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8B747CA" w14:textId="061B2C36" w:rsidR="00AD2F2B" w:rsidRDefault="00AD2F2B">
      <w:r>
        <w:rPr>
          <w:noProof/>
          <w:sz w:val="22"/>
          <w:szCs w:val="22"/>
        </w:rPr>
        <mc:AlternateContent>
          <mc:Choice Requires="wps">
            <w:drawing>
              <wp:anchor distT="0" distB="0" distL="114300" distR="114300" simplePos="0" relativeHeight="251821056" behindDoc="0" locked="0" layoutInCell="1" allowOverlap="1" wp14:anchorId="5B7BC67E" wp14:editId="560CA111">
                <wp:simplePos x="0" y="0"/>
                <wp:positionH relativeFrom="column">
                  <wp:posOffset>-189230</wp:posOffset>
                </wp:positionH>
                <wp:positionV relativeFrom="paragraph">
                  <wp:posOffset>0</wp:posOffset>
                </wp:positionV>
                <wp:extent cx="6480000" cy="9792000"/>
                <wp:effectExtent l="0" t="0" r="10160" b="12700"/>
                <wp:wrapThrough wrapText="bothSides">
                  <wp:wrapPolygon edited="0">
                    <wp:start x="0" y="0"/>
                    <wp:lineTo x="0" y="21600"/>
                    <wp:lineTo x="21592" y="21600"/>
                    <wp:lineTo x="21592" y="0"/>
                    <wp:lineTo x="0" y="0"/>
                  </wp:wrapPolygon>
                </wp:wrapThrough>
                <wp:docPr id="58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p w14:paraId="1D95E355" w14:textId="5327EC49" w:rsidR="00E0450C" w:rsidRPr="002627AD" w:rsidRDefault="00E0450C" w:rsidP="00F374C9">
                            <w:pPr>
                              <w:jc w:val="center"/>
                              <w:rPr>
                                <w:bCs w:val="0"/>
                                <w:iCs/>
                                <w:sz w:val="24"/>
                                <w:szCs w:val="24"/>
                                <w:lang w:val="vi-VN"/>
                              </w:rPr>
                            </w:pPr>
                            <w:r w:rsidRPr="002627AD">
                              <w:rPr>
                                <w:bCs w:val="0"/>
                                <w:iCs/>
                                <w:sz w:val="24"/>
                                <w:szCs w:val="24"/>
                                <w:lang w:val="vi-VN"/>
                              </w:rPr>
                              <w:t>Chương I : ĐỘNG HỌC CHẤT ĐIỂM.</w:t>
                            </w:r>
                          </w:p>
                          <w:p w14:paraId="5A4A0904" w14:textId="7FF9649D" w:rsidR="00E0450C" w:rsidRPr="002627AD" w:rsidRDefault="00E0450C" w:rsidP="00F374C9">
                            <w:pPr>
                              <w:jc w:val="center"/>
                              <w:rPr>
                                <w:bCs w:val="0"/>
                                <w:iCs/>
                                <w:sz w:val="24"/>
                                <w:szCs w:val="24"/>
                                <w:lang w:val="vi-VN"/>
                              </w:rPr>
                            </w:pPr>
                            <w:r w:rsidRPr="002627AD">
                              <w:rPr>
                                <w:bCs w:val="0"/>
                                <w:iCs/>
                                <w:sz w:val="24"/>
                                <w:szCs w:val="24"/>
                                <w:lang w:val="vi-VN"/>
                              </w:rPr>
                              <w:t>Bài 1 : CHUYỂN ĐỘNG CƠ.</w:t>
                            </w:r>
                          </w:p>
                          <w:tbl>
                            <w:tblPr>
                              <w:tblW w:w="10265" w:type="dxa"/>
                              <w:tblInd w:w="-152"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896"/>
                              <w:gridCol w:w="8369"/>
                            </w:tblGrid>
                            <w:tr w:rsidR="00E0450C" w14:paraId="345C89B1" w14:textId="77777777" w:rsidTr="00F3577C">
                              <w:tc>
                                <w:tcPr>
                                  <w:tcW w:w="10265" w:type="dxa"/>
                                  <w:gridSpan w:val="2"/>
                                </w:tcPr>
                                <w:p w14:paraId="6A4FD7B5" w14:textId="151F5CC2" w:rsidR="00E0450C" w:rsidRPr="009438E4" w:rsidRDefault="00E0450C" w:rsidP="00224EA1">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14133544" w14:textId="77777777" w:rsidR="00E0450C" w:rsidRPr="000F33D3" w:rsidRDefault="00E0450C" w:rsidP="00224EA1">
                                  <w:pPr>
                                    <w:spacing w:line="276" w:lineRule="auto"/>
                                    <w:jc w:val="both"/>
                                    <w:rPr>
                                      <w:b w:val="0"/>
                                      <w:sz w:val="21"/>
                                      <w:szCs w:val="21"/>
                                    </w:rPr>
                                  </w:pPr>
                                  <w:r w:rsidRPr="000F33D3">
                                    <w:rPr>
                                      <w:b w:val="0"/>
                                      <w:sz w:val="21"/>
                                      <w:szCs w:val="21"/>
                                    </w:rPr>
                                    <w:t xml:space="preserve">1. Hãy cho biết Vật lý học nghiên cứu những vấn đề </w:t>
                                  </w:r>
                                  <w:proofErr w:type="gramStart"/>
                                  <w:r w:rsidRPr="000F33D3">
                                    <w:rPr>
                                      <w:b w:val="0"/>
                                      <w:sz w:val="21"/>
                                      <w:szCs w:val="21"/>
                                    </w:rPr>
                                    <w:t>gì ?</w:t>
                                  </w:r>
                                  <w:proofErr w:type="gramEnd"/>
                                  <w:r w:rsidRPr="000F33D3">
                                    <w:rPr>
                                      <w:b w:val="0"/>
                                      <w:sz w:val="21"/>
                                      <w:szCs w:val="21"/>
                                    </w:rPr>
                                    <w:t xml:space="preserve"> Phương pháp nghiên cứu của môn Vật lý </w:t>
                                  </w:r>
                                  <w:proofErr w:type="gramStart"/>
                                  <w:r w:rsidRPr="000F33D3">
                                    <w:rPr>
                                      <w:b w:val="0"/>
                                      <w:sz w:val="21"/>
                                      <w:szCs w:val="21"/>
                                    </w:rPr>
                                    <w:t>THPT ?</w:t>
                                  </w:r>
                                  <w:proofErr w:type="gramEnd"/>
                                </w:p>
                                <w:p w14:paraId="3FEF2481" w14:textId="77777777" w:rsidR="00E0450C" w:rsidRPr="000F33D3" w:rsidRDefault="00E0450C" w:rsidP="00224EA1">
                                  <w:pPr>
                                    <w:spacing w:line="276" w:lineRule="auto"/>
                                    <w:jc w:val="both"/>
                                    <w:rPr>
                                      <w:b w:val="0"/>
                                      <w:sz w:val="21"/>
                                      <w:szCs w:val="21"/>
                                    </w:rPr>
                                  </w:pPr>
                                  <w:r w:rsidRPr="000F33D3">
                                    <w:rPr>
                                      <w:b w:val="0"/>
                                      <w:sz w:val="21"/>
                                      <w:szCs w:val="21"/>
                                    </w:rPr>
                                    <w:t xml:space="preserve">2. Chương trình môn Vật lý 10 THPT nghiên cứu những vấn đề </w:t>
                                  </w:r>
                                  <w:proofErr w:type="gramStart"/>
                                  <w:r w:rsidRPr="000F33D3">
                                    <w:rPr>
                                      <w:b w:val="0"/>
                                      <w:sz w:val="21"/>
                                      <w:szCs w:val="21"/>
                                    </w:rPr>
                                    <w:t>gì ?</w:t>
                                  </w:r>
                                  <w:proofErr w:type="gramEnd"/>
                                </w:p>
                                <w:p w14:paraId="5458488C" w14:textId="77777777" w:rsidR="00E0450C" w:rsidRPr="000F33D3" w:rsidRDefault="00E0450C" w:rsidP="00224EA1">
                                  <w:pPr>
                                    <w:spacing w:line="276" w:lineRule="auto"/>
                                    <w:jc w:val="both"/>
                                    <w:rPr>
                                      <w:b w:val="0"/>
                                      <w:sz w:val="21"/>
                                      <w:szCs w:val="21"/>
                                    </w:rPr>
                                  </w:pPr>
                                  <w:r w:rsidRPr="000F33D3">
                                    <w:rPr>
                                      <w:b w:val="0"/>
                                      <w:sz w:val="21"/>
                                      <w:szCs w:val="21"/>
                                    </w:rPr>
                                    <w:t xml:space="preserve">3. Các tính chất vật lý khác nhau của một vật thể được biểu diễn bằng các đại lượng vật lí khác nhau. Nêu tên và phân biệt hai loại đại lượng vật lý ta gặp trong chương trình </w:t>
                                  </w:r>
                                  <w:proofErr w:type="gramStart"/>
                                  <w:r w:rsidRPr="000F33D3">
                                    <w:rPr>
                                      <w:b w:val="0"/>
                                      <w:sz w:val="21"/>
                                      <w:szCs w:val="21"/>
                                    </w:rPr>
                                    <w:t>THPT ?</w:t>
                                  </w:r>
                                  <w:proofErr w:type="gramEnd"/>
                                </w:p>
                                <w:p w14:paraId="59E3FAF9" w14:textId="77777777" w:rsidR="00E0450C" w:rsidRPr="000F33D3" w:rsidRDefault="00E0450C" w:rsidP="00224EA1">
                                  <w:pPr>
                                    <w:spacing w:line="276" w:lineRule="auto"/>
                                    <w:jc w:val="both"/>
                                    <w:rPr>
                                      <w:b w:val="0"/>
                                      <w:sz w:val="21"/>
                                      <w:szCs w:val="21"/>
                                    </w:rPr>
                                  </w:pPr>
                                  <w:r w:rsidRPr="000F33D3">
                                    <w:rPr>
                                      <w:b w:val="0"/>
                                      <w:sz w:val="21"/>
                                      <w:szCs w:val="21"/>
                                    </w:rPr>
                                    <w:t xml:space="preserve">4. Hãy phân biệt đơn vị và thứ nguyên của đơn </w:t>
                                  </w:r>
                                  <w:proofErr w:type="gramStart"/>
                                  <w:r w:rsidRPr="000F33D3">
                                    <w:rPr>
                                      <w:b w:val="0"/>
                                      <w:sz w:val="21"/>
                                      <w:szCs w:val="21"/>
                                    </w:rPr>
                                    <w:t>vị ?</w:t>
                                  </w:r>
                                  <w:proofErr w:type="gramEnd"/>
                                  <w:r w:rsidRPr="000F33D3">
                                    <w:rPr>
                                      <w:b w:val="0"/>
                                      <w:sz w:val="21"/>
                                      <w:szCs w:val="21"/>
                                    </w:rPr>
                                    <w:t xml:space="preserve"> Lấy ví </w:t>
                                  </w:r>
                                  <w:proofErr w:type="gramStart"/>
                                  <w:r w:rsidRPr="000F33D3">
                                    <w:rPr>
                                      <w:b w:val="0"/>
                                      <w:sz w:val="21"/>
                                      <w:szCs w:val="21"/>
                                    </w:rPr>
                                    <w:t>dụ ?</w:t>
                                  </w:r>
                                  <w:proofErr w:type="gramEnd"/>
                                  <w:r w:rsidRPr="000F33D3">
                                    <w:rPr>
                                      <w:b w:val="0"/>
                                      <w:sz w:val="21"/>
                                      <w:szCs w:val="21"/>
                                    </w:rPr>
                                    <w:t xml:space="preserve"> </w:t>
                                  </w:r>
                                </w:p>
                                <w:p w14:paraId="1A2013AD" w14:textId="77777777" w:rsidR="00E0450C" w:rsidRPr="000F33D3" w:rsidRDefault="00E0450C" w:rsidP="00224EA1">
                                  <w:pPr>
                                    <w:spacing w:line="276" w:lineRule="auto"/>
                                    <w:jc w:val="both"/>
                                    <w:rPr>
                                      <w:b w:val="0"/>
                                      <w:sz w:val="21"/>
                                      <w:szCs w:val="21"/>
                                    </w:rPr>
                                  </w:pPr>
                                  <w:r w:rsidRPr="000F33D3">
                                    <w:rPr>
                                      <w:b w:val="0"/>
                                      <w:sz w:val="21"/>
                                      <w:szCs w:val="21"/>
                                    </w:rPr>
                                    <w:t xml:space="preserve">5. Cơ học nghiên cứu vấn đề </w:t>
                                  </w:r>
                                  <w:proofErr w:type="gramStart"/>
                                  <w:r w:rsidRPr="000F33D3">
                                    <w:rPr>
                                      <w:b w:val="0"/>
                                      <w:sz w:val="21"/>
                                      <w:szCs w:val="21"/>
                                    </w:rPr>
                                    <w:t>gì ?</w:t>
                                  </w:r>
                                  <w:proofErr w:type="gramEnd"/>
                                  <w:r w:rsidRPr="000F33D3">
                                    <w:rPr>
                                      <w:b w:val="0"/>
                                      <w:sz w:val="21"/>
                                      <w:szCs w:val="21"/>
                                    </w:rPr>
                                    <w:t xml:space="preserve"> Việc nghiên cứu cơ học sẽ giúp chúng ta biết được điều </w:t>
                                  </w:r>
                                  <w:proofErr w:type="gramStart"/>
                                  <w:r w:rsidRPr="000F33D3">
                                    <w:rPr>
                                      <w:b w:val="0"/>
                                      <w:sz w:val="21"/>
                                      <w:szCs w:val="21"/>
                                    </w:rPr>
                                    <w:t>gì ?</w:t>
                                  </w:r>
                                  <w:proofErr w:type="gramEnd"/>
                                  <w:r w:rsidRPr="000F33D3">
                                    <w:rPr>
                                      <w:b w:val="0"/>
                                      <w:sz w:val="21"/>
                                      <w:szCs w:val="21"/>
                                    </w:rPr>
                                    <w:t xml:space="preserve"> Nêu các vấn đề nghiên cứu, các khái niệm trong phần Động học chất </w:t>
                                  </w:r>
                                  <w:proofErr w:type="gramStart"/>
                                  <w:r w:rsidRPr="000F33D3">
                                    <w:rPr>
                                      <w:b w:val="0"/>
                                      <w:sz w:val="21"/>
                                      <w:szCs w:val="21"/>
                                    </w:rPr>
                                    <w:t>điểm ?</w:t>
                                  </w:r>
                                  <w:proofErr w:type="gramEnd"/>
                                  <w:r w:rsidRPr="000F33D3">
                                    <w:rPr>
                                      <w:b w:val="0"/>
                                      <w:sz w:val="21"/>
                                      <w:szCs w:val="21"/>
                                    </w:rPr>
                                    <w:t xml:space="preserve"> </w:t>
                                  </w:r>
                                </w:p>
                                <w:p w14:paraId="5B9F98EE" w14:textId="77777777" w:rsidR="00E0450C" w:rsidRPr="000F33D3" w:rsidRDefault="00E0450C" w:rsidP="00224EA1">
                                  <w:pPr>
                                    <w:spacing w:line="276" w:lineRule="auto"/>
                                    <w:jc w:val="both"/>
                                    <w:rPr>
                                      <w:b w:val="0"/>
                                      <w:sz w:val="21"/>
                                      <w:szCs w:val="21"/>
                                    </w:rPr>
                                  </w:pPr>
                                  <w:r w:rsidRPr="000F33D3">
                                    <w:rPr>
                                      <w:b w:val="0"/>
                                      <w:sz w:val="21"/>
                                      <w:szCs w:val="21"/>
                                    </w:rPr>
                                    <w:t xml:space="preserve">6. Nêu định nghĩa Chuyển động cơ bằng nhiều cách khác </w:t>
                                  </w:r>
                                  <w:proofErr w:type="gramStart"/>
                                  <w:r w:rsidRPr="000F33D3">
                                    <w:rPr>
                                      <w:b w:val="0"/>
                                      <w:sz w:val="21"/>
                                      <w:szCs w:val="21"/>
                                    </w:rPr>
                                    <w:t>nhau ?</w:t>
                                  </w:r>
                                  <w:proofErr w:type="gramEnd"/>
                                  <w:r w:rsidRPr="000F33D3">
                                    <w:rPr>
                                      <w:b w:val="0"/>
                                      <w:sz w:val="21"/>
                                      <w:szCs w:val="21"/>
                                    </w:rPr>
                                    <w:t xml:space="preserve"> Lấy ví dụ về chuyển động </w:t>
                                  </w:r>
                                  <w:proofErr w:type="gramStart"/>
                                  <w:r w:rsidRPr="000F33D3">
                                    <w:rPr>
                                      <w:b w:val="0"/>
                                      <w:sz w:val="21"/>
                                      <w:szCs w:val="21"/>
                                    </w:rPr>
                                    <w:t>cơ ?</w:t>
                                  </w:r>
                                  <w:proofErr w:type="gramEnd"/>
                                </w:p>
                                <w:p w14:paraId="14BACE70" w14:textId="77777777" w:rsidR="00E0450C" w:rsidRPr="000F33D3" w:rsidRDefault="00E0450C" w:rsidP="00224EA1">
                                  <w:pPr>
                                    <w:spacing w:line="276" w:lineRule="auto"/>
                                    <w:jc w:val="both"/>
                                    <w:rPr>
                                      <w:b w:val="0"/>
                                      <w:sz w:val="21"/>
                                      <w:szCs w:val="21"/>
                                    </w:rPr>
                                  </w:pPr>
                                  <w:r w:rsidRPr="000F33D3">
                                    <w:rPr>
                                      <w:b w:val="0"/>
                                      <w:sz w:val="21"/>
                                      <w:szCs w:val="21"/>
                                    </w:rPr>
                                    <w:t>7. Trong định nghĩa Chuyển động cơ ở trang 8/SGK, hãy phân biệt “vật đó” và “vật khác</w:t>
                                  </w:r>
                                  <w:proofErr w:type="gramStart"/>
                                  <w:r w:rsidRPr="000F33D3">
                                    <w:rPr>
                                      <w:b w:val="0"/>
                                      <w:sz w:val="21"/>
                                      <w:szCs w:val="21"/>
                                    </w:rPr>
                                    <w:t>” ?</w:t>
                                  </w:r>
                                  <w:proofErr w:type="gramEnd"/>
                                  <w:r w:rsidRPr="000F33D3">
                                    <w:rPr>
                                      <w:b w:val="0"/>
                                      <w:sz w:val="21"/>
                                      <w:szCs w:val="21"/>
                                    </w:rPr>
                                    <w:t xml:space="preserve"> “Vật khác” có thể thay đổi khi khảo sát chuyển động cơ của một vật được </w:t>
                                  </w:r>
                                  <w:proofErr w:type="gramStart"/>
                                  <w:r w:rsidRPr="000F33D3">
                                    <w:rPr>
                                      <w:b w:val="0"/>
                                      <w:sz w:val="21"/>
                                      <w:szCs w:val="21"/>
                                    </w:rPr>
                                    <w:t>không ?</w:t>
                                  </w:r>
                                  <w:proofErr w:type="gramEnd"/>
                                  <w:r w:rsidRPr="000F33D3">
                                    <w:rPr>
                                      <w:b w:val="0"/>
                                      <w:sz w:val="21"/>
                                      <w:szCs w:val="21"/>
                                    </w:rPr>
                                    <w:t xml:space="preserve"> Tên gọi chung của “vật khác” là gì? Vật mốc là gì, lấy ví </w:t>
                                  </w:r>
                                  <w:proofErr w:type="gramStart"/>
                                  <w:r w:rsidRPr="000F33D3">
                                    <w:rPr>
                                      <w:b w:val="0"/>
                                      <w:sz w:val="21"/>
                                      <w:szCs w:val="21"/>
                                    </w:rPr>
                                    <w:t>dụ ?</w:t>
                                  </w:r>
                                  <w:proofErr w:type="gramEnd"/>
                                  <w:r w:rsidRPr="000F33D3">
                                    <w:rPr>
                                      <w:b w:val="0"/>
                                      <w:sz w:val="21"/>
                                      <w:szCs w:val="21"/>
                                    </w:rPr>
                                    <w:t xml:space="preserve"> Những vật nào thường được chọn là vật </w:t>
                                  </w:r>
                                  <w:proofErr w:type="gramStart"/>
                                  <w:r w:rsidRPr="000F33D3">
                                    <w:rPr>
                                      <w:b w:val="0"/>
                                      <w:sz w:val="21"/>
                                      <w:szCs w:val="21"/>
                                    </w:rPr>
                                    <w:t>mốc ?</w:t>
                                  </w:r>
                                  <w:proofErr w:type="gramEnd"/>
                                </w:p>
                                <w:p w14:paraId="5D8E4859" w14:textId="77777777" w:rsidR="00E0450C" w:rsidRPr="000F33D3" w:rsidRDefault="00E0450C" w:rsidP="00224EA1">
                                  <w:pPr>
                                    <w:spacing w:line="276" w:lineRule="auto"/>
                                    <w:jc w:val="both"/>
                                    <w:rPr>
                                      <w:b w:val="0"/>
                                      <w:sz w:val="21"/>
                                      <w:szCs w:val="21"/>
                                    </w:rPr>
                                  </w:pPr>
                                  <w:r w:rsidRPr="000F33D3">
                                    <w:rPr>
                                      <w:b w:val="0"/>
                                      <w:sz w:val="21"/>
                                      <w:szCs w:val="21"/>
                                    </w:rPr>
                                    <w:t xml:space="preserve">8. Vì sao chuyển động cơ có tính tương </w:t>
                                  </w:r>
                                  <w:proofErr w:type="gramStart"/>
                                  <w:r w:rsidRPr="000F33D3">
                                    <w:rPr>
                                      <w:b w:val="0"/>
                                      <w:sz w:val="21"/>
                                      <w:szCs w:val="21"/>
                                    </w:rPr>
                                    <w:t>đối ?</w:t>
                                  </w:r>
                                  <w:proofErr w:type="gramEnd"/>
                                  <w:r w:rsidRPr="000F33D3">
                                    <w:rPr>
                                      <w:b w:val="0"/>
                                      <w:sz w:val="21"/>
                                      <w:szCs w:val="21"/>
                                    </w:rPr>
                                    <w:t xml:space="preserve"> Lấy ví </w:t>
                                  </w:r>
                                  <w:proofErr w:type="gramStart"/>
                                  <w:r w:rsidRPr="000F33D3">
                                    <w:rPr>
                                      <w:b w:val="0"/>
                                      <w:sz w:val="21"/>
                                      <w:szCs w:val="21"/>
                                    </w:rPr>
                                    <w:t>dụ ?</w:t>
                                  </w:r>
                                  <w:proofErr w:type="gramEnd"/>
                                  <w:r w:rsidRPr="000F33D3">
                                    <w:rPr>
                                      <w:b w:val="0"/>
                                      <w:sz w:val="21"/>
                                      <w:szCs w:val="21"/>
                                    </w:rPr>
                                    <w:t xml:space="preserve"> Khi nghiên cứu chuyển động (hay phát biểu “một vật đang chuyển động”) thường ta cần chú ý điều </w:t>
                                  </w:r>
                                  <w:proofErr w:type="gramStart"/>
                                  <w:r w:rsidRPr="000F33D3">
                                    <w:rPr>
                                      <w:b w:val="0"/>
                                      <w:sz w:val="21"/>
                                      <w:szCs w:val="21"/>
                                    </w:rPr>
                                    <w:t>gì ?</w:t>
                                  </w:r>
                                  <w:proofErr w:type="gramEnd"/>
                                  <w:r w:rsidRPr="000F33D3">
                                    <w:rPr>
                                      <w:b w:val="0"/>
                                      <w:sz w:val="21"/>
                                      <w:szCs w:val="21"/>
                                    </w:rPr>
                                    <w:t xml:space="preserve"> Trả lời câu hỏi C2/</w:t>
                                  </w:r>
                                  <w:proofErr w:type="gramStart"/>
                                  <w:r w:rsidRPr="000F33D3">
                                    <w:rPr>
                                      <w:b w:val="0"/>
                                      <w:sz w:val="21"/>
                                      <w:szCs w:val="21"/>
                                    </w:rPr>
                                    <w:t>9SGK ?</w:t>
                                  </w:r>
                                  <w:proofErr w:type="gramEnd"/>
                                </w:p>
                                <w:p w14:paraId="367A57DF" w14:textId="77777777" w:rsidR="00E0450C" w:rsidRPr="000F33D3" w:rsidRDefault="00E0450C" w:rsidP="00224EA1">
                                  <w:pPr>
                                    <w:spacing w:line="276" w:lineRule="auto"/>
                                    <w:jc w:val="both"/>
                                    <w:rPr>
                                      <w:b w:val="0"/>
                                      <w:sz w:val="21"/>
                                      <w:szCs w:val="21"/>
                                    </w:rPr>
                                  </w:pPr>
                                  <w:r w:rsidRPr="000F33D3">
                                    <w:rPr>
                                      <w:b w:val="0"/>
                                      <w:sz w:val="21"/>
                                      <w:szCs w:val="21"/>
                                    </w:rPr>
                                    <w:t xml:space="preserve">9. Chất điểm là </w:t>
                                  </w:r>
                                  <w:proofErr w:type="gramStart"/>
                                  <w:r w:rsidRPr="000F33D3">
                                    <w:rPr>
                                      <w:b w:val="0"/>
                                      <w:sz w:val="21"/>
                                      <w:szCs w:val="21"/>
                                    </w:rPr>
                                    <w:t>gì ?</w:t>
                                  </w:r>
                                  <w:proofErr w:type="gramEnd"/>
                                  <w:r w:rsidRPr="000F33D3">
                                    <w:rPr>
                                      <w:b w:val="0"/>
                                      <w:sz w:val="21"/>
                                      <w:szCs w:val="21"/>
                                    </w:rPr>
                                    <w:t xml:space="preserve"> Khi nào một vật được coi là chất </w:t>
                                  </w:r>
                                  <w:proofErr w:type="gramStart"/>
                                  <w:r w:rsidRPr="000F33D3">
                                    <w:rPr>
                                      <w:b w:val="0"/>
                                      <w:sz w:val="21"/>
                                      <w:szCs w:val="21"/>
                                    </w:rPr>
                                    <w:t>điểm ?</w:t>
                                  </w:r>
                                  <w:proofErr w:type="gramEnd"/>
                                  <w:r w:rsidRPr="000F33D3">
                                    <w:rPr>
                                      <w:b w:val="0"/>
                                      <w:sz w:val="21"/>
                                      <w:szCs w:val="21"/>
                                    </w:rPr>
                                    <w:t xml:space="preserve"> Lấy ví </w:t>
                                  </w:r>
                                  <w:proofErr w:type="gramStart"/>
                                  <w:r w:rsidRPr="000F33D3">
                                    <w:rPr>
                                      <w:b w:val="0"/>
                                      <w:sz w:val="21"/>
                                      <w:szCs w:val="21"/>
                                    </w:rPr>
                                    <w:t>dụ ?</w:t>
                                  </w:r>
                                  <w:proofErr w:type="gramEnd"/>
                                  <w:r w:rsidRPr="000F33D3">
                                    <w:rPr>
                                      <w:b w:val="0"/>
                                      <w:sz w:val="21"/>
                                      <w:szCs w:val="21"/>
                                    </w:rPr>
                                    <w:t xml:space="preserve"> Trả lời câu hỏi C1/</w:t>
                                  </w:r>
                                  <w:proofErr w:type="gramStart"/>
                                  <w:r w:rsidRPr="000F33D3">
                                    <w:rPr>
                                      <w:b w:val="0"/>
                                      <w:sz w:val="21"/>
                                      <w:szCs w:val="21"/>
                                    </w:rPr>
                                    <w:t>8SGK ?</w:t>
                                  </w:r>
                                  <w:proofErr w:type="gramEnd"/>
                                </w:p>
                                <w:p w14:paraId="0E89E22D" w14:textId="77777777" w:rsidR="00E0450C" w:rsidRPr="000F33D3" w:rsidRDefault="00E0450C" w:rsidP="00224EA1">
                                  <w:pPr>
                                    <w:spacing w:line="276" w:lineRule="auto"/>
                                    <w:jc w:val="both"/>
                                    <w:rPr>
                                      <w:b w:val="0"/>
                                      <w:sz w:val="21"/>
                                      <w:szCs w:val="21"/>
                                    </w:rPr>
                                  </w:pPr>
                                  <w:r w:rsidRPr="000F33D3">
                                    <w:rPr>
                                      <w:b w:val="0"/>
                                      <w:sz w:val="21"/>
                                      <w:szCs w:val="21"/>
                                    </w:rPr>
                                    <w:t xml:space="preserve">10. Quỹ đạo chuyển động là </w:t>
                                  </w:r>
                                  <w:proofErr w:type="gramStart"/>
                                  <w:r w:rsidRPr="000F33D3">
                                    <w:rPr>
                                      <w:b w:val="0"/>
                                      <w:sz w:val="21"/>
                                      <w:szCs w:val="21"/>
                                    </w:rPr>
                                    <w:t>gì ?</w:t>
                                  </w:r>
                                  <w:proofErr w:type="gramEnd"/>
                                  <w:r w:rsidRPr="000F33D3">
                                    <w:rPr>
                                      <w:b w:val="0"/>
                                      <w:sz w:val="21"/>
                                      <w:szCs w:val="21"/>
                                    </w:rPr>
                                    <w:t xml:space="preserve"> Lấy ví </w:t>
                                  </w:r>
                                  <w:proofErr w:type="gramStart"/>
                                  <w:r w:rsidRPr="000F33D3">
                                    <w:rPr>
                                      <w:b w:val="0"/>
                                      <w:sz w:val="21"/>
                                      <w:szCs w:val="21"/>
                                    </w:rPr>
                                    <w:t>dụ ?</w:t>
                                  </w:r>
                                  <w:proofErr w:type="gramEnd"/>
                                  <w:r w:rsidRPr="000F33D3">
                                    <w:rPr>
                                      <w:b w:val="0"/>
                                      <w:sz w:val="21"/>
                                      <w:szCs w:val="21"/>
                                    </w:rPr>
                                    <w:t xml:space="preserve"> </w:t>
                                  </w:r>
                                </w:p>
                                <w:p w14:paraId="5AB69BDB" w14:textId="77777777" w:rsidR="00E0450C" w:rsidRPr="000F33D3" w:rsidRDefault="00E0450C" w:rsidP="00224EA1">
                                  <w:pPr>
                                    <w:spacing w:line="276" w:lineRule="auto"/>
                                    <w:rPr>
                                      <w:b w:val="0"/>
                                      <w:sz w:val="21"/>
                                      <w:szCs w:val="21"/>
                                    </w:rPr>
                                  </w:pPr>
                                  <w:r w:rsidRPr="000F33D3">
                                    <w:rPr>
                                      <w:b w:val="0"/>
                                      <w:sz w:val="21"/>
                                      <w:szCs w:val="21"/>
                                    </w:rPr>
                                    <w:t xml:space="preserve">11. Để xác định vị trí của vật trong không gian ta phải làm </w:t>
                                  </w:r>
                                  <w:proofErr w:type="gramStart"/>
                                  <w:r w:rsidRPr="000F33D3">
                                    <w:rPr>
                                      <w:b w:val="0"/>
                                      <w:sz w:val="21"/>
                                      <w:szCs w:val="21"/>
                                    </w:rPr>
                                    <w:t>gì ?</w:t>
                                  </w:r>
                                  <w:proofErr w:type="gramEnd"/>
                                  <w:r w:rsidRPr="000F33D3">
                                    <w:rPr>
                                      <w:b w:val="0"/>
                                      <w:sz w:val="21"/>
                                      <w:szCs w:val="21"/>
                                    </w:rPr>
                                    <w:t xml:space="preserve"> Để thuận tiện cho việc xác định vị trí của xe (…) trên các lộ trình, Bộ GTVT đã làm </w:t>
                                  </w:r>
                                  <w:proofErr w:type="gramStart"/>
                                  <w:r w:rsidRPr="000F33D3">
                                    <w:rPr>
                                      <w:b w:val="0"/>
                                      <w:sz w:val="21"/>
                                      <w:szCs w:val="21"/>
                                    </w:rPr>
                                    <w:t>gì ?</w:t>
                                  </w:r>
                                  <w:proofErr w:type="gramEnd"/>
                                  <w:r w:rsidRPr="000F33D3">
                                    <w:rPr>
                                      <w:b w:val="0"/>
                                      <w:sz w:val="21"/>
                                      <w:szCs w:val="21"/>
                                    </w:rPr>
                                    <w:t xml:space="preserve"> Hãy nêu ý nghĩa của các cột số bên </w:t>
                                  </w:r>
                                  <w:proofErr w:type="gramStart"/>
                                  <w:r w:rsidRPr="000F33D3">
                                    <w:rPr>
                                      <w:b w:val="0"/>
                                      <w:sz w:val="21"/>
                                      <w:szCs w:val="21"/>
                                    </w:rPr>
                                    <w:t>đường ?</w:t>
                                  </w:r>
                                  <w:proofErr w:type="gramEnd"/>
                                  <w:r w:rsidRPr="000F33D3">
                                    <w:rPr>
                                      <w:b w:val="0"/>
                                      <w:sz w:val="21"/>
                                      <w:szCs w:val="21"/>
                                    </w:rPr>
                                    <w:t xml:space="preserve"> </w:t>
                                  </w:r>
                                </w:p>
                                <w:p w14:paraId="2A8613A6" w14:textId="77777777" w:rsidR="00E0450C" w:rsidRPr="000F33D3" w:rsidRDefault="00E0450C" w:rsidP="00224EA1">
                                  <w:pPr>
                                    <w:spacing w:line="276" w:lineRule="auto"/>
                                    <w:jc w:val="both"/>
                                    <w:rPr>
                                      <w:b w:val="0"/>
                                      <w:sz w:val="21"/>
                                      <w:szCs w:val="21"/>
                                    </w:rPr>
                                  </w:pPr>
                                  <w:r w:rsidRPr="000F33D3">
                                    <w:rPr>
                                      <w:b w:val="0"/>
                                      <w:sz w:val="21"/>
                                      <w:szCs w:val="21"/>
                                    </w:rPr>
                                    <w:t xml:space="preserve">12. Bạn cần đóng một cái đinh lên tường, hãy nói cho tôi vị trí </w:t>
                                  </w:r>
                                  <w:proofErr w:type="gramStart"/>
                                  <w:r w:rsidRPr="000F33D3">
                                    <w:rPr>
                                      <w:b w:val="0"/>
                                      <w:sz w:val="21"/>
                                      <w:szCs w:val="21"/>
                                    </w:rPr>
                                    <w:t>đó ?</w:t>
                                  </w:r>
                                  <w:proofErr w:type="gramEnd"/>
                                  <w:r w:rsidRPr="000F33D3">
                                    <w:rPr>
                                      <w:b w:val="0"/>
                                      <w:sz w:val="21"/>
                                      <w:szCs w:val="21"/>
                                    </w:rPr>
                                    <w:t xml:space="preserve"> Để xác định vị trí của một điểm trên mặt phẳng ta làm thế </w:t>
                                  </w:r>
                                  <w:proofErr w:type="gramStart"/>
                                  <w:r w:rsidRPr="000F33D3">
                                    <w:rPr>
                                      <w:b w:val="0"/>
                                      <w:sz w:val="21"/>
                                      <w:szCs w:val="21"/>
                                    </w:rPr>
                                    <w:t>nào ?</w:t>
                                  </w:r>
                                  <w:proofErr w:type="gramEnd"/>
                                  <w:r w:rsidRPr="000F33D3">
                                    <w:rPr>
                                      <w:b w:val="0"/>
                                      <w:sz w:val="21"/>
                                      <w:szCs w:val="21"/>
                                    </w:rPr>
                                    <w:t xml:space="preserve"> Trả lời câu hỏi C3/</w:t>
                                  </w:r>
                                  <w:proofErr w:type="gramStart"/>
                                  <w:r w:rsidRPr="000F33D3">
                                    <w:rPr>
                                      <w:b w:val="0"/>
                                      <w:sz w:val="21"/>
                                      <w:szCs w:val="21"/>
                                    </w:rPr>
                                    <w:t>9SGK ?</w:t>
                                  </w:r>
                                  <w:proofErr w:type="gramEnd"/>
                                </w:p>
                                <w:p w14:paraId="74ACA124" w14:textId="77777777" w:rsidR="00E0450C" w:rsidRPr="000F33D3" w:rsidRDefault="00E0450C" w:rsidP="00224EA1">
                                  <w:pPr>
                                    <w:spacing w:line="276" w:lineRule="auto"/>
                                    <w:jc w:val="both"/>
                                    <w:rPr>
                                      <w:b w:val="0"/>
                                      <w:sz w:val="21"/>
                                      <w:szCs w:val="21"/>
                                    </w:rPr>
                                  </w:pPr>
                                  <w:r w:rsidRPr="000F33D3">
                                    <w:rPr>
                                      <w:b w:val="0"/>
                                      <w:sz w:val="21"/>
                                      <w:szCs w:val="21"/>
                                    </w:rPr>
                                    <w:t xml:space="preserve">13. Để xác định vị trí (toạ độ) của vật ở những thời điểm khác nhau, ta cần phải làm </w:t>
                                  </w:r>
                                  <w:proofErr w:type="gramStart"/>
                                  <w:r w:rsidRPr="000F33D3">
                                    <w:rPr>
                                      <w:b w:val="0"/>
                                      <w:sz w:val="21"/>
                                      <w:szCs w:val="21"/>
                                    </w:rPr>
                                    <w:t>gì ?</w:t>
                                  </w:r>
                                  <w:proofErr w:type="gramEnd"/>
                                  <w:r w:rsidRPr="000F33D3">
                                    <w:rPr>
                                      <w:b w:val="0"/>
                                      <w:sz w:val="21"/>
                                      <w:szCs w:val="21"/>
                                    </w:rPr>
                                    <w:t xml:space="preserve"> Hãy phân biệt các khái niệm </w:t>
                                  </w:r>
                                  <w:proofErr w:type="gramStart"/>
                                  <w:r w:rsidRPr="000F33D3">
                                    <w:rPr>
                                      <w:b w:val="0"/>
                                      <w:sz w:val="21"/>
                                      <w:szCs w:val="21"/>
                                    </w:rPr>
                                    <w:t>sau :</w:t>
                                  </w:r>
                                  <w:proofErr w:type="gramEnd"/>
                                  <w:r w:rsidRPr="000F33D3">
                                    <w:rPr>
                                      <w:b w:val="0"/>
                                      <w:sz w:val="21"/>
                                      <w:szCs w:val="21"/>
                                    </w:rPr>
                                    <w:t xml:space="preserve"> mốc (gốc) thời gian; thời điểm; khoảng thời gian (thời gian). Trả lời câu hỏi C4/</w:t>
                                  </w:r>
                                  <w:proofErr w:type="gramStart"/>
                                  <w:r w:rsidRPr="000F33D3">
                                    <w:rPr>
                                      <w:b w:val="0"/>
                                      <w:sz w:val="21"/>
                                      <w:szCs w:val="21"/>
                                    </w:rPr>
                                    <w:t>10SGK ?</w:t>
                                  </w:r>
                                  <w:proofErr w:type="gramEnd"/>
                                </w:p>
                                <w:p w14:paraId="1DAEDA1E" w14:textId="77777777" w:rsidR="00E0450C" w:rsidRPr="00E2690C" w:rsidRDefault="00E0450C" w:rsidP="00224EA1">
                                  <w:pPr>
                                    <w:spacing w:line="276" w:lineRule="auto"/>
                                    <w:rPr>
                                      <w:b w:val="0"/>
                                      <w:sz w:val="21"/>
                                      <w:szCs w:val="21"/>
                                    </w:rPr>
                                  </w:pPr>
                                  <w:r w:rsidRPr="000F33D3">
                                    <w:rPr>
                                      <w:b w:val="0"/>
                                      <w:sz w:val="21"/>
                                      <w:szCs w:val="21"/>
                                    </w:rPr>
                                    <w:t xml:space="preserve">14. Để xác định vị trí của một vật theo thời gian (khảo sát chuyển động cơ của một vật) ta cần phải làm </w:t>
                                  </w:r>
                                  <w:proofErr w:type="gramStart"/>
                                  <w:r w:rsidRPr="000F33D3">
                                    <w:rPr>
                                      <w:b w:val="0"/>
                                      <w:sz w:val="21"/>
                                      <w:szCs w:val="21"/>
                                    </w:rPr>
                                    <w:t>gì ?</w:t>
                                  </w:r>
                                  <w:proofErr w:type="gramEnd"/>
                                  <w:r w:rsidRPr="000F33D3">
                                    <w:rPr>
                                      <w:b w:val="0"/>
                                      <w:sz w:val="21"/>
                                      <w:szCs w:val="21"/>
                                    </w:rPr>
                                    <w:t xml:space="preserve"> Hệ quy chiếu bao gồm các yếu tố </w:t>
                                  </w:r>
                                  <w:proofErr w:type="gramStart"/>
                                  <w:r w:rsidRPr="000F33D3">
                                    <w:rPr>
                                      <w:b w:val="0"/>
                                      <w:sz w:val="21"/>
                                      <w:szCs w:val="21"/>
                                    </w:rPr>
                                    <w:t>nào ?</w:t>
                                  </w:r>
                                  <w:proofErr w:type="gramEnd"/>
                                </w:p>
                                <w:p w14:paraId="6548C939" w14:textId="57F26413" w:rsidR="00E0450C" w:rsidRDefault="00E0450C" w:rsidP="00224EA1">
                                  <w:pPr>
                                    <w:spacing w:line="276" w:lineRule="auto"/>
                                    <w:rPr>
                                      <w:b w:val="0"/>
                                    </w:rPr>
                                  </w:pPr>
                                  <w:r>
                                    <w:rPr>
                                      <w:sz w:val="22"/>
                                      <w:szCs w:val="22"/>
                                    </w:rPr>
                                    <w:t>II</w:t>
                                  </w:r>
                                  <w:r w:rsidRPr="000F33D3">
                                    <w:rPr>
                                      <w:sz w:val="22"/>
                                      <w:szCs w:val="22"/>
                                    </w:rPr>
                                    <w:t>.</w:t>
                                  </w:r>
                                  <w:r>
                                    <w:rPr>
                                      <w:sz w:val="22"/>
                                      <w:szCs w:val="22"/>
                                    </w:rPr>
                                    <w:t xml:space="preserve"> PHIẾU GHI BÀI.</w:t>
                                  </w:r>
                                  <w:r>
                                    <w:rPr>
                                      <w:sz w:val="22"/>
                                      <w:szCs w:val="22"/>
                                    </w:rPr>
                                    <w:tab/>
                                  </w:r>
                                </w:p>
                              </w:tc>
                            </w:tr>
                            <w:tr w:rsidR="00E0450C" w14:paraId="4146B75E" w14:textId="77777777" w:rsidTr="00F3577C">
                              <w:tc>
                                <w:tcPr>
                                  <w:tcW w:w="1896" w:type="dxa"/>
                                </w:tcPr>
                                <w:p w14:paraId="744AFA8E" w14:textId="77777777" w:rsidR="00E0450C" w:rsidRPr="000F33D3" w:rsidRDefault="00E0450C" w:rsidP="00DF0F11">
                                  <w:pPr>
                                    <w:spacing w:line="276" w:lineRule="auto"/>
                                    <w:rPr>
                                      <w:b w:val="0"/>
                                      <w:sz w:val="24"/>
                                      <w:szCs w:val="24"/>
                                    </w:rPr>
                                  </w:pPr>
                                </w:p>
                              </w:tc>
                              <w:tc>
                                <w:tcPr>
                                  <w:tcW w:w="8369" w:type="dxa"/>
                                  <w:shd w:val="clear" w:color="auto" w:fill="auto"/>
                                </w:tcPr>
                                <w:p w14:paraId="23B71253" w14:textId="4D02823B" w:rsidR="00E0450C" w:rsidRDefault="00E0450C" w:rsidP="00224EA1">
                                  <w:pPr>
                                    <w:rPr>
                                      <w:b w:val="0"/>
                                    </w:rPr>
                                  </w:pPr>
                                  <w:r w:rsidRPr="000F33D3">
                                    <w:rPr>
                                      <w:b w:val="0"/>
                                      <w:sz w:val="24"/>
                                      <w:szCs w:val="24"/>
                                    </w:rPr>
                                    <w:t>.</w:t>
                                  </w:r>
                                  <w:r w:rsidRPr="003013A0">
                                    <w:rPr>
                                      <w:sz w:val="22"/>
                                      <w:szCs w:val="22"/>
                                    </w:rPr>
                                    <w:t>1.</w:t>
                                  </w:r>
                                  <w:r w:rsidRPr="003013A0">
                                    <w:rPr>
                                      <w:b w:val="0"/>
                                      <w:sz w:val="22"/>
                                      <w:szCs w:val="22"/>
                                    </w:rPr>
                                    <w:t xml:space="preserve"> </w:t>
                                  </w:r>
                                  <w:r w:rsidRPr="003013A0">
                                    <w:rPr>
                                      <w:sz w:val="22"/>
                                      <w:szCs w:val="22"/>
                                      <w:u w:val="single"/>
                                    </w:rPr>
                                    <w:t>Chuyển động cơ. Chất điểm.</w:t>
                                  </w:r>
                                </w:p>
                              </w:tc>
                            </w:tr>
                            <w:tr w:rsidR="00E0450C" w14:paraId="74638311" w14:textId="77777777" w:rsidTr="00F3577C">
                              <w:tc>
                                <w:tcPr>
                                  <w:tcW w:w="1896" w:type="dxa"/>
                                </w:tcPr>
                                <w:p w14:paraId="3BB056AE" w14:textId="77777777" w:rsidR="00E0450C" w:rsidRPr="00E83662" w:rsidRDefault="00E0450C" w:rsidP="00DF0F11">
                                  <w:pPr>
                                    <w:spacing w:line="276" w:lineRule="auto"/>
                                    <w:rPr>
                                      <w:b w:val="0"/>
                                    </w:rPr>
                                  </w:pPr>
                                </w:p>
                              </w:tc>
                              <w:tc>
                                <w:tcPr>
                                  <w:tcW w:w="8369" w:type="dxa"/>
                                  <w:shd w:val="clear" w:color="auto" w:fill="auto"/>
                                </w:tcPr>
                                <w:p w14:paraId="50F57A59" w14:textId="7B7B13B7" w:rsidR="00E0450C" w:rsidRDefault="00E0450C" w:rsidP="00224EA1">
                                  <w:pPr>
                                    <w:rPr>
                                      <w:b w:val="0"/>
                                    </w:rPr>
                                  </w:pPr>
                                  <w:r w:rsidRPr="00E83662">
                                    <w:rPr>
                                      <w:b w:val="0"/>
                                    </w:rPr>
                                    <w:t xml:space="preserve">. </w:t>
                                  </w:r>
                                  <w:r w:rsidRPr="003013A0">
                                    <w:rPr>
                                      <w:b w:val="0"/>
                                      <w:sz w:val="22"/>
                                      <w:szCs w:val="22"/>
                                    </w:rPr>
                                    <w:t xml:space="preserve">* </w:t>
                                  </w:r>
                                  <w:r w:rsidRPr="003013A0">
                                    <w:rPr>
                                      <w:sz w:val="22"/>
                                      <w:szCs w:val="22"/>
                                    </w:rPr>
                                    <w:t xml:space="preserve">Chuyển động cơ </w:t>
                                  </w:r>
                                </w:p>
                              </w:tc>
                            </w:tr>
                            <w:tr w:rsidR="00E0450C" w14:paraId="55313442" w14:textId="77777777" w:rsidTr="00F3577C">
                              <w:tc>
                                <w:tcPr>
                                  <w:tcW w:w="1896" w:type="dxa"/>
                                </w:tcPr>
                                <w:p w14:paraId="76A2DFC5" w14:textId="77777777" w:rsidR="00E0450C" w:rsidRDefault="00E0450C" w:rsidP="00DF0F11">
                                  <w:pPr>
                                    <w:spacing w:line="276" w:lineRule="auto"/>
                                    <w:rPr>
                                      <w:b w:val="0"/>
                                    </w:rPr>
                                  </w:pPr>
                                </w:p>
                              </w:tc>
                              <w:tc>
                                <w:tcPr>
                                  <w:tcW w:w="8369" w:type="dxa"/>
                                  <w:shd w:val="clear" w:color="auto" w:fill="auto"/>
                                </w:tcPr>
                                <w:p w14:paraId="28A8221B" w14:textId="76FA2D25" w:rsidR="00E0450C" w:rsidRDefault="00E0450C" w:rsidP="00224EA1">
                                  <w:pPr>
                                    <w:rPr>
                                      <w:b w:val="0"/>
                                    </w:rPr>
                                  </w:pPr>
                                </w:p>
                              </w:tc>
                            </w:tr>
                            <w:tr w:rsidR="00E0450C" w14:paraId="568834D4" w14:textId="77777777" w:rsidTr="00F3577C">
                              <w:tc>
                                <w:tcPr>
                                  <w:tcW w:w="1896" w:type="dxa"/>
                                </w:tcPr>
                                <w:p w14:paraId="0EC7C05A" w14:textId="77777777" w:rsidR="00E0450C" w:rsidRPr="00E83662" w:rsidRDefault="00E0450C" w:rsidP="00DF0F11">
                                  <w:pPr>
                                    <w:spacing w:line="276" w:lineRule="auto"/>
                                    <w:rPr>
                                      <w:b w:val="0"/>
                                    </w:rPr>
                                  </w:pPr>
                                </w:p>
                              </w:tc>
                              <w:tc>
                                <w:tcPr>
                                  <w:tcW w:w="8369" w:type="dxa"/>
                                  <w:shd w:val="clear" w:color="auto" w:fill="auto"/>
                                </w:tcPr>
                                <w:p w14:paraId="5BAEA8A2" w14:textId="616F882B" w:rsidR="00E0450C" w:rsidRDefault="00E0450C" w:rsidP="00224EA1">
                                  <w:pPr>
                                    <w:rPr>
                                      <w:b w:val="0"/>
                                    </w:rPr>
                                  </w:pPr>
                                  <w:r w:rsidRPr="00E83662">
                                    <w:rPr>
                                      <w:b w:val="0"/>
                                    </w:rPr>
                                    <w:t>.</w:t>
                                  </w:r>
                                  <w:r w:rsidRPr="000F33D3">
                                    <w:rPr>
                                      <w:b w:val="0"/>
                                      <w:sz w:val="24"/>
                                      <w:szCs w:val="24"/>
                                    </w:rPr>
                                    <w:t xml:space="preserve"> </w:t>
                                  </w:r>
                                  <w:r w:rsidRPr="003013A0">
                                    <w:rPr>
                                      <w:b w:val="0"/>
                                      <w:sz w:val="22"/>
                                      <w:szCs w:val="22"/>
                                    </w:rPr>
                                    <w:t>Ví dụ :</w:t>
                                  </w:r>
                                </w:p>
                              </w:tc>
                            </w:tr>
                            <w:tr w:rsidR="00E0450C" w14:paraId="66652F22" w14:textId="77777777" w:rsidTr="00F3577C">
                              <w:tc>
                                <w:tcPr>
                                  <w:tcW w:w="1896" w:type="dxa"/>
                                </w:tcPr>
                                <w:p w14:paraId="2A77B7B8" w14:textId="77777777" w:rsidR="00E0450C" w:rsidRDefault="00E0450C" w:rsidP="00DF0F11">
                                  <w:pPr>
                                    <w:spacing w:line="276" w:lineRule="auto"/>
                                    <w:rPr>
                                      <w:b w:val="0"/>
                                    </w:rPr>
                                  </w:pPr>
                                </w:p>
                              </w:tc>
                              <w:tc>
                                <w:tcPr>
                                  <w:tcW w:w="8369" w:type="dxa"/>
                                  <w:shd w:val="clear" w:color="auto" w:fill="auto"/>
                                </w:tcPr>
                                <w:p w14:paraId="425F8B06" w14:textId="202AF14C" w:rsidR="00E0450C" w:rsidRDefault="00E0450C" w:rsidP="00224EA1">
                                  <w:pPr>
                                    <w:rPr>
                                      <w:b w:val="0"/>
                                    </w:rPr>
                                  </w:pPr>
                                </w:p>
                              </w:tc>
                            </w:tr>
                            <w:tr w:rsidR="00E0450C" w14:paraId="464507FB" w14:textId="77777777" w:rsidTr="00F3577C">
                              <w:tc>
                                <w:tcPr>
                                  <w:tcW w:w="1896" w:type="dxa"/>
                                </w:tcPr>
                                <w:p w14:paraId="3862FF80" w14:textId="77777777" w:rsidR="00E0450C" w:rsidRPr="00E83662" w:rsidRDefault="00E0450C" w:rsidP="00DF0F11">
                                  <w:pPr>
                                    <w:spacing w:line="276" w:lineRule="auto"/>
                                    <w:rPr>
                                      <w:b w:val="0"/>
                                    </w:rPr>
                                  </w:pPr>
                                </w:p>
                              </w:tc>
                              <w:tc>
                                <w:tcPr>
                                  <w:tcW w:w="8369" w:type="dxa"/>
                                  <w:shd w:val="clear" w:color="auto" w:fill="auto"/>
                                </w:tcPr>
                                <w:p w14:paraId="52CE0FE8" w14:textId="4DCFCFC8" w:rsidR="00E0450C" w:rsidRDefault="00E0450C" w:rsidP="00224EA1">
                                  <w:pPr>
                                    <w:rPr>
                                      <w:b w:val="0"/>
                                    </w:rPr>
                                  </w:pPr>
                                  <w:r w:rsidRPr="00E83662">
                                    <w:rPr>
                                      <w:b w:val="0"/>
                                    </w:rPr>
                                    <w:t>.</w:t>
                                  </w:r>
                                  <w:r w:rsidRPr="000F33D3">
                                    <w:rPr>
                                      <w:b w:val="0"/>
                                      <w:sz w:val="24"/>
                                      <w:szCs w:val="24"/>
                                    </w:rPr>
                                    <w:t xml:space="preserve"> </w:t>
                                  </w:r>
                                  <w:r w:rsidRPr="003013A0">
                                    <w:rPr>
                                      <w:b w:val="0"/>
                                      <w:sz w:val="22"/>
                                      <w:szCs w:val="22"/>
                                    </w:rPr>
                                    <w:t xml:space="preserve">Vật mốc : </w:t>
                                  </w:r>
                                </w:p>
                              </w:tc>
                            </w:tr>
                            <w:tr w:rsidR="00E0450C" w14:paraId="53456A8D" w14:textId="77777777" w:rsidTr="00F3577C">
                              <w:tc>
                                <w:tcPr>
                                  <w:tcW w:w="1896" w:type="dxa"/>
                                </w:tcPr>
                                <w:p w14:paraId="55628956" w14:textId="77777777" w:rsidR="00E0450C" w:rsidRDefault="00E0450C" w:rsidP="00DF0F11">
                                  <w:pPr>
                                    <w:spacing w:line="276" w:lineRule="auto"/>
                                    <w:rPr>
                                      <w:b w:val="0"/>
                                    </w:rPr>
                                  </w:pPr>
                                </w:p>
                              </w:tc>
                              <w:tc>
                                <w:tcPr>
                                  <w:tcW w:w="8369" w:type="dxa"/>
                                  <w:shd w:val="clear" w:color="auto" w:fill="auto"/>
                                </w:tcPr>
                                <w:p w14:paraId="614FF3B6" w14:textId="48F0B528" w:rsidR="00E0450C" w:rsidRDefault="00E0450C" w:rsidP="00224EA1">
                                  <w:pPr>
                                    <w:rPr>
                                      <w:b w:val="0"/>
                                    </w:rPr>
                                  </w:pPr>
                                </w:p>
                              </w:tc>
                            </w:tr>
                            <w:tr w:rsidR="00E0450C" w14:paraId="3B541EFD" w14:textId="77777777" w:rsidTr="00F3577C">
                              <w:tc>
                                <w:tcPr>
                                  <w:tcW w:w="1896" w:type="dxa"/>
                                </w:tcPr>
                                <w:p w14:paraId="457E96DD" w14:textId="77777777" w:rsidR="00E0450C" w:rsidRPr="00E83662" w:rsidRDefault="00E0450C" w:rsidP="00DF0F11">
                                  <w:pPr>
                                    <w:spacing w:line="276" w:lineRule="auto"/>
                                    <w:rPr>
                                      <w:b w:val="0"/>
                                    </w:rPr>
                                  </w:pPr>
                                </w:p>
                              </w:tc>
                              <w:tc>
                                <w:tcPr>
                                  <w:tcW w:w="8369" w:type="dxa"/>
                                  <w:shd w:val="clear" w:color="auto" w:fill="auto"/>
                                </w:tcPr>
                                <w:p w14:paraId="29159078" w14:textId="403B7EDC" w:rsidR="00E0450C" w:rsidRDefault="00E0450C" w:rsidP="00224EA1">
                                  <w:pPr>
                                    <w:rPr>
                                      <w:b w:val="0"/>
                                    </w:rPr>
                                  </w:pPr>
                                  <w:r w:rsidRPr="00E83662">
                                    <w:rPr>
                                      <w:b w:val="0"/>
                                    </w:rPr>
                                    <w:t>.</w:t>
                                  </w:r>
                                  <w:r w:rsidRPr="000F33D3">
                                    <w:rPr>
                                      <w:b w:val="0"/>
                                      <w:sz w:val="24"/>
                                      <w:szCs w:val="24"/>
                                    </w:rPr>
                                    <w:t xml:space="preserve"> </w:t>
                                  </w:r>
                                  <w:r w:rsidRPr="003013A0">
                                    <w:rPr>
                                      <w:b w:val="0"/>
                                      <w:sz w:val="22"/>
                                      <w:szCs w:val="22"/>
                                    </w:rPr>
                                    <w:t>Chuyển động cơ có</w:t>
                                  </w:r>
                                </w:p>
                              </w:tc>
                            </w:tr>
                            <w:tr w:rsidR="00E0450C" w14:paraId="17B2516F" w14:textId="77777777" w:rsidTr="00F3577C">
                              <w:tc>
                                <w:tcPr>
                                  <w:tcW w:w="1896" w:type="dxa"/>
                                </w:tcPr>
                                <w:p w14:paraId="3A74B54B" w14:textId="77777777" w:rsidR="00E0450C" w:rsidRPr="00E83662" w:rsidRDefault="00E0450C" w:rsidP="00DF0F11">
                                  <w:pPr>
                                    <w:spacing w:line="276" w:lineRule="auto"/>
                                    <w:rPr>
                                      <w:b w:val="0"/>
                                    </w:rPr>
                                  </w:pPr>
                                </w:p>
                              </w:tc>
                              <w:tc>
                                <w:tcPr>
                                  <w:tcW w:w="8369" w:type="dxa"/>
                                  <w:shd w:val="clear" w:color="auto" w:fill="auto"/>
                                </w:tcPr>
                                <w:p w14:paraId="2535B01F" w14:textId="246E6711" w:rsidR="00E0450C" w:rsidRDefault="00E0450C" w:rsidP="00224EA1">
                                  <w:pPr>
                                    <w:rPr>
                                      <w:b w:val="0"/>
                                    </w:rPr>
                                  </w:pPr>
                                  <w:r w:rsidRPr="00E83662">
                                    <w:rPr>
                                      <w:b w:val="0"/>
                                    </w:rPr>
                                    <w:t>.</w:t>
                                  </w:r>
                                  <w:r w:rsidRPr="000F33D3">
                                    <w:rPr>
                                      <w:b w:val="0"/>
                                      <w:sz w:val="24"/>
                                      <w:szCs w:val="24"/>
                                    </w:rPr>
                                    <w:t xml:space="preserve"> </w:t>
                                  </w:r>
                                  <w:r w:rsidRPr="003013A0">
                                    <w:rPr>
                                      <w:b w:val="0"/>
                                      <w:sz w:val="22"/>
                                      <w:szCs w:val="22"/>
                                    </w:rPr>
                                    <w:t xml:space="preserve">* </w:t>
                                  </w:r>
                                  <w:r w:rsidRPr="003013A0">
                                    <w:rPr>
                                      <w:sz w:val="22"/>
                                      <w:szCs w:val="22"/>
                                    </w:rPr>
                                    <w:t>Chất điểm :</w:t>
                                  </w:r>
                                </w:p>
                              </w:tc>
                            </w:tr>
                            <w:tr w:rsidR="00E0450C" w14:paraId="7E6E2D95" w14:textId="77777777" w:rsidTr="00F3577C">
                              <w:tc>
                                <w:tcPr>
                                  <w:tcW w:w="1896" w:type="dxa"/>
                                </w:tcPr>
                                <w:p w14:paraId="1E139179" w14:textId="77777777" w:rsidR="00E0450C" w:rsidRDefault="00E0450C" w:rsidP="00DF0F11">
                                  <w:pPr>
                                    <w:spacing w:line="276" w:lineRule="auto"/>
                                    <w:rPr>
                                      <w:b w:val="0"/>
                                    </w:rPr>
                                  </w:pPr>
                                </w:p>
                              </w:tc>
                              <w:tc>
                                <w:tcPr>
                                  <w:tcW w:w="8369" w:type="dxa"/>
                                  <w:shd w:val="clear" w:color="auto" w:fill="auto"/>
                                </w:tcPr>
                                <w:p w14:paraId="2EEABD55" w14:textId="2A5BC7FA" w:rsidR="00E0450C" w:rsidRDefault="00E0450C" w:rsidP="00224EA1">
                                  <w:pPr>
                                    <w:rPr>
                                      <w:b w:val="0"/>
                                    </w:rPr>
                                  </w:pPr>
                                </w:p>
                              </w:tc>
                            </w:tr>
                            <w:tr w:rsidR="00E0450C" w14:paraId="632752CD" w14:textId="77777777" w:rsidTr="00F3577C">
                              <w:tc>
                                <w:tcPr>
                                  <w:tcW w:w="1896" w:type="dxa"/>
                                </w:tcPr>
                                <w:p w14:paraId="47D4486F" w14:textId="77777777" w:rsidR="00E0450C" w:rsidRDefault="00E0450C" w:rsidP="00DF0F11">
                                  <w:pPr>
                                    <w:spacing w:line="276" w:lineRule="auto"/>
                                    <w:rPr>
                                      <w:b w:val="0"/>
                                    </w:rPr>
                                  </w:pPr>
                                </w:p>
                              </w:tc>
                              <w:tc>
                                <w:tcPr>
                                  <w:tcW w:w="8369" w:type="dxa"/>
                                  <w:shd w:val="clear" w:color="auto" w:fill="auto"/>
                                </w:tcPr>
                                <w:p w14:paraId="63D7A6D0" w14:textId="6FC085A7" w:rsidR="00E0450C" w:rsidRDefault="00E0450C" w:rsidP="00224EA1">
                                  <w:pPr>
                                    <w:rPr>
                                      <w:b w:val="0"/>
                                    </w:rPr>
                                  </w:pPr>
                                </w:p>
                              </w:tc>
                            </w:tr>
                            <w:tr w:rsidR="00E0450C" w14:paraId="02EDC4A0" w14:textId="77777777" w:rsidTr="00F3577C">
                              <w:tc>
                                <w:tcPr>
                                  <w:tcW w:w="1896" w:type="dxa"/>
                                </w:tcPr>
                                <w:p w14:paraId="2E27D85C" w14:textId="77777777" w:rsidR="00E0450C" w:rsidRPr="00E83662" w:rsidRDefault="00E0450C" w:rsidP="00DF0F11">
                                  <w:pPr>
                                    <w:spacing w:line="276" w:lineRule="auto"/>
                                    <w:rPr>
                                      <w:b w:val="0"/>
                                    </w:rPr>
                                  </w:pPr>
                                </w:p>
                              </w:tc>
                              <w:tc>
                                <w:tcPr>
                                  <w:tcW w:w="8369" w:type="dxa"/>
                                  <w:shd w:val="clear" w:color="auto" w:fill="auto"/>
                                </w:tcPr>
                                <w:p w14:paraId="76A0691F" w14:textId="35EBB267" w:rsidR="00E0450C" w:rsidRDefault="00E0450C" w:rsidP="00224EA1">
                                  <w:pPr>
                                    <w:rPr>
                                      <w:b w:val="0"/>
                                    </w:rPr>
                                  </w:pPr>
                                  <w:r w:rsidRPr="00E83662">
                                    <w:rPr>
                                      <w:b w:val="0"/>
                                    </w:rPr>
                                    <w:t>.</w:t>
                                  </w:r>
                                  <w:r w:rsidRPr="000F33D3">
                                    <w:rPr>
                                      <w:b w:val="0"/>
                                      <w:sz w:val="24"/>
                                      <w:szCs w:val="24"/>
                                    </w:rPr>
                                    <w:t xml:space="preserve"> </w:t>
                                  </w:r>
                                  <w:r w:rsidRPr="003013A0">
                                    <w:rPr>
                                      <w:b w:val="0"/>
                                      <w:sz w:val="22"/>
                                      <w:szCs w:val="22"/>
                                    </w:rPr>
                                    <w:t>Ví dụ :</w:t>
                                  </w:r>
                                </w:p>
                              </w:tc>
                            </w:tr>
                            <w:tr w:rsidR="00E0450C" w14:paraId="7959FBB5" w14:textId="77777777" w:rsidTr="00F3577C">
                              <w:tc>
                                <w:tcPr>
                                  <w:tcW w:w="1896" w:type="dxa"/>
                                </w:tcPr>
                                <w:p w14:paraId="3549C6F2" w14:textId="77777777" w:rsidR="00E0450C" w:rsidRDefault="00E0450C" w:rsidP="00DF0F11">
                                  <w:pPr>
                                    <w:spacing w:line="276" w:lineRule="auto"/>
                                    <w:rPr>
                                      <w:b w:val="0"/>
                                    </w:rPr>
                                  </w:pPr>
                                </w:p>
                              </w:tc>
                              <w:tc>
                                <w:tcPr>
                                  <w:tcW w:w="8369" w:type="dxa"/>
                                  <w:shd w:val="clear" w:color="auto" w:fill="auto"/>
                                </w:tcPr>
                                <w:p w14:paraId="769CD310" w14:textId="49A40B13" w:rsidR="00E0450C" w:rsidRDefault="00E0450C" w:rsidP="00224EA1">
                                  <w:pPr>
                                    <w:rPr>
                                      <w:b w:val="0"/>
                                    </w:rPr>
                                  </w:pPr>
                                </w:p>
                              </w:tc>
                            </w:tr>
                            <w:tr w:rsidR="00E0450C" w14:paraId="650C8483" w14:textId="77777777" w:rsidTr="00F3577C">
                              <w:tc>
                                <w:tcPr>
                                  <w:tcW w:w="1896" w:type="dxa"/>
                                </w:tcPr>
                                <w:p w14:paraId="4F83701C" w14:textId="77777777" w:rsidR="00E0450C" w:rsidRPr="00E83662" w:rsidRDefault="00E0450C" w:rsidP="00DF0F11">
                                  <w:pPr>
                                    <w:spacing w:line="276" w:lineRule="auto"/>
                                    <w:rPr>
                                      <w:b w:val="0"/>
                                    </w:rPr>
                                  </w:pPr>
                                </w:p>
                              </w:tc>
                              <w:tc>
                                <w:tcPr>
                                  <w:tcW w:w="8369" w:type="dxa"/>
                                  <w:shd w:val="clear" w:color="auto" w:fill="auto"/>
                                </w:tcPr>
                                <w:p w14:paraId="0C1A3915" w14:textId="6A621318" w:rsidR="00E0450C" w:rsidRDefault="00E0450C" w:rsidP="00224EA1">
                                  <w:pPr>
                                    <w:rPr>
                                      <w:b w:val="0"/>
                                    </w:rPr>
                                  </w:pPr>
                                  <w:r w:rsidRPr="00E83662">
                                    <w:rPr>
                                      <w:b w:val="0"/>
                                    </w:rPr>
                                    <w:t>.</w:t>
                                  </w:r>
                                  <w:r w:rsidRPr="000F33D3">
                                    <w:rPr>
                                      <w:b w:val="0"/>
                                      <w:sz w:val="24"/>
                                      <w:szCs w:val="24"/>
                                    </w:rPr>
                                    <w:t xml:space="preserve"> </w:t>
                                  </w:r>
                                  <w:r w:rsidRPr="003013A0">
                                    <w:rPr>
                                      <w:b w:val="0"/>
                                      <w:sz w:val="22"/>
                                      <w:szCs w:val="22"/>
                                    </w:rPr>
                                    <w:t xml:space="preserve">* </w:t>
                                  </w:r>
                                  <w:r w:rsidRPr="003013A0">
                                    <w:rPr>
                                      <w:sz w:val="22"/>
                                      <w:szCs w:val="22"/>
                                    </w:rPr>
                                    <w:t>Quỹ đạo :</w:t>
                                  </w:r>
                                </w:p>
                              </w:tc>
                            </w:tr>
                            <w:tr w:rsidR="00E0450C" w14:paraId="5B8A1D11" w14:textId="77777777" w:rsidTr="00F3577C">
                              <w:tc>
                                <w:tcPr>
                                  <w:tcW w:w="1896" w:type="dxa"/>
                                </w:tcPr>
                                <w:p w14:paraId="028FF23F" w14:textId="77777777" w:rsidR="00E0450C" w:rsidRDefault="00E0450C" w:rsidP="00DF0F11">
                                  <w:pPr>
                                    <w:spacing w:line="276" w:lineRule="auto"/>
                                    <w:rPr>
                                      <w:b w:val="0"/>
                                    </w:rPr>
                                  </w:pPr>
                                </w:p>
                              </w:tc>
                              <w:tc>
                                <w:tcPr>
                                  <w:tcW w:w="8369" w:type="dxa"/>
                                  <w:shd w:val="clear" w:color="auto" w:fill="auto"/>
                                </w:tcPr>
                                <w:p w14:paraId="2C448409" w14:textId="0070CDB3" w:rsidR="00E0450C" w:rsidRDefault="00E0450C" w:rsidP="00224EA1">
                                  <w:pPr>
                                    <w:rPr>
                                      <w:b w:val="0"/>
                                    </w:rPr>
                                  </w:pPr>
                                </w:p>
                              </w:tc>
                            </w:tr>
                            <w:tr w:rsidR="00E0450C" w14:paraId="35358083" w14:textId="77777777" w:rsidTr="00F3577C">
                              <w:tc>
                                <w:tcPr>
                                  <w:tcW w:w="1896" w:type="dxa"/>
                                </w:tcPr>
                                <w:p w14:paraId="10163B04" w14:textId="77777777" w:rsidR="00E0450C" w:rsidRPr="00E83662" w:rsidRDefault="00E0450C" w:rsidP="00DF0F11">
                                  <w:pPr>
                                    <w:spacing w:line="276" w:lineRule="auto"/>
                                    <w:rPr>
                                      <w:b w:val="0"/>
                                    </w:rPr>
                                  </w:pPr>
                                </w:p>
                              </w:tc>
                              <w:tc>
                                <w:tcPr>
                                  <w:tcW w:w="8369" w:type="dxa"/>
                                  <w:shd w:val="clear" w:color="auto" w:fill="auto"/>
                                </w:tcPr>
                                <w:p w14:paraId="5C8A002C" w14:textId="674D006D" w:rsidR="00E0450C" w:rsidRDefault="00E0450C" w:rsidP="00224EA1">
                                  <w:pPr>
                                    <w:rPr>
                                      <w:b w:val="0"/>
                                    </w:rPr>
                                  </w:pPr>
                                  <w:r w:rsidRPr="00E83662">
                                    <w:rPr>
                                      <w:b w:val="0"/>
                                    </w:rPr>
                                    <w:t>.</w:t>
                                  </w:r>
                                  <w:r w:rsidRPr="003013A0">
                                    <w:rPr>
                                      <w:sz w:val="22"/>
                                      <w:szCs w:val="22"/>
                                    </w:rPr>
                                    <w:t>2.</w:t>
                                  </w:r>
                                  <w:r w:rsidRPr="003013A0">
                                    <w:rPr>
                                      <w:b w:val="0"/>
                                      <w:sz w:val="22"/>
                                      <w:szCs w:val="22"/>
                                    </w:rPr>
                                    <w:t xml:space="preserve"> </w:t>
                                  </w:r>
                                  <w:r w:rsidRPr="003013A0">
                                    <w:rPr>
                                      <w:sz w:val="22"/>
                                      <w:szCs w:val="22"/>
                                      <w:u w:val="single"/>
                                    </w:rPr>
                                    <w:t>Cách xác định vị trí của vật trong không gian.</w:t>
                                  </w:r>
                                </w:p>
                              </w:tc>
                            </w:tr>
                            <w:tr w:rsidR="00E0450C" w14:paraId="0B29C51E" w14:textId="77777777" w:rsidTr="00F3577C">
                              <w:tc>
                                <w:tcPr>
                                  <w:tcW w:w="1896" w:type="dxa"/>
                                </w:tcPr>
                                <w:p w14:paraId="76E35B8E" w14:textId="77777777" w:rsidR="00E0450C" w:rsidRPr="00E83662" w:rsidRDefault="00E0450C" w:rsidP="00DF0F11">
                                  <w:pPr>
                                    <w:spacing w:line="276" w:lineRule="auto"/>
                                    <w:rPr>
                                      <w:b w:val="0"/>
                                    </w:rPr>
                                  </w:pPr>
                                </w:p>
                              </w:tc>
                              <w:tc>
                                <w:tcPr>
                                  <w:tcW w:w="8369" w:type="dxa"/>
                                  <w:shd w:val="clear" w:color="auto" w:fill="auto"/>
                                </w:tcPr>
                                <w:p w14:paraId="608FE3FA" w14:textId="3FE2B26A" w:rsidR="00E0450C" w:rsidRDefault="00E0450C" w:rsidP="00224EA1">
                                  <w:pPr>
                                    <w:rPr>
                                      <w:b w:val="0"/>
                                    </w:rPr>
                                  </w:pPr>
                                  <w:r w:rsidRPr="00E83662">
                                    <w:rPr>
                                      <w:b w:val="0"/>
                                    </w:rPr>
                                    <w:t xml:space="preserve">. </w:t>
                                  </w:r>
                                  <w:r w:rsidRPr="003013A0">
                                    <w:rPr>
                                      <w:b w:val="0"/>
                                      <w:sz w:val="22"/>
                                      <w:szCs w:val="22"/>
                                    </w:rPr>
                                    <w:t>* Để xác định vị trí của vật trong không gian, ta cần</w:t>
                                  </w:r>
                                </w:p>
                              </w:tc>
                            </w:tr>
                            <w:tr w:rsidR="00E0450C" w14:paraId="10C70549" w14:textId="77777777" w:rsidTr="00F3577C">
                              <w:tc>
                                <w:tcPr>
                                  <w:tcW w:w="1896" w:type="dxa"/>
                                </w:tcPr>
                                <w:p w14:paraId="22BB0DA6" w14:textId="77777777" w:rsidR="00E0450C" w:rsidRDefault="00E0450C" w:rsidP="00DF0F11">
                                  <w:pPr>
                                    <w:spacing w:line="276" w:lineRule="auto"/>
                                    <w:rPr>
                                      <w:b w:val="0"/>
                                    </w:rPr>
                                  </w:pPr>
                                </w:p>
                              </w:tc>
                              <w:tc>
                                <w:tcPr>
                                  <w:tcW w:w="8369" w:type="dxa"/>
                                  <w:shd w:val="clear" w:color="auto" w:fill="auto"/>
                                </w:tcPr>
                                <w:p w14:paraId="5C7BB476" w14:textId="0B3C48A1" w:rsidR="00E0450C" w:rsidRDefault="00E0450C" w:rsidP="00224EA1">
                                  <w:pPr>
                                    <w:rPr>
                                      <w:b w:val="0"/>
                                    </w:rPr>
                                  </w:pPr>
                                </w:p>
                              </w:tc>
                            </w:tr>
                            <w:tr w:rsidR="00E0450C" w14:paraId="4D08B420" w14:textId="77777777" w:rsidTr="00F3577C">
                              <w:tc>
                                <w:tcPr>
                                  <w:tcW w:w="1896" w:type="dxa"/>
                                </w:tcPr>
                                <w:p w14:paraId="1FDC5B02" w14:textId="77777777" w:rsidR="00E0450C" w:rsidRPr="00E83662" w:rsidRDefault="00E0450C" w:rsidP="00DF0F11">
                                  <w:pPr>
                                    <w:spacing w:line="276" w:lineRule="auto"/>
                                    <w:rPr>
                                      <w:b w:val="0"/>
                                    </w:rPr>
                                  </w:pPr>
                                </w:p>
                              </w:tc>
                              <w:tc>
                                <w:tcPr>
                                  <w:tcW w:w="8369" w:type="dxa"/>
                                  <w:shd w:val="clear" w:color="auto" w:fill="auto"/>
                                  <w:vAlign w:val="bottom"/>
                                </w:tcPr>
                                <w:p w14:paraId="3E228302" w14:textId="7D0765E1" w:rsidR="00E0450C" w:rsidRDefault="00E0450C" w:rsidP="00224EA1">
                                  <w:pPr>
                                    <w:rPr>
                                      <w:b w:val="0"/>
                                    </w:rPr>
                                  </w:pPr>
                                  <w:r w:rsidRPr="00E83662">
                                    <w:rPr>
                                      <w:b w:val="0"/>
                                    </w:rPr>
                                    <w:t xml:space="preserve">. </w:t>
                                  </w:r>
                                  <w:r w:rsidRPr="003013A0">
                                    <w:rPr>
                                      <w:b w:val="0"/>
                                      <w:sz w:val="22"/>
                                      <w:szCs w:val="22"/>
                                    </w:rPr>
                                    <w:t xml:space="preserve">Nếu vật chuyển động theo đường thẳng : </w:t>
                                  </w:r>
                                </w:p>
                              </w:tc>
                            </w:tr>
                            <w:tr w:rsidR="00E0450C" w14:paraId="432C5280" w14:textId="77777777" w:rsidTr="00F3577C">
                              <w:tc>
                                <w:tcPr>
                                  <w:tcW w:w="1896" w:type="dxa"/>
                                </w:tcPr>
                                <w:p w14:paraId="7505CF4D" w14:textId="77777777" w:rsidR="00E0450C" w:rsidRDefault="00E0450C" w:rsidP="00DF0F11">
                                  <w:pPr>
                                    <w:spacing w:line="276" w:lineRule="auto"/>
                                    <w:rPr>
                                      <w:b w:val="0"/>
                                    </w:rPr>
                                  </w:pPr>
                                </w:p>
                              </w:tc>
                              <w:tc>
                                <w:tcPr>
                                  <w:tcW w:w="8369" w:type="dxa"/>
                                  <w:shd w:val="clear" w:color="auto" w:fill="auto"/>
                                </w:tcPr>
                                <w:p w14:paraId="61F305A4" w14:textId="639C0F5A" w:rsidR="00E0450C" w:rsidRDefault="00E0450C" w:rsidP="00224EA1">
                                  <w:pPr>
                                    <w:rPr>
                                      <w:b w:val="0"/>
                                    </w:rPr>
                                  </w:pPr>
                                </w:p>
                              </w:tc>
                            </w:tr>
                            <w:tr w:rsidR="00E0450C" w14:paraId="58326895" w14:textId="77777777" w:rsidTr="00F3577C">
                              <w:tc>
                                <w:tcPr>
                                  <w:tcW w:w="1896" w:type="dxa"/>
                                </w:tcPr>
                                <w:p w14:paraId="328EC819" w14:textId="77777777" w:rsidR="00E0450C" w:rsidRDefault="00E0450C" w:rsidP="00DF0F11">
                                  <w:pPr>
                                    <w:spacing w:line="276" w:lineRule="auto"/>
                                    <w:rPr>
                                      <w:b w:val="0"/>
                                    </w:rPr>
                                  </w:pPr>
                                </w:p>
                              </w:tc>
                              <w:tc>
                                <w:tcPr>
                                  <w:tcW w:w="8369" w:type="dxa"/>
                                  <w:shd w:val="clear" w:color="auto" w:fill="auto"/>
                                </w:tcPr>
                                <w:p w14:paraId="1665BDE3" w14:textId="7AEEB47B" w:rsidR="00E0450C" w:rsidRDefault="00E0450C" w:rsidP="00224EA1">
                                  <w:pPr>
                                    <w:rPr>
                                      <w:b w:val="0"/>
                                    </w:rPr>
                                  </w:pPr>
                                </w:p>
                              </w:tc>
                            </w:tr>
                            <w:tr w:rsidR="00E0450C" w14:paraId="3FD1C7F2" w14:textId="77777777" w:rsidTr="00F3577C">
                              <w:tc>
                                <w:tcPr>
                                  <w:tcW w:w="1896" w:type="dxa"/>
                                </w:tcPr>
                                <w:p w14:paraId="386E07B8" w14:textId="77777777" w:rsidR="00E0450C" w:rsidRDefault="00E0450C" w:rsidP="00DF0F11">
                                  <w:pPr>
                                    <w:spacing w:line="276" w:lineRule="auto"/>
                                    <w:rPr>
                                      <w:b w:val="0"/>
                                    </w:rPr>
                                  </w:pPr>
                                </w:p>
                              </w:tc>
                              <w:tc>
                                <w:tcPr>
                                  <w:tcW w:w="8369" w:type="dxa"/>
                                  <w:shd w:val="clear" w:color="auto" w:fill="auto"/>
                                </w:tcPr>
                                <w:p w14:paraId="20E30209" w14:textId="2A9F32D6" w:rsidR="00E0450C" w:rsidRDefault="00E0450C" w:rsidP="00224EA1">
                                  <w:pPr>
                                    <w:rPr>
                                      <w:b w:val="0"/>
                                    </w:rPr>
                                  </w:pPr>
                                </w:p>
                              </w:tc>
                            </w:tr>
                            <w:tr w:rsidR="00E0450C" w14:paraId="392C3A17" w14:textId="77777777" w:rsidTr="00F3577C">
                              <w:tc>
                                <w:tcPr>
                                  <w:tcW w:w="1896" w:type="dxa"/>
                                </w:tcPr>
                                <w:p w14:paraId="3C7AFA17" w14:textId="77777777" w:rsidR="00E0450C" w:rsidRDefault="00E0450C" w:rsidP="00224EA1">
                                  <w:pPr>
                                    <w:rPr>
                                      <w:b w:val="0"/>
                                    </w:rPr>
                                  </w:pPr>
                                </w:p>
                              </w:tc>
                              <w:tc>
                                <w:tcPr>
                                  <w:tcW w:w="8369" w:type="dxa"/>
                                  <w:shd w:val="clear" w:color="auto" w:fill="auto"/>
                                </w:tcPr>
                                <w:p w14:paraId="6DF05CFD" w14:textId="702AFEB9" w:rsidR="00E0450C" w:rsidRDefault="00E0450C" w:rsidP="00224EA1">
                                  <w:pPr>
                                    <w:rPr>
                                      <w:b w:val="0"/>
                                    </w:rPr>
                                  </w:pPr>
                                </w:p>
                              </w:tc>
                            </w:tr>
                            <w:tr w:rsidR="00E0450C" w14:paraId="2AFEBF68" w14:textId="77777777" w:rsidTr="00F3577C">
                              <w:tc>
                                <w:tcPr>
                                  <w:tcW w:w="1896" w:type="dxa"/>
                                </w:tcPr>
                                <w:p w14:paraId="27C73D14" w14:textId="77777777" w:rsidR="00E0450C" w:rsidRDefault="00E0450C" w:rsidP="00224EA1">
                                  <w:pPr>
                                    <w:rPr>
                                      <w:b w:val="0"/>
                                    </w:rPr>
                                  </w:pPr>
                                </w:p>
                              </w:tc>
                              <w:tc>
                                <w:tcPr>
                                  <w:tcW w:w="8369" w:type="dxa"/>
                                  <w:shd w:val="clear" w:color="auto" w:fill="auto"/>
                                </w:tcPr>
                                <w:p w14:paraId="70BD58A6" w14:textId="54D919FF" w:rsidR="00E0450C" w:rsidRDefault="00E0450C" w:rsidP="00224EA1">
                                  <w:pPr>
                                    <w:rPr>
                                      <w:b w:val="0"/>
                                    </w:rPr>
                                  </w:pPr>
                                </w:p>
                              </w:tc>
                            </w:tr>
                            <w:tr w:rsidR="00E0450C" w14:paraId="029DF393" w14:textId="77777777" w:rsidTr="00F3577C">
                              <w:tc>
                                <w:tcPr>
                                  <w:tcW w:w="1896" w:type="dxa"/>
                                </w:tcPr>
                                <w:p w14:paraId="20865739" w14:textId="77777777" w:rsidR="00E0450C" w:rsidRDefault="00E0450C" w:rsidP="00224EA1">
                                  <w:pPr>
                                    <w:rPr>
                                      <w:b w:val="0"/>
                                    </w:rPr>
                                  </w:pPr>
                                </w:p>
                              </w:tc>
                              <w:tc>
                                <w:tcPr>
                                  <w:tcW w:w="8369" w:type="dxa"/>
                                  <w:shd w:val="clear" w:color="auto" w:fill="auto"/>
                                </w:tcPr>
                                <w:p w14:paraId="0A01D03A" w14:textId="217F0242" w:rsidR="00E0450C" w:rsidRDefault="00E0450C" w:rsidP="00224EA1">
                                  <w:pPr>
                                    <w:rPr>
                                      <w:b w:val="0"/>
                                    </w:rPr>
                                  </w:pPr>
                                </w:p>
                              </w:tc>
                            </w:tr>
                            <w:tr w:rsidR="00E0450C" w14:paraId="18458A39" w14:textId="77777777" w:rsidTr="00F3577C">
                              <w:tc>
                                <w:tcPr>
                                  <w:tcW w:w="1896" w:type="dxa"/>
                                </w:tcPr>
                                <w:p w14:paraId="3E26FE89" w14:textId="77777777" w:rsidR="00E0450C" w:rsidRDefault="00E0450C" w:rsidP="00224EA1">
                                  <w:pPr>
                                    <w:rPr>
                                      <w:b w:val="0"/>
                                    </w:rPr>
                                  </w:pPr>
                                </w:p>
                              </w:tc>
                              <w:tc>
                                <w:tcPr>
                                  <w:tcW w:w="8369" w:type="dxa"/>
                                  <w:shd w:val="clear" w:color="auto" w:fill="auto"/>
                                </w:tcPr>
                                <w:p w14:paraId="00961237" w14:textId="5CCCF6DA" w:rsidR="00E0450C" w:rsidRDefault="00E0450C" w:rsidP="00224EA1">
                                  <w:pPr>
                                    <w:rPr>
                                      <w:b w:val="0"/>
                                    </w:rPr>
                                  </w:pPr>
                                </w:p>
                              </w:tc>
                            </w:tr>
                            <w:tr w:rsidR="00E0450C" w14:paraId="75749801" w14:textId="77777777" w:rsidTr="00F3577C">
                              <w:tc>
                                <w:tcPr>
                                  <w:tcW w:w="1896" w:type="dxa"/>
                                </w:tcPr>
                                <w:p w14:paraId="7FA341CF" w14:textId="77777777" w:rsidR="00E0450C" w:rsidRDefault="00E0450C" w:rsidP="00224EA1">
                                  <w:pPr>
                                    <w:rPr>
                                      <w:b w:val="0"/>
                                    </w:rPr>
                                  </w:pPr>
                                </w:p>
                              </w:tc>
                              <w:tc>
                                <w:tcPr>
                                  <w:tcW w:w="8369" w:type="dxa"/>
                                  <w:shd w:val="clear" w:color="auto" w:fill="auto"/>
                                </w:tcPr>
                                <w:p w14:paraId="3ED466B2" w14:textId="78FF927A" w:rsidR="00E0450C" w:rsidRDefault="00E0450C" w:rsidP="00224EA1">
                                  <w:pPr>
                                    <w:rPr>
                                      <w:b w:val="0"/>
                                    </w:rPr>
                                  </w:pPr>
                                </w:p>
                              </w:tc>
                            </w:tr>
                            <w:tr w:rsidR="00E0450C" w14:paraId="149BF1AB" w14:textId="77777777" w:rsidTr="00F3577C">
                              <w:tc>
                                <w:tcPr>
                                  <w:tcW w:w="1896" w:type="dxa"/>
                                </w:tcPr>
                                <w:p w14:paraId="41A1088B" w14:textId="77777777" w:rsidR="00E0450C" w:rsidRDefault="00E0450C" w:rsidP="00224EA1">
                                  <w:pPr>
                                    <w:rPr>
                                      <w:b w:val="0"/>
                                    </w:rPr>
                                  </w:pPr>
                                </w:p>
                              </w:tc>
                              <w:tc>
                                <w:tcPr>
                                  <w:tcW w:w="8369" w:type="dxa"/>
                                  <w:shd w:val="clear" w:color="auto" w:fill="auto"/>
                                </w:tcPr>
                                <w:p w14:paraId="14F84C83" w14:textId="3520AD31" w:rsidR="00E0450C" w:rsidRDefault="00E0450C" w:rsidP="00224EA1">
                                  <w:pPr>
                                    <w:rPr>
                                      <w:b w:val="0"/>
                                    </w:rPr>
                                  </w:pPr>
                                </w:p>
                              </w:tc>
                            </w:tr>
                            <w:tr w:rsidR="00E0450C" w14:paraId="4820AF59" w14:textId="77777777" w:rsidTr="00F3577C">
                              <w:tc>
                                <w:tcPr>
                                  <w:tcW w:w="1896" w:type="dxa"/>
                                </w:tcPr>
                                <w:p w14:paraId="56C966B3" w14:textId="77777777" w:rsidR="00E0450C" w:rsidRDefault="00E0450C" w:rsidP="00224EA1">
                                  <w:pPr>
                                    <w:rPr>
                                      <w:b w:val="0"/>
                                    </w:rPr>
                                  </w:pPr>
                                </w:p>
                              </w:tc>
                              <w:tc>
                                <w:tcPr>
                                  <w:tcW w:w="8369" w:type="dxa"/>
                                  <w:shd w:val="clear" w:color="auto" w:fill="auto"/>
                                </w:tcPr>
                                <w:p w14:paraId="3D92E9D0" w14:textId="59D18ADF" w:rsidR="00E0450C" w:rsidRDefault="00E0450C" w:rsidP="00224EA1">
                                  <w:pPr>
                                    <w:rPr>
                                      <w:b w:val="0"/>
                                    </w:rPr>
                                  </w:pPr>
                                </w:p>
                              </w:tc>
                            </w:tr>
                            <w:tr w:rsidR="00E0450C" w14:paraId="2948AF88" w14:textId="77777777" w:rsidTr="00F3577C">
                              <w:tc>
                                <w:tcPr>
                                  <w:tcW w:w="1896" w:type="dxa"/>
                                </w:tcPr>
                                <w:p w14:paraId="4CFE6C42" w14:textId="77777777" w:rsidR="00E0450C" w:rsidRDefault="00E0450C" w:rsidP="00224EA1">
                                  <w:pPr>
                                    <w:rPr>
                                      <w:b w:val="0"/>
                                    </w:rPr>
                                  </w:pPr>
                                </w:p>
                              </w:tc>
                              <w:tc>
                                <w:tcPr>
                                  <w:tcW w:w="8369" w:type="dxa"/>
                                  <w:shd w:val="clear" w:color="auto" w:fill="auto"/>
                                </w:tcPr>
                                <w:p w14:paraId="28F3BA8E" w14:textId="0775CB21" w:rsidR="00E0450C" w:rsidRDefault="00E0450C" w:rsidP="00224EA1">
                                  <w:pPr>
                                    <w:rPr>
                                      <w:b w:val="0"/>
                                    </w:rPr>
                                  </w:pPr>
                                </w:p>
                              </w:tc>
                            </w:tr>
                            <w:tr w:rsidR="00E0450C" w14:paraId="05666425" w14:textId="77777777" w:rsidTr="00F3577C">
                              <w:tc>
                                <w:tcPr>
                                  <w:tcW w:w="1896" w:type="dxa"/>
                                </w:tcPr>
                                <w:p w14:paraId="2E214DF0" w14:textId="77777777" w:rsidR="00E0450C" w:rsidRDefault="00E0450C" w:rsidP="00224EA1">
                                  <w:pPr>
                                    <w:rPr>
                                      <w:b w:val="0"/>
                                    </w:rPr>
                                  </w:pPr>
                                </w:p>
                              </w:tc>
                              <w:tc>
                                <w:tcPr>
                                  <w:tcW w:w="8369" w:type="dxa"/>
                                  <w:shd w:val="clear" w:color="auto" w:fill="auto"/>
                                </w:tcPr>
                                <w:p w14:paraId="6482B4FE" w14:textId="578BED74" w:rsidR="00E0450C" w:rsidRDefault="00E0450C" w:rsidP="00224EA1">
                                  <w:pPr>
                                    <w:rPr>
                                      <w:b w:val="0"/>
                                    </w:rPr>
                                  </w:pPr>
                                </w:p>
                              </w:tc>
                            </w:tr>
                            <w:tr w:rsidR="00E0450C" w14:paraId="1853E680" w14:textId="77777777" w:rsidTr="00F3577C">
                              <w:tc>
                                <w:tcPr>
                                  <w:tcW w:w="1896" w:type="dxa"/>
                                </w:tcPr>
                                <w:p w14:paraId="7A27B339" w14:textId="77777777" w:rsidR="00E0450C" w:rsidRDefault="00E0450C" w:rsidP="00224EA1">
                                  <w:pPr>
                                    <w:rPr>
                                      <w:b w:val="0"/>
                                    </w:rPr>
                                  </w:pPr>
                                </w:p>
                              </w:tc>
                              <w:tc>
                                <w:tcPr>
                                  <w:tcW w:w="8369" w:type="dxa"/>
                                  <w:shd w:val="clear" w:color="auto" w:fill="auto"/>
                                </w:tcPr>
                                <w:p w14:paraId="441C9A2F" w14:textId="4EB7BF03" w:rsidR="00E0450C" w:rsidRDefault="00E0450C" w:rsidP="00224EA1">
                                  <w:pPr>
                                    <w:rPr>
                                      <w:b w:val="0"/>
                                    </w:rPr>
                                  </w:pPr>
                                </w:p>
                              </w:tc>
                            </w:tr>
                            <w:tr w:rsidR="00E0450C" w14:paraId="591F15DB" w14:textId="77777777" w:rsidTr="00F3577C">
                              <w:tc>
                                <w:tcPr>
                                  <w:tcW w:w="1896" w:type="dxa"/>
                                </w:tcPr>
                                <w:p w14:paraId="688C9814" w14:textId="77777777" w:rsidR="00E0450C" w:rsidRDefault="00E0450C" w:rsidP="00224EA1">
                                  <w:pPr>
                                    <w:rPr>
                                      <w:b w:val="0"/>
                                    </w:rPr>
                                  </w:pPr>
                                </w:p>
                              </w:tc>
                              <w:tc>
                                <w:tcPr>
                                  <w:tcW w:w="8369" w:type="dxa"/>
                                  <w:shd w:val="clear" w:color="auto" w:fill="auto"/>
                                </w:tcPr>
                                <w:p w14:paraId="65BE85C7" w14:textId="60138971" w:rsidR="00E0450C" w:rsidRDefault="00E0450C" w:rsidP="00224EA1">
                                  <w:pPr>
                                    <w:rPr>
                                      <w:b w:val="0"/>
                                    </w:rPr>
                                  </w:pPr>
                                </w:p>
                              </w:tc>
                            </w:tr>
                            <w:tr w:rsidR="00E0450C" w14:paraId="5D2DE67D" w14:textId="77777777" w:rsidTr="00F3577C">
                              <w:tc>
                                <w:tcPr>
                                  <w:tcW w:w="1896" w:type="dxa"/>
                                </w:tcPr>
                                <w:p w14:paraId="17758A06" w14:textId="77777777" w:rsidR="00E0450C" w:rsidRDefault="00E0450C" w:rsidP="00224EA1">
                                  <w:pPr>
                                    <w:rPr>
                                      <w:b w:val="0"/>
                                    </w:rPr>
                                  </w:pPr>
                                </w:p>
                              </w:tc>
                              <w:tc>
                                <w:tcPr>
                                  <w:tcW w:w="8369" w:type="dxa"/>
                                  <w:shd w:val="clear" w:color="auto" w:fill="auto"/>
                                </w:tcPr>
                                <w:p w14:paraId="18966859" w14:textId="74B323E9" w:rsidR="00E0450C" w:rsidRDefault="00E0450C" w:rsidP="00224EA1">
                                  <w:pPr>
                                    <w:rPr>
                                      <w:b w:val="0"/>
                                    </w:rPr>
                                  </w:pPr>
                                </w:p>
                              </w:tc>
                            </w:tr>
                            <w:tr w:rsidR="00E0450C" w14:paraId="4B0F4539" w14:textId="77777777" w:rsidTr="00F3577C">
                              <w:tc>
                                <w:tcPr>
                                  <w:tcW w:w="1896" w:type="dxa"/>
                                </w:tcPr>
                                <w:p w14:paraId="1C202BE5" w14:textId="77777777" w:rsidR="00E0450C" w:rsidRDefault="00E0450C" w:rsidP="00224EA1">
                                  <w:pPr>
                                    <w:rPr>
                                      <w:b w:val="0"/>
                                    </w:rPr>
                                  </w:pPr>
                                </w:p>
                              </w:tc>
                              <w:tc>
                                <w:tcPr>
                                  <w:tcW w:w="8369" w:type="dxa"/>
                                  <w:shd w:val="clear" w:color="auto" w:fill="auto"/>
                                </w:tcPr>
                                <w:p w14:paraId="44F0202D" w14:textId="133CBCB5" w:rsidR="00E0450C" w:rsidRDefault="00E0450C" w:rsidP="00224EA1">
                                  <w:pPr>
                                    <w:rPr>
                                      <w:b w:val="0"/>
                                    </w:rPr>
                                  </w:pPr>
                                </w:p>
                              </w:tc>
                            </w:tr>
                            <w:tr w:rsidR="00E0450C" w14:paraId="50EF1389" w14:textId="77777777" w:rsidTr="00F3577C">
                              <w:tc>
                                <w:tcPr>
                                  <w:tcW w:w="1896" w:type="dxa"/>
                                </w:tcPr>
                                <w:p w14:paraId="629C88B8" w14:textId="77777777" w:rsidR="00E0450C" w:rsidRDefault="00E0450C" w:rsidP="00224EA1">
                                  <w:pPr>
                                    <w:rPr>
                                      <w:b w:val="0"/>
                                    </w:rPr>
                                  </w:pPr>
                                </w:p>
                              </w:tc>
                              <w:tc>
                                <w:tcPr>
                                  <w:tcW w:w="8369" w:type="dxa"/>
                                  <w:shd w:val="clear" w:color="auto" w:fill="auto"/>
                                </w:tcPr>
                                <w:p w14:paraId="23DF849C" w14:textId="1940B641" w:rsidR="00E0450C" w:rsidRDefault="00E0450C" w:rsidP="00224EA1">
                                  <w:pPr>
                                    <w:rPr>
                                      <w:b w:val="0"/>
                                    </w:rPr>
                                  </w:pPr>
                                </w:p>
                              </w:tc>
                            </w:tr>
                            <w:tr w:rsidR="00E0450C" w14:paraId="26AEE018" w14:textId="77777777" w:rsidTr="00F3577C">
                              <w:tc>
                                <w:tcPr>
                                  <w:tcW w:w="1896" w:type="dxa"/>
                                </w:tcPr>
                                <w:p w14:paraId="702CB839" w14:textId="77777777" w:rsidR="00E0450C" w:rsidRDefault="00E0450C" w:rsidP="00224EA1">
                                  <w:pPr>
                                    <w:rPr>
                                      <w:b w:val="0"/>
                                    </w:rPr>
                                  </w:pPr>
                                </w:p>
                              </w:tc>
                              <w:tc>
                                <w:tcPr>
                                  <w:tcW w:w="8369" w:type="dxa"/>
                                  <w:shd w:val="clear" w:color="auto" w:fill="auto"/>
                                </w:tcPr>
                                <w:p w14:paraId="7ECD57D1" w14:textId="2A35E206" w:rsidR="00E0450C" w:rsidRDefault="00E0450C" w:rsidP="00224EA1">
                                  <w:pPr>
                                    <w:rPr>
                                      <w:b w:val="0"/>
                                    </w:rPr>
                                  </w:pPr>
                                </w:p>
                              </w:tc>
                            </w:tr>
                            <w:tr w:rsidR="00E0450C" w14:paraId="7703FFAD" w14:textId="77777777" w:rsidTr="00F3577C">
                              <w:tc>
                                <w:tcPr>
                                  <w:tcW w:w="1896" w:type="dxa"/>
                                </w:tcPr>
                                <w:p w14:paraId="02AFDF31" w14:textId="77777777" w:rsidR="00E0450C" w:rsidRDefault="00E0450C" w:rsidP="00224EA1">
                                  <w:pPr>
                                    <w:rPr>
                                      <w:b w:val="0"/>
                                    </w:rPr>
                                  </w:pPr>
                                </w:p>
                              </w:tc>
                              <w:tc>
                                <w:tcPr>
                                  <w:tcW w:w="8369" w:type="dxa"/>
                                  <w:shd w:val="clear" w:color="auto" w:fill="auto"/>
                                </w:tcPr>
                                <w:p w14:paraId="1DD7B33D" w14:textId="7EA45DD0" w:rsidR="00E0450C" w:rsidRDefault="00E0450C" w:rsidP="00224EA1">
                                  <w:pPr>
                                    <w:rPr>
                                      <w:b w:val="0"/>
                                    </w:rPr>
                                  </w:pPr>
                                </w:p>
                              </w:tc>
                            </w:tr>
                            <w:tr w:rsidR="00E0450C" w14:paraId="65261BB6" w14:textId="77777777" w:rsidTr="00F3577C">
                              <w:tc>
                                <w:tcPr>
                                  <w:tcW w:w="1896" w:type="dxa"/>
                                </w:tcPr>
                                <w:p w14:paraId="3CB82E21" w14:textId="77777777" w:rsidR="00E0450C" w:rsidRDefault="00E0450C" w:rsidP="00224EA1">
                                  <w:pPr>
                                    <w:rPr>
                                      <w:b w:val="0"/>
                                    </w:rPr>
                                  </w:pPr>
                                </w:p>
                              </w:tc>
                              <w:tc>
                                <w:tcPr>
                                  <w:tcW w:w="8369" w:type="dxa"/>
                                  <w:shd w:val="clear" w:color="auto" w:fill="auto"/>
                                </w:tcPr>
                                <w:p w14:paraId="6F748BDA" w14:textId="3011FA32" w:rsidR="00E0450C" w:rsidRDefault="00E0450C" w:rsidP="00224EA1">
                                  <w:pPr>
                                    <w:rPr>
                                      <w:b w:val="0"/>
                                    </w:rPr>
                                  </w:pPr>
                                </w:p>
                              </w:tc>
                            </w:tr>
                            <w:tr w:rsidR="00E0450C" w14:paraId="204CF243" w14:textId="77777777" w:rsidTr="00F3577C">
                              <w:tc>
                                <w:tcPr>
                                  <w:tcW w:w="1896" w:type="dxa"/>
                                </w:tcPr>
                                <w:p w14:paraId="09C27CF2" w14:textId="77777777" w:rsidR="00E0450C" w:rsidRDefault="00E0450C" w:rsidP="00224EA1">
                                  <w:pPr>
                                    <w:rPr>
                                      <w:b w:val="0"/>
                                    </w:rPr>
                                  </w:pPr>
                                </w:p>
                              </w:tc>
                              <w:tc>
                                <w:tcPr>
                                  <w:tcW w:w="8369" w:type="dxa"/>
                                  <w:shd w:val="clear" w:color="auto" w:fill="auto"/>
                                </w:tcPr>
                                <w:p w14:paraId="0201F627" w14:textId="00CE69EE" w:rsidR="00E0450C" w:rsidRDefault="00E0450C" w:rsidP="00224EA1">
                                  <w:pPr>
                                    <w:rPr>
                                      <w:b w:val="0"/>
                                    </w:rPr>
                                  </w:pPr>
                                </w:p>
                              </w:tc>
                            </w:tr>
                            <w:tr w:rsidR="00E0450C" w14:paraId="0F7378DB" w14:textId="77777777" w:rsidTr="00F3577C">
                              <w:tc>
                                <w:tcPr>
                                  <w:tcW w:w="1896" w:type="dxa"/>
                                </w:tcPr>
                                <w:p w14:paraId="05477F90" w14:textId="77777777" w:rsidR="00E0450C" w:rsidRDefault="00E0450C" w:rsidP="00224EA1">
                                  <w:pPr>
                                    <w:rPr>
                                      <w:b w:val="0"/>
                                    </w:rPr>
                                  </w:pPr>
                                </w:p>
                              </w:tc>
                              <w:tc>
                                <w:tcPr>
                                  <w:tcW w:w="8369" w:type="dxa"/>
                                  <w:shd w:val="clear" w:color="auto" w:fill="auto"/>
                                </w:tcPr>
                                <w:p w14:paraId="42F6C1BE" w14:textId="05400D36" w:rsidR="00E0450C" w:rsidRDefault="00E0450C" w:rsidP="00224EA1">
                                  <w:pPr>
                                    <w:rPr>
                                      <w:b w:val="0"/>
                                    </w:rPr>
                                  </w:pPr>
                                </w:p>
                              </w:tc>
                            </w:tr>
                            <w:tr w:rsidR="00E0450C" w14:paraId="28F22D46" w14:textId="77777777" w:rsidTr="00F3577C">
                              <w:tc>
                                <w:tcPr>
                                  <w:tcW w:w="1896" w:type="dxa"/>
                                </w:tcPr>
                                <w:p w14:paraId="3DC4F555" w14:textId="77777777" w:rsidR="00E0450C" w:rsidRDefault="00E0450C" w:rsidP="00224EA1">
                                  <w:pPr>
                                    <w:rPr>
                                      <w:b w:val="0"/>
                                    </w:rPr>
                                  </w:pPr>
                                </w:p>
                              </w:tc>
                              <w:tc>
                                <w:tcPr>
                                  <w:tcW w:w="8369" w:type="dxa"/>
                                  <w:shd w:val="clear" w:color="auto" w:fill="auto"/>
                                </w:tcPr>
                                <w:p w14:paraId="5BF03370" w14:textId="22F57638" w:rsidR="00E0450C" w:rsidRDefault="00E0450C" w:rsidP="00224EA1">
                                  <w:pPr>
                                    <w:rPr>
                                      <w:b w:val="0"/>
                                    </w:rPr>
                                  </w:pPr>
                                </w:p>
                              </w:tc>
                            </w:tr>
                            <w:tr w:rsidR="00E0450C" w14:paraId="6D198167" w14:textId="77777777" w:rsidTr="00F3577C">
                              <w:tc>
                                <w:tcPr>
                                  <w:tcW w:w="1896" w:type="dxa"/>
                                </w:tcPr>
                                <w:p w14:paraId="73D9E86D" w14:textId="77777777" w:rsidR="00E0450C" w:rsidRDefault="00E0450C" w:rsidP="00224EA1">
                                  <w:pPr>
                                    <w:rPr>
                                      <w:b w:val="0"/>
                                    </w:rPr>
                                  </w:pPr>
                                </w:p>
                              </w:tc>
                              <w:tc>
                                <w:tcPr>
                                  <w:tcW w:w="8369" w:type="dxa"/>
                                  <w:shd w:val="clear" w:color="auto" w:fill="auto"/>
                                </w:tcPr>
                                <w:p w14:paraId="6DBFAB3F" w14:textId="48049BCD" w:rsidR="00E0450C" w:rsidRDefault="00E0450C" w:rsidP="00224EA1">
                                  <w:pPr>
                                    <w:rPr>
                                      <w:b w:val="0"/>
                                    </w:rPr>
                                  </w:pPr>
                                </w:p>
                              </w:tc>
                            </w:tr>
                            <w:tr w:rsidR="00E0450C" w14:paraId="648A774E" w14:textId="77777777" w:rsidTr="00F3577C">
                              <w:tc>
                                <w:tcPr>
                                  <w:tcW w:w="1896" w:type="dxa"/>
                                </w:tcPr>
                                <w:p w14:paraId="3E0FD060" w14:textId="77777777" w:rsidR="00E0450C" w:rsidRDefault="00E0450C" w:rsidP="00224EA1">
                                  <w:pPr>
                                    <w:rPr>
                                      <w:b w:val="0"/>
                                    </w:rPr>
                                  </w:pPr>
                                </w:p>
                              </w:tc>
                              <w:tc>
                                <w:tcPr>
                                  <w:tcW w:w="8369" w:type="dxa"/>
                                  <w:shd w:val="clear" w:color="auto" w:fill="auto"/>
                                </w:tcPr>
                                <w:p w14:paraId="06862D74" w14:textId="09B69F74" w:rsidR="00E0450C" w:rsidRDefault="00E0450C" w:rsidP="00224EA1">
                                  <w:pPr>
                                    <w:rPr>
                                      <w:b w:val="0"/>
                                    </w:rPr>
                                  </w:pPr>
                                </w:p>
                              </w:tc>
                            </w:tr>
                          </w:tbl>
                          <w:p w14:paraId="2F0FE612" w14:textId="77777777" w:rsidR="00E0450C" w:rsidRPr="00525F97" w:rsidRDefault="00E0450C" w:rsidP="00AD2F2B">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4" o:spid="_x0000_s1026" type="#_x0000_t202" style="position:absolute;margin-left:-14.9pt;margin-top:0;width:510.25pt;height:771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">
                <v:path arrowok="t"/>
                <v:textbox>
                  <w:txbxContent>
                    <w:p w14:paraId="1D95E355" w14:textId="5327EC49" w:rsidR="00E0450C" w:rsidRPr="002627AD" w:rsidRDefault="00E0450C" w:rsidP="00F374C9">
                      <w:pPr>
                        <w:jc w:val="center"/>
                        <w:rPr>
                          <w:bCs w:val="0"/>
                          <w:iCs/>
                          <w:sz w:val="24"/>
                          <w:szCs w:val="24"/>
                          <w:lang w:val="vi-VN"/>
                        </w:rPr>
                      </w:pPr>
                      <w:r w:rsidRPr="002627AD">
                        <w:rPr>
                          <w:bCs w:val="0"/>
                          <w:iCs/>
                          <w:sz w:val="24"/>
                          <w:szCs w:val="24"/>
                          <w:lang w:val="vi-VN"/>
                        </w:rPr>
                        <w:t>Chương I : ĐỘNG HỌC CHẤT ĐIỂM.</w:t>
                      </w:r>
                    </w:p>
                    <w:p w14:paraId="5A4A0904" w14:textId="7FF9649D" w:rsidR="00E0450C" w:rsidRPr="002627AD" w:rsidRDefault="00E0450C" w:rsidP="00F374C9">
                      <w:pPr>
                        <w:jc w:val="center"/>
                        <w:rPr>
                          <w:bCs w:val="0"/>
                          <w:iCs/>
                          <w:sz w:val="24"/>
                          <w:szCs w:val="24"/>
                          <w:lang w:val="vi-VN"/>
                        </w:rPr>
                      </w:pPr>
                      <w:r w:rsidRPr="002627AD">
                        <w:rPr>
                          <w:bCs w:val="0"/>
                          <w:iCs/>
                          <w:sz w:val="24"/>
                          <w:szCs w:val="24"/>
                          <w:lang w:val="vi-VN"/>
                        </w:rPr>
                        <w:t>Bài 1 : CHUYỂN ĐỘNG CƠ.</w:t>
                      </w:r>
                    </w:p>
                    <w:tbl>
                      <w:tblPr>
                        <w:tblW w:w="10265" w:type="dxa"/>
                        <w:tblInd w:w="-152"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896"/>
                        <w:gridCol w:w="8369"/>
                      </w:tblGrid>
                      <w:tr w:rsidR="00E0450C" w14:paraId="345C89B1" w14:textId="77777777" w:rsidTr="00F3577C">
                        <w:tc>
                          <w:tcPr>
                            <w:tcW w:w="10265" w:type="dxa"/>
                            <w:gridSpan w:val="2"/>
                          </w:tcPr>
                          <w:p w14:paraId="6A4FD7B5" w14:textId="151F5CC2" w:rsidR="00E0450C" w:rsidRPr="009438E4" w:rsidRDefault="00E0450C" w:rsidP="00224EA1">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14133544" w14:textId="77777777" w:rsidR="00E0450C" w:rsidRPr="000F33D3" w:rsidRDefault="00E0450C" w:rsidP="00224EA1">
                            <w:pPr>
                              <w:spacing w:line="276" w:lineRule="auto"/>
                              <w:jc w:val="both"/>
                              <w:rPr>
                                <w:b w:val="0"/>
                                <w:sz w:val="21"/>
                                <w:szCs w:val="21"/>
                              </w:rPr>
                            </w:pPr>
                            <w:r w:rsidRPr="000F33D3">
                              <w:rPr>
                                <w:b w:val="0"/>
                                <w:sz w:val="21"/>
                                <w:szCs w:val="21"/>
                              </w:rPr>
                              <w:t xml:space="preserve">1. Hãy cho biết Vật lý học nghiên cứu những vấn đề </w:t>
                            </w:r>
                            <w:proofErr w:type="gramStart"/>
                            <w:r w:rsidRPr="000F33D3">
                              <w:rPr>
                                <w:b w:val="0"/>
                                <w:sz w:val="21"/>
                                <w:szCs w:val="21"/>
                              </w:rPr>
                              <w:t>gì ?</w:t>
                            </w:r>
                            <w:proofErr w:type="gramEnd"/>
                            <w:r w:rsidRPr="000F33D3">
                              <w:rPr>
                                <w:b w:val="0"/>
                                <w:sz w:val="21"/>
                                <w:szCs w:val="21"/>
                              </w:rPr>
                              <w:t xml:space="preserve"> Phương pháp nghiên cứu của môn Vật lý </w:t>
                            </w:r>
                            <w:proofErr w:type="gramStart"/>
                            <w:r w:rsidRPr="000F33D3">
                              <w:rPr>
                                <w:b w:val="0"/>
                                <w:sz w:val="21"/>
                                <w:szCs w:val="21"/>
                              </w:rPr>
                              <w:t>THPT ?</w:t>
                            </w:r>
                            <w:proofErr w:type="gramEnd"/>
                          </w:p>
                          <w:p w14:paraId="3FEF2481" w14:textId="77777777" w:rsidR="00E0450C" w:rsidRPr="000F33D3" w:rsidRDefault="00E0450C" w:rsidP="00224EA1">
                            <w:pPr>
                              <w:spacing w:line="276" w:lineRule="auto"/>
                              <w:jc w:val="both"/>
                              <w:rPr>
                                <w:b w:val="0"/>
                                <w:sz w:val="21"/>
                                <w:szCs w:val="21"/>
                              </w:rPr>
                            </w:pPr>
                            <w:r w:rsidRPr="000F33D3">
                              <w:rPr>
                                <w:b w:val="0"/>
                                <w:sz w:val="21"/>
                                <w:szCs w:val="21"/>
                              </w:rPr>
                              <w:t xml:space="preserve">2. Chương trình môn Vật lý 10 THPT nghiên cứu những vấn đề </w:t>
                            </w:r>
                            <w:proofErr w:type="gramStart"/>
                            <w:r w:rsidRPr="000F33D3">
                              <w:rPr>
                                <w:b w:val="0"/>
                                <w:sz w:val="21"/>
                                <w:szCs w:val="21"/>
                              </w:rPr>
                              <w:t>gì ?</w:t>
                            </w:r>
                            <w:proofErr w:type="gramEnd"/>
                          </w:p>
                          <w:p w14:paraId="5458488C" w14:textId="77777777" w:rsidR="00E0450C" w:rsidRPr="000F33D3" w:rsidRDefault="00E0450C" w:rsidP="00224EA1">
                            <w:pPr>
                              <w:spacing w:line="276" w:lineRule="auto"/>
                              <w:jc w:val="both"/>
                              <w:rPr>
                                <w:b w:val="0"/>
                                <w:sz w:val="21"/>
                                <w:szCs w:val="21"/>
                              </w:rPr>
                            </w:pPr>
                            <w:r w:rsidRPr="000F33D3">
                              <w:rPr>
                                <w:b w:val="0"/>
                                <w:sz w:val="21"/>
                                <w:szCs w:val="21"/>
                              </w:rPr>
                              <w:t xml:space="preserve">3. Các tính chất vật lý khác nhau của một vật thể được biểu diễn bằng các đại lượng vật lí khác nhau. Nêu tên và phân biệt hai loại đại lượng vật lý ta gặp trong chương trình </w:t>
                            </w:r>
                            <w:proofErr w:type="gramStart"/>
                            <w:r w:rsidRPr="000F33D3">
                              <w:rPr>
                                <w:b w:val="0"/>
                                <w:sz w:val="21"/>
                                <w:szCs w:val="21"/>
                              </w:rPr>
                              <w:t>THPT ?</w:t>
                            </w:r>
                            <w:proofErr w:type="gramEnd"/>
                          </w:p>
                          <w:p w14:paraId="59E3FAF9" w14:textId="77777777" w:rsidR="00E0450C" w:rsidRPr="000F33D3" w:rsidRDefault="00E0450C" w:rsidP="00224EA1">
                            <w:pPr>
                              <w:spacing w:line="276" w:lineRule="auto"/>
                              <w:jc w:val="both"/>
                              <w:rPr>
                                <w:b w:val="0"/>
                                <w:sz w:val="21"/>
                                <w:szCs w:val="21"/>
                              </w:rPr>
                            </w:pPr>
                            <w:r w:rsidRPr="000F33D3">
                              <w:rPr>
                                <w:b w:val="0"/>
                                <w:sz w:val="21"/>
                                <w:szCs w:val="21"/>
                              </w:rPr>
                              <w:t xml:space="preserve">4. Hãy phân biệt đơn vị và thứ nguyên của đơn </w:t>
                            </w:r>
                            <w:proofErr w:type="gramStart"/>
                            <w:r w:rsidRPr="000F33D3">
                              <w:rPr>
                                <w:b w:val="0"/>
                                <w:sz w:val="21"/>
                                <w:szCs w:val="21"/>
                              </w:rPr>
                              <w:t>vị ?</w:t>
                            </w:r>
                            <w:proofErr w:type="gramEnd"/>
                            <w:r w:rsidRPr="000F33D3">
                              <w:rPr>
                                <w:b w:val="0"/>
                                <w:sz w:val="21"/>
                                <w:szCs w:val="21"/>
                              </w:rPr>
                              <w:t xml:space="preserve"> Lấy ví </w:t>
                            </w:r>
                            <w:proofErr w:type="gramStart"/>
                            <w:r w:rsidRPr="000F33D3">
                              <w:rPr>
                                <w:b w:val="0"/>
                                <w:sz w:val="21"/>
                                <w:szCs w:val="21"/>
                              </w:rPr>
                              <w:t>dụ ?</w:t>
                            </w:r>
                            <w:proofErr w:type="gramEnd"/>
                            <w:r w:rsidRPr="000F33D3">
                              <w:rPr>
                                <w:b w:val="0"/>
                                <w:sz w:val="21"/>
                                <w:szCs w:val="21"/>
                              </w:rPr>
                              <w:t xml:space="preserve"> </w:t>
                            </w:r>
                          </w:p>
                          <w:p w14:paraId="1A2013AD" w14:textId="77777777" w:rsidR="00E0450C" w:rsidRPr="000F33D3" w:rsidRDefault="00E0450C" w:rsidP="00224EA1">
                            <w:pPr>
                              <w:spacing w:line="276" w:lineRule="auto"/>
                              <w:jc w:val="both"/>
                              <w:rPr>
                                <w:b w:val="0"/>
                                <w:sz w:val="21"/>
                                <w:szCs w:val="21"/>
                              </w:rPr>
                            </w:pPr>
                            <w:r w:rsidRPr="000F33D3">
                              <w:rPr>
                                <w:b w:val="0"/>
                                <w:sz w:val="21"/>
                                <w:szCs w:val="21"/>
                              </w:rPr>
                              <w:t xml:space="preserve">5. Cơ học nghiên cứu vấn đề </w:t>
                            </w:r>
                            <w:proofErr w:type="gramStart"/>
                            <w:r w:rsidRPr="000F33D3">
                              <w:rPr>
                                <w:b w:val="0"/>
                                <w:sz w:val="21"/>
                                <w:szCs w:val="21"/>
                              </w:rPr>
                              <w:t>gì ?</w:t>
                            </w:r>
                            <w:proofErr w:type="gramEnd"/>
                            <w:r w:rsidRPr="000F33D3">
                              <w:rPr>
                                <w:b w:val="0"/>
                                <w:sz w:val="21"/>
                                <w:szCs w:val="21"/>
                              </w:rPr>
                              <w:t xml:space="preserve"> Việc nghiên cứu cơ học sẽ giúp chúng ta biết được điều </w:t>
                            </w:r>
                            <w:proofErr w:type="gramStart"/>
                            <w:r w:rsidRPr="000F33D3">
                              <w:rPr>
                                <w:b w:val="0"/>
                                <w:sz w:val="21"/>
                                <w:szCs w:val="21"/>
                              </w:rPr>
                              <w:t>gì ?</w:t>
                            </w:r>
                            <w:proofErr w:type="gramEnd"/>
                            <w:r w:rsidRPr="000F33D3">
                              <w:rPr>
                                <w:b w:val="0"/>
                                <w:sz w:val="21"/>
                                <w:szCs w:val="21"/>
                              </w:rPr>
                              <w:t xml:space="preserve"> Nêu các vấn đề nghiên cứu, các khái niệm trong phần Động học chất </w:t>
                            </w:r>
                            <w:proofErr w:type="gramStart"/>
                            <w:r w:rsidRPr="000F33D3">
                              <w:rPr>
                                <w:b w:val="0"/>
                                <w:sz w:val="21"/>
                                <w:szCs w:val="21"/>
                              </w:rPr>
                              <w:t>điểm ?</w:t>
                            </w:r>
                            <w:proofErr w:type="gramEnd"/>
                            <w:r w:rsidRPr="000F33D3">
                              <w:rPr>
                                <w:b w:val="0"/>
                                <w:sz w:val="21"/>
                                <w:szCs w:val="21"/>
                              </w:rPr>
                              <w:t xml:space="preserve"> </w:t>
                            </w:r>
                          </w:p>
                          <w:p w14:paraId="5B9F98EE" w14:textId="77777777" w:rsidR="00E0450C" w:rsidRPr="000F33D3" w:rsidRDefault="00E0450C" w:rsidP="00224EA1">
                            <w:pPr>
                              <w:spacing w:line="276" w:lineRule="auto"/>
                              <w:jc w:val="both"/>
                              <w:rPr>
                                <w:b w:val="0"/>
                                <w:sz w:val="21"/>
                                <w:szCs w:val="21"/>
                              </w:rPr>
                            </w:pPr>
                            <w:r w:rsidRPr="000F33D3">
                              <w:rPr>
                                <w:b w:val="0"/>
                                <w:sz w:val="21"/>
                                <w:szCs w:val="21"/>
                              </w:rPr>
                              <w:t xml:space="preserve">6. Nêu định nghĩa Chuyển động cơ bằng nhiều cách khác </w:t>
                            </w:r>
                            <w:proofErr w:type="gramStart"/>
                            <w:r w:rsidRPr="000F33D3">
                              <w:rPr>
                                <w:b w:val="0"/>
                                <w:sz w:val="21"/>
                                <w:szCs w:val="21"/>
                              </w:rPr>
                              <w:t>nhau ?</w:t>
                            </w:r>
                            <w:proofErr w:type="gramEnd"/>
                            <w:r w:rsidRPr="000F33D3">
                              <w:rPr>
                                <w:b w:val="0"/>
                                <w:sz w:val="21"/>
                                <w:szCs w:val="21"/>
                              </w:rPr>
                              <w:t xml:space="preserve"> Lấy ví dụ về chuyển động </w:t>
                            </w:r>
                            <w:proofErr w:type="gramStart"/>
                            <w:r w:rsidRPr="000F33D3">
                              <w:rPr>
                                <w:b w:val="0"/>
                                <w:sz w:val="21"/>
                                <w:szCs w:val="21"/>
                              </w:rPr>
                              <w:t>cơ ?</w:t>
                            </w:r>
                            <w:proofErr w:type="gramEnd"/>
                          </w:p>
                          <w:p w14:paraId="14BACE70" w14:textId="77777777" w:rsidR="00E0450C" w:rsidRPr="000F33D3" w:rsidRDefault="00E0450C" w:rsidP="00224EA1">
                            <w:pPr>
                              <w:spacing w:line="276" w:lineRule="auto"/>
                              <w:jc w:val="both"/>
                              <w:rPr>
                                <w:b w:val="0"/>
                                <w:sz w:val="21"/>
                                <w:szCs w:val="21"/>
                              </w:rPr>
                            </w:pPr>
                            <w:r w:rsidRPr="000F33D3">
                              <w:rPr>
                                <w:b w:val="0"/>
                                <w:sz w:val="21"/>
                                <w:szCs w:val="21"/>
                              </w:rPr>
                              <w:t>7. Trong định nghĩa Chuyển động cơ ở trang 8/SGK, hãy phân biệt “vật đó” và “vật khác</w:t>
                            </w:r>
                            <w:proofErr w:type="gramStart"/>
                            <w:r w:rsidRPr="000F33D3">
                              <w:rPr>
                                <w:b w:val="0"/>
                                <w:sz w:val="21"/>
                                <w:szCs w:val="21"/>
                              </w:rPr>
                              <w:t>” ?</w:t>
                            </w:r>
                            <w:proofErr w:type="gramEnd"/>
                            <w:r w:rsidRPr="000F33D3">
                              <w:rPr>
                                <w:b w:val="0"/>
                                <w:sz w:val="21"/>
                                <w:szCs w:val="21"/>
                              </w:rPr>
                              <w:t xml:space="preserve"> “Vật khác” có thể thay đổi khi khảo sát chuyển động cơ của một vật được </w:t>
                            </w:r>
                            <w:proofErr w:type="gramStart"/>
                            <w:r w:rsidRPr="000F33D3">
                              <w:rPr>
                                <w:b w:val="0"/>
                                <w:sz w:val="21"/>
                                <w:szCs w:val="21"/>
                              </w:rPr>
                              <w:t>không ?</w:t>
                            </w:r>
                            <w:proofErr w:type="gramEnd"/>
                            <w:r w:rsidRPr="000F33D3">
                              <w:rPr>
                                <w:b w:val="0"/>
                                <w:sz w:val="21"/>
                                <w:szCs w:val="21"/>
                              </w:rPr>
                              <w:t xml:space="preserve"> Tên gọi chung của “vật khác” là gì? Vật mốc là gì, lấy ví </w:t>
                            </w:r>
                            <w:proofErr w:type="gramStart"/>
                            <w:r w:rsidRPr="000F33D3">
                              <w:rPr>
                                <w:b w:val="0"/>
                                <w:sz w:val="21"/>
                                <w:szCs w:val="21"/>
                              </w:rPr>
                              <w:t>dụ ?</w:t>
                            </w:r>
                            <w:proofErr w:type="gramEnd"/>
                            <w:r w:rsidRPr="000F33D3">
                              <w:rPr>
                                <w:b w:val="0"/>
                                <w:sz w:val="21"/>
                                <w:szCs w:val="21"/>
                              </w:rPr>
                              <w:t xml:space="preserve"> Những vật nào thường được chọn là vật </w:t>
                            </w:r>
                            <w:proofErr w:type="gramStart"/>
                            <w:r w:rsidRPr="000F33D3">
                              <w:rPr>
                                <w:b w:val="0"/>
                                <w:sz w:val="21"/>
                                <w:szCs w:val="21"/>
                              </w:rPr>
                              <w:t>mốc ?</w:t>
                            </w:r>
                            <w:proofErr w:type="gramEnd"/>
                          </w:p>
                          <w:p w14:paraId="5D8E4859" w14:textId="77777777" w:rsidR="00E0450C" w:rsidRPr="000F33D3" w:rsidRDefault="00E0450C" w:rsidP="00224EA1">
                            <w:pPr>
                              <w:spacing w:line="276" w:lineRule="auto"/>
                              <w:jc w:val="both"/>
                              <w:rPr>
                                <w:b w:val="0"/>
                                <w:sz w:val="21"/>
                                <w:szCs w:val="21"/>
                              </w:rPr>
                            </w:pPr>
                            <w:r w:rsidRPr="000F33D3">
                              <w:rPr>
                                <w:b w:val="0"/>
                                <w:sz w:val="21"/>
                                <w:szCs w:val="21"/>
                              </w:rPr>
                              <w:t xml:space="preserve">8. Vì sao chuyển động cơ có tính tương </w:t>
                            </w:r>
                            <w:proofErr w:type="gramStart"/>
                            <w:r w:rsidRPr="000F33D3">
                              <w:rPr>
                                <w:b w:val="0"/>
                                <w:sz w:val="21"/>
                                <w:szCs w:val="21"/>
                              </w:rPr>
                              <w:t>đối ?</w:t>
                            </w:r>
                            <w:proofErr w:type="gramEnd"/>
                            <w:r w:rsidRPr="000F33D3">
                              <w:rPr>
                                <w:b w:val="0"/>
                                <w:sz w:val="21"/>
                                <w:szCs w:val="21"/>
                              </w:rPr>
                              <w:t xml:space="preserve"> Lấy ví </w:t>
                            </w:r>
                            <w:proofErr w:type="gramStart"/>
                            <w:r w:rsidRPr="000F33D3">
                              <w:rPr>
                                <w:b w:val="0"/>
                                <w:sz w:val="21"/>
                                <w:szCs w:val="21"/>
                              </w:rPr>
                              <w:t>dụ ?</w:t>
                            </w:r>
                            <w:proofErr w:type="gramEnd"/>
                            <w:r w:rsidRPr="000F33D3">
                              <w:rPr>
                                <w:b w:val="0"/>
                                <w:sz w:val="21"/>
                                <w:szCs w:val="21"/>
                              </w:rPr>
                              <w:t xml:space="preserve"> Khi nghiên cứu chuyển động (hay phát biểu “một vật đang chuyển động”) thường ta cần chú ý điều </w:t>
                            </w:r>
                            <w:proofErr w:type="gramStart"/>
                            <w:r w:rsidRPr="000F33D3">
                              <w:rPr>
                                <w:b w:val="0"/>
                                <w:sz w:val="21"/>
                                <w:szCs w:val="21"/>
                              </w:rPr>
                              <w:t>gì ?</w:t>
                            </w:r>
                            <w:proofErr w:type="gramEnd"/>
                            <w:r w:rsidRPr="000F33D3">
                              <w:rPr>
                                <w:b w:val="0"/>
                                <w:sz w:val="21"/>
                                <w:szCs w:val="21"/>
                              </w:rPr>
                              <w:t xml:space="preserve"> Trả lời câu hỏi C2/</w:t>
                            </w:r>
                            <w:proofErr w:type="gramStart"/>
                            <w:r w:rsidRPr="000F33D3">
                              <w:rPr>
                                <w:b w:val="0"/>
                                <w:sz w:val="21"/>
                                <w:szCs w:val="21"/>
                              </w:rPr>
                              <w:t>9SGK ?</w:t>
                            </w:r>
                            <w:proofErr w:type="gramEnd"/>
                          </w:p>
                          <w:p w14:paraId="367A57DF" w14:textId="77777777" w:rsidR="00E0450C" w:rsidRPr="000F33D3" w:rsidRDefault="00E0450C" w:rsidP="00224EA1">
                            <w:pPr>
                              <w:spacing w:line="276" w:lineRule="auto"/>
                              <w:jc w:val="both"/>
                              <w:rPr>
                                <w:b w:val="0"/>
                                <w:sz w:val="21"/>
                                <w:szCs w:val="21"/>
                              </w:rPr>
                            </w:pPr>
                            <w:r w:rsidRPr="000F33D3">
                              <w:rPr>
                                <w:b w:val="0"/>
                                <w:sz w:val="21"/>
                                <w:szCs w:val="21"/>
                              </w:rPr>
                              <w:t xml:space="preserve">9. Chất điểm là </w:t>
                            </w:r>
                            <w:proofErr w:type="gramStart"/>
                            <w:r w:rsidRPr="000F33D3">
                              <w:rPr>
                                <w:b w:val="0"/>
                                <w:sz w:val="21"/>
                                <w:szCs w:val="21"/>
                              </w:rPr>
                              <w:t>gì ?</w:t>
                            </w:r>
                            <w:proofErr w:type="gramEnd"/>
                            <w:r w:rsidRPr="000F33D3">
                              <w:rPr>
                                <w:b w:val="0"/>
                                <w:sz w:val="21"/>
                                <w:szCs w:val="21"/>
                              </w:rPr>
                              <w:t xml:space="preserve"> Khi nào một vật được coi là chất </w:t>
                            </w:r>
                            <w:proofErr w:type="gramStart"/>
                            <w:r w:rsidRPr="000F33D3">
                              <w:rPr>
                                <w:b w:val="0"/>
                                <w:sz w:val="21"/>
                                <w:szCs w:val="21"/>
                              </w:rPr>
                              <w:t>điểm ?</w:t>
                            </w:r>
                            <w:proofErr w:type="gramEnd"/>
                            <w:r w:rsidRPr="000F33D3">
                              <w:rPr>
                                <w:b w:val="0"/>
                                <w:sz w:val="21"/>
                                <w:szCs w:val="21"/>
                              </w:rPr>
                              <w:t xml:space="preserve"> Lấy ví </w:t>
                            </w:r>
                            <w:proofErr w:type="gramStart"/>
                            <w:r w:rsidRPr="000F33D3">
                              <w:rPr>
                                <w:b w:val="0"/>
                                <w:sz w:val="21"/>
                                <w:szCs w:val="21"/>
                              </w:rPr>
                              <w:t>dụ ?</w:t>
                            </w:r>
                            <w:proofErr w:type="gramEnd"/>
                            <w:r w:rsidRPr="000F33D3">
                              <w:rPr>
                                <w:b w:val="0"/>
                                <w:sz w:val="21"/>
                                <w:szCs w:val="21"/>
                              </w:rPr>
                              <w:t xml:space="preserve"> Trả lời câu hỏi C1/</w:t>
                            </w:r>
                            <w:proofErr w:type="gramStart"/>
                            <w:r w:rsidRPr="000F33D3">
                              <w:rPr>
                                <w:b w:val="0"/>
                                <w:sz w:val="21"/>
                                <w:szCs w:val="21"/>
                              </w:rPr>
                              <w:t>8SGK ?</w:t>
                            </w:r>
                            <w:proofErr w:type="gramEnd"/>
                          </w:p>
                          <w:p w14:paraId="0E89E22D" w14:textId="77777777" w:rsidR="00E0450C" w:rsidRPr="000F33D3" w:rsidRDefault="00E0450C" w:rsidP="00224EA1">
                            <w:pPr>
                              <w:spacing w:line="276" w:lineRule="auto"/>
                              <w:jc w:val="both"/>
                              <w:rPr>
                                <w:b w:val="0"/>
                                <w:sz w:val="21"/>
                                <w:szCs w:val="21"/>
                              </w:rPr>
                            </w:pPr>
                            <w:r w:rsidRPr="000F33D3">
                              <w:rPr>
                                <w:b w:val="0"/>
                                <w:sz w:val="21"/>
                                <w:szCs w:val="21"/>
                              </w:rPr>
                              <w:t xml:space="preserve">10. Quỹ đạo chuyển động là </w:t>
                            </w:r>
                            <w:proofErr w:type="gramStart"/>
                            <w:r w:rsidRPr="000F33D3">
                              <w:rPr>
                                <w:b w:val="0"/>
                                <w:sz w:val="21"/>
                                <w:szCs w:val="21"/>
                              </w:rPr>
                              <w:t>gì ?</w:t>
                            </w:r>
                            <w:proofErr w:type="gramEnd"/>
                            <w:r w:rsidRPr="000F33D3">
                              <w:rPr>
                                <w:b w:val="0"/>
                                <w:sz w:val="21"/>
                                <w:szCs w:val="21"/>
                              </w:rPr>
                              <w:t xml:space="preserve"> Lấy ví </w:t>
                            </w:r>
                            <w:proofErr w:type="gramStart"/>
                            <w:r w:rsidRPr="000F33D3">
                              <w:rPr>
                                <w:b w:val="0"/>
                                <w:sz w:val="21"/>
                                <w:szCs w:val="21"/>
                              </w:rPr>
                              <w:t>dụ ?</w:t>
                            </w:r>
                            <w:proofErr w:type="gramEnd"/>
                            <w:r w:rsidRPr="000F33D3">
                              <w:rPr>
                                <w:b w:val="0"/>
                                <w:sz w:val="21"/>
                                <w:szCs w:val="21"/>
                              </w:rPr>
                              <w:t xml:space="preserve"> </w:t>
                            </w:r>
                          </w:p>
                          <w:p w14:paraId="5AB69BDB" w14:textId="77777777" w:rsidR="00E0450C" w:rsidRPr="000F33D3" w:rsidRDefault="00E0450C" w:rsidP="00224EA1">
                            <w:pPr>
                              <w:spacing w:line="276" w:lineRule="auto"/>
                              <w:rPr>
                                <w:b w:val="0"/>
                                <w:sz w:val="21"/>
                                <w:szCs w:val="21"/>
                              </w:rPr>
                            </w:pPr>
                            <w:r w:rsidRPr="000F33D3">
                              <w:rPr>
                                <w:b w:val="0"/>
                                <w:sz w:val="21"/>
                                <w:szCs w:val="21"/>
                              </w:rPr>
                              <w:t xml:space="preserve">11. Để xác định vị trí của vật trong không gian ta phải làm </w:t>
                            </w:r>
                            <w:proofErr w:type="gramStart"/>
                            <w:r w:rsidRPr="000F33D3">
                              <w:rPr>
                                <w:b w:val="0"/>
                                <w:sz w:val="21"/>
                                <w:szCs w:val="21"/>
                              </w:rPr>
                              <w:t>gì ?</w:t>
                            </w:r>
                            <w:proofErr w:type="gramEnd"/>
                            <w:r w:rsidRPr="000F33D3">
                              <w:rPr>
                                <w:b w:val="0"/>
                                <w:sz w:val="21"/>
                                <w:szCs w:val="21"/>
                              </w:rPr>
                              <w:t xml:space="preserve"> Để thuận tiện cho việc xác định vị trí của xe (…) trên các lộ trình, Bộ GTVT đã làm </w:t>
                            </w:r>
                            <w:proofErr w:type="gramStart"/>
                            <w:r w:rsidRPr="000F33D3">
                              <w:rPr>
                                <w:b w:val="0"/>
                                <w:sz w:val="21"/>
                                <w:szCs w:val="21"/>
                              </w:rPr>
                              <w:t>gì ?</w:t>
                            </w:r>
                            <w:proofErr w:type="gramEnd"/>
                            <w:r w:rsidRPr="000F33D3">
                              <w:rPr>
                                <w:b w:val="0"/>
                                <w:sz w:val="21"/>
                                <w:szCs w:val="21"/>
                              </w:rPr>
                              <w:t xml:space="preserve"> Hãy nêu ý nghĩa của các cột số bên </w:t>
                            </w:r>
                            <w:proofErr w:type="gramStart"/>
                            <w:r w:rsidRPr="000F33D3">
                              <w:rPr>
                                <w:b w:val="0"/>
                                <w:sz w:val="21"/>
                                <w:szCs w:val="21"/>
                              </w:rPr>
                              <w:t>đường ?</w:t>
                            </w:r>
                            <w:proofErr w:type="gramEnd"/>
                            <w:r w:rsidRPr="000F33D3">
                              <w:rPr>
                                <w:b w:val="0"/>
                                <w:sz w:val="21"/>
                                <w:szCs w:val="21"/>
                              </w:rPr>
                              <w:t xml:space="preserve"> </w:t>
                            </w:r>
                          </w:p>
                          <w:p w14:paraId="2A8613A6" w14:textId="77777777" w:rsidR="00E0450C" w:rsidRPr="000F33D3" w:rsidRDefault="00E0450C" w:rsidP="00224EA1">
                            <w:pPr>
                              <w:spacing w:line="276" w:lineRule="auto"/>
                              <w:jc w:val="both"/>
                              <w:rPr>
                                <w:b w:val="0"/>
                                <w:sz w:val="21"/>
                                <w:szCs w:val="21"/>
                              </w:rPr>
                            </w:pPr>
                            <w:r w:rsidRPr="000F33D3">
                              <w:rPr>
                                <w:b w:val="0"/>
                                <w:sz w:val="21"/>
                                <w:szCs w:val="21"/>
                              </w:rPr>
                              <w:t xml:space="preserve">12. Bạn cần đóng một cái đinh lên tường, hãy nói cho tôi vị trí </w:t>
                            </w:r>
                            <w:proofErr w:type="gramStart"/>
                            <w:r w:rsidRPr="000F33D3">
                              <w:rPr>
                                <w:b w:val="0"/>
                                <w:sz w:val="21"/>
                                <w:szCs w:val="21"/>
                              </w:rPr>
                              <w:t>đó ?</w:t>
                            </w:r>
                            <w:proofErr w:type="gramEnd"/>
                            <w:r w:rsidRPr="000F33D3">
                              <w:rPr>
                                <w:b w:val="0"/>
                                <w:sz w:val="21"/>
                                <w:szCs w:val="21"/>
                              </w:rPr>
                              <w:t xml:space="preserve"> Để xác định vị trí của một điểm trên mặt phẳng ta làm thế </w:t>
                            </w:r>
                            <w:proofErr w:type="gramStart"/>
                            <w:r w:rsidRPr="000F33D3">
                              <w:rPr>
                                <w:b w:val="0"/>
                                <w:sz w:val="21"/>
                                <w:szCs w:val="21"/>
                              </w:rPr>
                              <w:t>nào ?</w:t>
                            </w:r>
                            <w:proofErr w:type="gramEnd"/>
                            <w:r w:rsidRPr="000F33D3">
                              <w:rPr>
                                <w:b w:val="0"/>
                                <w:sz w:val="21"/>
                                <w:szCs w:val="21"/>
                              </w:rPr>
                              <w:t xml:space="preserve"> Trả lời câu hỏi C3/</w:t>
                            </w:r>
                            <w:proofErr w:type="gramStart"/>
                            <w:r w:rsidRPr="000F33D3">
                              <w:rPr>
                                <w:b w:val="0"/>
                                <w:sz w:val="21"/>
                                <w:szCs w:val="21"/>
                              </w:rPr>
                              <w:t>9SGK ?</w:t>
                            </w:r>
                            <w:proofErr w:type="gramEnd"/>
                          </w:p>
                          <w:p w14:paraId="74ACA124" w14:textId="77777777" w:rsidR="00E0450C" w:rsidRPr="000F33D3" w:rsidRDefault="00E0450C" w:rsidP="00224EA1">
                            <w:pPr>
                              <w:spacing w:line="276" w:lineRule="auto"/>
                              <w:jc w:val="both"/>
                              <w:rPr>
                                <w:b w:val="0"/>
                                <w:sz w:val="21"/>
                                <w:szCs w:val="21"/>
                              </w:rPr>
                            </w:pPr>
                            <w:r w:rsidRPr="000F33D3">
                              <w:rPr>
                                <w:b w:val="0"/>
                                <w:sz w:val="21"/>
                                <w:szCs w:val="21"/>
                              </w:rPr>
                              <w:t xml:space="preserve">13. Để xác định vị trí (toạ độ) của vật ở những thời điểm khác nhau, ta cần phải làm </w:t>
                            </w:r>
                            <w:proofErr w:type="gramStart"/>
                            <w:r w:rsidRPr="000F33D3">
                              <w:rPr>
                                <w:b w:val="0"/>
                                <w:sz w:val="21"/>
                                <w:szCs w:val="21"/>
                              </w:rPr>
                              <w:t>gì ?</w:t>
                            </w:r>
                            <w:proofErr w:type="gramEnd"/>
                            <w:r w:rsidRPr="000F33D3">
                              <w:rPr>
                                <w:b w:val="0"/>
                                <w:sz w:val="21"/>
                                <w:szCs w:val="21"/>
                              </w:rPr>
                              <w:t xml:space="preserve"> Hãy phân biệt các khái niệm </w:t>
                            </w:r>
                            <w:proofErr w:type="gramStart"/>
                            <w:r w:rsidRPr="000F33D3">
                              <w:rPr>
                                <w:b w:val="0"/>
                                <w:sz w:val="21"/>
                                <w:szCs w:val="21"/>
                              </w:rPr>
                              <w:t>sau :</w:t>
                            </w:r>
                            <w:proofErr w:type="gramEnd"/>
                            <w:r w:rsidRPr="000F33D3">
                              <w:rPr>
                                <w:b w:val="0"/>
                                <w:sz w:val="21"/>
                                <w:szCs w:val="21"/>
                              </w:rPr>
                              <w:t xml:space="preserve"> mốc (gốc) thời gian; thời điểm; khoảng thời gian (thời gian). Trả lời câu hỏi C4/</w:t>
                            </w:r>
                            <w:proofErr w:type="gramStart"/>
                            <w:r w:rsidRPr="000F33D3">
                              <w:rPr>
                                <w:b w:val="0"/>
                                <w:sz w:val="21"/>
                                <w:szCs w:val="21"/>
                              </w:rPr>
                              <w:t>10SGK ?</w:t>
                            </w:r>
                            <w:proofErr w:type="gramEnd"/>
                          </w:p>
                          <w:p w14:paraId="1DAEDA1E" w14:textId="77777777" w:rsidR="00E0450C" w:rsidRPr="00E2690C" w:rsidRDefault="00E0450C" w:rsidP="00224EA1">
                            <w:pPr>
                              <w:spacing w:line="276" w:lineRule="auto"/>
                              <w:rPr>
                                <w:b w:val="0"/>
                                <w:sz w:val="21"/>
                                <w:szCs w:val="21"/>
                              </w:rPr>
                            </w:pPr>
                            <w:r w:rsidRPr="000F33D3">
                              <w:rPr>
                                <w:b w:val="0"/>
                                <w:sz w:val="21"/>
                                <w:szCs w:val="21"/>
                              </w:rPr>
                              <w:t xml:space="preserve">14. Để xác định vị trí của một vật theo thời gian (khảo sát chuyển động cơ của một vật) ta cần phải làm </w:t>
                            </w:r>
                            <w:proofErr w:type="gramStart"/>
                            <w:r w:rsidRPr="000F33D3">
                              <w:rPr>
                                <w:b w:val="0"/>
                                <w:sz w:val="21"/>
                                <w:szCs w:val="21"/>
                              </w:rPr>
                              <w:t>gì ?</w:t>
                            </w:r>
                            <w:proofErr w:type="gramEnd"/>
                            <w:r w:rsidRPr="000F33D3">
                              <w:rPr>
                                <w:b w:val="0"/>
                                <w:sz w:val="21"/>
                                <w:szCs w:val="21"/>
                              </w:rPr>
                              <w:t xml:space="preserve"> Hệ quy chiếu bao gồm các yếu tố </w:t>
                            </w:r>
                            <w:proofErr w:type="gramStart"/>
                            <w:r w:rsidRPr="000F33D3">
                              <w:rPr>
                                <w:b w:val="0"/>
                                <w:sz w:val="21"/>
                                <w:szCs w:val="21"/>
                              </w:rPr>
                              <w:t>nào ?</w:t>
                            </w:r>
                            <w:proofErr w:type="gramEnd"/>
                          </w:p>
                          <w:p w14:paraId="6548C939" w14:textId="57F26413" w:rsidR="00E0450C" w:rsidRDefault="00E0450C" w:rsidP="00224EA1">
                            <w:pPr>
                              <w:spacing w:line="276" w:lineRule="auto"/>
                              <w:rPr>
                                <w:b w:val="0"/>
                              </w:rPr>
                            </w:pPr>
                            <w:r>
                              <w:rPr>
                                <w:sz w:val="22"/>
                                <w:szCs w:val="22"/>
                              </w:rPr>
                              <w:t>II</w:t>
                            </w:r>
                            <w:r w:rsidRPr="000F33D3">
                              <w:rPr>
                                <w:sz w:val="22"/>
                                <w:szCs w:val="22"/>
                              </w:rPr>
                              <w:t>.</w:t>
                            </w:r>
                            <w:r>
                              <w:rPr>
                                <w:sz w:val="22"/>
                                <w:szCs w:val="22"/>
                              </w:rPr>
                              <w:t xml:space="preserve"> PHIẾU GHI BÀI.</w:t>
                            </w:r>
                            <w:r>
                              <w:rPr>
                                <w:sz w:val="22"/>
                                <w:szCs w:val="22"/>
                              </w:rPr>
                              <w:tab/>
                            </w:r>
                          </w:p>
                        </w:tc>
                      </w:tr>
                      <w:tr w:rsidR="00E0450C" w14:paraId="4146B75E" w14:textId="77777777" w:rsidTr="00F3577C">
                        <w:tc>
                          <w:tcPr>
                            <w:tcW w:w="1896" w:type="dxa"/>
                          </w:tcPr>
                          <w:p w14:paraId="744AFA8E" w14:textId="77777777" w:rsidR="00E0450C" w:rsidRPr="000F33D3" w:rsidRDefault="00E0450C" w:rsidP="00DF0F11">
                            <w:pPr>
                              <w:spacing w:line="276" w:lineRule="auto"/>
                              <w:rPr>
                                <w:b w:val="0"/>
                                <w:sz w:val="24"/>
                                <w:szCs w:val="24"/>
                              </w:rPr>
                            </w:pPr>
                          </w:p>
                        </w:tc>
                        <w:tc>
                          <w:tcPr>
                            <w:tcW w:w="8369" w:type="dxa"/>
                            <w:shd w:val="clear" w:color="auto" w:fill="auto"/>
                          </w:tcPr>
                          <w:p w14:paraId="23B71253" w14:textId="4D02823B" w:rsidR="00E0450C" w:rsidRDefault="00E0450C" w:rsidP="00224EA1">
                            <w:pPr>
                              <w:rPr>
                                <w:b w:val="0"/>
                              </w:rPr>
                            </w:pPr>
                            <w:r w:rsidRPr="000F33D3">
                              <w:rPr>
                                <w:b w:val="0"/>
                                <w:sz w:val="24"/>
                                <w:szCs w:val="24"/>
                              </w:rPr>
                              <w:t>.</w:t>
                            </w:r>
                            <w:r w:rsidRPr="003013A0">
                              <w:rPr>
                                <w:sz w:val="22"/>
                                <w:szCs w:val="22"/>
                              </w:rPr>
                              <w:t>1.</w:t>
                            </w:r>
                            <w:r w:rsidRPr="003013A0">
                              <w:rPr>
                                <w:b w:val="0"/>
                                <w:sz w:val="22"/>
                                <w:szCs w:val="22"/>
                              </w:rPr>
                              <w:t xml:space="preserve"> </w:t>
                            </w:r>
                            <w:r w:rsidRPr="003013A0">
                              <w:rPr>
                                <w:sz w:val="22"/>
                                <w:szCs w:val="22"/>
                                <w:u w:val="single"/>
                              </w:rPr>
                              <w:t>Chuyển động cơ. Chất điểm.</w:t>
                            </w:r>
                          </w:p>
                        </w:tc>
                      </w:tr>
                      <w:tr w:rsidR="00E0450C" w14:paraId="74638311" w14:textId="77777777" w:rsidTr="00F3577C">
                        <w:tc>
                          <w:tcPr>
                            <w:tcW w:w="1896" w:type="dxa"/>
                          </w:tcPr>
                          <w:p w14:paraId="3BB056AE" w14:textId="77777777" w:rsidR="00E0450C" w:rsidRPr="00E83662" w:rsidRDefault="00E0450C" w:rsidP="00DF0F11">
                            <w:pPr>
                              <w:spacing w:line="276" w:lineRule="auto"/>
                              <w:rPr>
                                <w:b w:val="0"/>
                              </w:rPr>
                            </w:pPr>
                          </w:p>
                        </w:tc>
                        <w:tc>
                          <w:tcPr>
                            <w:tcW w:w="8369" w:type="dxa"/>
                            <w:shd w:val="clear" w:color="auto" w:fill="auto"/>
                          </w:tcPr>
                          <w:p w14:paraId="50F57A59" w14:textId="7B7B13B7" w:rsidR="00E0450C" w:rsidRDefault="00E0450C" w:rsidP="00224EA1">
                            <w:pPr>
                              <w:rPr>
                                <w:b w:val="0"/>
                              </w:rPr>
                            </w:pPr>
                            <w:r w:rsidRPr="00E83662">
                              <w:rPr>
                                <w:b w:val="0"/>
                              </w:rPr>
                              <w:t xml:space="preserve">. </w:t>
                            </w:r>
                            <w:r w:rsidRPr="003013A0">
                              <w:rPr>
                                <w:b w:val="0"/>
                                <w:sz w:val="22"/>
                                <w:szCs w:val="22"/>
                              </w:rPr>
                              <w:t xml:space="preserve">* </w:t>
                            </w:r>
                            <w:r w:rsidRPr="003013A0">
                              <w:rPr>
                                <w:sz w:val="22"/>
                                <w:szCs w:val="22"/>
                              </w:rPr>
                              <w:t xml:space="preserve">Chuyển động cơ </w:t>
                            </w:r>
                          </w:p>
                        </w:tc>
                      </w:tr>
                      <w:tr w:rsidR="00E0450C" w14:paraId="55313442" w14:textId="77777777" w:rsidTr="00F3577C">
                        <w:tc>
                          <w:tcPr>
                            <w:tcW w:w="1896" w:type="dxa"/>
                          </w:tcPr>
                          <w:p w14:paraId="76A2DFC5" w14:textId="77777777" w:rsidR="00E0450C" w:rsidRDefault="00E0450C" w:rsidP="00DF0F11">
                            <w:pPr>
                              <w:spacing w:line="276" w:lineRule="auto"/>
                              <w:rPr>
                                <w:b w:val="0"/>
                              </w:rPr>
                            </w:pPr>
                          </w:p>
                        </w:tc>
                        <w:tc>
                          <w:tcPr>
                            <w:tcW w:w="8369" w:type="dxa"/>
                            <w:shd w:val="clear" w:color="auto" w:fill="auto"/>
                          </w:tcPr>
                          <w:p w14:paraId="28A8221B" w14:textId="76FA2D25" w:rsidR="00E0450C" w:rsidRDefault="00E0450C" w:rsidP="00224EA1">
                            <w:pPr>
                              <w:rPr>
                                <w:b w:val="0"/>
                              </w:rPr>
                            </w:pPr>
                          </w:p>
                        </w:tc>
                      </w:tr>
                      <w:tr w:rsidR="00E0450C" w14:paraId="568834D4" w14:textId="77777777" w:rsidTr="00F3577C">
                        <w:tc>
                          <w:tcPr>
                            <w:tcW w:w="1896" w:type="dxa"/>
                          </w:tcPr>
                          <w:p w14:paraId="0EC7C05A" w14:textId="77777777" w:rsidR="00E0450C" w:rsidRPr="00E83662" w:rsidRDefault="00E0450C" w:rsidP="00DF0F11">
                            <w:pPr>
                              <w:spacing w:line="276" w:lineRule="auto"/>
                              <w:rPr>
                                <w:b w:val="0"/>
                              </w:rPr>
                            </w:pPr>
                          </w:p>
                        </w:tc>
                        <w:tc>
                          <w:tcPr>
                            <w:tcW w:w="8369" w:type="dxa"/>
                            <w:shd w:val="clear" w:color="auto" w:fill="auto"/>
                          </w:tcPr>
                          <w:p w14:paraId="5BAEA8A2" w14:textId="616F882B" w:rsidR="00E0450C" w:rsidRDefault="00E0450C" w:rsidP="00224EA1">
                            <w:pPr>
                              <w:rPr>
                                <w:b w:val="0"/>
                              </w:rPr>
                            </w:pPr>
                            <w:r w:rsidRPr="00E83662">
                              <w:rPr>
                                <w:b w:val="0"/>
                              </w:rPr>
                              <w:t>.</w:t>
                            </w:r>
                            <w:r w:rsidRPr="000F33D3">
                              <w:rPr>
                                <w:b w:val="0"/>
                                <w:sz w:val="24"/>
                                <w:szCs w:val="24"/>
                              </w:rPr>
                              <w:t xml:space="preserve"> </w:t>
                            </w:r>
                            <w:r w:rsidRPr="003013A0">
                              <w:rPr>
                                <w:b w:val="0"/>
                                <w:sz w:val="22"/>
                                <w:szCs w:val="22"/>
                              </w:rPr>
                              <w:t>Ví dụ :</w:t>
                            </w:r>
                          </w:p>
                        </w:tc>
                      </w:tr>
                      <w:tr w:rsidR="00E0450C" w14:paraId="66652F22" w14:textId="77777777" w:rsidTr="00F3577C">
                        <w:tc>
                          <w:tcPr>
                            <w:tcW w:w="1896" w:type="dxa"/>
                          </w:tcPr>
                          <w:p w14:paraId="2A77B7B8" w14:textId="77777777" w:rsidR="00E0450C" w:rsidRDefault="00E0450C" w:rsidP="00DF0F11">
                            <w:pPr>
                              <w:spacing w:line="276" w:lineRule="auto"/>
                              <w:rPr>
                                <w:b w:val="0"/>
                              </w:rPr>
                            </w:pPr>
                          </w:p>
                        </w:tc>
                        <w:tc>
                          <w:tcPr>
                            <w:tcW w:w="8369" w:type="dxa"/>
                            <w:shd w:val="clear" w:color="auto" w:fill="auto"/>
                          </w:tcPr>
                          <w:p w14:paraId="425F8B06" w14:textId="202AF14C" w:rsidR="00E0450C" w:rsidRDefault="00E0450C" w:rsidP="00224EA1">
                            <w:pPr>
                              <w:rPr>
                                <w:b w:val="0"/>
                              </w:rPr>
                            </w:pPr>
                          </w:p>
                        </w:tc>
                      </w:tr>
                      <w:tr w:rsidR="00E0450C" w14:paraId="464507FB" w14:textId="77777777" w:rsidTr="00F3577C">
                        <w:tc>
                          <w:tcPr>
                            <w:tcW w:w="1896" w:type="dxa"/>
                          </w:tcPr>
                          <w:p w14:paraId="3862FF80" w14:textId="77777777" w:rsidR="00E0450C" w:rsidRPr="00E83662" w:rsidRDefault="00E0450C" w:rsidP="00DF0F11">
                            <w:pPr>
                              <w:spacing w:line="276" w:lineRule="auto"/>
                              <w:rPr>
                                <w:b w:val="0"/>
                              </w:rPr>
                            </w:pPr>
                          </w:p>
                        </w:tc>
                        <w:tc>
                          <w:tcPr>
                            <w:tcW w:w="8369" w:type="dxa"/>
                            <w:shd w:val="clear" w:color="auto" w:fill="auto"/>
                          </w:tcPr>
                          <w:p w14:paraId="52CE0FE8" w14:textId="4DCFCFC8" w:rsidR="00E0450C" w:rsidRDefault="00E0450C" w:rsidP="00224EA1">
                            <w:pPr>
                              <w:rPr>
                                <w:b w:val="0"/>
                              </w:rPr>
                            </w:pPr>
                            <w:r w:rsidRPr="00E83662">
                              <w:rPr>
                                <w:b w:val="0"/>
                              </w:rPr>
                              <w:t>.</w:t>
                            </w:r>
                            <w:r w:rsidRPr="000F33D3">
                              <w:rPr>
                                <w:b w:val="0"/>
                                <w:sz w:val="24"/>
                                <w:szCs w:val="24"/>
                              </w:rPr>
                              <w:t xml:space="preserve"> </w:t>
                            </w:r>
                            <w:r w:rsidRPr="003013A0">
                              <w:rPr>
                                <w:b w:val="0"/>
                                <w:sz w:val="22"/>
                                <w:szCs w:val="22"/>
                              </w:rPr>
                              <w:t xml:space="preserve">Vật mốc : </w:t>
                            </w:r>
                          </w:p>
                        </w:tc>
                      </w:tr>
                      <w:tr w:rsidR="00E0450C" w14:paraId="53456A8D" w14:textId="77777777" w:rsidTr="00F3577C">
                        <w:tc>
                          <w:tcPr>
                            <w:tcW w:w="1896" w:type="dxa"/>
                          </w:tcPr>
                          <w:p w14:paraId="55628956" w14:textId="77777777" w:rsidR="00E0450C" w:rsidRDefault="00E0450C" w:rsidP="00DF0F11">
                            <w:pPr>
                              <w:spacing w:line="276" w:lineRule="auto"/>
                              <w:rPr>
                                <w:b w:val="0"/>
                              </w:rPr>
                            </w:pPr>
                          </w:p>
                        </w:tc>
                        <w:tc>
                          <w:tcPr>
                            <w:tcW w:w="8369" w:type="dxa"/>
                            <w:shd w:val="clear" w:color="auto" w:fill="auto"/>
                          </w:tcPr>
                          <w:p w14:paraId="614FF3B6" w14:textId="48F0B528" w:rsidR="00E0450C" w:rsidRDefault="00E0450C" w:rsidP="00224EA1">
                            <w:pPr>
                              <w:rPr>
                                <w:b w:val="0"/>
                              </w:rPr>
                            </w:pPr>
                          </w:p>
                        </w:tc>
                      </w:tr>
                      <w:tr w:rsidR="00E0450C" w14:paraId="3B541EFD" w14:textId="77777777" w:rsidTr="00F3577C">
                        <w:tc>
                          <w:tcPr>
                            <w:tcW w:w="1896" w:type="dxa"/>
                          </w:tcPr>
                          <w:p w14:paraId="457E96DD" w14:textId="77777777" w:rsidR="00E0450C" w:rsidRPr="00E83662" w:rsidRDefault="00E0450C" w:rsidP="00DF0F11">
                            <w:pPr>
                              <w:spacing w:line="276" w:lineRule="auto"/>
                              <w:rPr>
                                <w:b w:val="0"/>
                              </w:rPr>
                            </w:pPr>
                          </w:p>
                        </w:tc>
                        <w:tc>
                          <w:tcPr>
                            <w:tcW w:w="8369" w:type="dxa"/>
                            <w:shd w:val="clear" w:color="auto" w:fill="auto"/>
                          </w:tcPr>
                          <w:p w14:paraId="29159078" w14:textId="403B7EDC" w:rsidR="00E0450C" w:rsidRDefault="00E0450C" w:rsidP="00224EA1">
                            <w:pPr>
                              <w:rPr>
                                <w:b w:val="0"/>
                              </w:rPr>
                            </w:pPr>
                            <w:r w:rsidRPr="00E83662">
                              <w:rPr>
                                <w:b w:val="0"/>
                              </w:rPr>
                              <w:t>.</w:t>
                            </w:r>
                            <w:r w:rsidRPr="000F33D3">
                              <w:rPr>
                                <w:b w:val="0"/>
                                <w:sz w:val="24"/>
                                <w:szCs w:val="24"/>
                              </w:rPr>
                              <w:t xml:space="preserve"> </w:t>
                            </w:r>
                            <w:r w:rsidRPr="003013A0">
                              <w:rPr>
                                <w:b w:val="0"/>
                                <w:sz w:val="22"/>
                                <w:szCs w:val="22"/>
                              </w:rPr>
                              <w:t>Chuyển động cơ có</w:t>
                            </w:r>
                          </w:p>
                        </w:tc>
                      </w:tr>
                      <w:tr w:rsidR="00E0450C" w14:paraId="17B2516F" w14:textId="77777777" w:rsidTr="00F3577C">
                        <w:tc>
                          <w:tcPr>
                            <w:tcW w:w="1896" w:type="dxa"/>
                          </w:tcPr>
                          <w:p w14:paraId="3A74B54B" w14:textId="77777777" w:rsidR="00E0450C" w:rsidRPr="00E83662" w:rsidRDefault="00E0450C" w:rsidP="00DF0F11">
                            <w:pPr>
                              <w:spacing w:line="276" w:lineRule="auto"/>
                              <w:rPr>
                                <w:b w:val="0"/>
                              </w:rPr>
                            </w:pPr>
                          </w:p>
                        </w:tc>
                        <w:tc>
                          <w:tcPr>
                            <w:tcW w:w="8369" w:type="dxa"/>
                            <w:shd w:val="clear" w:color="auto" w:fill="auto"/>
                          </w:tcPr>
                          <w:p w14:paraId="2535B01F" w14:textId="246E6711" w:rsidR="00E0450C" w:rsidRDefault="00E0450C" w:rsidP="00224EA1">
                            <w:pPr>
                              <w:rPr>
                                <w:b w:val="0"/>
                              </w:rPr>
                            </w:pPr>
                            <w:r w:rsidRPr="00E83662">
                              <w:rPr>
                                <w:b w:val="0"/>
                              </w:rPr>
                              <w:t>.</w:t>
                            </w:r>
                            <w:r w:rsidRPr="000F33D3">
                              <w:rPr>
                                <w:b w:val="0"/>
                                <w:sz w:val="24"/>
                                <w:szCs w:val="24"/>
                              </w:rPr>
                              <w:t xml:space="preserve"> </w:t>
                            </w:r>
                            <w:r w:rsidRPr="003013A0">
                              <w:rPr>
                                <w:b w:val="0"/>
                                <w:sz w:val="22"/>
                                <w:szCs w:val="22"/>
                              </w:rPr>
                              <w:t xml:space="preserve">* </w:t>
                            </w:r>
                            <w:r w:rsidRPr="003013A0">
                              <w:rPr>
                                <w:sz w:val="22"/>
                                <w:szCs w:val="22"/>
                              </w:rPr>
                              <w:t>Chất điểm :</w:t>
                            </w:r>
                          </w:p>
                        </w:tc>
                      </w:tr>
                      <w:tr w:rsidR="00E0450C" w14:paraId="7E6E2D95" w14:textId="77777777" w:rsidTr="00F3577C">
                        <w:tc>
                          <w:tcPr>
                            <w:tcW w:w="1896" w:type="dxa"/>
                          </w:tcPr>
                          <w:p w14:paraId="1E139179" w14:textId="77777777" w:rsidR="00E0450C" w:rsidRDefault="00E0450C" w:rsidP="00DF0F11">
                            <w:pPr>
                              <w:spacing w:line="276" w:lineRule="auto"/>
                              <w:rPr>
                                <w:b w:val="0"/>
                              </w:rPr>
                            </w:pPr>
                          </w:p>
                        </w:tc>
                        <w:tc>
                          <w:tcPr>
                            <w:tcW w:w="8369" w:type="dxa"/>
                            <w:shd w:val="clear" w:color="auto" w:fill="auto"/>
                          </w:tcPr>
                          <w:p w14:paraId="2EEABD55" w14:textId="2A5BC7FA" w:rsidR="00E0450C" w:rsidRDefault="00E0450C" w:rsidP="00224EA1">
                            <w:pPr>
                              <w:rPr>
                                <w:b w:val="0"/>
                              </w:rPr>
                            </w:pPr>
                          </w:p>
                        </w:tc>
                      </w:tr>
                      <w:tr w:rsidR="00E0450C" w14:paraId="632752CD" w14:textId="77777777" w:rsidTr="00F3577C">
                        <w:tc>
                          <w:tcPr>
                            <w:tcW w:w="1896" w:type="dxa"/>
                          </w:tcPr>
                          <w:p w14:paraId="47D4486F" w14:textId="77777777" w:rsidR="00E0450C" w:rsidRDefault="00E0450C" w:rsidP="00DF0F11">
                            <w:pPr>
                              <w:spacing w:line="276" w:lineRule="auto"/>
                              <w:rPr>
                                <w:b w:val="0"/>
                              </w:rPr>
                            </w:pPr>
                          </w:p>
                        </w:tc>
                        <w:tc>
                          <w:tcPr>
                            <w:tcW w:w="8369" w:type="dxa"/>
                            <w:shd w:val="clear" w:color="auto" w:fill="auto"/>
                          </w:tcPr>
                          <w:p w14:paraId="63D7A6D0" w14:textId="6FC085A7" w:rsidR="00E0450C" w:rsidRDefault="00E0450C" w:rsidP="00224EA1">
                            <w:pPr>
                              <w:rPr>
                                <w:b w:val="0"/>
                              </w:rPr>
                            </w:pPr>
                          </w:p>
                        </w:tc>
                      </w:tr>
                      <w:tr w:rsidR="00E0450C" w14:paraId="02EDC4A0" w14:textId="77777777" w:rsidTr="00F3577C">
                        <w:tc>
                          <w:tcPr>
                            <w:tcW w:w="1896" w:type="dxa"/>
                          </w:tcPr>
                          <w:p w14:paraId="2E27D85C" w14:textId="77777777" w:rsidR="00E0450C" w:rsidRPr="00E83662" w:rsidRDefault="00E0450C" w:rsidP="00DF0F11">
                            <w:pPr>
                              <w:spacing w:line="276" w:lineRule="auto"/>
                              <w:rPr>
                                <w:b w:val="0"/>
                              </w:rPr>
                            </w:pPr>
                          </w:p>
                        </w:tc>
                        <w:tc>
                          <w:tcPr>
                            <w:tcW w:w="8369" w:type="dxa"/>
                            <w:shd w:val="clear" w:color="auto" w:fill="auto"/>
                          </w:tcPr>
                          <w:p w14:paraId="76A0691F" w14:textId="35EBB267" w:rsidR="00E0450C" w:rsidRDefault="00E0450C" w:rsidP="00224EA1">
                            <w:pPr>
                              <w:rPr>
                                <w:b w:val="0"/>
                              </w:rPr>
                            </w:pPr>
                            <w:r w:rsidRPr="00E83662">
                              <w:rPr>
                                <w:b w:val="0"/>
                              </w:rPr>
                              <w:t>.</w:t>
                            </w:r>
                            <w:r w:rsidRPr="000F33D3">
                              <w:rPr>
                                <w:b w:val="0"/>
                                <w:sz w:val="24"/>
                                <w:szCs w:val="24"/>
                              </w:rPr>
                              <w:t xml:space="preserve"> </w:t>
                            </w:r>
                            <w:r w:rsidRPr="003013A0">
                              <w:rPr>
                                <w:b w:val="0"/>
                                <w:sz w:val="22"/>
                                <w:szCs w:val="22"/>
                              </w:rPr>
                              <w:t>Ví dụ :</w:t>
                            </w:r>
                          </w:p>
                        </w:tc>
                      </w:tr>
                      <w:tr w:rsidR="00E0450C" w14:paraId="7959FBB5" w14:textId="77777777" w:rsidTr="00F3577C">
                        <w:tc>
                          <w:tcPr>
                            <w:tcW w:w="1896" w:type="dxa"/>
                          </w:tcPr>
                          <w:p w14:paraId="3549C6F2" w14:textId="77777777" w:rsidR="00E0450C" w:rsidRDefault="00E0450C" w:rsidP="00DF0F11">
                            <w:pPr>
                              <w:spacing w:line="276" w:lineRule="auto"/>
                              <w:rPr>
                                <w:b w:val="0"/>
                              </w:rPr>
                            </w:pPr>
                          </w:p>
                        </w:tc>
                        <w:tc>
                          <w:tcPr>
                            <w:tcW w:w="8369" w:type="dxa"/>
                            <w:shd w:val="clear" w:color="auto" w:fill="auto"/>
                          </w:tcPr>
                          <w:p w14:paraId="769CD310" w14:textId="49A40B13" w:rsidR="00E0450C" w:rsidRDefault="00E0450C" w:rsidP="00224EA1">
                            <w:pPr>
                              <w:rPr>
                                <w:b w:val="0"/>
                              </w:rPr>
                            </w:pPr>
                          </w:p>
                        </w:tc>
                      </w:tr>
                      <w:tr w:rsidR="00E0450C" w14:paraId="650C8483" w14:textId="77777777" w:rsidTr="00F3577C">
                        <w:tc>
                          <w:tcPr>
                            <w:tcW w:w="1896" w:type="dxa"/>
                          </w:tcPr>
                          <w:p w14:paraId="4F83701C" w14:textId="77777777" w:rsidR="00E0450C" w:rsidRPr="00E83662" w:rsidRDefault="00E0450C" w:rsidP="00DF0F11">
                            <w:pPr>
                              <w:spacing w:line="276" w:lineRule="auto"/>
                              <w:rPr>
                                <w:b w:val="0"/>
                              </w:rPr>
                            </w:pPr>
                          </w:p>
                        </w:tc>
                        <w:tc>
                          <w:tcPr>
                            <w:tcW w:w="8369" w:type="dxa"/>
                            <w:shd w:val="clear" w:color="auto" w:fill="auto"/>
                          </w:tcPr>
                          <w:p w14:paraId="0C1A3915" w14:textId="6A621318" w:rsidR="00E0450C" w:rsidRDefault="00E0450C" w:rsidP="00224EA1">
                            <w:pPr>
                              <w:rPr>
                                <w:b w:val="0"/>
                              </w:rPr>
                            </w:pPr>
                            <w:r w:rsidRPr="00E83662">
                              <w:rPr>
                                <w:b w:val="0"/>
                              </w:rPr>
                              <w:t>.</w:t>
                            </w:r>
                            <w:r w:rsidRPr="000F33D3">
                              <w:rPr>
                                <w:b w:val="0"/>
                                <w:sz w:val="24"/>
                                <w:szCs w:val="24"/>
                              </w:rPr>
                              <w:t xml:space="preserve"> </w:t>
                            </w:r>
                            <w:r w:rsidRPr="003013A0">
                              <w:rPr>
                                <w:b w:val="0"/>
                                <w:sz w:val="22"/>
                                <w:szCs w:val="22"/>
                              </w:rPr>
                              <w:t xml:space="preserve">* </w:t>
                            </w:r>
                            <w:r w:rsidRPr="003013A0">
                              <w:rPr>
                                <w:sz w:val="22"/>
                                <w:szCs w:val="22"/>
                              </w:rPr>
                              <w:t>Quỹ đạo :</w:t>
                            </w:r>
                          </w:p>
                        </w:tc>
                      </w:tr>
                      <w:tr w:rsidR="00E0450C" w14:paraId="5B8A1D11" w14:textId="77777777" w:rsidTr="00F3577C">
                        <w:tc>
                          <w:tcPr>
                            <w:tcW w:w="1896" w:type="dxa"/>
                          </w:tcPr>
                          <w:p w14:paraId="028FF23F" w14:textId="77777777" w:rsidR="00E0450C" w:rsidRDefault="00E0450C" w:rsidP="00DF0F11">
                            <w:pPr>
                              <w:spacing w:line="276" w:lineRule="auto"/>
                              <w:rPr>
                                <w:b w:val="0"/>
                              </w:rPr>
                            </w:pPr>
                          </w:p>
                        </w:tc>
                        <w:tc>
                          <w:tcPr>
                            <w:tcW w:w="8369" w:type="dxa"/>
                            <w:shd w:val="clear" w:color="auto" w:fill="auto"/>
                          </w:tcPr>
                          <w:p w14:paraId="2C448409" w14:textId="0070CDB3" w:rsidR="00E0450C" w:rsidRDefault="00E0450C" w:rsidP="00224EA1">
                            <w:pPr>
                              <w:rPr>
                                <w:b w:val="0"/>
                              </w:rPr>
                            </w:pPr>
                          </w:p>
                        </w:tc>
                      </w:tr>
                      <w:tr w:rsidR="00E0450C" w14:paraId="35358083" w14:textId="77777777" w:rsidTr="00F3577C">
                        <w:tc>
                          <w:tcPr>
                            <w:tcW w:w="1896" w:type="dxa"/>
                          </w:tcPr>
                          <w:p w14:paraId="10163B04" w14:textId="77777777" w:rsidR="00E0450C" w:rsidRPr="00E83662" w:rsidRDefault="00E0450C" w:rsidP="00DF0F11">
                            <w:pPr>
                              <w:spacing w:line="276" w:lineRule="auto"/>
                              <w:rPr>
                                <w:b w:val="0"/>
                              </w:rPr>
                            </w:pPr>
                          </w:p>
                        </w:tc>
                        <w:tc>
                          <w:tcPr>
                            <w:tcW w:w="8369" w:type="dxa"/>
                            <w:shd w:val="clear" w:color="auto" w:fill="auto"/>
                          </w:tcPr>
                          <w:p w14:paraId="5C8A002C" w14:textId="674D006D" w:rsidR="00E0450C" w:rsidRDefault="00E0450C" w:rsidP="00224EA1">
                            <w:pPr>
                              <w:rPr>
                                <w:b w:val="0"/>
                              </w:rPr>
                            </w:pPr>
                            <w:r w:rsidRPr="00E83662">
                              <w:rPr>
                                <w:b w:val="0"/>
                              </w:rPr>
                              <w:t>.</w:t>
                            </w:r>
                            <w:r w:rsidRPr="003013A0">
                              <w:rPr>
                                <w:sz w:val="22"/>
                                <w:szCs w:val="22"/>
                              </w:rPr>
                              <w:t>2.</w:t>
                            </w:r>
                            <w:r w:rsidRPr="003013A0">
                              <w:rPr>
                                <w:b w:val="0"/>
                                <w:sz w:val="22"/>
                                <w:szCs w:val="22"/>
                              </w:rPr>
                              <w:t xml:space="preserve"> </w:t>
                            </w:r>
                            <w:r w:rsidRPr="003013A0">
                              <w:rPr>
                                <w:sz w:val="22"/>
                                <w:szCs w:val="22"/>
                                <w:u w:val="single"/>
                              </w:rPr>
                              <w:t>Cách xác định vị trí của vật trong không gian.</w:t>
                            </w:r>
                          </w:p>
                        </w:tc>
                      </w:tr>
                      <w:tr w:rsidR="00E0450C" w14:paraId="0B29C51E" w14:textId="77777777" w:rsidTr="00F3577C">
                        <w:tc>
                          <w:tcPr>
                            <w:tcW w:w="1896" w:type="dxa"/>
                          </w:tcPr>
                          <w:p w14:paraId="76E35B8E" w14:textId="77777777" w:rsidR="00E0450C" w:rsidRPr="00E83662" w:rsidRDefault="00E0450C" w:rsidP="00DF0F11">
                            <w:pPr>
                              <w:spacing w:line="276" w:lineRule="auto"/>
                              <w:rPr>
                                <w:b w:val="0"/>
                              </w:rPr>
                            </w:pPr>
                          </w:p>
                        </w:tc>
                        <w:tc>
                          <w:tcPr>
                            <w:tcW w:w="8369" w:type="dxa"/>
                            <w:shd w:val="clear" w:color="auto" w:fill="auto"/>
                          </w:tcPr>
                          <w:p w14:paraId="608FE3FA" w14:textId="3FE2B26A" w:rsidR="00E0450C" w:rsidRDefault="00E0450C" w:rsidP="00224EA1">
                            <w:pPr>
                              <w:rPr>
                                <w:b w:val="0"/>
                              </w:rPr>
                            </w:pPr>
                            <w:r w:rsidRPr="00E83662">
                              <w:rPr>
                                <w:b w:val="0"/>
                              </w:rPr>
                              <w:t xml:space="preserve">. </w:t>
                            </w:r>
                            <w:r w:rsidRPr="003013A0">
                              <w:rPr>
                                <w:b w:val="0"/>
                                <w:sz w:val="22"/>
                                <w:szCs w:val="22"/>
                              </w:rPr>
                              <w:t>* Để xác định vị trí của vật trong không gian, ta cần</w:t>
                            </w:r>
                          </w:p>
                        </w:tc>
                      </w:tr>
                      <w:tr w:rsidR="00E0450C" w14:paraId="10C70549" w14:textId="77777777" w:rsidTr="00F3577C">
                        <w:tc>
                          <w:tcPr>
                            <w:tcW w:w="1896" w:type="dxa"/>
                          </w:tcPr>
                          <w:p w14:paraId="22BB0DA6" w14:textId="77777777" w:rsidR="00E0450C" w:rsidRDefault="00E0450C" w:rsidP="00DF0F11">
                            <w:pPr>
                              <w:spacing w:line="276" w:lineRule="auto"/>
                              <w:rPr>
                                <w:b w:val="0"/>
                              </w:rPr>
                            </w:pPr>
                          </w:p>
                        </w:tc>
                        <w:tc>
                          <w:tcPr>
                            <w:tcW w:w="8369" w:type="dxa"/>
                            <w:shd w:val="clear" w:color="auto" w:fill="auto"/>
                          </w:tcPr>
                          <w:p w14:paraId="5C7BB476" w14:textId="0B3C48A1" w:rsidR="00E0450C" w:rsidRDefault="00E0450C" w:rsidP="00224EA1">
                            <w:pPr>
                              <w:rPr>
                                <w:b w:val="0"/>
                              </w:rPr>
                            </w:pPr>
                          </w:p>
                        </w:tc>
                      </w:tr>
                      <w:tr w:rsidR="00E0450C" w14:paraId="4D08B420" w14:textId="77777777" w:rsidTr="00F3577C">
                        <w:tc>
                          <w:tcPr>
                            <w:tcW w:w="1896" w:type="dxa"/>
                          </w:tcPr>
                          <w:p w14:paraId="1FDC5B02" w14:textId="77777777" w:rsidR="00E0450C" w:rsidRPr="00E83662" w:rsidRDefault="00E0450C" w:rsidP="00DF0F11">
                            <w:pPr>
                              <w:spacing w:line="276" w:lineRule="auto"/>
                              <w:rPr>
                                <w:b w:val="0"/>
                              </w:rPr>
                            </w:pPr>
                          </w:p>
                        </w:tc>
                        <w:tc>
                          <w:tcPr>
                            <w:tcW w:w="8369" w:type="dxa"/>
                            <w:shd w:val="clear" w:color="auto" w:fill="auto"/>
                            <w:vAlign w:val="bottom"/>
                          </w:tcPr>
                          <w:p w14:paraId="3E228302" w14:textId="7D0765E1" w:rsidR="00E0450C" w:rsidRDefault="00E0450C" w:rsidP="00224EA1">
                            <w:pPr>
                              <w:rPr>
                                <w:b w:val="0"/>
                              </w:rPr>
                            </w:pPr>
                            <w:r w:rsidRPr="00E83662">
                              <w:rPr>
                                <w:b w:val="0"/>
                              </w:rPr>
                              <w:t xml:space="preserve">. </w:t>
                            </w:r>
                            <w:r w:rsidRPr="003013A0">
                              <w:rPr>
                                <w:b w:val="0"/>
                                <w:sz w:val="22"/>
                                <w:szCs w:val="22"/>
                              </w:rPr>
                              <w:t xml:space="preserve">Nếu vật chuyển động theo đường thẳng : </w:t>
                            </w:r>
                          </w:p>
                        </w:tc>
                      </w:tr>
                      <w:tr w:rsidR="00E0450C" w14:paraId="432C5280" w14:textId="77777777" w:rsidTr="00F3577C">
                        <w:tc>
                          <w:tcPr>
                            <w:tcW w:w="1896" w:type="dxa"/>
                          </w:tcPr>
                          <w:p w14:paraId="7505CF4D" w14:textId="77777777" w:rsidR="00E0450C" w:rsidRDefault="00E0450C" w:rsidP="00DF0F11">
                            <w:pPr>
                              <w:spacing w:line="276" w:lineRule="auto"/>
                              <w:rPr>
                                <w:b w:val="0"/>
                              </w:rPr>
                            </w:pPr>
                          </w:p>
                        </w:tc>
                        <w:tc>
                          <w:tcPr>
                            <w:tcW w:w="8369" w:type="dxa"/>
                            <w:shd w:val="clear" w:color="auto" w:fill="auto"/>
                          </w:tcPr>
                          <w:p w14:paraId="61F305A4" w14:textId="639C0F5A" w:rsidR="00E0450C" w:rsidRDefault="00E0450C" w:rsidP="00224EA1">
                            <w:pPr>
                              <w:rPr>
                                <w:b w:val="0"/>
                              </w:rPr>
                            </w:pPr>
                          </w:p>
                        </w:tc>
                      </w:tr>
                      <w:tr w:rsidR="00E0450C" w14:paraId="58326895" w14:textId="77777777" w:rsidTr="00F3577C">
                        <w:tc>
                          <w:tcPr>
                            <w:tcW w:w="1896" w:type="dxa"/>
                          </w:tcPr>
                          <w:p w14:paraId="328EC819" w14:textId="77777777" w:rsidR="00E0450C" w:rsidRDefault="00E0450C" w:rsidP="00DF0F11">
                            <w:pPr>
                              <w:spacing w:line="276" w:lineRule="auto"/>
                              <w:rPr>
                                <w:b w:val="0"/>
                              </w:rPr>
                            </w:pPr>
                          </w:p>
                        </w:tc>
                        <w:tc>
                          <w:tcPr>
                            <w:tcW w:w="8369" w:type="dxa"/>
                            <w:shd w:val="clear" w:color="auto" w:fill="auto"/>
                          </w:tcPr>
                          <w:p w14:paraId="1665BDE3" w14:textId="7AEEB47B" w:rsidR="00E0450C" w:rsidRDefault="00E0450C" w:rsidP="00224EA1">
                            <w:pPr>
                              <w:rPr>
                                <w:b w:val="0"/>
                              </w:rPr>
                            </w:pPr>
                          </w:p>
                        </w:tc>
                      </w:tr>
                      <w:tr w:rsidR="00E0450C" w14:paraId="3FD1C7F2" w14:textId="77777777" w:rsidTr="00F3577C">
                        <w:tc>
                          <w:tcPr>
                            <w:tcW w:w="1896" w:type="dxa"/>
                          </w:tcPr>
                          <w:p w14:paraId="386E07B8" w14:textId="77777777" w:rsidR="00E0450C" w:rsidRDefault="00E0450C" w:rsidP="00DF0F11">
                            <w:pPr>
                              <w:spacing w:line="276" w:lineRule="auto"/>
                              <w:rPr>
                                <w:b w:val="0"/>
                              </w:rPr>
                            </w:pPr>
                          </w:p>
                        </w:tc>
                        <w:tc>
                          <w:tcPr>
                            <w:tcW w:w="8369" w:type="dxa"/>
                            <w:shd w:val="clear" w:color="auto" w:fill="auto"/>
                          </w:tcPr>
                          <w:p w14:paraId="20E30209" w14:textId="2A9F32D6" w:rsidR="00E0450C" w:rsidRDefault="00E0450C" w:rsidP="00224EA1">
                            <w:pPr>
                              <w:rPr>
                                <w:b w:val="0"/>
                              </w:rPr>
                            </w:pPr>
                          </w:p>
                        </w:tc>
                      </w:tr>
                      <w:tr w:rsidR="00E0450C" w14:paraId="392C3A17" w14:textId="77777777" w:rsidTr="00F3577C">
                        <w:tc>
                          <w:tcPr>
                            <w:tcW w:w="1896" w:type="dxa"/>
                          </w:tcPr>
                          <w:p w14:paraId="3C7AFA17" w14:textId="77777777" w:rsidR="00E0450C" w:rsidRDefault="00E0450C" w:rsidP="00224EA1">
                            <w:pPr>
                              <w:rPr>
                                <w:b w:val="0"/>
                              </w:rPr>
                            </w:pPr>
                          </w:p>
                        </w:tc>
                        <w:tc>
                          <w:tcPr>
                            <w:tcW w:w="8369" w:type="dxa"/>
                            <w:shd w:val="clear" w:color="auto" w:fill="auto"/>
                          </w:tcPr>
                          <w:p w14:paraId="6DF05CFD" w14:textId="702AFEB9" w:rsidR="00E0450C" w:rsidRDefault="00E0450C" w:rsidP="00224EA1">
                            <w:pPr>
                              <w:rPr>
                                <w:b w:val="0"/>
                              </w:rPr>
                            </w:pPr>
                          </w:p>
                        </w:tc>
                      </w:tr>
                      <w:tr w:rsidR="00E0450C" w14:paraId="2AFEBF68" w14:textId="77777777" w:rsidTr="00F3577C">
                        <w:tc>
                          <w:tcPr>
                            <w:tcW w:w="1896" w:type="dxa"/>
                          </w:tcPr>
                          <w:p w14:paraId="27C73D14" w14:textId="77777777" w:rsidR="00E0450C" w:rsidRDefault="00E0450C" w:rsidP="00224EA1">
                            <w:pPr>
                              <w:rPr>
                                <w:b w:val="0"/>
                              </w:rPr>
                            </w:pPr>
                          </w:p>
                        </w:tc>
                        <w:tc>
                          <w:tcPr>
                            <w:tcW w:w="8369" w:type="dxa"/>
                            <w:shd w:val="clear" w:color="auto" w:fill="auto"/>
                          </w:tcPr>
                          <w:p w14:paraId="70BD58A6" w14:textId="54D919FF" w:rsidR="00E0450C" w:rsidRDefault="00E0450C" w:rsidP="00224EA1">
                            <w:pPr>
                              <w:rPr>
                                <w:b w:val="0"/>
                              </w:rPr>
                            </w:pPr>
                          </w:p>
                        </w:tc>
                      </w:tr>
                      <w:tr w:rsidR="00E0450C" w14:paraId="029DF393" w14:textId="77777777" w:rsidTr="00F3577C">
                        <w:tc>
                          <w:tcPr>
                            <w:tcW w:w="1896" w:type="dxa"/>
                          </w:tcPr>
                          <w:p w14:paraId="20865739" w14:textId="77777777" w:rsidR="00E0450C" w:rsidRDefault="00E0450C" w:rsidP="00224EA1">
                            <w:pPr>
                              <w:rPr>
                                <w:b w:val="0"/>
                              </w:rPr>
                            </w:pPr>
                          </w:p>
                        </w:tc>
                        <w:tc>
                          <w:tcPr>
                            <w:tcW w:w="8369" w:type="dxa"/>
                            <w:shd w:val="clear" w:color="auto" w:fill="auto"/>
                          </w:tcPr>
                          <w:p w14:paraId="0A01D03A" w14:textId="217F0242" w:rsidR="00E0450C" w:rsidRDefault="00E0450C" w:rsidP="00224EA1">
                            <w:pPr>
                              <w:rPr>
                                <w:b w:val="0"/>
                              </w:rPr>
                            </w:pPr>
                          </w:p>
                        </w:tc>
                      </w:tr>
                      <w:tr w:rsidR="00E0450C" w14:paraId="18458A39" w14:textId="77777777" w:rsidTr="00F3577C">
                        <w:tc>
                          <w:tcPr>
                            <w:tcW w:w="1896" w:type="dxa"/>
                          </w:tcPr>
                          <w:p w14:paraId="3E26FE89" w14:textId="77777777" w:rsidR="00E0450C" w:rsidRDefault="00E0450C" w:rsidP="00224EA1">
                            <w:pPr>
                              <w:rPr>
                                <w:b w:val="0"/>
                              </w:rPr>
                            </w:pPr>
                          </w:p>
                        </w:tc>
                        <w:tc>
                          <w:tcPr>
                            <w:tcW w:w="8369" w:type="dxa"/>
                            <w:shd w:val="clear" w:color="auto" w:fill="auto"/>
                          </w:tcPr>
                          <w:p w14:paraId="00961237" w14:textId="5CCCF6DA" w:rsidR="00E0450C" w:rsidRDefault="00E0450C" w:rsidP="00224EA1">
                            <w:pPr>
                              <w:rPr>
                                <w:b w:val="0"/>
                              </w:rPr>
                            </w:pPr>
                          </w:p>
                        </w:tc>
                      </w:tr>
                      <w:tr w:rsidR="00E0450C" w14:paraId="75749801" w14:textId="77777777" w:rsidTr="00F3577C">
                        <w:tc>
                          <w:tcPr>
                            <w:tcW w:w="1896" w:type="dxa"/>
                          </w:tcPr>
                          <w:p w14:paraId="7FA341CF" w14:textId="77777777" w:rsidR="00E0450C" w:rsidRDefault="00E0450C" w:rsidP="00224EA1">
                            <w:pPr>
                              <w:rPr>
                                <w:b w:val="0"/>
                              </w:rPr>
                            </w:pPr>
                          </w:p>
                        </w:tc>
                        <w:tc>
                          <w:tcPr>
                            <w:tcW w:w="8369" w:type="dxa"/>
                            <w:shd w:val="clear" w:color="auto" w:fill="auto"/>
                          </w:tcPr>
                          <w:p w14:paraId="3ED466B2" w14:textId="78FF927A" w:rsidR="00E0450C" w:rsidRDefault="00E0450C" w:rsidP="00224EA1">
                            <w:pPr>
                              <w:rPr>
                                <w:b w:val="0"/>
                              </w:rPr>
                            </w:pPr>
                          </w:p>
                        </w:tc>
                      </w:tr>
                      <w:tr w:rsidR="00E0450C" w14:paraId="149BF1AB" w14:textId="77777777" w:rsidTr="00F3577C">
                        <w:tc>
                          <w:tcPr>
                            <w:tcW w:w="1896" w:type="dxa"/>
                          </w:tcPr>
                          <w:p w14:paraId="41A1088B" w14:textId="77777777" w:rsidR="00E0450C" w:rsidRDefault="00E0450C" w:rsidP="00224EA1">
                            <w:pPr>
                              <w:rPr>
                                <w:b w:val="0"/>
                              </w:rPr>
                            </w:pPr>
                          </w:p>
                        </w:tc>
                        <w:tc>
                          <w:tcPr>
                            <w:tcW w:w="8369" w:type="dxa"/>
                            <w:shd w:val="clear" w:color="auto" w:fill="auto"/>
                          </w:tcPr>
                          <w:p w14:paraId="14F84C83" w14:textId="3520AD31" w:rsidR="00E0450C" w:rsidRDefault="00E0450C" w:rsidP="00224EA1">
                            <w:pPr>
                              <w:rPr>
                                <w:b w:val="0"/>
                              </w:rPr>
                            </w:pPr>
                          </w:p>
                        </w:tc>
                      </w:tr>
                      <w:tr w:rsidR="00E0450C" w14:paraId="4820AF59" w14:textId="77777777" w:rsidTr="00F3577C">
                        <w:tc>
                          <w:tcPr>
                            <w:tcW w:w="1896" w:type="dxa"/>
                          </w:tcPr>
                          <w:p w14:paraId="56C966B3" w14:textId="77777777" w:rsidR="00E0450C" w:rsidRDefault="00E0450C" w:rsidP="00224EA1">
                            <w:pPr>
                              <w:rPr>
                                <w:b w:val="0"/>
                              </w:rPr>
                            </w:pPr>
                          </w:p>
                        </w:tc>
                        <w:tc>
                          <w:tcPr>
                            <w:tcW w:w="8369" w:type="dxa"/>
                            <w:shd w:val="clear" w:color="auto" w:fill="auto"/>
                          </w:tcPr>
                          <w:p w14:paraId="3D92E9D0" w14:textId="59D18ADF" w:rsidR="00E0450C" w:rsidRDefault="00E0450C" w:rsidP="00224EA1">
                            <w:pPr>
                              <w:rPr>
                                <w:b w:val="0"/>
                              </w:rPr>
                            </w:pPr>
                          </w:p>
                        </w:tc>
                      </w:tr>
                      <w:tr w:rsidR="00E0450C" w14:paraId="2948AF88" w14:textId="77777777" w:rsidTr="00F3577C">
                        <w:tc>
                          <w:tcPr>
                            <w:tcW w:w="1896" w:type="dxa"/>
                          </w:tcPr>
                          <w:p w14:paraId="4CFE6C42" w14:textId="77777777" w:rsidR="00E0450C" w:rsidRDefault="00E0450C" w:rsidP="00224EA1">
                            <w:pPr>
                              <w:rPr>
                                <w:b w:val="0"/>
                              </w:rPr>
                            </w:pPr>
                          </w:p>
                        </w:tc>
                        <w:tc>
                          <w:tcPr>
                            <w:tcW w:w="8369" w:type="dxa"/>
                            <w:shd w:val="clear" w:color="auto" w:fill="auto"/>
                          </w:tcPr>
                          <w:p w14:paraId="28F3BA8E" w14:textId="0775CB21" w:rsidR="00E0450C" w:rsidRDefault="00E0450C" w:rsidP="00224EA1">
                            <w:pPr>
                              <w:rPr>
                                <w:b w:val="0"/>
                              </w:rPr>
                            </w:pPr>
                          </w:p>
                        </w:tc>
                      </w:tr>
                      <w:tr w:rsidR="00E0450C" w14:paraId="05666425" w14:textId="77777777" w:rsidTr="00F3577C">
                        <w:tc>
                          <w:tcPr>
                            <w:tcW w:w="1896" w:type="dxa"/>
                          </w:tcPr>
                          <w:p w14:paraId="2E214DF0" w14:textId="77777777" w:rsidR="00E0450C" w:rsidRDefault="00E0450C" w:rsidP="00224EA1">
                            <w:pPr>
                              <w:rPr>
                                <w:b w:val="0"/>
                              </w:rPr>
                            </w:pPr>
                          </w:p>
                        </w:tc>
                        <w:tc>
                          <w:tcPr>
                            <w:tcW w:w="8369" w:type="dxa"/>
                            <w:shd w:val="clear" w:color="auto" w:fill="auto"/>
                          </w:tcPr>
                          <w:p w14:paraId="6482B4FE" w14:textId="578BED74" w:rsidR="00E0450C" w:rsidRDefault="00E0450C" w:rsidP="00224EA1">
                            <w:pPr>
                              <w:rPr>
                                <w:b w:val="0"/>
                              </w:rPr>
                            </w:pPr>
                          </w:p>
                        </w:tc>
                      </w:tr>
                      <w:tr w:rsidR="00E0450C" w14:paraId="1853E680" w14:textId="77777777" w:rsidTr="00F3577C">
                        <w:tc>
                          <w:tcPr>
                            <w:tcW w:w="1896" w:type="dxa"/>
                          </w:tcPr>
                          <w:p w14:paraId="7A27B339" w14:textId="77777777" w:rsidR="00E0450C" w:rsidRDefault="00E0450C" w:rsidP="00224EA1">
                            <w:pPr>
                              <w:rPr>
                                <w:b w:val="0"/>
                              </w:rPr>
                            </w:pPr>
                          </w:p>
                        </w:tc>
                        <w:tc>
                          <w:tcPr>
                            <w:tcW w:w="8369" w:type="dxa"/>
                            <w:shd w:val="clear" w:color="auto" w:fill="auto"/>
                          </w:tcPr>
                          <w:p w14:paraId="441C9A2F" w14:textId="4EB7BF03" w:rsidR="00E0450C" w:rsidRDefault="00E0450C" w:rsidP="00224EA1">
                            <w:pPr>
                              <w:rPr>
                                <w:b w:val="0"/>
                              </w:rPr>
                            </w:pPr>
                          </w:p>
                        </w:tc>
                      </w:tr>
                      <w:tr w:rsidR="00E0450C" w14:paraId="591F15DB" w14:textId="77777777" w:rsidTr="00F3577C">
                        <w:tc>
                          <w:tcPr>
                            <w:tcW w:w="1896" w:type="dxa"/>
                          </w:tcPr>
                          <w:p w14:paraId="688C9814" w14:textId="77777777" w:rsidR="00E0450C" w:rsidRDefault="00E0450C" w:rsidP="00224EA1">
                            <w:pPr>
                              <w:rPr>
                                <w:b w:val="0"/>
                              </w:rPr>
                            </w:pPr>
                          </w:p>
                        </w:tc>
                        <w:tc>
                          <w:tcPr>
                            <w:tcW w:w="8369" w:type="dxa"/>
                            <w:shd w:val="clear" w:color="auto" w:fill="auto"/>
                          </w:tcPr>
                          <w:p w14:paraId="65BE85C7" w14:textId="60138971" w:rsidR="00E0450C" w:rsidRDefault="00E0450C" w:rsidP="00224EA1">
                            <w:pPr>
                              <w:rPr>
                                <w:b w:val="0"/>
                              </w:rPr>
                            </w:pPr>
                          </w:p>
                        </w:tc>
                      </w:tr>
                      <w:tr w:rsidR="00E0450C" w14:paraId="5D2DE67D" w14:textId="77777777" w:rsidTr="00F3577C">
                        <w:tc>
                          <w:tcPr>
                            <w:tcW w:w="1896" w:type="dxa"/>
                          </w:tcPr>
                          <w:p w14:paraId="17758A06" w14:textId="77777777" w:rsidR="00E0450C" w:rsidRDefault="00E0450C" w:rsidP="00224EA1">
                            <w:pPr>
                              <w:rPr>
                                <w:b w:val="0"/>
                              </w:rPr>
                            </w:pPr>
                          </w:p>
                        </w:tc>
                        <w:tc>
                          <w:tcPr>
                            <w:tcW w:w="8369" w:type="dxa"/>
                            <w:shd w:val="clear" w:color="auto" w:fill="auto"/>
                          </w:tcPr>
                          <w:p w14:paraId="18966859" w14:textId="74B323E9" w:rsidR="00E0450C" w:rsidRDefault="00E0450C" w:rsidP="00224EA1">
                            <w:pPr>
                              <w:rPr>
                                <w:b w:val="0"/>
                              </w:rPr>
                            </w:pPr>
                          </w:p>
                        </w:tc>
                      </w:tr>
                      <w:tr w:rsidR="00E0450C" w14:paraId="4B0F4539" w14:textId="77777777" w:rsidTr="00F3577C">
                        <w:tc>
                          <w:tcPr>
                            <w:tcW w:w="1896" w:type="dxa"/>
                          </w:tcPr>
                          <w:p w14:paraId="1C202BE5" w14:textId="77777777" w:rsidR="00E0450C" w:rsidRDefault="00E0450C" w:rsidP="00224EA1">
                            <w:pPr>
                              <w:rPr>
                                <w:b w:val="0"/>
                              </w:rPr>
                            </w:pPr>
                          </w:p>
                        </w:tc>
                        <w:tc>
                          <w:tcPr>
                            <w:tcW w:w="8369" w:type="dxa"/>
                            <w:shd w:val="clear" w:color="auto" w:fill="auto"/>
                          </w:tcPr>
                          <w:p w14:paraId="44F0202D" w14:textId="133CBCB5" w:rsidR="00E0450C" w:rsidRDefault="00E0450C" w:rsidP="00224EA1">
                            <w:pPr>
                              <w:rPr>
                                <w:b w:val="0"/>
                              </w:rPr>
                            </w:pPr>
                          </w:p>
                        </w:tc>
                      </w:tr>
                      <w:tr w:rsidR="00E0450C" w14:paraId="50EF1389" w14:textId="77777777" w:rsidTr="00F3577C">
                        <w:tc>
                          <w:tcPr>
                            <w:tcW w:w="1896" w:type="dxa"/>
                          </w:tcPr>
                          <w:p w14:paraId="629C88B8" w14:textId="77777777" w:rsidR="00E0450C" w:rsidRDefault="00E0450C" w:rsidP="00224EA1">
                            <w:pPr>
                              <w:rPr>
                                <w:b w:val="0"/>
                              </w:rPr>
                            </w:pPr>
                          </w:p>
                        </w:tc>
                        <w:tc>
                          <w:tcPr>
                            <w:tcW w:w="8369" w:type="dxa"/>
                            <w:shd w:val="clear" w:color="auto" w:fill="auto"/>
                          </w:tcPr>
                          <w:p w14:paraId="23DF849C" w14:textId="1940B641" w:rsidR="00E0450C" w:rsidRDefault="00E0450C" w:rsidP="00224EA1">
                            <w:pPr>
                              <w:rPr>
                                <w:b w:val="0"/>
                              </w:rPr>
                            </w:pPr>
                          </w:p>
                        </w:tc>
                      </w:tr>
                      <w:tr w:rsidR="00E0450C" w14:paraId="26AEE018" w14:textId="77777777" w:rsidTr="00F3577C">
                        <w:tc>
                          <w:tcPr>
                            <w:tcW w:w="1896" w:type="dxa"/>
                          </w:tcPr>
                          <w:p w14:paraId="702CB839" w14:textId="77777777" w:rsidR="00E0450C" w:rsidRDefault="00E0450C" w:rsidP="00224EA1">
                            <w:pPr>
                              <w:rPr>
                                <w:b w:val="0"/>
                              </w:rPr>
                            </w:pPr>
                          </w:p>
                        </w:tc>
                        <w:tc>
                          <w:tcPr>
                            <w:tcW w:w="8369" w:type="dxa"/>
                            <w:shd w:val="clear" w:color="auto" w:fill="auto"/>
                          </w:tcPr>
                          <w:p w14:paraId="7ECD57D1" w14:textId="2A35E206" w:rsidR="00E0450C" w:rsidRDefault="00E0450C" w:rsidP="00224EA1">
                            <w:pPr>
                              <w:rPr>
                                <w:b w:val="0"/>
                              </w:rPr>
                            </w:pPr>
                          </w:p>
                        </w:tc>
                      </w:tr>
                      <w:tr w:rsidR="00E0450C" w14:paraId="7703FFAD" w14:textId="77777777" w:rsidTr="00F3577C">
                        <w:tc>
                          <w:tcPr>
                            <w:tcW w:w="1896" w:type="dxa"/>
                          </w:tcPr>
                          <w:p w14:paraId="02AFDF31" w14:textId="77777777" w:rsidR="00E0450C" w:rsidRDefault="00E0450C" w:rsidP="00224EA1">
                            <w:pPr>
                              <w:rPr>
                                <w:b w:val="0"/>
                              </w:rPr>
                            </w:pPr>
                          </w:p>
                        </w:tc>
                        <w:tc>
                          <w:tcPr>
                            <w:tcW w:w="8369" w:type="dxa"/>
                            <w:shd w:val="clear" w:color="auto" w:fill="auto"/>
                          </w:tcPr>
                          <w:p w14:paraId="1DD7B33D" w14:textId="7EA45DD0" w:rsidR="00E0450C" w:rsidRDefault="00E0450C" w:rsidP="00224EA1">
                            <w:pPr>
                              <w:rPr>
                                <w:b w:val="0"/>
                              </w:rPr>
                            </w:pPr>
                          </w:p>
                        </w:tc>
                      </w:tr>
                      <w:tr w:rsidR="00E0450C" w14:paraId="65261BB6" w14:textId="77777777" w:rsidTr="00F3577C">
                        <w:tc>
                          <w:tcPr>
                            <w:tcW w:w="1896" w:type="dxa"/>
                          </w:tcPr>
                          <w:p w14:paraId="3CB82E21" w14:textId="77777777" w:rsidR="00E0450C" w:rsidRDefault="00E0450C" w:rsidP="00224EA1">
                            <w:pPr>
                              <w:rPr>
                                <w:b w:val="0"/>
                              </w:rPr>
                            </w:pPr>
                          </w:p>
                        </w:tc>
                        <w:tc>
                          <w:tcPr>
                            <w:tcW w:w="8369" w:type="dxa"/>
                            <w:shd w:val="clear" w:color="auto" w:fill="auto"/>
                          </w:tcPr>
                          <w:p w14:paraId="6F748BDA" w14:textId="3011FA32" w:rsidR="00E0450C" w:rsidRDefault="00E0450C" w:rsidP="00224EA1">
                            <w:pPr>
                              <w:rPr>
                                <w:b w:val="0"/>
                              </w:rPr>
                            </w:pPr>
                          </w:p>
                        </w:tc>
                      </w:tr>
                      <w:tr w:rsidR="00E0450C" w14:paraId="204CF243" w14:textId="77777777" w:rsidTr="00F3577C">
                        <w:tc>
                          <w:tcPr>
                            <w:tcW w:w="1896" w:type="dxa"/>
                          </w:tcPr>
                          <w:p w14:paraId="09C27CF2" w14:textId="77777777" w:rsidR="00E0450C" w:rsidRDefault="00E0450C" w:rsidP="00224EA1">
                            <w:pPr>
                              <w:rPr>
                                <w:b w:val="0"/>
                              </w:rPr>
                            </w:pPr>
                          </w:p>
                        </w:tc>
                        <w:tc>
                          <w:tcPr>
                            <w:tcW w:w="8369" w:type="dxa"/>
                            <w:shd w:val="clear" w:color="auto" w:fill="auto"/>
                          </w:tcPr>
                          <w:p w14:paraId="0201F627" w14:textId="00CE69EE" w:rsidR="00E0450C" w:rsidRDefault="00E0450C" w:rsidP="00224EA1">
                            <w:pPr>
                              <w:rPr>
                                <w:b w:val="0"/>
                              </w:rPr>
                            </w:pPr>
                          </w:p>
                        </w:tc>
                      </w:tr>
                      <w:tr w:rsidR="00E0450C" w14:paraId="0F7378DB" w14:textId="77777777" w:rsidTr="00F3577C">
                        <w:tc>
                          <w:tcPr>
                            <w:tcW w:w="1896" w:type="dxa"/>
                          </w:tcPr>
                          <w:p w14:paraId="05477F90" w14:textId="77777777" w:rsidR="00E0450C" w:rsidRDefault="00E0450C" w:rsidP="00224EA1">
                            <w:pPr>
                              <w:rPr>
                                <w:b w:val="0"/>
                              </w:rPr>
                            </w:pPr>
                          </w:p>
                        </w:tc>
                        <w:tc>
                          <w:tcPr>
                            <w:tcW w:w="8369" w:type="dxa"/>
                            <w:shd w:val="clear" w:color="auto" w:fill="auto"/>
                          </w:tcPr>
                          <w:p w14:paraId="42F6C1BE" w14:textId="05400D36" w:rsidR="00E0450C" w:rsidRDefault="00E0450C" w:rsidP="00224EA1">
                            <w:pPr>
                              <w:rPr>
                                <w:b w:val="0"/>
                              </w:rPr>
                            </w:pPr>
                          </w:p>
                        </w:tc>
                      </w:tr>
                      <w:tr w:rsidR="00E0450C" w14:paraId="28F22D46" w14:textId="77777777" w:rsidTr="00F3577C">
                        <w:tc>
                          <w:tcPr>
                            <w:tcW w:w="1896" w:type="dxa"/>
                          </w:tcPr>
                          <w:p w14:paraId="3DC4F555" w14:textId="77777777" w:rsidR="00E0450C" w:rsidRDefault="00E0450C" w:rsidP="00224EA1">
                            <w:pPr>
                              <w:rPr>
                                <w:b w:val="0"/>
                              </w:rPr>
                            </w:pPr>
                          </w:p>
                        </w:tc>
                        <w:tc>
                          <w:tcPr>
                            <w:tcW w:w="8369" w:type="dxa"/>
                            <w:shd w:val="clear" w:color="auto" w:fill="auto"/>
                          </w:tcPr>
                          <w:p w14:paraId="5BF03370" w14:textId="22F57638" w:rsidR="00E0450C" w:rsidRDefault="00E0450C" w:rsidP="00224EA1">
                            <w:pPr>
                              <w:rPr>
                                <w:b w:val="0"/>
                              </w:rPr>
                            </w:pPr>
                          </w:p>
                        </w:tc>
                      </w:tr>
                      <w:tr w:rsidR="00E0450C" w14:paraId="6D198167" w14:textId="77777777" w:rsidTr="00F3577C">
                        <w:tc>
                          <w:tcPr>
                            <w:tcW w:w="1896" w:type="dxa"/>
                          </w:tcPr>
                          <w:p w14:paraId="73D9E86D" w14:textId="77777777" w:rsidR="00E0450C" w:rsidRDefault="00E0450C" w:rsidP="00224EA1">
                            <w:pPr>
                              <w:rPr>
                                <w:b w:val="0"/>
                              </w:rPr>
                            </w:pPr>
                          </w:p>
                        </w:tc>
                        <w:tc>
                          <w:tcPr>
                            <w:tcW w:w="8369" w:type="dxa"/>
                            <w:shd w:val="clear" w:color="auto" w:fill="auto"/>
                          </w:tcPr>
                          <w:p w14:paraId="6DBFAB3F" w14:textId="48049BCD" w:rsidR="00E0450C" w:rsidRDefault="00E0450C" w:rsidP="00224EA1">
                            <w:pPr>
                              <w:rPr>
                                <w:b w:val="0"/>
                              </w:rPr>
                            </w:pPr>
                          </w:p>
                        </w:tc>
                      </w:tr>
                      <w:tr w:rsidR="00E0450C" w14:paraId="648A774E" w14:textId="77777777" w:rsidTr="00F3577C">
                        <w:tc>
                          <w:tcPr>
                            <w:tcW w:w="1896" w:type="dxa"/>
                          </w:tcPr>
                          <w:p w14:paraId="3E0FD060" w14:textId="77777777" w:rsidR="00E0450C" w:rsidRDefault="00E0450C" w:rsidP="00224EA1">
                            <w:pPr>
                              <w:rPr>
                                <w:b w:val="0"/>
                              </w:rPr>
                            </w:pPr>
                          </w:p>
                        </w:tc>
                        <w:tc>
                          <w:tcPr>
                            <w:tcW w:w="8369" w:type="dxa"/>
                            <w:shd w:val="clear" w:color="auto" w:fill="auto"/>
                          </w:tcPr>
                          <w:p w14:paraId="06862D74" w14:textId="09B69F74" w:rsidR="00E0450C" w:rsidRDefault="00E0450C" w:rsidP="00224EA1">
                            <w:pPr>
                              <w:rPr>
                                <w:b w:val="0"/>
                              </w:rPr>
                            </w:pPr>
                          </w:p>
                        </w:tc>
                      </w:tr>
                    </w:tbl>
                    <w:p w14:paraId="2F0FE612" w14:textId="77777777" w:rsidR="00E0450C" w:rsidRPr="00525F97" w:rsidRDefault="00E0450C" w:rsidP="00AD2F2B">
                      <w:pPr>
                        <w:spacing w:line="276" w:lineRule="auto"/>
                        <w:rPr>
                          <w:sz w:val="22"/>
                          <w:szCs w:val="22"/>
                        </w:rPr>
                      </w:pPr>
                    </w:p>
                  </w:txbxContent>
                </v:textbox>
                <w10:wrap type="through"/>
              </v:shape>
            </w:pict>
          </mc:Fallback>
        </mc:AlternateContent>
      </w:r>
    </w:p>
    <w:p w14:paraId="215DCA13" w14:textId="693811A9" w:rsidR="00F8113B" w:rsidRDefault="006256F2">
      <w:r>
        <w:rPr>
          <w:noProof/>
          <w:sz w:val="22"/>
          <w:szCs w:val="22"/>
        </w:rPr>
        <w:lastRenderedPageBreak/>
        <mc:AlternateContent>
          <mc:Choice Requires="wps">
            <w:drawing>
              <wp:anchor distT="0" distB="0" distL="114300" distR="114300" simplePos="0" relativeHeight="251823104" behindDoc="0" locked="0" layoutInCell="1" allowOverlap="1" wp14:anchorId="270A689F" wp14:editId="1D233F38">
                <wp:simplePos x="0" y="0"/>
                <wp:positionH relativeFrom="column">
                  <wp:posOffset>-69273</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11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2438"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883"/>
                              <w:gridCol w:w="10555"/>
                            </w:tblGrid>
                            <w:tr w:rsidR="00E0450C" w:rsidRPr="00E83662" w14:paraId="4FC4EC49" w14:textId="77777777" w:rsidTr="00F3577C">
                              <w:tc>
                                <w:tcPr>
                                  <w:tcW w:w="1883" w:type="dxa"/>
                                </w:tcPr>
                                <w:p w14:paraId="3D4656E7" w14:textId="77777777" w:rsidR="00E0450C" w:rsidRPr="00E83662" w:rsidRDefault="00E0450C" w:rsidP="00DF0F11">
                                  <w:pPr>
                                    <w:spacing w:line="276" w:lineRule="auto"/>
                                    <w:rPr>
                                      <w:b w:val="0"/>
                                    </w:rPr>
                                  </w:pPr>
                                </w:p>
                              </w:tc>
                              <w:tc>
                                <w:tcPr>
                                  <w:tcW w:w="10555" w:type="dxa"/>
                                  <w:shd w:val="clear" w:color="auto" w:fill="auto"/>
                                </w:tcPr>
                                <w:p w14:paraId="5AE64A80" w14:textId="46441780" w:rsidR="00E0450C" w:rsidRPr="00E83662" w:rsidRDefault="00E0450C" w:rsidP="0074501E">
                                  <w:pPr>
                                    <w:rPr>
                                      <w:b w:val="0"/>
                                    </w:rPr>
                                  </w:pPr>
                                  <w:r w:rsidRPr="00E83662">
                                    <w:rPr>
                                      <w:b w:val="0"/>
                                    </w:rPr>
                                    <w:t xml:space="preserve">. </w:t>
                                  </w:r>
                                  <w:r w:rsidRPr="003013A0">
                                    <w:rPr>
                                      <w:b w:val="0"/>
                                      <w:sz w:val="22"/>
                                      <w:szCs w:val="22"/>
                                    </w:rPr>
                                    <w:t xml:space="preserve">Nếu vật chuyển động theo đường cong : </w:t>
                                  </w:r>
                                </w:p>
                              </w:tc>
                            </w:tr>
                            <w:tr w:rsidR="00E0450C" w:rsidRPr="00E83662" w14:paraId="15828758" w14:textId="77777777" w:rsidTr="00F3577C">
                              <w:tc>
                                <w:tcPr>
                                  <w:tcW w:w="1883" w:type="dxa"/>
                                </w:tcPr>
                                <w:p w14:paraId="38B01D55" w14:textId="77777777" w:rsidR="00E0450C" w:rsidRPr="00E83662" w:rsidRDefault="00E0450C" w:rsidP="00DF0F11">
                                  <w:pPr>
                                    <w:spacing w:line="276" w:lineRule="auto"/>
                                    <w:rPr>
                                      <w:b w:val="0"/>
                                    </w:rPr>
                                  </w:pPr>
                                </w:p>
                              </w:tc>
                              <w:tc>
                                <w:tcPr>
                                  <w:tcW w:w="10555" w:type="dxa"/>
                                  <w:shd w:val="clear" w:color="auto" w:fill="auto"/>
                                </w:tcPr>
                                <w:p w14:paraId="50A999EA" w14:textId="4E80A7BF" w:rsidR="00E0450C" w:rsidRPr="00E83662" w:rsidRDefault="00E0450C" w:rsidP="0074501E">
                                  <w:pPr>
                                    <w:rPr>
                                      <w:b w:val="0"/>
                                    </w:rPr>
                                  </w:pPr>
                                </w:p>
                              </w:tc>
                            </w:tr>
                            <w:tr w:rsidR="00E0450C" w:rsidRPr="00FF1495" w14:paraId="45168052" w14:textId="77777777" w:rsidTr="00F3577C">
                              <w:tc>
                                <w:tcPr>
                                  <w:tcW w:w="1883" w:type="dxa"/>
                                </w:tcPr>
                                <w:p w14:paraId="6AD7C278" w14:textId="77777777" w:rsidR="00E0450C" w:rsidRPr="00FF1495" w:rsidRDefault="00E0450C" w:rsidP="00DF0F11">
                                  <w:pPr>
                                    <w:spacing w:line="276" w:lineRule="auto"/>
                                    <w:rPr>
                                      <w:b w:val="0"/>
                                      <w:sz w:val="32"/>
                                      <w:szCs w:val="32"/>
                                    </w:rPr>
                                  </w:pPr>
                                </w:p>
                              </w:tc>
                              <w:tc>
                                <w:tcPr>
                                  <w:tcW w:w="10555" w:type="dxa"/>
                                  <w:shd w:val="clear" w:color="auto" w:fill="auto"/>
                                </w:tcPr>
                                <w:p w14:paraId="4B8EEC92" w14:textId="576222A4" w:rsidR="00E0450C" w:rsidRPr="00FF1495" w:rsidRDefault="00E0450C" w:rsidP="0074501E">
                                  <w:pPr>
                                    <w:rPr>
                                      <w:b w:val="0"/>
                                      <w:sz w:val="32"/>
                                      <w:szCs w:val="32"/>
                                    </w:rPr>
                                  </w:pPr>
                                </w:p>
                              </w:tc>
                            </w:tr>
                            <w:tr w:rsidR="00E0450C" w:rsidRPr="00FF1495" w14:paraId="07C31EC3" w14:textId="77777777" w:rsidTr="00F3577C">
                              <w:tc>
                                <w:tcPr>
                                  <w:tcW w:w="1883" w:type="dxa"/>
                                </w:tcPr>
                                <w:p w14:paraId="7927D219" w14:textId="77777777" w:rsidR="00E0450C" w:rsidRPr="00FF1495" w:rsidRDefault="00E0450C" w:rsidP="00DF0F11">
                                  <w:pPr>
                                    <w:spacing w:line="276" w:lineRule="auto"/>
                                    <w:rPr>
                                      <w:b w:val="0"/>
                                      <w:sz w:val="32"/>
                                      <w:szCs w:val="32"/>
                                    </w:rPr>
                                  </w:pPr>
                                </w:p>
                              </w:tc>
                              <w:tc>
                                <w:tcPr>
                                  <w:tcW w:w="10555" w:type="dxa"/>
                                  <w:shd w:val="clear" w:color="auto" w:fill="auto"/>
                                </w:tcPr>
                                <w:p w14:paraId="0B45971E" w14:textId="724C6E13" w:rsidR="00E0450C" w:rsidRPr="00FF1495" w:rsidRDefault="00E0450C" w:rsidP="0074501E">
                                  <w:pPr>
                                    <w:rPr>
                                      <w:b w:val="0"/>
                                      <w:sz w:val="32"/>
                                      <w:szCs w:val="32"/>
                                    </w:rPr>
                                  </w:pPr>
                                </w:p>
                              </w:tc>
                            </w:tr>
                            <w:tr w:rsidR="00E0450C" w:rsidRPr="00FF1495" w14:paraId="3949E3E2" w14:textId="77777777" w:rsidTr="00F3577C">
                              <w:tc>
                                <w:tcPr>
                                  <w:tcW w:w="1883" w:type="dxa"/>
                                </w:tcPr>
                                <w:p w14:paraId="212583A6" w14:textId="77777777" w:rsidR="00E0450C" w:rsidRPr="00E83662" w:rsidRDefault="00E0450C" w:rsidP="00DF0F11">
                                  <w:pPr>
                                    <w:spacing w:line="276" w:lineRule="auto"/>
                                    <w:rPr>
                                      <w:b w:val="0"/>
                                    </w:rPr>
                                  </w:pPr>
                                </w:p>
                              </w:tc>
                              <w:tc>
                                <w:tcPr>
                                  <w:tcW w:w="10555" w:type="dxa"/>
                                  <w:shd w:val="clear" w:color="auto" w:fill="auto"/>
                                </w:tcPr>
                                <w:p w14:paraId="637FCF8B" w14:textId="07B40B63" w:rsidR="00E0450C" w:rsidRPr="00E83662" w:rsidRDefault="00E0450C" w:rsidP="0074501E">
                                  <w:pPr>
                                    <w:rPr>
                                      <w:u w:val="single"/>
                                    </w:rPr>
                                  </w:pPr>
                                  <w:r w:rsidRPr="00E83662">
                                    <w:rPr>
                                      <w:b w:val="0"/>
                                    </w:rPr>
                                    <w:t>.</w:t>
                                  </w:r>
                                  <w:r w:rsidRPr="003013A0">
                                    <w:rPr>
                                      <w:sz w:val="22"/>
                                      <w:szCs w:val="22"/>
                                    </w:rPr>
                                    <w:t>3.</w:t>
                                  </w:r>
                                  <w:r w:rsidRPr="003013A0">
                                    <w:rPr>
                                      <w:b w:val="0"/>
                                      <w:sz w:val="22"/>
                                      <w:szCs w:val="22"/>
                                    </w:rPr>
                                    <w:t xml:space="preserve"> </w:t>
                                  </w:r>
                                  <w:r w:rsidRPr="003013A0">
                                    <w:rPr>
                                      <w:sz w:val="22"/>
                                      <w:szCs w:val="22"/>
                                      <w:u w:val="single"/>
                                    </w:rPr>
                                    <w:t>Cách xác định thời gian trong chuyển động</w:t>
                                  </w:r>
                                </w:p>
                              </w:tc>
                            </w:tr>
                            <w:tr w:rsidR="00E0450C" w:rsidRPr="00FF1495" w14:paraId="4EB707AE" w14:textId="77777777" w:rsidTr="00F3577C">
                              <w:tc>
                                <w:tcPr>
                                  <w:tcW w:w="1883" w:type="dxa"/>
                                </w:tcPr>
                                <w:p w14:paraId="01BCA199" w14:textId="77777777" w:rsidR="00E0450C" w:rsidRPr="00E83662" w:rsidRDefault="00E0450C" w:rsidP="00DF0F11">
                                  <w:pPr>
                                    <w:spacing w:line="276" w:lineRule="auto"/>
                                    <w:rPr>
                                      <w:b w:val="0"/>
                                    </w:rPr>
                                  </w:pPr>
                                </w:p>
                              </w:tc>
                              <w:tc>
                                <w:tcPr>
                                  <w:tcW w:w="10555" w:type="dxa"/>
                                  <w:shd w:val="clear" w:color="auto" w:fill="auto"/>
                                </w:tcPr>
                                <w:p w14:paraId="62B82D84" w14:textId="37383100" w:rsidR="00E0450C" w:rsidRPr="00E83662" w:rsidRDefault="00E0450C" w:rsidP="0074501E">
                                  <w:pPr>
                                    <w:rPr>
                                      <w:b w:val="0"/>
                                    </w:rPr>
                                  </w:pPr>
                                  <w:r w:rsidRPr="00E83662">
                                    <w:rPr>
                                      <w:b w:val="0"/>
                                    </w:rPr>
                                    <w:t xml:space="preserve">. </w:t>
                                  </w:r>
                                  <w:r w:rsidRPr="003013A0">
                                    <w:rPr>
                                      <w:b w:val="0"/>
                                      <w:sz w:val="22"/>
                                      <w:szCs w:val="22"/>
                                    </w:rPr>
                                    <w:t>* Để xác định thời gian trong chuyển động, ta cần</w:t>
                                  </w:r>
                                </w:p>
                              </w:tc>
                            </w:tr>
                            <w:tr w:rsidR="00E0450C" w:rsidRPr="00FF1495" w14:paraId="666B7A74" w14:textId="77777777" w:rsidTr="00F3577C">
                              <w:tc>
                                <w:tcPr>
                                  <w:tcW w:w="1883" w:type="dxa"/>
                                </w:tcPr>
                                <w:p w14:paraId="00485258" w14:textId="77777777" w:rsidR="00E0450C" w:rsidRPr="00E83662" w:rsidRDefault="00E0450C" w:rsidP="00DF0F11">
                                  <w:pPr>
                                    <w:spacing w:line="276" w:lineRule="auto"/>
                                    <w:rPr>
                                      <w:b w:val="0"/>
                                    </w:rPr>
                                  </w:pPr>
                                </w:p>
                              </w:tc>
                              <w:tc>
                                <w:tcPr>
                                  <w:tcW w:w="10555" w:type="dxa"/>
                                  <w:shd w:val="clear" w:color="auto" w:fill="auto"/>
                                </w:tcPr>
                                <w:p w14:paraId="5EAE792C" w14:textId="3C9020D5" w:rsidR="00E0450C" w:rsidRPr="00E83662" w:rsidRDefault="00E0450C" w:rsidP="0074501E">
                                  <w:pPr>
                                    <w:rPr>
                                      <w:b w:val="0"/>
                                    </w:rPr>
                                  </w:pPr>
                                </w:p>
                              </w:tc>
                            </w:tr>
                            <w:tr w:rsidR="00E0450C" w:rsidRPr="00FF1495" w14:paraId="3D8F6EE5" w14:textId="77777777" w:rsidTr="00F3577C">
                              <w:tc>
                                <w:tcPr>
                                  <w:tcW w:w="1883" w:type="dxa"/>
                                </w:tcPr>
                                <w:p w14:paraId="145099B2" w14:textId="77777777" w:rsidR="00E0450C" w:rsidRPr="00E83662" w:rsidRDefault="00E0450C" w:rsidP="00DF0F11">
                                  <w:pPr>
                                    <w:spacing w:line="276" w:lineRule="auto"/>
                                    <w:rPr>
                                      <w:b w:val="0"/>
                                    </w:rPr>
                                  </w:pPr>
                                </w:p>
                              </w:tc>
                              <w:tc>
                                <w:tcPr>
                                  <w:tcW w:w="10555" w:type="dxa"/>
                                  <w:shd w:val="clear" w:color="auto" w:fill="auto"/>
                                </w:tcPr>
                                <w:p w14:paraId="44459C71" w14:textId="718B9E9B" w:rsidR="00E0450C" w:rsidRPr="00E83662" w:rsidRDefault="00E0450C" w:rsidP="0074501E">
                                  <w:pPr>
                                    <w:rPr>
                                      <w:b w:val="0"/>
                                    </w:rPr>
                                  </w:pPr>
                                </w:p>
                              </w:tc>
                            </w:tr>
                            <w:tr w:rsidR="00E0450C" w:rsidRPr="00FF1495" w14:paraId="48DE90A3" w14:textId="77777777" w:rsidTr="00F3577C">
                              <w:tc>
                                <w:tcPr>
                                  <w:tcW w:w="1883" w:type="dxa"/>
                                </w:tcPr>
                                <w:p w14:paraId="6F808DD9" w14:textId="77777777" w:rsidR="00E0450C" w:rsidRPr="00E83662" w:rsidRDefault="00E0450C" w:rsidP="00DF0F11">
                                  <w:pPr>
                                    <w:spacing w:line="276" w:lineRule="auto"/>
                                    <w:rPr>
                                      <w:b w:val="0"/>
                                    </w:rPr>
                                  </w:pPr>
                                </w:p>
                              </w:tc>
                              <w:tc>
                                <w:tcPr>
                                  <w:tcW w:w="10555" w:type="dxa"/>
                                  <w:shd w:val="clear" w:color="auto" w:fill="auto"/>
                                </w:tcPr>
                                <w:p w14:paraId="429E2AD9" w14:textId="73250D6A" w:rsidR="00E0450C" w:rsidRPr="00E83662" w:rsidRDefault="00E0450C" w:rsidP="0074501E">
                                  <w:pPr>
                                    <w:rPr>
                                      <w:b w:val="0"/>
                                    </w:rPr>
                                  </w:pPr>
                                  <w:r w:rsidRPr="00E83662">
                                    <w:rPr>
                                      <w:b w:val="0"/>
                                    </w:rPr>
                                    <w:t xml:space="preserve">. </w:t>
                                  </w:r>
                                  <w:r w:rsidRPr="003013A0">
                                    <w:rPr>
                                      <w:b w:val="0"/>
                                      <w:sz w:val="22"/>
                                      <w:szCs w:val="22"/>
                                    </w:rPr>
                                    <w:t>Thời điểm :</w:t>
                                  </w:r>
                                </w:p>
                              </w:tc>
                            </w:tr>
                            <w:tr w:rsidR="00E0450C" w:rsidRPr="00FF1495" w14:paraId="76B72B51" w14:textId="77777777" w:rsidTr="00F3577C">
                              <w:tc>
                                <w:tcPr>
                                  <w:tcW w:w="1883" w:type="dxa"/>
                                </w:tcPr>
                                <w:p w14:paraId="5EB166D0" w14:textId="77777777" w:rsidR="00E0450C" w:rsidRPr="00E83662" w:rsidRDefault="00E0450C" w:rsidP="00DF0F11">
                                  <w:pPr>
                                    <w:spacing w:line="276" w:lineRule="auto"/>
                                    <w:rPr>
                                      <w:b w:val="0"/>
                                    </w:rPr>
                                  </w:pPr>
                                </w:p>
                              </w:tc>
                              <w:tc>
                                <w:tcPr>
                                  <w:tcW w:w="10555" w:type="dxa"/>
                                  <w:shd w:val="clear" w:color="auto" w:fill="auto"/>
                                </w:tcPr>
                                <w:p w14:paraId="1D5F93D6" w14:textId="31CE9EDE" w:rsidR="00E0450C" w:rsidRPr="00E83662" w:rsidRDefault="00E0450C" w:rsidP="0074501E">
                                  <w:pPr>
                                    <w:rPr>
                                      <w:b w:val="0"/>
                                    </w:rPr>
                                  </w:pPr>
                                  <w:r w:rsidRPr="00E83662">
                                    <w:rPr>
                                      <w:b w:val="0"/>
                                    </w:rPr>
                                    <w:t xml:space="preserve">. </w:t>
                                  </w:r>
                                  <w:r w:rsidRPr="003013A0">
                                    <w:rPr>
                                      <w:b w:val="0"/>
                                      <w:sz w:val="22"/>
                                      <w:szCs w:val="22"/>
                                    </w:rPr>
                                    <w:t>Thời gian :</w:t>
                                  </w:r>
                                </w:p>
                              </w:tc>
                            </w:tr>
                            <w:tr w:rsidR="00E0450C" w:rsidRPr="00FF1495" w14:paraId="31C6A64E" w14:textId="77777777" w:rsidTr="00F3577C">
                              <w:tc>
                                <w:tcPr>
                                  <w:tcW w:w="1883" w:type="dxa"/>
                                </w:tcPr>
                                <w:p w14:paraId="735D0F50" w14:textId="77777777" w:rsidR="00E0450C" w:rsidRPr="00E83662" w:rsidRDefault="00E0450C" w:rsidP="00DF0F11">
                                  <w:pPr>
                                    <w:spacing w:line="276" w:lineRule="auto"/>
                                    <w:rPr>
                                      <w:b w:val="0"/>
                                    </w:rPr>
                                  </w:pPr>
                                </w:p>
                              </w:tc>
                              <w:tc>
                                <w:tcPr>
                                  <w:tcW w:w="10555" w:type="dxa"/>
                                  <w:shd w:val="clear" w:color="auto" w:fill="auto"/>
                                </w:tcPr>
                                <w:p w14:paraId="6C05B391" w14:textId="56C2344B" w:rsidR="00E0450C" w:rsidRPr="003013A0" w:rsidRDefault="00E0450C" w:rsidP="0074501E">
                                  <w:pPr>
                                    <w:rPr>
                                      <w:b w:val="0"/>
                                    </w:rPr>
                                  </w:pPr>
                                  <w:r w:rsidRPr="00E83662">
                                    <w:rPr>
                                      <w:b w:val="0"/>
                                    </w:rPr>
                                    <w:t>.</w:t>
                                  </w:r>
                                  <w:r w:rsidRPr="003013A0">
                                    <w:rPr>
                                      <w:sz w:val="22"/>
                                      <w:szCs w:val="22"/>
                                    </w:rPr>
                                    <w:t>4.</w:t>
                                  </w:r>
                                  <w:r w:rsidRPr="003013A0">
                                    <w:rPr>
                                      <w:b w:val="0"/>
                                      <w:sz w:val="22"/>
                                      <w:szCs w:val="22"/>
                                    </w:rPr>
                                    <w:t xml:space="preserve"> </w:t>
                                  </w:r>
                                  <w:r w:rsidRPr="003013A0">
                                    <w:rPr>
                                      <w:sz w:val="22"/>
                                      <w:szCs w:val="22"/>
                                      <w:u w:val="single"/>
                                    </w:rPr>
                                    <w:t>Hệ quy chiếu</w:t>
                                  </w:r>
                                  <w:r>
                                    <w:rPr>
                                      <w:sz w:val="22"/>
                                      <w:szCs w:val="22"/>
                                      <w:u w:val="single"/>
                                    </w:rPr>
                                    <w:t xml:space="preserve">. </w:t>
                                  </w:r>
                                  <w:r>
                                    <w:rPr>
                                      <w:b w:val="0"/>
                                      <w:sz w:val="22"/>
                                      <w:szCs w:val="22"/>
                                    </w:rPr>
                                    <w:t xml:space="preserve"> Khi khảo sát chuyển động cơ ta cần chọn hệ quy chiếu.</w:t>
                                  </w:r>
                                </w:p>
                              </w:tc>
                            </w:tr>
                            <w:tr w:rsidR="00E0450C" w:rsidRPr="00FF1495" w14:paraId="2EAF8BA4" w14:textId="77777777" w:rsidTr="00F3577C">
                              <w:tc>
                                <w:tcPr>
                                  <w:tcW w:w="1883" w:type="dxa"/>
                                </w:tcPr>
                                <w:p w14:paraId="20E29DA1" w14:textId="77777777" w:rsidR="00E0450C" w:rsidRDefault="00E0450C" w:rsidP="00DF0F11">
                                  <w:pPr>
                                    <w:spacing w:line="276" w:lineRule="auto"/>
                                    <w:rPr>
                                      <w:b w:val="0"/>
                                    </w:rPr>
                                  </w:pPr>
                                </w:p>
                              </w:tc>
                              <w:tc>
                                <w:tcPr>
                                  <w:tcW w:w="10555" w:type="dxa"/>
                                  <w:shd w:val="clear" w:color="auto" w:fill="auto"/>
                                </w:tcPr>
                                <w:p w14:paraId="2CE6D614" w14:textId="542169BF" w:rsidR="00E0450C" w:rsidRPr="003013A0" w:rsidRDefault="00E0450C" w:rsidP="0074501E">
                                  <w:pPr>
                                    <w:rPr>
                                      <w:b w:val="0"/>
                                      <w:sz w:val="22"/>
                                      <w:szCs w:val="22"/>
                                    </w:rPr>
                                  </w:pPr>
                                  <w:r>
                                    <w:rPr>
                                      <w:b w:val="0"/>
                                    </w:rPr>
                                    <w:t xml:space="preserve">. </w:t>
                                  </w:r>
                                  <w:r>
                                    <w:rPr>
                                      <w:b w:val="0"/>
                                      <w:sz w:val="22"/>
                                      <w:szCs w:val="22"/>
                                    </w:rPr>
                                    <w:t>Hệ quy chiếu gồm :</w:t>
                                  </w:r>
                                </w:p>
                              </w:tc>
                            </w:tr>
                            <w:tr w:rsidR="00E0450C" w:rsidRPr="00FF1495" w14:paraId="7C50D6CC" w14:textId="77777777" w:rsidTr="00F3577C">
                              <w:tc>
                                <w:tcPr>
                                  <w:tcW w:w="1883" w:type="dxa"/>
                                </w:tcPr>
                                <w:p w14:paraId="33A64B4A" w14:textId="77777777" w:rsidR="00E0450C" w:rsidRPr="00E83662" w:rsidRDefault="00E0450C" w:rsidP="00DF0F11">
                                  <w:pPr>
                                    <w:spacing w:line="276" w:lineRule="auto"/>
                                    <w:rPr>
                                      <w:b w:val="0"/>
                                    </w:rPr>
                                  </w:pPr>
                                </w:p>
                              </w:tc>
                              <w:tc>
                                <w:tcPr>
                                  <w:tcW w:w="10555" w:type="dxa"/>
                                  <w:shd w:val="clear" w:color="auto" w:fill="auto"/>
                                </w:tcPr>
                                <w:p w14:paraId="1F8CEC45" w14:textId="30C5E9C7" w:rsidR="00E0450C" w:rsidRPr="00E83662" w:rsidRDefault="00E0450C" w:rsidP="0074501E">
                                  <w:pPr>
                                    <w:rPr>
                                      <w:b w:val="0"/>
                                    </w:rPr>
                                  </w:pPr>
                                </w:p>
                              </w:tc>
                            </w:tr>
                            <w:tr w:rsidR="00E0450C" w:rsidRPr="00FF1495" w14:paraId="6639D15B" w14:textId="77777777" w:rsidTr="00F3577C">
                              <w:tc>
                                <w:tcPr>
                                  <w:tcW w:w="1883" w:type="dxa"/>
                                </w:tcPr>
                                <w:p w14:paraId="463A1719" w14:textId="77777777" w:rsidR="00E0450C" w:rsidRPr="00E83662" w:rsidRDefault="00E0450C" w:rsidP="00DF0F11">
                                  <w:pPr>
                                    <w:spacing w:line="276" w:lineRule="auto"/>
                                    <w:rPr>
                                      <w:b w:val="0"/>
                                    </w:rPr>
                                  </w:pPr>
                                </w:p>
                              </w:tc>
                              <w:tc>
                                <w:tcPr>
                                  <w:tcW w:w="10555" w:type="dxa"/>
                                  <w:shd w:val="clear" w:color="auto" w:fill="auto"/>
                                </w:tcPr>
                                <w:p w14:paraId="444D581B" w14:textId="0DA3211D" w:rsidR="00E0450C" w:rsidRPr="00E83662" w:rsidRDefault="00E0450C" w:rsidP="0074501E">
                                  <w:pPr>
                                    <w:rPr>
                                      <w:b w:val="0"/>
                                    </w:rPr>
                                  </w:pPr>
                                </w:p>
                              </w:tc>
                            </w:tr>
                            <w:tr w:rsidR="00E0450C" w:rsidRPr="00FF1495" w14:paraId="64C177B2" w14:textId="77777777" w:rsidTr="00F3577C">
                              <w:tc>
                                <w:tcPr>
                                  <w:tcW w:w="1883" w:type="dxa"/>
                                </w:tcPr>
                                <w:p w14:paraId="15FF9AAD" w14:textId="77777777" w:rsidR="00E0450C" w:rsidRPr="00E83662" w:rsidRDefault="00E0450C" w:rsidP="00DF0F11">
                                  <w:pPr>
                                    <w:spacing w:line="276" w:lineRule="auto"/>
                                    <w:rPr>
                                      <w:b w:val="0"/>
                                    </w:rPr>
                                  </w:pPr>
                                </w:p>
                              </w:tc>
                              <w:tc>
                                <w:tcPr>
                                  <w:tcW w:w="10555" w:type="dxa"/>
                                  <w:shd w:val="clear" w:color="auto" w:fill="auto"/>
                                </w:tcPr>
                                <w:p w14:paraId="156BD470" w14:textId="3D94F173" w:rsidR="00E0450C" w:rsidRPr="00E83662" w:rsidRDefault="00E0450C" w:rsidP="0074501E">
                                  <w:pPr>
                                    <w:rPr>
                                      <w:b w:val="0"/>
                                    </w:rPr>
                                  </w:pPr>
                                </w:p>
                              </w:tc>
                            </w:tr>
                            <w:tr w:rsidR="00E0450C" w:rsidRPr="00FF1495" w14:paraId="034A05A8" w14:textId="77777777" w:rsidTr="00F3577C">
                              <w:tc>
                                <w:tcPr>
                                  <w:tcW w:w="1883" w:type="dxa"/>
                                </w:tcPr>
                                <w:p w14:paraId="4F13A56E" w14:textId="77777777" w:rsidR="00E0450C" w:rsidRPr="00E83662" w:rsidRDefault="00E0450C" w:rsidP="00DF0F11">
                                  <w:pPr>
                                    <w:spacing w:line="276" w:lineRule="auto"/>
                                    <w:rPr>
                                      <w:b w:val="0"/>
                                    </w:rPr>
                                  </w:pPr>
                                </w:p>
                              </w:tc>
                              <w:tc>
                                <w:tcPr>
                                  <w:tcW w:w="10555" w:type="dxa"/>
                                  <w:shd w:val="clear" w:color="auto" w:fill="auto"/>
                                </w:tcPr>
                                <w:p w14:paraId="3FBE5184" w14:textId="77777777" w:rsidR="00E0450C" w:rsidRPr="00E83662" w:rsidRDefault="00E0450C" w:rsidP="0074501E">
                                  <w:pPr>
                                    <w:rPr>
                                      <w:b w:val="0"/>
                                    </w:rPr>
                                  </w:pPr>
                                </w:p>
                              </w:tc>
                            </w:tr>
                            <w:tr w:rsidR="00E0450C" w:rsidRPr="00FF1495" w14:paraId="6520FBD4" w14:textId="77777777" w:rsidTr="00F3577C">
                              <w:tc>
                                <w:tcPr>
                                  <w:tcW w:w="1883" w:type="dxa"/>
                                </w:tcPr>
                                <w:p w14:paraId="49C7A332" w14:textId="77777777" w:rsidR="00E0450C" w:rsidRPr="00E83662" w:rsidRDefault="00E0450C" w:rsidP="00DF0F11">
                                  <w:pPr>
                                    <w:spacing w:line="276" w:lineRule="auto"/>
                                    <w:rPr>
                                      <w:b w:val="0"/>
                                    </w:rPr>
                                  </w:pPr>
                                </w:p>
                              </w:tc>
                              <w:tc>
                                <w:tcPr>
                                  <w:tcW w:w="10555" w:type="dxa"/>
                                  <w:shd w:val="clear" w:color="auto" w:fill="auto"/>
                                </w:tcPr>
                                <w:p w14:paraId="0ACC929B" w14:textId="77777777" w:rsidR="00E0450C" w:rsidRPr="00E83662" w:rsidRDefault="00E0450C" w:rsidP="0074501E">
                                  <w:pPr>
                                    <w:rPr>
                                      <w:b w:val="0"/>
                                    </w:rPr>
                                  </w:pPr>
                                </w:p>
                              </w:tc>
                            </w:tr>
                            <w:tr w:rsidR="00E0450C" w:rsidRPr="00FF1495" w14:paraId="6A2B0579" w14:textId="77777777" w:rsidTr="00F3577C">
                              <w:tc>
                                <w:tcPr>
                                  <w:tcW w:w="1883" w:type="dxa"/>
                                </w:tcPr>
                                <w:p w14:paraId="3D69E4B5" w14:textId="77777777" w:rsidR="00E0450C" w:rsidRPr="00E83662" w:rsidRDefault="00E0450C" w:rsidP="00DF0F11">
                                  <w:pPr>
                                    <w:spacing w:line="276" w:lineRule="auto"/>
                                    <w:rPr>
                                      <w:b w:val="0"/>
                                    </w:rPr>
                                  </w:pPr>
                                </w:p>
                              </w:tc>
                              <w:tc>
                                <w:tcPr>
                                  <w:tcW w:w="10555" w:type="dxa"/>
                                  <w:shd w:val="clear" w:color="auto" w:fill="auto"/>
                                </w:tcPr>
                                <w:p w14:paraId="2277D4CA" w14:textId="77777777" w:rsidR="00E0450C" w:rsidRPr="00E83662" w:rsidRDefault="00E0450C" w:rsidP="0074501E">
                                  <w:pPr>
                                    <w:rPr>
                                      <w:b w:val="0"/>
                                    </w:rPr>
                                  </w:pPr>
                                </w:p>
                              </w:tc>
                            </w:tr>
                          </w:tbl>
                          <w:p w14:paraId="63BE5F7C" w14:textId="1489A6B9" w:rsidR="00E0450C" w:rsidRPr="0074501E" w:rsidRDefault="00E0450C" w:rsidP="006256F2">
                            <w:pPr>
                              <w:rPr>
                                <w:sz w:val="24"/>
                                <w:szCs w:val="24"/>
                              </w:rPr>
                            </w:pPr>
                            <w:r>
                              <w:rPr>
                                <w:sz w:val="24"/>
                                <w:szCs w:val="24"/>
                              </w:rPr>
                              <w:t>II</w:t>
                            </w:r>
                            <w:r>
                              <w:rPr>
                                <w:sz w:val="24"/>
                                <w:szCs w:val="24"/>
                                <w:lang w:val="vi-VN"/>
                              </w:rPr>
                              <w:t>I</w:t>
                            </w:r>
                            <w:r>
                              <w:rPr>
                                <w:sz w:val="24"/>
                                <w:szCs w:val="24"/>
                              </w:rPr>
                              <w:t xml:space="preserve">. </w:t>
                            </w:r>
                            <w:r>
                              <w:rPr>
                                <w:sz w:val="24"/>
                                <w:szCs w:val="24"/>
                                <w:u w:val="single"/>
                              </w:rPr>
                              <w:t>PHIẾU HỌC TẬP VẬN DỤNG:</w:t>
                            </w:r>
                          </w:p>
                          <w:tbl>
                            <w:tblPr>
                              <w:tblW w:w="10196" w:type="dxa"/>
                              <w:tblInd w:w="-1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196"/>
                            </w:tblGrid>
                            <w:tr w:rsidR="00E0450C" w14:paraId="5D6CA46E" w14:textId="77777777" w:rsidTr="00097371">
                              <w:tc>
                                <w:tcPr>
                                  <w:tcW w:w="10196" w:type="dxa"/>
                                  <w:shd w:val="clear" w:color="auto" w:fill="auto"/>
                                </w:tcPr>
                                <w:p w14:paraId="2B42F46D" w14:textId="35B77478" w:rsidR="00E0450C" w:rsidRPr="002C4844" w:rsidRDefault="00E0450C" w:rsidP="002C4844">
                                  <w:pPr>
                                    <w:spacing w:line="276" w:lineRule="auto"/>
                                    <w:jc w:val="both"/>
                                    <w:rPr>
                                      <w:b w:val="0"/>
                                      <w:i/>
                                      <w:sz w:val="21"/>
                                      <w:szCs w:val="21"/>
                                    </w:rPr>
                                  </w:pPr>
                                  <w:r w:rsidRPr="002C4844">
                                    <w:rPr>
                                      <w:sz w:val="21"/>
                                      <w:szCs w:val="21"/>
                                    </w:rPr>
                                    <w:t xml:space="preserve">Câu </w:t>
                                  </w:r>
                                  <w:r>
                                    <w:rPr>
                                      <w:sz w:val="21"/>
                                      <w:szCs w:val="21"/>
                                      <w:lang w:val="vi-VN"/>
                                    </w:rPr>
                                    <w:t>1</w:t>
                                  </w:r>
                                  <w:r w:rsidRPr="002C4844">
                                    <w:rPr>
                                      <w:sz w:val="21"/>
                                      <w:szCs w:val="21"/>
                                    </w:rPr>
                                    <w:t>.</w:t>
                                  </w:r>
                                  <w:r w:rsidRPr="002C4844">
                                    <w:rPr>
                                      <w:b w:val="0"/>
                                      <w:sz w:val="21"/>
                                      <w:szCs w:val="21"/>
                                    </w:rPr>
                                    <w:t xml:space="preserve"> </w:t>
                                  </w:r>
                                  <w:r w:rsidRPr="002C4844">
                                    <w:rPr>
                                      <w:b w:val="0"/>
                                      <w:i/>
                                      <w:sz w:val="21"/>
                                      <w:szCs w:val="21"/>
                                    </w:rPr>
                                    <w:t xml:space="preserve">Điều nào sau đây đúng khi nói về chất </w:t>
                                  </w:r>
                                  <w:proofErr w:type="gramStart"/>
                                  <w:r w:rsidRPr="002C4844">
                                    <w:rPr>
                                      <w:b w:val="0"/>
                                      <w:i/>
                                      <w:sz w:val="21"/>
                                      <w:szCs w:val="21"/>
                                    </w:rPr>
                                    <w:t>điểm ?</w:t>
                                  </w:r>
                                  <w:proofErr w:type="gramEnd"/>
                                </w:p>
                                <w:p w14:paraId="42A7B16B" w14:textId="77777777" w:rsidR="00E0450C" w:rsidRPr="002C4844" w:rsidRDefault="00E0450C" w:rsidP="002C4844">
                                  <w:pPr>
                                    <w:spacing w:line="276" w:lineRule="auto"/>
                                    <w:jc w:val="both"/>
                                    <w:rPr>
                                      <w:b w:val="0"/>
                                      <w:sz w:val="21"/>
                                      <w:szCs w:val="21"/>
                                    </w:rPr>
                                  </w:pPr>
                                  <w:r w:rsidRPr="002C4844">
                                    <w:rPr>
                                      <w:b w:val="0"/>
                                      <w:sz w:val="21"/>
                                      <w:szCs w:val="21"/>
                                    </w:rPr>
                                    <w:t xml:space="preserve">A. Chất điểm là những vật có kích thước </w:t>
                                  </w:r>
                                  <w:proofErr w:type="gramStart"/>
                                  <w:r w:rsidRPr="002C4844">
                                    <w:rPr>
                                      <w:b w:val="0"/>
                                      <w:sz w:val="21"/>
                                      <w:szCs w:val="21"/>
                                    </w:rPr>
                                    <w:t>nhỏ .</w:t>
                                  </w:r>
                                  <w:proofErr w:type="gramEnd"/>
                                </w:p>
                                <w:p w14:paraId="364E3C13" w14:textId="77777777" w:rsidR="00E0450C" w:rsidRPr="002C4844" w:rsidRDefault="00E0450C" w:rsidP="002C4844">
                                  <w:pPr>
                                    <w:spacing w:line="276" w:lineRule="auto"/>
                                    <w:jc w:val="both"/>
                                    <w:rPr>
                                      <w:b w:val="0"/>
                                      <w:sz w:val="21"/>
                                      <w:szCs w:val="21"/>
                                    </w:rPr>
                                  </w:pPr>
                                  <w:r w:rsidRPr="002C4844">
                                    <w:rPr>
                                      <w:b w:val="0"/>
                                      <w:sz w:val="21"/>
                                      <w:szCs w:val="21"/>
                                    </w:rPr>
                                    <w:t xml:space="preserve">B. Chất điểm là những vật có kích thước rất nhỏ so với chiều dài quỹ đạo của vật  </w:t>
                                  </w:r>
                                </w:p>
                                <w:p w14:paraId="72637573" w14:textId="77777777" w:rsidR="00E0450C" w:rsidRPr="002C4844" w:rsidRDefault="00E0450C" w:rsidP="002C4844">
                                  <w:pPr>
                                    <w:spacing w:line="276" w:lineRule="auto"/>
                                    <w:jc w:val="both"/>
                                    <w:rPr>
                                      <w:b w:val="0"/>
                                      <w:sz w:val="21"/>
                                      <w:szCs w:val="21"/>
                                    </w:rPr>
                                  </w:pPr>
                                  <w:r w:rsidRPr="002C4844">
                                    <w:rPr>
                                      <w:b w:val="0"/>
                                      <w:sz w:val="21"/>
                                      <w:szCs w:val="21"/>
                                    </w:rPr>
                                    <w:t xml:space="preserve">C. Chất điểm là những vật có kích thước rất </w:t>
                                  </w:r>
                                  <w:proofErr w:type="gramStart"/>
                                  <w:r w:rsidRPr="002C4844">
                                    <w:rPr>
                                      <w:b w:val="0"/>
                                      <w:sz w:val="21"/>
                                      <w:szCs w:val="21"/>
                                    </w:rPr>
                                    <w:t>nhỏ .</w:t>
                                  </w:r>
                                  <w:proofErr w:type="gramEnd"/>
                                  <w:r w:rsidRPr="002C4844">
                                    <w:rPr>
                                      <w:b w:val="0"/>
                                      <w:sz w:val="21"/>
                                      <w:szCs w:val="21"/>
                                    </w:rPr>
                                    <w:t xml:space="preserve">                                            D. Các phát biểu trên là đúng.</w:t>
                                  </w:r>
                                </w:p>
                                <w:p w14:paraId="6C9DA0BB" w14:textId="30FEFB9F" w:rsidR="00E0450C" w:rsidRPr="002C4844" w:rsidRDefault="00E0450C" w:rsidP="002C4844">
                                  <w:pPr>
                                    <w:spacing w:line="276" w:lineRule="auto"/>
                                    <w:jc w:val="both"/>
                                    <w:rPr>
                                      <w:b w:val="0"/>
                                      <w:i/>
                                      <w:sz w:val="21"/>
                                      <w:szCs w:val="21"/>
                                    </w:rPr>
                                  </w:pPr>
                                  <w:r w:rsidRPr="002C4844">
                                    <w:rPr>
                                      <w:sz w:val="21"/>
                                      <w:szCs w:val="21"/>
                                    </w:rPr>
                                    <w:t xml:space="preserve">Câu </w:t>
                                  </w:r>
                                  <w:r>
                                    <w:rPr>
                                      <w:sz w:val="21"/>
                                      <w:szCs w:val="21"/>
                                      <w:lang w:val="vi-VN"/>
                                    </w:rPr>
                                    <w:t>2</w:t>
                                  </w:r>
                                  <w:r w:rsidRPr="002C4844">
                                    <w:rPr>
                                      <w:sz w:val="21"/>
                                      <w:szCs w:val="21"/>
                                    </w:rPr>
                                    <w:t>.</w:t>
                                  </w:r>
                                  <w:r w:rsidRPr="002C4844">
                                    <w:rPr>
                                      <w:b w:val="0"/>
                                      <w:sz w:val="21"/>
                                      <w:szCs w:val="21"/>
                                    </w:rPr>
                                    <w:t xml:space="preserve"> </w:t>
                                  </w:r>
                                  <w:r w:rsidRPr="002C4844">
                                    <w:rPr>
                                      <w:b w:val="0"/>
                                      <w:i/>
                                      <w:sz w:val="21"/>
                                      <w:szCs w:val="21"/>
                                    </w:rPr>
                                    <w:t xml:space="preserve">Vật chuyển động nào dưới đây có thể xem như chất </w:t>
                                  </w:r>
                                  <w:proofErr w:type="gramStart"/>
                                  <w:r w:rsidRPr="002C4844">
                                    <w:rPr>
                                      <w:b w:val="0"/>
                                      <w:i/>
                                      <w:sz w:val="21"/>
                                      <w:szCs w:val="21"/>
                                    </w:rPr>
                                    <w:t>điểm ?</w:t>
                                  </w:r>
                                  <w:proofErr w:type="gramEnd"/>
                                </w:p>
                                <w:p w14:paraId="762C0BC2" w14:textId="77777777" w:rsidR="00E0450C" w:rsidRPr="002C4844" w:rsidRDefault="00E0450C" w:rsidP="002C4844">
                                  <w:pPr>
                                    <w:spacing w:line="276" w:lineRule="auto"/>
                                    <w:jc w:val="both"/>
                                    <w:rPr>
                                      <w:b w:val="0"/>
                                      <w:sz w:val="21"/>
                                      <w:szCs w:val="21"/>
                                    </w:rPr>
                                  </w:pPr>
                                  <w:r w:rsidRPr="002C4844">
                                    <w:rPr>
                                      <w:b w:val="0"/>
                                      <w:sz w:val="21"/>
                                      <w:szCs w:val="21"/>
                                    </w:rPr>
                                    <w:t>A. Ôtô đi từ ngoài đường vào gara.                               B. Vệ tinh nhân tạo bay xung quanh Trái Đất.</w:t>
                                  </w:r>
                                </w:p>
                                <w:p w14:paraId="12CC0BFD" w14:textId="77777777" w:rsidR="00E0450C" w:rsidRPr="002C4844" w:rsidRDefault="00E0450C" w:rsidP="002C4844">
                                  <w:pPr>
                                    <w:spacing w:line="276" w:lineRule="auto"/>
                                    <w:jc w:val="both"/>
                                    <w:rPr>
                                      <w:b w:val="0"/>
                                      <w:sz w:val="21"/>
                                      <w:szCs w:val="21"/>
                                    </w:rPr>
                                  </w:pPr>
                                  <w:r w:rsidRPr="002C4844">
                                    <w:rPr>
                                      <w:b w:val="0"/>
                                      <w:sz w:val="21"/>
                                      <w:szCs w:val="21"/>
                                    </w:rPr>
                                    <w:t>C. Vận động viên nhảy cầu xuống bể bơi.                     D. Hai hòn bi lúc va chạm với nhau.</w:t>
                                  </w:r>
                                </w:p>
                                <w:p w14:paraId="38F49BCA" w14:textId="6287B591" w:rsidR="00E0450C" w:rsidRPr="002C4844" w:rsidRDefault="00E0450C" w:rsidP="002C4844">
                                  <w:pPr>
                                    <w:spacing w:line="276" w:lineRule="auto"/>
                                    <w:jc w:val="both"/>
                                    <w:rPr>
                                      <w:b w:val="0"/>
                                      <w:i/>
                                      <w:sz w:val="21"/>
                                      <w:szCs w:val="21"/>
                                    </w:rPr>
                                  </w:pPr>
                                  <w:r w:rsidRPr="002C4844">
                                    <w:rPr>
                                      <w:sz w:val="21"/>
                                      <w:szCs w:val="21"/>
                                    </w:rPr>
                                    <w:t xml:space="preserve">Câu </w:t>
                                  </w:r>
                                  <w:r>
                                    <w:rPr>
                                      <w:sz w:val="21"/>
                                      <w:szCs w:val="21"/>
                                      <w:lang w:val="vi-VN"/>
                                    </w:rPr>
                                    <w:t>3</w:t>
                                  </w:r>
                                  <w:r w:rsidRPr="002C4844">
                                    <w:rPr>
                                      <w:sz w:val="21"/>
                                      <w:szCs w:val="21"/>
                                    </w:rPr>
                                    <w:t xml:space="preserve">. </w:t>
                                  </w:r>
                                  <w:r w:rsidRPr="002C4844">
                                    <w:rPr>
                                      <w:b w:val="0"/>
                                      <w:i/>
                                      <w:sz w:val="21"/>
                                      <w:szCs w:val="21"/>
                                    </w:rPr>
                                    <w:t>Phát biểu nào sau đây là đúng nhất? Chuyển động cơ học là</w:t>
                                  </w:r>
                                </w:p>
                                <w:p w14:paraId="1B0954AD" w14:textId="77777777" w:rsidR="00E0450C" w:rsidRPr="002C4844" w:rsidRDefault="00E0450C" w:rsidP="002C4844">
                                  <w:pPr>
                                    <w:spacing w:line="276" w:lineRule="auto"/>
                                    <w:jc w:val="both"/>
                                    <w:rPr>
                                      <w:b w:val="0"/>
                                      <w:sz w:val="21"/>
                                      <w:szCs w:val="21"/>
                                    </w:rPr>
                                  </w:pPr>
                                  <w:r w:rsidRPr="002C4844">
                                    <w:rPr>
                                      <w:b w:val="0"/>
                                      <w:sz w:val="21"/>
                                      <w:szCs w:val="21"/>
                                    </w:rPr>
                                    <w:t>A. sự di chuyển của vật này so với vật khác.                 B. sự thay đổi vị trí từ nơi này sang nơi khác.</w:t>
                                  </w:r>
                                </w:p>
                                <w:p w14:paraId="50021E7A" w14:textId="77777777" w:rsidR="00E0450C" w:rsidRPr="002C4844" w:rsidRDefault="00E0450C" w:rsidP="002C4844">
                                  <w:pPr>
                                    <w:spacing w:line="276" w:lineRule="auto"/>
                                    <w:jc w:val="both"/>
                                    <w:rPr>
                                      <w:b w:val="0"/>
                                      <w:sz w:val="21"/>
                                      <w:szCs w:val="21"/>
                                    </w:rPr>
                                  </w:pPr>
                                  <w:r w:rsidRPr="002C4844">
                                    <w:rPr>
                                      <w:b w:val="0"/>
                                      <w:sz w:val="21"/>
                                      <w:szCs w:val="21"/>
                                    </w:rPr>
                                    <w:t>C. sự thay đổi vị trí của vật này so với vật khác theo thời gian.                         D. sự dời chỗ của vật.</w:t>
                                  </w:r>
                                </w:p>
                                <w:p w14:paraId="5BCD1592" w14:textId="35BBC23D" w:rsidR="00E0450C" w:rsidRPr="002C4844" w:rsidRDefault="00E0450C" w:rsidP="002C4844">
                                  <w:pPr>
                                    <w:spacing w:line="276" w:lineRule="auto"/>
                                    <w:jc w:val="both"/>
                                    <w:rPr>
                                      <w:b w:val="0"/>
                                      <w:i/>
                                      <w:sz w:val="21"/>
                                      <w:szCs w:val="21"/>
                                    </w:rPr>
                                  </w:pPr>
                                  <w:r w:rsidRPr="002C4844">
                                    <w:rPr>
                                      <w:sz w:val="21"/>
                                      <w:szCs w:val="21"/>
                                    </w:rPr>
                                    <w:t xml:space="preserve">Câu </w:t>
                                  </w:r>
                                  <w:r>
                                    <w:rPr>
                                      <w:sz w:val="21"/>
                                      <w:szCs w:val="21"/>
                                      <w:lang w:val="vi-VN"/>
                                    </w:rPr>
                                    <w:t>4</w:t>
                                  </w:r>
                                  <w:r w:rsidRPr="002C4844">
                                    <w:rPr>
                                      <w:sz w:val="21"/>
                                      <w:szCs w:val="21"/>
                                    </w:rPr>
                                    <w:t>.</w:t>
                                  </w:r>
                                  <w:r w:rsidRPr="002C4844">
                                    <w:rPr>
                                      <w:b w:val="0"/>
                                      <w:sz w:val="21"/>
                                      <w:szCs w:val="21"/>
                                    </w:rPr>
                                    <w:t xml:space="preserve"> </w:t>
                                  </w:r>
                                  <w:r w:rsidRPr="002C4844">
                                    <w:rPr>
                                      <w:b w:val="0"/>
                                      <w:i/>
                                      <w:sz w:val="21"/>
                                      <w:szCs w:val="21"/>
                                    </w:rPr>
                                    <w:t xml:space="preserve">Tìm phát biểu </w:t>
                                  </w:r>
                                  <w:proofErr w:type="gramStart"/>
                                  <w:r w:rsidRPr="002C4844">
                                    <w:rPr>
                                      <w:b w:val="0"/>
                                      <w:i/>
                                      <w:sz w:val="21"/>
                                      <w:szCs w:val="21"/>
                                    </w:rPr>
                                    <w:t>sai :</w:t>
                                  </w:r>
                                  <w:proofErr w:type="gramEnd"/>
                                  <w:r>
                                    <w:rPr>
                                      <w:b w:val="0"/>
                                      <w:i/>
                                      <w:sz w:val="21"/>
                                      <w:szCs w:val="21"/>
                                      <w:lang w:val="vi-VN"/>
                                    </w:rPr>
                                    <w:t xml:space="preserve">                                    </w:t>
                                  </w:r>
                                  <w:r w:rsidRPr="002C4844">
                                    <w:rPr>
                                      <w:b w:val="0"/>
                                      <w:sz w:val="21"/>
                                      <w:szCs w:val="21"/>
                                    </w:rPr>
                                    <w:t>A. Mốc thời gian (t = 0) luôn được chọn lúc vật bắt đầu chuyển động.</w:t>
                                  </w:r>
                                </w:p>
                                <w:p w14:paraId="65C1597A" w14:textId="77777777" w:rsidR="00E0450C" w:rsidRPr="002C4844" w:rsidRDefault="00E0450C" w:rsidP="002C4844">
                                  <w:pPr>
                                    <w:spacing w:line="276" w:lineRule="auto"/>
                                    <w:jc w:val="both"/>
                                    <w:rPr>
                                      <w:b w:val="0"/>
                                      <w:sz w:val="21"/>
                                      <w:szCs w:val="21"/>
                                    </w:rPr>
                                  </w:pPr>
                                  <w:r w:rsidRPr="002C4844">
                                    <w:rPr>
                                      <w:b w:val="0"/>
                                      <w:sz w:val="21"/>
                                      <w:szCs w:val="21"/>
                                    </w:rPr>
                                    <w:t>B. Một thời điểm có thể có giá trị dương (t&gt;0) hay âm (t&lt;0).</w:t>
                                  </w:r>
                                </w:p>
                                <w:p w14:paraId="45929C8C" w14:textId="31D6A600" w:rsidR="00E0450C" w:rsidRPr="002C4844" w:rsidRDefault="00E0450C" w:rsidP="002C4844">
                                  <w:pPr>
                                    <w:spacing w:line="276" w:lineRule="auto"/>
                                    <w:jc w:val="both"/>
                                    <w:rPr>
                                      <w:b w:val="0"/>
                                      <w:sz w:val="21"/>
                                      <w:szCs w:val="21"/>
                                    </w:rPr>
                                  </w:pPr>
                                  <w:r w:rsidRPr="002C4844">
                                    <w:rPr>
                                      <w:b w:val="0"/>
                                      <w:sz w:val="21"/>
                                      <w:szCs w:val="21"/>
                                    </w:rPr>
                                    <w:t>C. Khoảng thời gian trôi qua luôn là số dương (</w:t>
                                  </w:r>
                                  <w:r w:rsidRPr="002C4844">
                                    <w:rPr>
                                      <w:b w:val="0"/>
                                      <w:sz w:val="21"/>
                                      <w:szCs w:val="21"/>
                                    </w:rPr>
                                    <w:sym w:font="Symbol" w:char="F044"/>
                                  </w:r>
                                  <w:r w:rsidRPr="002C4844">
                                    <w:rPr>
                                      <w:b w:val="0"/>
                                      <w:sz w:val="21"/>
                                      <w:szCs w:val="21"/>
                                    </w:rPr>
                                    <w:t xml:space="preserve">t &gt; 0).    </w:t>
                                  </w:r>
                                  <w:r>
                                    <w:rPr>
                                      <w:b w:val="0"/>
                                      <w:sz w:val="21"/>
                                      <w:szCs w:val="21"/>
                                      <w:lang w:val="vi-VN"/>
                                    </w:rPr>
                                    <w:t xml:space="preserve">                 </w:t>
                                  </w:r>
                                  <w:r w:rsidRPr="002C4844">
                                    <w:rPr>
                                      <w:b w:val="0"/>
                                      <w:sz w:val="21"/>
                                      <w:szCs w:val="21"/>
                                    </w:rPr>
                                    <w:t xml:space="preserve">D. </w:t>
                                  </w:r>
                                  <w:proofErr w:type="gramStart"/>
                                  <w:r w:rsidRPr="002C4844">
                                    <w:rPr>
                                      <w:b w:val="0"/>
                                      <w:sz w:val="21"/>
                                      <w:szCs w:val="21"/>
                                    </w:rPr>
                                    <w:t>Đơn</w:t>
                                  </w:r>
                                  <w:proofErr w:type="gramEnd"/>
                                  <w:r w:rsidRPr="002C4844">
                                    <w:rPr>
                                      <w:b w:val="0"/>
                                      <w:sz w:val="21"/>
                                      <w:szCs w:val="21"/>
                                    </w:rPr>
                                    <w:t xml:space="preserve"> vị SI của thời gian trong Vật lý là giây (s).</w:t>
                                  </w:r>
                                </w:p>
                                <w:p w14:paraId="248C9109" w14:textId="43439F96" w:rsidR="00E0450C" w:rsidRPr="002C4844" w:rsidRDefault="00E0450C" w:rsidP="002C4844">
                                  <w:pPr>
                                    <w:spacing w:line="276" w:lineRule="auto"/>
                                    <w:jc w:val="both"/>
                                    <w:rPr>
                                      <w:b w:val="0"/>
                                      <w:i/>
                                      <w:sz w:val="21"/>
                                      <w:szCs w:val="21"/>
                                    </w:rPr>
                                  </w:pPr>
                                  <w:r w:rsidRPr="002C4844">
                                    <w:rPr>
                                      <w:sz w:val="21"/>
                                      <w:szCs w:val="21"/>
                                    </w:rPr>
                                    <w:t xml:space="preserve">Câu </w:t>
                                  </w:r>
                                  <w:r>
                                    <w:rPr>
                                      <w:sz w:val="21"/>
                                      <w:szCs w:val="21"/>
                                      <w:lang w:val="vi-VN"/>
                                    </w:rPr>
                                    <w:t>5</w:t>
                                  </w:r>
                                  <w:r w:rsidRPr="002C4844">
                                    <w:rPr>
                                      <w:sz w:val="21"/>
                                      <w:szCs w:val="21"/>
                                    </w:rPr>
                                    <w:t>.</w:t>
                                  </w:r>
                                  <w:r w:rsidRPr="002C4844">
                                    <w:rPr>
                                      <w:b w:val="0"/>
                                      <w:sz w:val="21"/>
                                      <w:szCs w:val="21"/>
                                    </w:rPr>
                                    <w:t xml:space="preserve"> </w:t>
                                  </w:r>
                                  <w:r w:rsidRPr="002C4844">
                                    <w:rPr>
                                      <w:b w:val="0"/>
                                      <w:i/>
                                      <w:sz w:val="21"/>
                                      <w:szCs w:val="21"/>
                                    </w:rPr>
                                    <w:t>Hệ quy chiếu gồm có :</w:t>
                                  </w:r>
                                </w:p>
                                <w:p w14:paraId="3FA4C882" w14:textId="77777777" w:rsidR="00E0450C" w:rsidRPr="002C4844" w:rsidRDefault="00E0450C" w:rsidP="002C4844">
                                  <w:pPr>
                                    <w:spacing w:line="276" w:lineRule="auto"/>
                                    <w:jc w:val="both"/>
                                    <w:rPr>
                                      <w:b w:val="0"/>
                                      <w:sz w:val="21"/>
                                      <w:szCs w:val="21"/>
                                    </w:rPr>
                                  </w:pPr>
                                  <w:r w:rsidRPr="002C4844">
                                    <w:rPr>
                                      <w:b w:val="0"/>
                                      <w:sz w:val="21"/>
                                      <w:szCs w:val="21"/>
                                    </w:rPr>
                                    <w:t>A. Vật được chọn làm mốc.                                                  B. Một hệ tọa độ gắn trên vật làm mốc.</w:t>
                                  </w:r>
                                </w:p>
                                <w:p w14:paraId="2FACEC95" w14:textId="77777777" w:rsidR="00E0450C" w:rsidRPr="002C4844" w:rsidRDefault="00E0450C" w:rsidP="002C4844">
                                  <w:pPr>
                                    <w:spacing w:line="276" w:lineRule="auto"/>
                                    <w:jc w:val="both"/>
                                    <w:rPr>
                                      <w:b w:val="0"/>
                                      <w:sz w:val="21"/>
                                      <w:szCs w:val="21"/>
                                    </w:rPr>
                                  </w:pPr>
                                  <w:r w:rsidRPr="002C4844">
                                    <w:rPr>
                                      <w:b w:val="0"/>
                                      <w:sz w:val="21"/>
                                      <w:szCs w:val="21"/>
                                    </w:rPr>
                                    <w:t>C. Một gốc thời gian và một đồng hồ.                                  D. Tất cả các yếu tố trên.</w:t>
                                  </w:r>
                                </w:p>
                                <w:p w14:paraId="5BA8CC46" w14:textId="10A3036B" w:rsidR="00E0450C" w:rsidRPr="002C4844" w:rsidRDefault="00E0450C" w:rsidP="002C4844">
                                  <w:pPr>
                                    <w:spacing w:line="276" w:lineRule="auto"/>
                                    <w:jc w:val="both"/>
                                    <w:rPr>
                                      <w:b w:val="0"/>
                                      <w:i/>
                                      <w:sz w:val="21"/>
                                      <w:szCs w:val="21"/>
                                    </w:rPr>
                                  </w:pPr>
                                  <w:r w:rsidRPr="002C4844">
                                    <w:rPr>
                                      <w:sz w:val="21"/>
                                      <w:szCs w:val="21"/>
                                    </w:rPr>
                                    <w:t xml:space="preserve">Câu </w:t>
                                  </w:r>
                                  <w:r>
                                    <w:rPr>
                                      <w:sz w:val="21"/>
                                      <w:szCs w:val="21"/>
                                      <w:lang w:val="vi-VN"/>
                                    </w:rPr>
                                    <w:t>6</w:t>
                                  </w:r>
                                  <w:r w:rsidRPr="002C4844">
                                    <w:rPr>
                                      <w:sz w:val="21"/>
                                      <w:szCs w:val="21"/>
                                    </w:rPr>
                                    <w:t xml:space="preserve">. </w:t>
                                  </w:r>
                                  <w:r w:rsidRPr="002C4844">
                                    <w:rPr>
                                      <w:b w:val="0"/>
                                      <w:i/>
                                      <w:sz w:val="21"/>
                                      <w:szCs w:val="21"/>
                                    </w:rPr>
                                    <w:t xml:space="preserve">Mốc thời gian </w:t>
                                  </w:r>
                                  <w:proofErr w:type="gramStart"/>
                                  <w:r w:rsidRPr="002C4844">
                                    <w:rPr>
                                      <w:b w:val="0"/>
                                      <w:i/>
                                      <w:sz w:val="21"/>
                                      <w:szCs w:val="21"/>
                                    </w:rPr>
                                    <w:t>là :</w:t>
                                  </w:r>
                                  <w:proofErr w:type="gramEnd"/>
                                  <w:r>
                                    <w:rPr>
                                      <w:b w:val="0"/>
                                      <w:i/>
                                      <w:sz w:val="21"/>
                                      <w:szCs w:val="21"/>
                                      <w:lang w:val="vi-VN"/>
                                    </w:rPr>
                                    <w:t xml:space="preserve">                                 </w:t>
                                  </w:r>
                                  <w:r w:rsidRPr="002C4844">
                                    <w:rPr>
                                      <w:b w:val="0"/>
                                      <w:sz w:val="21"/>
                                      <w:szCs w:val="21"/>
                                    </w:rPr>
                                    <w:t>A. khoảng thời gian khảo sát chuyển động.</w:t>
                                  </w:r>
                                </w:p>
                                <w:p w14:paraId="75B18852" w14:textId="77777777" w:rsidR="00E0450C" w:rsidRPr="002C4844" w:rsidRDefault="00E0450C" w:rsidP="002C4844">
                                  <w:pPr>
                                    <w:spacing w:line="276" w:lineRule="auto"/>
                                    <w:jc w:val="both"/>
                                    <w:rPr>
                                      <w:b w:val="0"/>
                                      <w:sz w:val="21"/>
                                      <w:szCs w:val="21"/>
                                    </w:rPr>
                                  </w:pPr>
                                  <w:r w:rsidRPr="002C4844">
                                    <w:rPr>
                                      <w:b w:val="0"/>
                                      <w:sz w:val="21"/>
                                      <w:szCs w:val="21"/>
                                    </w:rPr>
                                    <w:t>B. thời điểm ban đầu chọn trước để đối chiếu thời gian trong khi khảo sát một hiện tượng.</w:t>
                                  </w:r>
                                </w:p>
                                <w:p w14:paraId="36C7AB66" w14:textId="77777777" w:rsidR="00E0450C" w:rsidRPr="002C4844" w:rsidRDefault="00E0450C" w:rsidP="002C4844">
                                  <w:pPr>
                                    <w:spacing w:line="276" w:lineRule="auto"/>
                                    <w:jc w:val="both"/>
                                    <w:rPr>
                                      <w:b w:val="0"/>
                                      <w:sz w:val="21"/>
                                      <w:szCs w:val="21"/>
                                    </w:rPr>
                                  </w:pPr>
                                  <w:r w:rsidRPr="002C4844">
                                    <w:rPr>
                                      <w:b w:val="0"/>
                                      <w:sz w:val="21"/>
                                      <w:szCs w:val="21"/>
                                    </w:rPr>
                                    <w:t>C. thời điểm bất kì trong quá trình khảo sát một hiện tượng.                D. thời điểm kết thúc một hiện tượng.</w:t>
                                  </w:r>
                                </w:p>
                                <w:p w14:paraId="25073A67" w14:textId="615E6FB5" w:rsidR="00E0450C" w:rsidRPr="002C4844" w:rsidRDefault="00E0450C" w:rsidP="002C4844">
                                  <w:pPr>
                                    <w:spacing w:line="276" w:lineRule="auto"/>
                                    <w:jc w:val="both"/>
                                    <w:rPr>
                                      <w:b w:val="0"/>
                                      <w:i/>
                                      <w:sz w:val="21"/>
                                      <w:szCs w:val="21"/>
                                    </w:rPr>
                                  </w:pPr>
                                  <w:r w:rsidRPr="002C4844">
                                    <w:rPr>
                                      <w:sz w:val="21"/>
                                      <w:szCs w:val="21"/>
                                    </w:rPr>
                                    <w:t xml:space="preserve">Câu </w:t>
                                  </w:r>
                                  <w:r>
                                    <w:rPr>
                                      <w:sz w:val="21"/>
                                      <w:szCs w:val="21"/>
                                      <w:lang w:val="vi-VN"/>
                                    </w:rPr>
                                    <w:t>7</w:t>
                                  </w:r>
                                  <w:r w:rsidRPr="002C4844">
                                    <w:rPr>
                                      <w:sz w:val="21"/>
                                      <w:szCs w:val="21"/>
                                    </w:rPr>
                                    <w:t xml:space="preserve">. </w:t>
                                  </w:r>
                                  <w:r w:rsidRPr="002C4844">
                                    <w:rPr>
                                      <w:b w:val="0"/>
                                      <w:i/>
                                      <w:sz w:val="21"/>
                                      <w:szCs w:val="21"/>
                                    </w:rPr>
                                    <w:t xml:space="preserve">Một ôtô khởi hành lúc 7 giờ. </w:t>
                                  </w:r>
                                </w:p>
                                <w:p w14:paraId="21584CCC" w14:textId="77777777" w:rsidR="00E0450C" w:rsidRPr="002C4844" w:rsidRDefault="00E0450C" w:rsidP="002C4844">
                                  <w:pPr>
                                    <w:spacing w:line="276" w:lineRule="auto"/>
                                    <w:jc w:val="both"/>
                                    <w:rPr>
                                      <w:b w:val="0"/>
                                      <w:sz w:val="21"/>
                                      <w:szCs w:val="21"/>
                                    </w:rPr>
                                  </w:pPr>
                                  <w:r w:rsidRPr="002C4844">
                                    <w:rPr>
                                      <w:b w:val="0"/>
                                      <w:sz w:val="21"/>
                                      <w:szCs w:val="21"/>
                                    </w:rPr>
                                    <w:t>a. Nếu chọn mốc thời gian là lúc 5 giờ thì thời điểm ban đầu là :</w:t>
                                  </w:r>
                                </w:p>
                                <w:p w14:paraId="5386FD9C" w14:textId="77777777" w:rsidR="00E0450C" w:rsidRPr="002C4844" w:rsidRDefault="00E0450C" w:rsidP="002C4844">
                                  <w:pPr>
                                    <w:spacing w:line="276" w:lineRule="auto"/>
                                    <w:jc w:val="both"/>
                                    <w:rPr>
                                      <w:b w:val="0"/>
                                      <w:sz w:val="21"/>
                                      <w:szCs w:val="21"/>
                                    </w:rPr>
                                  </w:pPr>
                                  <w:r w:rsidRPr="002C4844">
                                    <w:rPr>
                                      <w:b w:val="0"/>
                                      <w:sz w:val="21"/>
                                      <w:szCs w:val="21"/>
                                    </w:rPr>
                                    <w:t>A. t</w:t>
                                  </w:r>
                                  <w:r w:rsidRPr="002C4844">
                                    <w:rPr>
                                      <w:b w:val="0"/>
                                      <w:sz w:val="21"/>
                                      <w:szCs w:val="21"/>
                                      <w:vertAlign w:val="subscript"/>
                                    </w:rPr>
                                    <w:t>o</w:t>
                                  </w:r>
                                  <w:r w:rsidRPr="002C4844">
                                    <w:rPr>
                                      <w:b w:val="0"/>
                                      <w:sz w:val="21"/>
                                      <w:szCs w:val="21"/>
                                    </w:rPr>
                                    <w:t xml:space="preserve"> = 7h.                             B. t</w:t>
                                  </w:r>
                                  <w:r w:rsidRPr="002C4844">
                                    <w:rPr>
                                      <w:b w:val="0"/>
                                      <w:sz w:val="21"/>
                                      <w:szCs w:val="21"/>
                                      <w:vertAlign w:val="subscript"/>
                                    </w:rPr>
                                    <w:t>o</w:t>
                                  </w:r>
                                  <w:r w:rsidRPr="002C4844">
                                    <w:rPr>
                                      <w:b w:val="0"/>
                                      <w:sz w:val="21"/>
                                      <w:szCs w:val="21"/>
                                    </w:rPr>
                                    <w:t xml:space="preserve"> = 0h                                C. t</w:t>
                                  </w:r>
                                  <w:r w:rsidRPr="002C4844">
                                    <w:rPr>
                                      <w:b w:val="0"/>
                                      <w:sz w:val="21"/>
                                      <w:szCs w:val="21"/>
                                      <w:vertAlign w:val="subscript"/>
                                    </w:rPr>
                                    <w:t>o</w:t>
                                  </w:r>
                                  <w:r w:rsidRPr="002C4844">
                                    <w:rPr>
                                      <w:b w:val="0"/>
                                      <w:sz w:val="21"/>
                                      <w:szCs w:val="21"/>
                                    </w:rPr>
                                    <w:t xml:space="preserve"> = 2h.                                     D.</w:t>
                                  </w:r>
                                  <w:r w:rsidRPr="002C4844">
                                    <w:rPr>
                                      <w:b w:val="0"/>
                                      <w:sz w:val="21"/>
                                      <w:szCs w:val="21"/>
                                      <w:vertAlign w:val="subscript"/>
                                    </w:rPr>
                                    <w:t xml:space="preserve"> </w:t>
                                  </w:r>
                                  <w:r w:rsidRPr="002C4844">
                                    <w:rPr>
                                      <w:b w:val="0"/>
                                      <w:sz w:val="21"/>
                                      <w:szCs w:val="21"/>
                                    </w:rPr>
                                    <w:t>t</w:t>
                                  </w:r>
                                  <w:r w:rsidRPr="002C4844">
                                    <w:rPr>
                                      <w:b w:val="0"/>
                                      <w:sz w:val="21"/>
                                      <w:szCs w:val="21"/>
                                      <w:vertAlign w:val="subscript"/>
                                    </w:rPr>
                                    <w:t>o</w:t>
                                  </w:r>
                                  <w:r w:rsidRPr="002C4844">
                                    <w:rPr>
                                      <w:b w:val="0"/>
                                      <w:sz w:val="21"/>
                                      <w:szCs w:val="21"/>
                                    </w:rPr>
                                    <w:t xml:space="preserve"> = 5h.</w:t>
                                  </w:r>
                                </w:p>
                                <w:p w14:paraId="7CBC18CB" w14:textId="77777777" w:rsidR="00E0450C" w:rsidRPr="002C4844" w:rsidRDefault="00E0450C" w:rsidP="002C4844">
                                  <w:pPr>
                                    <w:spacing w:line="276" w:lineRule="auto"/>
                                    <w:jc w:val="both"/>
                                    <w:rPr>
                                      <w:b w:val="0"/>
                                      <w:sz w:val="21"/>
                                      <w:szCs w:val="21"/>
                                    </w:rPr>
                                  </w:pPr>
                                  <w:proofErr w:type="gramStart"/>
                                  <w:r w:rsidRPr="002C4844">
                                    <w:rPr>
                                      <w:b w:val="0"/>
                                      <w:sz w:val="21"/>
                                      <w:szCs w:val="21"/>
                                    </w:rPr>
                                    <w:t>b. Sau</w:t>
                                  </w:r>
                                  <w:proofErr w:type="gramEnd"/>
                                  <w:r w:rsidRPr="002C4844">
                                    <w:rPr>
                                      <w:b w:val="0"/>
                                      <w:sz w:val="21"/>
                                      <w:szCs w:val="21"/>
                                    </w:rPr>
                                    <w:t xml:space="preserve"> 3 giờ đồng hồ thì ôtô dừng lại nghỉ. N</w:t>
                                  </w:r>
                                  <w:bookmarkStart w:id="0" w:name="_GoBack"/>
                                  <w:bookmarkEnd w:id="0"/>
                                  <w:r w:rsidRPr="002C4844">
                                    <w:rPr>
                                      <w:b w:val="0"/>
                                      <w:sz w:val="21"/>
                                      <w:szCs w:val="21"/>
                                    </w:rPr>
                                    <w:t>ếu chọn mốc thời gian như câu a. Thời điểm ôtô dừng lại là :</w:t>
                                  </w:r>
                                </w:p>
                                <w:p w14:paraId="57101CC1" w14:textId="77777777" w:rsidR="00E0450C" w:rsidRPr="002C4844" w:rsidRDefault="00E0450C" w:rsidP="002C4844">
                                  <w:pPr>
                                    <w:spacing w:line="276" w:lineRule="auto"/>
                                    <w:jc w:val="both"/>
                                    <w:rPr>
                                      <w:b w:val="0"/>
                                      <w:sz w:val="21"/>
                                      <w:szCs w:val="21"/>
                                    </w:rPr>
                                  </w:pPr>
                                  <w:r w:rsidRPr="002C4844">
                                    <w:rPr>
                                      <w:b w:val="0"/>
                                      <w:sz w:val="21"/>
                                      <w:szCs w:val="21"/>
                                    </w:rPr>
                                    <w:t xml:space="preserve">A. </w:t>
                                  </w:r>
                                  <w:proofErr w:type="gramStart"/>
                                  <w:r w:rsidRPr="002C4844">
                                    <w:rPr>
                                      <w:b w:val="0"/>
                                      <w:sz w:val="21"/>
                                      <w:szCs w:val="21"/>
                                    </w:rPr>
                                    <w:t>t</w:t>
                                  </w:r>
                                  <w:r w:rsidRPr="002C4844">
                                    <w:rPr>
                                      <w:b w:val="0"/>
                                      <w:sz w:val="21"/>
                                      <w:szCs w:val="21"/>
                                      <w:vertAlign w:val="subscript"/>
                                    </w:rPr>
                                    <w:t xml:space="preserve"> </w:t>
                                  </w:r>
                                  <w:r w:rsidRPr="002C4844">
                                    <w:rPr>
                                      <w:b w:val="0"/>
                                      <w:sz w:val="21"/>
                                      <w:szCs w:val="21"/>
                                    </w:rPr>
                                    <w:t xml:space="preserve"> =</w:t>
                                  </w:r>
                                  <w:proofErr w:type="gramEnd"/>
                                  <w:r w:rsidRPr="002C4844">
                                    <w:rPr>
                                      <w:b w:val="0"/>
                                      <w:sz w:val="21"/>
                                      <w:szCs w:val="21"/>
                                    </w:rPr>
                                    <w:t xml:space="preserve"> 10h.                            B. t = 5h.                                  C. t =   8h.                                     D. 3h.</w:t>
                                  </w:r>
                                </w:p>
                                <w:p w14:paraId="202BFF71" w14:textId="77777777" w:rsidR="00E0450C" w:rsidRPr="002C4844" w:rsidRDefault="00E0450C" w:rsidP="002C4844">
                                  <w:pPr>
                                    <w:spacing w:line="276" w:lineRule="auto"/>
                                    <w:jc w:val="both"/>
                                    <w:rPr>
                                      <w:b w:val="0"/>
                                      <w:sz w:val="21"/>
                                      <w:szCs w:val="21"/>
                                    </w:rPr>
                                  </w:pPr>
                                  <w:r w:rsidRPr="002C4844">
                                    <w:rPr>
                                      <w:b w:val="0"/>
                                      <w:sz w:val="21"/>
                                      <w:szCs w:val="21"/>
                                    </w:rPr>
                                    <w:t>c. Nếu chọn mốc thời gian là lúc 8h, và sau 3 giờ chuyển động thì ôtô dừng lại nghỉ. Thời điểm ban đầu và thời điểm dừng lại nghỉ là :</w:t>
                                  </w:r>
                                </w:p>
                                <w:p w14:paraId="52F35808" w14:textId="77777777" w:rsidR="00E0450C" w:rsidRPr="002C4844" w:rsidRDefault="00E0450C" w:rsidP="002C4844">
                                  <w:pPr>
                                    <w:spacing w:line="276" w:lineRule="auto"/>
                                    <w:jc w:val="both"/>
                                    <w:rPr>
                                      <w:b w:val="0"/>
                                      <w:sz w:val="21"/>
                                      <w:szCs w:val="21"/>
                                    </w:rPr>
                                  </w:pPr>
                                  <w:r w:rsidRPr="002C4844">
                                    <w:rPr>
                                      <w:b w:val="0"/>
                                      <w:sz w:val="21"/>
                                      <w:szCs w:val="21"/>
                                    </w:rPr>
                                    <w:t>A. t</w:t>
                                  </w:r>
                                  <w:r w:rsidRPr="002C4844">
                                    <w:rPr>
                                      <w:b w:val="0"/>
                                      <w:sz w:val="21"/>
                                      <w:szCs w:val="21"/>
                                      <w:vertAlign w:val="subscript"/>
                                    </w:rPr>
                                    <w:t xml:space="preserve">o </w:t>
                                  </w:r>
                                  <w:r w:rsidRPr="002C4844">
                                    <w:rPr>
                                      <w:b w:val="0"/>
                                      <w:sz w:val="21"/>
                                      <w:szCs w:val="21"/>
                                    </w:rPr>
                                    <w:t>= -1h và t = 2h.                  B. t</w:t>
                                  </w:r>
                                  <w:r w:rsidRPr="002C4844">
                                    <w:rPr>
                                      <w:b w:val="0"/>
                                      <w:sz w:val="21"/>
                                      <w:szCs w:val="21"/>
                                      <w:vertAlign w:val="subscript"/>
                                    </w:rPr>
                                    <w:t xml:space="preserve">o </w:t>
                                  </w:r>
                                  <w:r w:rsidRPr="002C4844">
                                    <w:rPr>
                                      <w:b w:val="0"/>
                                      <w:sz w:val="21"/>
                                      <w:szCs w:val="21"/>
                                    </w:rPr>
                                    <w:t>= -1h và t = 3h.            C. t</w:t>
                                  </w:r>
                                  <w:r w:rsidRPr="002C4844">
                                    <w:rPr>
                                      <w:b w:val="0"/>
                                      <w:sz w:val="21"/>
                                      <w:szCs w:val="21"/>
                                      <w:vertAlign w:val="subscript"/>
                                    </w:rPr>
                                    <w:t xml:space="preserve">o </w:t>
                                  </w:r>
                                  <w:r w:rsidRPr="002C4844">
                                    <w:rPr>
                                      <w:b w:val="0"/>
                                      <w:sz w:val="21"/>
                                      <w:szCs w:val="21"/>
                                    </w:rPr>
                                    <w:t>= 1h và t = 3h.                 D. Không xác định.</w:t>
                                  </w:r>
                                </w:p>
                                <w:p w14:paraId="1961F124" w14:textId="1399AC85" w:rsidR="00E0450C" w:rsidRPr="00097371" w:rsidRDefault="00E0450C" w:rsidP="002C4844">
                                  <w:pPr>
                                    <w:spacing w:line="276" w:lineRule="auto"/>
                                    <w:jc w:val="both"/>
                                    <w:rPr>
                                      <w:b w:val="0"/>
                                      <w:sz w:val="22"/>
                                      <w:szCs w:val="22"/>
                                    </w:rPr>
                                  </w:pPr>
                                </w:p>
                              </w:tc>
                            </w:tr>
                            <w:tr w:rsidR="00E0450C" w14:paraId="3B2E2B02" w14:textId="77777777" w:rsidTr="00097371">
                              <w:tc>
                                <w:tcPr>
                                  <w:tcW w:w="10196" w:type="dxa"/>
                                  <w:shd w:val="clear" w:color="auto" w:fill="auto"/>
                                </w:tcPr>
                                <w:p w14:paraId="2BECEC33" w14:textId="77777777" w:rsidR="00E0450C" w:rsidRDefault="00E0450C" w:rsidP="00A52BBA">
                                  <w:pPr>
                                    <w:rPr>
                                      <w:b w:val="0"/>
                                    </w:rPr>
                                  </w:pPr>
                                </w:p>
                              </w:tc>
                            </w:tr>
                            <w:tr w:rsidR="00E0450C" w14:paraId="01F6FB19" w14:textId="77777777" w:rsidTr="00097371">
                              <w:tc>
                                <w:tcPr>
                                  <w:tcW w:w="10196" w:type="dxa"/>
                                  <w:shd w:val="clear" w:color="auto" w:fill="auto"/>
                                </w:tcPr>
                                <w:p w14:paraId="7534B454" w14:textId="77777777" w:rsidR="00E0450C" w:rsidRDefault="00E0450C" w:rsidP="00A52BBA">
                                  <w:pPr>
                                    <w:rPr>
                                      <w:b w:val="0"/>
                                    </w:rPr>
                                  </w:pPr>
                                </w:p>
                              </w:tc>
                            </w:tr>
                            <w:tr w:rsidR="00E0450C" w14:paraId="068150CD" w14:textId="77777777" w:rsidTr="00097371">
                              <w:tc>
                                <w:tcPr>
                                  <w:tcW w:w="10196" w:type="dxa"/>
                                  <w:shd w:val="clear" w:color="auto" w:fill="auto"/>
                                </w:tcPr>
                                <w:p w14:paraId="7B0B95DE" w14:textId="77777777" w:rsidR="00E0450C" w:rsidRDefault="00E0450C" w:rsidP="00A52BBA">
                                  <w:pPr>
                                    <w:rPr>
                                      <w:b w:val="0"/>
                                    </w:rPr>
                                  </w:pPr>
                                </w:p>
                              </w:tc>
                            </w:tr>
                            <w:tr w:rsidR="00E0450C" w14:paraId="317093EE" w14:textId="77777777" w:rsidTr="00097371">
                              <w:tc>
                                <w:tcPr>
                                  <w:tcW w:w="10196" w:type="dxa"/>
                                  <w:shd w:val="clear" w:color="auto" w:fill="auto"/>
                                </w:tcPr>
                                <w:p w14:paraId="2A05894A" w14:textId="77777777" w:rsidR="00E0450C" w:rsidRDefault="00E0450C" w:rsidP="00A52BBA">
                                  <w:pPr>
                                    <w:rPr>
                                      <w:b w:val="0"/>
                                    </w:rPr>
                                  </w:pPr>
                                </w:p>
                              </w:tc>
                            </w:tr>
                            <w:tr w:rsidR="00E0450C" w14:paraId="49774370" w14:textId="77777777" w:rsidTr="00097371">
                              <w:tc>
                                <w:tcPr>
                                  <w:tcW w:w="10196" w:type="dxa"/>
                                  <w:shd w:val="clear" w:color="auto" w:fill="auto"/>
                                </w:tcPr>
                                <w:p w14:paraId="46E7E634" w14:textId="77777777" w:rsidR="00E0450C" w:rsidRDefault="00E0450C" w:rsidP="00A52BBA">
                                  <w:pPr>
                                    <w:rPr>
                                      <w:b w:val="0"/>
                                    </w:rPr>
                                  </w:pPr>
                                </w:p>
                              </w:tc>
                            </w:tr>
                            <w:tr w:rsidR="00E0450C" w14:paraId="14BAAE52" w14:textId="77777777" w:rsidTr="00097371">
                              <w:tc>
                                <w:tcPr>
                                  <w:tcW w:w="10196" w:type="dxa"/>
                                  <w:shd w:val="clear" w:color="auto" w:fill="auto"/>
                                </w:tcPr>
                                <w:p w14:paraId="7F6304C3" w14:textId="77777777" w:rsidR="00E0450C" w:rsidRDefault="00E0450C" w:rsidP="00A52BBA">
                                  <w:pPr>
                                    <w:rPr>
                                      <w:b w:val="0"/>
                                    </w:rPr>
                                  </w:pPr>
                                </w:p>
                              </w:tc>
                            </w:tr>
                            <w:tr w:rsidR="00E0450C" w14:paraId="130991A8" w14:textId="77777777" w:rsidTr="00097371">
                              <w:tc>
                                <w:tcPr>
                                  <w:tcW w:w="10196" w:type="dxa"/>
                                  <w:shd w:val="clear" w:color="auto" w:fill="auto"/>
                                </w:tcPr>
                                <w:p w14:paraId="58BE2E78" w14:textId="77777777" w:rsidR="00E0450C" w:rsidRDefault="00E0450C" w:rsidP="00A52BBA">
                                  <w:pPr>
                                    <w:rPr>
                                      <w:b w:val="0"/>
                                    </w:rPr>
                                  </w:pPr>
                                </w:p>
                              </w:tc>
                            </w:tr>
                            <w:tr w:rsidR="00E0450C" w14:paraId="47E94EF3" w14:textId="77777777" w:rsidTr="00097371">
                              <w:tc>
                                <w:tcPr>
                                  <w:tcW w:w="10196" w:type="dxa"/>
                                  <w:shd w:val="clear" w:color="auto" w:fill="auto"/>
                                </w:tcPr>
                                <w:p w14:paraId="71258842" w14:textId="77777777" w:rsidR="00E0450C" w:rsidRDefault="00E0450C" w:rsidP="00A52BBA">
                                  <w:pPr>
                                    <w:rPr>
                                      <w:b w:val="0"/>
                                    </w:rPr>
                                  </w:pPr>
                                </w:p>
                              </w:tc>
                            </w:tr>
                            <w:tr w:rsidR="00E0450C" w14:paraId="35BEA0F2" w14:textId="77777777" w:rsidTr="00097371">
                              <w:tc>
                                <w:tcPr>
                                  <w:tcW w:w="10196" w:type="dxa"/>
                                  <w:shd w:val="clear" w:color="auto" w:fill="auto"/>
                                </w:tcPr>
                                <w:p w14:paraId="5C86AD99" w14:textId="77777777" w:rsidR="00E0450C" w:rsidRDefault="00E0450C" w:rsidP="00A52BBA">
                                  <w:pPr>
                                    <w:rPr>
                                      <w:b w:val="0"/>
                                    </w:rPr>
                                  </w:pPr>
                                </w:p>
                              </w:tc>
                            </w:tr>
                            <w:tr w:rsidR="00E0450C" w14:paraId="157122E9" w14:textId="77777777" w:rsidTr="00097371">
                              <w:tc>
                                <w:tcPr>
                                  <w:tcW w:w="10196" w:type="dxa"/>
                                  <w:shd w:val="clear" w:color="auto" w:fill="auto"/>
                                </w:tcPr>
                                <w:p w14:paraId="6D314000" w14:textId="77777777" w:rsidR="00E0450C" w:rsidRDefault="00E0450C" w:rsidP="00A52BBA">
                                  <w:pPr>
                                    <w:rPr>
                                      <w:b w:val="0"/>
                                    </w:rPr>
                                  </w:pPr>
                                </w:p>
                              </w:tc>
                            </w:tr>
                            <w:tr w:rsidR="00E0450C" w14:paraId="45669E74" w14:textId="77777777" w:rsidTr="00097371">
                              <w:tc>
                                <w:tcPr>
                                  <w:tcW w:w="10196" w:type="dxa"/>
                                  <w:shd w:val="clear" w:color="auto" w:fill="auto"/>
                                </w:tcPr>
                                <w:p w14:paraId="3054EF21" w14:textId="77777777" w:rsidR="00E0450C" w:rsidRDefault="00E0450C" w:rsidP="00A52BBA">
                                  <w:pPr>
                                    <w:rPr>
                                      <w:b w:val="0"/>
                                    </w:rPr>
                                  </w:pPr>
                                </w:p>
                              </w:tc>
                            </w:tr>
                            <w:tr w:rsidR="00E0450C" w14:paraId="1375B3E0" w14:textId="77777777" w:rsidTr="00097371">
                              <w:tc>
                                <w:tcPr>
                                  <w:tcW w:w="10196" w:type="dxa"/>
                                  <w:shd w:val="clear" w:color="auto" w:fill="auto"/>
                                </w:tcPr>
                                <w:p w14:paraId="0CD99D56" w14:textId="77777777" w:rsidR="00E0450C" w:rsidRDefault="00E0450C" w:rsidP="00A52BBA">
                                  <w:pPr>
                                    <w:rPr>
                                      <w:b w:val="0"/>
                                    </w:rPr>
                                  </w:pPr>
                                </w:p>
                              </w:tc>
                            </w:tr>
                            <w:tr w:rsidR="00E0450C" w14:paraId="165F10EF" w14:textId="77777777" w:rsidTr="00097371">
                              <w:tc>
                                <w:tcPr>
                                  <w:tcW w:w="10196" w:type="dxa"/>
                                  <w:shd w:val="clear" w:color="auto" w:fill="auto"/>
                                </w:tcPr>
                                <w:p w14:paraId="258264BB" w14:textId="77777777" w:rsidR="00E0450C" w:rsidRDefault="00E0450C" w:rsidP="00A52BBA">
                                  <w:pPr>
                                    <w:rPr>
                                      <w:b w:val="0"/>
                                    </w:rPr>
                                  </w:pPr>
                                </w:p>
                              </w:tc>
                            </w:tr>
                            <w:tr w:rsidR="00E0450C" w14:paraId="60A10A2D" w14:textId="77777777" w:rsidTr="00097371">
                              <w:tc>
                                <w:tcPr>
                                  <w:tcW w:w="10196" w:type="dxa"/>
                                  <w:shd w:val="clear" w:color="auto" w:fill="auto"/>
                                </w:tcPr>
                                <w:p w14:paraId="581960BD" w14:textId="77777777" w:rsidR="00E0450C" w:rsidRDefault="00E0450C" w:rsidP="00A52BBA">
                                  <w:pPr>
                                    <w:rPr>
                                      <w:b w:val="0"/>
                                    </w:rPr>
                                  </w:pPr>
                                </w:p>
                              </w:tc>
                            </w:tr>
                            <w:tr w:rsidR="00E0450C" w14:paraId="137B0AC4" w14:textId="77777777" w:rsidTr="00097371">
                              <w:tc>
                                <w:tcPr>
                                  <w:tcW w:w="10196" w:type="dxa"/>
                                  <w:shd w:val="clear" w:color="auto" w:fill="auto"/>
                                </w:tcPr>
                                <w:p w14:paraId="1D10402F" w14:textId="77777777" w:rsidR="00E0450C" w:rsidRDefault="00E0450C" w:rsidP="00A52BBA">
                                  <w:pPr>
                                    <w:rPr>
                                      <w:b w:val="0"/>
                                    </w:rPr>
                                  </w:pPr>
                                </w:p>
                              </w:tc>
                            </w:tr>
                            <w:tr w:rsidR="00E0450C" w14:paraId="525CEEC2" w14:textId="77777777" w:rsidTr="00097371">
                              <w:tc>
                                <w:tcPr>
                                  <w:tcW w:w="10196" w:type="dxa"/>
                                  <w:shd w:val="clear" w:color="auto" w:fill="auto"/>
                                </w:tcPr>
                                <w:p w14:paraId="7258C3D0" w14:textId="77777777" w:rsidR="00E0450C" w:rsidRDefault="00E0450C" w:rsidP="00A52BBA">
                                  <w:pPr>
                                    <w:rPr>
                                      <w:b w:val="0"/>
                                    </w:rPr>
                                  </w:pPr>
                                </w:p>
                              </w:tc>
                            </w:tr>
                            <w:tr w:rsidR="00E0450C" w14:paraId="0CB1FBF6" w14:textId="77777777" w:rsidTr="00097371">
                              <w:tc>
                                <w:tcPr>
                                  <w:tcW w:w="10196" w:type="dxa"/>
                                  <w:shd w:val="clear" w:color="auto" w:fill="auto"/>
                                </w:tcPr>
                                <w:p w14:paraId="52406D67" w14:textId="77777777" w:rsidR="00E0450C" w:rsidRDefault="00E0450C" w:rsidP="00A52BBA">
                                  <w:pPr>
                                    <w:rPr>
                                      <w:b w:val="0"/>
                                    </w:rPr>
                                  </w:pPr>
                                </w:p>
                              </w:tc>
                            </w:tr>
                            <w:tr w:rsidR="00E0450C" w14:paraId="7B1FCD30" w14:textId="77777777" w:rsidTr="00097371">
                              <w:tc>
                                <w:tcPr>
                                  <w:tcW w:w="10196" w:type="dxa"/>
                                  <w:shd w:val="clear" w:color="auto" w:fill="auto"/>
                                </w:tcPr>
                                <w:p w14:paraId="231BC34B" w14:textId="77777777" w:rsidR="00E0450C" w:rsidRDefault="00E0450C" w:rsidP="00A52BBA">
                                  <w:pPr>
                                    <w:rPr>
                                      <w:b w:val="0"/>
                                    </w:rPr>
                                  </w:pPr>
                                </w:p>
                              </w:tc>
                            </w:tr>
                            <w:tr w:rsidR="00E0450C" w14:paraId="0A57243A" w14:textId="77777777" w:rsidTr="00097371">
                              <w:tc>
                                <w:tcPr>
                                  <w:tcW w:w="10196" w:type="dxa"/>
                                  <w:shd w:val="clear" w:color="auto" w:fill="auto"/>
                                </w:tcPr>
                                <w:p w14:paraId="0E0FAC71" w14:textId="77777777" w:rsidR="00E0450C" w:rsidRDefault="00E0450C" w:rsidP="00A52BBA">
                                  <w:pPr>
                                    <w:rPr>
                                      <w:b w:val="0"/>
                                    </w:rPr>
                                  </w:pPr>
                                </w:p>
                              </w:tc>
                            </w:tr>
                            <w:tr w:rsidR="00E0450C" w14:paraId="6C659F8F" w14:textId="77777777" w:rsidTr="00097371">
                              <w:tc>
                                <w:tcPr>
                                  <w:tcW w:w="10196" w:type="dxa"/>
                                  <w:shd w:val="clear" w:color="auto" w:fill="auto"/>
                                </w:tcPr>
                                <w:p w14:paraId="4C1568E3" w14:textId="77777777" w:rsidR="00E0450C" w:rsidRDefault="00E0450C" w:rsidP="00A52BBA">
                                  <w:pPr>
                                    <w:rPr>
                                      <w:b w:val="0"/>
                                    </w:rPr>
                                  </w:pPr>
                                </w:p>
                              </w:tc>
                            </w:tr>
                            <w:tr w:rsidR="00E0450C" w14:paraId="52DC7BF5" w14:textId="77777777" w:rsidTr="00097371">
                              <w:tc>
                                <w:tcPr>
                                  <w:tcW w:w="10196" w:type="dxa"/>
                                  <w:shd w:val="clear" w:color="auto" w:fill="auto"/>
                                </w:tcPr>
                                <w:p w14:paraId="11A71BA6" w14:textId="77777777" w:rsidR="00E0450C" w:rsidRDefault="00E0450C" w:rsidP="00A52BBA">
                                  <w:pPr>
                                    <w:rPr>
                                      <w:b w:val="0"/>
                                    </w:rPr>
                                  </w:pPr>
                                </w:p>
                              </w:tc>
                            </w:tr>
                            <w:tr w:rsidR="00E0450C" w14:paraId="716EBF2A" w14:textId="77777777" w:rsidTr="00097371">
                              <w:tc>
                                <w:tcPr>
                                  <w:tcW w:w="10196" w:type="dxa"/>
                                  <w:shd w:val="clear" w:color="auto" w:fill="auto"/>
                                </w:tcPr>
                                <w:p w14:paraId="6F8C38DF" w14:textId="77777777" w:rsidR="00E0450C" w:rsidRDefault="00E0450C" w:rsidP="00A52BBA">
                                  <w:pPr>
                                    <w:rPr>
                                      <w:b w:val="0"/>
                                    </w:rPr>
                                  </w:pPr>
                                </w:p>
                              </w:tc>
                            </w:tr>
                            <w:tr w:rsidR="00E0450C" w14:paraId="221CF7E9" w14:textId="77777777" w:rsidTr="00097371">
                              <w:tc>
                                <w:tcPr>
                                  <w:tcW w:w="10196" w:type="dxa"/>
                                  <w:shd w:val="clear" w:color="auto" w:fill="auto"/>
                                </w:tcPr>
                                <w:p w14:paraId="40A8ADB6" w14:textId="77777777" w:rsidR="00E0450C" w:rsidRDefault="00E0450C" w:rsidP="00A52BBA">
                                  <w:pPr>
                                    <w:rPr>
                                      <w:b w:val="0"/>
                                    </w:rPr>
                                  </w:pPr>
                                </w:p>
                              </w:tc>
                            </w:tr>
                            <w:tr w:rsidR="00E0450C" w14:paraId="02521BC6" w14:textId="77777777" w:rsidTr="00097371">
                              <w:tc>
                                <w:tcPr>
                                  <w:tcW w:w="10196" w:type="dxa"/>
                                  <w:shd w:val="clear" w:color="auto" w:fill="auto"/>
                                </w:tcPr>
                                <w:p w14:paraId="4C5F627C" w14:textId="77777777" w:rsidR="00E0450C" w:rsidRDefault="00E0450C" w:rsidP="00A52BBA">
                                  <w:pPr>
                                    <w:rPr>
                                      <w:b w:val="0"/>
                                    </w:rPr>
                                  </w:pPr>
                                </w:p>
                              </w:tc>
                            </w:tr>
                            <w:tr w:rsidR="00E0450C" w14:paraId="567A5A8D" w14:textId="77777777" w:rsidTr="00097371">
                              <w:tc>
                                <w:tcPr>
                                  <w:tcW w:w="10196" w:type="dxa"/>
                                  <w:shd w:val="clear" w:color="auto" w:fill="auto"/>
                                </w:tcPr>
                                <w:p w14:paraId="23001D8C" w14:textId="77777777" w:rsidR="00E0450C" w:rsidRDefault="00E0450C" w:rsidP="00A52BBA">
                                  <w:pPr>
                                    <w:rPr>
                                      <w:b w:val="0"/>
                                    </w:rPr>
                                  </w:pPr>
                                </w:p>
                              </w:tc>
                            </w:tr>
                            <w:tr w:rsidR="00E0450C" w14:paraId="66875E4E" w14:textId="77777777" w:rsidTr="00097371">
                              <w:tc>
                                <w:tcPr>
                                  <w:tcW w:w="10196" w:type="dxa"/>
                                  <w:shd w:val="clear" w:color="auto" w:fill="auto"/>
                                </w:tcPr>
                                <w:p w14:paraId="2EF0CA23" w14:textId="77777777" w:rsidR="00E0450C" w:rsidRDefault="00E0450C" w:rsidP="00A52BBA">
                                  <w:pPr>
                                    <w:rPr>
                                      <w:b w:val="0"/>
                                    </w:rPr>
                                  </w:pPr>
                                </w:p>
                              </w:tc>
                            </w:tr>
                            <w:tr w:rsidR="00E0450C" w14:paraId="2BEEAB96" w14:textId="77777777" w:rsidTr="00097371">
                              <w:tc>
                                <w:tcPr>
                                  <w:tcW w:w="10196" w:type="dxa"/>
                                  <w:shd w:val="clear" w:color="auto" w:fill="auto"/>
                                </w:tcPr>
                                <w:p w14:paraId="7239BC03" w14:textId="77777777" w:rsidR="00E0450C" w:rsidRDefault="00E0450C" w:rsidP="00A52BBA">
                                  <w:pPr>
                                    <w:rPr>
                                      <w:b w:val="0"/>
                                    </w:rPr>
                                  </w:pPr>
                                </w:p>
                              </w:tc>
                            </w:tr>
                            <w:tr w:rsidR="00E0450C" w14:paraId="7D215483" w14:textId="77777777" w:rsidTr="00097371">
                              <w:tc>
                                <w:tcPr>
                                  <w:tcW w:w="10196" w:type="dxa"/>
                                  <w:shd w:val="clear" w:color="auto" w:fill="auto"/>
                                </w:tcPr>
                                <w:p w14:paraId="7E3973ED" w14:textId="77777777" w:rsidR="00E0450C" w:rsidRDefault="00E0450C" w:rsidP="00A52BBA">
                                  <w:pPr>
                                    <w:rPr>
                                      <w:b w:val="0"/>
                                    </w:rPr>
                                  </w:pPr>
                                </w:p>
                              </w:tc>
                            </w:tr>
                            <w:tr w:rsidR="00E0450C" w14:paraId="54DE25B3" w14:textId="77777777" w:rsidTr="00097371">
                              <w:tc>
                                <w:tcPr>
                                  <w:tcW w:w="10196" w:type="dxa"/>
                                  <w:shd w:val="clear" w:color="auto" w:fill="auto"/>
                                </w:tcPr>
                                <w:p w14:paraId="02B42AE4" w14:textId="77777777" w:rsidR="00E0450C" w:rsidRDefault="00E0450C" w:rsidP="00A52BBA">
                                  <w:pPr>
                                    <w:rPr>
                                      <w:b w:val="0"/>
                                    </w:rPr>
                                  </w:pPr>
                                </w:p>
                              </w:tc>
                            </w:tr>
                            <w:tr w:rsidR="00E0450C" w14:paraId="1A155F40" w14:textId="77777777" w:rsidTr="00097371">
                              <w:tc>
                                <w:tcPr>
                                  <w:tcW w:w="10196" w:type="dxa"/>
                                  <w:shd w:val="clear" w:color="auto" w:fill="auto"/>
                                </w:tcPr>
                                <w:p w14:paraId="695918B2" w14:textId="77777777" w:rsidR="00E0450C" w:rsidRDefault="00E0450C" w:rsidP="00A52BBA">
                                  <w:pPr>
                                    <w:rPr>
                                      <w:b w:val="0"/>
                                    </w:rPr>
                                  </w:pPr>
                                </w:p>
                              </w:tc>
                            </w:tr>
                            <w:tr w:rsidR="00E0450C" w14:paraId="65199F60" w14:textId="77777777" w:rsidTr="00097371">
                              <w:tc>
                                <w:tcPr>
                                  <w:tcW w:w="10196" w:type="dxa"/>
                                  <w:shd w:val="clear" w:color="auto" w:fill="auto"/>
                                </w:tcPr>
                                <w:p w14:paraId="40F3D405" w14:textId="77777777" w:rsidR="00E0450C" w:rsidRDefault="00E0450C" w:rsidP="00A52BBA">
                                  <w:pPr>
                                    <w:rPr>
                                      <w:b w:val="0"/>
                                    </w:rPr>
                                  </w:pPr>
                                </w:p>
                              </w:tc>
                            </w:tr>
                            <w:tr w:rsidR="00E0450C" w14:paraId="7101E143" w14:textId="77777777" w:rsidTr="00097371">
                              <w:tc>
                                <w:tcPr>
                                  <w:tcW w:w="10196" w:type="dxa"/>
                                  <w:shd w:val="clear" w:color="auto" w:fill="auto"/>
                                </w:tcPr>
                                <w:p w14:paraId="230424BB" w14:textId="77777777" w:rsidR="00E0450C" w:rsidRDefault="00E0450C" w:rsidP="00A52BBA">
                                  <w:pPr>
                                    <w:rPr>
                                      <w:b w:val="0"/>
                                    </w:rPr>
                                  </w:pPr>
                                </w:p>
                              </w:tc>
                            </w:tr>
                            <w:tr w:rsidR="00E0450C" w14:paraId="5A1FF66A" w14:textId="77777777" w:rsidTr="00097371">
                              <w:tc>
                                <w:tcPr>
                                  <w:tcW w:w="10196" w:type="dxa"/>
                                  <w:shd w:val="clear" w:color="auto" w:fill="auto"/>
                                </w:tcPr>
                                <w:p w14:paraId="702BC48B" w14:textId="77777777" w:rsidR="00E0450C" w:rsidRDefault="00E0450C" w:rsidP="00A52BBA">
                                  <w:pPr>
                                    <w:rPr>
                                      <w:b w:val="0"/>
                                    </w:rPr>
                                  </w:pPr>
                                </w:p>
                              </w:tc>
                            </w:tr>
                            <w:tr w:rsidR="00E0450C" w14:paraId="20DA7AF8" w14:textId="77777777" w:rsidTr="00097371">
                              <w:tc>
                                <w:tcPr>
                                  <w:tcW w:w="10196" w:type="dxa"/>
                                  <w:shd w:val="clear" w:color="auto" w:fill="auto"/>
                                </w:tcPr>
                                <w:p w14:paraId="173D2C55" w14:textId="77777777" w:rsidR="00E0450C" w:rsidRDefault="00E0450C" w:rsidP="00A52BBA">
                                  <w:pPr>
                                    <w:rPr>
                                      <w:b w:val="0"/>
                                    </w:rPr>
                                  </w:pPr>
                                </w:p>
                              </w:tc>
                            </w:tr>
                            <w:tr w:rsidR="00E0450C" w14:paraId="01DA7802" w14:textId="77777777" w:rsidTr="00097371">
                              <w:tc>
                                <w:tcPr>
                                  <w:tcW w:w="10196" w:type="dxa"/>
                                  <w:shd w:val="clear" w:color="auto" w:fill="auto"/>
                                </w:tcPr>
                                <w:p w14:paraId="78AC3782" w14:textId="77777777" w:rsidR="00E0450C" w:rsidRDefault="00E0450C" w:rsidP="00A52BBA">
                                  <w:pPr>
                                    <w:rPr>
                                      <w:b w:val="0"/>
                                    </w:rPr>
                                  </w:pPr>
                                </w:p>
                              </w:tc>
                            </w:tr>
                            <w:tr w:rsidR="00E0450C" w14:paraId="21A36EF3" w14:textId="77777777" w:rsidTr="00097371">
                              <w:tc>
                                <w:tcPr>
                                  <w:tcW w:w="10196" w:type="dxa"/>
                                  <w:shd w:val="clear" w:color="auto" w:fill="auto"/>
                                </w:tcPr>
                                <w:p w14:paraId="353A88EB" w14:textId="77777777" w:rsidR="00E0450C" w:rsidRDefault="00E0450C" w:rsidP="00A52BBA">
                                  <w:pPr>
                                    <w:rPr>
                                      <w:b w:val="0"/>
                                    </w:rPr>
                                  </w:pPr>
                                </w:p>
                              </w:tc>
                            </w:tr>
                            <w:tr w:rsidR="00E0450C" w14:paraId="6CB9638C" w14:textId="77777777" w:rsidTr="00097371">
                              <w:tc>
                                <w:tcPr>
                                  <w:tcW w:w="10196" w:type="dxa"/>
                                  <w:shd w:val="clear" w:color="auto" w:fill="auto"/>
                                </w:tcPr>
                                <w:p w14:paraId="15E42703" w14:textId="77777777" w:rsidR="00E0450C" w:rsidRDefault="00E0450C" w:rsidP="00A52BBA">
                                  <w:pPr>
                                    <w:rPr>
                                      <w:b w:val="0"/>
                                    </w:rPr>
                                  </w:pPr>
                                </w:p>
                              </w:tc>
                            </w:tr>
                            <w:tr w:rsidR="00E0450C" w14:paraId="16BFEAA2" w14:textId="77777777" w:rsidTr="00097371">
                              <w:tc>
                                <w:tcPr>
                                  <w:tcW w:w="10196" w:type="dxa"/>
                                  <w:shd w:val="clear" w:color="auto" w:fill="auto"/>
                                </w:tcPr>
                                <w:p w14:paraId="1F2CDA50" w14:textId="77777777" w:rsidR="00E0450C" w:rsidRDefault="00E0450C" w:rsidP="00A52BBA">
                                  <w:pPr>
                                    <w:rPr>
                                      <w:b w:val="0"/>
                                    </w:rPr>
                                  </w:pPr>
                                </w:p>
                              </w:tc>
                            </w:tr>
                            <w:tr w:rsidR="00E0450C" w14:paraId="1967F96B" w14:textId="77777777" w:rsidTr="00097371">
                              <w:tc>
                                <w:tcPr>
                                  <w:tcW w:w="10196" w:type="dxa"/>
                                  <w:shd w:val="clear" w:color="auto" w:fill="auto"/>
                                </w:tcPr>
                                <w:p w14:paraId="5B990BD6" w14:textId="77777777" w:rsidR="00E0450C" w:rsidRDefault="00E0450C" w:rsidP="00A52BBA">
                                  <w:pPr>
                                    <w:rPr>
                                      <w:b w:val="0"/>
                                    </w:rPr>
                                  </w:pPr>
                                </w:p>
                              </w:tc>
                            </w:tr>
                            <w:tr w:rsidR="00E0450C" w14:paraId="393CA337" w14:textId="77777777" w:rsidTr="00097371">
                              <w:tc>
                                <w:tcPr>
                                  <w:tcW w:w="10196" w:type="dxa"/>
                                  <w:shd w:val="clear" w:color="auto" w:fill="auto"/>
                                </w:tcPr>
                                <w:p w14:paraId="44D84E32" w14:textId="77777777" w:rsidR="00E0450C" w:rsidRDefault="00E0450C" w:rsidP="00A52BBA">
                                  <w:pPr>
                                    <w:rPr>
                                      <w:b w:val="0"/>
                                    </w:rPr>
                                  </w:pPr>
                                </w:p>
                              </w:tc>
                            </w:tr>
                            <w:tr w:rsidR="00E0450C" w14:paraId="63135867" w14:textId="77777777" w:rsidTr="00097371">
                              <w:tc>
                                <w:tcPr>
                                  <w:tcW w:w="10196" w:type="dxa"/>
                                  <w:shd w:val="clear" w:color="auto" w:fill="auto"/>
                                </w:tcPr>
                                <w:p w14:paraId="664E40A8" w14:textId="77777777" w:rsidR="00E0450C" w:rsidRDefault="00E0450C" w:rsidP="00A52BBA">
                                  <w:pPr>
                                    <w:rPr>
                                      <w:b w:val="0"/>
                                    </w:rPr>
                                  </w:pPr>
                                </w:p>
                              </w:tc>
                            </w:tr>
                            <w:tr w:rsidR="00E0450C" w14:paraId="63079F61" w14:textId="77777777" w:rsidTr="00097371">
                              <w:tc>
                                <w:tcPr>
                                  <w:tcW w:w="10196" w:type="dxa"/>
                                  <w:shd w:val="clear" w:color="auto" w:fill="auto"/>
                                </w:tcPr>
                                <w:p w14:paraId="78334C6B" w14:textId="77777777" w:rsidR="00E0450C" w:rsidRDefault="00E0450C" w:rsidP="00A52BBA">
                                  <w:pPr>
                                    <w:rPr>
                                      <w:b w:val="0"/>
                                    </w:rPr>
                                  </w:pPr>
                                </w:p>
                              </w:tc>
                            </w:tr>
                            <w:tr w:rsidR="00E0450C" w14:paraId="06FC9FFA" w14:textId="77777777" w:rsidTr="00097371">
                              <w:tc>
                                <w:tcPr>
                                  <w:tcW w:w="10196" w:type="dxa"/>
                                  <w:shd w:val="clear" w:color="auto" w:fill="auto"/>
                                </w:tcPr>
                                <w:p w14:paraId="367A257B" w14:textId="77777777" w:rsidR="00E0450C" w:rsidRDefault="00E0450C" w:rsidP="00A52BBA">
                                  <w:pPr>
                                    <w:rPr>
                                      <w:b w:val="0"/>
                                    </w:rPr>
                                  </w:pPr>
                                </w:p>
                              </w:tc>
                            </w:tr>
                            <w:tr w:rsidR="00E0450C" w14:paraId="0C69185F" w14:textId="77777777" w:rsidTr="00097371">
                              <w:tc>
                                <w:tcPr>
                                  <w:tcW w:w="10196" w:type="dxa"/>
                                  <w:shd w:val="clear" w:color="auto" w:fill="auto"/>
                                </w:tcPr>
                                <w:p w14:paraId="2491E774" w14:textId="77777777" w:rsidR="00E0450C" w:rsidRDefault="00E0450C" w:rsidP="00A52BBA">
                                  <w:pPr>
                                    <w:rPr>
                                      <w:b w:val="0"/>
                                    </w:rPr>
                                  </w:pPr>
                                </w:p>
                              </w:tc>
                            </w:tr>
                            <w:tr w:rsidR="00E0450C" w14:paraId="32CDCE45" w14:textId="77777777" w:rsidTr="00097371">
                              <w:tc>
                                <w:tcPr>
                                  <w:tcW w:w="10196" w:type="dxa"/>
                                  <w:shd w:val="clear" w:color="auto" w:fill="auto"/>
                                </w:tcPr>
                                <w:p w14:paraId="36D8B613" w14:textId="77777777" w:rsidR="00E0450C" w:rsidRDefault="00E0450C" w:rsidP="00A52BBA">
                                  <w:pPr>
                                    <w:rPr>
                                      <w:b w:val="0"/>
                                    </w:rPr>
                                  </w:pPr>
                                </w:p>
                              </w:tc>
                            </w:tr>
                          </w:tbl>
                          <w:p w14:paraId="1C6EFEF7" w14:textId="77777777" w:rsidR="00E0450C" w:rsidRPr="00525F97" w:rsidRDefault="00E0450C" w:rsidP="006256F2">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margin-left:-5.45pt;margin-top:.85pt;width:510.25pt;height:771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">
                <v:path arrowok="t"/>
                <v:textbox>
                  <w:txbxContent>
                    <w:tbl>
                      <w:tblPr>
                        <w:tblW w:w="12438"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883"/>
                        <w:gridCol w:w="10555"/>
                      </w:tblGrid>
                      <w:tr w:rsidR="00E0450C" w:rsidRPr="00E83662" w14:paraId="4FC4EC49" w14:textId="77777777" w:rsidTr="00F3577C">
                        <w:tc>
                          <w:tcPr>
                            <w:tcW w:w="1883" w:type="dxa"/>
                          </w:tcPr>
                          <w:p w14:paraId="3D4656E7" w14:textId="77777777" w:rsidR="00E0450C" w:rsidRPr="00E83662" w:rsidRDefault="00E0450C" w:rsidP="00DF0F11">
                            <w:pPr>
                              <w:spacing w:line="276" w:lineRule="auto"/>
                              <w:rPr>
                                <w:b w:val="0"/>
                              </w:rPr>
                            </w:pPr>
                          </w:p>
                        </w:tc>
                        <w:tc>
                          <w:tcPr>
                            <w:tcW w:w="10555" w:type="dxa"/>
                            <w:shd w:val="clear" w:color="auto" w:fill="auto"/>
                          </w:tcPr>
                          <w:p w14:paraId="5AE64A80" w14:textId="46441780" w:rsidR="00E0450C" w:rsidRPr="00E83662" w:rsidRDefault="00E0450C" w:rsidP="0074501E">
                            <w:pPr>
                              <w:rPr>
                                <w:b w:val="0"/>
                              </w:rPr>
                            </w:pPr>
                            <w:r w:rsidRPr="00E83662">
                              <w:rPr>
                                <w:b w:val="0"/>
                              </w:rPr>
                              <w:t xml:space="preserve">. </w:t>
                            </w:r>
                            <w:r w:rsidRPr="003013A0">
                              <w:rPr>
                                <w:b w:val="0"/>
                                <w:sz w:val="22"/>
                                <w:szCs w:val="22"/>
                              </w:rPr>
                              <w:t xml:space="preserve">Nếu vật chuyển động theo đường cong : </w:t>
                            </w:r>
                          </w:p>
                        </w:tc>
                      </w:tr>
                      <w:tr w:rsidR="00E0450C" w:rsidRPr="00E83662" w14:paraId="15828758" w14:textId="77777777" w:rsidTr="00F3577C">
                        <w:tc>
                          <w:tcPr>
                            <w:tcW w:w="1883" w:type="dxa"/>
                          </w:tcPr>
                          <w:p w14:paraId="38B01D55" w14:textId="77777777" w:rsidR="00E0450C" w:rsidRPr="00E83662" w:rsidRDefault="00E0450C" w:rsidP="00DF0F11">
                            <w:pPr>
                              <w:spacing w:line="276" w:lineRule="auto"/>
                              <w:rPr>
                                <w:b w:val="0"/>
                              </w:rPr>
                            </w:pPr>
                          </w:p>
                        </w:tc>
                        <w:tc>
                          <w:tcPr>
                            <w:tcW w:w="10555" w:type="dxa"/>
                            <w:shd w:val="clear" w:color="auto" w:fill="auto"/>
                          </w:tcPr>
                          <w:p w14:paraId="50A999EA" w14:textId="4E80A7BF" w:rsidR="00E0450C" w:rsidRPr="00E83662" w:rsidRDefault="00E0450C" w:rsidP="0074501E">
                            <w:pPr>
                              <w:rPr>
                                <w:b w:val="0"/>
                              </w:rPr>
                            </w:pPr>
                          </w:p>
                        </w:tc>
                      </w:tr>
                      <w:tr w:rsidR="00E0450C" w:rsidRPr="00FF1495" w14:paraId="45168052" w14:textId="77777777" w:rsidTr="00F3577C">
                        <w:tc>
                          <w:tcPr>
                            <w:tcW w:w="1883" w:type="dxa"/>
                          </w:tcPr>
                          <w:p w14:paraId="6AD7C278" w14:textId="77777777" w:rsidR="00E0450C" w:rsidRPr="00FF1495" w:rsidRDefault="00E0450C" w:rsidP="00DF0F11">
                            <w:pPr>
                              <w:spacing w:line="276" w:lineRule="auto"/>
                              <w:rPr>
                                <w:b w:val="0"/>
                                <w:sz w:val="32"/>
                                <w:szCs w:val="32"/>
                              </w:rPr>
                            </w:pPr>
                          </w:p>
                        </w:tc>
                        <w:tc>
                          <w:tcPr>
                            <w:tcW w:w="10555" w:type="dxa"/>
                            <w:shd w:val="clear" w:color="auto" w:fill="auto"/>
                          </w:tcPr>
                          <w:p w14:paraId="4B8EEC92" w14:textId="576222A4" w:rsidR="00E0450C" w:rsidRPr="00FF1495" w:rsidRDefault="00E0450C" w:rsidP="0074501E">
                            <w:pPr>
                              <w:rPr>
                                <w:b w:val="0"/>
                                <w:sz w:val="32"/>
                                <w:szCs w:val="32"/>
                              </w:rPr>
                            </w:pPr>
                          </w:p>
                        </w:tc>
                      </w:tr>
                      <w:tr w:rsidR="00E0450C" w:rsidRPr="00FF1495" w14:paraId="07C31EC3" w14:textId="77777777" w:rsidTr="00F3577C">
                        <w:tc>
                          <w:tcPr>
                            <w:tcW w:w="1883" w:type="dxa"/>
                          </w:tcPr>
                          <w:p w14:paraId="7927D219" w14:textId="77777777" w:rsidR="00E0450C" w:rsidRPr="00FF1495" w:rsidRDefault="00E0450C" w:rsidP="00DF0F11">
                            <w:pPr>
                              <w:spacing w:line="276" w:lineRule="auto"/>
                              <w:rPr>
                                <w:b w:val="0"/>
                                <w:sz w:val="32"/>
                                <w:szCs w:val="32"/>
                              </w:rPr>
                            </w:pPr>
                          </w:p>
                        </w:tc>
                        <w:tc>
                          <w:tcPr>
                            <w:tcW w:w="10555" w:type="dxa"/>
                            <w:shd w:val="clear" w:color="auto" w:fill="auto"/>
                          </w:tcPr>
                          <w:p w14:paraId="0B45971E" w14:textId="724C6E13" w:rsidR="00E0450C" w:rsidRPr="00FF1495" w:rsidRDefault="00E0450C" w:rsidP="0074501E">
                            <w:pPr>
                              <w:rPr>
                                <w:b w:val="0"/>
                                <w:sz w:val="32"/>
                                <w:szCs w:val="32"/>
                              </w:rPr>
                            </w:pPr>
                          </w:p>
                        </w:tc>
                      </w:tr>
                      <w:tr w:rsidR="00E0450C" w:rsidRPr="00FF1495" w14:paraId="3949E3E2" w14:textId="77777777" w:rsidTr="00F3577C">
                        <w:tc>
                          <w:tcPr>
                            <w:tcW w:w="1883" w:type="dxa"/>
                          </w:tcPr>
                          <w:p w14:paraId="212583A6" w14:textId="77777777" w:rsidR="00E0450C" w:rsidRPr="00E83662" w:rsidRDefault="00E0450C" w:rsidP="00DF0F11">
                            <w:pPr>
                              <w:spacing w:line="276" w:lineRule="auto"/>
                              <w:rPr>
                                <w:b w:val="0"/>
                              </w:rPr>
                            </w:pPr>
                          </w:p>
                        </w:tc>
                        <w:tc>
                          <w:tcPr>
                            <w:tcW w:w="10555" w:type="dxa"/>
                            <w:shd w:val="clear" w:color="auto" w:fill="auto"/>
                          </w:tcPr>
                          <w:p w14:paraId="637FCF8B" w14:textId="07B40B63" w:rsidR="00E0450C" w:rsidRPr="00E83662" w:rsidRDefault="00E0450C" w:rsidP="0074501E">
                            <w:pPr>
                              <w:rPr>
                                <w:u w:val="single"/>
                              </w:rPr>
                            </w:pPr>
                            <w:r w:rsidRPr="00E83662">
                              <w:rPr>
                                <w:b w:val="0"/>
                              </w:rPr>
                              <w:t>.</w:t>
                            </w:r>
                            <w:r w:rsidRPr="003013A0">
                              <w:rPr>
                                <w:sz w:val="22"/>
                                <w:szCs w:val="22"/>
                              </w:rPr>
                              <w:t>3.</w:t>
                            </w:r>
                            <w:r w:rsidRPr="003013A0">
                              <w:rPr>
                                <w:b w:val="0"/>
                                <w:sz w:val="22"/>
                                <w:szCs w:val="22"/>
                              </w:rPr>
                              <w:t xml:space="preserve"> </w:t>
                            </w:r>
                            <w:r w:rsidRPr="003013A0">
                              <w:rPr>
                                <w:sz w:val="22"/>
                                <w:szCs w:val="22"/>
                                <w:u w:val="single"/>
                              </w:rPr>
                              <w:t>Cách xác định thời gian trong chuyển động</w:t>
                            </w:r>
                          </w:p>
                        </w:tc>
                      </w:tr>
                      <w:tr w:rsidR="00E0450C" w:rsidRPr="00FF1495" w14:paraId="4EB707AE" w14:textId="77777777" w:rsidTr="00F3577C">
                        <w:tc>
                          <w:tcPr>
                            <w:tcW w:w="1883" w:type="dxa"/>
                          </w:tcPr>
                          <w:p w14:paraId="01BCA199" w14:textId="77777777" w:rsidR="00E0450C" w:rsidRPr="00E83662" w:rsidRDefault="00E0450C" w:rsidP="00DF0F11">
                            <w:pPr>
                              <w:spacing w:line="276" w:lineRule="auto"/>
                              <w:rPr>
                                <w:b w:val="0"/>
                              </w:rPr>
                            </w:pPr>
                          </w:p>
                        </w:tc>
                        <w:tc>
                          <w:tcPr>
                            <w:tcW w:w="10555" w:type="dxa"/>
                            <w:shd w:val="clear" w:color="auto" w:fill="auto"/>
                          </w:tcPr>
                          <w:p w14:paraId="62B82D84" w14:textId="37383100" w:rsidR="00E0450C" w:rsidRPr="00E83662" w:rsidRDefault="00E0450C" w:rsidP="0074501E">
                            <w:pPr>
                              <w:rPr>
                                <w:b w:val="0"/>
                              </w:rPr>
                            </w:pPr>
                            <w:r w:rsidRPr="00E83662">
                              <w:rPr>
                                <w:b w:val="0"/>
                              </w:rPr>
                              <w:t xml:space="preserve">. </w:t>
                            </w:r>
                            <w:r w:rsidRPr="003013A0">
                              <w:rPr>
                                <w:b w:val="0"/>
                                <w:sz w:val="22"/>
                                <w:szCs w:val="22"/>
                              </w:rPr>
                              <w:t>* Để xác định thời gian trong chuyển động, ta cần</w:t>
                            </w:r>
                          </w:p>
                        </w:tc>
                      </w:tr>
                      <w:tr w:rsidR="00E0450C" w:rsidRPr="00FF1495" w14:paraId="666B7A74" w14:textId="77777777" w:rsidTr="00F3577C">
                        <w:tc>
                          <w:tcPr>
                            <w:tcW w:w="1883" w:type="dxa"/>
                          </w:tcPr>
                          <w:p w14:paraId="00485258" w14:textId="77777777" w:rsidR="00E0450C" w:rsidRPr="00E83662" w:rsidRDefault="00E0450C" w:rsidP="00DF0F11">
                            <w:pPr>
                              <w:spacing w:line="276" w:lineRule="auto"/>
                              <w:rPr>
                                <w:b w:val="0"/>
                              </w:rPr>
                            </w:pPr>
                          </w:p>
                        </w:tc>
                        <w:tc>
                          <w:tcPr>
                            <w:tcW w:w="10555" w:type="dxa"/>
                            <w:shd w:val="clear" w:color="auto" w:fill="auto"/>
                          </w:tcPr>
                          <w:p w14:paraId="5EAE792C" w14:textId="3C9020D5" w:rsidR="00E0450C" w:rsidRPr="00E83662" w:rsidRDefault="00E0450C" w:rsidP="0074501E">
                            <w:pPr>
                              <w:rPr>
                                <w:b w:val="0"/>
                              </w:rPr>
                            </w:pPr>
                          </w:p>
                        </w:tc>
                      </w:tr>
                      <w:tr w:rsidR="00E0450C" w:rsidRPr="00FF1495" w14:paraId="3D8F6EE5" w14:textId="77777777" w:rsidTr="00F3577C">
                        <w:tc>
                          <w:tcPr>
                            <w:tcW w:w="1883" w:type="dxa"/>
                          </w:tcPr>
                          <w:p w14:paraId="145099B2" w14:textId="77777777" w:rsidR="00E0450C" w:rsidRPr="00E83662" w:rsidRDefault="00E0450C" w:rsidP="00DF0F11">
                            <w:pPr>
                              <w:spacing w:line="276" w:lineRule="auto"/>
                              <w:rPr>
                                <w:b w:val="0"/>
                              </w:rPr>
                            </w:pPr>
                          </w:p>
                        </w:tc>
                        <w:tc>
                          <w:tcPr>
                            <w:tcW w:w="10555" w:type="dxa"/>
                            <w:shd w:val="clear" w:color="auto" w:fill="auto"/>
                          </w:tcPr>
                          <w:p w14:paraId="44459C71" w14:textId="718B9E9B" w:rsidR="00E0450C" w:rsidRPr="00E83662" w:rsidRDefault="00E0450C" w:rsidP="0074501E">
                            <w:pPr>
                              <w:rPr>
                                <w:b w:val="0"/>
                              </w:rPr>
                            </w:pPr>
                          </w:p>
                        </w:tc>
                      </w:tr>
                      <w:tr w:rsidR="00E0450C" w:rsidRPr="00FF1495" w14:paraId="48DE90A3" w14:textId="77777777" w:rsidTr="00F3577C">
                        <w:tc>
                          <w:tcPr>
                            <w:tcW w:w="1883" w:type="dxa"/>
                          </w:tcPr>
                          <w:p w14:paraId="6F808DD9" w14:textId="77777777" w:rsidR="00E0450C" w:rsidRPr="00E83662" w:rsidRDefault="00E0450C" w:rsidP="00DF0F11">
                            <w:pPr>
                              <w:spacing w:line="276" w:lineRule="auto"/>
                              <w:rPr>
                                <w:b w:val="0"/>
                              </w:rPr>
                            </w:pPr>
                          </w:p>
                        </w:tc>
                        <w:tc>
                          <w:tcPr>
                            <w:tcW w:w="10555" w:type="dxa"/>
                            <w:shd w:val="clear" w:color="auto" w:fill="auto"/>
                          </w:tcPr>
                          <w:p w14:paraId="429E2AD9" w14:textId="73250D6A" w:rsidR="00E0450C" w:rsidRPr="00E83662" w:rsidRDefault="00E0450C" w:rsidP="0074501E">
                            <w:pPr>
                              <w:rPr>
                                <w:b w:val="0"/>
                              </w:rPr>
                            </w:pPr>
                            <w:r w:rsidRPr="00E83662">
                              <w:rPr>
                                <w:b w:val="0"/>
                              </w:rPr>
                              <w:t xml:space="preserve">. </w:t>
                            </w:r>
                            <w:r w:rsidRPr="003013A0">
                              <w:rPr>
                                <w:b w:val="0"/>
                                <w:sz w:val="22"/>
                                <w:szCs w:val="22"/>
                              </w:rPr>
                              <w:t>Thời điểm :</w:t>
                            </w:r>
                          </w:p>
                        </w:tc>
                      </w:tr>
                      <w:tr w:rsidR="00E0450C" w:rsidRPr="00FF1495" w14:paraId="76B72B51" w14:textId="77777777" w:rsidTr="00F3577C">
                        <w:tc>
                          <w:tcPr>
                            <w:tcW w:w="1883" w:type="dxa"/>
                          </w:tcPr>
                          <w:p w14:paraId="5EB166D0" w14:textId="77777777" w:rsidR="00E0450C" w:rsidRPr="00E83662" w:rsidRDefault="00E0450C" w:rsidP="00DF0F11">
                            <w:pPr>
                              <w:spacing w:line="276" w:lineRule="auto"/>
                              <w:rPr>
                                <w:b w:val="0"/>
                              </w:rPr>
                            </w:pPr>
                          </w:p>
                        </w:tc>
                        <w:tc>
                          <w:tcPr>
                            <w:tcW w:w="10555" w:type="dxa"/>
                            <w:shd w:val="clear" w:color="auto" w:fill="auto"/>
                          </w:tcPr>
                          <w:p w14:paraId="1D5F93D6" w14:textId="31CE9EDE" w:rsidR="00E0450C" w:rsidRPr="00E83662" w:rsidRDefault="00E0450C" w:rsidP="0074501E">
                            <w:pPr>
                              <w:rPr>
                                <w:b w:val="0"/>
                              </w:rPr>
                            </w:pPr>
                            <w:r w:rsidRPr="00E83662">
                              <w:rPr>
                                <w:b w:val="0"/>
                              </w:rPr>
                              <w:t xml:space="preserve">. </w:t>
                            </w:r>
                            <w:r w:rsidRPr="003013A0">
                              <w:rPr>
                                <w:b w:val="0"/>
                                <w:sz w:val="22"/>
                                <w:szCs w:val="22"/>
                              </w:rPr>
                              <w:t>Thời gian :</w:t>
                            </w:r>
                          </w:p>
                        </w:tc>
                      </w:tr>
                      <w:tr w:rsidR="00E0450C" w:rsidRPr="00FF1495" w14:paraId="31C6A64E" w14:textId="77777777" w:rsidTr="00F3577C">
                        <w:tc>
                          <w:tcPr>
                            <w:tcW w:w="1883" w:type="dxa"/>
                          </w:tcPr>
                          <w:p w14:paraId="735D0F50" w14:textId="77777777" w:rsidR="00E0450C" w:rsidRPr="00E83662" w:rsidRDefault="00E0450C" w:rsidP="00DF0F11">
                            <w:pPr>
                              <w:spacing w:line="276" w:lineRule="auto"/>
                              <w:rPr>
                                <w:b w:val="0"/>
                              </w:rPr>
                            </w:pPr>
                          </w:p>
                        </w:tc>
                        <w:tc>
                          <w:tcPr>
                            <w:tcW w:w="10555" w:type="dxa"/>
                            <w:shd w:val="clear" w:color="auto" w:fill="auto"/>
                          </w:tcPr>
                          <w:p w14:paraId="6C05B391" w14:textId="56C2344B" w:rsidR="00E0450C" w:rsidRPr="003013A0" w:rsidRDefault="00E0450C" w:rsidP="0074501E">
                            <w:pPr>
                              <w:rPr>
                                <w:b w:val="0"/>
                              </w:rPr>
                            </w:pPr>
                            <w:r w:rsidRPr="00E83662">
                              <w:rPr>
                                <w:b w:val="0"/>
                              </w:rPr>
                              <w:t>.</w:t>
                            </w:r>
                            <w:r w:rsidRPr="003013A0">
                              <w:rPr>
                                <w:sz w:val="22"/>
                                <w:szCs w:val="22"/>
                              </w:rPr>
                              <w:t>4.</w:t>
                            </w:r>
                            <w:r w:rsidRPr="003013A0">
                              <w:rPr>
                                <w:b w:val="0"/>
                                <w:sz w:val="22"/>
                                <w:szCs w:val="22"/>
                              </w:rPr>
                              <w:t xml:space="preserve"> </w:t>
                            </w:r>
                            <w:r w:rsidRPr="003013A0">
                              <w:rPr>
                                <w:sz w:val="22"/>
                                <w:szCs w:val="22"/>
                                <w:u w:val="single"/>
                              </w:rPr>
                              <w:t>Hệ quy chiếu</w:t>
                            </w:r>
                            <w:r>
                              <w:rPr>
                                <w:sz w:val="22"/>
                                <w:szCs w:val="22"/>
                                <w:u w:val="single"/>
                              </w:rPr>
                              <w:t xml:space="preserve">. </w:t>
                            </w:r>
                            <w:r>
                              <w:rPr>
                                <w:b w:val="0"/>
                                <w:sz w:val="22"/>
                                <w:szCs w:val="22"/>
                              </w:rPr>
                              <w:t xml:space="preserve"> Khi khảo sát chuyển động cơ ta cần chọn hệ quy chiếu.</w:t>
                            </w:r>
                          </w:p>
                        </w:tc>
                      </w:tr>
                      <w:tr w:rsidR="00E0450C" w:rsidRPr="00FF1495" w14:paraId="2EAF8BA4" w14:textId="77777777" w:rsidTr="00F3577C">
                        <w:tc>
                          <w:tcPr>
                            <w:tcW w:w="1883" w:type="dxa"/>
                          </w:tcPr>
                          <w:p w14:paraId="20E29DA1" w14:textId="77777777" w:rsidR="00E0450C" w:rsidRDefault="00E0450C" w:rsidP="00DF0F11">
                            <w:pPr>
                              <w:spacing w:line="276" w:lineRule="auto"/>
                              <w:rPr>
                                <w:b w:val="0"/>
                              </w:rPr>
                            </w:pPr>
                          </w:p>
                        </w:tc>
                        <w:tc>
                          <w:tcPr>
                            <w:tcW w:w="10555" w:type="dxa"/>
                            <w:shd w:val="clear" w:color="auto" w:fill="auto"/>
                          </w:tcPr>
                          <w:p w14:paraId="2CE6D614" w14:textId="542169BF" w:rsidR="00E0450C" w:rsidRPr="003013A0" w:rsidRDefault="00E0450C" w:rsidP="0074501E">
                            <w:pPr>
                              <w:rPr>
                                <w:b w:val="0"/>
                                <w:sz w:val="22"/>
                                <w:szCs w:val="22"/>
                              </w:rPr>
                            </w:pPr>
                            <w:r>
                              <w:rPr>
                                <w:b w:val="0"/>
                              </w:rPr>
                              <w:t xml:space="preserve">. </w:t>
                            </w:r>
                            <w:r>
                              <w:rPr>
                                <w:b w:val="0"/>
                                <w:sz w:val="22"/>
                                <w:szCs w:val="22"/>
                              </w:rPr>
                              <w:t>Hệ quy chiếu gồm :</w:t>
                            </w:r>
                          </w:p>
                        </w:tc>
                      </w:tr>
                      <w:tr w:rsidR="00E0450C" w:rsidRPr="00FF1495" w14:paraId="7C50D6CC" w14:textId="77777777" w:rsidTr="00F3577C">
                        <w:tc>
                          <w:tcPr>
                            <w:tcW w:w="1883" w:type="dxa"/>
                          </w:tcPr>
                          <w:p w14:paraId="33A64B4A" w14:textId="77777777" w:rsidR="00E0450C" w:rsidRPr="00E83662" w:rsidRDefault="00E0450C" w:rsidP="00DF0F11">
                            <w:pPr>
                              <w:spacing w:line="276" w:lineRule="auto"/>
                              <w:rPr>
                                <w:b w:val="0"/>
                              </w:rPr>
                            </w:pPr>
                          </w:p>
                        </w:tc>
                        <w:tc>
                          <w:tcPr>
                            <w:tcW w:w="10555" w:type="dxa"/>
                            <w:shd w:val="clear" w:color="auto" w:fill="auto"/>
                          </w:tcPr>
                          <w:p w14:paraId="1F8CEC45" w14:textId="30C5E9C7" w:rsidR="00E0450C" w:rsidRPr="00E83662" w:rsidRDefault="00E0450C" w:rsidP="0074501E">
                            <w:pPr>
                              <w:rPr>
                                <w:b w:val="0"/>
                              </w:rPr>
                            </w:pPr>
                          </w:p>
                        </w:tc>
                      </w:tr>
                      <w:tr w:rsidR="00E0450C" w:rsidRPr="00FF1495" w14:paraId="6639D15B" w14:textId="77777777" w:rsidTr="00F3577C">
                        <w:tc>
                          <w:tcPr>
                            <w:tcW w:w="1883" w:type="dxa"/>
                          </w:tcPr>
                          <w:p w14:paraId="463A1719" w14:textId="77777777" w:rsidR="00E0450C" w:rsidRPr="00E83662" w:rsidRDefault="00E0450C" w:rsidP="00DF0F11">
                            <w:pPr>
                              <w:spacing w:line="276" w:lineRule="auto"/>
                              <w:rPr>
                                <w:b w:val="0"/>
                              </w:rPr>
                            </w:pPr>
                          </w:p>
                        </w:tc>
                        <w:tc>
                          <w:tcPr>
                            <w:tcW w:w="10555" w:type="dxa"/>
                            <w:shd w:val="clear" w:color="auto" w:fill="auto"/>
                          </w:tcPr>
                          <w:p w14:paraId="444D581B" w14:textId="0DA3211D" w:rsidR="00E0450C" w:rsidRPr="00E83662" w:rsidRDefault="00E0450C" w:rsidP="0074501E">
                            <w:pPr>
                              <w:rPr>
                                <w:b w:val="0"/>
                              </w:rPr>
                            </w:pPr>
                          </w:p>
                        </w:tc>
                      </w:tr>
                      <w:tr w:rsidR="00E0450C" w:rsidRPr="00FF1495" w14:paraId="64C177B2" w14:textId="77777777" w:rsidTr="00F3577C">
                        <w:tc>
                          <w:tcPr>
                            <w:tcW w:w="1883" w:type="dxa"/>
                          </w:tcPr>
                          <w:p w14:paraId="15FF9AAD" w14:textId="77777777" w:rsidR="00E0450C" w:rsidRPr="00E83662" w:rsidRDefault="00E0450C" w:rsidP="00DF0F11">
                            <w:pPr>
                              <w:spacing w:line="276" w:lineRule="auto"/>
                              <w:rPr>
                                <w:b w:val="0"/>
                              </w:rPr>
                            </w:pPr>
                          </w:p>
                        </w:tc>
                        <w:tc>
                          <w:tcPr>
                            <w:tcW w:w="10555" w:type="dxa"/>
                            <w:shd w:val="clear" w:color="auto" w:fill="auto"/>
                          </w:tcPr>
                          <w:p w14:paraId="156BD470" w14:textId="3D94F173" w:rsidR="00E0450C" w:rsidRPr="00E83662" w:rsidRDefault="00E0450C" w:rsidP="0074501E">
                            <w:pPr>
                              <w:rPr>
                                <w:b w:val="0"/>
                              </w:rPr>
                            </w:pPr>
                          </w:p>
                        </w:tc>
                      </w:tr>
                      <w:tr w:rsidR="00E0450C" w:rsidRPr="00FF1495" w14:paraId="034A05A8" w14:textId="77777777" w:rsidTr="00F3577C">
                        <w:tc>
                          <w:tcPr>
                            <w:tcW w:w="1883" w:type="dxa"/>
                          </w:tcPr>
                          <w:p w14:paraId="4F13A56E" w14:textId="77777777" w:rsidR="00E0450C" w:rsidRPr="00E83662" w:rsidRDefault="00E0450C" w:rsidP="00DF0F11">
                            <w:pPr>
                              <w:spacing w:line="276" w:lineRule="auto"/>
                              <w:rPr>
                                <w:b w:val="0"/>
                              </w:rPr>
                            </w:pPr>
                          </w:p>
                        </w:tc>
                        <w:tc>
                          <w:tcPr>
                            <w:tcW w:w="10555" w:type="dxa"/>
                            <w:shd w:val="clear" w:color="auto" w:fill="auto"/>
                          </w:tcPr>
                          <w:p w14:paraId="3FBE5184" w14:textId="77777777" w:rsidR="00E0450C" w:rsidRPr="00E83662" w:rsidRDefault="00E0450C" w:rsidP="0074501E">
                            <w:pPr>
                              <w:rPr>
                                <w:b w:val="0"/>
                              </w:rPr>
                            </w:pPr>
                          </w:p>
                        </w:tc>
                      </w:tr>
                      <w:tr w:rsidR="00E0450C" w:rsidRPr="00FF1495" w14:paraId="6520FBD4" w14:textId="77777777" w:rsidTr="00F3577C">
                        <w:tc>
                          <w:tcPr>
                            <w:tcW w:w="1883" w:type="dxa"/>
                          </w:tcPr>
                          <w:p w14:paraId="49C7A332" w14:textId="77777777" w:rsidR="00E0450C" w:rsidRPr="00E83662" w:rsidRDefault="00E0450C" w:rsidP="00DF0F11">
                            <w:pPr>
                              <w:spacing w:line="276" w:lineRule="auto"/>
                              <w:rPr>
                                <w:b w:val="0"/>
                              </w:rPr>
                            </w:pPr>
                          </w:p>
                        </w:tc>
                        <w:tc>
                          <w:tcPr>
                            <w:tcW w:w="10555" w:type="dxa"/>
                            <w:shd w:val="clear" w:color="auto" w:fill="auto"/>
                          </w:tcPr>
                          <w:p w14:paraId="0ACC929B" w14:textId="77777777" w:rsidR="00E0450C" w:rsidRPr="00E83662" w:rsidRDefault="00E0450C" w:rsidP="0074501E">
                            <w:pPr>
                              <w:rPr>
                                <w:b w:val="0"/>
                              </w:rPr>
                            </w:pPr>
                          </w:p>
                        </w:tc>
                      </w:tr>
                      <w:tr w:rsidR="00E0450C" w:rsidRPr="00FF1495" w14:paraId="6A2B0579" w14:textId="77777777" w:rsidTr="00F3577C">
                        <w:tc>
                          <w:tcPr>
                            <w:tcW w:w="1883" w:type="dxa"/>
                          </w:tcPr>
                          <w:p w14:paraId="3D69E4B5" w14:textId="77777777" w:rsidR="00E0450C" w:rsidRPr="00E83662" w:rsidRDefault="00E0450C" w:rsidP="00DF0F11">
                            <w:pPr>
                              <w:spacing w:line="276" w:lineRule="auto"/>
                              <w:rPr>
                                <w:b w:val="0"/>
                              </w:rPr>
                            </w:pPr>
                          </w:p>
                        </w:tc>
                        <w:tc>
                          <w:tcPr>
                            <w:tcW w:w="10555" w:type="dxa"/>
                            <w:shd w:val="clear" w:color="auto" w:fill="auto"/>
                          </w:tcPr>
                          <w:p w14:paraId="2277D4CA" w14:textId="77777777" w:rsidR="00E0450C" w:rsidRPr="00E83662" w:rsidRDefault="00E0450C" w:rsidP="0074501E">
                            <w:pPr>
                              <w:rPr>
                                <w:b w:val="0"/>
                              </w:rPr>
                            </w:pPr>
                          </w:p>
                        </w:tc>
                      </w:tr>
                    </w:tbl>
                    <w:p w14:paraId="63BE5F7C" w14:textId="1489A6B9" w:rsidR="00E0450C" w:rsidRPr="0074501E" w:rsidRDefault="00E0450C" w:rsidP="006256F2">
                      <w:pPr>
                        <w:rPr>
                          <w:sz w:val="24"/>
                          <w:szCs w:val="24"/>
                        </w:rPr>
                      </w:pPr>
                      <w:r>
                        <w:rPr>
                          <w:sz w:val="24"/>
                          <w:szCs w:val="24"/>
                        </w:rPr>
                        <w:t>II</w:t>
                      </w:r>
                      <w:r>
                        <w:rPr>
                          <w:sz w:val="24"/>
                          <w:szCs w:val="24"/>
                          <w:lang w:val="vi-VN"/>
                        </w:rPr>
                        <w:t>I</w:t>
                      </w:r>
                      <w:r>
                        <w:rPr>
                          <w:sz w:val="24"/>
                          <w:szCs w:val="24"/>
                        </w:rPr>
                        <w:t xml:space="preserve">. </w:t>
                      </w:r>
                      <w:r>
                        <w:rPr>
                          <w:sz w:val="24"/>
                          <w:szCs w:val="24"/>
                          <w:u w:val="single"/>
                        </w:rPr>
                        <w:t>PHIẾU HỌC TẬP VẬN DỤNG:</w:t>
                      </w:r>
                    </w:p>
                    <w:tbl>
                      <w:tblPr>
                        <w:tblW w:w="10196" w:type="dxa"/>
                        <w:tblInd w:w="-1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196"/>
                      </w:tblGrid>
                      <w:tr w:rsidR="00E0450C" w14:paraId="5D6CA46E" w14:textId="77777777" w:rsidTr="00097371">
                        <w:tc>
                          <w:tcPr>
                            <w:tcW w:w="10196" w:type="dxa"/>
                            <w:shd w:val="clear" w:color="auto" w:fill="auto"/>
                          </w:tcPr>
                          <w:p w14:paraId="2B42F46D" w14:textId="35B77478" w:rsidR="00E0450C" w:rsidRPr="002C4844" w:rsidRDefault="00E0450C" w:rsidP="002C4844">
                            <w:pPr>
                              <w:spacing w:line="276" w:lineRule="auto"/>
                              <w:jc w:val="both"/>
                              <w:rPr>
                                <w:b w:val="0"/>
                                <w:i/>
                                <w:sz w:val="21"/>
                                <w:szCs w:val="21"/>
                              </w:rPr>
                            </w:pPr>
                            <w:r w:rsidRPr="002C4844">
                              <w:rPr>
                                <w:sz w:val="21"/>
                                <w:szCs w:val="21"/>
                              </w:rPr>
                              <w:t xml:space="preserve">Câu </w:t>
                            </w:r>
                            <w:r>
                              <w:rPr>
                                <w:sz w:val="21"/>
                                <w:szCs w:val="21"/>
                                <w:lang w:val="vi-VN"/>
                              </w:rPr>
                              <w:t>1</w:t>
                            </w:r>
                            <w:r w:rsidRPr="002C4844">
                              <w:rPr>
                                <w:sz w:val="21"/>
                                <w:szCs w:val="21"/>
                              </w:rPr>
                              <w:t>.</w:t>
                            </w:r>
                            <w:r w:rsidRPr="002C4844">
                              <w:rPr>
                                <w:b w:val="0"/>
                                <w:sz w:val="21"/>
                                <w:szCs w:val="21"/>
                              </w:rPr>
                              <w:t xml:space="preserve"> </w:t>
                            </w:r>
                            <w:r w:rsidRPr="002C4844">
                              <w:rPr>
                                <w:b w:val="0"/>
                                <w:i/>
                                <w:sz w:val="21"/>
                                <w:szCs w:val="21"/>
                              </w:rPr>
                              <w:t xml:space="preserve">Điều nào sau đây đúng khi nói về chất </w:t>
                            </w:r>
                            <w:proofErr w:type="gramStart"/>
                            <w:r w:rsidRPr="002C4844">
                              <w:rPr>
                                <w:b w:val="0"/>
                                <w:i/>
                                <w:sz w:val="21"/>
                                <w:szCs w:val="21"/>
                              </w:rPr>
                              <w:t>điểm ?</w:t>
                            </w:r>
                            <w:proofErr w:type="gramEnd"/>
                          </w:p>
                          <w:p w14:paraId="42A7B16B" w14:textId="77777777" w:rsidR="00E0450C" w:rsidRPr="002C4844" w:rsidRDefault="00E0450C" w:rsidP="002C4844">
                            <w:pPr>
                              <w:spacing w:line="276" w:lineRule="auto"/>
                              <w:jc w:val="both"/>
                              <w:rPr>
                                <w:b w:val="0"/>
                                <w:sz w:val="21"/>
                                <w:szCs w:val="21"/>
                              </w:rPr>
                            </w:pPr>
                            <w:r w:rsidRPr="002C4844">
                              <w:rPr>
                                <w:b w:val="0"/>
                                <w:sz w:val="21"/>
                                <w:szCs w:val="21"/>
                              </w:rPr>
                              <w:t xml:space="preserve">A. Chất điểm là những vật có kích thước </w:t>
                            </w:r>
                            <w:proofErr w:type="gramStart"/>
                            <w:r w:rsidRPr="002C4844">
                              <w:rPr>
                                <w:b w:val="0"/>
                                <w:sz w:val="21"/>
                                <w:szCs w:val="21"/>
                              </w:rPr>
                              <w:t>nhỏ .</w:t>
                            </w:r>
                            <w:proofErr w:type="gramEnd"/>
                          </w:p>
                          <w:p w14:paraId="364E3C13" w14:textId="77777777" w:rsidR="00E0450C" w:rsidRPr="002C4844" w:rsidRDefault="00E0450C" w:rsidP="002C4844">
                            <w:pPr>
                              <w:spacing w:line="276" w:lineRule="auto"/>
                              <w:jc w:val="both"/>
                              <w:rPr>
                                <w:b w:val="0"/>
                                <w:sz w:val="21"/>
                                <w:szCs w:val="21"/>
                              </w:rPr>
                            </w:pPr>
                            <w:r w:rsidRPr="002C4844">
                              <w:rPr>
                                <w:b w:val="0"/>
                                <w:sz w:val="21"/>
                                <w:szCs w:val="21"/>
                              </w:rPr>
                              <w:t xml:space="preserve">B. Chất điểm là những vật có kích thước rất nhỏ so với chiều dài quỹ đạo của vật  </w:t>
                            </w:r>
                          </w:p>
                          <w:p w14:paraId="72637573" w14:textId="77777777" w:rsidR="00E0450C" w:rsidRPr="002C4844" w:rsidRDefault="00E0450C" w:rsidP="002C4844">
                            <w:pPr>
                              <w:spacing w:line="276" w:lineRule="auto"/>
                              <w:jc w:val="both"/>
                              <w:rPr>
                                <w:b w:val="0"/>
                                <w:sz w:val="21"/>
                                <w:szCs w:val="21"/>
                              </w:rPr>
                            </w:pPr>
                            <w:r w:rsidRPr="002C4844">
                              <w:rPr>
                                <w:b w:val="0"/>
                                <w:sz w:val="21"/>
                                <w:szCs w:val="21"/>
                              </w:rPr>
                              <w:t xml:space="preserve">C. Chất điểm là những vật có kích thước rất </w:t>
                            </w:r>
                            <w:proofErr w:type="gramStart"/>
                            <w:r w:rsidRPr="002C4844">
                              <w:rPr>
                                <w:b w:val="0"/>
                                <w:sz w:val="21"/>
                                <w:szCs w:val="21"/>
                              </w:rPr>
                              <w:t>nhỏ .</w:t>
                            </w:r>
                            <w:proofErr w:type="gramEnd"/>
                            <w:r w:rsidRPr="002C4844">
                              <w:rPr>
                                <w:b w:val="0"/>
                                <w:sz w:val="21"/>
                                <w:szCs w:val="21"/>
                              </w:rPr>
                              <w:t xml:space="preserve">                                            D. Các phát biểu trên là đúng.</w:t>
                            </w:r>
                          </w:p>
                          <w:p w14:paraId="6C9DA0BB" w14:textId="30FEFB9F" w:rsidR="00E0450C" w:rsidRPr="002C4844" w:rsidRDefault="00E0450C" w:rsidP="002C4844">
                            <w:pPr>
                              <w:spacing w:line="276" w:lineRule="auto"/>
                              <w:jc w:val="both"/>
                              <w:rPr>
                                <w:b w:val="0"/>
                                <w:i/>
                                <w:sz w:val="21"/>
                                <w:szCs w:val="21"/>
                              </w:rPr>
                            </w:pPr>
                            <w:r w:rsidRPr="002C4844">
                              <w:rPr>
                                <w:sz w:val="21"/>
                                <w:szCs w:val="21"/>
                              </w:rPr>
                              <w:t xml:space="preserve">Câu </w:t>
                            </w:r>
                            <w:r>
                              <w:rPr>
                                <w:sz w:val="21"/>
                                <w:szCs w:val="21"/>
                                <w:lang w:val="vi-VN"/>
                              </w:rPr>
                              <w:t>2</w:t>
                            </w:r>
                            <w:r w:rsidRPr="002C4844">
                              <w:rPr>
                                <w:sz w:val="21"/>
                                <w:szCs w:val="21"/>
                              </w:rPr>
                              <w:t>.</w:t>
                            </w:r>
                            <w:r w:rsidRPr="002C4844">
                              <w:rPr>
                                <w:b w:val="0"/>
                                <w:sz w:val="21"/>
                                <w:szCs w:val="21"/>
                              </w:rPr>
                              <w:t xml:space="preserve"> </w:t>
                            </w:r>
                            <w:r w:rsidRPr="002C4844">
                              <w:rPr>
                                <w:b w:val="0"/>
                                <w:i/>
                                <w:sz w:val="21"/>
                                <w:szCs w:val="21"/>
                              </w:rPr>
                              <w:t xml:space="preserve">Vật chuyển động nào dưới đây có thể xem như chất </w:t>
                            </w:r>
                            <w:proofErr w:type="gramStart"/>
                            <w:r w:rsidRPr="002C4844">
                              <w:rPr>
                                <w:b w:val="0"/>
                                <w:i/>
                                <w:sz w:val="21"/>
                                <w:szCs w:val="21"/>
                              </w:rPr>
                              <w:t>điểm ?</w:t>
                            </w:r>
                            <w:proofErr w:type="gramEnd"/>
                          </w:p>
                          <w:p w14:paraId="762C0BC2" w14:textId="77777777" w:rsidR="00E0450C" w:rsidRPr="002C4844" w:rsidRDefault="00E0450C" w:rsidP="002C4844">
                            <w:pPr>
                              <w:spacing w:line="276" w:lineRule="auto"/>
                              <w:jc w:val="both"/>
                              <w:rPr>
                                <w:b w:val="0"/>
                                <w:sz w:val="21"/>
                                <w:szCs w:val="21"/>
                              </w:rPr>
                            </w:pPr>
                            <w:r w:rsidRPr="002C4844">
                              <w:rPr>
                                <w:b w:val="0"/>
                                <w:sz w:val="21"/>
                                <w:szCs w:val="21"/>
                              </w:rPr>
                              <w:t>A. Ôtô đi từ ngoài đường vào gara.                               B. Vệ tinh nhân tạo bay xung quanh Trái Đất.</w:t>
                            </w:r>
                          </w:p>
                          <w:p w14:paraId="12CC0BFD" w14:textId="77777777" w:rsidR="00E0450C" w:rsidRPr="002C4844" w:rsidRDefault="00E0450C" w:rsidP="002C4844">
                            <w:pPr>
                              <w:spacing w:line="276" w:lineRule="auto"/>
                              <w:jc w:val="both"/>
                              <w:rPr>
                                <w:b w:val="0"/>
                                <w:sz w:val="21"/>
                                <w:szCs w:val="21"/>
                              </w:rPr>
                            </w:pPr>
                            <w:r w:rsidRPr="002C4844">
                              <w:rPr>
                                <w:b w:val="0"/>
                                <w:sz w:val="21"/>
                                <w:szCs w:val="21"/>
                              </w:rPr>
                              <w:t>C. Vận động viên nhảy cầu xuống bể bơi.                     D. Hai hòn bi lúc va chạm với nhau.</w:t>
                            </w:r>
                          </w:p>
                          <w:p w14:paraId="38F49BCA" w14:textId="6287B591" w:rsidR="00E0450C" w:rsidRPr="002C4844" w:rsidRDefault="00E0450C" w:rsidP="002C4844">
                            <w:pPr>
                              <w:spacing w:line="276" w:lineRule="auto"/>
                              <w:jc w:val="both"/>
                              <w:rPr>
                                <w:b w:val="0"/>
                                <w:i/>
                                <w:sz w:val="21"/>
                                <w:szCs w:val="21"/>
                              </w:rPr>
                            </w:pPr>
                            <w:r w:rsidRPr="002C4844">
                              <w:rPr>
                                <w:sz w:val="21"/>
                                <w:szCs w:val="21"/>
                              </w:rPr>
                              <w:t xml:space="preserve">Câu </w:t>
                            </w:r>
                            <w:r>
                              <w:rPr>
                                <w:sz w:val="21"/>
                                <w:szCs w:val="21"/>
                                <w:lang w:val="vi-VN"/>
                              </w:rPr>
                              <w:t>3</w:t>
                            </w:r>
                            <w:r w:rsidRPr="002C4844">
                              <w:rPr>
                                <w:sz w:val="21"/>
                                <w:szCs w:val="21"/>
                              </w:rPr>
                              <w:t xml:space="preserve">. </w:t>
                            </w:r>
                            <w:r w:rsidRPr="002C4844">
                              <w:rPr>
                                <w:b w:val="0"/>
                                <w:i/>
                                <w:sz w:val="21"/>
                                <w:szCs w:val="21"/>
                              </w:rPr>
                              <w:t>Phát biểu nào sau đây là đúng nhất? Chuyển động cơ học là</w:t>
                            </w:r>
                          </w:p>
                          <w:p w14:paraId="1B0954AD" w14:textId="77777777" w:rsidR="00E0450C" w:rsidRPr="002C4844" w:rsidRDefault="00E0450C" w:rsidP="002C4844">
                            <w:pPr>
                              <w:spacing w:line="276" w:lineRule="auto"/>
                              <w:jc w:val="both"/>
                              <w:rPr>
                                <w:b w:val="0"/>
                                <w:sz w:val="21"/>
                                <w:szCs w:val="21"/>
                              </w:rPr>
                            </w:pPr>
                            <w:r w:rsidRPr="002C4844">
                              <w:rPr>
                                <w:b w:val="0"/>
                                <w:sz w:val="21"/>
                                <w:szCs w:val="21"/>
                              </w:rPr>
                              <w:t>A. sự di chuyển của vật này so với vật khác.                 B. sự thay đổi vị trí từ nơi này sang nơi khác.</w:t>
                            </w:r>
                          </w:p>
                          <w:p w14:paraId="50021E7A" w14:textId="77777777" w:rsidR="00E0450C" w:rsidRPr="002C4844" w:rsidRDefault="00E0450C" w:rsidP="002C4844">
                            <w:pPr>
                              <w:spacing w:line="276" w:lineRule="auto"/>
                              <w:jc w:val="both"/>
                              <w:rPr>
                                <w:b w:val="0"/>
                                <w:sz w:val="21"/>
                                <w:szCs w:val="21"/>
                              </w:rPr>
                            </w:pPr>
                            <w:r w:rsidRPr="002C4844">
                              <w:rPr>
                                <w:b w:val="0"/>
                                <w:sz w:val="21"/>
                                <w:szCs w:val="21"/>
                              </w:rPr>
                              <w:t>C. sự thay đổi vị trí của vật này so với vật khác theo thời gian.                         D. sự dời chỗ của vật.</w:t>
                            </w:r>
                          </w:p>
                          <w:p w14:paraId="5BCD1592" w14:textId="35BBC23D" w:rsidR="00E0450C" w:rsidRPr="002C4844" w:rsidRDefault="00E0450C" w:rsidP="002C4844">
                            <w:pPr>
                              <w:spacing w:line="276" w:lineRule="auto"/>
                              <w:jc w:val="both"/>
                              <w:rPr>
                                <w:b w:val="0"/>
                                <w:i/>
                                <w:sz w:val="21"/>
                                <w:szCs w:val="21"/>
                              </w:rPr>
                            </w:pPr>
                            <w:r w:rsidRPr="002C4844">
                              <w:rPr>
                                <w:sz w:val="21"/>
                                <w:szCs w:val="21"/>
                              </w:rPr>
                              <w:t xml:space="preserve">Câu </w:t>
                            </w:r>
                            <w:r>
                              <w:rPr>
                                <w:sz w:val="21"/>
                                <w:szCs w:val="21"/>
                                <w:lang w:val="vi-VN"/>
                              </w:rPr>
                              <w:t>4</w:t>
                            </w:r>
                            <w:r w:rsidRPr="002C4844">
                              <w:rPr>
                                <w:sz w:val="21"/>
                                <w:szCs w:val="21"/>
                              </w:rPr>
                              <w:t>.</w:t>
                            </w:r>
                            <w:r w:rsidRPr="002C4844">
                              <w:rPr>
                                <w:b w:val="0"/>
                                <w:sz w:val="21"/>
                                <w:szCs w:val="21"/>
                              </w:rPr>
                              <w:t xml:space="preserve"> </w:t>
                            </w:r>
                            <w:r w:rsidRPr="002C4844">
                              <w:rPr>
                                <w:b w:val="0"/>
                                <w:i/>
                                <w:sz w:val="21"/>
                                <w:szCs w:val="21"/>
                              </w:rPr>
                              <w:t xml:space="preserve">Tìm phát biểu </w:t>
                            </w:r>
                            <w:proofErr w:type="gramStart"/>
                            <w:r w:rsidRPr="002C4844">
                              <w:rPr>
                                <w:b w:val="0"/>
                                <w:i/>
                                <w:sz w:val="21"/>
                                <w:szCs w:val="21"/>
                              </w:rPr>
                              <w:t>sai :</w:t>
                            </w:r>
                            <w:proofErr w:type="gramEnd"/>
                            <w:r>
                              <w:rPr>
                                <w:b w:val="0"/>
                                <w:i/>
                                <w:sz w:val="21"/>
                                <w:szCs w:val="21"/>
                                <w:lang w:val="vi-VN"/>
                              </w:rPr>
                              <w:t xml:space="preserve">                                    </w:t>
                            </w:r>
                            <w:r w:rsidRPr="002C4844">
                              <w:rPr>
                                <w:b w:val="0"/>
                                <w:sz w:val="21"/>
                                <w:szCs w:val="21"/>
                              </w:rPr>
                              <w:t>A. Mốc thời gian (t = 0) luôn được chọn lúc vật bắt đầu chuyển động.</w:t>
                            </w:r>
                          </w:p>
                          <w:p w14:paraId="65C1597A" w14:textId="77777777" w:rsidR="00E0450C" w:rsidRPr="002C4844" w:rsidRDefault="00E0450C" w:rsidP="002C4844">
                            <w:pPr>
                              <w:spacing w:line="276" w:lineRule="auto"/>
                              <w:jc w:val="both"/>
                              <w:rPr>
                                <w:b w:val="0"/>
                                <w:sz w:val="21"/>
                                <w:szCs w:val="21"/>
                              </w:rPr>
                            </w:pPr>
                            <w:r w:rsidRPr="002C4844">
                              <w:rPr>
                                <w:b w:val="0"/>
                                <w:sz w:val="21"/>
                                <w:szCs w:val="21"/>
                              </w:rPr>
                              <w:t>B. Một thời điểm có thể có giá trị dương (t&gt;0) hay âm (t&lt;0).</w:t>
                            </w:r>
                          </w:p>
                          <w:p w14:paraId="45929C8C" w14:textId="31D6A600" w:rsidR="00E0450C" w:rsidRPr="002C4844" w:rsidRDefault="00E0450C" w:rsidP="002C4844">
                            <w:pPr>
                              <w:spacing w:line="276" w:lineRule="auto"/>
                              <w:jc w:val="both"/>
                              <w:rPr>
                                <w:b w:val="0"/>
                                <w:sz w:val="21"/>
                                <w:szCs w:val="21"/>
                              </w:rPr>
                            </w:pPr>
                            <w:r w:rsidRPr="002C4844">
                              <w:rPr>
                                <w:b w:val="0"/>
                                <w:sz w:val="21"/>
                                <w:szCs w:val="21"/>
                              </w:rPr>
                              <w:t>C. Khoảng thời gian trôi qua luôn là số dương (</w:t>
                            </w:r>
                            <w:r w:rsidRPr="002C4844">
                              <w:rPr>
                                <w:b w:val="0"/>
                                <w:sz w:val="21"/>
                                <w:szCs w:val="21"/>
                              </w:rPr>
                              <w:sym w:font="Symbol" w:char="F044"/>
                            </w:r>
                            <w:r w:rsidRPr="002C4844">
                              <w:rPr>
                                <w:b w:val="0"/>
                                <w:sz w:val="21"/>
                                <w:szCs w:val="21"/>
                              </w:rPr>
                              <w:t xml:space="preserve">t &gt; 0).    </w:t>
                            </w:r>
                            <w:r>
                              <w:rPr>
                                <w:b w:val="0"/>
                                <w:sz w:val="21"/>
                                <w:szCs w:val="21"/>
                                <w:lang w:val="vi-VN"/>
                              </w:rPr>
                              <w:t xml:space="preserve">                 </w:t>
                            </w:r>
                            <w:r w:rsidRPr="002C4844">
                              <w:rPr>
                                <w:b w:val="0"/>
                                <w:sz w:val="21"/>
                                <w:szCs w:val="21"/>
                              </w:rPr>
                              <w:t xml:space="preserve">D. </w:t>
                            </w:r>
                            <w:proofErr w:type="gramStart"/>
                            <w:r w:rsidRPr="002C4844">
                              <w:rPr>
                                <w:b w:val="0"/>
                                <w:sz w:val="21"/>
                                <w:szCs w:val="21"/>
                              </w:rPr>
                              <w:t>Đơn</w:t>
                            </w:r>
                            <w:proofErr w:type="gramEnd"/>
                            <w:r w:rsidRPr="002C4844">
                              <w:rPr>
                                <w:b w:val="0"/>
                                <w:sz w:val="21"/>
                                <w:szCs w:val="21"/>
                              </w:rPr>
                              <w:t xml:space="preserve"> vị SI của thời gian trong Vật lý là giây (s).</w:t>
                            </w:r>
                          </w:p>
                          <w:p w14:paraId="248C9109" w14:textId="43439F96" w:rsidR="00E0450C" w:rsidRPr="002C4844" w:rsidRDefault="00E0450C" w:rsidP="002C4844">
                            <w:pPr>
                              <w:spacing w:line="276" w:lineRule="auto"/>
                              <w:jc w:val="both"/>
                              <w:rPr>
                                <w:b w:val="0"/>
                                <w:i/>
                                <w:sz w:val="21"/>
                                <w:szCs w:val="21"/>
                              </w:rPr>
                            </w:pPr>
                            <w:r w:rsidRPr="002C4844">
                              <w:rPr>
                                <w:sz w:val="21"/>
                                <w:szCs w:val="21"/>
                              </w:rPr>
                              <w:t xml:space="preserve">Câu </w:t>
                            </w:r>
                            <w:r>
                              <w:rPr>
                                <w:sz w:val="21"/>
                                <w:szCs w:val="21"/>
                                <w:lang w:val="vi-VN"/>
                              </w:rPr>
                              <w:t>5</w:t>
                            </w:r>
                            <w:r w:rsidRPr="002C4844">
                              <w:rPr>
                                <w:sz w:val="21"/>
                                <w:szCs w:val="21"/>
                              </w:rPr>
                              <w:t>.</w:t>
                            </w:r>
                            <w:r w:rsidRPr="002C4844">
                              <w:rPr>
                                <w:b w:val="0"/>
                                <w:sz w:val="21"/>
                                <w:szCs w:val="21"/>
                              </w:rPr>
                              <w:t xml:space="preserve"> </w:t>
                            </w:r>
                            <w:r w:rsidRPr="002C4844">
                              <w:rPr>
                                <w:b w:val="0"/>
                                <w:i/>
                                <w:sz w:val="21"/>
                                <w:szCs w:val="21"/>
                              </w:rPr>
                              <w:t>Hệ quy chiếu gồm có :</w:t>
                            </w:r>
                          </w:p>
                          <w:p w14:paraId="3FA4C882" w14:textId="77777777" w:rsidR="00E0450C" w:rsidRPr="002C4844" w:rsidRDefault="00E0450C" w:rsidP="002C4844">
                            <w:pPr>
                              <w:spacing w:line="276" w:lineRule="auto"/>
                              <w:jc w:val="both"/>
                              <w:rPr>
                                <w:b w:val="0"/>
                                <w:sz w:val="21"/>
                                <w:szCs w:val="21"/>
                              </w:rPr>
                            </w:pPr>
                            <w:r w:rsidRPr="002C4844">
                              <w:rPr>
                                <w:b w:val="0"/>
                                <w:sz w:val="21"/>
                                <w:szCs w:val="21"/>
                              </w:rPr>
                              <w:t>A. Vật được chọn làm mốc.                                                  B. Một hệ tọa độ gắn trên vật làm mốc.</w:t>
                            </w:r>
                          </w:p>
                          <w:p w14:paraId="2FACEC95" w14:textId="77777777" w:rsidR="00E0450C" w:rsidRPr="002C4844" w:rsidRDefault="00E0450C" w:rsidP="002C4844">
                            <w:pPr>
                              <w:spacing w:line="276" w:lineRule="auto"/>
                              <w:jc w:val="both"/>
                              <w:rPr>
                                <w:b w:val="0"/>
                                <w:sz w:val="21"/>
                                <w:szCs w:val="21"/>
                              </w:rPr>
                            </w:pPr>
                            <w:r w:rsidRPr="002C4844">
                              <w:rPr>
                                <w:b w:val="0"/>
                                <w:sz w:val="21"/>
                                <w:szCs w:val="21"/>
                              </w:rPr>
                              <w:t>C. Một gốc thời gian và một đồng hồ.                                  D. Tất cả các yếu tố trên.</w:t>
                            </w:r>
                          </w:p>
                          <w:p w14:paraId="5BA8CC46" w14:textId="10A3036B" w:rsidR="00E0450C" w:rsidRPr="002C4844" w:rsidRDefault="00E0450C" w:rsidP="002C4844">
                            <w:pPr>
                              <w:spacing w:line="276" w:lineRule="auto"/>
                              <w:jc w:val="both"/>
                              <w:rPr>
                                <w:b w:val="0"/>
                                <w:i/>
                                <w:sz w:val="21"/>
                                <w:szCs w:val="21"/>
                              </w:rPr>
                            </w:pPr>
                            <w:r w:rsidRPr="002C4844">
                              <w:rPr>
                                <w:sz w:val="21"/>
                                <w:szCs w:val="21"/>
                              </w:rPr>
                              <w:t xml:space="preserve">Câu </w:t>
                            </w:r>
                            <w:r>
                              <w:rPr>
                                <w:sz w:val="21"/>
                                <w:szCs w:val="21"/>
                                <w:lang w:val="vi-VN"/>
                              </w:rPr>
                              <w:t>6</w:t>
                            </w:r>
                            <w:r w:rsidRPr="002C4844">
                              <w:rPr>
                                <w:sz w:val="21"/>
                                <w:szCs w:val="21"/>
                              </w:rPr>
                              <w:t xml:space="preserve">. </w:t>
                            </w:r>
                            <w:r w:rsidRPr="002C4844">
                              <w:rPr>
                                <w:b w:val="0"/>
                                <w:i/>
                                <w:sz w:val="21"/>
                                <w:szCs w:val="21"/>
                              </w:rPr>
                              <w:t xml:space="preserve">Mốc thời gian </w:t>
                            </w:r>
                            <w:proofErr w:type="gramStart"/>
                            <w:r w:rsidRPr="002C4844">
                              <w:rPr>
                                <w:b w:val="0"/>
                                <w:i/>
                                <w:sz w:val="21"/>
                                <w:szCs w:val="21"/>
                              </w:rPr>
                              <w:t>là :</w:t>
                            </w:r>
                            <w:proofErr w:type="gramEnd"/>
                            <w:r>
                              <w:rPr>
                                <w:b w:val="0"/>
                                <w:i/>
                                <w:sz w:val="21"/>
                                <w:szCs w:val="21"/>
                                <w:lang w:val="vi-VN"/>
                              </w:rPr>
                              <w:t xml:space="preserve">                                 </w:t>
                            </w:r>
                            <w:r w:rsidRPr="002C4844">
                              <w:rPr>
                                <w:b w:val="0"/>
                                <w:sz w:val="21"/>
                                <w:szCs w:val="21"/>
                              </w:rPr>
                              <w:t>A. khoảng thời gian khảo sát chuyển động.</w:t>
                            </w:r>
                          </w:p>
                          <w:p w14:paraId="75B18852" w14:textId="77777777" w:rsidR="00E0450C" w:rsidRPr="002C4844" w:rsidRDefault="00E0450C" w:rsidP="002C4844">
                            <w:pPr>
                              <w:spacing w:line="276" w:lineRule="auto"/>
                              <w:jc w:val="both"/>
                              <w:rPr>
                                <w:b w:val="0"/>
                                <w:sz w:val="21"/>
                                <w:szCs w:val="21"/>
                              </w:rPr>
                            </w:pPr>
                            <w:r w:rsidRPr="002C4844">
                              <w:rPr>
                                <w:b w:val="0"/>
                                <w:sz w:val="21"/>
                                <w:szCs w:val="21"/>
                              </w:rPr>
                              <w:t>B. thời điểm ban đầu chọn trước để đối chiếu thời gian trong khi khảo sát một hiện tượng.</w:t>
                            </w:r>
                          </w:p>
                          <w:p w14:paraId="36C7AB66" w14:textId="77777777" w:rsidR="00E0450C" w:rsidRPr="002C4844" w:rsidRDefault="00E0450C" w:rsidP="002C4844">
                            <w:pPr>
                              <w:spacing w:line="276" w:lineRule="auto"/>
                              <w:jc w:val="both"/>
                              <w:rPr>
                                <w:b w:val="0"/>
                                <w:sz w:val="21"/>
                                <w:szCs w:val="21"/>
                              </w:rPr>
                            </w:pPr>
                            <w:r w:rsidRPr="002C4844">
                              <w:rPr>
                                <w:b w:val="0"/>
                                <w:sz w:val="21"/>
                                <w:szCs w:val="21"/>
                              </w:rPr>
                              <w:t>C. thời điểm bất kì trong quá trình khảo sát một hiện tượng.                D. thời điểm kết thúc một hiện tượng.</w:t>
                            </w:r>
                          </w:p>
                          <w:p w14:paraId="25073A67" w14:textId="615E6FB5" w:rsidR="00E0450C" w:rsidRPr="002C4844" w:rsidRDefault="00E0450C" w:rsidP="002C4844">
                            <w:pPr>
                              <w:spacing w:line="276" w:lineRule="auto"/>
                              <w:jc w:val="both"/>
                              <w:rPr>
                                <w:b w:val="0"/>
                                <w:i/>
                                <w:sz w:val="21"/>
                                <w:szCs w:val="21"/>
                              </w:rPr>
                            </w:pPr>
                            <w:r w:rsidRPr="002C4844">
                              <w:rPr>
                                <w:sz w:val="21"/>
                                <w:szCs w:val="21"/>
                              </w:rPr>
                              <w:t xml:space="preserve">Câu </w:t>
                            </w:r>
                            <w:r>
                              <w:rPr>
                                <w:sz w:val="21"/>
                                <w:szCs w:val="21"/>
                                <w:lang w:val="vi-VN"/>
                              </w:rPr>
                              <w:t>7</w:t>
                            </w:r>
                            <w:r w:rsidRPr="002C4844">
                              <w:rPr>
                                <w:sz w:val="21"/>
                                <w:szCs w:val="21"/>
                              </w:rPr>
                              <w:t xml:space="preserve">. </w:t>
                            </w:r>
                            <w:r w:rsidRPr="002C4844">
                              <w:rPr>
                                <w:b w:val="0"/>
                                <w:i/>
                                <w:sz w:val="21"/>
                                <w:szCs w:val="21"/>
                              </w:rPr>
                              <w:t xml:space="preserve">Một ôtô khởi hành lúc 7 giờ. </w:t>
                            </w:r>
                          </w:p>
                          <w:p w14:paraId="21584CCC" w14:textId="77777777" w:rsidR="00E0450C" w:rsidRPr="002C4844" w:rsidRDefault="00E0450C" w:rsidP="002C4844">
                            <w:pPr>
                              <w:spacing w:line="276" w:lineRule="auto"/>
                              <w:jc w:val="both"/>
                              <w:rPr>
                                <w:b w:val="0"/>
                                <w:sz w:val="21"/>
                                <w:szCs w:val="21"/>
                              </w:rPr>
                            </w:pPr>
                            <w:r w:rsidRPr="002C4844">
                              <w:rPr>
                                <w:b w:val="0"/>
                                <w:sz w:val="21"/>
                                <w:szCs w:val="21"/>
                              </w:rPr>
                              <w:t>a. Nếu chọn mốc thời gian là lúc 5 giờ thì thời điểm ban đầu là :</w:t>
                            </w:r>
                          </w:p>
                          <w:p w14:paraId="5386FD9C" w14:textId="77777777" w:rsidR="00E0450C" w:rsidRPr="002C4844" w:rsidRDefault="00E0450C" w:rsidP="002C4844">
                            <w:pPr>
                              <w:spacing w:line="276" w:lineRule="auto"/>
                              <w:jc w:val="both"/>
                              <w:rPr>
                                <w:b w:val="0"/>
                                <w:sz w:val="21"/>
                                <w:szCs w:val="21"/>
                              </w:rPr>
                            </w:pPr>
                            <w:r w:rsidRPr="002C4844">
                              <w:rPr>
                                <w:b w:val="0"/>
                                <w:sz w:val="21"/>
                                <w:szCs w:val="21"/>
                              </w:rPr>
                              <w:t>A. t</w:t>
                            </w:r>
                            <w:r w:rsidRPr="002C4844">
                              <w:rPr>
                                <w:b w:val="0"/>
                                <w:sz w:val="21"/>
                                <w:szCs w:val="21"/>
                                <w:vertAlign w:val="subscript"/>
                              </w:rPr>
                              <w:t>o</w:t>
                            </w:r>
                            <w:r w:rsidRPr="002C4844">
                              <w:rPr>
                                <w:b w:val="0"/>
                                <w:sz w:val="21"/>
                                <w:szCs w:val="21"/>
                              </w:rPr>
                              <w:t xml:space="preserve"> = 7h.                             B. t</w:t>
                            </w:r>
                            <w:r w:rsidRPr="002C4844">
                              <w:rPr>
                                <w:b w:val="0"/>
                                <w:sz w:val="21"/>
                                <w:szCs w:val="21"/>
                                <w:vertAlign w:val="subscript"/>
                              </w:rPr>
                              <w:t>o</w:t>
                            </w:r>
                            <w:r w:rsidRPr="002C4844">
                              <w:rPr>
                                <w:b w:val="0"/>
                                <w:sz w:val="21"/>
                                <w:szCs w:val="21"/>
                              </w:rPr>
                              <w:t xml:space="preserve"> = 0h                                C. t</w:t>
                            </w:r>
                            <w:r w:rsidRPr="002C4844">
                              <w:rPr>
                                <w:b w:val="0"/>
                                <w:sz w:val="21"/>
                                <w:szCs w:val="21"/>
                                <w:vertAlign w:val="subscript"/>
                              </w:rPr>
                              <w:t>o</w:t>
                            </w:r>
                            <w:r w:rsidRPr="002C4844">
                              <w:rPr>
                                <w:b w:val="0"/>
                                <w:sz w:val="21"/>
                                <w:szCs w:val="21"/>
                              </w:rPr>
                              <w:t xml:space="preserve"> = 2h.                                     D.</w:t>
                            </w:r>
                            <w:r w:rsidRPr="002C4844">
                              <w:rPr>
                                <w:b w:val="0"/>
                                <w:sz w:val="21"/>
                                <w:szCs w:val="21"/>
                                <w:vertAlign w:val="subscript"/>
                              </w:rPr>
                              <w:t xml:space="preserve"> </w:t>
                            </w:r>
                            <w:r w:rsidRPr="002C4844">
                              <w:rPr>
                                <w:b w:val="0"/>
                                <w:sz w:val="21"/>
                                <w:szCs w:val="21"/>
                              </w:rPr>
                              <w:t>t</w:t>
                            </w:r>
                            <w:r w:rsidRPr="002C4844">
                              <w:rPr>
                                <w:b w:val="0"/>
                                <w:sz w:val="21"/>
                                <w:szCs w:val="21"/>
                                <w:vertAlign w:val="subscript"/>
                              </w:rPr>
                              <w:t>o</w:t>
                            </w:r>
                            <w:r w:rsidRPr="002C4844">
                              <w:rPr>
                                <w:b w:val="0"/>
                                <w:sz w:val="21"/>
                                <w:szCs w:val="21"/>
                              </w:rPr>
                              <w:t xml:space="preserve"> = 5h.</w:t>
                            </w:r>
                          </w:p>
                          <w:p w14:paraId="7CBC18CB" w14:textId="77777777" w:rsidR="00E0450C" w:rsidRPr="002C4844" w:rsidRDefault="00E0450C" w:rsidP="002C4844">
                            <w:pPr>
                              <w:spacing w:line="276" w:lineRule="auto"/>
                              <w:jc w:val="both"/>
                              <w:rPr>
                                <w:b w:val="0"/>
                                <w:sz w:val="21"/>
                                <w:szCs w:val="21"/>
                              </w:rPr>
                            </w:pPr>
                            <w:proofErr w:type="gramStart"/>
                            <w:r w:rsidRPr="002C4844">
                              <w:rPr>
                                <w:b w:val="0"/>
                                <w:sz w:val="21"/>
                                <w:szCs w:val="21"/>
                              </w:rPr>
                              <w:t>b. Sau</w:t>
                            </w:r>
                            <w:proofErr w:type="gramEnd"/>
                            <w:r w:rsidRPr="002C4844">
                              <w:rPr>
                                <w:b w:val="0"/>
                                <w:sz w:val="21"/>
                                <w:szCs w:val="21"/>
                              </w:rPr>
                              <w:t xml:space="preserve"> 3 giờ đồng hồ thì ôtô dừng lại nghỉ. N</w:t>
                            </w:r>
                            <w:bookmarkStart w:id="1" w:name="_GoBack"/>
                            <w:bookmarkEnd w:id="1"/>
                            <w:r w:rsidRPr="002C4844">
                              <w:rPr>
                                <w:b w:val="0"/>
                                <w:sz w:val="21"/>
                                <w:szCs w:val="21"/>
                              </w:rPr>
                              <w:t>ếu chọn mốc thời gian như câu a. Thời điểm ôtô dừng lại là :</w:t>
                            </w:r>
                          </w:p>
                          <w:p w14:paraId="57101CC1" w14:textId="77777777" w:rsidR="00E0450C" w:rsidRPr="002C4844" w:rsidRDefault="00E0450C" w:rsidP="002C4844">
                            <w:pPr>
                              <w:spacing w:line="276" w:lineRule="auto"/>
                              <w:jc w:val="both"/>
                              <w:rPr>
                                <w:b w:val="0"/>
                                <w:sz w:val="21"/>
                                <w:szCs w:val="21"/>
                              </w:rPr>
                            </w:pPr>
                            <w:r w:rsidRPr="002C4844">
                              <w:rPr>
                                <w:b w:val="0"/>
                                <w:sz w:val="21"/>
                                <w:szCs w:val="21"/>
                              </w:rPr>
                              <w:t xml:space="preserve">A. </w:t>
                            </w:r>
                            <w:proofErr w:type="gramStart"/>
                            <w:r w:rsidRPr="002C4844">
                              <w:rPr>
                                <w:b w:val="0"/>
                                <w:sz w:val="21"/>
                                <w:szCs w:val="21"/>
                              </w:rPr>
                              <w:t>t</w:t>
                            </w:r>
                            <w:r w:rsidRPr="002C4844">
                              <w:rPr>
                                <w:b w:val="0"/>
                                <w:sz w:val="21"/>
                                <w:szCs w:val="21"/>
                                <w:vertAlign w:val="subscript"/>
                              </w:rPr>
                              <w:t xml:space="preserve"> </w:t>
                            </w:r>
                            <w:r w:rsidRPr="002C4844">
                              <w:rPr>
                                <w:b w:val="0"/>
                                <w:sz w:val="21"/>
                                <w:szCs w:val="21"/>
                              </w:rPr>
                              <w:t xml:space="preserve"> =</w:t>
                            </w:r>
                            <w:proofErr w:type="gramEnd"/>
                            <w:r w:rsidRPr="002C4844">
                              <w:rPr>
                                <w:b w:val="0"/>
                                <w:sz w:val="21"/>
                                <w:szCs w:val="21"/>
                              </w:rPr>
                              <w:t xml:space="preserve"> 10h.                            B. t = 5h.                                  C. t =   8h.                                     D. 3h.</w:t>
                            </w:r>
                          </w:p>
                          <w:p w14:paraId="202BFF71" w14:textId="77777777" w:rsidR="00E0450C" w:rsidRPr="002C4844" w:rsidRDefault="00E0450C" w:rsidP="002C4844">
                            <w:pPr>
                              <w:spacing w:line="276" w:lineRule="auto"/>
                              <w:jc w:val="both"/>
                              <w:rPr>
                                <w:b w:val="0"/>
                                <w:sz w:val="21"/>
                                <w:szCs w:val="21"/>
                              </w:rPr>
                            </w:pPr>
                            <w:r w:rsidRPr="002C4844">
                              <w:rPr>
                                <w:b w:val="0"/>
                                <w:sz w:val="21"/>
                                <w:szCs w:val="21"/>
                              </w:rPr>
                              <w:t>c. Nếu chọn mốc thời gian là lúc 8h, và sau 3 giờ chuyển động thì ôtô dừng lại nghỉ. Thời điểm ban đầu và thời điểm dừng lại nghỉ là :</w:t>
                            </w:r>
                          </w:p>
                          <w:p w14:paraId="52F35808" w14:textId="77777777" w:rsidR="00E0450C" w:rsidRPr="002C4844" w:rsidRDefault="00E0450C" w:rsidP="002C4844">
                            <w:pPr>
                              <w:spacing w:line="276" w:lineRule="auto"/>
                              <w:jc w:val="both"/>
                              <w:rPr>
                                <w:b w:val="0"/>
                                <w:sz w:val="21"/>
                                <w:szCs w:val="21"/>
                              </w:rPr>
                            </w:pPr>
                            <w:r w:rsidRPr="002C4844">
                              <w:rPr>
                                <w:b w:val="0"/>
                                <w:sz w:val="21"/>
                                <w:szCs w:val="21"/>
                              </w:rPr>
                              <w:t>A. t</w:t>
                            </w:r>
                            <w:r w:rsidRPr="002C4844">
                              <w:rPr>
                                <w:b w:val="0"/>
                                <w:sz w:val="21"/>
                                <w:szCs w:val="21"/>
                                <w:vertAlign w:val="subscript"/>
                              </w:rPr>
                              <w:t xml:space="preserve">o </w:t>
                            </w:r>
                            <w:r w:rsidRPr="002C4844">
                              <w:rPr>
                                <w:b w:val="0"/>
                                <w:sz w:val="21"/>
                                <w:szCs w:val="21"/>
                              </w:rPr>
                              <w:t>= -1h và t = 2h.                  B. t</w:t>
                            </w:r>
                            <w:r w:rsidRPr="002C4844">
                              <w:rPr>
                                <w:b w:val="0"/>
                                <w:sz w:val="21"/>
                                <w:szCs w:val="21"/>
                                <w:vertAlign w:val="subscript"/>
                              </w:rPr>
                              <w:t xml:space="preserve">o </w:t>
                            </w:r>
                            <w:r w:rsidRPr="002C4844">
                              <w:rPr>
                                <w:b w:val="0"/>
                                <w:sz w:val="21"/>
                                <w:szCs w:val="21"/>
                              </w:rPr>
                              <w:t>= -1h và t = 3h.            C. t</w:t>
                            </w:r>
                            <w:r w:rsidRPr="002C4844">
                              <w:rPr>
                                <w:b w:val="0"/>
                                <w:sz w:val="21"/>
                                <w:szCs w:val="21"/>
                                <w:vertAlign w:val="subscript"/>
                              </w:rPr>
                              <w:t xml:space="preserve">o </w:t>
                            </w:r>
                            <w:r w:rsidRPr="002C4844">
                              <w:rPr>
                                <w:b w:val="0"/>
                                <w:sz w:val="21"/>
                                <w:szCs w:val="21"/>
                              </w:rPr>
                              <w:t>= 1h và t = 3h.                 D. Không xác định.</w:t>
                            </w:r>
                          </w:p>
                          <w:p w14:paraId="1961F124" w14:textId="1399AC85" w:rsidR="00E0450C" w:rsidRPr="00097371" w:rsidRDefault="00E0450C" w:rsidP="002C4844">
                            <w:pPr>
                              <w:spacing w:line="276" w:lineRule="auto"/>
                              <w:jc w:val="both"/>
                              <w:rPr>
                                <w:b w:val="0"/>
                                <w:sz w:val="22"/>
                                <w:szCs w:val="22"/>
                              </w:rPr>
                            </w:pPr>
                          </w:p>
                        </w:tc>
                      </w:tr>
                      <w:tr w:rsidR="00E0450C" w14:paraId="3B2E2B02" w14:textId="77777777" w:rsidTr="00097371">
                        <w:tc>
                          <w:tcPr>
                            <w:tcW w:w="10196" w:type="dxa"/>
                            <w:shd w:val="clear" w:color="auto" w:fill="auto"/>
                          </w:tcPr>
                          <w:p w14:paraId="2BECEC33" w14:textId="77777777" w:rsidR="00E0450C" w:rsidRDefault="00E0450C" w:rsidP="00A52BBA">
                            <w:pPr>
                              <w:rPr>
                                <w:b w:val="0"/>
                              </w:rPr>
                            </w:pPr>
                          </w:p>
                        </w:tc>
                      </w:tr>
                      <w:tr w:rsidR="00E0450C" w14:paraId="01F6FB19" w14:textId="77777777" w:rsidTr="00097371">
                        <w:tc>
                          <w:tcPr>
                            <w:tcW w:w="10196" w:type="dxa"/>
                            <w:shd w:val="clear" w:color="auto" w:fill="auto"/>
                          </w:tcPr>
                          <w:p w14:paraId="7534B454" w14:textId="77777777" w:rsidR="00E0450C" w:rsidRDefault="00E0450C" w:rsidP="00A52BBA">
                            <w:pPr>
                              <w:rPr>
                                <w:b w:val="0"/>
                              </w:rPr>
                            </w:pPr>
                          </w:p>
                        </w:tc>
                      </w:tr>
                      <w:tr w:rsidR="00E0450C" w14:paraId="068150CD" w14:textId="77777777" w:rsidTr="00097371">
                        <w:tc>
                          <w:tcPr>
                            <w:tcW w:w="10196" w:type="dxa"/>
                            <w:shd w:val="clear" w:color="auto" w:fill="auto"/>
                          </w:tcPr>
                          <w:p w14:paraId="7B0B95DE" w14:textId="77777777" w:rsidR="00E0450C" w:rsidRDefault="00E0450C" w:rsidP="00A52BBA">
                            <w:pPr>
                              <w:rPr>
                                <w:b w:val="0"/>
                              </w:rPr>
                            </w:pPr>
                          </w:p>
                        </w:tc>
                      </w:tr>
                      <w:tr w:rsidR="00E0450C" w14:paraId="317093EE" w14:textId="77777777" w:rsidTr="00097371">
                        <w:tc>
                          <w:tcPr>
                            <w:tcW w:w="10196" w:type="dxa"/>
                            <w:shd w:val="clear" w:color="auto" w:fill="auto"/>
                          </w:tcPr>
                          <w:p w14:paraId="2A05894A" w14:textId="77777777" w:rsidR="00E0450C" w:rsidRDefault="00E0450C" w:rsidP="00A52BBA">
                            <w:pPr>
                              <w:rPr>
                                <w:b w:val="0"/>
                              </w:rPr>
                            </w:pPr>
                          </w:p>
                        </w:tc>
                      </w:tr>
                      <w:tr w:rsidR="00E0450C" w14:paraId="49774370" w14:textId="77777777" w:rsidTr="00097371">
                        <w:tc>
                          <w:tcPr>
                            <w:tcW w:w="10196" w:type="dxa"/>
                            <w:shd w:val="clear" w:color="auto" w:fill="auto"/>
                          </w:tcPr>
                          <w:p w14:paraId="46E7E634" w14:textId="77777777" w:rsidR="00E0450C" w:rsidRDefault="00E0450C" w:rsidP="00A52BBA">
                            <w:pPr>
                              <w:rPr>
                                <w:b w:val="0"/>
                              </w:rPr>
                            </w:pPr>
                          </w:p>
                        </w:tc>
                      </w:tr>
                      <w:tr w:rsidR="00E0450C" w14:paraId="14BAAE52" w14:textId="77777777" w:rsidTr="00097371">
                        <w:tc>
                          <w:tcPr>
                            <w:tcW w:w="10196" w:type="dxa"/>
                            <w:shd w:val="clear" w:color="auto" w:fill="auto"/>
                          </w:tcPr>
                          <w:p w14:paraId="7F6304C3" w14:textId="77777777" w:rsidR="00E0450C" w:rsidRDefault="00E0450C" w:rsidP="00A52BBA">
                            <w:pPr>
                              <w:rPr>
                                <w:b w:val="0"/>
                              </w:rPr>
                            </w:pPr>
                          </w:p>
                        </w:tc>
                      </w:tr>
                      <w:tr w:rsidR="00E0450C" w14:paraId="130991A8" w14:textId="77777777" w:rsidTr="00097371">
                        <w:tc>
                          <w:tcPr>
                            <w:tcW w:w="10196" w:type="dxa"/>
                            <w:shd w:val="clear" w:color="auto" w:fill="auto"/>
                          </w:tcPr>
                          <w:p w14:paraId="58BE2E78" w14:textId="77777777" w:rsidR="00E0450C" w:rsidRDefault="00E0450C" w:rsidP="00A52BBA">
                            <w:pPr>
                              <w:rPr>
                                <w:b w:val="0"/>
                              </w:rPr>
                            </w:pPr>
                          </w:p>
                        </w:tc>
                      </w:tr>
                      <w:tr w:rsidR="00E0450C" w14:paraId="47E94EF3" w14:textId="77777777" w:rsidTr="00097371">
                        <w:tc>
                          <w:tcPr>
                            <w:tcW w:w="10196" w:type="dxa"/>
                            <w:shd w:val="clear" w:color="auto" w:fill="auto"/>
                          </w:tcPr>
                          <w:p w14:paraId="71258842" w14:textId="77777777" w:rsidR="00E0450C" w:rsidRDefault="00E0450C" w:rsidP="00A52BBA">
                            <w:pPr>
                              <w:rPr>
                                <w:b w:val="0"/>
                              </w:rPr>
                            </w:pPr>
                          </w:p>
                        </w:tc>
                      </w:tr>
                      <w:tr w:rsidR="00E0450C" w14:paraId="35BEA0F2" w14:textId="77777777" w:rsidTr="00097371">
                        <w:tc>
                          <w:tcPr>
                            <w:tcW w:w="10196" w:type="dxa"/>
                            <w:shd w:val="clear" w:color="auto" w:fill="auto"/>
                          </w:tcPr>
                          <w:p w14:paraId="5C86AD99" w14:textId="77777777" w:rsidR="00E0450C" w:rsidRDefault="00E0450C" w:rsidP="00A52BBA">
                            <w:pPr>
                              <w:rPr>
                                <w:b w:val="0"/>
                              </w:rPr>
                            </w:pPr>
                          </w:p>
                        </w:tc>
                      </w:tr>
                      <w:tr w:rsidR="00E0450C" w14:paraId="157122E9" w14:textId="77777777" w:rsidTr="00097371">
                        <w:tc>
                          <w:tcPr>
                            <w:tcW w:w="10196" w:type="dxa"/>
                            <w:shd w:val="clear" w:color="auto" w:fill="auto"/>
                          </w:tcPr>
                          <w:p w14:paraId="6D314000" w14:textId="77777777" w:rsidR="00E0450C" w:rsidRDefault="00E0450C" w:rsidP="00A52BBA">
                            <w:pPr>
                              <w:rPr>
                                <w:b w:val="0"/>
                              </w:rPr>
                            </w:pPr>
                          </w:p>
                        </w:tc>
                      </w:tr>
                      <w:tr w:rsidR="00E0450C" w14:paraId="45669E74" w14:textId="77777777" w:rsidTr="00097371">
                        <w:tc>
                          <w:tcPr>
                            <w:tcW w:w="10196" w:type="dxa"/>
                            <w:shd w:val="clear" w:color="auto" w:fill="auto"/>
                          </w:tcPr>
                          <w:p w14:paraId="3054EF21" w14:textId="77777777" w:rsidR="00E0450C" w:rsidRDefault="00E0450C" w:rsidP="00A52BBA">
                            <w:pPr>
                              <w:rPr>
                                <w:b w:val="0"/>
                              </w:rPr>
                            </w:pPr>
                          </w:p>
                        </w:tc>
                      </w:tr>
                      <w:tr w:rsidR="00E0450C" w14:paraId="1375B3E0" w14:textId="77777777" w:rsidTr="00097371">
                        <w:tc>
                          <w:tcPr>
                            <w:tcW w:w="10196" w:type="dxa"/>
                            <w:shd w:val="clear" w:color="auto" w:fill="auto"/>
                          </w:tcPr>
                          <w:p w14:paraId="0CD99D56" w14:textId="77777777" w:rsidR="00E0450C" w:rsidRDefault="00E0450C" w:rsidP="00A52BBA">
                            <w:pPr>
                              <w:rPr>
                                <w:b w:val="0"/>
                              </w:rPr>
                            </w:pPr>
                          </w:p>
                        </w:tc>
                      </w:tr>
                      <w:tr w:rsidR="00E0450C" w14:paraId="165F10EF" w14:textId="77777777" w:rsidTr="00097371">
                        <w:tc>
                          <w:tcPr>
                            <w:tcW w:w="10196" w:type="dxa"/>
                            <w:shd w:val="clear" w:color="auto" w:fill="auto"/>
                          </w:tcPr>
                          <w:p w14:paraId="258264BB" w14:textId="77777777" w:rsidR="00E0450C" w:rsidRDefault="00E0450C" w:rsidP="00A52BBA">
                            <w:pPr>
                              <w:rPr>
                                <w:b w:val="0"/>
                              </w:rPr>
                            </w:pPr>
                          </w:p>
                        </w:tc>
                      </w:tr>
                      <w:tr w:rsidR="00E0450C" w14:paraId="60A10A2D" w14:textId="77777777" w:rsidTr="00097371">
                        <w:tc>
                          <w:tcPr>
                            <w:tcW w:w="10196" w:type="dxa"/>
                            <w:shd w:val="clear" w:color="auto" w:fill="auto"/>
                          </w:tcPr>
                          <w:p w14:paraId="581960BD" w14:textId="77777777" w:rsidR="00E0450C" w:rsidRDefault="00E0450C" w:rsidP="00A52BBA">
                            <w:pPr>
                              <w:rPr>
                                <w:b w:val="0"/>
                              </w:rPr>
                            </w:pPr>
                          </w:p>
                        </w:tc>
                      </w:tr>
                      <w:tr w:rsidR="00E0450C" w14:paraId="137B0AC4" w14:textId="77777777" w:rsidTr="00097371">
                        <w:tc>
                          <w:tcPr>
                            <w:tcW w:w="10196" w:type="dxa"/>
                            <w:shd w:val="clear" w:color="auto" w:fill="auto"/>
                          </w:tcPr>
                          <w:p w14:paraId="1D10402F" w14:textId="77777777" w:rsidR="00E0450C" w:rsidRDefault="00E0450C" w:rsidP="00A52BBA">
                            <w:pPr>
                              <w:rPr>
                                <w:b w:val="0"/>
                              </w:rPr>
                            </w:pPr>
                          </w:p>
                        </w:tc>
                      </w:tr>
                      <w:tr w:rsidR="00E0450C" w14:paraId="525CEEC2" w14:textId="77777777" w:rsidTr="00097371">
                        <w:tc>
                          <w:tcPr>
                            <w:tcW w:w="10196" w:type="dxa"/>
                            <w:shd w:val="clear" w:color="auto" w:fill="auto"/>
                          </w:tcPr>
                          <w:p w14:paraId="7258C3D0" w14:textId="77777777" w:rsidR="00E0450C" w:rsidRDefault="00E0450C" w:rsidP="00A52BBA">
                            <w:pPr>
                              <w:rPr>
                                <w:b w:val="0"/>
                              </w:rPr>
                            </w:pPr>
                          </w:p>
                        </w:tc>
                      </w:tr>
                      <w:tr w:rsidR="00E0450C" w14:paraId="0CB1FBF6" w14:textId="77777777" w:rsidTr="00097371">
                        <w:tc>
                          <w:tcPr>
                            <w:tcW w:w="10196" w:type="dxa"/>
                            <w:shd w:val="clear" w:color="auto" w:fill="auto"/>
                          </w:tcPr>
                          <w:p w14:paraId="52406D67" w14:textId="77777777" w:rsidR="00E0450C" w:rsidRDefault="00E0450C" w:rsidP="00A52BBA">
                            <w:pPr>
                              <w:rPr>
                                <w:b w:val="0"/>
                              </w:rPr>
                            </w:pPr>
                          </w:p>
                        </w:tc>
                      </w:tr>
                      <w:tr w:rsidR="00E0450C" w14:paraId="7B1FCD30" w14:textId="77777777" w:rsidTr="00097371">
                        <w:tc>
                          <w:tcPr>
                            <w:tcW w:w="10196" w:type="dxa"/>
                            <w:shd w:val="clear" w:color="auto" w:fill="auto"/>
                          </w:tcPr>
                          <w:p w14:paraId="231BC34B" w14:textId="77777777" w:rsidR="00E0450C" w:rsidRDefault="00E0450C" w:rsidP="00A52BBA">
                            <w:pPr>
                              <w:rPr>
                                <w:b w:val="0"/>
                              </w:rPr>
                            </w:pPr>
                          </w:p>
                        </w:tc>
                      </w:tr>
                      <w:tr w:rsidR="00E0450C" w14:paraId="0A57243A" w14:textId="77777777" w:rsidTr="00097371">
                        <w:tc>
                          <w:tcPr>
                            <w:tcW w:w="10196" w:type="dxa"/>
                            <w:shd w:val="clear" w:color="auto" w:fill="auto"/>
                          </w:tcPr>
                          <w:p w14:paraId="0E0FAC71" w14:textId="77777777" w:rsidR="00E0450C" w:rsidRDefault="00E0450C" w:rsidP="00A52BBA">
                            <w:pPr>
                              <w:rPr>
                                <w:b w:val="0"/>
                              </w:rPr>
                            </w:pPr>
                          </w:p>
                        </w:tc>
                      </w:tr>
                      <w:tr w:rsidR="00E0450C" w14:paraId="6C659F8F" w14:textId="77777777" w:rsidTr="00097371">
                        <w:tc>
                          <w:tcPr>
                            <w:tcW w:w="10196" w:type="dxa"/>
                            <w:shd w:val="clear" w:color="auto" w:fill="auto"/>
                          </w:tcPr>
                          <w:p w14:paraId="4C1568E3" w14:textId="77777777" w:rsidR="00E0450C" w:rsidRDefault="00E0450C" w:rsidP="00A52BBA">
                            <w:pPr>
                              <w:rPr>
                                <w:b w:val="0"/>
                              </w:rPr>
                            </w:pPr>
                          </w:p>
                        </w:tc>
                      </w:tr>
                      <w:tr w:rsidR="00E0450C" w14:paraId="52DC7BF5" w14:textId="77777777" w:rsidTr="00097371">
                        <w:tc>
                          <w:tcPr>
                            <w:tcW w:w="10196" w:type="dxa"/>
                            <w:shd w:val="clear" w:color="auto" w:fill="auto"/>
                          </w:tcPr>
                          <w:p w14:paraId="11A71BA6" w14:textId="77777777" w:rsidR="00E0450C" w:rsidRDefault="00E0450C" w:rsidP="00A52BBA">
                            <w:pPr>
                              <w:rPr>
                                <w:b w:val="0"/>
                              </w:rPr>
                            </w:pPr>
                          </w:p>
                        </w:tc>
                      </w:tr>
                      <w:tr w:rsidR="00E0450C" w14:paraId="716EBF2A" w14:textId="77777777" w:rsidTr="00097371">
                        <w:tc>
                          <w:tcPr>
                            <w:tcW w:w="10196" w:type="dxa"/>
                            <w:shd w:val="clear" w:color="auto" w:fill="auto"/>
                          </w:tcPr>
                          <w:p w14:paraId="6F8C38DF" w14:textId="77777777" w:rsidR="00E0450C" w:rsidRDefault="00E0450C" w:rsidP="00A52BBA">
                            <w:pPr>
                              <w:rPr>
                                <w:b w:val="0"/>
                              </w:rPr>
                            </w:pPr>
                          </w:p>
                        </w:tc>
                      </w:tr>
                      <w:tr w:rsidR="00E0450C" w14:paraId="221CF7E9" w14:textId="77777777" w:rsidTr="00097371">
                        <w:tc>
                          <w:tcPr>
                            <w:tcW w:w="10196" w:type="dxa"/>
                            <w:shd w:val="clear" w:color="auto" w:fill="auto"/>
                          </w:tcPr>
                          <w:p w14:paraId="40A8ADB6" w14:textId="77777777" w:rsidR="00E0450C" w:rsidRDefault="00E0450C" w:rsidP="00A52BBA">
                            <w:pPr>
                              <w:rPr>
                                <w:b w:val="0"/>
                              </w:rPr>
                            </w:pPr>
                          </w:p>
                        </w:tc>
                      </w:tr>
                      <w:tr w:rsidR="00E0450C" w14:paraId="02521BC6" w14:textId="77777777" w:rsidTr="00097371">
                        <w:tc>
                          <w:tcPr>
                            <w:tcW w:w="10196" w:type="dxa"/>
                            <w:shd w:val="clear" w:color="auto" w:fill="auto"/>
                          </w:tcPr>
                          <w:p w14:paraId="4C5F627C" w14:textId="77777777" w:rsidR="00E0450C" w:rsidRDefault="00E0450C" w:rsidP="00A52BBA">
                            <w:pPr>
                              <w:rPr>
                                <w:b w:val="0"/>
                              </w:rPr>
                            </w:pPr>
                          </w:p>
                        </w:tc>
                      </w:tr>
                      <w:tr w:rsidR="00E0450C" w14:paraId="567A5A8D" w14:textId="77777777" w:rsidTr="00097371">
                        <w:tc>
                          <w:tcPr>
                            <w:tcW w:w="10196" w:type="dxa"/>
                            <w:shd w:val="clear" w:color="auto" w:fill="auto"/>
                          </w:tcPr>
                          <w:p w14:paraId="23001D8C" w14:textId="77777777" w:rsidR="00E0450C" w:rsidRDefault="00E0450C" w:rsidP="00A52BBA">
                            <w:pPr>
                              <w:rPr>
                                <w:b w:val="0"/>
                              </w:rPr>
                            </w:pPr>
                          </w:p>
                        </w:tc>
                      </w:tr>
                      <w:tr w:rsidR="00E0450C" w14:paraId="66875E4E" w14:textId="77777777" w:rsidTr="00097371">
                        <w:tc>
                          <w:tcPr>
                            <w:tcW w:w="10196" w:type="dxa"/>
                            <w:shd w:val="clear" w:color="auto" w:fill="auto"/>
                          </w:tcPr>
                          <w:p w14:paraId="2EF0CA23" w14:textId="77777777" w:rsidR="00E0450C" w:rsidRDefault="00E0450C" w:rsidP="00A52BBA">
                            <w:pPr>
                              <w:rPr>
                                <w:b w:val="0"/>
                              </w:rPr>
                            </w:pPr>
                          </w:p>
                        </w:tc>
                      </w:tr>
                      <w:tr w:rsidR="00E0450C" w14:paraId="2BEEAB96" w14:textId="77777777" w:rsidTr="00097371">
                        <w:tc>
                          <w:tcPr>
                            <w:tcW w:w="10196" w:type="dxa"/>
                            <w:shd w:val="clear" w:color="auto" w:fill="auto"/>
                          </w:tcPr>
                          <w:p w14:paraId="7239BC03" w14:textId="77777777" w:rsidR="00E0450C" w:rsidRDefault="00E0450C" w:rsidP="00A52BBA">
                            <w:pPr>
                              <w:rPr>
                                <w:b w:val="0"/>
                              </w:rPr>
                            </w:pPr>
                          </w:p>
                        </w:tc>
                      </w:tr>
                      <w:tr w:rsidR="00E0450C" w14:paraId="7D215483" w14:textId="77777777" w:rsidTr="00097371">
                        <w:tc>
                          <w:tcPr>
                            <w:tcW w:w="10196" w:type="dxa"/>
                            <w:shd w:val="clear" w:color="auto" w:fill="auto"/>
                          </w:tcPr>
                          <w:p w14:paraId="7E3973ED" w14:textId="77777777" w:rsidR="00E0450C" w:rsidRDefault="00E0450C" w:rsidP="00A52BBA">
                            <w:pPr>
                              <w:rPr>
                                <w:b w:val="0"/>
                              </w:rPr>
                            </w:pPr>
                          </w:p>
                        </w:tc>
                      </w:tr>
                      <w:tr w:rsidR="00E0450C" w14:paraId="54DE25B3" w14:textId="77777777" w:rsidTr="00097371">
                        <w:tc>
                          <w:tcPr>
                            <w:tcW w:w="10196" w:type="dxa"/>
                            <w:shd w:val="clear" w:color="auto" w:fill="auto"/>
                          </w:tcPr>
                          <w:p w14:paraId="02B42AE4" w14:textId="77777777" w:rsidR="00E0450C" w:rsidRDefault="00E0450C" w:rsidP="00A52BBA">
                            <w:pPr>
                              <w:rPr>
                                <w:b w:val="0"/>
                              </w:rPr>
                            </w:pPr>
                          </w:p>
                        </w:tc>
                      </w:tr>
                      <w:tr w:rsidR="00E0450C" w14:paraId="1A155F40" w14:textId="77777777" w:rsidTr="00097371">
                        <w:tc>
                          <w:tcPr>
                            <w:tcW w:w="10196" w:type="dxa"/>
                            <w:shd w:val="clear" w:color="auto" w:fill="auto"/>
                          </w:tcPr>
                          <w:p w14:paraId="695918B2" w14:textId="77777777" w:rsidR="00E0450C" w:rsidRDefault="00E0450C" w:rsidP="00A52BBA">
                            <w:pPr>
                              <w:rPr>
                                <w:b w:val="0"/>
                              </w:rPr>
                            </w:pPr>
                          </w:p>
                        </w:tc>
                      </w:tr>
                      <w:tr w:rsidR="00E0450C" w14:paraId="65199F60" w14:textId="77777777" w:rsidTr="00097371">
                        <w:tc>
                          <w:tcPr>
                            <w:tcW w:w="10196" w:type="dxa"/>
                            <w:shd w:val="clear" w:color="auto" w:fill="auto"/>
                          </w:tcPr>
                          <w:p w14:paraId="40F3D405" w14:textId="77777777" w:rsidR="00E0450C" w:rsidRDefault="00E0450C" w:rsidP="00A52BBA">
                            <w:pPr>
                              <w:rPr>
                                <w:b w:val="0"/>
                              </w:rPr>
                            </w:pPr>
                          </w:p>
                        </w:tc>
                      </w:tr>
                      <w:tr w:rsidR="00E0450C" w14:paraId="7101E143" w14:textId="77777777" w:rsidTr="00097371">
                        <w:tc>
                          <w:tcPr>
                            <w:tcW w:w="10196" w:type="dxa"/>
                            <w:shd w:val="clear" w:color="auto" w:fill="auto"/>
                          </w:tcPr>
                          <w:p w14:paraId="230424BB" w14:textId="77777777" w:rsidR="00E0450C" w:rsidRDefault="00E0450C" w:rsidP="00A52BBA">
                            <w:pPr>
                              <w:rPr>
                                <w:b w:val="0"/>
                              </w:rPr>
                            </w:pPr>
                          </w:p>
                        </w:tc>
                      </w:tr>
                      <w:tr w:rsidR="00E0450C" w14:paraId="5A1FF66A" w14:textId="77777777" w:rsidTr="00097371">
                        <w:tc>
                          <w:tcPr>
                            <w:tcW w:w="10196" w:type="dxa"/>
                            <w:shd w:val="clear" w:color="auto" w:fill="auto"/>
                          </w:tcPr>
                          <w:p w14:paraId="702BC48B" w14:textId="77777777" w:rsidR="00E0450C" w:rsidRDefault="00E0450C" w:rsidP="00A52BBA">
                            <w:pPr>
                              <w:rPr>
                                <w:b w:val="0"/>
                              </w:rPr>
                            </w:pPr>
                          </w:p>
                        </w:tc>
                      </w:tr>
                      <w:tr w:rsidR="00E0450C" w14:paraId="20DA7AF8" w14:textId="77777777" w:rsidTr="00097371">
                        <w:tc>
                          <w:tcPr>
                            <w:tcW w:w="10196" w:type="dxa"/>
                            <w:shd w:val="clear" w:color="auto" w:fill="auto"/>
                          </w:tcPr>
                          <w:p w14:paraId="173D2C55" w14:textId="77777777" w:rsidR="00E0450C" w:rsidRDefault="00E0450C" w:rsidP="00A52BBA">
                            <w:pPr>
                              <w:rPr>
                                <w:b w:val="0"/>
                              </w:rPr>
                            </w:pPr>
                          </w:p>
                        </w:tc>
                      </w:tr>
                      <w:tr w:rsidR="00E0450C" w14:paraId="01DA7802" w14:textId="77777777" w:rsidTr="00097371">
                        <w:tc>
                          <w:tcPr>
                            <w:tcW w:w="10196" w:type="dxa"/>
                            <w:shd w:val="clear" w:color="auto" w:fill="auto"/>
                          </w:tcPr>
                          <w:p w14:paraId="78AC3782" w14:textId="77777777" w:rsidR="00E0450C" w:rsidRDefault="00E0450C" w:rsidP="00A52BBA">
                            <w:pPr>
                              <w:rPr>
                                <w:b w:val="0"/>
                              </w:rPr>
                            </w:pPr>
                          </w:p>
                        </w:tc>
                      </w:tr>
                      <w:tr w:rsidR="00E0450C" w14:paraId="21A36EF3" w14:textId="77777777" w:rsidTr="00097371">
                        <w:tc>
                          <w:tcPr>
                            <w:tcW w:w="10196" w:type="dxa"/>
                            <w:shd w:val="clear" w:color="auto" w:fill="auto"/>
                          </w:tcPr>
                          <w:p w14:paraId="353A88EB" w14:textId="77777777" w:rsidR="00E0450C" w:rsidRDefault="00E0450C" w:rsidP="00A52BBA">
                            <w:pPr>
                              <w:rPr>
                                <w:b w:val="0"/>
                              </w:rPr>
                            </w:pPr>
                          </w:p>
                        </w:tc>
                      </w:tr>
                      <w:tr w:rsidR="00E0450C" w14:paraId="6CB9638C" w14:textId="77777777" w:rsidTr="00097371">
                        <w:tc>
                          <w:tcPr>
                            <w:tcW w:w="10196" w:type="dxa"/>
                            <w:shd w:val="clear" w:color="auto" w:fill="auto"/>
                          </w:tcPr>
                          <w:p w14:paraId="15E42703" w14:textId="77777777" w:rsidR="00E0450C" w:rsidRDefault="00E0450C" w:rsidP="00A52BBA">
                            <w:pPr>
                              <w:rPr>
                                <w:b w:val="0"/>
                              </w:rPr>
                            </w:pPr>
                          </w:p>
                        </w:tc>
                      </w:tr>
                      <w:tr w:rsidR="00E0450C" w14:paraId="16BFEAA2" w14:textId="77777777" w:rsidTr="00097371">
                        <w:tc>
                          <w:tcPr>
                            <w:tcW w:w="10196" w:type="dxa"/>
                            <w:shd w:val="clear" w:color="auto" w:fill="auto"/>
                          </w:tcPr>
                          <w:p w14:paraId="1F2CDA50" w14:textId="77777777" w:rsidR="00E0450C" w:rsidRDefault="00E0450C" w:rsidP="00A52BBA">
                            <w:pPr>
                              <w:rPr>
                                <w:b w:val="0"/>
                              </w:rPr>
                            </w:pPr>
                          </w:p>
                        </w:tc>
                      </w:tr>
                      <w:tr w:rsidR="00E0450C" w14:paraId="1967F96B" w14:textId="77777777" w:rsidTr="00097371">
                        <w:tc>
                          <w:tcPr>
                            <w:tcW w:w="10196" w:type="dxa"/>
                            <w:shd w:val="clear" w:color="auto" w:fill="auto"/>
                          </w:tcPr>
                          <w:p w14:paraId="5B990BD6" w14:textId="77777777" w:rsidR="00E0450C" w:rsidRDefault="00E0450C" w:rsidP="00A52BBA">
                            <w:pPr>
                              <w:rPr>
                                <w:b w:val="0"/>
                              </w:rPr>
                            </w:pPr>
                          </w:p>
                        </w:tc>
                      </w:tr>
                      <w:tr w:rsidR="00E0450C" w14:paraId="393CA337" w14:textId="77777777" w:rsidTr="00097371">
                        <w:tc>
                          <w:tcPr>
                            <w:tcW w:w="10196" w:type="dxa"/>
                            <w:shd w:val="clear" w:color="auto" w:fill="auto"/>
                          </w:tcPr>
                          <w:p w14:paraId="44D84E32" w14:textId="77777777" w:rsidR="00E0450C" w:rsidRDefault="00E0450C" w:rsidP="00A52BBA">
                            <w:pPr>
                              <w:rPr>
                                <w:b w:val="0"/>
                              </w:rPr>
                            </w:pPr>
                          </w:p>
                        </w:tc>
                      </w:tr>
                      <w:tr w:rsidR="00E0450C" w14:paraId="63135867" w14:textId="77777777" w:rsidTr="00097371">
                        <w:tc>
                          <w:tcPr>
                            <w:tcW w:w="10196" w:type="dxa"/>
                            <w:shd w:val="clear" w:color="auto" w:fill="auto"/>
                          </w:tcPr>
                          <w:p w14:paraId="664E40A8" w14:textId="77777777" w:rsidR="00E0450C" w:rsidRDefault="00E0450C" w:rsidP="00A52BBA">
                            <w:pPr>
                              <w:rPr>
                                <w:b w:val="0"/>
                              </w:rPr>
                            </w:pPr>
                          </w:p>
                        </w:tc>
                      </w:tr>
                      <w:tr w:rsidR="00E0450C" w14:paraId="63079F61" w14:textId="77777777" w:rsidTr="00097371">
                        <w:tc>
                          <w:tcPr>
                            <w:tcW w:w="10196" w:type="dxa"/>
                            <w:shd w:val="clear" w:color="auto" w:fill="auto"/>
                          </w:tcPr>
                          <w:p w14:paraId="78334C6B" w14:textId="77777777" w:rsidR="00E0450C" w:rsidRDefault="00E0450C" w:rsidP="00A52BBA">
                            <w:pPr>
                              <w:rPr>
                                <w:b w:val="0"/>
                              </w:rPr>
                            </w:pPr>
                          </w:p>
                        </w:tc>
                      </w:tr>
                      <w:tr w:rsidR="00E0450C" w14:paraId="06FC9FFA" w14:textId="77777777" w:rsidTr="00097371">
                        <w:tc>
                          <w:tcPr>
                            <w:tcW w:w="10196" w:type="dxa"/>
                            <w:shd w:val="clear" w:color="auto" w:fill="auto"/>
                          </w:tcPr>
                          <w:p w14:paraId="367A257B" w14:textId="77777777" w:rsidR="00E0450C" w:rsidRDefault="00E0450C" w:rsidP="00A52BBA">
                            <w:pPr>
                              <w:rPr>
                                <w:b w:val="0"/>
                              </w:rPr>
                            </w:pPr>
                          </w:p>
                        </w:tc>
                      </w:tr>
                      <w:tr w:rsidR="00E0450C" w14:paraId="0C69185F" w14:textId="77777777" w:rsidTr="00097371">
                        <w:tc>
                          <w:tcPr>
                            <w:tcW w:w="10196" w:type="dxa"/>
                            <w:shd w:val="clear" w:color="auto" w:fill="auto"/>
                          </w:tcPr>
                          <w:p w14:paraId="2491E774" w14:textId="77777777" w:rsidR="00E0450C" w:rsidRDefault="00E0450C" w:rsidP="00A52BBA">
                            <w:pPr>
                              <w:rPr>
                                <w:b w:val="0"/>
                              </w:rPr>
                            </w:pPr>
                          </w:p>
                        </w:tc>
                      </w:tr>
                      <w:tr w:rsidR="00E0450C" w14:paraId="32CDCE45" w14:textId="77777777" w:rsidTr="00097371">
                        <w:tc>
                          <w:tcPr>
                            <w:tcW w:w="10196" w:type="dxa"/>
                            <w:shd w:val="clear" w:color="auto" w:fill="auto"/>
                          </w:tcPr>
                          <w:p w14:paraId="36D8B613" w14:textId="77777777" w:rsidR="00E0450C" w:rsidRDefault="00E0450C" w:rsidP="00A52BBA">
                            <w:pPr>
                              <w:rPr>
                                <w:b w:val="0"/>
                              </w:rPr>
                            </w:pPr>
                          </w:p>
                        </w:tc>
                      </w:tr>
                    </w:tbl>
                    <w:p w14:paraId="1C6EFEF7" w14:textId="77777777" w:rsidR="00E0450C" w:rsidRPr="00525F97" w:rsidRDefault="00E0450C" w:rsidP="006256F2">
                      <w:pPr>
                        <w:spacing w:line="276" w:lineRule="auto"/>
                        <w:rPr>
                          <w:sz w:val="22"/>
                          <w:szCs w:val="22"/>
                        </w:rPr>
                      </w:pPr>
                    </w:p>
                  </w:txbxContent>
                </v:textbox>
                <w10:wrap type="through"/>
              </v:shape>
            </w:pict>
          </mc:Fallback>
        </mc:AlternateContent>
      </w:r>
    </w:p>
    <w:p w14:paraId="14D3648F" w14:textId="6A9E52C9" w:rsidR="00F8113B" w:rsidRDefault="007F1663">
      <w:r>
        <w:rPr>
          <w:noProof/>
          <w:sz w:val="22"/>
          <w:szCs w:val="22"/>
        </w:rPr>
        <w:lastRenderedPageBreak/>
        <mc:AlternateContent>
          <mc:Choice Requires="wps">
            <w:drawing>
              <wp:anchor distT="0" distB="0" distL="114300" distR="114300" simplePos="0" relativeHeight="251825152" behindDoc="0" locked="0" layoutInCell="1" allowOverlap="1" wp14:anchorId="56DAE7A6" wp14:editId="74E898B7">
                <wp:simplePos x="0" y="0"/>
                <wp:positionH relativeFrom="column">
                  <wp:posOffset>-124691</wp:posOffset>
                </wp:positionH>
                <wp:positionV relativeFrom="paragraph">
                  <wp:posOffset>11141</wp:posOffset>
                </wp:positionV>
                <wp:extent cx="6480000" cy="9792000"/>
                <wp:effectExtent l="0" t="0" r="10160" b="12700"/>
                <wp:wrapThrough wrapText="bothSides">
                  <wp:wrapPolygon edited="0">
                    <wp:start x="0" y="0"/>
                    <wp:lineTo x="0" y="21600"/>
                    <wp:lineTo x="21592" y="21600"/>
                    <wp:lineTo x="21592" y="0"/>
                    <wp:lineTo x="0" y="0"/>
                  </wp:wrapPolygon>
                </wp:wrapThrough>
                <wp:docPr id="11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p w14:paraId="097C3360" w14:textId="77777777" w:rsidR="00E0450C" w:rsidRPr="007A5E5E" w:rsidRDefault="00E0450C" w:rsidP="00F3577C">
                            <w:pPr>
                              <w:spacing w:line="276" w:lineRule="auto"/>
                              <w:jc w:val="both"/>
                              <w:rPr>
                                <w:b w:val="0"/>
                                <w:sz w:val="21"/>
                                <w:szCs w:val="21"/>
                              </w:rPr>
                            </w:pPr>
                            <w:r w:rsidRPr="007A5E5E">
                              <w:rPr>
                                <w:b w:val="0"/>
                                <w:sz w:val="21"/>
                                <w:szCs w:val="21"/>
                              </w:rPr>
                              <w:t xml:space="preserve">d. Nếu chọn gốc thời gian lúc 7h và lúc 10 giờ thì ôtô dừng lại nghỉ. Thời điểm ban đầu, thời điểm dừng lại nghỉ và thời gian ôtô chuyển động </w:t>
                            </w:r>
                            <w:proofErr w:type="gramStart"/>
                            <w:r w:rsidRPr="007A5E5E">
                              <w:rPr>
                                <w:b w:val="0"/>
                                <w:sz w:val="21"/>
                                <w:szCs w:val="21"/>
                              </w:rPr>
                              <w:t>là :</w:t>
                            </w:r>
                            <w:proofErr w:type="gramEnd"/>
                            <w:r w:rsidRPr="007A5E5E">
                              <w:rPr>
                                <w:b w:val="0"/>
                                <w:sz w:val="21"/>
                                <w:szCs w:val="21"/>
                              </w:rPr>
                              <w:t xml:space="preserve"> </w:t>
                            </w:r>
                          </w:p>
                          <w:p w14:paraId="7CCBA12B" w14:textId="77777777" w:rsidR="00E0450C" w:rsidRPr="007A5E5E" w:rsidRDefault="00E0450C" w:rsidP="00F3577C">
                            <w:pPr>
                              <w:spacing w:line="276" w:lineRule="auto"/>
                              <w:jc w:val="both"/>
                              <w:rPr>
                                <w:b w:val="0"/>
                                <w:sz w:val="21"/>
                                <w:szCs w:val="21"/>
                              </w:rPr>
                            </w:pPr>
                            <w:r w:rsidRPr="007A5E5E">
                              <w:rPr>
                                <w:b w:val="0"/>
                                <w:sz w:val="21"/>
                                <w:szCs w:val="21"/>
                              </w:rPr>
                              <w:t>A. t</w:t>
                            </w:r>
                            <w:r w:rsidRPr="007A5E5E">
                              <w:rPr>
                                <w:b w:val="0"/>
                                <w:sz w:val="21"/>
                                <w:szCs w:val="21"/>
                                <w:vertAlign w:val="subscript"/>
                              </w:rPr>
                              <w:t xml:space="preserve">o </w:t>
                            </w:r>
                            <w:r w:rsidRPr="007A5E5E">
                              <w:rPr>
                                <w:b w:val="0"/>
                                <w:sz w:val="21"/>
                                <w:szCs w:val="21"/>
                              </w:rPr>
                              <w:t>= -</w:t>
                            </w:r>
                            <w:proofErr w:type="gramStart"/>
                            <w:r w:rsidRPr="007A5E5E">
                              <w:rPr>
                                <w:b w:val="0"/>
                                <w:sz w:val="21"/>
                                <w:szCs w:val="21"/>
                              </w:rPr>
                              <w:t>1h ;</w:t>
                            </w:r>
                            <w:proofErr w:type="gramEnd"/>
                            <w:r w:rsidRPr="007A5E5E">
                              <w:rPr>
                                <w:b w:val="0"/>
                                <w:sz w:val="21"/>
                                <w:szCs w:val="21"/>
                              </w:rPr>
                              <w:t xml:space="preserve"> t = 3h và </w:t>
                            </w:r>
                            <w:r w:rsidRPr="007A5E5E">
                              <w:rPr>
                                <w:b w:val="0"/>
                                <w:sz w:val="21"/>
                                <w:szCs w:val="21"/>
                              </w:rPr>
                              <w:sym w:font="Symbol" w:char="F044"/>
                            </w:r>
                            <w:r w:rsidRPr="007A5E5E">
                              <w:rPr>
                                <w:b w:val="0"/>
                                <w:sz w:val="21"/>
                                <w:szCs w:val="21"/>
                              </w:rPr>
                              <w:t>t = 3h .                                              B. t</w:t>
                            </w:r>
                            <w:r w:rsidRPr="007A5E5E">
                              <w:rPr>
                                <w:b w:val="0"/>
                                <w:sz w:val="21"/>
                                <w:szCs w:val="21"/>
                                <w:vertAlign w:val="subscript"/>
                              </w:rPr>
                              <w:t xml:space="preserve">o </w:t>
                            </w:r>
                            <w:r w:rsidRPr="007A5E5E">
                              <w:rPr>
                                <w:b w:val="0"/>
                                <w:sz w:val="21"/>
                                <w:szCs w:val="21"/>
                              </w:rPr>
                              <w:t xml:space="preserve">= </w:t>
                            </w:r>
                            <w:proofErr w:type="gramStart"/>
                            <w:r w:rsidRPr="007A5E5E">
                              <w:rPr>
                                <w:b w:val="0"/>
                                <w:sz w:val="21"/>
                                <w:szCs w:val="21"/>
                              </w:rPr>
                              <w:t>1h ;</w:t>
                            </w:r>
                            <w:proofErr w:type="gramEnd"/>
                            <w:r w:rsidRPr="007A5E5E">
                              <w:rPr>
                                <w:b w:val="0"/>
                                <w:sz w:val="21"/>
                                <w:szCs w:val="21"/>
                              </w:rPr>
                              <w:t xml:space="preserve"> t = 3h và </w:t>
                            </w:r>
                            <w:r w:rsidRPr="007A5E5E">
                              <w:rPr>
                                <w:b w:val="0"/>
                                <w:sz w:val="21"/>
                                <w:szCs w:val="21"/>
                              </w:rPr>
                              <w:sym w:font="Symbol" w:char="F044"/>
                            </w:r>
                            <w:r w:rsidRPr="007A5E5E">
                              <w:rPr>
                                <w:b w:val="0"/>
                                <w:sz w:val="21"/>
                                <w:szCs w:val="21"/>
                              </w:rPr>
                              <w:t xml:space="preserve">t = 3h  .            </w:t>
                            </w:r>
                          </w:p>
                          <w:p w14:paraId="6A7A7891" w14:textId="77777777" w:rsidR="00E0450C" w:rsidRPr="007A5E5E" w:rsidRDefault="00E0450C" w:rsidP="00F3577C">
                            <w:pPr>
                              <w:spacing w:line="276" w:lineRule="auto"/>
                              <w:rPr>
                                <w:b w:val="0"/>
                                <w:sz w:val="21"/>
                                <w:szCs w:val="21"/>
                              </w:rPr>
                            </w:pPr>
                            <w:r w:rsidRPr="007A5E5E">
                              <w:rPr>
                                <w:b w:val="0"/>
                                <w:sz w:val="21"/>
                                <w:szCs w:val="21"/>
                              </w:rPr>
                              <w:t>C. t</w:t>
                            </w:r>
                            <w:r w:rsidRPr="007A5E5E">
                              <w:rPr>
                                <w:b w:val="0"/>
                                <w:sz w:val="21"/>
                                <w:szCs w:val="21"/>
                                <w:vertAlign w:val="subscript"/>
                              </w:rPr>
                              <w:t xml:space="preserve">o </w:t>
                            </w:r>
                            <w:r w:rsidRPr="007A5E5E">
                              <w:rPr>
                                <w:b w:val="0"/>
                                <w:sz w:val="21"/>
                                <w:szCs w:val="21"/>
                              </w:rPr>
                              <w:t xml:space="preserve">= </w:t>
                            </w:r>
                            <w:proofErr w:type="gramStart"/>
                            <w:r w:rsidRPr="007A5E5E">
                              <w:rPr>
                                <w:b w:val="0"/>
                                <w:sz w:val="21"/>
                                <w:szCs w:val="21"/>
                              </w:rPr>
                              <w:t>0h ;</w:t>
                            </w:r>
                            <w:proofErr w:type="gramEnd"/>
                            <w:r w:rsidRPr="007A5E5E">
                              <w:rPr>
                                <w:b w:val="0"/>
                                <w:sz w:val="21"/>
                                <w:szCs w:val="21"/>
                              </w:rPr>
                              <w:t xml:space="preserve"> t = 3h và </w:t>
                            </w:r>
                            <w:r w:rsidRPr="007A5E5E">
                              <w:rPr>
                                <w:b w:val="0"/>
                                <w:sz w:val="21"/>
                                <w:szCs w:val="21"/>
                              </w:rPr>
                              <w:sym w:font="Symbol" w:char="F044"/>
                            </w:r>
                            <w:r w:rsidRPr="007A5E5E">
                              <w:rPr>
                                <w:b w:val="0"/>
                                <w:sz w:val="21"/>
                                <w:szCs w:val="21"/>
                              </w:rPr>
                              <w:t>t = 3h.                                                D. Không xác định.</w:t>
                            </w:r>
                          </w:p>
                          <w:p w14:paraId="06E46FBE" w14:textId="15F2158C" w:rsidR="00E0450C" w:rsidRPr="007A5E5E" w:rsidRDefault="00E0450C" w:rsidP="00F3577C">
                            <w:pPr>
                              <w:spacing w:line="276" w:lineRule="auto"/>
                              <w:rPr>
                                <w:b w:val="0"/>
                                <w:bCs w:val="0"/>
                                <w:sz w:val="21"/>
                                <w:szCs w:val="21"/>
                              </w:rPr>
                            </w:pPr>
                            <w:proofErr w:type="gramStart"/>
                            <w:r w:rsidRPr="007A5E5E">
                              <w:rPr>
                                <w:sz w:val="21"/>
                                <w:szCs w:val="21"/>
                              </w:rPr>
                              <w:t xml:space="preserve">Câu </w:t>
                            </w:r>
                            <w:r>
                              <w:rPr>
                                <w:sz w:val="21"/>
                                <w:szCs w:val="21"/>
                                <w:lang w:val="vi-VN"/>
                              </w:rPr>
                              <w:t>8</w:t>
                            </w:r>
                            <w:r w:rsidRPr="007A5E5E">
                              <w:rPr>
                                <w:sz w:val="21"/>
                                <w:szCs w:val="21"/>
                              </w:rPr>
                              <w:t>.</w:t>
                            </w:r>
                            <w:proofErr w:type="gramEnd"/>
                            <w:r w:rsidRPr="007A5E5E">
                              <w:rPr>
                                <w:sz w:val="21"/>
                                <w:szCs w:val="21"/>
                              </w:rPr>
                              <w:t xml:space="preserve"> </w:t>
                            </w:r>
                            <w:r w:rsidRPr="007A5E5E">
                              <w:rPr>
                                <w:b w:val="0"/>
                                <w:bCs w:val="0"/>
                                <w:sz w:val="21"/>
                                <w:szCs w:val="21"/>
                                <w:lang w:val="nl-NL"/>
                              </w:rPr>
                              <w:t>Nếu chọn 7giờ 30 phút làm gốc thời gian thì thời điểm 8 giờ 15phút có giá trị :</w:t>
                            </w:r>
                          </w:p>
                          <w:tbl>
                            <w:tblPr>
                              <w:tblW w:w="10940" w:type="dxa"/>
                              <w:tblLayout w:type="fixed"/>
                              <w:tblLook w:val="0000" w:firstRow="0" w:lastRow="0" w:firstColumn="0" w:lastColumn="0" w:noHBand="0" w:noVBand="0"/>
                            </w:tblPr>
                            <w:tblGrid>
                              <w:gridCol w:w="1200"/>
                              <w:gridCol w:w="2060"/>
                              <w:gridCol w:w="500"/>
                              <w:gridCol w:w="2060"/>
                              <w:gridCol w:w="500"/>
                              <w:gridCol w:w="2060"/>
                              <w:gridCol w:w="500"/>
                              <w:gridCol w:w="2060"/>
                            </w:tblGrid>
                            <w:tr w:rsidR="00E0450C" w:rsidRPr="007A5E5E" w14:paraId="7B85C615" w14:textId="77777777" w:rsidTr="00D46C27">
                              <w:tc>
                                <w:tcPr>
                                  <w:tcW w:w="1200" w:type="dxa"/>
                                  <w:vAlign w:val="center"/>
                                </w:tcPr>
                                <w:p w14:paraId="049F9322" w14:textId="77777777" w:rsidR="00E0450C" w:rsidRPr="007A5E5E" w:rsidRDefault="00E0450C" w:rsidP="00C52131">
                                  <w:pPr>
                                    <w:spacing w:line="276" w:lineRule="auto"/>
                                    <w:jc w:val="right"/>
                                    <w:rPr>
                                      <w:b w:val="0"/>
                                      <w:bCs w:val="0"/>
                                      <w:sz w:val="21"/>
                                      <w:szCs w:val="21"/>
                                    </w:rPr>
                                  </w:pPr>
                                  <w:r w:rsidRPr="007A5E5E">
                                    <w:rPr>
                                      <w:b w:val="0"/>
                                      <w:bCs w:val="0"/>
                                      <w:sz w:val="21"/>
                                      <w:szCs w:val="21"/>
                                    </w:rPr>
                                    <w:t>A.</w:t>
                                  </w:r>
                                </w:p>
                              </w:tc>
                              <w:tc>
                                <w:tcPr>
                                  <w:tcW w:w="2060" w:type="dxa"/>
                                  <w:vAlign w:val="center"/>
                                </w:tcPr>
                                <w:p w14:paraId="78DC4149" w14:textId="77777777" w:rsidR="00E0450C" w:rsidRPr="007A5E5E" w:rsidRDefault="00E0450C" w:rsidP="00C52131">
                                  <w:pPr>
                                    <w:spacing w:line="276" w:lineRule="auto"/>
                                    <w:rPr>
                                      <w:b w:val="0"/>
                                      <w:bCs w:val="0"/>
                                      <w:sz w:val="21"/>
                                      <w:szCs w:val="21"/>
                                    </w:rPr>
                                  </w:pPr>
                                  <w:r w:rsidRPr="007A5E5E">
                                    <w:rPr>
                                      <w:b w:val="0"/>
                                      <w:bCs w:val="0"/>
                                      <w:sz w:val="21"/>
                                      <w:szCs w:val="21"/>
                                      <w:lang w:val="nl-NL"/>
                                    </w:rPr>
                                    <w:t>0.75h</w:t>
                                  </w:r>
                                </w:p>
                              </w:tc>
                              <w:tc>
                                <w:tcPr>
                                  <w:tcW w:w="500" w:type="dxa"/>
                                  <w:vAlign w:val="center"/>
                                </w:tcPr>
                                <w:p w14:paraId="34C187BB" w14:textId="77777777" w:rsidR="00E0450C" w:rsidRPr="007A5E5E" w:rsidRDefault="00E0450C" w:rsidP="00C52131">
                                  <w:pPr>
                                    <w:spacing w:line="276" w:lineRule="auto"/>
                                    <w:jc w:val="right"/>
                                    <w:rPr>
                                      <w:b w:val="0"/>
                                      <w:bCs w:val="0"/>
                                      <w:sz w:val="21"/>
                                      <w:szCs w:val="21"/>
                                      <w:lang w:val="nl-NL"/>
                                    </w:rPr>
                                  </w:pPr>
                                  <w:r w:rsidRPr="007A5E5E">
                                    <w:rPr>
                                      <w:b w:val="0"/>
                                      <w:bCs w:val="0"/>
                                      <w:sz w:val="21"/>
                                      <w:szCs w:val="21"/>
                                      <w:lang w:val="nl-NL"/>
                                    </w:rPr>
                                    <w:t>B.</w:t>
                                  </w:r>
                                </w:p>
                              </w:tc>
                              <w:tc>
                                <w:tcPr>
                                  <w:tcW w:w="2060" w:type="dxa"/>
                                  <w:vAlign w:val="center"/>
                                </w:tcPr>
                                <w:p w14:paraId="7F80CE4C" w14:textId="77777777" w:rsidR="00E0450C" w:rsidRPr="007A5E5E" w:rsidRDefault="00E0450C" w:rsidP="00C52131">
                                  <w:pPr>
                                    <w:spacing w:line="276" w:lineRule="auto"/>
                                    <w:rPr>
                                      <w:b w:val="0"/>
                                      <w:bCs w:val="0"/>
                                      <w:sz w:val="21"/>
                                      <w:szCs w:val="21"/>
                                    </w:rPr>
                                  </w:pPr>
                                  <w:r w:rsidRPr="007A5E5E">
                                    <w:rPr>
                                      <w:b w:val="0"/>
                                      <w:bCs w:val="0"/>
                                      <w:sz w:val="21"/>
                                      <w:szCs w:val="21"/>
                                      <w:lang w:val="nl-NL"/>
                                    </w:rPr>
                                    <w:t>8.25h</w:t>
                                  </w:r>
                                </w:p>
                              </w:tc>
                              <w:tc>
                                <w:tcPr>
                                  <w:tcW w:w="500" w:type="dxa"/>
                                  <w:vAlign w:val="center"/>
                                </w:tcPr>
                                <w:p w14:paraId="0B7730C0" w14:textId="77777777" w:rsidR="00E0450C" w:rsidRPr="007A5E5E" w:rsidRDefault="00E0450C" w:rsidP="00C52131">
                                  <w:pPr>
                                    <w:spacing w:line="276" w:lineRule="auto"/>
                                    <w:jc w:val="right"/>
                                    <w:rPr>
                                      <w:b w:val="0"/>
                                      <w:bCs w:val="0"/>
                                      <w:sz w:val="21"/>
                                      <w:szCs w:val="21"/>
                                    </w:rPr>
                                  </w:pPr>
                                  <w:r w:rsidRPr="007A5E5E">
                                    <w:rPr>
                                      <w:b w:val="0"/>
                                      <w:bCs w:val="0"/>
                                      <w:sz w:val="21"/>
                                      <w:szCs w:val="21"/>
                                    </w:rPr>
                                    <w:t>C.</w:t>
                                  </w:r>
                                </w:p>
                              </w:tc>
                              <w:tc>
                                <w:tcPr>
                                  <w:tcW w:w="2060" w:type="dxa"/>
                                  <w:vAlign w:val="center"/>
                                </w:tcPr>
                                <w:p w14:paraId="7695E208" w14:textId="77777777" w:rsidR="00E0450C" w:rsidRPr="007A5E5E" w:rsidRDefault="00E0450C" w:rsidP="00C52131">
                                  <w:pPr>
                                    <w:spacing w:line="276" w:lineRule="auto"/>
                                    <w:rPr>
                                      <w:b w:val="0"/>
                                      <w:bCs w:val="0"/>
                                      <w:sz w:val="21"/>
                                      <w:szCs w:val="21"/>
                                    </w:rPr>
                                  </w:pPr>
                                  <w:r w:rsidRPr="007A5E5E">
                                    <w:rPr>
                                      <w:b w:val="0"/>
                                      <w:bCs w:val="0"/>
                                      <w:sz w:val="21"/>
                                      <w:szCs w:val="21"/>
                                      <w:lang w:val="nl-NL"/>
                                    </w:rPr>
                                    <w:t>-0.75h</w:t>
                                  </w:r>
                                </w:p>
                              </w:tc>
                              <w:tc>
                                <w:tcPr>
                                  <w:tcW w:w="500" w:type="dxa"/>
                                  <w:vAlign w:val="center"/>
                                </w:tcPr>
                                <w:p w14:paraId="6F0D3428" w14:textId="77777777" w:rsidR="00E0450C" w:rsidRPr="007A5E5E" w:rsidRDefault="00E0450C" w:rsidP="00C52131">
                                  <w:pPr>
                                    <w:spacing w:line="276" w:lineRule="auto"/>
                                    <w:jc w:val="right"/>
                                    <w:rPr>
                                      <w:b w:val="0"/>
                                      <w:bCs w:val="0"/>
                                      <w:sz w:val="21"/>
                                      <w:szCs w:val="21"/>
                                      <w:lang w:val="nl-NL"/>
                                    </w:rPr>
                                  </w:pPr>
                                  <w:r w:rsidRPr="007A5E5E">
                                    <w:rPr>
                                      <w:b w:val="0"/>
                                      <w:bCs w:val="0"/>
                                      <w:sz w:val="21"/>
                                      <w:szCs w:val="21"/>
                                      <w:lang w:val="nl-NL"/>
                                    </w:rPr>
                                    <w:t>D.</w:t>
                                  </w:r>
                                </w:p>
                              </w:tc>
                              <w:tc>
                                <w:tcPr>
                                  <w:tcW w:w="2060" w:type="dxa"/>
                                  <w:vAlign w:val="center"/>
                                </w:tcPr>
                                <w:p w14:paraId="6896C80F" w14:textId="77777777" w:rsidR="00E0450C" w:rsidRPr="007A5E5E" w:rsidRDefault="00E0450C" w:rsidP="00C52131">
                                  <w:pPr>
                                    <w:spacing w:line="276" w:lineRule="auto"/>
                                    <w:rPr>
                                      <w:b w:val="0"/>
                                      <w:bCs w:val="0"/>
                                      <w:sz w:val="21"/>
                                      <w:szCs w:val="21"/>
                                    </w:rPr>
                                  </w:pPr>
                                  <w:r w:rsidRPr="007A5E5E">
                                    <w:rPr>
                                      <w:b w:val="0"/>
                                      <w:bCs w:val="0"/>
                                      <w:sz w:val="21"/>
                                      <w:szCs w:val="21"/>
                                      <w:lang w:val="nl-NL"/>
                                    </w:rPr>
                                    <w:t>1.25h</w:t>
                                  </w:r>
                                </w:p>
                              </w:tc>
                            </w:tr>
                          </w:tbl>
                          <w:p w14:paraId="560CFD47" w14:textId="33EED0BF" w:rsidR="00E0450C" w:rsidRPr="007A5E5E" w:rsidRDefault="00E0450C" w:rsidP="002627AD">
                            <w:pPr>
                              <w:spacing w:line="276" w:lineRule="auto"/>
                              <w:rPr>
                                <w:b w:val="0"/>
                                <w:bCs w:val="0"/>
                                <w:sz w:val="21"/>
                                <w:szCs w:val="21"/>
                              </w:rPr>
                            </w:pPr>
                            <w:proofErr w:type="gramStart"/>
                            <w:r w:rsidRPr="007A5E5E">
                              <w:rPr>
                                <w:sz w:val="21"/>
                                <w:szCs w:val="21"/>
                              </w:rPr>
                              <w:t xml:space="preserve">Câu </w:t>
                            </w:r>
                            <w:r>
                              <w:rPr>
                                <w:sz w:val="21"/>
                                <w:szCs w:val="21"/>
                                <w:lang w:val="vi-VN"/>
                              </w:rPr>
                              <w:t>9</w:t>
                            </w:r>
                            <w:r w:rsidRPr="007A5E5E">
                              <w:rPr>
                                <w:sz w:val="21"/>
                                <w:szCs w:val="21"/>
                              </w:rPr>
                              <w:t>.</w:t>
                            </w:r>
                            <w:proofErr w:type="gramEnd"/>
                            <w:r w:rsidRPr="007A5E5E">
                              <w:rPr>
                                <w:sz w:val="21"/>
                                <w:szCs w:val="21"/>
                              </w:rPr>
                              <w:t xml:space="preserve"> </w:t>
                            </w:r>
                            <w:r w:rsidRPr="007A5E5E">
                              <w:rPr>
                                <w:b w:val="0"/>
                                <w:bCs w:val="0"/>
                                <w:sz w:val="21"/>
                                <w:szCs w:val="21"/>
                              </w:rPr>
                              <w:t xml:space="preserve">Tàu Thống nhất Bắc Nam S1 xuất phát từ ga Hà Nội vào lúc 19h00min, tới ga Vinh vào lúc 0h34min ngày hôm sau. Khoảng thời gian tàu Thống nhất Bắc Nam S1 chạy từ ga Hà Nội tới ga Vinh là </w:t>
                            </w:r>
                          </w:p>
                          <w:p w14:paraId="4B5D6B21" w14:textId="77777777" w:rsidR="00E0450C" w:rsidRPr="007A5E5E" w:rsidRDefault="00E0450C" w:rsidP="00C52131">
                            <w:pPr>
                              <w:spacing w:line="276" w:lineRule="auto"/>
                              <w:rPr>
                                <w:b w:val="0"/>
                                <w:bCs w:val="0"/>
                                <w:sz w:val="21"/>
                                <w:szCs w:val="21"/>
                              </w:rPr>
                            </w:pPr>
                            <w:r w:rsidRPr="007A5E5E">
                              <w:rPr>
                                <w:b w:val="0"/>
                                <w:bCs w:val="0"/>
                                <w:sz w:val="21"/>
                                <w:szCs w:val="21"/>
                              </w:rPr>
                              <w:t>A. 5h34min</w:t>
                            </w:r>
                            <w:r w:rsidRPr="007A5E5E">
                              <w:rPr>
                                <w:b w:val="0"/>
                                <w:bCs w:val="0"/>
                                <w:sz w:val="21"/>
                                <w:szCs w:val="21"/>
                              </w:rPr>
                              <w:tab/>
                            </w:r>
                            <w:r w:rsidRPr="007A5E5E">
                              <w:rPr>
                                <w:b w:val="0"/>
                                <w:bCs w:val="0"/>
                                <w:sz w:val="21"/>
                                <w:szCs w:val="21"/>
                              </w:rPr>
                              <w:tab/>
                              <w:t>B. 24h34min</w:t>
                            </w:r>
                            <w:r w:rsidRPr="007A5E5E">
                              <w:rPr>
                                <w:b w:val="0"/>
                                <w:bCs w:val="0"/>
                                <w:sz w:val="21"/>
                                <w:szCs w:val="21"/>
                              </w:rPr>
                              <w:tab/>
                            </w:r>
                            <w:r w:rsidRPr="007A5E5E">
                              <w:rPr>
                                <w:b w:val="0"/>
                                <w:bCs w:val="0"/>
                                <w:sz w:val="21"/>
                                <w:szCs w:val="21"/>
                              </w:rPr>
                              <w:tab/>
                            </w:r>
                            <w:r w:rsidRPr="007A5E5E">
                              <w:rPr>
                                <w:b w:val="0"/>
                                <w:bCs w:val="0"/>
                                <w:sz w:val="21"/>
                                <w:szCs w:val="21"/>
                              </w:rPr>
                              <w:tab/>
                              <w:t>C. 4h26min</w:t>
                            </w:r>
                            <w:r w:rsidRPr="007A5E5E">
                              <w:rPr>
                                <w:b w:val="0"/>
                                <w:bCs w:val="0"/>
                                <w:sz w:val="21"/>
                                <w:szCs w:val="21"/>
                              </w:rPr>
                              <w:tab/>
                            </w:r>
                            <w:r w:rsidRPr="007A5E5E">
                              <w:rPr>
                                <w:b w:val="0"/>
                                <w:bCs w:val="0"/>
                                <w:sz w:val="21"/>
                                <w:szCs w:val="21"/>
                              </w:rPr>
                              <w:tab/>
                              <w:t>D.18h26min</w:t>
                            </w:r>
                          </w:p>
                          <w:p w14:paraId="7D2BDE96" w14:textId="6379326B" w:rsidR="00E0450C" w:rsidRPr="007A5E5E" w:rsidRDefault="00E0450C" w:rsidP="002627AD">
                            <w:pPr>
                              <w:spacing w:line="276" w:lineRule="auto"/>
                              <w:jc w:val="both"/>
                              <w:rPr>
                                <w:b w:val="0"/>
                                <w:bCs w:val="0"/>
                                <w:sz w:val="21"/>
                                <w:szCs w:val="21"/>
                                <w:lang w:val="fr-FR"/>
                              </w:rPr>
                            </w:pPr>
                            <w:proofErr w:type="gramStart"/>
                            <w:r w:rsidRPr="007A5E5E">
                              <w:rPr>
                                <w:sz w:val="21"/>
                                <w:szCs w:val="21"/>
                              </w:rPr>
                              <w:t xml:space="preserve">Câu </w:t>
                            </w:r>
                            <w:r w:rsidRPr="007A5E5E">
                              <w:rPr>
                                <w:sz w:val="21"/>
                                <w:szCs w:val="21"/>
                                <w:lang w:val="vi-VN"/>
                              </w:rPr>
                              <w:t>1</w:t>
                            </w:r>
                            <w:r>
                              <w:rPr>
                                <w:sz w:val="21"/>
                                <w:szCs w:val="21"/>
                                <w:lang w:val="vi-VN"/>
                              </w:rPr>
                              <w:t>0</w:t>
                            </w:r>
                            <w:r w:rsidRPr="007A5E5E">
                              <w:rPr>
                                <w:sz w:val="21"/>
                                <w:szCs w:val="21"/>
                              </w:rPr>
                              <w:t>.</w:t>
                            </w:r>
                            <w:proofErr w:type="gramEnd"/>
                            <w:r w:rsidRPr="007A5E5E">
                              <w:rPr>
                                <w:sz w:val="21"/>
                                <w:szCs w:val="21"/>
                              </w:rPr>
                              <w:t xml:space="preserve"> </w:t>
                            </w:r>
                            <w:r w:rsidRPr="007A5E5E">
                              <w:rPr>
                                <w:b w:val="0"/>
                                <w:bCs w:val="0"/>
                                <w:sz w:val="21"/>
                                <w:szCs w:val="21"/>
                                <w:lang w:val="fr-FR"/>
                              </w:rPr>
                              <w:t xml:space="preserve">Trường hợp nào sau đây </w:t>
                            </w:r>
                            <w:r w:rsidRPr="007A5E5E">
                              <w:rPr>
                                <w:b w:val="0"/>
                                <w:bCs w:val="0"/>
                                <w:i/>
                                <w:sz w:val="21"/>
                                <w:szCs w:val="21"/>
                                <w:u w:val="single"/>
                                <w:lang w:val="fr-FR"/>
                              </w:rPr>
                              <w:t>không thể</w:t>
                            </w:r>
                            <w:r w:rsidRPr="007A5E5E">
                              <w:rPr>
                                <w:b w:val="0"/>
                                <w:bCs w:val="0"/>
                                <w:sz w:val="21"/>
                                <w:szCs w:val="21"/>
                                <w:lang w:val="fr-FR"/>
                              </w:rPr>
                              <w:t xml:space="preserve"> coi vật chuyển động như một chất điểm?</w:t>
                            </w:r>
                          </w:p>
                          <w:p w14:paraId="17072352" w14:textId="77777777" w:rsidR="00E0450C" w:rsidRPr="007A5E5E" w:rsidRDefault="00E0450C" w:rsidP="00C52131">
                            <w:pPr>
                              <w:spacing w:line="276" w:lineRule="auto"/>
                              <w:jc w:val="both"/>
                              <w:rPr>
                                <w:b w:val="0"/>
                                <w:bCs w:val="0"/>
                                <w:sz w:val="21"/>
                                <w:szCs w:val="21"/>
                                <w:lang w:val="fr-FR"/>
                              </w:rPr>
                            </w:pPr>
                            <w:r w:rsidRPr="007A5E5E">
                              <w:rPr>
                                <w:b w:val="0"/>
                                <w:bCs w:val="0"/>
                                <w:sz w:val="21"/>
                                <w:szCs w:val="21"/>
                                <w:lang w:val="fr-FR"/>
                              </w:rPr>
                              <w:t>A. Viên  đạn bay trong không khí loãng.</w:t>
                            </w:r>
                            <w:r w:rsidRPr="007A5E5E">
                              <w:rPr>
                                <w:b w:val="0"/>
                                <w:bCs w:val="0"/>
                                <w:sz w:val="21"/>
                                <w:szCs w:val="21"/>
                                <w:lang w:val="fr-FR"/>
                              </w:rPr>
                              <w:tab/>
                            </w:r>
                            <w:r w:rsidRPr="007A5E5E">
                              <w:rPr>
                                <w:b w:val="0"/>
                                <w:bCs w:val="0"/>
                                <w:sz w:val="21"/>
                                <w:szCs w:val="21"/>
                                <w:lang w:val="fr-FR"/>
                              </w:rPr>
                              <w:tab/>
                            </w:r>
                            <w:r w:rsidRPr="007A5E5E">
                              <w:rPr>
                                <w:b w:val="0"/>
                                <w:bCs w:val="0"/>
                                <w:sz w:val="21"/>
                                <w:szCs w:val="21"/>
                                <w:lang w:val="fr-FR"/>
                              </w:rPr>
                              <w:tab/>
                            </w:r>
                            <w:r w:rsidRPr="007A5E5E">
                              <w:rPr>
                                <w:b w:val="0"/>
                                <w:bCs w:val="0"/>
                                <w:sz w:val="21"/>
                                <w:szCs w:val="21"/>
                                <w:lang w:val="fr-FR"/>
                              </w:rPr>
                              <w:tab/>
                              <w:t>B. Trái đất quay quanh mặt trời.</w:t>
                            </w:r>
                          </w:p>
                          <w:p w14:paraId="07E2B9F7" w14:textId="77777777" w:rsidR="00E0450C" w:rsidRPr="007A5E5E" w:rsidRDefault="00E0450C" w:rsidP="00C52131">
                            <w:pPr>
                              <w:spacing w:line="276" w:lineRule="auto"/>
                              <w:jc w:val="both"/>
                              <w:rPr>
                                <w:b w:val="0"/>
                                <w:bCs w:val="0"/>
                                <w:sz w:val="21"/>
                                <w:szCs w:val="21"/>
                                <w:lang w:val="fr-FR"/>
                              </w:rPr>
                            </w:pPr>
                            <w:r w:rsidRPr="007A5E5E">
                              <w:rPr>
                                <w:b w:val="0"/>
                                <w:bCs w:val="0"/>
                                <w:sz w:val="21"/>
                                <w:szCs w:val="21"/>
                                <w:lang w:val="fr-FR"/>
                              </w:rPr>
                              <w:t>C. Viên bi rời từ tầng thứ năm của một tòa nhà xuống đất.</w:t>
                            </w:r>
                            <w:r w:rsidRPr="007A5E5E">
                              <w:rPr>
                                <w:b w:val="0"/>
                                <w:bCs w:val="0"/>
                                <w:sz w:val="21"/>
                                <w:szCs w:val="21"/>
                                <w:lang w:val="fr-FR"/>
                              </w:rPr>
                              <w:tab/>
                            </w:r>
                            <w:r w:rsidRPr="007A5E5E">
                              <w:rPr>
                                <w:b w:val="0"/>
                                <w:bCs w:val="0"/>
                                <w:sz w:val="21"/>
                                <w:szCs w:val="21"/>
                                <w:u w:val="single"/>
                                <w:lang w:val="fr-FR"/>
                              </w:rPr>
                              <w:t>D</w:t>
                            </w:r>
                            <w:r w:rsidRPr="007A5E5E">
                              <w:rPr>
                                <w:b w:val="0"/>
                                <w:bCs w:val="0"/>
                                <w:sz w:val="21"/>
                                <w:szCs w:val="21"/>
                                <w:lang w:val="fr-FR"/>
                              </w:rPr>
                              <w:t>. Trái đất quay quanh trục của nó.</w:t>
                            </w:r>
                          </w:p>
                          <w:p w14:paraId="2004DC8C" w14:textId="22C856D2" w:rsidR="00E0450C" w:rsidRPr="007A5E5E" w:rsidRDefault="00E0450C" w:rsidP="002627AD">
                            <w:pPr>
                              <w:spacing w:line="276" w:lineRule="auto"/>
                              <w:rPr>
                                <w:b w:val="0"/>
                                <w:bCs w:val="0"/>
                                <w:sz w:val="21"/>
                                <w:szCs w:val="21"/>
                                <w:lang w:val="fr-FR"/>
                              </w:rPr>
                            </w:pPr>
                            <w:proofErr w:type="gramStart"/>
                            <w:r w:rsidRPr="007A5E5E">
                              <w:rPr>
                                <w:sz w:val="21"/>
                                <w:szCs w:val="21"/>
                              </w:rPr>
                              <w:t xml:space="preserve">Câu </w:t>
                            </w:r>
                            <w:r w:rsidRPr="007A5E5E">
                              <w:rPr>
                                <w:sz w:val="21"/>
                                <w:szCs w:val="21"/>
                                <w:lang w:val="vi-VN"/>
                              </w:rPr>
                              <w:t>1</w:t>
                            </w:r>
                            <w:r>
                              <w:rPr>
                                <w:sz w:val="21"/>
                                <w:szCs w:val="21"/>
                                <w:lang w:val="vi-VN"/>
                              </w:rPr>
                              <w:t>1</w:t>
                            </w:r>
                            <w:r w:rsidRPr="007A5E5E">
                              <w:rPr>
                                <w:sz w:val="21"/>
                                <w:szCs w:val="21"/>
                              </w:rPr>
                              <w:t>.</w:t>
                            </w:r>
                            <w:proofErr w:type="gramEnd"/>
                            <w:r w:rsidRPr="007A5E5E">
                              <w:rPr>
                                <w:sz w:val="21"/>
                                <w:szCs w:val="21"/>
                              </w:rPr>
                              <w:t xml:space="preserve"> </w:t>
                            </w:r>
                            <w:r w:rsidRPr="007A5E5E">
                              <w:rPr>
                                <w:b w:val="0"/>
                                <w:bCs w:val="0"/>
                                <w:sz w:val="21"/>
                                <w:szCs w:val="21"/>
                                <w:lang w:val="fr-FR"/>
                              </w:rPr>
                              <w:t xml:space="preserve">Chọn câu phát biểu đúng? Một hệ quy chiếu gồm:   </w:t>
                            </w:r>
                          </w:p>
                          <w:p w14:paraId="758DB9F4" w14:textId="77777777" w:rsidR="00E0450C" w:rsidRPr="007A5E5E" w:rsidRDefault="00E0450C" w:rsidP="00C52131">
                            <w:pPr>
                              <w:spacing w:line="276" w:lineRule="auto"/>
                              <w:rPr>
                                <w:b w:val="0"/>
                                <w:bCs w:val="0"/>
                                <w:sz w:val="21"/>
                                <w:szCs w:val="21"/>
                                <w:lang w:val="fr-FR"/>
                              </w:rPr>
                            </w:pPr>
                            <w:r w:rsidRPr="007A5E5E">
                              <w:rPr>
                                <w:b w:val="0"/>
                                <w:bCs w:val="0"/>
                                <w:sz w:val="21"/>
                                <w:szCs w:val="21"/>
                                <w:lang w:val="fr-FR"/>
                              </w:rPr>
                              <w:t>A. Một mốc thời gian và một đồng hồ.</w:t>
                            </w:r>
                          </w:p>
                          <w:p w14:paraId="5923B056" w14:textId="77777777" w:rsidR="00E0450C" w:rsidRPr="007A5E5E" w:rsidRDefault="00E0450C" w:rsidP="00C52131">
                            <w:pPr>
                              <w:spacing w:line="276" w:lineRule="auto"/>
                              <w:rPr>
                                <w:b w:val="0"/>
                                <w:bCs w:val="0"/>
                                <w:sz w:val="21"/>
                                <w:szCs w:val="21"/>
                                <w:lang w:val="fr-FR"/>
                              </w:rPr>
                            </w:pPr>
                            <w:r w:rsidRPr="007A5E5E">
                              <w:rPr>
                                <w:b w:val="0"/>
                                <w:bCs w:val="0"/>
                                <w:sz w:val="21"/>
                                <w:szCs w:val="21"/>
                                <w:lang w:val="fr-FR"/>
                              </w:rPr>
                              <w:t>B. Một vật làm mốc, một hệ trục tọa độ gắn với vật làm mốc đó và một thước đo.</w:t>
                            </w:r>
                          </w:p>
                          <w:p w14:paraId="4930C642" w14:textId="77777777" w:rsidR="00E0450C" w:rsidRPr="007A5E5E" w:rsidRDefault="00E0450C" w:rsidP="00C52131">
                            <w:pPr>
                              <w:spacing w:line="276" w:lineRule="auto"/>
                              <w:rPr>
                                <w:b w:val="0"/>
                                <w:bCs w:val="0"/>
                                <w:sz w:val="21"/>
                                <w:szCs w:val="21"/>
                                <w:lang w:val="fr-FR"/>
                              </w:rPr>
                            </w:pPr>
                            <w:r w:rsidRPr="007A5E5E">
                              <w:rPr>
                                <w:b w:val="0"/>
                                <w:bCs w:val="0"/>
                                <w:sz w:val="21"/>
                                <w:szCs w:val="21"/>
                                <w:lang w:val="fr-FR"/>
                              </w:rPr>
                              <w:t>C. Vật làm mốc, hệ tọa độ, gốc thời gian và đồng hồ.</w:t>
                            </w:r>
                            <w:r w:rsidRPr="007A5E5E">
                              <w:rPr>
                                <w:b w:val="0"/>
                                <w:bCs w:val="0"/>
                                <w:sz w:val="21"/>
                                <w:szCs w:val="21"/>
                                <w:lang w:val="fr-FR"/>
                              </w:rPr>
                              <w:tab/>
                            </w:r>
                            <w:r w:rsidRPr="007A5E5E">
                              <w:rPr>
                                <w:b w:val="0"/>
                                <w:bCs w:val="0"/>
                                <w:sz w:val="21"/>
                                <w:szCs w:val="21"/>
                                <w:lang w:val="fr-FR"/>
                              </w:rPr>
                              <w:tab/>
                            </w:r>
                          </w:p>
                          <w:p w14:paraId="6F32A4D8" w14:textId="77777777" w:rsidR="00E0450C" w:rsidRPr="007A5E5E" w:rsidRDefault="00E0450C" w:rsidP="00C52131">
                            <w:pPr>
                              <w:spacing w:line="276" w:lineRule="auto"/>
                              <w:rPr>
                                <w:b w:val="0"/>
                                <w:bCs w:val="0"/>
                                <w:sz w:val="21"/>
                                <w:szCs w:val="21"/>
                                <w:lang w:val="fr-FR"/>
                              </w:rPr>
                            </w:pPr>
                            <w:r w:rsidRPr="007A5E5E">
                              <w:rPr>
                                <w:b w:val="0"/>
                                <w:bCs w:val="0"/>
                                <w:sz w:val="21"/>
                                <w:szCs w:val="21"/>
                                <w:lang w:val="fr-FR"/>
                              </w:rPr>
                              <w:t>D. Một vật làm mốc, một hệ trục tọa độ.</w:t>
                            </w:r>
                          </w:p>
                          <w:p w14:paraId="5353E379" w14:textId="6EB3D892" w:rsidR="00E0450C" w:rsidRPr="007A5E5E" w:rsidRDefault="00E0450C" w:rsidP="002627AD">
                            <w:pPr>
                              <w:spacing w:line="276" w:lineRule="auto"/>
                              <w:rPr>
                                <w:b w:val="0"/>
                                <w:bCs w:val="0"/>
                                <w:sz w:val="21"/>
                                <w:szCs w:val="21"/>
                              </w:rPr>
                            </w:pPr>
                            <w:proofErr w:type="gramStart"/>
                            <w:r w:rsidRPr="007A5E5E">
                              <w:rPr>
                                <w:sz w:val="21"/>
                                <w:szCs w:val="21"/>
                              </w:rPr>
                              <w:t xml:space="preserve">Câu </w:t>
                            </w:r>
                            <w:r w:rsidRPr="007A5E5E">
                              <w:rPr>
                                <w:sz w:val="21"/>
                                <w:szCs w:val="21"/>
                                <w:lang w:val="vi-VN"/>
                              </w:rPr>
                              <w:t>1</w:t>
                            </w:r>
                            <w:r>
                              <w:rPr>
                                <w:sz w:val="21"/>
                                <w:szCs w:val="21"/>
                                <w:lang w:val="vi-VN"/>
                              </w:rPr>
                              <w:t>2</w:t>
                            </w:r>
                            <w:r w:rsidRPr="007A5E5E">
                              <w:rPr>
                                <w:sz w:val="21"/>
                                <w:szCs w:val="21"/>
                              </w:rPr>
                              <w:t>.</w:t>
                            </w:r>
                            <w:proofErr w:type="gramEnd"/>
                            <w:r w:rsidRPr="007A5E5E">
                              <w:rPr>
                                <w:sz w:val="21"/>
                                <w:szCs w:val="21"/>
                              </w:rPr>
                              <w:t xml:space="preserve"> </w:t>
                            </w:r>
                            <w:r w:rsidRPr="007A5E5E">
                              <w:rPr>
                                <w:b w:val="0"/>
                                <w:bCs w:val="0"/>
                                <w:sz w:val="21"/>
                                <w:szCs w:val="21"/>
                                <w:lang w:val="fr-FR"/>
                              </w:rPr>
                              <w:t>Nếu nói " Trái Đất quay quanh Mặt Trời " thì trong câu nói này vật nào được chọn làm vật mốc:</w:t>
                            </w:r>
                          </w:p>
                          <w:p w14:paraId="544A7D23" w14:textId="77777777" w:rsidR="00E0450C" w:rsidRPr="007A5E5E" w:rsidRDefault="00E0450C" w:rsidP="00C52131">
                            <w:pPr>
                              <w:spacing w:line="276" w:lineRule="auto"/>
                              <w:rPr>
                                <w:b w:val="0"/>
                                <w:bCs w:val="0"/>
                                <w:sz w:val="21"/>
                                <w:szCs w:val="21"/>
                              </w:rPr>
                            </w:pPr>
                            <w:r w:rsidRPr="007A5E5E">
                              <w:rPr>
                                <w:b w:val="0"/>
                                <w:bCs w:val="0"/>
                                <w:sz w:val="21"/>
                                <w:szCs w:val="21"/>
                                <w:lang w:val="fr-FR"/>
                              </w:rPr>
                              <w:t>A. Cả Mặt Trời và Trái Đất.</w:t>
                            </w:r>
                            <w:r w:rsidRPr="007A5E5E">
                              <w:rPr>
                                <w:b w:val="0"/>
                                <w:bCs w:val="0"/>
                                <w:sz w:val="21"/>
                                <w:szCs w:val="21"/>
                                <w:lang w:val="fr-FR"/>
                              </w:rPr>
                              <w:tab/>
                              <w:t xml:space="preserve">  B. Trái Đất.</w:t>
                            </w:r>
                            <w:r w:rsidRPr="007A5E5E">
                              <w:rPr>
                                <w:b w:val="0"/>
                                <w:bCs w:val="0"/>
                                <w:sz w:val="21"/>
                                <w:szCs w:val="21"/>
                                <w:lang w:val="fr-FR"/>
                              </w:rPr>
                              <w:tab/>
                            </w:r>
                            <w:r w:rsidRPr="007A5E5E">
                              <w:rPr>
                                <w:b w:val="0"/>
                                <w:bCs w:val="0"/>
                                <w:sz w:val="21"/>
                                <w:szCs w:val="21"/>
                                <w:lang w:val="fr-FR"/>
                              </w:rPr>
                              <w:tab/>
                              <w:t>C. Mặt Trăng.</w:t>
                            </w:r>
                            <w:r w:rsidRPr="007A5E5E">
                              <w:rPr>
                                <w:b w:val="0"/>
                                <w:bCs w:val="0"/>
                                <w:sz w:val="21"/>
                                <w:szCs w:val="21"/>
                                <w:lang w:val="fr-FR"/>
                              </w:rPr>
                              <w:tab/>
                            </w:r>
                            <w:r w:rsidRPr="007A5E5E">
                              <w:rPr>
                                <w:b w:val="0"/>
                                <w:bCs w:val="0"/>
                                <w:sz w:val="21"/>
                                <w:szCs w:val="21"/>
                                <w:lang w:val="fr-FR"/>
                              </w:rPr>
                              <w:tab/>
                            </w:r>
                            <w:r w:rsidRPr="00715B89">
                              <w:rPr>
                                <w:b w:val="0"/>
                                <w:bCs w:val="0"/>
                                <w:sz w:val="21"/>
                                <w:szCs w:val="21"/>
                                <w:lang w:val="fr-FR"/>
                              </w:rPr>
                              <w:t>D.</w:t>
                            </w:r>
                            <w:r w:rsidRPr="007A5E5E">
                              <w:rPr>
                                <w:b w:val="0"/>
                                <w:bCs w:val="0"/>
                                <w:sz w:val="21"/>
                                <w:szCs w:val="21"/>
                                <w:lang w:val="fr-FR"/>
                              </w:rPr>
                              <w:t xml:space="preserve"> Mặt Trời.</w:t>
                            </w:r>
                          </w:p>
                          <w:p w14:paraId="48AF7BEF" w14:textId="7E3BEC9C" w:rsidR="00E0450C" w:rsidRPr="007A5E5E" w:rsidRDefault="00E0450C" w:rsidP="002627AD">
                            <w:pPr>
                              <w:spacing w:line="276" w:lineRule="auto"/>
                              <w:rPr>
                                <w:b w:val="0"/>
                                <w:bCs w:val="0"/>
                                <w:sz w:val="21"/>
                                <w:szCs w:val="21"/>
                              </w:rPr>
                            </w:pPr>
                            <w:proofErr w:type="gramStart"/>
                            <w:r w:rsidRPr="007A5E5E">
                              <w:rPr>
                                <w:sz w:val="21"/>
                                <w:szCs w:val="21"/>
                              </w:rPr>
                              <w:t xml:space="preserve">Câu </w:t>
                            </w:r>
                            <w:r w:rsidRPr="007A5E5E">
                              <w:rPr>
                                <w:sz w:val="21"/>
                                <w:szCs w:val="21"/>
                                <w:lang w:val="vi-VN"/>
                              </w:rPr>
                              <w:t>1</w:t>
                            </w:r>
                            <w:r>
                              <w:rPr>
                                <w:sz w:val="21"/>
                                <w:szCs w:val="21"/>
                                <w:lang w:val="vi-VN"/>
                              </w:rPr>
                              <w:t>3</w:t>
                            </w:r>
                            <w:r w:rsidRPr="007A5E5E">
                              <w:rPr>
                                <w:sz w:val="21"/>
                                <w:szCs w:val="21"/>
                              </w:rPr>
                              <w:t>.</w:t>
                            </w:r>
                            <w:proofErr w:type="gramEnd"/>
                            <w:r w:rsidRPr="007A5E5E">
                              <w:rPr>
                                <w:sz w:val="21"/>
                                <w:szCs w:val="21"/>
                              </w:rPr>
                              <w:t xml:space="preserve"> </w:t>
                            </w:r>
                            <w:r w:rsidRPr="007A5E5E">
                              <w:rPr>
                                <w:b w:val="0"/>
                                <w:bCs w:val="0"/>
                                <w:sz w:val="21"/>
                                <w:szCs w:val="21"/>
                              </w:rPr>
                              <w:t>Biết giờ Bec Lin( Cộng hoà liên bang Đức) chậm hơn giờ Hà Nội 6 giờ, trận chung kết bóng đá Wold Cup năm 2006 diễn ra tại Bec Lin vào lúc 19h00min ngày 9 tháng 7 năm 2006 giờ Bec Lin. Khi đó giờ Hà Nội là:</w:t>
                            </w:r>
                          </w:p>
                          <w:p w14:paraId="0F325FF6" w14:textId="77777777" w:rsidR="00E0450C" w:rsidRPr="007A5E5E" w:rsidRDefault="00E0450C" w:rsidP="00C52131">
                            <w:pPr>
                              <w:spacing w:line="276" w:lineRule="auto"/>
                              <w:jc w:val="both"/>
                              <w:rPr>
                                <w:b w:val="0"/>
                                <w:bCs w:val="0"/>
                                <w:sz w:val="21"/>
                                <w:szCs w:val="21"/>
                              </w:rPr>
                            </w:pPr>
                            <w:r w:rsidRPr="007A5E5E">
                              <w:rPr>
                                <w:b w:val="0"/>
                                <w:bCs w:val="0"/>
                                <w:sz w:val="21"/>
                                <w:szCs w:val="21"/>
                              </w:rPr>
                              <w:t>A. 1h00min ngày 10 tháng 7 năm 2006</w:t>
                            </w:r>
                            <w:r w:rsidRPr="007A5E5E">
                              <w:rPr>
                                <w:b w:val="0"/>
                                <w:bCs w:val="0"/>
                                <w:sz w:val="21"/>
                                <w:szCs w:val="21"/>
                              </w:rPr>
                              <w:tab/>
                            </w:r>
                            <w:r w:rsidRPr="007A5E5E">
                              <w:rPr>
                                <w:b w:val="0"/>
                                <w:bCs w:val="0"/>
                                <w:sz w:val="21"/>
                                <w:szCs w:val="21"/>
                              </w:rPr>
                              <w:tab/>
                              <w:t>B. 13h00min ngày 9 tháng 7 năm 2006</w:t>
                            </w:r>
                          </w:p>
                          <w:p w14:paraId="1A981592" w14:textId="77777777" w:rsidR="00E0450C" w:rsidRPr="007A5E5E" w:rsidRDefault="00E0450C" w:rsidP="00C52131">
                            <w:pPr>
                              <w:spacing w:line="276" w:lineRule="auto"/>
                              <w:jc w:val="both"/>
                              <w:rPr>
                                <w:b w:val="0"/>
                                <w:bCs w:val="0"/>
                                <w:sz w:val="21"/>
                                <w:szCs w:val="21"/>
                              </w:rPr>
                            </w:pPr>
                            <w:r w:rsidRPr="007A5E5E">
                              <w:rPr>
                                <w:b w:val="0"/>
                                <w:bCs w:val="0"/>
                                <w:sz w:val="21"/>
                                <w:szCs w:val="21"/>
                              </w:rPr>
                              <w:t>C. 1h00min ngày 9 tháng 7 năm 2006</w:t>
                            </w:r>
                            <w:r w:rsidRPr="007A5E5E">
                              <w:rPr>
                                <w:b w:val="0"/>
                                <w:bCs w:val="0"/>
                                <w:sz w:val="21"/>
                                <w:szCs w:val="21"/>
                              </w:rPr>
                              <w:tab/>
                            </w:r>
                            <w:r w:rsidRPr="007A5E5E">
                              <w:rPr>
                                <w:b w:val="0"/>
                                <w:bCs w:val="0"/>
                                <w:sz w:val="21"/>
                                <w:szCs w:val="21"/>
                              </w:rPr>
                              <w:tab/>
                              <w:t>D. 13h00min ngày 10 tháng 7 năm 2006</w:t>
                            </w:r>
                          </w:p>
                          <w:p w14:paraId="3B4E974B" w14:textId="4DAB1B27" w:rsidR="00E0450C" w:rsidRPr="007A5E5E" w:rsidRDefault="00E0450C" w:rsidP="002627AD">
                            <w:pPr>
                              <w:spacing w:line="276" w:lineRule="auto"/>
                              <w:rPr>
                                <w:b w:val="0"/>
                                <w:bCs w:val="0"/>
                                <w:sz w:val="21"/>
                                <w:szCs w:val="21"/>
                              </w:rPr>
                            </w:pPr>
                            <w:proofErr w:type="gramStart"/>
                            <w:r w:rsidRPr="007A5E5E">
                              <w:rPr>
                                <w:sz w:val="21"/>
                                <w:szCs w:val="21"/>
                              </w:rPr>
                              <w:t xml:space="preserve">Câu </w:t>
                            </w:r>
                            <w:r w:rsidRPr="007A5E5E">
                              <w:rPr>
                                <w:sz w:val="21"/>
                                <w:szCs w:val="21"/>
                                <w:lang w:val="vi-VN"/>
                              </w:rPr>
                              <w:t>1</w:t>
                            </w:r>
                            <w:r>
                              <w:rPr>
                                <w:sz w:val="21"/>
                                <w:szCs w:val="21"/>
                                <w:lang w:val="vi-VN"/>
                              </w:rPr>
                              <w:t>4</w:t>
                            </w:r>
                            <w:r w:rsidRPr="007A5E5E">
                              <w:rPr>
                                <w:sz w:val="21"/>
                                <w:szCs w:val="21"/>
                              </w:rPr>
                              <w:t>.</w:t>
                            </w:r>
                            <w:proofErr w:type="gramEnd"/>
                            <w:r w:rsidRPr="007A5E5E">
                              <w:rPr>
                                <w:sz w:val="21"/>
                                <w:szCs w:val="21"/>
                              </w:rPr>
                              <w:t xml:space="preserve"> </w:t>
                            </w:r>
                            <w:r w:rsidRPr="007A5E5E">
                              <w:rPr>
                                <w:b w:val="0"/>
                                <w:bCs w:val="0"/>
                                <w:sz w:val="21"/>
                                <w:szCs w:val="21"/>
                              </w:rPr>
                              <w:t>Tàu Thống nhất Bắc Nam S1 xuất phát từ ga Hà Nội vào lúc 19h00min, ngày 8 tháng 3 năm 2006, tới ga Sài Gòn vào lúc 4h00min ngày 10 tháng 3 năm  2006. Trong thời gian đó tàu phải nghỉ ở một số ga để trả khách mất 39min. Khoảng thời gian tàu Thống nhất Bắc Nam S1 chạy từ ga Hà Nội tới ga Sài Gòn là</w:t>
                            </w:r>
                          </w:p>
                          <w:p w14:paraId="510EED97" w14:textId="77777777" w:rsidR="00E0450C" w:rsidRPr="007A5E5E" w:rsidRDefault="00E0450C" w:rsidP="00C52131">
                            <w:pPr>
                              <w:spacing w:line="276" w:lineRule="auto"/>
                              <w:rPr>
                                <w:b w:val="0"/>
                                <w:bCs w:val="0"/>
                                <w:sz w:val="21"/>
                                <w:szCs w:val="21"/>
                              </w:rPr>
                            </w:pPr>
                            <w:r w:rsidRPr="007A5E5E">
                              <w:rPr>
                                <w:b w:val="0"/>
                                <w:bCs w:val="0"/>
                                <w:sz w:val="21"/>
                                <w:szCs w:val="21"/>
                              </w:rPr>
                              <w:t>A. 32h21min</w:t>
                            </w:r>
                            <w:r w:rsidRPr="007A5E5E">
                              <w:rPr>
                                <w:b w:val="0"/>
                                <w:bCs w:val="0"/>
                                <w:sz w:val="21"/>
                                <w:szCs w:val="21"/>
                              </w:rPr>
                              <w:tab/>
                            </w:r>
                            <w:r w:rsidRPr="007A5E5E">
                              <w:rPr>
                                <w:b w:val="0"/>
                                <w:bCs w:val="0"/>
                                <w:sz w:val="21"/>
                                <w:szCs w:val="21"/>
                              </w:rPr>
                              <w:tab/>
                              <w:t>B. 33h00min</w:t>
                            </w:r>
                            <w:r w:rsidRPr="007A5E5E">
                              <w:rPr>
                                <w:b w:val="0"/>
                                <w:bCs w:val="0"/>
                                <w:sz w:val="21"/>
                                <w:szCs w:val="21"/>
                              </w:rPr>
                              <w:tab/>
                            </w:r>
                            <w:r w:rsidRPr="007A5E5E">
                              <w:rPr>
                                <w:b w:val="0"/>
                                <w:bCs w:val="0"/>
                                <w:sz w:val="21"/>
                                <w:szCs w:val="21"/>
                              </w:rPr>
                              <w:tab/>
                            </w:r>
                            <w:r w:rsidRPr="007A5E5E">
                              <w:rPr>
                                <w:b w:val="0"/>
                                <w:bCs w:val="0"/>
                                <w:sz w:val="21"/>
                                <w:szCs w:val="21"/>
                              </w:rPr>
                              <w:tab/>
                              <w:t>C. 33h39min</w:t>
                            </w:r>
                            <w:r w:rsidRPr="007A5E5E">
                              <w:rPr>
                                <w:b w:val="0"/>
                                <w:bCs w:val="0"/>
                                <w:sz w:val="21"/>
                                <w:szCs w:val="21"/>
                              </w:rPr>
                              <w:tab/>
                            </w:r>
                            <w:r w:rsidRPr="007A5E5E">
                              <w:rPr>
                                <w:b w:val="0"/>
                                <w:bCs w:val="0"/>
                                <w:sz w:val="21"/>
                                <w:szCs w:val="21"/>
                              </w:rPr>
                              <w:tab/>
                              <w:t>D. 32h39min</w:t>
                            </w:r>
                          </w:p>
                          <w:p w14:paraId="44BD8F6C" w14:textId="28D32F30" w:rsidR="00E0450C" w:rsidRPr="007A5E5E" w:rsidRDefault="00E0450C" w:rsidP="002627AD">
                            <w:pPr>
                              <w:spacing w:line="276" w:lineRule="auto"/>
                              <w:rPr>
                                <w:b w:val="0"/>
                                <w:bCs w:val="0"/>
                                <w:sz w:val="21"/>
                                <w:szCs w:val="21"/>
                              </w:rPr>
                            </w:pPr>
                            <w:proofErr w:type="gramStart"/>
                            <w:r w:rsidRPr="007A5E5E">
                              <w:rPr>
                                <w:sz w:val="21"/>
                                <w:szCs w:val="21"/>
                              </w:rPr>
                              <w:t xml:space="preserve">Câu </w:t>
                            </w:r>
                            <w:r w:rsidRPr="007A5E5E">
                              <w:rPr>
                                <w:sz w:val="21"/>
                                <w:szCs w:val="21"/>
                                <w:lang w:val="vi-VN"/>
                              </w:rPr>
                              <w:t>1</w:t>
                            </w:r>
                            <w:r>
                              <w:rPr>
                                <w:sz w:val="21"/>
                                <w:szCs w:val="21"/>
                                <w:lang w:val="vi-VN"/>
                              </w:rPr>
                              <w:t>5</w:t>
                            </w:r>
                            <w:r w:rsidRPr="007A5E5E">
                              <w:rPr>
                                <w:sz w:val="21"/>
                                <w:szCs w:val="21"/>
                              </w:rPr>
                              <w:t>.</w:t>
                            </w:r>
                            <w:proofErr w:type="gramEnd"/>
                            <w:r w:rsidRPr="007A5E5E">
                              <w:rPr>
                                <w:sz w:val="21"/>
                                <w:szCs w:val="21"/>
                              </w:rPr>
                              <w:t xml:space="preserve"> </w:t>
                            </w:r>
                            <w:r w:rsidRPr="007A5E5E">
                              <w:rPr>
                                <w:b w:val="0"/>
                                <w:bCs w:val="0"/>
                                <w:sz w:val="21"/>
                                <w:szCs w:val="21"/>
                              </w:rPr>
                              <w:t>Chuyến bay của hãng Hàng không Việt Nam từ Hà Nội đi Pa-ri( Cộng hoà Pháp) khởi hành vào lúc 19h30min giờ Hà Nội ngày hôm trước, đến Pa-ri lúc 6h30min sáng hôm sau theo giờ Pa-ri. Thời gian máy bay bay từ Hà Nội tới Pa-ri là:</w:t>
                            </w:r>
                          </w:p>
                          <w:p w14:paraId="37340CB5" w14:textId="77777777" w:rsidR="00E0450C" w:rsidRPr="007A5E5E" w:rsidRDefault="00E0450C" w:rsidP="00C52131">
                            <w:pPr>
                              <w:spacing w:line="276" w:lineRule="auto"/>
                              <w:jc w:val="both"/>
                              <w:rPr>
                                <w:b w:val="0"/>
                                <w:bCs w:val="0"/>
                                <w:sz w:val="21"/>
                                <w:szCs w:val="21"/>
                              </w:rPr>
                            </w:pPr>
                            <w:r w:rsidRPr="007A5E5E">
                              <w:rPr>
                                <w:b w:val="0"/>
                                <w:bCs w:val="0"/>
                                <w:sz w:val="21"/>
                                <w:szCs w:val="21"/>
                              </w:rPr>
                              <w:t>A. 11h00min</w:t>
                            </w:r>
                            <w:r w:rsidRPr="007A5E5E">
                              <w:rPr>
                                <w:b w:val="0"/>
                                <w:bCs w:val="0"/>
                                <w:sz w:val="21"/>
                                <w:szCs w:val="21"/>
                              </w:rPr>
                              <w:tab/>
                            </w:r>
                            <w:r w:rsidRPr="007A5E5E">
                              <w:rPr>
                                <w:b w:val="0"/>
                                <w:bCs w:val="0"/>
                                <w:sz w:val="21"/>
                                <w:szCs w:val="21"/>
                              </w:rPr>
                              <w:tab/>
                              <w:t>B. 13h00min</w:t>
                            </w:r>
                            <w:r w:rsidRPr="007A5E5E">
                              <w:rPr>
                                <w:b w:val="0"/>
                                <w:bCs w:val="0"/>
                                <w:sz w:val="21"/>
                                <w:szCs w:val="21"/>
                              </w:rPr>
                              <w:tab/>
                            </w:r>
                            <w:r w:rsidRPr="007A5E5E">
                              <w:rPr>
                                <w:b w:val="0"/>
                                <w:bCs w:val="0"/>
                                <w:sz w:val="21"/>
                                <w:szCs w:val="21"/>
                              </w:rPr>
                              <w:tab/>
                            </w:r>
                            <w:r w:rsidRPr="007A5E5E">
                              <w:rPr>
                                <w:b w:val="0"/>
                                <w:bCs w:val="0"/>
                                <w:sz w:val="21"/>
                                <w:szCs w:val="21"/>
                              </w:rPr>
                              <w:tab/>
                              <w:t>C. 17h00min</w:t>
                            </w:r>
                            <w:r w:rsidRPr="007A5E5E">
                              <w:rPr>
                                <w:b w:val="0"/>
                                <w:bCs w:val="0"/>
                                <w:sz w:val="21"/>
                                <w:szCs w:val="21"/>
                              </w:rPr>
                              <w:tab/>
                            </w:r>
                            <w:r w:rsidRPr="007A5E5E">
                              <w:rPr>
                                <w:b w:val="0"/>
                                <w:bCs w:val="0"/>
                                <w:sz w:val="21"/>
                                <w:szCs w:val="21"/>
                              </w:rPr>
                              <w:tab/>
                              <w:t>D. 26h00min</w:t>
                            </w:r>
                          </w:p>
                          <w:p w14:paraId="760252DD" w14:textId="7034619D" w:rsidR="00E0450C" w:rsidRPr="007A5E5E" w:rsidRDefault="00E0450C" w:rsidP="002627AD">
                            <w:pPr>
                              <w:spacing w:line="276" w:lineRule="auto"/>
                              <w:jc w:val="both"/>
                              <w:rPr>
                                <w:b w:val="0"/>
                                <w:bCs w:val="0"/>
                                <w:sz w:val="21"/>
                                <w:szCs w:val="21"/>
                              </w:rPr>
                            </w:pPr>
                            <w:proofErr w:type="gramStart"/>
                            <w:r w:rsidRPr="007A5E5E">
                              <w:rPr>
                                <w:sz w:val="21"/>
                                <w:szCs w:val="21"/>
                              </w:rPr>
                              <w:t xml:space="preserve">Câu </w:t>
                            </w:r>
                            <w:r w:rsidRPr="007A5E5E">
                              <w:rPr>
                                <w:sz w:val="21"/>
                                <w:szCs w:val="21"/>
                                <w:lang w:val="vi-VN"/>
                              </w:rPr>
                              <w:t>1</w:t>
                            </w:r>
                            <w:r>
                              <w:rPr>
                                <w:sz w:val="21"/>
                                <w:szCs w:val="21"/>
                                <w:lang w:val="vi-VN"/>
                              </w:rPr>
                              <w:t>6</w:t>
                            </w:r>
                            <w:r w:rsidRPr="007A5E5E">
                              <w:rPr>
                                <w:sz w:val="21"/>
                                <w:szCs w:val="21"/>
                              </w:rPr>
                              <w:t>.</w:t>
                            </w:r>
                            <w:proofErr w:type="gramEnd"/>
                            <w:r w:rsidRPr="007A5E5E">
                              <w:rPr>
                                <w:sz w:val="21"/>
                                <w:szCs w:val="21"/>
                              </w:rPr>
                              <w:t xml:space="preserve"> </w:t>
                            </w:r>
                            <w:proofErr w:type="gramStart"/>
                            <w:r w:rsidRPr="007A5E5E">
                              <w:rPr>
                                <w:b w:val="0"/>
                                <w:bCs w:val="0"/>
                                <w:sz w:val="21"/>
                                <w:szCs w:val="21"/>
                              </w:rPr>
                              <w:t xml:space="preserve">Chọn câu trả lời </w:t>
                            </w:r>
                            <w:r w:rsidRPr="007A5E5E">
                              <w:rPr>
                                <w:b w:val="0"/>
                                <w:bCs w:val="0"/>
                                <w:i/>
                                <w:sz w:val="21"/>
                                <w:szCs w:val="21"/>
                              </w:rPr>
                              <w:t>đúng</w:t>
                            </w:r>
                            <w:r w:rsidRPr="007A5E5E">
                              <w:rPr>
                                <w:b w:val="0"/>
                                <w:bCs w:val="0"/>
                                <w:sz w:val="21"/>
                                <w:szCs w:val="21"/>
                              </w:rPr>
                              <w:t>.</w:t>
                            </w:r>
                            <w:proofErr w:type="gramEnd"/>
                            <w:r w:rsidRPr="007A5E5E">
                              <w:rPr>
                                <w:b w:val="0"/>
                                <w:bCs w:val="0"/>
                                <w:sz w:val="21"/>
                                <w:szCs w:val="21"/>
                              </w:rPr>
                              <w:t xml:space="preserve"> Động học là một phần của cơ học:</w:t>
                            </w:r>
                          </w:p>
                          <w:p w14:paraId="5231D00F" w14:textId="77777777" w:rsidR="00E0450C" w:rsidRPr="007A5E5E" w:rsidRDefault="00E0450C" w:rsidP="00C52131">
                            <w:pPr>
                              <w:spacing w:line="276" w:lineRule="auto"/>
                              <w:jc w:val="both"/>
                              <w:rPr>
                                <w:b w:val="0"/>
                                <w:bCs w:val="0"/>
                                <w:sz w:val="21"/>
                                <w:szCs w:val="21"/>
                              </w:rPr>
                            </w:pPr>
                            <w:r w:rsidRPr="007A5E5E">
                              <w:rPr>
                                <w:b w:val="0"/>
                                <w:bCs w:val="0"/>
                                <w:sz w:val="21"/>
                                <w:szCs w:val="21"/>
                              </w:rPr>
                              <w:t>A. Nghiên cứu về nguyên nhân gây ra chuyển động của vật.</w:t>
                            </w:r>
                          </w:p>
                          <w:p w14:paraId="5C07BF51" w14:textId="77777777" w:rsidR="00E0450C" w:rsidRPr="007A5E5E" w:rsidRDefault="00E0450C" w:rsidP="00C52131">
                            <w:pPr>
                              <w:spacing w:line="276" w:lineRule="auto"/>
                              <w:jc w:val="both"/>
                              <w:rPr>
                                <w:b w:val="0"/>
                                <w:bCs w:val="0"/>
                                <w:sz w:val="21"/>
                                <w:szCs w:val="21"/>
                              </w:rPr>
                            </w:pPr>
                            <w:r w:rsidRPr="007A5E5E">
                              <w:rPr>
                                <w:b w:val="0"/>
                                <w:bCs w:val="0"/>
                                <w:sz w:val="21"/>
                                <w:szCs w:val="21"/>
                              </w:rPr>
                              <w:t>B. Chỉ nghiên cứu sự ch/động của các vật mà không chú ý đến các nguyên nhân gây ra các chuyển động này.</w:t>
                            </w:r>
                          </w:p>
                          <w:p w14:paraId="30436789" w14:textId="77777777" w:rsidR="00E0450C" w:rsidRPr="007A5E5E" w:rsidRDefault="00E0450C" w:rsidP="00C52131">
                            <w:pPr>
                              <w:spacing w:line="276" w:lineRule="auto"/>
                              <w:jc w:val="both"/>
                              <w:rPr>
                                <w:b w:val="0"/>
                                <w:bCs w:val="0"/>
                                <w:sz w:val="21"/>
                                <w:szCs w:val="21"/>
                              </w:rPr>
                            </w:pPr>
                            <w:r w:rsidRPr="007A5E5E">
                              <w:rPr>
                                <w:b w:val="0"/>
                                <w:bCs w:val="0"/>
                                <w:sz w:val="21"/>
                                <w:szCs w:val="21"/>
                              </w:rPr>
                              <w:t>C. Nghiên cứu về tính chất của chuyển động và nguyên nhân gây ra nó.</w:t>
                            </w:r>
                          </w:p>
                          <w:p w14:paraId="24E7B5D5" w14:textId="77777777" w:rsidR="00E0450C" w:rsidRPr="007A5E5E" w:rsidRDefault="00E0450C" w:rsidP="00C52131">
                            <w:pPr>
                              <w:spacing w:line="276" w:lineRule="auto"/>
                              <w:jc w:val="both"/>
                              <w:rPr>
                                <w:b w:val="0"/>
                                <w:bCs w:val="0"/>
                                <w:sz w:val="21"/>
                                <w:szCs w:val="21"/>
                              </w:rPr>
                            </w:pPr>
                            <w:r w:rsidRPr="007A5E5E">
                              <w:rPr>
                                <w:b w:val="0"/>
                                <w:bCs w:val="0"/>
                                <w:sz w:val="21"/>
                                <w:szCs w:val="21"/>
                              </w:rPr>
                              <w:t>D. Cả A, B, C đều sai.</w:t>
                            </w:r>
                          </w:p>
                          <w:p w14:paraId="683775A8" w14:textId="0547DF53" w:rsidR="00E0450C" w:rsidRPr="007A5E5E" w:rsidRDefault="00E0450C" w:rsidP="002627AD">
                            <w:pPr>
                              <w:spacing w:line="276" w:lineRule="auto"/>
                              <w:jc w:val="both"/>
                              <w:rPr>
                                <w:b w:val="0"/>
                                <w:bCs w:val="0"/>
                                <w:sz w:val="21"/>
                                <w:szCs w:val="21"/>
                                <w:lang w:val="fr-FR"/>
                              </w:rPr>
                            </w:pPr>
                            <w:proofErr w:type="gramStart"/>
                            <w:r w:rsidRPr="007A5E5E">
                              <w:rPr>
                                <w:sz w:val="21"/>
                                <w:szCs w:val="21"/>
                              </w:rPr>
                              <w:t xml:space="preserve">Câu </w:t>
                            </w:r>
                            <w:r w:rsidRPr="007A5E5E">
                              <w:rPr>
                                <w:sz w:val="21"/>
                                <w:szCs w:val="21"/>
                                <w:lang w:val="vi-VN"/>
                              </w:rPr>
                              <w:t>1</w:t>
                            </w:r>
                            <w:r>
                              <w:rPr>
                                <w:sz w:val="21"/>
                                <w:szCs w:val="21"/>
                                <w:lang w:val="vi-VN"/>
                              </w:rPr>
                              <w:t>7</w:t>
                            </w:r>
                            <w:r w:rsidRPr="007A5E5E">
                              <w:rPr>
                                <w:sz w:val="21"/>
                                <w:szCs w:val="21"/>
                              </w:rPr>
                              <w:t>.</w:t>
                            </w:r>
                            <w:proofErr w:type="gramEnd"/>
                            <w:r w:rsidRPr="007A5E5E">
                              <w:rPr>
                                <w:sz w:val="21"/>
                                <w:szCs w:val="21"/>
                              </w:rPr>
                              <w:t xml:space="preserve"> </w:t>
                            </w:r>
                            <w:r w:rsidRPr="007A5E5E">
                              <w:rPr>
                                <w:b w:val="0"/>
                                <w:bCs w:val="0"/>
                                <w:sz w:val="21"/>
                                <w:szCs w:val="21"/>
                                <w:lang w:val="fr-FR"/>
                              </w:rPr>
                              <w:t xml:space="preserve">Trường hợp nào dưới đây có thể coi vật là chất điểm? </w:t>
                            </w:r>
                          </w:p>
                          <w:p w14:paraId="32A9A099" w14:textId="77777777" w:rsidR="00E0450C" w:rsidRPr="007A5E5E" w:rsidRDefault="00E0450C" w:rsidP="00C52131">
                            <w:pPr>
                              <w:spacing w:line="276" w:lineRule="auto"/>
                              <w:jc w:val="both"/>
                              <w:rPr>
                                <w:b w:val="0"/>
                                <w:bCs w:val="0"/>
                                <w:sz w:val="21"/>
                                <w:szCs w:val="21"/>
                                <w:lang w:val="fr-FR"/>
                              </w:rPr>
                            </w:pPr>
                            <w:r w:rsidRPr="007A5E5E">
                              <w:rPr>
                                <w:b w:val="0"/>
                                <w:bCs w:val="0"/>
                                <w:sz w:val="21"/>
                                <w:szCs w:val="21"/>
                                <w:lang w:val="fr-FR"/>
                              </w:rPr>
                              <w:t>A. Trái đất trong chuyển động tự quay quanh mình nó.</w:t>
                            </w:r>
                            <w:r w:rsidRPr="007A5E5E">
                              <w:rPr>
                                <w:b w:val="0"/>
                                <w:bCs w:val="0"/>
                                <w:sz w:val="21"/>
                                <w:szCs w:val="21"/>
                                <w:lang w:val="fr-FR"/>
                              </w:rPr>
                              <w:tab/>
                            </w:r>
                            <w:r w:rsidRPr="007A5E5E">
                              <w:rPr>
                                <w:b w:val="0"/>
                                <w:bCs w:val="0"/>
                                <w:sz w:val="21"/>
                                <w:szCs w:val="21"/>
                                <w:lang w:val="fr-FR"/>
                              </w:rPr>
                              <w:tab/>
                              <w:t>B. Hai hòn bi lúc va chạm vào nhau.</w:t>
                            </w:r>
                          </w:p>
                          <w:p w14:paraId="3082DD02" w14:textId="77777777" w:rsidR="00E0450C" w:rsidRPr="007A5E5E" w:rsidRDefault="00E0450C" w:rsidP="00C52131">
                            <w:pPr>
                              <w:numPr>
                                <w:ilvl w:val="0"/>
                                <w:numId w:val="8"/>
                              </w:numPr>
                              <w:spacing w:line="276" w:lineRule="auto"/>
                              <w:ind w:left="0" w:firstLine="0"/>
                              <w:jc w:val="both"/>
                              <w:rPr>
                                <w:b w:val="0"/>
                                <w:bCs w:val="0"/>
                                <w:sz w:val="21"/>
                                <w:szCs w:val="21"/>
                                <w:lang w:val="fr-FR"/>
                              </w:rPr>
                            </w:pPr>
                            <w:r w:rsidRPr="007A5E5E">
                              <w:rPr>
                                <w:b w:val="0"/>
                                <w:bCs w:val="0"/>
                                <w:sz w:val="21"/>
                                <w:szCs w:val="21"/>
                                <w:lang w:val="fr-FR"/>
                              </w:rPr>
                              <w:t>Người nhảy cầu lúc đang rơi xuống nước.</w:t>
                            </w:r>
                            <w:r w:rsidRPr="007A5E5E">
                              <w:rPr>
                                <w:b w:val="0"/>
                                <w:bCs w:val="0"/>
                                <w:sz w:val="21"/>
                                <w:szCs w:val="21"/>
                                <w:lang w:val="fr-FR"/>
                              </w:rPr>
                              <w:tab/>
                            </w:r>
                            <w:r w:rsidRPr="007A5E5E">
                              <w:rPr>
                                <w:b w:val="0"/>
                                <w:bCs w:val="0"/>
                                <w:sz w:val="21"/>
                                <w:szCs w:val="21"/>
                                <w:lang w:val="fr-FR"/>
                              </w:rPr>
                              <w:tab/>
                            </w:r>
                            <w:r w:rsidRPr="007A5E5E">
                              <w:rPr>
                                <w:b w:val="0"/>
                                <w:bCs w:val="0"/>
                                <w:sz w:val="21"/>
                                <w:szCs w:val="21"/>
                                <w:lang w:val="fr-FR"/>
                              </w:rPr>
                              <w:tab/>
                            </w:r>
                            <w:r w:rsidRPr="007A5E5E">
                              <w:rPr>
                                <w:b w:val="0"/>
                                <w:bCs w:val="0"/>
                                <w:sz w:val="21"/>
                                <w:szCs w:val="21"/>
                                <w:u w:val="single"/>
                                <w:lang w:val="fr-FR"/>
                              </w:rPr>
                              <w:t>D</w:t>
                            </w:r>
                            <w:r w:rsidRPr="007A5E5E">
                              <w:rPr>
                                <w:b w:val="0"/>
                                <w:bCs w:val="0"/>
                                <w:sz w:val="21"/>
                                <w:szCs w:val="21"/>
                                <w:lang w:val="fr-FR"/>
                              </w:rPr>
                              <w:t>. Giọt nước mưa lúc đang rơi.</w:t>
                            </w:r>
                          </w:p>
                          <w:p w14:paraId="27655DE2" w14:textId="44F9DB1E" w:rsidR="00E0450C" w:rsidRPr="007A5E5E" w:rsidRDefault="00E0450C" w:rsidP="002627AD">
                            <w:pPr>
                              <w:spacing w:line="276" w:lineRule="auto"/>
                              <w:rPr>
                                <w:b w:val="0"/>
                                <w:bCs w:val="0"/>
                                <w:sz w:val="21"/>
                                <w:szCs w:val="21"/>
                              </w:rPr>
                            </w:pPr>
                            <w:proofErr w:type="gramStart"/>
                            <w:r w:rsidRPr="007A5E5E">
                              <w:rPr>
                                <w:sz w:val="21"/>
                                <w:szCs w:val="21"/>
                              </w:rPr>
                              <w:t xml:space="preserve">Câu </w:t>
                            </w:r>
                            <w:r w:rsidRPr="007A5E5E">
                              <w:rPr>
                                <w:sz w:val="21"/>
                                <w:szCs w:val="21"/>
                                <w:lang w:val="vi-VN"/>
                              </w:rPr>
                              <w:t>1</w:t>
                            </w:r>
                            <w:r>
                              <w:rPr>
                                <w:sz w:val="21"/>
                                <w:szCs w:val="21"/>
                                <w:lang w:val="vi-VN"/>
                              </w:rPr>
                              <w:t>8</w:t>
                            </w:r>
                            <w:r w:rsidRPr="007A5E5E">
                              <w:rPr>
                                <w:sz w:val="21"/>
                                <w:szCs w:val="21"/>
                              </w:rPr>
                              <w:t>.</w:t>
                            </w:r>
                            <w:proofErr w:type="gramEnd"/>
                            <w:r w:rsidRPr="007A5E5E">
                              <w:rPr>
                                <w:sz w:val="21"/>
                                <w:szCs w:val="21"/>
                              </w:rPr>
                              <w:t xml:space="preserve"> </w:t>
                            </w:r>
                            <w:proofErr w:type="gramStart"/>
                            <w:r w:rsidRPr="007A5E5E">
                              <w:rPr>
                                <w:b w:val="0"/>
                                <w:bCs w:val="0"/>
                                <w:sz w:val="21"/>
                                <w:szCs w:val="21"/>
                              </w:rPr>
                              <w:t>Chọn câu đúng.</w:t>
                            </w:r>
                            <w:proofErr w:type="gramEnd"/>
                          </w:p>
                          <w:p w14:paraId="76CF7DDE" w14:textId="77777777" w:rsidR="00E0450C" w:rsidRPr="007A5E5E" w:rsidRDefault="00E0450C" w:rsidP="00C52131">
                            <w:pPr>
                              <w:spacing w:line="276" w:lineRule="auto"/>
                              <w:jc w:val="both"/>
                              <w:rPr>
                                <w:b w:val="0"/>
                                <w:bCs w:val="0"/>
                                <w:sz w:val="21"/>
                                <w:szCs w:val="21"/>
                              </w:rPr>
                            </w:pPr>
                            <w:proofErr w:type="gramStart"/>
                            <w:r w:rsidRPr="007A5E5E">
                              <w:rPr>
                                <w:b w:val="0"/>
                                <w:bCs w:val="0"/>
                                <w:sz w:val="21"/>
                                <w:szCs w:val="21"/>
                              </w:rPr>
                              <w:t>A.Một vật đứng yên nếu khoảng cách từ nó đến vật mốc luôn có giá trị không đổi.</w:t>
                            </w:r>
                            <w:proofErr w:type="gramEnd"/>
                          </w:p>
                          <w:p w14:paraId="111C9487" w14:textId="77777777" w:rsidR="00E0450C" w:rsidRPr="007A5E5E" w:rsidRDefault="00E0450C" w:rsidP="00C52131">
                            <w:pPr>
                              <w:spacing w:line="276" w:lineRule="auto"/>
                              <w:jc w:val="both"/>
                              <w:rPr>
                                <w:b w:val="0"/>
                                <w:bCs w:val="0"/>
                                <w:sz w:val="21"/>
                                <w:szCs w:val="21"/>
                              </w:rPr>
                            </w:pPr>
                            <w:r w:rsidRPr="007A5E5E">
                              <w:rPr>
                                <w:b w:val="0"/>
                                <w:bCs w:val="0"/>
                                <w:sz w:val="21"/>
                                <w:szCs w:val="21"/>
                              </w:rPr>
                              <w:t>B. Mặt trời mọc ở đằng Đông, lặn ở đẳng Tây vì trái đất quay quanh trục Bắc – Nam từ Tây sang Đông.</w:t>
                            </w:r>
                          </w:p>
                          <w:p w14:paraId="107AC1A8" w14:textId="77777777" w:rsidR="00E0450C" w:rsidRPr="007A5E5E" w:rsidRDefault="00E0450C" w:rsidP="00C52131">
                            <w:pPr>
                              <w:spacing w:line="276" w:lineRule="auto"/>
                              <w:jc w:val="both"/>
                              <w:rPr>
                                <w:b w:val="0"/>
                                <w:bCs w:val="0"/>
                                <w:sz w:val="21"/>
                                <w:szCs w:val="21"/>
                              </w:rPr>
                            </w:pPr>
                            <w:r w:rsidRPr="007A5E5E">
                              <w:rPr>
                                <w:b w:val="0"/>
                                <w:bCs w:val="0"/>
                                <w:sz w:val="21"/>
                                <w:szCs w:val="21"/>
                              </w:rPr>
                              <w:t xml:space="preserve">C. Khi </w:t>
                            </w:r>
                            <w:proofErr w:type="gramStart"/>
                            <w:r w:rsidRPr="007A5E5E">
                              <w:rPr>
                                <w:b w:val="0"/>
                                <w:bCs w:val="0"/>
                                <w:sz w:val="21"/>
                                <w:szCs w:val="21"/>
                              </w:rPr>
                              <w:t>xe</w:t>
                            </w:r>
                            <w:proofErr w:type="gramEnd"/>
                            <w:r w:rsidRPr="007A5E5E">
                              <w:rPr>
                                <w:b w:val="0"/>
                                <w:bCs w:val="0"/>
                                <w:sz w:val="21"/>
                                <w:szCs w:val="21"/>
                              </w:rPr>
                              <w:t xml:space="preserve"> đạp chạy trên đường thẳng, người đứng trên đường thấy đầu van xe vẽ thành một đường tròn.</w:t>
                            </w:r>
                          </w:p>
                          <w:p w14:paraId="50640FDD" w14:textId="77777777" w:rsidR="00E0450C" w:rsidRPr="007A5E5E" w:rsidRDefault="00E0450C" w:rsidP="00C52131">
                            <w:pPr>
                              <w:spacing w:line="276" w:lineRule="auto"/>
                              <w:jc w:val="both"/>
                              <w:rPr>
                                <w:b w:val="0"/>
                                <w:bCs w:val="0"/>
                                <w:sz w:val="21"/>
                                <w:szCs w:val="21"/>
                              </w:rPr>
                            </w:pPr>
                            <w:r w:rsidRPr="007A5E5E">
                              <w:rPr>
                                <w:b w:val="0"/>
                                <w:bCs w:val="0"/>
                                <w:sz w:val="21"/>
                                <w:szCs w:val="21"/>
                              </w:rPr>
                              <w:t xml:space="preserve">D. Đối với đầu mũi </w:t>
                            </w:r>
                            <w:proofErr w:type="gramStart"/>
                            <w:r w:rsidRPr="007A5E5E">
                              <w:rPr>
                                <w:b w:val="0"/>
                                <w:bCs w:val="0"/>
                                <w:sz w:val="21"/>
                                <w:szCs w:val="21"/>
                              </w:rPr>
                              <w:t>kim</w:t>
                            </w:r>
                            <w:proofErr w:type="gramEnd"/>
                            <w:r w:rsidRPr="007A5E5E">
                              <w:rPr>
                                <w:b w:val="0"/>
                                <w:bCs w:val="0"/>
                                <w:sz w:val="21"/>
                                <w:szCs w:val="21"/>
                              </w:rPr>
                              <w:t xml:space="preserve"> đồng hồ thì trục của nó là đứng yên.</w:t>
                            </w:r>
                          </w:p>
                          <w:p w14:paraId="29C17637" w14:textId="4E032568" w:rsidR="00E0450C" w:rsidRPr="007A5E5E" w:rsidRDefault="00E0450C" w:rsidP="002627AD">
                            <w:pPr>
                              <w:spacing w:line="276" w:lineRule="auto"/>
                              <w:rPr>
                                <w:b w:val="0"/>
                                <w:bCs w:val="0"/>
                                <w:sz w:val="21"/>
                                <w:szCs w:val="21"/>
                              </w:rPr>
                            </w:pPr>
                            <w:proofErr w:type="gramStart"/>
                            <w:r w:rsidRPr="007A5E5E">
                              <w:rPr>
                                <w:sz w:val="21"/>
                                <w:szCs w:val="21"/>
                              </w:rPr>
                              <w:t xml:space="preserve">Câu </w:t>
                            </w:r>
                            <w:r>
                              <w:rPr>
                                <w:sz w:val="21"/>
                                <w:szCs w:val="21"/>
                                <w:lang w:val="vi-VN"/>
                              </w:rPr>
                              <w:t>19</w:t>
                            </w:r>
                            <w:r w:rsidRPr="007A5E5E">
                              <w:rPr>
                                <w:sz w:val="21"/>
                                <w:szCs w:val="21"/>
                              </w:rPr>
                              <w:t>.</w:t>
                            </w:r>
                            <w:proofErr w:type="gramEnd"/>
                            <w:r w:rsidRPr="007A5E5E">
                              <w:rPr>
                                <w:sz w:val="21"/>
                                <w:szCs w:val="21"/>
                              </w:rPr>
                              <w:t xml:space="preserve"> </w:t>
                            </w:r>
                            <w:r w:rsidRPr="007A5E5E">
                              <w:rPr>
                                <w:b w:val="0"/>
                                <w:bCs w:val="0"/>
                                <w:sz w:val="21"/>
                                <w:szCs w:val="21"/>
                                <w:lang w:val="fr-FR"/>
                              </w:rPr>
                              <w:t>Chọn câu sai.</w:t>
                            </w:r>
                          </w:p>
                          <w:p w14:paraId="7DE0E927" w14:textId="77777777" w:rsidR="00E0450C" w:rsidRPr="007A5E5E" w:rsidRDefault="00E0450C" w:rsidP="00C52131">
                            <w:pPr>
                              <w:spacing w:line="276" w:lineRule="auto"/>
                              <w:jc w:val="both"/>
                              <w:rPr>
                                <w:b w:val="0"/>
                                <w:bCs w:val="0"/>
                                <w:sz w:val="21"/>
                                <w:szCs w:val="21"/>
                                <w:lang w:val="fr-FR"/>
                              </w:rPr>
                            </w:pPr>
                            <w:r w:rsidRPr="007A5E5E">
                              <w:rPr>
                                <w:b w:val="0"/>
                                <w:bCs w:val="0"/>
                                <w:sz w:val="21"/>
                                <w:szCs w:val="21"/>
                                <w:lang w:val="fr-FR"/>
                              </w:rPr>
                              <w:t>A. Toạ độ của 1 điểm trên trục 0x có thể dương hoặc âm.</w:t>
                            </w:r>
                          </w:p>
                          <w:p w14:paraId="385D80D1" w14:textId="77777777" w:rsidR="00E0450C" w:rsidRPr="007A5E5E" w:rsidRDefault="00E0450C" w:rsidP="00C52131">
                            <w:pPr>
                              <w:spacing w:line="276" w:lineRule="auto"/>
                              <w:jc w:val="both"/>
                              <w:rPr>
                                <w:b w:val="0"/>
                                <w:bCs w:val="0"/>
                                <w:sz w:val="21"/>
                                <w:szCs w:val="21"/>
                                <w:lang w:val="fr-FR"/>
                              </w:rPr>
                            </w:pPr>
                            <w:r w:rsidRPr="007A5E5E">
                              <w:rPr>
                                <w:b w:val="0"/>
                                <w:bCs w:val="0"/>
                                <w:sz w:val="21"/>
                                <w:szCs w:val="21"/>
                                <w:lang w:val="fr-FR"/>
                              </w:rPr>
                              <w:t>B. Toạ độ của 1 chất điểm trong các hệ qui chiếu khác nhau là như nhau.</w:t>
                            </w:r>
                          </w:p>
                          <w:p w14:paraId="7623B14E" w14:textId="77777777" w:rsidR="00E0450C" w:rsidRPr="007A5E5E" w:rsidRDefault="00E0450C" w:rsidP="00C52131">
                            <w:pPr>
                              <w:spacing w:line="276" w:lineRule="auto"/>
                              <w:jc w:val="both"/>
                              <w:rPr>
                                <w:b w:val="0"/>
                                <w:bCs w:val="0"/>
                                <w:sz w:val="21"/>
                                <w:szCs w:val="21"/>
                              </w:rPr>
                            </w:pPr>
                            <w:r w:rsidRPr="007A5E5E">
                              <w:rPr>
                                <w:b w:val="0"/>
                                <w:bCs w:val="0"/>
                                <w:sz w:val="21"/>
                                <w:szCs w:val="21"/>
                              </w:rPr>
                              <w:t>C. Đồng hồ dùng để đo khoảng thời gian.</w:t>
                            </w:r>
                          </w:p>
                          <w:p w14:paraId="5256064E" w14:textId="77777777" w:rsidR="00E0450C" w:rsidRPr="007A5E5E" w:rsidRDefault="00E0450C" w:rsidP="00C52131">
                            <w:pPr>
                              <w:spacing w:line="276" w:lineRule="auto"/>
                              <w:jc w:val="both"/>
                              <w:rPr>
                                <w:b w:val="0"/>
                                <w:bCs w:val="0"/>
                                <w:sz w:val="21"/>
                                <w:szCs w:val="21"/>
                              </w:rPr>
                            </w:pPr>
                            <w:r w:rsidRPr="007A5E5E">
                              <w:rPr>
                                <w:b w:val="0"/>
                                <w:bCs w:val="0"/>
                                <w:sz w:val="21"/>
                                <w:szCs w:val="21"/>
                              </w:rPr>
                              <w:t>D. Giao thừa năm Mậu Thân là một thời điểm.</w:t>
                            </w:r>
                          </w:p>
                          <w:p w14:paraId="493CB9AC" w14:textId="35274009" w:rsidR="00E0450C" w:rsidRPr="007A5E5E" w:rsidRDefault="00E0450C" w:rsidP="002627AD">
                            <w:pPr>
                              <w:spacing w:line="276" w:lineRule="auto"/>
                              <w:rPr>
                                <w:b w:val="0"/>
                                <w:bCs w:val="0"/>
                                <w:sz w:val="21"/>
                                <w:szCs w:val="21"/>
                              </w:rPr>
                            </w:pPr>
                            <w:proofErr w:type="gramStart"/>
                            <w:r w:rsidRPr="007A5E5E">
                              <w:rPr>
                                <w:sz w:val="21"/>
                                <w:szCs w:val="21"/>
                              </w:rPr>
                              <w:t xml:space="preserve">Câu </w:t>
                            </w:r>
                            <w:r>
                              <w:rPr>
                                <w:sz w:val="21"/>
                                <w:szCs w:val="21"/>
                                <w:lang w:val="vi-VN"/>
                              </w:rPr>
                              <w:t>20</w:t>
                            </w:r>
                            <w:r w:rsidRPr="007A5E5E">
                              <w:rPr>
                                <w:sz w:val="21"/>
                                <w:szCs w:val="21"/>
                              </w:rPr>
                              <w:t>.</w:t>
                            </w:r>
                            <w:proofErr w:type="gramEnd"/>
                            <w:r w:rsidRPr="007A5E5E">
                              <w:rPr>
                                <w:sz w:val="21"/>
                                <w:szCs w:val="21"/>
                              </w:rPr>
                              <w:t xml:space="preserve"> </w:t>
                            </w:r>
                            <w:r w:rsidRPr="007A5E5E">
                              <w:rPr>
                                <w:b w:val="0"/>
                                <w:bCs w:val="0"/>
                                <w:sz w:val="21"/>
                                <w:szCs w:val="21"/>
                                <w:lang w:val="nl-NL"/>
                              </w:rPr>
                              <w:t>Để xác định chuyển động của các trạm thám hiểm không gian, tại sao người ta lại không chon hệ qui chiếu găn với Trái Đất?</w:t>
                            </w:r>
                          </w:p>
                          <w:tbl>
                            <w:tblPr>
                              <w:tblW w:w="10314" w:type="dxa"/>
                              <w:tblInd w:w="-55" w:type="dxa"/>
                              <w:tblLayout w:type="fixed"/>
                              <w:tblLook w:val="0000" w:firstRow="0" w:lastRow="0" w:firstColumn="0" w:lastColumn="0" w:noHBand="0" w:noVBand="0"/>
                            </w:tblPr>
                            <w:tblGrid>
                              <w:gridCol w:w="55"/>
                              <w:gridCol w:w="558"/>
                              <w:gridCol w:w="4541"/>
                              <w:gridCol w:w="619"/>
                              <w:gridCol w:w="4410"/>
                              <w:gridCol w:w="131"/>
                            </w:tblGrid>
                            <w:tr w:rsidR="00E0450C" w:rsidRPr="007A5E5E" w14:paraId="0566BCCC" w14:textId="77777777" w:rsidTr="00C52131">
                              <w:trPr>
                                <w:gridBefore w:val="1"/>
                                <w:wBefore w:w="55" w:type="dxa"/>
                              </w:trPr>
                              <w:tc>
                                <w:tcPr>
                                  <w:tcW w:w="558" w:type="dxa"/>
                                </w:tcPr>
                                <w:p w14:paraId="39ABE56F" w14:textId="77777777" w:rsidR="00E0450C" w:rsidRPr="007A5E5E" w:rsidRDefault="00E0450C" w:rsidP="00C52131">
                                  <w:pPr>
                                    <w:spacing w:line="276" w:lineRule="auto"/>
                                    <w:jc w:val="right"/>
                                    <w:rPr>
                                      <w:b w:val="0"/>
                                      <w:bCs w:val="0"/>
                                      <w:sz w:val="21"/>
                                      <w:szCs w:val="21"/>
                                    </w:rPr>
                                  </w:pPr>
                                  <w:r w:rsidRPr="007A5E5E">
                                    <w:rPr>
                                      <w:b w:val="0"/>
                                      <w:bCs w:val="0"/>
                                      <w:sz w:val="21"/>
                                      <w:szCs w:val="21"/>
                                    </w:rPr>
                                    <w:t>A.</w:t>
                                  </w:r>
                                </w:p>
                              </w:tc>
                              <w:tc>
                                <w:tcPr>
                                  <w:tcW w:w="4541" w:type="dxa"/>
                                </w:tcPr>
                                <w:p w14:paraId="128DA706" w14:textId="77777777" w:rsidR="00E0450C" w:rsidRPr="007A5E5E" w:rsidRDefault="00E0450C" w:rsidP="00C52131">
                                  <w:pPr>
                                    <w:spacing w:line="276" w:lineRule="auto"/>
                                    <w:rPr>
                                      <w:b w:val="0"/>
                                      <w:bCs w:val="0"/>
                                      <w:sz w:val="21"/>
                                      <w:szCs w:val="21"/>
                                    </w:rPr>
                                  </w:pPr>
                                  <w:r w:rsidRPr="007A5E5E">
                                    <w:rPr>
                                      <w:b w:val="0"/>
                                      <w:bCs w:val="0"/>
                                      <w:sz w:val="21"/>
                                      <w:szCs w:val="21"/>
                                      <w:lang w:val="nl-NL"/>
                                    </w:rPr>
                                    <w:t>vì hệ qui chiếu gắn với Trái Đất không lớn.</w:t>
                                  </w:r>
                                </w:p>
                              </w:tc>
                              <w:tc>
                                <w:tcPr>
                                  <w:tcW w:w="619" w:type="dxa"/>
                                </w:tcPr>
                                <w:p w14:paraId="5F4D4088" w14:textId="77777777" w:rsidR="00E0450C" w:rsidRPr="007A5E5E" w:rsidRDefault="00E0450C" w:rsidP="00C52131">
                                  <w:pPr>
                                    <w:spacing w:line="276" w:lineRule="auto"/>
                                    <w:jc w:val="right"/>
                                    <w:rPr>
                                      <w:b w:val="0"/>
                                      <w:bCs w:val="0"/>
                                      <w:sz w:val="21"/>
                                      <w:szCs w:val="21"/>
                                    </w:rPr>
                                  </w:pPr>
                                  <w:r w:rsidRPr="007A5E5E">
                                    <w:rPr>
                                      <w:b w:val="0"/>
                                      <w:bCs w:val="0"/>
                                      <w:sz w:val="21"/>
                                      <w:szCs w:val="21"/>
                                    </w:rPr>
                                    <w:t>B.</w:t>
                                  </w:r>
                                </w:p>
                              </w:tc>
                              <w:tc>
                                <w:tcPr>
                                  <w:tcW w:w="4541" w:type="dxa"/>
                                  <w:gridSpan w:val="2"/>
                                </w:tcPr>
                                <w:p w14:paraId="31B199D1" w14:textId="77777777" w:rsidR="00E0450C" w:rsidRPr="007A5E5E" w:rsidRDefault="00E0450C" w:rsidP="00C52131">
                                  <w:pPr>
                                    <w:spacing w:line="276" w:lineRule="auto"/>
                                    <w:rPr>
                                      <w:b w:val="0"/>
                                      <w:bCs w:val="0"/>
                                      <w:sz w:val="21"/>
                                      <w:szCs w:val="21"/>
                                    </w:rPr>
                                  </w:pPr>
                                  <w:r w:rsidRPr="007A5E5E">
                                    <w:rPr>
                                      <w:b w:val="0"/>
                                      <w:bCs w:val="0"/>
                                      <w:sz w:val="21"/>
                                      <w:szCs w:val="21"/>
                                      <w:lang w:val="nl-NL"/>
                                    </w:rPr>
                                    <w:t>Vì hệ qui chiếu gắn với Trái đất không thuận tiện.</w:t>
                                  </w:r>
                                </w:p>
                              </w:tc>
                            </w:tr>
                            <w:tr w:rsidR="00E0450C" w:rsidRPr="007A5E5E" w14:paraId="1F18806B" w14:textId="77777777" w:rsidTr="00C52131">
                              <w:trPr>
                                <w:gridBefore w:val="1"/>
                                <w:wBefore w:w="55" w:type="dxa"/>
                              </w:trPr>
                              <w:tc>
                                <w:tcPr>
                                  <w:tcW w:w="558" w:type="dxa"/>
                                </w:tcPr>
                                <w:p w14:paraId="516597BA" w14:textId="77777777" w:rsidR="00E0450C" w:rsidRPr="007A5E5E" w:rsidRDefault="00E0450C" w:rsidP="00C52131">
                                  <w:pPr>
                                    <w:spacing w:line="276" w:lineRule="auto"/>
                                    <w:jc w:val="right"/>
                                    <w:rPr>
                                      <w:b w:val="0"/>
                                      <w:bCs w:val="0"/>
                                      <w:sz w:val="21"/>
                                      <w:szCs w:val="21"/>
                                    </w:rPr>
                                  </w:pPr>
                                  <w:r w:rsidRPr="007A5E5E">
                                    <w:rPr>
                                      <w:b w:val="0"/>
                                      <w:bCs w:val="0"/>
                                      <w:sz w:val="21"/>
                                      <w:szCs w:val="21"/>
                                    </w:rPr>
                                    <w:t>C.</w:t>
                                  </w:r>
                                </w:p>
                              </w:tc>
                              <w:tc>
                                <w:tcPr>
                                  <w:tcW w:w="4541" w:type="dxa"/>
                                </w:tcPr>
                                <w:p w14:paraId="417AAE8F" w14:textId="77777777" w:rsidR="00E0450C" w:rsidRPr="007A5E5E" w:rsidRDefault="00E0450C" w:rsidP="00C52131">
                                  <w:pPr>
                                    <w:spacing w:line="276" w:lineRule="auto"/>
                                    <w:rPr>
                                      <w:b w:val="0"/>
                                      <w:bCs w:val="0"/>
                                      <w:sz w:val="21"/>
                                      <w:szCs w:val="21"/>
                                    </w:rPr>
                                  </w:pPr>
                                  <w:r w:rsidRPr="007A5E5E">
                                    <w:rPr>
                                      <w:b w:val="0"/>
                                      <w:bCs w:val="0"/>
                                      <w:sz w:val="21"/>
                                      <w:szCs w:val="21"/>
                                      <w:lang w:val="nl-NL"/>
                                    </w:rPr>
                                    <w:t>Vì hệ qui chiếu gắn với trái đất không thông dụng.</w:t>
                                  </w:r>
                                </w:p>
                              </w:tc>
                              <w:tc>
                                <w:tcPr>
                                  <w:tcW w:w="619" w:type="dxa"/>
                                </w:tcPr>
                                <w:p w14:paraId="1A8784AF" w14:textId="77777777" w:rsidR="00E0450C" w:rsidRPr="007A5E5E" w:rsidRDefault="00E0450C" w:rsidP="00C52131">
                                  <w:pPr>
                                    <w:spacing w:line="276" w:lineRule="auto"/>
                                    <w:jc w:val="right"/>
                                    <w:rPr>
                                      <w:b w:val="0"/>
                                      <w:bCs w:val="0"/>
                                      <w:sz w:val="21"/>
                                      <w:szCs w:val="21"/>
                                    </w:rPr>
                                  </w:pPr>
                                  <w:r w:rsidRPr="007A5E5E">
                                    <w:rPr>
                                      <w:b w:val="0"/>
                                      <w:bCs w:val="0"/>
                                      <w:sz w:val="21"/>
                                      <w:szCs w:val="21"/>
                                    </w:rPr>
                                    <w:t>D.</w:t>
                                  </w:r>
                                </w:p>
                              </w:tc>
                              <w:tc>
                                <w:tcPr>
                                  <w:tcW w:w="4541" w:type="dxa"/>
                                  <w:gridSpan w:val="2"/>
                                </w:tcPr>
                                <w:p w14:paraId="5BF9F428" w14:textId="77777777" w:rsidR="00E0450C" w:rsidRPr="007A5E5E" w:rsidRDefault="00E0450C" w:rsidP="00C52131">
                                  <w:pPr>
                                    <w:spacing w:line="276" w:lineRule="auto"/>
                                    <w:rPr>
                                      <w:b w:val="0"/>
                                      <w:bCs w:val="0"/>
                                      <w:sz w:val="21"/>
                                      <w:szCs w:val="21"/>
                                    </w:rPr>
                                  </w:pPr>
                                  <w:r w:rsidRPr="007A5E5E">
                                    <w:rPr>
                                      <w:b w:val="0"/>
                                      <w:bCs w:val="0"/>
                                      <w:sz w:val="21"/>
                                      <w:szCs w:val="21"/>
                                      <w:lang w:val="nl-NL"/>
                                    </w:rPr>
                                    <w:t>Vì hệ qui chiếu gắn với trái đất không cố định trong không gian vũ trụ.</w:t>
                                  </w:r>
                                </w:p>
                              </w:tc>
                            </w:tr>
                            <w:tr w:rsidR="00E0450C" w:rsidRPr="007A5E5E" w14:paraId="47AE5C14"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7E741DF6" w14:textId="77777777" w:rsidR="00E0450C" w:rsidRPr="007A5E5E" w:rsidRDefault="00E0450C" w:rsidP="00C52131">
                                  <w:pPr>
                                    <w:spacing w:line="276" w:lineRule="auto"/>
                                    <w:rPr>
                                      <w:b w:val="0"/>
                                      <w:bCs w:val="0"/>
                                    </w:rPr>
                                  </w:pPr>
                                </w:p>
                              </w:tc>
                            </w:tr>
                            <w:tr w:rsidR="00E0450C" w:rsidRPr="007A5E5E" w14:paraId="71EBD6AF"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070F52E5" w14:textId="77777777" w:rsidR="00E0450C" w:rsidRPr="007A5E5E" w:rsidRDefault="00E0450C" w:rsidP="00C52131">
                                  <w:pPr>
                                    <w:spacing w:line="276" w:lineRule="auto"/>
                                    <w:rPr>
                                      <w:b w:val="0"/>
                                      <w:bCs w:val="0"/>
                                    </w:rPr>
                                  </w:pPr>
                                </w:p>
                              </w:tc>
                            </w:tr>
                            <w:tr w:rsidR="00E0450C" w:rsidRPr="007A5E5E" w14:paraId="7F915282"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7F97D9F4" w14:textId="77777777" w:rsidR="00E0450C" w:rsidRPr="007A5E5E" w:rsidRDefault="00E0450C" w:rsidP="00C52131">
                                  <w:pPr>
                                    <w:spacing w:line="276" w:lineRule="auto"/>
                                    <w:rPr>
                                      <w:b w:val="0"/>
                                      <w:bCs w:val="0"/>
                                    </w:rPr>
                                  </w:pPr>
                                </w:p>
                              </w:tc>
                            </w:tr>
                            <w:tr w:rsidR="00E0450C" w:rsidRPr="007A5E5E" w14:paraId="6862239F"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05174296" w14:textId="77777777" w:rsidR="00E0450C" w:rsidRPr="007A5E5E" w:rsidRDefault="00E0450C" w:rsidP="00C52131">
                                  <w:pPr>
                                    <w:spacing w:line="276" w:lineRule="auto"/>
                                    <w:rPr>
                                      <w:b w:val="0"/>
                                      <w:bCs w:val="0"/>
                                    </w:rPr>
                                  </w:pPr>
                                </w:p>
                              </w:tc>
                            </w:tr>
                            <w:tr w:rsidR="00E0450C" w:rsidRPr="007A5E5E" w14:paraId="707C08EE"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17FD6E45" w14:textId="77777777" w:rsidR="00E0450C" w:rsidRPr="007A5E5E" w:rsidRDefault="00E0450C" w:rsidP="00C52131">
                                  <w:pPr>
                                    <w:spacing w:line="276" w:lineRule="auto"/>
                                    <w:rPr>
                                      <w:b w:val="0"/>
                                      <w:bCs w:val="0"/>
                                    </w:rPr>
                                  </w:pPr>
                                </w:p>
                              </w:tc>
                            </w:tr>
                            <w:tr w:rsidR="00E0450C" w:rsidRPr="007A5E5E" w14:paraId="111AECEB"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616F97AF" w14:textId="77777777" w:rsidR="00E0450C" w:rsidRPr="007A5E5E" w:rsidRDefault="00E0450C" w:rsidP="00C52131">
                                  <w:pPr>
                                    <w:spacing w:line="276" w:lineRule="auto"/>
                                    <w:rPr>
                                      <w:b w:val="0"/>
                                      <w:bCs w:val="0"/>
                                      <w:sz w:val="21"/>
                                      <w:szCs w:val="21"/>
                                    </w:rPr>
                                  </w:pPr>
                                </w:p>
                              </w:tc>
                            </w:tr>
                            <w:tr w:rsidR="00E0450C" w:rsidRPr="007A5E5E" w14:paraId="7B93BA49"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50FFACC4" w14:textId="77777777" w:rsidR="00E0450C" w:rsidRPr="007A5E5E" w:rsidRDefault="00E0450C" w:rsidP="00C52131">
                                  <w:pPr>
                                    <w:spacing w:line="276" w:lineRule="auto"/>
                                    <w:rPr>
                                      <w:b w:val="0"/>
                                      <w:bCs w:val="0"/>
                                      <w:sz w:val="21"/>
                                      <w:szCs w:val="21"/>
                                    </w:rPr>
                                  </w:pPr>
                                </w:p>
                              </w:tc>
                            </w:tr>
                            <w:tr w:rsidR="00E0450C" w:rsidRPr="007A5E5E" w14:paraId="5AECC5DB"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6D5E6F9D" w14:textId="77777777" w:rsidR="00E0450C" w:rsidRPr="007A5E5E" w:rsidRDefault="00E0450C" w:rsidP="00C52131">
                                  <w:pPr>
                                    <w:spacing w:line="276" w:lineRule="auto"/>
                                    <w:rPr>
                                      <w:b w:val="0"/>
                                      <w:bCs w:val="0"/>
                                      <w:sz w:val="21"/>
                                      <w:szCs w:val="21"/>
                                    </w:rPr>
                                  </w:pPr>
                                </w:p>
                              </w:tc>
                            </w:tr>
                            <w:tr w:rsidR="00E0450C" w:rsidRPr="007A5E5E" w14:paraId="70A04D60"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486F4B15" w14:textId="77777777" w:rsidR="00E0450C" w:rsidRPr="007A5E5E" w:rsidRDefault="00E0450C" w:rsidP="00C52131">
                                  <w:pPr>
                                    <w:spacing w:line="276" w:lineRule="auto"/>
                                    <w:rPr>
                                      <w:b w:val="0"/>
                                      <w:bCs w:val="0"/>
                                      <w:sz w:val="21"/>
                                      <w:szCs w:val="21"/>
                                    </w:rPr>
                                  </w:pPr>
                                </w:p>
                              </w:tc>
                            </w:tr>
                            <w:tr w:rsidR="00E0450C" w:rsidRPr="007A5E5E" w14:paraId="3E088169"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50C55987" w14:textId="77777777" w:rsidR="00E0450C" w:rsidRPr="007A5E5E" w:rsidRDefault="00E0450C" w:rsidP="00C52131">
                                  <w:pPr>
                                    <w:spacing w:line="276" w:lineRule="auto"/>
                                    <w:rPr>
                                      <w:b w:val="0"/>
                                      <w:bCs w:val="0"/>
                                      <w:sz w:val="21"/>
                                      <w:szCs w:val="21"/>
                                    </w:rPr>
                                  </w:pPr>
                                </w:p>
                              </w:tc>
                            </w:tr>
                            <w:tr w:rsidR="00E0450C" w:rsidRPr="007A5E5E" w14:paraId="6C976AFC"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67596C2A" w14:textId="77777777" w:rsidR="00E0450C" w:rsidRPr="007A5E5E" w:rsidRDefault="00E0450C" w:rsidP="00C52131">
                                  <w:pPr>
                                    <w:spacing w:line="276" w:lineRule="auto"/>
                                    <w:rPr>
                                      <w:b w:val="0"/>
                                      <w:bCs w:val="0"/>
                                      <w:sz w:val="21"/>
                                      <w:szCs w:val="21"/>
                                    </w:rPr>
                                  </w:pPr>
                                </w:p>
                              </w:tc>
                            </w:tr>
                            <w:tr w:rsidR="00E0450C" w:rsidRPr="007A5E5E" w14:paraId="2654D839"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07F03CB0" w14:textId="77777777" w:rsidR="00E0450C" w:rsidRPr="007A5E5E" w:rsidRDefault="00E0450C" w:rsidP="00C52131">
                                  <w:pPr>
                                    <w:spacing w:line="276" w:lineRule="auto"/>
                                    <w:rPr>
                                      <w:b w:val="0"/>
                                      <w:bCs w:val="0"/>
                                      <w:sz w:val="21"/>
                                      <w:szCs w:val="21"/>
                                    </w:rPr>
                                  </w:pPr>
                                </w:p>
                              </w:tc>
                            </w:tr>
                            <w:tr w:rsidR="00E0450C" w:rsidRPr="007A5E5E" w14:paraId="7F178398"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1FF7C399" w14:textId="77777777" w:rsidR="00E0450C" w:rsidRPr="007A5E5E" w:rsidRDefault="00E0450C" w:rsidP="00C52131">
                                  <w:pPr>
                                    <w:spacing w:line="276" w:lineRule="auto"/>
                                    <w:rPr>
                                      <w:b w:val="0"/>
                                      <w:bCs w:val="0"/>
                                      <w:sz w:val="21"/>
                                      <w:szCs w:val="21"/>
                                    </w:rPr>
                                  </w:pPr>
                                </w:p>
                              </w:tc>
                            </w:tr>
                            <w:tr w:rsidR="00E0450C" w:rsidRPr="007A5E5E" w14:paraId="277196D1"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44205534" w14:textId="77777777" w:rsidR="00E0450C" w:rsidRPr="007A5E5E" w:rsidRDefault="00E0450C" w:rsidP="00C52131">
                                  <w:pPr>
                                    <w:spacing w:line="276" w:lineRule="auto"/>
                                    <w:rPr>
                                      <w:b w:val="0"/>
                                      <w:bCs w:val="0"/>
                                      <w:sz w:val="21"/>
                                      <w:szCs w:val="21"/>
                                    </w:rPr>
                                  </w:pPr>
                                </w:p>
                              </w:tc>
                            </w:tr>
                            <w:tr w:rsidR="00E0450C" w:rsidRPr="007A5E5E" w14:paraId="41ECEAC5"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4BB38B1E" w14:textId="77777777" w:rsidR="00E0450C" w:rsidRPr="007A5E5E" w:rsidRDefault="00E0450C" w:rsidP="00C52131">
                                  <w:pPr>
                                    <w:spacing w:line="276" w:lineRule="auto"/>
                                    <w:rPr>
                                      <w:b w:val="0"/>
                                      <w:bCs w:val="0"/>
                                      <w:sz w:val="21"/>
                                      <w:szCs w:val="21"/>
                                    </w:rPr>
                                  </w:pPr>
                                </w:p>
                              </w:tc>
                            </w:tr>
                            <w:tr w:rsidR="00E0450C" w:rsidRPr="007A5E5E" w14:paraId="04F08980"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38F75E7C" w14:textId="77777777" w:rsidR="00E0450C" w:rsidRPr="007A5E5E" w:rsidRDefault="00E0450C" w:rsidP="00C52131">
                                  <w:pPr>
                                    <w:spacing w:line="276" w:lineRule="auto"/>
                                    <w:rPr>
                                      <w:b w:val="0"/>
                                      <w:bCs w:val="0"/>
                                      <w:sz w:val="21"/>
                                      <w:szCs w:val="21"/>
                                    </w:rPr>
                                  </w:pPr>
                                </w:p>
                              </w:tc>
                            </w:tr>
                            <w:tr w:rsidR="00E0450C" w:rsidRPr="007A5E5E" w14:paraId="5F332AB9"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1AD7ADCC" w14:textId="77777777" w:rsidR="00E0450C" w:rsidRPr="007A5E5E" w:rsidRDefault="00E0450C" w:rsidP="00C52131">
                                  <w:pPr>
                                    <w:spacing w:line="276" w:lineRule="auto"/>
                                    <w:rPr>
                                      <w:b w:val="0"/>
                                      <w:bCs w:val="0"/>
                                      <w:sz w:val="21"/>
                                      <w:szCs w:val="21"/>
                                    </w:rPr>
                                  </w:pPr>
                                </w:p>
                              </w:tc>
                            </w:tr>
                            <w:tr w:rsidR="00E0450C" w:rsidRPr="007A5E5E" w14:paraId="5B0550EF"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48FADD37" w14:textId="77777777" w:rsidR="00E0450C" w:rsidRPr="007A5E5E" w:rsidRDefault="00E0450C" w:rsidP="00C52131">
                                  <w:pPr>
                                    <w:spacing w:line="276" w:lineRule="auto"/>
                                    <w:rPr>
                                      <w:b w:val="0"/>
                                      <w:bCs w:val="0"/>
                                      <w:sz w:val="21"/>
                                      <w:szCs w:val="21"/>
                                    </w:rPr>
                                  </w:pPr>
                                </w:p>
                              </w:tc>
                            </w:tr>
                            <w:tr w:rsidR="00E0450C" w:rsidRPr="007A5E5E" w14:paraId="49E6EAF0"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75FEC560" w14:textId="77777777" w:rsidR="00E0450C" w:rsidRPr="007A5E5E" w:rsidRDefault="00E0450C" w:rsidP="00C52131">
                                  <w:pPr>
                                    <w:spacing w:line="276" w:lineRule="auto"/>
                                    <w:rPr>
                                      <w:b w:val="0"/>
                                      <w:bCs w:val="0"/>
                                      <w:sz w:val="21"/>
                                      <w:szCs w:val="21"/>
                                    </w:rPr>
                                  </w:pPr>
                                </w:p>
                              </w:tc>
                            </w:tr>
                            <w:tr w:rsidR="00E0450C" w:rsidRPr="007A5E5E" w14:paraId="4FBD5DC9"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3ACFC4CA" w14:textId="77777777" w:rsidR="00E0450C" w:rsidRPr="007A5E5E" w:rsidRDefault="00E0450C" w:rsidP="00C52131">
                                  <w:pPr>
                                    <w:spacing w:line="276" w:lineRule="auto"/>
                                    <w:rPr>
                                      <w:b w:val="0"/>
                                      <w:bCs w:val="0"/>
                                      <w:sz w:val="21"/>
                                      <w:szCs w:val="21"/>
                                    </w:rPr>
                                  </w:pPr>
                                </w:p>
                              </w:tc>
                            </w:tr>
                            <w:tr w:rsidR="00E0450C" w:rsidRPr="007A5E5E" w14:paraId="293B4C37"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2EC3D125" w14:textId="77777777" w:rsidR="00E0450C" w:rsidRPr="007A5E5E" w:rsidRDefault="00E0450C" w:rsidP="00C52131">
                                  <w:pPr>
                                    <w:spacing w:line="276" w:lineRule="auto"/>
                                    <w:rPr>
                                      <w:b w:val="0"/>
                                      <w:bCs w:val="0"/>
                                      <w:sz w:val="21"/>
                                      <w:szCs w:val="21"/>
                                    </w:rPr>
                                  </w:pPr>
                                </w:p>
                              </w:tc>
                            </w:tr>
                            <w:tr w:rsidR="00E0450C" w:rsidRPr="007A5E5E" w14:paraId="6897CE42"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62E7904D" w14:textId="77777777" w:rsidR="00E0450C" w:rsidRPr="007A5E5E" w:rsidRDefault="00E0450C" w:rsidP="00C52131">
                                  <w:pPr>
                                    <w:spacing w:line="276" w:lineRule="auto"/>
                                    <w:rPr>
                                      <w:b w:val="0"/>
                                      <w:bCs w:val="0"/>
                                      <w:sz w:val="21"/>
                                      <w:szCs w:val="21"/>
                                    </w:rPr>
                                  </w:pPr>
                                </w:p>
                              </w:tc>
                            </w:tr>
                            <w:tr w:rsidR="00E0450C" w:rsidRPr="007A5E5E" w14:paraId="3BF94E97"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22D0B696" w14:textId="77777777" w:rsidR="00E0450C" w:rsidRPr="007A5E5E" w:rsidRDefault="00E0450C" w:rsidP="00C52131">
                                  <w:pPr>
                                    <w:spacing w:line="276" w:lineRule="auto"/>
                                    <w:rPr>
                                      <w:b w:val="0"/>
                                      <w:bCs w:val="0"/>
                                      <w:sz w:val="21"/>
                                      <w:szCs w:val="21"/>
                                    </w:rPr>
                                  </w:pPr>
                                </w:p>
                              </w:tc>
                            </w:tr>
                            <w:tr w:rsidR="00E0450C" w:rsidRPr="007A5E5E" w14:paraId="134FC4C5"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6648D63D" w14:textId="77777777" w:rsidR="00E0450C" w:rsidRPr="007A5E5E" w:rsidRDefault="00E0450C" w:rsidP="00C52131">
                                  <w:pPr>
                                    <w:spacing w:line="276" w:lineRule="auto"/>
                                    <w:rPr>
                                      <w:b w:val="0"/>
                                      <w:bCs w:val="0"/>
                                      <w:sz w:val="21"/>
                                      <w:szCs w:val="21"/>
                                    </w:rPr>
                                  </w:pPr>
                                </w:p>
                              </w:tc>
                            </w:tr>
                            <w:tr w:rsidR="00E0450C" w:rsidRPr="007A5E5E" w14:paraId="07698E16"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763C6E8A" w14:textId="77777777" w:rsidR="00E0450C" w:rsidRPr="007A5E5E" w:rsidRDefault="00E0450C" w:rsidP="00C52131">
                                  <w:pPr>
                                    <w:spacing w:line="276" w:lineRule="auto"/>
                                    <w:rPr>
                                      <w:b w:val="0"/>
                                      <w:bCs w:val="0"/>
                                      <w:sz w:val="21"/>
                                      <w:szCs w:val="21"/>
                                    </w:rPr>
                                  </w:pPr>
                                </w:p>
                              </w:tc>
                            </w:tr>
                            <w:tr w:rsidR="00E0450C" w:rsidRPr="007A5E5E" w14:paraId="0098F89E"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777C8F78" w14:textId="77777777" w:rsidR="00E0450C" w:rsidRPr="007A5E5E" w:rsidRDefault="00E0450C" w:rsidP="00C52131">
                                  <w:pPr>
                                    <w:spacing w:line="276" w:lineRule="auto"/>
                                    <w:rPr>
                                      <w:b w:val="0"/>
                                      <w:bCs w:val="0"/>
                                      <w:sz w:val="21"/>
                                      <w:szCs w:val="21"/>
                                    </w:rPr>
                                  </w:pPr>
                                </w:p>
                              </w:tc>
                            </w:tr>
                            <w:tr w:rsidR="00E0450C" w:rsidRPr="007A5E5E" w14:paraId="4A769677"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078668FE" w14:textId="77777777" w:rsidR="00E0450C" w:rsidRPr="007A5E5E" w:rsidRDefault="00E0450C" w:rsidP="00C52131">
                                  <w:pPr>
                                    <w:spacing w:line="276" w:lineRule="auto"/>
                                    <w:rPr>
                                      <w:b w:val="0"/>
                                      <w:bCs w:val="0"/>
                                      <w:sz w:val="21"/>
                                      <w:szCs w:val="21"/>
                                    </w:rPr>
                                  </w:pPr>
                                </w:p>
                              </w:tc>
                            </w:tr>
                            <w:tr w:rsidR="00E0450C" w:rsidRPr="007A5E5E" w14:paraId="7163692C"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42772F6E" w14:textId="77777777" w:rsidR="00E0450C" w:rsidRPr="007A5E5E" w:rsidRDefault="00E0450C" w:rsidP="00C52131">
                                  <w:pPr>
                                    <w:spacing w:line="276" w:lineRule="auto"/>
                                    <w:rPr>
                                      <w:b w:val="0"/>
                                      <w:bCs w:val="0"/>
                                      <w:sz w:val="21"/>
                                      <w:szCs w:val="21"/>
                                    </w:rPr>
                                  </w:pPr>
                                </w:p>
                              </w:tc>
                            </w:tr>
                            <w:tr w:rsidR="00E0450C" w:rsidRPr="007A5E5E" w14:paraId="1A94405D"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0DC6B180" w14:textId="77777777" w:rsidR="00E0450C" w:rsidRPr="007A5E5E" w:rsidRDefault="00E0450C" w:rsidP="00C52131">
                                  <w:pPr>
                                    <w:spacing w:line="276" w:lineRule="auto"/>
                                    <w:rPr>
                                      <w:b w:val="0"/>
                                      <w:bCs w:val="0"/>
                                      <w:sz w:val="21"/>
                                      <w:szCs w:val="21"/>
                                    </w:rPr>
                                  </w:pPr>
                                </w:p>
                              </w:tc>
                            </w:tr>
                            <w:tr w:rsidR="00E0450C" w:rsidRPr="007A5E5E" w14:paraId="7931F7CB"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4475E07D" w14:textId="77777777" w:rsidR="00E0450C" w:rsidRPr="007A5E5E" w:rsidRDefault="00E0450C" w:rsidP="00C52131">
                                  <w:pPr>
                                    <w:spacing w:line="276" w:lineRule="auto"/>
                                    <w:rPr>
                                      <w:b w:val="0"/>
                                      <w:bCs w:val="0"/>
                                      <w:sz w:val="21"/>
                                      <w:szCs w:val="21"/>
                                    </w:rPr>
                                  </w:pPr>
                                </w:p>
                              </w:tc>
                            </w:tr>
                            <w:tr w:rsidR="00E0450C" w:rsidRPr="007A5E5E" w14:paraId="40386C68"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0CFC2587" w14:textId="77777777" w:rsidR="00E0450C" w:rsidRPr="007A5E5E" w:rsidRDefault="00E0450C" w:rsidP="00C52131">
                                  <w:pPr>
                                    <w:spacing w:line="276" w:lineRule="auto"/>
                                    <w:rPr>
                                      <w:b w:val="0"/>
                                      <w:bCs w:val="0"/>
                                      <w:sz w:val="21"/>
                                      <w:szCs w:val="21"/>
                                    </w:rPr>
                                  </w:pPr>
                                </w:p>
                              </w:tc>
                            </w:tr>
                            <w:tr w:rsidR="00E0450C" w:rsidRPr="007A5E5E" w14:paraId="5526E27E"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4FA3ACBE" w14:textId="77777777" w:rsidR="00E0450C" w:rsidRPr="007A5E5E" w:rsidRDefault="00E0450C" w:rsidP="00C52131">
                                  <w:pPr>
                                    <w:spacing w:line="276" w:lineRule="auto"/>
                                    <w:rPr>
                                      <w:b w:val="0"/>
                                      <w:bCs w:val="0"/>
                                      <w:sz w:val="21"/>
                                      <w:szCs w:val="21"/>
                                    </w:rPr>
                                  </w:pPr>
                                </w:p>
                              </w:tc>
                            </w:tr>
                            <w:tr w:rsidR="00E0450C" w:rsidRPr="007A5E5E" w14:paraId="5BF980BF"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4FCBE413" w14:textId="77777777" w:rsidR="00E0450C" w:rsidRPr="007A5E5E" w:rsidRDefault="00E0450C" w:rsidP="00C52131">
                                  <w:pPr>
                                    <w:spacing w:line="276" w:lineRule="auto"/>
                                    <w:rPr>
                                      <w:b w:val="0"/>
                                      <w:bCs w:val="0"/>
                                      <w:sz w:val="21"/>
                                      <w:szCs w:val="21"/>
                                    </w:rPr>
                                  </w:pPr>
                                </w:p>
                              </w:tc>
                            </w:tr>
                            <w:tr w:rsidR="00E0450C" w:rsidRPr="007A5E5E" w14:paraId="0CFA86CE"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0DCD030B" w14:textId="77777777" w:rsidR="00E0450C" w:rsidRPr="007A5E5E" w:rsidRDefault="00E0450C" w:rsidP="00C52131">
                                  <w:pPr>
                                    <w:spacing w:line="276" w:lineRule="auto"/>
                                    <w:rPr>
                                      <w:b w:val="0"/>
                                      <w:bCs w:val="0"/>
                                      <w:sz w:val="21"/>
                                      <w:szCs w:val="21"/>
                                    </w:rPr>
                                  </w:pPr>
                                </w:p>
                              </w:tc>
                            </w:tr>
                            <w:tr w:rsidR="00E0450C" w:rsidRPr="007A5E5E" w14:paraId="10BE744C"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02123D18" w14:textId="77777777" w:rsidR="00E0450C" w:rsidRPr="007A5E5E" w:rsidRDefault="00E0450C" w:rsidP="00C52131">
                                  <w:pPr>
                                    <w:spacing w:line="276" w:lineRule="auto"/>
                                    <w:rPr>
                                      <w:b w:val="0"/>
                                      <w:bCs w:val="0"/>
                                      <w:sz w:val="21"/>
                                      <w:szCs w:val="21"/>
                                    </w:rPr>
                                  </w:pPr>
                                </w:p>
                              </w:tc>
                            </w:tr>
                            <w:tr w:rsidR="00E0450C" w:rsidRPr="007A5E5E" w14:paraId="56E59B72"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75805263" w14:textId="77777777" w:rsidR="00E0450C" w:rsidRPr="007A5E5E" w:rsidRDefault="00E0450C" w:rsidP="00C52131">
                                  <w:pPr>
                                    <w:spacing w:line="276" w:lineRule="auto"/>
                                    <w:rPr>
                                      <w:b w:val="0"/>
                                      <w:bCs w:val="0"/>
                                      <w:sz w:val="21"/>
                                      <w:szCs w:val="21"/>
                                    </w:rPr>
                                  </w:pPr>
                                </w:p>
                              </w:tc>
                            </w:tr>
                            <w:tr w:rsidR="00E0450C" w:rsidRPr="007A5E5E" w14:paraId="4B1FFE86"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41894B71" w14:textId="77777777" w:rsidR="00E0450C" w:rsidRPr="007A5E5E" w:rsidRDefault="00E0450C" w:rsidP="00C52131">
                                  <w:pPr>
                                    <w:spacing w:line="276" w:lineRule="auto"/>
                                    <w:rPr>
                                      <w:b w:val="0"/>
                                      <w:bCs w:val="0"/>
                                      <w:sz w:val="21"/>
                                      <w:szCs w:val="21"/>
                                    </w:rPr>
                                  </w:pPr>
                                </w:p>
                              </w:tc>
                            </w:tr>
                            <w:tr w:rsidR="00E0450C" w:rsidRPr="007A5E5E" w14:paraId="76885E8E"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257437AB" w14:textId="77777777" w:rsidR="00E0450C" w:rsidRPr="007A5E5E" w:rsidRDefault="00E0450C" w:rsidP="00C52131">
                                  <w:pPr>
                                    <w:spacing w:line="276" w:lineRule="auto"/>
                                    <w:rPr>
                                      <w:b w:val="0"/>
                                      <w:bCs w:val="0"/>
                                      <w:sz w:val="21"/>
                                      <w:szCs w:val="21"/>
                                    </w:rPr>
                                  </w:pPr>
                                </w:p>
                              </w:tc>
                            </w:tr>
                          </w:tbl>
                          <w:p w14:paraId="68A059B5" w14:textId="77777777" w:rsidR="00E0450C" w:rsidRPr="007A5E5E" w:rsidRDefault="00E0450C" w:rsidP="00C52131">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202" style="position:absolute;margin-left:-9.8pt;margin-top:.9pt;width:510.25pt;height:771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">
                <v:path arrowok="t"/>
                <v:textbox>
                  <w:txbxContent>
                    <w:p w14:paraId="097C3360" w14:textId="77777777" w:rsidR="00E0450C" w:rsidRPr="007A5E5E" w:rsidRDefault="00E0450C" w:rsidP="00F3577C">
                      <w:pPr>
                        <w:spacing w:line="276" w:lineRule="auto"/>
                        <w:jc w:val="both"/>
                        <w:rPr>
                          <w:b w:val="0"/>
                          <w:sz w:val="21"/>
                          <w:szCs w:val="21"/>
                        </w:rPr>
                      </w:pPr>
                      <w:r w:rsidRPr="007A5E5E">
                        <w:rPr>
                          <w:b w:val="0"/>
                          <w:sz w:val="21"/>
                          <w:szCs w:val="21"/>
                        </w:rPr>
                        <w:t xml:space="preserve">d. Nếu chọn gốc thời gian lúc 7h và lúc 10 giờ thì ôtô dừng lại nghỉ. Thời điểm ban đầu, thời điểm dừng lại nghỉ và thời gian ôtô chuyển động </w:t>
                      </w:r>
                      <w:proofErr w:type="gramStart"/>
                      <w:r w:rsidRPr="007A5E5E">
                        <w:rPr>
                          <w:b w:val="0"/>
                          <w:sz w:val="21"/>
                          <w:szCs w:val="21"/>
                        </w:rPr>
                        <w:t>là :</w:t>
                      </w:r>
                      <w:proofErr w:type="gramEnd"/>
                      <w:r w:rsidRPr="007A5E5E">
                        <w:rPr>
                          <w:b w:val="0"/>
                          <w:sz w:val="21"/>
                          <w:szCs w:val="21"/>
                        </w:rPr>
                        <w:t xml:space="preserve"> </w:t>
                      </w:r>
                    </w:p>
                    <w:p w14:paraId="7CCBA12B" w14:textId="77777777" w:rsidR="00E0450C" w:rsidRPr="007A5E5E" w:rsidRDefault="00E0450C" w:rsidP="00F3577C">
                      <w:pPr>
                        <w:spacing w:line="276" w:lineRule="auto"/>
                        <w:jc w:val="both"/>
                        <w:rPr>
                          <w:b w:val="0"/>
                          <w:sz w:val="21"/>
                          <w:szCs w:val="21"/>
                        </w:rPr>
                      </w:pPr>
                      <w:r w:rsidRPr="007A5E5E">
                        <w:rPr>
                          <w:b w:val="0"/>
                          <w:sz w:val="21"/>
                          <w:szCs w:val="21"/>
                        </w:rPr>
                        <w:t>A. t</w:t>
                      </w:r>
                      <w:r w:rsidRPr="007A5E5E">
                        <w:rPr>
                          <w:b w:val="0"/>
                          <w:sz w:val="21"/>
                          <w:szCs w:val="21"/>
                          <w:vertAlign w:val="subscript"/>
                        </w:rPr>
                        <w:t xml:space="preserve">o </w:t>
                      </w:r>
                      <w:r w:rsidRPr="007A5E5E">
                        <w:rPr>
                          <w:b w:val="0"/>
                          <w:sz w:val="21"/>
                          <w:szCs w:val="21"/>
                        </w:rPr>
                        <w:t>= -</w:t>
                      </w:r>
                      <w:proofErr w:type="gramStart"/>
                      <w:r w:rsidRPr="007A5E5E">
                        <w:rPr>
                          <w:b w:val="0"/>
                          <w:sz w:val="21"/>
                          <w:szCs w:val="21"/>
                        </w:rPr>
                        <w:t>1h ;</w:t>
                      </w:r>
                      <w:proofErr w:type="gramEnd"/>
                      <w:r w:rsidRPr="007A5E5E">
                        <w:rPr>
                          <w:b w:val="0"/>
                          <w:sz w:val="21"/>
                          <w:szCs w:val="21"/>
                        </w:rPr>
                        <w:t xml:space="preserve"> t = 3h và </w:t>
                      </w:r>
                      <w:r w:rsidRPr="007A5E5E">
                        <w:rPr>
                          <w:b w:val="0"/>
                          <w:sz w:val="21"/>
                          <w:szCs w:val="21"/>
                        </w:rPr>
                        <w:sym w:font="Symbol" w:char="F044"/>
                      </w:r>
                      <w:r w:rsidRPr="007A5E5E">
                        <w:rPr>
                          <w:b w:val="0"/>
                          <w:sz w:val="21"/>
                          <w:szCs w:val="21"/>
                        </w:rPr>
                        <w:t>t = 3h .                                              B. t</w:t>
                      </w:r>
                      <w:r w:rsidRPr="007A5E5E">
                        <w:rPr>
                          <w:b w:val="0"/>
                          <w:sz w:val="21"/>
                          <w:szCs w:val="21"/>
                          <w:vertAlign w:val="subscript"/>
                        </w:rPr>
                        <w:t xml:space="preserve">o </w:t>
                      </w:r>
                      <w:r w:rsidRPr="007A5E5E">
                        <w:rPr>
                          <w:b w:val="0"/>
                          <w:sz w:val="21"/>
                          <w:szCs w:val="21"/>
                        </w:rPr>
                        <w:t xml:space="preserve">= </w:t>
                      </w:r>
                      <w:proofErr w:type="gramStart"/>
                      <w:r w:rsidRPr="007A5E5E">
                        <w:rPr>
                          <w:b w:val="0"/>
                          <w:sz w:val="21"/>
                          <w:szCs w:val="21"/>
                        </w:rPr>
                        <w:t>1h ;</w:t>
                      </w:r>
                      <w:proofErr w:type="gramEnd"/>
                      <w:r w:rsidRPr="007A5E5E">
                        <w:rPr>
                          <w:b w:val="0"/>
                          <w:sz w:val="21"/>
                          <w:szCs w:val="21"/>
                        </w:rPr>
                        <w:t xml:space="preserve"> t = 3h và </w:t>
                      </w:r>
                      <w:r w:rsidRPr="007A5E5E">
                        <w:rPr>
                          <w:b w:val="0"/>
                          <w:sz w:val="21"/>
                          <w:szCs w:val="21"/>
                        </w:rPr>
                        <w:sym w:font="Symbol" w:char="F044"/>
                      </w:r>
                      <w:r w:rsidRPr="007A5E5E">
                        <w:rPr>
                          <w:b w:val="0"/>
                          <w:sz w:val="21"/>
                          <w:szCs w:val="21"/>
                        </w:rPr>
                        <w:t xml:space="preserve">t = 3h  .            </w:t>
                      </w:r>
                    </w:p>
                    <w:p w14:paraId="6A7A7891" w14:textId="77777777" w:rsidR="00E0450C" w:rsidRPr="007A5E5E" w:rsidRDefault="00E0450C" w:rsidP="00F3577C">
                      <w:pPr>
                        <w:spacing w:line="276" w:lineRule="auto"/>
                        <w:rPr>
                          <w:b w:val="0"/>
                          <w:sz w:val="21"/>
                          <w:szCs w:val="21"/>
                        </w:rPr>
                      </w:pPr>
                      <w:r w:rsidRPr="007A5E5E">
                        <w:rPr>
                          <w:b w:val="0"/>
                          <w:sz w:val="21"/>
                          <w:szCs w:val="21"/>
                        </w:rPr>
                        <w:t>C. t</w:t>
                      </w:r>
                      <w:r w:rsidRPr="007A5E5E">
                        <w:rPr>
                          <w:b w:val="0"/>
                          <w:sz w:val="21"/>
                          <w:szCs w:val="21"/>
                          <w:vertAlign w:val="subscript"/>
                        </w:rPr>
                        <w:t xml:space="preserve">o </w:t>
                      </w:r>
                      <w:r w:rsidRPr="007A5E5E">
                        <w:rPr>
                          <w:b w:val="0"/>
                          <w:sz w:val="21"/>
                          <w:szCs w:val="21"/>
                        </w:rPr>
                        <w:t xml:space="preserve">= </w:t>
                      </w:r>
                      <w:proofErr w:type="gramStart"/>
                      <w:r w:rsidRPr="007A5E5E">
                        <w:rPr>
                          <w:b w:val="0"/>
                          <w:sz w:val="21"/>
                          <w:szCs w:val="21"/>
                        </w:rPr>
                        <w:t>0h ;</w:t>
                      </w:r>
                      <w:proofErr w:type="gramEnd"/>
                      <w:r w:rsidRPr="007A5E5E">
                        <w:rPr>
                          <w:b w:val="0"/>
                          <w:sz w:val="21"/>
                          <w:szCs w:val="21"/>
                        </w:rPr>
                        <w:t xml:space="preserve"> t = 3h và </w:t>
                      </w:r>
                      <w:r w:rsidRPr="007A5E5E">
                        <w:rPr>
                          <w:b w:val="0"/>
                          <w:sz w:val="21"/>
                          <w:szCs w:val="21"/>
                        </w:rPr>
                        <w:sym w:font="Symbol" w:char="F044"/>
                      </w:r>
                      <w:r w:rsidRPr="007A5E5E">
                        <w:rPr>
                          <w:b w:val="0"/>
                          <w:sz w:val="21"/>
                          <w:szCs w:val="21"/>
                        </w:rPr>
                        <w:t>t = 3h.                                                D. Không xác định.</w:t>
                      </w:r>
                    </w:p>
                    <w:p w14:paraId="06E46FBE" w14:textId="15F2158C" w:rsidR="00E0450C" w:rsidRPr="007A5E5E" w:rsidRDefault="00E0450C" w:rsidP="00F3577C">
                      <w:pPr>
                        <w:spacing w:line="276" w:lineRule="auto"/>
                        <w:rPr>
                          <w:b w:val="0"/>
                          <w:bCs w:val="0"/>
                          <w:sz w:val="21"/>
                          <w:szCs w:val="21"/>
                        </w:rPr>
                      </w:pPr>
                      <w:proofErr w:type="gramStart"/>
                      <w:r w:rsidRPr="007A5E5E">
                        <w:rPr>
                          <w:sz w:val="21"/>
                          <w:szCs w:val="21"/>
                        </w:rPr>
                        <w:t xml:space="preserve">Câu </w:t>
                      </w:r>
                      <w:r>
                        <w:rPr>
                          <w:sz w:val="21"/>
                          <w:szCs w:val="21"/>
                          <w:lang w:val="vi-VN"/>
                        </w:rPr>
                        <w:t>8</w:t>
                      </w:r>
                      <w:r w:rsidRPr="007A5E5E">
                        <w:rPr>
                          <w:sz w:val="21"/>
                          <w:szCs w:val="21"/>
                        </w:rPr>
                        <w:t>.</w:t>
                      </w:r>
                      <w:proofErr w:type="gramEnd"/>
                      <w:r w:rsidRPr="007A5E5E">
                        <w:rPr>
                          <w:sz w:val="21"/>
                          <w:szCs w:val="21"/>
                        </w:rPr>
                        <w:t xml:space="preserve"> </w:t>
                      </w:r>
                      <w:r w:rsidRPr="007A5E5E">
                        <w:rPr>
                          <w:b w:val="0"/>
                          <w:bCs w:val="0"/>
                          <w:sz w:val="21"/>
                          <w:szCs w:val="21"/>
                          <w:lang w:val="nl-NL"/>
                        </w:rPr>
                        <w:t>Nếu chọn 7giờ 30 phút làm gốc thời gian thì thời điểm 8 giờ 15phút có giá trị :</w:t>
                      </w:r>
                    </w:p>
                    <w:tbl>
                      <w:tblPr>
                        <w:tblW w:w="10940" w:type="dxa"/>
                        <w:tblLayout w:type="fixed"/>
                        <w:tblLook w:val="0000" w:firstRow="0" w:lastRow="0" w:firstColumn="0" w:lastColumn="0" w:noHBand="0" w:noVBand="0"/>
                      </w:tblPr>
                      <w:tblGrid>
                        <w:gridCol w:w="1200"/>
                        <w:gridCol w:w="2060"/>
                        <w:gridCol w:w="500"/>
                        <w:gridCol w:w="2060"/>
                        <w:gridCol w:w="500"/>
                        <w:gridCol w:w="2060"/>
                        <w:gridCol w:w="500"/>
                        <w:gridCol w:w="2060"/>
                      </w:tblGrid>
                      <w:tr w:rsidR="00E0450C" w:rsidRPr="007A5E5E" w14:paraId="7B85C615" w14:textId="77777777" w:rsidTr="00D46C27">
                        <w:tc>
                          <w:tcPr>
                            <w:tcW w:w="1200" w:type="dxa"/>
                            <w:vAlign w:val="center"/>
                          </w:tcPr>
                          <w:p w14:paraId="049F9322" w14:textId="77777777" w:rsidR="00E0450C" w:rsidRPr="007A5E5E" w:rsidRDefault="00E0450C" w:rsidP="00C52131">
                            <w:pPr>
                              <w:spacing w:line="276" w:lineRule="auto"/>
                              <w:jc w:val="right"/>
                              <w:rPr>
                                <w:b w:val="0"/>
                                <w:bCs w:val="0"/>
                                <w:sz w:val="21"/>
                                <w:szCs w:val="21"/>
                              </w:rPr>
                            </w:pPr>
                            <w:r w:rsidRPr="007A5E5E">
                              <w:rPr>
                                <w:b w:val="0"/>
                                <w:bCs w:val="0"/>
                                <w:sz w:val="21"/>
                                <w:szCs w:val="21"/>
                              </w:rPr>
                              <w:t>A.</w:t>
                            </w:r>
                          </w:p>
                        </w:tc>
                        <w:tc>
                          <w:tcPr>
                            <w:tcW w:w="2060" w:type="dxa"/>
                            <w:vAlign w:val="center"/>
                          </w:tcPr>
                          <w:p w14:paraId="78DC4149" w14:textId="77777777" w:rsidR="00E0450C" w:rsidRPr="007A5E5E" w:rsidRDefault="00E0450C" w:rsidP="00C52131">
                            <w:pPr>
                              <w:spacing w:line="276" w:lineRule="auto"/>
                              <w:rPr>
                                <w:b w:val="0"/>
                                <w:bCs w:val="0"/>
                                <w:sz w:val="21"/>
                                <w:szCs w:val="21"/>
                              </w:rPr>
                            </w:pPr>
                            <w:r w:rsidRPr="007A5E5E">
                              <w:rPr>
                                <w:b w:val="0"/>
                                <w:bCs w:val="0"/>
                                <w:sz w:val="21"/>
                                <w:szCs w:val="21"/>
                                <w:lang w:val="nl-NL"/>
                              </w:rPr>
                              <w:t>0.75h</w:t>
                            </w:r>
                          </w:p>
                        </w:tc>
                        <w:tc>
                          <w:tcPr>
                            <w:tcW w:w="500" w:type="dxa"/>
                            <w:vAlign w:val="center"/>
                          </w:tcPr>
                          <w:p w14:paraId="34C187BB" w14:textId="77777777" w:rsidR="00E0450C" w:rsidRPr="007A5E5E" w:rsidRDefault="00E0450C" w:rsidP="00C52131">
                            <w:pPr>
                              <w:spacing w:line="276" w:lineRule="auto"/>
                              <w:jc w:val="right"/>
                              <w:rPr>
                                <w:b w:val="0"/>
                                <w:bCs w:val="0"/>
                                <w:sz w:val="21"/>
                                <w:szCs w:val="21"/>
                                <w:lang w:val="nl-NL"/>
                              </w:rPr>
                            </w:pPr>
                            <w:r w:rsidRPr="007A5E5E">
                              <w:rPr>
                                <w:b w:val="0"/>
                                <w:bCs w:val="0"/>
                                <w:sz w:val="21"/>
                                <w:szCs w:val="21"/>
                                <w:lang w:val="nl-NL"/>
                              </w:rPr>
                              <w:t>B.</w:t>
                            </w:r>
                          </w:p>
                        </w:tc>
                        <w:tc>
                          <w:tcPr>
                            <w:tcW w:w="2060" w:type="dxa"/>
                            <w:vAlign w:val="center"/>
                          </w:tcPr>
                          <w:p w14:paraId="7F80CE4C" w14:textId="77777777" w:rsidR="00E0450C" w:rsidRPr="007A5E5E" w:rsidRDefault="00E0450C" w:rsidP="00C52131">
                            <w:pPr>
                              <w:spacing w:line="276" w:lineRule="auto"/>
                              <w:rPr>
                                <w:b w:val="0"/>
                                <w:bCs w:val="0"/>
                                <w:sz w:val="21"/>
                                <w:szCs w:val="21"/>
                              </w:rPr>
                            </w:pPr>
                            <w:r w:rsidRPr="007A5E5E">
                              <w:rPr>
                                <w:b w:val="0"/>
                                <w:bCs w:val="0"/>
                                <w:sz w:val="21"/>
                                <w:szCs w:val="21"/>
                                <w:lang w:val="nl-NL"/>
                              </w:rPr>
                              <w:t>8.25h</w:t>
                            </w:r>
                          </w:p>
                        </w:tc>
                        <w:tc>
                          <w:tcPr>
                            <w:tcW w:w="500" w:type="dxa"/>
                            <w:vAlign w:val="center"/>
                          </w:tcPr>
                          <w:p w14:paraId="0B7730C0" w14:textId="77777777" w:rsidR="00E0450C" w:rsidRPr="007A5E5E" w:rsidRDefault="00E0450C" w:rsidP="00C52131">
                            <w:pPr>
                              <w:spacing w:line="276" w:lineRule="auto"/>
                              <w:jc w:val="right"/>
                              <w:rPr>
                                <w:b w:val="0"/>
                                <w:bCs w:val="0"/>
                                <w:sz w:val="21"/>
                                <w:szCs w:val="21"/>
                              </w:rPr>
                            </w:pPr>
                            <w:r w:rsidRPr="007A5E5E">
                              <w:rPr>
                                <w:b w:val="0"/>
                                <w:bCs w:val="0"/>
                                <w:sz w:val="21"/>
                                <w:szCs w:val="21"/>
                              </w:rPr>
                              <w:t>C.</w:t>
                            </w:r>
                          </w:p>
                        </w:tc>
                        <w:tc>
                          <w:tcPr>
                            <w:tcW w:w="2060" w:type="dxa"/>
                            <w:vAlign w:val="center"/>
                          </w:tcPr>
                          <w:p w14:paraId="7695E208" w14:textId="77777777" w:rsidR="00E0450C" w:rsidRPr="007A5E5E" w:rsidRDefault="00E0450C" w:rsidP="00C52131">
                            <w:pPr>
                              <w:spacing w:line="276" w:lineRule="auto"/>
                              <w:rPr>
                                <w:b w:val="0"/>
                                <w:bCs w:val="0"/>
                                <w:sz w:val="21"/>
                                <w:szCs w:val="21"/>
                              </w:rPr>
                            </w:pPr>
                            <w:r w:rsidRPr="007A5E5E">
                              <w:rPr>
                                <w:b w:val="0"/>
                                <w:bCs w:val="0"/>
                                <w:sz w:val="21"/>
                                <w:szCs w:val="21"/>
                                <w:lang w:val="nl-NL"/>
                              </w:rPr>
                              <w:t>-0.75h</w:t>
                            </w:r>
                          </w:p>
                        </w:tc>
                        <w:tc>
                          <w:tcPr>
                            <w:tcW w:w="500" w:type="dxa"/>
                            <w:vAlign w:val="center"/>
                          </w:tcPr>
                          <w:p w14:paraId="6F0D3428" w14:textId="77777777" w:rsidR="00E0450C" w:rsidRPr="007A5E5E" w:rsidRDefault="00E0450C" w:rsidP="00C52131">
                            <w:pPr>
                              <w:spacing w:line="276" w:lineRule="auto"/>
                              <w:jc w:val="right"/>
                              <w:rPr>
                                <w:b w:val="0"/>
                                <w:bCs w:val="0"/>
                                <w:sz w:val="21"/>
                                <w:szCs w:val="21"/>
                                <w:lang w:val="nl-NL"/>
                              </w:rPr>
                            </w:pPr>
                            <w:r w:rsidRPr="007A5E5E">
                              <w:rPr>
                                <w:b w:val="0"/>
                                <w:bCs w:val="0"/>
                                <w:sz w:val="21"/>
                                <w:szCs w:val="21"/>
                                <w:lang w:val="nl-NL"/>
                              </w:rPr>
                              <w:t>D.</w:t>
                            </w:r>
                          </w:p>
                        </w:tc>
                        <w:tc>
                          <w:tcPr>
                            <w:tcW w:w="2060" w:type="dxa"/>
                            <w:vAlign w:val="center"/>
                          </w:tcPr>
                          <w:p w14:paraId="6896C80F" w14:textId="77777777" w:rsidR="00E0450C" w:rsidRPr="007A5E5E" w:rsidRDefault="00E0450C" w:rsidP="00C52131">
                            <w:pPr>
                              <w:spacing w:line="276" w:lineRule="auto"/>
                              <w:rPr>
                                <w:b w:val="0"/>
                                <w:bCs w:val="0"/>
                                <w:sz w:val="21"/>
                                <w:szCs w:val="21"/>
                              </w:rPr>
                            </w:pPr>
                            <w:r w:rsidRPr="007A5E5E">
                              <w:rPr>
                                <w:b w:val="0"/>
                                <w:bCs w:val="0"/>
                                <w:sz w:val="21"/>
                                <w:szCs w:val="21"/>
                                <w:lang w:val="nl-NL"/>
                              </w:rPr>
                              <w:t>1.25h</w:t>
                            </w:r>
                          </w:p>
                        </w:tc>
                      </w:tr>
                    </w:tbl>
                    <w:p w14:paraId="560CFD47" w14:textId="33EED0BF" w:rsidR="00E0450C" w:rsidRPr="007A5E5E" w:rsidRDefault="00E0450C" w:rsidP="002627AD">
                      <w:pPr>
                        <w:spacing w:line="276" w:lineRule="auto"/>
                        <w:rPr>
                          <w:b w:val="0"/>
                          <w:bCs w:val="0"/>
                          <w:sz w:val="21"/>
                          <w:szCs w:val="21"/>
                        </w:rPr>
                      </w:pPr>
                      <w:proofErr w:type="gramStart"/>
                      <w:r w:rsidRPr="007A5E5E">
                        <w:rPr>
                          <w:sz w:val="21"/>
                          <w:szCs w:val="21"/>
                        </w:rPr>
                        <w:t xml:space="preserve">Câu </w:t>
                      </w:r>
                      <w:r>
                        <w:rPr>
                          <w:sz w:val="21"/>
                          <w:szCs w:val="21"/>
                          <w:lang w:val="vi-VN"/>
                        </w:rPr>
                        <w:t>9</w:t>
                      </w:r>
                      <w:r w:rsidRPr="007A5E5E">
                        <w:rPr>
                          <w:sz w:val="21"/>
                          <w:szCs w:val="21"/>
                        </w:rPr>
                        <w:t>.</w:t>
                      </w:r>
                      <w:proofErr w:type="gramEnd"/>
                      <w:r w:rsidRPr="007A5E5E">
                        <w:rPr>
                          <w:sz w:val="21"/>
                          <w:szCs w:val="21"/>
                        </w:rPr>
                        <w:t xml:space="preserve"> </w:t>
                      </w:r>
                      <w:r w:rsidRPr="007A5E5E">
                        <w:rPr>
                          <w:b w:val="0"/>
                          <w:bCs w:val="0"/>
                          <w:sz w:val="21"/>
                          <w:szCs w:val="21"/>
                        </w:rPr>
                        <w:t xml:space="preserve">Tàu Thống nhất Bắc Nam S1 xuất phát từ ga Hà Nội vào lúc 19h00min, tới ga Vinh vào lúc 0h34min ngày hôm sau. Khoảng thời gian tàu Thống nhất Bắc Nam S1 chạy từ ga Hà Nội tới ga Vinh là </w:t>
                      </w:r>
                    </w:p>
                    <w:p w14:paraId="4B5D6B21" w14:textId="77777777" w:rsidR="00E0450C" w:rsidRPr="007A5E5E" w:rsidRDefault="00E0450C" w:rsidP="00C52131">
                      <w:pPr>
                        <w:spacing w:line="276" w:lineRule="auto"/>
                        <w:rPr>
                          <w:b w:val="0"/>
                          <w:bCs w:val="0"/>
                          <w:sz w:val="21"/>
                          <w:szCs w:val="21"/>
                        </w:rPr>
                      </w:pPr>
                      <w:r w:rsidRPr="007A5E5E">
                        <w:rPr>
                          <w:b w:val="0"/>
                          <w:bCs w:val="0"/>
                          <w:sz w:val="21"/>
                          <w:szCs w:val="21"/>
                        </w:rPr>
                        <w:t>A. 5h34min</w:t>
                      </w:r>
                      <w:r w:rsidRPr="007A5E5E">
                        <w:rPr>
                          <w:b w:val="0"/>
                          <w:bCs w:val="0"/>
                          <w:sz w:val="21"/>
                          <w:szCs w:val="21"/>
                        </w:rPr>
                        <w:tab/>
                      </w:r>
                      <w:r w:rsidRPr="007A5E5E">
                        <w:rPr>
                          <w:b w:val="0"/>
                          <w:bCs w:val="0"/>
                          <w:sz w:val="21"/>
                          <w:szCs w:val="21"/>
                        </w:rPr>
                        <w:tab/>
                        <w:t>B. 24h34min</w:t>
                      </w:r>
                      <w:r w:rsidRPr="007A5E5E">
                        <w:rPr>
                          <w:b w:val="0"/>
                          <w:bCs w:val="0"/>
                          <w:sz w:val="21"/>
                          <w:szCs w:val="21"/>
                        </w:rPr>
                        <w:tab/>
                      </w:r>
                      <w:r w:rsidRPr="007A5E5E">
                        <w:rPr>
                          <w:b w:val="0"/>
                          <w:bCs w:val="0"/>
                          <w:sz w:val="21"/>
                          <w:szCs w:val="21"/>
                        </w:rPr>
                        <w:tab/>
                      </w:r>
                      <w:r w:rsidRPr="007A5E5E">
                        <w:rPr>
                          <w:b w:val="0"/>
                          <w:bCs w:val="0"/>
                          <w:sz w:val="21"/>
                          <w:szCs w:val="21"/>
                        </w:rPr>
                        <w:tab/>
                        <w:t>C. 4h26min</w:t>
                      </w:r>
                      <w:r w:rsidRPr="007A5E5E">
                        <w:rPr>
                          <w:b w:val="0"/>
                          <w:bCs w:val="0"/>
                          <w:sz w:val="21"/>
                          <w:szCs w:val="21"/>
                        </w:rPr>
                        <w:tab/>
                      </w:r>
                      <w:r w:rsidRPr="007A5E5E">
                        <w:rPr>
                          <w:b w:val="0"/>
                          <w:bCs w:val="0"/>
                          <w:sz w:val="21"/>
                          <w:szCs w:val="21"/>
                        </w:rPr>
                        <w:tab/>
                        <w:t>D.18h26min</w:t>
                      </w:r>
                    </w:p>
                    <w:p w14:paraId="7D2BDE96" w14:textId="6379326B" w:rsidR="00E0450C" w:rsidRPr="007A5E5E" w:rsidRDefault="00E0450C" w:rsidP="002627AD">
                      <w:pPr>
                        <w:spacing w:line="276" w:lineRule="auto"/>
                        <w:jc w:val="both"/>
                        <w:rPr>
                          <w:b w:val="0"/>
                          <w:bCs w:val="0"/>
                          <w:sz w:val="21"/>
                          <w:szCs w:val="21"/>
                          <w:lang w:val="fr-FR"/>
                        </w:rPr>
                      </w:pPr>
                      <w:proofErr w:type="gramStart"/>
                      <w:r w:rsidRPr="007A5E5E">
                        <w:rPr>
                          <w:sz w:val="21"/>
                          <w:szCs w:val="21"/>
                        </w:rPr>
                        <w:t xml:space="preserve">Câu </w:t>
                      </w:r>
                      <w:r w:rsidRPr="007A5E5E">
                        <w:rPr>
                          <w:sz w:val="21"/>
                          <w:szCs w:val="21"/>
                          <w:lang w:val="vi-VN"/>
                        </w:rPr>
                        <w:t>1</w:t>
                      </w:r>
                      <w:r>
                        <w:rPr>
                          <w:sz w:val="21"/>
                          <w:szCs w:val="21"/>
                          <w:lang w:val="vi-VN"/>
                        </w:rPr>
                        <w:t>0</w:t>
                      </w:r>
                      <w:r w:rsidRPr="007A5E5E">
                        <w:rPr>
                          <w:sz w:val="21"/>
                          <w:szCs w:val="21"/>
                        </w:rPr>
                        <w:t>.</w:t>
                      </w:r>
                      <w:proofErr w:type="gramEnd"/>
                      <w:r w:rsidRPr="007A5E5E">
                        <w:rPr>
                          <w:sz w:val="21"/>
                          <w:szCs w:val="21"/>
                        </w:rPr>
                        <w:t xml:space="preserve"> </w:t>
                      </w:r>
                      <w:r w:rsidRPr="007A5E5E">
                        <w:rPr>
                          <w:b w:val="0"/>
                          <w:bCs w:val="0"/>
                          <w:sz w:val="21"/>
                          <w:szCs w:val="21"/>
                          <w:lang w:val="fr-FR"/>
                        </w:rPr>
                        <w:t xml:space="preserve">Trường hợp nào sau đây </w:t>
                      </w:r>
                      <w:r w:rsidRPr="007A5E5E">
                        <w:rPr>
                          <w:b w:val="0"/>
                          <w:bCs w:val="0"/>
                          <w:i/>
                          <w:sz w:val="21"/>
                          <w:szCs w:val="21"/>
                          <w:u w:val="single"/>
                          <w:lang w:val="fr-FR"/>
                        </w:rPr>
                        <w:t>không thể</w:t>
                      </w:r>
                      <w:r w:rsidRPr="007A5E5E">
                        <w:rPr>
                          <w:b w:val="0"/>
                          <w:bCs w:val="0"/>
                          <w:sz w:val="21"/>
                          <w:szCs w:val="21"/>
                          <w:lang w:val="fr-FR"/>
                        </w:rPr>
                        <w:t xml:space="preserve"> coi vật chuyển động như một chất điểm?</w:t>
                      </w:r>
                    </w:p>
                    <w:p w14:paraId="17072352" w14:textId="77777777" w:rsidR="00E0450C" w:rsidRPr="007A5E5E" w:rsidRDefault="00E0450C" w:rsidP="00C52131">
                      <w:pPr>
                        <w:spacing w:line="276" w:lineRule="auto"/>
                        <w:jc w:val="both"/>
                        <w:rPr>
                          <w:b w:val="0"/>
                          <w:bCs w:val="0"/>
                          <w:sz w:val="21"/>
                          <w:szCs w:val="21"/>
                          <w:lang w:val="fr-FR"/>
                        </w:rPr>
                      </w:pPr>
                      <w:r w:rsidRPr="007A5E5E">
                        <w:rPr>
                          <w:b w:val="0"/>
                          <w:bCs w:val="0"/>
                          <w:sz w:val="21"/>
                          <w:szCs w:val="21"/>
                          <w:lang w:val="fr-FR"/>
                        </w:rPr>
                        <w:t>A. Viên  đạn bay trong không khí loãng.</w:t>
                      </w:r>
                      <w:r w:rsidRPr="007A5E5E">
                        <w:rPr>
                          <w:b w:val="0"/>
                          <w:bCs w:val="0"/>
                          <w:sz w:val="21"/>
                          <w:szCs w:val="21"/>
                          <w:lang w:val="fr-FR"/>
                        </w:rPr>
                        <w:tab/>
                      </w:r>
                      <w:r w:rsidRPr="007A5E5E">
                        <w:rPr>
                          <w:b w:val="0"/>
                          <w:bCs w:val="0"/>
                          <w:sz w:val="21"/>
                          <w:szCs w:val="21"/>
                          <w:lang w:val="fr-FR"/>
                        </w:rPr>
                        <w:tab/>
                      </w:r>
                      <w:r w:rsidRPr="007A5E5E">
                        <w:rPr>
                          <w:b w:val="0"/>
                          <w:bCs w:val="0"/>
                          <w:sz w:val="21"/>
                          <w:szCs w:val="21"/>
                          <w:lang w:val="fr-FR"/>
                        </w:rPr>
                        <w:tab/>
                      </w:r>
                      <w:r w:rsidRPr="007A5E5E">
                        <w:rPr>
                          <w:b w:val="0"/>
                          <w:bCs w:val="0"/>
                          <w:sz w:val="21"/>
                          <w:szCs w:val="21"/>
                          <w:lang w:val="fr-FR"/>
                        </w:rPr>
                        <w:tab/>
                        <w:t>B. Trái đất quay quanh mặt trời.</w:t>
                      </w:r>
                    </w:p>
                    <w:p w14:paraId="07E2B9F7" w14:textId="77777777" w:rsidR="00E0450C" w:rsidRPr="007A5E5E" w:rsidRDefault="00E0450C" w:rsidP="00C52131">
                      <w:pPr>
                        <w:spacing w:line="276" w:lineRule="auto"/>
                        <w:jc w:val="both"/>
                        <w:rPr>
                          <w:b w:val="0"/>
                          <w:bCs w:val="0"/>
                          <w:sz w:val="21"/>
                          <w:szCs w:val="21"/>
                          <w:lang w:val="fr-FR"/>
                        </w:rPr>
                      </w:pPr>
                      <w:r w:rsidRPr="007A5E5E">
                        <w:rPr>
                          <w:b w:val="0"/>
                          <w:bCs w:val="0"/>
                          <w:sz w:val="21"/>
                          <w:szCs w:val="21"/>
                          <w:lang w:val="fr-FR"/>
                        </w:rPr>
                        <w:t>C. Viên bi rời từ tầng thứ năm của một tòa nhà xuống đất.</w:t>
                      </w:r>
                      <w:r w:rsidRPr="007A5E5E">
                        <w:rPr>
                          <w:b w:val="0"/>
                          <w:bCs w:val="0"/>
                          <w:sz w:val="21"/>
                          <w:szCs w:val="21"/>
                          <w:lang w:val="fr-FR"/>
                        </w:rPr>
                        <w:tab/>
                      </w:r>
                      <w:r w:rsidRPr="007A5E5E">
                        <w:rPr>
                          <w:b w:val="0"/>
                          <w:bCs w:val="0"/>
                          <w:sz w:val="21"/>
                          <w:szCs w:val="21"/>
                          <w:u w:val="single"/>
                          <w:lang w:val="fr-FR"/>
                        </w:rPr>
                        <w:t>D</w:t>
                      </w:r>
                      <w:r w:rsidRPr="007A5E5E">
                        <w:rPr>
                          <w:b w:val="0"/>
                          <w:bCs w:val="0"/>
                          <w:sz w:val="21"/>
                          <w:szCs w:val="21"/>
                          <w:lang w:val="fr-FR"/>
                        </w:rPr>
                        <w:t>. Trái đất quay quanh trục của nó.</w:t>
                      </w:r>
                    </w:p>
                    <w:p w14:paraId="2004DC8C" w14:textId="22C856D2" w:rsidR="00E0450C" w:rsidRPr="007A5E5E" w:rsidRDefault="00E0450C" w:rsidP="002627AD">
                      <w:pPr>
                        <w:spacing w:line="276" w:lineRule="auto"/>
                        <w:rPr>
                          <w:b w:val="0"/>
                          <w:bCs w:val="0"/>
                          <w:sz w:val="21"/>
                          <w:szCs w:val="21"/>
                          <w:lang w:val="fr-FR"/>
                        </w:rPr>
                      </w:pPr>
                      <w:proofErr w:type="gramStart"/>
                      <w:r w:rsidRPr="007A5E5E">
                        <w:rPr>
                          <w:sz w:val="21"/>
                          <w:szCs w:val="21"/>
                        </w:rPr>
                        <w:t xml:space="preserve">Câu </w:t>
                      </w:r>
                      <w:r w:rsidRPr="007A5E5E">
                        <w:rPr>
                          <w:sz w:val="21"/>
                          <w:szCs w:val="21"/>
                          <w:lang w:val="vi-VN"/>
                        </w:rPr>
                        <w:t>1</w:t>
                      </w:r>
                      <w:r>
                        <w:rPr>
                          <w:sz w:val="21"/>
                          <w:szCs w:val="21"/>
                          <w:lang w:val="vi-VN"/>
                        </w:rPr>
                        <w:t>1</w:t>
                      </w:r>
                      <w:r w:rsidRPr="007A5E5E">
                        <w:rPr>
                          <w:sz w:val="21"/>
                          <w:szCs w:val="21"/>
                        </w:rPr>
                        <w:t>.</w:t>
                      </w:r>
                      <w:proofErr w:type="gramEnd"/>
                      <w:r w:rsidRPr="007A5E5E">
                        <w:rPr>
                          <w:sz w:val="21"/>
                          <w:szCs w:val="21"/>
                        </w:rPr>
                        <w:t xml:space="preserve"> </w:t>
                      </w:r>
                      <w:r w:rsidRPr="007A5E5E">
                        <w:rPr>
                          <w:b w:val="0"/>
                          <w:bCs w:val="0"/>
                          <w:sz w:val="21"/>
                          <w:szCs w:val="21"/>
                          <w:lang w:val="fr-FR"/>
                        </w:rPr>
                        <w:t xml:space="preserve">Chọn câu phát biểu đúng? Một hệ quy chiếu gồm:   </w:t>
                      </w:r>
                    </w:p>
                    <w:p w14:paraId="758DB9F4" w14:textId="77777777" w:rsidR="00E0450C" w:rsidRPr="007A5E5E" w:rsidRDefault="00E0450C" w:rsidP="00C52131">
                      <w:pPr>
                        <w:spacing w:line="276" w:lineRule="auto"/>
                        <w:rPr>
                          <w:b w:val="0"/>
                          <w:bCs w:val="0"/>
                          <w:sz w:val="21"/>
                          <w:szCs w:val="21"/>
                          <w:lang w:val="fr-FR"/>
                        </w:rPr>
                      </w:pPr>
                      <w:r w:rsidRPr="007A5E5E">
                        <w:rPr>
                          <w:b w:val="0"/>
                          <w:bCs w:val="0"/>
                          <w:sz w:val="21"/>
                          <w:szCs w:val="21"/>
                          <w:lang w:val="fr-FR"/>
                        </w:rPr>
                        <w:t>A. Một mốc thời gian và một đồng hồ.</w:t>
                      </w:r>
                    </w:p>
                    <w:p w14:paraId="5923B056" w14:textId="77777777" w:rsidR="00E0450C" w:rsidRPr="007A5E5E" w:rsidRDefault="00E0450C" w:rsidP="00C52131">
                      <w:pPr>
                        <w:spacing w:line="276" w:lineRule="auto"/>
                        <w:rPr>
                          <w:b w:val="0"/>
                          <w:bCs w:val="0"/>
                          <w:sz w:val="21"/>
                          <w:szCs w:val="21"/>
                          <w:lang w:val="fr-FR"/>
                        </w:rPr>
                      </w:pPr>
                      <w:r w:rsidRPr="007A5E5E">
                        <w:rPr>
                          <w:b w:val="0"/>
                          <w:bCs w:val="0"/>
                          <w:sz w:val="21"/>
                          <w:szCs w:val="21"/>
                          <w:lang w:val="fr-FR"/>
                        </w:rPr>
                        <w:t>B. Một vật làm mốc, một hệ trục tọa độ gắn với vật làm mốc đó và một thước đo.</w:t>
                      </w:r>
                    </w:p>
                    <w:p w14:paraId="4930C642" w14:textId="77777777" w:rsidR="00E0450C" w:rsidRPr="007A5E5E" w:rsidRDefault="00E0450C" w:rsidP="00C52131">
                      <w:pPr>
                        <w:spacing w:line="276" w:lineRule="auto"/>
                        <w:rPr>
                          <w:b w:val="0"/>
                          <w:bCs w:val="0"/>
                          <w:sz w:val="21"/>
                          <w:szCs w:val="21"/>
                          <w:lang w:val="fr-FR"/>
                        </w:rPr>
                      </w:pPr>
                      <w:r w:rsidRPr="007A5E5E">
                        <w:rPr>
                          <w:b w:val="0"/>
                          <w:bCs w:val="0"/>
                          <w:sz w:val="21"/>
                          <w:szCs w:val="21"/>
                          <w:lang w:val="fr-FR"/>
                        </w:rPr>
                        <w:t>C. Vật làm mốc, hệ tọa độ, gốc thời gian và đồng hồ.</w:t>
                      </w:r>
                      <w:r w:rsidRPr="007A5E5E">
                        <w:rPr>
                          <w:b w:val="0"/>
                          <w:bCs w:val="0"/>
                          <w:sz w:val="21"/>
                          <w:szCs w:val="21"/>
                          <w:lang w:val="fr-FR"/>
                        </w:rPr>
                        <w:tab/>
                      </w:r>
                      <w:r w:rsidRPr="007A5E5E">
                        <w:rPr>
                          <w:b w:val="0"/>
                          <w:bCs w:val="0"/>
                          <w:sz w:val="21"/>
                          <w:szCs w:val="21"/>
                          <w:lang w:val="fr-FR"/>
                        </w:rPr>
                        <w:tab/>
                      </w:r>
                    </w:p>
                    <w:p w14:paraId="6F32A4D8" w14:textId="77777777" w:rsidR="00E0450C" w:rsidRPr="007A5E5E" w:rsidRDefault="00E0450C" w:rsidP="00C52131">
                      <w:pPr>
                        <w:spacing w:line="276" w:lineRule="auto"/>
                        <w:rPr>
                          <w:b w:val="0"/>
                          <w:bCs w:val="0"/>
                          <w:sz w:val="21"/>
                          <w:szCs w:val="21"/>
                          <w:lang w:val="fr-FR"/>
                        </w:rPr>
                      </w:pPr>
                      <w:r w:rsidRPr="007A5E5E">
                        <w:rPr>
                          <w:b w:val="0"/>
                          <w:bCs w:val="0"/>
                          <w:sz w:val="21"/>
                          <w:szCs w:val="21"/>
                          <w:lang w:val="fr-FR"/>
                        </w:rPr>
                        <w:t>D. Một vật làm mốc, một hệ trục tọa độ.</w:t>
                      </w:r>
                    </w:p>
                    <w:p w14:paraId="5353E379" w14:textId="6EB3D892" w:rsidR="00E0450C" w:rsidRPr="007A5E5E" w:rsidRDefault="00E0450C" w:rsidP="002627AD">
                      <w:pPr>
                        <w:spacing w:line="276" w:lineRule="auto"/>
                        <w:rPr>
                          <w:b w:val="0"/>
                          <w:bCs w:val="0"/>
                          <w:sz w:val="21"/>
                          <w:szCs w:val="21"/>
                        </w:rPr>
                      </w:pPr>
                      <w:proofErr w:type="gramStart"/>
                      <w:r w:rsidRPr="007A5E5E">
                        <w:rPr>
                          <w:sz w:val="21"/>
                          <w:szCs w:val="21"/>
                        </w:rPr>
                        <w:t xml:space="preserve">Câu </w:t>
                      </w:r>
                      <w:r w:rsidRPr="007A5E5E">
                        <w:rPr>
                          <w:sz w:val="21"/>
                          <w:szCs w:val="21"/>
                          <w:lang w:val="vi-VN"/>
                        </w:rPr>
                        <w:t>1</w:t>
                      </w:r>
                      <w:r>
                        <w:rPr>
                          <w:sz w:val="21"/>
                          <w:szCs w:val="21"/>
                          <w:lang w:val="vi-VN"/>
                        </w:rPr>
                        <w:t>2</w:t>
                      </w:r>
                      <w:r w:rsidRPr="007A5E5E">
                        <w:rPr>
                          <w:sz w:val="21"/>
                          <w:szCs w:val="21"/>
                        </w:rPr>
                        <w:t>.</w:t>
                      </w:r>
                      <w:proofErr w:type="gramEnd"/>
                      <w:r w:rsidRPr="007A5E5E">
                        <w:rPr>
                          <w:sz w:val="21"/>
                          <w:szCs w:val="21"/>
                        </w:rPr>
                        <w:t xml:space="preserve"> </w:t>
                      </w:r>
                      <w:r w:rsidRPr="007A5E5E">
                        <w:rPr>
                          <w:b w:val="0"/>
                          <w:bCs w:val="0"/>
                          <w:sz w:val="21"/>
                          <w:szCs w:val="21"/>
                          <w:lang w:val="fr-FR"/>
                        </w:rPr>
                        <w:t>Nếu nói " Trái Đất quay quanh Mặt Trời " thì trong câu nói này vật nào được chọn làm vật mốc:</w:t>
                      </w:r>
                    </w:p>
                    <w:p w14:paraId="544A7D23" w14:textId="77777777" w:rsidR="00E0450C" w:rsidRPr="007A5E5E" w:rsidRDefault="00E0450C" w:rsidP="00C52131">
                      <w:pPr>
                        <w:spacing w:line="276" w:lineRule="auto"/>
                        <w:rPr>
                          <w:b w:val="0"/>
                          <w:bCs w:val="0"/>
                          <w:sz w:val="21"/>
                          <w:szCs w:val="21"/>
                        </w:rPr>
                      </w:pPr>
                      <w:r w:rsidRPr="007A5E5E">
                        <w:rPr>
                          <w:b w:val="0"/>
                          <w:bCs w:val="0"/>
                          <w:sz w:val="21"/>
                          <w:szCs w:val="21"/>
                          <w:lang w:val="fr-FR"/>
                        </w:rPr>
                        <w:t>A. Cả Mặt Trời và Trái Đất.</w:t>
                      </w:r>
                      <w:r w:rsidRPr="007A5E5E">
                        <w:rPr>
                          <w:b w:val="0"/>
                          <w:bCs w:val="0"/>
                          <w:sz w:val="21"/>
                          <w:szCs w:val="21"/>
                          <w:lang w:val="fr-FR"/>
                        </w:rPr>
                        <w:tab/>
                        <w:t xml:space="preserve">  B. Trái Đất.</w:t>
                      </w:r>
                      <w:r w:rsidRPr="007A5E5E">
                        <w:rPr>
                          <w:b w:val="0"/>
                          <w:bCs w:val="0"/>
                          <w:sz w:val="21"/>
                          <w:szCs w:val="21"/>
                          <w:lang w:val="fr-FR"/>
                        </w:rPr>
                        <w:tab/>
                      </w:r>
                      <w:r w:rsidRPr="007A5E5E">
                        <w:rPr>
                          <w:b w:val="0"/>
                          <w:bCs w:val="0"/>
                          <w:sz w:val="21"/>
                          <w:szCs w:val="21"/>
                          <w:lang w:val="fr-FR"/>
                        </w:rPr>
                        <w:tab/>
                        <w:t>C. Mặt Trăng.</w:t>
                      </w:r>
                      <w:r w:rsidRPr="007A5E5E">
                        <w:rPr>
                          <w:b w:val="0"/>
                          <w:bCs w:val="0"/>
                          <w:sz w:val="21"/>
                          <w:szCs w:val="21"/>
                          <w:lang w:val="fr-FR"/>
                        </w:rPr>
                        <w:tab/>
                      </w:r>
                      <w:r w:rsidRPr="007A5E5E">
                        <w:rPr>
                          <w:b w:val="0"/>
                          <w:bCs w:val="0"/>
                          <w:sz w:val="21"/>
                          <w:szCs w:val="21"/>
                          <w:lang w:val="fr-FR"/>
                        </w:rPr>
                        <w:tab/>
                      </w:r>
                      <w:r w:rsidRPr="00715B89">
                        <w:rPr>
                          <w:b w:val="0"/>
                          <w:bCs w:val="0"/>
                          <w:sz w:val="21"/>
                          <w:szCs w:val="21"/>
                          <w:lang w:val="fr-FR"/>
                        </w:rPr>
                        <w:t>D.</w:t>
                      </w:r>
                      <w:r w:rsidRPr="007A5E5E">
                        <w:rPr>
                          <w:b w:val="0"/>
                          <w:bCs w:val="0"/>
                          <w:sz w:val="21"/>
                          <w:szCs w:val="21"/>
                          <w:lang w:val="fr-FR"/>
                        </w:rPr>
                        <w:t xml:space="preserve"> Mặt Trời.</w:t>
                      </w:r>
                    </w:p>
                    <w:p w14:paraId="48AF7BEF" w14:textId="7E3BEC9C" w:rsidR="00E0450C" w:rsidRPr="007A5E5E" w:rsidRDefault="00E0450C" w:rsidP="002627AD">
                      <w:pPr>
                        <w:spacing w:line="276" w:lineRule="auto"/>
                        <w:rPr>
                          <w:b w:val="0"/>
                          <w:bCs w:val="0"/>
                          <w:sz w:val="21"/>
                          <w:szCs w:val="21"/>
                        </w:rPr>
                      </w:pPr>
                      <w:proofErr w:type="gramStart"/>
                      <w:r w:rsidRPr="007A5E5E">
                        <w:rPr>
                          <w:sz w:val="21"/>
                          <w:szCs w:val="21"/>
                        </w:rPr>
                        <w:t xml:space="preserve">Câu </w:t>
                      </w:r>
                      <w:r w:rsidRPr="007A5E5E">
                        <w:rPr>
                          <w:sz w:val="21"/>
                          <w:szCs w:val="21"/>
                          <w:lang w:val="vi-VN"/>
                        </w:rPr>
                        <w:t>1</w:t>
                      </w:r>
                      <w:r>
                        <w:rPr>
                          <w:sz w:val="21"/>
                          <w:szCs w:val="21"/>
                          <w:lang w:val="vi-VN"/>
                        </w:rPr>
                        <w:t>3</w:t>
                      </w:r>
                      <w:r w:rsidRPr="007A5E5E">
                        <w:rPr>
                          <w:sz w:val="21"/>
                          <w:szCs w:val="21"/>
                        </w:rPr>
                        <w:t>.</w:t>
                      </w:r>
                      <w:proofErr w:type="gramEnd"/>
                      <w:r w:rsidRPr="007A5E5E">
                        <w:rPr>
                          <w:sz w:val="21"/>
                          <w:szCs w:val="21"/>
                        </w:rPr>
                        <w:t xml:space="preserve"> </w:t>
                      </w:r>
                      <w:r w:rsidRPr="007A5E5E">
                        <w:rPr>
                          <w:b w:val="0"/>
                          <w:bCs w:val="0"/>
                          <w:sz w:val="21"/>
                          <w:szCs w:val="21"/>
                        </w:rPr>
                        <w:t>Biết giờ Bec Lin( Cộng hoà liên bang Đức) chậm hơn giờ Hà Nội 6 giờ, trận chung kết bóng đá Wold Cup năm 2006 diễn ra tại Bec Lin vào lúc 19h00min ngày 9 tháng 7 năm 2006 giờ Bec Lin. Khi đó giờ Hà Nội là:</w:t>
                      </w:r>
                    </w:p>
                    <w:p w14:paraId="0F325FF6" w14:textId="77777777" w:rsidR="00E0450C" w:rsidRPr="007A5E5E" w:rsidRDefault="00E0450C" w:rsidP="00C52131">
                      <w:pPr>
                        <w:spacing w:line="276" w:lineRule="auto"/>
                        <w:jc w:val="both"/>
                        <w:rPr>
                          <w:b w:val="0"/>
                          <w:bCs w:val="0"/>
                          <w:sz w:val="21"/>
                          <w:szCs w:val="21"/>
                        </w:rPr>
                      </w:pPr>
                      <w:r w:rsidRPr="007A5E5E">
                        <w:rPr>
                          <w:b w:val="0"/>
                          <w:bCs w:val="0"/>
                          <w:sz w:val="21"/>
                          <w:szCs w:val="21"/>
                        </w:rPr>
                        <w:t>A. 1h00min ngày 10 tháng 7 năm 2006</w:t>
                      </w:r>
                      <w:r w:rsidRPr="007A5E5E">
                        <w:rPr>
                          <w:b w:val="0"/>
                          <w:bCs w:val="0"/>
                          <w:sz w:val="21"/>
                          <w:szCs w:val="21"/>
                        </w:rPr>
                        <w:tab/>
                      </w:r>
                      <w:r w:rsidRPr="007A5E5E">
                        <w:rPr>
                          <w:b w:val="0"/>
                          <w:bCs w:val="0"/>
                          <w:sz w:val="21"/>
                          <w:szCs w:val="21"/>
                        </w:rPr>
                        <w:tab/>
                        <w:t>B. 13h00min ngày 9 tháng 7 năm 2006</w:t>
                      </w:r>
                    </w:p>
                    <w:p w14:paraId="1A981592" w14:textId="77777777" w:rsidR="00E0450C" w:rsidRPr="007A5E5E" w:rsidRDefault="00E0450C" w:rsidP="00C52131">
                      <w:pPr>
                        <w:spacing w:line="276" w:lineRule="auto"/>
                        <w:jc w:val="both"/>
                        <w:rPr>
                          <w:b w:val="0"/>
                          <w:bCs w:val="0"/>
                          <w:sz w:val="21"/>
                          <w:szCs w:val="21"/>
                        </w:rPr>
                      </w:pPr>
                      <w:r w:rsidRPr="007A5E5E">
                        <w:rPr>
                          <w:b w:val="0"/>
                          <w:bCs w:val="0"/>
                          <w:sz w:val="21"/>
                          <w:szCs w:val="21"/>
                        </w:rPr>
                        <w:t>C. 1h00min ngày 9 tháng 7 năm 2006</w:t>
                      </w:r>
                      <w:r w:rsidRPr="007A5E5E">
                        <w:rPr>
                          <w:b w:val="0"/>
                          <w:bCs w:val="0"/>
                          <w:sz w:val="21"/>
                          <w:szCs w:val="21"/>
                        </w:rPr>
                        <w:tab/>
                      </w:r>
                      <w:r w:rsidRPr="007A5E5E">
                        <w:rPr>
                          <w:b w:val="0"/>
                          <w:bCs w:val="0"/>
                          <w:sz w:val="21"/>
                          <w:szCs w:val="21"/>
                        </w:rPr>
                        <w:tab/>
                        <w:t>D. 13h00min ngày 10 tháng 7 năm 2006</w:t>
                      </w:r>
                    </w:p>
                    <w:p w14:paraId="3B4E974B" w14:textId="4DAB1B27" w:rsidR="00E0450C" w:rsidRPr="007A5E5E" w:rsidRDefault="00E0450C" w:rsidP="002627AD">
                      <w:pPr>
                        <w:spacing w:line="276" w:lineRule="auto"/>
                        <w:rPr>
                          <w:b w:val="0"/>
                          <w:bCs w:val="0"/>
                          <w:sz w:val="21"/>
                          <w:szCs w:val="21"/>
                        </w:rPr>
                      </w:pPr>
                      <w:proofErr w:type="gramStart"/>
                      <w:r w:rsidRPr="007A5E5E">
                        <w:rPr>
                          <w:sz w:val="21"/>
                          <w:szCs w:val="21"/>
                        </w:rPr>
                        <w:t xml:space="preserve">Câu </w:t>
                      </w:r>
                      <w:r w:rsidRPr="007A5E5E">
                        <w:rPr>
                          <w:sz w:val="21"/>
                          <w:szCs w:val="21"/>
                          <w:lang w:val="vi-VN"/>
                        </w:rPr>
                        <w:t>1</w:t>
                      </w:r>
                      <w:r>
                        <w:rPr>
                          <w:sz w:val="21"/>
                          <w:szCs w:val="21"/>
                          <w:lang w:val="vi-VN"/>
                        </w:rPr>
                        <w:t>4</w:t>
                      </w:r>
                      <w:r w:rsidRPr="007A5E5E">
                        <w:rPr>
                          <w:sz w:val="21"/>
                          <w:szCs w:val="21"/>
                        </w:rPr>
                        <w:t>.</w:t>
                      </w:r>
                      <w:proofErr w:type="gramEnd"/>
                      <w:r w:rsidRPr="007A5E5E">
                        <w:rPr>
                          <w:sz w:val="21"/>
                          <w:szCs w:val="21"/>
                        </w:rPr>
                        <w:t xml:space="preserve"> </w:t>
                      </w:r>
                      <w:r w:rsidRPr="007A5E5E">
                        <w:rPr>
                          <w:b w:val="0"/>
                          <w:bCs w:val="0"/>
                          <w:sz w:val="21"/>
                          <w:szCs w:val="21"/>
                        </w:rPr>
                        <w:t>Tàu Thống nhất Bắc Nam S1 xuất phát từ ga Hà Nội vào lúc 19h00min, ngày 8 tháng 3 năm 2006, tới ga Sài Gòn vào lúc 4h00min ngày 10 tháng 3 năm  2006. Trong thời gian đó tàu phải nghỉ ở một số ga để trả khách mất 39min. Khoảng thời gian tàu Thống nhất Bắc Nam S1 chạy từ ga Hà Nội tới ga Sài Gòn là</w:t>
                      </w:r>
                    </w:p>
                    <w:p w14:paraId="510EED97" w14:textId="77777777" w:rsidR="00E0450C" w:rsidRPr="007A5E5E" w:rsidRDefault="00E0450C" w:rsidP="00C52131">
                      <w:pPr>
                        <w:spacing w:line="276" w:lineRule="auto"/>
                        <w:rPr>
                          <w:b w:val="0"/>
                          <w:bCs w:val="0"/>
                          <w:sz w:val="21"/>
                          <w:szCs w:val="21"/>
                        </w:rPr>
                      </w:pPr>
                      <w:r w:rsidRPr="007A5E5E">
                        <w:rPr>
                          <w:b w:val="0"/>
                          <w:bCs w:val="0"/>
                          <w:sz w:val="21"/>
                          <w:szCs w:val="21"/>
                        </w:rPr>
                        <w:t>A. 32h21min</w:t>
                      </w:r>
                      <w:r w:rsidRPr="007A5E5E">
                        <w:rPr>
                          <w:b w:val="0"/>
                          <w:bCs w:val="0"/>
                          <w:sz w:val="21"/>
                          <w:szCs w:val="21"/>
                        </w:rPr>
                        <w:tab/>
                      </w:r>
                      <w:r w:rsidRPr="007A5E5E">
                        <w:rPr>
                          <w:b w:val="0"/>
                          <w:bCs w:val="0"/>
                          <w:sz w:val="21"/>
                          <w:szCs w:val="21"/>
                        </w:rPr>
                        <w:tab/>
                        <w:t>B. 33h00min</w:t>
                      </w:r>
                      <w:r w:rsidRPr="007A5E5E">
                        <w:rPr>
                          <w:b w:val="0"/>
                          <w:bCs w:val="0"/>
                          <w:sz w:val="21"/>
                          <w:szCs w:val="21"/>
                        </w:rPr>
                        <w:tab/>
                      </w:r>
                      <w:r w:rsidRPr="007A5E5E">
                        <w:rPr>
                          <w:b w:val="0"/>
                          <w:bCs w:val="0"/>
                          <w:sz w:val="21"/>
                          <w:szCs w:val="21"/>
                        </w:rPr>
                        <w:tab/>
                      </w:r>
                      <w:r w:rsidRPr="007A5E5E">
                        <w:rPr>
                          <w:b w:val="0"/>
                          <w:bCs w:val="0"/>
                          <w:sz w:val="21"/>
                          <w:szCs w:val="21"/>
                        </w:rPr>
                        <w:tab/>
                        <w:t>C. 33h39min</w:t>
                      </w:r>
                      <w:r w:rsidRPr="007A5E5E">
                        <w:rPr>
                          <w:b w:val="0"/>
                          <w:bCs w:val="0"/>
                          <w:sz w:val="21"/>
                          <w:szCs w:val="21"/>
                        </w:rPr>
                        <w:tab/>
                      </w:r>
                      <w:r w:rsidRPr="007A5E5E">
                        <w:rPr>
                          <w:b w:val="0"/>
                          <w:bCs w:val="0"/>
                          <w:sz w:val="21"/>
                          <w:szCs w:val="21"/>
                        </w:rPr>
                        <w:tab/>
                        <w:t>D. 32h39min</w:t>
                      </w:r>
                    </w:p>
                    <w:p w14:paraId="44BD8F6C" w14:textId="28D32F30" w:rsidR="00E0450C" w:rsidRPr="007A5E5E" w:rsidRDefault="00E0450C" w:rsidP="002627AD">
                      <w:pPr>
                        <w:spacing w:line="276" w:lineRule="auto"/>
                        <w:rPr>
                          <w:b w:val="0"/>
                          <w:bCs w:val="0"/>
                          <w:sz w:val="21"/>
                          <w:szCs w:val="21"/>
                        </w:rPr>
                      </w:pPr>
                      <w:proofErr w:type="gramStart"/>
                      <w:r w:rsidRPr="007A5E5E">
                        <w:rPr>
                          <w:sz w:val="21"/>
                          <w:szCs w:val="21"/>
                        </w:rPr>
                        <w:t xml:space="preserve">Câu </w:t>
                      </w:r>
                      <w:r w:rsidRPr="007A5E5E">
                        <w:rPr>
                          <w:sz w:val="21"/>
                          <w:szCs w:val="21"/>
                          <w:lang w:val="vi-VN"/>
                        </w:rPr>
                        <w:t>1</w:t>
                      </w:r>
                      <w:r>
                        <w:rPr>
                          <w:sz w:val="21"/>
                          <w:szCs w:val="21"/>
                          <w:lang w:val="vi-VN"/>
                        </w:rPr>
                        <w:t>5</w:t>
                      </w:r>
                      <w:r w:rsidRPr="007A5E5E">
                        <w:rPr>
                          <w:sz w:val="21"/>
                          <w:szCs w:val="21"/>
                        </w:rPr>
                        <w:t>.</w:t>
                      </w:r>
                      <w:proofErr w:type="gramEnd"/>
                      <w:r w:rsidRPr="007A5E5E">
                        <w:rPr>
                          <w:sz w:val="21"/>
                          <w:szCs w:val="21"/>
                        </w:rPr>
                        <w:t xml:space="preserve"> </w:t>
                      </w:r>
                      <w:r w:rsidRPr="007A5E5E">
                        <w:rPr>
                          <w:b w:val="0"/>
                          <w:bCs w:val="0"/>
                          <w:sz w:val="21"/>
                          <w:szCs w:val="21"/>
                        </w:rPr>
                        <w:t>Chuyến bay của hãng Hàng không Việt Nam từ Hà Nội đi Pa-ri( Cộng hoà Pháp) khởi hành vào lúc 19h30min giờ Hà Nội ngày hôm trước, đến Pa-ri lúc 6h30min sáng hôm sau theo giờ Pa-ri. Thời gian máy bay bay từ Hà Nội tới Pa-ri là:</w:t>
                      </w:r>
                    </w:p>
                    <w:p w14:paraId="37340CB5" w14:textId="77777777" w:rsidR="00E0450C" w:rsidRPr="007A5E5E" w:rsidRDefault="00E0450C" w:rsidP="00C52131">
                      <w:pPr>
                        <w:spacing w:line="276" w:lineRule="auto"/>
                        <w:jc w:val="both"/>
                        <w:rPr>
                          <w:b w:val="0"/>
                          <w:bCs w:val="0"/>
                          <w:sz w:val="21"/>
                          <w:szCs w:val="21"/>
                        </w:rPr>
                      </w:pPr>
                      <w:r w:rsidRPr="007A5E5E">
                        <w:rPr>
                          <w:b w:val="0"/>
                          <w:bCs w:val="0"/>
                          <w:sz w:val="21"/>
                          <w:szCs w:val="21"/>
                        </w:rPr>
                        <w:t>A. 11h00min</w:t>
                      </w:r>
                      <w:r w:rsidRPr="007A5E5E">
                        <w:rPr>
                          <w:b w:val="0"/>
                          <w:bCs w:val="0"/>
                          <w:sz w:val="21"/>
                          <w:szCs w:val="21"/>
                        </w:rPr>
                        <w:tab/>
                      </w:r>
                      <w:r w:rsidRPr="007A5E5E">
                        <w:rPr>
                          <w:b w:val="0"/>
                          <w:bCs w:val="0"/>
                          <w:sz w:val="21"/>
                          <w:szCs w:val="21"/>
                        </w:rPr>
                        <w:tab/>
                        <w:t>B. 13h00min</w:t>
                      </w:r>
                      <w:r w:rsidRPr="007A5E5E">
                        <w:rPr>
                          <w:b w:val="0"/>
                          <w:bCs w:val="0"/>
                          <w:sz w:val="21"/>
                          <w:szCs w:val="21"/>
                        </w:rPr>
                        <w:tab/>
                      </w:r>
                      <w:r w:rsidRPr="007A5E5E">
                        <w:rPr>
                          <w:b w:val="0"/>
                          <w:bCs w:val="0"/>
                          <w:sz w:val="21"/>
                          <w:szCs w:val="21"/>
                        </w:rPr>
                        <w:tab/>
                      </w:r>
                      <w:r w:rsidRPr="007A5E5E">
                        <w:rPr>
                          <w:b w:val="0"/>
                          <w:bCs w:val="0"/>
                          <w:sz w:val="21"/>
                          <w:szCs w:val="21"/>
                        </w:rPr>
                        <w:tab/>
                        <w:t>C. 17h00min</w:t>
                      </w:r>
                      <w:r w:rsidRPr="007A5E5E">
                        <w:rPr>
                          <w:b w:val="0"/>
                          <w:bCs w:val="0"/>
                          <w:sz w:val="21"/>
                          <w:szCs w:val="21"/>
                        </w:rPr>
                        <w:tab/>
                      </w:r>
                      <w:r w:rsidRPr="007A5E5E">
                        <w:rPr>
                          <w:b w:val="0"/>
                          <w:bCs w:val="0"/>
                          <w:sz w:val="21"/>
                          <w:szCs w:val="21"/>
                        </w:rPr>
                        <w:tab/>
                        <w:t>D. 26h00min</w:t>
                      </w:r>
                    </w:p>
                    <w:p w14:paraId="760252DD" w14:textId="7034619D" w:rsidR="00E0450C" w:rsidRPr="007A5E5E" w:rsidRDefault="00E0450C" w:rsidP="002627AD">
                      <w:pPr>
                        <w:spacing w:line="276" w:lineRule="auto"/>
                        <w:jc w:val="both"/>
                        <w:rPr>
                          <w:b w:val="0"/>
                          <w:bCs w:val="0"/>
                          <w:sz w:val="21"/>
                          <w:szCs w:val="21"/>
                        </w:rPr>
                      </w:pPr>
                      <w:proofErr w:type="gramStart"/>
                      <w:r w:rsidRPr="007A5E5E">
                        <w:rPr>
                          <w:sz w:val="21"/>
                          <w:szCs w:val="21"/>
                        </w:rPr>
                        <w:t xml:space="preserve">Câu </w:t>
                      </w:r>
                      <w:r w:rsidRPr="007A5E5E">
                        <w:rPr>
                          <w:sz w:val="21"/>
                          <w:szCs w:val="21"/>
                          <w:lang w:val="vi-VN"/>
                        </w:rPr>
                        <w:t>1</w:t>
                      </w:r>
                      <w:r>
                        <w:rPr>
                          <w:sz w:val="21"/>
                          <w:szCs w:val="21"/>
                          <w:lang w:val="vi-VN"/>
                        </w:rPr>
                        <w:t>6</w:t>
                      </w:r>
                      <w:r w:rsidRPr="007A5E5E">
                        <w:rPr>
                          <w:sz w:val="21"/>
                          <w:szCs w:val="21"/>
                        </w:rPr>
                        <w:t>.</w:t>
                      </w:r>
                      <w:proofErr w:type="gramEnd"/>
                      <w:r w:rsidRPr="007A5E5E">
                        <w:rPr>
                          <w:sz w:val="21"/>
                          <w:szCs w:val="21"/>
                        </w:rPr>
                        <w:t xml:space="preserve"> </w:t>
                      </w:r>
                      <w:proofErr w:type="gramStart"/>
                      <w:r w:rsidRPr="007A5E5E">
                        <w:rPr>
                          <w:b w:val="0"/>
                          <w:bCs w:val="0"/>
                          <w:sz w:val="21"/>
                          <w:szCs w:val="21"/>
                        </w:rPr>
                        <w:t xml:space="preserve">Chọn câu trả lời </w:t>
                      </w:r>
                      <w:r w:rsidRPr="007A5E5E">
                        <w:rPr>
                          <w:b w:val="0"/>
                          <w:bCs w:val="0"/>
                          <w:i/>
                          <w:sz w:val="21"/>
                          <w:szCs w:val="21"/>
                        </w:rPr>
                        <w:t>đúng</w:t>
                      </w:r>
                      <w:r w:rsidRPr="007A5E5E">
                        <w:rPr>
                          <w:b w:val="0"/>
                          <w:bCs w:val="0"/>
                          <w:sz w:val="21"/>
                          <w:szCs w:val="21"/>
                        </w:rPr>
                        <w:t>.</w:t>
                      </w:r>
                      <w:proofErr w:type="gramEnd"/>
                      <w:r w:rsidRPr="007A5E5E">
                        <w:rPr>
                          <w:b w:val="0"/>
                          <w:bCs w:val="0"/>
                          <w:sz w:val="21"/>
                          <w:szCs w:val="21"/>
                        </w:rPr>
                        <w:t xml:space="preserve"> Động học là một phần của cơ học:</w:t>
                      </w:r>
                    </w:p>
                    <w:p w14:paraId="5231D00F" w14:textId="77777777" w:rsidR="00E0450C" w:rsidRPr="007A5E5E" w:rsidRDefault="00E0450C" w:rsidP="00C52131">
                      <w:pPr>
                        <w:spacing w:line="276" w:lineRule="auto"/>
                        <w:jc w:val="both"/>
                        <w:rPr>
                          <w:b w:val="0"/>
                          <w:bCs w:val="0"/>
                          <w:sz w:val="21"/>
                          <w:szCs w:val="21"/>
                        </w:rPr>
                      </w:pPr>
                      <w:r w:rsidRPr="007A5E5E">
                        <w:rPr>
                          <w:b w:val="0"/>
                          <w:bCs w:val="0"/>
                          <w:sz w:val="21"/>
                          <w:szCs w:val="21"/>
                        </w:rPr>
                        <w:t>A. Nghiên cứu về nguyên nhân gây ra chuyển động của vật.</w:t>
                      </w:r>
                    </w:p>
                    <w:p w14:paraId="5C07BF51" w14:textId="77777777" w:rsidR="00E0450C" w:rsidRPr="007A5E5E" w:rsidRDefault="00E0450C" w:rsidP="00C52131">
                      <w:pPr>
                        <w:spacing w:line="276" w:lineRule="auto"/>
                        <w:jc w:val="both"/>
                        <w:rPr>
                          <w:b w:val="0"/>
                          <w:bCs w:val="0"/>
                          <w:sz w:val="21"/>
                          <w:szCs w:val="21"/>
                        </w:rPr>
                      </w:pPr>
                      <w:r w:rsidRPr="007A5E5E">
                        <w:rPr>
                          <w:b w:val="0"/>
                          <w:bCs w:val="0"/>
                          <w:sz w:val="21"/>
                          <w:szCs w:val="21"/>
                        </w:rPr>
                        <w:t>B. Chỉ nghiên cứu sự ch/động của các vật mà không chú ý đến các nguyên nhân gây ra các chuyển động này.</w:t>
                      </w:r>
                    </w:p>
                    <w:p w14:paraId="30436789" w14:textId="77777777" w:rsidR="00E0450C" w:rsidRPr="007A5E5E" w:rsidRDefault="00E0450C" w:rsidP="00C52131">
                      <w:pPr>
                        <w:spacing w:line="276" w:lineRule="auto"/>
                        <w:jc w:val="both"/>
                        <w:rPr>
                          <w:b w:val="0"/>
                          <w:bCs w:val="0"/>
                          <w:sz w:val="21"/>
                          <w:szCs w:val="21"/>
                        </w:rPr>
                      </w:pPr>
                      <w:r w:rsidRPr="007A5E5E">
                        <w:rPr>
                          <w:b w:val="0"/>
                          <w:bCs w:val="0"/>
                          <w:sz w:val="21"/>
                          <w:szCs w:val="21"/>
                        </w:rPr>
                        <w:t>C. Nghiên cứu về tính chất của chuyển động và nguyên nhân gây ra nó.</w:t>
                      </w:r>
                    </w:p>
                    <w:p w14:paraId="24E7B5D5" w14:textId="77777777" w:rsidR="00E0450C" w:rsidRPr="007A5E5E" w:rsidRDefault="00E0450C" w:rsidP="00C52131">
                      <w:pPr>
                        <w:spacing w:line="276" w:lineRule="auto"/>
                        <w:jc w:val="both"/>
                        <w:rPr>
                          <w:b w:val="0"/>
                          <w:bCs w:val="0"/>
                          <w:sz w:val="21"/>
                          <w:szCs w:val="21"/>
                        </w:rPr>
                      </w:pPr>
                      <w:r w:rsidRPr="007A5E5E">
                        <w:rPr>
                          <w:b w:val="0"/>
                          <w:bCs w:val="0"/>
                          <w:sz w:val="21"/>
                          <w:szCs w:val="21"/>
                        </w:rPr>
                        <w:t>D. Cả A, B, C đều sai.</w:t>
                      </w:r>
                    </w:p>
                    <w:p w14:paraId="683775A8" w14:textId="0547DF53" w:rsidR="00E0450C" w:rsidRPr="007A5E5E" w:rsidRDefault="00E0450C" w:rsidP="002627AD">
                      <w:pPr>
                        <w:spacing w:line="276" w:lineRule="auto"/>
                        <w:jc w:val="both"/>
                        <w:rPr>
                          <w:b w:val="0"/>
                          <w:bCs w:val="0"/>
                          <w:sz w:val="21"/>
                          <w:szCs w:val="21"/>
                          <w:lang w:val="fr-FR"/>
                        </w:rPr>
                      </w:pPr>
                      <w:proofErr w:type="gramStart"/>
                      <w:r w:rsidRPr="007A5E5E">
                        <w:rPr>
                          <w:sz w:val="21"/>
                          <w:szCs w:val="21"/>
                        </w:rPr>
                        <w:t xml:space="preserve">Câu </w:t>
                      </w:r>
                      <w:r w:rsidRPr="007A5E5E">
                        <w:rPr>
                          <w:sz w:val="21"/>
                          <w:szCs w:val="21"/>
                          <w:lang w:val="vi-VN"/>
                        </w:rPr>
                        <w:t>1</w:t>
                      </w:r>
                      <w:r>
                        <w:rPr>
                          <w:sz w:val="21"/>
                          <w:szCs w:val="21"/>
                          <w:lang w:val="vi-VN"/>
                        </w:rPr>
                        <w:t>7</w:t>
                      </w:r>
                      <w:r w:rsidRPr="007A5E5E">
                        <w:rPr>
                          <w:sz w:val="21"/>
                          <w:szCs w:val="21"/>
                        </w:rPr>
                        <w:t>.</w:t>
                      </w:r>
                      <w:proofErr w:type="gramEnd"/>
                      <w:r w:rsidRPr="007A5E5E">
                        <w:rPr>
                          <w:sz w:val="21"/>
                          <w:szCs w:val="21"/>
                        </w:rPr>
                        <w:t xml:space="preserve"> </w:t>
                      </w:r>
                      <w:r w:rsidRPr="007A5E5E">
                        <w:rPr>
                          <w:b w:val="0"/>
                          <w:bCs w:val="0"/>
                          <w:sz w:val="21"/>
                          <w:szCs w:val="21"/>
                          <w:lang w:val="fr-FR"/>
                        </w:rPr>
                        <w:t xml:space="preserve">Trường hợp nào dưới đây có thể coi vật là chất điểm? </w:t>
                      </w:r>
                    </w:p>
                    <w:p w14:paraId="32A9A099" w14:textId="77777777" w:rsidR="00E0450C" w:rsidRPr="007A5E5E" w:rsidRDefault="00E0450C" w:rsidP="00C52131">
                      <w:pPr>
                        <w:spacing w:line="276" w:lineRule="auto"/>
                        <w:jc w:val="both"/>
                        <w:rPr>
                          <w:b w:val="0"/>
                          <w:bCs w:val="0"/>
                          <w:sz w:val="21"/>
                          <w:szCs w:val="21"/>
                          <w:lang w:val="fr-FR"/>
                        </w:rPr>
                      </w:pPr>
                      <w:r w:rsidRPr="007A5E5E">
                        <w:rPr>
                          <w:b w:val="0"/>
                          <w:bCs w:val="0"/>
                          <w:sz w:val="21"/>
                          <w:szCs w:val="21"/>
                          <w:lang w:val="fr-FR"/>
                        </w:rPr>
                        <w:t>A. Trái đất trong chuyển động tự quay quanh mình nó.</w:t>
                      </w:r>
                      <w:r w:rsidRPr="007A5E5E">
                        <w:rPr>
                          <w:b w:val="0"/>
                          <w:bCs w:val="0"/>
                          <w:sz w:val="21"/>
                          <w:szCs w:val="21"/>
                          <w:lang w:val="fr-FR"/>
                        </w:rPr>
                        <w:tab/>
                      </w:r>
                      <w:r w:rsidRPr="007A5E5E">
                        <w:rPr>
                          <w:b w:val="0"/>
                          <w:bCs w:val="0"/>
                          <w:sz w:val="21"/>
                          <w:szCs w:val="21"/>
                          <w:lang w:val="fr-FR"/>
                        </w:rPr>
                        <w:tab/>
                        <w:t>B. Hai hòn bi lúc va chạm vào nhau.</w:t>
                      </w:r>
                    </w:p>
                    <w:p w14:paraId="3082DD02" w14:textId="77777777" w:rsidR="00E0450C" w:rsidRPr="007A5E5E" w:rsidRDefault="00E0450C" w:rsidP="00C52131">
                      <w:pPr>
                        <w:numPr>
                          <w:ilvl w:val="0"/>
                          <w:numId w:val="8"/>
                        </w:numPr>
                        <w:spacing w:line="276" w:lineRule="auto"/>
                        <w:ind w:left="0" w:firstLine="0"/>
                        <w:jc w:val="both"/>
                        <w:rPr>
                          <w:b w:val="0"/>
                          <w:bCs w:val="0"/>
                          <w:sz w:val="21"/>
                          <w:szCs w:val="21"/>
                          <w:lang w:val="fr-FR"/>
                        </w:rPr>
                      </w:pPr>
                      <w:r w:rsidRPr="007A5E5E">
                        <w:rPr>
                          <w:b w:val="0"/>
                          <w:bCs w:val="0"/>
                          <w:sz w:val="21"/>
                          <w:szCs w:val="21"/>
                          <w:lang w:val="fr-FR"/>
                        </w:rPr>
                        <w:t>Người nhảy cầu lúc đang rơi xuống nước.</w:t>
                      </w:r>
                      <w:r w:rsidRPr="007A5E5E">
                        <w:rPr>
                          <w:b w:val="0"/>
                          <w:bCs w:val="0"/>
                          <w:sz w:val="21"/>
                          <w:szCs w:val="21"/>
                          <w:lang w:val="fr-FR"/>
                        </w:rPr>
                        <w:tab/>
                      </w:r>
                      <w:r w:rsidRPr="007A5E5E">
                        <w:rPr>
                          <w:b w:val="0"/>
                          <w:bCs w:val="0"/>
                          <w:sz w:val="21"/>
                          <w:szCs w:val="21"/>
                          <w:lang w:val="fr-FR"/>
                        </w:rPr>
                        <w:tab/>
                      </w:r>
                      <w:r w:rsidRPr="007A5E5E">
                        <w:rPr>
                          <w:b w:val="0"/>
                          <w:bCs w:val="0"/>
                          <w:sz w:val="21"/>
                          <w:szCs w:val="21"/>
                          <w:lang w:val="fr-FR"/>
                        </w:rPr>
                        <w:tab/>
                      </w:r>
                      <w:r w:rsidRPr="007A5E5E">
                        <w:rPr>
                          <w:b w:val="0"/>
                          <w:bCs w:val="0"/>
                          <w:sz w:val="21"/>
                          <w:szCs w:val="21"/>
                          <w:u w:val="single"/>
                          <w:lang w:val="fr-FR"/>
                        </w:rPr>
                        <w:t>D</w:t>
                      </w:r>
                      <w:r w:rsidRPr="007A5E5E">
                        <w:rPr>
                          <w:b w:val="0"/>
                          <w:bCs w:val="0"/>
                          <w:sz w:val="21"/>
                          <w:szCs w:val="21"/>
                          <w:lang w:val="fr-FR"/>
                        </w:rPr>
                        <w:t>. Giọt nước mưa lúc đang rơi.</w:t>
                      </w:r>
                    </w:p>
                    <w:p w14:paraId="27655DE2" w14:textId="44F9DB1E" w:rsidR="00E0450C" w:rsidRPr="007A5E5E" w:rsidRDefault="00E0450C" w:rsidP="002627AD">
                      <w:pPr>
                        <w:spacing w:line="276" w:lineRule="auto"/>
                        <w:rPr>
                          <w:b w:val="0"/>
                          <w:bCs w:val="0"/>
                          <w:sz w:val="21"/>
                          <w:szCs w:val="21"/>
                        </w:rPr>
                      </w:pPr>
                      <w:proofErr w:type="gramStart"/>
                      <w:r w:rsidRPr="007A5E5E">
                        <w:rPr>
                          <w:sz w:val="21"/>
                          <w:szCs w:val="21"/>
                        </w:rPr>
                        <w:t xml:space="preserve">Câu </w:t>
                      </w:r>
                      <w:r w:rsidRPr="007A5E5E">
                        <w:rPr>
                          <w:sz w:val="21"/>
                          <w:szCs w:val="21"/>
                          <w:lang w:val="vi-VN"/>
                        </w:rPr>
                        <w:t>1</w:t>
                      </w:r>
                      <w:r>
                        <w:rPr>
                          <w:sz w:val="21"/>
                          <w:szCs w:val="21"/>
                          <w:lang w:val="vi-VN"/>
                        </w:rPr>
                        <w:t>8</w:t>
                      </w:r>
                      <w:r w:rsidRPr="007A5E5E">
                        <w:rPr>
                          <w:sz w:val="21"/>
                          <w:szCs w:val="21"/>
                        </w:rPr>
                        <w:t>.</w:t>
                      </w:r>
                      <w:proofErr w:type="gramEnd"/>
                      <w:r w:rsidRPr="007A5E5E">
                        <w:rPr>
                          <w:sz w:val="21"/>
                          <w:szCs w:val="21"/>
                        </w:rPr>
                        <w:t xml:space="preserve"> </w:t>
                      </w:r>
                      <w:proofErr w:type="gramStart"/>
                      <w:r w:rsidRPr="007A5E5E">
                        <w:rPr>
                          <w:b w:val="0"/>
                          <w:bCs w:val="0"/>
                          <w:sz w:val="21"/>
                          <w:szCs w:val="21"/>
                        </w:rPr>
                        <w:t>Chọn câu đúng.</w:t>
                      </w:r>
                      <w:proofErr w:type="gramEnd"/>
                    </w:p>
                    <w:p w14:paraId="76CF7DDE" w14:textId="77777777" w:rsidR="00E0450C" w:rsidRPr="007A5E5E" w:rsidRDefault="00E0450C" w:rsidP="00C52131">
                      <w:pPr>
                        <w:spacing w:line="276" w:lineRule="auto"/>
                        <w:jc w:val="both"/>
                        <w:rPr>
                          <w:b w:val="0"/>
                          <w:bCs w:val="0"/>
                          <w:sz w:val="21"/>
                          <w:szCs w:val="21"/>
                        </w:rPr>
                      </w:pPr>
                      <w:proofErr w:type="gramStart"/>
                      <w:r w:rsidRPr="007A5E5E">
                        <w:rPr>
                          <w:b w:val="0"/>
                          <w:bCs w:val="0"/>
                          <w:sz w:val="21"/>
                          <w:szCs w:val="21"/>
                        </w:rPr>
                        <w:t>A.Một vật đứng yên nếu khoảng cách từ nó đến vật mốc luôn có giá trị không đổi.</w:t>
                      </w:r>
                      <w:proofErr w:type="gramEnd"/>
                    </w:p>
                    <w:p w14:paraId="111C9487" w14:textId="77777777" w:rsidR="00E0450C" w:rsidRPr="007A5E5E" w:rsidRDefault="00E0450C" w:rsidP="00C52131">
                      <w:pPr>
                        <w:spacing w:line="276" w:lineRule="auto"/>
                        <w:jc w:val="both"/>
                        <w:rPr>
                          <w:b w:val="0"/>
                          <w:bCs w:val="0"/>
                          <w:sz w:val="21"/>
                          <w:szCs w:val="21"/>
                        </w:rPr>
                      </w:pPr>
                      <w:r w:rsidRPr="007A5E5E">
                        <w:rPr>
                          <w:b w:val="0"/>
                          <w:bCs w:val="0"/>
                          <w:sz w:val="21"/>
                          <w:szCs w:val="21"/>
                        </w:rPr>
                        <w:t>B. Mặt trời mọc ở đằng Đông, lặn ở đẳng Tây vì trái đất quay quanh trục Bắc – Nam từ Tây sang Đông.</w:t>
                      </w:r>
                    </w:p>
                    <w:p w14:paraId="107AC1A8" w14:textId="77777777" w:rsidR="00E0450C" w:rsidRPr="007A5E5E" w:rsidRDefault="00E0450C" w:rsidP="00C52131">
                      <w:pPr>
                        <w:spacing w:line="276" w:lineRule="auto"/>
                        <w:jc w:val="both"/>
                        <w:rPr>
                          <w:b w:val="0"/>
                          <w:bCs w:val="0"/>
                          <w:sz w:val="21"/>
                          <w:szCs w:val="21"/>
                        </w:rPr>
                      </w:pPr>
                      <w:r w:rsidRPr="007A5E5E">
                        <w:rPr>
                          <w:b w:val="0"/>
                          <w:bCs w:val="0"/>
                          <w:sz w:val="21"/>
                          <w:szCs w:val="21"/>
                        </w:rPr>
                        <w:t xml:space="preserve">C. Khi </w:t>
                      </w:r>
                      <w:proofErr w:type="gramStart"/>
                      <w:r w:rsidRPr="007A5E5E">
                        <w:rPr>
                          <w:b w:val="0"/>
                          <w:bCs w:val="0"/>
                          <w:sz w:val="21"/>
                          <w:szCs w:val="21"/>
                        </w:rPr>
                        <w:t>xe</w:t>
                      </w:r>
                      <w:proofErr w:type="gramEnd"/>
                      <w:r w:rsidRPr="007A5E5E">
                        <w:rPr>
                          <w:b w:val="0"/>
                          <w:bCs w:val="0"/>
                          <w:sz w:val="21"/>
                          <w:szCs w:val="21"/>
                        </w:rPr>
                        <w:t xml:space="preserve"> đạp chạy trên đường thẳng, người đứng trên đường thấy đầu van xe vẽ thành một đường tròn.</w:t>
                      </w:r>
                    </w:p>
                    <w:p w14:paraId="50640FDD" w14:textId="77777777" w:rsidR="00E0450C" w:rsidRPr="007A5E5E" w:rsidRDefault="00E0450C" w:rsidP="00C52131">
                      <w:pPr>
                        <w:spacing w:line="276" w:lineRule="auto"/>
                        <w:jc w:val="both"/>
                        <w:rPr>
                          <w:b w:val="0"/>
                          <w:bCs w:val="0"/>
                          <w:sz w:val="21"/>
                          <w:szCs w:val="21"/>
                        </w:rPr>
                      </w:pPr>
                      <w:r w:rsidRPr="007A5E5E">
                        <w:rPr>
                          <w:b w:val="0"/>
                          <w:bCs w:val="0"/>
                          <w:sz w:val="21"/>
                          <w:szCs w:val="21"/>
                        </w:rPr>
                        <w:t xml:space="preserve">D. Đối với đầu mũi </w:t>
                      </w:r>
                      <w:proofErr w:type="gramStart"/>
                      <w:r w:rsidRPr="007A5E5E">
                        <w:rPr>
                          <w:b w:val="0"/>
                          <w:bCs w:val="0"/>
                          <w:sz w:val="21"/>
                          <w:szCs w:val="21"/>
                        </w:rPr>
                        <w:t>kim</w:t>
                      </w:r>
                      <w:proofErr w:type="gramEnd"/>
                      <w:r w:rsidRPr="007A5E5E">
                        <w:rPr>
                          <w:b w:val="0"/>
                          <w:bCs w:val="0"/>
                          <w:sz w:val="21"/>
                          <w:szCs w:val="21"/>
                        </w:rPr>
                        <w:t xml:space="preserve"> đồng hồ thì trục của nó là đứng yên.</w:t>
                      </w:r>
                    </w:p>
                    <w:p w14:paraId="29C17637" w14:textId="4E032568" w:rsidR="00E0450C" w:rsidRPr="007A5E5E" w:rsidRDefault="00E0450C" w:rsidP="002627AD">
                      <w:pPr>
                        <w:spacing w:line="276" w:lineRule="auto"/>
                        <w:rPr>
                          <w:b w:val="0"/>
                          <w:bCs w:val="0"/>
                          <w:sz w:val="21"/>
                          <w:szCs w:val="21"/>
                        </w:rPr>
                      </w:pPr>
                      <w:proofErr w:type="gramStart"/>
                      <w:r w:rsidRPr="007A5E5E">
                        <w:rPr>
                          <w:sz w:val="21"/>
                          <w:szCs w:val="21"/>
                        </w:rPr>
                        <w:t xml:space="preserve">Câu </w:t>
                      </w:r>
                      <w:r>
                        <w:rPr>
                          <w:sz w:val="21"/>
                          <w:szCs w:val="21"/>
                          <w:lang w:val="vi-VN"/>
                        </w:rPr>
                        <w:t>19</w:t>
                      </w:r>
                      <w:r w:rsidRPr="007A5E5E">
                        <w:rPr>
                          <w:sz w:val="21"/>
                          <w:szCs w:val="21"/>
                        </w:rPr>
                        <w:t>.</w:t>
                      </w:r>
                      <w:proofErr w:type="gramEnd"/>
                      <w:r w:rsidRPr="007A5E5E">
                        <w:rPr>
                          <w:sz w:val="21"/>
                          <w:szCs w:val="21"/>
                        </w:rPr>
                        <w:t xml:space="preserve"> </w:t>
                      </w:r>
                      <w:r w:rsidRPr="007A5E5E">
                        <w:rPr>
                          <w:b w:val="0"/>
                          <w:bCs w:val="0"/>
                          <w:sz w:val="21"/>
                          <w:szCs w:val="21"/>
                          <w:lang w:val="fr-FR"/>
                        </w:rPr>
                        <w:t>Chọn câu sai.</w:t>
                      </w:r>
                    </w:p>
                    <w:p w14:paraId="7DE0E927" w14:textId="77777777" w:rsidR="00E0450C" w:rsidRPr="007A5E5E" w:rsidRDefault="00E0450C" w:rsidP="00C52131">
                      <w:pPr>
                        <w:spacing w:line="276" w:lineRule="auto"/>
                        <w:jc w:val="both"/>
                        <w:rPr>
                          <w:b w:val="0"/>
                          <w:bCs w:val="0"/>
                          <w:sz w:val="21"/>
                          <w:szCs w:val="21"/>
                          <w:lang w:val="fr-FR"/>
                        </w:rPr>
                      </w:pPr>
                      <w:r w:rsidRPr="007A5E5E">
                        <w:rPr>
                          <w:b w:val="0"/>
                          <w:bCs w:val="0"/>
                          <w:sz w:val="21"/>
                          <w:szCs w:val="21"/>
                          <w:lang w:val="fr-FR"/>
                        </w:rPr>
                        <w:t>A. Toạ độ của 1 điểm trên trục 0x có thể dương hoặc âm.</w:t>
                      </w:r>
                    </w:p>
                    <w:p w14:paraId="385D80D1" w14:textId="77777777" w:rsidR="00E0450C" w:rsidRPr="007A5E5E" w:rsidRDefault="00E0450C" w:rsidP="00C52131">
                      <w:pPr>
                        <w:spacing w:line="276" w:lineRule="auto"/>
                        <w:jc w:val="both"/>
                        <w:rPr>
                          <w:b w:val="0"/>
                          <w:bCs w:val="0"/>
                          <w:sz w:val="21"/>
                          <w:szCs w:val="21"/>
                          <w:lang w:val="fr-FR"/>
                        </w:rPr>
                      </w:pPr>
                      <w:r w:rsidRPr="007A5E5E">
                        <w:rPr>
                          <w:b w:val="0"/>
                          <w:bCs w:val="0"/>
                          <w:sz w:val="21"/>
                          <w:szCs w:val="21"/>
                          <w:lang w:val="fr-FR"/>
                        </w:rPr>
                        <w:t>B. Toạ độ của 1 chất điểm trong các hệ qui chiếu khác nhau là như nhau.</w:t>
                      </w:r>
                    </w:p>
                    <w:p w14:paraId="7623B14E" w14:textId="77777777" w:rsidR="00E0450C" w:rsidRPr="007A5E5E" w:rsidRDefault="00E0450C" w:rsidP="00C52131">
                      <w:pPr>
                        <w:spacing w:line="276" w:lineRule="auto"/>
                        <w:jc w:val="both"/>
                        <w:rPr>
                          <w:b w:val="0"/>
                          <w:bCs w:val="0"/>
                          <w:sz w:val="21"/>
                          <w:szCs w:val="21"/>
                        </w:rPr>
                      </w:pPr>
                      <w:r w:rsidRPr="007A5E5E">
                        <w:rPr>
                          <w:b w:val="0"/>
                          <w:bCs w:val="0"/>
                          <w:sz w:val="21"/>
                          <w:szCs w:val="21"/>
                        </w:rPr>
                        <w:t>C. Đồng hồ dùng để đo khoảng thời gian.</w:t>
                      </w:r>
                    </w:p>
                    <w:p w14:paraId="5256064E" w14:textId="77777777" w:rsidR="00E0450C" w:rsidRPr="007A5E5E" w:rsidRDefault="00E0450C" w:rsidP="00C52131">
                      <w:pPr>
                        <w:spacing w:line="276" w:lineRule="auto"/>
                        <w:jc w:val="both"/>
                        <w:rPr>
                          <w:b w:val="0"/>
                          <w:bCs w:val="0"/>
                          <w:sz w:val="21"/>
                          <w:szCs w:val="21"/>
                        </w:rPr>
                      </w:pPr>
                      <w:r w:rsidRPr="007A5E5E">
                        <w:rPr>
                          <w:b w:val="0"/>
                          <w:bCs w:val="0"/>
                          <w:sz w:val="21"/>
                          <w:szCs w:val="21"/>
                        </w:rPr>
                        <w:t>D. Giao thừa năm Mậu Thân là một thời điểm.</w:t>
                      </w:r>
                    </w:p>
                    <w:p w14:paraId="493CB9AC" w14:textId="35274009" w:rsidR="00E0450C" w:rsidRPr="007A5E5E" w:rsidRDefault="00E0450C" w:rsidP="002627AD">
                      <w:pPr>
                        <w:spacing w:line="276" w:lineRule="auto"/>
                        <w:rPr>
                          <w:b w:val="0"/>
                          <w:bCs w:val="0"/>
                          <w:sz w:val="21"/>
                          <w:szCs w:val="21"/>
                        </w:rPr>
                      </w:pPr>
                      <w:proofErr w:type="gramStart"/>
                      <w:r w:rsidRPr="007A5E5E">
                        <w:rPr>
                          <w:sz w:val="21"/>
                          <w:szCs w:val="21"/>
                        </w:rPr>
                        <w:t xml:space="preserve">Câu </w:t>
                      </w:r>
                      <w:r>
                        <w:rPr>
                          <w:sz w:val="21"/>
                          <w:szCs w:val="21"/>
                          <w:lang w:val="vi-VN"/>
                        </w:rPr>
                        <w:t>20</w:t>
                      </w:r>
                      <w:r w:rsidRPr="007A5E5E">
                        <w:rPr>
                          <w:sz w:val="21"/>
                          <w:szCs w:val="21"/>
                        </w:rPr>
                        <w:t>.</w:t>
                      </w:r>
                      <w:proofErr w:type="gramEnd"/>
                      <w:r w:rsidRPr="007A5E5E">
                        <w:rPr>
                          <w:sz w:val="21"/>
                          <w:szCs w:val="21"/>
                        </w:rPr>
                        <w:t xml:space="preserve"> </w:t>
                      </w:r>
                      <w:r w:rsidRPr="007A5E5E">
                        <w:rPr>
                          <w:b w:val="0"/>
                          <w:bCs w:val="0"/>
                          <w:sz w:val="21"/>
                          <w:szCs w:val="21"/>
                          <w:lang w:val="nl-NL"/>
                        </w:rPr>
                        <w:t>Để xác định chuyển động của các trạm thám hiểm không gian, tại sao người ta lại không chon hệ qui chiếu găn với Trái Đất?</w:t>
                      </w:r>
                    </w:p>
                    <w:tbl>
                      <w:tblPr>
                        <w:tblW w:w="10314" w:type="dxa"/>
                        <w:tblInd w:w="-55" w:type="dxa"/>
                        <w:tblLayout w:type="fixed"/>
                        <w:tblLook w:val="0000" w:firstRow="0" w:lastRow="0" w:firstColumn="0" w:lastColumn="0" w:noHBand="0" w:noVBand="0"/>
                      </w:tblPr>
                      <w:tblGrid>
                        <w:gridCol w:w="55"/>
                        <w:gridCol w:w="558"/>
                        <w:gridCol w:w="4541"/>
                        <w:gridCol w:w="619"/>
                        <w:gridCol w:w="4410"/>
                        <w:gridCol w:w="131"/>
                      </w:tblGrid>
                      <w:tr w:rsidR="00E0450C" w:rsidRPr="007A5E5E" w14:paraId="0566BCCC" w14:textId="77777777" w:rsidTr="00C52131">
                        <w:trPr>
                          <w:gridBefore w:val="1"/>
                          <w:wBefore w:w="55" w:type="dxa"/>
                        </w:trPr>
                        <w:tc>
                          <w:tcPr>
                            <w:tcW w:w="558" w:type="dxa"/>
                          </w:tcPr>
                          <w:p w14:paraId="39ABE56F" w14:textId="77777777" w:rsidR="00E0450C" w:rsidRPr="007A5E5E" w:rsidRDefault="00E0450C" w:rsidP="00C52131">
                            <w:pPr>
                              <w:spacing w:line="276" w:lineRule="auto"/>
                              <w:jc w:val="right"/>
                              <w:rPr>
                                <w:b w:val="0"/>
                                <w:bCs w:val="0"/>
                                <w:sz w:val="21"/>
                                <w:szCs w:val="21"/>
                              </w:rPr>
                            </w:pPr>
                            <w:r w:rsidRPr="007A5E5E">
                              <w:rPr>
                                <w:b w:val="0"/>
                                <w:bCs w:val="0"/>
                                <w:sz w:val="21"/>
                                <w:szCs w:val="21"/>
                              </w:rPr>
                              <w:t>A.</w:t>
                            </w:r>
                          </w:p>
                        </w:tc>
                        <w:tc>
                          <w:tcPr>
                            <w:tcW w:w="4541" w:type="dxa"/>
                          </w:tcPr>
                          <w:p w14:paraId="128DA706" w14:textId="77777777" w:rsidR="00E0450C" w:rsidRPr="007A5E5E" w:rsidRDefault="00E0450C" w:rsidP="00C52131">
                            <w:pPr>
                              <w:spacing w:line="276" w:lineRule="auto"/>
                              <w:rPr>
                                <w:b w:val="0"/>
                                <w:bCs w:val="0"/>
                                <w:sz w:val="21"/>
                                <w:szCs w:val="21"/>
                              </w:rPr>
                            </w:pPr>
                            <w:r w:rsidRPr="007A5E5E">
                              <w:rPr>
                                <w:b w:val="0"/>
                                <w:bCs w:val="0"/>
                                <w:sz w:val="21"/>
                                <w:szCs w:val="21"/>
                                <w:lang w:val="nl-NL"/>
                              </w:rPr>
                              <w:t>vì hệ qui chiếu gắn với Trái Đất không lớn.</w:t>
                            </w:r>
                          </w:p>
                        </w:tc>
                        <w:tc>
                          <w:tcPr>
                            <w:tcW w:w="619" w:type="dxa"/>
                          </w:tcPr>
                          <w:p w14:paraId="5F4D4088" w14:textId="77777777" w:rsidR="00E0450C" w:rsidRPr="007A5E5E" w:rsidRDefault="00E0450C" w:rsidP="00C52131">
                            <w:pPr>
                              <w:spacing w:line="276" w:lineRule="auto"/>
                              <w:jc w:val="right"/>
                              <w:rPr>
                                <w:b w:val="0"/>
                                <w:bCs w:val="0"/>
                                <w:sz w:val="21"/>
                                <w:szCs w:val="21"/>
                              </w:rPr>
                            </w:pPr>
                            <w:r w:rsidRPr="007A5E5E">
                              <w:rPr>
                                <w:b w:val="0"/>
                                <w:bCs w:val="0"/>
                                <w:sz w:val="21"/>
                                <w:szCs w:val="21"/>
                              </w:rPr>
                              <w:t>B.</w:t>
                            </w:r>
                          </w:p>
                        </w:tc>
                        <w:tc>
                          <w:tcPr>
                            <w:tcW w:w="4541" w:type="dxa"/>
                            <w:gridSpan w:val="2"/>
                          </w:tcPr>
                          <w:p w14:paraId="31B199D1" w14:textId="77777777" w:rsidR="00E0450C" w:rsidRPr="007A5E5E" w:rsidRDefault="00E0450C" w:rsidP="00C52131">
                            <w:pPr>
                              <w:spacing w:line="276" w:lineRule="auto"/>
                              <w:rPr>
                                <w:b w:val="0"/>
                                <w:bCs w:val="0"/>
                                <w:sz w:val="21"/>
                                <w:szCs w:val="21"/>
                              </w:rPr>
                            </w:pPr>
                            <w:r w:rsidRPr="007A5E5E">
                              <w:rPr>
                                <w:b w:val="0"/>
                                <w:bCs w:val="0"/>
                                <w:sz w:val="21"/>
                                <w:szCs w:val="21"/>
                                <w:lang w:val="nl-NL"/>
                              </w:rPr>
                              <w:t>Vì hệ qui chiếu gắn với Trái đất không thuận tiện.</w:t>
                            </w:r>
                          </w:p>
                        </w:tc>
                      </w:tr>
                      <w:tr w:rsidR="00E0450C" w:rsidRPr="007A5E5E" w14:paraId="1F18806B" w14:textId="77777777" w:rsidTr="00C52131">
                        <w:trPr>
                          <w:gridBefore w:val="1"/>
                          <w:wBefore w:w="55" w:type="dxa"/>
                        </w:trPr>
                        <w:tc>
                          <w:tcPr>
                            <w:tcW w:w="558" w:type="dxa"/>
                          </w:tcPr>
                          <w:p w14:paraId="516597BA" w14:textId="77777777" w:rsidR="00E0450C" w:rsidRPr="007A5E5E" w:rsidRDefault="00E0450C" w:rsidP="00C52131">
                            <w:pPr>
                              <w:spacing w:line="276" w:lineRule="auto"/>
                              <w:jc w:val="right"/>
                              <w:rPr>
                                <w:b w:val="0"/>
                                <w:bCs w:val="0"/>
                                <w:sz w:val="21"/>
                                <w:szCs w:val="21"/>
                              </w:rPr>
                            </w:pPr>
                            <w:r w:rsidRPr="007A5E5E">
                              <w:rPr>
                                <w:b w:val="0"/>
                                <w:bCs w:val="0"/>
                                <w:sz w:val="21"/>
                                <w:szCs w:val="21"/>
                              </w:rPr>
                              <w:t>C.</w:t>
                            </w:r>
                          </w:p>
                        </w:tc>
                        <w:tc>
                          <w:tcPr>
                            <w:tcW w:w="4541" w:type="dxa"/>
                          </w:tcPr>
                          <w:p w14:paraId="417AAE8F" w14:textId="77777777" w:rsidR="00E0450C" w:rsidRPr="007A5E5E" w:rsidRDefault="00E0450C" w:rsidP="00C52131">
                            <w:pPr>
                              <w:spacing w:line="276" w:lineRule="auto"/>
                              <w:rPr>
                                <w:b w:val="0"/>
                                <w:bCs w:val="0"/>
                                <w:sz w:val="21"/>
                                <w:szCs w:val="21"/>
                              </w:rPr>
                            </w:pPr>
                            <w:r w:rsidRPr="007A5E5E">
                              <w:rPr>
                                <w:b w:val="0"/>
                                <w:bCs w:val="0"/>
                                <w:sz w:val="21"/>
                                <w:szCs w:val="21"/>
                                <w:lang w:val="nl-NL"/>
                              </w:rPr>
                              <w:t>Vì hệ qui chiếu gắn với trái đất không thông dụng.</w:t>
                            </w:r>
                          </w:p>
                        </w:tc>
                        <w:tc>
                          <w:tcPr>
                            <w:tcW w:w="619" w:type="dxa"/>
                          </w:tcPr>
                          <w:p w14:paraId="1A8784AF" w14:textId="77777777" w:rsidR="00E0450C" w:rsidRPr="007A5E5E" w:rsidRDefault="00E0450C" w:rsidP="00C52131">
                            <w:pPr>
                              <w:spacing w:line="276" w:lineRule="auto"/>
                              <w:jc w:val="right"/>
                              <w:rPr>
                                <w:b w:val="0"/>
                                <w:bCs w:val="0"/>
                                <w:sz w:val="21"/>
                                <w:szCs w:val="21"/>
                              </w:rPr>
                            </w:pPr>
                            <w:r w:rsidRPr="007A5E5E">
                              <w:rPr>
                                <w:b w:val="0"/>
                                <w:bCs w:val="0"/>
                                <w:sz w:val="21"/>
                                <w:szCs w:val="21"/>
                              </w:rPr>
                              <w:t>D.</w:t>
                            </w:r>
                          </w:p>
                        </w:tc>
                        <w:tc>
                          <w:tcPr>
                            <w:tcW w:w="4541" w:type="dxa"/>
                            <w:gridSpan w:val="2"/>
                          </w:tcPr>
                          <w:p w14:paraId="5BF9F428" w14:textId="77777777" w:rsidR="00E0450C" w:rsidRPr="007A5E5E" w:rsidRDefault="00E0450C" w:rsidP="00C52131">
                            <w:pPr>
                              <w:spacing w:line="276" w:lineRule="auto"/>
                              <w:rPr>
                                <w:b w:val="0"/>
                                <w:bCs w:val="0"/>
                                <w:sz w:val="21"/>
                                <w:szCs w:val="21"/>
                              </w:rPr>
                            </w:pPr>
                            <w:r w:rsidRPr="007A5E5E">
                              <w:rPr>
                                <w:b w:val="0"/>
                                <w:bCs w:val="0"/>
                                <w:sz w:val="21"/>
                                <w:szCs w:val="21"/>
                                <w:lang w:val="nl-NL"/>
                              </w:rPr>
                              <w:t>Vì hệ qui chiếu gắn với trái đất không cố định trong không gian vũ trụ.</w:t>
                            </w:r>
                          </w:p>
                        </w:tc>
                      </w:tr>
                      <w:tr w:rsidR="00E0450C" w:rsidRPr="007A5E5E" w14:paraId="47AE5C14"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7E741DF6" w14:textId="77777777" w:rsidR="00E0450C" w:rsidRPr="007A5E5E" w:rsidRDefault="00E0450C" w:rsidP="00C52131">
                            <w:pPr>
                              <w:spacing w:line="276" w:lineRule="auto"/>
                              <w:rPr>
                                <w:b w:val="0"/>
                                <w:bCs w:val="0"/>
                              </w:rPr>
                            </w:pPr>
                          </w:p>
                        </w:tc>
                      </w:tr>
                      <w:tr w:rsidR="00E0450C" w:rsidRPr="007A5E5E" w14:paraId="71EBD6AF"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070F52E5" w14:textId="77777777" w:rsidR="00E0450C" w:rsidRPr="007A5E5E" w:rsidRDefault="00E0450C" w:rsidP="00C52131">
                            <w:pPr>
                              <w:spacing w:line="276" w:lineRule="auto"/>
                              <w:rPr>
                                <w:b w:val="0"/>
                                <w:bCs w:val="0"/>
                              </w:rPr>
                            </w:pPr>
                          </w:p>
                        </w:tc>
                      </w:tr>
                      <w:tr w:rsidR="00E0450C" w:rsidRPr="007A5E5E" w14:paraId="7F915282"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7F97D9F4" w14:textId="77777777" w:rsidR="00E0450C" w:rsidRPr="007A5E5E" w:rsidRDefault="00E0450C" w:rsidP="00C52131">
                            <w:pPr>
                              <w:spacing w:line="276" w:lineRule="auto"/>
                              <w:rPr>
                                <w:b w:val="0"/>
                                <w:bCs w:val="0"/>
                              </w:rPr>
                            </w:pPr>
                          </w:p>
                        </w:tc>
                      </w:tr>
                      <w:tr w:rsidR="00E0450C" w:rsidRPr="007A5E5E" w14:paraId="6862239F"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05174296" w14:textId="77777777" w:rsidR="00E0450C" w:rsidRPr="007A5E5E" w:rsidRDefault="00E0450C" w:rsidP="00C52131">
                            <w:pPr>
                              <w:spacing w:line="276" w:lineRule="auto"/>
                              <w:rPr>
                                <w:b w:val="0"/>
                                <w:bCs w:val="0"/>
                              </w:rPr>
                            </w:pPr>
                          </w:p>
                        </w:tc>
                      </w:tr>
                      <w:tr w:rsidR="00E0450C" w:rsidRPr="007A5E5E" w14:paraId="707C08EE"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17FD6E45" w14:textId="77777777" w:rsidR="00E0450C" w:rsidRPr="007A5E5E" w:rsidRDefault="00E0450C" w:rsidP="00C52131">
                            <w:pPr>
                              <w:spacing w:line="276" w:lineRule="auto"/>
                              <w:rPr>
                                <w:b w:val="0"/>
                                <w:bCs w:val="0"/>
                              </w:rPr>
                            </w:pPr>
                          </w:p>
                        </w:tc>
                      </w:tr>
                      <w:tr w:rsidR="00E0450C" w:rsidRPr="007A5E5E" w14:paraId="111AECEB"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616F97AF" w14:textId="77777777" w:rsidR="00E0450C" w:rsidRPr="007A5E5E" w:rsidRDefault="00E0450C" w:rsidP="00C52131">
                            <w:pPr>
                              <w:spacing w:line="276" w:lineRule="auto"/>
                              <w:rPr>
                                <w:b w:val="0"/>
                                <w:bCs w:val="0"/>
                                <w:sz w:val="21"/>
                                <w:szCs w:val="21"/>
                              </w:rPr>
                            </w:pPr>
                          </w:p>
                        </w:tc>
                      </w:tr>
                      <w:tr w:rsidR="00E0450C" w:rsidRPr="007A5E5E" w14:paraId="7B93BA49"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50FFACC4" w14:textId="77777777" w:rsidR="00E0450C" w:rsidRPr="007A5E5E" w:rsidRDefault="00E0450C" w:rsidP="00C52131">
                            <w:pPr>
                              <w:spacing w:line="276" w:lineRule="auto"/>
                              <w:rPr>
                                <w:b w:val="0"/>
                                <w:bCs w:val="0"/>
                                <w:sz w:val="21"/>
                                <w:szCs w:val="21"/>
                              </w:rPr>
                            </w:pPr>
                          </w:p>
                        </w:tc>
                      </w:tr>
                      <w:tr w:rsidR="00E0450C" w:rsidRPr="007A5E5E" w14:paraId="5AECC5DB"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6D5E6F9D" w14:textId="77777777" w:rsidR="00E0450C" w:rsidRPr="007A5E5E" w:rsidRDefault="00E0450C" w:rsidP="00C52131">
                            <w:pPr>
                              <w:spacing w:line="276" w:lineRule="auto"/>
                              <w:rPr>
                                <w:b w:val="0"/>
                                <w:bCs w:val="0"/>
                                <w:sz w:val="21"/>
                                <w:szCs w:val="21"/>
                              </w:rPr>
                            </w:pPr>
                          </w:p>
                        </w:tc>
                      </w:tr>
                      <w:tr w:rsidR="00E0450C" w:rsidRPr="007A5E5E" w14:paraId="70A04D60"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486F4B15" w14:textId="77777777" w:rsidR="00E0450C" w:rsidRPr="007A5E5E" w:rsidRDefault="00E0450C" w:rsidP="00C52131">
                            <w:pPr>
                              <w:spacing w:line="276" w:lineRule="auto"/>
                              <w:rPr>
                                <w:b w:val="0"/>
                                <w:bCs w:val="0"/>
                                <w:sz w:val="21"/>
                                <w:szCs w:val="21"/>
                              </w:rPr>
                            </w:pPr>
                          </w:p>
                        </w:tc>
                      </w:tr>
                      <w:tr w:rsidR="00E0450C" w:rsidRPr="007A5E5E" w14:paraId="3E088169"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50C55987" w14:textId="77777777" w:rsidR="00E0450C" w:rsidRPr="007A5E5E" w:rsidRDefault="00E0450C" w:rsidP="00C52131">
                            <w:pPr>
                              <w:spacing w:line="276" w:lineRule="auto"/>
                              <w:rPr>
                                <w:b w:val="0"/>
                                <w:bCs w:val="0"/>
                                <w:sz w:val="21"/>
                                <w:szCs w:val="21"/>
                              </w:rPr>
                            </w:pPr>
                          </w:p>
                        </w:tc>
                      </w:tr>
                      <w:tr w:rsidR="00E0450C" w:rsidRPr="007A5E5E" w14:paraId="6C976AFC"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67596C2A" w14:textId="77777777" w:rsidR="00E0450C" w:rsidRPr="007A5E5E" w:rsidRDefault="00E0450C" w:rsidP="00C52131">
                            <w:pPr>
                              <w:spacing w:line="276" w:lineRule="auto"/>
                              <w:rPr>
                                <w:b w:val="0"/>
                                <w:bCs w:val="0"/>
                                <w:sz w:val="21"/>
                                <w:szCs w:val="21"/>
                              </w:rPr>
                            </w:pPr>
                          </w:p>
                        </w:tc>
                      </w:tr>
                      <w:tr w:rsidR="00E0450C" w:rsidRPr="007A5E5E" w14:paraId="2654D839"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07F03CB0" w14:textId="77777777" w:rsidR="00E0450C" w:rsidRPr="007A5E5E" w:rsidRDefault="00E0450C" w:rsidP="00C52131">
                            <w:pPr>
                              <w:spacing w:line="276" w:lineRule="auto"/>
                              <w:rPr>
                                <w:b w:val="0"/>
                                <w:bCs w:val="0"/>
                                <w:sz w:val="21"/>
                                <w:szCs w:val="21"/>
                              </w:rPr>
                            </w:pPr>
                          </w:p>
                        </w:tc>
                      </w:tr>
                      <w:tr w:rsidR="00E0450C" w:rsidRPr="007A5E5E" w14:paraId="7F178398"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1FF7C399" w14:textId="77777777" w:rsidR="00E0450C" w:rsidRPr="007A5E5E" w:rsidRDefault="00E0450C" w:rsidP="00C52131">
                            <w:pPr>
                              <w:spacing w:line="276" w:lineRule="auto"/>
                              <w:rPr>
                                <w:b w:val="0"/>
                                <w:bCs w:val="0"/>
                                <w:sz w:val="21"/>
                                <w:szCs w:val="21"/>
                              </w:rPr>
                            </w:pPr>
                          </w:p>
                        </w:tc>
                      </w:tr>
                      <w:tr w:rsidR="00E0450C" w:rsidRPr="007A5E5E" w14:paraId="277196D1"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44205534" w14:textId="77777777" w:rsidR="00E0450C" w:rsidRPr="007A5E5E" w:rsidRDefault="00E0450C" w:rsidP="00C52131">
                            <w:pPr>
                              <w:spacing w:line="276" w:lineRule="auto"/>
                              <w:rPr>
                                <w:b w:val="0"/>
                                <w:bCs w:val="0"/>
                                <w:sz w:val="21"/>
                                <w:szCs w:val="21"/>
                              </w:rPr>
                            </w:pPr>
                          </w:p>
                        </w:tc>
                      </w:tr>
                      <w:tr w:rsidR="00E0450C" w:rsidRPr="007A5E5E" w14:paraId="41ECEAC5"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4BB38B1E" w14:textId="77777777" w:rsidR="00E0450C" w:rsidRPr="007A5E5E" w:rsidRDefault="00E0450C" w:rsidP="00C52131">
                            <w:pPr>
                              <w:spacing w:line="276" w:lineRule="auto"/>
                              <w:rPr>
                                <w:b w:val="0"/>
                                <w:bCs w:val="0"/>
                                <w:sz w:val="21"/>
                                <w:szCs w:val="21"/>
                              </w:rPr>
                            </w:pPr>
                          </w:p>
                        </w:tc>
                      </w:tr>
                      <w:tr w:rsidR="00E0450C" w:rsidRPr="007A5E5E" w14:paraId="04F08980"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38F75E7C" w14:textId="77777777" w:rsidR="00E0450C" w:rsidRPr="007A5E5E" w:rsidRDefault="00E0450C" w:rsidP="00C52131">
                            <w:pPr>
                              <w:spacing w:line="276" w:lineRule="auto"/>
                              <w:rPr>
                                <w:b w:val="0"/>
                                <w:bCs w:val="0"/>
                                <w:sz w:val="21"/>
                                <w:szCs w:val="21"/>
                              </w:rPr>
                            </w:pPr>
                          </w:p>
                        </w:tc>
                      </w:tr>
                      <w:tr w:rsidR="00E0450C" w:rsidRPr="007A5E5E" w14:paraId="5F332AB9"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1AD7ADCC" w14:textId="77777777" w:rsidR="00E0450C" w:rsidRPr="007A5E5E" w:rsidRDefault="00E0450C" w:rsidP="00C52131">
                            <w:pPr>
                              <w:spacing w:line="276" w:lineRule="auto"/>
                              <w:rPr>
                                <w:b w:val="0"/>
                                <w:bCs w:val="0"/>
                                <w:sz w:val="21"/>
                                <w:szCs w:val="21"/>
                              </w:rPr>
                            </w:pPr>
                          </w:p>
                        </w:tc>
                      </w:tr>
                      <w:tr w:rsidR="00E0450C" w:rsidRPr="007A5E5E" w14:paraId="5B0550EF"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48FADD37" w14:textId="77777777" w:rsidR="00E0450C" w:rsidRPr="007A5E5E" w:rsidRDefault="00E0450C" w:rsidP="00C52131">
                            <w:pPr>
                              <w:spacing w:line="276" w:lineRule="auto"/>
                              <w:rPr>
                                <w:b w:val="0"/>
                                <w:bCs w:val="0"/>
                                <w:sz w:val="21"/>
                                <w:szCs w:val="21"/>
                              </w:rPr>
                            </w:pPr>
                          </w:p>
                        </w:tc>
                      </w:tr>
                      <w:tr w:rsidR="00E0450C" w:rsidRPr="007A5E5E" w14:paraId="49E6EAF0"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75FEC560" w14:textId="77777777" w:rsidR="00E0450C" w:rsidRPr="007A5E5E" w:rsidRDefault="00E0450C" w:rsidP="00C52131">
                            <w:pPr>
                              <w:spacing w:line="276" w:lineRule="auto"/>
                              <w:rPr>
                                <w:b w:val="0"/>
                                <w:bCs w:val="0"/>
                                <w:sz w:val="21"/>
                                <w:szCs w:val="21"/>
                              </w:rPr>
                            </w:pPr>
                          </w:p>
                        </w:tc>
                      </w:tr>
                      <w:tr w:rsidR="00E0450C" w:rsidRPr="007A5E5E" w14:paraId="4FBD5DC9"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3ACFC4CA" w14:textId="77777777" w:rsidR="00E0450C" w:rsidRPr="007A5E5E" w:rsidRDefault="00E0450C" w:rsidP="00C52131">
                            <w:pPr>
                              <w:spacing w:line="276" w:lineRule="auto"/>
                              <w:rPr>
                                <w:b w:val="0"/>
                                <w:bCs w:val="0"/>
                                <w:sz w:val="21"/>
                                <w:szCs w:val="21"/>
                              </w:rPr>
                            </w:pPr>
                          </w:p>
                        </w:tc>
                      </w:tr>
                      <w:tr w:rsidR="00E0450C" w:rsidRPr="007A5E5E" w14:paraId="293B4C37"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2EC3D125" w14:textId="77777777" w:rsidR="00E0450C" w:rsidRPr="007A5E5E" w:rsidRDefault="00E0450C" w:rsidP="00C52131">
                            <w:pPr>
                              <w:spacing w:line="276" w:lineRule="auto"/>
                              <w:rPr>
                                <w:b w:val="0"/>
                                <w:bCs w:val="0"/>
                                <w:sz w:val="21"/>
                                <w:szCs w:val="21"/>
                              </w:rPr>
                            </w:pPr>
                          </w:p>
                        </w:tc>
                      </w:tr>
                      <w:tr w:rsidR="00E0450C" w:rsidRPr="007A5E5E" w14:paraId="6897CE42"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62E7904D" w14:textId="77777777" w:rsidR="00E0450C" w:rsidRPr="007A5E5E" w:rsidRDefault="00E0450C" w:rsidP="00C52131">
                            <w:pPr>
                              <w:spacing w:line="276" w:lineRule="auto"/>
                              <w:rPr>
                                <w:b w:val="0"/>
                                <w:bCs w:val="0"/>
                                <w:sz w:val="21"/>
                                <w:szCs w:val="21"/>
                              </w:rPr>
                            </w:pPr>
                          </w:p>
                        </w:tc>
                      </w:tr>
                      <w:tr w:rsidR="00E0450C" w:rsidRPr="007A5E5E" w14:paraId="3BF94E97"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22D0B696" w14:textId="77777777" w:rsidR="00E0450C" w:rsidRPr="007A5E5E" w:rsidRDefault="00E0450C" w:rsidP="00C52131">
                            <w:pPr>
                              <w:spacing w:line="276" w:lineRule="auto"/>
                              <w:rPr>
                                <w:b w:val="0"/>
                                <w:bCs w:val="0"/>
                                <w:sz w:val="21"/>
                                <w:szCs w:val="21"/>
                              </w:rPr>
                            </w:pPr>
                          </w:p>
                        </w:tc>
                      </w:tr>
                      <w:tr w:rsidR="00E0450C" w:rsidRPr="007A5E5E" w14:paraId="134FC4C5"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6648D63D" w14:textId="77777777" w:rsidR="00E0450C" w:rsidRPr="007A5E5E" w:rsidRDefault="00E0450C" w:rsidP="00C52131">
                            <w:pPr>
                              <w:spacing w:line="276" w:lineRule="auto"/>
                              <w:rPr>
                                <w:b w:val="0"/>
                                <w:bCs w:val="0"/>
                                <w:sz w:val="21"/>
                                <w:szCs w:val="21"/>
                              </w:rPr>
                            </w:pPr>
                          </w:p>
                        </w:tc>
                      </w:tr>
                      <w:tr w:rsidR="00E0450C" w:rsidRPr="007A5E5E" w14:paraId="07698E16"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763C6E8A" w14:textId="77777777" w:rsidR="00E0450C" w:rsidRPr="007A5E5E" w:rsidRDefault="00E0450C" w:rsidP="00C52131">
                            <w:pPr>
                              <w:spacing w:line="276" w:lineRule="auto"/>
                              <w:rPr>
                                <w:b w:val="0"/>
                                <w:bCs w:val="0"/>
                                <w:sz w:val="21"/>
                                <w:szCs w:val="21"/>
                              </w:rPr>
                            </w:pPr>
                          </w:p>
                        </w:tc>
                      </w:tr>
                      <w:tr w:rsidR="00E0450C" w:rsidRPr="007A5E5E" w14:paraId="0098F89E"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777C8F78" w14:textId="77777777" w:rsidR="00E0450C" w:rsidRPr="007A5E5E" w:rsidRDefault="00E0450C" w:rsidP="00C52131">
                            <w:pPr>
                              <w:spacing w:line="276" w:lineRule="auto"/>
                              <w:rPr>
                                <w:b w:val="0"/>
                                <w:bCs w:val="0"/>
                                <w:sz w:val="21"/>
                                <w:szCs w:val="21"/>
                              </w:rPr>
                            </w:pPr>
                          </w:p>
                        </w:tc>
                      </w:tr>
                      <w:tr w:rsidR="00E0450C" w:rsidRPr="007A5E5E" w14:paraId="4A769677"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078668FE" w14:textId="77777777" w:rsidR="00E0450C" w:rsidRPr="007A5E5E" w:rsidRDefault="00E0450C" w:rsidP="00C52131">
                            <w:pPr>
                              <w:spacing w:line="276" w:lineRule="auto"/>
                              <w:rPr>
                                <w:b w:val="0"/>
                                <w:bCs w:val="0"/>
                                <w:sz w:val="21"/>
                                <w:szCs w:val="21"/>
                              </w:rPr>
                            </w:pPr>
                          </w:p>
                        </w:tc>
                      </w:tr>
                      <w:tr w:rsidR="00E0450C" w:rsidRPr="007A5E5E" w14:paraId="7163692C"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42772F6E" w14:textId="77777777" w:rsidR="00E0450C" w:rsidRPr="007A5E5E" w:rsidRDefault="00E0450C" w:rsidP="00C52131">
                            <w:pPr>
                              <w:spacing w:line="276" w:lineRule="auto"/>
                              <w:rPr>
                                <w:b w:val="0"/>
                                <w:bCs w:val="0"/>
                                <w:sz w:val="21"/>
                                <w:szCs w:val="21"/>
                              </w:rPr>
                            </w:pPr>
                          </w:p>
                        </w:tc>
                      </w:tr>
                      <w:tr w:rsidR="00E0450C" w:rsidRPr="007A5E5E" w14:paraId="1A94405D"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0DC6B180" w14:textId="77777777" w:rsidR="00E0450C" w:rsidRPr="007A5E5E" w:rsidRDefault="00E0450C" w:rsidP="00C52131">
                            <w:pPr>
                              <w:spacing w:line="276" w:lineRule="auto"/>
                              <w:rPr>
                                <w:b w:val="0"/>
                                <w:bCs w:val="0"/>
                                <w:sz w:val="21"/>
                                <w:szCs w:val="21"/>
                              </w:rPr>
                            </w:pPr>
                          </w:p>
                        </w:tc>
                      </w:tr>
                      <w:tr w:rsidR="00E0450C" w:rsidRPr="007A5E5E" w14:paraId="7931F7CB"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4475E07D" w14:textId="77777777" w:rsidR="00E0450C" w:rsidRPr="007A5E5E" w:rsidRDefault="00E0450C" w:rsidP="00C52131">
                            <w:pPr>
                              <w:spacing w:line="276" w:lineRule="auto"/>
                              <w:rPr>
                                <w:b w:val="0"/>
                                <w:bCs w:val="0"/>
                                <w:sz w:val="21"/>
                                <w:szCs w:val="21"/>
                              </w:rPr>
                            </w:pPr>
                          </w:p>
                        </w:tc>
                      </w:tr>
                      <w:tr w:rsidR="00E0450C" w:rsidRPr="007A5E5E" w14:paraId="40386C68"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0CFC2587" w14:textId="77777777" w:rsidR="00E0450C" w:rsidRPr="007A5E5E" w:rsidRDefault="00E0450C" w:rsidP="00C52131">
                            <w:pPr>
                              <w:spacing w:line="276" w:lineRule="auto"/>
                              <w:rPr>
                                <w:b w:val="0"/>
                                <w:bCs w:val="0"/>
                                <w:sz w:val="21"/>
                                <w:szCs w:val="21"/>
                              </w:rPr>
                            </w:pPr>
                          </w:p>
                        </w:tc>
                      </w:tr>
                      <w:tr w:rsidR="00E0450C" w:rsidRPr="007A5E5E" w14:paraId="5526E27E"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4FA3ACBE" w14:textId="77777777" w:rsidR="00E0450C" w:rsidRPr="007A5E5E" w:rsidRDefault="00E0450C" w:rsidP="00C52131">
                            <w:pPr>
                              <w:spacing w:line="276" w:lineRule="auto"/>
                              <w:rPr>
                                <w:b w:val="0"/>
                                <w:bCs w:val="0"/>
                                <w:sz w:val="21"/>
                                <w:szCs w:val="21"/>
                              </w:rPr>
                            </w:pPr>
                          </w:p>
                        </w:tc>
                      </w:tr>
                      <w:tr w:rsidR="00E0450C" w:rsidRPr="007A5E5E" w14:paraId="5BF980BF"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4FCBE413" w14:textId="77777777" w:rsidR="00E0450C" w:rsidRPr="007A5E5E" w:rsidRDefault="00E0450C" w:rsidP="00C52131">
                            <w:pPr>
                              <w:spacing w:line="276" w:lineRule="auto"/>
                              <w:rPr>
                                <w:b w:val="0"/>
                                <w:bCs w:val="0"/>
                                <w:sz w:val="21"/>
                                <w:szCs w:val="21"/>
                              </w:rPr>
                            </w:pPr>
                          </w:p>
                        </w:tc>
                      </w:tr>
                      <w:tr w:rsidR="00E0450C" w:rsidRPr="007A5E5E" w14:paraId="0CFA86CE"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0DCD030B" w14:textId="77777777" w:rsidR="00E0450C" w:rsidRPr="007A5E5E" w:rsidRDefault="00E0450C" w:rsidP="00C52131">
                            <w:pPr>
                              <w:spacing w:line="276" w:lineRule="auto"/>
                              <w:rPr>
                                <w:b w:val="0"/>
                                <w:bCs w:val="0"/>
                                <w:sz w:val="21"/>
                                <w:szCs w:val="21"/>
                              </w:rPr>
                            </w:pPr>
                          </w:p>
                        </w:tc>
                      </w:tr>
                      <w:tr w:rsidR="00E0450C" w:rsidRPr="007A5E5E" w14:paraId="10BE744C"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02123D18" w14:textId="77777777" w:rsidR="00E0450C" w:rsidRPr="007A5E5E" w:rsidRDefault="00E0450C" w:rsidP="00C52131">
                            <w:pPr>
                              <w:spacing w:line="276" w:lineRule="auto"/>
                              <w:rPr>
                                <w:b w:val="0"/>
                                <w:bCs w:val="0"/>
                                <w:sz w:val="21"/>
                                <w:szCs w:val="21"/>
                              </w:rPr>
                            </w:pPr>
                          </w:p>
                        </w:tc>
                      </w:tr>
                      <w:tr w:rsidR="00E0450C" w:rsidRPr="007A5E5E" w14:paraId="56E59B72"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75805263" w14:textId="77777777" w:rsidR="00E0450C" w:rsidRPr="007A5E5E" w:rsidRDefault="00E0450C" w:rsidP="00C52131">
                            <w:pPr>
                              <w:spacing w:line="276" w:lineRule="auto"/>
                              <w:rPr>
                                <w:b w:val="0"/>
                                <w:bCs w:val="0"/>
                                <w:sz w:val="21"/>
                                <w:szCs w:val="21"/>
                              </w:rPr>
                            </w:pPr>
                          </w:p>
                        </w:tc>
                      </w:tr>
                      <w:tr w:rsidR="00E0450C" w:rsidRPr="007A5E5E" w14:paraId="4B1FFE86"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41894B71" w14:textId="77777777" w:rsidR="00E0450C" w:rsidRPr="007A5E5E" w:rsidRDefault="00E0450C" w:rsidP="00C52131">
                            <w:pPr>
                              <w:spacing w:line="276" w:lineRule="auto"/>
                              <w:rPr>
                                <w:b w:val="0"/>
                                <w:bCs w:val="0"/>
                                <w:sz w:val="21"/>
                                <w:szCs w:val="21"/>
                              </w:rPr>
                            </w:pPr>
                          </w:p>
                        </w:tc>
                      </w:tr>
                      <w:tr w:rsidR="00E0450C" w:rsidRPr="007A5E5E" w14:paraId="76885E8E" w14:textId="77777777" w:rsidTr="00C52131">
                        <w:tblPrEx>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Ex>
                        <w:trPr>
                          <w:gridAfter w:val="1"/>
                          <w:wAfter w:w="131" w:type="dxa"/>
                        </w:trPr>
                        <w:tc>
                          <w:tcPr>
                            <w:tcW w:w="10183" w:type="dxa"/>
                            <w:gridSpan w:val="5"/>
                            <w:shd w:val="clear" w:color="auto" w:fill="auto"/>
                          </w:tcPr>
                          <w:p w14:paraId="257437AB" w14:textId="77777777" w:rsidR="00E0450C" w:rsidRPr="007A5E5E" w:rsidRDefault="00E0450C" w:rsidP="00C52131">
                            <w:pPr>
                              <w:spacing w:line="276" w:lineRule="auto"/>
                              <w:rPr>
                                <w:b w:val="0"/>
                                <w:bCs w:val="0"/>
                                <w:sz w:val="21"/>
                                <w:szCs w:val="21"/>
                              </w:rPr>
                            </w:pPr>
                          </w:p>
                        </w:tc>
                      </w:tr>
                    </w:tbl>
                    <w:p w14:paraId="68A059B5" w14:textId="77777777" w:rsidR="00E0450C" w:rsidRPr="007A5E5E" w:rsidRDefault="00E0450C" w:rsidP="00C52131">
                      <w:pPr>
                        <w:spacing w:line="276" w:lineRule="auto"/>
                        <w:rPr>
                          <w:b w:val="0"/>
                          <w:bCs w:val="0"/>
                          <w:sz w:val="21"/>
                          <w:szCs w:val="21"/>
                        </w:rPr>
                      </w:pPr>
                    </w:p>
                  </w:txbxContent>
                </v:textbox>
                <w10:wrap type="through"/>
              </v:shape>
            </w:pict>
          </mc:Fallback>
        </mc:AlternateContent>
      </w:r>
    </w:p>
    <w:p w14:paraId="1C7B857D" w14:textId="1840E496" w:rsidR="00A95EBA" w:rsidRDefault="00A95EBA" w:rsidP="000415EC">
      <w:pPr>
        <w:tabs>
          <w:tab w:val="right" w:pos="9915"/>
        </w:tabs>
      </w:pPr>
      <w:r>
        <w:rPr>
          <w:noProof/>
          <w:sz w:val="22"/>
          <w:szCs w:val="22"/>
        </w:rPr>
        <w:lastRenderedPageBreak/>
        <mc:AlternateContent>
          <mc:Choice Requires="wps">
            <w:drawing>
              <wp:anchor distT="0" distB="0" distL="114300" distR="114300" simplePos="0" relativeHeight="251829248" behindDoc="0" locked="0" layoutInCell="1" allowOverlap="1" wp14:anchorId="788CEBDC" wp14:editId="188CAF9A">
                <wp:simplePos x="0" y="0"/>
                <wp:positionH relativeFrom="column">
                  <wp:posOffset>0</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12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p w14:paraId="49BCC00A" w14:textId="2EAEFA1E" w:rsidR="00E0450C" w:rsidRPr="00670174" w:rsidRDefault="00E0450C" w:rsidP="00854622">
                            <w:pPr>
                              <w:jc w:val="center"/>
                              <w:rPr>
                                <w:bCs w:val="0"/>
                                <w:iCs/>
                                <w:sz w:val="24"/>
                                <w:szCs w:val="24"/>
                                <w:lang w:val="vi-VN"/>
                              </w:rPr>
                            </w:pPr>
                            <w:r w:rsidRPr="00670174">
                              <w:rPr>
                                <w:bCs w:val="0"/>
                                <w:iCs/>
                                <w:sz w:val="24"/>
                                <w:szCs w:val="24"/>
                                <w:lang w:val="vi-VN"/>
                              </w:rPr>
                              <w:t>Bài 2. CHUYỂN ĐỘNG THẲNG ĐỀU.</w:t>
                            </w:r>
                          </w:p>
                          <w:tbl>
                            <w:tblPr>
                              <w:tblW w:w="10182"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2401"/>
                              <w:gridCol w:w="7781"/>
                            </w:tblGrid>
                            <w:tr w:rsidR="00E0450C" w14:paraId="7C472902" w14:textId="77777777" w:rsidTr="00F3577C">
                              <w:tc>
                                <w:tcPr>
                                  <w:tcW w:w="10182" w:type="dxa"/>
                                  <w:gridSpan w:val="2"/>
                                </w:tcPr>
                                <w:p w14:paraId="6E9FBB3C" w14:textId="375BE136" w:rsidR="00E0450C" w:rsidRPr="009438E4" w:rsidRDefault="00E0450C" w:rsidP="00677664">
                                  <w:pPr>
                                    <w:tabs>
                                      <w:tab w:val="left" w:pos="219"/>
                                    </w:tabs>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6E47B5AB" w14:textId="22037852" w:rsidR="00E0450C" w:rsidRDefault="00E0450C" w:rsidP="00677664">
                                  <w:pPr>
                                    <w:jc w:val="both"/>
                                    <w:rPr>
                                      <w:b w:val="0"/>
                                      <w:sz w:val="21"/>
                                      <w:szCs w:val="21"/>
                                    </w:rPr>
                                  </w:pPr>
                                  <w:r>
                                    <w:rPr>
                                      <w:b w:val="0"/>
                                      <w:sz w:val="21"/>
                                      <w:szCs w:val="21"/>
                                    </w:rPr>
                                    <w:t>1. Một chất điểm chuyển động</w:t>
                                  </w:r>
                                  <w:r w:rsidR="00411765">
                                    <w:rPr>
                                      <w:b w:val="0"/>
                                      <w:sz w:val="21"/>
                                      <w:szCs w:val="21"/>
                                      <w:lang w:val="vi-VN"/>
                                    </w:rPr>
                                    <w:t xml:space="preserve"> theo chiều dương của</w:t>
                                  </w:r>
                                  <w:r>
                                    <w:rPr>
                                      <w:b w:val="0"/>
                                      <w:sz w:val="21"/>
                                      <w:szCs w:val="21"/>
                                    </w:rPr>
                                    <w:t xml:space="preserve"> trục Ox. Tại thời điểm t</w:t>
                                  </w:r>
                                  <w:r w:rsidRPr="00E0450C">
                                    <w:rPr>
                                      <w:b w:val="0"/>
                                      <w:sz w:val="21"/>
                                      <w:szCs w:val="21"/>
                                      <w:vertAlign w:val="subscript"/>
                                      <w:lang w:val="vi-VN"/>
                                    </w:rPr>
                                    <w:t>o</w:t>
                                  </w:r>
                                  <w:r>
                                    <w:rPr>
                                      <w:b w:val="0"/>
                                      <w:sz w:val="21"/>
                                      <w:szCs w:val="21"/>
                                    </w:rPr>
                                    <w:t>, vật đi qua điểm M</w:t>
                                  </w:r>
                                  <w:r>
                                    <w:rPr>
                                      <w:b w:val="0"/>
                                      <w:sz w:val="21"/>
                                      <w:szCs w:val="21"/>
                                      <w:vertAlign w:val="subscript"/>
                                      <w:lang w:val="vi-VN"/>
                                    </w:rPr>
                                    <w:t>o</w:t>
                                  </w:r>
                                  <w:r>
                                    <w:rPr>
                                      <w:b w:val="0"/>
                                      <w:sz w:val="21"/>
                                      <w:szCs w:val="21"/>
                                    </w:rPr>
                                    <w:t xml:space="preserve"> có toạ độ x</w:t>
                                  </w:r>
                                  <w:r w:rsidRPr="00E0450C">
                                    <w:rPr>
                                      <w:b w:val="0"/>
                                      <w:sz w:val="21"/>
                                      <w:szCs w:val="21"/>
                                      <w:vertAlign w:val="subscript"/>
                                      <w:lang w:val="vi-VN"/>
                                    </w:rPr>
                                    <w:t>o</w:t>
                                  </w:r>
                                  <w:r>
                                    <w:rPr>
                                      <w:b w:val="0"/>
                                      <w:sz w:val="21"/>
                                      <w:szCs w:val="21"/>
                                    </w:rPr>
                                    <w:t>; Tại thời điểm t</w:t>
                                  </w:r>
                                  <w:r w:rsidRPr="00E0450C">
                                    <w:rPr>
                                      <w:b w:val="0"/>
                                      <w:sz w:val="21"/>
                                      <w:szCs w:val="21"/>
                                      <w:vertAlign w:val="subscript"/>
                                      <w:lang w:val="vi-VN"/>
                                    </w:rPr>
                                    <w:t>1</w:t>
                                  </w:r>
                                  <w:r>
                                    <w:rPr>
                                      <w:b w:val="0"/>
                                      <w:sz w:val="21"/>
                                      <w:szCs w:val="21"/>
                                    </w:rPr>
                                    <w:t xml:space="preserve">, vật qua điểm M có toạ độ </w:t>
                                  </w:r>
                                  <w:r>
                                    <w:rPr>
                                      <w:b w:val="0"/>
                                      <w:sz w:val="21"/>
                                      <w:szCs w:val="21"/>
                                      <w:lang w:val="vi-VN"/>
                                    </w:rPr>
                                    <w:t>x</w:t>
                                  </w:r>
                                  <w:r>
                                    <w:rPr>
                                      <w:b w:val="0"/>
                                      <w:sz w:val="21"/>
                                      <w:szCs w:val="21"/>
                                    </w:rPr>
                                    <w:t>. Hãy xác định thời gian chuyển động và quãng đường vật đi được</w:t>
                                  </w:r>
                                  <w:r>
                                    <w:rPr>
                                      <w:b w:val="0"/>
                                      <w:sz w:val="21"/>
                                      <w:szCs w:val="21"/>
                                      <w:lang w:val="vi-VN"/>
                                    </w:rPr>
                                    <w:t xml:space="preserve"> </w:t>
                                  </w:r>
                                  <w:r>
                                    <w:rPr>
                                      <w:b w:val="0"/>
                                      <w:sz w:val="21"/>
                                      <w:szCs w:val="21"/>
                                    </w:rPr>
                                    <w:t>?</w:t>
                                  </w:r>
                                </w:p>
                                <w:p w14:paraId="526E9F21" w14:textId="64EFE756" w:rsidR="00E0450C" w:rsidRDefault="00E0450C" w:rsidP="00E0450C">
                                  <w:pPr>
                                    <w:jc w:val="center"/>
                                    <w:rPr>
                                      <w:b w:val="0"/>
                                      <w:sz w:val="21"/>
                                      <w:szCs w:val="21"/>
                                    </w:rPr>
                                  </w:pPr>
                                  <w:r>
                                    <w:rPr>
                                      <w:b w:val="0"/>
                                      <w:noProof/>
                                      <w:sz w:val="21"/>
                                      <w:szCs w:val="21"/>
                                    </w:rPr>
                                    <w:drawing>
                                      <wp:inline distT="0" distB="0" distL="0" distR="0" wp14:anchorId="79F1BE4E" wp14:editId="2645F5B5">
                                        <wp:extent cx="2477280" cy="412796"/>
                                        <wp:effectExtent l="0" t="0" r="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239"/>
                                                <pic:cNvPicPr/>
                                              </pic:nvPicPr>
                                              <pic:blipFill>
                                                <a:blip r:embed="rId8">
                                                  <a:extLst>
                                                    <a:ext uri="{28A0092B-C50C-407E-A947-70E740481C1C}">
                                                      <a14:useLocalDpi xmlns:a14="http://schemas.microsoft.com/office/drawing/2010/main" val="0"/>
                                                    </a:ext>
                                                  </a:extLst>
                                                </a:blip>
                                                <a:stretch>
                                                  <a:fillRect/>
                                                </a:stretch>
                                              </pic:blipFill>
                                              <pic:spPr>
                                                <a:xfrm>
                                                  <a:off x="0" y="0"/>
                                                  <a:ext cx="2491174" cy="415111"/>
                                                </a:xfrm>
                                                <a:prstGeom prst="rect">
                                                  <a:avLst/>
                                                </a:prstGeom>
                                              </pic:spPr>
                                            </pic:pic>
                                          </a:graphicData>
                                        </a:graphic>
                                      </wp:inline>
                                    </w:drawing>
                                  </w:r>
                                </w:p>
                                <w:p w14:paraId="4839201B" w14:textId="5E1A12E6" w:rsidR="00E0450C" w:rsidRDefault="00E0450C" w:rsidP="00677664">
                                  <w:pPr>
                                    <w:jc w:val="both"/>
                                    <w:rPr>
                                      <w:b w:val="0"/>
                                      <w:sz w:val="21"/>
                                      <w:szCs w:val="21"/>
                                    </w:rPr>
                                  </w:pPr>
                                  <w:r>
                                    <w:rPr>
                                      <w:b w:val="0"/>
                                      <w:sz w:val="21"/>
                                      <w:szCs w:val="21"/>
                                    </w:rPr>
                                    <w:t xml:space="preserve">2. Nêu công thức xác định tốc độ trung bình của một chất </w:t>
                                  </w:r>
                                  <w:proofErr w:type="gramStart"/>
                                  <w:r>
                                    <w:rPr>
                                      <w:b w:val="0"/>
                                      <w:sz w:val="21"/>
                                      <w:szCs w:val="21"/>
                                    </w:rPr>
                                    <w:t>điểm ?</w:t>
                                  </w:r>
                                  <w:proofErr w:type="gramEnd"/>
                                  <w:r>
                                    <w:rPr>
                                      <w:b w:val="0"/>
                                      <w:sz w:val="21"/>
                                      <w:szCs w:val="21"/>
                                    </w:rPr>
                                    <w:t xml:space="preserve"> Đơn vị của tốc độ trung </w:t>
                                  </w:r>
                                  <w:proofErr w:type="gramStart"/>
                                  <w:r>
                                    <w:rPr>
                                      <w:b w:val="0"/>
                                      <w:sz w:val="21"/>
                                      <w:szCs w:val="21"/>
                                    </w:rPr>
                                    <w:t>bình ?</w:t>
                                  </w:r>
                                  <w:proofErr w:type="gramEnd"/>
                                  <w:r>
                                    <w:rPr>
                                      <w:b w:val="0"/>
                                      <w:sz w:val="21"/>
                                      <w:szCs w:val="21"/>
                                    </w:rPr>
                                    <w:t xml:space="preserve"> Trả lời câu hỏi C1/</w:t>
                                  </w:r>
                                  <w:proofErr w:type="gramStart"/>
                                  <w:r>
                                    <w:rPr>
                                      <w:b w:val="0"/>
                                      <w:sz w:val="21"/>
                                      <w:szCs w:val="21"/>
                                    </w:rPr>
                                    <w:t>12SGK ?</w:t>
                                  </w:r>
                                  <w:proofErr w:type="gramEnd"/>
                                  <w:r>
                                    <w:rPr>
                                      <w:b w:val="0"/>
                                      <w:sz w:val="21"/>
                                      <w:szCs w:val="21"/>
                                      <w:lang w:val="vi-VN"/>
                                    </w:rPr>
                                    <w:t xml:space="preserve"> </w:t>
                                  </w:r>
                                  <w:r>
                                    <w:rPr>
                                      <w:b w:val="0"/>
                                      <w:sz w:val="21"/>
                                      <w:szCs w:val="21"/>
                                    </w:rPr>
                                    <w:t xml:space="preserve">Phân biệt tốc độ và vận tốc của chuyển </w:t>
                                  </w:r>
                                  <w:proofErr w:type="gramStart"/>
                                  <w:r>
                                    <w:rPr>
                                      <w:b w:val="0"/>
                                      <w:sz w:val="21"/>
                                      <w:szCs w:val="21"/>
                                    </w:rPr>
                                    <w:t>động ?</w:t>
                                  </w:r>
                                  <w:proofErr w:type="gramEnd"/>
                                  <w:r>
                                    <w:rPr>
                                      <w:b w:val="0"/>
                                      <w:sz w:val="21"/>
                                      <w:szCs w:val="21"/>
                                    </w:rPr>
                                    <w:t xml:space="preserve"> </w:t>
                                  </w:r>
                                </w:p>
                                <w:p w14:paraId="52917C0E" w14:textId="77777777" w:rsidR="00E0450C" w:rsidRDefault="00E0450C" w:rsidP="00677664">
                                  <w:pPr>
                                    <w:jc w:val="both"/>
                                    <w:rPr>
                                      <w:b w:val="0"/>
                                      <w:sz w:val="21"/>
                                      <w:szCs w:val="21"/>
                                    </w:rPr>
                                  </w:pPr>
                                  <w:r>
                                    <w:rPr>
                                      <w:b w:val="0"/>
                                      <w:sz w:val="21"/>
                                      <w:szCs w:val="21"/>
                                    </w:rPr>
                                    <w:t xml:space="preserve">3. Thế nào là chuyển động thẳng </w:t>
                                  </w:r>
                                  <w:proofErr w:type="gramStart"/>
                                  <w:r>
                                    <w:rPr>
                                      <w:b w:val="0"/>
                                      <w:sz w:val="21"/>
                                      <w:szCs w:val="21"/>
                                    </w:rPr>
                                    <w:t>đều ?</w:t>
                                  </w:r>
                                  <w:proofErr w:type="gramEnd"/>
                                  <w:r>
                                    <w:rPr>
                                      <w:b w:val="0"/>
                                      <w:sz w:val="21"/>
                                      <w:szCs w:val="21"/>
                                    </w:rPr>
                                    <w:t xml:space="preserve"> Lấy ví </w:t>
                                  </w:r>
                                  <w:proofErr w:type="gramStart"/>
                                  <w:r>
                                    <w:rPr>
                                      <w:b w:val="0"/>
                                      <w:sz w:val="21"/>
                                      <w:szCs w:val="21"/>
                                    </w:rPr>
                                    <w:t>dụ ?</w:t>
                                  </w:r>
                                  <w:proofErr w:type="gramEnd"/>
                                </w:p>
                                <w:p w14:paraId="32511388" w14:textId="77777777" w:rsidR="00E0450C" w:rsidRDefault="00E0450C" w:rsidP="00677664">
                                  <w:pPr>
                                    <w:jc w:val="both"/>
                                    <w:rPr>
                                      <w:b w:val="0"/>
                                      <w:sz w:val="21"/>
                                      <w:szCs w:val="21"/>
                                    </w:rPr>
                                  </w:pPr>
                                  <w:r>
                                    <w:rPr>
                                      <w:b w:val="0"/>
                                      <w:sz w:val="21"/>
                                      <w:szCs w:val="21"/>
                                    </w:rPr>
                                    <w:t xml:space="preserve">4. Nêu công thức và đặc điểm quãng đường trong chuyển động thẳng </w:t>
                                  </w:r>
                                  <w:proofErr w:type="gramStart"/>
                                  <w:r>
                                    <w:rPr>
                                      <w:b w:val="0"/>
                                      <w:sz w:val="21"/>
                                      <w:szCs w:val="21"/>
                                    </w:rPr>
                                    <w:t>đều ?</w:t>
                                  </w:r>
                                  <w:proofErr w:type="gramEnd"/>
                                  <w:r>
                                    <w:rPr>
                                      <w:b w:val="0"/>
                                      <w:sz w:val="21"/>
                                      <w:szCs w:val="21"/>
                                    </w:rPr>
                                    <w:t xml:space="preserve"> </w:t>
                                  </w:r>
                                </w:p>
                                <w:p w14:paraId="5847EB8F" w14:textId="418B03EA" w:rsidR="00E0450C" w:rsidRPr="00411765" w:rsidRDefault="00E0450C" w:rsidP="00677664">
                                  <w:pPr>
                                    <w:tabs>
                                      <w:tab w:val="left" w:pos="269"/>
                                    </w:tabs>
                                    <w:jc w:val="both"/>
                                    <w:rPr>
                                      <w:b w:val="0"/>
                                      <w:sz w:val="21"/>
                                      <w:szCs w:val="21"/>
                                    </w:rPr>
                                  </w:pPr>
                                  <w:r>
                                    <w:rPr>
                                      <w:b w:val="0"/>
                                      <w:sz w:val="21"/>
                                      <w:szCs w:val="21"/>
                                    </w:rPr>
                                    <w:t>5. Từ</w:t>
                                  </w:r>
                                  <w:r>
                                    <w:rPr>
                                      <w:b w:val="0"/>
                                      <w:sz w:val="21"/>
                                      <w:szCs w:val="21"/>
                                      <w:lang w:val="vi-VN"/>
                                    </w:rPr>
                                    <w:t xml:space="preserve"> câu hỏi 1: Xây dựng phương trình xác định vị trí của chất điểm (toạ độ x) theo thời gian. (Gợi ý: Toạ độ x = </w:t>
                                  </w:r>
                                  <m:oMath>
                                    <m:acc>
                                      <m:accPr>
                                        <m:chr m:val="̅"/>
                                        <m:ctrlPr>
                                          <w:rPr>
                                            <w:rFonts w:ascii="Cambria Math" w:hAnsi="Cambria Math"/>
                                            <w:b w:val="0"/>
                                            <w:i/>
                                            <w:sz w:val="21"/>
                                            <w:szCs w:val="21"/>
                                            <w:lang w:val="vi-VN"/>
                                          </w:rPr>
                                        </m:ctrlPr>
                                      </m:accPr>
                                      <m:e>
                                        <m:r>
                                          <m:rPr>
                                            <m:sty m:val="bi"/>
                                          </m:rPr>
                                          <w:rPr>
                                            <w:rFonts w:ascii="Cambria Math" w:hAnsi="Cambria Math"/>
                                            <w:sz w:val="21"/>
                                            <w:szCs w:val="21"/>
                                            <w:lang w:val="vi-VN"/>
                                          </w:rPr>
                                          <m:t>OM</m:t>
                                        </m:r>
                                      </m:e>
                                    </m:acc>
                                  </m:oMath>
                                  <w:r>
                                    <w:rPr>
                                      <w:b w:val="0"/>
                                      <w:sz w:val="21"/>
                                      <w:szCs w:val="21"/>
                                      <w:lang w:val="vi-VN"/>
                                    </w:rPr>
                                    <w:t xml:space="preserve"> được xác định như thế nào </w:t>
                                  </w:r>
                                  <w:r w:rsidR="00411765">
                                    <w:rPr>
                                      <w:b w:val="0"/>
                                      <w:sz w:val="21"/>
                                      <w:szCs w:val="21"/>
                                      <w:lang w:val="vi-VN"/>
                                    </w:rPr>
                                    <w:t>? OM = OM</w:t>
                                  </w:r>
                                  <w:r w:rsidR="00411765">
                                    <w:rPr>
                                      <w:b w:val="0"/>
                                      <w:sz w:val="21"/>
                                      <w:szCs w:val="21"/>
                                      <w:vertAlign w:val="subscript"/>
                                      <w:lang w:val="vi-VN"/>
                                    </w:rPr>
                                    <w:t>o</w:t>
                                  </w:r>
                                  <w:r w:rsidR="00411765">
                                    <w:rPr>
                                      <w:b w:val="0"/>
                                      <w:sz w:val="21"/>
                                      <w:szCs w:val="21"/>
                                      <w:lang w:val="vi-VN"/>
                                    </w:rPr>
                                    <w:t xml:space="preserve"> + MM</w:t>
                                  </w:r>
                                  <w:r w:rsidR="00411765" w:rsidRPr="00411765">
                                    <w:rPr>
                                      <w:b w:val="0"/>
                                      <w:sz w:val="21"/>
                                      <w:szCs w:val="21"/>
                                      <w:vertAlign w:val="subscript"/>
                                      <w:lang w:val="vi-VN"/>
                                    </w:rPr>
                                    <w:t>o</w:t>
                                  </w:r>
                                  <w:r w:rsidR="00411765">
                                    <w:rPr>
                                      <w:b w:val="0"/>
                                      <w:sz w:val="21"/>
                                      <w:szCs w:val="21"/>
                                      <w:lang w:val="vi-VN"/>
                                    </w:rPr>
                                    <w:t xml:space="preserve"> ? xác định MM</w:t>
                                  </w:r>
                                  <w:r w:rsidR="00411765" w:rsidRPr="00411765">
                                    <w:rPr>
                                      <w:b w:val="0"/>
                                      <w:sz w:val="21"/>
                                      <w:szCs w:val="21"/>
                                      <w:vertAlign w:val="subscript"/>
                                      <w:lang w:val="vi-VN"/>
                                    </w:rPr>
                                    <w:t>o</w:t>
                                  </w:r>
                                  <w:r w:rsidR="00411765">
                                    <w:rPr>
                                      <w:b w:val="0"/>
                                      <w:sz w:val="21"/>
                                      <w:szCs w:val="21"/>
                                      <w:lang w:val="vi-VN"/>
                                    </w:rPr>
                                    <w:t xml:space="preserve"> ?....)</w:t>
                                  </w:r>
                                </w:p>
                                <w:p w14:paraId="6D186DE3" w14:textId="77777777" w:rsidR="00E0450C" w:rsidRDefault="00E0450C" w:rsidP="00411765">
                                  <w:pPr>
                                    <w:tabs>
                                      <w:tab w:val="left" w:pos="269"/>
                                    </w:tabs>
                                    <w:jc w:val="both"/>
                                    <w:rPr>
                                      <w:b w:val="0"/>
                                      <w:sz w:val="22"/>
                                      <w:szCs w:val="22"/>
                                    </w:rPr>
                                  </w:pPr>
                                  <w:r>
                                    <w:rPr>
                                      <w:b w:val="0"/>
                                      <w:sz w:val="21"/>
                                      <w:szCs w:val="21"/>
                                    </w:rPr>
                                    <w:t xml:space="preserve">6. </w:t>
                                  </w:r>
                                  <w:r w:rsidRPr="00C9744F">
                                    <w:rPr>
                                      <w:b w:val="0"/>
                                      <w:sz w:val="22"/>
                                      <w:szCs w:val="22"/>
                                    </w:rPr>
                                    <w:t xml:space="preserve">Phương trình chuyển động là </w:t>
                                  </w:r>
                                  <w:proofErr w:type="gramStart"/>
                                  <w:r w:rsidRPr="00C9744F">
                                    <w:rPr>
                                      <w:b w:val="0"/>
                                      <w:sz w:val="22"/>
                                      <w:szCs w:val="22"/>
                                    </w:rPr>
                                    <w:t>gì ?</w:t>
                                  </w:r>
                                  <w:proofErr w:type="gramEnd"/>
                                  <w:r w:rsidRPr="00C9744F">
                                    <w:rPr>
                                      <w:b w:val="0"/>
                                      <w:sz w:val="22"/>
                                      <w:szCs w:val="22"/>
                                    </w:rPr>
                                    <w:t xml:space="preserve"> </w:t>
                                  </w:r>
                                  <w:r>
                                    <w:rPr>
                                      <w:b w:val="0"/>
                                      <w:sz w:val="21"/>
                                      <w:szCs w:val="21"/>
                                    </w:rPr>
                                    <w:t xml:space="preserve">Viết phương trình chuyển động của chuyển động thẳng </w:t>
                                  </w:r>
                                  <w:proofErr w:type="gramStart"/>
                                  <w:r>
                                    <w:rPr>
                                      <w:b w:val="0"/>
                                      <w:sz w:val="21"/>
                                      <w:szCs w:val="21"/>
                                    </w:rPr>
                                    <w:t>đều ?</w:t>
                                  </w:r>
                                  <w:proofErr w:type="gramEnd"/>
                                  <w:r>
                                    <w:rPr>
                                      <w:b w:val="0"/>
                                      <w:sz w:val="21"/>
                                      <w:szCs w:val="21"/>
                                    </w:rPr>
                                    <w:t xml:space="preserve"> </w:t>
                                  </w:r>
                                  <w:r>
                                    <w:rPr>
                                      <w:b w:val="0"/>
                                      <w:sz w:val="22"/>
                                      <w:szCs w:val="22"/>
                                    </w:rPr>
                                    <w:t>Gi</w:t>
                                  </w:r>
                                  <w:r w:rsidRPr="00100DEE">
                                    <w:rPr>
                                      <w:b w:val="0"/>
                                      <w:sz w:val="22"/>
                                      <w:szCs w:val="22"/>
                                    </w:rPr>
                                    <w:t>ải</w:t>
                                  </w:r>
                                  <w:r>
                                    <w:rPr>
                                      <w:b w:val="0"/>
                                      <w:sz w:val="22"/>
                                      <w:szCs w:val="22"/>
                                    </w:rPr>
                                    <w:t xml:space="preserve"> th</w:t>
                                  </w:r>
                                  <w:r w:rsidRPr="00100DEE">
                                    <w:rPr>
                                      <w:b w:val="0"/>
                                      <w:sz w:val="22"/>
                                      <w:szCs w:val="22"/>
                                    </w:rPr>
                                    <w:t>ích</w:t>
                                  </w:r>
                                  <w:r>
                                    <w:rPr>
                                      <w:b w:val="0"/>
                                      <w:sz w:val="22"/>
                                      <w:szCs w:val="22"/>
                                    </w:rPr>
                                    <w:t xml:space="preserve"> c</w:t>
                                  </w:r>
                                  <w:r w:rsidRPr="00100DEE">
                                    <w:rPr>
                                      <w:b w:val="0"/>
                                      <w:sz w:val="22"/>
                                      <w:szCs w:val="22"/>
                                    </w:rPr>
                                    <w:t>ác</w:t>
                                  </w:r>
                                  <w:r>
                                    <w:rPr>
                                      <w:b w:val="0"/>
                                      <w:sz w:val="22"/>
                                      <w:szCs w:val="22"/>
                                    </w:rPr>
                                    <w:t xml:space="preserve"> </w:t>
                                  </w:r>
                                  <w:r w:rsidRPr="00100DEE">
                                    <w:rPr>
                                      <w:b w:val="0"/>
                                      <w:sz w:val="22"/>
                                      <w:szCs w:val="22"/>
                                    </w:rPr>
                                    <w:t>đại</w:t>
                                  </w:r>
                                  <w:r>
                                    <w:rPr>
                                      <w:b w:val="0"/>
                                      <w:sz w:val="22"/>
                                      <w:szCs w:val="22"/>
                                    </w:rPr>
                                    <w:t xml:space="preserve"> l</w:t>
                                  </w:r>
                                  <w:r w:rsidRPr="00100DEE">
                                    <w:rPr>
                                      <w:b w:val="0"/>
                                      <w:sz w:val="22"/>
                                      <w:szCs w:val="22"/>
                                    </w:rPr>
                                    <w:t>ượng</w:t>
                                  </w:r>
                                  <w:r>
                                    <w:rPr>
                                      <w:b w:val="0"/>
                                      <w:sz w:val="22"/>
                                      <w:szCs w:val="22"/>
                                    </w:rPr>
                                    <w:t xml:space="preserve"> c</w:t>
                                  </w:r>
                                  <w:r w:rsidRPr="00100DEE">
                                    <w:rPr>
                                      <w:b w:val="0"/>
                                      <w:sz w:val="22"/>
                                      <w:szCs w:val="22"/>
                                    </w:rPr>
                                    <w:t>ó</w:t>
                                  </w:r>
                                  <w:r>
                                    <w:rPr>
                                      <w:b w:val="0"/>
                                      <w:sz w:val="22"/>
                                      <w:szCs w:val="22"/>
                                    </w:rPr>
                                    <w:t xml:space="preserve"> trong phương </w:t>
                                  </w:r>
                                  <w:proofErr w:type="gramStart"/>
                                  <w:r>
                                    <w:rPr>
                                      <w:b w:val="0"/>
                                      <w:sz w:val="22"/>
                                      <w:szCs w:val="22"/>
                                    </w:rPr>
                                    <w:t xml:space="preserve">trình </w:t>
                                  </w:r>
                                  <w:r w:rsidRPr="00C9744F">
                                    <w:rPr>
                                      <w:b w:val="0"/>
                                      <w:sz w:val="22"/>
                                      <w:szCs w:val="22"/>
                                    </w:rPr>
                                    <w:t>?</w:t>
                                  </w:r>
                                  <w:proofErr w:type="gramEnd"/>
                                </w:p>
                                <w:p w14:paraId="5D3C85FD" w14:textId="77777777" w:rsidR="00E0450C" w:rsidRDefault="00E0450C" w:rsidP="00411765">
                                  <w:pPr>
                                    <w:tabs>
                                      <w:tab w:val="left" w:pos="269"/>
                                    </w:tabs>
                                    <w:jc w:val="both"/>
                                    <w:rPr>
                                      <w:b w:val="0"/>
                                      <w:sz w:val="22"/>
                                      <w:szCs w:val="22"/>
                                    </w:rPr>
                                  </w:pPr>
                                  <w:r>
                                    <w:rPr>
                                      <w:b w:val="0"/>
                                      <w:sz w:val="22"/>
                                      <w:szCs w:val="22"/>
                                    </w:rPr>
                                    <w:t>7. Một ô tô chuyển động thẳng đều trên đường với vận tốc 40km/h. Lúc 7h, ô tô qua A cách bến xe 20km. Chọn bến xe làm vật mốc, chiều dương là chiều chuyển động của ô tô, gốc thời gian lúc ô tô qua A.</w:t>
                                  </w:r>
                                </w:p>
                                <w:p w14:paraId="75ED23BB" w14:textId="77777777" w:rsidR="00E0450C" w:rsidRDefault="00E0450C" w:rsidP="00677664">
                                  <w:pPr>
                                    <w:tabs>
                                      <w:tab w:val="left" w:pos="269"/>
                                    </w:tabs>
                                    <w:ind w:firstLine="72"/>
                                    <w:jc w:val="both"/>
                                    <w:rPr>
                                      <w:b w:val="0"/>
                                      <w:sz w:val="22"/>
                                      <w:szCs w:val="22"/>
                                    </w:rPr>
                                  </w:pPr>
                                  <w:r>
                                    <w:rPr>
                                      <w:b w:val="0"/>
                                      <w:sz w:val="22"/>
                                      <w:szCs w:val="22"/>
                                    </w:rPr>
                                    <w:t xml:space="preserve">a. Viết phương trình chuyển động của ô </w:t>
                                  </w:r>
                                  <w:proofErr w:type="gramStart"/>
                                  <w:r>
                                    <w:rPr>
                                      <w:b w:val="0"/>
                                      <w:sz w:val="22"/>
                                      <w:szCs w:val="22"/>
                                    </w:rPr>
                                    <w:t>tô ?</w:t>
                                  </w:r>
                                  <w:r>
                                    <w:rPr>
                                      <w:b w:val="0"/>
                                      <w:sz w:val="22"/>
                                      <w:szCs w:val="22"/>
                                    </w:rPr>
                                    <w:tab/>
                                  </w:r>
                                  <w:proofErr w:type="gramEnd"/>
                                </w:p>
                                <w:p w14:paraId="2580C18F" w14:textId="77777777" w:rsidR="00E0450C" w:rsidRDefault="00E0450C" w:rsidP="00677664">
                                  <w:pPr>
                                    <w:tabs>
                                      <w:tab w:val="left" w:pos="269"/>
                                    </w:tabs>
                                    <w:ind w:firstLine="72"/>
                                    <w:jc w:val="both"/>
                                    <w:rPr>
                                      <w:b w:val="0"/>
                                      <w:sz w:val="22"/>
                                      <w:szCs w:val="22"/>
                                    </w:rPr>
                                  </w:pPr>
                                  <w:r>
                                    <w:rPr>
                                      <w:b w:val="0"/>
                                      <w:sz w:val="22"/>
                                      <w:szCs w:val="22"/>
                                    </w:rPr>
                                    <w:t xml:space="preserve">b. Hãy biểu diễn sự phụ thuộc của tọa độ x và thời gian t bằng đồ </w:t>
                                  </w:r>
                                  <w:proofErr w:type="gramStart"/>
                                  <w:r>
                                    <w:rPr>
                                      <w:b w:val="0"/>
                                      <w:sz w:val="22"/>
                                      <w:szCs w:val="22"/>
                                    </w:rPr>
                                    <w:t>thị ?</w:t>
                                  </w:r>
                                  <w:proofErr w:type="gramEnd"/>
                                  <w:r>
                                    <w:rPr>
                                      <w:b w:val="0"/>
                                      <w:sz w:val="22"/>
                                      <w:szCs w:val="22"/>
                                    </w:rPr>
                                    <w:t xml:space="preserve"> Nhận </w:t>
                                  </w:r>
                                  <w:proofErr w:type="gramStart"/>
                                  <w:r>
                                    <w:rPr>
                                      <w:b w:val="0"/>
                                      <w:sz w:val="22"/>
                                      <w:szCs w:val="22"/>
                                    </w:rPr>
                                    <w:t>xét ?</w:t>
                                  </w:r>
                                  <w:proofErr w:type="gramEnd"/>
                                </w:p>
                                <w:p w14:paraId="578E51E8" w14:textId="77777777" w:rsidR="00E0450C" w:rsidRPr="008232BF" w:rsidRDefault="00E0450C" w:rsidP="00677664">
                                  <w:pPr>
                                    <w:tabs>
                                      <w:tab w:val="left" w:pos="269"/>
                                    </w:tabs>
                                    <w:ind w:firstLine="72"/>
                                    <w:jc w:val="both"/>
                                    <w:rPr>
                                      <w:b w:val="0"/>
                                      <w:sz w:val="22"/>
                                      <w:szCs w:val="22"/>
                                    </w:rPr>
                                  </w:pPr>
                                  <w:r>
                                    <w:rPr>
                                      <w:b w:val="0"/>
                                      <w:sz w:val="22"/>
                                      <w:szCs w:val="22"/>
                                    </w:rPr>
                                    <w:t xml:space="preserve">8. Đồ thị tọa độ - thời gian của chuyển động thẳng đều có dạng như thế </w:t>
                                  </w:r>
                                  <w:proofErr w:type="gramStart"/>
                                  <w:r>
                                    <w:rPr>
                                      <w:b w:val="0"/>
                                      <w:sz w:val="22"/>
                                      <w:szCs w:val="22"/>
                                    </w:rPr>
                                    <w:t>nào ?</w:t>
                                  </w:r>
                                  <w:proofErr w:type="gramEnd"/>
                                  <w:r>
                                    <w:rPr>
                                      <w:b w:val="0"/>
                                      <w:sz w:val="22"/>
                                      <w:szCs w:val="22"/>
                                    </w:rPr>
                                    <w:t xml:space="preserve"> Nêu sự giống và khác nhau trong cách vẽ đồ thị ở Vật lý và Toán </w:t>
                                  </w:r>
                                  <w:proofErr w:type="gramStart"/>
                                  <w:r>
                                    <w:rPr>
                                      <w:b w:val="0"/>
                                      <w:sz w:val="22"/>
                                      <w:szCs w:val="22"/>
                                    </w:rPr>
                                    <w:t>học ?</w:t>
                                  </w:r>
                                  <w:proofErr w:type="gramEnd"/>
                                </w:p>
                                <w:p w14:paraId="09E90BA6" w14:textId="77777777" w:rsidR="00E0450C" w:rsidRPr="000659A4" w:rsidRDefault="00E0450C" w:rsidP="00677664">
                                  <w:pPr>
                                    <w:jc w:val="both"/>
                                    <w:rPr>
                                      <w:b w:val="0"/>
                                      <w:sz w:val="16"/>
                                      <w:szCs w:val="16"/>
                                    </w:rPr>
                                  </w:pPr>
                                </w:p>
                                <w:p w14:paraId="4DE8EFDF" w14:textId="4C709507" w:rsidR="00E0450C" w:rsidRDefault="00E0450C" w:rsidP="00677664">
                                  <w:pPr>
                                    <w:rPr>
                                      <w:b w:val="0"/>
                                    </w:rPr>
                                  </w:pPr>
                                  <w:r>
                                    <w:rPr>
                                      <w:sz w:val="22"/>
                                      <w:szCs w:val="22"/>
                                    </w:rPr>
                                    <w:t>II</w:t>
                                  </w:r>
                                  <w:r w:rsidRPr="000F33D3">
                                    <w:rPr>
                                      <w:sz w:val="22"/>
                                      <w:szCs w:val="22"/>
                                    </w:rPr>
                                    <w:t>.</w:t>
                                  </w:r>
                                  <w:r>
                                    <w:rPr>
                                      <w:sz w:val="22"/>
                                      <w:szCs w:val="22"/>
                                    </w:rPr>
                                    <w:t xml:space="preserve"> PHIẾU GHI BÀI.</w:t>
                                  </w:r>
                                </w:p>
                              </w:tc>
                            </w:tr>
                            <w:tr w:rsidR="00E0450C" w14:paraId="18E4F214" w14:textId="77777777" w:rsidTr="00F3577C">
                              <w:tc>
                                <w:tcPr>
                                  <w:tcW w:w="2401" w:type="dxa"/>
                                </w:tcPr>
                                <w:p w14:paraId="46EB7497" w14:textId="77777777" w:rsidR="00E0450C" w:rsidRPr="00DF0F11" w:rsidRDefault="00E0450C" w:rsidP="00DF0F11">
                                  <w:pPr>
                                    <w:spacing w:line="276" w:lineRule="auto"/>
                                    <w:rPr>
                                      <w:b w:val="0"/>
                                    </w:rPr>
                                  </w:pPr>
                                </w:p>
                              </w:tc>
                              <w:tc>
                                <w:tcPr>
                                  <w:tcW w:w="7781" w:type="dxa"/>
                                  <w:shd w:val="clear" w:color="auto" w:fill="auto"/>
                                </w:tcPr>
                                <w:p w14:paraId="50FD1A40" w14:textId="3667CB35" w:rsidR="00E0450C" w:rsidRDefault="00E0450C" w:rsidP="00677664">
                                  <w:pPr>
                                    <w:rPr>
                                      <w:b w:val="0"/>
                                    </w:rPr>
                                  </w:pPr>
                                  <w:r w:rsidRPr="000F33D3">
                                    <w:rPr>
                                      <w:b w:val="0"/>
                                      <w:sz w:val="24"/>
                                      <w:szCs w:val="24"/>
                                    </w:rPr>
                                    <w:t>.</w:t>
                                  </w:r>
                                  <w:r w:rsidRPr="00001B30">
                                    <w:rPr>
                                      <w:sz w:val="22"/>
                                      <w:szCs w:val="22"/>
                                    </w:rPr>
                                    <w:t>1.</w:t>
                                  </w:r>
                                  <w:r w:rsidRPr="00001B30">
                                    <w:rPr>
                                      <w:b w:val="0"/>
                                      <w:sz w:val="22"/>
                                      <w:szCs w:val="22"/>
                                    </w:rPr>
                                    <w:t xml:space="preserve"> </w:t>
                                  </w:r>
                                  <w:r w:rsidRPr="00001B30">
                                    <w:rPr>
                                      <w:sz w:val="22"/>
                                      <w:szCs w:val="22"/>
                                      <w:u w:val="single"/>
                                    </w:rPr>
                                    <w:t>Chuyển động thẳng đều.</w:t>
                                  </w:r>
                                </w:p>
                              </w:tc>
                            </w:tr>
                            <w:tr w:rsidR="00E0450C" w14:paraId="655E8F10" w14:textId="77777777" w:rsidTr="00DF0F11">
                              <w:trPr>
                                <w:trHeight w:val="211"/>
                              </w:trPr>
                              <w:tc>
                                <w:tcPr>
                                  <w:tcW w:w="2401" w:type="dxa"/>
                                </w:tcPr>
                                <w:p w14:paraId="48AEFB19" w14:textId="77777777" w:rsidR="00E0450C" w:rsidRPr="00DF0F11" w:rsidRDefault="00E0450C" w:rsidP="00DF0F11">
                                  <w:pPr>
                                    <w:spacing w:line="276" w:lineRule="auto"/>
                                    <w:rPr>
                                      <w:b w:val="0"/>
                                    </w:rPr>
                                  </w:pPr>
                                </w:p>
                              </w:tc>
                              <w:tc>
                                <w:tcPr>
                                  <w:tcW w:w="7781" w:type="dxa"/>
                                  <w:vMerge w:val="restart"/>
                                  <w:shd w:val="clear" w:color="auto" w:fill="auto"/>
                                </w:tcPr>
                                <w:p w14:paraId="2227A12A" w14:textId="4FA9D6FA" w:rsidR="00E0450C" w:rsidRDefault="00E0450C" w:rsidP="00677664">
                                  <w:pPr>
                                    <w:rPr>
                                      <w:b w:val="0"/>
                                    </w:rPr>
                                  </w:pPr>
                                  <w:r w:rsidRPr="00E83662">
                                    <w:rPr>
                                      <w:b w:val="0"/>
                                    </w:rPr>
                                    <w:t xml:space="preserve">. </w:t>
                                  </w:r>
                                  <w:r w:rsidRPr="00001B30">
                                    <w:rPr>
                                      <w:b w:val="0"/>
                                      <w:sz w:val="22"/>
                                      <w:szCs w:val="22"/>
                                    </w:rPr>
                                    <w:t>* Một chất điểm chuyển động trên trục Ox với chiều dương là chiều chuyển động. Tại thời điểm t</w:t>
                                  </w:r>
                                  <w:r w:rsidR="00411765">
                                    <w:rPr>
                                      <w:b w:val="0"/>
                                      <w:sz w:val="22"/>
                                      <w:szCs w:val="22"/>
                                      <w:vertAlign w:val="subscript"/>
                                      <w:lang w:val="vi-VN"/>
                                    </w:rPr>
                                    <w:t>o</w:t>
                                  </w:r>
                                  <w:r w:rsidRPr="00001B30">
                                    <w:rPr>
                                      <w:b w:val="0"/>
                                      <w:sz w:val="22"/>
                                      <w:szCs w:val="22"/>
                                    </w:rPr>
                                    <w:t>, vật đi qua điểm M</w:t>
                                  </w:r>
                                  <w:r w:rsidR="00411765">
                                    <w:rPr>
                                      <w:b w:val="0"/>
                                      <w:sz w:val="22"/>
                                      <w:szCs w:val="22"/>
                                      <w:vertAlign w:val="subscript"/>
                                      <w:lang w:val="vi-VN"/>
                                    </w:rPr>
                                    <w:t>o</w:t>
                                  </w:r>
                                  <w:r w:rsidRPr="00001B30">
                                    <w:rPr>
                                      <w:b w:val="0"/>
                                      <w:sz w:val="22"/>
                                      <w:szCs w:val="22"/>
                                    </w:rPr>
                                    <w:t xml:space="preserve"> có toạ độ x</w:t>
                                  </w:r>
                                  <w:r w:rsidR="00411765">
                                    <w:rPr>
                                      <w:b w:val="0"/>
                                      <w:sz w:val="22"/>
                                      <w:szCs w:val="22"/>
                                      <w:vertAlign w:val="subscript"/>
                                      <w:lang w:val="vi-VN"/>
                                    </w:rPr>
                                    <w:t>o</w:t>
                                  </w:r>
                                  <w:r w:rsidRPr="00001B30">
                                    <w:rPr>
                                      <w:b w:val="0"/>
                                      <w:sz w:val="22"/>
                                      <w:szCs w:val="22"/>
                                    </w:rPr>
                                    <w:t>; Tại thời điểm t</w:t>
                                  </w:r>
                                  <w:r w:rsidR="00411765" w:rsidRPr="00411765">
                                    <w:rPr>
                                      <w:b w:val="0"/>
                                      <w:sz w:val="22"/>
                                      <w:szCs w:val="22"/>
                                      <w:vertAlign w:val="subscript"/>
                                      <w:lang w:val="vi-VN"/>
                                    </w:rPr>
                                    <w:t>1</w:t>
                                  </w:r>
                                  <w:r w:rsidRPr="00001B30">
                                    <w:rPr>
                                      <w:b w:val="0"/>
                                      <w:sz w:val="22"/>
                                      <w:szCs w:val="22"/>
                                    </w:rPr>
                                    <w:t xml:space="preserve">, vật qua điểm M có toạ độ </w:t>
                                  </w:r>
                                  <w:r w:rsidR="00411765">
                                    <w:rPr>
                                      <w:b w:val="0"/>
                                      <w:sz w:val="22"/>
                                      <w:szCs w:val="22"/>
                                      <w:lang w:val="vi-VN"/>
                                    </w:rPr>
                                    <w:t>x</w:t>
                                  </w:r>
                                  <w:r w:rsidRPr="00001B30">
                                    <w:rPr>
                                      <w:b w:val="0"/>
                                      <w:sz w:val="22"/>
                                      <w:szCs w:val="22"/>
                                    </w:rPr>
                                    <w:t>.</w:t>
                                  </w:r>
                                </w:p>
                              </w:tc>
                            </w:tr>
                            <w:tr w:rsidR="00E0450C" w14:paraId="35975AFE" w14:textId="77777777" w:rsidTr="00F3577C">
                              <w:trPr>
                                <w:trHeight w:val="211"/>
                              </w:trPr>
                              <w:tc>
                                <w:tcPr>
                                  <w:tcW w:w="2401" w:type="dxa"/>
                                </w:tcPr>
                                <w:p w14:paraId="1A4DAEE1" w14:textId="77777777" w:rsidR="00E0450C" w:rsidRPr="00DF0F11" w:rsidRDefault="00E0450C" w:rsidP="00DF0F11">
                                  <w:pPr>
                                    <w:spacing w:line="276" w:lineRule="auto"/>
                                    <w:rPr>
                                      <w:b w:val="0"/>
                                    </w:rPr>
                                  </w:pPr>
                                </w:p>
                              </w:tc>
                              <w:tc>
                                <w:tcPr>
                                  <w:tcW w:w="7781" w:type="dxa"/>
                                  <w:vMerge/>
                                  <w:shd w:val="clear" w:color="auto" w:fill="auto"/>
                                </w:tcPr>
                                <w:p w14:paraId="313ABDFD" w14:textId="77777777" w:rsidR="00E0450C" w:rsidRPr="00E83662" w:rsidRDefault="00E0450C" w:rsidP="00677664">
                                  <w:pPr>
                                    <w:rPr>
                                      <w:b w:val="0"/>
                                    </w:rPr>
                                  </w:pPr>
                                </w:p>
                              </w:tc>
                            </w:tr>
                            <w:tr w:rsidR="00E0450C" w14:paraId="4E983746" w14:textId="77777777" w:rsidTr="00F3577C">
                              <w:tc>
                                <w:tcPr>
                                  <w:tcW w:w="2401" w:type="dxa"/>
                                </w:tcPr>
                                <w:p w14:paraId="6BDE4163" w14:textId="77777777" w:rsidR="00E0450C" w:rsidRPr="00DF0F11" w:rsidRDefault="00E0450C" w:rsidP="00DF0F11">
                                  <w:pPr>
                                    <w:spacing w:line="276" w:lineRule="auto"/>
                                    <w:rPr>
                                      <w:b w:val="0"/>
                                    </w:rPr>
                                  </w:pPr>
                                </w:p>
                              </w:tc>
                              <w:tc>
                                <w:tcPr>
                                  <w:tcW w:w="7781" w:type="dxa"/>
                                  <w:shd w:val="clear" w:color="auto" w:fill="auto"/>
                                </w:tcPr>
                                <w:p w14:paraId="77A34B99" w14:textId="7BE3C3DF" w:rsidR="00E0450C" w:rsidRDefault="00E0450C" w:rsidP="00677664">
                                  <w:pPr>
                                    <w:rPr>
                                      <w:b w:val="0"/>
                                    </w:rPr>
                                  </w:pPr>
                                </w:p>
                              </w:tc>
                            </w:tr>
                            <w:tr w:rsidR="00E0450C" w14:paraId="09DBE442" w14:textId="77777777" w:rsidTr="00F3577C">
                              <w:tc>
                                <w:tcPr>
                                  <w:tcW w:w="2401" w:type="dxa"/>
                                </w:tcPr>
                                <w:p w14:paraId="5B3B9855" w14:textId="77777777" w:rsidR="00E0450C" w:rsidRPr="00DF0F11" w:rsidRDefault="00E0450C" w:rsidP="00DF0F11">
                                  <w:pPr>
                                    <w:spacing w:line="276" w:lineRule="auto"/>
                                    <w:rPr>
                                      <w:b w:val="0"/>
                                    </w:rPr>
                                  </w:pPr>
                                </w:p>
                              </w:tc>
                              <w:tc>
                                <w:tcPr>
                                  <w:tcW w:w="7781" w:type="dxa"/>
                                  <w:shd w:val="clear" w:color="auto" w:fill="auto"/>
                                </w:tcPr>
                                <w:p w14:paraId="408D5AA9" w14:textId="3F3AF779" w:rsidR="00E0450C" w:rsidRDefault="00E0450C" w:rsidP="00677664">
                                  <w:pPr>
                                    <w:rPr>
                                      <w:b w:val="0"/>
                                    </w:rPr>
                                  </w:pPr>
                                  <w:r w:rsidRPr="00E83662">
                                    <w:rPr>
                                      <w:b w:val="0"/>
                                    </w:rPr>
                                    <w:t>.</w:t>
                                  </w:r>
                                  <w:r w:rsidRPr="00001B30">
                                    <w:rPr>
                                      <w:b w:val="0"/>
                                      <w:sz w:val="22"/>
                                      <w:szCs w:val="22"/>
                                    </w:rPr>
                                    <w:t xml:space="preserve"> Thời gian chuyển</w:t>
                                  </w:r>
                                  <w:r>
                                    <w:rPr>
                                      <w:b w:val="0"/>
                                      <w:sz w:val="22"/>
                                      <w:szCs w:val="22"/>
                                    </w:rPr>
                                    <w:t xml:space="preserve"> động của vật trên quãng đường từ M</w:t>
                                  </w:r>
                                  <w:r w:rsidR="00411765" w:rsidRPr="00411765">
                                    <w:rPr>
                                      <w:b w:val="0"/>
                                      <w:sz w:val="22"/>
                                      <w:szCs w:val="22"/>
                                      <w:vertAlign w:val="subscript"/>
                                      <w:lang w:val="vi-VN"/>
                                    </w:rPr>
                                    <w:t>o</w:t>
                                  </w:r>
                                  <w:r>
                                    <w:rPr>
                                      <w:b w:val="0"/>
                                      <w:sz w:val="22"/>
                                      <w:szCs w:val="22"/>
                                    </w:rPr>
                                    <w:t xml:space="preserve"> đến M là</w:t>
                                  </w:r>
                                  <w:r w:rsidRPr="00001B30">
                                    <w:rPr>
                                      <w:b w:val="0"/>
                                      <w:sz w:val="22"/>
                                      <w:szCs w:val="22"/>
                                    </w:rPr>
                                    <w:t xml:space="preserve"> </w:t>
                                  </w:r>
                                  <w:r>
                                    <w:rPr>
                                      <w:b w:val="0"/>
                                      <w:sz w:val="24"/>
                                      <w:szCs w:val="24"/>
                                    </w:rPr>
                                    <w:t>:</w:t>
                                  </w:r>
                                </w:p>
                              </w:tc>
                            </w:tr>
                            <w:tr w:rsidR="00E0450C" w14:paraId="7D77D5A7" w14:textId="77777777" w:rsidTr="00F3577C">
                              <w:tc>
                                <w:tcPr>
                                  <w:tcW w:w="2401" w:type="dxa"/>
                                </w:tcPr>
                                <w:p w14:paraId="4D29A76E" w14:textId="77777777" w:rsidR="00E0450C" w:rsidRPr="00DF0F11" w:rsidRDefault="00E0450C" w:rsidP="00DF0F11">
                                  <w:pPr>
                                    <w:spacing w:line="276" w:lineRule="auto"/>
                                    <w:rPr>
                                      <w:b w:val="0"/>
                                    </w:rPr>
                                  </w:pPr>
                                </w:p>
                              </w:tc>
                              <w:tc>
                                <w:tcPr>
                                  <w:tcW w:w="7781" w:type="dxa"/>
                                  <w:shd w:val="clear" w:color="auto" w:fill="auto"/>
                                </w:tcPr>
                                <w:p w14:paraId="53D069CE" w14:textId="184FEC51" w:rsidR="00E0450C" w:rsidRDefault="00E0450C" w:rsidP="00677664">
                                  <w:pPr>
                                    <w:rPr>
                                      <w:b w:val="0"/>
                                    </w:rPr>
                                  </w:pPr>
                                  <w:r>
                                    <w:rPr>
                                      <w:b w:val="0"/>
                                    </w:rPr>
                                    <w:t xml:space="preserve">. </w:t>
                                  </w:r>
                                  <w:r>
                                    <w:rPr>
                                      <w:b w:val="0"/>
                                      <w:sz w:val="22"/>
                                      <w:szCs w:val="22"/>
                                    </w:rPr>
                                    <w:t>Quãng đường đi được của vật trong thời gian t là :</w:t>
                                  </w:r>
                                </w:p>
                              </w:tc>
                            </w:tr>
                            <w:tr w:rsidR="00E0450C" w14:paraId="053F107C" w14:textId="77777777" w:rsidTr="00F3577C">
                              <w:tc>
                                <w:tcPr>
                                  <w:tcW w:w="2401" w:type="dxa"/>
                                </w:tcPr>
                                <w:p w14:paraId="41A3C549" w14:textId="77777777" w:rsidR="00E0450C" w:rsidRPr="00DF0F11" w:rsidRDefault="00E0450C" w:rsidP="00DF0F11">
                                  <w:pPr>
                                    <w:spacing w:line="276" w:lineRule="auto"/>
                                    <w:rPr>
                                      <w:b w:val="0"/>
                                    </w:rPr>
                                  </w:pPr>
                                </w:p>
                              </w:tc>
                              <w:tc>
                                <w:tcPr>
                                  <w:tcW w:w="7781" w:type="dxa"/>
                                  <w:shd w:val="clear" w:color="auto" w:fill="auto"/>
                                </w:tcPr>
                                <w:p w14:paraId="794C755B" w14:textId="52091627" w:rsidR="00E0450C" w:rsidRDefault="00E0450C" w:rsidP="00677664">
                                  <w:pPr>
                                    <w:rPr>
                                      <w:b w:val="0"/>
                                    </w:rPr>
                                  </w:pPr>
                                </w:p>
                              </w:tc>
                            </w:tr>
                            <w:tr w:rsidR="00E0450C" w14:paraId="36902937" w14:textId="77777777" w:rsidTr="00F3577C">
                              <w:tc>
                                <w:tcPr>
                                  <w:tcW w:w="2401" w:type="dxa"/>
                                </w:tcPr>
                                <w:p w14:paraId="69E6B164" w14:textId="77777777" w:rsidR="00E0450C" w:rsidRPr="00DF0F11" w:rsidRDefault="00E0450C" w:rsidP="00DF0F11">
                                  <w:pPr>
                                    <w:spacing w:line="276" w:lineRule="auto"/>
                                    <w:rPr>
                                      <w:b w:val="0"/>
                                    </w:rPr>
                                  </w:pPr>
                                </w:p>
                              </w:tc>
                              <w:tc>
                                <w:tcPr>
                                  <w:tcW w:w="7781" w:type="dxa"/>
                                  <w:shd w:val="clear" w:color="auto" w:fill="auto"/>
                                </w:tcPr>
                                <w:p w14:paraId="5F68123A" w14:textId="42D469AC" w:rsidR="00E0450C" w:rsidRDefault="00E0450C" w:rsidP="00677664">
                                  <w:pPr>
                                    <w:rPr>
                                      <w:b w:val="0"/>
                                    </w:rPr>
                                  </w:pPr>
                                  <w:r w:rsidRPr="00E83662">
                                    <w:rPr>
                                      <w:b w:val="0"/>
                                    </w:rPr>
                                    <w:t>.</w:t>
                                  </w:r>
                                  <w:r w:rsidRPr="000F33D3">
                                    <w:rPr>
                                      <w:b w:val="0"/>
                                      <w:sz w:val="24"/>
                                      <w:szCs w:val="24"/>
                                    </w:rPr>
                                    <w:t xml:space="preserve"> </w:t>
                                  </w:r>
                                  <w:r w:rsidRPr="00001B30">
                                    <w:rPr>
                                      <w:sz w:val="24"/>
                                      <w:szCs w:val="24"/>
                                    </w:rPr>
                                    <w:t>a.</w:t>
                                  </w:r>
                                  <w:r w:rsidRPr="00FF1495">
                                    <w:rPr>
                                      <w:b w:val="0"/>
                                      <w:sz w:val="24"/>
                                      <w:szCs w:val="24"/>
                                    </w:rPr>
                                    <w:t xml:space="preserve"> </w:t>
                                  </w:r>
                                  <w:r>
                                    <w:rPr>
                                      <w:sz w:val="24"/>
                                      <w:szCs w:val="24"/>
                                    </w:rPr>
                                    <w:t>Tốc độ trung bình</w:t>
                                  </w:r>
                                  <w:r w:rsidRPr="00E83662">
                                    <w:rPr>
                                      <w:sz w:val="24"/>
                                      <w:szCs w:val="24"/>
                                    </w:rPr>
                                    <w:t xml:space="preserve"> :</w:t>
                                  </w:r>
                                </w:p>
                              </w:tc>
                            </w:tr>
                            <w:tr w:rsidR="00E0450C" w14:paraId="6FC6152F" w14:textId="77777777" w:rsidTr="00F3577C">
                              <w:tc>
                                <w:tcPr>
                                  <w:tcW w:w="2401" w:type="dxa"/>
                                </w:tcPr>
                                <w:p w14:paraId="1E76BB21" w14:textId="77777777" w:rsidR="00E0450C" w:rsidRPr="00DF0F11" w:rsidRDefault="00E0450C" w:rsidP="00DF0F11">
                                  <w:pPr>
                                    <w:spacing w:line="276" w:lineRule="auto"/>
                                    <w:rPr>
                                      <w:b w:val="0"/>
                                    </w:rPr>
                                  </w:pPr>
                                </w:p>
                              </w:tc>
                              <w:tc>
                                <w:tcPr>
                                  <w:tcW w:w="7781" w:type="dxa"/>
                                  <w:shd w:val="clear" w:color="auto" w:fill="auto"/>
                                </w:tcPr>
                                <w:p w14:paraId="5389FD45" w14:textId="52303539" w:rsidR="00E0450C" w:rsidRDefault="00E0450C" w:rsidP="00677664">
                                  <w:pPr>
                                    <w:rPr>
                                      <w:b w:val="0"/>
                                    </w:rPr>
                                  </w:pPr>
                                  <w:r>
                                    <w:rPr>
                                      <w:b w:val="0"/>
                                    </w:rPr>
                                    <w:t xml:space="preserve">. </w:t>
                                  </w:r>
                                  <w:r>
                                    <w:rPr>
                                      <w:b w:val="0"/>
                                      <w:sz w:val="22"/>
                                      <w:szCs w:val="22"/>
                                    </w:rPr>
                                    <w:t>Tốc độ trung bình cho biết</w:t>
                                  </w:r>
                                </w:p>
                              </w:tc>
                            </w:tr>
                            <w:tr w:rsidR="00E0450C" w14:paraId="3AC91911" w14:textId="77777777" w:rsidTr="00F3577C">
                              <w:tc>
                                <w:tcPr>
                                  <w:tcW w:w="2401" w:type="dxa"/>
                                </w:tcPr>
                                <w:p w14:paraId="29DAC32E" w14:textId="77777777" w:rsidR="00E0450C" w:rsidRPr="00DF0F11" w:rsidRDefault="00E0450C" w:rsidP="00DF0F11">
                                  <w:pPr>
                                    <w:spacing w:line="276" w:lineRule="auto"/>
                                  </w:pPr>
                                </w:p>
                              </w:tc>
                              <w:tc>
                                <w:tcPr>
                                  <w:tcW w:w="7781" w:type="dxa"/>
                                  <w:vMerge w:val="restart"/>
                                  <w:shd w:val="clear" w:color="auto" w:fill="auto"/>
                                  <w:vAlign w:val="center"/>
                                </w:tcPr>
                                <w:p w14:paraId="487E928D" w14:textId="4204C022" w:rsidR="00E0450C" w:rsidRPr="00001B30" w:rsidRDefault="00E0450C" w:rsidP="00677664">
                                  <w:pPr>
                                    <w:rPr>
                                      <w:sz w:val="22"/>
                                      <w:szCs w:val="22"/>
                                    </w:rPr>
                                  </w:pPr>
                                  <w:r w:rsidRPr="00001B30">
                                    <w:rPr>
                                      <w:sz w:val="22"/>
                                      <w:szCs w:val="22"/>
                                    </w:rPr>
                                    <w:t xml:space="preserve">           </w:t>
                                  </w:r>
                                  <w:r>
                                    <w:rPr>
                                      <w:sz w:val="22"/>
                                      <w:szCs w:val="22"/>
                                    </w:rPr>
                                    <w:t>Tốc độ trung bình =                                                            v</w:t>
                                  </w:r>
                                  <w:r>
                                    <w:rPr>
                                      <w:sz w:val="22"/>
                                      <w:szCs w:val="22"/>
                                      <w:vertAlign w:val="subscript"/>
                                    </w:rPr>
                                    <w:t>tb</w:t>
                                  </w:r>
                                  <w:r>
                                    <w:rPr>
                                      <w:sz w:val="22"/>
                                      <w:szCs w:val="22"/>
                                    </w:rPr>
                                    <w:t xml:space="preserve"> = </w:t>
                                  </w:r>
                                </w:p>
                              </w:tc>
                            </w:tr>
                            <w:tr w:rsidR="00E0450C" w14:paraId="12431CFF" w14:textId="77777777" w:rsidTr="00F3577C">
                              <w:tc>
                                <w:tcPr>
                                  <w:tcW w:w="2401" w:type="dxa"/>
                                </w:tcPr>
                                <w:p w14:paraId="27E0044F" w14:textId="77777777" w:rsidR="00E0450C" w:rsidRPr="00DF0F11" w:rsidRDefault="00E0450C" w:rsidP="00DF0F11">
                                  <w:pPr>
                                    <w:spacing w:line="276" w:lineRule="auto"/>
                                  </w:pPr>
                                </w:p>
                              </w:tc>
                              <w:tc>
                                <w:tcPr>
                                  <w:tcW w:w="7781" w:type="dxa"/>
                                  <w:vMerge/>
                                  <w:shd w:val="clear" w:color="auto" w:fill="auto"/>
                                  <w:vAlign w:val="center"/>
                                </w:tcPr>
                                <w:p w14:paraId="1D27931A" w14:textId="16CEEE7B" w:rsidR="00E0450C" w:rsidRDefault="00E0450C" w:rsidP="00677664">
                                  <w:pPr>
                                    <w:rPr>
                                      <w:b w:val="0"/>
                                    </w:rPr>
                                  </w:pPr>
                                </w:p>
                              </w:tc>
                            </w:tr>
                            <w:tr w:rsidR="00E0450C" w14:paraId="532D36BF" w14:textId="77777777" w:rsidTr="00F3577C">
                              <w:tc>
                                <w:tcPr>
                                  <w:tcW w:w="2401" w:type="dxa"/>
                                </w:tcPr>
                                <w:p w14:paraId="483F1444" w14:textId="77777777" w:rsidR="00E0450C" w:rsidRPr="00DF0F11" w:rsidRDefault="00E0450C" w:rsidP="00DF0F11">
                                  <w:pPr>
                                    <w:spacing w:line="276" w:lineRule="auto"/>
                                    <w:rPr>
                                      <w:b w:val="0"/>
                                    </w:rPr>
                                  </w:pPr>
                                </w:p>
                              </w:tc>
                              <w:tc>
                                <w:tcPr>
                                  <w:tcW w:w="7781" w:type="dxa"/>
                                  <w:shd w:val="clear" w:color="auto" w:fill="auto"/>
                                </w:tcPr>
                                <w:p w14:paraId="33BC203B" w14:textId="581211BB" w:rsidR="00E0450C" w:rsidRDefault="00E0450C" w:rsidP="00677664">
                                  <w:pPr>
                                    <w:rPr>
                                      <w:b w:val="0"/>
                                    </w:rPr>
                                  </w:pPr>
                                  <w:r w:rsidRPr="00E83662">
                                    <w:rPr>
                                      <w:b w:val="0"/>
                                    </w:rPr>
                                    <w:t>.</w:t>
                                  </w:r>
                                  <w:r w:rsidRPr="000F33D3">
                                    <w:rPr>
                                      <w:b w:val="0"/>
                                      <w:sz w:val="24"/>
                                      <w:szCs w:val="24"/>
                                    </w:rPr>
                                    <w:t xml:space="preserve"> </w:t>
                                  </w:r>
                                  <w:r>
                                    <w:rPr>
                                      <w:b w:val="0"/>
                                      <w:sz w:val="24"/>
                                      <w:szCs w:val="24"/>
                                    </w:rPr>
                                    <w:t>Đơn vị :</w:t>
                                  </w:r>
                                </w:p>
                              </w:tc>
                            </w:tr>
                            <w:tr w:rsidR="00E0450C" w14:paraId="755D0238" w14:textId="77777777" w:rsidTr="00F3577C">
                              <w:tc>
                                <w:tcPr>
                                  <w:tcW w:w="2401" w:type="dxa"/>
                                </w:tcPr>
                                <w:p w14:paraId="1C858740" w14:textId="77777777" w:rsidR="00E0450C" w:rsidRPr="00DF0F11" w:rsidRDefault="00E0450C" w:rsidP="00DF0F11">
                                  <w:pPr>
                                    <w:spacing w:line="276" w:lineRule="auto"/>
                                    <w:rPr>
                                      <w:b w:val="0"/>
                                    </w:rPr>
                                  </w:pPr>
                                </w:p>
                              </w:tc>
                              <w:tc>
                                <w:tcPr>
                                  <w:tcW w:w="7781" w:type="dxa"/>
                                  <w:shd w:val="clear" w:color="auto" w:fill="auto"/>
                                </w:tcPr>
                                <w:p w14:paraId="12B99A31" w14:textId="1A647FBF" w:rsidR="00E0450C" w:rsidRDefault="00E0450C" w:rsidP="00677664">
                                  <w:pPr>
                                    <w:rPr>
                                      <w:b w:val="0"/>
                                    </w:rPr>
                                  </w:pPr>
                                  <w:r w:rsidRPr="00E83662">
                                    <w:rPr>
                                      <w:b w:val="0"/>
                                    </w:rPr>
                                    <w:t>.</w:t>
                                  </w:r>
                                  <w:r w:rsidRPr="000F33D3">
                                    <w:rPr>
                                      <w:b w:val="0"/>
                                      <w:sz w:val="24"/>
                                      <w:szCs w:val="24"/>
                                    </w:rPr>
                                    <w:t xml:space="preserve"> </w:t>
                                  </w:r>
                                  <w:r w:rsidRPr="00E3464C">
                                    <w:rPr>
                                      <w:sz w:val="22"/>
                                      <w:szCs w:val="22"/>
                                    </w:rPr>
                                    <w:t>b.</w:t>
                                  </w:r>
                                  <w:r w:rsidRPr="00E3464C">
                                    <w:rPr>
                                      <w:b w:val="0"/>
                                      <w:sz w:val="22"/>
                                      <w:szCs w:val="22"/>
                                    </w:rPr>
                                    <w:t xml:space="preserve"> </w:t>
                                  </w:r>
                                  <w:r>
                                    <w:rPr>
                                      <w:sz w:val="22"/>
                                      <w:szCs w:val="22"/>
                                    </w:rPr>
                                    <w:t>Chuyển động thẳng đều</w:t>
                                  </w:r>
                                  <w:r w:rsidRPr="00E3464C">
                                    <w:rPr>
                                      <w:sz w:val="22"/>
                                      <w:szCs w:val="22"/>
                                    </w:rPr>
                                    <w:t xml:space="preserve"> :</w:t>
                                  </w:r>
                                </w:p>
                              </w:tc>
                            </w:tr>
                            <w:tr w:rsidR="00E0450C" w14:paraId="6BF52167" w14:textId="77777777" w:rsidTr="00F3577C">
                              <w:tc>
                                <w:tcPr>
                                  <w:tcW w:w="2401" w:type="dxa"/>
                                </w:tcPr>
                                <w:p w14:paraId="73553706" w14:textId="77777777" w:rsidR="00E0450C" w:rsidRPr="00DF0F11" w:rsidRDefault="00E0450C" w:rsidP="00DF0F11">
                                  <w:pPr>
                                    <w:spacing w:line="276" w:lineRule="auto"/>
                                    <w:rPr>
                                      <w:b w:val="0"/>
                                    </w:rPr>
                                  </w:pPr>
                                </w:p>
                              </w:tc>
                              <w:tc>
                                <w:tcPr>
                                  <w:tcW w:w="7781" w:type="dxa"/>
                                  <w:shd w:val="clear" w:color="auto" w:fill="auto"/>
                                </w:tcPr>
                                <w:p w14:paraId="0C2B15EF" w14:textId="49A252F4" w:rsidR="00E0450C" w:rsidRDefault="00E0450C" w:rsidP="00677664">
                                  <w:pPr>
                                    <w:rPr>
                                      <w:b w:val="0"/>
                                    </w:rPr>
                                  </w:pPr>
                                  <w:r>
                                    <w:rPr>
                                      <w:b w:val="0"/>
                                    </w:rPr>
                                    <w:t xml:space="preserve">. </w:t>
                                  </w:r>
                                  <w:r>
                                    <w:rPr>
                                      <w:b w:val="0"/>
                                      <w:sz w:val="22"/>
                                      <w:szCs w:val="22"/>
                                    </w:rPr>
                                    <w:t>Chuyển động thẳng đều là chuyển động có : +</w:t>
                                  </w:r>
                                </w:p>
                              </w:tc>
                            </w:tr>
                            <w:tr w:rsidR="00E0450C" w14:paraId="04FE2D2C" w14:textId="77777777" w:rsidTr="00F3577C">
                              <w:tc>
                                <w:tcPr>
                                  <w:tcW w:w="2401" w:type="dxa"/>
                                </w:tcPr>
                                <w:p w14:paraId="7F98A0BA" w14:textId="77777777" w:rsidR="00E0450C" w:rsidRPr="00DF0F11" w:rsidRDefault="00E0450C" w:rsidP="00DF0F11">
                                  <w:pPr>
                                    <w:spacing w:line="276" w:lineRule="auto"/>
                                    <w:rPr>
                                      <w:b w:val="0"/>
                                    </w:rPr>
                                  </w:pPr>
                                </w:p>
                              </w:tc>
                              <w:tc>
                                <w:tcPr>
                                  <w:tcW w:w="7781" w:type="dxa"/>
                                  <w:shd w:val="clear" w:color="auto" w:fill="auto"/>
                                </w:tcPr>
                                <w:p w14:paraId="360F535F" w14:textId="272CDFF6" w:rsidR="00E0450C" w:rsidRDefault="00E0450C" w:rsidP="00677664">
                                  <w:pPr>
                                    <w:rPr>
                                      <w:b w:val="0"/>
                                    </w:rPr>
                                  </w:pPr>
                                  <w:r w:rsidRPr="00E3464C">
                                    <w:rPr>
                                      <w:b w:val="0"/>
                                    </w:rPr>
                                    <w:t>.</w:t>
                                  </w:r>
                                  <w:r>
                                    <w:rPr>
                                      <w:b w:val="0"/>
                                    </w:rPr>
                                    <w:t xml:space="preserve">                                                         </w:t>
                                  </w:r>
                                  <w:r w:rsidRPr="00E3464C">
                                    <w:rPr>
                                      <w:b w:val="0"/>
                                      <w:sz w:val="22"/>
                                      <w:szCs w:val="22"/>
                                    </w:rPr>
                                    <w:t>+</w:t>
                                  </w:r>
                                </w:p>
                              </w:tc>
                            </w:tr>
                            <w:tr w:rsidR="00E0450C" w14:paraId="717AD227" w14:textId="77777777" w:rsidTr="00F3577C">
                              <w:tc>
                                <w:tcPr>
                                  <w:tcW w:w="2401" w:type="dxa"/>
                                </w:tcPr>
                                <w:p w14:paraId="473E3ED0" w14:textId="77777777" w:rsidR="00E0450C" w:rsidRPr="00DF0F11" w:rsidRDefault="00E0450C" w:rsidP="00DF0F11">
                                  <w:pPr>
                                    <w:spacing w:line="276" w:lineRule="auto"/>
                                    <w:rPr>
                                      <w:b w:val="0"/>
                                    </w:rPr>
                                  </w:pPr>
                                </w:p>
                              </w:tc>
                              <w:tc>
                                <w:tcPr>
                                  <w:tcW w:w="7781" w:type="dxa"/>
                                  <w:shd w:val="clear" w:color="auto" w:fill="auto"/>
                                </w:tcPr>
                                <w:p w14:paraId="2617934E" w14:textId="1D5B00E6" w:rsidR="00E0450C" w:rsidRDefault="00E0450C" w:rsidP="00677664">
                                  <w:pPr>
                                    <w:rPr>
                                      <w:b w:val="0"/>
                                    </w:rPr>
                                  </w:pPr>
                                </w:p>
                              </w:tc>
                            </w:tr>
                            <w:tr w:rsidR="00E0450C" w14:paraId="2F1DE379" w14:textId="77777777" w:rsidTr="00F3577C">
                              <w:tc>
                                <w:tcPr>
                                  <w:tcW w:w="2401" w:type="dxa"/>
                                </w:tcPr>
                                <w:p w14:paraId="26FE714B" w14:textId="77777777" w:rsidR="00E0450C" w:rsidRPr="00DF0F11" w:rsidRDefault="00E0450C" w:rsidP="00DF0F11">
                                  <w:pPr>
                                    <w:spacing w:line="276" w:lineRule="auto"/>
                                    <w:rPr>
                                      <w:b w:val="0"/>
                                    </w:rPr>
                                  </w:pPr>
                                </w:p>
                              </w:tc>
                              <w:tc>
                                <w:tcPr>
                                  <w:tcW w:w="7781" w:type="dxa"/>
                                  <w:shd w:val="clear" w:color="auto" w:fill="auto"/>
                                </w:tcPr>
                                <w:p w14:paraId="0FDD1290" w14:textId="39FC8170" w:rsidR="00E0450C" w:rsidRDefault="00E0450C" w:rsidP="00677664">
                                  <w:pPr>
                                    <w:rPr>
                                      <w:b w:val="0"/>
                                    </w:rPr>
                                  </w:pPr>
                                  <w:r w:rsidRPr="00E83662">
                                    <w:rPr>
                                      <w:b w:val="0"/>
                                    </w:rPr>
                                    <w:t xml:space="preserve">. </w:t>
                                  </w:r>
                                  <w:r w:rsidRPr="00E3464C">
                                    <w:rPr>
                                      <w:sz w:val="22"/>
                                      <w:szCs w:val="22"/>
                                    </w:rPr>
                                    <w:t>c. Quãng đường đi được trong chuyển động thẳng đều</w:t>
                                  </w:r>
                                </w:p>
                              </w:tc>
                            </w:tr>
                            <w:tr w:rsidR="00E0450C" w14:paraId="78C004AB" w14:textId="77777777" w:rsidTr="00F3577C">
                              <w:tc>
                                <w:tcPr>
                                  <w:tcW w:w="2401" w:type="dxa"/>
                                </w:tcPr>
                                <w:p w14:paraId="4843C1A5" w14:textId="77777777" w:rsidR="00E0450C" w:rsidRPr="00DF0F11" w:rsidRDefault="00E0450C" w:rsidP="00DF0F11">
                                  <w:pPr>
                                    <w:spacing w:line="276" w:lineRule="auto"/>
                                    <w:rPr>
                                      <w:b w:val="0"/>
                                    </w:rPr>
                                  </w:pPr>
                                </w:p>
                              </w:tc>
                              <w:tc>
                                <w:tcPr>
                                  <w:tcW w:w="7781" w:type="dxa"/>
                                  <w:shd w:val="clear" w:color="auto" w:fill="auto"/>
                                </w:tcPr>
                                <w:p w14:paraId="28AC6589" w14:textId="0A4D084A" w:rsidR="00E0450C" w:rsidRDefault="00E0450C" w:rsidP="00677664">
                                  <w:pPr>
                                    <w:rPr>
                                      <w:b w:val="0"/>
                                    </w:rPr>
                                  </w:pPr>
                                  <w:r w:rsidRPr="00E83662">
                                    <w:rPr>
                                      <w:b w:val="0"/>
                                    </w:rPr>
                                    <w:t xml:space="preserve">. </w:t>
                                  </w:r>
                                  <w:r w:rsidRPr="00E3464C">
                                    <w:rPr>
                                      <w:b w:val="0"/>
                                      <w:sz w:val="22"/>
                                      <w:szCs w:val="22"/>
                                    </w:rPr>
                                    <w:t>Biểu thức :</w:t>
                                  </w:r>
                                </w:p>
                              </w:tc>
                            </w:tr>
                            <w:tr w:rsidR="00E0450C" w14:paraId="419B65B2" w14:textId="77777777" w:rsidTr="00F3577C">
                              <w:tc>
                                <w:tcPr>
                                  <w:tcW w:w="2401" w:type="dxa"/>
                                </w:tcPr>
                                <w:p w14:paraId="4C69E4CE" w14:textId="77777777" w:rsidR="00E0450C" w:rsidRPr="00DF0F11" w:rsidRDefault="00E0450C" w:rsidP="00DF0F11">
                                  <w:pPr>
                                    <w:spacing w:line="276" w:lineRule="auto"/>
                                    <w:rPr>
                                      <w:b w:val="0"/>
                                    </w:rPr>
                                  </w:pPr>
                                </w:p>
                              </w:tc>
                              <w:tc>
                                <w:tcPr>
                                  <w:tcW w:w="7781" w:type="dxa"/>
                                  <w:shd w:val="clear" w:color="auto" w:fill="auto"/>
                                </w:tcPr>
                                <w:p w14:paraId="79801465" w14:textId="6A68AAB5" w:rsidR="00E0450C" w:rsidRDefault="00E0450C" w:rsidP="00677664">
                                  <w:pPr>
                                    <w:rPr>
                                      <w:b w:val="0"/>
                                    </w:rPr>
                                  </w:pPr>
                                  <w:r>
                                    <w:rPr>
                                      <w:b w:val="0"/>
                                    </w:rPr>
                                    <w:t xml:space="preserve">. </w:t>
                                  </w:r>
                                  <w:r>
                                    <w:rPr>
                                      <w:b w:val="0"/>
                                      <w:sz w:val="22"/>
                                      <w:szCs w:val="22"/>
                                    </w:rPr>
                                    <w:t xml:space="preserve">Trong chuyển động thẳng đều, </w:t>
                                  </w:r>
                                </w:p>
                              </w:tc>
                            </w:tr>
                            <w:tr w:rsidR="00E0450C" w14:paraId="6D46A94B" w14:textId="77777777" w:rsidTr="00F3577C">
                              <w:tc>
                                <w:tcPr>
                                  <w:tcW w:w="2401" w:type="dxa"/>
                                </w:tcPr>
                                <w:p w14:paraId="3E078F15" w14:textId="77777777" w:rsidR="00E0450C" w:rsidRPr="00DF0F11" w:rsidRDefault="00E0450C" w:rsidP="00DF0F11">
                                  <w:pPr>
                                    <w:spacing w:line="276" w:lineRule="auto"/>
                                    <w:rPr>
                                      <w:b w:val="0"/>
                                    </w:rPr>
                                  </w:pPr>
                                </w:p>
                              </w:tc>
                              <w:tc>
                                <w:tcPr>
                                  <w:tcW w:w="7781" w:type="dxa"/>
                                  <w:shd w:val="clear" w:color="auto" w:fill="auto"/>
                                </w:tcPr>
                                <w:p w14:paraId="01993303" w14:textId="73D30E5B" w:rsidR="00E0450C" w:rsidRDefault="00E0450C" w:rsidP="00677664">
                                  <w:pPr>
                                    <w:rPr>
                                      <w:b w:val="0"/>
                                    </w:rPr>
                                  </w:pPr>
                                  <w:r>
                                    <w:rPr>
                                      <w:b w:val="0"/>
                                    </w:rPr>
                                    <w:t xml:space="preserve">. </w:t>
                                  </w:r>
                                  <w:r>
                                    <w:rPr>
                                      <w:sz w:val="22"/>
                                      <w:szCs w:val="22"/>
                                    </w:rPr>
                                    <w:t xml:space="preserve">2. </w:t>
                                  </w:r>
                                  <w:r>
                                    <w:rPr>
                                      <w:sz w:val="22"/>
                                      <w:szCs w:val="22"/>
                                      <w:u w:val="single"/>
                                    </w:rPr>
                                    <w:t>Phương trình chuyển động</w:t>
                                  </w:r>
                                  <w:r w:rsidR="00411765">
                                    <w:rPr>
                                      <w:sz w:val="22"/>
                                      <w:szCs w:val="22"/>
                                      <w:u w:val="single"/>
                                      <w:lang w:val="vi-VN"/>
                                    </w:rPr>
                                    <w:t xml:space="preserve">; </w:t>
                                  </w:r>
                                  <w:r>
                                    <w:rPr>
                                      <w:sz w:val="22"/>
                                      <w:szCs w:val="22"/>
                                      <w:u w:val="single"/>
                                    </w:rPr>
                                    <w:t>đồ thị tọa độ - thời gian của ch</w:t>
                                  </w:r>
                                  <w:r w:rsidR="00411765">
                                    <w:rPr>
                                      <w:sz w:val="22"/>
                                      <w:szCs w:val="22"/>
                                      <w:u w:val="single"/>
                                      <w:lang w:val="vi-VN"/>
                                    </w:rPr>
                                    <w:t>.</w:t>
                                  </w:r>
                                  <w:r>
                                    <w:rPr>
                                      <w:sz w:val="22"/>
                                      <w:szCs w:val="22"/>
                                      <w:u w:val="single"/>
                                    </w:rPr>
                                    <w:t xml:space="preserve">động thẳng đều </w:t>
                                  </w:r>
                                </w:p>
                              </w:tc>
                            </w:tr>
                            <w:tr w:rsidR="00E0450C" w14:paraId="16F85892" w14:textId="77777777" w:rsidTr="00F3577C">
                              <w:tc>
                                <w:tcPr>
                                  <w:tcW w:w="2401" w:type="dxa"/>
                                </w:tcPr>
                                <w:p w14:paraId="49AF52BD" w14:textId="77777777" w:rsidR="00E0450C" w:rsidRPr="00DF0F11" w:rsidRDefault="00E0450C" w:rsidP="00DF0F11">
                                  <w:pPr>
                                    <w:spacing w:line="276" w:lineRule="auto"/>
                                    <w:rPr>
                                      <w:b w:val="0"/>
                                    </w:rPr>
                                  </w:pPr>
                                </w:p>
                              </w:tc>
                              <w:tc>
                                <w:tcPr>
                                  <w:tcW w:w="7781" w:type="dxa"/>
                                  <w:shd w:val="clear" w:color="auto" w:fill="auto"/>
                                </w:tcPr>
                                <w:p w14:paraId="4AD98CB8" w14:textId="4308F517" w:rsidR="00E0450C" w:rsidRDefault="00E0450C" w:rsidP="00677664">
                                  <w:pPr>
                                    <w:rPr>
                                      <w:b w:val="0"/>
                                    </w:rPr>
                                  </w:pPr>
                                  <w:r>
                                    <w:rPr>
                                      <w:b w:val="0"/>
                                    </w:rPr>
                                    <w:t xml:space="preserve">. </w:t>
                                  </w:r>
                                  <w:r w:rsidRPr="00942D31">
                                    <w:rPr>
                                      <w:sz w:val="22"/>
                                      <w:szCs w:val="22"/>
                                    </w:rPr>
                                    <w:t>a.</w:t>
                                  </w:r>
                                  <w:r>
                                    <w:rPr>
                                      <w:b w:val="0"/>
                                      <w:sz w:val="22"/>
                                      <w:szCs w:val="22"/>
                                    </w:rPr>
                                    <w:t xml:space="preserve"> </w:t>
                                  </w:r>
                                  <w:r w:rsidRPr="007E47E3">
                                    <w:rPr>
                                      <w:sz w:val="22"/>
                                      <w:szCs w:val="22"/>
                                    </w:rPr>
                                    <w:t>Phương</w:t>
                                  </w:r>
                                  <w:r>
                                    <w:rPr>
                                      <w:sz w:val="22"/>
                                      <w:szCs w:val="22"/>
                                    </w:rPr>
                                    <w:t xml:space="preserve"> trình chuyển động thẳng đều </w:t>
                                  </w:r>
                                </w:p>
                              </w:tc>
                            </w:tr>
                            <w:tr w:rsidR="00E0450C" w14:paraId="244F8219" w14:textId="77777777" w:rsidTr="00F3577C">
                              <w:tc>
                                <w:tcPr>
                                  <w:tcW w:w="2401" w:type="dxa"/>
                                </w:tcPr>
                                <w:p w14:paraId="0F1EAF0B" w14:textId="77777777" w:rsidR="00E0450C" w:rsidRPr="00DF0F11" w:rsidRDefault="00E0450C" w:rsidP="00DF0F11">
                                  <w:pPr>
                                    <w:spacing w:line="276" w:lineRule="auto"/>
                                    <w:rPr>
                                      <w:b w:val="0"/>
                                    </w:rPr>
                                  </w:pPr>
                                </w:p>
                              </w:tc>
                              <w:tc>
                                <w:tcPr>
                                  <w:tcW w:w="7781" w:type="dxa"/>
                                  <w:shd w:val="clear" w:color="auto" w:fill="auto"/>
                                </w:tcPr>
                                <w:p w14:paraId="506A97D4" w14:textId="6605FF44" w:rsidR="00E0450C" w:rsidRDefault="00E0450C" w:rsidP="00677664">
                                  <w:pPr>
                                    <w:rPr>
                                      <w:b w:val="0"/>
                                    </w:rPr>
                                  </w:pPr>
                                </w:p>
                              </w:tc>
                            </w:tr>
                            <w:tr w:rsidR="00E0450C" w14:paraId="18D868CC" w14:textId="77777777" w:rsidTr="00F3577C">
                              <w:tc>
                                <w:tcPr>
                                  <w:tcW w:w="2401" w:type="dxa"/>
                                </w:tcPr>
                                <w:p w14:paraId="2A3FB3D3" w14:textId="77777777" w:rsidR="00E0450C" w:rsidRPr="00DF0F11" w:rsidRDefault="00E0450C" w:rsidP="00DF0F11">
                                  <w:pPr>
                                    <w:spacing w:line="276" w:lineRule="auto"/>
                                    <w:rPr>
                                      <w:b w:val="0"/>
                                    </w:rPr>
                                  </w:pPr>
                                </w:p>
                              </w:tc>
                              <w:tc>
                                <w:tcPr>
                                  <w:tcW w:w="7781" w:type="dxa"/>
                                  <w:shd w:val="clear" w:color="auto" w:fill="auto"/>
                                </w:tcPr>
                                <w:p w14:paraId="193ECA02" w14:textId="272DFC95" w:rsidR="00E0450C" w:rsidRDefault="00E0450C" w:rsidP="00677664">
                                  <w:pPr>
                                    <w:rPr>
                                      <w:b w:val="0"/>
                                    </w:rPr>
                                  </w:pPr>
                                </w:p>
                              </w:tc>
                            </w:tr>
                            <w:tr w:rsidR="00E0450C" w14:paraId="493A7214" w14:textId="77777777" w:rsidTr="00F3577C">
                              <w:tc>
                                <w:tcPr>
                                  <w:tcW w:w="2401" w:type="dxa"/>
                                </w:tcPr>
                                <w:p w14:paraId="53A3BD8F" w14:textId="77777777" w:rsidR="00E0450C" w:rsidRPr="00DF0F11" w:rsidRDefault="00E0450C" w:rsidP="00DF0F11">
                                  <w:pPr>
                                    <w:spacing w:line="276" w:lineRule="auto"/>
                                    <w:rPr>
                                      <w:b w:val="0"/>
                                    </w:rPr>
                                  </w:pPr>
                                </w:p>
                              </w:tc>
                              <w:tc>
                                <w:tcPr>
                                  <w:tcW w:w="7781" w:type="dxa"/>
                                  <w:shd w:val="clear" w:color="auto" w:fill="auto"/>
                                </w:tcPr>
                                <w:p w14:paraId="41392B2F" w14:textId="68E27B5E" w:rsidR="00E0450C" w:rsidRDefault="00E0450C" w:rsidP="00677664">
                                  <w:pPr>
                                    <w:rPr>
                                      <w:b w:val="0"/>
                                    </w:rPr>
                                  </w:pPr>
                                </w:p>
                              </w:tc>
                            </w:tr>
                            <w:tr w:rsidR="00E0450C" w14:paraId="00496FA0" w14:textId="77777777" w:rsidTr="00F3577C">
                              <w:tc>
                                <w:tcPr>
                                  <w:tcW w:w="2401" w:type="dxa"/>
                                </w:tcPr>
                                <w:p w14:paraId="1DA8EDE9" w14:textId="77777777" w:rsidR="00E0450C" w:rsidRPr="00DF0F11" w:rsidRDefault="00E0450C" w:rsidP="00DF0F11">
                                  <w:pPr>
                                    <w:spacing w:line="276" w:lineRule="auto"/>
                                    <w:rPr>
                                      <w:b w:val="0"/>
                                    </w:rPr>
                                  </w:pPr>
                                </w:p>
                              </w:tc>
                              <w:tc>
                                <w:tcPr>
                                  <w:tcW w:w="7781" w:type="dxa"/>
                                  <w:shd w:val="clear" w:color="auto" w:fill="auto"/>
                                </w:tcPr>
                                <w:p w14:paraId="62375875" w14:textId="4BABECD1" w:rsidR="00E0450C" w:rsidRDefault="00E0450C" w:rsidP="00677664">
                                  <w:pPr>
                                    <w:rPr>
                                      <w:b w:val="0"/>
                                    </w:rPr>
                                  </w:pPr>
                                </w:p>
                              </w:tc>
                            </w:tr>
                            <w:tr w:rsidR="00E0450C" w14:paraId="2CE4ECEB" w14:textId="77777777" w:rsidTr="00F3577C">
                              <w:tc>
                                <w:tcPr>
                                  <w:tcW w:w="2401" w:type="dxa"/>
                                </w:tcPr>
                                <w:p w14:paraId="645824CC" w14:textId="77777777" w:rsidR="00E0450C" w:rsidRDefault="00E0450C" w:rsidP="00677664">
                                  <w:pPr>
                                    <w:rPr>
                                      <w:b w:val="0"/>
                                    </w:rPr>
                                  </w:pPr>
                                </w:p>
                              </w:tc>
                              <w:tc>
                                <w:tcPr>
                                  <w:tcW w:w="7781" w:type="dxa"/>
                                  <w:shd w:val="clear" w:color="auto" w:fill="auto"/>
                                </w:tcPr>
                                <w:p w14:paraId="1C4C0EEA" w14:textId="74BBD144" w:rsidR="00E0450C" w:rsidRDefault="00E0450C" w:rsidP="00677664">
                                  <w:pPr>
                                    <w:rPr>
                                      <w:b w:val="0"/>
                                    </w:rPr>
                                  </w:pPr>
                                </w:p>
                              </w:tc>
                            </w:tr>
                            <w:tr w:rsidR="00E0450C" w14:paraId="73274C81" w14:textId="77777777" w:rsidTr="00F3577C">
                              <w:tc>
                                <w:tcPr>
                                  <w:tcW w:w="2401" w:type="dxa"/>
                                </w:tcPr>
                                <w:p w14:paraId="26813DD8" w14:textId="77777777" w:rsidR="00E0450C" w:rsidRDefault="00E0450C" w:rsidP="00677664">
                                  <w:pPr>
                                    <w:rPr>
                                      <w:b w:val="0"/>
                                    </w:rPr>
                                  </w:pPr>
                                </w:p>
                              </w:tc>
                              <w:tc>
                                <w:tcPr>
                                  <w:tcW w:w="7781" w:type="dxa"/>
                                  <w:shd w:val="clear" w:color="auto" w:fill="auto"/>
                                </w:tcPr>
                                <w:p w14:paraId="6561C74A" w14:textId="24889322" w:rsidR="00E0450C" w:rsidRDefault="00E0450C" w:rsidP="00677664">
                                  <w:pPr>
                                    <w:rPr>
                                      <w:b w:val="0"/>
                                    </w:rPr>
                                  </w:pPr>
                                </w:p>
                              </w:tc>
                            </w:tr>
                            <w:tr w:rsidR="00E0450C" w14:paraId="605DADC9" w14:textId="77777777" w:rsidTr="00F3577C">
                              <w:tc>
                                <w:tcPr>
                                  <w:tcW w:w="2401" w:type="dxa"/>
                                </w:tcPr>
                                <w:p w14:paraId="5666C741" w14:textId="77777777" w:rsidR="00E0450C" w:rsidRDefault="00E0450C" w:rsidP="00677664">
                                  <w:pPr>
                                    <w:rPr>
                                      <w:b w:val="0"/>
                                    </w:rPr>
                                  </w:pPr>
                                </w:p>
                              </w:tc>
                              <w:tc>
                                <w:tcPr>
                                  <w:tcW w:w="7781" w:type="dxa"/>
                                  <w:shd w:val="clear" w:color="auto" w:fill="auto"/>
                                </w:tcPr>
                                <w:p w14:paraId="45AEDCE9" w14:textId="472E4DAD" w:rsidR="00E0450C" w:rsidRDefault="00E0450C" w:rsidP="00677664">
                                  <w:pPr>
                                    <w:rPr>
                                      <w:b w:val="0"/>
                                    </w:rPr>
                                  </w:pPr>
                                </w:p>
                              </w:tc>
                            </w:tr>
                            <w:tr w:rsidR="00E0450C" w14:paraId="414CC62B" w14:textId="77777777" w:rsidTr="00F3577C">
                              <w:tc>
                                <w:tcPr>
                                  <w:tcW w:w="2401" w:type="dxa"/>
                                </w:tcPr>
                                <w:p w14:paraId="7E1DC504" w14:textId="77777777" w:rsidR="00E0450C" w:rsidRDefault="00E0450C" w:rsidP="00677664">
                                  <w:pPr>
                                    <w:rPr>
                                      <w:b w:val="0"/>
                                    </w:rPr>
                                  </w:pPr>
                                </w:p>
                              </w:tc>
                              <w:tc>
                                <w:tcPr>
                                  <w:tcW w:w="7781" w:type="dxa"/>
                                  <w:shd w:val="clear" w:color="auto" w:fill="auto"/>
                                </w:tcPr>
                                <w:p w14:paraId="04E0DB61" w14:textId="3FF6E78C" w:rsidR="00E0450C" w:rsidRDefault="00E0450C" w:rsidP="00677664">
                                  <w:pPr>
                                    <w:rPr>
                                      <w:b w:val="0"/>
                                    </w:rPr>
                                  </w:pPr>
                                </w:p>
                              </w:tc>
                            </w:tr>
                            <w:tr w:rsidR="00E0450C" w14:paraId="7DB4FEA5" w14:textId="77777777" w:rsidTr="00F3577C">
                              <w:tc>
                                <w:tcPr>
                                  <w:tcW w:w="2401" w:type="dxa"/>
                                </w:tcPr>
                                <w:p w14:paraId="6CCB95BA" w14:textId="77777777" w:rsidR="00E0450C" w:rsidRDefault="00E0450C" w:rsidP="00677664">
                                  <w:pPr>
                                    <w:rPr>
                                      <w:b w:val="0"/>
                                    </w:rPr>
                                  </w:pPr>
                                </w:p>
                              </w:tc>
                              <w:tc>
                                <w:tcPr>
                                  <w:tcW w:w="7781" w:type="dxa"/>
                                  <w:shd w:val="clear" w:color="auto" w:fill="auto"/>
                                </w:tcPr>
                                <w:p w14:paraId="395B46B9" w14:textId="571C1E84" w:rsidR="00E0450C" w:rsidRDefault="00E0450C" w:rsidP="00677664">
                                  <w:pPr>
                                    <w:rPr>
                                      <w:b w:val="0"/>
                                    </w:rPr>
                                  </w:pPr>
                                </w:p>
                              </w:tc>
                            </w:tr>
                            <w:tr w:rsidR="00E0450C" w14:paraId="65DEFEF1" w14:textId="77777777" w:rsidTr="00F3577C">
                              <w:tc>
                                <w:tcPr>
                                  <w:tcW w:w="2401" w:type="dxa"/>
                                </w:tcPr>
                                <w:p w14:paraId="6B80F9EC" w14:textId="77777777" w:rsidR="00E0450C" w:rsidRDefault="00E0450C" w:rsidP="00677664">
                                  <w:pPr>
                                    <w:rPr>
                                      <w:b w:val="0"/>
                                    </w:rPr>
                                  </w:pPr>
                                </w:p>
                              </w:tc>
                              <w:tc>
                                <w:tcPr>
                                  <w:tcW w:w="7781" w:type="dxa"/>
                                  <w:shd w:val="clear" w:color="auto" w:fill="auto"/>
                                </w:tcPr>
                                <w:p w14:paraId="2399FF2C" w14:textId="593BF05D" w:rsidR="00E0450C" w:rsidRDefault="00E0450C" w:rsidP="00677664">
                                  <w:pPr>
                                    <w:rPr>
                                      <w:b w:val="0"/>
                                    </w:rPr>
                                  </w:pPr>
                                </w:p>
                              </w:tc>
                            </w:tr>
                            <w:tr w:rsidR="00E0450C" w14:paraId="6477E577" w14:textId="77777777" w:rsidTr="00F3577C">
                              <w:tc>
                                <w:tcPr>
                                  <w:tcW w:w="2401" w:type="dxa"/>
                                </w:tcPr>
                                <w:p w14:paraId="0DDD5337" w14:textId="77777777" w:rsidR="00E0450C" w:rsidRDefault="00E0450C" w:rsidP="00677664">
                                  <w:pPr>
                                    <w:rPr>
                                      <w:b w:val="0"/>
                                    </w:rPr>
                                  </w:pPr>
                                </w:p>
                              </w:tc>
                              <w:tc>
                                <w:tcPr>
                                  <w:tcW w:w="7781" w:type="dxa"/>
                                  <w:shd w:val="clear" w:color="auto" w:fill="auto"/>
                                </w:tcPr>
                                <w:p w14:paraId="36E75A17" w14:textId="4E00C047" w:rsidR="00E0450C" w:rsidRDefault="00E0450C" w:rsidP="00677664">
                                  <w:pPr>
                                    <w:rPr>
                                      <w:b w:val="0"/>
                                    </w:rPr>
                                  </w:pPr>
                                </w:p>
                              </w:tc>
                            </w:tr>
                            <w:tr w:rsidR="00E0450C" w14:paraId="493F8C36" w14:textId="77777777" w:rsidTr="00F3577C">
                              <w:tc>
                                <w:tcPr>
                                  <w:tcW w:w="2401" w:type="dxa"/>
                                </w:tcPr>
                                <w:p w14:paraId="441FAB95" w14:textId="77777777" w:rsidR="00E0450C" w:rsidRDefault="00E0450C" w:rsidP="00677664">
                                  <w:pPr>
                                    <w:rPr>
                                      <w:b w:val="0"/>
                                    </w:rPr>
                                  </w:pPr>
                                </w:p>
                              </w:tc>
                              <w:tc>
                                <w:tcPr>
                                  <w:tcW w:w="7781" w:type="dxa"/>
                                  <w:shd w:val="clear" w:color="auto" w:fill="auto"/>
                                </w:tcPr>
                                <w:p w14:paraId="66AB0083" w14:textId="7ECE1C46" w:rsidR="00E0450C" w:rsidRDefault="00E0450C" w:rsidP="00677664">
                                  <w:pPr>
                                    <w:rPr>
                                      <w:b w:val="0"/>
                                    </w:rPr>
                                  </w:pPr>
                                </w:p>
                              </w:tc>
                            </w:tr>
                            <w:tr w:rsidR="00E0450C" w14:paraId="717B53BF" w14:textId="77777777" w:rsidTr="00F3577C">
                              <w:tc>
                                <w:tcPr>
                                  <w:tcW w:w="2401" w:type="dxa"/>
                                </w:tcPr>
                                <w:p w14:paraId="1FF4F819" w14:textId="77777777" w:rsidR="00E0450C" w:rsidRDefault="00E0450C" w:rsidP="00677664">
                                  <w:pPr>
                                    <w:rPr>
                                      <w:b w:val="0"/>
                                    </w:rPr>
                                  </w:pPr>
                                </w:p>
                              </w:tc>
                              <w:tc>
                                <w:tcPr>
                                  <w:tcW w:w="7781" w:type="dxa"/>
                                  <w:shd w:val="clear" w:color="auto" w:fill="auto"/>
                                </w:tcPr>
                                <w:p w14:paraId="25F2DFAA" w14:textId="0E063A3D" w:rsidR="00E0450C" w:rsidRDefault="00E0450C" w:rsidP="00677664">
                                  <w:pPr>
                                    <w:rPr>
                                      <w:b w:val="0"/>
                                    </w:rPr>
                                  </w:pPr>
                                </w:p>
                              </w:tc>
                            </w:tr>
                            <w:tr w:rsidR="00E0450C" w14:paraId="394DC829" w14:textId="77777777" w:rsidTr="00F3577C">
                              <w:tc>
                                <w:tcPr>
                                  <w:tcW w:w="2401" w:type="dxa"/>
                                </w:tcPr>
                                <w:p w14:paraId="605029C0" w14:textId="77777777" w:rsidR="00E0450C" w:rsidRDefault="00E0450C" w:rsidP="00677664">
                                  <w:pPr>
                                    <w:rPr>
                                      <w:b w:val="0"/>
                                    </w:rPr>
                                  </w:pPr>
                                </w:p>
                              </w:tc>
                              <w:tc>
                                <w:tcPr>
                                  <w:tcW w:w="7781" w:type="dxa"/>
                                  <w:shd w:val="clear" w:color="auto" w:fill="auto"/>
                                </w:tcPr>
                                <w:p w14:paraId="2348C22C" w14:textId="13DEAAEE" w:rsidR="00E0450C" w:rsidRDefault="00E0450C" w:rsidP="00677664">
                                  <w:pPr>
                                    <w:rPr>
                                      <w:b w:val="0"/>
                                    </w:rPr>
                                  </w:pPr>
                                </w:p>
                              </w:tc>
                            </w:tr>
                            <w:tr w:rsidR="00E0450C" w14:paraId="619D9896" w14:textId="77777777" w:rsidTr="00F3577C">
                              <w:tc>
                                <w:tcPr>
                                  <w:tcW w:w="2401" w:type="dxa"/>
                                </w:tcPr>
                                <w:p w14:paraId="0E69FFFE" w14:textId="77777777" w:rsidR="00E0450C" w:rsidRDefault="00E0450C" w:rsidP="00677664">
                                  <w:pPr>
                                    <w:rPr>
                                      <w:b w:val="0"/>
                                    </w:rPr>
                                  </w:pPr>
                                </w:p>
                              </w:tc>
                              <w:tc>
                                <w:tcPr>
                                  <w:tcW w:w="7781" w:type="dxa"/>
                                  <w:shd w:val="clear" w:color="auto" w:fill="auto"/>
                                </w:tcPr>
                                <w:p w14:paraId="78048CE1" w14:textId="7E5E9AEA" w:rsidR="00E0450C" w:rsidRDefault="00E0450C" w:rsidP="00677664">
                                  <w:pPr>
                                    <w:rPr>
                                      <w:b w:val="0"/>
                                    </w:rPr>
                                  </w:pPr>
                                </w:p>
                              </w:tc>
                            </w:tr>
                            <w:tr w:rsidR="00E0450C" w14:paraId="1BA62731" w14:textId="77777777" w:rsidTr="00F3577C">
                              <w:tc>
                                <w:tcPr>
                                  <w:tcW w:w="2401" w:type="dxa"/>
                                </w:tcPr>
                                <w:p w14:paraId="58E626F9" w14:textId="77777777" w:rsidR="00E0450C" w:rsidRDefault="00E0450C" w:rsidP="00677664">
                                  <w:pPr>
                                    <w:rPr>
                                      <w:b w:val="0"/>
                                    </w:rPr>
                                  </w:pPr>
                                </w:p>
                              </w:tc>
                              <w:tc>
                                <w:tcPr>
                                  <w:tcW w:w="7781" w:type="dxa"/>
                                  <w:shd w:val="clear" w:color="auto" w:fill="auto"/>
                                </w:tcPr>
                                <w:p w14:paraId="75F38E47" w14:textId="138E65DA" w:rsidR="00E0450C" w:rsidRDefault="00E0450C" w:rsidP="00677664">
                                  <w:pPr>
                                    <w:rPr>
                                      <w:b w:val="0"/>
                                    </w:rPr>
                                  </w:pPr>
                                </w:p>
                              </w:tc>
                            </w:tr>
                            <w:tr w:rsidR="00E0450C" w14:paraId="65608688" w14:textId="77777777" w:rsidTr="00F3577C">
                              <w:tc>
                                <w:tcPr>
                                  <w:tcW w:w="2401" w:type="dxa"/>
                                </w:tcPr>
                                <w:p w14:paraId="00E77AEC" w14:textId="77777777" w:rsidR="00E0450C" w:rsidRDefault="00E0450C" w:rsidP="00677664">
                                  <w:pPr>
                                    <w:rPr>
                                      <w:b w:val="0"/>
                                    </w:rPr>
                                  </w:pPr>
                                </w:p>
                              </w:tc>
                              <w:tc>
                                <w:tcPr>
                                  <w:tcW w:w="7781" w:type="dxa"/>
                                  <w:shd w:val="clear" w:color="auto" w:fill="auto"/>
                                </w:tcPr>
                                <w:p w14:paraId="503A3DC5" w14:textId="107202F0" w:rsidR="00E0450C" w:rsidRDefault="00E0450C" w:rsidP="00677664">
                                  <w:pPr>
                                    <w:rPr>
                                      <w:b w:val="0"/>
                                    </w:rPr>
                                  </w:pPr>
                                </w:p>
                              </w:tc>
                            </w:tr>
                            <w:tr w:rsidR="00E0450C" w14:paraId="3C0C1744" w14:textId="77777777" w:rsidTr="00F3577C">
                              <w:tc>
                                <w:tcPr>
                                  <w:tcW w:w="2401" w:type="dxa"/>
                                </w:tcPr>
                                <w:p w14:paraId="3D5AF1E1" w14:textId="77777777" w:rsidR="00E0450C" w:rsidRDefault="00E0450C" w:rsidP="00677664">
                                  <w:pPr>
                                    <w:rPr>
                                      <w:b w:val="0"/>
                                    </w:rPr>
                                  </w:pPr>
                                </w:p>
                              </w:tc>
                              <w:tc>
                                <w:tcPr>
                                  <w:tcW w:w="7781" w:type="dxa"/>
                                  <w:shd w:val="clear" w:color="auto" w:fill="auto"/>
                                </w:tcPr>
                                <w:p w14:paraId="4315F2B0" w14:textId="4B635905" w:rsidR="00E0450C" w:rsidRDefault="00E0450C" w:rsidP="00677664">
                                  <w:pPr>
                                    <w:rPr>
                                      <w:b w:val="0"/>
                                    </w:rPr>
                                  </w:pPr>
                                </w:p>
                              </w:tc>
                            </w:tr>
                            <w:tr w:rsidR="00E0450C" w14:paraId="16507B62" w14:textId="77777777" w:rsidTr="00F3577C">
                              <w:tc>
                                <w:tcPr>
                                  <w:tcW w:w="2401" w:type="dxa"/>
                                </w:tcPr>
                                <w:p w14:paraId="034F8C4C" w14:textId="77777777" w:rsidR="00E0450C" w:rsidRDefault="00E0450C" w:rsidP="00677664">
                                  <w:pPr>
                                    <w:rPr>
                                      <w:b w:val="0"/>
                                    </w:rPr>
                                  </w:pPr>
                                </w:p>
                              </w:tc>
                              <w:tc>
                                <w:tcPr>
                                  <w:tcW w:w="7781" w:type="dxa"/>
                                  <w:shd w:val="clear" w:color="auto" w:fill="auto"/>
                                </w:tcPr>
                                <w:p w14:paraId="36E55090" w14:textId="64FE1A9B" w:rsidR="00E0450C" w:rsidRDefault="00E0450C" w:rsidP="00677664">
                                  <w:pPr>
                                    <w:rPr>
                                      <w:b w:val="0"/>
                                    </w:rPr>
                                  </w:pPr>
                                </w:p>
                              </w:tc>
                            </w:tr>
                            <w:tr w:rsidR="00E0450C" w14:paraId="3A16168B" w14:textId="77777777" w:rsidTr="00F3577C">
                              <w:tc>
                                <w:tcPr>
                                  <w:tcW w:w="2401" w:type="dxa"/>
                                </w:tcPr>
                                <w:p w14:paraId="4C36D9BF" w14:textId="77777777" w:rsidR="00E0450C" w:rsidRDefault="00E0450C" w:rsidP="00677664">
                                  <w:pPr>
                                    <w:rPr>
                                      <w:b w:val="0"/>
                                    </w:rPr>
                                  </w:pPr>
                                </w:p>
                              </w:tc>
                              <w:tc>
                                <w:tcPr>
                                  <w:tcW w:w="7781" w:type="dxa"/>
                                  <w:shd w:val="clear" w:color="auto" w:fill="auto"/>
                                </w:tcPr>
                                <w:p w14:paraId="289A14A0" w14:textId="1DC5E6E0" w:rsidR="00E0450C" w:rsidRDefault="00E0450C" w:rsidP="00677664">
                                  <w:pPr>
                                    <w:rPr>
                                      <w:b w:val="0"/>
                                    </w:rPr>
                                  </w:pPr>
                                </w:p>
                              </w:tc>
                            </w:tr>
                            <w:tr w:rsidR="00E0450C" w14:paraId="45EDDCE3" w14:textId="77777777" w:rsidTr="00F3577C">
                              <w:tc>
                                <w:tcPr>
                                  <w:tcW w:w="2401" w:type="dxa"/>
                                </w:tcPr>
                                <w:p w14:paraId="5DF19246" w14:textId="77777777" w:rsidR="00E0450C" w:rsidRDefault="00E0450C" w:rsidP="00677664">
                                  <w:pPr>
                                    <w:rPr>
                                      <w:b w:val="0"/>
                                    </w:rPr>
                                  </w:pPr>
                                </w:p>
                              </w:tc>
                              <w:tc>
                                <w:tcPr>
                                  <w:tcW w:w="7781" w:type="dxa"/>
                                  <w:shd w:val="clear" w:color="auto" w:fill="auto"/>
                                </w:tcPr>
                                <w:p w14:paraId="7C6B92DB" w14:textId="6F4C51F8" w:rsidR="00E0450C" w:rsidRDefault="00E0450C" w:rsidP="00677664">
                                  <w:pPr>
                                    <w:rPr>
                                      <w:b w:val="0"/>
                                    </w:rPr>
                                  </w:pPr>
                                </w:p>
                              </w:tc>
                            </w:tr>
                            <w:tr w:rsidR="00E0450C" w14:paraId="14780415" w14:textId="77777777" w:rsidTr="00F3577C">
                              <w:tc>
                                <w:tcPr>
                                  <w:tcW w:w="2401" w:type="dxa"/>
                                </w:tcPr>
                                <w:p w14:paraId="767DBCDE" w14:textId="77777777" w:rsidR="00E0450C" w:rsidRDefault="00E0450C" w:rsidP="00677664">
                                  <w:pPr>
                                    <w:rPr>
                                      <w:b w:val="0"/>
                                    </w:rPr>
                                  </w:pPr>
                                </w:p>
                              </w:tc>
                              <w:tc>
                                <w:tcPr>
                                  <w:tcW w:w="7781" w:type="dxa"/>
                                  <w:shd w:val="clear" w:color="auto" w:fill="auto"/>
                                </w:tcPr>
                                <w:p w14:paraId="513FB7B9" w14:textId="178578F3" w:rsidR="00E0450C" w:rsidRDefault="00E0450C" w:rsidP="00677664">
                                  <w:pPr>
                                    <w:rPr>
                                      <w:b w:val="0"/>
                                    </w:rPr>
                                  </w:pPr>
                                </w:p>
                              </w:tc>
                            </w:tr>
                            <w:tr w:rsidR="00E0450C" w14:paraId="76D56CD6" w14:textId="77777777" w:rsidTr="00F3577C">
                              <w:tc>
                                <w:tcPr>
                                  <w:tcW w:w="2401" w:type="dxa"/>
                                </w:tcPr>
                                <w:p w14:paraId="79D80A18" w14:textId="77777777" w:rsidR="00E0450C" w:rsidRDefault="00E0450C" w:rsidP="00677664">
                                  <w:pPr>
                                    <w:rPr>
                                      <w:b w:val="0"/>
                                    </w:rPr>
                                  </w:pPr>
                                </w:p>
                              </w:tc>
                              <w:tc>
                                <w:tcPr>
                                  <w:tcW w:w="7781" w:type="dxa"/>
                                  <w:shd w:val="clear" w:color="auto" w:fill="auto"/>
                                </w:tcPr>
                                <w:p w14:paraId="5B41653B" w14:textId="50C39280" w:rsidR="00E0450C" w:rsidRDefault="00E0450C" w:rsidP="00677664">
                                  <w:pPr>
                                    <w:rPr>
                                      <w:b w:val="0"/>
                                    </w:rPr>
                                  </w:pPr>
                                </w:p>
                              </w:tc>
                            </w:tr>
                            <w:tr w:rsidR="00E0450C" w14:paraId="19EEB67F" w14:textId="77777777" w:rsidTr="00F3577C">
                              <w:tc>
                                <w:tcPr>
                                  <w:tcW w:w="2401" w:type="dxa"/>
                                </w:tcPr>
                                <w:p w14:paraId="05ACAE37" w14:textId="77777777" w:rsidR="00E0450C" w:rsidRDefault="00E0450C" w:rsidP="00677664">
                                  <w:pPr>
                                    <w:rPr>
                                      <w:b w:val="0"/>
                                    </w:rPr>
                                  </w:pPr>
                                </w:p>
                              </w:tc>
                              <w:tc>
                                <w:tcPr>
                                  <w:tcW w:w="7781" w:type="dxa"/>
                                  <w:shd w:val="clear" w:color="auto" w:fill="auto"/>
                                </w:tcPr>
                                <w:p w14:paraId="74BD36DD" w14:textId="70083380" w:rsidR="00E0450C" w:rsidRDefault="00E0450C" w:rsidP="00677664">
                                  <w:pPr>
                                    <w:rPr>
                                      <w:b w:val="0"/>
                                    </w:rPr>
                                  </w:pPr>
                                </w:p>
                              </w:tc>
                            </w:tr>
                          </w:tbl>
                          <w:p w14:paraId="75DBE380" w14:textId="77777777" w:rsidR="00E0450C" w:rsidRPr="00525F97" w:rsidRDefault="00E0450C" w:rsidP="00A95EBA">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9" type="#_x0000_t202" style="position:absolute;margin-left:0;margin-top:.85pt;width:510.25pt;height:771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">
                <v:path arrowok="t"/>
                <v:textbox>
                  <w:txbxContent>
                    <w:p w14:paraId="49BCC00A" w14:textId="2EAEFA1E" w:rsidR="00E0450C" w:rsidRPr="00670174" w:rsidRDefault="00E0450C" w:rsidP="00854622">
                      <w:pPr>
                        <w:jc w:val="center"/>
                        <w:rPr>
                          <w:bCs w:val="0"/>
                          <w:iCs/>
                          <w:sz w:val="24"/>
                          <w:szCs w:val="24"/>
                          <w:lang w:val="vi-VN"/>
                        </w:rPr>
                      </w:pPr>
                      <w:r w:rsidRPr="00670174">
                        <w:rPr>
                          <w:bCs w:val="0"/>
                          <w:iCs/>
                          <w:sz w:val="24"/>
                          <w:szCs w:val="24"/>
                          <w:lang w:val="vi-VN"/>
                        </w:rPr>
                        <w:t>Bài 2. CHUYỂN ĐỘNG THẲNG ĐỀU.</w:t>
                      </w:r>
                    </w:p>
                    <w:tbl>
                      <w:tblPr>
                        <w:tblW w:w="10182"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2401"/>
                        <w:gridCol w:w="7781"/>
                      </w:tblGrid>
                      <w:tr w:rsidR="00E0450C" w14:paraId="7C472902" w14:textId="77777777" w:rsidTr="00F3577C">
                        <w:tc>
                          <w:tcPr>
                            <w:tcW w:w="10182" w:type="dxa"/>
                            <w:gridSpan w:val="2"/>
                          </w:tcPr>
                          <w:p w14:paraId="6E9FBB3C" w14:textId="375BE136" w:rsidR="00E0450C" w:rsidRPr="009438E4" w:rsidRDefault="00E0450C" w:rsidP="00677664">
                            <w:pPr>
                              <w:tabs>
                                <w:tab w:val="left" w:pos="219"/>
                              </w:tabs>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6E47B5AB" w14:textId="22037852" w:rsidR="00E0450C" w:rsidRDefault="00E0450C" w:rsidP="00677664">
                            <w:pPr>
                              <w:jc w:val="both"/>
                              <w:rPr>
                                <w:b w:val="0"/>
                                <w:sz w:val="21"/>
                                <w:szCs w:val="21"/>
                              </w:rPr>
                            </w:pPr>
                            <w:r>
                              <w:rPr>
                                <w:b w:val="0"/>
                                <w:sz w:val="21"/>
                                <w:szCs w:val="21"/>
                              </w:rPr>
                              <w:t>1. Một chất điểm chuyển động</w:t>
                            </w:r>
                            <w:r w:rsidR="00411765">
                              <w:rPr>
                                <w:b w:val="0"/>
                                <w:sz w:val="21"/>
                                <w:szCs w:val="21"/>
                                <w:lang w:val="vi-VN"/>
                              </w:rPr>
                              <w:t xml:space="preserve"> theo chiều dương của</w:t>
                            </w:r>
                            <w:r>
                              <w:rPr>
                                <w:b w:val="0"/>
                                <w:sz w:val="21"/>
                                <w:szCs w:val="21"/>
                              </w:rPr>
                              <w:t xml:space="preserve"> trục Ox. Tại thời điểm t</w:t>
                            </w:r>
                            <w:r w:rsidRPr="00E0450C">
                              <w:rPr>
                                <w:b w:val="0"/>
                                <w:sz w:val="21"/>
                                <w:szCs w:val="21"/>
                                <w:vertAlign w:val="subscript"/>
                                <w:lang w:val="vi-VN"/>
                              </w:rPr>
                              <w:t>o</w:t>
                            </w:r>
                            <w:r>
                              <w:rPr>
                                <w:b w:val="0"/>
                                <w:sz w:val="21"/>
                                <w:szCs w:val="21"/>
                              </w:rPr>
                              <w:t>, vật đi qua điểm M</w:t>
                            </w:r>
                            <w:r>
                              <w:rPr>
                                <w:b w:val="0"/>
                                <w:sz w:val="21"/>
                                <w:szCs w:val="21"/>
                                <w:vertAlign w:val="subscript"/>
                                <w:lang w:val="vi-VN"/>
                              </w:rPr>
                              <w:t>o</w:t>
                            </w:r>
                            <w:r>
                              <w:rPr>
                                <w:b w:val="0"/>
                                <w:sz w:val="21"/>
                                <w:szCs w:val="21"/>
                              </w:rPr>
                              <w:t xml:space="preserve"> có toạ độ x</w:t>
                            </w:r>
                            <w:r w:rsidRPr="00E0450C">
                              <w:rPr>
                                <w:b w:val="0"/>
                                <w:sz w:val="21"/>
                                <w:szCs w:val="21"/>
                                <w:vertAlign w:val="subscript"/>
                                <w:lang w:val="vi-VN"/>
                              </w:rPr>
                              <w:t>o</w:t>
                            </w:r>
                            <w:r>
                              <w:rPr>
                                <w:b w:val="0"/>
                                <w:sz w:val="21"/>
                                <w:szCs w:val="21"/>
                              </w:rPr>
                              <w:t>; Tại thời điểm t</w:t>
                            </w:r>
                            <w:r w:rsidRPr="00E0450C">
                              <w:rPr>
                                <w:b w:val="0"/>
                                <w:sz w:val="21"/>
                                <w:szCs w:val="21"/>
                                <w:vertAlign w:val="subscript"/>
                                <w:lang w:val="vi-VN"/>
                              </w:rPr>
                              <w:t>1</w:t>
                            </w:r>
                            <w:r>
                              <w:rPr>
                                <w:b w:val="0"/>
                                <w:sz w:val="21"/>
                                <w:szCs w:val="21"/>
                              </w:rPr>
                              <w:t xml:space="preserve">, vật qua điểm M có toạ độ </w:t>
                            </w:r>
                            <w:r>
                              <w:rPr>
                                <w:b w:val="0"/>
                                <w:sz w:val="21"/>
                                <w:szCs w:val="21"/>
                                <w:lang w:val="vi-VN"/>
                              </w:rPr>
                              <w:t>x</w:t>
                            </w:r>
                            <w:r>
                              <w:rPr>
                                <w:b w:val="0"/>
                                <w:sz w:val="21"/>
                                <w:szCs w:val="21"/>
                              </w:rPr>
                              <w:t>. Hãy xác định thời gian chuyển động và quãng đường vật đi được</w:t>
                            </w:r>
                            <w:r>
                              <w:rPr>
                                <w:b w:val="0"/>
                                <w:sz w:val="21"/>
                                <w:szCs w:val="21"/>
                                <w:lang w:val="vi-VN"/>
                              </w:rPr>
                              <w:t xml:space="preserve"> </w:t>
                            </w:r>
                            <w:r>
                              <w:rPr>
                                <w:b w:val="0"/>
                                <w:sz w:val="21"/>
                                <w:szCs w:val="21"/>
                              </w:rPr>
                              <w:t>?</w:t>
                            </w:r>
                          </w:p>
                          <w:p w14:paraId="526E9F21" w14:textId="64EFE756" w:rsidR="00E0450C" w:rsidRDefault="00E0450C" w:rsidP="00E0450C">
                            <w:pPr>
                              <w:jc w:val="center"/>
                              <w:rPr>
                                <w:b w:val="0"/>
                                <w:sz w:val="21"/>
                                <w:szCs w:val="21"/>
                              </w:rPr>
                            </w:pPr>
                            <w:r>
                              <w:rPr>
                                <w:b w:val="0"/>
                                <w:noProof/>
                                <w:sz w:val="21"/>
                                <w:szCs w:val="21"/>
                              </w:rPr>
                              <w:drawing>
                                <wp:inline distT="0" distB="0" distL="0" distR="0" wp14:anchorId="79F1BE4E" wp14:editId="2645F5B5">
                                  <wp:extent cx="2477280" cy="412796"/>
                                  <wp:effectExtent l="0" t="0" r="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Picture 239"/>
                                          <pic:cNvPicPr/>
                                        </pic:nvPicPr>
                                        <pic:blipFill>
                                          <a:blip r:embed="rId8">
                                            <a:extLst>
                                              <a:ext uri="{28A0092B-C50C-407E-A947-70E740481C1C}">
                                                <a14:useLocalDpi xmlns:a14="http://schemas.microsoft.com/office/drawing/2010/main" val="0"/>
                                              </a:ext>
                                            </a:extLst>
                                          </a:blip>
                                          <a:stretch>
                                            <a:fillRect/>
                                          </a:stretch>
                                        </pic:blipFill>
                                        <pic:spPr>
                                          <a:xfrm>
                                            <a:off x="0" y="0"/>
                                            <a:ext cx="2491174" cy="415111"/>
                                          </a:xfrm>
                                          <a:prstGeom prst="rect">
                                            <a:avLst/>
                                          </a:prstGeom>
                                        </pic:spPr>
                                      </pic:pic>
                                    </a:graphicData>
                                  </a:graphic>
                                </wp:inline>
                              </w:drawing>
                            </w:r>
                          </w:p>
                          <w:p w14:paraId="4839201B" w14:textId="5E1A12E6" w:rsidR="00E0450C" w:rsidRDefault="00E0450C" w:rsidP="00677664">
                            <w:pPr>
                              <w:jc w:val="both"/>
                              <w:rPr>
                                <w:b w:val="0"/>
                                <w:sz w:val="21"/>
                                <w:szCs w:val="21"/>
                              </w:rPr>
                            </w:pPr>
                            <w:r>
                              <w:rPr>
                                <w:b w:val="0"/>
                                <w:sz w:val="21"/>
                                <w:szCs w:val="21"/>
                              </w:rPr>
                              <w:t xml:space="preserve">2. Nêu công thức xác định tốc độ trung bình của một chất </w:t>
                            </w:r>
                            <w:proofErr w:type="gramStart"/>
                            <w:r>
                              <w:rPr>
                                <w:b w:val="0"/>
                                <w:sz w:val="21"/>
                                <w:szCs w:val="21"/>
                              </w:rPr>
                              <w:t>điểm ?</w:t>
                            </w:r>
                            <w:proofErr w:type="gramEnd"/>
                            <w:r>
                              <w:rPr>
                                <w:b w:val="0"/>
                                <w:sz w:val="21"/>
                                <w:szCs w:val="21"/>
                              </w:rPr>
                              <w:t xml:space="preserve"> Đơn vị của tốc độ trung </w:t>
                            </w:r>
                            <w:proofErr w:type="gramStart"/>
                            <w:r>
                              <w:rPr>
                                <w:b w:val="0"/>
                                <w:sz w:val="21"/>
                                <w:szCs w:val="21"/>
                              </w:rPr>
                              <w:t>bình ?</w:t>
                            </w:r>
                            <w:proofErr w:type="gramEnd"/>
                            <w:r>
                              <w:rPr>
                                <w:b w:val="0"/>
                                <w:sz w:val="21"/>
                                <w:szCs w:val="21"/>
                              </w:rPr>
                              <w:t xml:space="preserve"> Trả lời câu hỏi C1/</w:t>
                            </w:r>
                            <w:proofErr w:type="gramStart"/>
                            <w:r>
                              <w:rPr>
                                <w:b w:val="0"/>
                                <w:sz w:val="21"/>
                                <w:szCs w:val="21"/>
                              </w:rPr>
                              <w:t>12SGK ?</w:t>
                            </w:r>
                            <w:proofErr w:type="gramEnd"/>
                            <w:r>
                              <w:rPr>
                                <w:b w:val="0"/>
                                <w:sz w:val="21"/>
                                <w:szCs w:val="21"/>
                                <w:lang w:val="vi-VN"/>
                              </w:rPr>
                              <w:t xml:space="preserve"> </w:t>
                            </w:r>
                            <w:r>
                              <w:rPr>
                                <w:b w:val="0"/>
                                <w:sz w:val="21"/>
                                <w:szCs w:val="21"/>
                              </w:rPr>
                              <w:t xml:space="preserve">Phân biệt tốc độ và vận tốc của chuyển </w:t>
                            </w:r>
                            <w:proofErr w:type="gramStart"/>
                            <w:r>
                              <w:rPr>
                                <w:b w:val="0"/>
                                <w:sz w:val="21"/>
                                <w:szCs w:val="21"/>
                              </w:rPr>
                              <w:t>động ?</w:t>
                            </w:r>
                            <w:proofErr w:type="gramEnd"/>
                            <w:r>
                              <w:rPr>
                                <w:b w:val="0"/>
                                <w:sz w:val="21"/>
                                <w:szCs w:val="21"/>
                              </w:rPr>
                              <w:t xml:space="preserve"> </w:t>
                            </w:r>
                          </w:p>
                          <w:p w14:paraId="52917C0E" w14:textId="77777777" w:rsidR="00E0450C" w:rsidRDefault="00E0450C" w:rsidP="00677664">
                            <w:pPr>
                              <w:jc w:val="both"/>
                              <w:rPr>
                                <w:b w:val="0"/>
                                <w:sz w:val="21"/>
                                <w:szCs w:val="21"/>
                              </w:rPr>
                            </w:pPr>
                            <w:r>
                              <w:rPr>
                                <w:b w:val="0"/>
                                <w:sz w:val="21"/>
                                <w:szCs w:val="21"/>
                              </w:rPr>
                              <w:t xml:space="preserve">3. Thế nào là chuyển động thẳng </w:t>
                            </w:r>
                            <w:proofErr w:type="gramStart"/>
                            <w:r>
                              <w:rPr>
                                <w:b w:val="0"/>
                                <w:sz w:val="21"/>
                                <w:szCs w:val="21"/>
                              </w:rPr>
                              <w:t>đều ?</w:t>
                            </w:r>
                            <w:proofErr w:type="gramEnd"/>
                            <w:r>
                              <w:rPr>
                                <w:b w:val="0"/>
                                <w:sz w:val="21"/>
                                <w:szCs w:val="21"/>
                              </w:rPr>
                              <w:t xml:space="preserve"> Lấy ví </w:t>
                            </w:r>
                            <w:proofErr w:type="gramStart"/>
                            <w:r>
                              <w:rPr>
                                <w:b w:val="0"/>
                                <w:sz w:val="21"/>
                                <w:szCs w:val="21"/>
                              </w:rPr>
                              <w:t>dụ ?</w:t>
                            </w:r>
                            <w:proofErr w:type="gramEnd"/>
                          </w:p>
                          <w:p w14:paraId="32511388" w14:textId="77777777" w:rsidR="00E0450C" w:rsidRDefault="00E0450C" w:rsidP="00677664">
                            <w:pPr>
                              <w:jc w:val="both"/>
                              <w:rPr>
                                <w:b w:val="0"/>
                                <w:sz w:val="21"/>
                                <w:szCs w:val="21"/>
                              </w:rPr>
                            </w:pPr>
                            <w:r>
                              <w:rPr>
                                <w:b w:val="0"/>
                                <w:sz w:val="21"/>
                                <w:szCs w:val="21"/>
                              </w:rPr>
                              <w:t xml:space="preserve">4. Nêu công thức và đặc điểm quãng đường trong chuyển động thẳng </w:t>
                            </w:r>
                            <w:proofErr w:type="gramStart"/>
                            <w:r>
                              <w:rPr>
                                <w:b w:val="0"/>
                                <w:sz w:val="21"/>
                                <w:szCs w:val="21"/>
                              </w:rPr>
                              <w:t>đều ?</w:t>
                            </w:r>
                            <w:proofErr w:type="gramEnd"/>
                            <w:r>
                              <w:rPr>
                                <w:b w:val="0"/>
                                <w:sz w:val="21"/>
                                <w:szCs w:val="21"/>
                              </w:rPr>
                              <w:t xml:space="preserve"> </w:t>
                            </w:r>
                          </w:p>
                          <w:p w14:paraId="5847EB8F" w14:textId="418B03EA" w:rsidR="00E0450C" w:rsidRPr="00411765" w:rsidRDefault="00E0450C" w:rsidP="00677664">
                            <w:pPr>
                              <w:tabs>
                                <w:tab w:val="left" w:pos="269"/>
                              </w:tabs>
                              <w:jc w:val="both"/>
                              <w:rPr>
                                <w:b w:val="0"/>
                                <w:sz w:val="21"/>
                                <w:szCs w:val="21"/>
                              </w:rPr>
                            </w:pPr>
                            <w:r>
                              <w:rPr>
                                <w:b w:val="0"/>
                                <w:sz w:val="21"/>
                                <w:szCs w:val="21"/>
                              </w:rPr>
                              <w:t>5. Từ</w:t>
                            </w:r>
                            <w:r>
                              <w:rPr>
                                <w:b w:val="0"/>
                                <w:sz w:val="21"/>
                                <w:szCs w:val="21"/>
                                <w:lang w:val="vi-VN"/>
                              </w:rPr>
                              <w:t xml:space="preserve"> câu hỏi 1: Xây dựng phương trình xác định vị trí của chất điểm (toạ độ x) theo thời gian. (Gợi ý: Toạ độ x = </w:t>
                            </w:r>
                            <m:oMath>
                              <m:acc>
                                <m:accPr>
                                  <m:chr m:val="̅"/>
                                  <m:ctrlPr>
                                    <w:rPr>
                                      <w:rFonts w:ascii="Cambria Math" w:hAnsi="Cambria Math"/>
                                      <w:b w:val="0"/>
                                      <w:i/>
                                      <w:sz w:val="21"/>
                                      <w:szCs w:val="21"/>
                                      <w:lang w:val="vi-VN"/>
                                    </w:rPr>
                                  </m:ctrlPr>
                                </m:accPr>
                                <m:e>
                                  <m:r>
                                    <m:rPr>
                                      <m:sty m:val="bi"/>
                                    </m:rPr>
                                    <w:rPr>
                                      <w:rFonts w:ascii="Cambria Math" w:hAnsi="Cambria Math"/>
                                      <w:sz w:val="21"/>
                                      <w:szCs w:val="21"/>
                                      <w:lang w:val="vi-VN"/>
                                    </w:rPr>
                                    <m:t>OM</m:t>
                                  </m:r>
                                </m:e>
                              </m:acc>
                            </m:oMath>
                            <w:r>
                              <w:rPr>
                                <w:b w:val="0"/>
                                <w:sz w:val="21"/>
                                <w:szCs w:val="21"/>
                                <w:lang w:val="vi-VN"/>
                              </w:rPr>
                              <w:t xml:space="preserve"> được xác định như thế nào </w:t>
                            </w:r>
                            <w:r w:rsidR="00411765">
                              <w:rPr>
                                <w:b w:val="0"/>
                                <w:sz w:val="21"/>
                                <w:szCs w:val="21"/>
                                <w:lang w:val="vi-VN"/>
                              </w:rPr>
                              <w:t>? OM = OM</w:t>
                            </w:r>
                            <w:r w:rsidR="00411765">
                              <w:rPr>
                                <w:b w:val="0"/>
                                <w:sz w:val="21"/>
                                <w:szCs w:val="21"/>
                                <w:vertAlign w:val="subscript"/>
                                <w:lang w:val="vi-VN"/>
                              </w:rPr>
                              <w:t>o</w:t>
                            </w:r>
                            <w:r w:rsidR="00411765">
                              <w:rPr>
                                <w:b w:val="0"/>
                                <w:sz w:val="21"/>
                                <w:szCs w:val="21"/>
                                <w:lang w:val="vi-VN"/>
                              </w:rPr>
                              <w:t xml:space="preserve"> + MM</w:t>
                            </w:r>
                            <w:r w:rsidR="00411765" w:rsidRPr="00411765">
                              <w:rPr>
                                <w:b w:val="0"/>
                                <w:sz w:val="21"/>
                                <w:szCs w:val="21"/>
                                <w:vertAlign w:val="subscript"/>
                                <w:lang w:val="vi-VN"/>
                              </w:rPr>
                              <w:t>o</w:t>
                            </w:r>
                            <w:r w:rsidR="00411765">
                              <w:rPr>
                                <w:b w:val="0"/>
                                <w:sz w:val="21"/>
                                <w:szCs w:val="21"/>
                                <w:lang w:val="vi-VN"/>
                              </w:rPr>
                              <w:t xml:space="preserve"> ? xác định MM</w:t>
                            </w:r>
                            <w:r w:rsidR="00411765" w:rsidRPr="00411765">
                              <w:rPr>
                                <w:b w:val="0"/>
                                <w:sz w:val="21"/>
                                <w:szCs w:val="21"/>
                                <w:vertAlign w:val="subscript"/>
                                <w:lang w:val="vi-VN"/>
                              </w:rPr>
                              <w:t>o</w:t>
                            </w:r>
                            <w:r w:rsidR="00411765">
                              <w:rPr>
                                <w:b w:val="0"/>
                                <w:sz w:val="21"/>
                                <w:szCs w:val="21"/>
                                <w:lang w:val="vi-VN"/>
                              </w:rPr>
                              <w:t xml:space="preserve"> ?....)</w:t>
                            </w:r>
                          </w:p>
                          <w:p w14:paraId="6D186DE3" w14:textId="77777777" w:rsidR="00E0450C" w:rsidRDefault="00E0450C" w:rsidP="00411765">
                            <w:pPr>
                              <w:tabs>
                                <w:tab w:val="left" w:pos="269"/>
                              </w:tabs>
                              <w:jc w:val="both"/>
                              <w:rPr>
                                <w:b w:val="0"/>
                                <w:sz w:val="22"/>
                                <w:szCs w:val="22"/>
                              </w:rPr>
                            </w:pPr>
                            <w:r>
                              <w:rPr>
                                <w:b w:val="0"/>
                                <w:sz w:val="21"/>
                                <w:szCs w:val="21"/>
                              </w:rPr>
                              <w:t xml:space="preserve">6. </w:t>
                            </w:r>
                            <w:r w:rsidRPr="00C9744F">
                              <w:rPr>
                                <w:b w:val="0"/>
                                <w:sz w:val="22"/>
                                <w:szCs w:val="22"/>
                              </w:rPr>
                              <w:t xml:space="preserve">Phương trình chuyển động là </w:t>
                            </w:r>
                            <w:proofErr w:type="gramStart"/>
                            <w:r w:rsidRPr="00C9744F">
                              <w:rPr>
                                <w:b w:val="0"/>
                                <w:sz w:val="22"/>
                                <w:szCs w:val="22"/>
                              </w:rPr>
                              <w:t>gì ?</w:t>
                            </w:r>
                            <w:proofErr w:type="gramEnd"/>
                            <w:r w:rsidRPr="00C9744F">
                              <w:rPr>
                                <w:b w:val="0"/>
                                <w:sz w:val="22"/>
                                <w:szCs w:val="22"/>
                              </w:rPr>
                              <w:t xml:space="preserve"> </w:t>
                            </w:r>
                            <w:r>
                              <w:rPr>
                                <w:b w:val="0"/>
                                <w:sz w:val="21"/>
                                <w:szCs w:val="21"/>
                              </w:rPr>
                              <w:t xml:space="preserve">Viết phương trình chuyển động của chuyển động thẳng </w:t>
                            </w:r>
                            <w:proofErr w:type="gramStart"/>
                            <w:r>
                              <w:rPr>
                                <w:b w:val="0"/>
                                <w:sz w:val="21"/>
                                <w:szCs w:val="21"/>
                              </w:rPr>
                              <w:t>đều ?</w:t>
                            </w:r>
                            <w:proofErr w:type="gramEnd"/>
                            <w:r>
                              <w:rPr>
                                <w:b w:val="0"/>
                                <w:sz w:val="21"/>
                                <w:szCs w:val="21"/>
                              </w:rPr>
                              <w:t xml:space="preserve"> </w:t>
                            </w:r>
                            <w:r>
                              <w:rPr>
                                <w:b w:val="0"/>
                                <w:sz w:val="22"/>
                                <w:szCs w:val="22"/>
                              </w:rPr>
                              <w:t>Gi</w:t>
                            </w:r>
                            <w:r w:rsidRPr="00100DEE">
                              <w:rPr>
                                <w:b w:val="0"/>
                                <w:sz w:val="22"/>
                                <w:szCs w:val="22"/>
                              </w:rPr>
                              <w:t>ải</w:t>
                            </w:r>
                            <w:r>
                              <w:rPr>
                                <w:b w:val="0"/>
                                <w:sz w:val="22"/>
                                <w:szCs w:val="22"/>
                              </w:rPr>
                              <w:t xml:space="preserve"> th</w:t>
                            </w:r>
                            <w:r w:rsidRPr="00100DEE">
                              <w:rPr>
                                <w:b w:val="0"/>
                                <w:sz w:val="22"/>
                                <w:szCs w:val="22"/>
                              </w:rPr>
                              <w:t>ích</w:t>
                            </w:r>
                            <w:r>
                              <w:rPr>
                                <w:b w:val="0"/>
                                <w:sz w:val="22"/>
                                <w:szCs w:val="22"/>
                              </w:rPr>
                              <w:t xml:space="preserve"> c</w:t>
                            </w:r>
                            <w:r w:rsidRPr="00100DEE">
                              <w:rPr>
                                <w:b w:val="0"/>
                                <w:sz w:val="22"/>
                                <w:szCs w:val="22"/>
                              </w:rPr>
                              <w:t>ác</w:t>
                            </w:r>
                            <w:r>
                              <w:rPr>
                                <w:b w:val="0"/>
                                <w:sz w:val="22"/>
                                <w:szCs w:val="22"/>
                              </w:rPr>
                              <w:t xml:space="preserve"> </w:t>
                            </w:r>
                            <w:r w:rsidRPr="00100DEE">
                              <w:rPr>
                                <w:b w:val="0"/>
                                <w:sz w:val="22"/>
                                <w:szCs w:val="22"/>
                              </w:rPr>
                              <w:t>đại</w:t>
                            </w:r>
                            <w:r>
                              <w:rPr>
                                <w:b w:val="0"/>
                                <w:sz w:val="22"/>
                                <w:szCs w:val="22"/>
                              </w:rPr>
                              <w:t xml:space="preserve"> l</w:t>
                            </w:r>
                            <w:r w:rsidRPr="00100DEE">
                              <w:rPr>
                                <w:b w:val="0"/>
                                <w:sz w:val="22"/>
                                <w:szCs w:val="22"/>
                              </w:rPr>
                              <w:t>ượng</w:t>
                            </w:r>
                            <w:r>
                              <w:rPr>
                                <w:b w:val="0"/>
                                <w:sz w:val="22"/>
                                <w:szCs w:val="22"/>
                              </w:rPr>
                              <w:t xml:space="preserve"> c</w:t>
                            </w:r>
                            <w:r w:rsidRPr="00100DEE">
                              <w:rPr>
                                <w:b w:val="0"/>
                                <w:sz w:val="22"/>
                                <w:szCs w:val="22"/>
                              </w:rPr>
                              <w:t>ó</w:t>
                            </w:r>
                            <w:r>
                              <w:rPr>
                                <w:b w:val="0"/>
                                <w:sz w:val="22"/>
                                <w:szCs w:val="22"/>
                              </w:rPr>
                              <w:t xml:space="preserve"> trong phương </w:t>
                            </w:r>
                            <w:proofErr w:type="gramStart"/>
                            <w:r>
                              <w:rPr>
                                <w:b w:val="0"/>
                                <w:sz w:val="22"/>
                                <w:szCs w:val="22"/>
                              </w:rPr>
                              <w:t xml:space="preserve">trình </w:t>
                            </w:r>
                            <w:r w:rsidRPr="00C9744F">
                              <w:rPr>
                                <w:b w:val="0"/>
                                <w:sz w:val="22"/>
                                <w:szCs w:val="22"/>
                              </w:rPr>
                              <w:t>?</w:t>
                            </w:r>
                            <w:proofErr w:type="gramEnd"/>
                          </w:p>
                          <w:p w14:paraId="5D3C85FD" w14:textId="77777777" w:rsidR="00E0450C" w:rsidRDefault="00E0450C" w:rsidP="00411765">
                            <w:pPr>
                              <w:tabs>
                                <w:tab w:val="left" w:pos="269"/>
                              </w:tabs>
                              <w:jc w:val="both"/>
                              <w:rPr>
                                <w:b w:val="0"/>
                                <w:sz w:val="22"/>
                                <w:szCs w:val="22"/>
                              </w:rPr>
                            </w:pPr>
                            <w:r>
                              <w:rPr>
                                <w:b w:val="0"/>
                                <w:sz w:val="22"/>
                                <w:szCs w:val="22"/>
                              </w:rPr>
                              <w:t>7. Một ô tô chuyển động thẳng đều trên đường với vận tốc 40km/h. Lúc 7h, ô tô qua A cách bến xe 20km. Chọn bến xe làm vật mốc, chiều dương là chiều chuyển động của ô tô, gốc thời gian lúc ô tô qua A.</w:t>
                            </w:r>
                          </w:p>
                          <w:p w14:paraId="75ED23BB" w14:textId="77777777" w:rsidR="00E0450C" w:rsidRDefault="00E0450C" w:rsidP="00677664">
                            <w:pPr>
                              <w:tabs>
                                <w:tab w:val="left" w:pos="269"/>
                              </w:tabs>
                              <w:ind w:firstLine="72"/>
                              <w:jc w:val="both"/>
                              <w:rPr>
                                <w:b w:val="0"/>
                                <w:sz w:val="22"/>
                                <w:szCs w:val="22"/>
                              </w:rPr>
                            </w:pPr>
                            <w:r>
                              <w:rPr>
                                <w:b w:val="0"/>
                                <w:sz w:val="22"/>
                                <w:szCs w:val="22"/>
                              </w:rPr>
                              <w:t xml:space="preserve">a. Viết phương trình chuyển động của ô </w:t>
                            </w:r>
                            <w:proofErr w:type="gramStart"/>
                            <w:r>
                              <w:rPr>
                                <w:b w:val="0"/>
                                <w:sz w:val="22"/>
                                <w:szCs w:val="22"/>
                              </w:rPr>
                              <w:t>tô ?</w:t>
                            </w:r>
                            <w:r>
                              <w:rPr>
                                <w:b w:val="0"/>
                                <w:sz w:val="22"/>
                                <w:szCs w:val="22"/>
                              </w:rPr>
                              <w:tab/>
                            </w:r>
                            <w:proofErr w:type="gramEnd"/>
                          </w:p>
                          <w:p w14:paraId="2580C18F" w14:textId="77777777" w:rsidR="00E0450C" w:rsidRDefault="00E0450C" w:rsidP="00677664">
                            <w:pPr>
                              <w:tabs>
                                <w:tab w:val="left" w:pos="269"/>
                              </w:tabs>
                              <w:ind w:firstLine="72"/>
                              <w:jc w:val="both"/>
                              <w:rPr>
                                <w:b w:val="0"/>
                                <w:sz w:val="22"/>
                                <w:szCs w:val="22"/>
                              </w:rPr>
                            </w:pPr>
                            <w:r>
                              <w:rPr>
                                <w:b w:val="0"/>
                                <w:sz w:val="22"/>
                                <w:szCs w:val="22"/>
                              </w:rPr>
                              <w:t xml:space="preserve">b. Hãy biểu diễn sự phụ thuộc của tọa độ x và thời gian t bằng đồ </w:t>
                            </w:r>
                            <w:proofErr w:type="gramStart"/>
                            <w:r>
                              <w:rPr>
                                <w:b w:val="0"/>
                                <w:sz w:val="22"/>
                                <w:szCs w:val="22"/>
                              </w:rPr>
                              <w:t>thị ?</w:t>
                            </w:r>
                            <w:proofErr w:type="gramEnd"/>
                            <w:r>
                              <w:rPr>
                                <w:b w:val="0"/>
                                <w:sz w:val="22"/>
                                <w:szCs w:val="22"/>
                              </w:rPr>
                              <w:t xml:space="preserve"> Nhận </w:t>
                            </w:r>
                            <w:proofErr w:type="gramStart"/>
                            <w:r>
                              <w:rPr>
                                <w:b w:val="0"/>
                                <w:sz w:val="22"/>
                                <w:szCs w:val="22"/>
                              </w:rPr>
                              <w:t>xét ?</w:t>
                            </w:r>
                            <w:proofErr w:type="gramEnd"/>
                          </w:p>
                          <w:p w14:paraId="578E51E8" w14:textId="77777777" w:rsidR="00E0450C" w:rsidRPr="008232BF" w:rsidRDefault="00E0450C" w:rsidP="00677664">
                            <w:pPr>
                              <w:tabs>
                                <w:tab w:val="left" w:pos="269"/>
                              </w:tabs>
                              <w:ind w:firstLine="72"/>
                              <w:jc w:val="both"/>
                              <w:rPr>
                                <w:b w:val="0"/>
                                <w:sz w:val="22"/>
                                <w:szCs w:val="22"/>
                              </w:rPr>
                            </w:pPr>
                            <w:r>
                              <w:rPr>
                                <w:b w:val="0"/>
                                <w:sz w:val="22"/>
                                <w:szCs w:val="22"/>
                              </w:rPr>
                              <w:t xml:space="preserve">8. Đồ thị tọa độ - thời gian của chuyển động thẳng đều có dạng như thế </w:t>
                            </w:r>
                            <w:proofErr w:type="gramStart"/>
                            <w:r>
                              <w:rPr>
                                <w:b w:val="0"/>
                                <w:sz w:val="22"/>
                                <w:szCs w:val="22"/>
                              </w:rPr>
                              <w:t>nào ?</w:t>
                            </w:r>
                            <w:proofErr w:type="gramEnd"/>
                            <w:r>
                              <w:rPr>
                                <w:b w:val="0"/>
                                <w:sz w:val="22"/>
                                <w:szCs w:val="22"/>
                              </w:rPr>
                              <w:t xml:space="preserve"> Nêu sự giống và khác nhau trong cách vẽ đồ thị ở Vật lý và Toán </w:t>
                            </w:r>
                            <w:proofErr w:type="gramStart"/>
                            <w:r>
                              <w:rPr>
                                <w:b w:val="0"/>
                                <w:sz w:val="22"/>
                                <w:szCs w:val="22"/>
                              </w:rPr>
                              <w:t>học ?</w:t>
                            </w:r>
                            <w:proofErr w:type="gramEnd"/>
                          </w:p>
                          <w:p w14:paraId="09E90BA6" w14:textId="77777777" w:rsidR="00E0450C" w:rsidRPr="000659A4" w:rsidRDefault="00E0450C" w:rsidP="00677664">
                            <w:pPr>
                              <w:jc w:val="both"/>
                              <w:rPr>
                                <w:b w:val="0"/>
                                <w:sz w:val="16"/>
                                <w:szCs w:val="16"/>
                              </w:rPr>
                            </w:pPr>
                          </w:p>
                          <w:p w14:paraId="4DE8EFDF" w14:textId="4C709507" w:rsidR="00E0450C" w:rsidRDefault="00E0450C" w:rsidP="00677664">
                            <w:pPr>
                              <w:rPr>
                                <w:b w:val="0"/>
                              </w:rPr>
                            </w:pPr>
                            <w:r>
                              <w:rPr>
                                <w:sz w:val="22"/>
                                <w:szCs w:val="22"/>
                              </w:rPr>
                              <w:t>II</w:t>
                            </w:r>
                            <w:r w:rsidRPr="000F33D3">
                              <w:rPr>
                                <w:sz w:val="22"/>
                                <w:szCs w:val="22"/>
                              </w:rPr>
                              <w:t>.</w:t>
                            </w:r>
                            <w:r>
                              <w:rPr>
                                <w:sz w:val="22"/>
                                <w:szCs w:val="22"/>
                              </w:rPr>
                              <w:t xml:space="preserve"> PHIẾU GHI BÀI.</w:t>
                            </w:r>
                          </w:p>
                        </w:tc>
                      </w:tr>
                      <w:tr w:rsidR="00E0450C" w14:paraId="18E4F214" w14:textId="77777777" w:rsidTr="00F3577C">
                        <w:tc>
                          <w:tcPr>
                            <w:tcW w:w="2401" w:type="dxa"/>
                          </w:tcPr>
                          <w:p w14:paraId="46EB7497" w14:textId="77777777" w:rsidR="00E0450C" w:rsidRPr="00DF0F11" w:rsidRDefault="00E0450C" w:rsidP="00DF0F11">
                            <w:pPr>
                              <w:spacing w:line="276" w:lineRule="auto"/>
                              <w:rPr>
                                <w:b w:val="0"/>
                              </w:rPr>
                            </w:pPr>
                          </w:p>
                        </w:tc>
                        <w:tc>
                          <w:tcPr>
                            <w:tcW w:w="7781" w:type="dxa"/>
                            <w:shd w:val="clear" w:color="auto" w:fill="auto"/>
                          </w:tcPr>
                          <w:p w14:paraId="50FD1A40" w14:textId="3667CB35" w:rsidR="00E0450C" w:rsidRDefault="00E0450C" w:rsidP="00677664">
                            <w:pPr>
                              <w:rPr>
                                <w:b w:val="0"/>
                              </w:rPr>
                            </w:pPr>
                            <w:r w:rsidRPr="000F33D3">
                              <w:rPr>
                                <w:b w:val="0"/>
                                <w:sz w:val="24"/>
                                <w:szCs w:val="24"/>
                              </w:rPr>
                              <w:t>.</w:t>
                            </w:r>
                            <w:r w:rsidRPr="00001B30">
                              <w:rPr>
                                <w:sz w:val="22"/>
                                <w:szCs w:val="22"/>
                              </w:rPr>
                              <w:t>1.</w:t>
                            </w:r>
                            <w:r w:rsidRPr="00001B30">
                              <w:rPr>
                                <w:b w:val="0"/>
                                <w:sz w:val="22"/>
                                <w:szCs w:val="22"/>
                              </w:rPr>
                              <w:t xml:space="preserve"> </w:t>
                            </w:r>
                            <w:r w:rsidRPr="00001B30">
                              <w:rPr>
                                <w:sz w:val="22"/>
                                <w:szCs w:val="22"/>
                                <w:u w:val="single"/>
                              </w:rPr>
                              <w:t>Chuyển động thẳng đều.</w:t>
                            </w:r>
                          </w:p>
                        </w:tc>
                      </w:tr>
                      <w:tr w:rsidR="00E0450C" w14:paraId="655E8F10" w14:textId="77777777" w:rsidTr="00DF0F11">
                        <w:trPr>
                          <w:trHeight w:val="211"/>
                        </w:trPr>
                        <w:tc>
                          <w:tcPr>
                            <w:tcW w:w="2401" w:type="dxa"/>
                          </w:tcPr>
                          <w:p w14:paraId="48AEFB19" w14:textId="77777777" w:rsidR="00E0450C" w:rsidRPr="00DF0F11" w:rsidRDefault="00E0450C" w:rsidP="00DF0F11">
                            <w:pPr>
                              <w:spacing w:line="276" w:lineRule="auto"/>
                              <w:rPr>
                                <w:b w:val="0"/>
                              </w:rPr>
                            </w:pPr>
                          </w:p>
                        </w:tc>
                        <w:tc>
                          <w:tcPr>
                            <w:tcW w:w="7781" w:type="dxa"/>
                            <w:vMerge w:val="restart"/>
                            <w:shd w:val="clear" w:color="auto" w:fill="auto"/>
                          </w:tcPr>
                          <w:p w14:paraId="2227A12A" w14:textId="4FA9D6FA" w:rsidR="00E0450C" w:rsidRDefault="00E0450C" w:rsidP="00677664">
                            <w:pPr>
                              <w:rPr>
                                <w:b w:val="0"/>
                              </w:rPr>
                            </w:pPr>
                            <w:r w:rsidRPr="00E83662">
                              <w:rPr>
                                <w:b w:val="0"/>
                              </w:rPr>
                              <w:t xml:space="preserve">. </w:t>
                            </w:r>
                            <w:r w:rsidRPr="00001B30">
                              <w:rPr>
                                <w:b w:val="0"/>
                                <w:sz w:val="22"/>
                                <w:szCs w:val="22"/>
                              </w:rPr>
                              <w:t>* Một chất điểm chuyển động trên trục Ox với chiều dương là chiều chuyển động. Tại thời điểm t</w:t>
                            </w:r>
                            <w:r w:rsidR="00411765">
                              <w:rPr>
                                <w:b w:val="0"/>
                                <w:sz w:val="22"/>
                                <w:szCs w:val="22"/>
                                <w:vertAlign w:val="subscript"/>
                                <w:lang w:val="vi-VN"/>
                              </w:rPr>
                              <w:t>o</w:t>
                            </w:r>
                            <w:r w:rsidRPr="00001B30">
                              <w:rPr>
                                <w:b w:val="0"/>
                                <w:sz w:val="22"/>
                                <w:szCs w:val="22"/>
                              </w:rPr>
                              <w:t>, vật đi qua điểm M</w:t>
                            </w:r>
                            <w:r w:rsidR="00411765">
                              <w:rPr>
                                <w:b w:val="0"/>
                                <w:sz w:val="22"/>
                                <w:szCs w:val="22"/>
                                <w:vertAlign w:val="subscript"/>
                                <w:lang w:val="vi-VN"/>
                              </w:rPr>
                              <w:t>o</w:t>
                            </w:r>
                            <w:r w:rsidRPr="00001B30">
                              <w:rPr>
                                <w:b w:val="0"/>
                                <w:sz w:val="22"/>
                                <w:szCs w:val="22"/>
                              </w:rPr>
                              <w:t xml:space="preserve"> có toạ độ x</w:t>
                            </w:r>
                            <w:r w:rsidR="00411765">
                              <w:rPr>
                                <w:b w:val="0"/>
                                <w:sz w:val="22"/>
                                <w:szCs w:val="22"/>
                                <w:vertAlign w:val="subscript"/>
                                <w:lang w:val="vi-VN"/>
                              </w:rPr>
                              <w:t>o</w:t>
                            </w:r>
                            <w:r w:rsidRPr="00001B30">
                              <w:rPr>
                                <w:b w:val="0"/>
                                <w:sz w:val="22"/>
                                <w:szCs w:val="22"/>
                              </w:rPr>
                              <w:t>; Tại thời điểm t</w:t>
                            </w:r>
                            <w:r w:rsidR="00411765" w:rsidRPr="00411765">
                              <w:rPr>
                                <w:b w:val="0"/>
                                <w:sz w:val="22"/>
                                <w:szCs w:val="22"/>
                                <w:vertAlign w:val="subscript"/>
                                <w:lang w:val="vi-VN"/>
                              </w:rPr>
                              <w:t>1</w:t>
                            </w:r>
                            <w:r w:rsidRPr="00001B30">
                              <w:rPr>
                                <w:b w:val="0"/>
                                <w:sz w:val="22"/>
                                <w:szCs w:val="22"/>
                              </w:rPr>
                              <w:t xml:space="preserve">, vật qua điểm M có toạ độ </w:t>
                            </w:r>
                            <w:r w:rsidR="00411765">
                              <w:rPr>
                                <w:b w:val="0"/>
                                <w:sz w:val="22"/>
                                <w:szCs w:val="22"/>
                                <w:lang w:val="vi-VN"/>
                              </w:rPr>
                              <w:t>x</w:t>
                            </w:r>
                            <w:r w:rsidRPr="00001B30">
                              <w:rPr>
                                <w:b w:val="0"/>
                                <w:sz w:val="22"/>
                                <w:szCs w:val="22"/>
                              </w:rPr>
                              <w:t>.</w:t>
                            </w:r>
                          </w:p>
                        </w:tc>
                      </w:tr>
                      <w:tr w:rsidR="00E0450C" w14:paraId="35975AFE" w14:textId="77777777" w:rsidTr="00F3577C">
                        <w:trPr>
                          <w:trHeight w:val="211"/>
                        </w:trPr>
                        <w:tc>
                          <w:tcPr>
                            <w:tcW w:w="2401" w:type="dxa"/>
                          </w:tcPr>
                          <w:p w14:paraId="1A4DAEE1" w14:textId="77777777" w:rsidR="00E0450C" w:rsidRPr="00DF0F11" w:rsidRDefault="00E0450C" w:rsidP="00DF0F11">
                            <w:pPr>
                              <w:spacing w:line="276" w:lineRule="auto"/>
                              <w:rPr>
                                <w:b w:val="0"/>
                              </w:rPr>
                            </w:pPr>
                          </w:p>
                        </w:tc>
                        <w:tc>
                          <w:tcPr>
                            <w:tcW w:w="7781" w:type="dxa"/>
                            <w:vMerge/>
                            <w:shd w:val="clear" w:color="auto" w:fill="auto"/>
                          </w:tcPr>
                          <w:p w14:paraId="313ABDFD" w14:textId="77777777" w:rsidR="00E0450C" w:rsidRPr="00E83662" w:rsidRDefault="00E0450C" w:rsidP="00677664">
                            <w:pPr>
                              <w:rPr>
                                <w:b w:val="0"/>
                              </w:rPr>
                            </w:pPr>
                          </w:p>
                        </w:tc>
                      </w:tr>
                      <w:tr w:rsidR="00E0450C" w14:paraId="4E983746" w14:textId="77777777" w:rsidTr="00F3577C">
                        <w:tc>
                          <w:tcPr>
                            <w:tcW w:w="2401" w:type="dxa"/>
                          </w:tcPr>
                          <w:p w14:paraId="6BDE4163" w14:textId="77777777" w:rsidR="00E0450C" w:rsidRPr="00DF0F11" w:rsidRDefault="00E0450C" w:rsidP="00DF0F11">
                            <w:pPr>
                              <w:spacing w:line="276" w:lineRule="auto"/>
                              <w:rPr>
                                <w:b w:val="0"/>
                              </w:rPr>
                            </w:pPr>
                          </w:p>
                        </w:tc>
                        <w:tc>
                          <w:tcPr>
                            <w:tcW w:w="7781" w:type="dxa"/>
                            <w:shd w:val="clear" w:color="auto" w:fill="auto"/>
                          </w:tcPr>
                          <w:p w14:paraId="77A34B99" w14:textId="7BE3C3DF" w:rsidR="00E0450C" w:rsidRDefault="00E0450C" w:rsidP="00677664">
                            <w:pPr>
                              <w:rPr>
                                <w:b w:val="0"/>
                              </w:rPr>
                            </w:pPr>
                          </w:p>
                        </w:tc>
                      </w:tr>
                      <w:tr w:rsidR="00E0450C" w14:paraId="09DBE442" w14:textId="77777777" w:rsidTr="00F3577C">
                        <w:tc>
                          <w:tcPr>
                            <w:tcW w:w="2401" w:type="dxa"/>
                          </w:tcPr>
                          <w:p w14:paraId="5B3B9855" w14:textId="77777777" w:rsidR="00E0450C" w:rsidRPr="00DF0F11" w:rsidRDefault="00E0450C" w:rsidP="00DF0F11">
                            <w:pPr>
                              <w:spacing w:line="276" w:lineRule="auto"/>
                              <w:rPr>
                                <w:b w:val="0"/>
                              </w:rPr>
                            </w:pPr>
                          </w:p>
                        </w:tc>
                        <w:tc>
                          <w:tcPr>
                            <w:tcW w:w="7781" w:type="dxa"/>
                            <w:shd w:val="clear" w:color="auto" w:fill="auto"/>
                          </w:tcPr>
                          <w:p w14:paraId="408D5AA9" w14:textId="3F3AF779" w:rsidR="00E0450C" w:rsidRDefault="00E0450C" w:rsidP="00677664">
                            <w:pPr>
                              <w:rPr>
                                <w:b w:val="0"/>
                              </w:rPr>
                            </w:pPr>
                            <w:r w:rsidRPr="00E83662">
                              <w:rPr>
                                <w:b w:val="0"/>
                              </w:rPr>
                              <w:t>.</w:t>
                            </w:r>
                            <w:r w:rsidRPr="00001B30">
                              <w:rPr>
                                <w:b w:val="0"/>
                                <w:sz w:val="22"/>
                                <w:szCs w:val="22"/>
                              </w:rPr>
                              <w:t xml:space="preserve"> Thời gian chuyển</w:t>
                            </w:r>
                            <w:r>
                              <w:rPr>
                                <w:b w:val="0"/>
                                <w:sz w:val="22"/>
                                <w:szCs w:val="22"/>
                              </w:rPr>
                              <w:t xml:space="preserve"> động của vật trên quãng đường từ M</w:t>
                            </w:r>
                            <w:r w:rsidR="00411765" w:rsidRPr="00411765">
                              <w:rPr>
                                <w:b w:val="0"/>
                                <w:sz w:val="22"/>
                                <w:szCs w:val="22"/>
                                <w:vertAlign w:val="subscript"/>
                                <w:lang w:val="vi-VN"/>
                              </w:rPr>
                              <w:t>o</w:t>
                            </w:r>
                            <w:r>
                              <w:rPr>
                                <w:b w:val="0"/>
                                <w:sz w:val="22"/>
                                <w:szCs w:val="22"/>
                              </w:rPr>
                              <w:t xml:space="preserve"> đến M là</w:t>
                            </w:r>
                            <w:r w:rsidRPr="00001B30">
                              <w:rPr>
                                <w:b w:val="0"/>
                                <w:sz w:val="22"/>
                                <w:szCs w:val="22"/>
                              </w:rPr>
                              <w:t xml:space="preserve"> </w:t>
                            </w:r>
                            <w:r>
                              <w:rPr>
                                <w:b w:val="0"/>
                                <w:sz w:val="24"/>
                                <w:szCs w:val="24"/>
                              </w:rPr>
                              <w:t>:</w:t>
                            </w:r>
                          </w:p>
                        </w:tc>
                      </w:tr>
                      <w:tr w:rsidR="00E0450C" w14:paraId="7D77D5A7" w14:textId="77777777" w:rsidTr="00F3577C">
                        <w:tc>
                          <w:tcPr>
                            <w:tcW w:w="2401" w:type="dxa"/>
                          </w:tcPr>
                          <w:p w14:paraId="4D29A76E" w14:textId="77777777" w:rsidR="00E0450C" w:rsidRPr="00DF0F11" w:rsidRDefault="00E0450C" w:rsidP="00DF0F11">
                            <w:pPr>
                              <w:spacing w:line="276" w:lineRule="auto"/>
                              <w:rPr>
                                <w:b w:val="0"/>
                              </w:rPr>
                            </w:pPr>
                          </w:p>
                        </w:tc>
                        <w:tc>
                          <w:tcPr>
                            <w:tcW w:w="7781" w:type="dxa"/>
                            <w:shd w:val="clear" w:color="auto" w:fill="auto"/>
                          </w:tcPr>
                          <w:p w14:paraId="53D069CE" w14:textId="184FEC51" w:rsidR="00E0450C" w:rsidRDefault="00E0450C" w:rsidP="00677664">
                            <w:pPr>
                              <w:rPr>
                                <w:b w:val="0"/>
                              </w:rPr>
                            </w:pPr>
                            <w:r>
                              <w:rPr>
                                <w:b w:val="0"/>
                              </w:rPr>
                              <w:t xml:space="preserve">. </w:t>
                            </w:r>
                            <w:r>
                              <w:rPr>
                                <w:b w:val="0"/>
                                <w:sz w:val="22"/>
                                <w:szCs w:val="22"/>
                              </w:rPr>
                              <w:t>Quãng đường đi được của vật trong thời gian t là :</w:t>
                            </w:r>
                          </w:p>
                        </w:tc>
                      </w:tr>
                      <w:tr w:rsidR="00E0450C" w14:paraId="053F107C" w14:textId="77777777" w:rsidTr="00F3577C">
                        <w:tc>
                          <w:tcPr>
                            <w:tcW w:w="2401" w:type="dxa"/>
                          </w:tcPr>
                          <w:p w14:paraId="41A3C549" w14:textId="77777777" w:rsidR="00E0450C" w:rsidRPr="00DF0F11" w:rsidRDefault="00E0450C" w:rsidP="00DF0F11">
                            <w:pPr>
                              <w:spacing w:line="276" w:lineRule="auto"/>
                              <w:rPr>
                                <w:b w:val="0"/>
                              </w:rPr>
                            </w:pPr>
                          </w:p>
                        </w:tc>
                        <w:tc>
                          <w:tcPr>
                            <w:tcW w:w="7781" w:type="dxa"/>
                            <w:shd w:val="clear" w:color="auto" w:fill="auto"/>
                          </w:tcPr>
                          <w:p w14:paraId="794C755B" w14:textId="52091627" w:rsidR="00E0450C" w:rsidRDefault="00E0450C" w:rsidP="00677664">
                            <w:pPr>
                              <w:rPr>
                                <w:b w:val="0"/>
                              </w:rPr>
                            </w:pPr>
                          </w:p>
                        </w:tc>
                      </w:tr>
                      <w:tr w:rsidR="00E0450C" w14:paraId="36902937" w14:textId="77777777" w:rsidTr="00F3577C">
                        <w:tc>
                          <w:tcPr>
                            <w:tcW w:w="2401" w:type="dxa"/>
                          </w:tcPr>
                          <w:p w14:paraId="69E6B164" w14:textId="77777777" w:rsidR="00E0450C" w:rsidRPr="00DF0F11" w:rsidRDefault="00E0450C" w:rsidP="00DF0F11">
                            <w:pPr>
                              <w:spacing w:line="276" w:lineRule="auto"/>
                              <w:rPr>
                                <w:b w:val="0"/>
                              </w:rPr>
                            </w:pPr>
                          </w:p>
                        </w:tc>
                        <w:tc>
                          <w:tcPr>
                            <w:tcW w:w="7781" w:type="dxa"/>
                            <w:shd w:val="clear" w:color="auto" w:fill="auto"/>
                          </w:tcPr>
                          <w:p w14:paraId="5F68123A" w14:textId="42D469AC" w:rsidR="00E0450C" w:rsidRDefault="00E0450C" w:rsidP="00677664">
                            <w:pPr>
                              <w:rPr>
                                <w:b w:val="0"/>
                              </w:rPr>
                            </w:pPr>
                            <w:r w:rsidRPr="00E83662">
                              <w:rPr>
                                <w:b w:val="0"/>
                              </w:rPr>
                              <w:t>.</w:t>
                            </w:r>
                            <w:r w:rsidRPr="000F33D3">
                              <w:rPr>
                                <w:b w:val="0"/>
                                <w:sz w:val="24"/>
                                <w:szCs w:val="24"/>
                              </w:rPr>
                              <w:t xml:space="preserve"> </w:t>
                            </w:r>
                            <w:r w:rsidRPr="00001B30">
                              <w:rPr>
                                <w:sz w:val="24"/>
                                <w:szCs w:val="24"/>
                              </w:rPr>
                              <w:t>a.</w:t>
                            </w:r>
                            <w:r w:rsidRPr="00FF1495">
                              <w:rPr>
                                <w:b w:val="0"/>
                                <w:sz w:val="24"/>
                                <w:szCs w:val="24"/>
                              </w:rPr>
                              <w:t xml:space="preserve"> </w:t>
                            </w:r>
                            <w:r>
                              <w:rPr>
                                <w:sz w:val="24"/>
                                <w:szCs w:val="24"/>
                              </w:rPr>
                              <w:t>Tốc độ trung bình</w:t>
                            </w:r>
                            <w:r w:rsidRPr="00E83662">
                              <w:rPr>
                                <w:sz w:val="24"/>
                                <w:szCs w:val="24"/>
                              </w:rPr>
                              <w:t xml:space="preserve"> :</w:t>
                            </w:r>
                          </w:p>
                        </w:tc>
                      </w:tr>
                      <w:tr w:rsidR="00E0450C" w14:paraId="6FC6152F" w14:textId="77777777" w:rsidTr="00F3577C">
                        <w:tc>
                          <w:tcPr>
                            <w:tcW w:w="2401" w:type="dxa"/>
                          </w:tcPr>
                          <w:p w14:paraId="1E76BB21" w14:textId="77777777" w:rsidR="00E0450C" w:rsidRPr="00DF0F11" w:rsidRDefault="00E0450C" w:rsidP="00DF0F11">
                            <w:pPr>
                              <w:spacing w:line="276" w:lineRule="auto"/>
                              <w:rPr>
                                <w:b w:val="0"/>
                              </w:rPr>
                            </w:pPr>
                          </w:p>
                        </w:tc>
                        <w:tc>
                          <w:tcPr>
                            <w:tcW w:w="7781" w:type="dxa"/>
                            <w:shd w:val="clear" w:color="auto" w:fill="auto"/>
                          </w:tcPr>
                          <w:p w14:paraId="5389FD45" w14:textId="52303539" w:rsidR="00E0450C" w:rsidRDefault="00E0450C" w:rsidP="00677664">
                            <w:pPr>
                              <w:rPr>
                                <w:b w:val="0"/>
                              </w:rPr>
                            </w:pPr>
                            <w:r>
                              <w:rPr>
                                <w:b w:val="0"/>
                              </w:rPr>
                              <w:t xml:space="preserve">. </w:t>
                            </w:r>
                            <w:r>
                              <w:rPr>
                                <w:b w:val="0"/>
                                <w:sz w:val="22"/>
                                <w:szCs w:val="22"/>
                              </w:rPr>
                              <w:t>Tốc độ trung bình cho biết</w:t>
                            </w:r>
                          </w:p>
                        </w:tc>
                      </w:tr>
                      <w:tr w:rsidR="00E0450C" w14:paraId="3AC91911" w14:textId="77777777" w:rsidTr="00F3577C">
                        <w:tc>
                          <w:tcPr>
                            <w:tcW w:w="2401" w:type="dxa"/>
                          </w:tcPr>
                          <w:p w14:paraId="29DAC32E" w14:textId="77777777" w:rsidR="00E0450C" w:rsidRPr="00DF0F11" w:rsidRDefault="00E0450C" w:rsidP="00DF0F11">
                            <w:pPr>
                              <w:spacing w:line="276" w:lineRule="auto"/>
                            </w:pPr>
                          </w:p>
                        </w:tc>
                        <w:tc>
                          <w:tcPr>
                            <w:tcW w:w="7781" w:type="dxa"/>
                            <w:vMerge w:val="restart"/>
                            <w:shd w:val="clear" w:color="auto" w:fill="auto"/>
                            <w:vAlign w:val="center"/>
                          </w:tcPr>
                          <w:p w14:paraId="487E928D" w14:textId="4204C022" w:rsidR="00E0450C" w:rsidRPr="00001B30" w:rsidRDefault="00E0450C" w:rsidP="00677664">
                            <w:pPr>
                              <w:rPr>
                                <w:sz w:val="22"/>
                                <w:szCs w:val="22"/>
                              </w:rPr>
                            </w:pPr>
                            <w:r w:rsidRPr="00001B30">
                              <w:rPr>
                                <w:sz w:val="22"/>
                                <w:szCs w:val="22"/>
                              </w:rPr>
                              <w:t xml:space="preserve">           </w:t>
                            </w:r>
                            <w:r>
                              <w:rPr>
                                <w:sz w:val="22"/>
                                <w:szCs w:val="22"/>
                              </w:rPr>
                              <w:t>Tốc độ trung bình =                                                            v</w:t>
                            </w:r>
                            <w:r>
                              <w:rPr>
                                <w:sz w:val="22"/>
                                <w:szCs w:val="22"/>
                                <w:vertAlign w:val="subscript"/>
                              </w:rPr>
                              <w:t>tb</w:t>
                            </w:r>
                            <w:r>
                              <w:rPr>
                                <w:sz w:val="22"/>
                                <w:szCs w:val="22"/>
                              </w:rPr>
                              <w:t xml:space="preserve"> = </w:t>
                            </w:r>
                          </w:p>
                        </w:tc>
                      </w:tr>
                      <w:tr w:rsidR="00E0450C" w14:paraId="12431CFF" w14:textId="77777777" w:rsidTr="00F3577C">
                        <w:tc>
                          <w:tcPr>
                            <w:tcW w:w="2401" w:type="dxa"/>
                          </w:tcPr>
                          <w:p w14:paraId="27E0044F" w14:textId="77777777" w:rsidR="00E0450C" w:rsidRPr="00DF0F11" w:rsidRDefault="00E0450C" w:rsidP="00DF0F11">
                            <w:pPr>
                              <w:spacing w:line="276" w:lineRule="auto"/>
                            </w:pPr>
                          </w:p>
                        </w:tc>
                        <w:tc>
                          <w:tcPr>
                            <w:tcW w:w="7781" w:type="dxa"/>
                            <w:vMerge/>
                            <w:shd w:val="clear" w:color="auto" w:fill="auto"/>
                            <w:vAlign w:val="center"/>
                          </w:tcPr>
                          <w:p w14:paraId="1D27931A" w14:textId="16CEEE7B" w:rsidR="00E0450C" w:rsidRDefault="00E0450C" w:rsidP="00677664">
                            <w:pPr>
                              <w:rPr>
                                <w:b w:val="0"/>
                              </w:rPr>
                            </w:pPr>
                          </w:p>
                        </w:tc>
                      </w:tr>
                      <w:tr w:rsidR="00E0450C" w14:paraId="532D36BF" w14:textId="77777777" w:rsidTr="00F3577C">
                        <w:tc>
                          <w:tcPr>
                            <w:tcW w:w="2401" w:type="dxa"/>
                          </w:tcPr>
                          <w:p w14:paraId="483F1444" w14:textId="77777777" w:rsidR="00E0450C" w:rsidRPr="00DF0F11" w:rsidRDefault="00E0450C" w:rsidP="00DF0F11">
                            <w:pPr>
                              <w:spacing w:line="276" w:lineRule="auto"/>
                              <w:rPr>
                                <w:b w:val="0"/>
                              </w:rPr>
                            </w:pPr>
                          </w:p>
                        </w:tc>
                        <w:tc>
                          <w:tcPr>
                            <w:tcW w:w="7781" w:type="dxa"/>
                            <w:shd w:val="clear" w:color="auto" w:fill="auto"/>
                          </w:tcPr>
                          <w:p w14:paraId="33BC203B" w14:textId="581211BB" w:rsidR="00E0450C" w:rsidRDefault="00E0450C" w:rsidP="00677664">
                            <w:pPr>
                              <w:rPr>
                                <w:b w:val="0"/>
                              </w:rPr>
                            </w:pPr>
                            <w:r w:rsidRPr="00E83662">
                              <w:rPr>
                                <w:b w:val="0"/>
                              </w:rPr>
                              <w:t>.</w:t>
                            </w:r>
                            <w:r w:rsidRPr="000F33D3">
                              <w:rPr>
                                <w:b w:val="0"/>
                                <w:sz w:val="24"/>
                                <w:szCs w:val="24"/>
                              </w:rPr>
                              <w:t xml:space="preserve"> </w:t>
                            </w:r>
                            <w:r>
                              <w:rPr>
                                <w:b w:val="0"/>
                                <w:sz w:val="24"/>
                                <w:szCs w:val="24"/>
                              </w:rPr>
                              <w:t>Đơn vị :</w:t>
                            </w:r>
                          </w:p>
                        </w:tc>
                      </w:tr>
                      <w:tr w:rsidR="00E0450C" w14:paraId="755D0238" w14:textId="77777777" w:rsidTr="00F3577C">
                        <w:tc>
                          <w:tcPr>
                            <w:tcW w:w="2401" w:type="dxa"/>
                          </w:tcPr>
                          <w:p w14:paraId="1C858740" w14:textId="77777777" w:rsidR="00E0450C" w:rsidRPr="00DF0F11" w:rsidRDefault="00E0450C" w:rsidP="00DF0F11">
                            <w:pPr>
                              <w:spacing w:line="276" w:lineRule="auto"/>
                              <w:rPr>
                                <w:b w:val="0"/>
                              </w:rPr>
                            </w:pPr>
                          </w:p>
                        </w:tc>
                        <w:tc>
                          <w:tcPr>
                            <w:tcW w:w="7781" w:type="dxa"/>
                            <w:shd w:val="clear" w:color="auto" w:fill="auto"/>
                          </w:tcPr>
                          <w:p w14:paraId="12B99A31" w14:textId="1A647FBF" w:rsidR="00E0450C" w:rsidRDefault="00E0450C" w:rsidP="00677664">
                            <w:pPr>
                              <w:rPr>
                                <w:b w:val="0"/>
                              </w:rPr>
                            </w:pPr>
                            <w:r w:rsidRPr="00E83662">
                              <w:rPr>
                                <w:b w:val="0"/>
                              </w:rPr>
                              <w:t>.</w:t>
                            </w:r>
                            <w:r w:rsidRPr="000F33D3">
                              <w:rPr>
                                <w:b w:val="0"/>
                                <w:sz w:val="24"/>
                                <w:szCs w:val="24"/>
                              </w:rPr>
                              <w:t xml:space="preserve"> </w:t>
                            </w:r>
                            <w:r w:rsidRPr="00E3464C">
                              <w:rPr>
                                <w:sz w:val="22"/>
                                <w:szCs w:val="22"/>
                              </w:rPr>
                              <w:t>b.</w:t>
                            </w:r>
                            <w:r w:rsidRPr="00E3464C">
                              <w:rPr>
                                <w:b w:val="0"/>
                                <w:sz w:val="22"/>
                                <w:szCs w:val="22"/>
                              </w:rPr>
                              <w:t xml:space="preserve"> </w:t>
                            </w:r>
                            <w:r>
                              <w:rPr>
                                <w:sz w:val="22"/>
                                <w:szCs w:val="22"/>
                              </w:rPr>
                              <w:t>Chuyển động thẳng đều</w:t>
                            </w:r>
                            <w:r w:rsidRPr="00E3464C">
                              <w:rPr>
                                <w:sz w:val="22"/>
                                <w:szCs w:val="22"/>
                              </w:rPr>
                              <w:t xml:space="preserve"> :</w:t>
                            </w:r>
                          </w:p>
                        </w:tc>
                      </w:tr>
                      <w:tr w:rsidR="00E0450C" w14:paraId="6BF52167" w14:textId="77777777" w:rsidTr="00F3577C">
                        <w:tc>
                          <w:tcPr>
                            <w:tcW w:w="2401" w:type="dxa"/>
                          </w:tcPr>
                          <w:p w14:paraId="73553706" w14:textId="77777777" w:rsidR="00E0450C" w:rsidRPr="00DF0F11" w:rsidRDefault="00E0450C" w:rsidP="00DF0F11">
                            <w:pPr>
                              <w:spacing w:line="276" w:lineRule="auto"/>
                              <w:rPr>
                                <w:b w:val="0"/>
                              </w:rPr>
                            </w:pPr>
                          </w:p>
                        </w:tc>
                        <w:tc>
                          <w:tcPr>
                            <w:tcW w:w="7781" w:type="dxa"/>
                            <w:shd w:val="clear" w:color="auto" w:fill="auto"/>
                          </w:tcPr>
                          <w:p w14:paraId="0C2B15EF" w14:textId="49A252F4" w:rsidR="00E0450C" w:rsidRDefault="00E0450C" w:rsidP="00677664">
                            <w:pPr>
                              <w:rPr>
                                <w:b w:val="0"/>
                              </w:rPr>
                            </w:pPr>
                            <w:r>
                              <w:rPr>
                                <w:b w:val="0"/>
                              </w:rPr>
                              <w:t xml:space="preserve">. </w:t>
                            </w:r>
                            <w:r>
                              <w:rPr>
                                <w:b w:val="0"/>
                                <w:sz w:val="22"/>
                                <w:szCs w:val="22"/>
                              </w:rPr>
                              <w:t>Chuyển động thẳng đều là chuyển động có : +</w:t>
                            </w:r>
                          </w:p>
                        </w:tc>
                      </w:tr>
                      <w:tr w:rsidR="00E0450C" w14:paraId="04FE2D2C" w14:textId="77777777" w:rsidTr="00F3577C">
                        <w:tc>
                          <w:tcPr>
                            <w:tcW w:w="2401" w:type="dxa"/>
                          </w:tcPr>
                          <w:p w14:paraId="7F98A0BA" w14:textId="77777777" w:rsidR="00E0450C" w:rsidRPr="00DF0F11" w:rsidRDefault="00E0450C" w:rsidP="00DF0F11">
                            <w:pPr>
                              <w:spacing w:line="276" w:lineRule="auto"/>
                              <w:rPr>
                                <w:b w:val="0"/>
                              </w:rPr>
                            </w:pPr>
                          </w:p>
                        </w:tc>
                        <w:tc>
                          <w:tcPr>
                            <w:tcW w:w="7781" w:type="dxa"/>
                            <w:shd w:val="clear" w:color="auto" w:fill="auto"/>
                          </w:tcPr>
                          <w:p w14:paraId="360F535F" w14:textId="272CDFF6" w:rsidR="00E0450C" w:rsidRDefault="00E0450C" w:rsidP="00677664">
                            <w:pPr>
                              <w:rPr>
                                <w:b w:val="0"/>
                              </w:rPr>
                            </w:pPr>
                            <w:r w:rsidRPr="00E3464C">
                              <w:rPr>
                                <w:b w:val="0"/>
                              </w:rPr>
                              <w:t>.</w:t>
                            </w:r>
                            <w:r>
                              <w:rPr>
                                <w:b w:val="0"/>
                              </w:rPr>
                              <w:t xml:space="preserve">                                                         </w:t>
                            </w:r>
                            <w:r w:rsidRPr="00E3464C">
                              <w:rPr>
                                <w:b w:val="0"/>
                                <w:sz w:val="22"/>
                                <w:szCs w:val="22"/>
                              </w:rPr>
                              <w:t>+</w:t>
                            </w:r>
                          </w:p>
                        </w:tc>
                      </w:tr>
                      <w:tr w:rsidR="00E0450C" w14:paraId="717AD227" w14:textId="77777777" w:rsidTr="00F3577C">
                        <w:tc>
                          <w:tcPr>
                            <w:tcW w:w="2401" w:type="dxa"/>
                          </w:tcPr>
                          <w:p w14:paraId="473E3ED0" w14:textId="77777777" w:rsidR="00E0450C" w:rsidRPr="00DF0F11" w:rsidRDefault="00E0450C" w:rsidP="00DF0F11">
                            <w:pPr>
                              <w:spacing w:line="276" w:lineRule="auto"/>
                              <w:rPr>
                                <w:b w:val="0"/>
                              </w:rPr>
                            </w:pPr>
                          </w:p>
                        </w:tc>
                        <w:tc>
                          <w:tcPr>
                            <w:tcW w:w="7781" w:type="dxa"/>
                            <w:shd w:val="clear" w:color="auto" w:fill="auto"/>
                          </w:tcPr>
                          <w:p w14:paraId="2617934E" w14:textId="1D5B00E6" w:rsidR="00E0450C" w:rsidRDefault="00E0450C" w:rsidP="00677664">
                            <w:pPr>
                              <w:rPr>
                                <w:b w:val="0"/>
                              </w:rPr>
                            </w:pPr>
                          </w:p>
                        </w:tc>
                      </w:tr>
                      <w:tr w:rsidR="00E0450C" w14:paraId="2F1DE379" w14:textId="77777777" w:rsidTr="00F3577C">
                        <w:tc>
                          <w:tcPr>
                            <w:tcW w:w="2401" w:type="dxa"/>
                          </w:tcPr>
                          <w:p w14:paraId="26FE714B" w14:textId="77777777" w:rsidR="00E0450C" w:rsidRPr="00DF0F11" w:rsidRDefault="00E0450C" w:rsidP="00DF0F11">
                            <w:pPr>
                              <w:spacing w:line="276" w:lineRule="auto"/>
                              <w:rPr>
                                <w:b w:val="0"/>
                              </w:rPr>
                            </w:pPr>
                          </w:p>
                        </w:tc>
                        <w:tc>
                          <w:tcPr>
                            <w:tcW w:w="7781" w:type="dxa"/>
                            <w:shd w:val="clear" w:color="auto" w:fill="auto"/>
                          </w:tcPr>
                          <w:p w14:paraId="0FDD1290" w14:textId="39FC8170" w:rsidR="00E0450C" w:rsidRDefault="00E0450C" w:rsidP="00677664">
                            <w:pPr>
                              <w:rPr>
                                <w:b w:val="0"/>
                              </w:rPr>
                            </w:pPr>
                            <w:r w:rsidRPr="00E83662">
                              <w:rPr>
                                <w:b w:val="0"/>
                              </w:rPr>
                              <w:t xml:space="preserve">. </w:t>
                            </w:r>
                            <w:r w:rsidRPr="00E3464C">
                              <w:rPr>
                                <w:sz w:val="22"/>
                                <w:szCs w:val="22"/>
                              </w:rPr>
                              <w:t>c. Quãng đường đi được trong chuyển động thẳng đều</w:t>
                            </w:r>
                          </w:p>
                        </w:tc>
                      </w:tr>
                      <w:tr w:rsidR="00E0450C" w14:paraId="78C004AB" w14:textId="77777777" w:rsidTr="00F3577C">
                        <w:tc>
                          <w:tcPr>
                            <w:tcW w:w="2401" w:type="dxa"/>
                          </w:tcPr>
                          <w:p w14:paraId="4843C1A5" w14:textId="77777777" w:rsidR="00E0450C" w:rsidRPr="00DF0F11" w:rsidRDefault="00E0450C" w:rsidP="00DF0F11">
                            <w:pPr>
                              <w:spacing w:line="276" w:lineRule="auto"/>
                              <w:rPr>
                                <w:b w:val="0"/>
                              </w:rPr>
                            </w:pPr>
                          </w:p>
                        </w:tc>
                        <w:tc>
                          <w:tcPr>
                            <w:tcW w:w="7781" w:type="dxa"/>
                            <w:shd w:val="clear" w:color="auto" w:fill="auto"/>
                          </w:tcPr>
                          <w:p w14:paraId="28AC6589" w14:textId="0A4D084A" w:rsidR="00E0450C" w:rsidRDefault="00E0450C" w:rsidP="00677664">
                            <w:pPr>
                              <w:rPr>
                                <w:b w:val="0"/>
                              </w:rPr>
                            </w:pPr>
                            <w:r w:rsidRPr="00E83662">
                              <w:rPr>
                                <w:b w:val="0"/>
                              </w:rPr>
                              <w:t xml:space="preserve">. </w:t>
                            </w:r>
                            <w:r w:rsidRPr="00E3464C">
                              <w:rPr>
                                <w:b w:val="0"/>
                                <w:sz w:val="22"/>
                                <w:szCs w:val="22"/>
                              </w:rPr>
                              <w:t>Biểu thức :</w:t>
                            </w:r>
                          </w:p>
                        </w:tc>
                      </w:tr>
                      <w:tr w:rsidR="00E0450C" w14:paraId="419B65B2" w14:textId="77777777" w:rsidTr="00F3577C">
                        <w:tc>
                          <w:tcPr>
                            <w:tcW w:w="2401" w:type="dxa"/>
                          </w:tcPr>
                          <w:p w14:paraId="4C69E4CE" w14:textId="77777777" w:rsidR="00E0450C" w:rsidRPr="00DF0F11" w:rsidRDefault="00E0450C" w:rsidP="00DF0F11">
                            <w:pPr>
                              <w:spacing w:line="276" w:lineRule="auto"/>
                              <w:rPr>
                                <w:b w:val="0"/>
                              </w:rPr>
                            </w:pPr>
                          </w:p>
                        </w:tc>
                        <w:tc>
                          <w:tcPr>
                            <w:tcW w:w="7781" w:type="dxa"/>
                            <w:shd w:val="clear" w:color="auto" w:fill="auto"/>
                          </w:tcPr>
                          <w:p w14:paraId="79801465" w14:textId="6A68AAB5" w:rsidR="00E0450C" w:rsidRDefault="00E0450C" w:rsidP="00677664">
                            <w:pPr>
                              <w:rPr>
                                <w:b w:val="0"/>
                              </w:rPr>
                            </w:pPr>
                            <w:r>
                              <w:rPr>
                                <w:b w:val="0"/>
                              </w:rPr>
                              <w:t xml:space="preserve">. </w:t>
                            </w:r>
                            <w:r>
                              <w:rPr>
                                <w:b w:val="0"/>
                                <w:sz w:val="22"/>
                                <w:szCs w:val="22"/>
                              </w:rPr>
                              <w:t xml:space="preserve">Trong chuyển động thẳng đều, </w:t>
                            </w:r>
                          </w:p>
                        </w:tc>
                      </w:tr>
                      <w:tr w:rsidR="00E0450C" w14:paraId="6D46A94B" w14:textId="77777777" w:rsidTr="00F3577C">
                        <w:tc>
                          <w:tcPr>
                            <w:tcW w:w="2401" w:type="dxa"/>
                          </w:tcPr>
                          <w:p w14:paraId="3E078F15" w14:textId="77777777" w:rsidR="00E0450C" w:rsidRPr="00DF0F11" w:rsidRDefault="00E0450C" w:rsidP="00DF0F11">
                            <w:pPr>
                              <w:spacing w:line="276" w:lineRule="auto"/>
                              <w:rPr>
                                <w:b w:val="0"/>
                              </w:rPr>
                            </w:pPr>
                          </w:p>
                        </w:tc>
                        <w:tc>
                          <w:tcPr>
                            <w:tcW w:w="7781" w:type="dxa"/>
                            <w:shd w:val="clear" w:color="auto" w:fill="auto"/>
                          </w:tcPr>
                          <w:p w14:paraId="01993303" w14:textId="73D30E5B" w:rsidR="00E0450C" w:rsidRDefault="00E0450C" w:rsidP="00677664">
                            <w:pPr>
                              <w:rPr>
                                <w:b w:val="0"/>
                              </w:rPr>
                            </w:pPr>
                            <w:r>
                              <w:rPr>
                                <w:b w:val="0"/>
                              </w:rPr>
                              <w:t xml:space="preserve">. </w:t>
                            </w:r>
                            <w:r>
                              <w:rPr>
                                <w:sz w:val="22"/>
                                <w:szCs w:val="22"/>
                              </w:rPr>
                              <w:t xml:space="preserve">2. </w:t>
                            </w:r>
                            <w:r>
                              <w:rPr>
                                <w:sz w:val="22"/>
                                <w:szCs w:val="22"/>
                                <w:u w:val="single"/>
                              </w:rPr>
                              <w:t>Phương trình chuyển động</w:t>
                            </w:r>
                            <w:r w:rsidR="00411765">
                              <w:rPr>
                                <w:sz w:val="22"/>
                                <w:szCs w:val="22"/>
                                <w:u w:val="single"/>
                                <w:lang w:val="vi-VN"/>
                              </w:rPr>
                              <w:t xml:space="preserve">; </w:t>
                            </w:r>
                            <w:r>
                              <w:rPr>
                                <w:sz w:val="22"/>
                                <w:szCs w:val="22"/>
                                <w:u w:val="single"/>
                              </w:rPr>
                              <w:t>đồ thị tọa độ - thời gian của ch</w:t>
                            </w:r>
                            <w:r w:rsidR="00411765">
                              <w:rPr>
                                <w:sz w:val="22"/>
                                <w:szCs w:val="22"/>
                                <w:u w:val="single"/>
                                <w:lang w:val="vi-VN"/>
                              </w:rPr>
                              <w:t>.</w:t>
                            </w:r>
                            <w:r>
                              <w:rPr>
                                <w:sz w:val="22"/>
                                <w:szCs w:val="22"/>
                                <w:u w:val="single"/>
                              </w:rPr>
                              <w:t xml:space="preserve">động thẳng đều </w:t>
                            </w:r>
                          </w:p>
                        </w:tc>
                      </w:tr>
                      <w:tr w:rsidR="00E0450C" w14:paraId="16F85892" w14:textId="77777777" w:rsidTr="00F3577C">
                        <w:tc>
                          <w:tcPr>
                            <w:tcW w:w="2401" w:type="dxa"/>
                          </w:tcPr>
                          <w:p w14:paraId="49AF52BD" w14:textId="77777777" w:rsidR="00E0450C" w:rsidRPr="00DF0F11" w:rsidRDefault="00E0450C" w:rsidP="00DF0F11">
                            <w:pPr>
                              <w:spacing w:line="276" w:lineRule="auto"/>
                              <w:rPr>
                                <w:b w:val="0"/>
                              </w:rPr>
                            </w:pPr>
                          </w:p>
                        </w:tc>
                        <w:tc>
                          <w:tcPr>
                            <w:tcW w:w="7781" w:type="dxa"/>
                            <w:shd w:val="clear" w:color="auto" w:fill="auto"/>
                          </w:tcPr>
                          <w:p w14:paraId="4AD98CB8" w14:textId="4308F517" w:rsidR="00E0450C" w:rsidRDefault="00E0450C" w:rsidP="00677664">
                            <w:pPr>
                              <w:rPr>
                                <w:b w:val="0"/>
                              </w:rPr>
                            </w:pPr>
                            <w:r>
                              <w:rPr>
                                <w:b w:val="0"/>
                              </w:rPr>
                              <w:t xml:space="preserve">. </w:t>
                            </w:r>
                            <w:r w:rsidRPr="00942D31">
                              <w:rPr>
                                <w:sz w:val="22"/>
                                <w:szCs w:val="22"/>
                              </w:rPr>
                              <w:t>a.</w:t>
                            </w:r>
                            <w:r>
                              <w:rPr>
                                <w:b w:val="0"/>
                                <w:sz w:val="22"/>
                                <w:szCs w:val="22"/>
                              </w:rPr>
                              <w:t xml:space="preserve"> </w:t>
                            </w:r>
                            <w:r w:rsidRPr="007E47E3">
                              <w:rPr>
                                <w:sz w:val="22"/>
                                <w:szCs w:val="22"/>
                              </w:rPr>
                              <w:t>Phương</w:t>
                            </w:r>
                            <w:r>
                              <w:rPr>
                                <w:sz w:val="22"/>
                                <w:szCs w:val="22"/>
                              </w:rPr>
                              <w:t xml:space="preserve"> trình chuyển động thẳng đều </w:t>
                            </w:r>
                          </w:p>
                        </w:tc>
                      </w:tr>
                      <w:tr w:rsidR="00E0450C" w14:paraId="244F8219" w14:textId="77777777" w:rsidTr="00F3577C">
                        <w:tc>
                          <w:tcPr>
                            <w:tcW w:w="2401" w:type="dxa"/>
                          </w:tcPr>
                          <w:p w14:paraId="0F1EAF0B" w14:textId="77777777" w:rsidR="00E0450C" w:rsidRPr="00DF0F11" w:rsidRDefault="00E0450C" w:rsidP="00DF0F11">
                            <w:pPr>
                              <w:spacing w:line="276" w:lineRule="auto"/>
                              <w:rPr>
                                <w:b w:val="0"/>
                              </w:rPr>
                            </w:pPr>
                          </w:p>
                        </w:tc>
                        <w:tc>
                          <w:tcPr>
                            <w:tcW w:w="7781" w:type="dxa"/>
                            <w:shd w:val="clear" w:color="auto" w:fill="auto"/>
                          </w:tcPr>
                          <w:p w14:paraId="506A97D4" w14:textId="6605FF44" w:rsidR="00E0450C" w:rsidRDefault="00E0450C" w:rsidP="00677664">
                            <w:pPr>
                              <w:rPr>
                                <w:b w:val="0"/>
                              </w:rPr>
                            </w:pPr>
                          </w:p>
                        </w:tc>
                      </w:tr>
                      <w:tr w:rsidR="00E0450C" w14:paraId="18D868CC" w14:textId="77777777" w:rsidTr="00F3577C">
                        <w:tc>
                          <w:tcPr>
                            <w:tcW w:w="2401" w:type="dxa"/>
                          </w:tcPr>
                          <w:p w14:paraId="2A3FB3D3" w14:textId="77777777" w:rsidR="00E0450C" w:rsidRPr="00DF0F11" w:rsidRDefault="00E0450C" w:rsidP="00DF0F11">
                            <w:pPr>
                              <w:spacing w:line="276" w:lineRule="auto"/>
                              <w:rPr>
                                <w:b w:val="0"/>
                              </w:rPr>
                            </w:pPr>
                          </w:p>
                        </w:tc>
                        <w:tc>
                          <w:tcPr>
                            <w:tcW w:w="7781" w:type="dxa"/>
                            <w:shd w:val="clear" w:color="auto" w:fill="auto"/>
                          </w:tcPr>
                          <w:p w14:paraId="193ECA02" w14:textId="272DFC95" w:rsidR="00E0450C" w:rsidRDefault="00E0450C" w:rsidP="00677664">
                            <w:pPr>
                              <w:rPr>
                                <w:b w:val="0"/>
                              </w:rPr>
                            </w:pPr>
                          </w:p>
                        </w:tc>
                      </w:tr>
                      <w:tr w:rsidR="00E0450C" w14:paraId="493A7214" w14:textId="77777777" w:rsidTr="00F3577C">
                        <w:tc>
                          <w:tcPr>
                            <w:tcW w:w="2401" w:type="dxa"/>
                          </w:tcPr>
                          <w:p w14:paraId="53A3BD8F" w14:textId="77777777" w:rsidR="00E0450C" w:rsidRPr="00DF0F11" w:rsidRDefault="00E0450C" w:rsidP="00DF0F11">
                            <w:pPr>
                              <w:spacing w:line="276" w:lineRule="auto"/>
                              <w:rPr>
                                <w:b w:val="0"/>
                              </w:rPr>
                            </w:pPr>
                          </w:p>
                        </w:tc>
                        <w:tc>
                          <w:tcPr>
                            <w:tcW w:w="7781" w:type="dxa"/>
                            <w:shd w:val="clear" w:color="auto" w:fill="auto"/>
                          </w:tcPr>
                          <w:p w14:paraId="41392B2F" w14:textId="68E27B5E" w:rsidR="00E0450C" w:rsidRDefault="00E0450C" w:rsidP="00677664">
                            <w:pPr>
                              <w:rPr>
                                <w:b w:val="0"/>
                              </w:rPr>
                            </w:pPr>
                          </w:p>
                        </w:tc>
                      </w:tr>
                      <w:tr w:rsidR="00E0450C" w14:paraId="00496FA0" w14:textId="77777777" w:rsidTr="00F3577C">
                        <w:tc>
                          <w:tcPr>
                            <w:tcW w:w="2401" w:type="dxa"/>
                          </w:tcPr>
                          <w:p w14:paraId="1DA8EDE9" w14:textId="77777777" w:rsidR="00E0450C" w:rsidRPr="00DF0F11" w:rsidRDefault="00E0450C" w:rsidP="00DF0F11">
                            <w:pPr>
                              <w:spacing w:line="276" w:lineRule="auto"/>
                              <w:rPr>
                                <w:b w:val="0"/>
                              </w:rPr>
                            </w:pPr>
                          </w:p>
                        </w:tc>
                        <w:tc>
                          <w:tcPr>
                            <w:tcW w:w="7781" w:type="dxa"/>
                            <w:shd w:val="clear" w:color="auto" w:fill="auto"/>
                          </w:tcPr>
                          <w:p w14:paraId="62375875" w14:textId="4BABECD1" w:rsidR="00E0450C" w:rsidRDefault="00E0450C" w:rsidP="00677664">
                            <w:pPr>
                              <w:rPr>
                                <w:b w:val="0"/>
                              </w:rPr>
                            </w:pPr>
                          </w:p>
                        </w:tc>
                      </w:tr>
                      <w:tr w:rsidR="00E0450C" w14:paraId="2CE4ECEB" w14:textId="77777777" w:rsidTr="00F3577C">
                        <w:tc>
                          <w:tcPr>
                            <w:tcW w:w="2401" w:type="dxa"/>
                          </w:tcPr>
                          <w:p w14:paraId="645824CC" w14:textId="77777777" w:rsidR="00E0450C" w:rsidRDefault="00E0450C" w:rsidP="00677664">
                            <w:pPr>
                              <w:rPr>
                                <w:b w:val="0"/>
                              </w:rPr>
                            </w:pPr>
                          </w:p>
                        </w:tc>
                        <w:tc>
                          <w:tcPr>
                            <w:tcW w:w="7781" w:type="dxa"/>
                            <w:shd w:val="clear" w:color="auto" w:fill="auto"/>
                          </w:tcPr>
                          <w:p w14:paraId="1C4C0EEA" w14:textId="74BBD144" w:rsidR="00E0450C" w:rsidRDefault="00E0450C" w:rsidP="00677664">
                            <w:pPr>
                              <w:rPr>
                                <w:b w:val="0"/>
                              </w:rPr>
                            </w:pPr>
                          </w:p>
                        </w:tc>
                      </w:tr>
                      <w:tr w:rsidR="00E0450C" w14:paraId="73274C81" w14:textId="77777777" w:rsidTr="00F3577C">
                        <w:tc>
                          <w:tcPr>
                            <w:tcW w:w="2401" w:type="dxa"/>
                          </w:tcPr>
                          <w:p w14:paraId="26813DD8" w14:textId="77777777" w:rsidR="00E0450C" w:rsidRDefault="00E0450C" w:rsidP="00677664">
                            <w:pPr>
                              <w:rPr>
                                <w:b w:val="0"/>
                              </w:rPr>
                            </w:pPr>
                          </w:p>
                        </w:tc>
                        <w:tc>
                          <w:tcPr>
                            <w:tcW w:w="7781" w:type="dxa"/>
                            <w:shd w:val="clear" w:color="auto" w:fill="auto"/>
                          </w:tcPr>
                          <w:p w14:paraId="6561C74A" w14:textId="24889322" w:rsidR="00E0450C" w:rsidRDefault="00E0450C" w:rsidP="00677664">
                            <w:pPr>
                              <w:rPr>
                                <w:b w:val="0"/>
                              </w:rPr>
                            </w:pPr>
                          </w:p>
                        </w:tc>
                      </w:tr>
                      <w:tr w:rsidR="00E0450C" w14:paraId="605DADC9" w14:textId="77777777" w:rsidTr="00F3577C">
                        <w:tc>
                          <w:tcPr>
                            <w:tcW w:w="2401" w:type="dxa"/>
                          </w:tcPr>
                          <w:p w14:paraId="5666C741" w14:textId="77777777" w:rsidR="00E0450C" w:rsidRDefault="00E0450C" w:rsidP="00677664">
                            <w:pPr>
                              <w:rPr>
                                <w:b w:val="0"/>
                              </w:rPr>
                            </w:pPr>
                          </w:p>
                        </w:tc>
                        <w:tc>
                          <w:tcPr>
                            <w:tcW w:w="7781" w:type="dxa"/>
                            <w:shd w:val="clear" w:color="auto" w:fill="auto"/>
                          </w:tcPr>
                          <w:p w14:paraId="45AEDCE9" w14:textId="472E4DAD" w:rsidR="00E0450C" w:rsidRDefault="00E0450C" w:rsidP="00677664">
                            <w:pPr>
                              <w:rPr>
                                <w:b w:val="0"/>
                              </w:rPr>
                            </w:pPr>
                          </w:p>
                        </w:tc>
                      </w:tr>
                      <w:tr w:rsidR="00E0450C" w14:paraId="414CC62B" w14:textId="77777777" w:rsidTr="00F3577C">
                        <w:tc>
                          <w:tcPr>
                            <w:tcW w:w="2401" w:type="dxa"/>
                          </w:tcPr>
                          <w:p w14:paraId="7E1DC504" w14:textId="77777777" w:rsidR="00E0450C" w:rsidRDefault="00E0450C" w:rsidP="00677664">
                            <w:pPr>
                              <w:rPr>
                                <w:b w:val="0"/>
                              </w:rPr>
                            </w:pPr>
                          </w:p>
                        </w:tc>
                        <w:tc>
                          <w:tcPr>
                            <w:tcW w:w="7781" w:type="dxa"/>
                            <w:shd w:val="clear" w:color="auto" w:fill="auto"/>
                          </w:tcPr>
                          <w:p w14:paraId="04E0DB61" w14:textId="3FF6E78C" w:rsidR="00E0450C" w:rsidRDefault="00E0450C" w:rsidP="00677664">
                            <w:pPr>
                              <w:rPr>
                                <w:b w:val="0"/>
                              </w:rPr>
                            </w:pPr>
                          </w:p>
                        </w:tc>
                      </w:tr>
                      <w:tr w:rsidR="00E0450C" w14:paraId="7DB4FEA5" w14:textId="77777777" w:rsidTr="00F3577C">
                        <w:tc>
                          <w:tcPr>
                            <w:tcW w:w="2401" w:type="dxa"/>
                          </w:tcPr>
                          <w:p w14:paraId="6CCB95BA" w14:textId="77777777" w:rsidR="00E0450C" w:rsidRDefault="00E0450C" w:rsidP="00677664">
                            <w:pPr>
                              <w:rPr>
                                <w:b w:val="0"/>
                              </w:rPr>
                            </w:pPr>
                          </w:p>
                        </w:tc>
                        <w:tc>
                          <w:tcPr>
                            <w:tcW w:w="7781" w:type="dxa"/>
                            <w:shd w:val="clear" w:color="auto" w:fill="auto"/>
                          </w:tcPr>
                          <w:p w14:paraId="395B46B9" w14:textId="571C1E84" w:rsidR="00E0450C" w:rsidRDefault="00E0450C" w:rsidP="00677664">
                            <w:pPr>
                              <w:rPr>
                                <w:b w:val="0"/>
                              </w:rPr>
                            </w:pPr>
                          </w:p>
                        </w:tc>
                      </w:tr>
                      <w:tr w:rsidR="00E0450C" w14:paraId="65DEFEF1" w14:textId="77777777" w:rsidTr="00F3577C">
                        <w:tc>
                          <w:tcPr>
                            <w:tcW w:w="2401" w:type="dxa"/>
                          </w:tcPr>
                          <w:p w14:paraId="6B80F9EC" w14:textId="77777777" w:rsidR="00E0450C" w:rsidRDefault="00E0450C" w:rsidP="00677664">
                            <w:pPr>
                              <w:rPr>
                                <w:b w:val="0"/>
                              </w:rPr>
                            </w:pPr>
                          </w:p>
                        </w:tc>
                        <w:tc>
                          <w:tcPr>
                            <w:tcW w:w="7781" w:type="dxa"/>
                            <w:shd w:val="clear" w:color="auto" w:fill="auto"/>
                          </w:tcPr>
                          <w:p w14:paraId="2399FF2C" w14:textId="593BF05D" w:rsidR="00E0450C" w:rsidRDefault="00E0450C" w:rsidP="00677664">
                            <w:pPr>
                              <w:rPr>
                                <w:b w:val="0"/>
                              </w:rPr>
                            </w:pPr>
                          </w:p>
                        </w:tc>
                      </w:tr>
                      <w:tr w:rsidR="00E0450C" w14:paraId="6477E577" w14:textId="77777777" w:rsidTr="00F3577C">
                        <w:tc>
                          <w:tcPr>
                            <w:tcW w:w="2401" w:type="dxa"/>
                          </w:tcPr>
                          <w:p w14:paraId="0DDD5337" w14:textId="77777777" w:rsidR="00E0450C" w:rsidRDefault="00E0450C" w:rsidP="00677664">
                            <w:pPr>
                              <w:rPr>
                                <w:b w:val="0"/>
                              </w:rPr>
                            </w:pPr>
                          </w:p>
                        </w:tc>
                        <w:tc>
                          <w:tcPr>
                            <w:tcW w:w="7781" w:type="dxa"/>
                            <w:shd w:val="clear" w:color="auto" w:fill="auto"/>
                          </w:tcPr>
                          <w:p w14:paraId="36E75A17" w14:textId="4E00C047" w:rsidR="00E0450C" w:rsidRDefault="00E0450C" w:rsidP="00677664">
                            <w:pPr>
                              <w:rPr>
                                <w:b w:val="0"/>
                              </w:rPr>
                            </w:pPr>
                          </w:p>
                        </w:tc>
                      </w:tr>
                      <w:tr w:rsidR="00E0450C" w14:paraId="493F8C36" w14:textId="77777777" w:rsidTr="00F3577C">
                        <w:tc>
                          <w:tcPr>
                            <w:tcW w:w="2401" w:type="dxa"/>
                          </w:tcPr>
                          <w:p w14:paraId="441FAB95" w14:textId="77777777" w:rsidR="00E0450C" w:rsidRDefault="00E0450C" w:rsidP="00677664">
                            <w:pPr>
                              <w:rPr>
                                <w:b w:val="0"/>
                              </w:rPr>
                            </w:pPr>
                          </w:p>
                        </w:tc>
                        <w:tc>
                          <w:tcPr>
                            <w:tcW w:w="7781" w:type="dxa"/>
                            <w:shd w:val="clear" w:color="auto" w:fill="auto"/>
                          </w:tcPr>
                          <w:p w14:paraId="66AB0083" w14:textId="7ECE1C46" w:rsidR="00E0450C" w:rsidRDefault="00E0450C" w:rsidP="00677664">
                            <w:pPr>
                              <w:rPr>
                                <w:b w:val="0"/>
                              </w:rPr>
                            </w:pPr>
                          </w:p>
                        </w:tc>
                      </w:tr>
                      <w:tr w:rsidR="00E0450C" w14:paraId="717B53BF" w14:textId="77777777" w:rsidTr="00F3577C">
                        <w:tc>
                          <w:tcPr>
                            <w:tcW w:w="2401" w:type="dxa"/>
                          </w:tcPr>
                          <w:p w14:paraId="1FF4F819" w14:textId="77777777" w:rsidR="00E0450C" w:rsidRDefault="00E0450C" w:rsidP="00677664">
                            <w:pPr>
                              <w:rPr>
                                <w:b w:val="0"/>
                              </w:rPr>
                            </w:pPr>
                          </w:p>
                        </w:tc>
                        <w:tc>
                          <w:tcPr>
                            <w:tcW w:w="7781" w:type="dxa"/>
                            <w:shd w:val="clear" w:color="auto" w:fill="auto"/>
                          </w:tcPr>
                          <w:p w14:paraId="25F2DFAA" w14:textId="0E063A3D" w:rsidR="00E0450C" w:rsidRDefault="00E0450C" w:rsidP="00677664">
                            <w:pPr>
                              <w:rPr>
                                <w:b w:val="0"/>
                              </w:rPr>
                            </w:pPr>
                          </w:p>
                        </w:tc>
                      </w:tr>
                      <w:tr w:rsidR="00E0450C" w14:paraId="394DC829" w14:textId="77777777" w:rsidTr="00F3577C">
                        <w:tc>
                          <w:tcPr>
                            <w:tcW w:w="2401" w:type="dxa"/>
                          </w:tcPr>
                          <w:p w14:paraId="605029C0" w14:textId="77777777" w:rsidR="00E0450C" w:rsidRDefault="00E0450C" w:rsidP="00677664">
                            <w:pPr>
                              <w:rPr>
                                <w:b w:val="0"/>
                              </w:rPr>
                            </w:pPr>
                          </w:p>
                        </w:tc>
                        <w:tc>
                          <w:tcPr>
                            <w:tcW w:w="7781" w:type="dxa"/>
                            <w:shd w:val="clear" w:color="auto" w:fill="auto"/>
                          </w:tcPr>
                          <w:p w14:paraId="2348C22C" w14:textId="13DEAAEE" w:rsidR="00E0450C" w:rsidRDefault="00E0450C" w:rsidP="00677664">
                            <w:pPr>
                              <w:rPr>
                                <w:b w:val="0"/>
                              </w:rPr>
                            </w:pPr>
                          </w:p>
                        </w:tc>
                      </w:tr>
                      <w:tr w:rsidR="00E0450C" w14:paraId="619D9896" w14:textId="77777777" w:rsidTr="00F3577C">
                        <w:tc>
                          <w:tcPr>
                            <w:tcW w:w="2401" w:type="dxa"/>
                          </w:tcPr>
                          <w:p w14:paraId="0E69FFFE" w14:textId="77777777" w:rsidR="00E0450C" w:rsidRDefault="00E0450C" w:rsidP="00677664">
                            <w:pPr>
                              <w:rPr>
                                <w:b w:val="0"/>
                              </w:rPr>
                            </w:pPr>
                          </w:p>
                        </w:tc>
                        <w:tc>
                          <w:tcPr>
                            <w:tcW w:w="7781" w:type="dxa"/>
                            <w:shd w:val="clear" w:color="auto" w:fill="auto"/>
                          </w:tcPr>
                          <w:p w14:paraId="78048CE1" w14:textId="7E5E9AEA" w:rsidR="00E0450C" w:rsidRDefault="00E0450C" w:rsidP="00677664">
                            <w:pPr>
                              <w:rPr>
                                <w:b w:val="0"/>
                              </w:rPr>
                            </w:pPr>
                          </w:p>
                        </w:tc>
                      </w:tr>
                      <w:tr w:rsidR="00E0450C" w14:paraId="1BA62731" w14:textId="77777777" w:rsidTr="00F3577C">
                        <w:tc>
                          <w:tcPr>
                            <w:tcW w:w="2401" w:type="dxa"/>
                          </w:tcPr>
                          <w:p w14:paraId="58E626F9" w14:textId="77777777" w:rsidR="00E0450C" w:rsidRDefault="00E0450C" w:rsidP="00677664">
                            <w:pPr>
                              <w:rPr>
                                <w:b w:val="0"/>
                              </w:rPr>
                            </w:pPr>
                          </w:p>
                        </w:tc>
                        <w:tc>
                          <w:tcPr>
                            <w:tcW w:w="7781" w:type="dxa"/>
                            <w:shd w:val="clear" w:color="auto" w:fill="auto"/>
                          </w:tcPr>
                          <w:p w14:paraId="75F38E47" w14:textId="138E65DA" w:rsidR="00E0450C" w:rsidRDefault="00E0450C" w:rsidP="00677664">
                            <w:pPr>
                              <w:rPr>
                                <w:b w:val="0"/>
                              </w:rPr>
                            </w:pPr>
                          </w:p>
                        </w:tc>
                      </w:tr>
                      <w:tr w:rsidR="00E0450C" w14:paraId="65608688" w14:textId="77777777" w:rsidTr="00F3577C">
                        <w:tc>
                          <w:tcPr>
                            <w:tcW w:w="2401" w:type="dxa"/>
                          </w:tcPr>
                          <w:p w14:paraId="00E77AEC" w14:textId="77777777" w:rsidR="00E0450C" w:rsidRDefault="00E0450C" w:rsidP="00677664">
                            <w:pPr>
                              <w:rPr>
                                <w:b w:val="0"/>
                              </w:rPr>
                            </w:pPr>
                          </w:p>
                        </w:tc>
                        <w:tc>
                          <w:tcPr>
                            <w:tcW w:w="7781" w:type="dxa"/>
                            <w:shd w:val="clear" w:color="auto" w:fill="auto"/>
                          </w:tcPr>
                          <w:p w14:paraId="503A3DC5" w14:textId="107202F0" w:rsidR="00E0450C" w:rsidRDefault="00E0450C" w:rsidP="00677664">
                            <w:pPr>
                              <w:rPr>
                                <w:b w:val="0"/>
                              </w:rPr>
                            </w:pPr>
                          </w:p>
                        </w:tc>
                      </w:tr>
                      <w:tr w:rsidR="00E0450C" w14:paraId="3C0C1744" w14:textId="77777777" w:rsidTr="00F3577C">
                        <w:tc>
                          <w:tcPr>
                            <w:tcW w:w="2401" w:type="dxa"/>
                          </w:tcPr>
                          <w:p w14:paraId="3D5AF1E1" w14:textId="77777777" w:rsidR="00E0450C" w:rsidRDefault="00E0450C" w:rsidP="00677664">
                            <w:pPr>
                              <w:rPr>
                                <w:b w:val="0"/>
                              </w:rPr>
                            </w:pPr>
                          </w:p>
                        </w:tc>
                        <w:tc>
                          <w:tcPr>
                            <w:tcW w:w="7781" w:type="dxa"/>
                            <w:shd w:val="clear" w:color="auto" w:fill="auto"/>
                          </w:tcPr>
                          <w:p w14:paraId="4315F2B0" w14:textId="4B635905" w:rsidR="00E0450C" w:rsidRDefault="00E0450C" w:rsidP="00677664">
                            <w:pPr>
                              <w:rPr>
                                <w:b w:val="0"/>
                              </w:rPr>
                            </w:pPr>
                          </w:p>
                        </w:tc>
                      </w:tr>
                      <w:tr w:rsidR="00E0450C" w14:paraId="16507B62" w14:textId="77777777" w:rsidTr="00F3577C">
                        <w:tc>
                          <w:tcPr>
                            <w:tcW w:w="2401" w:type="dxa"/>
                          </w:tcPr>
                          <w:p w14:paraId="034F8C4C" w14:textId="77777777" w:rsidR="00E0450C" w:rsidRDefault="00E0450C" w:rsidP="00677664">
                            <w:pPr>
                              <w:rPr>
                                <w:b w:val="0"/>
                              </w:rPr>
                            </w:pPr>
                          </w:p>
                        </w:tc>
                        <w:tc>
                          <w:tcPr>
                            <w:tcW w:w="7781" w:type="dxa"/>
                            <w:shd w:val="clear" w:color="auto" w:fill="auto"/>
                          </w:tcPr>
                          <w:p w14:paraId="36E55090" w14:textId="64FE1A9B" w:rsidR="00E0450C" w:rsidRDefault="00E0450C" w:rsidP="00677664">
                            <w:pPr>
                              <w:rPr>
                                <w:b w:val="0"/>
                              </w:rPr>
                            </w:pPr>
                          </w:p>
                        </w:tc>
                      </w:tr>
                      <w:tr w:rsidR="00E0450C" w14:paraId="3A16168B" w14:textId="77777777" w:rsidTr="00F3577C">
                        <w:tc>
                          <w:tcPr>
                            <w:tcW w:w="2401" w:type="dxa"/>
                          </w:tcPr>
                          <w:p w14:paraId="4C36D9BF" w14:textId="77777777" w:rsidR="00E0450C" w:rsidRDefault="00E0450C" w:rsidP="00677664">
                            <w:pPr>
                              <w:rPr>
                                <w:b w:val="0"/>
                              </w:rPr>
                            </w:pPr>
                          </w:p>
                        </w:tc>
                        <w:tc>
                          <w:tcPr>
                            <w:tcW w:w="7781" w:type="dxa"/>
                            <w:shd w:val="clear" w:color="auto" w:fill="auto"/>
                          </w:tcPr>
                          <w:p w14:paraId="289A14A0" w14:textId="1DC5E6E0" w:rsidR="00E0450C" w:rsidRDefault="00E0450C" w:rsidP="00677664">
                            <w:pPr>
                              <w:rPr>
                                <w:b w:val="0"/>
                              </w:rPr>
                            </w:pPr>
                          </w:p>
                        </w:tc>
                      </w:tr>
                      <w:tr w:rsidR="00E0450C" w14:paraId="45EDDCE3" w14:textId="77777777" w:rsidTr="00F3577C">
                        <w:tc>
                          <w:tcPr>
                            <w:tcW w:w="2401" w:type="dxa"/>
                          </w:tcPr>
                          <w:p w14:paraId="5DF19246" w14:textId="77777777" w:rsidR="00E0450C" w:rsidRDefault="00E0450C" w:rsidP="00677664">
                            <w:pPr>
                              <w:rPr>
                                <w:b w:val="0"/>
                              </w:rPr>
                            </w:pPr>
                          </w:p>
                        </w:tc>
                        <w:tc>
                          <w:tcPr>
                            <w:tcW w:w="7781" w:type="dxa"/>
                            <w:shd w:val="clear" w:color="auto" w:fill="auto"/>
                          </w:tcPr>
                          <w:p w14:paraId="7C6B92DB" w14:textId="6F4C51F8" w:rsidR="00E0450C" w:rsidRDefault="00E0450C" w:rsidP="00677664">
                            <w:pPr>
                              <w:rPr>
                                <w:b w:val="0"/>
                              </w:rPr>
                            </w:pPr>
                          </w:p>
                        </w:tc>
                      </w:tr>
                      <w:tr w:rsidR="00E0450C" w14:paraId="14780415" w14:textId="77777777" w:rsidTr="00F3577C">
                        <w:tc>
                          <w:tcPr>
                            <w:tcW w:w="2401" w:type="dxa"/>
                          </w:tcPr>
                          <w:p w14:paraId="767DBCDE" w14:textId="77777777" w:rsidR="00E0450C" w:rsidRDefault="00E0450C" w:rsidP="00677664">
                            <w:pPr>
                              <w:rPr>
                                <w:b w:val="0"/>
                              </w:rPr>
                            </w:pPr>
                          </w:p>
                        </w:tc>
                        <w:tc>
                          <w:tcPr>
                            <w:tcW w:w="7781" w:type="dxa"/>
                            <w:shd w:val="clear" w:color="auto" w:fill="auto"/>
                          </w:tcPr>
                          <w:p w14:paraId="513FB7B9" w14:textId="178578F3" w:rsidR="00E0450C" w:rsidRDefault="00E0450C" w:rsidP="00677664">
                            <w:pPr>
                              <w:rPr>
                                <w:b w:val="0"/>
                              </w:rPr>
                            </w:pPr>
                          </w:p>
                        </w:tc>
                      </w:tr>
                      <w:tr w:rsidR="00E0450C" w14:paraId="76D56CD6" w14:textId="77777777" w:rsidTr="00F3577C">
                        <w:tc>
                          <w:tcPr>
                            <w:tcW w:w="2401" w:type="dxa"/>
                          </w:tcPr>
                          <w:p w14:paraId="79D80A18" w14:textId="77777777" w:rsidR="00E0450C" w:rsidRDefault="00E0450C" w:rsidP="00677664">
                            <w:pPr>
                              <w:rPr>
                                <w:b w:val="0"/>
                              </w:rPr>
                            </w:pPr>
                          </w:p>
                        </w:tc>
                        <w:tc>
                          <w:tcPr>
                            <w:tcW w:w="7781" w:type="dxa"/>
                            <w:shd w:val="clear" w:color="auto" w:fill="auto"/>
                          </w:tcPr>
                          <w:p w14:paraId="5B41653B" w14:textId="50C39280" w:rsidR="00E0450C" w:rsidRDefault="00E0450C" w:rsidP="00677664">
                            <w:pPr>
                              <w:rPr>
                                <w:b w:val="0"/>
                              </w:rPr>
                            </w:pPr>
                          </w:p>
                        </w:tc>
                      </w:tr>
                      <w:tr w:rsidR="00E0450C" w14:paraId="19EEB67F" w14:textId="77777777" w:rsidTr="00F3577C">
                        <w:tc>
                          <w:tcPr>
                            <w:tcW w:w="2401" w:type="dxa"/>
                          </w:tcPr>
                          <w:p w14:paraId="05ACAE37" w14:textId="77777777" w:rsidR="00E0450C" w:rsidRDefault="00E0450C" w:rsidP="00677664">
                            <w:pPr>
                              <w:rPr>
                                <w:b w:val="0"/>
                              </w:rPr>
                            </w:pPr>
                          </w:p>
                        </w:tc>
                        <w:tc>
                          <w:tcPr>
                            <w:tcW w:w="7781" w:type="dxa"/>
                            <w:shd w:val="clear" w:color="auto" w:fill="auto"/>
                          </w:tcPr>
                          <w:p w14:paraId="74BD36DD" w14:textId="70083380" w:rsidR="00E0450C" w:rsidRDefault="00E0450C" w:rsidP="00677664">
                            <w:pPr>
                              <w:rPr>
                                <w:b w:val="0"/>
                              </w:rPr>
                            </w:pPr>
                          </w:p>
                        </w:tc>
                      </w:tr>
                    </w:tbl>
                    <w:p w14:paraId="75DBE380" w14:textId="77777777" w:rsidR="00E0450C" w:rsidRPr="00525F97" w:rsidRDefault="00E0450C" w:rsidP="00A95EBA">
                      <w:pPr>
                        <w:spacing w:line="276" w:lineRule="auto"/>
                        <w:rPr>
                          <w:sz w:val="22"/>
                          <w:szCs w:val="22"/>
                        </w:rPr>
                      </w:pPr>
                    </w:p>
                  </w:txbxContent>
                </v:textbox>
                <w10:wrap type="through"/>
              </v:shape>
            </w:pict>
          </mc:Fallback>
        </mc:AlternateContent>
      </w:r>
      <w:r w:rsidR="000415EC">
        <w:tab/>
      </w:r>
    </w:p>
    <w:p w14:paraId="7C455663" w14:textId="29FBF783" w:rsidR="00A95EBA" w:rsidRDefault="00A95EBA">
      <w:r>
        <w:rPr>
          <w:noProof/>
          <w:sz w:val="22"/>
          <w:szCs w:val="22"/>
        </w:rPr>
        <w:lastRenderedPageBreak/>
        <mc:AlternateContent>
          <mc:Choice Requires="wps">
            <w:drawing>
              <wp:anchor distT="0" distB="0" distL="114300" distR="114300" simplePos="0" relativeHeight="251831296" behindDoc="0" locked="0" layoutInCell="1" allowOverlap="1" wp14:anchorId="42532AD1" wp14:editId="02656853">
                <wp:simplePos x="0" y="0"/>
                <wp:positionH relativeFrom="column">
                  <wp:posOffset>-138546</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12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169" w:type="dxa"/>
                              <w:tblInd w:w="-158"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2140"/>
                              <w:gridCol w:w="66"/>
                              <w:gridCol w:w="1354"/>
                              <w:gridCol w:w="1560"/>
                              <w:gridCol w:w="5049"/>
                            </w:tblGrid>
                            <w:tr w:rsidR="00E0450C" w:rsidRPr="00E83662" w14:paraId="53CF2E50" w14:textId="77777777" w:rsidTr="009D03DD">
                              <w:tc>
                                <w:tcPr>
                                  <w:tcW w:w="2206" w:type="dxa"/>
                                  <w:gridSpan w:val="2"/>
                                </w:tcPr>
                                <w:p w14:paraId="7DDBD57E" w14:textId="77777777" w:rsidR="00E0450C" w:rsidRPr="00E83662" w:rsidRDefault="00E0450C" w:rsidP="00677664">
                                  <w:pPr>
                                    <w:rPr>
                                      <w:b w:val="0"/>
                                    </w:rPr>
                                  </w:pPr>
                                </w:p>
                              </w:tc>
                              <w:tc>
                                <w:tcPr>
                                  <w:tcW w:w="7963" w:type="dxa"/>
                                  <w:gridSpan w:val="3"/>
                                  <w:shd w:val="clear" w:color="auto" w:fill="auto"/>
                                </w:tcPr>
                                <w:p w14:paraId="247C68DA" w14:textId="6A3E94B5" w:rsidR="00E0450C" w:rsidRPr="00E83662" w:rsidRDefault="00E0450C" w:rsidP="00677664">
                                  <w:pPr>
                                    <w:rPr>
                                      <w:b w:val="0"/>
                                    </w:rPr>
                                  </w:pPr>
                                  <w:r w:rsidRPr="00E83662">
                                    <w:rPr>
                                      <w:b w:val="0"/>
                                    </w:rPr>
                                    <w:t xml:space="preserve">. </w:t>
                                  </w:r>
                                  <w:r>
                                    <w:rPr>
                                      <w:sz w:val="22"/>
                                      <w:szCs w:val="22"/>
                                    </w:rPr>
                                    <w:t>b. Đồ thị tọa độ - thời gian của chuyển động thẳng đều</w:t>
                                  </w:r>
                                </w:p>
                              </w:tc>
                            </w:tr>
                            <w:tr w:rsidR="00E0450C" w:rsidRPr="00E83662" w14:paraId="396916C5" w14:textId="77777777" w:rsidTr="009D03DD">
                              <w:tc>
                                <w:tcPr>
                                  <w:tcW w:w="2206" w:type="dxa"/>
                                  <w:gridSpan w:val="2"/>
                                </w:tcPr>
                                <w:p w14:paraId="387B946A" w14:textId="77777777" w:rsidR="00E0450C" w:rsidRPr="00942D31" w:rsidRDefault="00E0450C" w:rsidP="00677664">
                                  <w:pPr>
                                    <w:rPr>
                                      <w:b w:val="0"/>
                                    </w:rPr>
                                  </w:pPr>
                                </w:p>
                              </w:tc>
                              <w:tc>
                                <w:tcPr>
                                  <w:tcW w:w="7963" w:type="dxa"/>
                                  <w:gridSpan w:val="3"/>
                                  <w:shd w:val="clear" w:color="auto" w:fill="auto"/>
                                </w:tcPr>
                                <w:p w14:paraId="4E3098F7" w14:textId="759A38A2" w:rsidR="00E0450C" w:rsidRPr="00942D31" w:rsidRDefault="00E0450C" w:rsidP="00677664">
                                  <w:pPr>
                                    <w:rPr>
                                      <w:b w:val="0"/>
                                    </w:rPr>
                                  </w:pPr>
                                </w:p>
                              </w:tc>
                            </w:tr>
                            <w:tr w:rsidR="00E0450C" w:rsidRPr="00FF1495" w14:paraId="5497E4C2" w14:textId="77777777" w:rsidTr="009D03DD">
                              <w:tc>
                                <w:tcPr>
                                  <w:tcW w:w="2206" w:type="dxa"/>
                                  <w:gridSpan w:val="2"/>
                                </w:tcPr>
                                <w:p w14:paraId="39B7E843" w14:textId="77777777" w:rsidR="00E0450C" w:rsidRPr="00942D31" w:rsidRDefault="00E0450C" w:rsidP="00677664">
                                  <w:pPr>
                                    <w:rPr>
                                      <w:b w:val="0"/>
                                    </w:rPr>
                                  </w:pPr>
                                </w:p>
                              </w:tc>
                              <w:tc>
                                <w:tcPr>
                                  <w:tcW w:w="7963" w:type="dxa"/>
                                  <w:gridSpan w:val="3"/>
                                  <w:shd w:val="clear" w:color="auto" w:fill="auto"/>
                                </w:tcPr>
                                <w:p w14:paraId="0F9B51A5" w14:textId="77F98032" w:rsidR="00E0450C" w:rsidRPr="00942D31" w:rsidRDefault="00E0450C" w:rsidP="00677664">
                                  <w:pPr>
                                    <w:rPr>
                                      <w:b w:val="0"/>
                                    </w:rPr>
                                  </w:pPr>
                                </w:p>
                              </w:tc>
                            </w:tr>
                            <w:tr w:rsidR="00E0450C" w:rsidRPr="00FF1495" w14:paraId="5C1A1ECC" w14:textId="77777777" w:rsidTr="009D03DD">
                              <w:tc>
                                <w:tcPr>
                                  <w:tcW w:w="2206" w:type="dxa"/>
                                  <w:gridSpan w:val="2"/>
                                </w:tcPr>
                                <w:p w14:paraId="0914A4F0" w14:textId="77777777" w:rsidR="00E0450C" w:rsidRPr="00942D31" w:rsidRDefault="00E0450C" w:rsidP="00677664">
                                  <w:pPr>
                                    <w:rPr>
                                      <w:b w:val="0"/>
                                    </w:rPr>
                                  </w:pPr>
                                </w:p>
                              </w:tc>
                              <w:tc>
                                <w:tcPr>
                                  <w:tcW w:w="7963" w:type="dxa"/>
                                  <w:gridSpan w:val="3"/>
                                  <w:shd w:val="clear" w:color="auto" w:fill="auto"/>
                                </w:tcPr>
                                <w:p w14:paraId="622FBAB2" w14:textId="5F5633F8" w:rsidR="00E0450C" w:rsidRPr="00942D31" w:rsidRDefault="00E0450C" w:rsidP="00677664">
                                  <w:pPr>
                                    <w:rPr>
                                      <w:b w:val="0"/>
                                    </w:rPr>
                                  </w:pPr>
                                </w:p>
                              </w:tc>
                            </w:tr>
                            <w:tr w:rsidR="00E0450C" w:rsidRPr="00FF1495" w14:paraId="66C2C5F9" w14:textId="77777777" w:rsidTr="009D03DD">
                              <w:tc>
                                <w:tcPr>
                                  <w:tcW w:w="2206" w:type="dxa"/>
                                  <w:gridSpan w:val="2"/>
                                </w:tcPr>
                                <w:p w14:paraId="6E4A9D95" w14:textId="77777777" w:rsidR="00E0450C" w:rsidRPr="00E83662" w:rsidRDefault="00E0450C" w:rsidP="00677664">
                                  <w:pPr>
                                    <w:rPr>
                                      <w:b w:val="0"/>
                                    </w:rPr>
                                  </w:pPr>
                                </w:p>
                              </w:tc>
                              <w:tc>
                                <w:tcPr>
                                  <w:tcW w:w="7963" w:type="dxa"/>
                                  <w:gridSpan w:val="3"/>
                                  <w:shd w:val="clear" w:color="auto" w:fill="auto"/>
                                </w:tcPr>
                                <w:p w14:paraId="711C53AB" w14:textId="7808379E" w:rsidR="00E0450C" w:rsidRPr="00E83662" w:rsidRDefault="00E0450C" w:rsidP="00677664">
                                  <w:pPr>
                                    <w:rPr>
                                      <w:b w:val="0"/>
                                    </w:rPr>
                                  </w:pPr>
                                </w:p>
                              </w:tc>
                            </w:tr>
                            <w:tr w:rsidR="00E0450C" w:rsidRPr="00FF1495" w14:paraId="66E7C1E1" w14:textId="77777777" w:rsidTr="009D03DD">
                              <w:tc>
                                <w:tcPr>
                                  <w:tcW w:w="2206" w:type="dxa"/>
                                  <w:gridSpan w:val="2"/>
                                </w:tcPr>
                                <w:p w14:paraId="0763D1F0" w14:textId="77777777" w:rsidR="00E0450C" w:rsidRPr="00E83662" w:rsidRDefault="00E0450C" w:rsidP="00677664">
                                  <w:pPr>
                                    <w:rPr>
                                      <w:b w:val="0"/>
                                    </w:rPr>
                                  </w:pPr>
                                </w:p>
                              </w:tc>
                              <w:tc>
                                <w:tcPr>
                                  <w:tcW w:w="7963" w:type="dxa"/>
                                  <w:gridSpan w:val="3"/>
                                  <w:shd w:val="clear" w:color="auto" w:fill="auto"/>
                                </w:tcPr>
                                <w:p w14:paraId="5931CF3A" w14:textId="3F8C60A1" w:rsidR="00E0450C" w:rsidRPr="00E83662" w:rsidRDefault="00E0450C" w:rsidP="00677664">
                                  <w:pPr>
                                    <w:rPr>
                                      <w:b w:val="0"/>
                                    </w:rPr>
                                  </w:pPr>
                                </w:p>
                              </w:tc>
                            </w:tr>
                            <w:tr w:rsidR="00E0450C" w:rsidRPr="00FF1495" w14:paraId="4B689A05" w14:textId="77777777" w:rsidTr="009D03DD">
                              <w:tc>
                                <w:tcPr>
                                  <w:tcW w:w="2206" w:type="dxa"/>
                                  <w:gridSpan w:val="2"/>
                                </w:tcPr>
                                <w:p w14:paraId="2548A913" w14:textId="77777777" w:rsidR="00E0450C" w:rsidRDefault="00E0450C" w:rsidP="00677664">
                                  <w:pPr>
                                    <w:rPr>
                                      <w:b w:val="0"/>
                                    </w:rPr>
                                  </w:pPr>
                                </w:p>
                              </w:tc>
                              <w:tc>
                                <w:tcPr>
                                  <w:tcW w:w="7963" w:type="dxa"/>
                                  <w:gridSpan w:val="3"/>
                                  <w:shd w:val="clear" w:color="auto" w:fill="auto"/>
                                </w:tcPr>
                                <w:p w14:paraId="6405BE76" w14:textId="1B79A8AD" w:rsidR="00E0450C" w:rsidRPr="00942D31" w:rsidRDefault="00E0450C" w:rsidP="00677664">
                                  <w:pPr>
                                    <w:rPr>
                                      <w:sz w:val="22"/>
                                      <w:szCs w:val="22"/>
                                      <w:u w:val="single"/>
                                    </w:rPr>
                                  </w:pPr>
                                  <w:r>
                                    <w:rPr>
                                      <w:b w:val="0"/>
                                    </w:rPr>
                                    <w:t xml:space="preserve">. </w:t>
                                  </w:r>
                                  <w:r>
                                    <w:rPr>
                                      <w:sz w:val="22"/>
                                      <w:szCs w:val="22"/>
                                    </w:rPr>
                                    <w:t xml:space="preserve">3. </w:t>
                                  </w:r>
                                  <w:r>
                                    <w:rPr>
                                      <w:sz w:val="22"/>
                                      <w:szCs w:val="22"/>
                                      <w:u w:val="single"/>
                                    </w:rPr>
                                    <w:t xml:space="preserve">Vận dụng </w:t>
                                  </w:r>
                                </w:p>
                              </w:tc>
                            </w:tr>
                            <w:tr w:rsidR="009D03DD" w:rsidRPr="00FF1495" w14:paraId="541AAC2F" w14:textId="77777777" w:rsidTr="0077357E">
                              <w:tc>
                                <w:tcPr>
                                  <w:tcW w:w="10169" w:type="dxa"/>
                                  <w:gridSpan w:val="5"/>
                                </w:tcPr>
                                <w:p w14:paraId="06E993E7" w14:textId="055A6CC3" w:rsidR="009D03DD" w:rsidRDefault="009D03DD" w:rsidP="00677664">
                                  <w:pPr>
                                    <w:jc w:val="both"/>
                                    <w:rPr>
                                      <w:b w:val="0"/>
                                      <w:sz w:val="22"/>
                                      <w:szCs w:val="22"/>
                                    </w:rPr>
                                  </w:pPr>
                                  <w:r>
                                    <w:rPr>
                                      <w:b w:val="0"/>
                                    </w:rPr>
                                    <w:t xml:space="preserve">. </w:t>
                                  </w:r>
                                  <w:r>
                                    <w:rPr>
                                      <w:b w:val="0"/>
                                      <w:sz w:val="22"/>
                                      <w:szCs w:val="22"/>
                                      <w:u w:val="single"/>
                                    </w:rPr>
                                    <w:t>Bài toán</w:t>
                                  </w:r>
                                  <w:r w:rsidRPr="00AD6158">
                                    <w:rPr>
                                      <w:b w:val="0"/>
                                      <w:sz w:val="22"/>
                                      <w:szCs w:val="22"/>
                                      <w:u w:val="single"/>
                                    </w:rPr>
                                    <w:t>:</w:t>
                                  </w:r>
                                  <w:r w:rsidRPr="00AD6158">
                                    <w:rPr>
                                      <w:b w:val="0"/>
                                      <w:sz w:val="22"/>
                                      <w:szCs w:val="22"/>
                                    </w:rPr>
                                    <w:t xml:space="preserve"> </w:t>
                                  </w:r>
                                  <w:r>
                                    <w:rPr>
                                      <w:b w:val="0"/>
                                      <w:sz w:val="22"/>
                                      <w:szCs w:val="22"/>
                                    </w:rPr>
                                    <w:t>Lúc 7h sáng, 2 xe chuyển động thẳng đều, đi cùng chiều qua hai điểm A và B cách nhau 1</w:t>
                                  </w:r>
                                  <w:r>
                                    <w:rPr>
                                      <w:b w:val="0"/>
                                      <w:sz w:val="22"/>
                                      <w:szCs w:val="22"/>
                                      <w:lang w:val="vi-VN"/>
                                    </w:rPr>
                                    <w:t>2</w:t>
                                  </w:r>
                                  <w:r>
                                    <w:rPr>
                                      <w:b w:val="0"/>
                                      <w:sz w:val="22"/>
                                      <w:szCs w:val="22"/>
                                    </w:rPr>
                                    <w:t>km. Vận tốc của xe đi qua A là 54km/h; của xe đi qua B là 48km/h.</w:t>
                                  </w:r>
                                </w:p>
                                <w:p w14:paraId="08C30B7E" w14:textId="77777777" w:rsidR="009D03DD" w:rsidRDefault="009D03DD" w:rsidP="00F3577C">
                                  <w:pPr>
                                    <w:ind w:right="121"/>
                                    <w:jc w:val="both"/>
                                    <w:rPr>
                                      <w:b w:val="0"/>
                                      <w:sz w:val="22"/>
                                      <w:szCs w:val="22"/>
                                    </w:rPr>
                                  </w:pPr>
                                  <w:r>
                                    <w:rPr>
                                      <w:b w:val="0"/>
                                      <w:sz w:val="22"/>
                                      <w:szCs w:val="22"/>
                                    </w:rPr>
                                    <w:t xml:space="preserve">a. Viết phương trình chuyển động của hai xe.              </w:t>
                                  </w:r>
                                </w:p>
                                <w:p w14:paraId="49DBAF7A" w14:textId="2D7BFDC4" w:rsidR="009D03DD" w:rsidRDefault="009D03DD" w:rsidP="00677664">
                                  <w:pPr>
                                    <w:jc w:val="both"/>
                                    <w:rPr>
                                      <w:b w:val="0"/>
                                      <w:sz w:val="22"/>
                                      <w:szCs w:val="22"/>
                                    </w:rPr>
                                  </w:pPr>
                                  <w:r>
                                    <w:rPr>
                                      <w:b w:val="0"/>
                                      <w:sz w:val="22"/>
                                      <w:szCs w:val="22"/>
                                    </w:rPr>
                                    <w:t xml:space="preserve">b. Xác định thời gian, thời điểm và vị trí xe A đuổi kịp xe </w:t>
                                  </w:r>
                                  <w:proofErr w:type="gramStart"/>
                                  <w:r>
                                    <w:rPr>
                                      <w:b w:val="0"/>
                                      <w:sz w:val="22"/>
                                      <w:szCs w:val="22"/>
                                    </w:rPr>
                                    <w:t>B ?</w:t>
                                  </w:r>
                                  <w:proofErr w:type="gramEnd"/>
                                </w:p>
                                <w:p w14:paraId="0BE7BBC2" w14:textId="77777777" w:rsidR="009D03DD" w:rsidRPr="00942D31" w:rsidRDefault="009D03DD" w:rsidP="00677664">
                                  <w:pPr>
                                    <w:jc w:val="both"/>
                                    <w:rPr>
                                      <w:b w:val="0"/>
                                      <w:sz w:val="22"/>
                                      <w:szCs w:val="22"/>
                                    </w:rPr>
                                  </w:pPr>
                                  <w:r>
                                    <w:rPr>
                                      <w:b w:val="0"/>
                                      <w:sz w:val="22"/>
                                      <w:szCs w:val="22"/>
                                    </w:rPr>
                                    <w:t xml:space="preserve">c. Vẽ đồ thị tọa độ - thời gian của hai xe trên cùng một hệ trục tọa độ. Nhận </w:t>
                                  </w:r>
                                  <w:proofErr w:type="gramStart"/>
                                  <w:r>
                                    <w:rPr>
                                      <w:b w:val="0"/>
                                      <w:sz w:val="22"/>
                                      <w:szCs w:val="22"/>
                                    </w:rPr>
                                    <w:t>xét ?</w:t>
                                  </w:r>
                                  <w:proofErr w:type="gramEnd"/>
                                </w:p>
                              </w:tc>
                            </w:tr>
                            <w:tr w:rsidR="009D03DD" w:rsidRPr="00FF1495" w14:paraId="76425F3E" w14:textId="77777777" w:rsidTr="009D03DD">
                              <w:tc>
                                <w:tcPr>
                                  <w:tcW w:w="10169" w:type="dxa"/>
                                  <w:gridSpan w:val="5"/>
                                </w:tcPr>
                                <w:p w14:paraId="1E4C7572" w14:textId="157D7F54" w:rsidR="009D03DD" w:rsidRPr="00142A25" w:rsidRDefault="009D03DD" w:rsidP="00677664">
                                  <w:pPr>
                                    <w:rPr>
                                      <w:sz w:val="22"/>
                                      <w:szCs w:val="22"/>
                                    </w:rPr>
                                  </w:pPr>
                                  <w:r>
                                    <w:rPr>
                                      <w:b w:val="0"/>
                                    </w:rPr>
                                    <w:t xml:space="preserve">. </w:t>
                                  </w:r>
                                  <w:r>
                                    <w:rPr>
                                      <w:sz w:val="22"/>
                                      <w:szCs w:val="22"/>
                                    </w:rPr>
                                    <w:t>* Phương pháp :</w:t>
                                  </w:r>
                                </w:p>
                              </w:tc>
                            </w:tr>
                            <w:tr w:rsidR="00E0450C" w:rsidRPr="009D03DD" w14:paraId="79EDC7CD" w14:textId="77777777" w:rsidTr="00153219">
                              <w:tc>
                                <w:tcPr>
                                  <w:tcW w:w="3560" w:type="dxa"/>
                                  <w:gridSpan w:val="3"/>
                                </w:tcPr>
                                <w:p w14:paraId="41E9BA19" w14:textId="70F5CF39" w:rsidR="00E0450C" w:rsidRDefault="009D03DD" w:rsidP="00677664">
                                  <w:pPr>
                                    <w:rPr>
                                      <w:b w:val="0"/>
                                    </w:rPr>
                                  </w:pPr>
                                  <w:r>
                                    <w:rPr>
                                      <w:b w:val="0"/>
                                    </w:rPr>
                                    <w:t xml:space="preserve">. </w:t>
                                  </w:r>
                                  <w:r>
                                    <w:rPr>
                                      <w:sz w:val="22"/>
                                      <w:szCs w:val="22"/>
                                    </w:rPr>
                                    <w:t>B1:</w:t>
                                  </w:r>
                                  <w:r>
                                    <w:rPr>
                                      <w:b w:val="0"/>
                                      <w:sz w:val="22"/>
                                      <w:szCs w:val="22"/>
                                    </w:rPr>
                                    <w:t xml:space="preserve"> Vẽ hình. Chọn hệ quy chiếu.</w:t>
                                  </w:r>
                                </w:p>
                              </w:tc>
                              <w:tc>
                                <w:tcPr>
                                  <w:tcW w:w="6609" w:type="dxa"/>
                                  <w:gridSpan w:val="2"/>
                                  <w:shd w:val="clear" w:color="auto" w:fill="auto"/>
                                </w:tcPr>
                                <w:p w14:paraId="6B4CBCA4" w14:textId="704DBA6D" w:rsidR="00E0450C" w:rsidRPr="009D03DD" w:rsidRDefault="00E0450C" w:rsidP="009D03DD">
                                  <w:pPr>
                                    <w:spacing w:line="276" w:lineRule="auto"/>
                                    <w:rPr>
                                      <w:b w:val="0"/>
                                    </w:rPr>
                                  </w:pPr>
                                </w:p>
                              </w:tc>
                            </w:tr>
                            <w:tr w:rsidR="00E0450C" w:rsidRPr="009D03DD" w14:paraId="36066BD7" w14:textId="77777777" w:rsidTr="00153219">
                              <w:tc>
                                <w:tcPr>
                                  <w:tcW w:w="3560" w:type="dxa"/>
                                  <w:gridSpan w:val="3"/>
                                </w:tcPr>
                                <w:p w14:paraId="7CA4E581" w14:textId="7E4F7952" w:rsidR="00E0450C" w:rsidRDefault="00E0450C" w:rsidP="00677664">
                                  <w:pPr>
                                    <w:rPr>
                                      <w:b w:val="0"/>
                                    </w:rPr>
                                  </w:pPr>
                                </w:p>
                              </w:tc>
                              <w:tc>
                                <w:tcPr>
                                  <w:tcW w:w="6609" w:type="dxa"/>
                                  <w:gridSpan w:val="2"/>
                                  <w:shd w:val="clear" w:color="auto" w:fill="auto"/>
                                </w:tcPr>
                                <w:p w14:paraId="3216F6CA" w14:textId="3B696854" w:rsidR="00E0450C" w:rsidRPr="009D03DD" w:rsidRDefault="00E0450C" w:rsidP="009D03DD">
                                  <w:pPr>
                                    <w:spacing w:line="276" w:lineRule="auto"/>
                                  </w:pPr>
                                </w:p>
                              </w:tc>
                            </w:tr>
                            <w:tr w:rsidR="00E0450C" w:rsidRPr="009D03DD" w14:paraId="2616FCFF" w14:textId="77777777" w:rsidTr="00153219">
                              <w:tc>
                                <w:tcPr>
                                  <w:tcW w:w="3560" w:type="dxa"/>
                                  <w:gridSpan w:val="3"/>
                                </w:tcPr>
                                <w:p w14:paraId="389044F1" w14:textId="49EE4091" w:rsidR="00E0450C" w:rsidRDefault="00E0450C" w:rsidP="00677664">
                                  <w:pPr>
                                    <w:rPr>
                                      <w:b w:val="0"/>
                                    </w:rPr>
                                  </w:pPr>
                                </w:p>
                              </w:tc>
                              <w:tc>
                                <w:tcPr>
                                  <w:tcW w:w="6609" w:type="dxa"/>
                                  <w:gridSpan w:val="2"/>
                                  <w:shd w:val="clear" w:color="auto" w:fill="auto"/>
                                </w:tcPr>
                                <w:p w14:paraId="2F63E362" w14:textId="0EF6372F" w:rsidR="00E0450C" w:rsidRPr="009D03DD" w:rsidRDefault="00E0450C" w:rsidP="009D03DD">
                                  <w:pPr>
                                    <w:spacing w:line="276" w:lineRule="auto"/>
                                    <w:rPr>
                                      <w:b w:val="0"/>
                                    </w:rPr>
                                  </w:pPr>
                                </w:p>
                              </w:tc>
                            </w:tr>
                            <w:tr w:rsidR="00E0450C" w:rsidRPr="009D03DD" w14:paraId="71DF4BA0" w14:textId="77777777" w:rsidTr="00153219">
                              <w:tc>
                                <w:tcPr>
                                  <w:tcW w:w="3560" w:type="dxa"/>
                                  <w:gridSpan w:val="3"/>
                                </w:tcPr>
                                <w:p w14:paraId="646876C5" w14:textId="542FC53B" w:rsidR="00E0450C" w:rsidRDefault="00E0450C" w:rsidP="00677664">
                                  <w:pPr>
                                    <w:rPr>
                                      <w:b w:val="0"/>
                                    </w:rPr>
                                  </w:pPr>
                                </w:p>
                              </w:tc>
                              <w:tc>
                                <w:tcPr>
                                  <w:tcW w:w="6609" w:type="dxa"/>
                                  <w:gridSpan w:val="2"/>
                                  <w:shd w:val="clear" w:color="auto" w:fill="auto"/>
                                </w:tcPr>
                                <w:p w14:paraId="5AF486AC" w14:textId="538945F2" w:rsidR="00E0450C" w:rsidRPr="009D03DD" w:rsidRDefault="00E0450C" w:rsidP="009D03DD">
                                  <w:pPr>
                                    <w:spacing w:line="276" w:lineRule="auto"/>
                                    <w:rPr>
                                      <w:b w:val="0"/>
                                    </w:rPr>
                                  </w:pPr>
                                </w:p>
                              </w:tc>
                            </w:tr>
                            <w:tr w:rsidR="009D03DD" w:rsidRPr="009D03DD" w14:paraId="28026F21" w14:textId="77777777" w:rsidTr="00153219">
                              <w:tc>
                                <w:tcPr>
                                  <w:tcW w:w="3560" w:type="dxa"/>
                                  <w:gridSpan w:val="3"/>
                                </w:tcPr>
                                <w:p w14:paraId="46AE830F" w14:textId="6BDD0BBF" w:rsidR="009D03DD" w:rsidRDefault="009D03DD" w:rsidP="009D03DD">
                                  <w:pPr>
                                    <w:rPr>
                                      <w:b w:val="0"/>
                                    </w:rPr>
                                  </w:pPr>
                                  <w:r>
                                    <w:rPr>
                                      <w:b w:val="0"/>
                                    </w:rPr>
                                    <w:t xml:space="preserve">. </w:t>
                                  </w:r>
                                  <w:r>
                                    <w:rPr>
                                      <w:sz w:val="22"/>
                                      <w:szCs w:val="22"/>
                                    </w:rPr>
                                    <w:t>B2:</w:t>
                                  </w:r>
                                  <w:r>
                                    <w:rPr>
                                      <w:sz w:val="22"/>
                                      <w:szCs w:val="22"/>
                                      <w:lang w:val="vi-VN"/>
                                    </w:rPr>
                                    <w:t xml:space="preserve"> </w:t>
                                  </w:r>
                                  <w:r w:rsidRPr="00B9313A">
                                    <w:rPr>
                                      <w:b w:val="0"/>
                                      <w:sz w:val="22"/>
                                      <w:szCs w:val="22"/>
                                    </w:rPr>
                                    <w:t>Viết</w:t>
                                  </w:r>
                                  <w:r>
                                    <w:rPr>
                                      <w:b w:val="0"/>
                                      <w:sz w:val="22"/>
                                      <w:szCs w:val="22"/>
                                    </w:rPr>
                                    <w:t xml:space="preserve"> pt tổng quát.</w:t>
                                  </w:r>
                                </w:p>
                              </w:tc>
                              <w:tc>
                                <w:tcPr>
                                  <w:tcW w:w="6609" w:type="dxa"/>
                                  <w:gridSpan w:val="2"/>
                                  <w:shd w:val="clear" w:color="auto" w:fill="auto"/>
                                </w:tcPr>
                                <w:p w14:paraId="1E651C7B" w14:textId="13142C80" w:rsidR="009D03DD" w:rsidRPr="009D03DD" w:rsidRDefault="009D03DD" w:rsidP="009D03DD">
                                  <w:pPr>
                                    <w:spacing w:line="276" w:lineRule="auto"/>
                                  </w:pPr>
                                </w:p>
                              </w:tc>
                            </w:tr>
                            <w:tr w:rsidR="009D03DD" w:rsidRPr="009D03DD" w14:paraId="19F52FF6" w14:textId="77777777" w:rsidTr="00153219">
                              <w:tc>
                                <w:tcPr>
                                  <w:tcW w:w="3560" w:type="dxa"/>
                                  <w:gridSpan w:val="3"/>
                                </w:tcPr>
                                <w:p w14:paraId="41A6A5CD" w14:textId="13D85E3F" w:rsidR="009D03DD" w:rsidRDefault="009D03DD" w:rsidP="009D03DD">
                                  <w:pPr>
                                    <w:rPr>
                                      <w:b w:val="0"/>
                                    </w:rPr>
                                  </w:pPr>
                                  <w:r>
                                    <w:rPr>
                                      <w:b w:val="0"/>
                                    </w:rPr>
                                    <w:t xml:space="preserve">.   </w:t>
                                  </w:r>
                                  <w:r>
                                    <w:rPr>
                                      <w:b w:val="0"/>
                                      <w:sz w:val="22"/>
                                      <w:szCs w:val="22"/>
                                    </w:rPr>
                                    <w:t>Xác định các đại lượng x</w:t>
                                  </w:r>
                                  <w:r>
                                    <w:rPr>
                                      <w:b w:val="0"/>
                                      <w:sz w:val="22"/>
                                      <w:szCs w:val="22"/>
                                      <w:vertAlign w:val="subscript"/>
                                    </w:rPr>
                                    <w:t>o</w:t>
                                  </w:r>
                                  <w:r>
                                    <w:rPr>
                                      <w:b w:val="0"/>
                                      <w:sz w:val="22"/>
                                      <w:szCs w:val="22"/>
                                    </w:rPr>
                                    <w:t>, t</w:t>
                                  </w:r>
                                  <w:r>
                                    <w:rPr>
                                      <w:b w:val="0"/>
                                      <w:sz w:val="22"/>
                                      <w:szCs w:val="22"/>
                                      <w:vertAlign w:val="subscript"/>
                                    </w:rPr>
                                    <w:t>o</w:t>
                                  </w:r>
                                  <w:r>
                                    <w:rPr>
                                      <w:b w:val="0"/>
                                      <w:sz w:val="22"/>
                                      <w:szCs w:val="22"/>
                                    </w:rPr>
                                    <w:t>, v…</w:t>
                                  </w:r>
                                </w:p>
                              </w:tc>
                              <w:tc>
                                <w:tcPr>
                                  <w:tcW w:w="6609" w:type="dxa"/>
                                  <w:gridSpan w:val="2"/>
                                  <w:shd w:val="clear" w:color="auto" w:fill="auto"/>
                                </w:tcPr>
                                <w:p w14:paraId="006E13AB" w14:textId="729D4E88" w:rsidR="009D03DD" w:rsidRPr="009D03DD" w:rsidRDefault="009D03DD" w:rsidP="009D03DD">
                                  <w:pPr>
                                    <w:spacing w:line="276" w:lineRule="auto"/>
                                    <w:rPr>
                                      <w:b w:val="0"/>
                                    </w:rPr>
                                  </w:pPr>
                                </w:p>
                              </w:tc>
                            </w:tr>
                            <w:tr w:rsidR="009D03DD" w:rsidRPr="009D03DD" w14:paraId="4DBAD308" w14:textId="77777777" w:rsidTr="00153219">
                              <w:tc>
                                <w:tcPr>
                                  <w:tcW w:w="3560" w:type="dxa"/>
                                  <w:gridSpan w:val="3"/>
                                </w:tcPr>
                                <w:p w14:paraId="229FEA73" w14:textId="2CB0FB31" w:rsidR="009D03DD" w:rsidRDefault="009D03DD" w:rsidP="009D03DD">
                                  <w:pPr>
                                    <w:rPr>
                                      <w:b w:val="0"/>
                                    </w:rPr>
                                  </w:pPr>
                                  <w:r>
                                    <w:rPr>
                                      <w:b w:val="0"/>
                                    </w:rPr>
                                    <w:t xml:space="preserve">.  </w:t>
                                  </w:r>
                                  <w:r>
                                    <w:rPr>
                                      <w:b w:val="0"/>
                                      <w:lang w:val="vi-VN"/>
                                    </w:rPr>
                                    <w:t xml:space="preserve"> </w:t>
                                  </w:r>
                                  <w:r>
                                    <w:rPr>
                                      <w:b w:val="0"/>
                                      <w:sz w:val="22"/>
                                      <w:szCs w:val="22"/>
                                    </w:rPr>
                                    <w:t>Viết ph</w:t>
                                  </w:r>
                                  <w:r>
                                    <w:rPr>
                                      <w:b w:val="0"/>
                                      <w:sz w:val="22"/>
                                      <w:szCs w:val="22"/>
                                      <w:lang w:val="vi-VN"/>
                                    </w:rPr>
                                    <w:t>.</w:t>
                                  </w:r>
                                  <w:r>
                                    <w:rPr>
                                      <w:b w:val="0"/>
                                      <w:sz w:val="22"/>
                                      <w:szCs w:val="22"/>
                                    </w:rPr>
                                    <w:t xml:space="preserve"> trình cụ thể cho từng vật.</w:t>
                                  </w:r>
                                </w:p>
                              </w:tc>
                              <w:tc>
                                <w:tcPr>
                                  <w:tcW w:w="6609" w:type="dxa"/>
                                  <w:gridSpan w:val="2"/>
                                  <w:shd w:val="clear" w:color="auto" w:fill="auto"/>
                                </w:tcPr>
                                <w:p w14:paraId="6E3DA39E" w14:textId="1A76A908" w:rsidR="009D03DD" w:rsidRPr="009D03DD" w:rsidRDefault="009D03DD" w:rsidP="009D03DD">
                                  <w:pPr>
                                    <w:spacing w:line="276" w:lineRule="auto"/>
                                    <w:rPr>
                                      <w:b w:val="0"/>
                                    </w:rPr>
                                  </w:pPr>
                                </w:p>
                              </w:tc>
                            </w:tr>
                            <w:tr w:rsidR="009D03DD" w14:paraId="2FC664DD" w14:textId="77777777" w:rsidTr="00153219">
                              <w:tc>
                                <w:tcPr>
                                  <w:tcW w:w="3560" w:type="dxa"/>
                                  <w:gridSpan w:val="3"/>
                                </w:tcPr>
                                <w:p w14:paraId="6AC47E81" w14:textId="389F076F" w:rsidR="009D03DD" w:rsidRDefault="009D03DD" w:rsidP="009D03DD">
                                  <w:pPr>
                                    <w:spacing w:line="276" w:lineRule="auto"/>
                                    <w:rPr>
                                      <w:b w:val="0"/>
                                    </w:rPr>
                                  </w:pPr>
                                </w:p>
                              </w:tc>
                              <w:tc>
                                <w:tcPr>
                                  <w:tcW w:w="6609" w:type="dxa"/>
                                  <w:gridSpan w:val="2"/>
                                  <w:shd w:val="clear" w:color="auto" w:fill="auto"/>
                                </w:tcPr>
                                <w:p w14:paraId="0324A479" w14:textId="255937F5" w:rsidR="009D03DD" w:rsidRPr="009D03DD" w:rsidRDefault="009D03DD" w:rsidP="009D03DD">
                                  <w:pPr>
                                    <w:spacing w:line="276" w:lineRule="auto"/>
                                    <w:rPr>
                                      <w:b w:val="0"/>
                                    </w:rPr>
                                  </w:pPr>
                                </w:p>
                              </w:tc>
                            </w:tr>
                            <w:tr w:rsidR="009D03DD" w14:paraId="627E23B2" w14:textId="77777777" w:rsidTr="00153219">
                              <w:tc>
                                <w:tcPr>
                                  <w:tcW w:w="3560" w:type="dxa"/>
                                  <w:gridSpan w:val="3"/>
                                </w:tcPr>
                                <w:p w14:paraId="269730EE" w14:textId="47ED0417" w:rsidR="009D03DD" w:rsidRDefault="009D03DD" w:rsidP="009D03DD">
                                  <w:pPr>
                                    <w:spacing w:line="276" w:lineRule="auto"/>
                                    <w:rPr>
                                      <w:b w:val="0"/>
                                    </w:rPr>
                                  </w:pPr>
                                </w:p>
                              </w:tc>
                              <w:tc>
                                <w:tcPr>
                                  <w:tcW w:w="6609" w:type="dxa"/>
                                  <w:gridSpan w:val="2"/>
                                  <w:shd w:val="clear" w:color="auto" w:fill="auto"/>
                                </w:tcPr>
                                <w:p w14:paraId="691840E3" w14:textId="0F36062A" w:rsidR="009D03DD" w:rsidRDefault="009D03DD" w:rsidP="009D03DD">
                                  <w:pPr>
                                    <w:rPr>
                                      <w:b w:val="0"/>
                                    </w:rPr>
                                  </w:pPr>
                                </w:p>
                              </w:tc>
                            </w:tr>
                            <w:tr w:rsidR="009D03DD" w14:paraId="6D39B63E" w14:textId="77777777" w:rsidTr="00153219">
                              <w:tc>
                                <w:tcPr>
                                  <w:tcW w:w="3560" w:type="dxa"/>
                                  <w:gridSpan w:val="3"/>
                                </w:tcPr>
                                <w:p w14:paraId="6A38A25C" w14:textId="6AC2CD3B" w:rsidR="009D03DD" w:rsidRDefault="009D03DD" w:rsidP="009D03DD">
                                  <w:pPr>
                                    <w:spacing w:line="276" w:lineRule="auto"/>
                                    <w:rPr>
                                      <w:b w:val="0"/>
                                    </w:rPr>
                                  </w:pPr>
                                </w:p>
                              </w:tc>
                              <w:tc>
                                <w:tcPr>
                                  <w:tcW w:w="6609" w:type="dxa"/>
                                  <w:gridSpan w:val="2"/>
                                  <w:shd w:val="clear" w:color="auto" w:fill="auto"/>
                                </w:tcPr>
                                <w:p w14:paraId="1C2C5EB3" w14:textId="113CF2BB" w:rsidR="009D03DD" w:rsidRDefault="009D03DD" w:rsidP="009D03DD">
                                  <w:pPr>
                                    <w:rPr>
                                      <w:b w:val="0"/>
                                    </w:rPr>
                                  </w:pPr>
                                </w:p>
                              </w:tc>
                            </w:tr>
                            <w:tr w:rsidR="009D03DD" w14:paraId="657900F1" w14:textId="77777777" w:rsidTr="00153219">
                              <w:tc>
                                <w:tcPr>
                                  <w:tcW w:w="3560" w:type="dxa"/>
                                  <w:gridSpan w:val="3"/>
                                </w:tcPr>
                                <w:p w14:paraId="7D6E94D8" w14:textId="54E0E820" w:rsidR="009D03DD" w:rsidRDefault="009D03DD" w:rsidP="009D03DD">
                                  <w:pPr>
                                    <w:spacing w:line="276" w:lineRule="auto"/>
                                    <w:rPr>
                                      <w:b w:val="0"/>
                                    </w:rPr>
                                  </w:pPr>
                                  <w:r>
                                    <w:rPr>
                                      <w:b w:val="0"/>
                                    </w:rPr>
                                    <w:t xml:space="preserve">. </w:t>
                                  </w:r>
                                  <w:r>
                                    <w:rPr>
                                      <w:sz w:val="22"/>
                                      <w:szCs w:val="22"/>
                                    </w:rPr>
                                    <w:t xml:space="preserve">B3: </w:t>
                                  </w:r>
                                  <w:r w:rsidRPr="00B9313A">
                                    <w:rPr>
                                      <w:b w:val="0"/>
                                      <w:sz w:val="22"/>
                                      <w:szCs w:val="22"/>
                                    </w:rPr>
                                    <w:t>Hai</w:t>
                                  </w:r>
                                  <w:r>
                                    <w:rPr>
                                      <w:b w:val="0"/>
                                      <w:sz w:val="22"/>
                                      <w:szCs w:val="22"/>
                                    </w:rPr>
                                    <w:t xml:space="preserve"> xe gặp nhau </w:t>
                                  </w:r>
                                  <w:r>
                                    <w:rPr>
                                      <w:sz w:val="22"/>
                                      <w:szCs w:val="22"/>
                                    </w:rPr>
                                    <w:t>x</w:t>
                                  </w:r>
                                  <w:r>
                                    <w:rPr>
                                      <w:sz w:val="22"/>
                                      <w:szCs w:val="22"/>
                                      <w:vertAlign w:val="subscript"/>
                                    </w:rPr>
                                    <w:t>1</w:t>
                                  </w:r>
                                  <w:r>
                                    <w:rPr>
                                      <w:sz w:val="22"/>
                                      <w:szCs w:val="22"/>
                                    </w:rPr>
                                    <w:t xml:space="preserve"> = x</w:t>
                                  </w:r>
                                  <w:r>
                                    <w:rPr>
                                      <w:sz w:val="22"/>
                                      <w:szCs w:val="22"/>
                                      <w:vertAlign w:val="subscript"/>
                                    </w:rPr>
                                    <w:t>2</w:t>
                                  </w:r>
                                </w:p>
                              </w:tc>
                              <w:tc>
                                <w:tcPr>
                                  <w:tcW w:w="6609" w:type="dxa"/>
                                  <w:gridSpan w:val="2"/>
                                  <w:shd w:val="clear" w:color="auto" w:fill="auto"/>
                                </w:tcPr>
                                <w:p w14:paraId="5A1151B9" w14:textId="19B986A1" w:rsidR="009D03DD" w:rsidRDefault="009D03DD" w:rsidP="009D03DD">
                                  <w:pPr>
                                    <w:rPr>
                                      <w:b w:val="0"/>
                                    </w:rPr>
                                  </w:pPr>
                                </w:p>
                              </w:tc>
                            </w:tr>
                            <w:tr w:rsidR="009D03DD" w14:paraId="471F68FC" w14:textId="77777777" w:rsidTr="00153219">
                              <w:tc>
                                <w:tcPr>
                                  <w:tcW w:w="3560" w:type="dxa"/>
                                  <w:gridSpan w:val="3"/>
                                </w:tcPr>
                                <w:p w14:paraId="3F252F68" w14:textId="23AF6C18" w:rsidR="009D03DD" w:rsidRDefault="009D03DD" w:rsidP="009D03DD">
                                  <w:pPr>
                                    <w:spacing w:line="276" w:lineRule="auto"/>
                                    <w:rPr>
                                      <w:b w:val="0"/>
                                    </w:rPr>
                                  </w:pPr>
                                  <w:r>
                                    <w:rPr>
                                      <w:b w:val="0"/>
                                    </w:rPr>
                                    <w:t xml:space="preserve">. </w:t>
                                  </w:r>
                                  <w:r>
                                    <w:rPr>
                                      <w:b w:val="0"/>
                                      <w:sz w:val="22"/>
                                      <w:szCs w:val="22"/>
                                    </w:rPr>
                                    <w:t xml:space="preserve">  Giải ph</w:t>
                                  </w:r>
                                  <w:r w:rsidR="00153219">
                                    <w:rPr>
                                      <w:b w:val="0"/>
                                      <w:sz w:val="22"/>
                                      <w:szCs w:val="22"/>
                                      <w:lang w:val="vi-VN"/>
                                    </w:rPr>
                                    <w:t>.</w:t>
                                  </w:r>
                                  <w:r>
                                    <w:rPr>
                                      <w:b w:val="0"/>
                                      <w:sz w:val="22"/>
                                      <w:szCs w:val="22"/>
                                    </w:rPr>
                                    <w:t>trình. Biện luận nghiệm.</w:t>
                                  </w:r>
                                </w:p>
                              </w:tc>
                              <w:tc>
                                <w:tcPr>
                                  <w:tcW w:w="6609" w:type="dxa"/>
                                  <w:gridSpan w:val="2"/>
                                  <w:shd w:val="clear" w:color="auto" w:fill="auto"/>
                                </w:tcPr>
                                <w:p w14:paraId="6E261C7A" w14:textId="165111D1" w:rsidR="009D03DD" w:rsidRDefault="009D03DD" w:rsidP="009D03DD">
                                  <w:pPr>
                                    <w:rPr>
                                      <w:b w:val="0"/>
                                    </w:rPr>
                                  </w:pPr>
                                </w:p>
                              </w:tc>
                            </w:tr>
                            <w:tr w:rsidR="009D03DD" w14:paraId="1E2F24CC" w14:textId="77777777" w:rsidTr="00153219">
                              <w:tc>
                                <w:tcPr>
                                  <w:tcW w:w="3560" w:type="dxa"/>
                                  <w:gridSpan w:val="3"/>
                                </w:tcPr>
                                <w:p w14:paraId="43179F1E" w14:textId="3B2EC997" w:rsidR="009D03DD" w:rsidRDefault="009D03DD" w:rsidP="009D03DD">
                                  <w:pPr>
                                    <w:spacing w:line="276" w:lineRule="auto"/>
                                    <w:rPr>
                                      <w:b w:val="0"/>
                                    </w:rPr>
                                  </w:pPr>
                                </w:p>
                              </w:tc>
                              <w:tc>
                                <w:tcPr>
                                  <w:tcW w:w="6609" w:type="dxa"/>
                                  <w:gridSpan w:val="2"/>
                                  <w:shd w:val="clear" w:color="auto" w:fill="auto"/>
                                </w:tcPr>
                                <w:p w14:paraId="1B0B5E58" w14:textId="10987044" w:rsidR="009D03DD" w:rsidRDefault="009D03DD" w:rsidP="009D03DD">
                                  <w:pPr>
                                    <w:rPr>
                                      <w:b w:val="0"/>
                                    </w:rPr>
                                  </w:pPr>
                                </w:p>
                              </w:tc>
                            </w:tr>
                            <w:tr w:rsidR="009D03DD" w14:paraId="432F1B79" w14:textId="77777777" w:rsidTr="00153219">
                              <w:tc>
                                <w:tcPr>
                                  <w:tcW w:w="3560" w:type="dxa"/>
                                  <w:gridSpan w:val="3"/>
                                </w:tcPr>
                                <w:p w14:paraId="44383F07" w14:textId="77777777" w:rsidR="009D03DD" w:rsidRDefault="009D03DD" w:rsidP="009D03DD">
                                  <w:pPr>
                                    <w:spacing w:line="276" w:lineRule="auto"/>
                                    <w:rPr>
                                      <w:b w:val="0"/>
                                    </w:rPr>
                                  </w:pPr>
                                </w:p>
                              </w:tc>
                              <w:tc>
                                <w:tcPr>
                                  <w:tcW w:w="6609" w:type="dxa"/>
                                  <w:gridSpan w:val="2"/>
                                  <w:shd w:val="clear" w:color="auto" w:fill="auto"/>
                                </w:tcPr>
                                <w:p w14:paraId="11A35CE3" w14:textId="7C40277F" w:rsidR="009D03DD" w:rsidRDefault="009D03DD" w:rsidP="009D03DD">
                                  <w:pPr>
                                    <w:rPr>
                                      <w:b w:val="0"/>
                                    </w:rPr>
                                  </w:pPr>
                                </w:p>
                              </w:tc>
                            </w:tr>
                            <w:tr w:rsidR="009D03DD" w14:paraId="3C1AF474" w14:textId="77777777" w:rsidTr="00153219">
                              <w:tc>
                                <w:tcPr>
                                  <w:tcW w:w="3560" w:type="dxa"/>
                                  <w:gridSpan w:val="3"/>
                                </w:tcPr>
                                <w:p w14:paraId="17B07E00" w14:textId="77777777" w:rsidR="009D03DD" w:rsidRDefault="009D03DD" w:rsidP="009D03DD">
                                  <w:pPr>
                                    <w:spacing w:line="276" w:lineRule="auto"/>
                                    <w:rPr>
                                      <w:b w:val="0"/>
                                    </w:rPr>
                                  </w:pPr>
                                </w:p>
                              </w:tc>
                              <w:tc>
                                <w:tcPr>
                                  <w:tcW w:w="6609" w:type="dxa"/>
                                  <w:gridSpan w:val="2"/>
                                  <w:shd w:val="clear" w:color="auto" w:fill="auto"/>
                                </w:tcPr>
                                <w:p w14:paraId="013DD4D7" w14:textId="3CD6CE2E" w:rsidR="009D03DD" w:rsidRDefault="009D03DD" w:rsidP="009D03DD">
                                  <w:pPr>
                                    <w:rPr>
                                      <w:b w:val="0"/>
                                    </w:rPr>
                                  </w:pPr>
                                </w:p>
                              </w:tc>
                            </w:tr>
                            <w:tr w:rsidR="009D03DD" w14:paraId="12E79839" w14:textId="77777777" w:rsidTr="00153219">
                              <w:tc>
                                <w:tcPr>
                                  <w:tcW w:w="3560" w:type="dxa"/>
                                  <w:gridSpan w:val="3"/>
                                </w:tcPr>
                                <w:p w14:paraId="3A8DC77E" w14:textId="77777777" w:rsidR="009D03DD" w:rsidRDefault="009D03DD" w:rsidP="009D03DD">
                                  <w:pPr>
                                    <w:spacing w:line="276" w:lineRule="auto"/>
                                    <w:rPr>
                                      <w:b w:val="0"/>
                                    </w:rPr>
                                  </w:pPr>
                                </w:p>
                              </w:tc>
                              <w:tc>
                                <w:tcPr>
                                  <w:tcW w:w="6609" w:type="dxa"/>
                                  <w:gridSpan w:val="2"/>
                                  <w:shd w:val="clear" w:color="auto" w:fill="auto"/>
                                </w:tcPr>
                                <w:p w14:paraId="7120D065" w14:textId="68DE7DD2" w:rsidR="009D03DD" w:rsidRDefault="009D03DD" w:rsidP="009D03DD">
                                  <w:pPr>
                                    <w:rPr>
                                      <w:b w:val="0"/>
                                    </w:rPr>
                                  </w:pPr>
                                </w:p>
                              </w:tc>
                            </w:tr>
                            <w:tr w:rsidR="009D03DD" w14:paraId="54C5B278" w14:textId="77777777" w:rsidTr="00153219">
                              <w:tc>
                                <w:tcPr>
                                  <w:tcW w:w="3560" w:type="dxa"/>
                                  <w:gridSpan w:val="3"/>
                                </w:tcPr>
                                <w:p w14:paraId="484516BE" w14:textId="77777777" w:rsidR="009D03DD" w:rsidRDefault="009D03DD" w:rsidP="009D03DD">
                                  <w:pPr>
                                    <w:spacing w:line="276" w:lineRule="auto"/>
                                    <w:rPr>
                                      <w:b w:val="0"/>
                                    </w:rPr>
                                  </w:pPr>
                                </w:p>
                              </w:tc>
                              <w:tc>
                                <w:tcPr>
                                  <w:tcW w:w="6609" w:type="dxa"/>
                                  <w:gridSpan w:val="2"/>
                                  <w:shd w:val="clear" w:color="auto" w:fill="auto"/>
                                </w:tcPr>
                                <w:p w14:paraId="59C77AFA" w14:textId="6C2AFD52" w:rsidR="009D03DD" w:rsidRDefault="009D03DD" w:rsidP="009D03DD">
                                  <w:pPr>
                                    <w:rPr>
                                      <w:b w:val="0"/>
                                    </w:rPr>
                                  </w:pPr>
                                </w:p>
                              </w:tc>
                            </w:tr>
                            <w:tr w:rsidR="009D03DD" w14:paraId="5B384F7E" w14:textId="77777777" w:rsidTr="009D03DD">
                              <w:tc>
                                <w:tcPr>
                                  <w:tcW w:w="5120" w:type="dxa"/>
                                  <w:gridSpan w:val="4"/>
                                </w:tcPr>
                                <w:p w14:paraId="46A4EB44" w14:textId="0CF88B2A" w:rsidR="009D03DD" w:rsidRDefault="009D03DD" w:rsidP="009D03DD">
                                  <w:pPr>
                                    <w:spacing w:line="276" w:lineRule="auto"/>
                                    <w:rPr>
                                      <w:b w:val="0"/>
                                    </w:rPr>
                                  </w:pPr>
                                  <w:r>
                                    <w:rPr>
                                      <w:b w:val="0"/>
                                    </w:rPr>
                                    <w:t xml:space="preserve">.      </w:t>
                                  </w:r>
                                  <w:r>
                                    <w:rPr>
                                      <w:b w:val="0"/>
                                      <w:sz w:val="22"/>
                                      <w:szCs w:val="22"/>
                                    </w:rPr>
                                    <w:t>Vẽ đồ thị ….</w:t>
                                  </w:r>
                                </w:p>
                              </w:tc>
                              <w:tc>
                                <w:tcPr>
                                  <w:tcW w:w="5049" w:type="dxa"/>
                                  <w:shd w:val="clear" w:color="auto" w:fill="auto"/>
                                </w:tcPr>
                                <w:p w14:paraId="3F5C83C7" w14:textId="1D865CDA" w:rsidR="009D03DD" w:rsidRDefault="009D03DD" w:rsidP="009D03DD">
                                  <w:pPr>
                                    <w:rPr>
                                      <w:b w:val="0"/>
                                    </w:rPr>
                                  </w:pPr>
                                </w:p>
                              </w:tc>
                            </w:tr>
                            <w:tr w:rsidR="009D03DD" w14:paraId="52519C87" w14:textId="77777777" w:rsidTr="009D03DD">
                              <w:tc>
                                <w:tcPr>
                                  <w:tcW w:w="5120" w:type="dxa"/>
                                  <w:gridSpan w:val="4"/>
                                </w:tcPr>
                                <w:p w14:paraId="6AD2985B" w14:textId="77777777" w:rsidR="009D03DD" w:rsidRDefault="009D03DD" w:rsidP="009D03DD">
                                  <w:pPr>
                                    <w:spacing w:line="276" w:lineRule="auto"/>
                                    <w:rPr>
                                      <w:b w:val="0"/>
                                    </w:rPr>
                                  </w:pPr>
                                </w:p>
                              </w:tc>
                              <w:tc>
                                <w:tcPr>
                                  <w:tcW w:w="5049" w:type="dxa"/>
                                  <w:shd w:val="clear" w:color="auto" w:fill="auto"/>
                                </w:tcPr>
                                <w:p w14:paraId="1A4E8BB0" w14:textId="3FE261E6" w:rsidR="009D03DD" w:rsidRDefault="009D03DD" w:rsidP="009D03DD">
                                  <w:pPr>
                                    <w:rPr>
                                      <w:b w:val="0"/>
                                    </w:rPr>
                                  </w:pPr>
                                </w:p>
                              </w:tc>
                            </w:tr>
                            <w:tr w:rsidR="009D03DD" w14:paraId="27309B57" w14:textId="77777777" w:rsidTr="009D03DD">
                              <w:tc>
                                <w:tcPr>
                                  <w:tcW w:w="5120" w:type="dxa"/>
                                  <w:gridSpan w:val="4"/>
                                </w:tcPr>
                                <w:p w14:paraId="2936EEB6" w14:textId="77777777" w:rsidR="009D03DD" w:rsidRDefault="009D03DD" w:rsidP="009D03DD">
                                  <w:pPr>
                                    <w:spacing w:line="276" w:lineRule="auto"/>
                                    <w:rPr>
                                      <w:b w:val="0"/>
                                    </w:rPr>
                                  </w:pPr>
                                </w:p>
                              </w:tc>
                              <w:tc>
                                <w:tcPr>
                                  <w:tcW w:w="5049" w:type="dxa"/>
                                  <w:shd w:val="clear" w:color="auto" w:fill="auto"/>
                                </w:tcPr>
                                <w:p w14:paraId="1FEECCB9" w14:textId="2C2BD92A" w:rsidR="009D03DD" w:rsidRDefault="009D03DD" w:rsidP="009D03DD">
                                  <w:pPr>
                                    <w:rPr>
                                      <w:b w:val="0"/>
                                    </w:rPr>
                                  </w:pPr>
                                </w:p>
                              </w:tc>
                            </w:tr>
                            <w:tr w:rsidR="009D03DD" w14:paraId="17E7100E" w14:textId="77777777" w:rsidTr="009D03DD">
                              <w:tc>
                                <w:tcPr>
                                  <w:tcW w:w="5120" w:type="dxa"/>
                                  <w:gridSpan w:val="4"/>
                                </w:tcPr>
                                <w:p w14:paraId="647B801F" w14:textId="77777777" w:rsidR="009D03DD" w:rsidRDefault="009D03DD" w:rsidP="009D03DD">
                                  <w:pPr>
                                    <w:spacing w:line="276" w:lineRule="auto"/>
                                    <w:rPr>
                                      <w:b w:val="0"/>
                                    </w:rPr>
                                  </w:pPr>
                                </w:p>
                              </w:tc>
                              <w:tc>
                                <w:tcPr>
                                  <w:tcW w:w="5049" w:type="dxa"/>
                                  <w:shd w:val="clear" w:color="auto" w:fill="auto"/>
                                </w:tcPr>
                                <w:p w14:paraId="0EC4330C" w14:textId="3B707669" w:rsidR="009D03DD" w:rsidRDefault="009D03DD" w:rsidP="009D03DD">
                                  <w:pPr>
                                    <w:rPr>
                                      <w:b w:val="0"/>
                                    </w:rPr>
                                  </w:pPr>
                                </w:p>
                              </w:tc>
                            </w:tr>
                            <w:tr w:rsidR="009D03DD" w14:paraId="6DC3C972" w14:textId="77777777" w:rsidTr="009D03DD">
                              <w:tc>
                                <w:tcPr>
                                  <w:tcW w:w="5120" w:type="dxa"/>
                                  <w:gridSpan w:val="4"/>
                                </w:tcPr>
                                <w:p w14:paraId="1CF6AC06" w14:textId="77777777" w:rsidR="009D03DD" w:rsidRDefault="009D03DD" w:rsidP="009D03DD">
                                  <w:pPr>
                                    <w:spacing w:line="276" w:lineRule="auto"/>
                                    <w:rPr>
                                      <w:b w:val="0"/>
                                    </w:rPr>
                                  </w:pPr>
                                </w:p>
                              </w:tc>
                              <w:tc>
                                <w:tcPr>
                                  <w:tcW w:w="5049" w:type="dxa"/>
                                  <w:shd w:val="clear" w:color="auto" w:fill="auto"/>
                                </w:tcPr>
                                <w:p w14:paraId="165FA183" w14:textId="70EF0744" w:rsidR="009D03DD" w:rsidRDefault="009D03DD" w:rsidP="009D03DD">
                                  <w:pPr>
                                    <w:rPr>
                                      <w:b w:val="0"/>
                                    </w:rPr>
                                  </w:pPr>
                                </w:p>
                              </w:tc>
                            </w:tr>
                            <w:tr w:rsidR="009D03DD" w14:paraId="1CB877DF" w14:textId="77777777" w:rsidTr="009D03DD">
                              <w:tc>
                                <w:tcPr>
                                  <w:tcW w:w="5120" w:type="dxa"/>
                                  <w:gridSpan w:val="4"/>
                                </w:tcPr>
                                <w:p w14:paraId="24138D15" w14:textId="77777777" w:rsidR="009D03DD" w:rsidRDefault="009D03DD" w:rsidP="009D03DD">
                                  <w:pPr>
                                    <w:spacing w:line="276" w:lineRule="auto"/>
                                    <w:rPr>
                                      <w:b w:val="0"/>
                                    </w:rPr>
                                  </w:pPr>
                                </w:p>
                              </w:tc>
                              <w:tc>
                                <w:tcPr>
                                  <w:tcW w:w="5049" w:type="dxa"/>
                                  <w:shd w:val="clear" w:color="auto" w:fill="auto"/>
                                </w:tcPr>
                                <w:p w14:paraId="0B1416B9" w14:textId="3E322072" w:rsidR="009D03DD" w:rsidRDefault="009D03DD" w:rsidP="009D03DD">
                                  <w:pPr>
                                    <w:rPr>
                                      <w:b w:val="0"/>
                                    </w:rPr>
                                  </w:pPr>
                                </w:p>
                              </w:tc>
                            </w:tr>
                            <w:tr w:rsidR="009D03DD" w14:paraId="5D5D5008" w14:textId="77777777" w:rsidTr="009D03DD">
                              <w:tc>
                                <w:tcPr>
                                  <w:tcW w:w="5120" w:type="dxa"/>
                                  <w:gridSpan w:val="4"/>
                                </w:tcPr>
                                <w:p w14:paraId="42780514" w14:textId="77777777" w:rsidR="009D03DD" w:rsidRDefault="009D03DD" w:rsidP="009D03DD">
                                  <w:pPr>
                                    <w:spacing w:line="276" w:lineRule="auto"/>
                                    <w:rPr>
                                      <w:b w:val="0"/>
                                    </w:rPr>
                                  </w:pPr>
                                </w:p>
                              </w:tc>
                              <w:tc>
                                <w:tcPr>
                                  <w:tcW w:w="5049" w:type="dxa"/>
                                  <w:shd w:val="clear" w:color="auto" w:fill="auto"/>
                                </w:tcPr>
                                <w:p w14:paraId="6BDB767B" w14:textId="1D18260A" w:rsidR="009D03DD" w:rsidRDefault="009D03DD" w:rsidP="009D03DD">
                                  <w:pPr>
                                    <w:rPr>
                                      <w:b w:val="0"/>
                                    </w:rPr>
                                  </w:pPr>
                                </w:p>
                              </w:tc>
                            </w:tr>
                            <w:tr w:rsidR="009D03DD" w14:paraId="69C6C161" w14:textId="77777777" w:rsidTr="009D03DD">
                              <w:tc>
                                <w:tcPr>
                                  <w:tcW w:w="5120" w:type="dxa"/>
                                  <w:gridSpan w:val="4"/>
                                </w:tcPr>
                                <w:p w14:paraId="53570410" w14:textId="77777777" w:rsidR="009D03DD" w:rsidRDefault="009D03DD" w:rsidP="009D03DD">
                                  <w:pPr>
                                    <w:spacing w:line="276" w:lineRule="auto"/>
                                    <w:rPr>
                                      <w:b w:val="0"/>
                                    </w:rPr>
                                  </w:pPr>
                                </w:p>
                              </w:tc>
                              <w:tc>
                                <w:tcPr>
                                  <w:tcW w:w="5049" w:type="dxa"/>
                                  <w:shd w:val="clear" w:color="auto" w:fill="auto"/>
                                </w:tcPr>
                                <w:p w14:paraId="5FD42CC7" w14:textId="1167B9FE" w:rsidR="009D03DD" w:rsidRDefault="009D03DD" w:rsidP="009D03DD">
                                  <w:pPr>
                                    <w:rPr>
                                      <w:b w:val="0"/>
                                    </w:rPr>
                                  </w:pPr>
                                </w:p>
                              </w:tc>
                            </w:tr>
                            <w:tr w:rsidR="009D03DD" w14:paraId="52FF0EB9" w14:textId="77777777" w:rsidTr="009D03DD">
                              <w:tc>
                                <w:tcPr>
                                  <w:tcW w:w="5120" w:type="dxa"/>
                                  <w:gridSpan w:val="4"/>
                                </w:tcPr>
                                <w:p w14:paraId="5D8C111D" w14:textId="77777777" w:rsidR="009D03DD" w:rsidRDefault="009D03DD" w:rsidP="009D03DD">
                                  <w:pPr>
                                    <w:spacing w:line="276" w:lineRule="auto"/>
                                    <w:rPr>
                                      <w:b w:val="0"/>
                                    </w:rPr>
                                  </w:pPr>
                                </w:p>
                              </w:tc>
                              <w:tc>
                                <w:tcPr>
                                  <w:tcW w:w="5049" w:type="dxa"/>
                                  <w:shd w:val="clear" w:color="auto" w:fill="auto"/>
                                </w:tcPr>
                                <w:p w14:paraId="08F5A672" w14:textId="4C43BBE5" w:rsidR="009D03DD" w:rsidRDefault="009D03DD" w:rsidP="009D03DD">
                                  <w:pPr>
                                    <w:rPr>
                                      <w:b w:val="0"/>
                                    </w:rPr>
                                  </w:pPr>
                                </w:p>
                              </w:tc>
                            </w:tr>
                            <w:tr w:rsidR="009D03DD" w14:paraId="6824C3CE" w14:textId="77777777" w:rsidTr="009D03DD">
                              <w:tc>
                                <w:tcPr>
                                  <w:tcW w:w="5120" w:type="dxa"/>
                                  <w:gridSpan w:val="4"/>
                                </w:tcPr>
                                <w:p w14:paraId="0949AC2B" w14:textId="77777777" w:rsidR="009D03DD" w:rsidRDefault="009D03DD" w:rsidP="009D03DD">
                                  <w:pPr>
                                    <w:spacing w:line="276" w:lineRule="auto"/>
                                    <w:rPr>
                                      <w:b w:val="0"/>
                                    </w:rPr>
                                  </w:pPr>
                                </w:p>
                              </w:tc>
                              <w:tc>
                                <w:tcPr>
                                  <w:tcW w:w="5049" w:type="dxa"/>
                                  <w:shd w:val="clear" w:color="auto" w:fill="auto"/>
                                </w:tcPr>
                                <w:p w14:paraId="1DE4A899" w14:textId="617965F7" w:rsidR="009D03DD" w:rsidRDefault="009D03DD" w:rsidP="009D03DD">
                                  <w:pPr>
                                    <w:rPr>
                                      <w:b w:val="0"/>
                                    </w:rPr>
                                  </w:pPr>
                                </w:p>
                              </w:tc>
                            </w:tr>
                            <w:tr w:rsidR="009D03DD" w14:paraId="60D0079E" w14:textId="77777777" w:rsidTr="009D03DD">
                              <w:tc>
                                <w:tcPr>
                                  <w:tcW w:w="5120" w:type="dxa"/>
                                  <w:gridSpan w:val="4"/>
                                </w:tcPr>
                                <w:p w14:paraId="4E6AAA51" w14:textId="77777777" w:rsidR="009D03DD" w:rsidRDefault="009D03DD" w:rsidP="009D03DD">
                                  <w:pPr>
                                    <w:spacing w:line="276" w:lineRule="auto"/>
                                    <w:rPr>
                                      <w:b w:val="0"/>
                                    </w:rPr>
                                  </w:pPr>
                                </w:p>
                              </w:tc>
                              <w:tc>
                                <w:tcPr>
                                  <w:tcW w:w="5049" w:type="dxa"/>
                                  <w:shd w:val="clear" w:color="auto" w:fill="auto"/>
                                </w:tcPr>
                                <w:p w14:paraId="6578A7F3" w14:textId="6A5EB5A0" w:rsidR="009D03DD" w:rsidRDefault="009D03DD" w:rsidP="009D03DD">
                                  <w:pPr>
                                    <w:rPr>
                                      <w:b w:val="0"/>
                                    </w:rPr>
                                  </w:pPr>
                                </w:p>
                              </w:tc>
                            </w:tr>
                            <w:tr w:rsidR="009D03DD" w14:paraId="35F3B3AD" w14:textId="77777777" w:rsidTr="009D03DD">
                              <w:tc>
                                <w:tcPr>
                                  <w:tcW w:w="5120" w:type="dxa"/>
                                  <w:gridSpan w:val="4"/>
                                </w:tcPr>
                                <w:p w14:paraId="532AC0A5" w14:textId="77777777" w:rsidR="009D03DD" w:rsidRDefault="009D03DD" w:rsidP="009D03DD">
                                  <w:pPr>
                                    <w:spacing w:line="276" w:lineRule="auto"/>
                                    <w:rPr>
                                      <w:b w:val="0"/>
                                    </w:rPr>
                                  </w:pPr>
                                </w:p>
                              </w:tc>
                              <w:tc>
                                <w:tcPr>
                                  <w:tcW w:w="5049" w:type="dxa"/>
                                  <w:shd w:val="clear" w:color="auto" w:fill="auto"/>
                                </w:tcPr>
                                <w:p w14:paraId="27C11948" w14:textId="6D14D48B" w:rsidR="009D03DD" w:rsidRDefault="009D03DD" w:rsidP="009D03DD">
                                  <w:pPr>
                                    <w:rPr>
                                      <w:b w:val="0"/>
                                    </w:rPr>
                                  </w:pPr>
                                </w:p>
                              </w:tc>
                            </w:tr>
                            <w:tr w:rsidR="009D03DD" w14:paraId="0D7EB1DB" w14:textId="77777777" w:rsidTr="009D03DD">
                              <w:tc>
                                <w:tcPr>
                                  <w:tcW w:w="5120" w:type="dxa"/>
                                  <w:gridSpan w:val="4"/>
                                </w:tcPr>
                                <w:p w14:paraId="2ABCD142" w14:textId="77777777" w:rsidR="009D03DD" w:rsidRDefault="009D03DD" w:rsidP="009D03DD">
                                  <w:pPr>
                                    <w:spacing w:line="276" w:lineRule="auto"/>
                                    <w:rPr>
                                      <w:b w:val="0"/>
                                    </w:rPr>
                                  </w:pPr>
                                </w:p>
                              </w:tc>
                              <w:tc>
                                <w:tcPr>
                                  <w:tcW w:w="5049" w:type="dxa"/>
                                  <w:shd w:val="clear" w:color="auto" w:fill="auto"/>
                                </w:tcPr>
                                <w:p w14:paraId="6140C97D" w14:textId="2A2D665D" w:rsidR="009D03DD" w:rsidRDefault="009D03DD" w:rsidP="009D03DD">
                                  <w:pPr>
                                    <w:rPr>
                                      <w:b w:val="0"/>
                                    </w:rPr>
                                  </w:pPr>
                                </w:p>
                              </w:tc>
                            </w:tr>
                            <w:tr w:rsidR="009D03DD" w14:paraId="44A03DA7" w14:textId="77777777" w:rsidTr="009D03DD">
                              <w:tc>
                                <w:tcPr>
                                  <w:tcW w:w="5120" w:type="dxa"/>
                                  <w:gridSpan w:val="4"/>
                                </w:tcPr>
                                <w:p w14:paraId="7CBBCD96" w14:textId="77777777" w:rsidR="009D03DD" w:rsidRDefault="009D03DD" w:rsidP="009D03DD">
                                  <w:pPr>
                                    <w:spacing w:line="276" w:lineRule="auto"/>
                                    <w:rPr>
                                      <w:b w:val="0"/>
                                    </w:rPr>
                                  </w:pPr>
                                </w:p>
                              </w:tc>
                              <w:tc>
                                <w:tcPr>
                                  <w:tcW w:w="5049" w:type="dxa"/>
                                  <w:shd w:val="clear" w:color="auto" w:fill="auto"/>
                                </w:tcPr>
                                <w:p w14:paraId="4BCAF831" w14:textId="77777777" w:rsidR="009D03DD" w:rsidRDefault="009D03DD" w:rsidP="009D03DD">
                                  <w:pPr>
                                    <w:rPr>
                                      <w:b w:val="0"/>
                                    </w:rPr>
                                  </w:pPr>
                                </w:p>
                              </w:tc>
                            </w:tr>
                            <w:tr w:rsidR="009D03DD" w14:paraId="3950AB5D" w14:textId="77777777" w:rsidTr="009D03DD">
                              <w:tc>
                                <w:tcPr>
                                  <w:tcW w:w="5120" w:type="dxa"/>
                                  <w:gridSpan w:val="4"/>
                                </w:tcPr>
                                <w:p w14:paraId="5269FEF1" w14:textId="77777777" w:rsidR="009D03DD" w:rsidRDefault="009D03DD" w:rsidP="009D03DD">
                                  <w:pPr>
                                    <w:spacing w:line="276" w:lineRule="auto"/>
                                    <w:rPr>
                                      <w:b w:val="0"/>
                                    </w:rPr>
                                  </w:pPr>
                                </w:p>
                              </w:tc>
                              <w:tc>
                                <w:tcPr>
                                  <w:tcW w:w="5049" w:type="dxa"/>
                                  <w:shd w:val="clear" w:color="auto" w:fill="auto"/>
                                </w:tcPr>
                                <w:p w14:paraId="47664422" w14:textId="77777777" w:rsidR="009D03DD" w:rsidRDefault="009D03DD" w:rsidP="009D03DD">
                                  <w:pPr>
                                    <w:rPr>
                                      <w:b w:val="0"/>
                                    </w:rPr>
                                  </w:pPr>
                                </w:p>
                              </w:tc>
                            </w:tr>
                            <w:tr w:rsidR="009D03DD" w14:paraId="6C8134AE" w14:textId="77777777" w:rsidTr="009D03DD">
                              <w:tc>
                                <w:tcPr>
                                  <w:tcW w:w="5120" w:type="dxa"/>
                                  <w:gridSpan w:val="4"/>
                                </w:tcPr>
                                <w:p w14:paraId="3249D0CB" w14:textId="77777777" w:rsidR="009D03DD" w:rsidRDefault="009D03DD" w:rsidP="009D03DD">
                                  <w:pPr>
                                    <w:spacing w:line="276" w:lineRule="auto"/>
                                    <w:rPr>
                                      <w:b w:val="0"/>
                                    </w:rPr>
                                  </w:pPr>
                                </w:p>
                              </w:tc>
                              <w:tc>
                                <w:tcPr>
                                  <w:tcW w:w="5049" w:type="dxa"/>
                                  <w:shd w:val="clear" w:color="auto" w:fill="auto"/>
                                </w:tcPr>
                                <w:p w14:paraId="5079D22F" w14:textId="28B491CB" w:rsidR="009D03DD" w:rsidRDefault="009D03DD" w:rsidP="009D03DD">
                                  <w:pPr>
                                    <w:rPr>
                                      <w:b w:val="0"/>
                                    </w:rPr>
                                  </w:pPr>
                                </w:p>
                              </w:tc>
                            </w:tr>
                            <w:tr w:rsidR="009D03DD" w14:paraId="24A8FE42" w14:textId="77777777" w:rsidTr="009D03DD">
                              <w:tc>
                                <w:tcPr>
                                  <w:tcW w:w="5120" w:type="dxa"/>
                                  <w:gridSpan w:val="4"/>
                                </w:tcPr>
                                <w:p w14:paraId="0FDA35F6" w14:textId="77777777" w:rsidR="009D03DD" w:rsidRDefault="009D03DD" w:rsidP="009D03DD">
                                  <w:pPr>
                                    <w:spacing w:line="276" w:lineRule="auto"/>
                                    <w:rPr>
                                      <w:b w:val="0"/>
                                    </w:rPr>
                                  </w:pPr>
                                </w:p>
                              </w:tc>
                              <w:tc>
                                <w:tcPr>
                                  <w:tcW w:w="5049" w:type="dxa"/>
                                  <w:shd w:val="clear" w:color="auto" w:fill="auto"/>
                                </w:tcPr>
                                <w:p w14:paraId="33CEEEB9" w14:textId="54DBD07D" w:rsidR="009D03DD" w:rsidRDefault="009D03DD" w:rsidP="009D03DD">
                                  <w:pPr>
                                    <w:rPr>
                                      <w:b w:val="0"/>
                                    </w:rPr>
                                  </w:pPr>
                                </w:p>
                              </w:tc>
                            </w:tr>
                            <w:tr w:rsidR="009D03DD" w14:paraId="5DAF909C" w14:textId="77777777" w:rsidTr="009D03DD">
                              <w:tc>
                                <w:tcPr>
                                  <w:tcW w:w="2140" w:type="dxa"/>
                                </w:tcPr>
                                <w:p w14:paraId="75FE77D4" w14:textId="77777777" w:rsidR="009D03DD" w:rsidRDefault="009D03DD" w:rsidP="009D03DD">
                                  <w:pPr>
                                    <w:rPr>
                                      <w:b w:val="0"/>
                                    </w:rPr>
                                  </w:pPr>
                                </w:p>
                              </w:tc>
                              <w:tc>
                                <w:tcPr>
                                  <w:tcW w:w="8029" w:type="dxa"/>
                                  <w:gridSpan w:val="4"/>
                                  <w:shd w:val="clear" w:color="auto" w:fill="auto"/>
                                </w:tcPr>
                                <w:p w14:paraId="6C92FAE2" w14:textId="60429943" w:rsidR="009D03DD" w:rsidRDefault="009D03DD" w:rsidP="009D03DD">
                                  <w:pPr>
                                    <w:rPr>
                                      <w:b w:val="0"/>
                                    </w:rPr>
                                  </w:pPr>
                                </w:p>
                              </w:tc>
                            </w:tr>
                            <w:tr w:rsidR="009D03DD" w14:paraId="73C8985D" w14:textId="77777777" w:rsidTr="009D03DD">
                              <w:tc>
                                <w:tcPr>
                                  <w:tcW w:w="2140" w:type="dxa"/>
                                </w:tcPr>
                                <w:p w14:paraId="687735F5" w14:textId="77777777" w:rsidR="009D03DD" w:rsidRDefault="009D03DD" w:rsidP="009D03DD">
                                  <w:pPr>
                                    <w:rPr>
                                      <w:b w:val="0"/>
                                    </w:rPr>
                                  </w:pPr>
                                </w:p>
                              </w:tc>
                              <w:tc>
                                <w:tcPr>
                                  <w:tcW w:w="8029" w:type="dxa"/>
                                  <w:gridSpan w:val="4"/>
                                  <w:shd w:val="clear" w:color="auto" w:fill="auto"/>
                                </w:tcPr>
                                <w:p w14:paraId="334B88B7" w14:textId="3E47EDB6" w:rsidR="009D03DD" w:rsidRDefault="009D03DD" w:rsidP="009D03DD">
                                  <w:pPr>
                                    <w:rPr>
                                      <w:b w:val="0"/>
                                    </w:rPr>
                                  </w:pPr>
                                </w:p>
                              </w:tc>
                            </w:tr>
                            <w:tr w:rsidR="009D03DD" w14:paraId="59AEC35E" w14:textId="77777777" w:rsidTr="009D03DD">
                              <w:tc>
                                <w:tcPr>
                                  <w:tcW w:w="2140" w:type="dxa"/>
                                </w:tcPr>
                                <w:p w14:paraId="6D479A9C" w14:textId="77777777" w:rsidR="009D03DD" w:rsidRDefault="009D03DD" w:rsidP="009D03DD">
                                  <w:pPr>
                                    <w:rPr>
                                      <w:b w:val="0"/>
                                    </w:rPr>
                                  </w:pPr>
                                </w:p>
                              </w:tc>
                              <w:tc>
                                <w:tcPr>
                                  <w:tcW w:w="8029" w:type="dxa"/>
                                  <w:gridSpan w:val="4"/>
                                  <w:shd w:val="clear" w:color="auto" w:fill="auto"/>
                                </w:tcPr>
                                <w:p w14:paraId="718A175A" w14:textId="405DE5D9" w:rsidR="009D03DD" w:rsidRDefault="009D03DD" w:rsidP="009D03DD">
                                  <w:pPr>
                                    <w:rPr>
                                      <w:b w:val="0"/>
                                    </w:rPr>
                                  </w:pPr>
                                </w:p>
                              </w:tc>
                            </w:tr>
                            <w:tr w:rsidR="009D03DD" w14:paraId="60C06849" w14:textId="77777777" w:rsidTr="009D03DD">
                              <w:tc>
                                <w:tcPr>
                                  <w:tcW w:w="2140" w:type="dxa"/>
                                </w:tcPr>
                                <w:p w14:paraId="6992BAF5" w14:textId="77777777" w:rsidR="009D03DD" w:rsidRDefault="009D03DD" w:rsidP="009D03DD">
                                  <w:pPr>
                                    <w:rPr>
                                      <w:b w:val="0"/>
                                    </w:rPr>
                                  </w:pPr>
                                </w:p>
                              </w:tc>
                              <w:tc>
                                <w:tcPr>
                                  <w:tcW w:w="8029" w:type="dxa"/>
                                  <w:gridSpan w:val="4"/>
                                  <w:shd w:val="clear" w:color="auto" w:fill="auto"/>
                                </w:tcPr>
                                <w:p w14:paraId="2089C7BD" w14:textId="6F033846" w:rsidR="009D03DD" w:rsidRDefault="009D03DD" w:rsidP="009D03DD">
                                  <w:pPr>
                                    <w:rPr>
                                      <w:b w:val="0"/>
                                    </w:rPr>
                                  </w:pPr>
                                </w:p>
                              </w:tc>
                            </w:tr>
                            <w:tr w:rsidR="009D03DD" w14:paraId="1BD5E892" w14:textId="77777777" w:rsidTr="009D03DD">
                              <w:tc>
                                <w:tcPr>
                                  <w:tcW w:w="2140" w:type="dxa"/>
                                </w:tcPr>
                                <w:p w14:paraId="55CC81DD" w14:textId="77777777" w:rsidR="009D03DD" w:rsidRDefault="009D03DD" w:rsidP="009D03DD">
                                  <w:pPr>
                                    <w:rPr>
                                      <w:b w:val="0"/>
                                    </w:rPr>
                                  </w:pPr>
                                </w:p>
                              </w:tc>
                              <w:tc>
                                <w:tcPr>
                                  <w:tcW w:w="8029" w:type="dxa"/>
                                  <w:gridSpan w:val="4"/>
                                  <w:shd w:val="clear" w:color="auto" w:fill="auto"/>
                                </w:tcPr>
                                <w:p w14:paraId="506DB56D" w14:textId="3D1B27A4" w:rsidR="009D03DD" w:rsidRDefault="009D03DD" w:rsidP="009D03DD">
                                  <w:pPr>
                                    <w:rPr>
                                      <w:b w:val="0"/>
                                    </w:rPr>
                                  </w:pPr>
                                </w:p>
                              </w:tc>
                            </w:tr>
                            <w:tr w:rsidR="009D03DD" w14:paraId="7BFF964A" w14:textId="77777777" w:rsidTr="009D03DD">
                              <w:tc>
                                <w:tcPr>
                                  <w:tcW w:w="2140" w:type="dxa"/>
                                </w:tcPr>
                                <w:p w14:paraId="6609B6CB" w14:textId="77777777" w:rsidR="009D03DD" w:rsidRDefault="009D03DD" w:rsidP="009D03DD">
                                  <w:pPr>
                                    <w:rPr>
                                      <w:b w:val="0"/>
                                    </w:rPr>
                                  </w:pPr>
                                </w:p>
                              </w:tc>
                              <w:tc>
                                <w:tcPr>
                                  <w:tcW w:w="8029" w:type="dxa"/>
                                  <w:gridSpan w:val="4"/>
                                  <w:shd w:val="clear" w:color="auto" w:fill="auto"/>
                                </w:tcPr>
                                <w:p w14:paraId="7847F7EF" w14:textId="219ED979" w:rsidR="009D03DD" w:rsidRDefault="009D03DD" w:rsidP="009D03DD">
                                  <w:pPr>
                                    <w:rPr>
                                      <w:b w:val="0"/>
                                    </w:rPr>
                                  </w:pPr>
                                </w:p>
                              </w:tc>
                            </w:tr>
                            <w:tr w:rsidR="009D03DD" w14:paraId="7BC25476" w14:textId="77777777" w:rsidTr="009D03DD">
                              <w:tc>
                                <w:tcPr>
                                  <w:tcW w:w="2140" w:type="dxa"/>
                                </w:tcPr>
                                <w:p w14:paraId="7D7290FB" w14:textId="77777777" w:rsidR="009D03DD" w:rsidRDefault="009D03DD" w:rsidP="009D03DD">
                                  <w:pPr>
                                    <w:rPr>
                                      <w:b w:val="0"/>
                                    </w:rPr>
                                  </w:pPr>
                                </w:p>
                              </w:tc>
                              <w:tc>
                                <w:tcPr>
                                  <w:tcW w:w="8029" w:type="dxa"/>
                                  <w:gridSpan w:val="4"/>
                                  <w:shd w:val="clear" w:color="auto" w:fill="auto"/>
                                </w:tcPr>
                                <w:p w14:paraId="17358880" w14:textId="1DB680A9" w:rsidR="009D03DD" w:rsidRDefault="009D03DD" w:rsidP="009D03DD">
                                  <w:pPr>
                                    <w:rPr>
                                      <w:b w:val="0"/>
                                    </w:rPr>
                                  </w:pPr>
                                </w:p>
                              </w:tc>
                            </w:tr>
                            <w:tr w:rsidR="009D03DD" w14:paraId="54061D01" w14:textId="77777777" w:rsidTr="009D03DD">
                              <w:tc>
                                <w:tcPr>
                                  <w:tcW w:w="2140" w:type="dxa"/>
                                </w:tcPr>
                                <w:p w14:paraId="04D5EC48" w14:textId="77777777" w:rsidR="009D03DD" w:rsidRDefault="009D03DD" w:rsidP="009D03DD">
                                  <w:pPr>
                                    <w:rPr>
                                      <w:b w:val="0"/>
                                    </w:rPr>
                                  </w:pPr>
                                </w:p>
                              </w:tc>
                              <w:tc>
                                <w:tcPr>
                                  <w:tcW w:w="8029" w:type="dxa"/>
                                  <w:gridSpan w:val="4"/>
                                  <w:shd w:val="clear" w:color="auto" w:fill="auto"/>
                                </w:tcPr>
                                <w:p w14:paraId="692F3B62" w14:textId="2F30F93A" w:rsidR="009D03DD" w:rsidRDefault="009D03DD" w:rsidP="009D03DD">
                                  <w:pPr>
                                    <w:rPr>
                                      <w:b w:val="0"/>
                                    </w:rPr>
                                  </w:pPr>
                                </w:p>
                              </w:tc>
                            </w:tr>
                            <w:tr w:rsidR="009D03DD" w14:paraId="7E78E53D" w14:textId="77777777" w:rsidTr="009D03DD">
                              <w:tc>
                                <w:tcPr>
                                  <w:tcW w:w="2140" w:type="dxa"/>
                                </w:tcPr>
                                <w:p w14:paraId="3F902076" w14:textId="77777777" w:rsidR="009D03DD" w:rsidRDefault="009D03DD" w:rsidP="009D03DD">
                                  <w:pPr>
                                    <w:rPr>
                                      <w:b w:val="0"/>
                                    </w:rPr>
                                  </w:pPr>
                                </w:p>
                              </w:tc>
                              <w:tc>
                                <w:tcPr>
                                  <w:tcW w:w="8029" w:type="dxa"/>
                                  <w:gridSpan w:val="4"/>
                                  <w:shd w:val="clear" w:color="auto" w:fill="auto"/>
                                </w:tcPr>
                                <w:p w14:paraId="0993999E" w14:textId="1DD64134" w:rsidR="009D03DD" w:rsidRDefault="009D03DD" w:rsidP="009D03DD">
                                  <w:pPr>
                                    <w:rPr>
                                      <w:b w:val="0"/>
                                    </w:rPr>
                                  </w:pPr>
                                </w:p>
                              </w:tc>
                            </w:tr>
                            <w:tr w:rsidR="009D03DD" w14:paraId="21642606" w14:textId="77777777" w:rsidTr="009D03DD">
                              <w:tc>
                                <w:tcPr>
                                  <w:tcW w:w="2140" w:type="dxa"/>
                                </w:tcPr>
                                <w:p w14:paraId="2E04903F" w14:textId="77777777" w:rsidR="009D03DD" w:rsidRDefault="009D03DD" w:rsidP="009D03DD">
                                  <w:pPr>
                                    <w:rPr>
                                      <w:b w:val="0"/>
                                    </w:rPr>
                                  </w:pPr>
                                </w:p>
                              </w:tc>
                              <w:tc>
                                <w:tcPr>
                                  <w:tcW w:w="8029" w:type="dxa"/>
                                  <w:gridSpan w:val="4"/>
                                  <w:shd w:val="clear" w:color="auto" w:fill="auto"/>
                                </w:tcPr>
                                <w:p w14:paraId="7EFF40C1" w14:textId="173A2E07" w:rsidR="009D03DD" w:rsidRDefault="009D03DD" w:rsidP="009D03DD">
                                  <w:pPr>
                                    <w:rPr>
                                      <w:b w:val="0"/>
                                    </w:rPr>
                                  </w:pPr>
                                </w:p>
                              </w:tc>
                            </w:tr>
                            <w:tr w:rsidR="009D03DD" w14:paraId="788A4686" w14:textId="77777777" w:rsidTr="009D03DD">
                              <w:tc>
                                <w:tcPr>
                                  <w:tcW w:w="2140" w:type="dxa"/>
                                </w:tcPr>
                                <w:p w14:paraId="2D76AD88" w14:textId="77777777" w:rsidR="009D03DD" w:rsidRDefault="009D03DD" w:rsidP="009D03DD">
                                  <w:pPr>
                                    <w:rPr>
                                      <w:b w:val="0"/>
                                    </w:rPr>
                                  </w:pPr>
                                </w:p>
                              </w:tc>
                              <w:tc>
                                <w:tcPr>
                                  <w:tcW w:w="8029" w:type="dxa"/>
                                  <w:gridSpan w:val="4"/>
                                  <w:shd w:val="clear" w:color="auto" w:fill="auto"/>
                                </w:tcPr>
                                <w:p w14:paraId="1A137C0A" w14:textId="001E823A" w:rsidR="009D03DD" w:rsidRDefault="009D03DD" w:rsidP="009D03DD">
                                  <w:pPr>
                                    <w:rPr>
                                      <w:b w:val="0"/>
                                    </w:rPr>
                                  </w:pPr>
                                </w:p>
                              </w:tc>
                            </w:tr>
                            <w:tr w:rsidR="009D03DD" w14:paraId="5216B91C" w14:textId="77777777" w:rsidTr="009D03DD">
                              <w:tc>
                                <w:tcPr>
                                  <w:tcW w:w="2140" w:type="dxa"/>
                                </w:tcPr>
                                <w:p w14:paraId="487B2D50" w14:textId="77777777" w:rsidR="009D03DD" w:rsidRDefault="009D03DD" w:rsidP="009D03DD">
                                  <w:pPr>
                                    <w:rPr>
                                      <w:b w:val="0"/>
                                    </w:rPr>
                                  </w:pPr>
                                </w:p>
                              </w:tc>
                              <w:tc>
                                <w:tcPr>
                                  <w:tcW w:w="8029" w:type="dxa"/>
                                  <w:gridSpan w:val="4"/>
                                  <w:shd w:val="clear" w:color="auto" w:fill="auto"/>
                                </w:tcPr>
                                <w:p w14:paraId="6BC07A0A" w14:textId="3CEC18AB" w:rsidR="009D03DD" w:rsidRDefault="009D03DD" w:rsidP="009D03DD">
                                  <w:pPr>
                                    <w:rPr>
                                      <w:b w:val="0"/>
                                    </w:rPr>
                                  </w:pPr>
                                </w:p>
                              </w:tc>
                            </w:tr>
                            <w:tr w:rsidR="009D03DD" w14:paraId="3892ABDA" w14:textId="77777777" w:rsidTr="009D03DD">
                              <w:tc>
                                <w:tcPr>
                                  <w:tcW w:w="2140" w:type="dxa"/>
                                </w:tcPr>
                                <w:p w14:paraId="11EDBFCE" w14:textId="77777777" w:rsidR="009D03DD" w:rsidRDefault="009D03DD" w:rsidP="009D03DD">
                                  <w:pPr>
                                    <w:rPr>
                                      <w:b w:val="0"/>
                                    </w:rPr>
                                  </w:pPr>
                                </w:p>
                              </w:tc>
                              <w:tc>
                                <w:tcPr>
                                  <w:tcW w:w="8029" w:type="dxa"/>
                                  <w:gridSpan w:val="4"/>
                                  <w:shd w:val="clear" w:color="auto" w:fill="auto"/>
                                </w:tcPr>
                                <w:p w14:paraId="4CC83B2B" w14:textId="3886440F" w:rsidR="009D03DD" w:rsidRDefault="009D03DD" w:rsidP="009D03DD">
                                  <w:pPr>
                                    <w:rPr>
                                      <w:b w:val="0"/>
                                    </w:rPr>
                                  </w:pPr>
                                </w:p>
                              </w:tc>
                            </w:tr>
                            <w:tr w:rsidR="009D03DD" w14:paraId="011968D9" w14:textId="77777777" w:rsidTr="009D03DD">
                              <w:tc>
                                <w:tcPr>
                                  <w:tcW w:w="2140" w:type="dxa"/>
                                </w:tcPr>
                                <w:p w14:paraId="0CCDE9A9" w14:textId="77777777" w:rsidR="009D03DD" w:rsidRDefault="009D03DD" w:rsidP="009D03DD">
                                  <w:pPr>
                                    <w:rPr>
                                      <w:b w:val="0"/>
                                    </w:rPr>
                                  </w:pPr>
                                </w:p>
                              </w:tc>
                              <w:tc>
                                <w:tcPr>
                                  <w:tcW w:w="8029" w:type="dxa"/>
                                  <w:gridSpan w:val="4"/>
                                  <w:shd w:val="clear" w:color="auto" w:fill="auto"/>
                                </w:tcPr>
                                <w:p w14:paraId="6DD78BC1" w14:textId="68E3F8D5" w:rsidR="009D03DD" w:rsidRDefault="009D03DD" w:rsidP="009D03DD">
                                  <w:pPr>
                                    <w:rPr>
                                      <w:b w:val="0"/>
                                    </w:rPr>
                                  </w:pPr>
                                </w:p>
                              </w:tc>
                            </w:tr>
                            <w:tr w:rsidR="009D03DD" w14:paraId="6665B5D2" w14:textId="77777777" w:rsidTr="009D03DD">
                              <w:tc>
                                <w:tcPr>
                                  <w:tcW w:w="2140" w:type="dxa"/>
                                </w:tcPr>
                                <w:p w14:paraId="063A3FB2" w14:textId="77777777" w:rsidR="009D03DD" w:rsidRDefault="009D03DD" w:rsidP="009D03DD">
                                  <w:pPr>
                                    <w:rPr>
                                      <w:b w:val="0"/>
                                    </w:rPr>
                                  </w:pPr>
                                </w:p>
                              </w:tc>
                              <w:tc>
                                <w:tcPr>
                                  <w:tcW w:w="8029" w:type="dxa"/>
                                  <w:gridSpan w:val="4"/>
                                  <w:shd w:val="clear" w:color="auto" w:fill="auto"/>
                                </w:tcPr>
                                <w:p w14:paraId="46D7F884" w14:textId="5289A98C" w:rsidR="009D03DD" w:rsidRDefault="009D03DD" w:rsidP="009D03DD">
                                  <w:pPr>
                                    <w:rPr>
                                      <w:b w:val="0"/>
                                    </w:rPr>
                                  </w:pPr>
                                </w:p>
                              </w:tc>
                            </w:tr>
                            <w:tr w:rsidR="009D03DD" w14:paraId="18772C45" w14:textId="77777777" w:rsidTr="009D03DD">
                              <w:tc>
                                <w:tcPr>
                                  <w:tcW w:w="2140" w:type="dxa"/>
                                </w:tcPr>
                                <w:p w14:paraId="37B318AC" w14:textId="77777777" w:rsidR="009D03DD" w:rsidRDefault="009D03DD" w:rsidP="009D03DD">
                                  <w:pPr>
                                    <w:rPr>
                                      <w:b w:val="0"/>
                                    </w:rPr>
                                  </w:pPr>
                                </w:p>
                              </w:tc>
                              <w:tc>
                                <w:tcPr>
                                  <w:tcW w:w="8029" w:type="dxa"/>
                                  <w:gridSpan w:val="4"/>
                                  <w:shd w:val="clear" w:color="auto" w:fill="auto"/>
                                </w:tcPr>
                                <w:p w14:paraId="66FD24BC" w14:textId="03AA4F5B" w:rsidR="009D03DD" w:rsidRDefault="009D03DD" w:rsidP="009D03DD">
                                  <w:pPr>
                                    <w:rPr>
                                      <w:b w:val="0"/>
                                    </w:rPr>
                                  </w:pPr>
                                </w:p>
                              </w:tc>
                            </w:tr>
                            <w:tr w:rsidR="009D03DD" w14:paraId="675102E5" w14:textId="77777777" w:rsidTr="009D03DD">
                              <w:tc>
                                <w:tcPr>
                                  <w:tcW w:w="2140" w:type="dxa"/>
                                </w:tcPr>
                                <w:p w14:paraId="0D37BC5C" w14:textId="77777777" w:rsidR="009D03DD" w:rsidRDefault="009D03DD" w:rsidP="009D03DD">
                                  <w:pPr>
                                    <w:rPr>
                                      <w:b w:val="0"/>
                                    </w:rPr>
                                  </w:pPr>
                                </w:p>
                              </w:tc>
                              <w:tc>
                                <w:tcPr>
                                  <w:tcW w:w="8029" w:type="dxa"/>
                                  <w:gridSpan w:val="4"/>
                                  <w:shd w:val="clear" w:color="auto" w:fill="auto"/>
                                </w:tcPr>
                                <w:p w14:paraId="2EEA2317" w14:textId="6CC64451" w:rsidR="009D03DD" w:rsidRDefault="009D03DD" w:rsidP="009D03DD">
                                  <w:pPr>
                                    <w:rPr>
                                      <w:b w:val="0"/>
                                    </w:rPr>
                                  </w:pPr>
                                </w:p>
                              </w:tc>
                            </w:tr>
                            <w:tr w:rsidR="009D03DD" w14:paraId="67005191" w14:textId="77777777" w:rsidTr="009D03DD">
                              <w:tc>
                                <w:tcPr>
                                  <w:tcW w:w="2140" w:type="dxa"/>
                                </w:tcPr>
                                <w:p w14:paraId="2AE206F4" w14:textId="77777777" w:rsidR="009D03DD" w:rsidRDefault="009D03DD" w:rsidP="009D03DD">
                                  <w:pPr>
                                    <w:rPr>
                                      <w:b w:val="0"/>
                                    </w:rPr>
                                  </w:pPr>
                                </w:p>
                              </w:tc>
                              <w:tc>
                                <w:tcPr>
                                  <w:tcW w:w="8029" w:type="dxa"/>
                                  <w:gridSpan w:val="4"/>
                                  <w:shd w:val="clear" w:color="auto" w:fill="auto"/>
                                </w:tcPr>
                                <w:p w14:paraId="29E8E75B" w14:textId="2E41BC50" w:rsidR="009D03DD" w:rsidRDefault="009D03DD" w:rsidP="009D03DD">
                                  <w:pPr>
                                    <w:rPr>
                                      <w:b w:val="0"/>
                                    </w:rPr>
                                  </w:pPr>
                                </w:p>
                              </w:tc>
                            </w:tr>
                            <w:tr w:rsidR="009D03DD" w14:paraId="267DAB0B" w14:textId="77777777" w:rsidTr="009D03DD">
                              <w:tc>
                                <w:tcPr>
                                  <w:tcW w:w="2140" w:type="dxa"/>
                                </w:tcPr>
                                <w:p w14:paraId="55E73607" w14:textId="77777777" w:rsidR="009D03DD" w:rsidRDefault="009D03DD" w:rsidP="009D03DD">
                                  <w:pPr>
                                    <w:rPr>
                                      <w:b w:val="0"/>
                                    </w:rPr>
                                  </w:pPr>
                                </w:p>
                              </w:tc>
                              <w:tc>
                                <w:tcPr>
                                  <w:tcW w:w="8029" w:type="dxa"/>
                                  <w:gridSpan w:val="4"/>
                                  <w:shd w:val="clear" w:color="auto" w:fill="auto"/>
                                </w:tcPr>
                                <w:p w14:paraId="12461AC5" w14:textId="3C3199D4" w:rsidR="009D03DD" w:rsidRDefault="009D03DD" w:rsidP="009D03DD">
                                  <w:pPr>
                                    <w:rPr>
                                      <w:b w:val="0"/>
                                    </w:rPr>
                                  </w:pPr>
                                </w:p>
                              </w:tc>
                            </w:tr>
                          </w:tbl>
                          <w:p w14:paraId="3E1796AB" w14:textId="77777777" w:rsidR="00E0450C" w:rsidRPr="00525F97" w:rsidRDefault="00E0450C" w:rsidP="00A95EBA">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0" type="#_x0000_t202" style="position:absolute;margin-left:-10.9pt;margin-top:.85pt;width:510.25pt;height:771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">
                <v:path arrowok="t"/>
                <v:textbox>
                  <w:txbxContent>
                    <w:tbl>
                      <w:tblPr>
                        <w:tblW w:w="10169" w:type="dxa"/>
                        <w:tblInd w:w="-158"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2140"/>
                        <w:gridCol w:w="66"/>
                        <w:gridCol w:w="1354"/>
                        <w:gridCol w:w="1560"/>
                        <w:gridCol w:w="5049"/>
                      </w:tblGrid>
                      <w:tr w:rsidR="00E0450C" w:rsidRPr="00E83662" w14:paraId="53CF2E50" w14:textId="77777777" w:rsidTr="009D03DD">
                        <w:tc>
                          <w:tcPr>
                            <w:tcW w:w="2206" w:type="dxa"/>
                            <w:gridSpan w:val="2"/>
                          </w:tcPr>
                          <w:p w14:paraId="7DDBD57E" w14:textId="77777777" w:rsidR="00E0450C" w:rsidRPr="00E83662" w:rsidRDefault="00E0450C" w:rsidP="00677664">
                            <w:pPr>
                              <w:rPr>
                                <w:b w:val="0"/>
                              </w:rPr>
                            </w:pPr>
                          </w:p>
                        </w:tc>
                        <w:tc>
                          <w:tcPr>
                            <w:tcW w:w="7963" w:type="dxa"/>
                            <w:gridSpan w:val="3"/>
                            <w:shd w:val="clear" w:color="auto" w:fill="auto"/>
                          </w:tcPr>
                          <w:p w14:paraId="247C68DA" w14:textId="6A3E94B5" w:rsidR="00E0450C" w:rsidRPr="00E83662" w:rsidRDefault="00E0450C" w:rsidP="00677664">
                            <w:pPr>
                              <w:rPr>
                                <w:b w:val="0"/>
                              </w:rPr>
                            </w:pPr>
                            <w:r w:rsidRPr="00E83662">
                              <w:rPr>
                                <w:b w:val="0"/>
                              </w:rPr>
                              <w:t xml:space="preserve">. </w:t>
                            </w:r>
                            <w:r>
                              <w:rPr>
                                <w:sz w:val="22"/>
                                <w:szCs w:val="22"/>
                              </w:rPr>
                              <w:t>b. Đồ thị tọa độ - thời gian của chuyển động thẳng đều</w:t>
                            </w:r>
                          </w:p>
                        </w:tc>
                      </w:tr>
                      <w:tr w:rsidR="00E0450C" w:rsidRPr="00E83662" w14:paraId="396916C5" w14:textId="77777777" w:rsidTr="009D03DD">
                        <w:tc>
                          <w:tcPr>
                            <w:tcW w:w="2206" w:type="dxa"/>
                            <w:gridSpan w:val="2"/>
                          </w:tcPr>
                          <w:p w14:paraId="387B946A" w14:textId="77777777" w:rsidR="00E0450C" w:rsidRPr="00942D31" w:rsidRDefault="00E0450C" w:rsidP="00677664">
                            <w:pPr>
                              <w:rPr>
                                <w:b w:val="0"/>
                              </w:rPr>
                            </w:pPr>
                          </w:p>
                        </w:tc>
                        <w:tc>
                          <w:tcPr>
                            <w:tcW w:w="7963" w:type="dxa"/>
                            <w:gridSpan w:val="3"/>
                            <w:shd w:val="clear" w:color="auto" w:fill="auto"/>
                          </w:tcPr>
                          <w:p w14:paraId="4E3098F7" w14:textId="759A38A2" w:rsidR="00E0450C" w:rsidRPr="00942D31" w:rsidRDefault="00E0450C" w:rsidP="00677664">
                            <w:pPr>
                              <w:rPr>
                                <w:b w:val="0"/>
                              </w:rPr>
                            </w:pPr>
                          </w:p>
                        </w:tc>
                      </w:tr>
                      <w:tr w:rsidR="00E0450C" w:rsidRPr="00FF1495" w14:paraId="5497E4C2" w14:textId="77777777" w:rsidTr="009D03DD">
                        <w:tc>
                          <w:tcPr>
                            <w:tcW w:w="2206" w:type="dxa"/>
                            <w:gridSpan w:val="2"/>
                          </w:tcPr>
                          <w:p w14:paraId="39B7E843" w14:textId="77777777" w:rsidR="00E0450C" w:rsidRPr="00942D31" w:rsidRDefault="00E0450C" w:rsidP="00677664">
                            <w:pPr>
                              <w:rPr>
                                <w:b w:val="0"/>
                              </w:rPr>
                            </w:pPr>
                          </w:p>
                        </w:tc>
                        <w:tc>
                          <w:tcPr>
                            <w:tcW w:w="7963" w:type="dxa"/>
                            <w:gridSpan w:val="3"/>
                            <w:shd w:val="clear" w:color="auto" w:fill="auto"/>
                          </w:tcPr>
                          <w:p w14:paraId="0F9B51A5" w14:textId="77F98032" w:rsidR="00E0450C" w:rsidRPr="00942D31" w:rsidRDefault="00E0450C" w:rsidP="00677664">
                            <w:pPr>
                              <w:rPr>
                                <w:b w:val="0"/>
                              </w:rPr>
                            </w:pPr>
                          </w:p>
                        </w:tc>
                      </w:tr>
                      <w:tr w:rsidR="00E0450C" w:rsidRPr="00FF1495" w14:paraId="5C1A1ECC" w14:textId="77777777" w:rsidTr="009D03DD">
                        <w:tc>
                          <w:tcPr>
                            <w:tcW w:w="2206" w:type="dxa"/>
                            <w:gridSpan w:val="2"/>
                          </w:tcPr>
                          <w:p w14:paraId="0914A4F0" w14:textId="77777777" w:rsidR="00E0450C" w:rsidRPr="00942D31" w:rsidRDefault="00E0450C" w:rsidP="00677664">
                            <w:pPr>
                              <w:rPr>
                                <w:b w:val="0"/>
                              </w:rPr>
                            </w:pPr>
                          </w:p>
                        </w:tc>
                        <w:tc>
                          <w:tcPr>
                            <w:tcW w:w="7963" w:type="dxa"/>
                            <w:gridSpan w:val="3"/>
                            <w:shd w:val="clear" w:color="auto" w:fill="auto"/>
                          </w:tcPr>
                          <w:p w14:paraId="622FBAB2" w14:textId="5F5633F8" w:rsidR="00E0450C" w:rsidRPr="00942D31" w:rsidRDefault="00E0450C" w:rsidP="00677664">
                            <w:pPr>
                              <w:rPr>
                                <w:b w:val="0"/>
                              </w:rPr>
                            </w:pPr>
                          </w:p>
                        </w:tc>
                      </w:tr>
                      <w:tr w:rsidR="00E0450C" w:rsidRPr="00FF1495" w14:paraId="66C2C5F9" w14:textId="77777777" w:rsidTr="009D03DD">
                        <w:tc>
                          <w:tcPr>
                            <w:tcW w:w="2206" w:type="dxa"/>
                            <w:gridSpan w:val="2"/>
                          </w:tcPr>
                          <w:p w14:paraId="6E4A9D95" w14:textId="77777777" w:rsidR="00E0450C" w:rsidRPr="00E83662" w:rsidRDefault="00E0450C" w:rsidP="00677664">
                            <w:pPr>
                              <w:rPr>
                                <w:b w:val="0"/>
                              </w:rPr>
                            </w:pPr>
                          </w:p>
                        </w:tc>
                        <w:tc>
                          <w:tcPr>
                            <w:tcW w:w="7963" w:type="dxa"/>
                            <w:gridSpan w:val="3"/>
                            <w:shd w:val="clear" w:color="auto" w:fill="auto"/>
                          </w:tcPr>
                          <w:p w14:paraId="711C53AB" w14:textId="7808379E" w:rsidR="00E0450C" w:rsidRPr="00E83662" w:rsidRDefault="00E0450C" w:rsidP="00677664">
                            <w:pPr>
                              <w:rPr>
                                <w:b w:val="0"/>
                              </w:rPr>
                            </w:pPr>
                          </w:p>
                        </w:tc>
                      </w:tr>
                      <w:tr w:rsidR="00E0450C" w:rsidRPr="00FF1495" w14:paraId="66E7C1E1" w14:textId="77777777" w:rsidTr="009D03DD">
                        <w:tc>
                          <w:tcPr>
                            <w:tcW w:w="2206" w:type="dxa"/>
                            <w:gridSpan w:val="2"/>
                          </w:tcPr>
                          <w:p w14:paraId="0763D1F0" w14:textId="77777777" w:rsidR="00E0450C" w:rsidRPr="00E83662" w:rsidRDefault="00E0450C" w:rsidP="00677664">
                            <w:pPr>
                              <w:rPr>
                                <w:b w:val="0"/>
                              </w:rPr>
                            </w:pPr>
                          </w:p>
                        </w:tc>
                        <w:tc>
                          <w:tcPr>
                            <w:tcW w:w="7963" w:type="dxa"/>
                            <w:gridSpan w:val="3"/>
                            <w:shd w:val="clear" w:color="auto" w:fill="auto"/>
                          </w:tcPr>
                          <w:p w14:paraId="5931CF3A" w14:textId="3F8C60A1" w:rsidR="00E0450C" w:rsidRPr="00E83662" w:rsidRDefault="00E0450C" w:rsidP="00677664">
                            <w:pPr>
                              <w:rPr>
                                <w:b w:val="0"/>
                              </w:rPr>
                            </w:pPr>
                          </w:p>
                        </w:tc>
                      </w:tr>
                      <w:tr w:rsidR="00E0450C" w:rsidRPr="00FF1495" w14:paraId="4B689A05" w14:textId="77777777" w:rsidTr="009D03DD">
                        <w:tc>
                          <w:tcPr>
                            <w:tcW w:w="2206" w:type="dxa"/>
                            <w:gridSpan w:val="2"/>
                          </w:tcPr>
                          <w:p w14:paraId="2548A913" w14:textId="77777777" w:rsidR="00E0450C" w:rsidRDefault="00E0450C" w:rsidP="00677664">
                            <w:pPr>
                              <w:rPr>
                                <w:b w:val="0"/>
                              </w:rPr>
                            </w:pPr>
                          </w:p>
                        </w:tc>
                        <w:tc>
                          <w:tcPr>
                            <w:tcW w:w="7963" w:type="dxa"/>
                            <w:gridSpan w:val="3"/>
                            <w:shd w:val="clear" w:color="auto" w:fill="auto"/>
                          </w:tcPr>
                          <w:p w14:paraId="6405BE76" w14:textId="1B79A8AD" w:rsidR="00E0450C" w:rsidRPr="00942D31" w:rsidRDefault="00E0450C" w:rsidP="00677664">
                            <w:pPr>
                              <w:rPr>
                                <w:sz w:val="22"/>
                                <w:szCs w:val="22"/>
                                <w:u w:val="single"/>
                              </w:rPr>
                            </w:pPr>
                            <w:r>
                              <w:rPr>
                                <w:b w:val="0"/>
                              </w:rPr>
                              <w:t xml:space="preserve">. </w:t>
                            </w:r>
                            <w:r>
                              <w:rPr>
                                <w:sz w:val="22"/>
                                <w:szCs w:val="22"/>
                              </w:rPr>
                              <w:t xml:space="preserve">3. </w:t>
                            </w:r>
                            <w:r>
                              <w:rPr>
                                <w:sz w:val="22"/>
                                <w:szCs w:val="22"/>
                                <w:u w:val="single"/>
                              </w:rPr>
                              <w:t xml:space="preserve">Vận dụng </w:t>
                            </w:r>
                          </w:p>
                        </w:tc>
                      </w:tr>
                      <w:tr w:rsidR="009D03DD" w:rsidRPr="00FF1495" w14:paraId="541AAC2F" w14:textId="77777777" w:rsidTr="0077357E">
                        <w:tc>
                          <w:tcPr>
                            <w:tcW w:w="10169" w:type="dxa"/>
                            <w:gridSpan w:val="5"/>
                          </w:tcPr>
                          <w:p w14:paraId="06E993E7" w14:textId="055A6CC3" w:rsidR="009D03DD" w:rsidRDefault="009D03DD" w:rsidP="00677664">
                            <w:pPr>
                              <w:jc w:val="both"/>
                              <w:rPr>
                                <w:b w:val="0"/>
                                <w:sz w:val="22"/>
                                <w:szCs w:val="22"/>
                              </w:rPr>
                            </w:pPr>
                            <w:r>
                              <w:rPr>
                                <w:b w:val="0"/>
                              </w:rPr>
                              <w:t xml:space="preserve">. </w:t>
                            </w:r>
                            <w:r>
                              <w:rPr>
                                <w:b w:val="0"/>
                                <w:sz w:val="22"/>
                                <w:szCs w:val="22"/>
                                <w:u w:val="single"/>
                              </w:rPr>
                              <w:t>Bài toán</w:t>
                            </w:r>
                            <w:r w:rsidRPr="00AD6158">
                              <w:rPr>
                                <w:b w:val="0"/>
                                <w:sz w:val="22"/>
                                <w:szCs w:val="22"/>
                                <w:u w:val="single"/>
                              </w:rPr>
                              <w:t>:</w:t>
                            </w:r>
                            <w:r w:rsidRPr="00AD6158">
                              <w:rPr>
                                <w:b w:val="0"/>
                                <w:sz w:val="22"/>
                                <w:szCs w:val="22"/>
                              </w:rPr>
                              <w:t xml:space="preserve"> </w:t>
                            </w:r>
                            <w:r>
                              <w:rPr>
                                <w:b w:val="0"/>
                                <w:sz w:val="22"/>
                                <w:szCs w:val="22"/>
                              </w:rPr>
                              <w:t>Lúc 7h sáng, 2 xe chuyển động thẳng đều, đi cùng chiều qua hai điểm A và B cách nhau 1</w:t>
                            </w:r>
                            <w:r>
                              <w:rPr>
                                <w:b w:val="0"/>
                                <w:sz w:val="22"/>
                                <w:szCs w:val="22"/>
                                <w:lang w:val="vi-VN"/>
                              </w:rPr>
                              <w:t>2</w:t>
                            </w:r>
                            <w:r>
                              <w:rPr>
                                <w:b w:val="0"/>
                                <w:sz w:val="22"/>
                                <w:szCs w:val="22"/>
                              </w:rPr>
                              <w:t>km. Vận tốc của xe đi qua A là 54km/h; của xe đi qua B là 48km/h.</w:t>
                            </w:r>
                          </w:p>
                          <w:p w14:paraId="08C30B7E" w14:textId="77777777" w:rsidR="009D03DD" w:rsidRDefault="009D03DD" w:rsidP="00F3577C">
                            <w:pPr>
                              <w:ind w:right="121"/>
                              <w:jc w:val="both"/>
                              <w:rPr>
                                <w:b w:val="0"/>
                                <w:sz w:val="22"/>
                                <w:szCs w:val="22"/>
                              </w:rPr>
                            </w:pPr>
                            <w:r>
                              <w:rPr>
                                <w:b w:val="0"/>
                                <w:sz w:val="22"/>
                                <w:szCs w:val="22"/>
                              </w:rPr>
                              <w:t xml:space="preserve">a. Viết phương trình chuyển động của hai xe.              </w:t>
                            </w:r>
                          </w:p>
                          <w:p w14:paraId="49DBAF7A" w14:textId="2D7BFDC4" w:rsidR="009D03DD" w:rsidRDefault="009D03DD" w:rsidP="00677664">
                            <w:pPr>
                              <w:jc w:val="both"/>
                              <w:rPr>
                                <w:b w:val="0"/>
                                <w:sz w:val="22"/>
                                <w:szCs w:val="22"/>
                              </w:rPr>
                            </w:pPr>
                            <w:r>
                              <w:rPr>
                                <w:b w:val="0"/>
                                <w:sz w:val="22"/>
                                <w:szCs w:val="22"/>
                              </w:rPr>
                              <w:t xml:space="preserve">b. Xác định thời gian, thời điểm và vị trí xe A đuổi kịp xe </w:t>
                            </w:r>
                            <w:proofErr w:type="gramStart"/>
                            <w:r>
                              <w:rPr>
                                <w:b w:val="0"/>
                                <w:sz w:val="22"/>
                                <w:szCs w:val="22"/>
                              </w:rPr>
                              <w:t>B ?</w:t>
                            </w:r>
                            <w:proofErr w:type="gramEnd"/>
                          </w:p>
                          <w:p w14:paraId="0BE7BBC2" w14:textId="77777777" w:rsidR="009D03DD" w:rsidRPr="00942D31" w:rsidRDefault="009D03DD" w:rsidP="00677664">
                            <w:pPr>
                              <w:jc w:val="both"/>
                              <w:rPr>
                                <w:b w:val="0"/>
                                <w:sz w:val="22"/>
                                <w:szCs w:val="22"/>
                              </w:rPr>
                            </w:pPr>
                            <w:r>
                              <w:rPr>
                                <w:b w:val="0"/>
                                <w:sz w:val="22"/>
                                <w:szCs w:val="22"/>
                              </w:rPr>
                              <w:t xml:space="preserve">c. Vẽ đồ thị tọa độ - thời gian của hai xe trên cùng một hệ trục tọa độ. Nhận </w:t>
                            </w:r>
                            <w:proofErr w:type="gramStart"/>
                            <w:r>
                              <w:rPr>
                                <w:b w:val="0"/>
                                <w:sz w:val="22"/>
                                <w:szCs w:val="22"/>
                              </w:rPr>
                              <w:t>xét ?</w:t>
                            </w:r>
                            <w:proofErr w:type="gramEnd"/>
                          </w:p>
                        </w:tc>
                      </w:tr>
                      <w:tr w:rsidR="009D03DD" w:rsidRPr="00FF1495" w14:paraId="76425F3E" w14:textId="77777777" w:rsidTr="009D03DD">
                        <w:tc>
                          <w:tcPr>
                            <w:tcW w:w="10169" w:type="dxa"/>
                            <w:gridSpan w:val="5"/>
                          </w:tcPr>
                          <w:p w14:paraId="1E4C7572" w14:textId="157D7F54" w:rsidR="009D03DD" w:rsidRPr="00142A25" w:rsidRDefault="009D03DD" w:rsidP="00677664">
                            <w:pPr>
                              <w:rPr>
                                <w:sz w:val="22"/>
                                <w:szCs w:val="22"/>
                              </w:rPr>
                            </w:pPr>
                            <w:r>
                              <w:rPr>
                                <w:b w:val="0"/>
                              </w:rPr>
                              <w:t xml:space="preserve">. </w:t>
                            </w:r>
                            <w:r>
                              <w:rPr>
                                <w:sz w:val="22"/>
                                <w:szCs w:val="22"/>
                              </w:rPr>
                              <w:t>* Phương pháp :</w:t>
                            </w:r>
                          </w:p>
                        </w:tc>
                      </w:tr>
                      <w:tr w:rsidR="00E0450C" w:rsidRPr="009D03DD" w14:paraId="79EDC7CD" w14:textId="77777777" w:rsidTr="00153219">
                        <w:tc>
                          <w:tcPr>
                            <w:tcW w:w="3560" w:type="dxa"/>
                            <w:gridSpan w:val="3"/>
                          </w:tcPr>
                          <w:p w14:paraId="41E9BA19" w14:textId="70F5CF39" w:rsidR="00E0450C" w:rsidRDefault="009D03DD" w:rsidP="00677664">
                            <w:pPr>
                              <w:rPr>
                                <w:b w:val="0"/>
                              </w:rPr>
                            </w:pPr>
                            <w:r>
                              <w:rPr>
                                <w:b w:val="0"/>
                              </w:rPr>
                              <w:t xml:space="preserve">. </w:t>
                            </w:r>
                            <w:r>
                              <w:rPr>
                                <w:sz w:val="22"/>
                                <w:szCs w:val="22"/>
                              </w:rPr>
                              <w:t>B1:</w:t>
                            </w:r>
                            <w:r>
                              <w:rPr>
                                <w:b w:val="0"/>
                                <w:sz w:val="22"/>
                                <w:szCs w:val="22"/>
                              </w:rPr>
                              <w:t xml:space="preserve"> Vẽ hình. Chọn hệ quy chiếu.</w:t>
                            </w:r>
                          </w:p>
                        </w:tc>
                        <w:tc>
                          <w:tcPr>
                            <w:tcW w:w="6609" w:type="dxa"/>
                            <w:gridSpan w:val="2"/>
                            <w:shd w:val="clear" w:color="auto" w:fill="auto"/>
                          </w:tcPr>
                          <w:p w14:paraId="6B4CBCA4" w14:textId="704DBA6D" w:rsidR="00E0450C" w:rsidRPr="009D03DD" w:rsidRDefault="00E0450C" w:rsidP="009D03DD">
                            <w:pPr>
                              <w:spacing w:line="276" w:lineRule="auto"/>
                              <w:rPr>
                                <w:b w:val="0"/>
                              </w:rPr>
                            </w:pPr>
                          </w:p>
                        </w:tc>
                      </w:tr>
                      <w:tr w:rsidR="00E0450C" w:rsidRPr="009D03DD" w14:paraId="36066BD7" w14:textId="77777777" w:rsidTr="00153219">
                        <w:tc>
                          <w:tcPr>
                            <w:tcW w:w="3560" w:type="dxa"/>
                            <w:gridSpan w:val="3"/>
                          </w:tcPr>
                          <w:p w14:paraId="7CA4E581" w14:textId="7E4F7952" w:rsidR="00E0450C" w:rsidRDefault="00E0450C" w:rsidP="00677664">
                            <w:pPr>
                              <w:rPr>
                                <w:b w:val="0"/>
                              </w:rPr>
                            </w:pPr>
                          </w:p>
                        </w:tc>
                        <w:tc>
                          <w:tcPr>
                            <w:tcW w:w="6609" w:type="dxa"/>
                            <w:gridSpan w:val="2"/>
                            <w:shd w:val="clear" w:color="auto" w:fill="auto"/>
                          </w:tcPr>
                          <w:p w14:paraId="3216F6CA" w14:textId="3B696854" w:rsidR="00E0450C" w:rsidRPr="009D03DD" w:rsidRDefault="00E0450C" w:rsidP="009D03DD">
                            <w:pPr>
                              <w:spacing w:line="276" w:lineRule="auto"/>
                            </w:pPr>
                          </w:p>
                        </w:tc>
                      </w:tr>
                      <w:tr w:rsidR="00E0450C" w:rsidRPr="009D03DD" w14:paraId="2616FCFF" w14:textId="77777777" w:rsidTr="00153219">
                        <w:tc>
                          <w:tcPr>
                            <w:tcW w:w="3560" w:type="dxa"/>
                            <w:gridSpan w:val="3"/>
                          </w:tcPr>
                          <w:p w14:paraId="389044F1" w14:textId="49EE4091" w:rsidR="00E0450C" w:rsidRDefault="00E0450C" w:rsidP="00677664">
                            <w:pPr>
                              <w:rPr>
                                <w:b w:val="0"/>
                              </w:rPr>
                            </w:pPr>
                          </w:p>
                        </w:tc>
                        <w:tc>
                          <w:tcPr>
                            <w:tcW w:w="6609" w:type="dxa"/>
                            <w:gridSpan w:val="2"/>
                            <w:shd w:val="clear" w:color="auto" w:fill="auto"/>
                          </w:tcPr>
                          <w:p w14:paraId="2F63E362" w14:textId="0EF6372F" w:rsidR="00E0450C" w:rsidRPr="009D03DD" w:rsidRDefault="00E0450C" w:rsidP="009D03DD">
                            <w:pPr>
                              <w:spacing w:line="276" w:lineRule="auto"/>
                              <w:rPr>
                                <w:b w:val="0"/>
                              </w:rPr>
                            </w:pPr>
                          </w:p>
                        </w:tc>
                      </w:tr>
                      <w:tr w:rsidR="00E0450C" w:rsidRPr="009D03DD" w14:paraId="71DF4BA0" w14:textId="77777777" w:rsidTr="00153219">
                        <w:tc>
                          <w:tcPr>
                            <w:tcW w:w="3560" w:type="dxa"/>
                            <w:gridSpan w:val="3"/>
                          </w:tcPr>
                          <w:p w14:paraId="646876C5" w14:textId="542FC53B" w:rsidR="00E0450C" w:rsidRDefault="00E0450C" w:rsidP="00677664">
                            <w:pPr>
                              <w:rPr>
                                <w:b w:val="0"/>
                              </w:rPr>
                            </w:pPr>
                          </w:p>
                        </w:tc>
                        <w:tc>
                          <w:tcPr>
                            <w:tcW w:w="6609" w:type="dxa"/>
                            <w:gridSpan w:val="2"/>
                            <w:shd w:val="clear" w:color="auto" w:fill="auto"/>
                          </w:tcPr>
                          <w:p w14:paraId="5AF486AC" w14:textId="538945F2" w:rsidR="00E0450C" w:rsidRPr="009D03DD" w:rsidRDefault="00E0450C" w:rsidP="009D03DD">
                            <w:pPr>
                              <w:spacing w:line="276" w:lineRule="auto"/>
                              <w:rPr>
                                <w:b w:val="0"/>
                              </w:rPr>
                            </w:pPr>
                          </w:p>
                        </w:tc>
                      </w:tr>
                      <w:tr w:rsidR="009D03DD" w:rsidRPr="009D03DD" w14:paraId="28026F21" w14:textId="77777777" w:rsidTr="00153219">
                        <w:tc>
                          <w:tcPr>
                            <w:tcW w:w="3560" w:type="dxa"/>
                            <w:gridSpan w:val="3"/>
                          </w:tcPr>
                          <w:p w14:paraId="46AE830F" w14:textId="6BDD0BBF" w:rsidR="009D03DD" w:rsidRDefault="009D03DD" w:rsidP="009D03DD">
                            <w:pPr>
                              <w:rPr>
                                <w:b w:val="0"/>
                              </w:rPr>
                            </w:pPr>
                            <w:r>
                              <w:rPr>
                                <w:b w:val="0"/>
                              </w:rPr>
                              <w:t xml:space="preserve">. </w:t>
                            </w:r>
                            <w:r>
                              <w:rPr>
                                <w:sz w:val="22"/>
                                <w:szCs w:val="22"/>
                              </w:rPr>
                              <w:t>B2:</w:t>
                            </w:r>
                            <w:r>
                              <w:rPr>
                                <w:sz w:val="22"/>
                                <w:szCs w:val="22"/>
                                <w:lang w:val="vi-VN"/>
                              </w:rPr>
                              <w:t xml:space="preserve"> </w:t>
                            </w:r>
                            <w:r w:rsidRPr="00B9313A">
                              <w:rPr>
                                <w:b w:val="0"/>
                                <w:sz w:val="22"/>
                                <w:szCs w:val="22"/>
                              </w:rPr>
                              <w:t>Viết</w:t>
                            </w:r>
                            <w:r>
                              <w:rPr>
                                <w:b w:val="0"/>
                                <w:sz w:val="22"/>
                                <w:szCs w:val="22"/>
                              </w:rPr>
                              <w:t xml:space="preserve"> pt tổng quát.</w:t>
                            </w:r>
                          </w:p>
                        </w:tc>
                        <w:tc>
                          <w:tcPr>
                            <w:tcW w:w="6609" w:type="dxa"/>
                            <w:gridSpan w:val="2"/>
                            <w:shd w:val="clear" w:color="auto" w:fill="auto"/>
                          </w:tcPr>
                          <w:p w14:paraId="1E651C7B" w14:textId="13142C80" w:rsidR="009D03DD" w:rsidRPr="009D03DD" w:rsidRDefault="009D03DD" w:rsidP="009D03DD">
                            <w:pPr>
                              <w:spacing w:line="276" w:lineRule="auto"/>
                            </w:pPr>
                          </w:p>
                        </w:tc>
                      </w:tr>
                      <w:tr w:rsidR="009D03DD" w:rsidRPr="009D03DD" w14:paraId="19F52FF6" w14:textId="77777777" w:rsidTr="00153219">
                        <w:tc>
                          <w:tcPr>
                            <w:tcW w:w="3560" w:type="dxa"/>
                            <w:gridSpan w:val="3"/>
                          </w:tcPr>
                          <w:p w14:paraId="41A6A5CD" w14:textId="13D85E3F" w:rsidR="009D03DD" w:rsidRDefault="009D03DD" w:rsidP="009D03DD">
                            <w:pPr>
                              <w:rPr>
                                <w:b w:val="0"/>
                              </w:rPr>
                            </w:pPr>
                            <w:r>
                              <w:rPr>
                                <w:b w:val="0"/>
                              </w:rPr>
                              <w:t xml:space="preserve">.   </w:t>
                            </w:r>
                            <w:r>
                              <w:rPr>
                                <w:b w:val="0"/>
                                <w:sz w:val="22"/>
                                <w:szCs w:val="22"/>
                              </w:rPr>
                              <w:t>Xác định các đại lượng x</w:t>
                            </w:r>
                            <w:r>
                              <w:rPr>
                                <w:b w:val="0"/>
                                <w:sz w:val="22"/>
                                <w:szCs w:val="22"/>
                                <w:vertAlign w:val="subscript"/>
                              </w:rPr>
                              <w:t>o</w:t>
                            </w:r>
                            <w:r>
                              <w:rPr>
                                <w:b w:val="0"/>
                                <w:sz w:val="22"/>
                                <w:szCs w:val="22"/>
                              </w:rPr>
                              <w:t>, t</w:t>
                            </w:r>
                            <w:r>
                              <w:rPr>
                                <w:b w:val="0"/>
                                <w:sz w:val="22"/>
                                <w:szCs w:val="22"/>
                                <w:vertAlign w:val="subscript"/>
                              </w:rPr>
                              <w:t>o</w:t>
                            </w:r>
                            <w:r>
                              <w:rPr>
                                <w:b w:val="0"/>
                                <w:sz w:val="22"/>
                                <w:szCs w:val="22"/>
                              </w:rPr>
                              <w:t>, v…</w:t>
                            </w:r>
                          </w:p>
                        </w:tc>
                        <w:tc>
                          <w:tcPr>
                            <w:tcW w:w="6609" w:type="dxa"/>
                            <w:gridSpan w:val="2"/>
                            <w:shd w:val="clear" w:color="auto" w:fill="auto"/>
                          </w:tcPr>
                          <w:p w14:paraId="006E13AB" w14:textId="729D4E88" w:rsidR="009D03DD" w:rsidRPr="009D03DD" w:rsidRDefault="009D03DD" w:rsidP="009D03DD">
                            <w:pPr>
                              <w:spacing w:line="276" w:lineRule="auto"/>
                              <w:rPr>
                                <w:b w:val="0"/>
                              </w:rPr>
                            </w:pPr>
                          </w:p>
                        </w:tc>
                      </w:tr>
                      <w:tr w:rsidR="009D03DD" w:rsidRPr="009D03DD" w14:paraId="4DBAD308" w14:textId="77777777" w:rsidTr="00153219">
                        <w:tc>
                          <w:tcPr>
                            <w:tcW w:w="3560" w:type="dxa"/>
                            <w:gridSpan w:val="3"/>
                          </w:tcPr>
                          <w:p w14:paraId="229FEA73" w14:textId="2CB0FB31" w:rsidR="009D03DD" w:rsidRDefault="009D03DD" w:rsidP="009D03DD">
                            <w:pPr>
                              <w:rPr>
                                <w:b w:val="0"/>
                              </w:rPr>
                            </w:pPr>
                            <w:r>
                              <w:rPr>
                                <w:b w:val="0"/>
                              </w:rPr>
                              <w:t xml:space="preserve">.  </w:t>
                            </w:r>
                            <w:r>
                              <w:rPr>
                                <w:b w:val="0"/>
                                <w:lang w:val="vi-VN"/>
                              </w:rPr>
                              <w:t xml:space="preserve"> </w:t>
                            </w:r>
                            <w:r>
                              <w:rPr>
                                <w:b w:val="0"/>
                                <w:sz w:val="22"/>
                                <w:szCs w:val="22"/>
                              </w:rPr>
                              <w:t>Viết ph</w:t>
                            </w:r>
                            <w:r>
                              <w:rPr>
                                <w:b w:val="0"/>
                                <w:sz w:val="22"/>
                                <w:szCs w:val="22"/>
                                <w:lang w:val="vi-VN"/>
                              </w:rPr>
                              <w:t>.</w:t>
                            </w:r>
                            <w:r>
                              <w:rPr>
                                <w:b w:val="0"/>
                                <w:sz w:val="22"/>
                                <w:szCs w:val="22"/>
                              </w:rPr>
                              <w:t xml:space="preserve"> trình cụ thể cho từng vật.</w:t>
                            </w:r>
                          </w:p>
                        </w:tc>
                        <w:tc>
                          <w:tcPr>
                            <w:tcW w:w="6609" w:type="dxa"/>
                            <w:gridSpan w:val="2"/>
                            <w:shd w:val="clear" w:color="auto" w:fill="auto"/>
                          </w:tcPr>
                          <w:p w14:paraId="6E3DA39E" w14:textId="1A76A908" w:rsidR="009D03DD" w:rsidRPr="009D03DD" w:rsidRDefault="009D03DD" w:rsidP="009D03DD">
                            <w:pPr>
                              <w:spacing w:line="276" w:lineRule="auto"/>
                              <w:rPr>
                                <w:b w:val="0"/>
                              </w:rPr>
                            </w:pPr>
                          </w:p>
                        </w:tc>
                      </w:tr>
                      <w:tr w:rsidR="009D03DD" w14:paraId="2FC664DD" w14:textId="77777777" w:rsidTr="00153219">
                        <w:tc>
                          <w:tcPr>
                            <w:tcW w:w="3560" w:type="dxa"/>
                            <w:gridSpan w:val="3"/>
                          </w:tcPr>
                          <w:p w14:paraId="6AC47E81" w14:textId="389F076F" w:rsidR="009D03DD" w:rsidRDefault="009D03DD" w:rsidP="009D03DD">
                            <w:pPr>
                              <w:spacing w:line="276" w:lineRule="auto"/>
                              <w:rPr>
                                <w:b w:val="0"/>
                              </w:rPr>
                            </w:pPr>
                          </w:p>
                        </w:tc>
                        <w:tc>
                          <w:tcPr>
                            <w:tcW w:w="6609" w:type="dxa"/>
                            <w:gridSpan w:val="2"/>
                            <w:shd w:val="clear" w:color="auto" w:fill="auto"/>
                          </w:tcPr>
                          <w:p w14:paraId="0324A479" w14:textId="255937F5" w:rsidR="009D03DD" w:rsidRPr="009D03DD" w:rsidRDefault="009D03DD" w:rsidP="009D03DD">
                            <w:pPr>
                              <w:spacing w:line="276" w:lineRule="auto"/>
                              <w:rPr>
                                <w:b w:val="0"/>
                              </w:rPr>
                            </w:pPr>
                          </w:p>
                        </w:tc>
                      </w:tr>
                      <w:tr w:rsidR="009D03DD" w14:paraId="627E23B2" w14:textId="77777777" w:rsidTr="00153219">
                        <w:tc>
                          <w:tcPr>
                            <w:tcW w:w="3560" w:type="dxa"/>
                            <w:gridSpan w:val="3"/>
                          </w:tcPr>
                          <w:p w14:paraId="269730EE" w14:textId="47ED0417" w:rsidR="009D03DD" w:rsidRDefault="009D03DD" w:rsidP="009D03DD">
                            <w:pPr>
                              <w:spacing w:line="276" w:lineRule="auto"/>
                              <w:rPr>
                                <w:b w:val="0"/>
                              </w:rPr>
                            </w:pPr>
                          </w:p>
                        </w:tc>
                        <w:tc>
                          <w:tcPr>
                            <w:tcW w:w="6609" w:type="dxa"/>
                            <w:gridSpan w:val="2"/>
                            <w:shd w:val="clear" w:color="auto" w:fill="auto"/>
                          </w:tcPr>
                          <w:p w14:paraId="691840E3" w14:textId="0F36062A" w:rsidR="009D03DD" w:rsidRDefault="009D03DD" w:rsidP="009D03DD">
                            <w:pPr>
                              <w:rPr>
                                <w:b w:val="0"/>
                              </w:rPr>
                            </w:pPr>
                          </w:p>
                        </w:tc>
                      </w:tr>
                      <w:tr w:rsidR="009D03DD" w14:paraId="6D39B63E" w14:textId="77777777" w:rsidTr="00153219">
                        <w:tc>
                          <w:tcPr>
                            <w:tcW w:w="3560" w:type="dxa"/>
                            <w:gridSpan w:val="3"/>
                          </w:tcPr>
                          <w:p w14:paraId="6A38A25C" w14:textId="6AC2CD3B" w:rsidR="009D03DD" w:rsidRDefault="009D03DD" w:rsidP="009D03DD">
                            <w:pPr>
                              <w:spacing w:line="276" w:lineRule="auto"/>
                              <w:rPr>
                                <w:b w:val="0"/>
                              </w:rPr>
                            </w:pPr>
                          </w:p>
                        </w:tc>
                        <w:tc>
                          <w:tcPr>
                            <w:tcW w:w="6609" w:type="dxa"/>
                            <w:gridSpan w:val="2"/>
                            <w:shd w:val="clear" w:color="auto" w:fill="auto"/>
                          </w:tcPr>
                          <w:p w14:paraId="1C2C5EB3" w14:textId="113CF2BB" w:rsidR="009D03DD" w:rsidRDefault="009D03DD" w:rsidP="009D03DD">
                            <w:pPr>
                              <w:rPr>
                                <w:b w:val="0"/>
                              </w:rPr>
                            </w:pPr>
                          </w:p>
                        </w:tc>
                      </w:tr>
                      <w:tr w:rsidR="009D03DD" w14:paraId="657900F1" w14:textId="77777777" w:rsidTr="00153219">
                        <w:tc>
                          <w:tcPr>
                            <w:tcW w:w="3560" w:type="dxa"/>
                            <w:gridSpan w:val="3"/>
                          </w:tcPr>
                          <w:p w14:paraId="7D6E94D8" w14:textId="54E0E820" w:rsidR="009D03DD" w:rsidRDefault="009D03DD" w:rsidP="009D03DD">
                            <w:pPr>
                              <w:spacing w:line="276" w:lineRule="auto"/>
                              <w:rPr>
                                <w:b w:val="0"/>
                              </w:rPr>
                            </w:pPr>
                            <w:r>
                              <w:rPr>
                                <w:b w:val="0"/>
                              </w:rPr>
                              <w:t xml:space="preserve">. </w:t>
                            </w:r>
                            <w:r>
                              <w:rPr>
                                <w:sz w:val="22"/>
                                <w:szCs w:val="22"/>
                              </w:rPr>
                              <w:t xml:space="preserve">B3: </w:t>
                            </w:r>
                            <w:r w:rsidRPr="00B9313A">
                              <w:rPr>
                                <w:b w:val="0"/>
                                <w:sz w:val="22"/>
                                <w:szCs w:val="22"/>
                              </w:rPr>
                              <w:t>Hai</w:t>
                            </w:r>
                            <w:r>
                              <w:rPr>
                                <w:b w:val="0"/>
                                <w:sz w:val="22"/>
                                <w:szCs w:val="22"/>
                              </w:rPr>
                              <w:t xml:space="preserve"> xe gặp nhau </w:t>
                            </w:r>
                            <w:r>
                              <w:rPr>
                                <w:sz w:val="22"/>
                                <w:szCs w:val="22"/>
                              </w:rPr>
                              <w:t>x</w:t>
                            </w:r>
                            <w:r>
                              <w:rPr>
                                <w:sz w:val="22"/>
                                <w:szCs w:val="22"/>
                                <w:vertAlign w:val="subscript"/>
                              </w:rPr>
                              <w:t>1</w:t>
                            </w:r>
                            <w:r>
                              <w:rPr>
                                <w:sz w:val="22"/>
                                <w:szCs w:val="22"/>
                              </w:rPr>
                              <w:t xml:space="preserve"> = x</w:t>
                            </w:r>
                            <w:r>
                              <w:rPr>
                                <w:sz w:val="22"/>
                                <w:szCs w:val="22"/>
                                <w:vertAlign w:val="subscript"/>
                              </w:rPr>
                              <w:t>2</w:t>
                            </w:r>
                          </w:p>
                        </w:tc>
                        <w:tc>
                          <w:tcPr>
                            <w:tcW w:w="6609" w:type="dxa"/>
                            <w:gridSpan w:val="2"/>
                            <w:shd w:val="clear" w:color="auto" w:fill="auto"/>
                          </w:tcPr>
                          <w:p w14:paraId="5A1151B9" w14:textId="19B986A1" w:rsidR="009D03DD" w:rsidRDefault="009D03DD" w:rsidP="009D03DD">
                            <w:pPr>
                              <w:rPr>
                                <w:b w:val="0"/>
                              </w:rPr>
                            </w:pPr>
                          </w:p>
                        </w:tc>
                      </w:tr>
                      <w:tr w:rsidR="009D03DD" w14:paraId="471F68FC" w14:textId="77777777" w:rsidTr="00153219">
                        <w:tc>
                          <w:tcPr>
                            <w:tcW w:w="3560" w:type="dxa"/>
                            <w:gridSpan w:val="3"/>
                          </w:tcPr>
                          <w:p w14:paraId="3F252F68" w14:textId="23AF6C18" w:rsidR="009D03DD" w:rsidRDefault="009D03DD" w:rsidP="009D03DD">
                            <w:pPr>
                              <w:spacing w:line="276" w:lineRule="auto"/>
                              <w:rPr>
                                <w:b w:val="0"/>
                              </w:rPr>
                            </w:pPr>
                            <w:r>
                              <w:rPr>
                                <w:b w:val="0"/>
                              </w:rPr>
                              <w:t xml:space="preserve">. </w:t>
                            </w:r>
                            <w:r>
                              <w:rPr>
                                <w:b w:val="0"/>
                                <w:sz w:val="22"/>
                                <w:szCs w:val="22"/>
                              </w:rPr>
                              <w:t xml:space="preserve">  Giải ph</w:t>
                            </w:r>
                            <w:r w:rsidR="00153219">
                              <w:rPr>
                                <w:b w:val="0"/>
                                <w:sz w:val="22"/>
                                <w:szCs w:val="22"/>
                                <w:lang w:val="vi-VN"/>
                              </w:rPr>
                              <w:t>.</w:t>
                            </w:r>
                            <w:r>
                              <w:rPr>
                                <w:b w:val="0"/>
                                <w:sz w:val="22"/>
                                <w:szCs w:val="22"/>
                              </w:rPr>
                              <w:t>trình. Biện luận nghiệm.</w:t>
                            </w:r>
                          </w:p>
                        </w:tc>
                        <w:tc>
                          <w:tcPr>
                            <w:tcW w:w="6609" w:type="dxa"/>
                            <w:gridSpan w:val="2"/>
                            <w:shd w:val="clear" w:color="auto" w:fill="auto"/>
                          </w:tcPr>
                          <w:p w14:paraId="6E261C7A" w14:textId="165111D1" w:rsidR="009D03DD" w:rsidRDefault="009D03DD" w:rsidP="009D03DD">
                            <w:pPr>
                              <w:rPr>
                                <w:b w:val="0"/>
                              </w:rPr>
                            </w:pPr>
                          </w:p>
                        </w:tc>
                      </w:tr>
                      <w:tr w:rsidR="009D03DD" w14:paraId="1E2F24CC" w14:textId="77777777" w:rsidTr="00153219">
                        <w:tc>
                          <w:tcPr>
                            <w:tcW w:w="3560" w:type="dxa"/>
                            <w:gridSpan w:val="3"/>
                          </w:tcPr>
                          <w:p w14:paraId="43179F1E" w14:textId="3B2EC997" w:rsidR="009D03DD" w:rsidRDefault="009D03DD" w:rsidP="009D03DD">
                            <w:pPr>
                              <w:spacing w:line="276" w:lineRule="auto"/>
                              <w:rPr>
                                <w:b w:val="0"/>
                              </w:rPr>
                            </w:pPr>
                          </w:p>
                        </w:tc>
                        <w:tc>
                          <w:tcPr>
                            <w:tcW w:w="6609" w:type="dxa"/>
                            <w:gridSpan w:val="2"/>
                            <w:shd w:val="clear" w:color="auto" w:fill="auto"/>
                          </w:tcPr>
                          <w:p w14:paraId="1B0B5E58" w14:textId="10987044" w:rsidR="009D03DD" w:rsidRDefault="009D03DD" w:rsidP="009D03DD">
                            <w:pPr>
                              <w:rPr>
                                <w:b w:val="0"/>
                              </w:rPr>
                            </w:pPr>
                          </w:p>
                        </w:tc>
                      </w:tr>
                      <w:tr w:rsidR="009D03DD" w14:paraId="432F1B79" w14:textId="77777777" w:rsidTr="00153219">
                        <w:tc>
                          <w:tcPr>
                            <w:tcW w:w="3560" w:type="dxa"/>
                            <w:gridSpan w:val="3"/>
                          </w:tcPr>
                          <w:p w14:paraId="44383F07" w14:textId="77777777" w:rsidR="009D03DD" w:rsidRDefault="009D03DD" w:rsidP="009D03DD">
                            <w:pPr>
                              <w:spacing w:line="276" w:lineRule="auto"/>
                              <w:rPr>
                                <w:b w:val="0"/>
                              </w:rPr>
                            </w:pPr>
                          </w:p>
                        </w:tc>
                        <w:tc>
                          <w:tcPr>
                            <w:tcW w:w="6609" w:type="dxa"/>
                            <w:gridSpan w:val="2"/>
                            <w:shd w:val="clear" w:color="auto" w:fill="auto"/>
                          </w:tcPr>
                          <w:p w14:paraId="11A35CE3" w14:textId="7C40277F" w:rsidR="009D03DD" w:rsidRDefault="009D03DD" w:rsidP="009D03DD">
                            <w:pPr>
                              <w:rPr>
                                <w:b w:val="0"/>
                              </w:rPr>
                            </w:pPr>
                          </w:p>
                        </w:tc>
                      </w:tr>
                      <w:tr w:rsidR="009D03DD" w14:paraId="3C1AF474" w14:textId="77777777" w:rsidTr="00153219">
                        <w:tc>
                          <w:tcPr>
                            <w:tcW w:w="3560" w:type="dxa"/>
                            <w:gridSpan w:val="3"/>
                          </w:tcPr>
                          <w:p w14:paraId="17B07E00" w14:textId="77777777" w:rsidR="009D03DD" w:rsidRDefault="009D03DD" w:rsidP="009D03DD">
                            <w:pPr>
                              <w:spacing w:line="276" w:lineRule="auto"/>
                              <w:rPr>
                                <w:b w:val="0"/>
                              </w:rPr>
                            </w:pPr>
                          </w:p>
                        </w:tc>
                        <w:tc>
                          <w:tcPr>
                            <w:tcW w:w="6609" w:type="dxa"/>
                            <w:gridSpan w:val="2"/>
                            <w:shd w:val="clear" w:color="auto" w:fill="auto"/>
                          </w:tcPr>
                          <w:p w14:paraId="013DD4D7" w14:textId="3CD6CE2E" w:rsidR="009D03DD" w:rsidRDefault="009D03DD" w:rsidP="009D03DD">
                            <w:pPr>
                              <w:rPr>
                                <w:b w:val="0"/>
                              </w:rPr>
                            </w:pPr>
                          </w:p>
                        </w:tc>
                      </w:tr>
                      <w:tr w:rsidR="009D03DD" w14:paraId="12E79839" w14:textId="77777777" w:rsidTr="00153219">
                        <w:tc>
                          <w:tcPr>
                            <w:tcW w:w="3560" w:type="dxa"/>
                            <w:gridSpan w:val="3"/>
                          </w:tcPr>
                          <w:p w14:paraId="3A8DC77E" w14:textId="77777777" w:rsidR="009D03DD" w:rsidRDefault="009D03DD" w:rsidP="009D03DD">
                            <w:pPr>
                              <w:spacing w:line="276" w:lineRule="auto"/>
                              <w:rPr>
                                <w:b w:val="0"/>
                              </w:rPr>
                            </w:pPr>
                          </w:p>
                        </w:tc>
                        <w:tc>
                          <w:tcPr>
                            <w:tcW w:w="6609" w:type="dxa"/>
                            <w:gridSpan w:val="2"/>
                            <w:shd w:val="clear" w:color="auto" w:fill="auto"/>
                          </w:tcPr>
                          <w:p w14:paraId="7120D065" w14:textId="68DE7DD2" w:rsidR="009D03DD" w:rsidRDefault="009D03DD" w:rsidP="009D03DD">
                            <w:pPr>
                              <w:rPr>
                                <w:b w:val="0"/>
                              </w:rPr>
                            </w:pPr>
                          </w:p>
                        </w:tc>
                      </w:tr>
                      <w:tr w:rsidR="009D03DD" w14:paraId="54C5B278" w14:textId="77777777" w:rsidTr="00153219">
                        <w:tc>
                          <w:tcPr>
                            <w:tcW w:w="3560" w:type="dxa"/>
                            <w:gridSpan w:val="3"/>
                          </w:tcPr>
                          <w:p w14:paraId="484516BE" w14:textId="77777777" w:rsidR="009D03DD" w:rsidRDefault="009D03DD" w:rsidP="009D03DD">
                            <w:pPr>
                              <w:spacing w:line="276" w:lineRule="auto"/>
                              <w:rPr>
                                <w:b w:val="0"/>
                              </w:rPr>
                            </w:pPr>
                          </w:p>
                        </w:tc>
                        <w:tc>
                          <w:tcPr>
                            <w:tcW w:w="6609" w:type="dxa"/>
                            <w:gridSpan w:val="2"/>
                            <w:shd w:val="clear" w:color="auto" w:fill="auto"/>
                          </w:tcPr>
                          <w:p w14:paraId="59C77AFA" w14:textId="6C2AFD52" w:rsidR="009D03DD" w:rsidRDefault="009D03DD" w:rsidP="009D03DD">
                            <w:pPr>
                              <w:rPr>
                                <w:b w:val="0"/>
                              </w:rPr>
                            </w:pPr>
                          </w:p>
                        </w:tc>
                      </w:tr>
                      <w:tr w:rsidR="009D03DD" w14:paraId="5B384F7E" w14:textId="77777777" w:rsidTr="009D03DD">
                        <w:tc>
                          <w:tcPr>
                            <w:tcW w:w="5120" w:type="dxa"/>
                            <w:gridSpan w:val="4"/>
                          </w:tcPr>
                          <w:p w14:paraId="46A4EB44" w14:textId="0CF88B2A" w:rsidR="009D03DD" w:rsidRDefault="009D03DD" w:rsidP="009D03DD">
                            <w:pPr>
                              <w:spacing w:line="276" w:lineRule="auto"/>
                              <w:rPr>
                                <w:b w:val="0"/>
                              </w:rPr>
                            </w:pPr>
                            <w:r>
                              <w:rPr>
                                <w:b w:val="0"/>
                              </w:rPr>
                              <w:t xml:space="preserve">.      </w:t>
                            </w:r>
                            <w:r>
                              <w:rPr>
                                <w:b w:val="0"/>
                                <w:sz w:val="22"/>
                                <w:szCs w:val="22"/>
                              </w:rPr>
                              <w:t>Vẽ đồ thị ….</w:t>
                            </w:r>
                          </w:p>
                        </w:tc>
                        <w:tc>
                          <w:tcPr>
                            <w:tcW w:w="5049" w:type="dxa"/>
                            <w:shd w:val="clear" w:color="auto" w:fill="auto"/>
                          </w:tcPr>
                          <w:p w14:paraId="3F5C83C7" w14:textId="1D865CDA" w:rsidR="009D03DD" w:rsidRDefault="009D03DD" w:rsidP="009D03DD">
                            <w:pPr>
                              <w:rPr>
                                <w:b w:val="0"/>
                              </w:rPr>
                            </w:pPr>
                          </w:p>
                        </w:tc>
                      </w:tr>
                      <w:tr w:rsidR="009D03DD" w14:paraId="52519C87" w14:textId="77777777" w:rsidTr="009D03DD">
                        <w:tc>
                          <w:tcPr>
                            <w:tcW w:w="5120" w:type="dxa"/>
                            <w:gridSpan w:val="4"/>
                          </w:tcPr>
                          <w:p w14:paraId="6AD2985B" w14:textId="77777777" w:rsidR="009D03DD" w:rsidRDefault="009D03DD" w:rsidP="009D03DD">
                            <w:pPr>
                              <w:spacing w:line="276" w:lineRule="auto"/>
                              <w:rPr>
                                <w:b w:val="0"/>
                              </w:rPr>
                            </w:pPr>
                          </w:p>
                        </w:tc>
                        <w:tc>
                          <w:tcPr>
                            <w:tcW w:w="5049" w:type="dxa"/>
                            <w:shd w:val="clear" w:color="auto" w:fill="auto"/>
                          </w:tcPr>
                          <w:p w14:paraId="1A4E8BB0" w14:textId="3FE261E6" w:rsidR="009D03DD" w:rsidRDefault="009D03DD" w:rsidP="009D03DD">
                            <w:pPr>
                              <w:rPr>
                                <w:b w:val="0"/>
                              </w:rPr>
                            </w:pPr>
                          </w:p>
                        </w:tc>
                      </w:tr>
                      <w:tr w:rsidR="009D03DD" w14:paraId="27309B57" w14:textId="77777777" w:rsidTr="009D03DD">
                        <w:tc>
                          <w:tcPr>
                            <w:tcW w:w="5120" w:type="dxa"/>
                            <w:gridSpan w:val="4"/>
                          </w:tcPr>
                          <w:p w14:paraId="2936EEB6" w14:textId="77777777" w:rsidR="009D03DD" w:rsidRDefault="009D03DD" w:rsidP="009D03DD">
                            <w:pPr>
                              <w:spacing w:line="276" w:lineRule="auto"/>
                              <w:rPr>
                                <w:b w:val="0"/>
                              </w:rPr>
                            </w:pPr>
                          </w:p>
                        </w:tc>
                        <w:tc>
                          <w:tcPr>
                            <w:tcW w:w="5049" w:type="dxa"/>
                            <w:shd w:val="clear" w:color="auto" w:fill="auto"/>
                          </w:tcPr>
                          <w:p w14:paraId="1FEECCB9" w14:textId="2C2BD92A" w:rsidR="009D03DD" w:rsidRDefault="009D03DD" w:rsidP="009D03DD">
                            <w:pPr>
                              <w:rPr>
                                <w:b w:val="0"/>
                              </w:rPr>
                            </w:pPr>
                          </w:p>
                        </w:tc>
                      </w:tr>
                      <w:tr w:rsidR="009D03DD" w14:paraId="17E7100E" w14:textId="77777777" w:rsidTr="009D03DD">
                        <w:tc>
                          <w:tcPr>
                            <w:tcW w:w="5120" w:type="dxa"/>
                            <w:gridSpan w:val="4"/>
                          </w:tcPr>
                          <w:p w14:paraId="647B801F" w14:textId="77777777" w:rsidR="009D03DD" w:rsidRDefault="009D03DD" w:rsidP="009D03DD">
                            <w:pPr>
                              <w:spacing w:line="276" w:lineRule="auto"/>
                              <w:rPr>
                                <w:b w:val="0"/>
                              </w:rPr>
                            </w:pPr>
                          </w:p>
                        </w:tc>
                        <w:tc>
                          <w:tcPr>
                            <w:tcW w:w="5049" w:type="dxa"/>
                            <w:shd w:val="clear" w:color="auto" w:fill="auto"/>
                          </w:tcPr>
                          <w:p w14:paraId="0EC4330C" w14:textId="3B707669" w:rsidR="009D03DD" w:rsidRDefault="009D03DD" w:rsidP="009D03DD">
                            <w:pPr>
                              <w:rPr>
                                <w:b w:val="0"/>
                              </w:rPr>
                            </w:pPr>
                          </w:p>
                        </w:tc>
                      </w:tr>
                      <w:tr w:rsidR="009D03DD" w14:paraId="6DC3C972" w14:textId="77777777" w:rsidTr="009D03DD">
                        <w:tc>
                          <w:tcPr>
                            <w:tcW w:w="5120" w:type="dxa"/>
                            <w:gridSpan w:val="4"/>
                          </w:tcPr>
                          <w:p w14:paraId="1CF6AC06" w14:textId="77777777" w:rsidR="009D03DD" w:rsidRDefault="009D03DD" w:rsidP="009D03DD">
                            <w:pPr>
                              <w:spacing w:line="276" w:lineRule="auto"/>
                              <w:rPr>
                                <w:b w:val="0"/>
                              </w:rPr>
                            </w:pPr>
                          </w:p>
                        </w:tc>
                        <w:tc>
                          <w:tcPr>
                            <w:tcW w:w="5049" w:type="dxa"/>
                            <w:shd w:val="clear" w:color="auto" w:fill="auto"/>
                          </w:tcPr>
                          <w:p w14:paraId="165FA183" w14:textId="70EF0744" w:rsidR="009D03DD" w:rsidRDefault="009D03DD" w:rsidP="009D03DD">
                            <w:pPr>
                              <w:rPr>
                                <w:b w:val="0"/>
                              </w:rPr>
                            </w:pPr>
                          </w:p>
                        </w:tc>
                      </w:tr>
                      <w:tr w:rsidR="009D03DD" w14:paraId="1CB877DF" w14:textId="77777777" w:rsidTr="009D03DD">
                        <w:tc>
                          <w:tcPr>
                            <w:tcW w:w="5120" w:type="dxa"/>
                            <w:gridSpan w:val="4"/>
                          </w:tcPr>
                          <w:p w14:paraId="24138D15" w14:textId="77777777" w:rsidR="009D03DD" w:rsidRDefault="009D03DD" w:rsidP="009D03DD">
                            <w:pPr>
                              <w:spacing w:line="276" w:lineRule="auto"/>
                              <w:rPr>
                                <w:b w:val="0"/>
                              </w:rPr>
                            </w:pPr>
                          </w:p>
                        </w:tc>
                        <w:tc>
                          <w:tcPr>
                            <w:tcW w:w="5049" w:type="dxa"/>
                            <w:shd w:val="clear" w:color="auto" w:fill="auto"/>
                          </w:tcPr>
                          <w:p w14:paraId="0B1416B9" w14:textId="3E322072" w:rsidR="009D03DD" w:rsidRDefault="009D03DD" w:rsidP="009D03DD">
                            <w:pPr>
                              <w:rPr>
                                <w:b w:val="0"/>
                              </w:rPr>
                            </w:pPr>
                          </w:p>
                        </w:tc>
                      </w:tr>
                      <w:tr w:rsidR="009D03DD" w14:paraId="5D5D5008" w14:textId="77777777" w:rsidTr="009D03DD">
                        <w:tc>
                          <w:tcPr>
                            <w:tcW w:w="5120" w:type="dxa"/>
                            <w:gridSpan w:val="4"/>
                          </w:tcPr>
                          <w:p w14:paraId="42780514" w14:textId="77777777" w:rsidR="009D03DD" w:rsidRDefault="009D03DD" w:rsidP="009D03DD">
                            <w:pPr>
                              <w:spacing w:line="276" w:lineRule="auto"/>
                              <w:rPr>
                                <w:b w:val="0"/>
                              </w:rPr>
                            </w:pPr>
                          </w:p>
                        </w:tc>
                        <w:tc>
                          <w:tcPr>
                            <w:tcW w:w="5049" w:type="dxa"/>
                            <w:shd w:val="clear" w:color="auto" w:fill="auto"/>
                          </w:tcPr>
                          <w:p w14:paraId="6BDB767B" w14:textId="1D18260A" w:rsidR="009D03DD" w:rsidRDefault="009D03DD" w:rsidP="009D03DD">
                            <w:pPr>
                              <w:rPr>
                                <w:b w:val="0"/>
                              </w:rPr>
                            </w:pPr>
                          </w:p>
                        </w:tc>
                      </w:tr>
                      <w:tr w:rsidR="009D03DD" w14:paraId="69C6C161" w14:textId="77777777" w:rsidTr="009D03DD">
                        <w:tc>
                          <w:tcPr>
                            <w:tcW w:w="5120" w:type="dxa"/>
                            <w:gridSpan w:val="4"/>
                          </w:tcPr>
                          <w:p w14:paraId="53570410" w14:textId="77777777" w:rsidR="009D03DD" w:rsidRDefault="009D03DD" w:rsidP="009D03DD">
                            <w:pPr>
                              <w:spacing w:line="276" w:lineRule="auto"/>
                              <w:rPr>
                                <w:b w:val="0"/>
                              </w:rPr>
                            </w:pPr>
                          </w:p>
                        </w:tc>
                        <w:tc>
                          <w:tcPr>
                            <w:tcW w:w="5049" w:type="dxa"/>
                            <w:shd w:val="clear" w:color="auto" w:fill="auto"/>
                          </w:tcPr>
                          <w:p w14:paraId="5FD42CC7" w14:textId="1167B9FE" w:rsidR="009D03DD" w:rsidRDefault="009D03DD" w:rsidP="009D03DD">
                            <w:pPr>
                              <w:rPr>
                                <w:b w:val="0"/>
                              </w:rPr>
                            </w:pPr>
                          </w:p>
                        </w:tc>
                      </w:tr>
                      <w:tr w:rsidR="009D03DD" w14:paraId="52FF0EB9" w14:textId="77777777" w:rsidTr="009D03DD">
                        <w:tc>
                          <w:tcPr>
                            <w:tcW w:w="5120" w:type="dxa"/>
                            <w:gridSpan w:val="4"/>
                          </w:tcPr>
                          <w:p w14:paraId="5D8C111D" w14:textId="77777777" w:rsidR="009D03DD" w:rsidRDefault="009D03DD" w:rsidP="009D03DD">
                            <w:pPr>
                              <w:spacing w:line="276" w:lineRule="auto"/>
                              <w:rPr>
                                <w:b w:val="0"/>
                              </w:rPr>
                            </w:pPr>
                          </w:p>
                        </w:tc>
                        <w:tc>
                          <w:tcPr>
                            <w:tcW w:w="5049" w:type="dxa"/>
                            <w:shd w:val="clear" w:color="auto" w:fill="auto"/>
                          </w:tcPr>
                          <w:p w14:paraId="08F5A672" w14:textId="4C43BBE5" w:rsidR="009D03DD" w:rsidRDefault="009D03DD" w:rsidP="009D03DD">
                            <w:pPr>
                              <w:rPr>
                                <w:b w:val="0"/>
                              </w:rPr>
                            </w:pPr>
                          </w:p>
                        </w:tc>
                      </w:tr>
                      <w:tr w:rsidR="009D03DD" w14:paraId="6824C3CE" w14:textId="77777777" w:rsidTr="009D03DD">
                        <w:tc>
                          <w:tcPr>
                            <w:tcW w:w="5120" w:type="dxa"/>
                            <w:gridSpan w:val="4"/>
                          </w:tcPr>
                          <w:p w14:paraId="0949AC2B" w14:textId="77777777" w:rsidR="009D03DD" w:rsidRDefault="009D03DD" w:rsidP="009D03DD">
                            <w:pPr>
                              <w:spacing w:line="276" w:lineRule="auto"/>
                              <w:rPr>
                                <w:b w:val="0"/>
                              </w:rPr>
                            </w:pPr>
                          </w:p>
                        </w:tc>
                        <w:tc>
                          <w:tcPr>
                            <w:tcW w:w="5049" w:type="dxa"/>
                            <w:shd w:val="clear" w:color="auto" w:fill="auto"/>
                          </w:tcPr>
                          <w:p w14:paraId="1DE4A899" w14:textId="617965F7" w:rsidR="009D03DD" w:rsidRDefault="009D03DD" w:rsidP="009D03DD">
                            <w:pPr>
                              <w:rPr>
                                <w:b w:val="0"/>
                              </w:rPr>
                            </w:pPr>
                          </w:p>
                        </w:tc>
                      </w:tr>
                      <w:tr w:rsidR="009D03DD" w14:paraId="60D0079E" w14:textId="77777777" w:rsidTr="009D03DD">
                        <w:tc>
                          <w:tcPr>
                            <w:tcW w:w="5120" w:type="dxa"/>
                            <w:gridSpan w:val="4"/>
                          </w:tcPr>
                          <w:p w14:paraId="4E6AAA51" w14:textId="77777777" w:rsidR="009D03DD" w:rsidRDefault="009D03DD" w:rsidP="009D03DD">
                            <w:pPr>
                              <w:spacing w:line="276" w:lineRule="auto"/>
                              <w:rPr>
                                <w:b w:val="0"/>
                              </w:rPr>
                            </w:pPr>
                          </w:p>
                        </w:tc>
                        <w:tc>
                          <w:tcPr>
                            <w:tcW w:w="5049" w:type="dxa"/>
                            <w:shd w:val="clear" w:color="auto" w:fill="auto"/>
                          </w:tcPr>
                          <w:p w14:paraId="6578A7F3" w14:textId="6A5EB5A0" w:rsidR="009D03DD" w:rsidRDefault="009D03DD" w:rsidP="009D03DD">
                            <w:pPr>
                              <w:rPr>
                                <w:b w:val="0"/>
                              </w:rPr>
                            </w:pPr>
                          </w:p>
                        </w:tc>
                      </w:tr>
                      <w:tr w:rsidR="009D03DD" w14:paraId="35F3B3AD" w14:textId="77777777" w:rsidTr="009D03DD">
                        <w:tc>
                          <w:tcPr>
                            <w:tcW w:w="5120" w:type="dxa"/>
                            <w:gridSpan w:val="4"/>
                          </w:tcPr>
                          <w:p w14:paraId="532AC0A5" w14:textId="77777777" w:rsidR="009D03DD" w:rsidRDefault="009D03DD" w:rsidP="009D03DD">
                            <w:pPr>
                              <w:spacing w:line="276" w:lineRule="auto"/>
                              <w:rPr>
                                <w:b w:val="0"/>
                              </w:rPr>
                            </w:pPr>
                          </w:p>
                        </w:tc>
                        <w:tc>
                          <w:tcPr>
                            <w:tcW w:w="5049" w:type="dxa"/>
                            <w:shd w:val="clear" w:color="auto" w:fill="auto"/>
                          </w:tcPr>
                          <w:p w14:paraId="27C11948" w14:textId="6D14D48B" w:rsidR="009D03DD" w:rsidRDefault="009D03DD" w:rsidP="009D03DD">
                            <w:pPr>
                              <w:rPr>
                                <w:b w:val="0"/>
                              </w:rPr>
                            </w:pPr>
                          </w:p>
                        </w:tc>
                      </w:tr>
                      <w:tr w:rsidR="009D03DD" w14:paraId="0D7EB1DB" w14:textId="77777777" w:rsidTr="009D03DD">
                        <w:tc>
                          <w:tcPr>
                            <w:tcW w:w="5120" w:type="dxa"/>
                            <w:gridSpan w:val="4"/>
                          </w:tcPr>
                          <w:p w14:paraId="2ABCD142" w14:textId="77777777" w:rsidR="009D03DD" w:rsidRDefault="009D03DD" w:rsidP="009D03DD">
                            <w:pPr>
                              <w:spacing w:line="276" w:lineRule="auto"/>
                              <w:rPr>
                                <w:b w:val="0"/>
                              </w:rPr>
                            </w:pPr>
                          </w:p>
                        </w:tc>
                        <w:tc>
                          <w:tcPr>
                            <w:tcW w:w="5049" w:type="dxa"/>
                            <w:shd w:val="clear" w:color="auto" w:fill="auto"/>
                          </w:tcPr>
                          <w:p w14:paraId="6140C97D" w14:textId="2A2D665D" w:rsidR="009D03DD" w:rsidRDefault="009D03DD" w:rsidP="009D03DD">
                            <w:pPr>
                              <w:rPr>
                                <w:b w:val="0"/>
                              </w:rPr>
                            </w:pPr>
                          </w:p>
                        </w:tc>
                      </w:tr>
                      <w:tr w:rsidR="009D03DD" w14:paraId="44A03DA7" w14:textId="77777777" w:rsidTr="009D03DD">
                        <w:tc>
                          <w:tcPr>
                            <w:tcW w:w="5120" w:type="dxa"/>
                            <w:gridSpan w:val="4"/>
                          </w:tcPr>
                          <w:p w14:paraId="7CBBCD96" w14:textId="77777777" w:rsidR="009D03DD" w:rsidRDefault="009D03DD" w:rsidP="009D03DD">
                            <w:pPr>
                              <w:spacing w:line="276" w:lineRule="auto"/>
                              <w:rPr>
                                <w:b w:val="0"/>
                              </w:rPr>
                            </w:pPr>
                          </w:p>
                        </w:tc>
                        <w:tc>
                          <w:tcPr>
                            <w:tcW w:w="5049" w:type="dxa"/>
                            <w:shd w:val="clear" w:color="auto" w:fill="auto"/>
                          </w:tcPr>
                          <w:p w14:paraId="4BCAF831" w14:textId="77777777" w:rsidR="009D03DD" w:rsidRDefault="009D03DD" w:rsidP="009D03DD">
                            <w:pPr>
                              <w:rPr>
                                <w:b w:val="0"/>
                              </w:rPr>
                            </w:pPr>
                          </w:p>
                        </w:tc>
                      </w:tr>
                      <w:tr w:rsidR="009D03DD" w14:paraId="3950AB5D" w14:textId="77777777" w:rsidTr="009D03DD">
                        <w:tc>
                          <w:tcPr>
                            <w:tcW w:w="5120" w:type="dxa"/>
                            <w:gridSpan w:val="4"/>
                          </w:tcPr>
                          <w:p w14:paraId="5269FEF1" w14:textId="77777777" w:rsidR="009D03DD" w:rsidRDefault="009D03DD" w:rsidP="009D03DD">
                            <w:pPr>
                              <w:spacing w:line="276" w:lineRule="auto"/>
                              <w:rPr>
                                <w:b w:val="0"/>
                              </w:rPr>
                            </w:pPr>
                          </w:p>
                        </w:tc>
                        <w:tc>
                          <w:tcPr>
                            <w:tcW w:w="5049" w:type="dxa"/>
                            <w:shd w:val="clear" w:color="auto" w:fill="auto"/>
                          </w:tcPr>
                          <w:p w14:paraId="47664422" w14:textId="77777777" w:rsidR="009D03DD" w:rsidRDefault="009D03DD" w:rsidP="009D03DD">
                            <w:pPr>
                              <w:rPr>
                                <w:b w:val="0"/>
                              </w:rPr>
                            </w:pPr>
                          </w:p>
                        </w:tc>
                      </w:tr>
                      <w:tr w:rsidR="009D03DD" w14:paraId="6C8134AE" w14:textId="77777777" w:rsidTr="009D03DD">
                        <w:tc>
                          <w:tcPr>
                            <w:tcW w:w="5120" w:type="dxa"/>
                            <w:gridSpan w:val="4"/>
                          </w:tcPr>
                          <w:p w14:paraId="3249D0CB" w14:textId="77777777" w:rsidR="009D03DD" w:rsidRDefault="009D03DD" w:rsidP="009D03DD">
                            <w:pPr>
                              <w:spacing w:line="276" w:lineRule="auto"/>
                              <w:rPr>
                                <w:b w:val="0"/>
                              </w:rPr>
                            </w:pPr>
                          </w:p>
                        </w:tc>
                        <w:tc>
                          <w:tcPr>
                            <w:tcW w:w="5049" w:type="dxa"/>
                            <w:shd w:val="clear" w:color="auto" w:fill="auto"/>
                          </w:tcPr>
                          <w:p w14:paraId="5079D22F" w14:textId="28B491CB" w:rsidR="009D03DD" w:rsidRDefault="009D03DD" w:rsidP="009D03DD">
                            <w:pPr>
                              <w:rPr>
                                <w:b w:val="0"/>
                              </w:rPr>
                            </w:pPr>
                          </w:p>
                        </w:tc>
                      </w:tr>
                      <w:tr w:rsidR="009D03DD" w14:paraId="24A8FE42" w14:textId="77777777" w:rsidTr="009D03DD">
                        <w:tc>
                          <w:tcPr>
                            <w:tcW w:w="5120" w:type="dxa"/>
                            <w:gridSpan w:val="4"/>
                          </w:tcPr>
                          <w:p w14:paraId="0FDA35F6" w14:textId="77777777" w:rsidR="009D03DD" w:rsidRDefault="009D03DD" w:rsidP="009D03DD">
                            <w:pPr>
                              <w:spacing w:line="276" w:lineRule="auto"/>
                              <w:rPr>
                                <w:b w:val="0"/>
                              </w:rPr>
                            </w:pPr>
                          </w:p>
                        </w:tc>
                        <w:tc>
                          <w:tcPr>
                            <w:tcW w:w="5049" w:type="dxa"/>
                            <w:shd w:val="clear" w:color="auto" w:fill="auto"/>
                          </w:tcPr>
                          <w:p w14:paraId="33CEEEB9" w14:textId="54DBD07D" w:rsidR="009D03DD" w:rsidRDefault="009D03DD" w:rsidP="009D03DD">
                            <w:pPr>
                              <w:rPr>
                                <w:b w:val="0"/>
                              </w:rPr>
                            </w:pPr>
                          </w:p>
                        </w:tc>
                      </w:tr>
                      <w:tr w:rsidR="009D03DD" w14:paraId="5DAF909C" w14:textId="77777777" w:rsidTr="009D03DD">
                        <w:tc>
                          <w:tcPr>
                            <w:tcW w:w="2140" w:type="dxa"/>
                          </w:tcPr>
                          <w:p w14:paraId="75FE77D4" w14:textId="77777777" w:rsidR="009D03DD" w:rsidRDefault="009D03DD" w:rsidP="009D03DD">
                            <w:pPr>
                              <w:rPr>
                                <w:b w:val="0"/>
                              </w:rPr>
                            </w:pPr>
                          </w:p>
                        </w:tc>
                        <w:tc>
                          <w:tcPr>
                            <w:tcW w:w="8029" w:type="dxa"/>
                            <w:gridSpan w:val="4"/>
                            <w:shd w:val="clear" w:color="auto" w:fill="auto"/>
                          </w:tcPr>
                          <w:p w14:paraId="6C92FAE2" w14:textId="60429943" w:rsidR="009D03DD" w:rsidRDefault="009D03DD" w:rsidP="009D03DD">
                            <w:pPr>
                              <w:rPr>
                                <w:b w:val="0"/>
                              </w:rPr>
                            </w:pPr>
                          </w:p>
                        </w:tc>
                      </w:tr>
                      <w:tr w:rsidR="009D03DD" w14:paraId="73C8985D" w14:textId="77777777" w:rsidTr="009D03DD">
                        <w:tc>
                          <w:tcPr>
                            <w:tcW w:w="2140" w:type="dxa"/>
                          </w:tcPr>
                          <w:p w14:paraId="687735F5" w14:textId="77777777" w:rsidR="009D03DD" w:rsidRDefault="009D03DD" w:rsidP="009D03DD">
                            <w:pPr>
                              <w:rPr>
                                <w:b w:val="0"/>
                              </w:rPr>
                            </w:pPr>
                          </w:p>
                        </w:tc>
                        <w:tc>
                          <w:tcPr>
                            <w:tcW w:w="8029" w:type="dxa"/>
                            <w:gridSpan w:val="4"/>
                            <w:shd w:val="clear" w:color="auto" w:fill="auto"/>
                          </w:tcPr>
                          <w:p w14:paraId="334B88B7" w14:textId="3E47EDB6" w:rsidR="009D03DD" w:rsidRDefault="009D03DD" w:rsidP="009D03DD">
                            <w:pPr>
                              <w:rPr>
                                <w:b w:val="0"/>
                              </w:rPr>
                            </w:pPr>
                          </w:p>
                        </w:tc>
                      </w:tr>
                      <w:tr w:rsidR="009D03DD" w14:paraId="59AEC35E" w14:textId="77777777" w:rsidTr="009D03DD">
                        <w:tc>
                          <w:tcPr>
                            <w:tcW w:w="2140" w:type="dxa"/>
                          </w:tcPr>
                          <w:p w14:paraId="6D479A9C" w14:textId="77777777" w:rsidR="009D03DD" w:rsidRDefault="009D03DD" w:rsidP="009D03DD">
                            <w:pPr>
                              <w:rPr>
                                <w:b w:val="0"/>
                              </w:rPr>
                            </w:pPr>
                          </w:p>
                        </w:tc>
                        <w:tc>
                          <w:tcPr>
                            <w:tcW w:w="8029" w:type="dxa"/>
                            <w:gridSpan w:val="4"/>
                            <w:shd w:val="clear" w:color="auto" w:fill="auto"/>
                          </w:tcPr>
                          <w:p w14:paraId="718A175A" w14:textId="405DE5D9" w:rsidR="009D03DD" w:rsidRDefault="009D03DD" w:rsidP="009D03DD">
                            <w:pPr>
                              <w:rPr>
                                <w:b w:val="0"/>
                              </w:rPr>
                            </w:pPr>
                          </w:p>
                        </w:tc>
                      </w:tr>
                      <w:tr w:rsidR="009D03DD" w14:paraId="60C06849" w14:textId="77777777" w:rsidTr="009D03DD">
                        <w:tc>
                          <w:tcPr>
                            <w:tcW w:w="2140" w:type="dxa"/>
                          </w:tcPr>
                          <w:p w14:paraId="6992BAF5" w14:textId="77777777" w:rsidR="009D03DD" w:rsidRDefault="009D03DD" w:rsidP="009D03DD">
                            <w:pPr>
                              <w:rPr>
                                <w:b w:val="0"/>
                              </w:rPr>
                            </w:pPr>
                          </w:p>
                        </w:tc>
                        <w:tc>
                          <w:tcPr>
                            <w:tcW w:w="8029" w:type="dxa"/>
                            <w:gridSpan w:val="4"/>
                            <w:shd w:val="clear" w:color="auto" w:fill="auto"/>
                          </w:tcPr>
                          <w:p w14:paraId="2089C7BD" w14:textId="6F033846" w:rsidR="009D03DD" w:rsidRDefault="009D03DD" w:rsidP="009D03DD">
                            <w:pPr>
                              <w:rPr>
                                <w:b w:val="0"/>
                              </w:rPr>
                            </w:pPr>
                          </w:p>
                        </w:tc>
                      </w:tr>
                      <w:tr w:rsidR="009D03DD" w14:paraId="1BD5E892" w14:textId="77777777" w:rsidTr="009D03DD">
                        <w:tc>
                          <w:tcPr>
                            <w:tcW w:w="2140" w:type="dxa"/>
                          </w:tcPr>
                          <w:p w14:paraId="55CC81DD" w14:textId="77777777" w:rsidR="009D03DD" w:rsidRDefault="009D03DD" w:rsidP="009D03DD">
                            <w:pPr>
                              <w:rPr>
                                <w:b w:val="0"/>
                              </w:rPr>
                            </w:pPr>
                          </w:p>
                        </w:tc>
                        <w:tc>
                          <w:tcPr>
                            <w:tcW w:w="8029" w:type="dxa"/>
                            <w:gridSpan w:val="4"/>
                            <w:shd w:val="clear" w:color="auto" w:fill="auto"/>
                          </w:tcPr>
                          <w:p w14:paraId="506DB56D" w14:textId="3D1B27A4" w:rsidR="009D03DD" w:rsidRDefault="009D03DD" w:rsidP="009D03DD">
                            <w:pPr>
                              <w:rPr>
                                <w:b w:val="0"/>
                              </w:rPr>
                            </w:pPr>
                          </w:p>
                        </w:tc>
                      </w:tr>
                      <w:tr w:rsidR="009D03DD" w14:paraId="7BFF964A" w14:textId="77777777" w:rsidTr="009D03DD">
                        <w:tc>
                          <w:tcPr>
                            <w:tcW w:w="2140" w:type="dxa"/>
                          </w:tcPr>
                          <w:p w14:paraId="6609B6CB" w14:textId="77777777" w:rsidR="009D03DD" w:rsidRDefault="009D03DD" w:rsidP="009D03DD">
                            <w:pPr>
                              <w:rPr>
                                <w:b w:val="0"/>
                              </w:rPr>
                            </w:pPr>
                          </w:p>
                        </w:tc>
                        <w:tc>
                          <w:tcPr>
                            <w:tcW w:w="8029" w:type="dxa"/>
                            <w:gridSpan w:val="4"/>
                            <w:shd w:val="clear" w:color="auto" w:fill="auto"/>
                          </w:tcPr>
                          <w:p w14:paraId="7847F7EF" w14:textId="219ED979" w:rsidR="009D03DD" w:rsidRDefault="009D03DD" w:rsidP="009D03DD">
                            <w:pPr>
                              <w:rPr>
                                <w:b w:val="0"/>
                              </w:rPr>
                            </w:pPr>
                          </w:p>
                        </w:tc>
                      </w:tr>
                      <w:tr w:rsidR="009D03DD" w14:paraId="7BC25476" w14:textId="77777777" w:rsidTr="009D03DD">
                        <w:tc>
                          <w:tcPr>
                            <w:tcW w:w="2140" w:type="dxa"/>
                          </w:tcPr>
                          <w:p w14:paraId="7D7290FB" w14:textId="77777777" w:rsidR="009D03DD" w:rsidRDefault="009D03DD" w:rsidP="009D03DD">
                            <w:pPr>
                              <w:rPr>
                                <w:b w:val="0"/>
                              </w:rPr>
                            </w:pPr>
                          </w:p>
                        </w:tc>
                        <w:tc>
                          <w:tcPr>
                            <w:tcW w:w="8029" w:type="dxa"/>
                            <w:gridSpan w:val="4"/>
                            <w:shd w:val="clear" w:color="auto" w:fill="auto"/>
                          </w:tcPr>
                          <w:p w14:paraId="17358880" w14:textId="1DB680A9" w:rsidR="009D03DD" w:rsidRDefault="009D03DD" w:rsidP="009D03DD">
                            <w:pPr>
                              <w:rPr>
                                <w:b w:val="0"/>
                              </w:rPr>
                            </w:pPr>
                          </w:p>
                        </w:tc>
                      </w:tr>
                      <w:tr w:rsidR="009D03DD" w14:paraId="54061D01" w14:textId="77777777" w:rsidTr="009D03DD">
                        <w:tc>
                          <w:tcPr>
                            <w:tcW w:w="2140" w:type="dxa"/>
                          </w:tcPr>
                          <w:p w14:paraId="04D5EC48" w14:textId="77777777" w:rsidR="009D03DD" w:rsidRDefault="009D03DD" w:rsidP="009D03DD">
                            <w:pPr>
                              <w:rPr>
                                <w:b w:val="0"/>
                              </w:rPr>
                            </w:pPr>
                          </w:p>
                        </w:tc>
                        <w:tc>
                          <w:tcPr>
                            <w:tcW w:w="8029" w:type="dxa"/>
                            <w:gridSpan w:val="4"/>
                            <w:shd w:val="clear" w:color="auto" w:fill="auto"/>
                          </w:tcPr>
                          <w:p w14:paraId="692F3B62" w14:textId="2F30F93A" w:rsidR="009D03DD" w:rsidRDefault="009D03DD" w:rsidP="009D03DD">
                            <w:pPr>
                              <w:rPr>
                                <w:b w:val="0"/>
                              </w:rPr>
                            </w:pPr>
                          </w:p>
                        </w:tc>
                      </w:tr>
                      <w:tr w:rsidR="009D03DD" w14:paraId="7E78E53D" w14:textId="77777777" w:rsidTr="009D03DD">
                        <w:tc>
                          <w:tcPr>
                            <w:tcW w:w="2140" w:type="dxa"/>
                          </w:tcPr>
                          <w:p w14:paraId="3F902076" w14:textId="77777777" w:rsidR="009D03DD" w:rsidRDefault="009D03DD" w:rsidP="009D03DD">
                            <w:pPr>
                              <w:rPr>
                                <w:b w:val="0"/>
                              </w:rPr>
                            </w:pPr>
                          </w:p>
                        </w:tc>
                        <w:tc>
                          <w:tcPr>
                            <w:tcW w:w="8029" w:type="dxa"/>
                            <w:gridSpan w:val="4"/>
                            <w:shd w:val="clear" w:color="auto" w:fill="auto"/>
                          </w:tcPr>
                          <w:p w14:paraId="0993999E" w14:textId="1DD64134" w:rsidR="009D03DD" w:rsidRDefault="009D03DD" w:rsidP="009D03DD">
                            <w:pPr>
                              <w:rPr>
                                <w:b w:val="0"/>
                              </w:rPr>
                            </w:pPr>
                          </w:p>
                        </w:tc>
                      </w:tr>
                      <w:tr w:rsidR="009D03DD" w14:paraId="21642606" w14:textId="77777777" w:rsidTr="009D03DD">
                        <w:tc>
                          <w:tcPr>
                            <w:tcW w:w="2140" w:type="dxa"/>
                          </w:tcPr>
                          <w:p w14:paraId="2E04903F" w14:textId="77777777" w:rsidR="009D03DD" w:rsidRDefault="009D03DD" w:rsidP="009D03DD">
                            <w:pPr>
                              <w:rPr>
                                <w:b w:val="0"/>
                              </w:rPr>
                            </w:pPr>
                          </w:p>
                        </w:tc>
                        <w:tc>
                          <w:tcPr>
                            <w:tcW w:w="8029" w:type="dxa"/>
                            <w:gridSpan w:val="4"/>
                            <w:shd w:val="clear" w:color="auto" w:fill="auto"/>
                          </w:tcPr>
                          <w:p w14:paraId="7EFF40C1" w14:textId="173A2E07" w:rsidR="009D03DD" w:rsidRDefault="009D03DD" w:rsidP="009D03DD">
                            <w:pPr>
                              <w:rPr>
                                <w:b w:val="0"/>
                              </w:rPr>
                            </w:pPr>
                          </w:p>
                        </w:tc>
                      </w:tr>
                      <w:tr w:rsidR="009D03DD" w14:paraId="788A4686" w14:textId="77777777" w:rsidTr="009D03DD">
                        <w:tc>
                          <w:tcPr>
                            <w:tcW w:w="2140" w:type="dxa"/>
                          </w:tcPr>
                          <w:p w14:paraId="2D76AD88" w14:textId="77777777" w:rsidR="009D03DD" w:rsidRDefault="009D03DD" w:rsidP="009D03DD">
                            <w:pPr>
                              <w:rPr>
                                <w:b w:val="0"/>
                              </w:rPr>
                            </w:pPr>
                          </w:p>
                        </w:tc>
                        <w:tc>
                          <w:tcPr>
                            <w:tcW w:w="8029" w:type="dxa"/>
                            <w:gridSpan w:val="4"/>
                            <w:shd w:val="clear" w:color="auto" w:fill="auto"/>
                          </w:tcPr>
                          <w:p w14:paraId="1A137C0A" w14:textId="001E823A" w:rsidR="009D03DD" w:rsidRDefault="009D03DD" w:rsidP="009D03DD">
                            <w:pPr>
                              <w:rPr>
                                <w:b w:val="0"/>
                              </w:rPr>
                            </w:pPr>
                          </w:p>
                        </w:tc>
                      </w:tr>
                      <w:tr w:rsidR="009D03DD" w14:paraId="5216B91C" w14:textId="77777777" w:rsidTr="009D03DD">
                        <w:tc>
                          <w:tcPr>
                            <w:tcW w:w="2140" w:type="dxa"/>
                          </w:tcPr>
                          <w:p w14:paraId="487B2D50" w14:textId="77777777" w:rsidR="009D03DD" w:rsidRDefault="009D03DD" w:rsidP="009D03DD">
                            <w:pPr>
                              <w:rPr>
                                <w:b w:val="0"/>
                              </w:rPr>
                            </w:pPr>
                          </w:p>
                        </w:tc>
                        <w:tc>
                          <w:tcPr>
                            <w:tcW w:w="8029" w:type="dxa"/>
                            <w:gridSpan w:val="4"/>
                            <w:shd w:val="clear" w:color="auto" w:fill="auto"/>
                          </w:tcPr>
                          <w:p w14:paraId="6BC07A0A" w14:textId="3CEC18AB" w:rsidR="009D03DD" w:rsidRDefault="009D03DD" w:rsidP="009D03DD">
                            <w:pPr>
                              <w:rPr>
                                <w:b w:val="0"/>
                              </w:rPr>
                            </w:pPr>
                          </w:p>
                        </w:tc>
                      </w:tr>
                      <w:tr w:rsidR="009D03DD" w14:paraId="3892ABDA" w14:textId="77777777" w:rsidTr="009D03DD">
                        <w:tc>
                          <w:tcPr>
                            <w:tcW w:w="2140" w:type="dxa"/>
                          </w:tcPr>
                          <w:p w14:paraId="11EDBFCE" w14:textId="77777777" w:rsidR="009D03DD" w:rsidRDefault="009D03DD" w:rsidP="009D03DD">
                            <w:pPr>
                              <w:rPr>
                                <w:b w:val="0"/>
                              </w:rPr>
                            </w:pPr>
                          </w:p>
                        </w:tc>
                        <w:tc>
                          <w:tcPr>
                            <w:tcW w:w="8029" w:type="dxa"/>
                            <w:gridSpan w:val="4"/>
                            <w:shd w:val="clear" w:color="auto" w:fill="auto"/>
                          </w:tcPr>
                          <w:p w14:paraId="4CC83B2B" w14:textId="3886440F" w:rsidR="009D03DD" w:rsidRDefault="009D03DD" w:rsidP="009D03DD">
                            <w:pPr>
                              <w:rPr>
                                <w:b w:val="0"/>
                              </w:rPr>
                            </w:pPr>
                          </w:p>
                        </w:tc>
                      </w:tr>
                      <w:tr w:rsidR="009D03DD" w14:paraId="011968D9" w14:textId="77777777" w:rsidTr="009D03DD">
                        <w:tc>
                          <w:tcPr>
                            <w:tcW w:w="2140" w:type="dxa"/>
                          </w:tcPr>
                          <w:p w14:paraId="0CCDE9A9" w14:textId="77777777" w:rsidR="009D03DD" w:rsidRDefault="009D03DD" w:rsidP="009D03DD">
                            <w:pPr>
                              <w:rPr>
                                <w:b w:val="0"/>
                              </w:rPr>
                            </w:pPr>
                          </w:p>
                        </w:tc>
                        <w:tc>
                          <w:tcPr>
                            <w:tcW w:w="8029" w:type="dxa"/>
                            <w:gridSpan w:val="4"/>
                            <w:shd w:val="clear" w:color="auto" w:fill="auto"/>
                          </w:tcPr>
                          <w:p w14:paraId="6DD78BC1" w14:textId="68E3F8D5" w:rsidR="009D03DD" w:rsidRDefault="009D03DD" w:rsidP="009D03DD">
                            <w:pPr>
                              <w:rPr>
                                <w:b w:val="0"/>
                              </w:rPr>
                            </w:pPr>
                          </w:p>
                        </w:tc>
                      </w:tr>
                      <w:tr w:rsidR="009D03DD" w14:paraId="6665B5D2" w14:textId="77777777" w:rsidTr="009D03DD">
                        <w:tc>
                          <w:tcPr>
                            <w:tcW w:w="2140" w:type="dxa"/>
                          </w:tcPr>
                          <w:p w14:paraId="063A3FB2" w14:textId="77777777" w:rsidR="009D03DD" w:rsidRDefault="009D03DD" w:rsidP="009D03DD">
                            <w:pPr>
                              <w:rPr>
                                <w:b w:val="0"/>
                              </w:rPr>
                            </w:pPr>
                          </w:p>
                        </w:tc>
                        <w:tc>
                          <w:tcPr>
                            <w:tcW w:w="8029" w:type="dxa"/>
                            <w:gridSpan w:val="4"/>
                            <w:shd w:val="clear" w:color="auto" w:fill="auto"/>
                          </w:tcPr>
                          <w:p w14:paraId="46D7F884" w14:textId="5289A98C" w:rsidR="009D03DD" w:rsidRDefault="009D03DD" w:rsidP="009D03DD">
                            <w:pPr>
                              <w:rPr>
                                <w:b w:val="0"/>
                              </w:rPr>
                            </w:pPr>
                          </w:p>
                        </w:tc>
                      </w:tr>
                      <w:tr w:rsidR="009D03DD" w14:paraId="18772C45" w14:textId="77777777" w:rsidTr="009D03DD">
                        <w:tc>
                          <w:tcPr>
                            <w:tcW w:w="2140" w:type="dxa"/>
                          </w:tcPr>
                          <w:p w14:paraId="37B318AC" w14:textId="77777777" w:rsidR="009D03DD" w:rsidRDefault="009D03DD" w:rsidP="009D03DD">
                            <w:pPr>
                              <w:rPr>
                                <w:b w:val="0"/>
                              </w:rPr>
                            </w:pPr>
                          </w:p>
                        </w:tc>
                        <w:tc>
                          <w:tcPr>
                            <w:tcW w:w="8029" w:type="dxa"/>
                            <w:gridSpan w:val="4"/>
                            <w:shd w:val="clear" w:color="auto" w:fill="auto"/>
                          </w:tcPr>
                          <w:p w14:paraId="66FD24BC" w14:textId="03AA4F5B" w:rsidR="009D03DD" w:rsidRDefault="009D03DD" w:rsidP="009D03DD">
                            <w:pPr>
                              <w:rPr>
                                <w:b w:val="0"/>
                              </w:rPr>
                            </w:pPr>
                          </w:p>
                        </w:tc>
                      </w:tr>
                      <w:tr w:rsidR="009D03DD" w14:paraId="675102E5" w14:textId="77777777" w:rsidTr="009D03DD">
                        <w:tc>
                          <w:tcPr>
                            <w:tcW w:w="2140" w:type="dxa"/>
                          </w:tcPr>
                          <w:p w14:paraId="0D37BC5C" w14:textId="77777777" w:rsidR="009D03DD" w:rsidRDefault="009D03DD" w:rsidP="009D03DD">
                            <w:pPr>
                              <w:rPr>
                                <w:b w:val="0"/>
                              </w:rPr>
                            </w:pPr>
                          </w:p>
                        </w:tc>
                        <w:tc>
                          <w:tcPr>
                            <w:tcW w:w="8029" w:type="dxa"/>
                            <w:gridSpan w:val="4"/>
                            <w:shd w:val="clear" w:color="auto" w:fill="auto"/>
                          </w:tcPr>
                          <w:p w14:paraId="2EEA2317" w14:textId="6CC64451" w:rsidR="009D03DD" w:rsidRDefault="009D03DD" w:rsidP="009D03DD">
                            <w:pPr>
                              <w:rPr>
                                <w:b w:val="0"/>
                              </w:rPr>
                            </w:pPr>
                          </w:p>
                        </w:tc>
                      </w:tr>
                      <w:tr w:rsidR="009D03DD" w14:paraId="67005191" w14:textId="77777777" w:rsidTr="009D03DD">
                        <w:tc>
                          <w:tcPr>
                            <w:tcW w:w="2140" w:type="dxa"/>
                          </w:tcPr>
                          <w:p w14:paraId="2AE206F4" w14:textId="77777777" w:rsidR="009D03DD" w:rsidRDefault="009D03DD" w:rsidP="009D03DD">
                            <w:pPr>
                              <w:rPr>
                                <w:b w:val="0"/>
                              </w:rPr>
                            </w:pPr>
                          </w:p>
                        </w:tc>
                        <w:tc>
                          <w:tcPr>
                            <w:tcW w:w="8029" w:type="dxa"/>
                            <w:gridSpan w:val="4"/>
                            <w:shd w:val="clear" w:color="auto" w:fill="auto"/>
                          </w:tcPr>
                          <w:p w14:paraId="29E8E75B" w14:textId="2E41BC50" w:rsidR="009D03DD" w:rsidRDefault="009D03DD" w:rsidP="009D03DD">
                            <w:pPr>
                              <w:rPr>
                                <w:b w:val="0"/>
                              </w:rPr>
                            </w:pPr>
                          </w:p>
                        </w:tc>
                      </w:tr>
                      <w:tr w:rsidR="009D03DD" w14:paraId="267DAB0B" w14:textId="77777777" w:rsidTr="009D03DD">
                        <w:tc>
                          <w:tcPr>
                            <w:tcW w:w="2140" w:type="dxa"/>
                          </w:tcPr>
                          <w:p w14:paraId="55E73607" w14:textId="77777777" w:rsidR="009D03DD" w:rsidRDefault="009D03DD" w:rsidP="009D03DD">
                            <w:pPr>
                              <w:rPr>
                                <w:b w:val="0"/>
                              </w:rPr>
                            </w:pPr>
                          </w:p>
                        </w:tc>
                        <w:tc>
                          <w:tcPr>
                            <w:tcW w:w="8029" w:type="dxa"/>
                            <w:gridSpan w:val="4"/>
                            <w:shd w:val="clear" w:color="auto" w:fill="auto"/>
                          </w:tcPr>
                          <w:p w14:paraId="12461AC5" w14:textId="3C3199D4" w:rsidR="009D03DD" w:rsidRDefault="009D03DD" w:rsidP="009D03DD">
                            <w:pPr>
                              <w:rPr>
                                <w:b w:val="0"/>
                              </w:rPr>
                            </w:pPr>
                          </w:p>
                        </w:tc>
                      </w:tr>
                    </w:tbl>
                    <w:p w14:paraId="3E1796AB" w14:textId="77777777" w:rsidR="00E0450C" w:rsidRPr="00525F97" w:rsidRDefault="00E0450C" w:rsidP="00A95EBA">
                      <w:pPr>
                        <w:spacing w:line="276" w:lineRule="auto"/>
                        <w:rPr>
                          <w:sz w:val="22"/>
                          <w:szCs w:val="22"/>
                        </w:rPr>
                      </w:pPr>
                    </w:p>
                  </w:txbxContent>
                </v:textbox>
                <w10:wrap type="through"/>
              </v:shape>
            </w:pict>
          </mc:Fallback>
        </mc:AlternateContent>
      </w:r>
    </w:p>
    <w:p w14:paraId="2D919D83" w14:textId="3A27B52C" w:rsidR="008A4587" w:rsidRDefault="008A4587">
      <w:r>
        <w:rPr>
          <w:noProof/>
          <w:sz w:val="22"/>
          <w:szCs w:val="22"/>
        </w:rPr>
        <w:lastRenderedPageBreak/>
        <mc:AlternateContent>
          <mc:Choice Requires="wps">
            <w:drawing>
              <wp:anchor distT="0" distB="0" distL="114300" distR="114300" simplePos="0" relativeHeight="252013568" behindDoc="0" locked="0" layoutInCell="1" allowOverlap="1" wp14:anchorId="205E361F" wp14:editId="594F14A2">
                <wp:simplePos x="0" y="0"/>
                <wp:positionH relativeFrom="column">
                  <wp:posOffset>0</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84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9997"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4997"/>
                              <w:gridCol w:w="5000"/>
                            </w:tblGrid>
                            <w:tr w:rsidR="00E0450C" w14:paraId="77C169F2" w14:textId="77777777" w:rsidTr="001D7F63">
                              <w:tc>
                                <w:tcPr>
                                  <w:tcW w:w="9997" w:type="dxa"/>
                                  <w:gridSpan w:val="2"/>
                                </w:tcPr>
                                <w:p w14:paraId="5CB06FE4" w14:textId="01ED9793" w:rsidR="00E0450C" w:rsidRDefault="00E0450C" w:rsidP="008A4587">
                                  <w:pPr>
                                    <w:jc w:val="center"/>
                                    <w:rPr>
                                      <w:b w:val="0"/>
                                    </w:rPr>
                                  </w:pPr>
                                  <w:r>
                                    <w:rPr>
                                      <w:b w:val="0"/>
                                      <w:lang w:val="vi-VN"/>
                                    </w:rPr>
                                    <w:t xml:space="preserve">. </w:t>
                                  </w:r>
                                  <w:r w:rsidRPr="002F4438">
                                    <w:rPr>
                                      <w:bCs w:val="0"/>
                                      <w:sz w:val="22"/>
                                      <w:szCs w:val="22"/>
                                      <w:lang w:val="vi-VN"/>
                                    </w:rPr>
                                    <w:t>Dạng 1. Tốc độ trung bình</w:t>
                                  </w:r>
                                  <w:r>
                                    <w:rPr>
                                      <w:bCs w:val="0"/>
                                      <w:sz w:val="22"/>
                                      <w:szCs w:val="22"/>
                                      <w:lang w:val="vi-VN"/>
                                    </w:rPr>
                                    <w:t>.</w:t>
                                  </w:r>
                                </w:p>
                              </w:tc>
                            </w:tr>
                            <w:tr w:rsidR="00E0450C" w14:paraId="0A5EF448" w14:textId="77777777" w:rsidTr="001D7F63">
                              <w:tc>
                                <w:tcPr>
                                  <w:tcW w:w="9997" w:type="dxa"/>
                                  <w:gridSpan w:val="2"/>
                                </w:tcPr>
                                <w:p w14:paraId="520A6D3D" w14:textId="355A344C" w:rsidR="00E0450C" w:rsidRPr="008D7418" w:rsidRDefault="00E0450C" w:rsidP="008A4587">
                                  <w:pPr>
                                    <w:spacing w:line="312" w:lineRule="auto"/>
                                    <w:jc w:val="both"/>
                                    <w:rPr>
                                      <w:b w:val="0"/>
                                      <w:bCs w:val="0"/>
                                      <w:sz w:val="22"/>
                                      <w:szCs w:val="22"/>
                                    </w:rPr>
                                  </w:pPr>
                                  <w:r w:rsidRPr="00D41777">
                                    <w:rPr>
                                      <w:sz w:val="22"/>
                                      <w:szCs w:val="22"/>
                                      <w:u w:val="single"/>
                                    </w:rPr>
                                    <w:t xml:space="preserve">Bài </w:t>
                                  </w:r>
                                  <w:r w:rsidRPr="00D41777">
                                    <w:rPr>
                                      <w:sz w:val="22"/>
                                      <w:szCs w:val="22"/>
                                      <w:u w:val="single"/>
                                      <w:lang w:val="vi-VN"/>
                                    </w:rPr>
                                    <w:t>1.</w:t>
                                  </w:r>
                                  <w:r w:rsidRPr="008D7418">
                                    <w:rPr>
                                      <w:b w:val="0"/>
                                      <w:bCs w:val="0"/>
                                      <w:sz w:val="22"/>
                                      <w:szCs w:val="22"/>
                                    </w:rPr>
                                    <w:t xml:space="preserve"> Một ô tô đi từ A đến B. Đầu chặng ô tô đi ¼ tổng thời gian với v = 50km/h. Giữa chặng ô tô </w:t>
                                  </w:r>
                                  <w:proofErr w:type="gramStart"/>
                                  <w:r w:rsidRPr="008D7418">
                                    <w:rPr>
                                      <w:b w:val="0"/>
                                      <w:bCs w:val="0"/>
                                      <w:sz w:val="22"/>
                                      <w:szCs w:val="22"/>
                                    </w:rPr>
                                    <w:t>đi  ½</w:t>
                                  </w:r>
                                  <w:proofErr w:type="gramEnd"/>
                                  <w:r w:rsidRPr="008D7418">
                                    <w:rPr>
                                      <w:b w:val="0"/>
                                      <w:bCs w:val="0"/>
                                      <w:sz w:val="22"/>
                                      <w:szCs w:val="22"/>
                                    </w:rPr>
                                    <w:t xml:space="preserve"> thời gian với v = 40km/h. Cuối chặng ô tô đi  ¼  tổng thời gian với v = 20km/h. Tính vận tốc trung bình của ô tô?</w:t>
                                  </w:r>
                                </w:p>
                                <w:p w14:paraId="7E5C3026" w14:textId="08D0D7E6" w:rsidR="00E0450C" w:rsidRPr="008D7418" w:rsidRDefault="00E0450C" w:rsidP="008A4587">
                                  <w:pPr>
                                    <w:spacing w:line="312" w:lineRule="auto"/>
                                    <w:jc w:val="both"/>
                                    <w:rPr>
                                      <w:b w:val="0"/>
                                      <w:bCs w:val="0"/>
                                      <w:sz w:val="22"/>
                                      <w:szCs w:val="22"/>
                                    </w:rPr>
                                  </w:pPr>
                                  <w:r w:rsidRPr="00D41777">
                                    <w:rPr>
                                      <w:sz w:val="22"/>
                                      <w:szCs w:val="22"/>
                                      <w:u w:val="single"/>
                                    </w:rPr>
                                    <w:t xml:space="preserve">Bài </w:t>
                                  </w:r>
                                  <w:r>
                                    <w:rPr>
                                      <w:sz w:val="22"/>
                                      <w:szCs w:val="22"/>
                                      <w:u w:val="single"/>
                                      <w:lang w:val="vi-VN"/>
                                    </w:rPr>
                                    <w:t>2</w:t>
                                  </w:r>
                                  <w:r>
                                    <w:rPr>
                                      <w:sz w:val="22"/>
                                      <w:szCs w:val="22"/>
                                      <w:lang w:val="vi-VN"/>
                                    </w:rPr>
                                    <w:t>.</w:t>
                                  </w:r>
                                  <w:r w:rsidRPr="008D7418">
                                    <w:rPr>
                                      <w:b w:val="0"/>
                                      <w:bCs w:val="0"/>
                                      <w:sz w:val="22"/>
                                      <w:szCs w:val="22"/>
                                    </w:rPr>
                                    <w:t xml:space="preserve"> Một ôtô chuyển động trên đoạn đường MN. Trong ½ quãng đường đầu đi với v = 40km/h. Trong ½ quãng đường còn lại đi trong ½ thời gian đầu với v = 75km/h và trong ½ thời gian cuối đi với v = 45km/h. Tính vận tốc trung bình trên đoạn MN.</w:t>
                                  </w:r>
                                </w:p>
                                <w:p w14:paraId="31B01AE4" w14:textId="00C4C162" w:rsidR="00E0450C" w:rsidRPr="008D7418" w:rsidRDefault="00E0450C" w:rsidP="008A4587">
                                  <w:pPr>
                                    <w:spacing w:line="312" w:lineRule="auto"/>
                                    <w:jc w:val="both"/>
                                    <w:rPr>
                                      <w:b w:val="0"/>
                                      <w:bCs w:val="0"/>
                                      <w:sz w:val="22"/>
                                      <w:szCs w:val="22"/>
                                      <w:lang w:val="fr-FR"/>
                                    </w:rPr>
                                  </w:pPr>
                                  <w:r w:rsidRPr="00D41777">
                                    <w:rPr>
                                      <w:sz w:val="22"/>
                                      <w:szCs w:val="22"/>
                                      <w:u w:val="single"/>
                                    </w:rPr>
                                    <w:t xml:space="preserve">Bài </w:t>
                                  </w:r>
                                  <w:r>
                                    <w:rPr>
                                      <w:sz w:val="22"/>
                                      <w:szCs w:val="22"/>
                                      <w:u w:val="single"/>
                                      <w:lang w:val="vi-VN"/>
                                    </w:rPr>
                                    <w:t>3</w:t>
                                  </w:r>
                                  <w:r w:rsidRPr="00D41777">
                                    <w:rPr>
                                      <w:sz w:val="22"/>
                                      <w:szCs w:val="22"/>
                                      <w:u w:val="single"/>
                                    </w:rPr>
                                    <w:t>.</w:t>
                                  </w:r>
                                  <w:r w:rsidRPr="008D7418">
                                    <w:rPr>
                                      <w:b w:val="0"/>
                                      <w:bCs w:val="0"/>
                                      <w:sz w:val="22"/>
                                      <w:szCs w:val="22"/>
                                    </w:rPr>
                                    <w:t xml:space="preserve"> </w:t>
                                  </w:r>
                                  <w:r w:rsidRPr="008D7418">
                                    <w:rPr>
                                      <w:b w:val="0"/>
                                      <w:bCs w:val="0"/>
                                      <w:sz w:val="22"/>
                                      <w:szCs w:val="22"/>
                                      <w:lang w:val="fr-FR"/>
                                    </w:rPr>
                                    <w:t>Một ôtô chạy trên đoạn đường thẳng từ A đến B phải mất khoảng thời gian t. Tốc độ của ôtô trong nửa đầu của khoảng thời gian này là 60km/h. Trong nửa khoảng thời gian cuối là 40km/h. Tính tốc độ trung bình trên cả đoạn AB.</w:t>
                                  </w:r>
                                </w:p>
                                <w:p w14:paraId="4C0464AF" w14:textId="5EF584B9" w:rsidR="00E0450C" w:rsidRPr="008D7418" w:rsidRDefault="00E0450C" w:rsidP="008A4587">
                                  <w:pPr>
                                    <w:spacing w:line="312" w:lineRule="auto"/>
                                    <w:jc w:val="both"/>
                                    <w:rPr>
                                      <w:b w:val="0"/>
                                      <w:bCs w:val="0"/>
                                      <w:sz w:val="22"/>
                                      <w:szCs w:val="22"/>
                                    </w:rPr>
                                  </w:pPr>
                                  <w:r w:rsidRPr="00D41777">
                                    <w:rPr>
                                      <w:sz w:val="22"/>
                                      <w:szCs w:val="22"/>
                                      <w:u w:val="single"/>
                                    </w:rPr>
                                    <w:t xml:space="preserve">Bài </w:t>
                                  </w:r>
                                  <w:r>
                                    <w:rPr>
                                      <w:sz w:val="22"/>
                                      <w:szCs w:val="22"/>
                                      <w:u w:val="single"/>
                                      <w:lang w:val="vi-VN"/>
                                    </w:rPr>
                                    <w:t>4</w:t>
                                  </w:r>
                                  <w:r>
                                    <w:rPr>
                                      <w:sz w:val="22"/>
                                      <w:szCs w:val="22"/>
                                      <w:lang w:val="vi-VN"/>
                                    </w:rPr>
                                    <w:t>.</w:t>
                                  </w:r>
                                  <w:r w:rsidRPr="008D7418">
                                    <w:rPr>
                                      <w:b w:val="0"/>
                                      <w:bCs w:val="0"/>
                                      <w:sz w:val="22"/>
                                      <w:szCs w:val="22"/>
                                    </w:rPr>
                                    <w:t xml:space="preserve"> Một người đua xe đạp đi trên 1/3 quãng đường đầu với 25km/h. Tính vận tốc của người đó đi trên đoạn đường còn lại. Biết rằng v</w:t>
                                  </w:r>
                                  <w:r w:rsidRPr="008D7418">
                                    <w:rPr>
                                      <w:b w:val="0"/>
                                      <w:bCs w:val="0"/>
                                      <w:sz w:val="22"/>
                                      <w:szCs w:val="22"/>
                                      <w:vertAlign w:val="subscript"/>
                                    </w:rPr>
                                    <w:t>tb</w:t>
                                  </w:r>
                                  <w:r w:rsidRPr="008D7418">
                                    <w:rPr>
                                      <w:b w:val="0"/>
                                      <w:bCs w:val="0"/>
                                      <w:sz w:val="22"/>
                                      <w:szCs w:val="22"/>
                                    </w:rPr>
                                    <w:t xml:space="preserve"> = 20km/h.</w:t>
                                  </w:r>
                                </w:p>
                                <w:p w14:paraId="4F83B260" w14:textId="71191D03" w:rsidR="00E0450C" w:rsidRPr="004E7C75" w:rsidRDefault="00E0450C" w:rsidP="004E7C75">
                                  <w:pPr>
                                    <w:spacing w:line="312" w:lineRule="auto"/>
                                    <w:jc w:val="both"/>
                                    <w:rPr>
                                      <w:b w:val="0"/>
                                      <w:bCs w:val="0"/>
                                      <w:sz w:val="22"/>
                                      <w:szCs w:val="22"/>
                                    </w:rPr>
                                  </w:pPr>
                                  <w:r w:rsidRPr="00D41777">
                                    <w:rPr>
                                      <w:sz w:val="22"/>
                                      <w:szCs w:val="22"/>
                                      <w:u w:val="single"/>
                                    </w:rPr>
                                    <w:t xml:space="preserve">Bài </w:t>
                                  </w:r>
                                  <w:r>
                                    <w:rPr>
                                      <w:sz w:val="22"/>
                                      <w:szCs w:val="22"/>
                                      <w:u w:val="single"/>
                                      <w:lang w:val="vi-VN"/>
                                    </w:rPr>
                                    <w:t>5</w:t>
                                  </w:r>
                                  <w:r>
                                    <w:rPr>
                                      <w:sz w:val="22"/>
                                      <w:szCs w:val="22"/>
                                      <w:lang w:val="vi-VN"/>
                                    </w:rPr>
                                    <w:t>.</w:t>
                                  </w:r>
                                  <w:r w:rsidRPr="008D7418">
                                    <w:rPr>
                                      <w:b w:val="0"/>
                                      <w:bCs w:val="0"/>
                                      <w:sz w:val="22"/>
                                      <w:szCs w:val="22"/>
                                    </w:rPr>
                                    <w:t xml:space="preserve"> Một người đi xe đạp trên một đoạn đường thẳng AB. Trên 1/3 đoạn đường đầu đi với   v = 12km/h, 1/3 đoạn đường tiếp theo với v = 8km/h và 1/3 đoạn đường cuối cùng đi với  v = 6km/h. Tính v</w:t>
                                  </w:r>
                                  <w:r w:rsidRPr="008D7418">
                                    <w:rPr>
                                      <w:b w:val="0"/>
                                      <w:bCs w:val="0"/>
                                      <w:sz w:val="22"/>
                                      <w:szCs w:val="22"/>
                                      <w:vertAlign w:val="subscript"/>
                                    </w:rPr>
                                    <w:t>tb</w:t>
                                  </w:r>
                                  <w:r w:rsidRPr="008D7418">
                                    <w:rPr>
                                      <w:b w:val="0"/>
                                      <w:bCs w:val="0"/>
                                      <w:sz w:val="22"/>
                                      <w:szCs w:val="22"/>
                                    </w:rPr>
                                    <w:t xml:space="preserve"> trên cả đoạn AB.</w:t>
                                  </w:r>
                                </w:p>
                              </w:tc>
                            </w:tr>
                            <w:tr w:rsidR="00E0450C" w14:paraId="37FEABC5" w14:textId="77777777" w:rsidTr="004E7C75">
                              <w:tc>
                                <w:tcPr>
                                  <w:tcW w:w="4997" w:type="dxa"/>
                                </w:tcPr>
                                <w:p w14:paraId="37390AEC" w14:textId="77777777" w:rsidR="00E0450C" w:rsidRPr="004E7C75" w:rsidRDefault="00E0450C" w:rsidP="004E7C75">
                                  <w:pPr>
                                    <w:spacing w:line="276" w:lineRule="auto"/>
                                    <w:rPr>
                                      <w:b w:val="0"/>
                                    </w:rPr>
                                  </w:pPr>
                                </w:p>
                              </w:tc>
                              <w:tc>
                                <w:tcPr>
                                  <w:tcW w:w="5000" w:type="dxa"/>
                                  <w:shd w:val="clear" w:color="auto" w:fill="auto"/>
                                </w:tcPr>
                                <w:p w14:paraId="77CE14BE" w14:textId="5572FBF7" w:rsidR="00E0450C" w:rsidRPr="004E7C75" w:rsidRDefault="00E0450C" w:rsidP="004E7C75">
                                  <w:pPr>
                                    <w:spacing w:line="276" w:lineRule="auto"/>
                                    <w:rPr>
                                      <w:b w:val="0"/>
                                    </w:rPr>
                                  </w:pPr>
                                </w:p>
                              </w:tc>
                            </w:tr>
                            <w:tr w:rsidR="00E0450C" w14:paraId="50C050A1" w14:textId="77777777" w:rsidTr="004E7C75">
                              <w:tc>
                                <w:tcPr>
                                  <w:tcW w:w="4997" w:type="dxa"/>
                                </w:tcPr>
                                <w:p w14:paraId="10C81BEA" w14:textId="77777777" w:rsidR="00E0450C" w:rsidRPr="004E7C75" w:rsidRDefault="00E0450C" w:rsidP="004E7C75">
                                  <w:pPr>
                                    <w:spacing w:line="276" w:lineRule="auto"/>
                                    <w:rPr>
                                      <w:b w:val="0"/>
                                    </w:rPr>
                                  </w:pPr>
                                </w:p>
                              </w:tc>
                              <w:tc>
                                <w:tcPr>
                                  <w:tcW w:w="5000" w:type="dxa"/>
                                  <w:shd w:val="clear" w:color="auto" w:fill="auto"/>
                                </w:tcPr>
                                <w:p w14:paraId="40106A06" w14:textId="2264D18F" w:rsidR="00E0450C" w:rsidRPr="004E7C75" w:rsidRDefault="00E0450C" w:rsidP="004E7C75">
                                  <w:pPr>
                                    <w:spacing w:line="276" w:lineRule="auto"/>
                                    <w:rPr>
                                      <w:b w:val="0"/>
                                    </w:rPr>
                                  </w:pPr>
                                </w:p>
                              </w:tc>
                            </w:tr>
                            <w:tr w:rsidR="00E0450C" w14:paraId="07E3BC7C" w14:textId="77777777" w:rsidTr="004E7C75">
                              <w:tc>
                                <w:tcPr>
                                  <w:tcW w:w="4997" w:type="dxa"/>
                                </w:tcPr>
                                <w:p w14:paraId="2363CDC7" w14:textId="77777777" w:rsidR="00E0450C" w:rsidRPr="004E7C75" w:rsidRDefault="00E0450C" w:rsidP="004E7C75">
                                  <w:pPr>
                                    <w:spacing w:line="276" w:lineRule="auto"/>
                                    <w:rPr>
                                      <w:b w:val="0"/>
                                    </w:rPr>
                                  </w:pPr>
                                </w:p>
                              </w:tc>
                              <w:tc>
                                <w:tcPr>
                                  <w:tcW w:w="5000" w:type="dxa"/>
                                  <w:shd w:val="clear" w:color="auto" w:fill="auto"/>
                                </w:tcPr>
                                <w:p w14:paraId="7CE21244" w14:textId="67E3A5FD" w:rsidR="00E0450C" w:rsidRPr="004E7C75" w:rsidRDefault="00E0450C" w:rsidP="004E7C75">
                                  <w:pPr>
                                    <w:spacing w:line="276" w:lineRule="auto"/>
                                    <w:rPr>
                                      <w:b w:val="0"/>
                                    </w:rPr>
                                  </w:pPr>
                                </w:p>
                              </w:tc>
                            </w:tr>
                            <w:tr w:rsidR="00E0450C" w14:paraId="2F7E44BC" w14:textId="77777777" w:rsidTr="004E7C75">
                              <w:tc>
                                <w:tcPr>
                                  <w:tcW w:w="4997" w:type="dxa"/>
                                </w:tcPr>
                                <w:p w14:paraId="36AD5F1B" w14:textId="77777777" w:rsidR="00E0450C" w:rsidRPr="004E7C75" w:rsidRDefault="00E0450C" w:rsidP="004E7C75">
                                  <w:pPr>
                                    <w:spacing w:line="276" w:lineRule="auto"/>
                                    <w:rPr>
                                      <w:b w:val="0"/>
                                    </w:rPr>
                                  </w:pPr>
                                </w:p>
                              </w:tc>
                              <w:tc>
                                <w:tcPr>
                                  <w:tcW w:w="5000" w:type="dxa"/>
                                  <w:shd w:val="clear" w:color="auto" w:fill="auto"/>
                                </w:tcPr>
                                <w:p w14:paraId="46C2853D" w14:textId="46DA103A" w:rsidR="00E0450C" w:rsidRPr="004E7C75" w:rsidRDefault="00E0450C" w:rsidP="004E7C75">
                                  <w:pPr>
                                    <w:spacing w:line="276" w:lineRule="auto"/>
                                    <w:rPr>
                                      <w:b w:val="0"/>
                                    </w:rPr>
                                  </w:pPr>
                                </w:p>
                              </w:tc>
                            </w:tr>
                            <w:tr w:rsidR="00E0450C" w14:paraId="4DA4E8DA" w14:textId="77777777" w:rsidTr="004E7C75">
                              <w:tc>
                                <w:tcPr>
                                  <w:tcW w:w="4997" w:type="dxa"/>
                                </w:tcPr>
                                <w:p w14:paraId="404D1CB1" w14:textId="77777777" w:rsidR="00E0450C" w:rsidRPr="004E7C75" w:rsidRDefault="00E0450C" w:rsidP="004E7C75">
                                  <w:pPr>
                                    <w:spacing w:line="276" w:lineRule="auto"/>
                                    <w:rPr>
                                      <w:b w:val="0"/>
                                    </w:rPr>
                                  </w:pPr>
                                </w:p>
                              </w:tc>
                              <w:tc>
                                <w:tcPr>
                                  <w:tcW w:w="5000" w:type="dxa"/>
                                  <w:shd w:val="clear" w:color="auto" w:fill="auto"/>
                                </w:tcPr>
                                <w:p w14:paraId="1A1FB664" w14:textId="34266713" w:rsidR="00E0450C" w:rsidRPr="004E7C75" w:rsidRDefault="00E0450C" w:rsidP="004E7C75">
                                  <w:pPr>
                                    <w:spacing w:line="276" w:lineRule="auto"/>
                                    <w:rPr>
                                      <w:b w:val="0"/>
                                    </w:rPr>
                                  </w:pPr>
                                </w:p>
                              </w:tc>
                            </w:tr>
                            <w:tr w:rsidR="00E0450C" w14:paraId="0C288C26" w14:textId="77777777" w:rsidTr="004E7C75">
                              <w:tc>
                                <w:tcPr>
                                  <w:tcW w:w="4997" w:type="dxa"/>
                                </w:tcPr>
                                <w:p w14:paraId="203E6296" w14:textId="77777777" w:rsidR="00E0450C" w:rsidRPr="004E7C75" w:rsidRDefault="00E0450C" w:rsidP="004E7C75">
                                  <w:pPr>
                                    <w:spacing w:line="276" w:lineRule="auto"/>
                                    <w:rPr>
                                      <w:b w:val="0"/>
                                    </w:rPr>
                                  </w:pPr>
                                </w:p>
                              </w:tc>
                              <w:tc>
                                <w:tcPr>
                                  <w:tcW w:w="5000" w:type="dxa"/>
                                  <w:shd w:val="clear" w:color="auto" w:fill="auto"/>
                                </w:tcPr>
                                <w:p w14:paraId="4A85DAD2" w14:textId="69529581" w:rsidR="00E0450C" w:rsidRPr="004E7C75" w:rsidRDefault="00E0450C" w:rsidP="004E7C75">
                                  <w:pPr>
                                    <w:spacing w:line="276" w:lineRule="auto"/>
                                    <w:rPr>
                                      <w:b w:val="0"/>
                                    </w:rPr>
                                  </w:pPr>
                                </w:p>
                              </w:tc>
                            </w:tr>
                            <w:tr w:rsidR="00E0450C" w14:paraId="1C3DEA16" w14:textId="77777777" w:rsidTr="004E7C75">
                              <w:tc>
                                <w:tcPr>
                                  <w:tcW w:w="4997" w:type="dxa"/>
                                </w:tcPr>
                                <w:p w14:paraId="303541A6" w14:textId="77777777" w:rsidR="00E0450C" w:rsidRPr="004E7C75" w:rsidRDefault="00E0450C" w:rsidP="004E7C75">
                                  <w:pPr>
                                    <w:spacing w:line="276" w:lineRule="auto"/>
                                    <w:rPr>
                                      <w:b w:val="0"/>
                                    </w:rPr>
                                  </w:pPr>
                                </w:p>
                              </w:tc>
                              <w:tc>
                                <w:tcPr>
                                  <w:tcW w:w="5000" w:type="dxa"/>
                                  <w:shd w:val="clear" w:color="auto" w:fill="auto"/>
                                </w:tcPr>
                                <w:p w14:paraId="0A9549D3" w14:textId="1458DD7A" w:rsidR="00E0450C" w:rsidRPr="004E7C75" w:rsidRDefault="00E0450C" w:rsidP="004E7C75">
                                  <w:pPr>
                                    <w:spacing w:line="276" w:lineRule="auto"/>
                                    <w:rPr>
                                      <w:b w:val="0"/>
                                    </w:rPr>
                                  </w:pPr>
                                </w:p>
                              </w:tc>
                            </w:tr>
                            <w:tr w:rsidR="00E0450C" w14:paraId="4C6B791F" w14:textId="77777777" w:rsidTr="004E7C75">
                              <w:tc>
                                <w:tcPr>
                                  <w:tcW w:w="4997" w:type="dxa"/>
                                </w:tcPr>
                                <w:p w14:paraId="3C18CDA3" w14:textId="77777777" w:rsidR="00E0450C" w:rsidRPr="004E7C75" w:rsidRDefault="00E0450C" w:rsidP="004E7C75">
                                  <w:pPr>
                                    <w:spacing w:line="276" w:lineRule="auto"/>
                                    <w:rPr>
                                      <w:b w:val="0"/>
                                    </w:rPr>
                                  </w:pPr>
                                </w:p>
                              </w:tc>
                              <w:tc>
                                <w:tcPr>
                                  <w:tcW w:w="5000" w:type="dxa"/>
                                  <w:shd w:val="clear" w:color="auto" w:fill="auto"/>
                                </w:tcPr>
                                <w:p w14:paraId="0E4A1DF2" w14:textId="06245D37" w:rsidR="00E0450C" w:rsidRPr="004E7C75" w:rsidRDefault="00E0450C" w:rsidP="004E7C75">
                                  <w:pPr>
                                    <w:spacing w:line="276" w:lineRule="auto"/>
                                    <w:rPr>
                                      <w:b w:val="0"/>
                                    </w:rPr>
                                  </w:pPr>
                                </w:p>
                              </w:tc>
                            </w:tr>
                            <w:tr w:rsidR="00E0450C" w14:paraId="29F40FFF" w14:textId="77777777" w:rsidTr="004E7C75">
                              <w:tc>
                                <w:tcPr>
                                  <w:tcW w:w="4997" w:type="dxa"/>
                                </w:tcPr>
                                <w:p w14:paraId="739C37BE" w14:textId="77777777" w:rsidR="00E0450C" w:rsidRPr="004E7C75" w:rsidRDefault="00E0450C" w:rsidP="004E7C75">
                                  <w:pPr>
                                    <w:spacing w:line="276" w:lineRule="auto"/>
                                    <w:rPr>
                                      <w:b w:val="0"/>
                                    </w:rPr>
                                  </w:pPr>
                                </w:p>
                              </w:tc>
                              <w:tc>
                                <w:tcPr>
                                  <w:tcW w:w="5000" w:type="dxa"/>
                                  <w:shd w:val="clear" w:color="auto" w:fill="auto"/>
                                </w:tcPr>
                                <w:p w14:paraId="52127A8B" w14:textId="1E95CB12" w:rsidR="00E0450C" w:rsidRPr="004E7C75" w:rsidRDefault="00E0450C" w:rsidP="004E7C75">
                                  <w:pPr>
                                    <w:spacing w:line="276" w:lineRule="auto"/>
                                    <w:rPr>
                                      <w:b w:val="0"/>
                                    </w:rPr>
                                  </w:pPr>
                                </w:p>
                              </w:tc>
                            </w:tr>
                            <w:tr w:rsidR="00E0450C" w14:paraId="604EC18B" w14:textId="77777777" w:rsidTr="004E7C75">
                              <w:tc>
                                <w:tcPr>
                                  <w:tcW w:w="4997" w:type="dxa"/>
                                </w:tcPr>
                                <w:p w14:paraId="4580F9AE" w14:textId="77777777" w:rsidR="00E0450C" w:rsidRPr="004E7C75" w:rsidRDefault="00E0450C" w:rsidP="004E7C75">
                                  <w:pPr>
                                    <w:spacing w:line="276" w:lineRule="auto"/>
                                    <w:rPr>
                                      <w:b w:val="0"/>
                                    </w:rPr>
                                  </w:pPr>
                                </w:p>
                              </w:tc>
                              <w:tc>
                                <w:tcPr>
                                  <w:tcW w:w="5000" w:type="dxa"/>
                                  <w:shd w:val="clear" w:color="auto" w:fill="auto"/>
                                </w:tcPr>
                                <w:p w14:paraId="131679E3" w14:textId="4B137BCB" w:rsidR="00E0450C" w:rsidRPr="004E7C75" w:rsidRDefault="00E0450C" w:rsidP="004E7C75">
                                  <w:pPr>
                                    <w:spacing w:line="276" w:lineRule="auto"/>
                                    <w:rPr>
                                      <w:b w:val="0"/>
                                    </w:rPr>
                                  </w:pPr>
                                </w:p>
                              </w:tc>
                            </w:tr>
                            <w:tr w:rsidR="00E0450C" w14:paraId="3BBB0308" w14:textId="77777777" w:rsidTr="004E7C75">
                              <w:tc>
                                <w:tcPr>
                                  <w:tcW w:w="4997" w:type="dxa"/>
                                </w:tcPr>
                                <w:p w14:paraId="51457536" w14:textId="77777777" w:rsidR="00E0450C" w:rsidRPr="004E7C75" w:rsidRDefault="00E0450C" w:rsidP="004E7C75">
                                  <w:pPr>
                                    <w:spacing w:line="276" w:lineRule="auto"/>
                                    <w:rPr>
                                      <w:b w:val="0"/>
                                    </w:rPr>
                                  </w:pPr>
                                </w:p>
                              </w:tc>
                              <w:tc>
                                <w:tcPr>
                                  <w:tcW w:w="5000" w:type="dxa"/>
                                  <w:shd w:val="clear" w:color="auto" w:fill="auto"/>
                                </w:tcPr>
                                <w:p w14:paraId="4863E7A8" w14:textId="7FF7675E" w:rsidR="00E0450C" w:rsidRPr="004E7C75" w:rsidRDefault="00E0450C" w:rsidP="004E7C75">
                                  <w:pPr>
                                    <w:spacing w:line="276" w:lineRule="auto"/>
                                    <w:rPr>
                                      <w:b w:val="0"/>
                                    </w:rPr>
                                  </w:pPr>
                                </w:p>
                              </w:tc>
                            </w:tr>
                            <w:tr w:rsidR="00E0450C" w14:paraId="358BD0ED" w14:textId="77777777" w:rsidTr="004E7C75">
                              <w:tc>
                                <w:tcPr>
                                  <w:tcW w:w="4997" w:type="dxa"/>
                                </w:tcPr>
                                <w:p w14:paraId="71806C1E" w14:textId="77777777" w:rsidR="00E0450C" w:rsidRPr="004E7C75" w:rsidRDefault="00E0450C" w:rsidP="004E7C75">
                                  <w:pPr>
                                    <w:spacing w:line="276" w:lineRule="auto"/>
                                    <w:rPr>
                                      <w:b w:val="0"/>
                                    </w:rPr>
                                  </w:pPr>
                                </w:p>
                              </w:tc>
                              <w:tc>
                                <w:tcPr>
                                  <w:tcW w:w="5000" w:type="dxa"/>
                                  <w:shd w:val="clear" w:color="auto" w:fill="auto"/>
                                </w:tcPr>
                                <w:p w14:paraId="10700C12" w14:textId="70AE8064" w:rsidR="00E0450C" w:rsidRPr="004E7C75" w:rsidRDefault="00E0450C" w:rsidP="004E7C75">
                                  <w:pPr>
                                    <w:spacing w:line="276" w:lineRule="auto"/>
                                    <w:rPr>
                                      <w:b w:val="0"/>
                                    </w:rPr>
                                  </w:pPr>
                                </w:p>
                              </w:tc>
                            </w:tr>
                            <w:tr w:rsidR="00E0450C" w14:paraId="1C852642" w14:textId="77777777" w:rsidTr="004E7C75">
                              <w:tc>
                                <w:tcPr>
                                  <w:tcW w:w="4997" w:type="dxa"/>
                                </w:tcPr>
                                <w:p w14:paraId="0AE225AE" w14:textId="77777777" w:rsidR="00E0450C" w:rsidRPr="004E7C75" w:rsidRDefault="00E0450C" w:rsidP="004E7C75">
                                  <w:pPr>
                                    <w:spacing w:line="276" w:lineRule="auto"/>
                                    <w:rPr>
                                      <w:b w:val="0"/>
                                    </w:rPr>
                                  </w:pPr>
                                </w:p>
                              </w:tc>
                              <w:tc>
                                <w:tcPr>
                                  <w:tcW w:w="5000" w:type="dxa"/>
                                  <w:shd w:val="clear" w:color="auto" w:fill="auto"/>
                                </w:tcPr>
                                <w:p w14:paraId="4FDAEB63" w14:textId="66C0BB66" w:rsidR="00E0450C" w:rsidRPr="004E7C75" w:rsidRDefault="00E0450C" w:rsidP="004E7C75">
                                  <w:pPr>
                                    <w:spacing w:line="276" w:lineRule="auto"/>
                                    <w:rPr>
                                      <w:b w:val="0"/>
                                    </w:rPr>
                                  </w:pPr>
                                </w:p>
                              </w:tc>
                            </w:tr>
                            <w:tr w:rsidR="00E0450C" w14:paraId="5C04BA64" w14:textId="77777777" w:rsidTr="004E7C75">
                              <w:tc>
                                <w:tcPr>
                                  <w:tcW w:w="4997" w:type="dxa"/>
                                </w:tcPr>
                                <w:p w14:paraId="5402DDCF" w14:textId="77777777" w:rsidR="00E0450C" w:rsidRPr="004E7C75" w:rsidRDefault="00E0450C" w:rsidP="004E7C75">
                                  <w:pPr>
                                    <w:spacing w:line="276" w:lineRule="auto"/>
                                    <w:rPr>
                                      <w:b w:val="0"/>
                                    </w:rPr>
                                  </w:pPr>
                                </w:p>
                              </w:tc>
                              <w:tc>
                                <w:tcPr>
                                  <w:tcW w:w="5000" w:type="dxa"/>
                                  <w:shd w:val="clear" w:color="auto" w:fill="auto"/>
                                </w:tcPr>
                                <w:p w14:paraId="3B197E08" w14:textId="20CC2DB9" w:rsidR="00E0450C" w:rsidRPr="004E7C75" w:rsidRDefault="00E0450C" w:rsidP="004E7C75">
                                  <w:pPr>
                                    <w:spacing w:line="276" w:lineRule="auto"/>
                                    <w:rPr>
                                      <w:b w:val="0"/>
                                    </w:rPr>
                                  </w:pPr>
                                </w:p>
                              </w:tc>
                            </w:tr>
                            <w:tr w:rsidR="00E0450C" w14:paraId="1D519960" w14:textId="77777777" w:rsidTr="004E7C75">
                              <w:tc>
                                <w:tcPr>
                                  <w:tcW w:w="4997" w:type="dxa"/>
                                </w:tcPr>
                                <w:p w14:paraId="75162711" w14:textId="77777777" w:rsidR="00E0450C" w:rsidRPr="004E7C75" w:rsidRDefault="00E0450C" w:rsidP="004E7C75">
                                  <w:pPr>
                                    <w:spacing w:line="276" w:lineRule="auto"/>
                                    <w:rPr>
                                      <w:b w:val="0"/>
                                    </w:rPr>
                                  </w:pPr>
                                </w:p>
                              </w:tc>
                              <w:tc>
                                <w:tcPr>
                                  <w:tcW w:w="5000" w:type="dxa"/>
                                  <w:shd w:val="clear" w:color="auto" w:fill="auto"/>
                                </w:tcPr>
                                <w:p w14:paraId="3C6F8517" w14:textId="0D04329B" w:rsidR="00E0450C" w:rsidRPr="004E7C75" w:rsidRDefault="00E0450C" w:rsidP="004E7C75">
                                  <w:pPr>
                                    <w:spacing w:line="276" w:lineRule="auto"/>
                                    <w:rPr>
                                      <w:b w:val="0"/>
                                    </w:rPr>
                                  </w:pPr>
                                </w:p>
                              </w:tc>
                            </w:tr>
                            <w:tr w:rsidR="00E0450C" w14:paraId="663DCAB5" w14:textId="77777777" w:rsidTr="004E7C75">
                              <w:tc>
                                <w:tcPr>
                                  <w:tcW w:w="4997" w:type="dxa"/>
                                </w:tcPr>
                                <w:p w14:paraId="1FD0008A" w14:textId="77777777" w:rsidR="00E0450C" w:rsidRPr="004E7C75" w:rsidRDefault="00E0450C" w:rsidP="004E7C75">
                                  <w:pPr>
                                    <w:spacing w:line="276" w:lineRule="auto"/>
                                    <w:rPr>
                                      <w:b w:val="0"/>
                                    </w:rPr>
                                  </w:pPr>
                                </w:p>
                              </w:tc>
                              <w:tc>
                                <w:tcPr>
                                  <w:tcW w:w="5000" w:type="dxa"/>
                                  <w:shd w:val="clear" w:color="auto" w:fill="auto"/>
                                </w:tcPr>
                                <w:p w14:paraId="5E75BF6E" w14:textId="6DE5B14E" w:rsidR="00E0450C" w:rsidRPr="004E7C75" w:rsidRDefault="00E0450C" w:rsidP="004E7C75">
                                  <w:pPr>
                                    <w:spacing w:line="276" w:lineRule="auto"/>
                                    <w:rPr>
                                      <w:b w:val="0"/>
                                    </w:rPr>
                                  </w:pPr>
                                </w:p>
                              </w:tc>
                            </w:tr>
                            <w:tr w:rsidR="00E0450C" w14:paraId="0369DAB4" w14:textId="77777777" w:rsidTr="004E7C75">
                              <w:tc>
                                <w:tcPr>
                                  <w:tcW w:w="4997" w:type="dxa"/>
                                </w:tcPr>
                                <w:p w14:paraId="754AEBB8" w14:textId="77777777" w:rsidR="00E0450C" w:rsidRPr="004E7C75" w:rsidRDefault="00E0450C" w:rsidP="004E7C75">
                                  <w:pPr>
                                    <w:spacing w:line="276" w:lineRule="auto"/>
                                    <w:rPr>
                                      <w:b w:val="0"/>
                                    </w:rPr>
                                  </w:pPr>
                                </w:p>
                              </w:tc>
                              <w:tc>
                                <w:tcPr>
                                  <w:tcW w:w="5000" w:type="dxa"/>
                                  <w:shd w:val="clear" w:color="auto" w:fill="auto"/>
                                </w:tcPr>
                                <w:p w14:paraId="6B96633C" w14:textId="09B163B6" w:rsidR="00E0450C" w:rsidRPr="004E7C75" w:rsidRDefault="00E0450C" w:rsidP="004E7C75">
                                  <w:pPr>
                                    <w:spacing w:line="276" w:lineRule="auto"/>
                                    <w:rPr>
                                      <w:b w:val="0"/>
                                    </w:rPr>
                                  </w:pPr>
                                </w:p>
                              </w:tc>
                            </w:tr>
                            <w:tr w:rsidR="00E0450C" w14:paraId="565BBA40" w14:textId="77777777" w:rsidTr="004E7C75">
                              <w:tc>
                                <w:tcPr>
                                  <w:tcW w:w="4997" w:type="dxa"/>
                                </w:tcPr>
                                <w:p w14:paraId="3AD2C966" w14:textId="77777777" w:rsidR="00E0450C" w:rsidRPr="004E7C75" w:rsidRDefault="00E0450C" w:rsidP="004E7C75">
                                  <w:pPr>
                                    <w:spacing w:line="276" w:lineRule="auto"/>
                                    <w:rPr>
                                      <w:b w:val="0"/>
                                    </w:rPr>
                                  </w:pPr>
                                </w:p>
                              </w:tc>
                              <w:tc>
                                <w:tcPr>
                                  <w:tcW w:w="5000" w:type="dxa"/>
                                  <w:shd w:val="clear" w:color="auto" w:fill="auto"/>
                                </w:tcPr>
                                <w:p w14:paraId="0EF7E012" w14:textId="5641F14C" w:rsidR="00E0450C" w:rsidRPr="004E7C75" w:rsidRDefault="00E0450C" w:rsidP="004E7C75">
                                  <w:pPr>
                                    <w:spacing w:line="276" w:lineRule="auto"/>
                                    <w:rPr>
                                      <w:b w:val="0"/>
                                    </w:rPr>
                                  </w:pPr>
                                </w:p>
                              </w:tc>
                            </w:tr>
                            <w:tr w:rsidR="00E0450C" w14:paraId="14E1092F" w14:textId="77777777" w:rsidTr="004E7C75">
                              <w:tc>
                                <w:tcPr>
                                  <w:tcW w:w="4997" w:type="dxa"/>
                                </w:tcPr>
                                <w:p w14:paraId="67BF9DB2" w14:textId="77777777" w:rsidR="00E0450C" w:rsidRPr="004E7C75" w:rsidRDefault="00E0450C" w:rsidP="004E7C75">
                                  <w:pPr>
                                    <w:spacing w:line="276" w:lineRule="auto"/>
                                    <w:rPr>
                                      <w:b w:val="0"/>
                                    </w:rPr>
                                  </w:pPr>
                                </w:p>
                              </w:tc>
                              <w:tc>
                                <w:tcPr>
                                  <w:tcW w:w="5000" w:type="dxa"/>
                                  <w:shd w:val="clear" w:color="auto" w:fill="auto"/>
                                </w:tcPr>
                                <w:p w14:paraId="18050D6F" w14:textId="43853143" w:rsidR="00E0450C" w:rsidRPr="004E7C75" w:rsidRDefault="00E0450C" w:rsidP="004E7C75">
                                  <w:pPr>
                                    <w:spacing w:line="276" w:lineRule="auto"/>
                                    <w:rPr>
                                      <w:b w:val="0"/>
                                    </w:rPr>
                                  </w:pPr>
                                </w:p>
                              </w:tc>
                            </w:tr>
                            <w:tr w:rsidR="00E0450C" w14:paraId="1FC87F09" w14:textId="77777777" w:rsidTr="004E7C75">
                              <w:tc>
                                <w:tcPr>
                                  <w:tcW w:w="4997" w:type="dxa"/>
                                </w:tcPr>
                                <w:p w14:paraId="68F4146B" w14:textId="77777777" w:rsidR="00E0450C" w:rsidRPr="004E7C75" w:rsidRDefault="00E0450C" w:rsidP="004E7C75">
                                  <w:pPr>
                                    <w:spacing w:line="276" w:lineRule="auto"/>
                                    <w:rPr>
                                      <w:b w:val="0"/>
                                    </w:rPr>
                                  </w:pPr>
                                </w:p>
                              </w:tc>
                              <w:tc>
                                <w:tcPr>
                                  <w:tcW w:w="5000" w:type="dxa"/>
                                  <w:shd w:val="clear" w:color="auto" w:fill="auto"/>
                                </w:tcPr>
                                <w:p w14:paraId="182A09D9" w14:textId="3D11A502" w:rsidR="00E0450C" w:rsidRPr="004E7C75" w:rsidRDefault="00E0450C" w:rsidP="004E7C75">
                                  <w:pPr>
                                    <w:spacing w:line="276" w:lineRule="auto"/>
                                    <w:rPr>
                                      <w:b w:val="0"/>
                                    </w:rPr>
                                  </w:pPr>
                                </w:p>
                              </w:tc>
                            </w:tr>
                            <w:tr w:rsidR="00E0450C" w14:paraId="4006C663" w14:textId="77777777" w:rsidTr="004E7C75">
                              <w:tc>
                                <w:tcPr>
                                  <w:tcW w:w="4997" w:type="dxa"/>
                                </w:tcPr>
                                <w:p w14:paraId="4582BB50" w14:textId="77777777" w:rsidR="00E0450C" w:rsidRPr="004E7C75" w:rsidRDefault="00E0450C" w:rsidP="004E7C75">
                                  <w:pPr>
                                    <w:spacing w:line="276" w:lineRule="auto"/>
                                    <w:rPr>
                                      <w:b w:val="0"/>
                                    </w:rPr>
                                  </w:pPr>
                                </w:p>
                              </w:tc>
                              <w:tc>
                                <w:tcPr>
                                  <w:tcW w:w="5000" w:type="dxa"/>
                                  <w:shd w:val="clear" w:color="auto" w:fill="auto"/>
                                </w:tcPr>
                                <w:p w14:paraId="69BE2E65" w14:textId="76C02CC7" w:rsidR="00E0450C" w:rsidRPr="004E7C75" w:rsidRDefault="00E0450C" w:rsidP="004E7C75">
                                  <w:pPr>
                                    <w:spacing w:line="276" w:lineRule="auto"/>
                                    <w:rPr>
                                      <w:b w:val="0"/>
                                    </w:rPr>
                                  </w:pPr>
                                </w:p>
                              </w:tc>
                            </w:tr>
                            <w:tr w:rsidR="00E0450C" w14:paraId="0F40BEAF" w14:textId="77777777" w:rsidTr="004E7C75">
                              <w:tc>
                                <w:tcPr>
                                  <w:tcW w:w="4997" w:type="dxa"/>
                                </w:tcPr>
                                <w:p w14:paraId="41566D73" w14:textId="77777777" w:rsidR="00E0450C" w:rsidRPr="004E7C75" w:rsidRDefault="00E0450C" w:rsidP="004E7C75">
                                  <w:pPr>
                                    <w:spacing w:line="276" w:lineRule="auto"/>
                                    <w:rPr>
                                      <w:b w:val="0"/>
                                    </w:rPr>
                                  </w:pPr>
                                </w:p>
                              </w:tc>
                              <w:tc>
                                <w:tcPr>
                                  <w:tcW w:w="5000" w:type="dxa"/>
                                  <w:shd w:val="clear" w:color="auto" w:fill="auto"/>
                                </w:tcPr>
                                <w:p w14:paraId="5EF59ACE" w14:textId="4358D0FE" w:rsidR="00E0450C" w:rsidRPr="004E7C75" w:rsidRDefault="00E0450C" w:rsidP="004E7C75">
                                  <w:pPr>
                                    <w:spacing w:line="276" w:lineRule="auto"/>
                                    <w:rPr>
                                      <w:b w:val="0"/>
                                    </w:rPr>
                                  </w:pPr>
                                </w:p>
                              </w:tc>
                            </w:tr>
                            <w:tr w:rsidR="00E0450C" w14:paraId="491FB883" w14:textId="77777777" w:rsidTr="004E7C75">
                              <w:tc>
                                <w:tcPr>
                                  <w:tcW w:w="4997" w:type="dxa"/>
                                </w:tcPr>
                                <w:p w14:paraId="5B08EF1F" w14:textId="77777777" w:rsidR="00E0450C" w:rsidRPr="004E7C75" w:rsidRDefault="00E0450C" w:rsidP="004E7C75">
                                  <w:pPr>
                                    <w:spacing w:line="276" w:lineRule="auto"/>
                                    <w:rPr>
                                      <w:b w:val="0"/>
                                    </w:rPr>
                                  </w:pPr>
                                </w:p>
                              </w:tc>
                              <w:tc>
                                <w:tcPr>
                                  <w:tcW w:w="5000" w:type="dxa"/>
                                  <w:shd w:val="clear" w:color="auto" w:fill="auto"/>
                                </w:tcPr>
                                <w:p w14:paraId="41DFFDFD" w14:textId="2BB1B211" w:rsidR="00E0450C" w:rsidRPr="004E7C75" w:rsidRDefault="00E0450C" w:rsidP="004E7C75">
                                  <w:pPr>
                                    <w:spacing w:line="276" w:lineRule="auto"/>
                                    <w:rPr>
                                      <w:b w:val="0"/>
                                    </w:rPr>
                                  </w:pPr>
                                </w:p>
                              </w:tc>
                            </w:tr>
                            <w:tr w:rsidR="00E0450C" w14:paraId="66ABE075" w14:textId="77777777" w:rsidTr="004E7C75">
                              <w:tc>
                                <w:tcPr>
                                  <w:tcW w:w="4997" w:type="dxa"/>
                                </w:tcPr>
                                <w:p w14:paraId="6D017E03" w14:textId="77777777" w:rsidR="00E0450C" w:rsidRPr="004E7C75" w:rsidRDefault="00E0450C" w:rsidP="004E7C75">
                                  <w:pPr>
                                    <w:spacing w:line="276" w:lineRule="auto"/>
                                    <w:rPr>
                                      <w:b w:val="0"/>
                                    </w:rPr>
                                  </w:pPr>
                                </w:p>
                              </w:tc>
                              <w:tc>
                                <w:tcPr>
                                  <w:tcW w:w="5000" w:type="dxa"/>
                                  <w:shd w:val="clear" w:color="auto" w:fill="auto"/>
                                </w:tcPr>
                                <w:p w14:paraId="60F65F1E" w14:textId="00CA53E7" w:rsidR="00E0450C" w:rsidRPr="004E7C75" w:rsidRDefault="00E0450C" w:rsidP="004E7C75">
                                  <w:pPr>
                                    <w:spacing w:line="276" w:lineRule="auto"/>
                                    <w:rPr>
                                      <w:b w:val="0"/>
                                    </w:rPr>
                                  </w:pPr>
                                </w:p>
                              </w:tc>
                            </w:tr>
                            <w:tr w:rsidR="00E0450C" w14:paraId="1A55AC62" w14:textId="77777777" w:rsidTr="004E7C75">
                              <w:tc>
                                <w:tcPr>
                                  <w:tcW w:w="4997" w:type="dxa"/>
                                </w:tcPr>
                                <w:p w14:paraId="1CDAB697" w14:textId="77777777" w:rsidR="00E0450C" w:rsidRPr="004E7C75" w:rsidRDefault="00E0450C" w:rsidP="004E7C75">
                                  <w:pPr>
                                    <w:spacing w:line="276" w:lineRule="auto"/>
                                    <w:rPr>
                                      <w:b w:val="0"/>
                                    </w:rPr>
                                  </w:pPr>
                                </w:p>
                              </w:tc>
                              <w:tc>
                                <w:tcPr>
                                  <w:tcW w:w="5000" w:type="dxa"/>
                                  <w:shd w:val="clear" w:color="auto" w:fill="auto"/>
                                </w:tcPr>
                                <w:p w14:paraId="6ACECB2F" w14:textId="6D4C22AA" w:rsidR="00E0450C" w:rsidRPr="004E7C75" w:rsidRDefault="00E0450C" w:rsidP="004E7C75">
                                  <w:pPr>
                                    <w:spacing w:line="276" w:lineRule="auto"/>
                                    <w:rPr>
                                      <w:b w:val="0"/>
                                    </w:rPr>
                                  </w:pPr>
                                </w:p>
                              </w:tc>
                            </w:tr>
                            <w:tr w:rsidR="00E0450C" w14:paraId="47C0BF3F" w14:textId="77777777" w:rsidTr="004E7C75">
                              <w:tc>
                                <w:tcPr>
                                  <w:tcW w:w="4997" w:type="dxa"/>
                                </w:tcPr>
                                <w:p w14:paraId="22DC51C1" w14:textId="77777777" w:rsidR="00E0450C" w:rsidRPr="004E7C75" w:rsidRDefault="00E0450C" w:rsidP="004E7C75">
                                  <w:pPr>
                                    <w:spacing w:line="276" w:lineRule="auto"/>
                                    <w:rPr>
                                      <w:b w:val="0"/>
                                    </w:rPr>
                                  </w:pPr>
                                </w:p>
                              </w:tc>
                              <w:tc>
                                <w:tcPr>
                                  <w:tcW w:w="5000" w:type="dxa"/>
                                  <w:shd w:val="clear" w:color="auto" w:fill="auto"/>
                                </w:tcPr>
                                <w:p w14:paraId="63C2EB10" w14:textId="0D9B88D0" w:rsidR="00E0450C" w:rsidRPr="004E7C75" w:rsidRDefault="00E0450C" w:rsidP="004E7C75">
                                  <w:pPr>
                                    <w:spacing w:line="276" w:lineRule="auto"/>
                                    <w:rPr>
                                      <w:b w:val="0"/>
                                    </w:rPr>
                                  </w:pPr>
                                </w:p>
                              </w:tc>
                            </w:tr>
                            <w:tr w:rsidR="00E0450C" w14:paraId="6471576E" w14:textId="77777777" w:rsidTr="004E7C75">
                              <w:tc>
                                <w:tcPr>
                                  <w:tcW w:w="4997" w:type="dxa"/>
                                </w:tcPr>
                                <w:p w14:paraId="2105DC18" w14:textId="77777777" w:rsidR="00E0450C" w:rsidRPr="004E7C75" w:rsidRDefault="00E0450C" w:rsidP="004E7C75">
                                  <w:pPr>
                                    <w:spacing w:line="276" w:lineRule="auto"/>
                                    <w:rPr>
                                      <w:b w:val="0"/>
                                    </w:rPr>
                                  </w:pPr>
                                </w:p>
                              </w:tc>
                              <w:tc>
                                <w:tcPr>
                                  <w:tcW w:w="5000" w:type="dxa"/>
                                  <w:shd w:val="clear" w:color="auto" w:fill="auto"/>
                                </w:tcPr>
                                <w:p w14:paraId="4875A615" w14:textId="793929CF" w:rsidR="00E0450C" w:rsidRPr="004E7C75" w:rsidRDefault="00E0450C" w:rsidP="004E7C75">
                                  <w:pPr>
                                    <w:spacing w:line="276" w:lineRule="auto"/>
                                    <w:rPr>
                                      <w:b w:val="0"/>
                                    </w:rPr>
                                  </w:pPr>
                                </w:p>
                              </w:tc>
                            </w:tr>
                            <w:tr w:rsidR="00E0450C" w14:paraId="4818FB8D" w14:textId="77777777" w:rsidTr="004E7C75">
                              <w:tc>
                                <w:tcPr>
                                  <w:tcW w:w="4997" w:type="dxa"/>
                                </w:tcPr>
                                <w:p w14:paraId="40D7A1A1" w14:textId="77777777" w:rsidR="00E0450C" w:rsidRPr="004E7C75" w:rsidRDefault="00E0450C" w:rsidP="004E7C75">
                                  <w:pPr>
                                    <w:spacing w:line="276" w:lineRule="auto"/>
                                    <w:rPr>
                                      <w:b w:val="0"/>
                                    </w:rPr>
                                  </w:pPr>
                                </w:p>
                              </w:tc>
                              <w:tc>
                                <w:tcPr>
                                  <w:tcW w:w="5000" w:type="dxa"/>
                                  <w:shd w:val="clear" w:color="auto" w:fill="auto"/>
                                </w:tcPr>
                                <w:p w14:paraId="6B341510" w14:textId="78D93BCA" w:rsidR="00E0450C" w:rsidRPr="004E7C75" w:rsidRDefault="00E0450C" w:rsidP="004E7C75">
                                  <w:pPr>
                                    <w:spacing w:line="276" w:lineRule="auto"/>
                                    <w:rPr>
                                      <w:b w:val="0"/>
                                    </w:rPr>
                                  </w:pPr>
                                </w:p>
                              </w:tc>
                            </w:tr>
                            <w:tr w:rsidR="00E0450C" w14:paraId="5395797C" w14:textId="77777777" w:rsidTr="004E7C75">
                              <w:tc>
                                <w:tcPr>
                                  <w:tcW w:w="4997" w:type="dxa"/>
                                </w:tcPr>
                                <w:p w14:paraId="2DDD2E0D" w14:textId="77777777" w:rsidR="00E0450C" w:rsidRPr="004E7C75" w:rsidRDefault="00E0450C" w:rsidP="004E7C75">
                                  <w:pPr>
                                    <w:spacing w:line="276" w:lineRule="auto"/>
                                    <w:rPr>
                                      <w:b w:val="0"/>
                                    </w:rPr>
                                  </w:pPr>
                                </w:p>
                              </w:tc>
                              <w:tc>
                                <w:tcPr>
                                  <w:tcW w:w="5000" w:type="dxa"/>
                                  <w:shd w:val="clear" w:color="auto" w:fill="auto"/>
                                </w:tcPr>
                                <w:p w14:paraId="01772A11" w14:textId="2B607109" w:rsidR="00E0450C" w:rsidRPr="004E7C75" w:rsidRDefault="00E0450C" w:rsidP="004E7C75">
                                  <w:pPr>
                                    <w:spacing w:line="276" w:lineRule="auto"/>
                                    <w:rPr>
                                      <w:b w:val="0"/>
                                    </w:rPr>
                                  </w:pPr>
                                </w:p>
                              </w:tc>
                            </w:tr>
                            <w:tr w:rsidR="00E0450C" w14:paraId="618D9960" w14:textId="77777777" w:rsidTr="004E7C75">
                              <w:tc>
                                <w:tcPr>
                                  <w:tcW w:w="4997" w:type="dxa"/>
                                </w:tcPr>
                                <w:p w14:paraId="417ADF35" w14:textId="77777777" w:rsidR="00E0450C" w:rsidRPr="004E7C75" w:rsidRDefault="00E0450C" w:rsidP="004E7C75">
                                  <w:pPr>
                                    <w:spacing w:line="276" w:lineRule="auto"/>
                                    <w:rPr>
                                      <w:b w:val="0"/>
                                    </w:rPr>
                                  </w:pPr>
                                </w:p>
                              </w:tc>
                              <w:tc>
                                <w:tcPr>
                                  <w:tcW w:w="5000" w:type="dxa"/>
                                  <w:shd w:val="clear" w:color="auto" w:fill="auto"/>
                                </w:tcPr>
                                <w:p w14:paraId="28626370" w14:textId="193C8304" w:rsidR="00E0450C" w:rsidRPr="004E7C75" w:rsidRDefault="00E0450C" w:rsidP="004E7C75">
                                  <w:pPr>
                                    <w:spacing w:line="276" w:lineRule="auto"/>
                                    <w:rPr>
                                      <w:b w:val="0"/>
                                    </w:rPr>
                                  </w:pPr>
                                </w:p>
                              </w:tc>
                            </w:tr>
                          </w:tbl>
                          <w:p w14:paraId="1041E1FA" w14:textId="77777777" w:rsidR="00E0450C" w:rsidRPr="00525F97" w:rsidRDefault="00E0450C" w:rsidP="008A4587">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1" type="#_x0000_t202" style="position:absolute;margin-left:0;margin-top:.85pt;width:510.25pt;height:771pt;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">
                <v:path arrowok="t"/>
                <v:textbox>
                  <w:txbxContent>
                    <w:tbl>
                      <w:tblPr>
                        <w:tblW w:w="9997"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4997"/>
                        <w:gridCol w:w="5000"/>
                      </w:tblGrid>
                      <w:tr w:rsidR="00E0450C" w14:paraId="77C169F2" w14:textId="77777777" w:rsidTr="001D7F63">
                        <w:tc>
                          <w:tcPr>
                            <w:tcW w:w="9997" w:type="dxa"/>
                            <w:gridSpan w:val="2"/>
                          </w:tcPr>
                          <w:p w14:paraId="5CB06FE4" w14:textId="01ED9793" w:rsidR="00E0450C" w:rsidRDefault="00E0450C" w:rsidP="008A4587">
                            <w:pPr>
                              <w:jc w:val="center"/>
                              <w:rPr>
                                <w:b w:val="0"/>
                              </w:rPr>
                            </w:pPr>
                            <w:r>
                              <w:rPr>
                                <w:b w:val="0"/>
                                <w:lang w:val="vi-VN"/>
                              </w:rPr>
                              <w:t xml:space="preserve">. </w:t>
                            </w:r>
                            <w:r w:rsidRPr="002F4438">
                              <w:rPr>
                                <w:bCs w:val="0"/>
                                <w:sz w:val="22"/>
                                <w:szCs w:val="22"/>
                                <w:lang w:val="vi-VN"/>
                              </w:rPr>
                              <w:t>Dạng 1. Tốc độ trung bình</w:t>
                            </w:r>
                            <w:r>
                              <w:rPr>
                                <w:bCs w:val="0"/>
                                <w:sz w:val="22"/>
                                <w:szCs w:val="22"/>
                                <w:lang w:val="vi-VN"/>
                              </w:rPr>
                              <w:t>.</w:t>
                            </w:r>
                          </w:p>
                        </w:tc>
                      </w:tr>
                      <w:tr w:rsidR="00E0450C" w14:paraId="0A5EF448" w14:textId="77777777" w:rsidTr="001D7F63">
                        <w:tc>
                          <w:tcPr>
                            <w:tcW w:w="9997" w:type="dxa"/>
                            <w:gridSpan w:val="2"/>
                          </w:tcPr>
                          <w:p w14:paraId="520A6D3D" w14:textId="355A344C" w:rsidR="00E0450C" w:rsidRPr="008D7418" w:rsidRDefault="00E0450C" w:rsidP="008A4587">
                            <w:pPr>
                              <w:spacing w:line="312" w:lineRule="auto"/>
                              <w:jc w:val="both"/>
                              <w:rPr>
                                <w:b w:val="0"/>
                                <w:bCs w:val="0"/>
                                <w:sz w:val="22"/>
                                <w:szCs w:val="22"/>
                              </w:rPr>
                            </w:pPr>
                            <w:r w:rsidRPr="00D41777">
                              <w:rPr>
                                <w:sz w:val="22"/>
                                <w:szCs w:val="22"/>
                                <w:u w:val="single"/>
                              </w:rPr>
                              <w:t xml:space="preserve">Bài </w:t>
                            </w:r>
                            <w:r w:rsidRPr="00D41777">
                              <w:rPr>
                                <w:sz w:val="22"/>
                                <w:szCs w:val="22"/>
                                <w:u w:val="single"/>
                                <w:lang w:val="vi-VN"/>
                              </w:rPr>
                              <w:t>1.</w:t>
                            </w:r>
                            <w:r w:rsidRPr="008D7418">
                              <w:rPr>
                                <w:b w:val="0"/>
                                <w:bCs w:val="0"/>
                                <w:sz w:val="22"/>
                                <w:szCs w:val="22"/>
                              </w:rPr>
                              <w:t xml:space="preserve"> Một ô tô đi từ A đến B. Đầu chặng ô tô đi ¼ tổng thời gian với v = 50km/h. Giữa chặng ô tô </w:t>
                            </w:r>
                            <w:proofErr w:type="gramStart"/>
                            <w:r w:rsidRPr="008D7418">
                              <w:rPr>
                                <w:b w:val="0"/>
                                <w:bCs w:val="0"/>
                                <w:sz w:val="22"/>
                                <w:szCs w:val="22"/>
                              </w:rPr>
                              <w:t>đi  ½</w:t>
                            </w:r>
                            <w:proofErr w:type="gramEnd"/>
                            <w:r w:rsidRPr="008D7418">
                              <w:rPr>
                                <w:b w:val="0"/>
                                <w:bCs w:val="0"/>
                                <w:sz w:val="22"/>
                                <w:szCs w:val="22"/>
                              </w:rPr>
                              <w:t xml:space="preserve"> thời gian với v = 40km/h. Cuối chặng ô tô đi  ¼  tổng thời gian với v = 20km/h. Tính vận tốc trung bình của ô tô?</w:t>
                            </w:r>
                          </w:p>
                          <w:p w14:paraId="7E5C3026" w14:textId="08D0D7E6" w:rsidR="00E0450C" w:rsidRPr="008D7418" w:rsidRDefault="00E0450C" w:rsidP="008A4587">
                            <w:pPr>
                              <w:spacing w:line="312" w:lineRule="auto"/>
                              <w:jc w:val="both"/>
                              <w:rPr>
                                <w:b w:val="0"/>
                                <w:bCs w:val="0"/>
                                <w:sz w:val="22"/>
                                <w:szCs w:val="22"/>
                              </w:rPr>
                            </w:pPr>
                            <w:r w:rsidRPr="00D41777">
                              <w:rPr>
                                <w:sz w:val="22"/>
                                <w:szCs w:val="22"/>
                                <w:u w:val="single"/>
                              </w:rPr>
                              <w:t xml:space="preserve">Bài </w:t>
                            </w:r>
                            <w:r>
                              <w:rPr>
                                <w:sz w:val="22"/>
                                <w:szCs w:val="22"/>
                                <w:u w:val="single"/>
                                <w:lang w:val="vi-VN"/>
                              </w:rPr>
                              <w:t>2</w:t>
                            </w:r>
                            <w:r>
                              <w:rPr>
                                <w:sz w:val="22"/>
                                <w:szCs w:val="22"/>
                                <w:lang w:val="vi-VN"/>
                              </w:rPr>
                              <w:t>.</w:t>
                            </w:r>
                            <w:r w:rsidRPr="008D7418">
                              <w:rPr>
                                <w:b w:val="0"/>
                                <w:bCs w:val="0"/>
                                <w:sz w:val="22"/>
                                <w:szCs w:val="22"/>
                              </w:rPr>
                              <w:t xml:space="preserve"> Một ôtô chuyển động trên đoạn đường MN. Trong ½ quãng đường đầu đi với v = 40km/h. Trong ½ quãng đường còn lại đi trong ½ thời gian đầu với v = 75km/h và trong ½ thời gian cuối đi với v = 45km/h. Tính vận tốc trung bình trên đoạn MN.</w:t>
                            </w:r>
                          </w:p>
                          <w:p w14:paraId="31B01AE4" w14:textId="00C4C162" w:rsidR="00E0450C" w:rsidRPr="008D7418" w:rsidRDefault="00E0450C" w:rsidP="008A4587">
                            <w:pPr>
                              <w:spacing w:line="312" w:lineRule="auto"/>
                              <w:jc w:val="both"/>
                              <w:rPr>
                                <w:b w:val="0"/>
                                <w:bCs w:val="0"/>
                                <w:sz w:val="22"/>
                                <w:szCs w:val="22"/>
                                <w:lang w:val="fr-FR"/>
                              </w:rPr>
                            </w:pPr>
                            <w:r w:rsidRPr="00D41777">
                              <w:rPr>
                                <w:sz w:val="22"/>
                                <w:szCs w:val="22"/>
                                <w:u w:val="single"/>
                              </w:rPr>
                              <w:t xml:space="preserve">Bài </w:t>
                            </w:r>
                            <w:r>
                              <w:rPr>
                                <w:sz w:val="22"/>
                                <w:szCs w:val="22"/>
                                <w:u w:val="single"/>
                                <w:lang w:val="vi-VN"/>
                              </w:rPr>
                              <w:t>3</w:t>
                            </w:r>
                            <w:r w:rsidRPr="00D41777">
                              <w:rPr>
                                <w:sz w:val="22"/>
                                <w:szCs w:val="22"/>
                                <w:u w:val="single"/>
                              </w:rPr>
                              <w:t>.</w:t>
                            </w:r>
                            <w:r w:rsidRPr="008D7418">
                              <w:rPr>
                                <w:b w:val="0"/>
                                <w:bCs w:val="0"/>
                                <w:sz w:val="22"/>
                                <w:szCs w:val="22"/>
                              </w:rPr>
                              <w:t xml:space="preserve"> </w:t>
                            </w:r>
                            <w:r w:rsidRPr="008D7418">
                              <w:rPr>
                                <w:b w:val="0"/>
                                <w:bCs w:val="0"/>
                                <w:sz w:val="22"/>
                                <w:szCs w:val="22"/>
                                <w:lang w:val="fr-FR"/>
                              </w:rPr>
                              <w:t>Một ôtô chạy trên đoạn đường thẳng từ A đến B phải mất khoảng thời gian t. Tốc độ của ôtô trong nửa đầu của khoảng thời gian này là 60km/h. Trong nửa khoảng thời gian cuối là 40km/h. Tính tốc độ trung bình trên cả đoạn AB.</w:t>
                            </w:r>
                          </w:p>
                          <w:p w14:paraId="4C0464AF" w14:textId="5EF584B9" w:rsidR="00E0450C" w:rsidRPr="008D7418" w:rsidRDefault="00E0450C" w:rsidP="008A4587">
                            <w:pPr>
                              <w:spacing w:line="312" w:lineRule="auto"/>
                              <w:jc w:val="both"/>
                              <w:rPr>
                                <w:b w:val="0"/>
                                <w:bCs w:val="0"/>
                                <w:sz w:val="22"/>
                                <w:szCs w:val="22"/>
                              </w:rPr>
                            </w:pPr>
                            <w:r w:rsidRPr="00D41777">
                              <w:rPr>
                                <w:sz w:val="22"/>
                                <w:szCs w:val="22"/>
                                <w:u w:val="single"/>
                              </w:rPr>
                              <w:t xml:space="preserve">Bài </w:t>
                            </w:r>
                            <w:r>
                              <w:rPr>
                                <w:sz w:val="22"/>
                                <w:szCs w:val="22"/>
                                <w:u w:val="single"/>
                                <w:lang w:val="vi-VN"/>
                              </w:rPr>
                              <w:t>4</w:t>
                            </w:r>
                            <w:r>
                              <w:rPr>
                                <w:sz w:val="22"/>
                                <w:szCs w:val="22"/>
                                <w:lang w:val="vi-VN"/>
                              </w:rPr>
                              <w:t>.</w:t>
                            </w:r>
                            <w:r w:rsidRPr="008D7418">
                              <w:rPr>
                                <w:b w:val="0"/>
                                <w:bCs w:val="0"/>
                                <w:sz w:val="22"/>
                                <w:szCs w:val="22"/>
                              </w:rPr>
                              <w:t xml:space="preserve"> Một người đua xe đạp đi trên 1/3 quãng đường đầu với 25km/h. Tính vận tốc của người đó đi trên đoạn đường còn lại. Biết rằng v</w:t>
                            </w:r>
                            <w:r w:rsidRPr="008D7418">
                              <w:rPr>
                                <w:b w:val="0"/>
                                <w:bCs w:val="0"/>
                                <w:sz w:val="22"/>
                                <w:szCs w:val="22"/>
                                <w:vertAlign w:val="subscript"/>
                              </w:rPr>
                              <w:t>tb</w:t>
                            </w:r>
                            <w:r w:rsidRPr="008D7418">
                              <w:rPr>
                                <w:b w:val="0"/>
                                <w:bCs w:val="0"/>
                                <w:sz w:val="22"/>
                                <w:szCs w:val="22"/>
                              </w:rPr>
                              <w:t xml:space="preserve"> = 20km/h.</w:t>
                            </w:r>
                          </w:p>
                          <w:p w14:paraId="4F83B260" w14:textId="71191D03" w:rsidR="00E0450C" w:rsidRPr="004E7C75" w:rsidRDefault="00E0450C" w:rsidP="004E7C75">
                            <w:pPr>
                              <w:spacing w:line="312" w:lineRule="auto"/>
                              <w:jc w:val="both"/>
                              <w:rPr>
                                <w:b w:val="0"/>
                                <w:bCs w:val="0"/>
                                <w:sz w:val="22"/>
                                <w:szCs w:val="22"/>
                              </w:rPr>
                            </w:pPr>
                            <w:r w:rsidRPr="00D41777">
                              <w:rPr>
                                <w:sz w:val="22"/>
                                <w:szCs w:val="22"/>
                                <w:u w:val="single"/>
                              </w:rPr>
                              <w:t xml:space="preserve">Bài </w:t>
                            </w:r>
                            <w:r>
                              <w:rPr>
                                <w:sz w:val="22"/>
                                <w:szCs w:val="22"/>
                                <w:u w:val="single"/>
                                <w:lang w:val="vi-VN"/>
                              </w:rPr>
                              <w:t>5</w:t>
                            </w:r>
                            <w:r>
                              <w:rPr>
                                <w:sz w:val="22"/>
                                <w:szCs w:val="22"/>
                                <w:lang w:val="vi-VN"/>
                              </w:rPr>
                              <w:t>.</w:t>
                            </w:r>
                            <w:r w:rsidRPr="008D7418">
                              <w:rPr>
                                <w:b w:val="0"/>
                                <w:bCs w:val="0"/>
                                <w:sz w:val="22"/>
                                <w:szCs w:val="22"/>
                              </w:rPr>
                              <w:t xml:space="preserve"> Một người đi xe đạp trên một đoạn đường thẳng AB. Trên 1/3 đoạn đường đầu đi với   v = 12km/h, 1/3 đoạn đường tiếp theo với v = 8km/h và 1/3 đoạn đường cuối cùng đi với  v = 6km/h. Tính v</w:t>
                            </w:r>
                            <w:r w:rsidRPr="008D7418">
                              <w:rPr>
                                <w:b w:val="0"/>
                                <w:bCs w:val="0"/>
                                <w:sz w:val="22"/>
                                <w:szCs w:val="22"/>
                                <w:vertAlign w:val="subscript"/>
                              </w:rPr>
                              <w:t>tb</w:t>
                            </w:r>
                            <w:r w:rsidRPr="008D7418">
                              <w:rPr>
                                <w:b w:val="0"/>
                                <w:bCs w:val="0"/>
                                <w:sz w:val="22"/>
                                <w:szCs w:val="22"/>
                              </w:rPr>
                              <w:t xml:space="preserve"> trên cả đoạn AB.</w:t>
                            </w:r>
                          </w:p>
                        </w:tc>
                      </w:tr>
                      <w:tr w:rsidR="00E0450C" w14:paraId="37FEABC5" w14:textId="77777777" w:rsidTr="004E7C75">
                        <w:tc>
                          <w:tcPr>
                            <w:tcW w:w="4997" w:type="dxa"/>
                          </w:tcPr>
                          <w:p w14:paraId="37390AEC" w14:textId="77777777" w:rsidR="00E0450C" w:rsidRPr="004E7C75" w:rsidRDefault="00E0450C" w:rsidP="004E7C75">
                            <w:pPr>
                              <w:spacing w:line="276" w:lineRule="auto"/>
                              <w:rPr>
                                <w:b w:val="0"/>
                              </w:rPr>
                            </w:pPr>
                          </w:p>
                        </w:tc>
                        <w:tc>
                          <w:tcPr>
                            <w:tcW w:w="5000" w:type="dxa"/>
                            <w:shd w:val="clear" w:color="auto" w:fill="auto"/>
                          </w:tcPr>
                          <w:p w14:paraId="77CE14BE" w14:textId="5572FBF7" w:rsidR="00E0450C" w:rsidRPr="004E7C75" w:rsidRDefault="00E0450C" w:rsidP="004E7C75">
                            <w:pPr>
                              <w:spacing w:line="276" w:lineRule="auto"/>
                              <w:rPr>
                                <w:b w:val="0"/>
                              </w:rPr>
                            </w:pPr>
                          </w:p>
                        </w:tc>
                      </w:tr>
                      <w:tr w:rsidR="00E0450C" w14:paraId="50C050A1" w14:textId="77777777" w:rsidTr="004E7C75">
                        <w:tc>
                          <w:tcPr>
                            <w:tcW w:w="4997" w:type="dxa"/>
                          </w:tcPr>
                          <w:p w14:paraId="10C81BEA" w14:textId="77777777" w:rsidR="00E0450C" w:rsidRPr="004E7C75" w:rsidRDefault="00E0450C" w:rsidP="004E7C75">
                            <w:pPr>
                              <w:spacing w:line="276" w:lineRule="auto"/>
                              <w:rPr>
                                <w:b w:val="0"/>
                              </w:rPr>
                            </w:pPr>
                          </w:p>
                        </w:tc>
                        <w:tc>
                          <w:tcPr>
                            <w:tcW w:w="5000" w:type="dxa"/>
                            <w:shd w:val="clear" w:color="auto" w:fill="auto"/>
                          </w:tcPr>
                          <w:p w14:paraId="40106A06" w14:textId="2264D18F" w:rsidR="00E0450C" w:rsidRPr="004E7C75" w:rsidRDefault="00E0450C" w:rsidP="004E7C75">
                            <w:pPr>
                              <w:spacing w:line="276" w:lineRule="auto"/>
                              <w:rPr>
                                <w:b w:val="0"/>
                              </w:rPr>
                            </w:pPr>
                          </w:p>
                        </w:tc>
                      </w:tr>
                      <w:tr w:rsidR="00E0450C" w14:paraId="07E3BC7C" w14:textId="77777777" w:rsidTr="004E7C75">
                        <w:tc>
                          <w:tcPr>
                            <w:tcW w:w="4997" w:type="dxa"/>
                          </w:tcPr>
                          <w:p w14:paraId="2363CDC7" w14:textId="77777777" w:rsidR="00E0450C" w:rsidRPr="004E7C75" w:rsidRDefault="00E0450C" w:rsidP="004E7C75">
                            <w:pPr>
                              <w:spacing w:line="276" w:lineRule="auto"/>
                              <w:rPr>
                                <w:b w:val="0"/>
                              </w:rPr>
                            </w:pPr>
                          </w:p>
                        </w:tc>
                        <w:tc>
                          <w:tcPr>
                            <w:tcW w:w="5000" w:type="dxa"/>
                            <w:shd w:val="clear" w:color="auto" w:fill="auto"/>
                          </w:tcPr>
                          <w:p w14:paraId="7CE21244" w14:textId="67E3A5FD" w:rsidR="00E0450C" w:rsidRPr="004E7C75" w:rsidRDefault="00E0450C" w:rsidP="004E7C75">
                            <w:pPr>
                              <w:spacing w:line="276" w:lineRule="auto"/>
                              <w:rPr>
                                <w:b w:val="0"/>
                              </w:rPr>
                            </w:pPr>
                          </w:p>
                        </w:tc>
                      </w:tr>
                      <w:tr w:rsidR="00E0450C" w14:paraId="2F7E44BC" w14:textId="77777777" w:rsidTr="004E7C75">
                        <w:tc>
                          <w:tcPr>
                            <w:tcW w:w="4997" w:type="dxa"/>
                          </w:tcPr>
                          <w:p w14:paraId="36AD5F1B" w14:textId="77777777" w:rsidR="00E0450C" w:rsidRPr="004E7C75" w:rsidRDefault="00E0450C" w:rsidP="004E7C75">
                            <w:pPr>
                              <w:spacing w:line="276" w:lineRule="auto"/>
                              <w:rPr>
                                <w:b w:val="0"/>
                              </w:rPr>
                            </w:pPr>
                          </w:p>
                        </w:tc>
                        <w:tc>
                          <w:tcPr>
                            <w:tcW w:w="5000" w:type="dxa"/>
                            <w:shd w:val="clear" w:color="auto" w:fill="auto"/>
                          </w:tcPr>
                          <w:p w14:paraId="46C2853D" w14:textId="46DA103A" w:rsidR="00E0450C" w:rsidRPr="004E7C75" w:rsidRDefault="00E0450C" w:rsidP="004E7C75">
                            <w:pPr>
                              <w:spacing w:line="276" w:lineRule="auto"/>
                              <w:rPr>
                                <w:b w:val="0"/>
                              </w:rPr>
                            </w:pPr>
                          </w:p>
                        </w:tc>
                      </w:tr>
                      <w:tr w:rsidR="00E0450C" w14:paraId="4DA4E8DA" w14:textId="77777777" w:rsidTr="004E7C75">
                        <w:tc>
                          <w:tcPr>
                            <w:tcW w:w="4997" w:type="dxa"/>
                          </w:tcPr>
                          <w:p w14:paraId="404D1CB1" w14:textId="77777777" w:rsidR="00E0450C" w:rsidRPr="004E7C75" w:rsidRDefault="00E0450C" w:rsidP="004E7C75">
                            <w:pPr>
                              <w:spacing w:line="276" w:lineRule="auto"/>
                              <w:rPr>
                                <w:b w:val="0"/>
                              </w:rPr>
                            </w:pPr>
                          </w:p>
                        </w:tc>
                        <w:tc>
                          <w:tcPr>
                            <w:tcW w:w="5000" w:type="dxa"/>
                            <w:shd w:val="clear" w:color="auto" w:fill="auto"/>
                          </w:tcPr>
                          <w:p w14:paraId="1A1FB664" w14:textId="34266713" w:rsidR="00E0450C" w:rsidRPr="004E7C75" w:rsidRDefault="00E0450C" w:rsidP="004E7C75">
                            <w:pPr>
                              <w:spacing w:line="276" w:lineRule="auto"/>
                              <w:rPr>
                                <w:b w:val="0"/>
                              </w:rPr>
                            </w:pPr>
                          </w:p>
                        </w:tc>
                      </w:tr>
                      <w:tr w:rsidR="00E0450C" w14:paraId="0C288C26" w14:textId="77777777" w:rsidTr="004E7C75">
                        <w:tc>
                          <w:tcPr>
                            <w:tcW w:w="4997" w:type="dxa"/>
                          </w:tcPr>
                          <w:p w14:paraId="203E6296" w14:textId="77777777" w:rsidR="00E0450C" w:rsidRPr="004E7C75" w:rsidRDefault="00E0450C" w:rsidP="004E7C75">
                            <w:pPr>
                              <w:spacing w:line="276" w:lineRule="auto"/>
                              <w:rPr>
                                <w:b w:val="0"/>
                              </w:rPr>
                            </w:pPr>
                          </w:p>
                        </w:tc>
                        <w:tc>
                          <w:tcPr>
                            <w:tcW w:w="5000" w:type="dxa"/>
                            <w:shd w:val="clear" w:color="auto" w:fill="auto"/>
                          </w:tcPr>
                          <w:p w14:paraId="4A85DAD2" w14:textId="69529581" w:rsidR="00E0450C" w:rsidRPr="004E7C75" w:rsidRDefault="00E0450C" w:rsidP="004E7C75">
                            <w:pPr>
                              <w:spacing w:line="276" w:lineRule="auto"/>
                              <w:rPr>
                                <w:b w:val="0"/>
                              </w:rPr>
                            </w:pPr>
                          </w:p>
                        </w:tc>
                      </w:tr>
                      <w:tr w:rsidR="00E0450C" w14:paraId="1C3DEA16" w14:textId="77777777" w:rsidTr="004E7C75">
                        <w:tc>
                          <w:tcPr>
                            <w:tcW w:w="4997" w:type="dxa"/>
                          </w:tcPr>
                          <w:p w14:paraId="303541A6" w14:textId="77777777" w:rsidR="00E0450C" w:rsidRPr="004E7C75" w:rsidRDefault="00E0450C" w:rsidP="004E7C75">
                            <w:pPr>
                              <w:spacing w:line="276" w:lineRule="auto"/>
                              <w:rPr>
                                <w:b w:val="0"/>
                              </w:rPr>
                            </w:pPr>
                          </w:p>
                        </w:tc>
                        <w:tc>
                          <w:tcPr>
                            <w:tcW w:w="5000" w:type="dxa"/>
                            <w:shd w:val="clear" w:color="auto" w:fill="auto"/>
                          </w:tcPr>
                          <w:p w14:paraId="0A9549D3" w14:textId="1458DD7A" w:rsidR="00E0450C" w:rsidRPr="004E7C75" w:rsidRDefault="00E0450C" w:rsidP="004E7C75">
                            <w:pPr>
                              <w:spacing w:line="276" w:lineRule="auto"/>
                              <w:rPr>
                                <w:b w:val="0"/>
                              </w:rPr>
                            </w:pPr>
                          </w:p>
                        </w:tc>
                      </w:tr>
                      <w:tr w:rsidR="00E0450C" w14:paraId="4C6B791F" w14:textId="77777777" w:rsidTr="004E7C75">
                        <w:tc>
                          <w:tcPr>
                            <w:tcW w:w="4997" w:type="dxa"/>
                          </w:tcPr>
                          <w:p w14:paraId="3C18CDA3" w14:textId="77777777" w:rsidR="00E0450C" w:rsidRPr="004E7C75" w:rsidRDefault="00E0450C" w:rsidP="004E7C75">
                            <w:pPr>
                              <w:spacing w:line="276" w:lineRule="auto"/>
                              <w:rPr>
                                <w:b w:val="0"/>
                              </w:rPr>
                            </w:pPr>
                          </w:p>
                        </w:tc>
                        <w:tc>
                          <w:tcPr>
                            <w:tcW w:w="5000" w:type="dxa"/>
                            <w:shd w:val="clear" w:color="auto" w:fill="auto"/>
                          </w:tcPr>
                          <w:p w14:paraId="0E4A1DF2" w14:textId="06245D37" w:rsidR="00E0450C" w:rsidRPr="004E7C75" w:rsidRDefault="00E0450C" w:rsidP="004E7C75">
                            <w:pPr>
                              <w:spacing w:line="276" w:lineRule="auto"/>
                              <w:rPr>
                                <w:b w:val="0"/>
                              </w:rPr>
                            </w:pPr>
                          </w:p>
                        </w:tc>
                      </w:tr>
                      <w:tr w:rsidR="00E0450C" w14:paraId="29F40FFF" w14:textId="77777777" w:rsidTr="004E7C75">
                        <w:tc>
                          <w:tcPr>
                            <w:tcW w:w="4997" w:type="dxa"/>
                          </w:tcPr>
                          <w:p w14:paraId="739C37BE" w14:textId="77777777" w:rsidR="00E0450C" w:rsidRPr="004E7C75" w:rsidRDefault="00E0450C" w:rsidP="004E7C75">
                            <w:pPr>
                              <w:spacing w:line="276" w:lineRule="auto"/>
                              <w:rPr>
                                <w:b w:val="0"/>
                              </w:rPr>
                            </w:pPr>
                          </w:p>
                        </w:tc>
                        <w:tc>
                          <w:tcPr>
                            <w:tcW w:w="5000" w:type="dxa"/>
                            <w:shd w:val="clear" w:color="auto" w:fill="auto"/>
                          </w:tcPr>
                          <w:p w14:paraId="52127A8B" w14:textId="1E95CB12" w:rsidR="00E0450C" w:rsidRPr="004E7C75" w:rsidRDefault="00E0450C" w:rsidP="004E7C75">
                            <w:pPr>
                              <w:spacing w:line="276" w:lineRule="auto"/>
                              <w:rPr>
                                <w:b w:val="0"/>
                              </w:rPr>
                            </w:pPr>
                          </w:p>
                        </w:tc>
                      </w:tr>
                      <w:tr w:rsidR="00E0450C" w14:paraId="604EC18B" w14:textId="77777777" w:rsidTr="004E7C75">
                        <w:tc>
                          <w:tcPr>
                            <w:tcW w:w="4997" w:type="dxa"/>
                          </w:tcPr>
                          <w:p w14:paraId="4580F9AE" w14:textId="77777777" w:rsidR="00E0450C" w:rsidRPr="004E7C75" w:rsidRDefault="00E0450C" w:rsidP="004E7C75">
                            <w:pPr>
                              <w:spacing w:line="276" w:lineRule="auto"/>
                              <w:rPr>
                                <w:b w:val="0"/>
                              </w:rPr>
                            </w:pPr>
                          </w:p>
                        </w:tc>
                        <w:tc>
                          <w:tcPr>
                            <w:tcW w:w="5000" w:type="dxa"/>
                            <w:shd w:val="clear" w:color="auto" w:fill="auto"/>
                          </w:tcPr>
                          <w:p w14:paraId="131679E3" w14:textId="4B137BCB" w:rsidR="00E0450C" w:rsidRPr="004E7C75" w:rsidRDefault="00E0450C" w:rsidP="004E7C75">
                            <w:pPr>
                              <w:spacing w:line="276" w:lineRule="auto"/>
                              <w:rPr>
                                <w:b w:val="0"/>
                              </w:rPr>
                            </w:pPr>
                          </w:p>
                        </w:tc>
                      </w:tr>
                      <w:tr w:rsidR="00E0450C" w14:paraId="3BBB0308" w14:textId="77777777" w:rsidTr="004E7C75">
                        <w:tc>
                          <w:tcPr>
                            <w:tcW w:w="4997" w:type="dxa"/>
                          </w:tcPr>
                          <w:p w14:paraId="51457536" w14:textId="77777777" w:rsidR="00E0450C" w:rsidRPr="004E7C75" w:rsidRDefault="00E0450C" w:rsidP="004E7C75">
                            <w:pPr>
                              <w:spacing w:line="276" w:lineRule="auto"/>
                              <w:rPr>
                                <w:b w:val="0"/>
                              </w:rPr>
                            </w:pPr>
                          </w:p>
                        </w:tc>
                        <w:tc>
                          <w:tcPr>
                            <w:tcW w:w="5000" w:type="dxa"/>
                            <w:shd w:val="clear" w:color="auto" w:fill="auto"/>
                          </w:tcPr>
                          <w:p w14:paraId="4863E7A8" w14:textId="7FF7675E" w:rsidR="00E0450C" w:rsidRPr="004E7C75" w:rsidRDefault="00E0450C" w:rsidP="004E7C75">
                            <w:pPr>
                              <w:spacing w:line="276" w:lineRule="auto"/>
                              <w:rPr>
                                <w:b w:val="0"/>
                              </w:rPr>
                            </w:pPr>
                          </w:p>
                        </w:tc>
                      </w:tr>
                      <w:tr w:rsidR="00E0450C" w14:paraId="358BD0ED" w14:textId="77777777" w:rsidTr="004E7C75">
                        <w:tc>
                          <w:tcPr>
                            <w:tcW w:w="4997" w:type="dxa"/>
                          </w:tcPr>
                          <w:p w14:paraId="71806C1E" w14:textId="77777777" w:rsidR="00E0450C" w:rsidRPr="004E7C75" w:rsidRDefault="00E0450C" w:rsidP="004E7C75">
                            <w:pPr>
                              <w:spacing w:line="276" w:lineRule="auto"/>
                              <w:rPr>
                                <w:b w:val="0"/>
                              </w:rPr>
                            </w:pPr>
                          </w:p>
                        </w:tc>
                        <w:tc>
                          <w:tcPr>
                            <w:tcW w:w="5000" w:type="dxa"/>
                            <w:shd w:val="clear" w:color="auto" w:fill="auto"/>
                          </w:tcPr>
                          <w:p w14:paraId="10700C12" w14:textId="70AE8064" w:rsidR="00E0450C" w:rsidRPr="004E7C75" w:rsidRDefault="00E0450C" w:rsidP="004E7C75">
                            <w:pPr>
                              <w:spacing w:line="276" w:lineRule="auto"/>
                              <w:rPr>
                                <w:b w:val="0"/>
                              </w:rPr>
                            </w:pPr>
                          </w:p>
                        </w:tc>
                      </w:tr>
                      <w:tr w:rsidR="00E0450C" w14:paraId="1C852642" w14:textId="77777777" w:rsidTr="004E7C75">
                        <w:tc>
                          <w:tcPr>
                            <w:tcW w:w="4997" w:type="dxa"/>
                          </w:tcPr>
                          <w:p w14:paraId="0AE225AE" w14:textId="77777777" w:rsidR="00E0450C" w:rsidRPr="004E7C75" w:rsidRDefault="00E0450C" w:rsidP="004E7C75">
                            <w:pPr>
                              <w:spacing w:line="276" w:lineRule="auto"/>
                              <w:rPr>
                                <w:b w:val="0"/>
                              </w:rPr>
                            </w:pPr>
                          </w:p>
                        </w:tc>
                        <w:tc>
                          <w:tcPr>
                            <w:tcW w:w="5000" w:type="dxa"/>
                            <w:shd w:val="clear" w:color="auto" w:fill="auto"/>
                          </w:tcPr>
                          <w:p w14:paraId="4FDAEB63" w14:textId="66C0BB66" w:rsidR="00E0450C" w:rsidRPr="004E7C75" w:rsidRDefault="00E0450C" w:rsidP="004E7C75">
                            <w:pPr>
                              <w:spacing w:line="276" w:lineRule="auto"/>
                              <w:rPr>
                                <w:b w:val="0"/>
                              </w:rPr>
                            </w:pPr>
                          </w:p>
                        </w:tc>
                      </w:tr>
                      <w:tr w:rsidR="00E0450C" w14:paraId="5C04BA64" w14:textId="77777777" w:rsidTr="004E7C75">
                        <w:tc>
                          <w:tcPr>
                            <w:tcW w:w="4997" w:type="dxa"/>
                          </w:tcPr>
                          <w:p w14:paraId="5402DDCF" w14:textId="77777777" w:rsidR="00E0450C" w:rsidRPr="004E7C75" w:rsidRDefault="00E0450C" w:rsidP="004E7C75">
                            <w:pPr>
                              <w:spacing w:line="276" w:lineRule="auto"/>
                              <w:rPr>
                                <w:b w:val="0"/>
                              </w:rPr>
                            </w:pPr>
                          </w:p>
                        </w:tc>
                        <w:tc>
                          <w:tcPr>
                            <w:tcW w:w="5000" w:type="dxa"/>
                            <w:shd w:val="clear" w:color="auto" w:fill="auto"/>
                          </w:tcPr>
                          <w:p w14:paraId="3B197E08" w14:textId="20CC2DB9" w:rsidR="00E0450C" w:rsidRPr="004E7C75" w:rsidRDefault="00E0450C" w:rsidP="004E7C75">
                            <w:pPr>
                              <w:spacing w:line="276" w:lineRule="auto"/>
                              <w:rPr>
                                <w:b w:val="0"/>
                              </w:rPr>
                            </w:pPr>
                          </w:p>
                        </w:tc>
                      </w:tr>
                      <w:tr w:rsidR="00E0450C" w14:paraId="1D519960" w14:textId="77777777" w:rsidTr="004E7C75">
                        <w:tc>
                          <w:tcPr>
                            <w:tcW w:w="4997" w:type="dxa"/>
                          </w:tcPr>
                          <w:p w14:paraId="75162711" w14:textId="77777777" w:rsidR="00E0450C" w:rsidRPr="004E7C75" w:rsidRDefault="00E0450C" w:rsidP="004E7C75">
                            <w:pPr>
                              <w:spacing w:line="276" w:lineRule="auto"/>
                              <w:rPr>
                                <w:b w:val="0"/>
                              </w:rPr>
                            </w:pPr>
                          </w:p>
                        </w:tc>
                        <w:tc>
                          <w:tcPr>
                            <w:tcW w:w="5000" w:type="dxa"/>
                            <w:shd w:val="clear" w:color="auto" w:fill="auto"/>
                          </w:tcPr>
                          <w:p w14:paraId="3C6F8517" w14:textId="0D04329B" w:rsidR="00E0450C" w:rsidRPr="004E7C75" w:rsidRDefault="00E0450C" w:rsidP="004E7C75">
                            <w:pPr>
                              <w:spacing w:line="276" w:lineRule="auto"/>
                              <w:rPr>
                                <w:b w:val="0"/>
                              </w:rPr>
                            </w:pPr>
                          </w:p>
                        </w:tc>
                      </w:tr>
                      <w:tr w:rsidR="00E0450C" w14:paraId="663DCAB5" w14:textId="77777777" w:rsidTr="004E7C75">
                        <w:tc>
                          <w:tcPr>
                            <w:tcW w:w="4997" w:type="dxa"/>
                          </w:tcPr>
                          <w:p w14:paraId="1FD0008A" w14:textId="77777777" w:rsidR="00E0450C" w:rsidRPr="004E7C75" w:rsidRDefault="00E0450C" w:rsidP="004E7C75">
                            <w:pPr>
                              <w:spacing w:line="276" w:lineRule="auto"/>
                              <w:rPr>
                                <w:b w:val="0"/>
                              </w:rPr>
                            </w:pPr>
                          </w:p>
                        </w:tc>
                        <w:tc>
                          <w:tcPr>
                            <w:tcW w:w="5000" w:type="dxa"/>
                            <w:shd w:val="clear" w:color="auto" w:fill="auto"/>
                          </w:tcPr>
                          <w:p w14:paraId="5E75BF6E" w14:textId="6DE5B14E" w:rsidR="00E0450C" w:rsidRPr="004E7C75" w:rsidRDefault="00E0450C" w:rsidP="004E7C75">
                            <w:pPr>
                              <w:spacing w:line="276" w:lineRule="auto"/>
                              <w:rPr>
                                <w:b w:val="0"/>
                              </w:rPr>
                            </w:pPr>
                          </w:p>
                        </w:tc>
                      </w:tr>
                      <w:tr w:rsidR="00E0450C" w14:paraId="0369DAB4" w14:textId="77777777" w:rsidTr="004E7C75">
                        <w:tc>
                          <w:tcPr>
                            <w:tcW w:w="4997" w:type="dxa"/>
                          </w:tcPr>
                          <w:p w14:paraId="754AEBB8" w14:textId="77777777" w:rsidR="00E0450C" w:rsidRPr="004E7C75" w:rsidRDefault="00E0450C" w:rsidP="004E7C75">
                            <w:pPr>
                              <w:spacing w:line="276" w:lineRule="auto"/>
                              <w:rPr>
                                <w:b w:val="0"/>
                              </w:rPr>
                            </w:pPr>
                          </w:p>
                        </w:tc>
                        <w:tc>
                          <w:tcPr>
                            <w:tcW w:w="5000" w:type="dxa"/>
                            <w:shd w:val="clear" w:color="auto" w:fill="auto"/>
                          </w:tcPr>
                          <w:p w14:paraId="6B96633C" w14:textId="09B163B6" w:rsidR="00E0450C" w:rsidRPr="004E7C75" w:rsidRDefault="00E0450C" w:rsidP="004E7C75">
                            <w:pPr>
                              <w:spacing w:line="276" w:lineRule="auto"/>
                              <w:rPr>
                                <w:b w:val="0"/>
                              </w:rPr>
                            </w:pPr>
                          </w:p>
                        </w:tc>
                      </w:tr>
                      <w:tr w:rsidR="00E0450C" w14:paraId="565BBA40" w14:textId="77777777" w:rsidTr="004E7C75">
                        <w:tc>
                          <w:tcPr>
                            <w:tcW w:w="4997" w:type="dxa"/>
                          </w:tcPr>
                          <w:p w14:paraId="3AD2C966" w14:textId="77777777" w:rsidR="00E0450C" w:rsidRPr="004E7C75" w:rsidRDefault="00E0450C" w:rsidP="004E7C75">
                            <w:pPr>
                              <w:spacing w:line="276" w:lineRule="auto"/>
                              <w:rPr>
                                <w:b w:val="0"/>
                              </w:rPr>
                            </w:pPr>
                          </w:p>
                        </w:tc>
                        <w:tc>
                          <w:tcPr>
                            <w:tcW w:w="5000" w:type="dxa"/>
                            <w:shd w:val="clear" w:color="auto" w:fill="auto"/>
                          </w:tcPr>
                          <w:p w14:paraId="0EF7E012" w14:textId="5641F14C" w:rsidR="00E0450C" w:rsidRPr="004E7C75" w:rsidRDefault="00E0450C" w:rsidP="004E7C75">
                            <w:pPr>
                              <w:spacing w:line="276" w:lineRule="auto"/>
                              <w:rPr>
                                <w:b w:val="0"/>
                              </w:rPr>
                            </w:pPr>
                          </w:p>
                        </w:tc>
                      </w:tr>
                      <w:tr w:rsidR="00E0450C" w14:paraId="14E1092F" w14:textId="77777777" w:rsidTr="004E7C75">
                        <w:tc>
                          <w:tcPr>
                            <w:tcW w:w="4997" w:type="dxa"/>
                          </w:tcPr>
                          <w:p w14:paraId="67BF9DB2" w14:textId="77777777" w:rsidR="00E0450C" w:rsidRPr="004E7C75" w:rsidRDefault="00E0450C" w:rsidP="004E7C75">
                            <w:pPr>
                              <w:spacing w:line="276" w:lineRule="auto"/>
                              <w:rPr>
                                <w:b w:val="0"/>
                              </w:rPr>
                            </w:pPr>
                          </w:p>
                        </w:tc>
                        <w:tc>
                          <w:tcPr>
                            <w:tcW w:w="5000" w:type="dxa"/>
                            <w:shd w:val="clear" w:color="auto" w:fill="auto"/>
                          </w:tcPr>
                          <w:p w14:paraId="18050D6F" w14:textId="43853143" w:rsidR="00E0450C" w:rsidRPr="004E7C75" w:rsidRDefault="00E0450C" w:rsidP="004E7C75">
                            <w:pPr>
                              <w:spacing w:line="276" w:lineRule="auto"/>
                              <w:rPr>
                                <w:b w:val="0"/>
                              </w:rPr>
                            </w:pPr>
                          </w:p>
                        </w:tc>
                      </w:tr>
                      <w:tr w:rsidR="00E0450C" w14:paraId="1FC87F09" w14:textId="77777777" w:rsidTr="004E7C75">
                        <w:tc>
                          <w:tcPr>
                            <w:tcW w:w="4997" w:type="dxa"/>
                          </w:tcPr>
                          <w:p w14:paraId="68F4146B" w14:textId="77777777" w:rsidR="00E0450C" w:rsidRPr="004E7C75" w:rsidRDefault="00E0450C" w:rsidP="004E7C75">
                            <w:pPr>
                              <w:spacing w:line="276" w:lineRule="auto"/>
                              <w:rPr>
                                <w:b w:val="0"/>
                              </w:rPr>
                            </w:pPr>
                          </w:p>
                        </w:tc>
                        <w:tc>
                          <w:tcPr>
                            <w:tcW w:w="5000" w:type="dxa"/>
                            <w:shd w:val="clear" w:color="auto" w:fill="auto"/>
                          </w:tcPr>
                          <w:p w14:paraId="182A09D9" w14:textId="3D11A502" w:rsidR="00E0450C" w:rsidRPr="004E7C75" w:rsidRDefault="00E0450C" w:rsidP="004E7C75">
                            <w:pPr>
                              <w:spacing w:line="276" w:lineRule="auto"/>
                              <w:rPr>
                                <w:b w:val="0"/>
                              </w:rPr>
                            </w:pPr>
                          </w:p>
                        </w:tc>
                      </w:tr>
                      <w:tr w:rsidR="00E0450C" w14:paraId="4006C663" w14:textId="77777777" w:rsidTr="004E7C75">
                        <w:tc>
                          <w:tcPr>
                            <w:tcW w:w="4997" w:type="dxa"/>
                          </w:tcPr>
                          <w:p w14:paraId="4582BB50" w14:textId="77777777" w:rsidR="00E0450C" w:rsidRPr="004E7C75" w:rsidRDefault="00E0450C" w:rsidP="004E7C75">
                            <w:pPr>
                              <w:spacing w:line="276" w:lineRule="auto"/>
                              <w:rPr>
                                <w:b w:val="0"/>
                              </w:rPr>
                            </w:pPr>
                          </w:p>
                        </w:tc>
                        <w:tc>
                          <w:tcPr>
                            <w:tcW w:w="5000" w:type="dxa"/>
                            <w:shd w:val="clear" w:color="auto" w:fill="auto"/>
                          </w:tcPr>
                          <w:p w14:paraId="69BE2E65" w14:textId="76C02CC7" w:rsidR="00E0450C" w:rsidRPr="004E7C75" w:rsidRDefault="00E0450C" w:rsidP="004E7C75">
                            <w:pPr>
                              <w:spacing w:line="276" w:lineRule="auto"/>
                              <w:rPr>
                                <w:b w:val="0"/>
                              </w:rPr>
                            </w:pPr>
                          </w:p>
                        </w:tc>
                      </w:tr>
                      <w:tr w:rsidR="00E0450C" w14:paraId="0F40BEAF" w14:textId="77777777" w:rsidTr="004E7C75">
                        <w:tc>
                          <w:tcPr>
                            <w:tcW w:w="4997" w:type="dxa"/>
                          </w:tcPr>
                          <w:p w14:paraId="41566D73" w14:textId="77777777" w:rsidR="00E0450C" w:rsidRPr="004E7C75" w:rsidRDefault="00E0450C" w:rsidP="004E7C75">
                            <w:pPr>
                              <w:spacing w:line="276" w:lineRule="auto"/>
                              <w:rPr>
                                <w:b w:val="0"/>
                              </w:rPr>
                            </w:pPr>
                          </w:p>
                        </w:tc>
                        <w:tc>
                          <w:tcPr>
                            <w:tcW w:w="5000" w:type="dxa"/>
                            <w:shd w:val="clear" w:color="auto" w:fill="auto"/>
                          </w:tcPr>
                          <w:p w14:paraId="5EF59ACE" w14:textId="4358D0FE" w:rsidR="00E0450C" w:rsidRPr="004E7C75" w:rsidRDefault="00E0450C" w:rsidP="004E7C75">
                            <w:pPr>
                              <w:spacing w:line="276" w:lineRule="auto"/>
                              <w:rPr>
                                <w:b w:val="0"/>
                              </w:rPr>
                            </w:pPr>
                          </w:p>
                        </w:tc>
                      </w:tr>
                      <w:tr w:rsidR="00E0450C" w14:paraId="491FB883" w14:textId="77777777" w:rsidTr="004E7C75">
                        <w:tc>
                          <w:tcPr>
                            <w:tcW w:w="4997" w:type="dxa"/>
                          </w:tcPr>
                          <w:p w14:paraId="5B08EF1F" w14:textId="77777777" w:rsidR="00E0450C" w:rsidRPr="004E7C75" w:rsidRDefault="00E0450C" w:rsidP="004E7C75">
                            <w:pPr>
                              <w:spacing w:line="276" w:lineRule="auto"/>
                              <w:rPr>
                                <w:b w:val="0"/>
                              </w:rPr>
                            </w:pPr>
                          </w:p>
                        </w:tc>
                        <w:tc>
                          <w:tcPr>
                            <w:tcW w:w="5000" w:type="dxa"/>
                            <w:shd w:val="clear" w:color="auto" w:fill="auto"/>
                          </w:tcPr>
                          <w:p w14:paraId="41DFFDFD" w14:textId="2BB1B211" w:rsidR="00E0450C" w:rsidRPr="004E7C75" w:rsidRDefault="00E0450C" w:rsidP="004E7C75">
                            <w:pPr>
                              <w:spacing w:line="276" w:lineRule="auto"/>
                              <w:rPr>
                                <w:b w:val="0"/>
                              </w:rPr>
                            </w:pPr>
                          </w:p>
                        </w:tc>
                      </w:tr>
                      <w:tr w:rsidR="00E0450C" w14:paraId="66ABE075" w14:textId="77777777" w:rsidTr="004E7C75">
                        <w:tc>
                          <w:tcPr>
                            <w:tcW w:w="4997" w:type="dxa"/>
                          </w:tcPr>
                          <w:p w14:paraId="6D017E03" w14:textId="77777777" w:rsidR="00E0450C" w:rsidRPr="004E7C75" w:rsidRDefault="00E0450C" w:rsidP="004E7C75">
                            <w:pPr>
                              <w:spacing w:line="276" w:lineRule="auto"/>
                              <w:rPr>
                                <w:b w:val="0"/>
                              </w:rPr>
                            </w:pPr>
                          </w:p>
                        </w:tc>
                        <w:tc>
                          <w:tcPr>
                            <w:tcW w:w="5000" w:type="dxa"/>
                            <w:shd w:val="clear" w:color="auto" w:fill="auto"/>
                          </w:tcPr>
                          <w:p w14:paraId="60F65F1E" w14:textId="00CA53E7" w:rsidR="00E0450C" w:rsidRPr="004E7C75" w:rsidRDefault="00E0450C" w:rsidP="004E7C75">
                            <w:pPr>
                              <w:spacing w:line="276" w:lineRule="auto"/>
                              <w:rPr>
                                <w:b w:val="0"/>
                              </w:rPr>
                            </w:pPr>
                          </w:p>
                        </w:tc>
                      </w:tr>
                      <w:tr w:rsidR="00E0450C" w14:paraId="1A55AC62" w14:textId="77777777" w:rsidTr="004E7C75">
                        <w:tc>
                          <w:tcPr>
                            <w:tcW w:w="4997" w:type="dxa"/>
                          </w:tcPr>
                          <w:p w14:paraId="1CDAB697" w14:textId="77777777" w:rsidR="00E0450C" w:rsidRPr="004E7C75" w:rsidRDefault="00E0450C" w:rsidP="004E7C75">
                            <w:pPr>
                              <w:spacing w:line="276" w:lineRule="auto"/>
                              <w:rPr>
                                <w:b w:val="0"/>
                              </w:rPr>
                            </w:pPr>
                          </w:p>
                        </w:tc>
                        <w:tc>
                          <w:tcPr>
                            <w:tcW w:w="5000" w:type="dxa"/>
                            <w:shd w:val="clear" w:color="auto" w:fill="auto"/>
                          </w:tcPr>
                          <w:p w14:paraId="6ACECB2F" w14:textId="6D4C22AA" w:rsidR="00E0450C" w:rsidRPr="004E7C75" w:rsidRDefault="00E0450C" w:rsidP="004E7C75">
                            <w:pPr>
                              <w:spacing w:line="276" w:lineRule="auto"/>
                              <w:rPr>
                                <w:b w:val="0"/>
                              </w:rPr>
                            </w:pPr>
                          </w:p>
                        </w:tc>
                      </w:tr>
                      <w:tr w:rsidR="00E0450C" w14:paraId="47C0BF3F" w14:textId="77777777" w:rsidTr="004E7C75">
                        <w:tc>
                          <w:tcPr>
                            <w:tcW w:w="4997" w:type="dxa"/>
                          </w:tcPr>
                          <w:p w14:paraId="22DC51C1" w14:textId="77777777" w:rsidR="00E0450C" w:rsidRPr="004E7C75" w:rsidRDefault="00E0450C" w:rsidP="004E7C75">
                            <w:pPr>
                              <w:spacing w:line="276" w:lineRule="auto"/>
                              <w:rPr>
                                <w:b w:val="0"/>
                              </w:rPr>
                            </w:pPr>
                          </w:p>
                        </w:tc>
                        <w:tc>
                          <w:tcPr>
                            <w:tcW w:w="5000" w:type="dxa"/>
                            <w:shd w:val="clear" w:color="auto" w:fill="auto"/>
                          </w:tcPr>
                          <w:p w14:paraId="63C2EB10" w14:textId="0D9B88D0" w:rsidR="00E0450C" w:rsidRPr="004E7C75" w:rsidRDefault="00E0450C" w:rsidP="004E7C75">
                            <w:pPr>
                              <w:spacing w:line="276" w:lineRule="auto"/>
                              <w:rPr>
                                <w:b w:val="0"/>
                              </w:rPr>
                            </w:pPr>
                          </w:p>
                        </w:tc>
                      </w:tr>
                      <w:tr w:rsidR="00E0450C" w14:paraId="6471576E" w14:textId="77777777" w:rsidTr="004E7C75">
                        <w:tc>
                          <w:tcPr>
                            <w:tcW w:w="4997" w:type="dxa"/>
                          </w:tcPr>
                          <w:p w14:paraId="2105DC18" w14:textId="77777777" w:rsidR="00E0450C" w:rsidRPr="004E7C75" w:rsidRDefault="00E0450C" w:rsidP="004E7C75">
                            <w:pPr>
                              <w:spacing w:line="276" w:lineRule="auto"/>
                              <w:rPr>
                                <w:b w:val="0"/>
                              </w:rPr>
                            </w:pPr>
                          </w:p>
                        </w:tc>
                        <w:tc>
                          <w:tcPr>
                            <w:tcW w:w="5000" w:type="dxa"/>
                            <w:shd w:val="clear" w:color="auto" w:fill="auto"/>
                          </w:tcPr>
                          <w:p w14:paraId="4875A615" w14:textId="793929CF" w:rsidR="00E0450C" w:rsidRPr="004E7C75" w:rsidRDefault="00E0450C" w:rsidP="004E7C75">
                            <w:pPr>
                              <w:spacing w:line="276" w:lineRule="auto"/>
                              <w:rPr>
                                <w:b w:val="0"/>
                              </w:rPr>
                            </w:pPr>
                          </w:p>
                        </w:tc>
                      </w:tr>
                      <w:tr w:rsidR="00E0450C" w14:paraId="4818FB8D" w14:textId="77777777" w:rsidTr="004E7C75">
                        <w:tc>
                          <w:tcPr>
                            <w:tcW w:w="4997" w:type="dxa"/>
                          </w:tcPr>
                          <w:p w14:paraId="40D7A1A1" w14:textId="77777777" w:rsidR="00E0450C" w:rsidRPr="004E7C75" w:rsidRDefault="00E0450C" w:rsidP="004E7C75">
                            <w:pPr>
                              <w:spacing w:line="276" w:lineRule="auto"/>
                              <w:rPr>
                                <w:b w:val="0"/>
                              </w:rPr>
                            </w:pPr>
                          </w:p>
                        </w:tc>
                        <w:tc>
                          <w:tcPr>
                            <w:tcW w:w="5000" w:type="dxa"/>
                            <w:shd w:val="clear" w:color="auto" w:fill="auto"/>
                          </w:tcPr>
                          <w:p w14:paraId="6B341510" w14:textId="78D93BCA" w:rsidR="00E0450C" w:rsidRPr="004E7C75" w:rsidRDefault="00E0450C" w:rsidP="004E7C75">
                            <w:pPr>
                              <w:spacing w:line="276" w:lineRule="auto"/>
                              <w:rPr>
                                <w:b w:val="0"/>
                              </w:rPr>
                            </w:pPr>
                          </w:p>
                        </w:tc>
                      </w:tr>
                      <w:tr w:rsidR="00E0450C" w14:paraId="5395797C" w14:textId="77777777" w:rsidTr="004E7C75">
                        <w:tc>
                          <w:tcPr>
                            <w:tcW w:w="4997" w:type="dxa"/>
                          </w:tcPr>
                          <w:p w14:paraId="2DDD2E0D" w14:textId="77777777" w:rsidR="00E0450C" w:rsidRPr="004E7C75" w:rsidRDefault="00E0450C" w:rsidP="004E7C75">
                            <w:pPr>
                              <w:spacing w:line="276" w:lineRule="auto"/>
                              <w:rPr>
                                <w:b w:val="0"/>
                              </w:rPr>
                            </w:pPr>
                          </w:p>
                        </w:tc>
                        <w:tc>
                          <w:tcPr>
                            <w:tcW w:w="5000" w:type="dxa"/>
                            <w:shd w:val="clear" w:color="auto" w:fill="auto"/>
                          </w:tcPr>
                          <w:p w14:paraId="01772A11" w14:textId="2B607109" w:rsidR="00E0450C" w:rsidRPr="004E7C75" w:rsidRDefault="00E0450C" w:rsidP="004E7C75">
                            <w:pPr>
                              <w:spacing w:line="276" w:lineRule="auto"/>
                              <w:rPr>
                                <w:b w:val="0"/>
                              </w:rPr>
                            </w:pPr>
                          </w:p>
                        </w:tc>
                      </w:tr>
                      <w:tr w:rsidR="00E0450C" w14:paraId="618D9960" w14:textId="77777777" w:rsidTr="004E7C75">
                        <w:tc>
                          <w:tcPr>
                            <w:tcW w:w="4997" w:type="dxa"/>
                          </w:tcPr>
                          <w:p w14:paraId="417ADF35" w14:textId="77777777" w:rsidR="00E0450C" w:rsidRPr="004E7C75" w:rsidRDefault="00E0450C" w:rsidP="004E7C75">
                            <w:pPr>
                              <w:spacing w:line="276" w:lineRule="auto"/>
                              <w:rPr>
                                <w:b w:val="0"/>
                              </w:rPr>
                            </w:pPr>
                          </w:p>
                        </w:tc>
                        <w:tc>
                          <w:tcPr>
                            <w:tcW w:w="5000" w:type="dxa"/>
                            <w:shd w:val="clear" w:color="auto" w:fill="auto"/>
                          </w:tcPr>
                          <w:p w14:paraId="28626370" w14:textId="193C8304" w:rsidR="00E0450C" w:rsidRPr="004E7C75" w:rsidRDefault="00E0450C" w:rsidP="004E7C75">
                            <w:pPr>
                              <w:spacing w:line="276" w:lineRule="auto"/>
                              <w:rPr>
                                <w:b w:val="0"/>
                              </w:rPr>
                            </w:pPr>
                          </w:p>
                        </w:tc>
                      </w:tr>
                    </w:tbl>
                    <w:p w14:paraId="1041E1FA" w14:textId="77777777" w:rsidR="00E0450C" w:rsidRPr="00525F97" w:rsidRDefault="00E0450C" w:rsidP="008A4587">
                      <w:pPr>
                        <w:spacing w:line="276" w:lineRule="auto"/>
                        <w:rPr>
                          <w:sz w:val="22"/>
                          <w:szCs w:val="22"/>
                        </w:rPr>
                      </w:pPr>
                    </w:p>
                  </w:txbxContent>
                </v:textbox>
                <w10:wrap type="through"/>
              </v:shape>
            </w:pict>
          </mc:Fallback>
        </mc:AlternateContent>
      </w:r>
    </w:p>
    <w:p w14:paraId="5F31D6AD" w14:textId="2255BF03" w:rsidR="004E7C75" w:rsidRDefault="004E7C75">
      <w:r>
        <w:rPr>
          <w:noProof/>
          <w:sz w:val="22"/>
          <w:szCs w:val="22"/>
        </w:rPr>
        <w:lastRenderedPageBreak/>
        <mc:AlternateContent>
          <mc:Choice Requires="wps">
            <w:drawing>
              <wp:anchor distT="0" distB="0" distL="114300" distR="114300" simplePos="0" relativeHeight="252015616" behindDoc="0" locked="0" layoutInCell="1" allowOverlap="1" wp14:anchorId="4E8DA98F" wp14:editId="2BAEBA21">
                <wp:simplePos x="0" y="0"/>
                <wp:positionH relativeFrom="column">
                  <wp:posOffset>-230505</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4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p w14:paraId="1605860A" w14:textId="44015ECD" w:rsidR="00E0450C" w:rsidRPr="000D33D4" w:rsidRDefault="00E0450C" w:rsidP="004E7C75">
                            <w:pPr>
                              <w:spacing w:line="312" w:lineRule="auto"/>
                              <w:jc w:val="center"/>
                              <w:rPr>
                                <w:bCs w:val="0"/>
                                <w:i/>
                                <w:sz w:val="22"/>
                                <w:szCs w:val="22"/>
                              </w:rPr>
                            </w:pPr>
                            <w:r w:rsidRPr="00242843">
                              <w:rPr>
                                <w:b w:val="0"/>
                                <w:sz w:val="22"/>
                                <w:szCs w:val="22"/>
                                <w:lang w:val="vi-VN"/>
                              </w:rPr>
                              <w:t xml:space="preserve">. </w:t>
                            </w:r>
                            <w:r w:rsidRPr="000D33D4">
                              <w:rPr>
                                <w:bCs w:val="0"/>
                                <w:sz w:val="22"/>
                                <w:szCs w:val="22"/>
                                <w:lang w:val="vi-VN"/>
                              </w:rPr>
                              <w:t xml:space="preserve">Dạng 2. </w:t>
                            </w:r>
                            <w:r>
                              <w:rPr>
                                <w:bCs w:val="0"/>
                                <w:sz w:val="22"/>
                                <w:szCs w:val="22"/>
                                <w:lang w:val="vi-VN"/>
                              </w:rPr>
                              <w:t xml:space="preserve">Viết phương trình chuyển động. </w:t>
                            </w:r>
                            <w:r w:rsidRPr="000D33D4">
                              <w:rPr>
                                <w:bCs w:val="0"/>
                                <w:sz w:val="22"/>
                                <w:szCs w:val="22"/>
                                <w:lang w:val="vi-VN"/>
                              </w:rPr>
                              <w:t>Bài toán gặp nhau.</w:t>
                            </w:r>
                          </w:p>
                          <w:tbl>
                            <w:tblPr>
                              <w:tblW w:w="10259" w:type="dxa"/>
                              <w:tblInd w:w="-1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036"/>
                              <w:gridCol w:w="5223"/>
                            </w:tblGrid>
                            <w:tr w:rsidR="00E0450C" w:rsidRPr="00242843" w14:paraId="6C5FF6C3" w14:textId="77777777" w:rsidTr="001D7F63">
                              <w:tc>
                                <w:tcPr>
                                  <w:tcW w:w="5036" w:type="dxa"/>
                                </w:tcPr>
                                <w:p w14:paraId="6CF3E347" w14:textId="77777777" w:rsidR="00E0450C" w:rsidRPr="00242843" w:rsidRDefault="00E0450C" w:rsidP="001D7F63">
                                  <w:pPr>
                                    <w:spacing w:line="312" w:lineRule="auto"/>
                                    <w:jc w:val="both"/>
                                    <w:rPr>
                                      <w:b w:val="0"/>
                                      <w:sz w:val="22"/>
                                      <w:szCs w:val="22"/>
                                    </w:rPr>
                                  </w:pPr>
                                </w:p>
                              </w:tc>
                              <w:tc>
                                <w:tcPr>
                                  <w:tcW w:w="5223" w:type="dxa"/>
                                  <w:shd w:val="clear" w:color="auto" w:fill="auto"/>
                                </w:tcPr>
                                <w:p w14:paraId="63631D17" w14:textId="77777777" w:rsidR="00E0450C" w:rsidRPr="00242843" w:rsidRDefault="00E0450C" w:rsidP="001D7F63">
                                  <w:pPr>
                                    <w:spacing w:line="312" w:lineRule="auto"/>
                                    <w:jc w:val="both"/>
                                    <w:rPr>
                                      <w:b w:val="0"/>
                                      <w:sz w:val="22"/>
                                      <w:szCs w:val="22"/>
                                    </w:rPr>
                                  </w:pPr>
                                </w:p>
                              </w:tc>
                            </w:tr>
                            <w:tr w:rsidR="00E0450C" w:rsidRPr="00242843" w14:paraId="7187889B" w14:textId="77777777" w:rsidTr="001D7F63">
                              <w:tc>
                                <w:tcPr>
                                  <w:tcW w:w="10259" w:type="dxa"/>
                                  <w:gridSpan w:val="2"/>
                                </w:tcPr>
                                <w:p w14:paraId="2C07652D" w14:textId="1CEDD001" w:rsidR="00E0450C" w:rsidRPr="001D7F63" w:rsidRDefault="00E0450C" w:rsidP="001D7F63">
                                  <w:pPr>
                                    <w:tabs>
                                      <w:tab w:val="left" w:pos="851"/>
                                    </w:tabs>
                                    <w:spacing w:line="312" w:lineRule="auto"/>
                                    <w:rPr>
                                      <w:rFonts w:eastAsia="Calibri"/>
                                      <w:b w:val="0"/>
                                      <w:bCs w:val="0"/>
                                      <w:sz w:val="21"/>
                                      <w:szCs w:val="21"/>
                                    </w:rPr>
                                  </w:pPr>
                                  <w:r w:rsidRPr="00C856C2">
                                    <w:rPr>
                                      <w:rFonts w:eastAsia="Calibri"/>
                                      <w:bCs w:val="0"/>
                                      <w:sz w:val="21"/>
                                      <w:szCs w:val="21"/>
                                      <w:u w:val="single"/>
                                    </w:rPr>
                                    <w:t>Bài</w:t>
                                  </w:r>
                                  <w:r w:rsidRPr="00C856C2">
                                    <w:rPr>
                                      <w:rFonts w:eastAsia="Calibri"/>
                                      <w:bCs w:val="0"/>
                                      <w:sz w:val="21"/>
                                      <w:szCs w:val="21"/>
                                      <w:u w:val="single"/>
                                      <w:lang w:val="vi-VN"/>
                                    </w:rPr>
                                    <w:t xml:space="preserve"> </w:t>
                                  </w:r>
                                  <w:r>
                                    <w:rPr>
                                      <w:rFonts w:eastAsia="Calibri"/>
                                      <w:bCs w:val="0"/>
                                      <w:sz w:val="21"/>
                                      <w:szCs w:val="21"/>
                                      <w:u w:val="single"/>
                                      <w:lang w:val="vi-VN"/>
                                    </w:rPr>
                                    <w:t>1</w:t>
                                  </w:r>
                                  <w:r w:rsidRPr="00C856C2">
                                    <w:rPr>
                                      <w:rFonts w:eastAsia="Calibri"/>
                                      <w:bCs w:val="0"/>
                                      <w:sz w:val="21"/>
                                      <w:szCs w:val="21"/>
                                      <w:u w:val="single"/>
                                      <w:lang w:val="vi-VN"/>
                                    </w:rPr>
                                    <w:t>.</w:t>
                                  </w:r>
                                  <w:r w:rsidRPr="00C856C2">
                                    <w:rPr>
                                      <w:rFonts w:eastAsia="Calibri"/>
                                      <w:b w:val="0"/>
                                      <w:sz w:val="21"/>
                                      <w:szCs w:val="21"/>
                                      <w:lang w:val="vi-VN"/>
                                    </w:rPr>
                                    <w:t xml:space="preserve"> </w:t>
                                  </w:r>
                                  <w:r w:rsidRPr="003F22C5">
                                    <w:rPr>
                                      <w:rFonts w:eastAsia="Calibri"/>
                                      <w:b w:val="0"/>
                                      <w:bCs w:val="0"/>
                                      <w:sz w:val="21"/>
                                      <w:szCs w:val="21"/>
                                    </w:rPr>
                                    <w:t>Lúc 7 giờ hai ô tô cùng khởi hành từ hai điểm A và B cách nhau</w:t>
                                  </w:r>
                                  <w:r>
                                    <w:rPr>
                                      <w:rFonts w:eastAsia="Calibri"/>
                                      <w:b w:val="0"/>
                                      <w:bCs w:val="0"/>
                                      <w:sz w:val="21"/>
                                      <w:szCs w:val="21"/>
                                      <w:lang w:val="vi-VN"/>
                                    </w:rPr>
                                    <w:t xml:space="preserve"> 96</w:t>
                                  </w:r>
                                  <w:r w:rsidRPr="003F22C5">
                                    <w:rPr>
                                      <w:rFonts w:eastAsia="Calibri"/>
                                      <w:b w:val="0"/>
                                      <w:bCs w:val="0"/>
                                      <w:sz w:val="21"/>
                                      <w:szCs w:val="21"/>
                                    </w:rPr>
                                    <w:t xml:space="preserve"> </w:t>
                                  </w:r>
                                  <w:r>
                                    <w:rPr>
                                      <w:rFonts w:eastAsia="Calibri"/>
                                      <w:b w:val="0"/>
                                      <w:bCs w:val="0"/>
                                      <w:sz w:val="21"/>
                                      <w:szCs w:val="21"/>
                                    </w:rPr>
                                    <w:t>km</w:t>
                                  </w:r>
                                  <w:r w:rsidRPr="003F22C5">
                                    <w:rPr>
                                      <w:rFonts w:eastAsia="Calibri"/>
                                      <w:b w:val="0"/>
                                      <w:bCs w:val="0"/>
                                      <w:sz w:val="21"/>
                                      <w:szCs w:val="21"/>
                                    </w:rPr>
                                    <w:t xml:space="preserve"> và đi ngược chiều nhau. Vận tốc của xe đi từ A là</w:t>
                                  </w:r>
                                  <w:r>
                                    <w:rPr>
                                      <w:rFonts w:eastAsia="Calibri"/>
                                      <w:b w:val="0"/>
                                      <w:bCs w:val="0"/>
                                      <w:sz w:val="21"/>
                                      <w:szCs w:val="21"/>
                                      <w:lang w:val="vi-VN"/>
                                    </w:rPr>
                                    <w:t xml:space="preserve"> 36 km/</w:t>
                                  </w:r>
                                  <w:proofErr w:type="gramStart"/>
                                  <w:r>
                                    <w:rPr>
                                      <w:rFonts w:eastAsia="Calibri"/>
                                      <w:b w:val="0"/>
                                      <w:bCs w:val="0"/>
                                      <w:sz w:val="21"/>
                                      <w:szCs w:val="21"/>
                                      <w:lang w:val="vi-VN"/>
                                    </w:rPr>
                                    <w:t>h</w:t>
                                  </w:r>
                                  <w:r w:rsidRPr="003F22C5">
                                    <w:rPr>
                                      <w:rFonts w:eastAsia="Calibri"/>
                                      <w:b w:val="0"/>
                                      <w:bCs w:val="0"/>
                                      <w:sz w:val="21"/>
                                      <w:szCs w:val="21"/>
                                    </w:rPr>
                                    <w:t xml:space="preserve">  va</w:t>
                                  </w:r>
                                  <w:proofErr w:type="gramEnd"/>
                                  <w:r w:rsidRPr="003F22C5">
                                    <w:rPr>
                                      <w:rFonts w:eastAsia="Calibri"/>
                                      <w:b w:val="0"/>
                                      <w:bCs w:val="0"/>
                                      <w:sz w:val="21"/>
                                      <w:szCs w:val="21"/>
                                    </w:rPr>
                                    <w:t>̀ của xe đi từ B là</w:t>
                                  </w:r>
                                  <w:r>
                                    <w:rPr>
                                      <w:rFonts w:eastAsia="Calibri"/>
                                      <w:b w:val="0"/>
                                      <w:bCs w:val="0"/>
                                      <w:sz w:val="21"/>
                                      <w:szCs w:val="21"/>
                                      <w:lang w:val="vi-VN"/>
                                    </w:rPr>
                                    <w:t xml:space="preserve"> 28 km/h</w:t>
                                  </w:r>
                                  <w:r w:rsidRPr="003F22C5">
                                    <w:rPr>
                                      <w:rFonts w:eastAsia="Calibri"/>
                                      <w:b w:val="0"/>
                                      <w:bCs w:val="0"/>
                                      <w:sz w:val="21"/>
                                      <w:szCs w:val="21"/>
                                    </w:rPr>
                                    <w:t xml:space="preserve"> .</w:t>
                                  </w:r>
                                  <w:r>
                                    <w:rPr>
                                      <w:rFonts w:eastAsia="Calibri"/>
                                      <w:b w:val="0"/>
                                      <w:bCs w:val="0"/>
                                      <w:sz w:val="21"/>
                                      <w:szCs w:val="21"/>
                                      <w:lang w:val="vi-VN"/>
                                    </w:rPr>
                                    <w:t xml:space="preserve">              </w:t>
                                  </w:r>
                                  <w:proofErr w:type="gramStart"/>
                                  <w:r w:rsidRPr="003F22C5">
                                    <w:rPr>
                                      <w:rFonts w:eastAsia="Calibri"/>
                                      <w:b w:val="0"/>
                                      <w:bCs w:val="0"/>
                                      <w:sz w:val="21"/>
                                      <w:szCs w:val="21"/>
                                    </w:rPr>
                                    <w:t>a</w:t>
                                  </w:r>
                                  <w:proofErr w:type="gramEnd"/>
                                  <w:r w:rsidRPr="003F22C5">
                                    <w:rPr>
                                      <w:rFonts w:eastAsia="Calibri"/>
                                      <w:b w:val="0"/>
                                      <w:bCs w:val="0"/>
                                      <w:sz w:val="21"/>
                                      <w:szCs w:val="21"/>
                                    </w:rPr>
                                    <w:t>/  Lập phương trình chuyển động của hai xe ?</w:t>
                                  </w:r>
                                  <w:r>
                                    <w:rPr>
                                      <w:rFonts w:eastAsia="Calibri"/>
                                      <w:b w:val="0"/>
                                      <w:bCs w:val="0"/>
                                      <w:sz w:val="21"/>
                                      <w:szCs w:val="21"/>
                                      <w:lang w:val="vi-VN"/>
                                    </w:rPr>
                                    <w:t xml:space="preserve">                </w:t>
                                  </w:r>
                                </w:p>
                                <w:p w14:paraId="641A4E2A" w14:textId="5C92FE97" w:rsidR="00E0450C" w:rsidRPr="003F22C5" w:rsidRDefault="00E0450C" w:rsidP="001D7F63">
                                  <w:pPr>
                                    <w:spacing w:line="312" w:lineRule="auto"/>
                                    <w:rPr>
                                      <w:rFonts w:eastAsia="Calibri"/>
                                      <w:b w:val="0"/>
                                      <w:bCs w:val="0"/>
                                      <w:sz w:val="21"/>
                                      <w:szCs w:val="21"/>
                                    </w:rPr>
                                  </w:pPr>
                                  <w:proofErr w:type="gramStart"/>
                                  <w:r w:rsidRPr="003F22C5">
                                    <w:rPr>
                                      <w:rFonts w:eastAsia="Calibri"/>
                                      <w:b w:val="0"/>
                                      <w:bCs w:val="0"/>
                                      <w:sz w:val="21"/>
                                      <w:szCs w:val="21"/>
                                    </w:rPr>
                                    <w:t>b</w:t>
                                  </w:r>
                                  <w:proofErr w:type="gramEnd"/>
                                  <w:r w:rsidRPr="003F22C5">
                                    <w:rPr>
                                      <w:rFonts w:eastAsia="Calibri"/>
                                      <w:b w:val="0"/>
                                      <w:bCs w:val="0"/>
                                      <w:sz w:val="21"/>
                                      <w:szCs w:val="21"/>
                                    </w:rPr>
                                    <w:t>/  Tìm vị trí và khoảng cách giữa hai xe lúc 9 giờ ?</w:t>
                                  </w:r>
                                  <w:r>
                                    <w:rPr>
                                      <w:rFonts w:eastAsia="Calibri"/>
                                      <w:b w:val="0"/>
                                      <w:bCs w:val="0"/>
                                      <w:sz w:val="21"/>
                                      <w:szCs w:val="21"/>
                                      <w:lang w:val="vi-VN"/>
                                    </w:rPr>
                                    <w:t xml:space="preserve">          </w:t>
                                  </w:r>
                                  <w:proofErr w:type="gramStart"/>
                                  <w:r w:rsidRPr="003F22C5">
                                    <w:rPr>
                                      <w:rFonts w:eastAsia="Calibri"/>
                                      <w:b w:val="0"/>
                                      <w:bCs w:val="0"/>
                                      <w:sz w:val="21"/>
                                      <w:szCs w:val="21"/>
                                    </w:rPr>
                                    <w:t>c</w:t>
                                  </w:r>
                                  <w:proofErr w:type="gramEnd"/>
                                  <w:r w:rsidRPr="003F22C5">
                                    <w:rPr>
                                      <w:rFonts w:eastAsia="Calibri"/>
                                      <w:b w:val="0"/>
                                      <w:bCs w:val="0"/>
                                      <w:sz w:val="21"/>
                                      <w:szCs w:val="21"/>
                                    </w:rPr>
                                    <w:t>/  Xác định vị trí và thời điểm hai xe gặp nhau ?</w:t>
                                  </w:r>
                                </w:p>
                                <w:p w14:paraId="6035946C" w14:textId="01683843" w:rsidR="00E0450C" w:rsidRPr="001D7F63" w:rsidRDefault="00E0450C" w:rsidP="001D7F63">
                                  <w:pPr>
                                    <w:spacing w:line="312" w:lineRule="auto"/>
                                    <w:rPr>
                                      <w:rFonts w:eastAsia="Calibri"/>
                                      <w:b w:val="0"/>
                                      <w:bCs w:val="0"/>
                                      <w:sz w:val="21"/>
                                      <w:szCs w:val="21"/>
                                    </w:rPr>
                                  </w:pPr>
                                  <w:proofErr w:type="gramStart"/>
                                  <w:r w:rsidRPr="003F22C5">
                                    <w:rPr>
                                      <w:rFonts w:eastAsia="Calibri"/>
                                      <w:b w:val="0"/>
                                      <w:bCs w:val="0"/>
                                      <w:sz w:val="21"/>
                                      <w:szCs w:val="21"/>
                                    </w:rPr>
                                    <w:t>d</w:t>
                                  </w:r>
                                  <w:proofErr w:type="gramEnd"/>
                                  <w:r w:rsidRPr="003F22C5">
                                    <w:rPr>
                                      <w:rFonts w:eastAsia="Calibri"/>
                                      <w:b w:val="0"/>
                                      <w:bCs w:val="0"/>
                                      <w:sz w:val="21"/>
                                      <w:szCs w:val="21"/>
                                    </w:rPr>
                                    <w:t>/  Hai xe cách nhau</w:t>
                                  </w:r>
                                  <w:r>
                                    <w:rPr>
                                      <w:rFonts w:eastAsia="Calibri"/>
                                      <w:b w:val="0"/>
                                      <w:bCs w:val="0"/>
                                      <w:sz w:val="21"/>
                                      <w:szCs w:val="21"/>
                                      <w:lang w:val="vi-VN"/>
                                    </w:rPr>
                                    <w:t xml:space="preserve"> 15 km</w:t>
                                  </w:r>
                                  <w:r w:rsidRPr="003F22C5">
                                    <w:rPr>
                                      <w:rFonts w:eastAsia="Calibri"/>
                                      <w:b w:val="0"/>
                                      <w:bCs w:val="0"/>
                                      <w:sz w:val="21"/>
                                      <w:szCs w:val="21"/>
                                    </w:rPr>
                                    <w:t xml:space="preserve"> lúc mấy giờ ?</w:t>
                                  </w:r>
                                  <w:r>
                                    <w:rPr>
                                      <w:rFonts w:eastAsia="Calibri"/>
                                      <w:b w:val="0"/>
                                      <w:bCs w:val="0"/>
                                      <w:sz w:val="21"/>
                                      <w:szCs w:val="21"/>
                                      <w:lang w:val="vi-VN"/>
                                    </w:rPr>
                                    <w:t xml:space="preserve">                          </w:t>
                                  </w:r>
                                  <w:proofErr w:type="gramStart"/>
                                  <w:r w:rsidRPr="003F22C5">
                                    <w:rPr>
                                      <w:rFonts w:eastAsia="Calibri"/>
                                      <w:b w:val="0"/>
                                      <w:bCs w:val="0"/>
                                      <w:sz w:val="21"/>
                                      <w:szCs w:val="21"/>
                                    </w:rPr>
                                    <w:t>e</w:t>
                                  </w:r>
                                  <w:proofErr w:type="gramEnd"/>
                                  <w:r w:rsidRPr="003F22C5">
                                    <w:rPr>
                                      <w:rFonts w:eastAsia="Calibri"/>
                                      <w:b w:val="0"/>
                                      <w:bCs w:val="0"/>
                                      <w:sz w:val="21"/>
                                      <w:szCs w:val="21"/>
                                    </w:rPr>
                                    <w:t>/  Vẽ đồ thị tọa độ – thời gian của hai xe ?</w:t>
                                  </w:r>
                                </w:p>
                                <w:p w14:paraId="53D495B6" w14:textId="3E057DDB" w:rsidR="00E0450C" w:rsidRPr="003F22C5" w:rsidRDefault="00E0450C" w:rsidP="001D7F63">
                                  <w:pPr>
                                    <w:tabs>
                                      <w:tab w:val="left" w:pos="851"/>
                                    </w:tabs>
                                    <w:spacing w:line="312" w:lineRule="auto"/>
                                    <w:rPr>
                                      <w:rFonts w:eastAsia="Calibri"/>
                                      <w:b w:val="0"/>
                                      <w:bCs w:val="0"/>
                                      <w:sz w:val="21"/>
                                      <w:szCs w:val="21"/>
                                    </w:rPr>
                                  </w:pPr>
                                  <w:r w:rsidRPr="00C856C2">
                                    <w:rPr>
                                      <w:rFonts w:eastAsia="Calibri"/>
                                      <w:bCs w:val="0"/>
                                      <w:sz w:val="21"/>
                                      <w:szCs w:val="21"/>
                                      <w:u w:val="single"/>
                                    </w:rPr>
                                    <w:t>Bài</w:t>
                                  </w:r>
                                  <w:r w:rsidRPr="00C856C2">
                                    <w:rPr>
                                      <w:rFonts w:eastAsia="Calibri"/>
                                      <w:bCs w:val="0"/>
                                      <w:sz w:val="21"/>
                                      <w:szCs w:val="21"/>
                                      <w:u w:val="single"/>
                                      <w:lang w:val="vi-VN"/>
                                    </w:rPr>
                                    <w:t xml:space="preserve"> </w:t>
                                  </w:r>
                                  <w:r>
                                    <w:rPr>
                                      <w:rFonts w:eastAsia="Calibri"/>
                                      <w:bCs w:val="0"/>
                                      <w:sz w:val="21"/>
                                      <w:szCs w:val="21"/>
                                      <w:u w:val="single"/>
                                      <w:lang w:val="vi-VN"/>
                                    </w:rPr>
                                    <w:t>2</w:t>
                                  </w:r>
                                  <w:r w:rsidRPr="00C856C2">
                                    <w:rPr>
                                      <w:rFonts w:eastAsia="Calibri"/>
                                      <w:bCs w:val="0"/>
                                      <w:sz w:val="21"/>
                                      <w:szCs w:val="21"/>
                                      <w:u w:val="single"/>
                                      <w:lang w:val="vi-VN"/>
                                    </w:rPr>
                                    <w:t>.</w:t>
                                  </w:r>
                                  <w:r w:rsidRPr="00C856C2">
                                    <w:rPr>
                                      <w:rFonts w:eastAsia="Calibri"/>
                                      <w:b w:val="0"/>
                                      <w:sz w:val="21"/>
                                      <w:szCs w:val="21"/>
                                      <w:lang w:val="vi-VN"/>
                                    </w:rPr>
                                    <w:t xml:space="preserve"> </w:t>
                                  </w:r>
                                  <w:r w:rsidRPr="003F22C5">
                                    <w:rPr>
                                      <w:rFonts w:eastAsia="Calibri"/>
                                      <w:b w:val="0"/>
                                      <w:bCs w:val="0"/>
                                      <w:sz w:val="21"/>
                                      <w:szCs w:val="21"/>
                                    </w:rPr>
                                    <w:t>Một chất điểm chuyển động thẳng đều dọc theo trục tọa độ Ox có phtrình chuyển động dạng:</w:t>
                                  </w:r>
                                  <w:r>
                                    <w:rPr>
                                      <w:rFonts w:eastAsia="Calibri"/>
                                      <w:b w:val="0"/>
                                      <w:bCs w:val="0"/>
                                      <w:sz w:val="21"/>
                                      <w:szCs w:val="21"/>
                                      <w:lang w:val="vi-VN"/>
                                    </w:rPr>
                                    <w:t xml:space="preserve"> x = 40 + 5t (m,s)</w:t>
                                  </w:r>
                                  <w:r w:rsidRPr="003F22C5">
                                    <w:rPr>
                                      <w:rFonts w:eastAsia="Calibri"/>
                                      <w:b w:val="0"/>
                                      <w:bCs w:val="0"/>
                                      <w:sz w:val="21"/>
                                      <w:szCs w:val="21"/>
                                    </w:rPr>
                                    <w:t xml:space="preserve"> </w:t>
                                  </w:r>
                                </w:p>
                                <w:p w14:paraId="5B65B2E4" w14:textId="607328AA" w:rsidR="00E0450C" w:rsidRPr="003F22C5" w:rsidRDefault="00E0450C" w:rsidP="001D7F63">
                                  <w:pPr>
                                    <w:spacing w:line="312" w:lineRule="auto"/>
                                    <w:rPr>
                                      <w:rFonts w:eastAsia="Calibri"/>
                                      <w:b w:val="0"/>
                                      <w:bCs w:val="0"/>
                                      <w:sz w:val="21"/>
                                      <w:szCs w:val="21"/>
                                    </w:rPr>
                                  </w:pPr>
                                  <w:proofErr w:type="gramStart"/>
                                  <w:r w:rsidRPr="003F22C5">
                                    <w:rPr>
                                      <w:rFonts w:eastAsia="Calibri"/>
                                      <w:b w:val="0"/>
                                      <w:bCs w:val="0"/>
                                      <w:sz w:val="21"/>
                                      <w:szCs w:val="21"/>
                                    </w:rPr>
                                    <w:t>a</w:t>
                                  </w:r>
                                  <w:proofErr w:type="gramEnd"/>
                                  <w:r w:rsidRPr="003F22C5">
                                    <w:rPr>
                                      <w:rFonts w:eastAsia="Calibri"/>
                                      <w:b w:val="0"/>
                                      <w:bCs w:val="0"/>
                                      <w:sz w:val="21"/>
                                      <w:szCs w:val="21"/>
                                    </w:rPr>
                                    <w:t>/  Xác định tính chất chuyển động ? (chiều, vị trí ban đầu, vận tốc ban đầu)</w:t>
                                  </w:r>
                                  <w:r>
                                    <w:rPr>
                                      <w:rFonts w:eastAsia="Calibri"/>
                                      <w:b w:val="0"/>
                                      <w:bCs w:val="0"/>
                                      <w:sz w:val="21"/>
                                      <w:szCs w:val="21"/>
                                    </w:rPr>
                                    <w:t xml:space="preserve">. </w:t>
                                  </w:r>
                                  <w:r>
                                    <w:rPr>
                                      <w:rFonts w:eastAsia="Calibri"/>
                                      <w:b w:val="0"/>
                                      <w:bCs w:val="0"/>
                                      <w:sz w:val="21"/>
                                      <w:szCs w:val="21"/>
                                      <w:lang w:val="vi-VN"/>
                                    </w:rPr>
                                    <w:t xml:space="preserve">  </w:t>
                                  </w:r>
                                  <w:proofErr w:type="gramStart"/>
                                  <w:r w:rsidRPr="003F22C5">
                                    <w:rPr>
                                      <w:rFonts w:eastAsia="Calibri"/>
                                      <w:b w:val="0"/>
                                      <w:bCs w:val="0"/>
                                      <w:sz w:val="21"/>
                                      <w:szCs w:val="21"/>
                                    </w:rPr>
                                    <w:t>b</w:t>
                                  </w:r>
                                  <w:proofErr w:type="gramEnd"/>
                                  <w:r w:rsidRPr="003F22C5">
                                    <w:rPr>
                                      <w:rFonts w:eastAsia="Calibri"/>
                                      <w:b w:val="0"/>
                                      <w:bCs w:val="0"/>
                                      <w:sz w:val="21"/>
                                      <w:szCs w:val="21"/>
                                    </w:rPr>
                                    <w:t>/  Định tọa độ chất điểm lúc</w:t>
                                  </w:r>
                                  <w:r>
                                    <w:rPr>
                                      <w:rFonts w:eastAsia="Calibri"/>
                                      <w:b w:val="0"/>
                                      <w:bCs w:val="0"/>
                                      <w:sz w:val="21"/>
                                      <w:szCs w:val="21"/>
                                      <w:lang w:val="vi-VN"/>
                                    </w:rPr>
                                    <w:t xml:space="preserve"> t = 10 s </w:t>
                                  </w:r>
                                  <w:r w:rsidRPr="003F22C5">
                                    <w:rPr>
                                      <w:rFonts w:eastAsia="Calibri"/>
                                      <w:b w:val="0"/>
                                      <w:bCs w:val="0"/>
                                      <w:sz w:val="21"/>
                                      <w:szCs w:val="21"/>
                                    </w:rPr>
                                    <w:t xml:space="preserve"> ?</w:t>
                                  </w:r>
                                </w:p>
                                <w:p w14:paraId="678CC0DF" w14:textId="301228B3" w:rsidR="00E0450C" w:rsidRPr="003F22C5" w:rsidRDefault="00E0450C" w:rsidP="001D7F63">
                                  <w:pPr>
                                    <w:spacing w:line="312" w:lineRule="auto"/>
                                    <w:rPr>
                                      <w:rFonts w:eastAsia="Calibri"/>
                                      <w:b w:val="0"/>
                                      <w:bCs w:val="0"/>
                                      <w:sz w:val="21"/>
                                      <w:szCs w:val="21"/>
                                    </w:rPr>
                                  </w:pPr>
                                  <w:proofErr w:type="gramStart"/>
                                  <w:r w:rsidRPr="003F22C5">
                                    <w:rPr>
                                      <w:rFonts w:eastAsia="Calibri"/>
                                      <w:b w:val="0"/>
                                      <w:bCs w:val="0"/>
                                      <w:sz w:val="21"/>
                                      <w:szCs w:val="21"/>
                                    </w:rPr>
                                    <w:t>c</w:t>
                                  </w:r>
                                  <w:proofErr w:type="gramEnd"/>
                                  <w:r w:rsidRPr="003F22C5">
                                    <w:rPr>
                                      <w:rFonts w:eastAsia="Calibri"/>
                                      <w:b w:val="0"/>
                                      <w:bCs w:val="0"/>
                                      <w:sz w:val="21"/>
                                      <w:szCs w:val="21"/>
                                    </w:rPr>
                                    <w:t>/  Tìm quãng đường trong khoảng thời gian từ</w:t>
                                  </w:r>
                                  <w:r>
                                    <w:rPr>
                                      <w:rFonts w:eastAsia="Calibri"/>
                                      <w:b w:val="0"/>
                                      <w:bCs w:val="0"/>
                                      <w:sz w:val="21"/>
                                      <w:szCs w:val="21"/>
                                      <w:lang w:val="vi-VN"/>
                                    </w:rPr>
                                    <w:t xml:space="preserve"> t</w:t>
                                  </w:r>
                                  <w:r>
                                    <w:rPr>
                                      <w:rFonts w:eastAsia="Calibri"/>
                                      <w:b w:val="0"/>
                                      <w:bCs w:val="0"/>
                                      <w:sz w:val="21"/>
                                      <w:szCs w:val="21"/>
                                      <w:vertAlign w:val="subscript"/>
                                      <w:lang w:val="vi-VN"/>
                                    </w:rPr>
                                    <w:t>1</w:t>
                                  </w:r>
                                  <w:r>
                                    <w:rPr>
                                      <w:rFonts w:eastAsia="Calibri"/>
                                      <w:b w:val="0"/>
                                      <w:bCs w:val="0"/>
                                      <w:sz w:val="21"/>
                                      <w:szCs w:val="21"/>
                                      <w:lang w:val="vi-VN"/>
                                    </w:rPr>
                                    <w:t xml:space="preserve"> = 10 s đến t</w:t>
                                  </w:r>
                                  <w:r>
                                    <w:rPr>
                                      <w:rFonts w:eastAsia="Calibri"/>
                                      <w:b w:val="0"/>
                                      <w:bCs w:val="0"/>
                                      <w:sz w:val="21"/>
                                      <w:szCs w:val="21"/>
                                      <w:vertAlign w:val="subscript"/>
                                      <w:lang w:val="vi-VN"/>
                                    </w:rPr>
                                    <w:t xml:space="preserve">2 </w:t>
                                  </w:r>
                                  <w:r>
                                    <w:rPr>
                                      <w:rFonts w:eastAsia="Calibri"/>
                                      <w:b w:val="0"/>
                                      <w:bCs w:val="0"/>
                                      <w:sz w:val="21"/>
                                      <w:szCs w:val="21"/>
                                      <w:lang w:val="vi-VN"/>
                                    </w:rPr>
                                    <w:t xml:space="preserve">= 30 s </w:t>
                                  </w:r>
                                  <w:r w:rsidRPr="003F22C5">
                                    <w:rPr>
                                      <w:rFonts w:eastAsia="Calibri"/>
                                      <w:b w:val="0"/>
                                      <w:bCs w:val="0"/>
                                      <w:sz w:val="21"/>
                                      <w:szCs w:val="21"/>
                                    </w:rPr>
                                    <w:t xml:space="preserve"> ?</w:t>
                                  </w:r>
                                </w:p>
                                <w:p w14:paraId="5DF98EBB" w14:textId="59EF1D49" w:rsidR="00E0450C" w:rsidRPr="003F22C5" w:rsidRDefault="00E0450C" w:rsidP="001D7F63">
                                  <w:pPr>
                                    <w:tabs>
                                      <w:tab w:val="left" w:pos="851"/>
                                    </w:tabs>
                                    <w:spacing w:line="312" w:lineRule="auto"/>
                                    <w:rPr>
                                      <w:rFonts w:eastAsia="Calibri"/>
                                      <w:b w:val="0"/>
                                      <w:bCs w:val="0"/>
                                      <w:sz w:val="21"/>
                                      <w:szCs w:val="21"/>
                                    </w:rPr>
                                  </w:pPr>
                                  <w:r w:rsidRPr="00C856C2">
                                    <w:rPr>
                                      <w:rFonts w:eastAsia="Calibri"/>
                                      <w:bCs w:val="0"/>
                                      <w:sz w:val="21"/>
                                      <w:szCs w:val="21"/>
                                      <w:u w:val="single"/>
                                    </w:rPr>
                                    <w:t>Bài</w:t>
                                  </w:r>
                                  <w:r w:rsidRPr="00C856C2">
                                    <w:rPr>
                                      <w:rFonts w:eastAsia="Calibri"/>
                                      <w:bCs w:val="0"/>
                                      <w:sz w:val="21"/>
                                      <w:szCs w:val="21"/>
                                      <w:u w:val="single"/>
                                      <w:lang w:val="vi-VN"/>
                                    </w:rPr>
                                    <w:t xml:space="preserve"> </w:t>
                                  </w:r>
                                  <w:r>
                                    <w:rPr>
                                      <w:rFonts w:eastAsia="Calibri"/>
                                      <w:bCs w:val="0"/>
                                      <w:sz w:val="21"/>
                                      <w:szCs w:val="21"/>
                                      <w:u w:val="single"/>
                                      <w:lang w:val="vi-VN"/>
                                    </w:rPr>
                                    <w:t>3</w:t>
                                  </w:r>
                                  <w:r w:rsidRPr="00C856C2">
                                    <w:rPr>
                                      <w:rFonts w:eastAsia="Calibri"/>
                                      <w:bCs w:val="0"/>
                                      <w:sz w:val="21"/>
                                      <w:szCs w:val="21"/>
                                      <w:u w:val="single"/>
                                      <w:lang w:val="vi-VN"/>
                                    </w:rPr>
                                    <w:t>.</w:t>
                                  </w:r>
                                  <w:r w:rsidRPr="00C856C2">
                                    <w:rPr>
                                      <w:rFonts w:eastAsia="Calibri"/>
                                      <w:b w:val="0"/>
                                      <w:sz w:val="21"/>
                                      <w:szCs w:val="21"/>
                                      <w:lang w:val="vi-VN"/>
                                    </w:rPr>
                                    <w:t xml:space="preserve"> </w:t>
                                  </w:r>
                                  <w:r w:rsidRPr="003F22C5">
                                    <w:rPr>
                                      <w:rFonts w:eastAsia="Calibri"/>
                                      <w:b w:val="0"/>
                                      <w:bCs w:val="0"/>
                                      <w:sz w:val="21"/>
                                      <w:szCs w:val="21"/>
                                    </w:rPr>
                                    <w:t>Lúc 8 giờ sáng, một người khởi hành từ A chuyển động thẳng đều về B với vận tốc</w:t>
                                  </w:r>
                                  <w:r>
                                    <w:rPr>
                                      <w:rFonts w:eastAsia="Calibri"/>
                                      <w:b w:val="0"/>
                                      <w:bCs w:val="0"/>
                                      <w:sz w:val="21"/>
                                      <w:szCs w:val="21"/>
                                      <w:lang w:val="vi-VN"/>
                                    </w:rPr>
                                    <w:t xml:space="preserve"> 20 km/</w:t>
                                  </w:r>
                                  <w:proofErr w:type="gramStart"/>
                                  <w:r>
                                    <w:rPr>
                                      <w:rFonts w:eastAsia="Calibri"/>
                                      <w:b w:val="0"/>
                                      <w:bCs w:val="0"/>
                                      <w:sz w:val="21"/>
                                      <w:szCs w:val="21"/>
                                      <w:lang w:val="vi-VN"/>
                                    </w:rPr>
                                    <w:t>h</w:t>
                                  </w:r>
                                  <w:r w:rsidRPr="003F22C5">
                                    <w:rPr>
                                      <w:rFonts w:eastAsia="Calibri"/>
                                      <w:b w:val="0"/>
                                      <w:bCs w:val="0"/>
                                      <w:sz w:val="21"/>
                                      <w:szCs w:val="21"/>
                                    </w:rPr>
                                    <w:t xml:space="preserve"> .</w:t>
                                  </w:r>
                                  <w:proofErr w:type="gramEnd"/>
                                </w:p>
                                <w:p w14:paraId="02824301" w14:textId="4EAE4306" w:rsidR="00E0450C" w:rsidRPr="003F22C5" w:rsidRDefault="00E0450C" w:rsidP="001D7F63">
                                  <w:pPr>
                                    <w:spacing w:line="312" w:lineRule="auto"/>
                                    <w:rPr>
                                      <w:rFonts w:eastAsia="Calibri"/>
                                      <w:b w:val="0"/>
                                      <w:bCs w:val="0"/>
                                      <w:sz w:val="21"/>
                                      <w:szCs w:val="21"/>
                                    </w:rPr>
                                  </w:pPr>
                                  <w:proofErr w:type="gramStart"/>
                                  <w:r w:rsidRPr="003F22C5">
                                    <w:rPr>
                                      <w:rFonts w:eastAsia="Calibri"/>
                                      <w:b w:val="0"/>
                                      <w:bCs w:val="0"/>
                                      <w:sz w:val="21"/>
                                      <w:szCs w:val="21"/>
                                    </w:rPr>
                                    <w:t>a</w:t>
                                  </w:r>
                                  <w:proofErr w:type="gramEnd"/>
                                  <w:r w:rsidRPr="003F22C5">
                                    <w:rPr>
                                      <w:rFonts w:eastAsia="Calibri"/>
                                      <w:b w:val="0"/>
                                      <w:bCs w:val="0"/>
                                      <w:sz w:val="21"/>
                                      <w:szCs w:val="21"/>
                                    </w:rPr>
                                    <w:t>/  Lập phương trình chuyển động ?</w:t>
                                  </w:r>
                                  <w:r>
                                    <w:rPr>
                                      <w:rFonts w:eastAsia="Calibri"/>
                                      <w:b w:val="0"/>
                                      <w:bCs w:val="0"/>
                                      <w:sz w:val="21"/>
                                      <w:szCs w:val="21"/>
                                      <w:lang w:val="vi-VN"/>
                                    </w:rPr>
                                    <w:t xml:space="preserve">     </w:t>
                                  </w:r>
                                  <w:proofErr w:type="gramStart"/>
                                  <w:r w:rsidRPr="003F22C5">
                                    <w:rPr>
                                      <w:rFonts w:eastAsia="Calibri"/>
                                      <w:b w:val="0"/>
                                      <w:bCs w:val="0"/>
                                      <w:sz w:val="21"/>
                                      <w:szCs w:val="21"/>
                                    </w:rPr>
                                    <w:t>b</w:t>
                                  </w:r>
                                  <w:proofErr w:type="gramEnd"/>
                                  <w:r w:rsidRPr="003F22C5">
                                    <w:rPr>
                                      <w:rFonts w:eastAsia="Calibri"/>
                                      <w:b w:val="0"/>
                                      <w:bCs w:val="0"/>
                                      <w:sz w:val="21"/>
                                      <w:szCs w:val="21"/>
                                    </w:rPr>
                                    <w:t>/  Lúc 11 giờ thì người đó ở vị trí nào ?</w:t>
                                  </w:r>
                                </w:p>
                                <w:p w14:paraId="5A51230D" w14:textId="216AB85E" w:rsidR="00E0450C" w:rsidRPr="003F22C5" w:rsidRDefault="00E0450C" w:rsidP="001D7F63">
                                  <w:pPr>
                                    <w:spacing w:line="312" w:lineRule="auto"/>
                                    <w:rPr>
                                      <w:rFonts w:eastAsia="Calibri"/>
                                      <w:b w:val="0"/>
                                      <w:bCs w:val="0"/>
                                      <w:sz w:val="21"/>
                                      <w:szCs w:val="21"/>
                                    </w:rPr>
                                  </w:pPr>
                                  <w:proofErr w:type="gramStart"/>
                                  <w:r w:rsidRPr="003F22C5">
                                    <w:rPr>
                                      <w:rFonts w:eastAsia="Calibri"/>
                                      <w:b w:val="0"/>
                                      <w:bCs w:val="0"/>
                                      <w:sz w:val="21"/>
                                      <w:szCs w:val="21"/>
                                    </w:rPr>
                                    <w:t>c</w:t>
                                  </w:r>
                                  <w:proofErr w:type="gramEnd"/>
                                  <w:r w:rsidRPr="003F22C5">
                                    <w:rPr>
                                      <w:rFonts w:eastAsia="Calibri"/>
                                      <w:b w:val="0"/>
                                      <w:bCs w:val="0"/>
                                      <w:sz w:val="21"/>
                                      <w:szCs w:val="21"/>
                                    </w:rPr>
                                    <w:t>/  Người đó cách</w:t>
                                  </w:r>
                                  <w:r>
                                    <w:rPr>
                                      <w:rFonts w:eastAsia="Calibri"/>
                                      <w:b w:val="0"/>
                                      <w:bCs w:val="0"/>
                                      <w:sz w:val="21"/>
                                      <w:szCs w:val="21"/>
                                      <w:lang w:val="vi-VN"/>
                                    </w:rPr>
                                    <w:t xml:space="preserve"> A 40 km</w:t>
                                  </w:r>
                                  <w:r w:rsidRPr="003F22C5">
                                    <w:rPr>
                                      <w:rFonts w:eastAsia="Calibri"/>
                                      <w:b w:val="0"/>
                                      <w:bCs w:val="0"/>
                                      <w:sz w:val="21"/>
                                      <w:szCs w:val="21"/>
                                    </w:rPr>
                                    <w:t xml:space="preserve">  lúc mấy giờ ?</w:t>
                                  </w:r>
                                </w:p>
                                <w:p w14:paraId="661C9311" w14:textId="71191464" w:rsidR="00E0450C" w:rsidRPr="003F22C5" w:rsidRDefault="00E0450C" w:rsidP="001D7F63">
                                  <w:pPr>
                                    <w:tabs>
                                      <w:tab w:val="left" w:pos="851"/>
                                    </w:tabs>
                                    <w:spacing w:line="312" w:lineRule="auto"/>
                                    <w:rPr>
                                      <w:rFonts w:eastAsia="Calibri"/>
                                      <w:b w:val="0"/>
                                      <w:bCs w:val="0"/>
                                      <w:sz w:val="21"/>
                                      <w:szCs w:val="21"/>
                                    </w:rPr>
                                  </w:pPr>
                                  <w:r w:rsidRPr="00C856C2">
                                    <w:rPr>
                                      <w:rFonts w:eastAsia="Calibri"/>
                                      <w:bCs w:val="0"/>
                                      <w:sz w:val="21"/>
                                      <w:szCs w:val="21"/>
                                      <w:u w:val="single"/>
                                    </w:rPr>
                                    <w:t>Bài</w:t>
                                  </w:r>
                                  <w:r w:rsidRPr="00C856C2">
                                    <w:rPr>
                                      <w:rFonts w:eastAsia="Calibri"/>
                                      <w:bCs w:val="0"/>
                                      <w:sz w:val="21"/>
                                      <w:szCs w:val="21"/>
                                      <w:u w:val="single"/>
                                      <w:lang w:val="vi-VN"/>
                                    </w:rPr>
                                    <w:t xml:space="preserve"> </w:t>
                                  </w:r>
                                  <w:r>
                                    <w:rPr>
                                      <w:rFonts w:eastAsia="Calibri"/>
                                      <w:bCs w:val="0"/>
                                      <w:sz w:val="21"/>
                                      <w:szCs w:val="21"/>
                                      <w:u w:val="single"/>
                                      <w:lang w:val="vi-VN"/>
                                    </w:rPr>
                                    <w:t>4</w:t>
                                  </w:r>
                                  <w:r w:rsidRPr="00C856C2">
                                    <w:rPr>
                                      <w:rFonts w:eastAsia="Calibri"/>
                                      <w:bCs w:val="0"/>
                                      <w:sz w:val="21"/>
                                      <w:szCs w:val="21"/>
                                      <w:u w:val="single"/>
                                      <w:lang w:val="vi-VN"/>
                                    </w:rPr>
                                    <w:t>.</w:t>
                                  </w:r>
                                  <w:r w:rsidRPr="00C856C2">
                                    <w:rPr>
                                      <w:rFonts w:eastAsia="Calibri"/>
                                      <w:b w:val="0"/>
                                      <w:sz w:val="21"/>
                                      <w:szCs w:val="21"/>
                                      <w:lang w:val="vi-VN"/>
                                    </w:rPr>
                                    <w:t xml:space="preserve"> </w:t>
                                  </w:r>
                                  <w:r w:rsidRPr="003F22C5">
                                    <w:rPr>
                                      <w:rFonts w:eastAsia="Calibri"/>
                                      <w:b w:val="0"/>
                                      <w:bCs w:val="0"/>
                                      <w:sz w:val="21"/>
                                      <w:szCs w:val="21"/>
                                    </w:rPr>
                                    <w:t>Cùng một lúc từ hai địa điểm A và B cách nhau</w:t>
                                  </w:r>
                                  <w:r>
                                    <w:rPr>
                                      <w:rFonts w:eastAsia="Calibri"/>
                                      <w:b w:val="0"/>
                                      <w:bCs w:val="0"/>
                                      <w:sz w:val="21"/>
                                      <w:szCs w:val="21"/>
                                      <w:lang w:val="vi-VN"/>
                                    </w:rPr>
                                    <w:t xml:space="preserve"> 20 km</w:t>
                                  </w:r>
                                  <w:r w:rsidRPr="003F22C5">
                                    <w:rPr>
                                      <w:rFonts w:eastAsia="Calibri"/>
                                      <w:b w:val="0"/>
                                      <w:bCs w:val="0"/>
                                      <w:sz w:val="21"/>
                                      <w:szCs w:val="21"/>
                                    </w:rPr>
                                    <w:t xml:space="preserve">, có hai ô tô chuyển động thẳng đều, xe A đuổi theo xe B với vận tốc lần lượt là </w:t>
                                  </w:r>
                                  <w:r>
                                    <w:rPr>
                                      <w:rFonts w:eastAsia="Calibri"/>
                                      <w:b w:val="0"/>
                                      <w:bCs w:val="0"/>
                                      <w:sz w:val="21"/>
                                      <w:szCs w:val="21"/>
                                      <w:lang w:val="vi-VN"/>
                                    </w:rPr>
                                    <w:t>40 km/h</w:t>
                                  </w:r>
                                  <w:r w:rsidRPr="003F22C5">
                                    <w:rPr>
                                      <w:rFonts w:eastAsia="Calibri"/>
                                      <w:b w:val="0"/>
                                      <w:bCs w:val="0"/>
                                      <w:sz w:val="21"/>
                                      <w:szCs w:val="21"/>
                                    </w:rPr>
                                    <w:t xml:space="preserve"> và</w:t>
                                  </w:r>
                                  <w:r>
                                    <w:rPr>
                                      <w:rFonts w:eastAsia="Calibri"/>
                                      <w:b w:val="0"/>
                                      <w:bCs w:val="0"/>
                                      <w:sz w:val="21"/>
                                      <w:szCs w:val="21"/>
                                      <w:lang w:val="vi-VN"/>
                                    </w:rPr>
                                    <w:t xml:space="preserve"> 30 km/h</w:t>
                                  </w:r>
                                  <w:r w:rsidRPr="003F22C5">
                                    <w:rPr>
                                      <w:rFonts w:eastAsia="Calibri"/>
                                      <w:b w:val="0"/>
                                      <w:bCs w:val="0"/>
                                      <w:sz w:val="21"/>
                                      <w:szCs w:val="21"/>
                                    </w:rPr>
                                    <w:t>.</w:t>
                                  </w:r>
                                </w:p>
                                <w:p w14:paraId="2EADF6DD" w14:textId="6A08365A" w:rsidR="00E0450C" w:rsidRPr="003F22C5" w:rsidRDefault="00E0450C" w:rsidP="001D7F63">
                                  <w:pPr>
                                    <w:spacing w:line="312" w:lineRule="auto"/>
                                    <w:rPr>
                                      <w:rFonts w:eastAsia="Calibri"/>
                                      <w:b w:val="0"/>
                                      <w:bCs w:val="0"/>
                                      <w:sz w:val="21"/>
                                      <w:szCs w:val="21"/>
                                    </w:rPr>
                                  </w:pPr>
                                  <w:proofErr w:type="gramStart"/>
                                  <w:r w:rsidRPr="003F22C5">
                                    <w:rPr>
                                      <w:rFonts w:eastAsia="Calibri"/>
                                      <w:b w:val="0"/>
                                      <w:bCs w:val="0"/>
                                      <w:sz w:val="21"/>
                                      <w:szCs w:val="21"/>
                                    </w:rPr>
                                    <w:t>a</w:t>
                                  </w:r>
                                  <w:proofErr w:type="gramEnd"/>
                                  <w:r w:rsidRPr="003F22C5">
                                    <w:rPr>
                                      <w:rFonts w:eastAsia="Calibri"/>
                                      <w:b w:val="0"/>
                                      <w:bCs w:val="0"/>
                                      <w:sz w:val="21"/>
                                      <w:szCs w:val="21"/>
                                    </w:rPr>
                                    <w:t>/  Lập phương trình chuyển động của hai xe ?</w:t>
                                  </w:r>
                                  <w:r>
                                    <w:rPr>
                                      <w:rFonts w:eastAsia="Calibri"/>
                                      <w:b w:val="0"/>
                                      <w:bCs w:val="0"/>
                                      <w:sz w:val="21"/>
                                      <w:szCs w:val="21"/>
                                      <w:lang w:val="vi-VN"/>
                                    </w:rPr>
                                    <w:t xml:space="preserve">       </w:t>
                                  </w:r>
                                  <w:proofErr w:type="gramStart"/>
                                  <w:r w:rsidRPr="003F22C5">
                                    <w:rPr>
                                      <w:rFonts w:eastAsia="Calibri"/>
                                      <w:b w:val="0"/>
                                      <w:bCs w:val="0"/>
                                      <w:sz w:val="21"/>
                                      <w:szCs w:val="21"/>
                                    </w:rPr>
                                    <w:t>b</w:t>
                                  </w:r>
                                  <w:proofErr w:type="gramEnd"/>
                                  <w:r w:rsidRPr="003F22C5">
                                    <w:rPr>
                                      <w:rFonts w:eastAsia="Calibri"/>
                                      <w:b w:val="0"/>
                                      <w:bCs w:val="0"/>
                                      <w:sz w:val="21"/>
                                      <w:szCs w:val="21"/>
                                    </w:rPr>
                                    <w:t>/  Xác định khoảng cách giữa hai xe sau</w:t>
                                  </w:r>
                                  <w:r>
                                    <w:rPr>
                                      <w:rFonts w:eastAsia="Calibri"/>
                                      <w:b w:val="0"/>
                                      <w:bCs w:val="0"/>
                                      <w:sz w:val="21"/>
                                      <w:szCs w:val="21"/>
                                      <w:lang w:val="vi-VN"/>
                                    </w:rPr>
                                    <w:t xml:space="preserve"> 1,5 </w:t>
                                  </w:r>
                                  <w:r w:rsidRPr="003F22C5">
                                    <w:rPr>
                                      <w:rFonts w:eastAsia="Calibri"/>
                                      <w:b w:val="0"/>
                                      <w:bCs w:val="0"/>
                                      <w:sz w:val="21"/>
                                      <w:szCs w:val="21"/>
                                    </w:rPr>
                                    <w:t>giờ và sau</w:t>
                                  </w:r>
                                  <w:r>
                                    <w:rPr>
                                      <w:rFonts w:eastAsia="Calibri"/>
                                      <w:b w:val="0"/>
                                      <w:bCs w:val="0"/>
                                      <w:sz w:val="21"/>
                                      <w:szCs w:val="21"/>
                                      <w:lang w:val="vi-VN"/>
                                    </w:rPr>
                                    <w:t xml:space="preserve"> 3 </w:t>
                                  </w:r>
                                  <w:r w:rsidRPr="003F22C5">
                                    <w:rPr>
                                      <w:rFonts w:eastAsia="Calibri"/>
                                      <w:b w:val="0"/>
                                      <w:bCs w:val="0"/>
                                      <w:sz w:val="21"/>
                                      <w:szCs w:val="21"/>
                                    </w:rPr>
                                    <w:t>giờ ?</w:t>
                                  </w:r>
                                </w:p>
                                <w:p w14:paraId="30B52B7B" w14:textId="77777777" w:rsidR="00E0450C" w:rsidRDefault="00E0450C" w:rsidP="001D7F63">
                                  <w:pPr>
                                    <w:spacing w:line="312" w:lineRule="auto"/>
                                    <w:rPr>
                                      <w:rFonts w:eastAsia="Calibri"/>
                                      <w:b w:val="0"/>
                                      <w:bCs w:val="0"/>
                                      <w:sz w:val="21"/>
                                      <w:szCs w:val="21"/>
                                      <w:lang w:val="vi-VN"/>
                                    </w:rPr>
                                  </w:pPr>
                                  <w:proofErr w:type="gramStart"/>
                                  <w:r w:rsidRPr="003F22C5">
                                    <w:rPr>
                                      <w:rFonts w:eastAsia="Calibri"/>
                                      <w:b w:val="0"/>
                                      <w:bCs w:val="0"/>
                                      <w:sz w:val="21"/>
                                      <w:szCs w:val="21"/>
                                    </w:rPr>
                                    <w:t>c</w:t>
                                  </w:r>
                                  <w:proofErr w:type="gramEnd"/>
                                  <w:r w:rsidRPr="003F22C5">
                                    <w:rPr>
                                      <w:rFonts w:eastAsia="Calibri"/>
                                      <w:b w:val="0"/>
                                      <w:bCs w:val="0"/>
                                      <w:sz w:val="21"/>
                                      <w:szCs w:val="21"/>
                                    </w:rPr>
                                    <w:t>/  Xác định vị trí gặp nhau của hai xe ?</w:t>
                                  </w:r>
                                  <w:r>
                                    <w:rPr>
                                      <w:rFonts w:eastAsia="Calibri"/>
                                      <w:b w:val="0"/>
                                      <w:bCs w:val="0"/>
                                      <w:sz w:val="21"/>
                                      <w:szCs w:val="21"/>
                                      <w:lang w:val="vi-VN"/>
                                    </w:rPr>
                                    <w:t xml:space="preserve"> </w:t>
                                  </w:r>
                                </w:p>
                                <w:p w14:paraId="694803A5" w14:textId="6245F42C" w:rsidR="00E0450C" w:rsidRPr="003F22C5" w:rsidRDefault="00E0450C" w:rsidP="001D7F63">
                                  <w:pPr>
                                    <w:spacing w:line="312" w:lineRule="auto"/>
                                    <w:rPr>
                                      <w:rFonts w:eastAsia="Calibri"/>
                                      <w:b w:val="0"/>
                                      <w:bCs w:val="0"/>
                                      <w:sz w:val="21"/>
                                      <w:szCs w:val="21"/>
                                    </w:rPr>
                                  </w:pPr>
                                  <w:proofErr w:type="gramStart"/>
                                  <w:r w:rsidRPr="003F22C5">
                                    <w:rPr>
                                      <w:rFonts w:eastAsia="Calibri"/>
                                      <w:b w:val="0"/>
                                      <w:bCs w:val="0"/>
                                      <w:sz w:val="21"/>
                                      <w:szCs w:val="21"/>
                                    </w:rPr>
                                    <w:t>d</w:t>
                                  </w:r>
                                  <w:proofErr w:type="gramEnd"/>
                                  <w:r w:rsidRPr="003F22C5">
                                    <w:rPr>
                                      <w:rFonts w:eastAsia="Calibri"/>
                                      <w:b w:val="0"/>
                                      <w:bCs w:val="0"/>
                                      <w:sz w:val="21"/>
                                      <w:szCs w:val="21"/>
                                    </w:rPr>
                                    <w:t>/  Hai xe cách nhau</w:t>
                                  </w:r>
                                  <w:r>
                                    <w:rPr>
                                      <w:rFonts w:eastAsia="Calibri"/>
                                      <w:b w:val="0"/>
                                      <w:bCs w:val="0"/>
                                      <w:sz w:val="21"/>
                                      <w:szCs w:val="21"/>
                                      <w:lang w:val="vi-VN"/>
                                    </w:rPr>
                                    <w:t xml:space="preserve"> 25 km</w:t>
                                  </w:r>
                                  <w:r w:rsidRPr="003F22C5">
                                    <w:rPr>
                                      <w:rFonts w:eastAsia="Calibri"/>
                                      <w:b w:val="0"/>
                                      <w:bCs w:val="0"/>
                                      <w:sz w:val="21"/>
                                      <w:szCs w:val="21"/>
                                    </w:rPr>
                                    <w:t xml:space="preserve"> lúc mấy giờ ? Giả sử xe A bắt đầu đuổi xe B là lúc 9 giờ 30 phút.</w:t>
                                  </w:r>
                                </w:p>
                                <w:p w14:paraId="0AC0BE1E" w14:textId="35620577" w:rsidR="00E0450C" w:rsidRDefault="00E0450C" w:rsidP="001D7F63">
                                  <w:pPr>
                                    <w:spacing w:line="312" w:lineRule="auto"/>
                                    <w:rPr>
                                      <w:rFonts w:eastAsia="Calibri"/>
                                      <w:b w:val="0"/>
                                      <w:bCs w:val="0"/>
                                      <w:sz w:val="21"/>
                                      <w:szCs w:val="21"/>
                                    </w:rPr>
                                  </w:pPr>
                                  <w:proofErr w:type="gramStart"/>
                                  <w:r w:rsidRPr="003F22C5">
                                    <w:rPr>
                                      <w:rFonts w:eastAsia="Calibri"/>
                                      <w:b w:val="0"/>
                                      <w:bCs w:val="0"/>
                                      <w:sz w:val="21"/>
                                      <w:szCs w:val="21"/>
                                    </w:rPr>
                                    <w:t>e</w:t>
                                  </w:r>
                                  <w:proofErr w:type="gramEnd"/>
                                  <w:r w:rsidRPr="003F22C5">
                                    <w:rPr>
                                      <w:rFonts w:eastAsia="Calibri"/>
                                      <w:b w:val="0"/>
                                      <w:bCs w:val="0"/>
                                      <w:sz w:val="21"/>
                                      <w:szCs w:val="21"/>
                                    </w:rPr>
                                    <w:t>/  Vẽ đồ thị tọa độ – thời gian của hai xe ?</w:t>
                                  </w:r>
                                </w:p>
                                <w:p w14:paraId="28639029" w14:textId="2C751537" w:rsidR="00E0450C" w:rsidRPr="00C856C2" w:rsidRDefault="00E0450C" w:rsidP="001D7F63">
                                  <w:pPr>
                                    <w:tabs>
                                      <w:tab w:val="left" w:pos="851"/>
                                    </w:tabs>
                                    <w:spacing w:line="312" w:lineRule="auto"/>
                                    <w:jc w:val="both"/>
                                    <w:rPr>
                                      <w:rFonts w:eastAsia="Calibri"/>
                                      <w:b w:val="0"/>
                                      <w:sz w:val="21"/>
                                      <w:szCs w:val="21"/>
                                    </w:rPr>
                                  </w:pPr>
                                  <w:r w:rsidRPr="00C856C2">
                                    <w:rPr>
                                      <w:rFonts w:eastAsia="Calibri"/>
                                      <w:bCs w:val="0"/>
                                      <w:sz w:val="21"/>
                                      <w:szCs w:val="21"/>
                                      <w:u w:val="single"/>
                                    </w:rPr>
                                    <w:t>Bài</w:t>
                                  </w:r>
                                  <w:r w:rsidRPr="00C856C2">
                                    <w:rPr>
                                      <w:rFonts w:eastAsia="Calibri"/>
                                      <w:bCs w:val="0"/>
                                      <w:sz w:val="21"/>
                                      <w:szCs w:val="21"/>
                                      <w:u w:val="single"/>
                                      <w:lang w:val="vi-VN"/>
                                    </w:rPr>
                                    <w:t xml:space="preserve"> </w:t>
                                  </w:r>
                                  <w:r>
                                    <w:rPr>
                                      <w:rFonts w:eastAsia="Calibri"/>
                                      <w:bCs w:val="0"/>
                                      <w:sz w:val="21"/>
                                      <w:szCs w:val="21"/>
                                      <w:u w:val="single"/>
                                      <w:lang w:val="vi-VN"/>
                                    </w:rPr>
                                    <w:t>5</w:t>
                                  </w:r>
                                  <w:r w:rsidRPr="00C856C2">
                                    <w:rPr>
                                      <w:rFonts w:eastAsia="Calibri"/>
                                      <w:bCs w:val="0"/>
                                      <w:sz w:val="21"/>
                                      <w:szCs w:val="21"/>
                                      <w:u w:val="single"/>
                                      <w:lang w:val="vi-VN"/>
                                    </w:rPr>
                                    <w:t>.</w:t>
                                  </w:r>
                                  <w:r w:rsidRPr="00C856C2">
                                    <w:rPr>
                                      <w:rFonts w:eastAsia="Calibri"/>
                                      <w:b w:val="0"/>
                                      <w:sz w:val="21"/>
                                      <w:szCs w:val="21"/>
                                      <w:lang w:val="vi-VN"/>
                                    </w:rPr>
                                    <w:t xml:space="preserve"> </w:t>
                                  </w:r>
                                  <w:r w:rsidRPr="00C856C2">
                                    <w:rPr>
                                      <w:rFonts w:eastAsia="Calibri"/>
                                      <w:b w:val="0"/>
                                      <w:sz w:val="21"/>
                                      <w:szCs w:val="21"/>
                                    </w:rPr>
                                    <w:t>Lúc 7 giờ một xe chuyển động thẳng đều khởi hành từ A về B với vận tốc</w:t>
                                  </w:r>
                                  <w:r w:rsidRPr="00C856C2">
                                    <w:rPr>
                                      <w:rFonts w:eastAsia="Calibri"/>
                                      <w:b w:val="0"/>
                                      <w:sz w:val="21"/>
                                      <w:szCs w:val="21"/>
                                      <w:lang w:val="vi-VN"/>
                                    </w:rPr>
                                    <w:t xml:space="preserve"> 12 km/h</w:t>
                                  </w:r>
                                  <w:r w:rsidRPr="00C856C2">
                                    <w:rPr>
                                      <w:rFonts w:eastAsia="Calibri"/>
                                      <w:b w:val="0"/>
                                      <w:sz w:val="21"/>
                                      <w:szCs w:val="21"/>
                                    </w:rPr>
                                    <w:t>. Một giờ sau, một xe đi ngược từ B về A cũng chuyển động thẳng đều với vận tốc</w:t>
                                  </w:r>
                                  <w:r w:rsidRPr="00C856C2">
                                    <w:rPr>
                                      <w:rFonts w:eastAsia="Calibri"/>
                                      <w:b w:val="0"/>
                                      <w:sz w:val="21"/>
                                      <w:szCs w:val="21"/>
                                      <w:lang w:val="vi-VN"/>
                                    </w:rPr>
                                    <w:t xml:space="preserve"> 48 km/</w:t>
                                  </w:r>
                                  <w:proofErr w:type="gramStart"/>
                                  <w:r w:rsidRPr="00C856C2">
                                    <w:rPr>
                                      <w:rFonts w:eastAsia="Calibri"/>
                                      <w:b w:val="0"/>
                                      <w:sz w:val="21"/>
                                      <w:szCs w:val="21"/>
                                      <w:lang w:val="vi-VN"/>
                                    </w:rPr>
                                    <w:t>h</w:t>
                                  </w:r>
                                  <w:r w:rsidRPr="00C856C2">
                                    <w:rPr>
                                      <w:rFonts w:eastAsia="Calibri"/>
                                      <w:b w:val="0"/>
                                      <w:sz w:val="21"/>
                                      <w:szCs w:val="21"/>
                                    </w:rPr>
                                    <w:t xml:space="preserve"> .</w:t>
                                  </w:r>
                                  <w:proofErr w:type="gramEnd"/>
                                  <w:r w:rsidRPr="00C856C2">
                                    <w:rPr>
                                      <w:rFonts w:eastAsia="Calibri"/>
                                      <w:b w:val="0"/>
                                      <w:sz w:val="21"/>
                                      <w:szCs w:val="21"/>
                                    </w:rPr>
                                    <w:t xml:space="preserve"> Biêt đoạn đường</w:t>
                                  </w:r>
                                  <w:r w:rsidRPr="00C856C2">
                                    <w:rPr>
                                      <w:rFonts w:eastAsia="Calibri"/>
                                      <w:b w:val="0"/>
                                      <w:sz w:val="21"/>
                                      <w:szCs w:val="21"/>
                                      <w:lang w:val="vi-VN"/>
                                    </w:rPr>
                                    <w:t xml:space="preserve"> AB = 72</w:t>
                                  </w:r>
                                  <w:r w:rsidRPr="00C856C2">
                                    <w:rPr>
                                      <w:rFonts w:eastAsia="Calibri"/>
                                      <w:b w:val="0"/>
                                      <w:sz w:val="21"/>
                                      <w:szCs w:val="21"/>
                                    </w:rPr>
                                    <w:t>.</w:t>
                                  </w:r>
                                </w:p>
                                <w:p w14:paraId="0E9E339D" w14:textId="77777777" w:rsidR="00E0450C" w:rsidRPr="00C856C2" w:rsidRDefault="00E0450C" w:rsidP="001D7F63">
                                  <w:pPr>
                                    <w:spacing w:line="312" w:lineRule="auto"/>
                                    <w:jc w:val="both"/>
                                    <w:rPr>
                                      <w:rFonts w:eastAsia="Calibri"/>
                                      <w:b w:val="0"/>
                                      <w:sz w:val="21"/>
                                      <w:szCs w:val="21"/>
                                    </w:rPr>
                                  </w:pPr>
                                  <w:proofErr w:type="gramStart"/>
                                  <w:r w:rsidRPr="00C856C2">
                                    <w:rPr>
                                      <w:rFonts w:eastAsia="Calibri"/>
                                      <w:b w:val="0"/>
                                      <w:sz w:val="21"/>
                                      <w:szCs w:val="21"/>
                                    </w:rPr>
                                    <w:t>a</w:t>
                                  </w:r>
                                  <w:proofErr w:type="gramEnd"/>
                                  <w:r w:rsidRPr="00C856C2">
                                    <w:rPr>
                                      <w:rFonts w:eastAsia="Calibri"/>
                                      <w:b w:val="0"/>
                                      <w:sz w:val="21"/>
                                      <w:szCs w:val="21"/>
                                    </w:rPr>
                                    <w:t>/  Lập phương trình chuyển động của hai xe ?</w:t>
                                  </w:r>
                                  <w:r w:rsidRPr="00C856C2">
                                    <w:rPr>
                                      <w:rFonts w:eastAsia="Calibri"/>
                                      <w:b w:val="0"/>
                                      <w:sz w:val="21"/>
                                      <w:szCs w:val="21"/>
                                      <w:lang w:val="vi-VN"/>
                                    </w:rPr>
                                    <w:t xml:space="preserve">                           </w:t>
                                  </w:r>
                                  <w:proofErr w:type="gramStart"/>
                                  <w:r w:rsidRPr="00C856C2">
                                    <w:rPr>
                                      <w:rFonts w:eastAsia="Calibri"/>
                                      <w:b w:val="0"/>
                                      <w:sz w:val="21"/>
                                      <w:szCs w:val="21"/>
                                    </w:rPr>
                                    <w:t>b</w:t>
                                  </w:r>
                                  <w:proofErr w:type="gramEnd"/>
                                  <w:r w:rsidRPr="00C856C2">
                                    <w:rPr>
                                      <w:rFonts w:eastAsia="Calibri"/>
                                      <w:b w:val="0"/>
                                      <w:sz w:val="21"/>
                                      <w:szCs w:val="21"/>
                                    </w:rPr>
                                    <w:t>/  Xác định thời điểm và vị trí hai xe gặp nhau ?</w:t>
                                  </w:r>
                                </w:p>
                                <w:p w14:paraId="4F4A540E" w14:textId="7BC99E74" w:rsidR="00E0450C" w:rsidRPr="004E7C75" w:rsidRDefault="00E0450C" w:rsidP="001D7F63">
                                  <w:pPr>
                                    <w:spacing w:line="312" w:lineRule="auto"/>
                                    <w:jc w:val="both"/>
                                    <w:rPr>
                                      <w:rFonts w:eastAsia="Calibri"/>
                                      <w:b w:val="0"/>
                                      <w:sz w:val="21"/>
                                      <w:szCs w:val="21"/>
                                    </w:rPr>
                                  </w:pPr>
                                  <w:proofErr w:type="gramStart"/>
                                  <w:r w:rsidRPr="00C856C2">
                                    <w:rPr>
                                      <w:rFonts w:eastAsia="Calibri"/>
                                      <w:b w:val="0"/>
                                      <w:sz w:val="21"/>
                                      <w:szCs w:val="21"/>
                                    </w:rPr>
                                    <w:t>c</w:t>
                                  </w:r>
                                  <w:proofErr w:type="gramEnd"/>
                                  <w:r w:rsidRPr="00C856C2">
                                    <w:rPr>
                                      <w:rFonts w:eastAsia="Calibri"/>
                                      <w:b w:val="0"/>
                                      <w:sz w:val="21"/>
                                      <w:szCs w:val="21"/>
                                    </w:rPr>
                                    <w:t>/  Vẽ đồ thị tọa độ – thời gian của hai xe lên cùng hệ trục ?</w:t>
                                  </w:r>
                                  <w:r w:rsidRPr="00C856C2">
                                    <w:rPr>
                                      <w:rFonts w:eastAsia="Calibri"/>
                                      <w:b w:val="0"/>
                                      <w:sz w:val="21"/>
                                      <w:szCs w:val="21"/>
                                      <w:lang w:val="vi-VN"/>
                                    </w:rPr>
                                    <w:t xml:space="preserve">     </w:t>
                                  </w:r>
                                  <w:proofErr w:type="gramStart"/>
                                  <w:r w:rsidRPr="00C856C2">
                                    <w:rPr>
                                      <w:rFonts w:eastAsia="Calibri"/>
                                      <w:b w:val="0"/>
                                      <w:sz w:val="21"/>
                                      <w:szCs w:val="21"/>
                                    </w:rPr>
                                    <w:t>d</w:t>
                                  </w:r>
                                  <w:proofErr w:type="gramEnd"/>
                                  <w:r w:rsidRPr="00C856C2">
                                    <w:rPr>
                                      <w:rFonts w:eastAsia="Calibri"/>
                                      <w:b w:val="0"/>
                                      <w:sz w:val="21"/>
                                      <w:szCs w:val="21"/>
                                    </w:rPr>
                                    <w:t xml:space="preserve">/  Hai xe cách nhau </w:t>
                                  </w:r>
                                  <w:r w:rsidRPr="00C856C2">
                                    <w:rPr>
                                      <w:rFonts w:eastAsia="Calibri"/>
                                      <w:b w:val="0"/>
                                      <w:sz w:val="21"/>
                                      <w:szCs w:val="21"/>
                                      <w:lang w:val="vi-VN"/>
                                    </w:rPr>
                                    <w:t xml:space="preserve"> 36 km</w:t>
                                  </w:r>
                                  <w:r w:rsidRPr="00C856C2">
                                    <w:rPr>
                                      <w:rFonts w:eastAsia="Calibri"/>
                                      <w:b w:val="0"/>
                                      <w:sz w:val="21"/>
                                      <w:szCs w:val="21"/>
                                    </w:rPr>
                                    <w:t xml:space="preserve"> vào lúc mấy giờ ?</w:t>
                                  </w:r>
                                  <w:r>
                                    <w:rPr>
                                      <w:b w:val="0"/>
                                      <w:sz w:val="21"/>
                                      <w:szCs w:val="21"/>
                                      <w:lang w:val="vi-VN"/>
                                    </w:rPr>
                                    <w:t xml:space="preserve"> </w:t>
                                  </w:r>
                                </w:p>
                              </w:tc>
                            </w:tr>
                            <w:tr w:rsidR="00E0450C" w:rsidRPr="00242843" w14:paraId="0E7265E7" w14:textId="77777777" w:rsidTr="001D7F63">
                              <w:tc>
                                <w:tcPr>
                                  <w:tcW w:w="5036" w:type="dxa"/>
                                </w:tcPr>
                                <w:p w14:paraId="7790953F" w14:textId="77777777" w:rsidR="00E0450C" w:rsidRPr="00242843" w:rsidRDefault="00E0450C" w:rsidP="001D7F63">
                                  <w:pPr>
                                    <w:spacing w:line="312" w:lineRule="auto"/>
                                    <w:jc w:val="both"/>
                                    <w:rPr>
                                      <w:b w:val="0"/>
                                      <w:sz w:val="22"/>
                                      <w:szCs w:val="22"/>
                                    </w:rPr>
                                  </w:pPr>
                                </w:p>
                              </w:tc>
                              <w:tc>
                                <w:tcPr>
                                  <w:tcW w:w="5223" w:type="dxa"/>
                                  <w:shd w:val="clear" w:color="auto" w:fill="auto"/>
                                </w:tcPr>
                                <w:p w14:paraId="00BA844E" w14:textId="77777777" w:rsidR="00E0450C" w:rsidRPr="00242843" w:rsidRDefault="00E0450C" w:rsidP="001D7F63">
                                  <w:pPr>
                                    <w:spacing w:line="312" w:lineRule="auto"/>
                                    <w:jc w:val="both"/>
                                    <w:rPr>
                                      <w:b w:val="0"/>
                                      <w:sz w:val="22"/>
                                      <w:szCs w:val="22"/>
                                    </w:rPr>
                                  </w:pPr>
                                </w:p>
                              </w:tc>
                            </w:tr>
                            <w:tr w:rsidR="00E0450C" w:rsidRPr="00242843" w14:paraId="013794F9" w14:textId="77777777" w:rsidTr="001D7F63">
                              <w:tc>
                                <w:tcPr>
                                  <w:tcW w:w="5036" w:type="dxa"/>
                                </w:tcPr>
                                <w:p w14:paraId="55BBFFEC" w14:textId="77777777" w:rsidR="00E0450C" w:rsidRPr="00242843" w:rsidRDefault="00E0450C" w:rsidP="001D7F63">
                                  <w:pPr>
                                    <w:spacing w:line="312" w:lineRule="auto"/>
                                    <w:jc w:val="both"/>
                                    <w:rPr>
                                      <w:b w:val="0"/>
                                      <w:sz w:val="22"/>
                                      <w:szCs w:val="22"/>
                                    </w:rPr>
                                  </w:pPr>
                                </w:p>
                              </w:tc>
                              <w:tc>
                                <w:tcPr>
                                  <w:tcW w:w="5223" w:type="dxa"/>
                                  <w:shd w:val="clear" w:color="auto" w:fill="auto"/>
                                </w:tcPr>
                                <w:p w14:paraId="2855DE22" w14:textId="77777777" w:rsidR="00E0450C" w:rsidRPr="00242843" w:rsidRDefault="00E0450C" w:rsidP="001D7F63">
                                  <w:pPr>
                                    <w:spacing w:line="312" w:lineRule="auto"/>
                                    <w:jc w:val="both"/>
                                    <w:rPr>
                                      <w:b w:val="0"/>
                                      <w:sz w:val="22"/>
                                      <w:szCs w:val="22"/>
                                    </w:rPr>
                                  </w:pPr>
                                </w:p>
                              </w:tc>
                            </w:tr>
                            <w:tr w:rsidR="00E0450C" w:rsidRPr="00242843" w14:paraId="79BB0F4D" w14:textId="77777777" w:rsidTr="001D7F63">
                              <w:tc>
                                <w:tcPr>
                                  <w:tcW w:w="5036" w:type="dxa"/>
                                </w:tcPr>
                                <w:p w14:paraId="4C5AC709" w14:textId="77777777" w:rsidR="00E0450C" w:rsidRPr="00242843" w:rsidRDefault="00E0450C" w:rsidP="001D7F63">
                                  <w:pPr>
                                    <w:spacing w:line="312" w:lineRule="auto"/>
                                    <w:jc w:val="both"/>
                                    <w:rPr>
                                      <w:b w:val="0"/>
                                      <w:sz w:val="22"/>
                                      <w:szCs w:val="22"/>
                                    </w:rPr>
                                  </w:pPr>
                                </w:p>
                              </w:tc>
                              <w:tc>
                                <w:tcPr>
                                  <w:tcW w:w="5223" w:type="dxa"/>
                                  <w:shd w:val="clear" w:color="auto" w:fill="auto"/>
                                </w:tcPr>
                                <w:p w14:paraId="51926F0C" w14:textId="77777777" w:rsidR="00E0450C" w:rsidRPr="00242843" w:rsidRDefault="00E0450C" w:rsidP="001D7F63">
                                  <w:pPr>
                                    <w:spacing w:line="312" w:lineRule="auto"/>
                                    <w:jc w:val="both"/>
                                    <w:rPr>
                                      <w:b w:val="0"/>
                                      <w:sz w:val="22"/>
                                      <w:szCs w:val="22"/>
                                    </w:rPr>
                                  </w:pPr>
                                </w:p>
                              </w:tc>
                            </w:tr>
                            <w:tr w:rsidR="00E0450C" w:rsidRPr="00242843" w14:paraId="5F803D48" w14:textId="77777777" w:rsidTr="001D7F63">
                              <w:tc>
                                <w:tcPr>
                                  <w:tcW w:w="5036" w:type="dxa"/>
                                </w:tcPr>
                                <w:p w14:paraId="1846E50D" w14:textId="77777777" w:rsidR="00E0450C" w:rsidRPr="00242843" w:rsidRDefault="00E0450C" w:rsidP="001D7F63">
                                  <w:pPr>
                                    <w:spacing w:line="312" w:lineRule="auto"/>
                                    <w:jc w:val="both"/>
                                    <w:rPr>
                                      <w:b w:val="0"/>
                                      <w:sz w:val="22"/>
                                      <w:szCs w:val="22"/>
                                    </w:rPr>
                                  </w:pPr>
                                </w:p>
                              </w:tc>
                              <w:tc>
                                <w:tcPr>
                                  <w:tcW w:w="5223" w:type="dxa"/>
                                  <w:shd w:val="clear" w:color="auto" w:fill="auto"/>
                                </w:tcPr>
                                <w:p w14:paraId="72CDE2BC" w14:textId="77777777" w:rsidR="00E0450C" w:rsidRPr="00242843" w:rsidRDefault="00E0450C" w:rsidP="001D7F63">
                                  <w:pPr>
                                    <w:spacing w:line="312" w:lineRule="auto"/>
                                    <w:jc w:val="both"/>
                                    <w:rPr>
                                      <w:b w:val="0"/>
                                      <w:sz w:val="22"/>
                                      <w:szCs w:val="22"/>
                                    </w:rPr>
                                  </w:pPr>
                                </w:p>
                              </w:tc>
                            </w:tr>
                            <w:tr w:rsidR="00E0450C" w:rsidRPr="00242843" w14:paraId="70981328" w14:textId="77777777" w:rsidTr="001D7F63">
                              <w:tc>
                                <w:tcPr>
                                  <w:tcW w:w="5036" w:type="dxa"/>
                                </w:tcPr>
                                <w:p w14:paraId="55BBDE14" w14:textId="77777777" w:rsidR="00E0450C" w:rsidRPr="00242843" w:rsidRDefault="00E0450C" w:rsidP="001D7F63">
                                  <w:pPr>
                                    <w:spacing w:line="312" w:lineRule="auto"/>
                                    <w:jc w:val="both"/>
                                    <w:rPr>
                                      <w:b w:val="0"/>
                                      <w:sz w:val="22"/>
                                      <w:szCs w:val="22"/>
                                    </w:rPr>
                                  </w:pPr>
                                </w:p>
                              </w:tc>
                              <w:tc>
                                <w:tcPr>
                                  <w:tcW w:w="5223" w:type="dxa"/>
                                  <w:shd w:val="clear" w:color="auto" w:fill="auto"/>
                                </w:tcPr>
                                <w:p w14:paraId="234386D3" w14:textId="77777777" w:rsidR="00E0450C" w:rsidRPr="00242843" w:rsidRDefault="00E0450C" w:rsidP="001D7F63">
                                  <w:pPr>
                                    <w:spacing w:line="312" w:lineRule="auto"/>
                                    <w:jc w:val="both"/>
                                    <w:rPr>
                                      <w:b w:val="0"/>
                                      <w:sz w:val="22"/>
                                      <w:szCs w:val="22"/>
                                    </w:rPr>
                                  </w:pPr>
                                </w:p>
                              </w:tc>
                            </w:tr>
                            <w:tr w:rsidR="00E0450C" w:rsidRPr="00242843" w14:paraId="362997C0" w14:textId="77777777" w:rsidTr="001D7F63">
                              <w:tc>
                                <w:tcPr>
                                  <w:tcW w:w="5036" w:type="dxa"/>
                                </w:tcPr>
                                <w:p w14:paraId="1523E2D0" w14:textId="77777777" w:rsidR="00E0450C" w:rsidRPr="00242843" w:rsidRDefault="00E0450C" w:rsidP="001D7F63">
                                  <w:pPr>
                                    <w:spacing w:line="312" w:lineRule="auto"/>
                                    <w:jc w:val="both"/>
                                    <w:rPr>
                                      <w:b w:val="0"/>
                                      <w:sz w:val="22"/>
                                      <w:szCs w:val="22"/>
                                    </w:rPr>
                                  </w:pPr>
                                </w:p>
                              </w:tc>
                              <w:tc>
                                <w:tcPr>
                                  <w:tcW w:w="5223" w:type="dxa"/>
                                  <w:shd w:val="clear" w:color="auto" w:fill="auto"/>
                                </w:tcPr>
                                <w:p w14:paraId="1CC11404" w14:textId="77777777" w:rsidR="00E0450C" w:rsidRPr="00242843" w:rsidRDefault="00E0450C" w:rsidP="001D7F63">
                                  <w:pPr>
                                    <w:spacing w:line="312" w:lineRule="auto"/>
                                    <w:jc w:val="both"/>
                                    <w:rPr>
                                      <w:b w:val="0"/>
                                      <w:sz w:val="22"/>
                                      <w:szCs w:val="22"/>
                                    </w:rPr>
                                  </w:pPr>
                                </w:p>
                              </w:tc>
                            </w:tr>
                            <w:tr w:rsidR="00E0450C" w:rsidRPr="00242843" w14:paraId="268182B4" w14:textId="77777777" w:rsidTr="001D7F63">
                              <w:tc>
                                <w:tcPr>
                                  <w:tcW w:w="5036" w:type="dxa"/>
                                </w:tcPr>
                                <w:p w14:paraId="74AF605C" w14:textId="77777777" w:rsidR="00E0450C" w:rsidRPr="00242843" w:rsidRDefault="00E0450C" w:rsidP="001D7F63">
                                  <w:pPr>
                                    <w:spacing w:line="312" w:lineRule="auto"/>
                                    <w:jc w:val="both"/>
                                    <w:rPr>
                                      <w:b w:val="0"/>
                                      <w:sz w:val="22"/>
                                      <w:szCs w:val="22"/>
                                    </w:rPr>
                                  </w:pPr>
                                </w:p>
                              </w:tc>
                              <w:tc>
                                <w:tcPr>
                                  <w:tcW w:w="5223" w:type="dxa"/>
                                  <w:shd w:val="clear" w:color="auto" w:fill="auto"/>
                                </w:tcPr>
                                <w:p w14:paraId="0710B1CC" w14:textId="77777777" w:rsidR="00E0450C" w:rsidRPr="00242843" w:rsidRDefault="00E0450C" w:rsidP="001D7F63">
                                  <w:pPr>
                                    <w:spacing w:line="312" w:lineRule="auto"/>
                                    <w:jc w:val="both"/>
                                    <w:rPr>
                                      <w:b w:val="0"/>
                                      <w:sz w:val="22"/>
                                      <w:szCs w:val="22"/>
                                    </w:rPr>
                                  </w:pPr>
                                </w:p>
                              </w:tc>
                            </w:tr>
                            <w:tr w:rsidR="00E0450C" w:rsidRPr="00242843" w14:paraId="6FA9DD8A" w14:textId="77777777" w:rsidTr="001D7F63">
                              <w:tc>
                                <w:tcPr>
                                  <w:tcW w:w="5036" w:type="dxa"/>
                                </w:tcPr>
                                <w:p w14:paraId="517FF195" w14:textId="77777777" w:rsidR="00E0450C" w:rsidRPr="00242843" w:rsidRDefault="00E0450C" w:rsidP="001D7F63">
                                  <w:pPr>
                                    <w:spacing w:line="312" w:lineRule="auto"/>
                                    <w:jc w:val="both"/>
                                    <w:rPr>
                                      <w:b w:val="0"/>
                                      <w:sz w:val="22"/>
                                      <w:szCs w:val="22"/>
                                    </w:rPr>
                                  </w:pPr>
                                </w:p>
                              </w:tc>
                              <w:tc>
                                <w:tcPr>
                                  <w:tcW w:w="5223" w:type="dxa"/>
                                  <w:shd w:val="clear" w:color="auto" w:fill="auto"/>
                                </w:tcPr>
                                <w:p w14:paraId="3463B1D4" w14:textId="77777777" w:rsidR="00E0450C" w:rsidRPr="00242843" w:rsidRDefault="00E0450C" w:rsidP="001D7F63">
                                  <w:pPr>
                                    <w:spacing w:line="312" w:lineRule="auto"/>
                                    <w:jc w:val="both"/>
                                    <w:rPr>
                                      <w:b w:val="0"/>
                                      <w:sz w:val="22"/>
                                      <w:szCs w:val="22"/>
                                    </w:rPr>
                                  </w:pPr>
                                </w:p>
                              </w:tc>
                            </w:tr>
                            <w:tr w:rsidR="00E0450C" w:rsidRPr="00242843" w14:paraId="7855F804" w14:textId="77777777" w:rsidTr="001D7F63">
                              <w:tc>
                                <w:tcPr>
                                  <w:tcW w:w="5036" w:type="dxa"/>
                                </w:tcPr>
                                <w:p w14:paraId="62A4FAEE" w14:textId="77777777" w:rsidR="00E0450C" w:rsidRPr="00242843" w:rsidRDefault="00E0450C" w:rsidP="001D7F63">
                                  <w:pPr>
                                    <w:spacing w:line="312" w:lineRule="auto"/>
                                    <w:jc w:val="both"/>
                                    <w:rPr>
                                      <w:b w:val="0"/>
                                      <w:sz w:val="22"/>
                                      <w:szCs w:val="22"/>
                                    </w:rPr>
                                  </w:pPr>
                                </w:p>
                              </w:tc>
                              <w:tc>
                                <w:tcPr>
                                  <w:tcW w:w="5223" w:type="dxa"/>
                                  <w:shd w:val="clear" w:color="auto" w:fill="auto"/>
                                </w:tcPr>
                                <w:p w14:paraId="6E3B69C7" w14:textId="77777777" w:rsidR="00E0450C" w:rsidRPr="00242843" w:rsidRDefault="00E0450C" w:rsidP="001D7F63">
                                  <w:pPr>
                                    <w:spacing w:line="312" w:lineRule="auto"/>
                                    <w:jc w:val="both"/>
                                    <w:rPr>
                                      <w:b w:val="0"/>
                                      <w:sz w:val="22"/>
                                      <w:szCs w:val="22"/>
                                    </w:rPr>
                                  </w:pPr>
                                </w:p>
                              </w:tc>
                            </w:tr>
                            <w:tr w:rsidR="00E0450C" w:rsidRPr="00242843" w14:paraId="3E892E27" w14:textId="77777777" w:rsidTr="001D7F63">
                              <w:tc>
                                <w:tcPr>
                                  <w:tcW w:w="5036" w:type="dxa"/>
                                </w:tcPr>
                                <w:p w14:paraId="1518B40E" w14:textId="77777777" w:rsidR="00E0450C" w:rsidRPr="00242843" w:rsidRDefault="00E0450C" w:rsidP="001D7F63">
                                  <w:pPr>
                                    <w:spacing w:line="312" w:lineRule="auto"/>
                                    <w:jc w:val="both"/>
                                    <w:rPr>
                                      <w:b w:val="0"/>
                                      <w:sz w:val="22"/>
                                      <w:szCs w:val="22"/>
                                    </w:rPr>
                                  </w:pPr>
                                </w:p>
                              </w:tc>
                              <w:tc>
                                <w:tcPr>
                                  <w:tcW w:w="5223" w:type="dxa"/>
                                  <w:shd w:val="clear" w:color="auto" w:fill="auto"/>
                                </w:tcPr>
                                <w:p w14:paraId="6FC047A3" w14:textId="77777777" w:rsidR="00E0450C" w:rsidRPr="00242843" w:rsidRDefault="00E0450C" w:rsidP="001D7F63">
                                  <w:pPr>
                                    <w:spacing w:line="312" w:lineRule="auto"/>
                                    <w:jc w:val="both"/>
                                    <w:rPr>
                                      <w:b w:val="0"/>
                                      <w:sz w:val="22"/>
                                      <w:szCs w:val="22"/>
                                    </w:rPr>
                                  </w:pPr>
                                </w:p>
                              </w:tc>
                            </w:tr>
                            <w:tr w:rsidR="00E0450C" w:rsidRPr="00242843" w14:paraId="5FD5D5B1" w14:textId="77777777" w:rsidTr="001D7F63">
                              <w:tc>
                                <w:tcPr>
                                  <w:tcW w:w="5036" w:type="dxa"/>
                                </w:tcPr>
                                <w:p w14:paraId="2FBC6469" w14:textId="77777777" w:rsidR="00E0450C" w:rsidRPr="00242843" w:rsidRDefault="00E0450C" w:rsidP="001D7F63">
                                  <w:pPr>
                                    <w:spacing w:line="312" w:lineRule="auto"/>
                                    <w:jc w:val="both"/>
                                    <w:rPr>
                                      <w:b w:val="0"/>
                                      <w:sz w:val="22"/>
                                      <w:szCs w:val="22"/>
                                    </w:rPr>
                                  </w:pPr>
                                </w:p>
                              </w:tc>
                              <w:tc>
                                <w:tcPr>
                                  <w:tcW w:w="5223" w:type="dxa"/>
                                  <w:shd w:val="clear" w:color="auto" w:fill="auto"/>
                                </w:tcPr>
                                <w:p w14:paraId="6964EC9B" w14:textId="77777777" w:rsidR="00E0450C" w:rsidRPr="00242843" w:rsidRDefault="00E0450C" w:rsidP="001D7F63">
                                  <w:pPr>
                                    <w:spacing w:line="312" w:lineRule="auto"/>
                                    <w:jc w:val="both"/>
                                    <w:rPr>
                                      <w:b w:val="0"/>
                                      <w:sz w:val="22"/>
                                      <w:szCs w:val="22"/>
                                    </w:rPr>
                                  </w:pPr>
                                </w:p>
                              </w:tc>
                            </w:tr>
                            <w:tr w:rsidR="00E0450C" w:rsidRPr="00242843" w14:paraId="0B592B5A" w14:textId="77777777" w:rsidTr="001D7F63">
                              <w:tc>
                                <w:tcPr>
                                  <w:tcW w:w="5036" w:type="dxa"/>
                                </w:tcPr>
                                <w:p w14:paraId="2973C9E8" w14:textId="77777777" w:rsidR="00E0450C" w:rsidRPr="00242843" w:rsidRDefault="00E0450C" w:rsidP="001D7F63">
                                  <w:pPr>
                                    <w:spacing w:line="312" w:lineRule="auto"/>
                                    <w:jc w:val="both"/>
                                    <w:rPr>
                                      <w:b w:val="0"/>
                                      <w:sz w:val="22"/>
                                      <w:szCs w:val="22"/>
                                    </w:rPr>
                                  </w:pPr>
                                </w:p>
                              </w:tc>
                              <w:tc>
                                <w:tcPr>
                                  <w:tcW w:w="5223" w:type="dxa"/>
                                  <w:shd w:val="clear" w:color="auto" w:fill="auto"/>
                                </w:tcPr>
                                <w:p w14:paraId="5A15A49E" w14:textId="77777777" w:rsidR="00E0450C" w:rsidRPr="00242843" w:rsidRDefault="00E0450C" w:rsidP="001D7F63">
                                  <w:pPr>
                                    <w:spacing w:line="312" w:lineRule="auto"/>
                                    <w:jc w:val="both"/>
                                    <w:rPr>
                                      <w:b w:val="0"/>
                                      <w:sz w:val="22"/>
                                      <w:szCs w:val="22"/>
                                    </w:rPr>
                                  </w:pPr>
                                </w:p>
                              </w:tc>
                            </w:tr>
                            <w:tr w:rsidR="00E0450C" w:rsidRPr="00242843" w14:paraId="4090C763" w14:textId="77777777" w:rsidTr="001D7F63">
                              <w:tc>
                                <w:tcPr>
                                  <w:tcW w:w="5036" w:type="dxa"/>
                                </w:tcPr>
                                <w:p w14:paraId="76E0C906" w14:textId="77777777" w:rsidR="00E0450C" w:rsidRPr="00242843" w:rsidRDefault="00E0450C" w:rsidP="001D7F63">
                                  <w:pPr>
                                    <w:spacing w:line="312" w:lineRule="auto"/>
                                    <w:jc w:val="both"/>
                                    <w:rPr>
                                      <w:b w:val="0"/>
                                      <w:sz w:val="22"/>
                                      <w:szCs w:val="22"/>
                                    </w:rPr>
                                  </w:pPr>
                                </w:p>
                              </w:tc>
                              <w:tc>
                                <w:tcPr>
                                  <w:tcW w:w="5223" w:type="dxa"/>
                                  <w:shd w:val="clear" w:color="auto" w:fill="auto"/>
                                </w:tcPr>
                                <w:p w14:paraId="288CE743" w14:textId="77777777" w:rsidR="00E0450C" w:rsidRPr="00242843" w:rsidRDefault="00E0450C" w:rsidP="001D7F63">
                                  <w:pPr>
                                    <w:spacing w:line="312" w:lineRule="auto"/>
                                    <w:jc w:val="both"/>
                                    <w:rPr>
                                      <w:b w:val="0"/>
                                      <w:sz w:val="22"/>
                                      <w:szCs w:val="22"/>
                                    </w:rPr>
                                  </w:pPr>
                                </w:p>
                              </w:tc>
                            </w:tr>
                            <w:tr w:rsidR="00E0450C" w:rsidRPr="00242843" w14:paraId="4EC6A269" w14:textId="77777777" w:rsidTr="001D7F63">
                              <w:tc>
                                <w:tcPr>
                                  <w:tcW w:w="5036" w:type="dxa"/>
                                </w:tcPr>
                                <w:p w14:paraId="0D3DF6D6" w14:textId="77777777" w:rsidR="00E0450C" w:rsidRPr="00242843" w:rsidRDefault="00E0450C" w:rsidP="001D7F63">
                                  <w:pPr>
                                    <w:spacing w:line="312" w:lineRule="auto"/>
                                    <w:jc w:val="both"/>
                                    <w:rPr>
                                      <w:b w:val="0"/>
                                      <w:sz w:val="22"/>
                                      <w:szCs w:val="22"/>
                                    </w:rPr>
                                  </w:pPr>
                                </w:p>
                              </w:tc>
                              <w:tc>
                                <w:tcPr>
                                  <w:tcW w:w="5223" w:type="dxa"/>
                                  <w:shd w:val="clear" w:color="auto" w:fill="auto"/>
                                </w:tcPr>
                                <w:p w14:paraId="1D33295D" w14:textId="77777777" w:rsidR="00E0450C" w:rsidRPr="00242843" w:rsidRDefault="00E0450C" w:rsidP="001D7F63">
                                  <w:pPr>
                                    <w:spacing w:line="312" w:lineRule="auto"/>
                                    <w:jc w:val="both"/>
                                    <w:rPr>
                                      <w:b w:val="0"/>
                                      <w:sz w:val="22"/>
                                      <w:szCs w:val="22"/>
                                    </w:rPr>
                                  </w:pPr>
                                </w:p>
                              </w:tc>
                            </w:tr>
                            <w:tr w:rsidR="00E0450C" w:rsidRPr="00242843" w14:paraId="6CC493AC" w14:textId="77777777" w:rsidTr="001D7F63">
                              <w:tc>
                                <w:tcPr>
                                  <w:tcW w:w="5036" w:type="dxa"/>
                                </w:tcPr>
                                <w:p w14:paraId="355176E1" w14:textId="77777777" w:rsidR="00E0450C" w:rsidRPr="00242843" w:rsidRDefault="00E0450C" w:rsidP="001D7F63">
                                  <w:pPr>
                                    <w:spacing w:line="312" w:lineRule="auto"/>
                                    <w:jc w:val="both"/>
                                    <w:rPr>
                                      <w:b w:val="0"/>
                                      <w:sz w:val="22"/>
                                      <w:szCs w:val="22"/>
                                    </w:rPr>
                                  </w:pPr>
                                </w:p>
                              </w:tc>
                              <w:tc>
                                <w:tcPr>
                                  <w:tcW w:w="5223" w:type="dxa"/>
                                  <w:shd w:val="clear" w:color="auto" w:fill="auto"/>
                                </w:tcPr>
                                <w:p w14:paraId="114A5C53" w14:textId="77777777" w:rsidR="00E0450C" w:rsidRPr="00242843" w:rsidRDefault="00E0450C" w:rsidP="001D7F63">
                                  <w:pPr>
                                    <w:spacing w:line="312" w:lineRule="auto"/>
                                    <w:jc w:val="both"/>
                                    <w:rPr>
                                      <w:b w:val="0"/>
                                      <w:sz w:val="22"/>
                                      <w:szCs w:val="22"/>
                                    </w:rPr>
                                  </w:pPr>
                                </w:p>
                              </w:tc>
                            </w:tr>
                            <w:tr w:rsidR="00E0450C" w:rsidRPr="00242843" w14:paraId="2605BCB2" w14:textId="77777777" w:rsidTr="001D7F63">
                              <w:tc>
                                <w:tcPr>
                                  <w:tcW w:w="5036" w:type="dxa"/>
                                </w:tcPr>
                                <w:p w14:paraId="4C621E2D" w14:textId="77777777" w:rsidR="00E0450C" w:rsidRPr="00242843" w:rsidRDefault="00E0450C" w:rsidP="001D7F63">
                                  <w:pPr>
                                    <w:spacing w:line="312" w:lineRule="auto"/>
                                    <w:jc w:val="both"/>
                                    <w:rPr>
                                      <w:b w:val="0"/>
                                      <w:sz w:val="22"/>
                                      <w:szCs w:val="22"/>
                                    </w:rPr>
                                  </w:pPr>
                                </w:p>
                              </w:tc>
                              <w:tc>
                                <w:tcPr>
                                  <w:tcW w:w="5223" w:type="dxa"/>
                                  <w:shd w:val="clear" w:color="auto" w:fill="auto"/>
                                </w:tcPr>
                                <w:p w14:paraId="6B2C8561" w14:textId="77777777" w:rsidR="00E0450C" w:rsidRPr="00242843" w:rsidRDefault="00E0450C" w:rsidP="001D7F63">
                                  <w:pPr>
                                    <w:spacing w:line="312" w:lineRule="auto"/>
                                    <w:jc w:val="both"/>
                                    <w:rPr>
                                      <w:b w:val="0"/>
                                      <w:sz w:val="22"/>
                                      <w:szCs w:val="22"/>
                                    </w:rPr>
                                  </w:pPr>
                                </w:p>
                              </w:tc>
                            </w:tr>
                            <w:tr w:rsidR="00E0450C" w:rsidRPr="00242843" w14:paraId="3D4A3B17" w14:textId="77777777" w:rsidTr="001D7F63">
                              <w:tc>
                                <w:tcPr>
                                  <w:tcW w:w="5036" w:type="dxa"/>
                                </w:tcPr>
                                <w:p w14:paraId="4524C637" w14:textId="77777777" w:rsidR="00E0450C" w:rsidRPr="00242843" w:rsidRDefault="00E0450C" w:rsidP="001D7F63">
                                  <w:pPr>
                                    <w:spacing w:line="312" w:lineRule="auto"/>
                                    <w:jc w:val="both"/>
                                    <w:rPr>
                                      <w:b w:val="0"/>
                                      <w:sz w:val="22"/>
                                      <w:szCs w:val="22"/>
                                    </w:rPr>
                                  </w:pPr>
                                </w:p>
                              </w:tc>
                              <w:tc>
                                <w:tcPr>
                                  <w:tcW w:w="5223" w:type="dxa"/>
                                  <w:shd w:val="clear" w:color="auto" w:fill="auto"/>
                                </w:tcPr>
                                <w:p w14:paraId="2ED505BF" w14:textId="77777777" w:rsidR="00E0450C" w:rsidRPr="00242843" w:rsidRDefault="00E0450C" w:rsidP="001D7F63">
                                  <w:pPr>
                                    <w:spacing w:line="312" w:lineRule="auto"/>
                                    <w:jc w:val="both"/>
                                    <w:rPr>
                                      <w:b w:val="0"/>
                                      <w:sz w:val="22"/>
                                      <w:szCs w:val="22"/>
                                    </w:rPr>
                                  </w:pPr>
                                </w:p>
                              </w:tc>
                            </w:tr>
                            <w:tr w:rsidR="00E0450C" w:rsidRPr="00242843" w14:paraId="5E34B5C6" w14:textId="77777777" w:rsidTr="001D7F63">
                              <w:tc>
                                <w:tcPr>
                                  <w:tcW w:w="5036" w:type="dxa"/>
                                </w:tcPr>
                                <w:p w14:paraId="63C9BEDD" w14:textId="77777777" w:rsidR="00E0450C" w:rsidRPr="00242843" w:rsidRDefault="00E0450C" w:rsidP="001D7F63">
                                  <w:pPr>
                                    <w:spacing w:line="312" w:lineRule="auto"/>
                                    <w:jc w:val="both"/>
                                    <w:rPr>
                                      <w:b w:val="0"/>
                                      <w:sz w:val="22"/>
                                      <w:szCs w:val="22"/>
                                    </w:rPr>
                                  </w:pPr>
                                </w:p>
                              </w:tc>
                              <w:tc>
                                <w:tcPr>
                                  <w:tcW w:w="5223" w:type="dxa"/>
                                  <w:shd w:val="clear" w:color="auto" w:fill="auto"/>
                                </w:tcPr>
                                <w:p w14:paraId="4DAC1880" w14:textId="77777777" w:rsidR="00E0450C" w:rsidRPr="00242843" w:rsidRDefault="00E0450C" w:rsidP="001D7F63">
                                  <w:pPr>
                                    <w:spacing w:line="312" w:lineRule="auto"/>
                                    <w:jc w:val="both"/>
                                    <w:rPr>
                                      <w:b w:val="0"/>
                                      <w:sz w:val="22"/>
                                      <w:szCs w:val="22"/>
                                    </w:rPr>
                                  </w:pPr>
                                </w:p>
                              </w:tc>
                            </w:tr>
                            <w:tr w:rsidR="00E0450C" w:rsidRPr="00242843" w14:paraId="2E25C8B6" w14:textId="77777777" w:rsidTr="001D7F63">
                              <w:tc>
                                <w:tcPr>
                                  <w:tcW w:w="5036" w:type="dxa"/>
                                </w:tcPr>
                                <w:p w14:paraId="272E4D84" w14:textId="77777777" w:rsidR="00E0450C" w:rsidRPr="00242843" w:rsidRDefault="00E0450C" w:rsidP="001D7F63">
                                  <w:pPr>
                                    <w:spacing w:line="312" w:lineRule="auto"/>
                                    <w:jc w:val="both"/>
                                    <w:rPr>
                                      <w:b w:val="0"/>
                                      <w:sz w:val="22"/>
                                      <w:szCs w:val="22"/>
                                    </w:rPr>
                                  </w:pPr>
                                </w:p>
                              </w:tc>
                              <w:tc>
                                <w:tcPr>
                                  <w:tcW w:w="5223" w:type="dxa"/>
                                  <w:shd w:val="clear" w:color="auto" w:fill="auto"/>
                                </w:tcPr>
                                <w:p w14:paraId="3660799A" w14:textId="77777777" w:rsidR="00E0450C" w:rsidRPr="00242843" w:rsidRDefault="00E0450C" w:rsidP="001D7F63">
                                  <w:pPr>
                                    <w:spacing w:line="312" w:lineRule="auto"/>
                                    <w:jc w:val="both"/>
                                    <w:rPr>
                                      <w:b w:val="0"/>
                                      <w:sz w:val="22"/>
                                      <w:szCs w:val="22"/>
                                    </w:rPr>
                                  </w:pPr>
                                </w:p>
                              </w:tc>
                            </w:tr>
                            <w:tr w:rsidR="00E0450C" w:rsidRPr="00242843" w14:paraId="3205AB0A" w14:textId="77777777" w:rsidTr="001D7F63">
                              <w:tc>
                                <w:tcPr>
                                  <w:tcW w:w="5036" w:type="dxa"/>
                                </w:tcPr>
                                <w:p w14:paraId="7A91B7B2" w14:textId="77777777" w:rsidR="00E0450C" w:rsidRPr="00242843" w:rsidRDefault="00E0450C" w:rsidP="001D7F63">
                                  <w:pPr>
                                    <w:spacing w:line="312" w:lineRule="auto"/>
                                    <w:jc w:val="both"/>
                                    <w:rPr>
                                      <w:b w:val="0"/>
                                      <w:sz w:val="22"/>
                                      <w:szCs w:val="22"/>
                                    </w:rPr>
                                  </w:pPr>
                                </w:p>
                              </w:tc>
                              <w:tc>
                                <w:tcPr>
                                  <w:tcW w:w="5223" w:type="dxa"/>
                                  <w:shd w:val="clear" w:color="auto" w:fill="auto"/>
                                </w:tcPr>
                                <w:p w14:paraId="43410FBD" w14:textId="77777777" w:rsidR="00E0450C" w:rsidRPr="00242843" w:rsidRDefault="00E0450C" w:rsidP="001D7F63">
                                  <w:pPr>
                                    <w:spacing w:line="312" w:lineRule="auto"/>
                                    <w:jc w:val="both"/>
                                    <w:rPr>
                                      <w:b w:val="0"/>
                                      <w:sz w:val="22"/>
                                      <w:szCs w:val="22"/>
                                    </w:rPr>
                                  </w:pPr>
                                </w:p>
                              </w:tc>
                            </w:tr>
                            <w:tr w:rsidR="00E0450C" w:rsidRPr="00242843" w14:paraId="274D9854" w14:textId="77777777" w:rsidTr="001D7F63">
                              <w:tc>
                                <w:tcPr>
                                  <w:tcW w:w="5036" w:type="dxa"/>
                                </w:tcPr>
                                <w:p w14:paraId="1E7F6F42" w14:textId="77777777" w:rsidR="00E0450C" w:rsidRPr="00242843" w:rsidRDefault="00E0450C" w:rsidP="001D7F63">
                                  <w:pPr>
                                    <w:spacing w:line="312" w:lineRule="auto"/>
                                    <w:jc w:val="both"/>
                                    <w:rPr>
                                      <w:b w:val="0"/>
                                      <w:sz w:val="22"/>
                                      <w:szCs w:val="22"/>
                                    </w:rPr>
                                  </w:pPr>
                                </w:p>
                              </w:tc>
                              <w:tc>
                                <w:tcPr>
                                  <w:tcW w:w="5223" w:type="dxa"/>
                                  <w:shd w:val="clear" w:color="auto" w:fill="auto"/>
                                </w:tcPr>
                                <w:p w14:paraId="19DBFB8A" w14:textId="77777777" w:rsidR="00E0450C" w:rsidRPr="00242843" w:rsidRDefault="00E0450C" w:rsidP="001D7F63">
                                  <w:pPr>
                                    <w:spacing w:line="312" w:lineRule="auto"/>
                                    <w:jc w:val="both"/>
                                    <w:rPr>
                                      <w:b w:val="0"/>
                                      <w:sz w:val="22"/>
                                      <w:szCs w:val="22"/>
                                    </w:rPr>
                                  </w:pPr>
                                </w:p>
                              </w:tc>
                            </w:tr>
                            <w:tr w:rsidR="00E0450C" w:rsidRPr="00242843" w14:paraId="07F33389" w14:textId="77777777" w:rsidTr="001D7F63">
                              <w:tc>
                                <w:tcPr>
                                  <w:tcW w:w="5036" w:type="dxa"/>
                                </w:tcPr>
                                <w:p w14:paraId="66D99505" w14:textId="77777777" w:rsidR="00E0450C" w:rsidRPr="00242843" w:rsidRDefault="00E0450C" w:rsidP="001D7F63">
                                  <w:pPr>
                                    <w:spacing w:line="312" w:lineRule="auto"/>
                                    <w:jc w:val="both"/>
                                    <w:rPr>
                                      <w:b w:val="0"/>
                                      <w:sz w:val="22"/>
                                      <w:szCs w:val="22"/>
                                    </w:rPr>
                                  </w:pPr>
                                </w:p>
                              </w:tc>
                              <w:tc>
                                <w:tcPr>
                                  <w:tcW w:w="5223" w:type="dxa"/>
                                  <w:shd w:val="clear" w:color="auto" w:fill="auto"/>
                                </w:tcPr>
                                <w:p w14:paraId="4436DE19" w14:textId="77777777" w:rsidR="00E0450C" w:rsidRPr="00242843" w:rsidRDefault="00E0450C" w:rsidP="001D7F63">
                                  <w:pPr>
                                    <w:spacing w:line="312" w:lineRule="auto"/>
                                    <w:jc w:val="both"/>
                                    <w:rPr>
                                      <w:b w:val="0"/>
                                      <w:sz w:val="22"/>
                                      <w:szCs w:val="22"/>
                                    </w:rPr>
                                  </w:pPr>
                                </w:p>
                              </w:tc>
                            </w:tr>
                            <w:tr w:rsidR="00E0450C" w:rsidRPr="00242843" w14:paraId="7E4A3763" w14:textId="77777777" w:rsidTr="001D7F63">
                              <w:tc>
                                <w:tcPr>
                                  <w:tcW w:w="5036" w:type="dxa"/>
                                </w:tcPr>
                                <w:p w14:paraId="180CC911" w14:textId="77777777" w:rsidR="00E0450C" w:rsidRPr="00242843" w:rsidRDefault="00E0450C" w:rsidP="001D7F63">
                                  <w:pPr>
                                    <w:spacing w:line="312" w:lineRule="auto"/>
                                    <w:jc w:val="both"/>
                                    <w:rPr>
                                      <w:b w:val="0"/>
                                      <w:sz w:val="22"/>
                                      <w:szCs w:val="22"/>
                                    </w:rPr>
                                  </w:pPr>
                                </w:p>
                              </w:tc>
                              <w:tc>
                                <w:tcPr>
                                  <w:tcW w:w="5223" w:type="dxa"/>
                                  <w:shd w:val="clear" w:color="auto" w:fill="auto"/>
                                </w:tcPr>
                                <w:p w14:paraId="3D8A50CA" w14:textId="77777777" w:rsidR="00E0450C" w:rsidRPr="00242843" w:rsidRDefault="00E0450C" w:rsidP="001D7F63">
                                  <w:pPr>
                                    <w:spacing w:line="312" w:lineRule="auto"/>
                                    <w:jc w:val="both"/>
                                    <w:rPr>
                                      <w:b w:val="0"/>
                                      <w:sz w:val="22"/>
                                      <w:szCs w:val="22"/>
                                    </w:rPr>
                                  </w:pPr>
                                </w:p>
                              </w:tc>
                            </w:tr>
                            <w:tr w:rsidR="00E0450C" w:rsidRPr="00242843" w14:paraId="4200B5B0" w14:textId="77777777" w:rsidTr="001D7F63">
                              <w:tc>
                                <w:tcPr>
                                  <w:tcW w:w="5036" w:type="dxa"/>
                                </w:tcPr>
                                <w:p w14:paraId="003BC149" w14:textId="77777777" w:rsidR="00E0450C" w:rsidRPr="00242843" w:rsidRDefault="00E0450C" w:rsidP="001D7F63">
                                  <w:pPr>
                                    <w:spacing w:line="312" w:lineRule="auto"/>
                                    <w:jc w:val="both"/>
                                    <w:rPr>
                                      <w:b w:val="0"/>
                                      <w:sz w:val="22"/>
                                      <w:szCs w:val="22"/>
                                    </w:rPr>
                                  </w:pPr>
                                </w:p>
                              </w:tc>
                              <w:tc>
                                <w:tcPr>
                                  <w:tcW w:w="5223" w:type="dxa"/>
                                  <w:shd w:val="clear" w:color="auto" w:fill="auto"/>
                                </w:tcPr>
                                <w:p w14:paraId="0F72CBCA" w14:textId="77777777" w:rsidR="00E0450C" w:rsidRPr="00242843" w:rsidRDefault="00E0450C" w:rsidP="001D7F63">
                                  <w:pPr>
                                    <w:spacing w:line="312" w:lineRule="auto"/>
                                    <w:jc w:val="both"/>
                                    <w:rPr>
                                      <w:b w:val="0"/>
                                      <w:sz w:val="22"/>
                                      <w:szCs w:val="22"/>
                                    </w:rPr>
                                  </w:pPr>
                                </w:p>
                              </w:tc>
                            </w:tr>
                            <w:tr w:rsidR="00E0450C" w:rsidRPr="00242843" w14:paraId="43C22585" w14:textId="77777777" w:rsidTr="001D7F63">
                              <w:tc>
                                <w:tcPr>
                                  <w:tcW w:w="5036" w:type="dxa"/>
                                </w:tcPr>
                                <w:p w14:paraId="3046F6B7" w14:textId="77777777" w:rsidR="00E0450C" w:rsidRPr="00242843" w:rsidRDefault="00E0450C" w:rsidP="001D7F63">
                                  <w:pPr>
                                    <w:spacing w:line="312" w:lineRule="auto"/>
                                    <w:jc w:val="both"/>
                                    <w:rPr>
                                      <w:b w:val="0"/>
                                      <w:sz w:val="22"/>
                                      <w:szCs w:val="22"/>
                                    </w:rPr>
                                  </w:pPr>
                                </w:p>
                              </w:tc>
                              <w:tc>
                                <w:tcPr>
                                  <w:tcW w:w="5223" w:type="dxa"/>
                                  <w:shd w:val="clear" w:color="auto" w:fill="auto"/>
                                </w:tcPr>
                                <w:p w14:paraId="2D738500" w14:textId="77777777" w:rsidR="00E0450C" w:rsidRPr="00242843" w:rsidRDefault="00E0450C" w:rsidP="001D7F63">
                                  <w:pPr>
                                    <w:spacing w:line="312" w:lineRule="auto"/>
                                    <w:jc w:val="both"/>
                                    <w:rPr>
                                      <w:b w:val="0"/>
                                      <w:sz w:val="22"/>
                                      <w:szCs w:val="22"/>
                                    </w:rPr>
                                  </w:pPr>
                                </w:p>
                              </w:tc>
                            </w:tr>
                            <w:tr w:rsidR="00E0450C" w:rsidRPr="00242843" w14:paraId="537ACB67" w14:textId="77777777" w:rsidTr="001D7F63">
                              <w:tc>
                                <w:tcPr>
                                  <w:tcW w:w="5036" w:type="dxa"/>
                                </w:tcPr>
                                <w:p w14:paraId="0A2634F7" w14:textId="77777777" w:rsidR="00E0450C" w:rsidRPr="00242843" w:rsidRDefault="00E0450C" w:rsidP="001D7F63">
                                  <w:pPr>
                                    <w:spacing w:line="312" w:lineRule="auto"/>
                                    <w:jc w:val="both"/>
                                    <w:rPr>
                                      <w:b w:val="0"/>
                                      <w:sz w:val="22"/>
                                      <w:szCs w:val="22"/>
                                    </w:rPr>
                                  </w:pPr>
                                </w:p>
                              </w:tc>
                              <w:tc>
                                <w:tcPr>
                                  <w:tcW w:w="5223" w:type="dxa"/>
                                  <w:shd w:val="clear" w:color="auto" w:fill="auto"/>
                                </w:tcPr>
                                <w:p w14:paraId="76CA8C71" w14:textId="77777777" w:rsidR="00E0450C" w:rsidRPr="00242843" w:rsidRDefault="00E0450C" w:rsidP="001D7F63">
                                  <w:pPr>
                                    <w:spacing w:line="312" w:lineRule="auto"/>
                                    <w:jc w:val="both"/>
                                    <w:rPr>
                                      <w:b w:val="0"/>
                                      <w:sz w:val="22"/>
                                      <w:szCs w:val="22"/>
                                    </w:rPr>
                                  </w:pPr>
                                </w:p>
                              </w:tc>
                            </w:tr>
                            <w:tr w:rsidR="00E0450C" w:rsidRPr="00242843" w14:paraId="6DD0062A" w14:textId="77777777" w:rsidTr="001D7F63">
                              <w:tc>
                                <w:tcPr>
                                  <w:tcW w:w="5036" w:type="dxa"/>
                                </w:tcPr>
                                <w:p w14:paraId="28DA0E1A" w14:textId="77777777" w:rsidR="00E0450C" w:rsidRPr="00242843" w:rsidRDefault="00E0450C" w:rsidP="001D7F63">
                                  <w:pPr>
                                    <w:spacing w:line="312" w:lineRule="auto"/>
                                    <w:jc w:val="both"/>
                                    <w:rPr>
                                      <w:b w:val="0"/>
                                      <w:sz w:val="22"/>
                                      <w:szCs w:val="22"/>
                                    </w:rPr>
                                  </w:pPr>
                                </w:p>
                              </w:tc>
                              <w:tc>
                                <w:tcPr>
                                  <w:tcW w:w="5223" w:type="dxa"/>
                                  <w:shd w:val="clear" w:color="auto" w:fill="auto"/>
                                </w:tcPr>
                                <w:p w14:paraId="505BD38F" w14:textId="77777777" w:rsidR="00E0450C" w:rsidRPr="00242843" w:rsidRDefault="00E0450C" w:rsidP="001D7F63">
                                  <w:pPr>
                                    <w:spacing w:line="312" w:lineRule="auto"/>
                                    <w:jc w:val="both"/>
                                    <w:rPr>
                                      <w:b w:val="0"/>
                                      <w:sz w:val="22"/>
                                      <w:szCs w:val="22"/>
                                    </w:rPr>
                                  </w:pPr>
                                </w:p>
                              </w:tc>
                            </w:tr>
                            <w:tr w:rsidR="00E0450C" w:rsidRPr="00242843" w14:paraId="3B50348D" w14:textId="77777777" w:rsidTr="001D7F63">
                              <w:tc>
                                <w:tcPr>
                                  <w:tcW w:w="5036" w:type="dxa"/>
                                </w:tcPr>
                                <w:p w14:paraId="608964B4" w14:textId="77777777" w:rsidR="00E0450C" w:rsidRPr="00242843" w:rsidRDefault="00E0450C" w:rsidP="001D7F63">
                                  <w:pPr>
                                    <w:spacing w:line="312" w:lineRule="auto"/>
                                    <w:jc w:val="both"/>
                                    <w:rPr>
                                      <w:b w:val="0"/>
                                      <w:sz w:val="22"/>
                                      <w:szCs w:val="22"/>
                                    </w:rPr>
                                  </w:pPr>
                                </w:p>
                              </w:tc>
                              <w:tc>
                                <w:tcPr>
                                  <w:tcW w:w="5223" w:type="dxa"/>
                                  <w:shd w:val="clear" w:color="auto" w:fill="auto"/>
                                </w:tcPr>
                                <w:p w14:paraId="11E93984" w14:textId="77777777" w:rsidR="00E0450C" w:rsidRPr="00242843" w:rsidRDefault="00E0450C" w:rsidP="001D7F63">
                                  <w:pPr>
                                    <w:spacing w:line="312" w:lineRule="auto"/>
                                    <w:jc w:val="both"/>
                                    <w:rPr>
                                      <w:b w:val="0"/>
                                      <w:sz w:val="22"/>
                                      <w:szCs w:val="22"/>
                                    </w:rPr>
                                  </w:pPr>
                                </w:p>
                              </w:tc>
                            </w:tr>
                            <w:tr w:rsidR="00E0450C" w:rsidRPr="00242843" w14:paraId="6CA358E6" w14:textId="77777777" w:rsidTr="001D7F63">
                              <w:tc>
                                <w:tcPr>
                                  <w:tcW w:w="5036" w:type="dxa"/>
                                </w:tcPr>
                                <w:p w14:paraId="0EFCD686" w14:textId="77777777" w:rsidR="00E0450C" w:rsidRPr="00242843" w:rsidRDefault="00E0450C" w:rsidP="001D7F63">
                                  <w:pPr>
                                    <w:spacing w:line="312" w:lineRule="auto"/>
                                    <w:jc w:val="both"/>
                                    <w:rPr>
                                      <w:b w:val="0"/>
                                      <w:sz w:val="22"/>
                                      <w:szCs w:val="22"/>
                                    </w:rPr>
                                  </w:pPr>
                                </w:p>
                              </w:tc>
                              <w:tc>
                                <w:tcPr>
                                  <w:tcW w:w="5223" w:type="dxa"/>
                                  <w:shd w:val="clear" w:color="auto" w:fill="auto"/>
                                </w:tcPr>
                                <w:p w14:paraId="14BE893B" w14:textId="77777777" w:rsidR="00E0450C" w:rsidRPr="00242843" w:rsidRDefault="00E0450C" w:rsidP="001D7F63">
                                  <w:pPr>
                                    <w:spacing w:line="312" w:lineRule="auto"/>
                                    <w:jc w:val="both"/>
                                    <w:rPr>
                                      <w:b w:val="0"/>
                                      <w:sz w:val="22"/>
                                      <w:szCs w:val="22"/>
                                    </w:rPr>
                                  </w:pPr>
                                </w:p>
                              </w:tc>
                            </w:tr>
                            <w:tr w:rsidR="00E0450C" w:rsidRPr="00242843" w14:paraId="60A22B39" w14:textId="77777777" w:rsidTr="001D7F63">
                              <w:tc>
                                <w:tcPr>
                                  <w:tcW w:w="5036" w:type="dxa"/>
                                </w:tcPr>
                                <w:p w14:paraId="51965FCC" w14:textId="77777777" w:rsidR="00E0450C" w:rsidRPr="00242843" w:rsidRDefault="00E0450C" w:rsidP="001D7F63">
                                  <w:pPr>
                                    <w:spacing w:line="312" w:lineRule="auto"/>
                                    <w:jc w:val="both"/>
                                    <w:rPr>
                                      <w:b w:val="0"/>
                                      <w:sz w:val="22"/>
                                      <w:szCs w:val="22"/>
                                    </w:rPr>
                                  </w:pPr>
                                </w:p>
                              </w:tc>
                              <w:tc>
                                <w:tcPr>
                                  <w:tcW w:w="5223" w:type="dxa"/>
                                  <w:shd w:val="clear" w:color="auto" w:fill="auto"/>
                                </w:tcPr>
                                <w:p w14:paraId="10E5F2D9" w14:textId="77777777" w:rsidR="00E0450C" w:rsidRPr="00242843" w:rsidRDefault="00E0450C" w:rsidP="001D7F63">
                                  <w:pPr>
                                    <w:spacing w:line="312" w:lineRule="auto"/>
                                    <w:jc w:val="both"/>
                                    <w:rPr>
                                      <w:b w:val="0"/>
                                      <w:sz w:val="22"/>
                                      <w:szCs w:val="22"/>
                                    </w:rPr>
                                  </w:pPr>
                                </w:p>
                              </w:tc>
                            </w:tr>
                            <w:tr w:rsidR="00E0450C" w:rsidRPr="00242843" w14:paraId="67BBE745" w14:textId="77777777" w:rsidTr="001D7F63">
                              <w:tc>
                                <w:tcPr>
                                  <w:tcW w:w="5036" w:type="dxa"/>
                                </w:tcPr>
                                <w:p w14:paraId="486112FB" w14:textId="77777777" w:rsidR="00E0450C" w:rsidRPr="00242843" w:rsidRDefault="00E0450C" w:rsidP="001D7F63">
                                  <w:pPr>
                                    <w:spacing w:line="312" w:lineRule="auto"/>
                                    <w:jc w:val="both"/>
                                    <w:rPr>
                                      <w:b w:val="0"/>
                                      <w:sz w:val="22"/>
                                      <w:szCs w:val="22"/>
                                    </w:rPr>
                                  </w:pPr>
                                </w:p>
                              </w:tc>
                              <w:tc>
                                <w:tcPr>
                                  <w:tcW w:w="5223" w:type="dxa"/>
                                  <w:shd w:val="clear" w:color="auto" w:fill="auto"/>
                                </w:tcPr>
                                <w:p w14:paraId="4F2208E4" w14:textId="77777777" w:rsidR="00E0450C" w:rsidRPr="00242843" w:rsidRDefault="00E0450C" w:rsidP="001D7F63">
                                  <w:pPr>
                                    <w:spacing w:line="312" w:lineRule="auto"/>
                                    <w:jc w:val="both"/>
                                    <w:rPr>
                                      <w:b w:val="0"/>
                                      <w:sz w:val="22"/>
                                      <w:szCs w:val="22"/>
                                    </w:rPr>
                                  </w:pPr>
                                </w:p>
                              </w:tc>
                            </w:tr>
                            <w:tr w:rsidR="00E0450C" w:rsidRPr="00242843" w14:paraId="5538E457" w14:textId="77777777" w:rsidTr="001D7F63">
                              <w:tc>
                                <w:tcPr>
                                  <w:tcW w:w="5036" w:type="dxa"/>
                                </w:tcPr>
                                <w:p w14:paraId="2EA4371B" w14:textId="77777777" w:rsidR="00E0450C" w:rsidRPr="00242843" w:rsidRDefault="00E0450C" w:rsidP="001D7F63">
                                  <w:pPr>
                                    <w:spacing w:line="312" w:lineRule="auto"/>
                                    <w:jc w:val="both"/>
                                    <w:rPr>
                                      <w:b w:val="0"/>
                                      <w:sz w:val="22"/>
                                      <w:szCs w:val="22"/>
                                    </w:rPr>
                                  </w:pPr>
                                </w:p>
                              </w:tc>
                              <w:tc>
                                <w:tcPr>
                                  <w:tcW w:w="5223" w:type="dxa"/>
                                  <w:shd w:val="clear" w:color="auto" w:fill="auto"/>
                                </w:tcPr>
                                <w:p w14:paraId="6CE2D601" w14:textId="77777777" w:rsidR="00E0450C" w:rsidRPr="00242843" w:rsidRDefault="00E0450C" w:rsidP="001D7F63">
                                  <w:pPr>
                                    <w:spacing w:line="312" w:lineRule="auto"/>
                                    <w:jc w:val="both"/>
                                    <w:rPr>
                                      <w:b w:val="0"/>
                                      <w:sz w:val="22"/>
                                      <w:szCs w:val="22"/>
                                    </w:rPr>
                                  </w:pPr>
                                </w:p>
                              </w:tc>
                            </w:tr>
                            <w:tr w:rsidR="00E0450C" w:rsidRPr="00242843" w14:paraId="187909D4" w14:textId="77777777" w:rsidTr="001D7F63">
                              <w:tc>
                                <w:tcPr>
                                  <w:tcW w:w="5036" w:type="dxa"/>
                                </w:tcPr>
                                <w:p w14:paraId="029CC0BD" w14:textId="77777777" w:rsidR="00E0450C" w:rsidRPr="00242843" w:rsidRDefault="00E0450C" w:rsidP="001D7F63">
                                  <w:pPr>
                                    <w:spacing w:line="312" w:lineRule="auto"/>
                                    <w:jc w:val="both"/>
                                    <w:rPr>
                                      <w:b w:val="0"/>
                                      <w:sz w:val="22"/>
                                      <w:szCs w:val="22"/>
                                    </w:rPr>
                                  </w:pPr>
                                </w:p>
                              </w:tc>
                              <w:tc>
                                <w:tcPr>
                                  <w:tcW w:w="5223" w:type="dxa"/>
                                  <w:shd w:val="clear" w:color="auto" w:fill="auto"/>
                                </w:tcPr>
                                <w:p w14:paraId="529AD20C" w14:textId="77777777" w:rsidR="00E0450C" w:rsidRPr="00242843" w:rsidRDefault="00E0450C" w:rsidP="001D7F63">
                                  <w:pPr>
                                    <w:spacing w:line="312" w:lineRule="auto"/>
                                    <w:jc w:val="both"/>
                                    <w:rPr>
                                      <w:b w:val="0"/>
                                      <w:sz w:val="22"/>
                                      <w:szCs w:val="22"/>
                                    </w:rPr>
                                  </w:pPr>
                                </w:p>
                              </w:tc>
                            </w:tr>
                            <w:tr w:rsidR="00E0450C" w:rsidRPr="00242843" w14:paraId="509EE686" w14:textId="77777777" w:rsidTr="001D7F63">
                              <w:tc>
                                <w:tcPr>
                                  <w:tcW w:w="5036" w:type="dxa"/>
                                </w:tcPr>
                                <w:p w14:paraId="767AD0F8" w14:textId="77777777" w:rsidR="00E0450C" w:rsidRPr="00242843" w:rsidRDefault="00E0450C" w:rsidP="001D7F63">
                                  <w:pPr>
                                    <w:spacing w:line="312" w:lineRule="auto"/>
                                    <w:jc w:val="both"/>
                                    <w:rPr>
                                      <w:b w:val="0"/>
                                      <w:sz w:val="22"/>
                                      <w:szCs w:val="22"/>
                                    </w:rPr>
                                  </w:pPr>
                                </w:p>
                              </w:tc>
                              <w:tc>
                                <w:tcPr>
                                  <w:tcW w:w="5223" w:type="dxa"/>
                                  <w:shd w:val="clear" w:color="auto" w:fill="auto"/>
                                </w:tcPr>
                                <w:p w14:paraId="60AFBAD2" w14:textId="77777777" w:rsidR="00E0450C" w:rsidRPr="00242843" w:rsidRDefault="00E0450C" w:rsidP="001D7F63">
                                  <w:pPr>
                                    <w:spacing w:line="312" w:lineRule="auto"/>
                                    <w:jc w:val="both"/>
                                    <w:rPr>
                                      <w:b w:val="0"/>
                                      <w:sz w:val="22"/>
                                      <w:szCs w:val="22"/>
                                    </w:rPr>
                                  </w:pPr>
                                </w:p>
                              </w:tc>
                            </w:tr>
                            <w:tr w:rsidR="00E0450C" w:rsidRPr="00242843" w14:paraId="083E7ED0" w14:textId="77777777" w:rsidTr="001D7F63">
                              <w:tc>
                                <w:tcPr>
                                  <w:tcW w:w="5036" w:type="dxa"/>
                                </w:tcPr>
                                <w:p w14:paraId="7AFE9385" w14:textId="77777777" w:rsidR="00E0450C" w:rsidRPr="00242843" w:rsidRDefault="00E0450C" w:rsidP="001D7F63">
                                  <w:pPr>
                                    <w:spacing w:line="312" w:lineRule="auto"/>
                                    <w:jc w:val="both"/>
                                    <w:rPr>
                                      <w:b w:val="0"/>
                                      <w:sz w:val="22"/>
                                      <w:szCs w:val="22"/>
                                    </w:rPr>
                                  </w:pPr>
                                </w:p>
                              </w:tc>
                              <w:tc>
                                <w:tcPr>
                                  <w:tcW w:w="5223" w:type="dxa"/>
                                  <w:shd w:val="clear" w:color="auto" w:fill="auto"/>
                                </w:tcPr>
                                <w:p w14:paraId="136E444A" w14:textId="77777777" w:rsidR="00E0450C" w:rsidRPr="00242843" w:rsidRDefault="00E0450C" w:rsidP="001D7F63">
                                  <w:pPr>
                                    <w:spacing w:line="312" w:lineRule="auto"/>
                                    <w:jc w:val="both"/>
                                    <w:rPr>
                                      <w:b w:val="0"/>
                                      <w:sz w:val="22"/>
                                      <w:szCs w:val="22"/>
                                    </w:rPr>
                                  </w:pPr>
                                </w:p>
                              </w:tc>
                            </w:tr>
                            <w:tr w:rsidR="00E0450C" w:rsidRPr="00242843" w14:paraId="5BBB749D" w14:textId="77777777" w:rsidTr="001D7F63">
                              <w:tc>
                                <w:tcPr>
                                  <w:tcW w:w="5036" w:type="dxa"/>
                                </w:tcPr>
                                <w:p w14:paraId="6093A051" w14:textId="77777777" w:rsidR="00E0450C" w:rsidRPr="00242843" w:rsidRDefault="00E0450C" w:rsidP="001D7F63">
                                  <w:pPr>
                                    <w:spacing w:line="312" w:lineRule="auto"/>
                                    <w:jc w:val="both"/>
                                    <w:rPr>
                                      <w:b w:val="0"/>
                                      <w:sz w:val="22"/>
                                      <w:szCs w:val="22"/>
                                    </w:rPr>
                                  </w:pPr>
                                </w:p>
                              </w:tc>
                              <w:tc>
                                <w:tcPr>
                                  <w:tcW w:w="5223" w:type="dxa"/>
                                  <w:shd w:val="clear" w:color="auto" w:fill="auto"/>
                                </w:tcPr>
                                <w:p w14:paraId="1A7A2A74" w14:textId="77777777" w:rsidR="00E0450C" w:rsidRPr="00242843" w:rsidRDefault="00E0450C" w:rsidP="001D7F63">
                                  <w:pPr>
                                    <w:spacing w:line="312" w:lineRule="auto"/>
                                    <w:jc w:val="both"/>
                                    <w:rPr>
                                      <w:b w:val="0"/>
                                      <w:sz w:val="22"/>
                                      <w:szCs w:val="22"/>
                                    </w:rPr>
                                  </w:pPr>
                                </w:p>
                              </w:tc>
                            </w:tr>
                            <w:tr w:rsidR="00E0450C" w:rsidRPr="00242843" w14:paraId="18E0A029" w14:textId="77777777" w:rsidTr="001D7F63">
                              <w:tc>
                                <w:tcPr>
                                  <w:tcW w:w="5036" w:type="dxa"/>
                                </w:tcPr>
                                <w:p w14:paraId="41758805" w14:textId="77777777" w:rsidR="00E0450C" w:rsidRPr="00242843" w:rsidRDefault="00E0450C" w:rsidP="001D7F63">
                                  <w:pPr>
                                    <w:spacing w:line="312" w:lineRule="auto"/>
                                    <w:jc w:val="both"/>
                                    <w:rPr>
                                      <w:b w:val="0"/>
                                      <w:sz w:val="22"/>
                                      <w:szCs w:val="22"/>
                                    </w:rPr>
                                  </w:pPr>
                                </w:p>
                              </w:tc>
                              <w:tc>
                                <w:tcPr>
                                  <w:tcW w:w="5223" w:type="dxa"/>
                                  <w:shd w:val="clear" w:color="auto" w:fill="auto"/>
                                </w:tcPr>
                                <w:p w14:paraId="54F0119D" w14:textId="77777777" w:rsidR="00E0450C" w:rsidRPr="00242843" w:rsidRDefault="00E0450C" w:rsidP="001D7F63">
                                  <w:pPr>
                                    <w:spacing w:line="312" w:lineRule="auto"/>
                                    <w:jc w:val="both"/>
                                    <w:rPr>
                                      <w:b w:val="0"/>
                                      <w:sz w:val="22"/>
                                      <w:szCs w:val="22"/>
                                    </w:rPr>
                                  </w:pPr>
                                </w:p>
                              </w:tc>
                            </w:tr>
                            <w:tr w:rsidR="00E0450C" w:rsidRPr="00242843" w14:paraId="55C37286" w14:textId="77777777" w:rsidTr="001D7F63">
                              <w:tc>
                                <w:tcPr>
                                  <w:tcW w:w="5036" w:type="dxa"/>
                                </w:tcPr>
                                <w:p w14:paraId="7C6CFC7D" w14:textId="77777777" w:rsidR="00E0450C" w:rsidRPr="00242843" w:rsidRDefault="00E0450C" w:rsidP="001D7F63">
                                  <w:pPr>
                                    <w:spacing w:line="312" w:lineRule="auto"/>
                                    <w:jc w:val="both"/>
                                    <w:rPr>
                                      <w:b w:val="0"/>
                                      <w:sz w:val="22"/>
                                      <w:szCs w:val="22"/>
                                    </w:rPr>
                                  </w:pPr>
                                </w:p>
                              </w:tc>
                              <w:tc>
                                <w:tcPr>
                                  <w:tcW w:w="5223" w:type="dxa"/>
                                  <w:shd w:val="clear" w:color="auto" w:fill="auto"/>
                                </w:tcPr>
                                <w:p w14:paraId="7C1F3F11" w14:textId="77777777" w:rsidR="00E0450C" w:rsidRPr="00242843" w:rsidRDefault="00E0450C" w:rsidP="001D7F63">
                                  <w:pPr>
                                    <w:spacing w:line="312" w:lineRule="auto"/>
                                    <w:jc w:val="both"/>
                                    <w:rPr>
                                      <w:b w:val="0"/>
                                      <w:sz w:val="22"/>
                                      <w:szCs w:val="22"/>
                                    </w:rPr>
                                  </w:pPr>
                                </w:p>
                              </w:tc>
                            </w:tr>
                            <w:tr w:rsidR="00E0450C" w:rsidRPr="00242843" w14:paraId="03C0C2E8" w14:textId="77777777" w:rsidTr="001D7F63">
                              <w:tc>
                                <w:tcPr>
                                  <w:tcW w:w="5036" w:type="dxa"/>
                                </w:tcPr>
                                <w:p w14:paraId="460D688E" w14:textId="77777777" w:rsidR="00E0450C" w:rsidRPr="00242843" w:rsidRDefault="00E0450C" w:rsidP="001D7F63">
                                  <w:pPr>
                                    <w:spacing w:line="312" w:lineRule="auto"/>
                                    <w:jc w:val="both"/>
                                    <w:rPr>
                                      <w:b w:val="0"/>
                                      <w:sz w:val="22"/>
                                      <w:szCs w:val="22"/>
                                    </w:rPr>
                                  </w:pPr>
                                </w:p>
                              </w:tc>
                              <w:tc>
                                <w:tcPr>
                                  <w:tcW w:w="5223" w:type="dxa"/>
                                  <w:shd w:val="clear" w:color="auto" w:fill="auto"/>
                                </w:tcPr>
                                <w:p w14:paraId="0B70DC51" w14:textId="77777777" w:rsidR="00E0450C" w:rsidRPr="00242843" w:rsidRDefault="00E0450C" w:rsidP="001D7F63">
                                  <w:pPr>
                                    <w:spacing w:line="312" w:lineRule="auto"/>
                                    <w:jc w:val="both"/>
                                    <w:rPr>
                                      <w:b w:val="0"/>
                                      <w:sz w:val="22"/>
                                      <w:szCs w:val="22"/>
                                    </w:rPr>
                                  </w:pPr>
                                </w:p>
                              </w:tc>
                            </w:tr>
                            <w:tr w:rsidR="00E0450C" w:rsidRPr="00242843" w14:paraId="799A821C" w14:textId="77777777" w:rsidTr="001D7F63">
                              <w:tc>
                                <w:tcPr>
                                  <w:tcW w:w="5036" w:type="dxa"/>
                                </w:tcPr>
                                <w:p w14:paraId="1501E998" w14:textId="77777777" w:rsidR="00E0450C" w:rsidRPr="00242843" w:rsidRDefault="00E0450C" w:rsidP="001D7F63">
                                  <w:pPr>
                                    <w:spacing w:line="312" w:lineRule="auto"/>
                                    <w:jc w:val="both"/>
                                    <w:rPr>
                                      <w:b w:val="0"/>
                                      <w:sz w:val="22"/>
                                      <w:szCs w:val="22"/>
                                    </w:rPr>
                                  </w:pPr>
                                </w:p>
                              </w:tc>
                              <w:tc>
                                <w:tcPr>
                                  <w:tcW w:w="5223" w:type="dxa"/>
                                  <w:shd w:val="clear" w:color="auto" w:fill="auto"/>
                                </w:tcPr>
                                <w:p w14:paraId="056B1F40" w14:textId="77777777" w:rsidR="00E0450C" w:rsidRPr="00242843" w:rsidRDefault="00E0450C" w:rsidP="001D7F63">
                                  <w:pPr>
                                    <w:spacing w:line="312" w:lineRule="auto"/>
                                    <w:jc w:val="both"/>
                                    <w:rPr>
                                      <w:b w:val="0"/>
                                      <w:sz w:val="22"/>
                                      <w:szCs w:val="22"/>
                                    </w:rPr>
                                  </w:pPr>
                                </w:p>
                              </w:tc>
                            </w:tr>
                            <w:tr w:rsidR="00E0450C" w:rsidRPr="00242843" w14:paraId="7E07A0AC" w14:textId="77777777" w:rsidTr="001D7F63">
                              <w:tc>
                                <w:tcPr>
                                  <w:tcW w:w="5036" w:type="dxa"/>
                                </w:tcPr>
                                <w:p w14:paraId="377E5E4A" w14:textId="77777777" w:rsidR="00E0450C" w:rsidRPr="00242843" w:rsidRDefault="00E0450C" w:rsidP="001D7F63">
                                  <w:pPr>
                                    <w:spacing w:line="312" w:lineRule="auto"/>
                                    <w:jc w:val="both"/>
                                    <w:rPr>
                                      <w:b w:val="0"/>
                                      <w:sz w:val="22"/>
                                      <w:szCs w:val="22"/>
                                    </w:rPr>
                                  </w:pPr>
                                </w:p>
                              </w:tc>
                              <w:tc>
                                <w:tcPr>
                                  <w:tcW w:w="5223" w:type="dxa"/>
                                  <w:shd w:val="clear" w:color="auto" w:fill="auto"/>
                                </w:tcPr>
                                <w:p w14:paraId="05F408F0" w14:textId="77777777" w:rsidR="00E0450C" w:rsidRPr="00242843" w:rsidRDefault="00E0450C" w:rsidP="001D7F63">
                                  <w:pPr>
                                    <w:spacing w:line="312" w:lineRule="auto"/>
                                    <w:jc w:val="both"/>
                                    <w:rPr>
                                      <w:b w:val="0"/>
                                      <w:sz w:val="22"/>
                                      <w:szCs w:val="22"/>
                                    </w:rPr>
                                  </w:pPr>
                                </w:p>
                              </w:tc>
                            </w:tr>
                            <w:tr w:rsidR="00E0450C" w:rsidRPr="00242843" w14:paraId="79C75EB5" w14:textId="77777777" w:rsidTr="001D7F63">
                              <w:tc>
                                <w:tcPr>
                                  <w:tcW w:w="5036" w:type="dxa"/>
                                </w:tcPr>
                                <w:p w14:paraId="05ABDD40" w14:textId="77777777" w:rsidR="00E0450C" w:rsidRPr="00242843" w:rsidRDefault="00E0450C" w:rsidP="001D7F63">
                                  <w:pPr>
                                    <w:spacing w:line="312" w:lineRule="auto"/>
                                    <w:jc w:val="both"/>
                                    <w:rPr>
                                      <w:b w:val="0"/>
                                      <w:sz w:val="22"/>
                                      <w:szCs w:val="22"/>
                                    </w:rPr>
                                  </w:pPr>
                                </w:p>
                              </w:tc>
                              <w:tc>
                                <w:tcPr>
                                  <w:tcW w:w="5223" w:type="dxa"/>
                                  <w:shd w:val="clear" w:color="auto" w:fill="auto"/>
                                </w:tcPr>
                                <w:p w14:paraId="2D538FFB" w14:textId="77777777" w:rsidR="00E0450C" w:rsidRPr="00242843" w:rsidRDefault="00E0450C" w:rsidP="001D7F63">
                                  <w:pPr>
                                    <w:spacing w:line="312" w:lineRule="auto"/>
                                    <w:jc w:val="both"/>
                                    <w:rPr>
                                      <w:b w:val="0"/>
                                      <w:sz w:val="22"/>
                                      <w:szCs w:val="22"/>
                                    </w:rPr>
                                  </w:pPr>
                                </w:p>
                              </w:tc>
                            </w:tr>
                            <w:tr w:rsidR="00E0450C" w:rsidRPr="00242843" w14:paraId="3AD88F0C" w14:textId="77777777" w:rsidTr="001D7F63">
                              <w:tc>
                                <w:tcPr>
                                  <w:tcW w:w="5036" w:type="dxa"/>
                                </w:tcPr>
                                <w:p w14:paraId="70892D61" w14:textId="77777777" w:rsidR="00E0450C" w:rsidRPr="00242843" w:rsidRDefault="00E0450C" w:rsidP="001D7F63">
                                  <w:pPr>
                                    <w:spacing w:line="312" w:lineRule="auto"/>
                                    <w:jc w:val="both"/>
                                    <w:rPr>
                                      <w:b w:val="0"/>
                                      <w:sz w:val="22"/>
                                      <w:szCs w:val="22"/>
                                    </w:rPr>
                                  </w:pPr>
                                </w:p>
                              </w:tc>
                              <w:tc>
                                <w:tcPr>
                                  <w:tcW w:w="5223" w:type="dxa"/>
                                  <w:shd w:val="clear" w:color="auto" w:fill="auto"/>
                                </w:tcPr>
                                <w:p w14:paraId="599EC42B" w14:textId="77777777" w:rsidR="00E0450C" w:rsidRPr="00242843" w:rsidRDefault="00E0450C" w:rsidP="001D7F63">
                                  <w:pPr>
                                    <w:spacing w:line="312" w:lineRule="auto"/>
                                    <w:jc w:val="both"/>
                                    <w:rPr>
                                      <w:b w:val="0"/>
                                      <w:sz w:val="22"/>
                                      <w:szCs w:val="22"/>
                                    </w:rPr>
                                  </w:pPr>
                                </w:p>
                              </w:tc>
                            </w:tr>
                          </w:tbl>
                          <w:p w14:paraId="20F488A4" w14:textId="77777777" w:rsidR="00E0450C" w:rsidRPr="00242843" w:rsidRDefault="00E0450C" w:rsidP="004E7C75">
                            <w:pPr>
                              <w:spacing w:line="312" w:lineRule="auto"/>
                              <w:jc w:val="both"/>
                              <w:rPr>
                                <w:b w:val="0"/>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2" type="#_x0000_t202" style="position:absolute;margin-left:-18.15pt;margin-top:.85pt;width:510.25pt;height:771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">
                <v:path arrowok="t"/>
                <v:textbox>
                  <w:txbxContent>
                    <w:p w14:paraId="1605860A" w14:textId="44015ECD" w:rsidR="00E0450C" w:rsidRPr="000D33D4" w:rsidRDefault="00E0450C" w:rsidP="004E7C75">
                      <w:pPr>
                        <w:spacing w:line="312" w:lineRule="auto"/>
                        <w:jc w:val="center"/>
                        <w:rPr>
                          <w:bCs w:val="0"/>
                          <w:i/>
                          <w:sz w:val="22"/>
                          <w:szCs w:val="22"/>
                        </w:rPr>
                      </w:pPr>
                      <w:r w:rsidRPr="00242843">
                        <w:rPr>
                          <w:b w:val="0"/>
                          <w:sz w:val="22"/>
                          <w:szCs w:val="22"/>
                          <w:lang w:val="vi-VN"/>
                        </w:rPr>
                        <w:t xml:space="preserve">. </w:t>
                      </w:r>
                      <w:r w:rsidRPr="000D33D4">
                        <w:rPr>
                          <w:bCs w:val="0"/>
                          <w:sz w:val="22"/>
                          <w:szCs w:val="22"/>
                          <w:lang w:val="vi-VN"/>
                        </w:rPr>
                        <w:t xml:space="preserve">Dạng 2. </w:t>
                      </w:r>
                      <w:r>
                        <w:rPr>
                          <w:bCs w:val="0"/>
                          <w:sz w:val="22"/>
                          <w:szCs w:val="22"/>
                          <w:lang w:val="vi-VN"/>
                        </w:rPr>
                        <w:t xml:space="preserve">Viết phương trình chuyển động. </w:t>
                      </w:r>
                      <w:r w:rsidRPr="000D33D4">
                        <w:rPr>
                          <w:bCs w:val="0"/>
                          <w:sz w:val="22"/>
                          <w:szCs w:val="22"/>
                          <w:lang w:val="vi-VN"/>
                        </w:rPr>
                        <w:t>Bài toán gặp nhau.</w:t>
                      </w:r>
                    </w:p>
                    <w:tbl>
                      <w:tblPr>
                        <w:tblW w:w="10259" w:type="dxa"/>
                        <w:tblInd w:w="-1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036"/>
                        <w:gridCol w:w="5223"/>
                      </w:tblGrid>
                      <w:tr w:rsidR="00E0450C" w:rsidRPr="00242843" w14:paraId="6C5FF6C3" w14:textId="77777777" w:rsidTr="001D7F63">
                        <w:tc>
                          <w:tcPr>
                            <w:tcW w:w="5036" w:type="dxa"/>
                          </w:tcPr>
                          <w:p w14:paraId="6CF3E347" w14:textId="77777777" w:rsidR="00E0450C" w:rsidRPr="00242843" w:rsidRDefault="00E0450C" w:rsidP="001D7F63">
                            <w:pPr>
                              <w:spacing w:line="312" w:lineRule="auto"/>
                              <w:jc w:val="both"/>
                              <w:rPr>
                                <w:b w:val="0"/>
                                <w:sz w:val="22"/>
                                <w:szCs w:val="22"/>
                              </w:rPr>
                            </w:pPr>
                          </w:p>
                        </w:tc>
                        <w:tc>
                          <w:tcPr>
                            <w:tcW w:w="5223" w:type="dxa"/>
                            <w:shd w:val="clear" w:color="auto" w:fill="auto"/>
                          </w:tcPr>
                          <w:p w14:paraId="63631D17" w14:textId="77777777" w:rsidR="00E0450C" w:rsidRPr="00242843" w:rsidRDefault="00E0450C" w:rsidP="001D7F63">
                            <w:pPr>
                              <w:spacing w:line="312" w:lineRule="auto"/>
                              <w:jc w:val="both"/>
                              <w:rPr>
                                <w:b w:val="0"/>
                                <w:sz w:val="22"/>
                                <w:szCs w:val="22"/>
                              </w:rPr>
                            </w:pPr>
                          </w:p>
                        </w:tc>
                      </w:tr>
                      <w:tr w:rsidR="00E0450C" w:rsidRPr="00242843" w14:paraId="7187889B" w14:textId="77777777" w:rsidTr="001D7F63">
                        <w:tc>
                          <w:tcPr>
                            <w:tcW w:w="10259" w:type="dxa"/>
                            <w:gridSpan w:val="2"/>
                          </w:tcPr>
                          <w:p w14:paraId="2C07652D" w14:textId="1CEDD001" w:rsidR="00E0450C" w:rsidRPr="001D7F63" w:rsidRDefault="00E0450C" w:rsidP="001D7F63">
                            <w:pPr>
                              <w:tabs>
                                <w:tab w:val="left" w:pos="851"/>
                              </w:tabs>
                              <w:spacing w:line="312" w:lineRule="auto"/>
                              <w:rPr>
                                <w:rFonts w:eastAsia="Calibri"/>
                                <w:b w:val="0"/>
                                <w:bCs w:val="0"/>
                                <w:sz w:val="21"/>
                                <w:szCs w:val="21"/>
                              </w:rPr>
                            </w:pPr>
                            <w:r w:rsidRPr="00C856C2">
                              <w:rPr>
                                <w:rFonts w:eastAsia="Calibri"/>
                                <w:bCs w:val="0"/>
                                <w:sz w:val="21"/>
                                <w:szCs w:val="21"/>
                                <w:u w:val="single"/>
                              </w:rPr>
                              <w:t>Bài</w:t>
                            </w:r>
                            <w:r w:rsidRPr="00C856C2">
                              <w:rPr>
                                <w:rFonts w:eastAsia="Calibri"/>
                                <w:bCs w:val="0"/>
                                <w:sz w:val="21"/>
                                <w:szCs w:val="21"/>
                                <w:u w:val="single"/>
                                <w:lang w:val="vi-VN"/>
                              </w:rPr>
                              <w:t xml:space="preserve"> </w:t>
                            </w:r>
                            <w:r>
                              <w:rPr>
                                <w:rFonts w:eastAsia="Calibri"/>
                                <w:bCs w:val="0"/>
                                <w:sz w:val="21"/>
                                <w:szCs w:val="21"/>
                                <w:u w:val="single"/>
                                <w:lang w:val="vi-VN"/>
                              </w:rPr>
                              <w:t>1</w:t>
                            </w:r>
                            <w:r w:rsidRPr="00C856C2">
                              <w:rPr>
                                <w:rFonts w:eastAsia="Calibri"/>
                                <w:bCs w:val="0"/>
                                <w:sz w:val="21"/>
                                <w:szCs w:val="21"/>
                                <w:u w:val="single"/>
                                <w:lang w:val="vi-VN"/>
                              </w:rPr>
                              <w:t>.</w:t>
                            </w:r>
                            <w:r w:rsidRPr="00C856C2">
                              <w:rPr>
                                <w:rFonts w:eastAsia="Calibri"/>
                                <w:b w:val="0"/>
                                <w:sz w:val="21"/>
                                <w:szCs w:val="21"/>
                                <w:lang w:val="vi-VN"/>
                              </w:rPr>
                              <w:t xml:space="preserve"> </w:t>
                            </w:r>
                            <w:r w:rsidRPr="003F22C5">
                              <w:rPr>
                                <w:rFonts w:eastAsia="Calibri"/>
                                <w:b w:val="0"/>
                                <w:bCs w:val="0"/>
                                <w:sz w:val="21"/>
                                <w:szCs w:val="21"/>
                              </w:rPr>
                              <w:t>Lúc 7 giờ hai ô tô cùng khởi hành từ hai điểm A và B cách nhau</w:t>
                            </w:r>
                            <w:r>
                              <w:rPr>
                                <w:rFonts w:eastAsia="Calibri"/>
                                <w:b w:val="0"/>
                                <w:bCs w:val="0"/>
                                <w:sz w:val="21"/>
                                <w:szCs w:val="21"/>
                                <w:lang w:val="vi-VN"/>
                              </w:rPr>
                              <w:t xml:space="preserve"> 96</w:t>
                            </w:r>
                            <w:r w:rsidRPr="003F22C5">
                              <w:rPr>
                                <w:rFonts w:eastAsia="Calibri"/>
                                <w:b w:val="0"/>
                                <w:bCs w:val="0"/>
                                <w:sz w:val="21"/>
                                <w:szCs w:val="21"/>
                              </w:rPr>
                              <w:t xml:space="preserve"> </w:t>
                            </w:r>
                            <w:r>
                              <w:rPr>
                                <w:rFonts w:eastAsia="Calibri"/>
                                <w:b w:val="0"/>
                                <w:bCs w:val="0"/>
                                <w:sz w:val="21"/>
                                <w:szCs w:val="21"/>
                              </w:rPr>
                              <w:t>km</w:t>
                            </w:r>
                            <w:r w:rsidRPr="003F22C5">
                              <w:rPr>
                                <w:rFonts w:eastAsia="Calibri"/>
                                <w:b w:val="0"/>
                                <w:bCs w:val="0"/>
                                <w:sz w:val="21"/>
                                <w:szCs w:val="21"/>
                              </w:rPr>
                              <w:t xml:space="preserve"> và đi ngược chiều nhau. Vận tốc của xe đi từ A là</w:t>
                            </w:r>
                            <w:r>
                              <w:rPr>
                                <w:rFonts w:eastAsia="Calibri"/>
                                <w:b w:val="0"/>
                                <w:bCs w:val="0"/>
                                <w:sz w:val="21"/>
                                <w:szCs w:val="21"/>
                                <w:lang w:val="vi-VN"/>
                              </w:rPr>
                              <w:t xml:space="preserve"> 36 km/</w:t>
                            </w:r>
                            <w:proofErr w:type="gramStart"/>
                            <w:r>
                              <w:rPr>
                                <w:rFonts w:eastAsia="Calibri"/>
                                <w:b w:val="0"/>
                                <w:bCs w:val="0"/>
                                <w:sz w:val="21"/>
                                <w:szCs w:val="21"/>
                                <w:lang w:val="vi-VN"/>
                              </w:rPr>
                              <w:t>h</w:t>
                            </w:r>
                            <w:r w:rsidRPr="003F22C5">
                              <w:rPr>
                                <w:rFonts w:eastAsia="Calibri"/>
                                <w:b w:val="0"/>
                                <w:bCs w:val="0"/>
                                <w:sz w:val="21"/>
                                <w:szCs w:val="21"/>
                              </w:rPr>
                              <w:t xml:space="preserve">  va</w:t>
                            </w:r>
                            <w:proofErr w:type="gramEnd"/>
                            <w:r w:rsidRPr="003F22C5">
                              <w:rPr>
                                <w:rFonts w:eastAsia="Calibri"/>
                                <w:b w:val="0"/>
                                <w:bCs w:val="0"/>
                                <w:sz w:val="21"/>
                                <w:szCs w:val="21"/>
                              </w:rPr>
                              <w:t>̀ của xe đi từ B là</w:t>
                            </w:r>
                            <w:r>
                              <w:rPr>
                                <w:rFonts w:eastAsia="Calibri"/>
                                <w:b w:val="0"/>
                                <w:bCs w:val="0"/>
                                <w:sz w:val="21"/>
                                <w:szCs w:val="21"/>
                                <w:lang w:val="vi-VN"/>
                              </w:rPr>
                              <w:t xml:space="preserve"> 28 km/h</w:t>
                            </w:r>
                            <w:r w:rsidRPr="003F22C5">
                              <w:rPr>
                                <w:rFonts w:eastAsia="Calibri"/>
                                <w:b w:val="0"/>
                                <w:bCs w:val="0"/>
                                <w:sz w:val="21"/>
                                <w:szCs w:val="21"/>
                              </w:rPr>
                              <w:t xml:space="preserve"> .</w:t>
                            </w:r>
                            <w:r>
                              <w:rPr>
                                <w:rFonts w:eastAsia="Calibri"/>
                                <w:b w:val="0"/>
                                <w:bCs w:val="0"/>
                                <w:sz w:val="21"/>
                                <w:szCs w:val="21"/>
                                <w:lang w:val="vi-VN"/>
                              </w:rPr>
                              <w:t xml:space="preserve">              </w:t>
                            </w:r>
                            <w:proofErr w:type="gramStart"/>
                            <w:r w:rsidRPr="003F22C5">
                              <w:rPr>
                                <w:rFonts w:eastAsia="Calibri"/>
                                <w:b w:val="0"/>
                                <w:bCs w:val="0"/>
                                <w:sz w:val="21"/>
                                <w:szCs w:val="21"/>
                              </w:rPr>
                              <w:t>a</w:t>
                            </w:r>
                            <w:proofErr w:type="gramEnd"/>
                            <w:r w:rsidRPr="003F22C5">
                              <w:rPr>
                                <w:rFonts w:eastAsia="Calibri"/>
                                <w:b w:val="0"/>
                                <w:bCs w:val="0"/>
                                <w:sz w:val="21"/>
                                <w:szCs w:val="21"/>
                              </w:rPr>
                              <w:t>/  Lập phương trình chuyển động của hai xe ?</w:t>
                            </w:r>
                            <w:r>
                              <w:rPr>
                                <w:rFonts w:eastAsia="Calibri"/>
                                <w:b w:val="0"/>
                                <w:bCs w:val="0"/>
                                <w:sz w:val="21"/>
                                <w:szCs w:val="21"/>
                                <w:lang w:val="vi-VN"/>
                              </w:rPr>
                              <w:t xml:space="preserve">                </w:t>
                            </w:r>
                          </w:p>
                          <w:p w14:paraId="641A4E2A" w14:textId="5C92FE97" w:rsidR="00E0450C" w:rsidRPr="003F22C5" w:rsidRDefault="00E0450C" w:rsidP="001D7F63">
                            <w:pPr>
                              <w:spacing w:line="312" w:lineRule="auto"/>
                              <w:rPr>
                                <w:rFonts w:eastAsia="Calibri"/>
                                <w:b w:val="0"/>
                                <w:bCs w:val="0"/>
                                <w:sz w:val="21"/>
                                <w:szCs w:val="21"/>
                              </w:rPr>
                            </w:pPr>
                            <w:proofErr w:type="gramStart"/>
                            <w:r w:rsidRPr="003F22C5">
                              <w:rPr>
                                <w:rFonts w:eastAsia="Calibri"/>
                                <w:b w:val="0"/>
                                <w:bCs w:val="0"/>
                                <w:sz w:val="21"/>
                                <w:szCs w:val="21"/>
                              </w:rPr>
                              <w:t>b</w:t>
                            </w:r>
                            <w:proofErr w:type="gramEnd"/>
                            <w:r w:rsidRPr="003F22C5">
                              <w:rPr>
                                <w:rFonts w:eastAsia="Calibri"/>
                                <w:b w:val="0"/>
                                <w:bCs w:val="0"/>
                                <w:sz w:val="21"/>
                                <w:szCs w:val="21"/>
                              </w:rPr>
                              <w:t>/  Tìm vị trí và khoảng cách giữa hai xe lúc 9 giờ ?</w:t>
                            </w:r>
                            <w:r>
                              <w:rPr>
                                <w:rFonts w:eastAsia="Calibri"/>
                                <w:b w:val="0"/>
                                <w:bCs w:val="0"/>
                                <w:sz w:val="21"/>
                                <w:szCs w:val="21"/>
                                <w:lang w:val="vi-VN"/>
                              </w:rPr>
                              <w:t xml:space="preserve">          </w:t>
                            </w:r>
                            <w:proofErr w:type="gramStart"/>
                            <w:r w:rsidRPr="003F22C5">
                              <w:rPr>
                                <w:rFonts w:eastAsia="Calibri"/>
                                <w:b w:val="0"/>
                                <w:bCs w:val="0"/>
                                <w:sz w:val="21"/>
                                <w:szCs w:val="21"/>
                              </w:rPr>
                              <w:t>c</w:t>
                            </w:r>
                            <w:proofErr w:type="gramEnd"/>
                            <w:r w:rsidRPr="003F22C5">
                              <w:rPr>
                                <w:rFonts w:eastAsia="Calibri"/>
                                <w:b w:val="0"/>
                                <w:bCs w:val="0"/>
                                <w:sz w:val="21"/>
                                <w:szCs w:val="21"/>
                              </w:rPr>
                              <w:t>/  Xác định vị trí và thời điểm hai xe gặp nhau ?</w:t>
                            </w:r>
                          </w:p>
                          <w:p w14:paraId="6035946C" w14:textId="01683843" w:rsidR="00E0450C" w:rsidRPr="001D7F63" w:rsidRDefault="00E0450C" w:rsidP="001D7F63">
                            <w:pPr>
                              <w:spacing w:line="312" w:lineRule="auto"/>
                              <w:rPr>
                                <w:rFonts w:eastAsia="Calibri"/>
                                <w:b w:val="0"/>
                                <w:bCs w:val="0"/>
                                <w:sz w:val="21"/>
                                <w:szCs w:val="21"/>
                              </w:rPr>
                            </w:pPr>
                            <w:proofErr w:type="gramStart"/>
                            <w:r w:rsidRPr="003F22C5">
                              <w:rPr>
                                <w:rFonts w:eastAsia="Calibri"/>
                                <w:b w:val="0"/>
                                <w:bCs w:val="0"/>
                                <w:sz w:val="21"/>
                                <w:szCs w:val="21"/>
                              </w:rPr>
                              <w:t>d</w:t>
                            </w:r>
                            <w:proofErr w:type="gramEnd"/>
                            <w:r w:rsidRPr="003F22C5">
                              <w:rPr>
                                <w:rFonts w:eastAsia="Calibri"/>
                                <w:b w:val="0"/>
                                <w:bCs w:val="0"/>
                                <w:sz w:val="21"/>
                                <w:szCs w:val="21"/>
                              </w:rPr>
                              <w:t>/  Hai xe cách nhau</w:t>
                            </w:r>
                            <w:r>
                              <w:rPr>
                                <w:rFonts w:eastAsia="Calibri"/>
                                <w:b w:val="0"/>
                                <w:bCs w:val="0"/>
                                <w:sz w:val="21"/>
                                <w:szCs w:val="21"/>
                                <w:lang w:val="vi-VN"/>
                              </w:rPr>
                              <w:t xml:space="preserve"> 15 km</w:t>
                            </w:r>
                            <w:r w:rsidRPr="003F22C5">
                              <w:rPr>
                                <w:rFonts w:eastAsia="Calibri"/>
                                <w:b w:val="0"/>
                                <w:bCs w:val="0"/>
                                <w:sz w:val="21"/>
                                <w:szCs w:val="21"/>
                              </w:rPr>
                              <w:t xml:space="preserve"> lúc mấy giờ ?</w:t>
                            </w:r>
                            <w:r>
                              <w:rPr>
                                <w:rFonts w:eastAsia="Calibri"/>
                                <w:b w:val="0"/>
                                <w:bCs w:val="0"/>
                                <w:sz w:val="21"/>
                                <w:szCs w:val="21"/>
                                <w:lang w:val="vi-VN"/>
                              </w:rPr>
                              <w:t xml:space="preserve">                          </w:t>
                            </w:r>
                            <w:proofErr w:type="gramStart"/>
                            <w:r w:rsidRPr="003F22C5">
                              <w:rPr>
                                <w:rFonts w:eastAsia="Calibri"/>
                                <w:b w:val="0"/>
                                <w:bCs w:val="0"/>
                                <w:sz w:val="21"/>
                                <w:szCs w:val="21"/>
                              </w:rPr>
                              <w:t>e</w:t>
                            </w:r>
                            <w:proofErr w:type="gramEnd"/>
                            <w:r w:rsidRPr="003F22C5">
                              <w:rPr>
                                <w:rFonts w:eastAsia="Calibri"/>
                                <w:b w:val="0"/>
                                <w:bCs w:val="0"/>
                                <w:sz w:val="21"/>
                                <w:szCs w:val="21"/>
                              </w:rPr>
                              <w:t>/  Vẽ đồ thị tọa độ – thời gian của hai xe ?</w:t>
                            </w:r>
                          </w:p>
                          <w:p w14:paraId="53D495B6" w14:textId="3E057DDB" w:rsidR="00E0450C" w:rsidRPr="003F22C5" w:rsidRDefault="00E0450C" w:rsidP="001D7F63">
                            <w:pPr>
                              <w:tabs>
                                <w:tab w:val="left" w:pos="851"/>
                              </w:tabs>
                              <w:spacing w:line="312" w:lineRule="auto"/>
                              <w:rPr>
                                <w:rFonts w:eastAsia="Calibri"/>
                                <w:b w:val="0"/>
                                <w:bCs w:val="0"/>
                                <w:sz w:val="21"/>
                                <w:szCs w:val="21"/>
                              </w:rPr>
                            </w:pPr>
                            <w:r w:rsidRPr="00C856C2">
                              <w:rPr>
                                <w:rFonts w:eastAsia="Calibri"/>
                                <w:bCs w:val="0"/>
                                <w:sz w:val="21"/>
                                <w:szCs w:val="21"/>
                                <w:u w:val="single"/>
                              </w:rPr>
                              <w:t>Bài</w:t>
                            </w:r>
                            <w:r w:rsidRPr="00C856C2">
                              <w:rPr>
                                <w:rFonts w:eastAsia="Calibri"/>
                                <w:bCs w:val="0"/>
                                <w:sz w:val="21"/>
                                <w:szCs w:val="21"/>
                                <w:u w:val="single"/>
                                <w:lang w:val="vi-VN"/>
                              </w:rPr>
                              <w:t xml:space="preserve"> </w:t>
                            </w:r>
                            <w:r>
                              <w:rPr>
                                <w:rFonts w:eastAsia="Calibri"/>
                                <w:bCs w:val="0"/>
                                <w:sz w:val="21"/>
                                <w:szCs w:val="21"/>
                                <w:u w:val="single"/>
                                <w:lang w:val="vi-VN"/>
                              </w:rPr>
                              <w:t>2</w:t>
                            </w:r>
                            <w:r w:rsidRPr="00C856C2">
                              <w:rPr>
                                <w:rFonts w:eastAsia="Calibri"/>
                                <w:bCs w:val="0"/>
                                <w:sz w:val="21"/>
                                <w:szCs w:val="21"/>
                                <w:u w:val="single"/>
                                <w:lang w:val="vi-VN"/>
                              </w:rPr>
                              <w:t>.</w:t>
                            </w:r>
                            <w:r w:rsidRPr="00C856C2">
                              <w:rPr>
                                <w:rFonts w:eastAsia="Calibri"/>
                                <w:b w:val="0"/>
                                <w:sz w:val="21"/>
                                <w:szCs w:val="21"/>
                                <w:lang w:val="vi-VN"/>
                              </w:rPr>
                              <w:t xml:space="preserve"> </w:t>
                            </w:r>
                            <w:r w:rsidRPr="003F22C5">
                              <w:rPr>
                                <w:rFonts w:eastAsia="Calibri"/>
                                <w:b w:val="0"/>
                                <w:bCs w:val="0"/>
                                <w:sz w:val="21"/>
                                <w:szCs w:val="21"/>
                              </w:rPr>
                              <w:t>Một chất điểm chuyển động thẳng đều dọc theo trục tọa độ Ox có phtrình chuyển động dạng:</w:t>
                            </w:r>
                            <w:r>
                              <w:rPr>
                                <w:rFonts w:eastAsia="Calibri"/>
                                <w:b w:val="0"/>
                                <w:bCs w:val="0"/>
                                <w:sz w:val="21"/>
                                <w:szCs w:val="21"/>
                                <w:lang w:val="vi-VN"/>
                              </w:rPr>
                              <w:t xml:space="preserve"> x = 40 + 5t (m,s)</w:t>
                            </w:r>
                            <w:r w:rsidRPr="003F22C5">
                              <w:rPr>
                                <w:rFonts w:eastAsia="Calibri"/>
                                <w:b w:val="0"/>
                                <w:bCs w:val="0"/>
                                <w:sz w:val="21"/>
                                <w:szCs w:val="21"/>
                              </w:rPr>
                              <w:t xml:space="preserve"> </w:t>
                            </w:r>
                          </w:p>
                          <w:p w14:paraId="5B65B2E4" w14:textId="607328AA" w:rsidR="00E0450C" w:rsidRPr="003F22C5" w:rsidRDefault="00E0450C" w:rsidP="001D7F63">
                            <w:pPr>
                              <w:spacing w:line="312" w:lineRule="auto"/>
                              <w:rPr>
                                <w:rFonts w:eastAsia="Calibri"/>
                                <w:b w:val="0"/>
                                <w:bCs w:val="0"/>
                                <w:sz w:val="21"/>
                                <w:szCs w:val="21"/>
                              </w:rPr>
                            </w:pPr>
                            <w:proofErr w:type="gramStart"/>
                            <w:r w:rsidRPr="003F22C5">
                              <w:rPr>
                                <w:rFonts w:eastAsia="Calibri"/>
                                <w:b w:val="0"/>
                                <w:bCs w:val="0"/>
                                <w:sz w:val="21"/>
                                <w:szCs w:val="21"/>
                              </w:rPr>
                              <w:t>a</w:t>
                            </w:r>
                            <w:proofErr w:type="gramEnd"/>
                            <w:r w:rsidRPr="003F22C5">
                              <w:rPr>
                                <w:rFonts w:eastAsia="Calibri"/>
                                <w:b w:val="0"/>
                                <w:bCs w:val="0"/>
                                <w:sz w:val="21"/>
                                <w:szCs w:val="21"/>
                              </w:rPr>
                              <w:t>/  Xác định tính chất chuyển động ? (chiều, vị trí ban đầu, vận tốc ban đầu)</w:t>
                            </w:r>
                            <w:r>
                              <w:rPr>
                                <w:rFonts w:eastAsia="Calibri"/>
                                <w:b w:val="0"/>
                                <w:bCs w:val="0"/>
                                <w:sz w:val="21"/>
                                <w:szCs w:val="21"/>
                              </w:rPr>
                              <w:t xml:space="preserve">. </w:t>
                            </w:r>
                            <w:r>
                              <w:rPr>
                                <w:rFonts w:eastAsia="Calibri"/>
                                <w:b w:val="0"/>
                                <w:bCs w:val="0"/>
                                <w:sz w:val="21"/>
                                <w:szCs w:val="21"/>
                                <w:lang w:val="vi-VN"/>
                              </w:rPr>
                              <w:t xml:space="preserve">  </w:t>
                            </w:r>
                            <w:proofErr w:type="gramStart"/>
                            <w:r w:rsidRPr="003F22C5">
                              <w:rPr>
                                <w:rFonts w:eastAsia="Calibri"/>
                                <w:b w:val="0"/>
                                <w:bCs w:val="0"/>
                                <w:sz w:val="21"/>
                                <w:szCs w:val="21"/>
                              </w:rPr>
                              <w:t>b</w:t>
                            </w:r>
                            <w:proofErr w:type="gramEnd"/>
                            <w:r w:rsidRPr="003F22C5">
                              <w:rPr>
                                <w:rFonts w:eastAsia="Calibri"/>
                                <w:b w:val="0"/>
                                <w:bCs w:val="0"/>
                                <w:sz w:val="21"/>
                                <w:szCs w:val="21"/>
                              </w:rPr>
                              <w:t>/  Định tọa độ chất điểm lúc</w:t>
                            </w:r>
                            <w:r>
                              <w:rPr>
                                <w:rFonts w:eastAsia="Calibri"/>
                                <w:b w:val="0"/>
                                <w:bCs w:val="0"/>
                                <w:sz w:val="21"/>
                                <w:szCs w:val="21"/>
                                <w:lang w:val="vi-VN"/>
                              </w:rPr>
                              <w:t xml:space="preserve"> t = 10 s </w:t>
                            </w:r>
                            <w:r w:rsidRPr="003F22C5">
                              <w:rPr>
                                <w:rFonts w:eastAsia="Calibri"/>
                                <w:b w:val="0"/>
                                <w:bCs w:val="0"/>
                                <w:sz w:val="21"/>
                                <w:szCs w:val="21"/>
                              </w:rPr>
                              <w:t xml:space="preserve"> ?</w:t>
                            </w:r>
                          </w:p>
                          <w:p w14:paraId="678CC0DF" w14:textId="301228B3" w:rsidR="00E0450C" w:rsidRPr="003F22C5" w:rsidRDefault="00E0450C" w:rsidP="001D7F63">
                            <w:pPr>
                              <w:spacing w:line="312" w:lineRule="auto"/>
                              <w:rPr>
                                <w:rFonts w:eastAsia="Calibri"/>
                                <w:b w:val="0"/>
                                <w:bCs w:val="0"/>
                                <w:sz w:val="21"/>
                                <w:szCs w:val="21"/>
                              </w:rPr>
                            </w:pPr>
                            <w:proofErr w:type="gramStart"/>
                            <w:r w:rsidRPr="003F22C5">
                              <w:rPr>
                                <w:rFonts w:eastAsia="Calibri"/>
                                <w:b w:val="0"/>
                                <w:bCs w:val="0"/>
                                <w:sz w:val="21"/>
                                <w:szCs w:val="21"/>
                              </w:rPr>
                              <w:t>c</w:t>
                            </w:r>
                            <w:proofErr w:type="gramEnd"/>
                            <w:r w:rsidRPr="003F22C5">
                              <w:rPr>
                                <w:rFonts w:eastAsia="Calibri"/>
                                <w:b w:val="0"/>
                                <w:bCs w:val="0"/>
                                <w:sz w:val="21"/>
                                <w:szCs w:val="21"/>
                              </w:rPr>
                              <w:t>/  Tìm quãng đường trong khoảng thời gian từ</w:t>
                            </w:r>
                            <w:r>
                              <w:rPr>
                                <w:rFonts w:eastAsia="Calibri"/>
                                <w:b w:val="0"/>
                                <w:bCs w:val="0"/>
                                <w:sz w:val="21"/>
                                <w:szCs w:val="21"/>
                                <w:lang w:val="vi-VN"/>
                              </w:rPr>
                              <w:t xml:space="preserve"> t</w:t>
                            </w:r>
                            <w:r>
                              <w:rPr>
                                <w:rFonts w:eastAsia="Calibri"/>
                                <w:b w:val="0"/>
                                <w:bCs w:val="0"/>
                                <w:sz w:val="21"/>
                                <w:szCs w:val="21"/>
                                <w:vertAlign w:val="subscript"/>
                                <w:lang w:val="vi-VN"/>
                              </w:rPr>
                              <w:t>1</w:t>
                            </w:r>
                            <w:r>
                              <w:rPr>
                                <w:rFonts w:eastAsia="Calibri"/>
                                <w:b w:val="0"/>
                                <w:bCs w:val="0"/>
                                <w:sz w:val="21"/>
                                <w:szCs w:val="21"/>
                                <w:lang w:val="vi-VN"/>
                              </w:rPr>
                              <w:t xml:space="preserve"> = 10 s đến t</w:t>
                            </w:r>
                            <w:r>
                              <w:rPr>
                                <w:rFonts w:eastAsia="Calibri"/>
                                <w:b w:val="0"/>
                                <w:bCs w:val="0"/>
                                <w:sz w:val="21"/>
                                <w:szCs w:val="21"/>
                                <w:vertAlign w:val="subscript"/>
                                <w:lang w:val="vi-VN"/>
                              </w:rPr>
                              <w:t xml:space="preserve">2 </w:t>
                            </w:r>
                            <w:r>
                              <w:rPr>
                                <w:rFonts w:eastAsia="Calibri"/>
                                <w:b w:val="0"/>
                                <w:bCs w:val="0"/>
                                <w:sz w:val="21"/>
                                <w:szCs w:val="21"/>
                                <w:lang w:val="vi-VN"/>
                              </w:rPr>
                              <w:t xml:space="preserve">= 30 s </w:t>
                            </w:r>
                            <w:r w:rsidRPr="003F22C5">
                              <w:rPr>
                                <w:rFonts w:eastAsia="Calibri"/>
                                <w:b w:val="0"/>
                                <w:bCs w:val="0"/>
                                <w:sz w:val="21"/>
                                <w:szCs w:val="21"/>
                              </w:rPr>
                              <w:t xml:space="preserve"> ?</w:t>
                            </w:r>
                          </w:p>
                          <w:p w14:paraId="5DF98EBB" w14:textId="59EF1D49" w:rsidR="00E0450C" w:rsidRPr="003F22C5" w:rsidRDefault="00E0450C" w:rsidP="001D7F63">
                            <w:pPr>
                              <w:tabs>
                                <w:tab w:val="left" w:pos="851"/>
                              </w:tabs>
                              <w:spacing w:line="312" w:lineRule="auto"/>
                              <w:rPr>
                                <w:rFonts w:eastAsia="Calibri"/>
                                <w:b w:val="0"/>
                                <w:bCs w:val="0"/>
                                <w:sz w:val="21"/>
                                <w:szCs w:val="21"/>
                              </w:rPr>
                            </w:pPr>
                            <w:r w:rsidRPr="00C856C2">
                              <w:rPr>
                                <w:rFonts w:eastAsia="Calibri"/>
                                <w:bCs w:val="0"/>
                                <w:sz w:val="21"/>
                                <w:szCs w:val="21"/>
                                <w:u w:val="single"/>
                              </w:rPr>
                              <w:t>Bài</w:t>
                            </w:r>
                            <w:r w:rsidRPr="00C856C2">
                              <w:rPr>
                                <w:rFonts w:eastAsia="Calibri"/>
                                <w:bCs w:val="0"/>
                                <w:sz w:val="21"/>
                                <w:szCs w:val="21"/>
                                <w:u w:val="single"/>
                                <w:lang w:val="vi-VN"/>
                              </w:rPr>
                              <w:t xml:space="preserve"> </w:t>
                            </w:r>
                            <w:r>
                              <w:rPr>
                                <w:rFonts w:eastAsia="Calibri"/>
                                <w:bCs w:val="0"/>
                                <w:sz w:val="21"/>
                                <w:szCs w:val="21"/>
                                <w:u w:val="single"/>
                                <w:lang w:val="vi-VN"/>
                              </w:rPr>
                              <w:t>3</w:t>
                            </w:r>
                            <w:r w:rsidRPr="00C856C2">
                              <w:rPr>
                                <w:rFonts w:eastAsia="Calibri"/>
                                <w:bCs w:val="0"/>
                                <w:sz w:val="21"/>
                                <w:szCs w:val="21"/>
                                <w:u w:val="single"/>
                                <w:lang w:val="vi-VN"/>
                              </w:rPr>
                              <w:t>.</w:t>
                            </w:r>
                            <w:r w:rsidRPr="00C856C2">
                              <w:rPr>
                                <w:rFonts w:eastAsia="Calibri"/>
                                <w:b w:val="0"/>
                                <w:sz w:val="21"/>
                                <w:szCs w:val="21"/>
                                <w:lang w:val="vi-VN"/>
                              </w:rPr>
                              <w:t xml:space="preserve"> </w:t>
                            </w:r>
                            <w:r w:rsidRPr="003F22C5">
                              <w:rPr>
                                <w:rFonts w:eastAsia="Calibri"/>
                                <w:b w:val="0"/>
                                <w:bCs w:val="0"/>
                                <w:sz w:val="21"/>
                                <w:szCs w:val="21"/>
                              </w:rPr>
                              <w:t>Lúc 8 giờ sáng, một người khởi hành từ A chuyển động thẳng đều về B với vận tốc</w:t>
                            </w:r>
                            <w:r>
                              <w:rPr>
                                <w:rFonts w:eastAsia="Calibri"/>
                                <w:b w:val="0"/>
                                <w:bCs w:val="0"/>
                                <w:sz w:val="21"/>
                                <w:szCs w:val="21"/>
                                <w:lang w:val="vi-VN"/>
                              </w:rPr>
                              <w:t xml:space="preserve"> 20 km/</w:t>
                            </w:r>
                            <w:proofErr w:type="gramStart"/>
                            <w:r>
                              <w:rPr>
                                <w:rFonts w:eastAsia="Calibri"/>
                                <w:b w:val="0"/>
                                <w:bCs w:val="0"/>
                                <w:sz w:val="21"/>
                                <w:szCs w:val="21"/>
                                <w:lang w:val="vi-VN"/>
                              </w:rPr>
                              <w:t>h</w:t>
                            </w:r>
                            <w:r w:rsidRPr="003F22C5">
                              <w:rPr>
                                <w:rFonts w:eastAsia="Calibri"/>
                                <w:b w:val="0"/>
                                <w:bCs w:val="0"/>
                                <w:sz w:val="21"/>
                                <w:szCs w:val="21"/>
                              </w:rPr>
                              <w:t xml:space="preserve"> .</w:t>
                            </w:r>
                            <w:proofErr w:type="gramEnd"/>
                          </w:p>
                          <w:p w14:paraId="02824301" w14:textId="4EAE4306" w:rsidR="00E0450C" w:rsidRPr="003F22C5" w:rsidRDefault="00E0450C" w:rsidP="001D7F63">
                            <w:pPr>
                              <w:spacing w:line="312" w:lineRule="auto"/>
                              <w:rPr>
                                <w:rFonts w:eastAsia="Calibri"/>
                                <w:b w:val="0"/>
                                <w:bCs w:val="0"/>
                                <w:sz w:val="21"/>
                                <w:szCs w:val="21"/>
                              </w:rPr>
                            </w:pPr>
                            <w:proofErr w:type="gramStart"/>
                            <w:r w:rsidRPr="003F22C5">
                              <w:rPr>
                                <w:rFonts w:eastAsia="Calibri"/>
                                <w:b w:val="0"/>
                                <w:bCs w:val="0"/>
                                <w:sz w:val="21"/>
                                <w:szCs w:val="21"/>
                              </w:rPr>
                              <w:t>a</w:t>
                            </w:r>
                            <w:proofErr w:type="gramEnd"/>
                            <w:r w:rsidRPr="003F22C5">
                              <w:rPr>
                                <w:rFonts w:eastAsia="Calibri"/>
                                <w:b w:val="0"/>
                                <w:bCs w:val="0"/>
                                <w:sz w:val="21"/>
                                <w:szCs w:val="21"/>
                              </w:rPr>
                              <w:t>/  Lập phương trình chuyển động ?</w:t>
                            </w:r>
                            <w:r>
                              <w:rPr>
                                <w:rFonts w:eastAsia="Calibri"/>
                                <w:b w:val="0"/>
                                <w:bCs w:val="0"/>
                                <w:sz w:val="21"/>
                                <w:szCs w:val="21"/>
                                <w:lang w:val="vi-VN"/>
                              </w:rPr>
                              <w:t xml:space="preserve">     </w:t>
                            </w:r>
                            <w:proofErr w:type="gramStart"/>
                            <w:r w:rsidRPr="003F22C5">
                              <w:rPr>
                                <w:rFonts w:eastAsia="Calibri"/>
                                <w:b w:val="0"/>
                                <w:bCs w:val="0"/>
                                <w:sz w:val="21"/>
                                <w:szCs w:val="21"/>
                              </w:rPr>
                              <w:t>b</w:t>
                            </w:r>
                            <w:proofErr w:type="gramEnd"/>
                            <w:r w:rsidRPr="003F22C5">
                              <w:rPr>
                                <w:rFonts w:eastAsia="Calibri"/>
                                <w:b w:val="0"/>
                                <w:bCs w:val="0"/>
                                <w:sz w:val="21"/>
                                <w:szCs w:val="21"/>
                              </w:rPr>
                              <w:t>/  Lúc 11 giờ thì người đó ở vị trí nào ?</w:t>
                            </w:r>
                          </w:p>
                          <w:p w14:paraId="5A51230D" w14:textId="216AB85E" w:rsidR="00E0450C" w:rsidRPr="003F22C5" w:rsidRDefault="00E0450C" w:rsidP="001D7F63">
                            <w:pPr>
                              <w:spacing w:line="312" w:lineRule="auto"/>
                              <w:rPr>
                                <w:rFonts w:eastAsia="Calibri"/>
                                <w:b w:val="0"/>
                                <w:bCs w:val="0"/>
                                <w:sz w:val="21"/>
                                <w:szCs w:val="21"/>
                              </w:rPr>
                            </w:pPr>
                            <w:proofErr w:type="gramStart"/>
                            <w:r w:rsidRPr="003F22C5">
                              <w:rPr>
                                <w:rFonts w:eastAsia="Calibri"/>
                                <w:b w:val="0"/>
                                <w:bCs w:val="0"/>
                                <w:sz w:val="21"/>
                                <w:szCs w:val="21"/>
                              </w:rPr>
                              <w:t>c</w:t>
                            </w:r>
                            <w:proofErr w:type="gramEnd"/>
                            <w:r w:rsidRPr="003F22C5">
                              <w:rPr>
                                <w:rFonts w:eastAsia="Calibri"/>
                                <w:b w:val="0"/>
                                <w:bCs w:val="0"/>
                                <w:sz w:val="21"/>
                                <w:szCs w:val="21"/>
                              </w:rPr>
                              <w:t>/  Người đó cách</w:t>
                            </w:r>
                            <w:r>
                              <w:rPr>
                                <w:rFonts w:eastAsia="Calibri"/>
                                <w:b w:val="0"/>
                                <w:bCs w:val="0"/>
                                <w:sz w:val="21"/>
                                <w:szCs w:val="21"/>
                                <w:lang w:val="vi-VN"/>
                              </w:rPr>
                              <w:t xml:space="preserve"> A 40 km</w:t>
                            </w:r>
                            <w:r w:rsidRPr="003F22C5">
                              <w:rPr>
                                <w:rFonts w:eastAsia="Calibri"/>
                                <w:b w:val="0"/>
                                <w:bCs w:val="0"/>
                                <w:sz w:val="21"/>
                                <w:szCs w:val="21"/>
                              </w:rPr>
                              <w:t xml:space="preserve">  lúc mấy giờ ?</w:t>
                            </w:r>
                          </w:p>
                          <w:p w14:paraId="661C9311" w14:textId="71191464" w:rsidR="00E0450C" w:rsidRPr="003F22C5" w:rsidRDefault="00E0450C" w:rsidP="001D7F63">
                            <w:pPr>
                              <w:tabs>
                                <w:tab w:val="left" w:pos="851"/>
                              </w:tabs>
                              <w:spacing w:line="312" w:lineRule="auto"/>
                              <w:rPr>
                                <w:rFonts w:eastAsia="Calibri"/>
                                <w:b w:val="0"/>
                                <w:bCs w:val="0"/>
                                <w:sz w:val="21"/>
                                <w:szCs w:val="21"/>
                              </w:rPr>
                            </w:pPr>
                            <w:r w:rsidRPr="00C856C2">
                              <w:rPr>
                                <w:rFonts w:eastAsia="Calibri"/>
                                <w:bCs w:val="0"/>
                                <w:sz w:val="21"/>
                                <w:szCs w:val="21"/>
                                <w:u w:val="single"/>
                              </w:rPr>
                              <w:t>Bài</w:t>
                            </w:r>
                            <w:r w:rsidRPr="00C856C2">
                              <w:rPr>
                                <w:rFonts w:eastAsia="Calibri"/>
                                <w:bCs w:val="0"/>
                                <w:sz w:val="21"/>
                                <w:szCs w:val="21"/>
                                <w:u w:val="single"/>
                                <w:lang w:val="vi-VN"/>
                              </w:rPr>
                              <w:t xml:space="preserve"> </w:t>
                            </w:r>
                            <w:r>
                              <w:rPr>
                                <w:rFonts w:eastAsia="Calibri"/>
                                <w:bCs w:val="0"/>
                                <w:sz w:val="21"/>
                                <w:szCs w:val="21"/>
                                <w:u w:val="single"/>
                                <w:lang w:val="vi-VN"/>
                              </w:rPr>
                              <w:t>4</w:t>
                            </w:r>
                            <w:r w:rsidRPr="00C856C2">
                              <w:rPr>
                                <w:rFonts w:eastAsia="Calibri"/>
                                <w:bCs w:val="0"/>
                                <w:sz w:val="21"/>
                                <w:szCs w:val="21"/>
                                <w:u w:val="single"/>
                                <w:lang w:val="vi-VN"/>
                              </w:rPr>
                              <w:t>.</w:t>
                            </w:r>
                            <w:r w:rsidRPr="00C856C2">
                              <w:rPr>
                                <w:rFonts w:eastAsia="Calibri"/>
                                <w:b w:val="0"/>
                                <w:sz w:val="21"/>
                                <w:szCs w:val="21"/>
                                <w:lang w:val="vi-VN"/>
                              </w:rPr>
                              <w:t xml:space="preserve"> </w:t>
                            </w:r>
                            <w:r w:rsidRPr="003F22C5">
                              <w:rPr>
                                <w:rFonts w:eastAsia="Calibri"/>
                                <w:b w:val="0"/>
                                <w:bCs w:val="0"/>
                                <w:sz w:val="21"/>
                                <w:szCs w:val="21"/>
                              </w:rPr>
                              <w:t>Cùng một lúc từ hai địa điểm A và B cách nhau</w:t>
                            </w:r>
                            <w:r>
                              <w:rPr>
                                <w:rFonts w:eastAsia="Calibri"/>
                                <w:b w:val="0"/>
                                <w:bCs w:val="0"/>
                                <w:sz w:val="21"/>
                                <w:szCs w:val="21"/>
                                <w:lang w:val="vi-VN"/>
                              </w:rPr>
                              <w:t xml:space="preserve"> 20 km</w:t>
                            </w:r>
                            <w:r w:rsidRPr="003F22C5">
                              <w:rPr>
                                <w:rFonts w:eastAsia="Calibri"/>
                                <w:b w:val="0"/>
                                <w:bCs w:val="0"/>
                                <w:sz w:val="21"/>
                                <w:szCs w:val="21"/>
                              </w:rPr>
                              <w:t xml:space="preserve">, có hai ô tô chuyển động thẳng đều, xe A đuổi theo xe B với vận tốc lần lượt là </w:t>
                            </w:r>
                            <w:r>
                              <w:rPr>
                                <w:rFonts w:eastAsia="Calibri"/>
                                <w:b w:val="0"/>
                                <w:bCs w:val="0"/>
                                <w:sz w:val="21"/>
                                <w:szCs w:val="21"/>
                                <w:lang w:val="vi-VN"/>
                              </w:rPr>
                              <w:t>40 km/h</w:t>
                            </w:r>
                            <w:r w:rsidRPr="003F22C5">
                              <w:rPr>
                                <w:rFonts w:eastAsia="Calibri"/>
                                <w:b w:val="0"/>
                                <w:bCs w:val="0"/>
                                <w:sz w:val="21"/>
                                <w:szCs w:val="21"/>
                              </w:rPr>
                              <w:t xml:space="preserve"> và</w:t>
                            </w:r>
                            <w:r>
                              <w:rPr>
                                <w:rFonts w:eastAsia="Calibri"/>
                                <w:b w:val="0"/>
                                <w:bCs w:val="0"/>
                                <w:sz w:val="21"/>
                                <w:szCs w:val="21"/>
                                <w:lang w:val="vi-VN"/>
                              </w:rPr>
                              <w:t xml:space="preserve"> 30 km/h</w:t>
                            </w:r>
                            <w:r w:rsidRPr="003F22C5">
                              <w:rPr>
                                <w:rFonts w:eastAsia="Calibri"/>
                                <w:b w:val="0"/>
                                <w:bCs w:val="0"/>
                                <w:sz w:val="21"/>
                                <w:szCs w:val="21"/>
                              </w:rPr>
                              <w:t>.</w:t>
                            </w:r>
                          </w:p>
                          <w:p w14:paraId="2EADF6DD" w14:textId="6A08365A" w:rsidR="00E0450C" w:rsidRPr="003F22C5" w:rsidRDefault="00E0450C" w:rsidP="001D7F63">
                            <w:pPr>
                              <w:spacing w:line="312" w:lineRule="auto"/>
                              <w:rPr>
                                <w:rFonts w:eastAsia="Calibri"/>
                                <w:b w:val="0"/>
                                <w:bCs w:val="0"/>
                                <w:sz w:val="21"/>
                                <w:szCs w:val="21"/>
                              </w:rPr>
                            </w:pPr>
                            <w:proofErr w:type="gramStart"/>
                            <w:r w:rsidRPr="003F22C5">
                              <w:rPr>
                                <w:rFonts w:eastAsia="Calibri"/>
                                <w:b w:val="0"/>
                                <w:bCs w:val="0"/>
                                <w:sz w:val="21"/>
                                <w:szCs w:val="21"/>
                              </w:rPr>
                              <w:t>a</w:t>
                            </w:r>
                            <w:proofErr w:type="gramEnd"/>
                            <w:r w:rsidRPr="003F22C5">
                              <w:rPr>
                                <w:rFonts w:eastAsia="Calibri"/>
                                <w:b w:val="0"/>
                                <w:bCs w:val="0"/>
                                <w:sz w:val="21"/>
                                <w:szCs w:val="21"/>
                              </w:rPr>
                              <w:t>/  Lập phương trình chuyển động của hai xe ?</w:t>
                            </w:r>
                            <w:r>
                              <w:rPr>
                                <w:rFonts w:eastAsia="Calibri"/>
                                <w:b w:val="0"/>
                                <w:bCs w:val="0"/>
                                <w:sz w:val="21"/>
                                <w:szCs w:val="21"/>
                                <w:lang w:val="vi-VN"/>
                              </w:rPr>
                              <w:t xml:space="preserve">       </w:t>
                            </w:r>
                            <w:proofErr w:type="gramStart"/>
                            <w:r w:rsidRPr="003F22C5">
                              <w:rPr>
                                <w:rFonts w:eastAsia="Calibri"/>
                                <w:b w:val="0"/>
                                <w:bCs w:val="0"/>
                                <w:sz w:val="21"/>
                                <w:szCs w:val="21"/>
                              </w:rPr>
                              <w:t>b</w:t>
                            </w:r>
                            <w:proofErr w:type="gramEnd"/>
                            <w:r w:rsidRPr="003F22C5">
                              <w:rPr>
                                <w:rFonts w:eastAsia="Calibri"/>
                                <w:b w:val="0"/>
                                <w:bCs w:val="0"/>
                                <w:sz w:val="21"/>
                                <w:szCs w:val="21"/>
                              </w:rPr>
                              <w:t>/  Xác định khoảng cách giữa hai xe sau</w:t>
                            </w:r>
                            <w:r>
                              <w:rPr>
                                <w:rFonts w:eastAsia="Calibri"/>
                                <w:b w:val="0"/>
                                <w:bCs w:val="0"/>
                                <w:sz w:val="21"/>
                                <w:szCs w:val="21"/>
                                <w:lang w:val="vi-VN"/>
                              </w:rPr>
                              <w:t xml:space="preserve"> 1,5 </w:t>
                            </w:r>
                            <w:r w:rsidRPr="003F22C5">
                              <w:rPr>
                                <w:rFonts w:eastAsia="Calibri"/>
                                <w:b w:val="0"/>
                                <w:bCs w:val="0"/>
                                <w:sz w:val="21"/>
                                <w:szCs w:val="21"/>
                              </w:rPr>
                              <w:t>giờ và sau</w:t>
                            </w:r>
                            <w:r>
                              <w:rPr>
                                <w:rFonts w:eastAsia="Calibri"/>
                                <w:b w:val="0"/>
                                <w:bCs w:val="0"/>
                                <w:sz w:val="21"/>
                                <w:szCs w:val="21"/>
                                <w:lang w:val="vi-VN"/>
                              </w:rPr>
                              <w:t xml:space="preserve"> 3 </w:t>
                            </w:r>
                            <w:r w:rsidRPr="003F22C5">
                              <w:rPr>
                                <w:rFonts w:eastAsia="Calibri"/>
                                <w:b w:val="0"/>
                                <w:bCs w:val="0"/>
                                <w:sz w:val="21"/>
                                <w:szCs w:val="21"/>
                              </w:rPr>
                              <w:t>giờ ?</w:t>
                            </w:r>
                          </w:p>
                          <w:p w14:paraId="30B52B7B" w14:textId="77777777" w:rsidR="00E0450C" w:rsidRDefault="00E0450C" w:rsidP="001D7F63">
                            <w:pPr>
                              <w:spacing w:line="312" w:lineRule="auto"/>
                              <w:rPr>
                                <w:rFonts w:eastAsia="Calibri"/>
                                <w:b w:val="0"/>
                                <w:bCs w:val="0"/>
                                <w:sz w:val="21"/>
                                <w:szCs w:val="21"/>
                                <w:lang w:val="vi-VN"/>
                              </w:rPr>
                            </w:pPr>
                            <w:proofErr w:type="gramStart"/>
                            <w:r w:rsidRPr="003F22C5">
                              <w:rPr>
                                <w:rFonts w:eastAsia="Calibri"/>
                                <w:b w:val="0"/>
                                <w:bCs w:val="0"/>
                                <w:sz w:val="21"/>
                                <w:szCs w:val="21"/>
                              </w:rPr>
                              <w:t>c</w:t>
                            </w:r>
                            <w:proofErr w:type="gramEnd"/>
                            <w:r w:rsidRPr="003F22C5">
                              <w:rPr>
                                <w:rFonts w:eastAsia="Calibri"/>
                                <w:b w:val="0"/>
                                <w:bCs w:val="0"/>
                                <w:sz w:val="21"/>
                                <w:szCs w:val="21"/>
                              </w:rPr>
                              <w:t>/  Xác định vị trí gặp nhau của hai xe ?</w:t>
                            </w:r>
                            <w:r>
                              <w:rPr>
                                <w:rFonts w:eastAsia="Calibri"/>
                                <w:b w:val="0"/>
                                <w:bCs w:val="0"/>
                                <w:sz w:val="21"/>
                                <w:szCs w:val="21"/>
                                <w:lang w:val="vi-VN"/>
                              </w:rPr>
                              <w:t xml:space="preserve"> </w:t>
                            </w:r>
                          </w:p>
                          <w:p w14:paraId="694803A5" w14:textId="6245F42C" w:rsidR="00E0450C" w:rsidRPr="003F22C5" w:rsidRDefault="00E0450C" w:rsidP="001D7F63">
                            <w:pPr>
                              <w:spacing w:line="312" w:lineRule="auto"/>
                              <w:rPr>
                                <w:rFonts w:eastAsia="Calibri"/>
                                <w:b w:val="0"/>
                                <w:bCs w:val="0"/>
                                <w:sz w:val="21"/>
                                <w:szCs w:val="21"/>
                              </w:rPr>
                            </w:pPr>
                            <w:proofErr w:type="gramStart"/>
                            <w:r w:rsidRPr="003F22C5">
                              <w:rPr>
                                <w:rFonts w:eastAsia="Calibri"/>
                                <w:b w:val="0"/>
                                <w:bCs w:val="0"/>
                                <w:sz w:val="21"/>
                                <w:szCs w:val="21"/>
                              </w:rPr>
                              <w:t>d</w:t>
                            </w:r>
                            <w:proofErr w:type="gramEnd"/>
                            <w:r w:rsidRPr="003F22C5">
                              <w:rPr>
                                <w:rFonts w:eastAsia="Calibri"/>
                                <w:b w:val="0"/>
                                <w:bCs w:val="0"/>
                                <w:sz w:val="21"/>
                                <w:szCs w:val="21"/>
                              </w:rPr>
                              <w:t>/  Hai xe cách nhau</w:t>
                            </w:r>
                            <w:r>
                              <w:rPr>
                                <w:rFonts w:eastAsia="Calibri"/>
                                <w:b w:val="0"/>
                                <w:bCs w:val="0"/>
                                <w:sz w:val="21"/>
                                <w:szCs w:val="21"/>
                                <w:lang w:val="vi-VN"/>
                              </w:rPr>
                              <w:t xml:space="preserve"> 25 km</w:t>
                            </w:r>
                            <w:r w:rsidRPr="003F22C5">
                              <w:rPr>
                                <w:rFonts w:eastAsia="Calibri"/>
                                <w:b w:val="0"/>
                                <w:bCs w:val="0"/>
                                <w:sz w:val="21"/>
                                <w:szCs w:val="21"/>
                              </w:rPr>
                              <w:t xml:space="preserve"> lúc mấy giờ ? Giả sử xe A bắt đầu đuổi xe B là lúc 9 giờ 30 phút.</w:t>
                            </w:r>
                          </w:p>
                          <w:p w14:paraId="0AC0BE1E" w14:textId="35620577" w:rsidR="00E0450C" w:rsidRDefault="00E0450C" w:rsidP="001D7F63">
                            <w:pPr>
                              <w:spacing w:line="312" w:lineRule="auto"/>
                              <w:rPr>
                                <w:rFonts w:eastAsia="Calibri"/>
                                <w:b w:val="0"/>
                                <w:bCs w:val="0"/>
                                <w:sz w:val="21"/>
                                <w:szCs w:val="21"/>
                              </w:rPr>
                            </w:pPr>
                            <w:proofErr w:type="gramStart"/>
                            <w:r w:rsidRPr="003F22C5">
                              <w:rPr>
                                <w:rFonts w:eastAsia="Calibri"/>
                                <w:b w:val="0"/>
                                <w:bCs w:val="0"/>
                                <w:sz w:val="21"/>
                                <w:szCs w:val="21"/>
                              </w:rPr>
                              <w:t>e</w:t>
                            </w:r>
                            <w:proofErr w:type="gramEnd"/>
                            <w:r w:rsidRPr="003F22C5">
                              <w:rPr>
                                <w:rFonts w:eastAsia="Calibri"/>
                                <w:b w:val="0"/>
                                <w:bCs w:val="0"/>
                                <w:sz w:val="21"/>
                                <w:szCs w:val="21"/>
                              </w:rPr>
                              <w:t>/  Vẽ đồ thị tọa độ – thời gian của hai xe ?</w:t>
                            </w:r>
                          </w:p>
                          <w:p w14:paraId="28639029" w14:textId="2C751537" w:rsidR="00E0450C" w:rsidRPr="00C856C2" w:rsidRDefault="00E0450C" w:rsidP="001D7F63">
                            <w:pPr>
                              <w:tabs>
                                <w:tab w:val="left" w:pos="851"/>
                              </w:tabs>
                              <w:spacing w:line="312" w:lineRule="auto"/>
                              <w:jc w:val="both"/>
                              <w:rPr>
                                <w:rFonts w:eastAsia="Calibri"/>
                                <w:b w:val="0"/>
                                <w:sz w:val="21"/>
                                <w:szCs w:val="21"/>
                              </w:rPr>
                            </w:pPr>
                            <w:r w:rsidRPr="00C856C2">
                              <w:rPr>
                                <w:rFonts w:eastAsia="Calibri"/>
                                <w:bCs w:val="0"/>
                                <w:sz w:val="21"/>
                                <w:szCs w:val="21"/>
                                <w:u w:val="single"/>
                              </w:rPr>
                              <w:t>Bài</w:t>
                            </w:r>
                            <w:r w:rsidRPr="00C856C2">
                              <w:rPr>
                                <w:rFonts w:eastAsia="Calibri"/>
                                <w:bCs w:val="0"/>
                                <w:sz w:val="21"/>
                                <w:szCs w:val="21"/>
                                <w:u w:val="single"/>
                                <w:lang w:val="vi-VN"/>
                              </w:rPr>
                              <w:t xml:space="preserve"> </w:t>
                            </w:r>
                            <w:r>
                              <w:rPr>
                                <w:rFonts w:eastAsia="Calibri"/>
                                <w:bCs w:val="0"/>
                                <w:sz w:val="21"/>
                                <w:szCs w:val="21"/>
                                <w:u w:val="single"/>
                                <w:lang w:val="vi-VN"/>
                              </w:rPr>
                              <w:t>5</w:t>
                            </w:r>
                            <w:r w:rsidRPr="00C856C2">
                              <w:rPr>
                                <w:rFonts w:eastAsia="Calibri"/>
                                <w:bCs w:val="0"/>
                                <w:sz w:val="21"/>
                                <w:szCs w:val="21"/>
                                <w:u w:val="single"/>
                                <w:lang w:val="vi-VN"/>
                              </w:rPr>
                              <w:t>.</w:t>
                            </w:r>
                            <w:r w:rsidRPr="00C856C2">
                              <w:rPr>
                                <w:rFonts w:eastAsia="Calibri"/>
                                <w:b w:val="0"/>
                                <w:sz w:val="21"/>
                                <w:szCs w:val="21"/>
                                <w:lang w:val="vi-VN"/>
                              </w:rPr>
                              <w:t xml:space="preserve"> </w:t>
                            </w:r>
                            <w:r w:rsidRPr="00C856C2">
                              <w:rPr>
                                <w:rFonts w:eastAsia="Calibri"/>
                                <w:b w:val="0"/>
                                <w:sz w:val="21"/>
                                <w:szCs w:val="21"/>
                              </w:rPr>
                              <w:t>Lúc 7 giờ một xe chuyển động thẳng đều khởi hành từ A về B với vận tốc</w:t>
                            </w:r>
                            <w:r w:rsidRPr="00C856C2">
                              <w:rPr>
                                <w:rFonts w:eastAsia="Calibri"/>
                                <w:b w:val="0"/>
                                <w:sz w:val="21"/>
                                <w:szCs w:val="21"/>
                                <w:lang w:val="vi-VN"/>
                              </w:rPr>
                              <w:t xml:space="preserve"> 12 km/h</w:t>
                            </w:r>
                            <w:r w:rsidRPr="00C856C2">
                              <w:rPr>
                                <w:rFonts w:eastAsia="Calibri"/>
                                <w:b w:val="0"/>
                                <w:sz w:val="21"/>
                                <w:szCs w:val="21"/>
                              </w:rPr>
                              <w:t>. Một giờ sau, một xe đi ngược từ B về A cũng chuyển động thẳng đều với vận tốc</w:t>
                            </w:r>
                            <w:r w:rsidRPr="00C856C2">
                              <w:rPr>
                                <w:rFonts w:eastAsia="Calibri"/>
                                <w:b w:val="0"/>
                                <w:sz w:val="21"/>
                                <w:szCs w:val="21"/>
                                <w:lang w:val="vi-VN"/>
                              </w:rPr>
                              <w:t xml:space="preserve"> 48 km/</w:t>
                            </w:r>
                            <w:proofErr w:type="gramStart"/>
                            <w:r w:rsidRPr="00C856C2">
                              <w:rPr>
                                <w:rFonts w:eastAsia="Calibri"/>
                                <w:b w:val="0"/>
                                <w:sz w:val="21"/>
                                <w:szCs w:val="21"/>
                                <w:lang w:val="vi-VN"/>
                              </w:rPr>
                              <w:t>h</w:t>
                            </w:r>
                            <w:r w:rsidRPr="00C856C2">
                              <w:rPr>
                                <w:rFonts w:eastAsia="Calibri"/>
                                <w:b w:val="0"/>
                                <w:sz w:val="21"/>
                                <w:szCs w:val="21"/>
                              </w:rPr>
                              <w:t xml:space="preserve"> .</w:t>
                            </w:r>
                            <w:proofErr w:type="gramEnd"/>
                            <w:r w:rsidRPr="00C856C2">
                              <w:rPr>
                                <w:rFonts w:eastAsia="Calibri"/>
                                <w:b w:val="0"/>
                                <w:sz w:val="21"/>
                                <w:szCs w:val="21"/>
                              </w:rPr>
                              <w:t xml:space="preserve"> Biêt đoạn đường</w:t>
                            </w:r>
                            <w:r w:rsidRPr="00C856C2">
                              <w:rPr>
                                <w:rFonts w:eastAsia="Calibri"/>
                                <w:b w:val="0"/>
                                <w:sz w:val="21"/>
                                <w:szCs w:val="21"/>
                                <w:lang w:val="vi-VN"/>
                              </w:rPr>
                              <w:t xml:space="preserve"> AB = 72</w:t>
                            </w:r>
                            <w:r w:rsidRPr="00C856C2">
                              <w:rPr>
                                <w:rFonts w:eastAsia="Calibri"/>
                                <w:b w:val="0"/>
                                <w:sz w:val="21"/>
                                <w:szCs w:val="21"/>
                              </w:rPr>
                              <w:t>.</w:t>
                            </w:r>
                          </w:p>
                          <w:p w14:paraId="0E9E339D" w14:textId="77777777" w:rsidR="00E0450C" w:rsidRPr="00C856C2" w:rsidRDefault="00E0450C" w:rsidP="001D7F63">
                            <w:pPr>
                              <w:spacing w:line="312" w:lineRule="auto"/>
                              <w:jc w:val="both"/>
                              <w:rPr>
                                <w:rFonts w:eastAsia="Calibri"/>
                                <w:b w:val="0"/>
                                <w:sz w:val="21"/>
                                <w:szCs w:val="21"/>
                              </w:rPr>
                            </w:pPr>
                            <w:proofErr w:type="gramStart"/>
                            <w:r w:rsidRPr="00C856C2">
                              <w:rPr>
                                <w:rFonts w:eastAsia="Calibri"/>
                                <w:b w:val="0"/>
                                <w:sz w:val="21"/>
                                <w:szCs w:val="21"/>
                              </w:rPr>
                              <w:t>a</w:t>
                            </w:r>
                            <w:proofErr w:type="gramEnd"/>
                            <w:r w:rsidRPr="00C856C2">
                              <w:rPr>
                                <w:rFonts w:eastAsia="Calibri"/>
                                <w:b w:val="0"/>
                                <w:sz w:val="21"/>
                                <w:szCs w:val="21"/>
                              </w:rPr>
                              <w:t>/  Lập phương trình chuyển động của hai xe ?</w:t>
                            </w:r>
                            <w:r w:rsidRPr="00C856C2">
                              <w:rPr>
                                <w:rFonts w:eastAsia="Calibri"/>
                                <w:b w:val="0"/>
                                <w:sz w:val="21"/>
                                <w:szCs w:val="21"/>
                                <w:lang w:val="vi-VN"/>
                              </w:rPr>
                              <w:t xml:space="preserve">                           </w:t>
                            </w:r>
                            <w:proofErr w:type="gramStart"/>
                            <w:r w:rsidRPr="00C856C2">
                              <w:rPr>
                                <w:rFonts w:eastAsia="Calibri"/>
                                <w:b w:val="0"/>
                                <w:sz w:val="21"/>
                                <w:szCs w:val="21"/>
                              </w:rPr>
                              <w:t>b</w:t>
                            </w:r>
                            <w:proofErr w:type="gramEnd"/>
                            <w:r w:rsidRPr="00C856C2">
                              <w:rPr>
                                <w:rFonts w:eastAsia="Calibri"/>
                                <w:b w:val="0"/>
                                <w:sz w:val="21"/>
                                <w:szCs w:val="21"/>
                              </w:rPr>
                              <w:t>/  Xác định thời điểm và vị trí hai xe gặp nhau ?</w:t>
                            </w:r>
                          </w:p>
                          <w:p w14:paraId="4F4A540E" w14:textId="7BC99E74" w:rsidR="00E0450C" w:rsidRPr="004E7C75" w:rsidRDefault="00E0450C" w:rsidP="001D7F63">
                            <w:pPr>
                              <w:spacing w:line="312" w:lineRule="auto"/>
                              <w:jc w:val="both"/>
                              <w:rPr>
                                <w:rFonts w:eastAsia="Calibri"/>
                                <w:b w:val="0"/>
                                <w:sz w:val="21"/>
                                <w:szCs w:val="21"/>
                              </w:rPr>
                            </w:pPr>
                            <w:proofErr w:type="gramStart"/>
                            <w:r w:rsidRPr="00C856C2">
                              <w:rPr>
                                <w:rFonts w:eastAsia="Calibri"/>
                                <w:b w:val="0"/>
                                <w:sz w:val="21"/>
                                <w:szCs w:val="21"/>
                              </w:rPr>
                              <w:t>c</w:t>
                            </w:r>
                            <w:proofErr w:type="gramEnd"/>
                            <w:r w:rsidRPr="00C856C2">
                              <w:rPr>
                                <w:rFonts w:eastAsia="Calibri"/>
                                <w:b w:val="0"/>
                                <w:sz w:val="21"/>
                                <w:szCs w:val="21"/>
                              </w:rPr>
                              <w:t>/  Vẽ đồ thị tọa độ – thời gian của hai xe lên cùng hệ trục ?</w:t>
                            </w:r>
                            <w:r w:rsidRPr="00C856C2">
                              <w:rPr>
                                <w:rFonts w:eastAsia="Calibri"/>
                                <w:b w:val="0"/>
                                <w:sz w:val="21"/>
                                <w:szCs w:val="21"/>
                                <w:lang w:val="vi-VN"/>
                              </w:rPr>
                              <w:t xml:space="preserve">     </w:t>
                            </w:r>
                            <w:proofErr w:type="gramStart"/>
                            <w:r w:rsidRPr="00C856C2">
                              <w:rPr>
                                <w:rFonts w:eastAsia="Calibri"/>
                                <w:b w:val="0"/>
                                <w:sz w:val="21"/>
                                <w:szCs w:val="21"/>
                              </w:rPr>
                              <w:t>d</w:t>
                            </w:r>
                            <w:proofErr w:type="gramEnd"/>
                            <w:r w:rsidRPr="00C856C2">
                              <w:rPr>
                                <w:rFonts w:eastAsia="Calibri"/>
                                <w:b w:val="0"/>
                                <w:sz w:val="21"/>
                                <w:szCs w:val="21"/>
                              </w:rPr>
                              <w:t xml:space="preserve">/  Hai xe cách nhau </w:t>
                            </w:r>
                            <w:r w:rsidRPr="00C856C2">
                              <w:rPr>
                                <w:rFonts w:eastAsia="Calibri"/>
                                <w:b w:val="0"/>
                                <w:sz w:val="21"/>
                                <w:szCs w:val="21"/>
                                <w:lang w:val="vi-VN"/>
                              </w:rPr>
                              <w:t xml:space="preserve"> 36 km</w:t>
                            </w:r>
                            <w:r w:rsidRPr="00C856C2">
                              <w:rPr>
                                <w:rFonts w:eastAsia="Calibri"/>
                                <w:b w:val="0"/>
                                <w:sz w:val="21"/>
                                <w:szCs w:val="21"/>
                              </w:rPr>
                              <w:t xml:space="preserve"> vào lúc mấy giờ ?</w:t>
                            </w:r>
                            <w:r>
                              <w:rPr>
                                <w:b w:val="0"/>
                                <w:sz w:val="21"/>
                                <w:szCs w:val="21"/>
                                <w:lang w:val="vi-VN"/>
                              </w:rPr>
                              <w:t xml:space="preserve"> </w:t>
                            </w:r>
                          </w:p>
                        </w:tc>
                      </w:tr>
                      <w:tr w:rsidR="00E0450C" w:rsidRPr="00242843" w14:paraId="0E7265E7" w14:textId="77777777" w:rsidTr="001D7F63">
                        <w:tc>
                          <w:tcPr>
                            <w:tcW w:w="5036" w:type="dxa"/>
                          </w:tcPr>
                          <w:p w14:paraId="7790953F" w14:textId="77777777" w:rsidR="00E0450C" w:rsidRPr="00242843" w:rsidRDefault="00E0450C" w:rsidP="001D7F63">
                            <w:pPr>
                              <w:spacing w:line="312" w:lineRule="auto"/>
                              <w:jc w:val="both"/>
                              <w:rPr>
                                <w:b w:val="0"/>
                                <w:sz w:val="22"/>
                                <w:szCs w:val="22"/>
                              </w:rPr>
                            </w:pPr>
                          </w:p>
                        </w:tc>
                        <w:tc>
                          <w:tcPr>
                            <w:tcW w:w="5223" w:type="dxa"/>
                            <w:shd w:val="clear" w:color="auto" w:fill="auto"/>
                          </w:tcPr>
                          <w:p w14:paraId="00BA844E" w14:textId="77777777" w:rsidR="00E0450C" w:rsidRPr="00242843" w:rsidRDefault="00E0450C" w:rsidP="001D7F63">
                            <w:pPr>
                              <w:spacing w:line="312" w:lineRule="auto"/>
                              <w:jc w:val="both"/>
                              <w:rPr>
                                <w:b w:val="0"/>
                                <w:sz w:val="22"/>
                                <w:szCs w:val="22"/>
                              </w:rPr>
                            </w:pPr>
                          </w:p>
                        </w:tc>
                      </w:tr>
                      <w:tr w:rsidR="00E0450C" w:rsidRPr="00242843" w14:paraId="013794F9" w14:textId="77777777" w:rsidTr="001D7F63">
                        <w:tc>
                          <w:tcPr>
                            <w:tcW w:w="5036" w:type="dxa"/>
                          </w:tcPr>
                          <w:p w14:paraId="55BBFFEC" w14:textId="77777777" w:rsidR="00E0450C" w:rsidRPr="00242843" w:rsidRDefault="00E0450C" w:rsidP="001D7F63">
                            <w:pPr>
                              <w:spacing w:line="312" w:lineRule="auto"/>
                              <w:jc w:val="both"/>
                              <w:rPr>
                                <w:b w:val="0"/>
                                <w:sz w:val="22"/>
                                <w:szCs w:val="22"/>
                              </w:rPr>
                            </w:pPr>
                          </w:p>
                        </w:tc>
                        <w:tc>
                          <w:tcPr>
                            <w:tcW w:w="5223" w:type="dxa"/>
                            <w:shd w:val="clear" w:color="auto" w:fill="auto"/>
                          </w:tcPr>
                          <w:p w14:paraId="2855DE22" w14:textId="77777777" w:rsidR="00E0450C" w:rsidRPr="00242843" w:rsidRDefault="00E0450C" w:rsidP="001D7F63">
                            <w:pPr>
                              <w:spacing w:line="312" w:lineRule="auto"/>
                              <w:jc w:val="both"/>
                              <w:rPr>
                                <w:b w:val="0"/>
                                <w:sz w:val="22"/>
                                <w:szCs w:val="22"/>
                              </w:rPr>
                            </w:pPr>
                          </w:p>
                        </w:tc>
                      </w:tr>
                      <w:tr w:rsidR="00E0450C" w:rsidRPr="00242843" w14:paraId="79BB0F4D" w14:textId="77777777" w:rsidTr="001D7F63">
                        <w:tc>
                          <w:tcPr>
                            <w:tcW w:w="5036" w:type="dxa"/>
                          </w:tcPr>
                          <w:p w14:paraId="4C5AC709" w14:textId="77777777" w:rsidR="00E0450C" w:rsidRPr="00242843" w:rsidRDefault="00E0450C" w:rsidP="001D7F63">
                            <w:pPr>
                              <w:spacing w:line="312" w:lineRule="auto"/>
                              <w:jc w:val="both"/>
                              <w:rPr>
                                <w:b w:val="0"/>
                                <w:sz w:val="22"/>
                                <w:szCs w:val="22"/>
                              </w:rPr>
                            </w:pPr>
                          </w:p>
                        </w:tc>
                        <w:tc>
                          <w:tcPr>
                            <w:tcW w:w="5223" w:type="dxa"/>
                            <w:shd w:val="clear" w:color="auto" w:fill="auto"/>
                          </w:tcPr>
                          <w:p w14:paraId="51926F0C" w14:textId="77777777" w:rsidR="00E0450C" w:rsidRPr="00242843" w:rsidRDefault="00E0450C" w:rsidP="001D7F63">
                            <w:pPr>
                              <w:spacing w:line="312" w:lineRule="auto"/>
                              <w:jc w:val="both"/>
                              <w:rPr>
                                <w:b w:val="0"/>
                                <w:sz w:val="22"/>
                                <w:szCs w:val="22"/>
                              </w:rPr>
                            </w:pPr>
                          </w:p>
                        </w:tc>
                      </w:tr>
                      <w:tr w:rsidR="00E0450C" w:rsidRPr="00242843" w14:paraId="5F803D48" w14:textId="77777777" w:rsidTr="001D7F63">
                        <w:tc>
                          <w:tcPr>
                            <w:tcW w:w="5036" w:type="dxa"/>
                          </w:tcPr>
                          <w:p w14:paraId="1846E50D" w14:textId="77777777" w:rsidR="00E0450C" w:rsidRPr="00242843" w:rsidRDefault="00E0450C" w:rsidP="001D7F63">
                            <w:pPr>
                              <w:spacing w:line="312" w:lineRule="auto"/>
                              <w:jc w:val="both"/>
                              <w:rPr>
                                <w:b w:val="0"/>
                                <w:sz w:val="22"/>
                                <w:szCs w:val="22"/>
                              </w:rPr>
                            </w:pPr>
                          </w:p>
                        </w:tc>
                        <w:tc>
                          <w:tcPr>
                            <w:tcW w:w="5223" w:type="dxa"/>
                            <w:shd w:val="clear" w:color="auto" w:fill="auto"/>
                          </w:tcPr>
                          <w:p w14:paraId="72CDE2BC" w14:textId="77777777" w:rsidR="00E0450C" w:rsidRPr="00242843" w:rsidRDefault="00E0450C" w:rsidP="001D7F63">
                            <w:pPr>
                              <w:spacing w:line="312" w:lineRule="auto"/>
                              <w:jc w:val="both"/>
                              <w:rPr>
                                <w:b w:val="0"/>
                                <w:sz w:val="22"/>
                                <w:szCs w:val="22"/>
                              </w:rPr>
                            </w:pPr>
                          </w:p>
                        </w:tc>
                      </w:tr>
                      <w:tr w:rsidR="00E0450C" w:rsidRPr="00242843" w14:paraId="70981328" w14:textId="77777777" w:rsidTr="001D7F63">
                        <w:tc>
                          <w:tcPr>
                            <w:tcW w:w="5036" w:type="dxa"/>
                          </w:tcPr>
                          <w:p w14:paraId="55BBDE14" w14:textId="77777777" w:rsidR="00E0450C" w:rsidRPr="00242843" w:rsidRDefault="00E0450C" w:rsidP="001D7F63">
                            <w:pPr>
                              <w:spacing w:line="312" w:lineRule="auto"/>
                              <w:jc w:val="both"/>
                              <w:rPr>
                                <w:b w:val="0"/>
                                <w:sz w:val="22"/>
                                <w:szCs w:val="22"/>
                              </w:rPr>
                            </w:pPr>
                          </w:p>
                        </w:tc>
                        <w:tc>
                          <w:tcPr>
                            <w:tcW w:w="5223" w:type="dxa"/>
                            <w:shd w:val="clear" w:color="auto" w:fill="auto"/>
                          </w:tcPr>
                          <w:p w14:paraId="234386D3" w14:textId="77777777" w:rsidR="00E0450C" w:rsidRPr="00242843" w:rsidRDefault="00E0450C" w:rsidP="001D7F63">
                            <w:pPr>
                              <w:spacing w:line="312" w:lineRule="auto"/>
                              <w:jc w:val="both"/>
                              <w:rPr>
                                <w:b w:val="0"/>
                                <w:sz w:val="22"/>
                                <w:szCs w:val="22"/>
                              </w:rPr>
                            </w:pPr>
                          </w:p>
                        </w:tc>
                      </w:tr>
                      <w:tr w:rsidR="00E0450C" w:rsidRPr="00242843" w14:paraId="362997C0" w14:textId="77777777" w:rsidTr="001D7F63">
                        <w:tc>
                          <w:tcPr>
                            <w:tcW w:w="5036" w:type="dxa"/>
                          </w:tcPr>
                          <w:p w14:paraId="1523E2D0" w14:textId="77777777" w:rsidR="00E0450C" w:rsidRPr="00242843" w:rsidRDefault="00E0450C" w:rsidP="001D7F63">
                            <w:pPr>
                              <w:spacing w:line="312" w:lineRule="auto"/>
                              <w:jc w:val="both"/>
                              <w:rPr>
                                <w:b w:val="0"/>
                                <w:sz w:val="22"/>
                                <w:szCs w:val="22"/>
                              </w:rPr>
                            </w:pPr>
                          </w:p>
                        </w:tc>
                        <w:tc>
                          <w:tcPr>
                            <w:tcW w:w="5223" w:type="dxa"/>
                            <w:shd w:val="clear" w:color="auto" w:fill="auto"/>
                          </w:tcPr>
                          <w:p w14:paraId="1CC11404" w14:textId="77777777" w:rsidR="00E0450C" w:rsidRPr="00242843" w:rsidRDefault="00E0450C" w:rsidP="001D7F63">
                            <w:pPr>
                              <w:spacing w:line="312" w:lineRule="auto"/>
                              <w:jc w:val="both"/>
                              <w:rPr>
                                <w:b w:val="0"/>
                                <w:sz w:val="22"/>
                                <w:szCs w:val="22"/>
                              </w:rPr>
                            </w:pPr>
                          </w:p>
                        </w:tc>
                      </w:tr>
                      <w:tr w:rsidR="00E0450C" w:rsidRPr="00242843" w14:paraId="268182B4" w14:textId="77777777" w:rsidTr="001D7F63">
                        <w:tc>
                          <w:tcPr>
                            <w:tcW w:w="5036" w:type="dxa"/>
                          </w:tcPr>
                          <w:p w14:paraId="74AF605C" w14:textId="77777777" w:rsidR="00E0450C" w:rsidRPr="00242843" w:rsidRDefault="00E0450C" w:rsidP="001D7F63">
                            <w:pPr>
                              <w:spacing w:line="312" w:lineRule="auto"/>
                              <w:jc w:val="both"/>
                              <w:rPr>
                                <w:b w:val="0"/>
                                <w:sz w:val="22"/>
                                <w:szCs w:val="22"/>
                              </w:rPr>
                            </w:pPr>
                          </w:p>
                        </w:tc>
                        <w:tc>
                          <w:tcPr>
                            <w:tcW w:w="5223" w:type="dxa"/>
                            <w:shd w:val="clear" w:color="auto" w:fill="auto"/>
                          </w:tcPr>
                          <w:p w14:paraId="0710B1CC" w14:textId="77777777" w:rsidR="00E0450C" w:rsidRPr="00242843" w:rsidRDefault="00E0450C" w:rsidP="001D7F63">
                            <w:pPr>
                              <w:spacing w:line="312" w:lineRule="auto"/>
                              <w:jc w:val="both"/>
                              <w:rPr>
                                <w:b w:val="0"/>
                                <w:sz w:val="22"/>
                                <w:szCs w:val="22"/>
                              </w:rPr>
                            </w:pPr>
                          </w:p>
                        </w:tc>
                      </w:tr>
                      <w:tr w:rsidR="00E0450C" w:rsidRPr="00242843" w14:paraId="6FA9DD8A" w14:textId="77777777" w:rsidTr="001D7F63">
                        <w:tc>
                          <w:tcPr>
                            <w:tcW w:w="5036" w:type="dxa"/>
                          </w:tcPr>
                          <w:p w14:paraId="517FF195" w14:textId="77777777" w:rsidR="00E0450C" w:rsidRPr="00242843" w:rsidRDefault="00E0450C" w:rsidP="001D7F63">
                            <w:pPr>
                              <w:spacing w:line="312" w:lineRule="auto"/>
                              <w:jc w:val="both"/>
                              <w:rPr>
                                <w:b w:val="0"/>
                                <w:sz w:val="22"/>
                                <w:szCs w:val="22"/>
                              </w:rPr>
                            </w:pPr>
                          </w:p>
                        </w:tc>
                        <w:tc>
                          <w:tcPr>
                            <w:tcW w:w="5223" w:type="dxa"/>
                            <w:shd w:val="clear" w:color="auto" w:fill="auto"/>
                          </w:tcPr>
                          <w:p w14:paraId="3463B1D4" w14:textId="77777777" w:rsidR="00E0450C" w:rsidRPr="00242843" w:rsidRDefault="00E0450C" w:rsidP="001D7F63">
                            <w:pPr>
                              <w:spacing w:line="312" w:lineRule="auto"/>
                              <w:jc w:val="both"/>
                              <w:rPr>
                                <w:b w:val="0"/>
                                <w:sz w:val="22"/>
                                <w:szCs w:val="22"/>
                              </w:rPr>
                            </w:pPr>
                          </w:p>
                        </w:tc>
                      </w:tr>
                      <w:tr w:rsidR="00E0450C" w:rsidRPr="00242843" w14:paraId="7855F804" w14:textId="77777777" w:rsidTr="001D7F63">
                        <w:tc>
                          <w:tcPr>
                            <w:tcW w:w="5036" w:type="dxa"/>
                          </w:tcPr>
                          <w:p w14:paraId="62A4FAEE" w14:textId="77777777" w:rsidR="00E0450C" w:rsidRPr="00242843" w:rsidRDefault="00E0450C" w:rsidP="001D7F63">
                            <w:pPr>
                              <w:spacing w:line="312" w:lineRule="auto"/>
                              <w:jc w:val="both"/>
                              <w:rPr>
                                <w:b w:val="0"/>
                                <w:sz w:val="22"/>
                                <w:szCs w:val="22"/>
                              </w:rPr>
                            </w:pPr>
                          </w:p>
                        </w:tc>
                        <w:tc>
                          <w:tcPr>
                            <w:tcW w:w="5223" w:type="dxa"/>
                            <w:shd w:val="clear" w:color="auto" w:fill="auto"/>
                          </w:tcPr>
                          <w:p w14:paraId="6E3B69C7" w14:textId="77777777" w:rsidR="00E0450C" w:rsidRPr="00242843" w:rsidRDefault="00E0450C" w:rsidP="001D7F63">
                            <w:pPr>
                              <w:spacing w:line="312" w:lineRule="auto"/>
                              <w:jc w:val="both"/>
                              <w:rPr>
                                <w:b w:val="0"/>
                                <w:sz w:val="22"/>
                                <w:szCs w:val="22"/>
                              </w:rPr>
                            </w:pPr>
                          </w:p>
                        </w:tc>
                      </w:tr>
                      <w:tr w:rsidR="00E0450C" w:rsidRPr="00242843" w14:paraId="3E892E27" w14:textId="77777777" w:rsidTr="001D7F63">
                        <w:tc>
                          <w:tcPr>
                            <w:tcW w:w="5036" w:type="dxa"/>
                          </w:tcPr>
                          <w:p w14:paraId="1518B40E" w14:textId="77777777" w:rsidR="00E0450C" w:rsidRPr="00242843" w:rsidRDefault="00E0450C" w:rsidP="001D7F63">
                            <w:pPr>
                              <w:spacing w:line="312" w:lineRule="auto"/>
                              <w:jc w:val="both"/>
                              <w:rPr>
                                <w:b w:val="0"/>
                                <w:sz w:val="22"/>
                                <w:szCs w:val="22"/>
                              </w:rPr>
                            </w:pPr>
                          </w:p>
                        </w:tc>
                        <w:tc>
                          <w:tcPr>
                            <w:tcW w:w="5223" w:type="dxa"/>
                            <w:shd w:val="clear" w:color="auto" w:fill="auto"/>
                          </w:tcPr>
                          <w:p w14:paraId="6FC047A3" w14:textId="77777777" w:rsidR="00E0450C" w:rsidRPr="00242843" w:rsidRDefault="00E0450C" w:rsidP="001D7F63">
                            <w:pPr>
                              <w:spacing w:line="312" w:lineRule="auto"/>
                              <w:jc w:val="both"/>
                              <w:rPr>
                                <w:b w:val="0"/>
                                <w:sz w:val="22"/>
                                <w:szCs w:val="22"/>
                              </w:rPr>
                            </w:pPr>
                          </w:p>
                        </w:tc>
                      </w:tr>
                      <w:tr w:rsidR="00E0450C" w:rsidRPr="00242843" w14:paraId="5FD5D5B1" w14:textId="77777777" w:rsidTr="001D7F63">
                        <w:tc>
                          <w:tcPr>
                            <w:tcW w:w="5036" w:type="dxa"/>
                          </w:tcPr>
                          <w:p w14:paraId="2FBC6469" w14:textId="77777777" w:rsidR="00E0450C" w:rsidRPr="00242843" w:rsidRDefault="00E0450C" w:rsidP="001D7F63">
                            <w:pPr>
                              <w:spacing w:line="312" w:lineRule="auto"/>
                              <w:jc w:val="both"/>
                              <w:rPr>
                                <w:b w:val="0"/>
                                <w:sz w:val="22"/>
                                <w:szCs w:val="22"/>
                              </w:rPr>
                            </w:pPr>
                          </w:p>
                        </w:tc>
                        <w:tc>
                          <w:tcPr>
                            <w:tcW w:w="5223" w:type="dxa"/>
                            <w:shd w:val="clear" w:color="auto" w:fill="auto"/>
                          </w:tcPr>
                          <w:p w14:paraId="6964EC9B" w14:textId="77777777" w:rsidR="00E0450C" w:rsidRPr="00242843" w:rsidRDefault="00E0450C" w:rsidP="001D7F63">
                            <w:pPr>
                              <w:spacing w:line="312" w:lineRule="auto"/>
                              <w:jc w:val="both"/>
                              <w:rPr>
                                <w:b w:val="0"/>
                                <w:sz w:val="22"/>
                                <w:szCs w:val="22"/>
                              </w:rPr>
                            </w:pPr>
                          </w:p>
                        </w:tc>
                      </w:tr>
                      <w:tr w:rsidR="00E0450C" w:rsidRPr="00242843" w14:paraId="0B592B5A" w14:textId="77777777" w:rsidTr="001D7F63">
                        <w:tc>
                          <w:tcPr>
                            <w:tcW w:w="5036" w:type="dxa"/>
                          </w:tcPr>
                          <w:p w14:paraId="2973C9E8" w14:textId="77777777" w:rsidR="00E0450C" w:rsidRPr="00242843" w:rsidRDefault="00E0450C" w:rsidP="001D7F63">
                            <w:pPr>
                              <w:spacing w:line="312" w:lineRule="auto"/>
                              <w:jc w:val="both"/>
                              <w:rPr>
                                <w:b w:val="0"/>
                                <w:sz w:val="22"/>
                                <w:szCs w:val="22"/>
                              </w:rPr>
                            </w:pPr>
                          </w:p>
                        </w:tc>
                        <w:tc>
                          <w:tcPr>
                            <w:tcW w:w="5223" w:type="dxa"/>
                            <w:shd w:val="clear" w:color="auto" w:fill="auto"/>
                          </w:tcPr>
                          <w:p w14:paraId="5A15A49E" w14:textId="77777777" w:rsidR="00E0450C" w:rsidRPr="00242843" w:rsidRDefault="00E0450C" w:rsidP="001D7F63">
                            <w:pPr>
                              <w:spacing w:line="312" w:lineRule="auto"/>
                              <w:jc w:val="both"/>
                              <w:rPr>
                                <w:b w:val="0"/>
                                <w:sz w:val="22"/>
                                <w:szCs w:val="22"/>
                              </w:rPr>
                            </w:pPr>
                          </w:p>
                        </w:tc>
                      </w:tr>
                      <w:tr w:rsidR="00E0450C" w:rsidRPr="00242843" w14:paraId="4090C763" w14:textId="77777777" w:rsidTr="001D7F63">
                        <w:tc>
                          <w:tcPr>
                            <w:tcW w:w="5036" w:type="dxa"/>
                          </w:tcPr>
                          <w:p w14:paraId="76E0C906" w14:textId="77777777" w:rsidR="00E0450C" w:rsidRPr="00242843" w:rsidRDefault="00E0450C" w:rsidP="001D7F63">
                            <w:pPr>
                              <w:spacing w:line="312" w:lineRule="auto"/>
                              <w:jc w:val="both"/>
                              <w:rPr>
                                <w:b w:val="0"/>
                                <w:sz w:val="22"/>
                                <w:szCs w:val="22"/>
                              </w:rPr>
                            </w:pPr>
                          </w:p>
                        </w:tc>
                        <w:tc>
                          <w:tcPr>
                            <w:tcW w:w="5223" w:type="dxa"/>
                            <w:shd w:val="clear" w:color="auto" w:fill="auto"/>
                          </w:tcPr>
                          <w:p w14:paraId="288CE743" w14:textId="77777777" w:rsidR="00E0450C" w:rsidRPr="00242843" w:rsidRDefault="00E0450C" w:rsidP="001D7F63">
                            <w:pPr>
                              <w:spacing w:line="312" w:lineRule="auto"/>
                              <w:jc w:val="both"/>
                              <w:rPr>
                                <w:b w:val="0"/>
                                <w:sz w:val="22"/>
                                <w:szCs w:val="22"/>
                              </w:rPr>
                            </w:pPr>
                          </w:p>
                        </w:tc>
                      </w:tr>
                      <w:tr w:rsidR="00E0450C" w:rsidRPr="00242843" w14:paraId="4EC6A269" w14:textId="77777777" w:rsidTr="001D7F63">
                        <w:tc>
                          <w:tcPr>
                            <w:tcW w:w="5036" w:type="dxa"/>
                          </w:tcPr>
                          <w:p w14:paraId="0D3DF6D6" w14:textId="77777777" w:rsidR="00E0450C" w:rsidRPr="00242843" w:rsidRDefault="00E0450C" w:rsidP="001D7F63">
                            <w:pPr>
                              <w:spacing w:line="312" w:lineRule="auto"/>
                              <w:jc w:val="both"/>
                              <w:rPr>
                                <w:b w:val="0"/>
                                <w:sz w:val="22"/>
                                <w:szCs w:val="22"/>
                              </w:rPr>
                            </w:pPr>
                          </w:p>
                        </w:tc>
                        <w:tc>
                          <w:tcPr>
                            <w:tcW w:w="5223" w:type="dxa"/>
                            <w:shd w:val="clear" w:color="auto" w:fill="auto"/>
                          </w:tcPr>
                          <w:p w14:paraId="1D33295D" w14:textId="77777777" w:rsidR="00E0450C" w:rsidRPr="00242843" w:rsidRDefault="00E0450C" w:rsidP="001D7F63">
                            <w:pPr>
                              <w:spacing w:line="312" w:lineRule="auto"/>
                              <w:jc w:val="both"/>
                              <w:rPr>
                                <w:b w:val="0"/>
                                <w:sz w:val="22"/>
                                <w:szCs w:val="22"/>
                              </w:rPr>
                            </w:pPr>
                          </w:p>
                        </w:tc>
                      </w:tr>
                      <w:tr w:rsidR="00E0450C" w:rsidRPr="00242843" w14:paraId="6CC493AC" w14:textId="77777777" w:rsidTr="001D7F63">
                        <w:tc>
                          <w:tcPr>
                            <w:tcW w:w="5036" w:type="dxa"/>
                          </w:tcPr>
                          <w:p w14:paraId="355176E1" w14:textId="77777777" w:rsidR="00E0450C" w:rsidRPr="00242843" w:rsidRDefault="00E0450C" w:rsidP="001D7F63">
                            <w:pPr>
                              <w:spacing w:line="312" w:lineRule="auto"/>
                              <w:jc w:val="both"/>
                              <w:rPr>
                                <w:b w:val="0"/>
                                <w:sz w:val="22"/>
                                <w:szCs w:val="22"/>
                              </w:rPr>
                            </w:pPr>
                          </w:p>
                        </w:tc>
                        <w:tc>
                          <w:tcPr>
                            <w:tcW w:w="5223" w:type="dxa"/>
                            <w:shd w:val="clear" w:color="auto" w:fill="auto"/>
                          </w:tcPr>
                          <w:p w14:paraId="114A5C53" w14:textId="77777777" w:rsidR="00E0450C" w:rsidRPr="00242843" w:rsidRDefault="00E0450C" w:rsidP="001D7F63">
                            <w:pPr>
                              <w:spacing w:line="312" w:lineRule="auto"/>
                              <w:jc w:val="both"/>
                              <w:rPr>
                                <w:b w:val="0"/>
                                <w:sz w:val="22"/>
                                <w:szCs w:val="22"/>
                              </w:rPr>
                            </w:pPr>
                          </w:p>
                        </w:tc>
                      </w:tr>
                      <w:tr w:rsidR="00E0450C" w:rsidRPr="00242843" w14:paraId="2605BCB2" w14:textId="77777777" w:rsidTr="001D7F63">
                        <w:tc>
                          <w:tcPr>
                            <w:tcW w:w="5036" w:type="dxa"/>
                          </w:tcPr>
                          <w:p w14:paraId="4C621E2D" w14:textId="77777777" w:rsidR="00E0450C" w:rsidRPr="00242843" w:rsidRDefault="00E0450C" w:rsidP="001D7F63">
                            <w:pPr>
                              <w:spacing w:line="312" w:lineRule="auto"/>
                              <w:jc w:val="both"/>
                              <w:rPr>
                                <w:b w:val="0"/>
                                <w:sz w:val="22"/>
                                <w:szCs w:val="22"/>
                              </w:rPr>
                            </w:pPr>
                          </w:p>
                        </w:tc>
                        <w:tc>
                          <w:tcPr>
                            <w:tcW w:w="5223" w:type="dxa"/>
                            <w:shd w:val="clear" w:color="auto" w:fill="auto"/>
                          </w:tcPr>
                          <w:p w14:paraId="6B2C8561" w14:textId="77777777" w:rsidR="00E0450C" w:rsidRPr="00242843" w:rsidRDefault="00E0450C" w:rsidP="001D7F63">
                            <w:pPr>
                              <w:spacing w:line="312" w:lineRule="auto"/>
                              <w:jc w:val="both"/>
                              <w:rPr>
                                <w:b w:val="0"/>
                                <w:sz w:val="22"/>
                                <w:szCs w:val="22"/>
                              </w:rPr>
                            </w:pPr>
                          </w:p>
                        </w:tc>
                      </w:tr>
                      <w:tr w:rsidR="00E0450C" w:rsidRPr="00242843" w14:paraId="3D4A3B17" w14:textId="77777777" w:rsidTr="001D7F63">
                        <w:tc>
                          <w:tcPr>
                            <w:tcW w:w="5036" w:type="dxa"/>
                          </w:tcPr>
                          <w:p w14:paraId="4524C637" w14:textId="77777777" w:rsidR="00E0450C" w:rsidRPr="00242843" w:rsidRDefault="00E0450C" w:rsidP="001D7F63">
                            <w:pPr>
                              <w:spacing w:line="312" w:lineRule="auto"/>
                              <w:jc w:val="both"/>
                              <w:rPr>
                                <w:b w:val="0"/>
                                <w:sz w:val="22"/>
                                <w:szCs w:val="22"/>
                              </w:rPr>
                            </w:pPr>
                          </w:p>
                        </w:tc>
                        <w:tc>
                          <w:tcPr>
                            <w:tcW w:w="5223" w:type="dxa"/>
                            <w:shd w:val="clear" w:color="auto" w:fill="auto"/>
                          </w:tcPr>
                          <w:p w14:paraId="2ED505BF" w14:textId="77777777" w:rsidR="00E0450C" w:rsidRPr="00242843" w:rsidRDefault="00E0450C" w:rsidP="001D7F63">
                            <w:pPr>
                              <w:spacing w:line="312" w:lineRule="auto"/>
                              <w:jc w:val="both"/>
                              <w:rPr>
                                <w:b w:val="0"/>
                                <w:sz w:val="22"/>
                                <w:szCs w:val="22"/>
                              </w:rPr>
                            </w:pPr>
                          </w:p>
                        </w:tc>
                      </w:tr>
                      <w:tr w:rsidR="00E0450C" w:rsidRPr="00242843" w14:paraId="5E34B5C6" w14:textId="77777777" w:rsidTr="001D7F63">
                        <w:tc>
                          <w:tcPr>
                            <w:tcW w:w="5036" w:type="dxa"/>
                          </w:tcPr>
                          <w:p w14:paraId="63C9BEDD" w14:textId="77777777" w:rsidR="00E0450C" w:rsidRPr="00242843" w:rsidRDefault="00E0450C" w:rsidP="001D7F63">
                            <w:pPr>
                              <w:spacing w:line="312" w:lineRule="auto"/>
                              <w:jc w:val="both"/>
                              <w:rPr>
                                <w:b w:val="0"/>
                                <w:sz w:val="22"/>
                                <w:szCs w:val="22"/>
                              </w:rPr>
                            </w:pPr>
                          </w:p>
                        </w:tc>
                        <w:tc>
                          <w:tcPr>
                            <w:tcW w:w="5223" w:type="dxa"/>
                            <w:shd w:val="clear" w:color="auto" w:fill="auto"/>
                          </w:tcPr>
                          <w:p w14:paraId="4DAC1880" w14:textId="77777777" w:rsidR="00E0450C" w:rsidRPr="00242843" w:rsidRDefault="00E0450C" w:rsidP="001D7F63">
                            <w:pPr>
                              <w:spacing w:line="312" w:lineRule="auto"/>
                              <w:jc w:val="both"/>
                              <w:rPr>
                                <w:b w:val="0"/>
                                <w:sz w:val="22"/>
                                <w:szCs w:val="22"/>
                              </w:rPr>
                            </w:pPr>
                          </w:p>
                        </w:tc>
                      </w:tr>
                      <w:tr w:rsidR="00E0450C" w:rsidRPr="00242843" w14:paraId="2E25C8B6" w14:textId="77777777" w:rsidTr="001D7F63">
                        <w:tc>
                          <w:tcPr>
                            <w:tcW w:w="5036" w:type="dxa"/>
                          </w:tcPr>
                          <w:p w14:paraId="272E4D84" w14:textId="77777777" w:rsidR="00E0450C" w:rsidRPr="00242843" w:rsidRDefault="00E0450C" w:rsidP="001D7F63">
                            <w:pPr>
                              <w:spacing w:line="312" w:lineRule="auto"/>
                              <w:jc w:val="both"/>
                              <w:rPr>
                                <w:b w:val="0"/>
                                <w:sz w:val="22"/>
                                <w:szCs w:val="22"/>
                              </w:rPr>
                            </w:pPr>
                          </w:p>
                        </w:tc>
                        <w:tc>
                          <w:tcPr>
                            <w:tcW w:w="5223" w:type="dxa"/>
                            <w:shd w:val="clear" w:color="auto" w:fill="auto"/>
                          </w:tcPr>
                          <w:p w14:paraId="3660799A" w14:textId="77777777" w:rsidR="00E0450C" w:rsidRPr="00242843" w:rsidRDefault="00E0450C" w:rsidP="001D7F63">
                            <w:pPr>
                              <w:spacing w:line="312" w:lineRule="auto"/>
                              <w:jc w:val="both"/>
                              <w:rPr>
                                <w:b w:val="0"/>
                                <w:sz w:val="22"/>
                                <w:szCs w:val="22"/>
                              </w:rPr>
                            </w:pPr>
                          </w:p>
                        </w:tc>
                      </w:tr>
                      <w:tr w:rsidR="00E0450C" w:rsidRPr="00242843" w14:paraId="3205AB0A" w14:textId="77777777" w:rsidTr="001D7F63">
                        <w:tc>
                          <w:tcPr>
                            <w:tcW w:w="5036" w:type="dxa"/>
                          </w:tcPr>
                          <w:p w14:paraId="7A91B7B2" w14:textId="77777777" w:rsidR="00E0450C" w:rsidRPr="00242843" w:rsidRDefault="00E0450C" w:rsidP="001D7F63">
                            <w:pPr>
                              <w:spacing w:line="312" w:lineRule="auto"/>
                              <w:jc w:val="both"/>
                              <w:rPr>
                                <w:b w:val="0"/>
                                <w:sz w:val="22"/>
                                <w:szCs w:val="22"/>
                              </w:rPr>
                            </w:pPr>
                          </w:p>
                        </w:tc>
                        <w:tc>
                          <w:tcPr>
                            <w:tcW w:w="5223" w:type="dxa"/>
                            <w:shd w:val="clear" w:color="auto" w:fill="auto"/>
                          </w:tcPr>
                          <w:p w14:paraId="43410FBD" w14:textId="77777777" w:rsidR="00E0450C" w:rsidRPr="00242843" w:rsidRDefault="00E0450C" w:rsidP="001D7F63">
                            <w:pPr>
                              <w:spacing w:line="312" w:lineRule="auto"/>
                              <w:jc w:val="both"/>
                              <w:rPr>
                                <w:b w:val="0"/>
                                <w:sz w:val="22"/>
                                <w:szCs w:val="22"/>
                              </w:rPr>
                            </w:pPr>
                          </w:p>
                        </w:tc>
                      </w:tr>
                      <w:tr w:rsidR="00E0450C" w:rsidRPr="00242843" w14:paraId="274D9854" w14:textId="77777777" w:rsidTr="001D7F63">
                        <w:tc>
                          <w:tcPr>
                            <w:tcW w:w="5036" w:type="dxa"/>
                          </w:tcPr>
                          <w:p w14:paraId="1E7F6F42" w14:textId="77777777" w:rsidR="00E0450C" w:rsidRPr="00242843" w:rsidRDefault="00E0450C" w:rsidP="001D7F63">
                            <w:pPr>
                              <w:spacing w:line="312" w:lineRule="auto"/>
                              <w:jc w:val="both"/>
                              <w:rPr>
                                <w:b w:val="0"/>
                                <w:sz w:val="22"/>
                                <w:szCs w:val="22"/>
                              </w:rPr>
                            </w:pPr>
                          </w:p>
                        </w:tc>
                        <w:tc>
                          <w:tcPr>
                            <w:tcW w:w="5223" w:type="dxa"/>
                            <w:shd w:val="clear" w:color="auto" w:fill="auto"/>
                          </w:tcPr>
                          <w:p w14:paraId="19DBFB8A" w14:textId="77777777" w:rsidR="00E0450C" w:rsidRPr="00242843" w:rsidRDefault="00E0450C" w:rsidP="001D7F63">
                            <w:pPr>
                              <w:spacing w:line="312" w:lineRule="auto"/>
                              <w:jc w:val="both"/>
                              <w:rPr>
                                <w:b w:val="0"/>
                                <w:sz w:val="22"/>
                                <w:szCs w:val="22"/>
                              </w:rPr>
                            </w:pPr>
                          </w:p>
                        </w:tc>
                      </w:tr>
                      <w:tr w:rsidR="00E0450C" w:rsidRPr="00242843" w14:paraId="07F33389" w14:textId="77777777" w:rsidTr="001D7F63">
                        <w:tc>
                          <w:tcPr>
                            <w:tcW w:w="5036" w:type="dxa"/>
                          </w:tcPr>
                          <w:p w14:paraId="66D99505" w14:textId="77777777" w:rsidR="00E0450C" w:rsidRPr="00242843" w:rsidRDefault="00E0450C" w:rsidP="001D7F63">
                            <w:pPr>
                              <w:spacing w:line="312" w:lineRule="auto"/>
                              <w:jc w:val="both"/>
                              <w:rPr>
                                <w:b w:val="0"/>
                                <w:sz w:val="22"/>
                                <w:szCs w:val="22"/>
                              </w:rPr>
                            </w:pPr>
                          </w:p>
                        </w:tc>
                        <w:tc>
                          <w:tcPr>
                            <w:tcW w:w="5223" w:type="dxa"/>
                            <w:shd w:val="clear" w:color="auto" w:fill="auto"/>
                          </w:tcPr>
                          <w:p w14:paraId="4436DE19" w14:textId="77777777" w:rsidR="00E0450C" w:rsidRPr="00242843" w:rsidRDefault="00E0450C" w:rsidP="001D7F63">
                            <w:pPr>
                              <w:spacing w:line="312" w:lineRule="auto"/>
                              <w:jc w:val="both"/>
                              <w:rPr>
                                <w:b w:val="0"/>
                                <w:sz w:val="22"/>
                                <w:szCs w:val="22"/>
                              </w:rPr>
                            </w:pPr>
                          </w:p>
                        </w:tc>
                      </w:tr>
                      <w:tr w:rsidR="00E0450C" w:rsidRPr="00242843" w14:paraId="7E4A3763" w14:textId="77777777" w:rsidTr="001D7F63">
                        <w:tc>
                          <w:tcPr>
                            <w:tcW w:w="5036" w:type="dxa"/>
                          </w:tcPr>
                          <w:p w14:paraId="180CC911" w14:textId="77777777" w:rsidR="00E0450C" w:rsidRPr="00242843" w:rsidRDefault="00E0450C" w:rsidP="001D7F63">
                            <w:pPr>
                              <w:spacing w:line="312" w:lineRule="auto"/>
                              <w:jc w:val="both"/>
                              <w:rPr>
                                <w:b w:val="0"/>
                                <w:sz w:val="22"/>
                                <w:szCs w:val="22"/>
                              </w:rPr>
                            </w:pPr>
                          </w:p>
                        </w:tc>
                        <w:tc>
                          <w:tcPr>
                            <w:tcW w:w="5223" w:type="dxa"/>
                            <w:shd w:val="clear" w:color="auto" w:fill="auto"/>
                          </w:tcPr>
                          <w:p w14:paraId="3D8A50CA" w14:textId="77777777" w:rsidR="00E0450C" w:rsidRPr="00242843" w:rsidRDefault="00E0450C" w:rsidP="001D7F63">
                            <w:pPr>
                              <w:spacing w:line="312" w:lineRule="auto"/>
                              <w:jc w:val="both"/>
                              <w:rPr>
                                <w:b w:val="0"/>
                                <w:sz w:val="22"/>
                                <w:szCs w:val="22"/>
                              </w:rPr>
                            </w:pPr>
                          </w:p>
                        </w:tc>
                      </w:tr>
                      <w:tr w:rsidR="00E0450C" w:rsidRPr="00242843" w14:paraId="4200B5B0" w14:textId="77777777" w:rsidTr="001D7F63">
                        <w:tc>
                          <w:tcPr>
                            <w:tcW w:w="5036" w:type="dxa"/>
                          </w:tcPr>
                          <w:p w14:paraId="003BC149" w14:textId="77777777" w:rsidR="00E0450C" w:rsidRPr="00242843" w:rsidRDefault="00E0450C" w:rsidP="001D7F63">
                            <w:pPr>
                              <w:spacing w:line="312" w:lineRule="auto"/>
                              <w:jc w:val="both"/>
                              <w:rPr>
                                <w:b w:val="0"/>
                                <w:sz w:val="22"/>
                                <w:szCs w:val="22"/>
                              </w:rPr>
                            </w:pPr>
                          </w:p>
                        </w:tc>
                        <w:tc>
                          <w:tcPr>
                            <w:tcW w:w="5223" w:type="dxa"/>
                            <w:shd w:val="clear" w:color="auto" w:fill="auto"/>
                          </w:tcPr>
                          <w:p w14:paraId="0F72CBCA" w14:textId="77777777" w:rsidR="00E0450C" w:rsidRPr="00242843" w:rsidRDefault="00E0450C" w:rsidP="001D7F63">
                            <w:pPr>
                              <w:spacing w:line="312" w:lineRule="auto"/>
                              <w:jc w:val="both"/>
                              <w:rPr>
                                <w:b w:val="0"/>
                                <w:sz w:val="22"/>
                                <w:szCs w:val="22"/>
                              </w:rPr>
                            </w:pPr>
                          </w:p>
                        </w:tc>
                      </w:tr>
                      <w:tr w:rsidR="00E0450C" w:rsidRPr="00242843" w14:paraId="43C22585" w14:textId="77777777" w:rsidTr="001D7F63">
                        <w:tc>
                          <w:tcPr>
                            <w:tcW w:w="5036" w:type="dxa"/>
                          </w:tcPr>
                          <w:p w14:paraId="3046F6B7" w14:textId="77777777" w:rsidR="00E0450C" w:rsidRPr="00242843" w:rsidRDefault="00E0450C" w:rsidP="001D7F63">
                            <w:pPr>
                              <w:spacing w:line="312" w:lineRule="auto"/>
                              <w:jc w:val="both"/>
                              <w:rPr>
                                <w:b w:val="0"/>
                                <w:sz w:val="22"/>
                                <w:szCs w:val="22"/>
                              </w:rPr>
                            </w:pPr>
                          </w:p>
                        </w:tc>
                        <w:tc>
                          <w:tcPr>
                            <w:tcW w:w="5223" w:type="dxa"/>
                            <w:shd w:val="clear" w:color="auto" w:fill="auto"/>
                          </w:tcPr>
                          <w:p w14:paraId="2D738500" w14:textId="77777777" w:rsidR="00E0450C" w:rsidRPr="00242843" w:rsidRDefault="00E0450C" w:rsidP="001D7F63">
                            <w:pPr>
                              <w:spacing w:line="312" w:lineRule="auto"/>
                              <w:jc w:val="both"/>
                              <w:rPr>
                                <w:b w:val="0"/>
                                <w:sz w:val="22"/>
                                <w:szCs w:val="22"/>
                              </w:rPr>
                            </w:pPr>
                          </w:p>
                        </w:tc>
                      </w:tr>
                      <w:tr w:rsidR="00E0450C" w:rsidRPr="00242843" w14:paraId="537ACB67" w14:textId="77777777" w:rsidTr="001D7F63">
                        <w:tc>
                          <w:tcPr>
                            <w:tcW w:w="5036" w:type="dxa"/>
                          </w:tcPr>
                          <w:p w14:paraId="0A2634F7" w14:textId="77777777" w:rsidR="00E0450C" w:rsidRPr="00242843" w:rsidRDefault="00E0450C" w:rsidP="001D7F63">
                            <w:pPr>
                              <w:spacing w:line="312" w:lineRule="auto"/>
                              <w:jc w:val="both"/>
                              <w:rPr>
                                <w:b w:val="0"/>
                                <w:sz w:val="22"/>
                                <w:szCs w:val="22"/>
                              </w:rPr>
                            </w:pPr>
                          </w:p>
                        </w:tc>
                        <w:tc>
                          <w:tcPr>
                            <w:tcW w:w="5223" w:type="dxa"/>
                            <w:shd w:val="clear" w:color="auto" w:fill="auto"/>
                          </w:tcPr>
                          <w:p w14:paraId="76CA8C71" w14:textId="77777777" w:rsidR="00E0450C" w:rsidRPr="00242843" w:rsidRDefault="00E0450C" w:rsidP="001D7F63">
                            <w:pPr>
                              <w:spacing w:line="312" w:lineRule="auto"/>
                              <w:jc w:val="both"/>
                              <w:rPr>
                                <w:b w:val="0"/>
                                <w:sz w:val="22"/>
                                <w:szCs w:val="22"/>
                              </w:rPr>
                            </w:pPr>
                          </w:p>
                        </w:tc>
                      </w:tr>
                      <w:tr w:rsidR="00E0450C" w:rsidRPr="00242843" w14:paraId="6DD0062A" w14:textId="77777777" w:rsidTr="001D7F63">
                        <w:tc>
                          <w:tcPr>
                            <w:tcW w:w="5036" w:type="dxa"/>
                          </w:tcPr>
                          <w:p w14:paraId="28DA0E1A" w14:textId="77777777" w:rsidR="00E0450C" w:rsidRPr="00242843" w:rsidRDefault="00E0450C" w:rsidP="001D7F63">
                            <w:pPr>
                              <w:spacing w:line="312" w:lineRule="auto"/>
                              <w:jc w:val="both"/>
                              <w:rPr>
                                <w:b w:val="0"/>
                                <w:sz w:val="22"/>
                                <w:szCs w:val="22"/>
                              </w:rPr>
                            </w:pPr>
                          </w:p>
                        </w:tc>
                        <w:tc>
                          <w:tcPr>
                            <w:tcW w:w="5223" w:type="dxa"/>
                            <w:shd w:val="clear" w:color="auto" w:fill="auto"/>
                          </w:tcPr>
                          <w:p w14:paraId="505BD38F" w14:textId="77777777" w:rsidR="00E0450C" w:rsidRPr="00242843" w:rsidRDefault="00E0450C" w:rsidP="001D7F63">
                            <w:pPr>
                              <w:spacing w:line="312" w:lineRule="auto"/>
                              <w:jc w:val="both"/>
                              <w:rPr>
                                <w:b w:val="0"/>
                                <w:sz w:val="22"/>
                                <w:szCs w:val="22"/>
                              </w:rPr>
                            </w:pPr>
                          </w:p>
                        </w:tc>
                      </w:tr>
                      <w:tr w:rsidR="00E0450C" w:rsidRPr="00242843" w14:paraId="3B50348D" w14:textId="77777777" w:rsidTr="001D7F63">
                        <w:tc>
                          <w:tcPr>
                            <w:tcW w:w="5036" w:type="dxa"/>
                          </w:tcPr>
                          <w:p w14:paraId="608964B4" w14:textId="77777777" w:rsidR="00E0450C" w:rsidRPr="00242843" w:rsidRDefault="00E0450C" w:rsidP="001D7F63">
                            <w:pPr>
                              <w:spacing w:line="312" w:lineRule="auto"/>
                              <w:jc w:val="both"/>
                              <w:rPr>
                                <w:b w:val="0"/>
                                <w:sz w:val="22"/>
                                <w:szCs w:val="22"/>
                              </w:rPr>
                            </w:pPr>
                          </w:p>
                        </w:tc>
                        <w:tc>
                          <w:tcPr>
                            <w:tcW w:w="5223" w:type="dxa"/>
                            <w:shd w:val="clear" w:color="auto" w:fill="auto"/>
                          </w:tcPr>
                          <w:p w14:paraId="11E93984" w14:textId="77777777" w:rsidR="00E0450C" w:rsidRPr="00242843" w:rsidRDefault="00E0450C" w:rsidP="001D7F63">
                            <w:pPr>
                              <w:spacing w:line="312" w:lineRule="auto"/>
                              <w:jc w:val="both"/>
                              <w:rPr>
                                <w:b w:val="0"/>
                                <w:sz w:val="22"/>
                                <w:szCs w:val="22"/>
                              </w:rPr>
                            </w:pPr>
                          </w:p>
                        </w:tc>
                      </w:tr>
                      <w:tr w:rsidR="00E0450C" w:rsidRPr="00242843" w14:paraId="6CA358E6" w14:textId="77777777" w:rsidTr="001D7F63">
                        <w:tc>
                          <w:tcPr>
                            <w:tcW w:w="5036" w:type="dxa"/>
                          </w:tcPr>
                          <w:p w14:paraId="0EFCD686" w14:textId="77777777" w:rsidR="00E0450C" w:rsidRPr="00242843" w:rsidRDefault="00E0450C" w:rsidP="001D7F63">
                            <w:pPr>
                              <w:spacing w:line="312" w:lineRule="auto"/>
                              <w:jc w:val="both"/>
                              <w:rPr>
                                <w:b w:val="0"/>
                                <w:sz w:val="22"/>
                                <w:szCs w:val="22"/>
                              </w:rPr>
                            </w:pPr>
                          </w:p>
                        </w:tc>
                        <w:tc>
                          <w:tcPr>
                            <w:tcW w:w="5223" w:type="dxa"/>
                            <w:shd w:val="clear" w:color="auto" w:fill="auto"/>
                          </w:tcPr>
                          <w:p w14:paraId="14BE893B" w14:textId="77777777" w:rsidR="00E0450C" w:rsidRPr="00242843" w:rsidRDefault="00E0450C" w:rsidP="001D7F63">
                            <w:pPr>
                              <w:spacing w:line="312" w:lineRule="auto"/>
                              <w:jc w:val="both"/>
                              <w:rPr>
                                <w:b w:val="0"/>
                                <w:sz w:val="22"/>
                                <w:szCs w:val="22"/>
                              </w:rPr>
                            </w:pPr>
                          </w:p>
                        </w:tc>
                      </w:tr>
                      <w:tr w:rsidR="00E0450C" w:rsidRPr="00242843" w14:paraId="60A22B39" w14:textId="77777777" w:rsidTr="001D7F63">
                        <w:tc>
                          <w:tcPr>
                            <w:tcW w:w="5036" w:type="dxa"/>
                          </w:tcPr>
                          <w:p w14:paraId="51965FCC" w14:textId="77777777" w:rsidR="00E0450C" w:rsidRPr="00242843" w:rsidRDefault="00E0450C" w:rsidP="001D7F63">
                            <w:pPr>
                              <w:spacing w:line="312" w:lineRule="auto"/>
                              <w:jc w:val="both"/>
                              <w:rPr>
                                <w:b w:val="0"/>
                                <w:sz w:val="22"/>
                                <w:szCs w:val="22"/>
                              </w:rPr>
                            </w:pPr>
                          </w:p>
                        </w:tc>
                        <w:tc>
                          <w:tcPr>
                            <w:tcW w:w="5223" w:type="dxa"/>
                            <w:shd w:val="clear" w:color="auto" w:fill="auto"/>
                          </w:tcPr>
                          <w:p w14:paraId="10E5F2D9" w14:textId="77777777" w:rsidR="00E0450C" w:rsidRPr="00242843" w:rsidRDefault="00E0450C" w:rsidP="001D7F63">
                            <w:pPr>
                              <w:spacing w:line="312" w:lineRule="auto"/>
                              <w:jc w:val="both"/>
                              <w:rPr>
                                <w:b w:val="0"/>
                                <w:sz w:val="22"/>
                                <w:szCs w:val="22"/>
                              </w:rPr>
                            </w:pPr>
                          </w:p>
                        </w:tc>
                      </w:tr>
                      <w:tr w:rsidR="00E0450C" w:rsidRPr="00242843" w14:paraId="67BBE745" w14:textId="77777777" w:rsidTr="001D7F63">
                        <w:tc>
                          <w:tcPr>
                            <w:tcW w:w="5036" w:type="dxa"/>
                          </w:tcPr>
                          <w:p w14:paraId="486112FB" w14:textId="77777777" w:rsidR="00E0450C" w:rsidRPr="00242843" w:rsidRDefault="00E0450C" w:rsidP="001D7F63">
                            <w:pPr>
                              <w:spacing w:line="312" w:lineRule="auto"/>
                              <w:jc w:val="both"/>
                              <w:rPr>
                                <w:b w:val="0"/>
                                <w:sz w:val="22"/>
                                <w:szCs w:val="22"/>
                              </w:rPr>
                            </w:pPr>
                          </w:p>
                        </w:tc>
                        <w:tc>
                          <w:tcPr>
                            <w:tcW w:w="5223" w:type="dxa"/>
                            <w:shd w:val="clear" w:color="auto" w:fill="auto"/>
                          </w:tcPr>
                          <w:p w14:paraId="4F2208E4" w14:textId="77777777" w:rsidR="00E0450C" w:rsidRPr="00242843" w:rsidRDefault="00E0450C" w:rsidP="001D7F63">
                            <w:pPr>
                              <w:spacing w:line="312" w:lineRule="auto"/>
                              <w:jc w:val="both"/>
                              <w:rPr>
                                <w:b w:val="0"/>
                                <w:sz w:val="22"/>
                                <w:szCs w:val="22"/>
                              </w:rPr>
                            </w:pPr>
                          </w:p>
                        </w:tc>
                      </w:tr>
                      <w:tr w:rsidR="00E0450C" w:rsidRPr="00242843" w14:paraId="5538E457" w14:textId="77777777" w:rsidTr="001D7F63">
                        <w:tc>
                          <w:tcPr>
                            <w:tcW w:w="5036" w:type="dxa"/>
                          </w:tcPr>
                          <w:p w14:paraId="2EA4371B" w14:textId="77777777" w:rsidR="00E0450C" w:rsidRPr="00242843" w:rsidRDefault="00E0450C" w:rsidP="001D7F63">
                            <w:pPr>
                              <w:spacing w:line="312" w:lineRule="auto"/>
                              <w:jc w:val="both"/>
                              <w:rPr>
                                <w:b w:val="0"/>
                                <w:sz w:val="22"/>
                                <w:szCs w:val="22"/>
                              </w:rPr>
                            </w:pPr>
                          </w:p>
                        </w:tc>
                        <w:tc>
                          <w:tcPr>
                            <w:tcW w:w="5223" w:type="dxa"/>
                            <w:shd w:val="clear" w:color="auto" w:fill="auto"/>
                          </w:tcPr>
                          <w:p w14:paraId="6CE2D601" w14:textId="77777777" w:rsidR="00E0450C" w:rsidRPr="00242843" w:rsidRDefault="00E0450C" w:rsidP="001D7F63">
                            <w:pPr>
                              <w:spacing w:line="312" w:lineRule="auto"/>
                              <w:jc w:val="both"/>
                              <w:rPr>
                                <w:b w:val="0"/>
                                <w:sz w:val="22"/>
                                <w:szCs w:val="22"/>
                              </w:rPr>
                            </w:pPr>
                          </w:p>
                        </w:tc>
                      </w:tr>
                      <w:tr w:rsidR="00E0450C" w:rsidRPr="00242843" w14:paraId="187909D4" w14:textId="77777777" w:rsidTr="001D7F63">
                        <w:tc>
                          <w:tcPr>
                            <w:tcW w:w="5036" w:type="dxa"/>
                          </w:tcPr>
                          <w:p w14:paraId="029CC0BD" w14:textId="77777777" w:rsidR="00E0450C" w:rsidRPr="00242843" w:rsidRDefault="00E0450C" w:rsidP="001D7F63">
                            <w:pPr>
                              <w:spacing w:line="312" w:lineRule="auto"/>
                              <w:jc w:val="both"/>
                              <w:rPr>
                                <w:b w:val="0"/>
                                <w:sz w:val="22"/>
                                <w:szCs w:val="22"/>
                              </w:rPr>
                            </w:pPr>
                          </w:p>
                        </w:tc>
                        <w:tc>
                          <w:tcPr>
                            <w:tcW w:w="5223" w:type="dxa"/>
                            <w:shd w:val="clear" w:color="auto" w:fill="auto"/>
                          </w:tcPr>
                          <w:p w14:paraId="529AD20C" w14:textId="77777777" w:rsidR="00E0450C" w:rsidRPr="00242843" w:rsidRDefault="00E0450C" w:rsidP="001D7F63">
                            <w:pPr>
                              <w:spacing w:line="312" w:lineRule="auto"/>
                              <w:jc w:val="both"/>
                              <w:rPr>
                                <w:b w:val="0"/>
                                <w:sz w:val="22"/>
                                <w:szCs w:val="22"/>
                              </w:rPr>
                            </w:pPr>
                          </w:p>
                        </w:tc>
                      </w:tr>
                      <w:tr w:rsidR="00E0450C" w:rsidRPr="00242843" w14:paraId="509EE686" w14:textId="77777777" w:rsidTr="001D7F63">
                        <w:tc>
                          <w:tcPr>
                            <w:tcW w:w="5036" w:type="dxa"/>
                          </w:tcPr>
                          <w:p w14:paraId="767AD0F8" w14:textId="77777777" w:rsidR="00E0450C" w:rsidRPr="00242843" w:rsidRDefault="00E0450C" w:rsidP="001D7F63">
                            <w:pPr>
                              <w:spacing w:line="312" w:lineRule="auto"/>
                              <w:jc w:val="both"/>
                              <w:rPr>
                                <w:b w:val="0"/>
                                <w:sz w:val="22"/>
                                <w:szCs w:val="22"/>
                              </w:rPr>
                            </w:pPr>
                          </w:p>
                        </w:tc>
                        <w:tc>
                          <w:tcPr>
                            <w:tcW w:w="5223" w:type="dxa"/>
                            <w:shd w:val="clear" w:color="auto" w:fill="auto"/>
                          </w:tcPr>
                          <w:p w14:paraId="60AFBAD2" w14:textId="77777777" w:rsidR="00E0450C" w:rsidRPr="00242843" w:rsidRDefault="00E0450C" w:rsidP="001D7F63">
                            <w:pPr>
                              <w:spacing w:line="312" w:lineRule="auto"/>
                              <w:jc w:val="both"/>
                              <w:rPr>
                                <w:b w:val="0"/>
                                <w:sz w:val="22"/>
                                <w:szCs w:val="22"/>
                              </w:rPr>
                            </w:pPr>
                          </w:p>
                        </w:tc>
                      </w:tr>
                      <w:tr w:rsidR="00E0450C" w:rsidRPr="00242843" w14:paraId="083E7ED0" w14:textId="77777777" w:rsidTr="001D7F63">
                        <w:tc>
                          <w:tcPr>
                            <w:tcW w:w="5036" w:type="dxa"/>
                          </w:tcPr>
                          <w:p w14:paraId="7AFE9385" w14:textId="77777777" w:rsidR="00E0450C" w:rsidRPr="00242843" w:rsidRDefault="00E0450C" w:rsidP="001D7F63">
                            <w:pPr>
                              <w:spacing w:line="312" w:lineRule="auto"/>
                              <w:jc w:val="both"/>
                              <w:rPr>
                                <w:b w:val="0"/>
                                <w:sz w:val="22"/>
                                <w:szCs w:val="22"/>
                              </w:rPr>
                            </w:pPr>
                          </w:p>
                        </w:tc>
                        <w:tc>
                          <w:tcPr>
                            <w:tcW w:w="5223" w:type="dxa"/>
                            <w:shd w:val="clear" w:color="auto" w:fill="auto"/>
                          </w:tcPr>
                          <w:p w14:paraId="136E444A" w14:textId="77777777" w:rsidR="00E0450C" w:rsidRPr="00242843" w:rsidRDefault="00E0450C" w:rsidP="001D7F63">
                            <w:pPr>
                              <w:spacing w:line="312" w:lineRule="auto"/>
                              <w:jc w:val="both"/>
                              <w:rPr>
                                <w:b w:val="0"/>
                                <w:sz w:val="22"/>
                                <w:szCs w:val="22"/>
                              </w:rPr>
                            </w:pPr>
                          </w:p>
                        </w:tc>
                      </w:tr>
                      <w:tr w:rsidR="00E0450C" w:rsidRPr="00242843" w14:paraId="5BBB749D" w14:textId="77777777" w:rsidTr="001D7F63">
                        <w:tc>
                          <w:tcPr>
                            <w:tcW w:w="5036" w:type="dxa"/>
                          </w:tcPr>
                          <w:p w14:paraId="6093A051" w14:textId="77777777" w:rsidR="00E0450C" w:rsidRPr="00242843" w:rsidRDefault="00E0450C" w:rsidP="001D7F63">
                            <w:pPr>
                              <w:spacing w:line="312" w:lineRule="auto"/>
                              <w:jc w:val="both"/>
                              <w:rPr>
                                <w:b w:val="0"/>
                                <w:sz w:val="22"/>
                                <w:szCs w:val="22"/>
                              </w:rPr>
                            </w:pPr>
                          </w:p>
                        </w:tc>
                        <w:tc>
                          <w:tcPr>
                            <w:tcW w:w="5223" w:type="dxa"/>
                            <w:shd w:val="clear" w:color="auto" w:fill="auto"/>
                          </w:tcPr>
                          <w:p w14:paraId="1A7A2A74" w14:textId="77777777" w:rsidR="00E0450C" w:rsidRPr="00242843" w:rsidRDefault="00E0450C" w:rsidP="001D7F63">
                            <w:pPr>
                              <w:spacing w:line="312" w:lineRule="auto"/>
                              <w:jc w:val="both"/>
                              <w:rPr>
                                <w:b w:val="0"/>
                                <w:sz w:val="22"/>
                                <w:szCs w:val="22"/>
                              </w:rPr>
                            </w:pPr>
                          </w:p>
                        </w:tc>
                      </w:tr>
                      <w:tr w:rsidR="00E0450C" w:rsidRPr="00242843" w14:paraId="18E0A029" w14:textId="77777777" w:rsidTr="001D7F63">
                        <w:tc>
                          <w:tcPr>
                            <w:tcW w:w="5036" w:type="dxa"/>
                          </w:tcPr>
                          <w:p w14:paraId="41758805" w14:textId="77777777" w:rsidR="00E0450C" w:rsidRPr="00242843" w:rsidRDefault="00E0450C" w:rsidP="001D7F63">
                            <w:pPr>
                              <w:spacing w:line="312" w:lineRule="auto"/>
                              <w:jc w:val="both"/>
                              <w:rPr>
                                <w:b w:val="0"/>
                                <w:sz w:val="22"/>
                                <w:szCs w:val="22"/>
                              </w:rPr>
                            </w:pPr>
                          </w:p>
                        </w:tc>
                        <w:tc>
                          <w:tcPr>
                            <w:tcW w:w="5223" w:type="dxa"/>
                            <w:shd w:val="clear" w:color="auto" w:fill="auto"/>
                          </w:tcPr>
                          <w:p w14:paraId="54F0119D" w14:textId="77777777" w:rsidR="00E0450C" w:rsidRPr="00242843" w:rsidRDefault="00E0450C" w:rsidP="001D7F63">
                            <w:pPr>
                              <w:spacing w:line="312" w:lineRule="auto"/>
                              <w:jc w:val="both"/>
                              <w:rPr>
                                <w:b w:val="0"/>
                                <w:sz w:val="22"/>
                                <w:szCs w:val="22"/>
                              </w:rPr>
                            </w:pPr>
                          </w:p>
                        </w:tc>
                      </w:tr>
                      <w:tr w:rsidR="00E0450C" w:rsidRPr="00242843" w14:paraId="55C37286" w14:textId="77777777" w:rsidTr="001D7F63">
                        <w:tc>
                          <w:tcPr>
                            <w:tcW w:w="5036" w:type="dxa"/>
                          </w:tcPr>
                          <w:p w14:paraId="7C6CFC7D" w14:textId="77777777" w:rsidR="00E0450C" w:rsidRPr="00242843" w:rsidRDefault="00E0450C" w:rsidP="001D7F63">
                            <w:pPr>
                              <w:spacing w:line="312" w:lineRule="auto"/>
                              <w:jc w:val="both"/>
                              <w:rPr>
                                <w:b w:val="0"/>
                                <w:sz w:val="22"/>
                                <w:szCs w:val="22"/>
                              </w:rPr>
                            </w:pPr>
                          </w:p>
                        </w:tc>
                        <w:tc>
                          <w:tcPr>
                            <w:tcW w:w="5223" w:type="dxa"/>
                            <w:shd w:val="clear" w:color="auto" w:fill="auto"/>
                          </w:tcPr>
                          <w:p w14:paraId="7C1F3F11" w14:textId="77777777" w:rsidR="00E0450C" w:rsidRPr="00242843" w:rsidRDefault="00E0450C" w:rsidP="001D7F63">
                            <w:pPr>
                              <w:spacing w:line="312" w:lineRule="auto"/>
                              <w:jc w:val="both"/>
                              <w:rPr>
                                <w:b w:val="0"/>
                                <w:sz w:val="22"/>
                                <w:szCs w:val="22"/>
                              </w:rPr>
                            </w:pPr>
                          </w:p>
                        </w:tc>
                      </w:tr>
                      <w:tr w:rsidR="00E0450C" w:rsidRPr="00242843" w14:paraId="03C0C2E8" w14:textId="77777777" w:rsidTr="001D7F63">
                        <w:tc>
                          <w:tcPr>
                            <w:tcW w:w="5036" w:type="dxa"/>
                          </w:tcPr>
                          <w:p w14:paraId="460D688E" w14:textId="77777777" w:rsidR="00E0450C" w:rsidRPr="00242843" w:rsidRDefault="00E0450C" w:rsidP="001D7F63">
                            <w:pPr>
                              <w:spacing w:line="312" w:lineRule="auto"/>
                              <w:jc w:val="both"/>
                              <w:rPr>
                                <w:b w:val="0"/>
                                <w:sz w:val="22"/>
                                <w:szCs w:val="22"/>
                              </w:rPr>
                            </w:pPr>
                          </w:p>
                        </w:tc>
                        <w:tc>
                          <w:tcPr>
                            <w:tcW w:w="5223" w:type="dxa"/>
                            <w:shd w:val="clear" w:color="auto" w:fill="auto"/>
                          </w:tcPr>
                          <w:p w14:paraId="0B70DC51" w14:textId="77777777" w:rsidR="00E0450C" w:rsidRPr="00242843" w:rsidRDefault="00E0450C" w:rsidP="001D7F63">
                            <w:pPr>
                              <w:spacing w:line="312" w:lineRule="auto"/>
                              <w:jc w:val="both"/>
                              <w:rPr>
                                <w:b w:val="0"/>
                                <w:sz w:val="22"/>
                                <w:szCs w:val="22"/>
                              </w:rPr>
                            </w:pPr>
                          </w:p>
                        </w:tc>
                      </w:tr>
                      <w:tr w:rsidR="00E0450C" w:rsidRPr="00242843" w14:paraId="799A821C" w14:textId="77777777" w:rsidTr="001D7F63">
                        <w:tc>
                          <w:tcPr>
                            <w:tcW w:w="5036" w:type="dxa"/>
                          </w:tcPr>
                          <w:p w14:paraId="1501E998" w14:textId="77777777" w:rsidR="00E0450C" w:rsidRPr="00242843" w:rsidRDefault="00E0450C" w:rsidP="001D7F63">
                            <w:pPr>
                              <w:spacing w:line="312" w:lineRule="auto"/>
                              <w:jc w:val="both"/>
                              <w:rPr>
                                <w:b w:val="0"/>
                                <w:sz w:val="22"/>
                                <w:szCs w:val="22"/>
                              </w:rPr>
                            </w:pPr>
                          </w:p>
                        </w:tc>
                        <w:tc>
                          <w:tcPr>
                            <w:tcW w:w="5223" w:type="dxa"/>
                            <w:shd w:val="clear" w:color="auto" w:fill="auto"/>
                          </w:tcPr>
                          <w:p w14:paraId="056B1F40" w14:textId="77777777" w:rsidR="00E0450C" w:rsidRPr="00242843" w:rsidRDefault="00E0450C" w:rsidP="001D7F63">
                            <w:pPr>
                              <w:spacing w:line="312" w:lineRule="auto"/>
                              <w:jc w:val="both"/>
                              <w:rPr>
                                <w:b w:val="0"/>
                                <w:sz w:val="22"/>
                                <w:szCs w:val="22"/>
                              </w:rPr>
                            </w:pPr>
                          </w:p>
                        </w:tc>
                      </w:tr>
                      <w:tr w:rsidR="00E0450C" w:rsidRPr="00242843" w14:paraId="7E07A0AC" w14:textId="77777777" w:rsidTr="001D7F63">
                        <w:tc>
                          <w:tcPr>
                            <w:tcW w:w="5036" w:type="dxa"/>
                          </w:tcPr>
                          <w:p w14:paraId="377E5E4A" w14:textId="77777777" w:rsidR="00E0450C" w:rsidRPr="00242843" w:rsidRDefault="00E0450C" w:rsidP="001D7F63">
                            <w:pPr>
                              <w:spacing w:line="312" w:lineRule="auto"/>
                              <w:jc w:val="both"/>
                              <w:rPr>
                                <w:b w:val="0"/>
                                <w:sz w:val="22"/>
                                <w:szCs w:val="22"/>
                              </w:rPr>
                            </w:pPr>
                          </w:p>
                        </w:tc>
                        <w:tc>
                          <w:tcPr>
                            <w:tcW w:w="5223" w:type="dxa"/>
                            <w:shd w:val="clear" w:color="auto" w:fill="auto"/>
                          </w:tcPr>
                          <w:p w14:paraId="05F408F0" w14:textId="77777777" w:rsidR="00E0450C" w:rsidRPr="00242843" w:rsidRDefault="00E0450C" w:rsidP="001D7F63">
                            <w:pPr>
                              <w:spacing w:line="312" w:lineRule="auto"/>
                              <w:jc w:val="both"/>
                              <w:rPr>
                                <w:b w:val="0"/>
                                <w:sz w:val="22"/>
                                <w:szCs w:val="22"/>
                              </w:rPr>
                            </w:pPr>
                          </w:p>
                        </w:tc>
                      </w:tr>
                      <w:tr w:rsidR="00E0450C" w:rsidRPr="00242843" w14:paraId="79C75EB5" w14:textId="77777777" w:rsidTr="001D7F63">
                        <w:tc>
                          <w:tcPr>
                            <w:tcW w:w="5036" w:type="dxa"/>
                          </w:tcPr>
                          <w:p w14:paraId="05ABDD40" w14:textId="77777777" w:rsidR="00E0450C" w:rsidRPr="00242843" w:rsidRDefault="00E0450C" w:rsidP="001D7F63">
                            <w:pPr>
                              <w:spacing w:line="312" w:lineRule="auto"/>
                              <w:jc w:val="both"/>
                              <w:rPr>
                                <w:b w:val="0"/>
                                <w:sz w:val="22"/>
                                <w:szCs w:val="22"/>
                              </w:rPr>
                            </w:pPr>
                          </w:p>
                        </w:tc>
                        <w:tc>
                          <w:tcPr>
                            <w:tcW w:w="5223" w:type="dxa"/>
                            <w:shd w:val="clear" w:color="auto" w:fill="auto"/>
                          </w:tcPr>
                          <w:p w14:paraId="2D538FFB" w14:textId="77777777" w:rsidR="00E0450C" w:rsidRPr="00242843" w:rsidRDefault="00E0450C" w:rsidP="001D7F63">
                            <w:pPr>
                              <w:spacing w:line="312" w:lineRule="auto"/>
                              <w:jc w:val="both"/>
                              <w:rPr>
                                <w:b w:val="0"/>
                                <w:sz w:val="22"/>
                                <w:szCs w:val="22"/>
                              </w:rPr>
                            </w:pPr>
                          </w:p>
                        </w:tc>
                      </w:tr>
                      <w:tr w:rsidR="00E0450C" w:rsidRPr="00242843" w14:paraId="3AD88F0C" w14:textId="77777777" w:rsidTr="001D7F63">
                        <w:tc>
                          <w:tcPr>
                            <w:tcW w:w="5036" w:type="dxa"/>
                          </w:tcPr>
                          <w:p w14:paraId="70892D61" w14:textId="77777777" w:rsidR="00E0450C" w:rsidRPr="00242843" w:rsidRDefault="00E0450C" w:rsidP="001D7F63">
                            <w:pPr>
                              <w:spacing w:line="312" w:lineRule="auto"/>
                              <w:jc w:val="both"/>
                              <w:rPr>
                                <w:b w:val="0"/>
                                <w:sz w:val="22"/>
                                <w:szCs w:val="22"/>
                              </w:rPr>
                            </w:pPr>
                          </w:p>
                        </w:tc>
                        <w:tc>
                          <w:tcPr>
                            <w:tcW w:w="5223" w:type="dxa"/>
                            <w:shd w:val="clear" w:color="auto" w:fill="auto"/>
                          </w:tcPr>
                          <w:p w14:paraId="599EC42B" w14:textId="77777777" w:rsidR="00E0450C" w:rsidRPr="00242843" w:rsidRDefault="00E0450C" w:rsidP="001D7F63">
                            <w:pPr>
                              <w:spacing w:line="312" w:lineRule="auto"/>
                              <w:jc w:val="both"/>
                              <w:rPr>
                                <w:b w:val="0"/>
                                <w:sz w:val="22"/>
                                <w:szCs w:val="22"/>
                              </w:rPr>
                            </w:pPr>
                          </w:p>
                        </w:tc>
                      </w:tr>
                    </w:tbl>
                    <w:p w14:paraId="20F488A4" w14:textId="77777777" w:rsidR="00E0450C" w:rsidRPr="00242843" w:rsidRDefault="00E0450C" w:rsidP="004E7C75">
                      <w:pPr>
                        <w:spacing w:line="312" w:lineRule="auto"/>
                        <w:jc w:val="both"/>
                        <w:rPr>
                          <w:b w:val="0"/>
                          <w:sz w:val="22"/>
                          <w:szCs w:val="22"/>
                        </w:rPr>
                      </w:pPr>
                    </w:p>
                  </w:txbxContent>
                </v:textbox>
                <w10:wrap type="through"/>
              </v:shape>
            </w:pict>
          </mc:Fallback>
        </mc:AlternateContent>
      </w:r>
    </w:p>
    <w:p w14:paraId="1A4E12DA" w14:textId="09294C0F" w:rsidR="001D7F63" w:rsidRDefault="001D7F63">
      <w:r>
        <w:rPr>
          <w:noProof/>
          <w:sz w:val="22"/>
          <w:szCs w:val="22"/>
        </w:rPr>
        <w:lastRenderedPageBreak/>
        <mc:AlternateContent>
          <mc:Choice Requires="wps">
            <w:drawing>
              <wp:anchor distT="0" distB="0" distL="114300" distR="114300" simplePos="0" relativeHeight="252017664" behindDoc="0" locked="0" layoutInCell="1" allowOverlap="1" wp14:anchorId="10578EB4" wp14:editId="0A0A4C29">
                <wp:simplePos x="0" y="0"/>
                <wp:positionH relativeFrom="column">
                  <wp:posOffset>0</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91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p w14:paraId="4036079E" w14:textId="77777777" w:rsidR="00E0450C" w:rsidRPr="00A578B9" w:rsidRDefault="00E0450C" w:rsidP="001D7F63">
                            <w:pPr>
                              <w:spacing w:line="276" w:lineRule="auto"/>
                              <w:jc w:val="center"/>
                              <w:rPr>
                                <w:bCs w:val="0"/>
                                <w:i/>
                                <w:sz w:val="22"/>
                                <w:szCs w:val="22"/>
                              </w:rPr>
                            </w:pPr>
                            <w:r w:rsidRPr="00242843">
                              <w:rPr>
                                <w:b w:val="0"/>
                                <w:sz w:val="22"/>
                                <w:szCs w:val="22"/>
                                <w:lang w:val="vi-VN"/>
                              </w:rPr>
                              <w:t xml:space="preserve">. </w:t>
                            </w:r>
                            <w:r w:rsidRPr="000D33D4">
                              <w:rPr>
                                <w:bCs w:val="0"/>
                                <w:sz w:val="22"/>
                                <w:szCs w:val="22"/>
                                <w:lang w:val="vi-VN"/>
                              </w:rPr>
                              <w:t xml:space="preserve">Dạng </w:t>
                            </w:r>
                            <w:r>
                              <w:rPr>
                                <w:bCs w:val="0"/>
                                <w:sz w:val="22"/>
                                <w:szCs w:val="22"/>
                                <w:lang w:val="vi-VN"/>
                              </w:rPr>
                              <w:t>3</w:t>
                            </w:r>
                            <w:r w:rsidRPr="000D33D4">
                              <w:rPr>
                                <w:bCs w:val="0"/>
                                <w:sz w:val="22"/>
                                <w:szCs w:val="22"/>
                                <w:lang w:val="vi-VN"/>
                              </w:rPr>
                              <w:t xml:space="preserve">. Bài toán </w:t>
                            </w:r>
                            <w:r>
                              <w:rPr>
                                <w:bCs w:val="0"/>
                                <w:sz w:val="22"/>
                                <w:szCs w:val="22"/>
                                <w:lang w:val="vi-VN"/>
                              </w:rPr>
                              <w:t>liên quan đến đồ thị chuyển động thẳng đều</w:t>
                            </w:r>
                            <w:r w:rsidRPr="000D33D4">
                              <w:rPr>
                                <w:bCs w:val="0"/>
                                <w:sz w:val="22"/>
                                <w:szCs w:val="22"/>
                                <w:lang w:val="vi-VN"/>
                              </w:rPr>
                              <w:t>.</w:t>
                            </w:r>
                          </w:p>
                          <w:tbl>
                            <w:tblPr>
                              <w:tblW w:w="11693" w:type="dxa"/>
                              <w:tblInd w:w="-1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117"/>
                              <w:gridCol w:w="2854"/>
                              <w:gridCol w:w="3722"/>
                            </w:tblGrid>
                            <w:tr w:rsidR="00E0450C" w14:paraId="60917061" w14:textId="77777777" w:rsidTr="001D7F63">
                              <w:trPr>
                                <w:trHeight w:val="110"/>
                              </w:trPr>
                              <w:tc>
                                <w:tcPr>
                                  <w:tcW w:w="7971" w:type="dxa"/>
                                  <w:gridSpan w:val="2"/>
                                </w:tcPr>
                                <w:p w14:paraId="73CF0ABE" w14:textId="77777777" w:rsidR="00E0450C" w:rsidRPr="0086427F" w:rsidRDefault="00E0450C" w:rsidP="001D7F63">
                                  <w:pPr>
                                    <w:tabs>
                                      <w:tab w:val="left" w:pos="851"/>
                                    </w:tabs>
                                    <w:spacing w:line="276" w:lineRule="auto"/>
                                    <w:rPr>
                                      <w:rFonts w:eastAsia="Calibri"/>
                                      <w:b w:val="0"/>
                                      <w:bCs w:val="0"/>
                                      <w:sz w:val="21"/>
                                      <w:szCs w:val="21"/>
                                    </w:rPr>
                                  </w:pPr>
                                  <w:r w:rsidRPr="0086427F">
                                    <w:rPr>
                                      <w:rFonts w:eastAsia="Calibri"/>
                                      <w:bCs w:val="0"/>
                                      <w:sz w:val="21"/>
                                      <w:szCs w:val="21"/>
                                      <w:u w:val="single"/>
                                    </w:rPr>
                                    <w:t>Bài</w:t>
                                  </w:r>
                                  <w:r w:rsidRPr="0086427F">
                                    <w:rPr>
                                      <w:rFonts w:eastAsia="Calibri"/>
                                      <w:bCs w:val="0"/>
                                      <w:sz w:val="21"/>
                                      <w:szCs w:val="21"/>
                                      <w:u w:val="single"/>
                                      <w:lang w:val="vi-VN"/>
                                    </w:rPr>
                                    <w:t xml:space="preserve"> 1.</w:t>
                                  </w:r>
                                  <w:r w:rsidRPr="0086427F">
                                    <w:rPr>
                                      <w:rFonts w:eastAsia="Calibri"/>
                                      <w:b w:val="0"/>
                                      <w:sz w:val="21"/>
                                      <w:szCs w:val="21"/>
                                      <w:lang w:val="vi-VN"/>
                                    </w:rPr>
                                    <w:t xml:space="preserve"> </w:t>
                                  </w:r>
                                  <w:r w:rsidRPr="0086427F">
                                    <w:rPr>
                                      <w:rFonts w:eastAsia="Calibri"/>
                                      <w:b w:val="0"/>
                                      <w:bCs w:val="0"/>
                                      <w:sz w:val="21"/>
                                      <w:szCs w:val="21"/>
                                    </w:rPr>
                                    <w:t>Một chất điểm chuyển động thẳng đều có đồ thị tọa – thời gian như hình 7.</w:t>
                                  </w:r>
                                </w:p>
                                <w:p w14:paraId="68DC0CC3" w14:textId="77777777" w:rsidR="00E0450C" w:rsidRPr="0086427F" w:rsidRDefault="00E0450C" w:rsidP="001D7F63">
                                  <w:pPr>
                                    <w:spacing w:line="276" w:lineRule="auto"/>
                                    <w:rPr>
                                      <w:rFonts w:eastAsia="Calibri"/>
                                      <w:b w:val="0"/>
                                      <w:bCs w:val="0"/>
                                      <w:sz w:val="21"/>
                                      <w:szCs w:val="21"/>
                                    </w:rPr>
                                  </w:pPr>
                                  <w:proofErr w:type="gramStart"/>
                                  <w:r w:rsidRPr="0086427F">
                                    <w:rPr>
                                      <w:rFonts w:eastAsia="Calibri"/>
                                      <w:b w:val="0"/>
                                      <w:bCs w:val="0"/>
                                      <w:sz w:val="21"/>
                                      <w:szCs w:val="21"/>
                                    </w:rPr>
                                    <w:t>a</w:t>
                                  </w:r>
                                  <w:proofErr w:type="gramEnd"/>
                                  <w:r w:rsidRPr="0086427F">
                                    <w:rPr>
                                      <w:rFonts w:eastAsia="Calibri"/>
                                      <w:b w:val="0"/>
                                      <w:bCs w:val="0"/>
                                      <w:sz w:val="21"/>
                                      <w:szCs w:val="21"/>
                                    </w:rPr>
                                    <w:t>/  Hãy viết phương trình chuyển động của chất điểm ?</w:t>
                                  </w:r>
                                </w:p>
                                <w:p w14:paraId="5CE28ADA" w14:textId="77777777" w:rsidR="00E0450C" w:rsidRPr="00FF348E" w:rsidRDefault="00E0450C" w:rsidP="001D7F63">
                                  <w:pPr>
                                    <w:spacing w:line="276" w:lineRule="auto"/>
                                    <w:rPr>
                                      <w:rFonts w:eastAsia="Calibri"/>
                                      <w:b w:val="0"/>
                                      <w:bCs w:val="0"/>
                                      <w:sz w:val="22"/>
                                      <w:szCs w:val="22"/>
                                    </w:rPr>
                                  </w:pPr>
                                  <w:proofErr w:type="gramStart"/>
                                  <w:r w:rsidRPr="0086427F">
                                    <w:rPr>
                                      <w:rFonts w:eastAsia="Calibri"/>
                                      <w:b w:val="0"/>
                                      <w:bCs w:val="0"/>
                                      <w:sz w:val="21"/>
                                      <w:szCs w:val="21"/>
                                    </w:rPr>
                                    <w:t>b</w:t>
                                  </w:r>
                                  <w:proofErr w:type="gramEnd"/>
                                  <w:r w:rsidRPr="0086427F">
                                    <w:rPr>
                                      <w:rFonts w:eastAsia="Calibri"/>
                                      <w:b w:val="0"/>
                                      <w:bCs w:val="0"/>
                                      <w:sz w:val="21"/>
                                      <w:szCs w:val="21"/>
                                    </w:rPr>
                                    <w:t>/  Tính quãng đường vật đi được trong 20 giây ?</w:t>
                                  </w:r>
                                </w:p>
                              </w:tc>
                              <w:tc>
                                <w:tcPr>
                                  <w:tcW w:w="3722" w:type="dxa"/>
                                  <w:vMerge w:val="restart"/>
                                  <w:shd w:val="clear" w:color="auto" w:fill="auto"/>
                                </w:tcPr>
                                <w:p w14:paraId="79F5AA41" w14:textId="4F70519D" w:rsidR="00E0450C" w:rsidRDefault="00E0450C" w:rsidP="001D7F63">
                                  <w:pPr>
                                    <w:spacing w:line="276" w:lineRule="auto"/>
                                    <w:rPr>
                                      <w:b w:val="0"/>
                                    </w:rPr>
                                  </w:pPr>
                                  <w:r>
                                    <w:rPr>
                                      <w:noProof/>
                                    </w:rPr>
                                    <w:drawing>
                                      <wp:inline distT="0" distB="0" distL="0" distR="0" wp14:anchorId="745A8861" wp14:editId="502EE0A8">
                                        <wp:extent cx="1287980" cy="1167231"/>
                                        <wp:effectExtent l="0" t="0" r="0" b="1270"/>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318106" cy="1194532"/>
                                                </a:xfrm>
                                                <a:prstGeom prst="rect">
                                                  <a:avLst/>
                                                </a:prstGeom>
                                              </pic:spPr>
                                            </pic:pic>
                                          </a:graphicData>
                                        </a:graphic>
                                      </wp:inline>
                                    </w:drawing>
                                  </w:r>
                                </w:p>
                              </w:tc>
                            </w:tr>
                            <w:tr w:rsidR="00E0450C" w14:paraId="5100E2CD" w14:textId="77777777" w:rsidTr="001D7F63">
                              <w:trPr>
                                <w:trHeight w:val="102"/>
                              </w:trPr>
                              <w:tc>
                                <w:tcPr>
                                  <w:tcW w:w="7971" w:type="dxa"/>
                                  <w:gridSpan w:val="2"/>
                                </w:tcPr>
                                <w:p w14:paraId="46912150" w14:textId="77777777" w:rsidR="00E0450C" w:rsidRPr="00FF348E" w:rsidRDefault="00E0450C" w:rsidP="001D7F63">
                                  <w:pPr>
                                    <w:tabs>
                                      <w:tab w:val="left" w:pos="851"/>
                                    </w:tabs>
                                    <w:spacing w:line="276" w:lineRule="auto"/>
                                    <w:rPr>
                                      <w:rFonts w:eastAsia="Calibri"/>
                                      <w:b w:val="0"/>
                                      <w:bCs w:val="0"/>
                                    </w:rPr>
                                  </w:pPr>
                                </w:p>
                              </w:tc>
                              <w:tc>
                                <w:tcPr>
                                  <w:tcW w:w="3722" w:type="dxa"/>
                                  <w:vMerge/>
                                  <w:shd w:val="clear" w:color="auto" w:fill="auto"/>
                                </w:tcPr>
                                <w:p w14:paraId="48B7DF5E" w14:textId="77777777" w:rsidR="00E0450C" w:rsidRDefault="00E0450C" w:rsidP="001D7F63">
                                  <w:pPr>
                                    <w:spacing w:line="276" w:lineRule="auto"/>
                                    <w:rPr>
                                      <w:noProof/>
                                    </w:rPr>
                                  </w:pPr>
                                </w:p>
                              </w:tc>
                            </w:tr>
                            <w:tr w:rsidR="00E0450C" w14:paraId="032AF6BF" w14:textId="77777777" w:rsidTr="001D7F63">
                              <w:trPr>
                                <w:trHeight w:val="102"/>
                              </w:trPr>
                              <w:tc>
                                <w:tcPr>
                                  <w:tcW w:w="7971" w:type="dxa"/>
                                  <w:gridSpan w:val="2"/>
                                </w:tcPr>
                                <w:p w14:paraId="2A09C185" w14:textId="77777777" w:rsidR="00E0450C" w:rsidRPr="00FF348E" w:rsidRDefault="00E0450C" w:rsidP="001D7F63">
                                  <w:pPr>
                                    <w:tabs>
                                      <w:tab w:val="left" w:pos="851"/>
                                    </w:tabs>
                                    <w:spacing w:line="276" w:lineRule="auto"/>
                                    <w:rPr>
                                      <w:rFonts w:eastAsia="Calibri"/>
                                      <w:b w:val="0"/>
                                      <w:bCs w:val="0"/>
                                    </w:rPr>
                                  </w:pPr>
                                </w:p>
                              </w:tc>
                              <w:tc>
                                <w:tcPr>
                                  <w:tcW w:w="3722" w:type="dxa"/>
                                  <w:vMerge/>
                                  <w:shd w:val="clear" w:color="auto" w:fill="auto"/>
                                </w:tcPr>
                                <w:p w14:paraId="5351C622" w14:textId="77777777" w:rsidR="00E0450C" w:rsidRDefault="00E0450C" w:rsidP="001D7F63">
                                  <w:pPr>
                                    <w:spacing w:line="276" w:lineRule="auto"/>
                                    <w:rPr>
                                      <w:noProof/>
                                    </w:rPr>
                                  </w:pPr>
                                </w:p>
                              </w:tc>
                            </w:tr>
                            <w:tr w:rsidR="00E0450C" w14:paraId="5A474897" w14:textId="77777777" w:rsidTr="001D7F63">
                              <w:trPr>
                                <w:trHeight w:val="102"/>
                              </w:trPr>
                              <w:tc>
                                <w:tcPr>
                                  <w:tcW w:w="7971" w:type="dxa"/>
                                  <w:gridSpan w:val="2"/>
                                </w:tcPr>
                                <w:p w14:paraId="2248C28C" w14:textId="77777777" w:rsidR="00E0450C" w:rsidRPr="00FF348E" w:rsidRDefault="00E0450C" w:rsidP="001D7F63">
                                  <w:pPr>
                                    <w:tabs>
                                      <w:tab w:val="left" w:pos="851"/>
                                    </w:tabs>
                                    <w:spacing w:line="276" w:lineRule="auto"/>
                                    <w:rPr>
                                      <w:rFonts w:eastAsia="Calibri"/>
                                      <w:b w:val="0"/>
                                      <w:bCs w:val="0"/>
                                    </w:rPr>
                                  </w:pPr>
                                </w:p>
                              </w:tc>
                              <w:tc>
                                <w:tcPr>
                                  <w:tcW w:w="3722" w:type="dxa"/>
                                  <w:vMerge/>
                                  <w:shd w:val="clear" w:color="auto" w:fill="auto"/>
                                </w:tcPr>
                                <w:p w14:paraId="5C5C4170" w14:textId="77777777" w:rsidR="00E0450C" w:rsidRDefault="00E0450C" w:rsidP="001D7F63">
                                  <w:pPr>
                                    <w:spacing w:line="276" w:lineRule="auto"/>
                                    <w:rPr>
                                      <w:noProof/>
                                    </w:rPr>
                                  </w:pPr>
                                </w:p>
                              </w:tc>
                            </w:tr>
                            <w:tr w:rsidR="00E0450C" w14:paraId="0289D9ED" w14:textId="77777777" w:rsidTr="001D7F63">
                              <w:trPr>
                                <w:trHeight w:val="102"/>
                              </w:trPr>
                              <w:tc>
                                <w:tcPr>
                                  <w:tcW w:w="5117" w:type="dxa"/>
                                </w:tcPr>
                                <w:p w14:paraId="7BB8C010" w14:textId="77777777" w:rsidR="00E0450C" w:rsidRPr="00FF348E" w:rsidRDefault="00E0450C" w:rsidP="001D7F63">
                                  <w:pPr>
                                    <w:tabs>
                                      <w:tab w:val="left" w:pos="851"/>
                                    </w:tabs>
                                    <w:spacing w:line="276" w:lineRule="auto"/>
                                    <w:rPr>
                                      <w:rFonts w:eastAsia="Calibri"/>
                                      <w:b w:val="0"/>
                                      <w:bCs w:val="0"/>
                                    </w:rPr>
                                  </w:pPr>
                                </w:p>
                              </w:tc>
                              <w:tc>
                                <w:tcPr>
                                  <w:tcW w:w="6576" w:type="dxa"/>
                                  <w:gridSpan w:val="2"/>
                                  <w:shd w:val="clear" w:color="auto" w:fill="auto"/>
                                </w:tcPr>
                                <w:p w14:paraId="79AD25A3" w14:textId="77777777" w:rsidR="00E0450C" w:rsidRDefault="00E0450C" w:rsidP="001D7F63">
                                  <w:pPr>
                                    <w:spacing w:line="276" w:lineRule="auto"/>
                                    <w:rPr>
                                      <w:noProof/>
                                    </w:rPr>
                                  </w:pPr>
                                </w:p>
                              </w:tc>
                            </w:tr>
                            <w:tr w:rsidR="00E0450C" w14:paraId="1736E07F" w14:textId="77777777" w:rsidTr="001D7F63">
                              <w:trPr>
                                <w:trHeight w:val="102"/>
                              </w:trPr>
                              <w:tc>
                                <w:tcPr>
                                  <w:tcW w:w="5117" w:type="dxa"/>
                                </w:tcPr>
                                <w:p w14:paraId="7D7A0860" w14:textId="77777777" w:rsidR="00E0450C" w:rsidRPr="00FF348E" w:rsidRDefault="00E0450C" w:rsidP="001D7F63">
                                  <w:pPr>
                                    <w:tabs>
                                      <w:tab w:val="left" w:pos="851"/>
                                    </w:tabs>
                                    <w:spacing w:line="276" w:lineRule="auto"/>
                                    <w:rPr>
                                      <w:rFonts w:eastAsia="Calibri"/>
                                      <w:b w:val="0"/>
                                      <w:bCs w:val="0"/>
                                    </w:rPr>
                                  </w:pPr>
                                </w:p>
                              </w:tc>
                              <w:tc>
                                <w:tcPr>
                                  <w:tcW w:w="6576" w:type="dxa"/>
                                  <w:gridSpan w:val="2"/>
                                  <w:shd w:val="clear" w:color="auto" w:fill="auto"/>
                                </w:tcPr>
                                <w:p w14:paraId="4DA03C51" w14:textId="77777777" w:rsidR="00E0450C" w:rsidRDefault="00E0450C" w:rsidP="001D7F63">
                                  <w:pPr>
                                    <w:spacing w:line="276" w:lineRule="auto"/>
                                    <w:rPr>
                                      <w:noProof/>
                                    </w:rPr>
                                  </w:pPr>
                                </w:p>
                              </w:tc>
                            </w:tr>
                            <w:tr w:rsidR="00E0450C" w14:paraId="28F168CA" w14:textId="77777777" w:rsidTr="001D7F63">
                              <w:trPr>
                                <w:trHeight w:val="102"/>
                              </w:trPr>
                              <w:tc>
                                <w:tcPr>
                                  <w:tcW w:w="5117" w:type="dxa"/>
                                </w:tcPr>
                                <w:p w14:paraId="2F4F1F49" w14:textId="77777777" w:rsidR="00E0450C" w:rsidRPr="00FF348E" w:rsidRDefault="00E0450C" w:rsidP="001D7F63">
                                  <w:pPr>
                                    <w:tabs>
                                      <w:tab w:val="left" w:pos="851"/>
                                    </w:tabs>
                                    <w:spacing w:line="276" w:lineRule="auto"/>
                                    <w:rPr>
                                      <w:rFonts w:eastAsia="Calibri"/>
                                      <w:b w:val="0"/>
                                      <w:bCs w:val="0"/>
                                    </w:rPr>
                                  </w:pPr>
                                </w:p>
                              </w:tc>
                              <w:tc>
                                <w:tcPr>
                                  <w:tcW w:w="6576" w:type="dxa"/>
                                  <w:gridSpan w:val="2"/>
                                  <w:shd w:val="clear" w:color="auto" w:fill="auto"/>
                                </w:tcPr>
                                <w:p w14:paraId="09700160" w14:textId="77777777" w:rsidR="00E0450C" w:rsidRDefault="00E0450C" w:rsidP="001D7F63">
                                  <w:pPr>
                                    <w:spacing w:line="276" w:lineRule="auto"/>
                                    <w:rPr>
                                      <w:noProof/>
                                    </w:rPr>
                                  </w:pPr>
                                </w:p>
                              </w:tc>
                            </w:tr>
                            <w:tr w:rsidR="00E0450C" w14:paraId="3F289FC5" w14:textId="77777777" w:rsidTr="001D7F63">
                              <w:trPr>
                                <w:trHeight w:val="102"/>
                              </w:trPr>
                              <w:tc>
                                <w:tcPr>
                                  <w:tcW w:w="5117" w:type="dxa"/>
                                </w:tcPr>
                                <w:p w14:paraId="504DC79A" w14:textId="77777777" w:rsidR="00E0450C" w:rsidRPr="00FF348E" w:rsidRDefault="00E0450C" w:rsidP="001D7F63">
                                  <w:pPr>
                                    <w:tabs>
                                      <w:tab w:val="left" w:pos="851"/>
                                    </w:tabs>
                                    <w:spacing w:line="276" w:lineRule="auto"/>
                                    <w:rPr>
                                      <w:rFonts w:eastAsia="Calibri"/>
                                      <w:b w:val="0"/>
                                      <w:bCs w:val="0"/>
                                    </w:rPr>
                                  </w:pPr>
                                </w:p>
                              </w:tc>
                              <w:tc>
                                <w:tcPr>
                                  <w:tcW w:w="6576" w:type="dxa"/>
                                  <w:gridSpan w:val="2"/>
                                  <w:shd w:val="clear" w:color="auto" w:fill="auto"/>
                                </w:tcPr>
                                <w:p w14:paraId="52EF3DF4" w14:textId="77777777" w:rsidR="00E0450C" w:rsidRDefault="00E0450C" w:rsidP="001D7F63">
                                  <w:pPr>
                                    <w:spacing w:line="276" w:lineRule="auto"/>
                                    <w:rPr>
                                      <w:noProof/>
                                    </w:rPr>
                                  </w:pPr>
                                </w:p>
                              </w:tc>
                            </w:tr>
                            <w:tr w:rsidR="00E0450C" w14:paraId="34749642" w14:textId="77777777" w:rsidTr="001D7F63">
                              <w:trPr>
                                <w:trHeight w:val="102"/>
                              </w:trPr>
                              <w:tc>
                                <w:tcPr>
                                  <w:tcW w:w="5117" w:type="dxa"/>
                                </w:tcPr>
                                <w:p w14:paraId="14861226" w14:textId="77777777" w:rsidR="00E0450C" w:rsidRPr="00FF348E" w:rsidRDefault="00E0450C" w:rsidP="001D7F63">
                                  <w:pPr>
                                    <w:tabs>
                                      <w:tab w:val="left" w:pos="851"/>
                                    </w:tabs>
                                    <w:spacing w:line="276" w:lineRule="auto"/>
                                    <w:rPr>
                                      <w:rFonts w:eastAsia="Calibri"/>
                                      <w:b w:val="0"/>
                                      <w:bCs w:val="0"/>
                                    </w:rPr>
                                  </w:pPr>
                                </w:p>
                              </w:tc>
                              <w:tc>
                                <w:tcPr>
                                  <w:tcW w:w="6576" w:type="dxa"/>
                                  <w:gridSpan w:val="2"/>
                                  <w:shd w:val="clear" w:color="auto" w:fill="auto"/>
                                </w:tcPr>
                                <w:p w14:paraId="7672FD84" w14:textId="77777777" w:rsidR="00E0450C" w:rsidRDefault="00E0450C" w:rsidP="001D7F63">
                                  <w:pPr>
                                    <w:spacing w:line="276" w:lineRule="auto"/>
                                    <w:rPr>
                                      <w:noProof/>
                                    </w:rPr>
                                  </w:pPr>
                                </w:p>
                              </w:tc>
                            </w:tr>
                            <w:tr w:rsidR="00E0450C" w14:paraId="05D53748" w14:textId="77777777" w:rsidTr="001D7F63">
                              <w:trPr>
                                <w:trHeight w:val="109"/>
                              </w:trPr>
                              <w:tc>
                                <w:tcPr>
                                  <w:tcW w:w="7971" w:type="dxa"/>
                                  <w:gridSpan w:val="2"/>
                                </w:tcPr>
                                <w:p w14:paraId="77B52BA1" w14:textId="77777777" w:rsidR="00E0450C" w:rsidRPr="0086427F" w:rsidRDefault="00E0450C" w:rsidP="001D7F63">
                                  <w:pPr>
                                    <w:tabs>
                                      <w:tab w:val="left" w:pos="851"/>
                                    </w:tabs>
                                    <w:spacing w:line="276" w:lineRule="auto"/>
                                    <w:rPr>
                                      <w:rFonts w:eastAsia="Calibri"/>
                                      <w:b w:val="0"/>
                                      <w:bCs w:val="0"/>
                                      <w:sz w:val="21"/>
                                      <w:szCs w:val="21"/>
                                    </w:rPr>
                                  </w:pPr>
                                  <w:r w:rsidRPr="00C856C2">
                                    <w:rPr>
                                      <w:rFonts w:eastAsia="Calibri"/>
                                      <w:bCs w:val="0"/>
                                      <w:sz w:val="21"/>
                                      <w:szCs w:val="21"/>
                                      <w:u w:val="single"/>
                                    </w:rPr>
                                    <w:t>Bài</w:t>
                                  </w:r>
                                  <w:r w:rsidRPr="00C856C2">
                                    <w:rPr>
                                      <w:rFonts w:eastAsia="Calibri"/>
                                      <w:bCs w:val="0"/>
                                      <w:sz w:val="21"/>
                                      <w:szCs w:val="21"/>
                                      <w:u w:val="single"/>
                                      <w:lang w:val="vi-VN"/>
                                    </w:rPr>
                                    <w:t xml:space="preserve"> </w:t>
                                  </w:r>
                                  <w:r>
                                    <w:rPr>
                                      <w:rFonts w:eastAsia="Calibri"/>
                                      <w:bCs w:val="0"/>
                                      <w:sz w:val="21"/>
                                      <w:szCs w:val="21"/>
                                      <w:u w:val="single"/>
                                      <w:lang w:val="vi-VN"/>
                                    </w:rPr>
                                    <w:t>2</w:t>
                                  </w:r>
                                  <w:r w:rsidRPr="00C856C2">
                                    <w:rPr>
                                      <w:rFonts w:eastAsia="Calibri"/>
                                      <w:bCs w:val="0"/>
                                      <w:sz w:val="21"/>
                                      <w:szCs w:val="21"/>
                                      <w:u w:val="single"/>
                                      <w:lang w:val="vi-VN"/>
                                    </w:rPr>
                                    <w:t>.</w:t>
                                  </w:r>
                                  <w:r w:rsidRPr="00C856C2">
                                    <w:rPr>
                                      <w:rFonts w:eastAsia="Calibri"/>
                                      <w:b w:val="0"/>
                                      <w:sz w:val="21"/>
                                      <w:szCs w:val="21"/>
                                      <w:lang w:val="vi-VN"/>
                                    </w:rPr>
                                    <w:t xml:space="preserve"> </w:t>
                                  </w:r>
                                  <w:r w:rsidRPr="0086427F">
                                    <w:rPr>
                                      <w:rFonts w:eastAsia="Calibri"/>
                                      <w:b w:val="0"/>
                                      <w:bCs w:val="0"/>
                                      <w:sz w:val="21"/>
                                      <w:szCs w:val="21"/>
                                    </w:rPr>
                                    <w:t xml:space="preserve">Đồ thị chuyển động của hai xe </w:t>
                                  </w:r>
                                  <w:r w:rsidRPr="0086427F">
                                    <w:rPr>
                                      <w:rFonts w:eastAsia="Calibri"/>
                                      <w:b w:val="0"/>
                                      <w:bCs w:val="0"/>
                                      <w:sz w:val="21"/>
                                      <w:szCs w:val="21"/>
                                    </w:rPr>
                                    <w:sym w:font="Wingdings" w:char="F081"/>
                                  </w:r>
                                  <w:r w:rsidRPr="0086427F">
                                    <w:rPr>
                                      <w:rFonts w:eastAsia="Calibri"/>
                                      <w:b w:val="0"/>
                                      <w:bCs w:val="0"/>
                                      <w:sz w:val="21"/>
                                      <w:szCs w:val="21"/>
                                    </w:rPr>
                                    <w:t xml:space="preserve"> và </w:t>
                                  </w:r>
                                  <w:r w:rsidRPr="0086427F">
                                    <w:rPr>
                                      <w:rFonts w:eastAsia="Calibri"/>
                                      <w:b w:val="0"/>
                                      <w:bCs w:val="0"/>
                                      <w:sz w:val="21"/>
                                      <w:szCs w:val="21"/>
                                    </w:rPr>
                                    <w:sym w:font="Wingdings" w:char="F082"/>
                                  </w:r>
                                  <w:r w:rsidRPr="0086427F">
                                    <w:rPr>
                                      <w:rFonts w:eastAsia="Calibri"/>
                                      <w:b w:val="0"/>
                                      <w:bCs w:val="0"/>
                                      <w:sz w:val="21"/>
                                      <w:szCs w:val="21"/>
                                    </w:rPr>
                                    <w:t xml:space="preserve"> được mô tả như hình bên.</w:t>
                                  </w:r>
                                </w:p>
                                <w:p w14:paraId="7C57AE87" w14:textId="77777777" w:rsidR="00E0450C" w:rsidRPr="0086427F" w:rsidRDefault="00E0450C" w:rsidP="001D7F63">
                                  <w:pPr>
                                    <w:spacing w:line="276" w:lineRule="auto"/>
                                    <w:ind w:firstLine="50"/>
                                    <w:rPr>
                                      <w:rFonts w:eastAsia="Calibri"/>
                                      <w:b w:val="0"/>
                                      <w:bCs w:val="0"/>
                                      <w:sz w:val="21"/>
                                      <w:szCs w:val="21"/>
                                    </w:rPr>
                                  </w:pPr>
                                  <w:proofErr w:type="gramStart"/>
                                  <w:r w:rsidRPr="0086427F">
                                    <w:rPr>
                                      <w:rFonts w:eastAsia="Calibri"/>
                                      <w:b w:val="0"/>
                                      <w:bCs w:val="0"/>
                                      <w:sz w:val="21"/>
                                      <w:szCs w:val="21"/>
                                    </w:rPr>
                                    <w:t>a</w:t>
                                  </w:r>
                                  <w:proofErr w:type="gramEnd"/>
                                  <w:r w:rsidRPr="0086427F">
                                    <w:rPr>
                                      <w:rFonts w:eastAsia="Calibri"/>
                                      <w:b w:val="0"/>
                                      <w:bCs w:val="0"/>
                                      <w:sz w:val="21"/>
                                      <w:szCs w:val="21"/>
                                    </w:rPr>
                                    <w:t>/  Hãy lập phương trình chuyển động của mỗi xe ?</w:t>
                                  </w:r>
                                </w:p>
                                <w:p w14:paraId="4ACF78BD" w14:textId="77777777" w:rsidR="00E0450C" w:rsidRPr="00FF348E" w:rsidRDefault="00E0450C" w:rsidP="001D7F63">
                                  <w:pPr>
                                    <w:spacing w:line="276" w:lineRule="auto"/>
                                    <w:ind w:firstLine="50"/>
                                    <w:rPr>
                                      <w:rFonts w:eastAsia="Calibri"/>
                                      <w:b w:val="0"/>
                                      <w:bCs w:val="0"/>
                                      <w:sz w:val="22"/>
                                      <w:szCs w:val="22"/>
                                    </w:rPr>
                                  </w:pPr>
                                  <w:proofErr w:type="gramStart"/>
                                  <w:r w:rsidRPr="0086427F">
                                    <w:rPr>
                                      <w:rFonts w:eastAsia="Calibri"/>
                                      <w:b w:val="0"/>
                                      <w:bCs w:val="0"/>
                                      <w:sz w:val="21"/>
                                      <w:szCs w:val="21"/>
                                    </w:rPr>
                                    <w:t>b</w:t>
                                  </w:r>
                                  <w:proofErr w:type="gramEnd"/>
                                  <w:r w:rsidRPr="0086427F">
                                    <w:rPr>
                                      <w:rFonts w:eastAsia="Calibri"/>
                                      <w:b w:val="0"/>
                                      <w:bCs w:val="0"/>
                                      <w:sz w:val="21"/>
                                      <w:szCs w:val="21"/>
                                    </w:rPr>
                                    <w:t>/  Dựa vào đồ thị xác định hai xe cách nhau</w:t>
                                  </w:r>
                                  <w:r>
                                    <w:rPr>
                                      <w:rFonts w:eastAsia="Calibri"/>
                                      <w:b w:val="0"/>
                                      <w:bCs w:val="0"/>
                                      <w:sz w:val="21"/>
                                      <w:szCs w:val="21"/>
                                      <w:lang w:val="vi-VN"/>
                                    </w:rPr>
                                    <w:t xml:space="preserve"> 4 km</w:t>
                                  </w:r>
                                  <w:r w:rsidRPr="0086427F">
                                    <w:rPr>
                                      <w:rFonts w:eastAsia="Calibri"/>
                                      <w:b w:val="0"/>
                                      <w:bCs w:val="0"/>
                                      <w:sz w:val="21"/>
                                      <w:szCs w:val="21"/>
                                    </w:rPr>
                                    <w:t xml:space="preserve"> ?</w:t>
                                  </w:r>
                                </w:p>
                              </w:tc>
                              <w:tc>
                                <w:tcPr>
                                  <w:tcW w:w="3722" w:type="dxa"/>
                                  <w:vMerge w:val="restart"/>
                                  <w:shd w:val="clear" w:color="auto" w:fill="auto"/>
                                </w:tcPr>
                                <w:p w14:paraId="1457C2B4" w14:textId="77777777" w:rsidR="00E0450C" w:rsidRDefault="00E0450C" w:rsidP="001D7F63">
                                  <w:pPr>
                                    <w:spacing w:line="276" w:lineRule="auto"/>
                                    <w:rPr>
                                      <w:b w:val="0"/>
                                    </w:rPr>
                                  </w:pPr>
                                  <w:r>
                                    <w:rPr>
                                      <w:noProof/>
                                    </w:rPr>
                                    <w:drawing>
                                      <wp:inline distT="0" distB="0" distL="0" distR="0" wp14:anchorId="316D6AC5" wp14:editId="4DA5C3F5">
                                        <wp:extent cx="1339813" cy="1164000"/>
                                        <wp:effectExtent l="0" t="0" r="0" b="4445"/>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352637" cy="1175141"/>
                                                </a:xfrm>
                                                <a:prstGeom prst="rect">
                                                  <a:avLst/>
                                                </a:prstGeom>
                                              </pic:spPr>
                                            </pic:pic>
                                          </a:graphicData>
                                        </a:graphic>
                                      </wp:inline>
                                    </w:drawing>
                                  </w:r>
                                </w:p>
                              </w:tc>
                            </w:tr>
                            <w:tr w:rsidR="00E0450C" w14:paraId="3CF70A58" w14:textId="77777777" w:rsidTr="001D7F63">
                              <w:trPr>
                                <w:trHeight w:val="106"/>
                              </w:trPr>
                              <w:tc>
                                <w:tcPr>
                                  <w:tcW w:w="7971" w:type="dxa"/>
                                  <w:gridSpan w:val="2"/>
                                </w:tcPr>
                                <w:p w14:paraId="5FB667FF" w14:textId="77777777" w:rsidR="00E0450C" w:rsidRPr="00FF348E" w:rsidRDefault="00E0450C" w:rsidP="001D7F63">
                                  <w:pPr>
                                    <w:tabs>
                                      <w:tab w:val="left" w:pos="851"/>
                                    </w:tabs>
                                    <w:spacing w:line="276" w:lineRule="auto"/>
                                    <w:rPr>
                                      <w:rFonts w:eastAsia="Calibri"/>
                                      <w:b w:val="0"/>
                                      <w:bCs w:val="0"/>
                                    </w:rPr>
                                  </w:pPr>
                                </w:p>
                              </w:tc>
                              <w:tc>
                                <w:tcPr>
                                  <w:tcW w:w="3722" w:type="dxa"/>
                                  <w:vMerge/>
                                  <w:shd w:val="clear" w:color="auto" w:fill="auto"/>
                                </w:tcPr>
                                <w:p w14:paraId="73C08D3B" w14:textId="77777777" w:rsidR="00E0450C" w:rsidRDefault="00E0450C" w:rsidP="001D7F63">
                                  <w:pPr>
                                    <w:spacing w:line="276" w:lineRule="auto"/>
                                    <w:rPr>
                                      <w:noProof/>
                                    </w:rPr>
                                  </w:pPr>
                                </w:p>
                              </w:tc>
                            </w:tr>
                            <w:tr w:rsidR="00E0450C" w14:paraId="3F94FFCB" w14:textId="77777777" w:rsidTr="001D7F63">
                              <w:trPr>
                                <w:trHeight w:val="106"/>
                              </w:trPr>
                              <w:tc>
                                <w:tcPr>
                                  <w:tcW w:w="7971" w:type="dxa"/>
                                  <w:gridSpan w:val="2"/>
                                </w:tcPr>
                                <w:p w14:paraId="6C5499D3" w14:textId="77777777" w:rsidR="00E0450C" w:rsidRPr="00FF348E" w:rsidRDefault="00E0450C" w:rsidP="001D7F63">
                                  <w:pPr>
                                    <w:tabs>
                                      <w:tab w:val="left" w:pos="851"/>
                                    </w:tabs>
                                    <w:spacing w:line="276" w:lineRule="auto"/>
                                    <w:rPr>
                                      <w:rFonts w:eastAsia="Calibri"/>
                                      <w:b w:val="0"/>
                                      <w:bCs w:val="0"/>
                                    </w:rPr>
                                  </w:pPr>
                                </w:p>
                              </w:tc>
                              <w:tc>
                                <w:tcPr>
                                  <w:tcW w:w="3722" w:type="dxa"/>
                                  <w:vMerge/>
                                  <w:shd w:val="clear" w:color="auto" w:fill="auto"/>
                                </w:tcPr>
                                <w:p w14:paraId="049E14EA" w14:textId="77777777" w:rsidR="00E0450C" w:rsidRDefault="00E0450C" w:rsidP="001D7F63">
                                  <w:pPr>
                                    <w:spacing w:line="276" w:lineRule="auto"/>
                                    <w:rPr>
                                      <w:noProof/>
                                    </w:rPr>
                                  </w:pPr>
                                </w:p>
                              </w:tc>
                            </w:tr>
                            <w:tr w:rsidR="00E0450C" w14:paraId="5256EE80" w14:textId="77777777" w:rsidTr="001D7F63">
                              <w:trPr>
                                <w:trHeight w:val="106"/>
                              </w:trPr>
                              <w:tc>
                                <w:tcPr>
                                  <w:tcW w:w="7971" w:type="dxa"/>
                                  <w:gridSpan w:val="2"/>
                                </w:tcPr>
                                <w:p w14:paraId="5225DDB8" w14:textId="77777777" w:rsidR="00E0450C" w:rsidRPr="00FF348E" w:rsidRDefault="00E0450C" w:rsidP="001D7F63">
                                  <w:pPr>
                                    <w:tabs>
                                      <w:tab w:val="left" w:pos="851"/>
                                    </w:tabs>
                                    <w:spacing w:line="276" w:lineRule="auto"/>
                                    <w:rPr>
                                      <w:rFonts w:eastAsia="Calibri"/>
                                      <w:b w:val="0"/>
                                      <w:bCs w:val="0"/>
                                    </w:rPr>
                                  </w:pPr>
                                </w:p>
                              </w:tc>
                              <w:tc>
                                <w:tcPr>
                                  <w:tcW w:w="3722" w:type="dxa"/>
                                  <w:vMerge/>
                                  <w:shd w:val="clear" w:color="auto" w:fill="auto"/>
                                </w:tcPr>
                                <w:p w14:paraId="11B7C6EB" w14:textId="77777777" w:rsidR="00E0450C" w:rsidRDefault="00E0450C" w:rsidP="001D7F63">
                                  <w:pPr>
                                    <w:spacing w:line="276" w:lineRule="auto"/>
                                    <w:rPr>
                                      <w:noProof/>
                                    </w:rPr>
                                  </w:pPr>
                                </w:p>
                              </w:tc>
                            </w:tr>
                            <w:tr w:rsidR="00E0450C" w14:paraId="5446D239" w14:textId="77777777" w:rsidTr="001D7F63">
                              <w:trPr>
                                <w:trHeight w:val="106"/>
                              </w:trPr>
                              <w:tc>
                                <w:tcPr>
                                  <w:tcW w:w="7971" w:type="dxa"/>
                                  <w:gridSpan w:val="2"/>
                                </w:tcPr>
                                <w:p w14:paraId="25B3883E" w14:textId="77777777" w:rsidR="00E0450C" w:rsidRPr="00FF348E" w:rsidRDefault="00E0450C" w:rsidP="001D7F63">
                                  <w:pPr>
                                    <w:tabs>
                                      <w:tab w:val="left" w:pos="851"/>
                                    </w:tabs>
                                    <w:spacing w:line="276" w:lineRule="auto"/>
                                    <w:rPr>
                                      <w:rFonts w:eastAsia="Calibri"/>
                                      <w:b w:val="0"/>
                                      <w:bCs w:val="0"/>
                                    </w:rPr>
                                  </w:pPr>
                                </w:p>
                              </w:tc>
                              <w:tc>
                                <w:tcPr>
                                  <w:tcW w:w="3722" w:type="dxa"/>
                                  <w:shd w:val="clear" w:color="auto" w:fill="auto"/>
                                </w:tcPr>
                                <w:p w14:paraId="737E6DCA" w14:textId="77777777" w:rsidR="00E0450C" w:rsidRDefault="00E0450C" w:rsidP="001D7F63">
                                  <w:pPr>
                                    <w:spacing w:line="276" w:lineRule="auto"/>
                                    <w:rPr>
                                      <w:noProof/>
                                    </w:rPr>
                                  </w:pPr>
                                </w:p>
                              </w:tc>
                            </w:tr>
                            <w:tr w:rsidR="00E0450C" w14:paraId="1373E6DC" w14:textId="77777777" w:rsidTr="001D7F63">
                              <w:trPr>
                                <w:trHeight w:val="106"/>
                              </w:trPr>
                              <w:tc>
                                <w:tcPr>
                                  <w:tcW w:w="7971" w:type="dxa"/>
                                  <w:gridSpan w:val="2"/>
                                </w:tcPr>
                                <w:p w14:paraId="3BFBA7A7" w14:textId="77777777" w:rsidR="00E0450C" w:rsidRPr="00FF348E" w:rsidRDefault="00E0450C" w:rsidP="001D7F63">
                                  <w:pPr>
                                    <w:tabs>
                                      <w:tab w:val="left" w:pos="851"/>
                                    </w:tabs>
                                    <w:spacing w:line="276" w:lineRule="auto"/>
                                    <w:rPr>
                                      <w:rFonts w:eastAsia="Calibri"/>
                                      <w:b w:val="0"/>
                                      <w:bCs w:val="0"/>
                                    </w:rPr>
                                  </w:pPr>
                                </w:p>
                              </w:tc>
                              <w:tc>
                                <w:tcPr>
                                  <w:tcW w:w="3722" w:type="dxa"/>
                                  <w:shd w:val="clear" w:color="auto" w:fill="auto"/>
                                </w:tcPr>
                                <w:p w14:paraId="405B8E6E" w14:textId="77777777" w:rsidR="00E0450C" w:rsidRDefault="00E0450C" w:rsidP="001D7F63">
                                  <w:pPr>
                                    <w:spacing w:line="276" w:lineRule="auto"/>
                                    <w:rPr>
                                      <w:noProof/>
                                    </w:rPr>
                                  </w:pPr>
                                </w:p>
                              </w:tc>
                            </w:tr>
                            <w:tr w:rsidR="00E0450C" w14:paraId="63F35138" w14:textId="77777777" w:rsidTr="001D7F63">
                              <w:trPr>
                                <w:trHeight w:val="106"/>
                              </w:trPr>
                              <w:tc>
                                <w:tcPr>
                                  <w:tcW w:w="7971" w:type="dxa"/>
                                  <w:gridSpan w:val="2"/>
                                </w:tcPr>
                                <w:p w14:paraId="606C31AE" w14:textId="77777777" w:rsidR="00E0450C" w:rsidRPr="00FF348E" w:rsidRDefault="00E0450C" w:rsidP="001D7F63">
                                  <w:pPr>
                                    <w:tabs>
                                      <w:tab w:val="left" w:pos="851"/>
                                    </w:tabs>
                                    <w:spacing w:line="276" w:lineRule="auto"/>
                                    <w:rPr>
                                      <w:rFonts w:eastAsia="Calibri"/>
                                      <w:b w:val="0"/>
                                      <w:bCs w:val="0"/>
                                    </w:rPr>
                                  </w:pPr>
                                </w:p>
                              </w:tc>
                              <w:tc>
                                <w:tcPr>
                                  <w:tcW w:w="3722" w:type="dxa"/>
                                  <w:shd w:val="clear" w:color="auto" w:fill="auto"/>
                                </w:tcPr>
                                <w:p w14:paraId="31BABD0C" w14:textId="77777777" w:rsidR="00E0450C" w:rsidRDefault="00E0450C" w:rsidP="001D7F63">
                                  <w:pPr>
                                    <w:spacing w:line="276" w:lineRule="auto"/>
                                    <w:rPr>
                                      <w:noProof/>
                                    </w:rPr>
                                  </w:pPr>
                                </w:p>
                              </w:tc>
                            </w:tr>
                            <w:tr w:rsidR="00E0450C" w14:paraId="63E31512" w14:textId="77777777" w:rsidTr="001D7F63">
                              <w:trPr>
                                <w:trHeight w:val="106"/>
                              </w:trPr>
                              <w:tc>
                                <w:tcPr>
                                  <w:tcW w:w="7971" w:type="dxa"/>
                                  <w:gridSpan w:val="2"/>
                                </w:tcPr>
                                <w:p w14:paraId="087FC5B6" w14:textId="77777777" w:rsidR="00E0450C" w:rsidRPr="00FF348E" w:rsidRDefault="00E0450C" w:rsidP="001D7F63">
                                  <w:pPr>
                                    <w:tabs>
                                      <w:tab w:val="left" w:pos="851"/>
                                    </w:tabs>
                                    <w:spacing w:line="276" w:lineRule="auto"/>
                                    <w:rPr>
                                      <w:rFonts w:eastAsia="Calibri"/>
                                      <w:b w:val="0"/>
                                      <w:bCs w:val="0"/>
                                    </w:rPr>
                                  </w:pPr>
                                </w:p>
                              </w:tc>
                              <w:tc>
                                <w:tcPr>
                                  <w:tcW w:w="3722" w:type="dxa"/>
                                  <w:shd w:val="clear" w:color="auto" w:fill="auto"/>
                                </w:tcPr>
                                <w:p w14:paraId="28D08DF7" w14:textId="77777777" w:rsidR="00E0450C" w:rsidRDefault="00E0450C" w:rsidP="001D7F63">
                                  <w:pPr>
                                    <w:spacing w:line="276" w:lineRule="auto"/>
                                    <w:rPr>
                                      <w:noProof/>
                                    </w:rPr>
                                  </w:pPr>
                                </w:p>
                              </w:tc>
                            </w:tr>
                            <w:tr w:rsidR="00E0450C" w14:paraId="5C69D80A" w14:textId="77777777" w:rsidTr="001D7F63">
                              <w:trPr>
                                <w:trHeight w:val="113"/>
                              </w:trPr>
                              <w:tc>
                                <w:tcPr>
                                  <w:tcW w:w="7971" w:type="dxa"/>
                                  <w:gridSpan w:val="2"/>
                                </w:tcPr>
                                <w:p w14:paraId="19AC334D" w14:textId="77777777" w:rsidR="00E0450C" w:rsidRPr="00BF0FAC" w:rsidRDefault="00E0450C" w:rsidP="001D7F63">
                                  <w:pPr>
                                    <w:tabs>
                                      <w:tab w:val="left" w:pos="851"/>
                                    </w:tabs>
                                    <w:spacing w:line="276" w:lineRule="auto"/>
                                    <w:rPr>
                                      <w:rFonts w:eastAsia="Calibri"/>
                                      <w:b w:val="0"/>
                                      <w:bCs w:val="0"/>
                                      <w:sz w:val="21"/>
                                      <w:szCs w:val="21"/>
                                    </w:rPr>
                                  </w:pPr>
                                  <w:r w:rsidRPr="00C856C2">
                                    <w:rPr>
                                      <w:rFonts w:eastAsia="Calibri"/>
                                      <w:bCs w:val="0"/>
                                      <w:sz w:val="21"/>
                                      <w:szCs w:val="21"/>
                                      <w:u w:val="single"/>
                                    </w:rPr>
                                    <w:t>Bài</w:t>
                                  </w:r>
                                  <w:r w:rsidRPr="00C856C2">
                                    <w:rPr>
                                      <w:rFonts w:eastAsia="Calibri"/>
                                      <w:bCs w:val="0"/>
                                      <w:sz w:val="21"/>
                                      <w:szCs w:val="21"/>
                                      <w:u w:val="single"/>
                                      <w:lang w:val="vi-VN"/>
                                    </w:rPr>
                                    <w:t xml:space="preserve"> 3.</w:t>
                                  </w:r>
                                  <w:r w:rsidRPr="00C856C2">
                                    <w:rPr>
                                      <w:rFonts w:eastAsia="Calibri"/>
                                      <w:b w:val="0"/>
                                      <w:sz w:val="21"/>
                                      <w:szCs w:val="21"/>
                                      <w:lang w:val="vi-VN"/>
                                    </w:rPr>
                                    <w:t xml:space="preserve"> </w:t>
                                  </w:r>
                                  <w:r w:rsidRPr="00BF0FAC">
                                    <w:rPr>
                                      <w:rFonts w:eastAsia="Calibri"/>
                                      <w:b w:val="0"/>
                                      <w:bCs w:val="0"/>
                                      <w:sz w:val="21"/>
                                      <w:szCs w:val="21"/>
                                    </w:rPr>
                                    <w:t xml:space="preserve">Cho đồ thị chuyển động của hai xe </w:t>
                                  </w:r>
                                  <w:r w:rsidRPr="00BF0FAC">
                                    <w:rPr>
                                      <w:rFonts w:eastAsia="Calibri"/>
                                      <w:b w:val="0"/>
                                      <w:bCs w:val="0"/>
                                      <w:sz w:val="21"/>
                                      <w:szCs w:val="21"/>
                                    </w:rPr>
                                    <w:sym w:font="Wingdings" w:char="F081"/>
                                  </w:r>
                                  <w:r w:rsidRPr="00BF0FAC">
                                    <w:rPr>
                                      <w:rFonts w:eastAsia="Calibri"/>
                                      <w:b w:val="0"/>
                                      <w:bCs w:val="0"/>
                                      <w:sz w:val="21"/>
                                      <w:szCs w:val="21"/>
                                    </w:rPr>
                                    <w:t xml:space="preserve"> và </w:t>
                                  </w:r>
                                  <w:r w:rsidRPr="00BF0FAC">
                                    <w:rPr>
                                      <w:rFonts w:eastAsia="Calibri"/>
                                      <w:b w:val="0"/>
                                      <w:bCs w:val="0"/>
                                      <w:sz w:val="21"/>
                                      <w:szCs w:val="21"/>
                                    </w:rPr>
                                    <w:sym w:font="Wingdings" w:char="F082"/>
                                  </w:r>
                                  <w:r w:rsidRPr="00BF0FAC">
                                    <w:rPr>
                                      <w:rFonts w:eastAsia="Calibri"/>
                                      <w:b w:val="0"/>
                                      <w:bCs w:val="0"/>
                                      <w:sz w:val="21"/>
                                      <w:szCs w:val="21"/>
                                    </w:rPr>
                                    <w:t xml:space="preserve"> như hình vẽ 9.</w:t>
                                  </w:r>
                                  <w:r w:rsidRPr="00BF0FAC">
                                    <w:rPr>
                                      <w:rFonts w:eastAsia="Calibri"/>
                                      <w:b w:val="0"/>
                                      <w:bCs w:val="0"/>
                                      <w:noProof/>
                                      <w:sz w:val="21"/>
                                      <w:szCs w:val="21"/>
                                    </w:rPr>
                                    <w:t xml:space="preserve"> </w:t>
                                  </w:r>
                                </w:p>
                                <w:p w14:paraId="7E38C9B1" w14:textId="77777777" w:rsidR="00E0450C" w:rsidRPr="00BF0FAC" w:rsidRDefault="00E0450C" w:rsidP="001D7F63">
                                  <w:pPr>
                                    <w:spacing w:line="276" w:lineRule="auto"/>
                                    <w:rPr>
                                      <w:rFonts w:eastAsia="Calibri"/>
                                      <w:b w:val="0"/>
                                      <w:bCs w:val="0"/>
                                      <w:sz w:val="21"/>
                                      <w:szCs w:val="21"/>
                                    </w:rPr>
                                  </w:pPr>
                                  <w:proofErr w:type="gramStart"/>
                                  <w:r w:rsidRPr="00BF0FAC">
                                    <w:rPr>
                                      <w:rFonts w:eastAsia="Calibri"/>
                                      <w:b w:val="0"/>
                                      <w:bCs w:val="0"/>
                                      <w:sz w:val="21"/>
                                      <w:szCs w:val="21"/>
                                    </w:rPr>
                                    <w:t>a</w:t>
                                  </w:r>
                                  <w:proofErr w:type="gramEnd"/>
                                  <w:r w:rsidRPr="00BF0FAC">
                                    <w:rPr>
                                      <w:rFonts w:eastAsia="Calibri"/>
                                      <w:b w:val="0"/>
                                      <w:bCs w:val="0"/>
                                      <w:sz w:val="21"/>
                                      <w:szCs w:val="21"/>
                                    </w:rPr>
                                    <w:t>/  Lập phương trình chuyển động của hai xe ?</w:t>
                                  </w:r>
                                </w:p>
                                <w:p w14:paraId="639E7865" w14:textId="77777777" w:rsidR="00E0450C" w:rsidRPr="00FF348E" w:rsidRDefault="00E0450C" w:rsidP="001D7F63">
                                  <w:pPr>
                                    <w:spacing w:line="276" w:lineRule="auto"/>
                                    <w:rPr>
                                      <w:rFonts w:eastAsia="Calibri"/>
                                      <w:b w:val="0"/>
                                      <w:bCs w:val="0"/>
                                      <w:sz w:val="22"/>
                                      <w:szCs w:val="22"/>
                                    </w:rPr>
                                  </w:pPr>
                                  <w:proofErr w:type="gramStart"/>
                                  <w:r w:rsidRPr="00BF0FAC">
                                    <w:rPr>
                                      <w:rFonts w:eastAsia="Calibri"/>
                                      <w:b w:val="0"/>
                                      <w:bCs w:val="0"/>
                                      <w:sz w:val="21"/>
                                      <w:szCs w:val="21"/>
                                    </w:rPr>
                                    <w:t>b</w:t>
                                  </w:r>
                                  <w:proofErr w:type="gramEnd"/>
                                  <w:r w:rsidRPr="00BF0FAC">
                                    <w:rPr>
                                      <w:rFonts w:eastAsia="Calibri"/>
                                      <w:b w:val="0"/>
                                      <w:bCs w:val="0"/>
                                      <w:sz w:val="21"/>
                                      <w:szCs w:val="21"/>
                                    </w:rPr>
                                    <w:t>/  Dựa vào đồ thị xác định thời điểm hai xe cách nhau</w:t>
                                  </w:r>
                                  <w:r w:rsidRPr="00BF0FAC">
                                    <w:rPr>
                                      <w:rFonts w:eastAsia="Calibri"/>
                                      <w:b w:val="0"/>
                                      <w:bCs w:val="0"/>
                                      <w:sz w:val="21"/>
                                      <w:szCs w:val="21"/>
                                      <w:lang w:val="vi-VN"/>
                                    </w:rPr>
                                    <w:t xml:space="preserve"> 40 km</w:t>
                                  </w:r>
                                  <w:r w:rsidRPr="00BF0FAC">
                                    <w:rPr>
                                      <w:rFonts w:eastAsia="Calibri"/>
                                      <w:b w:val="0"/>
                                      <w:bCs w:val="0"/>
                                      <w:sz w:val="21"/>
                                      <w:szCs w:val="21"/>
                                    </w:rPr>
                                    <w:t xml:space="preserve"> ?</w:t>
                                  </w:r>
                                </w:p>
                              </w:tc>
                              <w:tc>
                                <w:tcPr>
                                  <w:tcW w:w="3722" w:type="dxa"/>
                                  <w:vMerge w:val="restart"/>
                                  <w:shd w:val="clear" w:color="auto" w:fill="auto"/>
                                </w:tcPr>
                                <w:p w14:paraId="517DA683" w14:textId="77777777" w:rsidR="00E0450C" w:rsidRDefault="00E0450C" w:rsidP="001D7F63">
                                  <w:pPr>
                                    <w:spacing w:line="276" w:lineRule="auto"/>
                                    <w:rPr>
                                      <w:b w:val="0"/>
                                    </w:rPr>
                                  </w:pPr>
                                  <w:r w:rsidRPr="003B3899">
                                    <w:rPr>
                                      <w:b w:val="0"/>
                                      <w:noProof/>
                                    </w:rPr>
                                    <w:drawing>
                                      <wp:inline distT="0" distB="0" distL="0" distR="0" wp14:anchorId="6B5B7747" wp14:editId="2EFBC080">
                                        <wp:extent cx="1291692" cy="1107164"/>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314676" cy="1126864"/>
                                                </a:xfrm>
                                                <a:prstGeom prst="rect">
                                                  <a:avLst/>
                                                </a:prstGeom>
                                              </pic:spPr>
                                            </pic:pic>
                                          </a:graphicData>
                                        </a:graphic>
                                      </wp:inline>
                                    </w:drawing>
                                  </w:r>
                                </w:p>
                              </w:tc>
                            </w:tr>
                            <w:tr w:rsidR="00E0450C" w14:paraId="7A673249" w14:textId="77777777" w:rsidTr="001D7F63">
                              <w:trPr>
                                <w:trHeight w:val="109"/>
                              </w:trPr>
                              <w:tc>
                                <w:tcPr>
                                  <w:tcW w:w="7971" w:type="dxa"/>
                                  <w:gridSpan w:val="2"/>
                                </w:tcPr>
                                <w:p w14:paraId="6391D96A" w14:textId="77777777" w:rsidR="00E0450C" w:rsidRPr="00FF348E" w:rsidRDefault="00E0450C" w:rsidP="001D7F63">
                                  <w:pPr>
                                    <w:tabs>
                                      <w:tab w:val="left" w:pos="851"/>
                                    </w:tabs>
                                    <w:spacing w:line="276" w:lineRule="auto"/>
                                    <w:rPr>
                                      <w:rFonts w:eastAsia="Calibri"/>
                                      <w:b w:val="0"/>
                                      <w:bCs w:val="0"/>
                                    </w:rPr>
                                  </w:pPr>
                                </w:p>
                              </w:tc>
                              <w:tc>
                                <w:tcPr>
                                  <w:tcW w:w="3722" w:type="dxa"/>
                                  <w:vMerge/>
                                  <w:shd w:val="clear" w:color="auto" w:fill="auto"/>
                                </w:tcPr>
                                <w:p w14:paraId="6D4E92EB" w14:textId="77777777" w:rsidR="00E0450C" w:rsidRPr="003B3899" w:rsidRDefault="00E0450C" w:rsidP="001D7F63">
                                  <w:pPr>
                                    <w:spacing w:line="276" w:lineRule="auto"/>
                                    <w:rPr>
                                      <w:b w:val="0"/>
                                    </w:rPr>
                                  </w:pPr>
                                </w:p>
                              </w:tc>
                            </w:tr>
                            <w:tr w:rsidR="00E0450C" w14:paraId="230EBBDF" w14:textId="77777777" w:rsidTr="001D7F63">
                              <w:trPr>
                                <w:trHeight w:val="109"/>
                              </w:trPr>
                              <w:tc>
                                <w:tcPr>
                                  <w:tcW w:w="7971" w:type="dxa"/>
                                  <w:gridSpan w:val="2"/>
                                </w:tcPr>
                                <w:p w14:paraId="64011088" w14:textId="77777777" w:rsidR="00E0450C" w:rsidRPr="00FF348E" w:rsidRDefault="00E0450C" w:rsidP="001D7F63">
                                  <w:pPr>
                                    <w:tabs>
                                      <w:tab w:val="left" w:pos="851"/>
                                    </w:tabs>
                                    <w:spacing w:line="276" w:lineRule="auto"/>
                                    <w:rPr>
                                      <w:rFonts w:eastAsia="Calibri"/>
                                      <w:b w:val="0"/>
                                      <w:bCs w:val="0"/>
                                    </w:rPr>
                                  </w:pPr>
                                </w:p>
                              </w:tc>
                              <w:tc>
                                <w:tcPr>
                                  <w:tcW w:w="3722" w:type="dxa"/>
                                  <w:vMerge/>
                                  <w:shd w:val="clear" w:color="auto" w:fill="auto"/>
                                </w:tcPr>
                                <w:p w14:paraId="17E40E8B" w14:textId="77777777" w:rsidR="00E0450C" w:rsidRPr="003B3899" w:rsidRDefault="00E0450C" w:rsidP="001D7F63">
                                  <w:pPr>
                                    <w:spacing w:line="276" w:lineRule="auto"/>
                                    <w:rPr>
                                      <w:b w:val="0"/>
                                    </w:rPr>
                                  </w:pPr>
                                </w:p>
                              </w:tc>
                            </w:tr>
                            <w:tr w:rsidR="00E0450C" w14:paraId="750CDA5D" w14:textId="77777777" w:rsidTr="001D7F63">
                              <w:trPr>
                                <w:trHeight w:val="109"/>
                              </w:trPr>
                              <w:tc>
                                <w:tcPr>
                                  <w:tcW w:w="7971" w:type="dxa"/>
                                  <w:gridSpan w:val="2"/>
                                </w:tcPr>
                                <w:p w14:paraId="074A1788" w14:textId="77777777" w:rsidR="00E0450C" w:rsidRPr="00FF348E" w:rsidRDefault="00E0450C" w:rsidP="001D7F63">
                                  <w:pPr>
                                    <w:tabs>
                                      <w:tab w:val="left" w:pos="851"/>
                                    </w:tabs>
                                    <w:spacing w:line="276" w:lineRule="auto"/>
                                    <w:rPr>
                                      <w:rFonts w:eastAsia="Calibri"/>
                                      <w:b w:val="0"/>
                                      <w:bCs w:val="0"/>
                                    </w:rPr>
                                  </w:pPr>
                                </w:p>
                              </w:tc>
                              <w:tc>
                                <w:tcPr>
                                  <w:tcW w:w="3722" w:type="dxa"/>
                                  <w:vMerge/>
                                  <w:shd w:val="clear" w:color="auto" w:fill="auto"/>
                                </w:tcPr>
                                <w:p w14:paraId="407574C1" w14:textId="77777777" w:rsidR="00E0450C" w:rsidRPr="003B3899" w:rsidRDefault="00E0450C" w:rsidP="001D7F63">
                                  <w:pPr>
                                    <w:spacing w:line="276" w:lineRule="auto"/>
                                    <w:rPr>
                                      <w:b w:val="0"/>
                                    </w:rPr>
                                  </w:pPr>
                                </w:p>
                              </w:tc>
                            </w:tr>
                            <w:tr w:rsidR="00E0450C" w14:paraId="43CA6F4E" w14:textId="77777777" w:rsidTr="001D7F63">
                              <w:tc>
                                <w:tcPr>
                                  <w:tcW w:w="5117" w:type="dxa"/>
                                </w:tcPr>
                                <w:p w14:paraId="66597815" w14:textId="77777777" w:rsidR="00E0450C" w:rsidRDefault="00E0450C" w:rsidP="001D7F63">
                                  <w:pPr>
                                    <w:spacing w:line="276" w:lineRule="auto"/>
                                    <w:rPr>
                                      <w:b w:val="0"/>
                                    </w:rPr>
                                  </w:pPr>
                                </w:p>
                              </w:tc>
                              <w:tc>
                                <w:tcPr>
                                  <w:tcW w:w="6576" w:type="dxa"/>
                                  <w:gridSpan w:val="2"/>
                                  <w:shd w:val="clear" w:color="auto" w:fill="auto"/>
                                </w:tcPr>
                                <w:p w14:paraId="1160A5EF" w14:textId="77777777" w:rsidR="00E0450C" w:rsidRDefault="00E0450C" w:rsidP="001D7F63">
                                  <w:pPr>
                                    <w:spacing w:line="276" w:lineRule="auto"/>
                                    <w:rPr>
                                      <w:b w:val="0"/>
                                    </w:rPr>
                                  </w:pPr>
                                </w:p>
                              </w:tc>
                            </w:tr>
                            <w:tr w:rsidR="00E0450C" w14:paraId="17639DE3" w14:textId="77777777" w:rsidTr="001D7F63">
                              <w:tc>
                                <w:tcPr>
                                  <w:tcW w:w="5117" w:type="dxa"/>
                                </w:tcPr>
                                <w:p w14:paraId="481CE6FE" w14:textId="77777777" w:rsidR="00E0450C" w:rsidRDefault="00E0450C" w:rsidP="001D7F63">
                                  <w:pPr>
                                    <w:spacing w:line="276" w:lineRule="auto"/>
                                    <w:rPr>
                                      <w:b w:val="0"/>
                                    </w:rPr>
                                  </w:pPr>
                                </w:p>
                              </w:tc>
                              <w:tc>
                                <w:tcPr>
                                  <w:tcW w:w="6576" w:type="dxa"/>
                                  <w:gridSpan w:val="2"/>
                                  <w:shd w:val="clear" w:color="auto" w:fill="auto"/>
                                </w:tcPr>
                                <w:p w14:paraId="17D66815" w14:textId="77777777" w:rsidR="00E0450C" w:rsidRDefault="00E0450C" w:rsidP="001D7F63">
                                  <w:pPr>
                                    <w:spacing w:line="276" w:lineRule="auto"/>
                                    <w:rPr>
                                      <w:b w:val="0"/>
                                    </w:rPr>
                                  </w:pPr>
                                </w:p>
                              </w:tc>
                            </w:tr>
                            <w:tr w:rsidR="00E0450C" w14:paraId="206C0069" w14:textId="77777777" w:rsidTr="001D7F63">
                              <w:tc>
                                <w:tcPr>
                                  <w:tcW w:w="5117" w:type="dxa"/>
                                </w:tcPr>
                                <w:p w14:paraId="63ACC00A" w14:textId="77777777" w:rsidR="00E0450C" w:rsidRDefault="00E0450C" w:rsidP="001D7F63">
                                  <w:pPr>
                                    <w:spacing w:line="276" w:lineRule="auto"/>
                                    <w:rPr>
                                      <w:b w:val="0"/>
                                    </w:rPr>
                                  </w:pPr>
                                </w:p>
                              </w:tc>
                              <w:tc>
                                <w:tcPr>
                                  <w:tcW w:w="6576" w:type="dxa"/>
                                  <w:gridSpan w:val="2"/>
                                  <w:shd w:val="clear" w:color="auto" w:fill="auto"/>
                                </w:tcPr>
                                <w:p w14:paraId="755030C6" w14:textId="77777777" w:rsidR="00E0450C" w:rsidRDefault="00E0450C" w:rsidP="001D7F63">
                                  <w:pPr>
                                    <w:spacing w:line="276" w:lineRule="auto"/>
                                    <w:rPr>
                                      <w:b w:val="0"/>
                                    </w:rPr>
                                  </w:pPr>
                                </w:p>
                              </w:tc>
                            </w:tr>
                            <w:tr w:rsidR="00E0450C" w14:paraId="6044D721" w14:textId="77777777" w:rsidTr="001D7F63">
                              <w:tc>
                                <w:tcPr>
                                  <w:tcW w:w="5117" w:type="dxa"/>
                                </w:tcPr>
                                <w:p w14:paraId="6A5885F2" w14:textId="77777777" w:rsidR="00E0450C" w:rsidRDefault="00E0450C" w:rsidP="001D7F63">
                                  <w:pPr>
                                    <w:spacing w:line="276" w:lineRule="auto"/>
                                    <w:rPr>
                                      <w:b w:val="0"/>
                                    </w:rPr>
                                  </w:pPr>
                                </w:p>
                              </w:tc>
                              <w:tc>
                                <w:tcPr>
                                  <w:tcW w:w="6576" w:type="dxa"/>
                                  <w:gridSpan w:val="2"/>
                                  <w:shd w:val="clear" w:color="auto" w:fill="auto"/>
                                </w:tcPr>
                                <w:p w14:paraId="611791E5" w14:textId="77777777" w:rsidR="00E0450C" w:rsidRDefault="00E0450C" w:rsidP="001D7F63">
                                  <w:pPr>
                                    <w:spacing w:line="276" w:lineRule="auto"/>
                                    <w:rPr>
                                      <w:b w:val="0"/>
                                    </w:rPr>
                                  </w:pPr>
                                </w:p>
                              </w:tc>
                            </w:tr>
                            <w:tr w:rsidR="00E0450C" w14:paraId="474FF153" w14:textId="77777777" w:rsidTr="001D7F63">
                              <w:tc>
                                <w:tcPr>
                                  <w:tcW w:w="5117" w:type="dxa"/>
                                </w:tcPr>
                                <w:p w14:paraId="4BFDFE21" w14:textId="77777777" w:rsidR="00E0450C" w:rsidRDefault="00E0450C" w:rsidP="001D7F63">
                                  <w:pPr>
                                    <w:spacing w:line="276" w:lineRule="auto"/>
                                    <w:rPr>
                                      <w:b w:val="0"/>
                                    </w:rPr>
                                  </w:pPr>
                                </w:p>
                              </w:tc>
                              <w:tc>
                                <w:tcPr>
                                  <w:tcW w:w="6576" w:type="dxa"/>
                                  <w:gridSpan w:val="2"/>
                                  <w:shd w:val="clear" w:color="auto" w:fill="auto"/>
                                </w:tcPr>
                                <w:p w14:paraId="6A0B1C77" w14:textId="77777777" w:rsidR="00E0450C" w:rsidRDefault="00E0450C" w:rsidP="001D7F63">
                                  <w:pPr>
                                    <w:spacing w:line="276" w:lineRule="auto"/>
                                    <w:rPr>
                                      <w:b w:val="0"/>
                                    </w:rPr>
                                  </w:pPr>
                                </w:p>
                              </w:tc>
                            </w:tr>
                            <w:tr w:rsidR="00E0450C" w14:paraId="59419F2C" w14:textId="77777777" w:rsidTr="001D7F63">
                              <w:tc>
                                <w:tcPr>
                                  <w:tcW w:w="5117" w:type="dxa"/>
                                </w:tcPr>
                                <w:p w14:paraId="60E9CCCD" w14:textId="77777777" w:rsidR="00E0450C" w:rsidRDefault="00E0450C" w:rsidP="001D7F63">
                                  <w:pPr>
                                    <w:spacing w:line="276" w:lineRule="auto"/>
                                    <w:rPr>
                                      <w:b w:val="0"/>
                                    </w:rPr>
                                  </w:pPr>
                                </w:p>
                              </w:tc>
                              <w:tc>
                                <w:tcPr>
                                  <w:tcW w:w="6576" w:type="dxa"/>
                                  <w:gridSpan w:val="2"/>
                                  <w:shd w:val="clear" w:color="auto" w:fill="auto"/>
                                </w:tcPr>
                                <w:p w14:paraId="0462B18A" w14:textId="77777777" w:rsidR="00E0450C" w:rsidRDefault="00E0450C" w:rsidP="001D7F63">
                                  <w:pPr>
                                    <w:spacing w:line="276" w:lineRule="auto"/>
                                    <w:rPr>
                                      <w:b w:val="0"/>
                                    </w:rPr>
                                  </w:pPr>
                                </w:p>
                              </w:tc>
                            </w:tr>
                            <w:tr w:rsidR="00E0450C" w14:paraId="780AFAE0" w14:textId="77777777" w:rsidTr="001D7F63">
                              <w:tc>
                                <w:tcPr>
                                  <w:tcW w:w="5117" w:type="dxa"/>
                                </w:tcPr>
                                <w:p w14:paraId="458442FC" w14:textId="77777777" w:rsidR="00E0450C" w:rsidRDefault="00E0450C" w:rsidP="001D7F63">
                                  <w:pPr>
                                    <w:spacing w:line="276" w:lineRule="auto"/>
                                    <w:rPr>
                                      <w:b w:val="0"/>
                                    </w:rPr>
                                  </w:pPr>
                                </w:p>
                              </w:tc>
                              <w:tc>
                                <w:tcPr>
                                  <w:tcW w:w="6576" w:type="dxa"/>
                                  <w:gridSpan w:val="2"/>
                                  <w:shd w:val="clear" w:color="auto" w:fill="auto"/>
                                </w:tcPr>
                                <w:p w14:paraId="7E0A9BE1" w14:textId="77777777" w:rsidR="00E0450C" w:rsidRDefault="00E0450C" w:rsidP="001D7F63">
                                  <w:pPr>
                                    <w:spacing w:line="276" w:lineRule="auto"/>
                                    <w:rPr>
                                      <w:b w:val="0"/>
                                    </w:rPr>
                                  </w:pPr>
                                </w:p>
                              </w:tc>
                            </w:tr>
                            <w:tr w:rsidR="00E0450C" w14:paraId="1A04E951" w14:textId="77777777" w:rsidTr="001D7F63">
                              <w:tc>
                                <w:tcPr>
                                  <w:tcW w:w="5117" w:type="dxa"/>
                                </w:tcPr>
                                <w:p w14:paraId="58475231" w14:textId="77777777" w:rsidR="00E0450C" w:rsidRDefault="00E0450C" w:rsidP="001D7F63">
                                  <w:pPr>
                                    <w:spacing w:line="276" w:lineRule="auto"/>
                                    <w:rPr>
                                      <w:b w:val="0"/>
                                    </w:rPr>
                                  </w:pPr>
                                </w:p>
                              </w:tc>
                              <w:tc>
                                <w:tcPr>
                                  <w:tcW w:w="6576" w:type="dxa"/>
                                  <w:gridSpan w:val="2"/>
                                  <w:shd w:val="clear" w:color="auto" w:fill="auto"/>
                                </w:tcPr>
                                <w:p w14:paraId="43291484" w14:textId="77777777" w:rsidR="00E0450C" w:rsidRDefault="00E0450C" w:rsidP="001D7F63">
                                  <w:pPr>
                                    <w:spacing w:line="276" w:lineRule="auto"/>
                                    <w:rPr>
                                      <w:b w:val="0"/>
                                    </w:rPr>
                                  </w:pPr>
                                </w:p>
                              </w:tc>
                            </w:tr>
                            <w:tr w:rsidR="00E0450C" w14:paraId="31200A19" w14:textId="77777777" w:rsidTr="001D7F63">
                              <w:tc>
                                <w:tcPr>
                                  <w:tcW w:w="5117" w:type="dxa"/>
                                </w:tcPr>
                                <w:p w14:paraId="49778857" w14:textId="77777777" w:rsidR="00E0450C" w:rsidRDefault="00E0450C" w:rsidP="001D7F63">
                                  <w:pPr>
                                    <w:spacing w:line="276" w:lineRule="auto"/>
                                    <w:rPr>
                                      <w:b w:val="0"/>
                                    </w:rPr>
                                  </w:pPr>
                                </w:p>
                              </w:tc>
                              <w:tc>
                                <w:tcPr>
                                  <w:tcW w:w="6576" w:type="dxa"/>
                                  <w:gridSpan w:val="2"/>
                                  <w:shd w:val="clear" w:color="auto" w:fill="auto"/>
                                </w:tcPr>
                                <w:p w14:paraId="09B64920" w14:textId="77777777" w:rsidR="00E0450C" w:rsidRDefault="00E0450C" w:rsidP="001D7F63">
                                  <w:pPr>
                                    <w:spacing w:line="276" w:lineRule="auto"/>
                                    <w:rPr>
                                      <w:b w:val="0"/>
                                    </w:rPr>
                                  </w:pPr>
                                </w:p>
                              </w:tc>
                            </w:tr>
                            <w:tr w:rsidR="00E0450C" w14:paraId="7048B054" w14:textId="77777777" w:rsidTr="001D7F63">
                              <w:tc>
                                <w:tcPr>
                                  <w:tcW w:w="5117" w:type="dxa"/>
                                </w:tcPr>
                                <w:p w14:paraId="353020C6" w14:textId="77777777" w:rsidR="00E0450C" w:rsidRDefault="00E0450C" w:rsidP="001D7F63">
                                  <w:pPr>
                                    <w:spacing w:line="276" w:lineRule="auto"/>
                                    <w:rPr>
                                      <w:b w:val="0"/>
                                    </w:rPr>
                                  </w:pPr>
                                </w:p>
                              </w:tc>
                              <w:tc>
                                <w:tcPr>
                                  <w:tcW w:w="6576" w:type="dxa"/>
                                  <w:gridSpan w:val="2"/>
                                  <w:shd w:val="clear" w:color="auto" w:fill="auto"/>
                                </w:tcPr>
                                <w:p w14:paraId="12660E8B" w14:textId="77777777" w:rsidR="00E0450C" w:rsidRDefault="00E0450C" w:rsidP="001D7F63">
                                  <w:pPr>
                                    <w:spacing w:line="276" w:lineRule="auto"/>
                                    <w:rPr>
                                      <w:b w:val="0"/>
                                    </w:rPr>
                                  </w:pPr>
                                </w:p>
                              </w:tc>
                            </w:tr>
                            <w:tr w:rsidR="00E0450C" w14:paraId="4B497B03" w14:textId="77777777" w:rsidTr="001D7F63">
                              <w:tc>
                                <w:tcPr>
                                  <w:tcW w:w="5117" w:type="dxa"/>
                                </w:tcPr>
                                <w:p w14:paraId="2FA16B72" w14:textId="77777777" w:rsidR="00E0450C" w:rsidRDefault="00E0450C" w:rsidP="001D7F63">
                                  <w:pPr>
                                    <w:spacing w:line="276" w:lineRule="auto"/>
                                    <w:rPr>
                                      <w:b w:val="0"/>
                                    </w:rPr>
                                  </w:pPr>
                                </w:p>
                              </w:tc>
                              <w:tc>
                                <w:tcPr>
                                  <w:tcW w:w="6576" w:type="dxa"/>
                                  <w:gridSpan w:val="2"/>
                                  <w:shd w:val="clear" w:color="auto" w:fill="auto"/>
                                </w:tcPr>
                                <w:p w14:paraId="5EA3C1AA" w14:textId="77777777" w:rsidR="00E0450C" w:rsidRDefault="00E0450C" w:rsidP="001D7F63">
                                  <w:pPr>
                                    <w:spacing w:line="276" w:lineRule="auto"/>
                                    <w:rPr>
                                      <w:b w:val="0"/>
                                    </w:rPr>
                                  </w:pPr>
                                </w:p>
                              </w:tc>
                            </w:tr>
                            <w:tr w:rsidR="00E0450C" w14:paraId="731E82C5" w14:textId="77777777" w:rsidTr="001D7F63">
                              <w:tc>
                                <w:tcPr>
                                  <w:tcW w:w="5117" w:type="dxa"/>
                                </w:tcPr>
                                <w:p w14:paraId="5D00FD47" w14:textId="77777777" w:rsidR="00E0450C" w:rsidRDefault="00E0450C" w:rsidP="001D7F63">
                                  <w:pPr>
                                    <w:spacing w:line="276" w:lineRule="auto"/>
                                    <w:rPr>
                                      <w:b w:val="0"/>
                                    </w:rPr>
                                  </w:pPr>
                                </w:p>
                              </w:tc>
                              <w:tc>
                                <w:tcPr>
                                  <w:tcW w:w="6576" w:type="dxa"/>
                                  <w:gridSpan w:val="2"/>
                                  <w:shd w:val="clear" w:color="auto" w:fill="auto"/>
                                </w:tcPr>
                                <w:p w14:paraId="0A0168CF" w14:textId="77777777" w:rsidR="00E0450C" w:rsidRDefault="00E0450C" w:rsidP="001D7F63">
                                  <w:pPr>
                                    <w:spacing w:line="276" w:lineRule="auto"/>
                                    <w:rPr>
                                      <w:b w:val="0"/>
                                    </w:rPr>
                                  </w:pPr>
                                </w:p>
                              </w:tc>
                            </w:tr>
                            <w:tr w:rsidR="00E0450C" w14:paraId="71426C78" w14:textId="77777777" w:rsidTr="001D7F63">
                              <w:tc>
                                <w:tcPr>
                                  <w:tcW w:w="5117" w:type="dxa"/>
                                </w:tcPr>
                                <w:p w14:paraId="748BBAE5" w14:textId="77777777" w:rsidR="00E0450C" w:rsidRDefault="00E0450C" w:rsidP="001D7F63">
                                  <w:pPr>
                                    <w:spacing w:line="276" w:lineRule="auto"/>
                                    <w:rPr>
                                      <w:b w:val="0"/>
                                    </w:rPr>
                                  </w:pPr>
                                </w:p>
                              </w:tc>
                              <w:tc>
                                <w:tcPr>
                                  <w:tcW w:w="6576" w:type="dxa"/>
                                  <w:gridSpan w:val="2"/>
                                  <w:shd w:val="clear" w:color="auto" w:fill="auto"/>
                                </w:tcPr>
                                <w:p w14:paraId="2F8DE2CC" w14:textId="77777777" w:rsidR="00E0450C" w:rsidRDefault="00E0450C" w:rsidP="001D7F63">
                                  <w:pPr>
                                    <w:spacing w:line="276" w:lineRule="auto"/>
                                    <w:rPr>
                                      <w:b w:val="0"/>
                                    </w:rPr>
                                  </w:pPr>
                                </w:p>
                              </w:tc>
                            </w:tr>
                            <w:tr w:rsidR="00E0450C" w14:paraId="6F13EC25" w14:textId="77777777" w:rsidTr="001D7F63">
                              <w:tc>
                                <w:tcPr>
                                  <w:tcW w:w="5117" w:type="dxa"/>
                                </w:tcPr>
                                <w:p w14:paraId="1C4838EC" w14:textId="77777777" w:rsidR="00E0450C" w:rsidRDefault="00E0450C" w:rsidP="001D7F63">
                                  <w:pPr>
                                    <w:spacing w:line="276" w:lineRule="auto"/>
                                    <w:rPr>
                                      <w:b w:val="0"/>
                                    </w:rPr>
                                  </w:pPr>
                                </w:p>
                              </w:tc>
                              <w:tc>
                                <w:tcPr>
                                  <w:tcW w:w="6576" w:type="dxa"/>
                                  <w:gridSpan w:val="2"/>
                                  <w:shd w:val="clear" w:color="auto" w:fill="auto"/>
                                </w:tcPr>
                                <w:p w14:paraId="19BC7CFE" w14:textId="77777777" w:rsidR="00E0450C" w:rsidRDefault="00E0450C" w:rsidP="001D7F63">
                                  <w:pPr>
                                    <w:spacing w:line="276" w:lineRule="auto"/>
                                    <w:rPr>
                                      <w:b w:val="0"/>
                                    </w:rPr>
                                  </w:pPr>
                                </w:p>
                              </w:tc>
                            </w:tr>
                            <w:tr w:rsidR="00E0450C" w14:paraId="191BE712" w14:textId="77777777" w:rsidTr="001D7F63">
                              <w:tc>
                                <w:tcPr>
                                  <w:tcW w:w="7971" w:type="dxa"/>
                                  <w:gridSpan w:val="2"/>
                                </w:tcPr>
                                <w:p w14:paraId="6A573968" w14:textId="77777777" w:rsidR="00E0450C" w:rsidRDefault="00E0450C" w:rsidP="001D7F63">
                                  <w:pPr>
                                    <w:spacing w:line="276" w:lineRule="auto"/>
                                    <w:rPr>
                                      <w:b w:val="0"/>
                                    </w:rPr>
                                  </w:pPr>
                                </w:p>
                              </w:tc>
                              <w:tc>
                                <w:tcPr>
                                  <w:tcW w:w="3722" w:type="dxa"/>
                                  <w:shd w:val="clear" w:color="auto" w:fill="auto"/>
                                </w:tcPr>
                                <w:p w14:paraId="2F422F43" w14:textId="77777777" w:rsidR="00E0450C" w:rsidRDefault="00E0450C" w:rsidP="001D7F63">
                                  <w:pPr>
                                    <w:spacing w:line="276" w:lineRule="auto"/>
                                    <w:rPr>
                                      <w:b w:val="0"/>
                                    </w:rPr>
                                  </w:pPr>
                                </w:p>
                              </w:tc>
                            </w:tr>
                            <w:tr w:rsidR="00E0450C" w14:paraId="4AA7A3E7" w14:textId="77777777" w:rsidTr="001D7F63">
                              <w:tc>
                                <w:tcPr>
                                  <w:tcW w:w="7971" w:type="dxa"/>
                                  <w:gridSpan w:val="2"/>
                                </w:tcPr>
                                <w:p w14:paraId="5E7C6D30" w14:textId="77777777" w:rsidR="00E0450C" w:rsidRDefault="00E0450C" w:rsidP="001D7F63">
                                  <w:pPr>
                                    <w:spacing w:line="276" w:lineRule="auto"/>
                                    <w:rPr>
                                      <w:b w:val="0"/>
                                    </w:rPr>
                                  </w:pPr>
                                </w:p>
                              </w:tc>
                              <w:tc>
                                <w:tcPr>
                                  <w:tcW w:w="3722" w:type="dxa"/>
                                  <w:shd w:val="clear" w:color="auto" w:fill="auto"/>
                                </w:tcPr>
                                <w:p w14:paraId="6675A77F" w14:textId="77777777" w:rsidR="00E0450C" w:rsidRDefault="00E0450C" w:rsidP="001D7F63">
                                  <w:pPr>
                                    <w:spacing w:line="276" w:lineRule="auto"/>
                                    <w:rPr>
                                      <w:b w:val="0"/>
                                    </w:rPr>
                                  </w:pPr>
                                </w:p>
                              </w:tc>
                            </w:tr>
                            <w:tr w:rsidR="00E0450C" w14:paraId="0CDC2A88" w14:textId="77777777" w:rsidTr="001D7F63">
                              <w:tc>
                                <w:tcPr>
                                  <w:tcW w:w="7971" w:type="dxa"/>
                                  <w:gridSpan w:val="2"/>
                                </w:tcPr>
                                <w:p w14:paraId="1C47BCEC" w14:textId="77777777" w:rsidR="00E0450C" w:rsidRDefault="00E0450C" w:rsidP="001D7F63">
                                  <w:pPr>
                                    <w:spacing w:line="276" w:lineRule="auto"/>
                                    <w:rPr>
                                      <w:b w:val="0"/>
                                    </w:rPr>
                                  </w:pPr>
                                </w:p>
                              </w:tc>
                              <w:tc>
                                <w:tcPr>
                                  <w:tcW w:w="3722" w:type="dxa"/>
                                  <w:shd w:val="clear" w:color="auto" w:fill="auto"/>
                                </w:tcPr>
                                <w:p w14:paraId="072761B6" w14:textId="77777777" w:rsidR="00E0450C" w:rsidRDefault="00E0450C" w:rsidP="001D7F63">
                                  <w:pPr>
                                    <w:spacing w:line="276" w:lineRule="auto"/>
                                    <w:rPr>
                                      <w:b w:val="0"/>
                                    </w:rPr>
                                  </w:pPr>
                                </w:p>
                              </w:tc>
                            </w:tr>
                            <w:tr w:rsidR="00E0450C" w14:paraId="2D6A9BED" w14:textId="77777777" w:rsidTr="001D7F63">
                              <w:tc>
                                <w:tcPr>
                                  <w:tcW w:w="7971" w:type="dxa"/>
                                  <w:gridSpan w:val="2"/>
                                </w:tcPr>
                                <w:p w14:paraId="75586BB6" w14:textId="77777777" w:rsidR="00E0450C" w:rsidRDefault="00E0450C" w:rsidP="001D7F63">
                                  <w:pPr>
                                    <w:spacing w:line="276" w:lineRule="auto"/>
                                    <w:rPr>
                                      <w:b w:val="0"/>
                                    </w:rPr>
                                  </w:pPr>
                                </w:p>
                              </w:tc>
                              <w:tc>
                                <w:tcPr>
                                  <w:tcW w:w="3722" w:type="dxa"/>
                                  <w:shd w:val="clear" w:color="auto" w:fill="auto"/>
                                </w:tcPr>
                                <w:p w14:paraId="5C2909D2" w14:textId="77777777" w:rsidR="00E0450C" w:rsidRDefault="00E0450C" w:rsidP="001D7F63">
                                  <w:pPr>
                                    <w:spacing w:line="276" w:lineRule="auto"/>
                                    <w:rPr>
                                      <w:b w:val="0"/>
                                    </w:rPr>
                                  </w:pPr>
                                </w:p>
                              </w:tc>
                            </w:tr>
                            <w:tr w:rsidR="00E0450C" w14:paraId="6E9B044B" w14:textId="77777777" w:rsidTr="001D7F63">
                              <w:tc>
                                <w:tcPr>
                                  <w:tcW w:w="7971" w:type="dxa"/>
                                  <w:gridSpan w:val="2"/>
                                </w:tcPr>
                                <w:p w14:paraId="6DEC9661" w14:textId="77777777" w:rsidR="00E0450C" w:rsidRDefault="00E0450C" w:rsidP="001D7F63">
                                  <w:pPr>
                                    <w:spacing w:line="276" w:lineRule="auto"/>
                                    <w:rPr>
                                      <w:b w:val="0"/>
                                    </w:rPr>
                                  </w:pPr>
                                </w:p>
                              </w:tc>
                              <w:tc>
                                <w:tcPr>
                                  <w:tcW w:w="3722" w:type="dxa"/>
                                  <w:shd w:val="clear" w:color="auto" w:fill="auto"/>
                                </w:tcPr>
                                <w:p w14:paraId="28520BCA" w14:textId="77777777" w:rsidR="00E0450C" w:rsidRDefault="00E0450C" w:rsidP="001D7F63">
                                  <w:pPr>
                                    <w:spacing w:line="276" w:lineRule="auto"/>
                                    <w:rPr>
                                      <w:b w:val="0"/>
                                    </w:rPr>
                                  </w:pPr>
                                </w:p>
                              </w:tc>
                            </w:tr>
                            <w:tr w:rsidR="00E0450C" w14:paraId="4EA7F48E" w14:textId="77777777" w:rsidTr="001D7F63">
                              <w:tc>
                                <w:tcPr>
                                  <w:tcW w:w="7971" w:type="dxa"/>
                                  <w:gridSpan w:val="2"/>
                                </w:tcPr>
                                <w:p w14:paraId="4C00AF20" w14:textId="77777777" w:rsidR="00E0450C" w:rsidRDefault="00E0450C" w:rsidP="001D7F63">
                                  <w:pPr>
                                    <w:spacing w:line="276" w:lineRule="auto"/>
                                    <w:rPr>
                                      <w:b w:val="0"/>
                                    </w:rPr>
                                  </w:pPr>
                                </w:p>
                              </w:tc>
                              <w:tc>
                                <w:tcPr>
                                  <w:tcW w:w="3722" w:type="dxa"/>
                                  <w:shd w:val="clear" w:color="auto" w:fill="auto"/>
                                </w:tcPr>
                                <w:p w14:paraId="514B3E75" w14:textId="77777777" w:rsidR="00E0450C" w:rsidRDefault="00E0450C" w:rsidP="001D7F63">
                                  <w:pPr>
                                    <w:spacing w:line="276" w:lineRule="auto"/>
                                    <w:rPr>
                                      <w:b w:val="0"/>
                                    </w:rPr>
                                  </w:pPr>
                                </w:p>
                              </w:tc>
                            </w:tr>
                            <w:tr w:rsidR="00E0450C" w14:paraId="4718965F" w14:textId="77777777" w:rsidTr="001D7F63">
                              <w:tc>
                                <w:tcPr>
                                  <w:tcW w:w="7971" w:type="dxa"/>
                                  <w:gridSpan w:val="2"/>
                                </w:tcPr>
                                <w:p w14:paraId="1C5DD490" w14:textId="77777777" w:rsidR="00E0450C" w:rsidRDefault="00E0450C" w:rsidP="001D7F63">
                                  <w:pPr>
                                    <w:spacing w:line="276" w:lineRule="auto"/>
                                    <w:rPr>
                                      <w:b w:val="0"/>
                                    </w:rPr>
                                  </w:pPr>
                                </w:p>
                              </w:tc>
                              <w:tc>
                                <w:tcPr>
                                  <w:tcW w:w="3722" w:type="dxa"/>
                                  <w:shd w:val="clear" w:color="auto" w:fill="auto"/>
                                </w:tcPr>
                                <w:p w14:paraId="56B05E25" w14:textId="77777777" w:rsidR="00E0450C" w:rsidRDefault="00E0450C" w:rsidP="001D7F63">
                                  <w:pPr>
                                    <w:spacing w:line="276" w:lineRule="auto"/>
                                    <w:rPr>
                                      <w:b w:val="0"/>
                                    </w:rPr>
                                  </w:pPr>
                                </w:p>
                              </w:tc>
                            </w:tr>
                            <w:tr w:rsidR="00E0450C" w14:paraId="7AEE9203" w14:textId="77777777" w:rsidTr="001D7F63">
                              <w:tc>
                                <w:tcPr>
                                  <w:tcW w:w="7971" w:type="dxa"/>
                                  <w:gridSpan w:val="2"/>
                                </w:tcPr>
                                <w:p w14:paraId="154D87B1" w14:textId="77777777" w:rsidR="00E0450C" w:rsidRDefault="00E0450C" w:rsidP="001D7F63">
                                  <w:pPr>
                                    <w:spacing w:line="276" w:lineRule="auto"/>
                                    <w:rPr>
                                      <w:b w:val="0"/>
                                    </w:rPr>
                                  </w:pPr>
                                </w:p>
                              </w:tc>
                              <w:tc>
                                <w:tcPr>
                                  <w:tcW w:w="3722" w:type="dxa"/>
                                  <w:shd w:val="clear" w:color="auto" w:fill="auto"/>
                                </w:tcPr>
                                <w:p w14:paraId="5A5B4839" w14:textId="77777777" w:rsidR="00E0450C" w:rsidRDefault="00E0450C" w:rsidP="001D7F63">
                                  <w:pPr>
                                    <w:spacing w:line="276" w:lineRule="auto"/>
                                    <w:rPr>
                                      <w:b w:val="0"/>
                                    </w:rPr>
                                  </w:pPr>
                                </w:p>
                              </w:tc>
                            </w:tr>
                            <w:tr w:rsidR="00E0450C" w14:paraId="72CD1901" w14:textId="77777777" w:rsidTr="001D7F63">
                              <w:tc>
                                <w:tcPr>
                                  <w:tcW w:w="7971" w:type="dxa"/>
                                  <w:gridSpan w:val="2"/>
                                </w:tcPr>
                                <w:p w14:paraId="2D647F18" w14:textId="77777777" w:rsidR="00E0450C" w:rsidRDefault="00E0450C" w:rsidP="001D7F63">
                                  <w:pPr>
                                    <w:spacing w:line="276" w:lineRule="auto"/>
                                    <w:rPr>
                                      <w:b w:val="0"/>
                                    </w:rPr>
                                  </w:pPr>
                                </w:p>
                              </w:tc>
                              <w:tc>
                                <w:tcPr>
                                  <w:tcW w:w="3722" w:type="dxa"/>
                                  <w:shd w:val="clear" w:color="auto" w:fill="auto"/>
                                </w:tcPr>
                                <w:p w14:paraId="036C74E5" w14:textId="77777777" w:rsidR="00E0450C" w:rsidRDefault="00E0450C" w:rsidP="001D7F63">
                                  <w:pPr>
                                    <w:spacing w:line="276" w:lineRule="auto"/>
                                    <w:rPr>
                                      <w:b w:val="0"/>
                                    </w:rPr>
                                  </w:pPr>
                                </w:p>
                              </w:tc>
                            </w:tr>
                            <w:tr w:rsidR="00E0450C" w14:paraId="339B046F" w14:textId="77777777" w:rsidTr="001D7F63">
                              <w:tc>
                                <w:tcPr>
                                  <w:tcW w:w="7971" w:type="dxa"/>
                                  <w:gridSpan w:val="2"/>
                                </w:tcPr>
                                <w:p w14:paraId="414534D3" w14:textId="77777777" w:rsidR="00E0450C" w:rsidRDefault="00E0450C" w:rsidP="001D7F63">
                                  <w:pPr>
                                    <w:spacing w:line="276" w:lineRule="auto"/>
                                    <w:rPr>
                                      <w:b w:val="0"/>
                                    </w:rPr>
                                  </w:pPr>
                                </w:p>
                              </w:tc>
                              <w:tc>
                                <w:tcPr>
                                  <w:tcW w:w="3722" w:type="dxa"/>
                                  <w:shd w:val="clear" w:color="auto" w:fill="auto"/>
                                </w:tcPr>
                                <w:p w14:paraId="17084711" w14:textId="77777777" w:rsidR="00E0450C" w:rsidRDefault="00E0450C" w:rsidP="001D7F63">
                                  <w:pPr>
                                    <w:spacing w:line="276" w:lineRule="auto"/>
                                    <w:rPr>
                                      <w:b w:val="0"/>
                                    </w:rPr>
                                  </w:pPr>
                                </w:p>
                              </w:tc>
                            </w:tr>
                            <w:tr w:rsidR="00E0450C" w14:paraId="026DE809" w14:textId="77777777" w:rsidTr="001D7F63">
                              <w:tc>
                                <w:tcPr>
                                  <w:tcW w:w="7971" w:type="dxa"/>
                                  <w:gridSpan w:val="2"/>
                                </w:tcPr>
                                <w:p w14:paraId="5D05E513" w14:textId="77777777" w:rsidR="00E0450C" w:rsidRDefault="00E0450C" w:rsidP="001D7F63">
                                  <w:pPr>
                                    <w:spacing w:line="276" w:lineRule="auto"/>
                                    <w:rPr>
                                      <w:b w:val="0"/>
                                    </w:rPr>
                                  </w:pPr>
                                </w:p>
                              </w:tc>
                              <w:tc>
                                <w:tcPr>
                                  <w:tcW w:w="3722" w:type="dxa"/>
                                  <w:shd w:val="clear" w:color="auto" w:fill="auto"/>
                                </w:tcPr>
                                <w:p w14:paraId="4631E012" w14:textId="77777777" w:rsidR="00E0450C" w:rsidRDefault="00E0450C" w:rsidP="001D7F63">
                                  <w:pPr>
                                    <w:spacing w:line="276" w:lineRule="auto"/>
                                    <w:rPr>
                                      <w:b w:val="0"/>
                                    </w:rPr>
                                  </w:pPr>
                                </w:p>
                              </w:tc>
                            </w:tr>
                            <w:tr w:rsidR="00E0450C" w14:paraId="63A78CBC" w14:textId="77777777" w:rsidTr="001D7F63">
                              <w:tc>
                                <w:tcPr>
                                  <w:tcW w:w="7971" w:type="dxa"/>
                                  <w:gridSpan w:val="2"/>
                                </w:tcPr>
                                <w:p w14:paraId="4D6B5E69" w14:textId="77777777" w:rsidR="00E0450C" w:rsidRDefault="00E0450C" w:rsidP="001D7F63">
                                  <w:pPr>
                                    <w:spacing w:line="276" w:lineRule="auto"/>
                                    <w:rPr>
                                      <w:b w:val="0"/>
                                    </w:rPr>
                                  </w:pPr>
                                </w:p>
                              </w:tc>
                              <w:tc>
                                <w:tcPr>
                                  <w:tcW w:w="3722" w:type="dxa"/>
                                  <w:shd w:val="clear" w:color="auto" w:fill="auto"/>
                                </w:tcPr>
                                <w:p w14:paraId="2B11C461" w14:textId="77777777" w:rsidR="00E0450C" w:rsidRDefault="00E0450C" w:rsidP="001D7F63">
                                  <w:pPr>
                                    <w:spacing w:line="276" w:lineRule="auto"/>
                                    <w:rPr>
                                      <w:b w:val="0"/>
                                    </w:rPr>
                                  </w:pPr>
                                </w:p>
                              </w:tc>
                            </w:tr>
                            <w:tr w:rsidR="00E0450C" w14:paraId="64D39302" w14:textId="77777777" w:rsidTr="001D7F63">
                              <w:tc>
                                <w:tcPr>
                                  <w:tcW w:w="7971" w:type="dxa"/>
                                  <w:gridSpan w:val="2"/>
                                </w:tcPr>
                                <w:p w14:paraId="2DCEFDC9" w14:textId="77777777" w:rsidR="00E0450C" w:rsidRDefault="00E0450C" w:rsidP="001D7F63">
                                  <w:pPr>
                                    <w:spacing w:line="276" w:lineRule="auto"/>
                                    <w:rPr>
                                      <w:b w:val="0"/>
                                    </w:rPr>
                                  </w:pPr>
                                </w:p>
                              </w:tc>
                              <w:tc>
                                <w:tcPr>
                                  <w:tcW w:w="3722" w:type="dxa"/>
                                  <w:shd w:val="clear" w:color="auto" w:fill="auto"/>
                                </w:tcPr>
                                <w:p w14:paraId="78EADAAA" w14:textId="77777777" w:rsidR="00E0450C" w:rsidRDefault="00E0450C" w:rsidP="001D7F63">
                                  <w:pPr>
                                    <w:spacing w:line="276" w:lineRule="auto"/>
                                    <w:rPr>
                                      <w:b w:val="0"/>
                                    </w:rPr>
                                  </w:pPr>
                                </w:p>
                              </w:tc>
                            </w:tr>
                            <w:tr w:rsidR="00E0450C" w14:paraId="02B247AB" w14:textId="77777777" w:rsidTr="001D7F63">
                              <w:tc>
                                <w:tcPr>
                                  <w:tcW w:w="7971" w:type="dxa"/>
                                  <w:gridSpan w:val="2"/>
                                </w:tcPr>
                                <w:p w14:paraId="23BB9942" w14:textId="77777777" w:rsidR="00E0450C" w:rsidRDefault="00E0450C" w:rsidP="001D7F63">
                                  <w:pPr>
                                    <w:spacing w:line="276" w:lineRule="auto"/>
                                    <w:rPr>
                                      <w:b w:val="0"/>
                                    </w:rPr>
                                  </w:pPr>
                                </w:p>
                              </w:tc>
                              <w:tc>
                                <w:tcPr>
                                  <w:tcW w:w="3722" w:type="dxa"/>
                                  <w:shd w:val="clear" w:color="auto" w:fill="auto"/>
                                </w:tcPr>
                                <w:p w14:paraId="6EF3312C" w14:textId="77777777" w:rsidR="00E0450C" w:rsidRDefault="00E0450C" w:rsidP="001D7F63">
                                  <w:pPr>
                                    <w:spacing w:line="276" w:lineRule="auto"/>
                                    <w:rPr>
                                      <w:b w:val="0"/>
                                    </w:rPr>
                                  </w:pPr>
                                </w:p>
                              </w:tc>
                            </w:tr>
                            <w:tr w:rsidR="00E0450C" w14:paraId="4419C688" w14:textId="77777777" w:rsidTr="001D7F63">
                              <w:tc>
                                <w:tcPr>
                                  <w:tcW w:w="7971" w:type="dxa"/>
                                  <w:gridSpan w:val="2"/>
                                </w:tcPr>
                                <w:p w14:paraId="0C742724" w14:textId="77777777" w:rsidR="00E0450C" w:rsidRDefault="00E0450C" w:rsidP="001D7F63">
                                  <w:pPr>
                                    <w:spacing w:line="276" w:lineRule="auto"/>
                                    <w:rPr>
                                      <w:b w:val="0"/>
                                    </w:rPr>
                                  </w:pPr>
                                </w:p>
                              </w:tc>
                              <w:tc>
                                <w:tcPr>
                                  <w:tcW w:w="3722" w:type="dxa"/>
                                  <w:shd w:val="clear" w:color="auto" w:fill="auto"/>
                                </w:tcPr>
                                <w:p w14:paraId="5F0E5683" w14:textId="77777777" w:rsidR="00E0450C" w:rsidRDefault="00E0450C" w:rsidP="001D7F63">
                                  <w:pPr>
                                    <w:spacing w:line="276" w:lineRule="auto"/>
                                    <w:rPr>
                                      <w:b w:val="0"/>
                                    </w:rPr>
                                  </w:pPr>
                                </w:p>
                              </w:tc>
                            </w:tr>
                            <w:tr w:rsidR="00E0450C" w14:paraId="089CAC81" w14:textId="77777777" w:rsidTr="001D7F63">
                              <w:tc>
                                <w:tcPr>
                                  <w:tcW w:w="7971" w:type="dxa"/>
                                  <w:gridSpan w:val="2"/>
                                </w:tcPr>
                                <w:p w14:paraId="2BE22FFE" w14:textId="77777777" w:rsidR="00E0450C" w:rsidRDefault="00E0450C" w:rsidP="001D7F63">
                                  <w:pPr>
                                    <w:spacing w:line="276" w:lineRule="auto"/>
                                    <w:rPr>
                                      <w:b w:val="0"/>
                                    </w:rPr>
                                  </w:pPr>
                                </w:p>
                              </w:tc>
                              <w:tc>
                                <w:tcPr>
                                  <w:tcW w:w="3722" w:type="dxa"/>
                                  <w:shd w:val="clear" w:color="auto" w:fill="auto"/>
                                </w:tcPr>
                                <w:p w14:paraId="1F57DBEC" w14:textId="77777777" w:rsidR="00E0450C" w:rsidRDefault="00E0450C" w:rsidP="001D7F63">
                                  <w:pPr>
                                    <w:spacing w:line="276" w:lineRule="auto"/>
                                    <w:rPr>
                                      <w:b w:val="0"/>
                                    </w:rPr>
                                  </w:pPr>
                                </w:p>
                              </w:tc>
                            </w:tr>
                            <w:tr w:rsidR="00E0450C" w14:paraId="0FCBEDFD" w14:textId="77777777" w:rsidTr="001D7F63">
                              <w:tc>
                                <w:tcPr>
                                  <w:tcW w:w="7971" w:type="dxa"/>
                                  <w:gridSpan w:val="2"/>
                                </w:tcPr>
                                <w:p w14:paraId="7D927413" w14:textId="77777777" w:rsidR="00E0450C" w:rsidRDefault="00E0450C" w:rsidP="001D7F63">
                                  <w:pPr>
                                    <w:spacing w:line="276" w:lineRule="auto"/>
                                    <w:rPr>
                                      <w:b w:val="0"/>
                                    </w:rPr>
                                  </w:pPr>
                                </w:p>
                              </w:tc>
                              <w:tc>
                                <w:tcPr>
                                  <w:tcW w:w="3722" w:type="dxa"/>
                                  <w:shd w:val="clear" w:color="auto" w:fill="auto"/>
                                </w:tcPr>
                                <w:p w14:paraId="767C0B57" w14:textId="77777777" w:rsidR="00E0450C" w:rsidRDefault="00E0450C" w:rsidP="001D7F63">
                                  <w:pPr>
                                    <w:spacing w:line="276" w:lineRule="auto"/>
                                    <w:rPr>
                                      <w:b w:val="0"/>
                                    </w:rPr>
                                  </w:pPr>
                                </w:p>
                              </w:tc>
                            </w:tr>
                            <w:tr w:rsidR="00E0450C" w14:paraId="543660F1" w14:textId="77777777" w:rsidTr="001D7F63">
                              <w:tc>
                                <w:tcPr>
                                  <w:tcW w:w="7971" w:type="dxa"/>
                                  <w:gridSpan w:val="2"/>
                                </w:tcPr>
                                <w:p w14:paraId="1D75AD3F" w14:textId="77777777" w:rsidR="00E0450C" w:rsidRDefault="00E0450C" w:rsidP="001D7F63">
                                  <w:pPr>
                                    <w:spacing w:line="276" w:lineRule="auto"/>
                                    <w:rPr>
                                      <w:b w:val="0"/>
                                    </w:rPr>
                                  </w:pPr>
                                </w:p>
                              </w:tc>
                              <w:tc>
                                <w:tcPr>
                                  <w:tcW w:w="3722" w:type="dxa"/>
                                  <w:shd w:val="clear" w:color="auto" w:fill="auto"/>
                                </w:tcPr>
                                <w:p w14:paraId="4684156A" w14:textId="77777777" w:rsidR="00E0450C" w:rsidRDefault="00E0450C" w:rsidP="001D7F63">
                                  <w:pPr>
                                    <w:spacing w:line="276" w:lineRule="auto"/>
                                    <w:rPr>
                                      <w:b w:val="0"/>
                                    </w:rPr>
                                  </w:pPr>
                                </w:p>
                              </w:tc>
                            </w:tr>
                            <w:tr w:rsidR="00E0450C" w14:paraId="2ED4A013" w14:textId="77777777" w:rsidTr="001D7F63">
                              <w:tc>
                                <w:tcPr>
                                  <w:tcW w:w="7971" w:type="dxa"/>
                                  <w:gridSpan w:val="2"/>
                                </w:tcPr>
                                <w:p w14:paraId="4531EACC" w14:textId="77777777" w:rsidR="00E0450C" w:rsidRDefault="00E0450C" w:rsidP="001D7F63">
                                  <w:pPr>
                                    <w:spacing w:line="276" w:lineRule="auto"/>
                                    <w:rPr>
                                      <w:b w:val="0"/>
                                    </w:rPr>
                                  </w:pPr>
                                </w:p>
                              </w:tc>
                              <w:tc>
                                <w:tcPr>
                                  <w:tcW w:w="3722" w:type="dxa"/>
                                  <w:shd w:val="clear" w:color="auto" w:fill="auto"/>
                                </w:tcPr>
                                <w:p w14:paraId="27096782" w14:textId="77777777" w:rsidR="00E0450C" w:rsidRDefault="00E0450C" w:rsidP="001D7F63">
                                  <w:pPr>
                                    <w:spacing w:line="276" w:lineRule="auto"/>
                                    <w:rPr>
                                      <w:b w:val="0"/>
                                    </w:rPr>
                                  </w:pPr>
                                </w:p>
                              </w:tc>
                            </w:tr>
                            <w:tr w:rsidR="00E0450C" w14:paraId="101B7D5B" w14:textId="77777777" w:rsidTr="001D7F63">
                              <w:tc>
                                <w:tcPr>
                                  <w:tcW w:w="7971" w:type="dxa"/>
                                  <w:gridSpan w:val="2"/>
                                </w:tcPr>
                                <w:p w14:paraId="2E0DB512" w14:textId="77777777" w:rsidR="00E0450C" w:rsidRDefault="00E0450C" w:rsidP="001D7F63">
                                  <w:pPr>
                                    <w:spacing w:line="276" w:lineRule="auto"/>
                                    <w:rPr>
                                      <w:b w:val="0"/>
                                    </w:rPr>
                                  </w:pPr>
                                </w:p>
                              </w:tc>
                              <w:tc>
                                <w:tcPr>
                                  <w:tcW w:w="3722" w:type="dxa"/>
                                  <w:shd w:val="clear" w:color="auto" w:fill="auto"/>
                                </w:tcPr>
                                <w:p w14:paraId="5EE847E8" w14:textId="77777777" w:rsidR="00E0450C" w:rsidRDefault="00E0450C" w:rsidP="001D7F63">
                                  <w:pPr>
                                    <w:spacing w:line="276" w:lineRule="auto"/>
                                    <w:rPr>
                                      <w:b w:val="0"/>
                                    </w:rPr>
                                  </w:pPr>
                                </w:p>
                              </w:tc>
                            </w:tr>
                            <w:tr w:rsidR="00E0450C" w14:paraId="23E017F4" w14:textId="77777777" w:rsidTr="001D7F63">
                              <w:tc>
                                <w:tcPr>
                                  <w:tcW w:w="7971" w:type="dxa"/>
                                  <w:gridSpan w:val="2"/>
                                </w:tcPr>
                                <w:p w14:paraId="09A4B905" w14:textId="77777777" w:rsidR="00E0450C" w:rsidRDefault="00E0450C" w:rsidP="001D7F63">
                                  <w:pPr>
                                    <w:spacing w:line="276" w:lineRule="auto"/>
                                    <w:rPr>
                                      <w:b w:val="0"/>
                                    </w:rPr>
                                  </w:pPr>
                                </w:p>
                              </w:tc>
                              <w:tc>
                                <w:tcPr>
                                  <w:tcW w:w="3722" w:type="dxa"/>
                                  <w:shd w:val="clear" w:color="auto" w:fill="auto"/>
                                </w:tcPr>
                                <w:p w14:paraId="0F5AA7B2" w14:textId="77777777" w:rsidR="00E0450C" w:rsidRDefault="00E0450C" w:rsidP="001D7F63">
                                  <w:pPr>
                                    <w:spacing w:line="276" w:lineRule="auto"/>
                                    <w:rPr>
                                      <w:b w:val="0"/>
                                    </w:rPr>
                                  </w:pPr>
                                </w:p>
                              </w:tc>
                            </w:tr>
                            <w:tr w:rsidR="00E0450C" w14:paraId="24E725FA" w14:textId="77777777" w:rsidTr="001D7F63">
                              <w:tc>
                                <w:tcPr>
                                  <w:tcW w:w="7971" w:type="dxa"/>
                                  <w:gridSpan w:val="2"/>
                                </w:tcPr>
                                <w:p w14:paraId="6703BFA2" w14:textId="77777777" w:rsidR="00E0450C" w:rsidRDefault="00E0450C" w:rsidP="001D7F63">
                                  <w:pPr>
                                    <w:spacing w:line="276" w:lineRule="auto"/>
                                    <w:rPr>
                                      <w:b w:val="0"/>
                                    </w:rPr>
                                  </w:pPr>
                                </w:p>
                              </w:tc>
                              <w:tc>
                                <w:tcPr>
                                  <w:tcW w:w="3722" w:type="dxa"/>
                                  <w:shd w:val="clear" w:color="auto" w:fill="auto"/>
                                </w:tcPr>
                                <w:p w14:paraId="15DB9B72" w14:textId="77777777" w:rsidR="00E0450C" w:rsidRDefault="00E0450C" w:rsidP="001D7F63">
                                  <w:pPr>
                                    <w:spacing w:line="276" w:lineRule="auto"/>
                                    <w:rPr>
                                      <w:b w:val="0"/>
                                    </w:rPr>
                                  </w:pPr>
                                </w:p>
                              </w:tc>
                            </w:tr>
                            <w:tr w:rsidR="00E0450C" w14:paraId="6651B92C" w14:textId="77777777" w:rsidTr="001D7F63">
                              <w:tc>
                                <w:tcPr>
                                  <w:tcW w:w="7971" w:type="dxa"/>
                                  <w:gridSpan w:val="2"/>
                                </w:tcPr>
                                <w:p w14:paraId="52A8BF30" w14:textId="77777777" w:rsidR="00E0450C" w:rsidRDefault="00E0450C" w:rsidP="001D7F63">
                                  <w:pPr>
                                    <w:spacing w:line="276" w:lineRule="auto"/>
                                    <w:rPr>
                                      <w:b w:val="0"/>
                                    </w:rPr>
                                  </w:pPr>
                                </w:p>
                              </w:tc>
                              <w:tc>
                                <w:tcPr>
                                  <w:tcW w:w="3722" w:type="dxa"/>
                                  <w:shd w:val="clear" w:color="auto" w:fill="auto"/>
                                </w:tcPr>
                                <w:p w14:paraId="2EBB6656" w14:textId="77777777" w:rsidR="00E0450C" w:rsidRDefault="00E0450C" w:rsidP="001D7F63">
                                  <w:pPr>
                                    <w:spacing w:line="276" w:lineRule="auto"/>
                                    <w:rPr>
                                      <w:b w:val="0"/>
                                    </w:rPr>
                                  </w:pPr>
                                </w:p>
                              </w:tc>
                            </w:tr>
                            <w:tr w:rsidR="00E0450C" w14:paraId="067EBA8E" w14:textId="77777777" w:rsidTr="001D7F63">
                              <w:tc>
                                <w:tcPr>
                                  <w:tcW w:w="7971" w:type="dxa"/>
                                  <w:gridSpan w:val="2"/>
                                </w:tcPr>
                                <w:p w14:paraId="6839B535" w14:textId="77777777" w:rsidR="00E0450C" w:rsidRDefault="00E0450C" w:rsidP="001D7F63">
                                  <w:pPr>
                                    <w:spacing w:line="276" w:lineRule="auto"/>
                                    <w:rPr>
                                      <w:b w:val="0"/>
                                    </w:rPr>
                                  </w:pPr>
                                </w:p>
                              </w:tc>
                              <w:tc>
                                <w:tcPr>
                                  <w:tcW w:w="3722" w:type="dxa"/>
                                  <w:shd w:val="clear" w:color="auto" w:fill="auto"/>
                                </w:tcPr>
                                <w:p w14:paraId="08E9A57F" w14:textId="77777777" w:rsidR="00E0450C" w:rsidRDefault="00E0450C" w:rsidP="001D7F63">
                                  <w:pPr>
                                    <w:spacing w:line="276" w:lineRule="auto"/>
                                    <w:rPr>
                                      <w:b w:val="0"/>
                                    </w:rPr>
                                  </w:pPr>
                                </w:p>
                              </w:tc>
                            </w:tr>
                          </w:tbl>
                          <w:p w14:paraId="46C77CA7" w14:textId="77777777" w:rsidR="00E0450C" w:rsidRPr="00525F97" w:rsidRDefault="00E0450C" w:rsidP="001D7F63">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3" type="#_x0000_t202" style="position:absolute;margin-left:0;margin-top:.85pt;width:510.25pt;height:771pt;z-index:25201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">
                <v:path arrowok="t"/>
                <v:textbox>
                  <w:txbxContent>
                    <w:p w14:paraId="4036079E" w14:textId="77777777" w:rsidR="00E0450C" w:rsidRPr="00A578B9" w:rsidRDefault="00E0450C" w:rsidP="001D7F63">
                      <w:pPr>
                        <w:spacing w:line="276" w:lineRule="auto"/>
                        <w:jc w:val="center"/>
                        <w:rPr>
                          <w:bCs w:val="0"/>
                          <w:i/>
                          <w:sz w:val="22"/>
                          <w:szCs w:val="22"/>
                        </w:rPr>
                      </w:pPr>
                      <w:r w:rsidRPr="00242843">
                        <w:rPr>
                          <w:b w:val="0"/>
                          <w:sz w:val="22"/>
                          <w:szCs w:val="22"/>
                          <w:lang w:val="vi-VN"/>
                        </w:rPr>
                        <w:t xml:space="preserve">. </w:t>
                      </w:r>
                      <w:r w:rsidRPr="000D33D4">
                        <w:rPr>
                          <w:bCs w:val="0"/>
                          <w:sz w:val="22"/>
                          <w:szCs w:val="22"/>
                          <w:lang w:val="vi-VN"/>
                        </w:rPr>
                        <w:t xml:space="preserve">Dạng </w:t>
                      </w:r>
                      <w:r>
                        <w:rPr>
                          <w:bCs w:val="0"/>
                          <w:sz w:val="22"/>
                          <w:szCs w:val="22"/>
                          <w:lang w:val="vi-VN"/>
                        </w:rPr>
                        <w:t>3</w:t>
                      </w:r>
                      <w:r w:rsidRPr="000D33D4">
                        <w:rPr>
                          <w:bCs w:val="0"/>
                          <w:sz w:val="22"/>
                          <w:szCs w:val="22"/>
                          <w:lang w:val="vi-VN"/>
                        </w:rPr>
                        <w:t xml:space="preserve">. Bài toán </w:t>
                      </w:r>
                      <w:r>
                        <w:rPr>
                          <w:bCs w:val="0"/>
                          <w:sz w:val="22"/>
                          <w:szCs w:val="22"/>
                          <w:lang w:val="vi-VN"/>
                        </w:rPr>
                        <w:t>liên quan đến đồ thị chuyển động thẳng đều</w:t>
                      </w:r>
                      <w:r w:rsidRPr="000D33D4">
                        <w:rPr>
                          <w:bCs w:val="0"/>
                          <w:sz w:val="22"/>
                          <w:szCs w:val="22"/>
                          <w:lang w:val="vi-VN"/>
                        </w:rPr>
                        <w:t>.</w:t>
                      </w:r>
                    </w:p>
                    <w:tbl>
                      <w:tblPr>
                        <w:tblW w:w="11693" w:type="dxa"/>
                        <w:tblInd w:w="-1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117"/>
                        <w:gridCol w:w="2854"/>
                        <w:gridCol w:w="3722"/>
                      </w:tblGrid>
                      <w:tr w:rsidR="00E0450C" w14:paraId="60917061" w14:textId="77777777" w:rsidTr="001D7F63">
                        <w:trPr>
                          <w:trHeight w:val="110"/>
                        </w:trPr>
                        <w:tc>
                          <w:tcPr>
                            <w:tcW w:w="7971" w:type="dxa"/>
                            <w:gridSpan w:val="2"/>
                          </w:tcPr>
                          <w:p w14:paraId="73CF0ABE" w14:textId="77777777" w:rsidR="00E0450C" w:rsidRPr="0086427F" w:rsidRDefault="00E0450C" w:rsidP="001D7F63">
                            <w:pPr>
                              <w:tabs>
                                <w:tab w:val="left" w:pos="851"/>
                              </w:tabs>
                              <w:spacing w:line="276" w:lineRule="auto"/>
                              <w:rPr>
                                <w:rFonts w:eastAsia="Calibri"/>
                                <w:b w:val="0"/>
                                <w:bCs w:val="0"/>
                                <w:sz w:val="21"/>
                                <w:szCs w:val="21"/>
                              </w:rPr>
                            </w:pPr>
                            <w:r w:rsidRPr="0086427F">
                              <w:rPr>
                                <w:rFonts w:eastAsia="Calibri"/>
                                <w:bCs w:val="0"/>
                                <w:sz w:val="21"/>
                                <w:szCs w:val="21"/>
                                <w:u w:val="single"/>
                              </w:rPr>
                              <w:t>Bài</w:t>
                            </w:r>
                            <w:r w:rsidRPr="0086427F">
                              <w:rPr>
                                <w:rFonts w:eastAsia="Calibri"/>
                                <w:bCs w:val="0"/>
                                <w:sz w:val="21"/>
                                <w:szCs w:val="21"/>
                                <w:u w:val="single"/>
                                <w:lang w:val="vi-VN"/>
                              </w:rPr>
                              <w:t xml:space="preserve"> 1.</w:t>
                            </w:r>
                            <w:r w:rsidRPr="0086427F">
                              <w:rPr>
                                <w:rFonts w:eastAsia="Calibri"/>
                                <w:b w:val="0"/>
                                <w:sz w:val="21"/>
                                <w:szCs w:val="21"/>
                                <w:lang w:val="vi-VN"/>
                              </w:rPr>
                              <w:t xml:space="preserve"> </w:t>
                            </w:r>
                            <w:r w:rsidRPr="0086427F">
                              <w:rPr>
                                <w:rFonts w:eastAsia="Calibri"/>
                                <w:b w:val="0"/>
                                <w:bCs w:val="0"/>
                                <w:sz w:val="21"/>
                                <w:szCs w:val="21"/>
                              </w:rPr>
                              <w:t>Một chất điểm chuyển động thẳng đều có đồ thị tọa – thời gian như hình 7.</w:t>
                            </w:r>
                          </w:p>
                          <w:p w14:paraId="68DC0CC3" w14:textId="77777777" w:rsidR="00E0450C" w:rsidRPr="0086427F" w:rsidRDefault="00E0450C" w:rsidP="001D7F63">
                            <w:pPr>
                              <w:spacing w:line="276" w:lineRule="auto"/>
                              <w:rPr>
                                <w:rFonts w:eastAsia="Calibri"/>
                                <w:b w:val="0"/>
                                <w:bCs w:val="0"/>
                                <w:sz w:val="21"/>
                                <w:szCs w:val="21"/>
                              </w:rPr>
                            </w:pPr>
                            <w:proofErr w:type="gramStart"/>
                            <w:r w:rsidRPr="0086427F">
                              <w:rPr>
                                <w:rFonts w:eastAsia="Calibri"/>
                                <w:b w:val="0"/>
                                <w:bCs w:val="0"/>
                                <w:sz w:val="21"/>
                                <w:szCs w:val="21"/>
                              </w:rPr>
                              <w:t>a</w:t>
                            </w:r>
                            <w:proofErr w:type="gramEnd"/>
                            <w:r w:rsidRPr="0086427F">
                              <w:rPr>
                                <w:rFonts w:eastAsia="Calibri"/>
                                <w:b w:val="0"/>
                                <w:bCs w:val="0"/>
                                <w:sz w:val="21"/>
                                <w:szCs w:val="21"/>
                              </w:rPr>
                              <w:t>/  Hãy viết phương trình chuyển động của chất điểm ?</w:t>
                            </w:r>
                          </w:p>
                          <w:p w14:paraId="5CE28ADA" w14:textId="77777777" w:rsidR="00E0450C" w:rsidRPr="00FF348E" w:rsidRDefault="00E0450C" w:rsidP="001D7F63">
                            <w:pPr>
                              <w:spacing w:line="276" w:lineRule="auto"/>
                              <w:rPr>
                                <w:rFonts w:eastAsia="Calibri"/>
                                <w:b w:val="0"/>
                                <w:bCs w:val="0"/>
                                <w:sz w:val="22"/>
                                <w:szCs w:val="22"/>
                              </w:rPr>
                            </w:pPr>
                            <w:proofErr w:type="gramStart"/>
                            <w:r w:rsidRPr="0086427F">
                              <w:rPr>
                                <w:rFonts w:eastAsia="Calibri"/>
                                <w:b w:val="0"/>
                                <w:bCs w:val="0"/>
                                <w:sz w:val="21"/>
                                <w:szCs w:val="21"/>
                              </w:rPr>
                              <w:t>b</w:t>
                            </w:r>
                            <w:proofErr w:type="gramEnd"/>
                            <w:r w:rsidRPr="0086427F">
                              <w:rPr>
                                <w:rFonts w:eastAsia="Calibri"/>
                                <w:b w:val="0"/>
                                <w:bCs w:val="0"/>
                                <w:sz w:val="21"/>
                                <w:szCs w:val="21"/>
                              </w:rPr>
                              <w:t>/  Tính quãng đường vật đi được trong 20 giây ?</w:t>
                            </w:r>
                          </w:p>
                        </w:tc>
                        <w:tc>
                          <w:tcPr>
                            <w:tcW w:w="3722" w:type="dxa"/>
                            <w:vMerge w:val="restart"/>
                            <w:shd w:val="clear" w:color="auto" w:fill="auto"/>
                          </w:tcPr>
                          <w:p w14:paraId="79F5AA41" w14:textId="4F70519D" w:rsidR="00E0450C" w:rsidRDefault="00E0450C" w:rsidP="001D7F63">
                            <w:pPr>
                              <w:spacing w:line="276" w:lineRule="auto"/>
                              <w:rPr>
                                <w:b w:val="0"/>
                              </w:rPr>
                            </w:pPr>
                            <w:r>
                              <w:rPr>
                                <w:noProof/>
                              </w:rPr>
                              <w:drawing>
                                <wp:inline distT="0" distB="0" distL="0" distR="0" wp14:anchorId="745A8861" wp14:editId="502EE0A8">
                                  <wp:extent cx="1287980" cy="1167231"/>
                                  <wp:effectExtent l="0" t="0" r="0" b="1270"/>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318106" cy="1194532"/>
                                          </a:xfrm>
                                          <a:prstGeom prst="rect">
                                            <a:avLst/>
                                          </a:prstGeom>
                                        </pic:spPr>
                                      </pic:pic>
                                    </a:graphicData>
                                  </a:graphic>
                                </wp:inline>
                              </w:drawing>
                            </w:r>
                          </w:p>
                        </w:tc>
                      </w:tr>
                      <w:tr w:rsidR="00E0450C" w14:paraId="5100E2CD" w14:textId="77777777" w:rsidTr="001D7F63">
                        <w:trPr>
                          <w:trHeight w:val="102"/>
                        </w:trPr>
                        <w:tc>
                          <w:tcPr>
                            <w:tcW w:w="7971" w:type="dxa"/>
                            <w:gridSpan w:val="2"/>
                          </w:tcPr>
                          <w:p w14:paraId="46912150" w14:textId="77777777" w:rsidR="00E0450C" w:rsidRPr="00FF348E" w:rsidRDefault="00E0450C" w:rsidP="001D7F63">
                            <w:pPr>
                              <w:tabs>
                                <w:tab w:val="left" w:pos="851"/>
                              </w:tabs>
                              <w:spacing w:line="276" w:lineRule="auto"/>
                              <w:rPr>
                                <w:rFonts w:eastAsia="Calibri"/>
                                <w:b w:val="0"/>
                                <w:bCs w:val="0"/>
                              </w:rPr>
                            </w:pPr>
                          </w:p>
                        </w:tc>
                        <w:tc>
                          <w:tcPr>
                            <w:tcW w:w="3722" w:type="dxa"/>
                            <w:vMerge/>
                            <w:shd w:val="clear" w:color="auto" w:fill="auto"/>
                          </w:tcPr>
                          <w:p w14:paraId="48B7DF5E" w14:textId="77777777" w:rsidR="00E0450C" w:rsidRDefault="00E0450C" w:rsidP="001D7F63">
                            <w:pPr>
                              <w:spacing w:line="276" w:lineRule="auto"/>
                              <w:rPr>
                                <w:noProof/>
                              </w:rPr>
                            </w:pPr>
                          </w:p>
                        </w:tc>
                      </w:tr>
                      <w:tr w:rsidR="00E0450C" w14:paraId="032AF6BF" w14:textId="77777777" w:rsidTr="001D7F63">
                        <w:trPr>
                          <w:trHeight w:val="102"/>
                        </w:trPr>
                        <w:tc>
                          <w:tcPr>
                            <w:tcW w:w="7971" w:type="dxa"/>
                            <w:gridSpan w:val="2"/>
                          </w:tcPr>
                          <w:p w14:paraId="2A09C185" w14:textId="77777777" w:rsidR="00E0450C" w:rsidRPr="00FF348E" w:rsidRDefault="00E0450C" w:rsidP="001D7F63">
                            <w:pPr>
                              <w:tabs>
                                <w:tab w:val="left" w:pos="851"/>
                              </w:tabs>
                              <w:spacing w:line="276" w:lineRule="auto"/>
                              <w:rPr>
                                <w:rFonts w:eastAsia="Calibri"/>
                                <w:b w:val="0"/>
                                <w:bCs w:val="0"/>
                              </w:rPr>
                            </w:pPr>
                          </w:p>
                        </w:tc>
                        <w:tc>
                          <w:tcPr>
                            <w:tcW w:w="3722" w:type="dxa"/>
                            <w:vMerge/>
                            <w:shd w:val="clear" w:color="auto" w:fill="auto"/>
                          </w:tcPr>
                          <w:p w14:paraId="5351C622" w14:textId="77777777" w:rsidR="00E0450C" w:rsidRDefault="00E0450C" w:rsidP="001D7F63">
                            <w:pPr>
                              <w:spacing w:line="276" w:lineRule="auto"/>
                              <w:rPr>
                                <w:noProof/>
                              </w:rPr>
                            </w:pPr>
                          </w:p>
                        </w:tc>
                      </w:tr>
                      <w:tr w:rsidR="00E0450C" w14:paraId="5A474897" w14:textId="77777777" w:rsidTr="001D7F63">
                        <w:trPr>
                          <w:trHeight w:val="102"/>
                        </w:trPr>
                        <w:tc>
                          <w:tcPr>
                            <w:tcW w:w="7971" w:type="dxa"/>
                            <w:gridSpan w:val="2"/>
                          </w:tcPr>
                          <w:p w14:paraId="2248C28C" w14:textId="77777777" w:rsidR="00E0450C" w:rsidRPr="00FF348E" w:rsidRDefault="00E0450C" w:rsidP="001D7F63">
                            <w:pPr>
                              <w:tabs>
                                <w:tab w:val="left" w:pos="851"/>
                              </w:tabs>
                              <w:spacing w:line="276" w:lineRule="auto"/>
                              <w:rPr>
                                <w:rFonts w:eastAsia="Calibri"/>
                                <w:b w:val="0"/>
                                <w:bCs w:val="0"/>
                              </w:rPr>
                            </w:pPr>
                          </w:p>
                        </w:tc>
                        <w:tc>
                          <w:tcPr>
                            <w:tcW w:w="3722" w:type="dxa"/>
                            <w:vMerge/>
                            <w:shd w:val="clear" w:color="auto" w:fill="auto"/>
                          </w:tcPr>
                          <w:p w14:paraId="5C5C4170" w14:textId="77777777" w:rsidR="00E0450C" w:rsidRDefault="00E0450C" w:rsidP="001D7F63">
                            <w:pPr>
                              <w:spacing w:line="276" w:lineRule="auto"/>
                              <w:rPr>
                                <w:noProof/>
                              </w:rPr>
                            </w:pPr>
                          </w:p>
                        </w:tc>
                      </w:tr>
                      <w:tr w:rsidR="00E0450C" w14:paraId="0289D9ED" w14:textId="77777777" w:rsidTr="001D7F63">
                        <w:trPr>
                          <w:trHeight w:val="102"/>
                        </w:trPr>
                        <w:tc>
                          <w:tcPr>
                            <w:tcW w:w="5117" w:type="dxa"/>
                          </w:tcPr>
                          <w:p w14:paraId="7BB8C010" w14:textId="77777777" w:rsidR="00E0450C" w:rsidRPr="00FF348E" w:rsidRDefault="00E0450C" w:rsidP="001D7F63">
                            <w:pPr>
                              <w:tabs>
                                <w:tab w:val="left" w:pos="851"/>
                              </w:tabs>
                              <w:spacing w:line="276" w:lineRule="auto"/>
                              <w:rPr>
                                <w:rFonts w:eastAsia="Calibri"/>
                                <w:b w:val="0"/>
                                <w:bCs w:val="0"/>
                              </w:rPr>
                            </w:pPr>
                          </w:p>
                        </w:tc>
                        <w:tc>
                          <w:tcPr>
                            <w:tcW w:w="6576" w:type="dxa"/>
                            <w:gridSpan w:val="2"/>
                            <w:shd w:val="clear" w:color="auto" w:fill="auto"/>
                          </w:tcPr>
                          <w:p w14:paraId="79AD25A3" w14:textId="77777777" w:rsidR="00E0450C" w:rsidRDefault="00E0450C" w:rsidP="001D7F63">
                            <w:pPr>
                              <w:spacing w:line="276" w:lineRule="auto"/>
                              <w:rPr>
                                <w:noProof/>
                              </w:rPr>
                            </w:pPr>
                          </w:p>
                        </w:tc>
                      </w:tr>
                      <w:tr w:rsidR="00E0450C" w14:paraId="1736E07F" w14:textId="77777777" w:rsidTr="001D7F63">
                        <w:trPr>
                          <w:trHeight w:val="102"/>
                        </w:trPr>
                        <w:tc>
                          <w:tcPr>
                            <w:tcW w:w="5117" w:type="dxa"/>
                          </w:tcPr>
                          <w:p w14:paraId="7D7A0860" w14:textId="77777777" w:rsidR="00E0450C" w:rsidRPr="00FF348E" w:rsidRDefault="00E0450C" w:rsidP="001D7F63">
                            <w:pPr>
                              <w:tabs>
                                <w:tab w:val="left" w:pos="851"/>
                              </w:tabs>
                              <w:spacing w:line="276" w:lineRule="auto"/>
                              <w:rPr>
                                <w:rFonts w:eastAsia="Calibri"/>
                                <w:b w:val="0"/>
                                <w:bCs w:val="0"/>
                              </w:rPr>
                            </w:pPr>
                          </w:p>
                        </w:tc>
                        <w:tc>
                          <w:tcPr>
                            <w:tcW w:w="6576" w:type="dxa"/>
                            <w:gridSpan w:val="2"/>
                            <w:shd w:val="clear" w:color="auto" w:fill="auto"/>
                          </w:tcPr>
                          <w:p w14:paraId="4DA03C51" w14:textId="77777777" w:rsidR="00E0450C" w:rsidRDefault="00E0450C" w:rsidP="001D7F63">
                            <w:pPr>
                              <w:spacing w:line="276" w:lineRule="auto"/>
                              <w:rPr>
                                <w:noProof/>
                              </w:rPr>
                            </w:pPr>
                          </w:p>
                        </w:tc>
                      </w:tr>
                      <w:tr w:rsidR="00E0450C" w14:paraId="28F168CA" w14:textId="77777777" w:rsidTr="001D7F63">
                        <w:trPr>
                          <w:trHeight w:val="102"/>
                        </w:trPr>
                        <w:tc>
                          <w:tcPr>
                            <w:tcW w:w="5117" w:type="dxa"/>
                          </w:tcPr>
                          <w:p w14:paraId="2F4F1F49" w14:textId="77777777" w:rsidR="00E0450C" w:rsidRPr="00FF348E" w:rsidRDefault="00E0450C" w:rsidP="001D7F63">
                            <w:pPr>
                              <w:tabs>
                                <w:tab w:val="left" w:pos="851"/>
                              </w:tabs>
                              <w:spacing w:line="276" w:lineRule="auto"/>
                              <w:rPr>
                                <w:rFonts w:eastAsia="Calibri"/>
                                <w:b w:val="0"/>
                                <w:bCs w:val="0"/>
                              </w:rPr>
                            </w:pPr>
                          </w:p>
                        </w:tc>
                        <w:tc>
                          <w:tcPr>
                            <w:tcW w:w="6576" w:type="dxa"/>
                            <w:gridSpan w:val="2"/>
                            <w:shd w:val="clear" w:color="auto" w:fill="auto"/>
                          </w:tcPr>
                          <w:p w14:paraId="09700160" w14:textId="77777777" w:rsidR="00E0450C" w:rsidRDefault="00E0450C" w:rsidP="001D7F63">
                            <w:pPr>
                              <w:spacing w:line="276" w:lineRule="auto"/>
                              <w:rPr>
                                <w:noProof/>
                              </w:rPr>
                            </w:pPr>
                          </w:p>
                        </w:tc>
                      </w:tr>
                      <w:tr w:rsidR="00E0450C" w14:paraId="3F289FC5" w14:textId="77777777" w:rsidTr="001D7F63">
                        <w:trPr>
                          <w:trHeight w:val="102"/>
                        </w:trPr>
                        <w:tc>
                          <w:tcPr>
                            <w:tcW w:w="5117" w:type="dxa"/>
                          </w:tcPr>
                          <w:p w14:paraId="504DC79A" w14:textId="77777777" w:rsidR="00E0450C" w:rsidRPr="00FF348E" w:rsidRDefault="00E0450C" w:rsidP="001D7F63">
                            <w:pPr>
                              <w:tabs>
                                <w:tab w:val="left" w:pos="851"/>
                              </w:tabs>
                              <w:spacing w:line="276" w:lineRule="auto"/>
                              <w:rPr>
                                <w:rFonts w:eastAsia="Calibri"/>
                                <w:b w:val="0"/>
                                <w:bCs w:val="0"/>
                              </w:rPr>
                            </w:pPr>
                          </w:p>
                        </w:tc>
                        <w:tc>
                          <w:tcPr>
                            <w:tcW w:w="6576" w:type="dxa"/>
                            <w:gridSpan w:val="2"/>
                            <w:shd w:val="clear" w:color="auto" w:fill="auto"/>
                          </w:tcPr>
                          <w:p w14:paraId="52EF3DF4" w14:textId="77777777" w:rsidR="00E0450C" w:rsidRDefault="00E0450C" w:rsidP="001D7F63">
                            <w:pPr>
                              <w:spacing w:line="276" w:lineRule="auto"/>
                              <w:rPr>
                                <w:noProof/>
                              </w:rPr>
                            </w:pPr>
                          </w:p>
                        </w:tc>
                      </w:tr>
                      <w:tr w:rsidR="00E0450C" w14:paraId="34749642" w14:textId="77777777" w:rsidTr="001D7F63">
                        <w:trPr>
                          <w:trHeight w:val="102"/>
                        </w:trPr>
                        <w:tc>
                          <w:tcPr>
                            <w:tcW w:w="5117" w:type="dxa"/>
                          </w:tcPr>
                          <w:p w14:paraId="14861226" w14:textId="77777777" w:rsidR="00E0450C" w:rsidRPr="00FF348E" w:rsidRDefault="00E0450C" w:rsidP="001D7F63">
                            <w:pPr>
                              <w:tabs>
                                <w:tab w:val="left" w:pos="851"/>
                              </w:tabs>
                              <w:spacing w:line="276" w:lineRule="auto"/>
                              <w:rPr>
                                <w:rFonts w:eastAsia="Calibri"/>
                                <w:b w:val="0"/>
                                <w:bCs w:val="0"/>
                              </w:rPr>
                            </w:pPr>
                          </w:p>
                        </w:tc>
                        <w:tc>
                          <w:tcPr>
                            <w:tcW w:w="6576" w:type="dxa"/>
                            <w:gridSpan w:val="2"/>
                            <w:shd w:val="clear" w:color="auto" w:fill="auto"/>
                          </w:tcPr>
                          <w:p w14:paraId="7672FD84" w14:textId="77777777" w:rsidR="00E0450C" w:rsidRDefault="00E0450C" w:rsidP="001D7F63">
                            <w:pPr>
                              <w:spacing w:line="276" w:lineRule="auto"/>
                              <w:rPr>
                                <w:noProof/>
                              </w:rPr>
                            </w:pPr>
                          </w:p>
                        </w:tc>
                      </w:tr>
                      <w:tr w:rsidR="00E0450C" w14:paraId="05D53748" w14:textId="77777777" w:rsidTr="001D7F63">
                        <w:trPr>
                          <w:trHeight w:val="109"/>
                        </w:trPr>
                        <w:tc>
                          <w:tcPr>
                            <w:tcW w:w="7971" w:type="dxa"/>
                            <w:gridSpan w:val="2"/>
                          </w:tcPr>
                          <w:p w14:paraId="77B52BA1" w14:textId="77777777" w:rsidR="00E0450C" w:rsidRPr="0086427F" w:rsidRDefault="00E0450C" w:rsidP="001D7F63">
                            <w:pPr>
                              <w:tabs>
                                <w:tab w:val="left" w:pos="851"/>
                              </w:tabs>
                              <w:spacing w:line="276" w:lineRule="auto"/>
                              <w:rPr>
                                <w:rFonts w:eastAsia="Calibri"/>
                                <w:b w:val="0"/>
                                <w:bCs w:val="0"/>
                                <w:sz w:val="21"/>
                                <w:szCs w:val="21"/>
                              </w:rPr>
                            </w:pPr>
                            <w:r w:rsidRPr="00C856C2">
                              <w:rPr>
                                <w:rFonts w:eastAsia="Calibri"/>
                                <w:bCs w:val="0"/>
                                <w:sz w:val="21"/>
                                <w:szCs w:val="21"/>
                                <w:u w:val="single"/>
                              </w:rPr>
                              <w:t>Bài</w:t>
                            </w:r>
                            <w:r w:rsidRPr="00C856C2">
                              <w:rPr>
                                <w:rFonts w:eastAsia="Calibri"/>
                                <w:bCs w:val="0"/>
                                <w:sz w:val="21"/>
                                <w:szCs w:val="21"/>
                                <w:u w:val="single"/>
                                <w:lang w:val="vi-VN"/>
                              </w:rPr>
                              <w:t xml:space="preserve"> </w:t>
                            </w:r>
                            <w:r>
                              <w:rPr>
                                <w:rFonts w:eastAsia="Calibri"/>
                                <w:bCs w:val="0"/>
                                <w:sz w:val="21"/>
                                <w:szCs w:val="21"/>
                                <w:u w:val="single"/>
                                <w:lang w:val="vi-VN"/>
                              </w:rPr>
                              <w:t>2</w:t>
                            </w:r>
                            <w:r w:rsidRPr="00C856C2">
                              <w:rPr>
                                <w:rFonts w:eastAsia="Calibri"/>
                                <w:bCs w:val="0"/>
                                <w:sz w:val="21"/>
                                <w:szCs w:val="21"/>
                                <w:u w:val="single"/>
                                <w:lang w:val="vi-VN"/>
                              </w:rPr>
                              <w:t>.</w:t>
                            </w:r>
                            <w:r w:rsidRPr="00C856C2">
                              <w:rPr>
                                <w:rFonts w:eastAsia="Calibri"/>
                                <w:b w:val="0"/>
                                <w:sz w:val="21"/>
                                <w:szCs w:val="21"/>
                                <w:lang w:val="vi-VN"/>
                              </w:rPr>
                              <w:t xml:space="preserve"> </w:t>
                            </w:r>
                            <w:r w:rsidRPr="0086427F">
                              <w:rPr>
                                <w:rFonts w:eastAsia="Calibri"/>
                                <w:b w:val="0"/>
                                <w:bCs w:val="0"/>
                                <w:sz w:val="21"/>
                                <w:szCs w:val="21"/>
                              </w:rPr>
                              <w:t xml:space="preserve">Đồ thị chuyển động của hai xe </w:t>
                            </w:r>
                            <w:r w:rsidRPr="0086427F">
                              <w:rPr>
                                <w:rFonts w:eastAsia="Calibri"/>
                                <w:b w:val="0"/>
                                <w:bCs w:val="0"/>
                                <w:sz w:val="21"/>
                                <w:szCs w:val="21"/>
                              </w:rPr>
                              <w:sym w:font="Wingdings" w:char="F081"/>
                            </w:r>
                            <w:r w:rsidRPr="0086427F">
                              <w:rPr>
                                <w:rFonts w:eastAsia="Calibri"/>
                                <w:b w:val="0"/>
                                <w:bCs w:val="0"/>
                                <w:sz w:val="21"/>
                                <w:szCs w:val="21"/>
                              </w:rPr>
                              <w:t xml:space="preserve"> và </w:t>
                            </w:r>
                            <w:r w:rsidRPr="0086427F">
                              <w:rPr>
                                <w:rFonts w:eastAsia="Calibri"/>
                                <w:b w:val="0"/>
                                <w:bCs w:val="0"/>
                                <w:sz w:val="21"/>
                                <w:szCs w:val="21"/>
                              </w:rPr>
                              <w:sym w:font="Wingdings" w:char="F082"/>
                            </w:r>
                            <w:r w:rsidRPr="0086427F">
                              <w:rPr>
                                <w:rFonts w:eastAsia="Calibri"/>
                                <w:b w:val="0"/>
                                <w:bCs w:val="0"/>
                                <w:sz w:val="21"/>
                                <w:szCs w:val="21"/>
                              </w:rPr>
                              <w:t xml:space="preserve"> được mô tả như hình bên.</w:t>
                            </w:r>
                          </w:p>
                          <w:p w14:paraId="7C57AE87" w14:textId="77777777" w:rsidR="00E0450C" w:rsidRPr="0086427F" w:rsidRDefault="00E0450C" w:rsidP="001D7F63">
                            <w:pPr>
                              <w:spacing w:line="276" w:lineRule="auto"/>
                              <w:ind w:firstLine="50"/>
                              <w:rPr>
                                <w:rFonts w:eastAsia="Calibri"/>
                                <w:b w:val="0"/>
                                <w:bCs w:val="0"/>
                                <w:sz w:val="21"/>
                                <w:szCs w:val="21"/>
                              </w:rPr>
                            </w:pPr>
                            <w:proofErr w:type="gramStart"/>
                            <w:r w:rsidRPr="0086427F">
                              <w:rPr>
                                <w:rFonts w:eastAsia="Calibri"/>
                                <w:b w:val="0"/>
                                <w:bCs w:val="0"/>
                                <w:sz w:val="21"/>
                                <w:szCs w:val="21"/>
                              </w:rPr>
                              <w:t>a</w:t>
                            </w:r>
                            <w:proofErr w:type="gramEnd"/>
                            <w:r w:rsidRPr="0086427F">
                              <w:rPr>
                                <w:rFonts w:eastAsia="Calibri"/>
                                <w:b w:val="0"/>
                                <w:bCs w:val="0"/>
                                <w:sz w:val="21"/>
                                <w:szCs w:val="21"/>
                              </w:rPr>
                              <w:t>/  Hãy lập phương trình chuyển động của mỗi xe ?</w:t>
                            </w:r>
                          </w:p>
                          <w:p w14:paraId="4ACF78BD" w14:textId="77777777" w:rsidR="00E0450C" w:rsidRPr="00FF348E" w:rsidRDefault="00E0450C" w:rsidP="001D7F63">
                            <w:pPr>
                              <w:spacing w:line="276" w:lineRule="auto"/>
                              <w:ind w:firstLine="50"/>
                              <w:rPr>
                                <w:rFonts w:eastAsia="Calibri"/>
                                <w:b w:val="0"/>
                                <w:bCs w:val="0"/>
                                <w:sz w:val="22"/>
                                <w:szCs w:val="22"/>
                              </w:rPr>
                            </w:pPr>
                            <w:proofErr w:type="gramStart"/>
                            <w:r w:rsidRPr="0086427F">
                              <w:rPr>
                                <w:rFonts w:eastAsia="Calibri"/>
                                <w:b w:val="0"/>
                                <w:bCs w:val="0"/>
                                <w:sz w:val="21"/>
                                <w:szCs w:val="21"/>
                              </w:rPr>
                              <w:t>b</w:t>
                            </w:r>
                            <w:proofErr w:type="gramEnd"/>
                            <w:r w:rsidRPr="0086427F">
                              <w:rPr>
                                <w:rFonts w:eastAsia="Calibri"/>
                                <w:b w:val="0"/>
                                <w:bCs w:val="0"/>
                                <w:sz w:val="21"/>
                                <w:szCs w:val="21"/>
                              </w:rPr>
                              <w:t>/  Dựa vào đồ thị xác định hai xe cách nhau</w:t>
                            </w:r>
                            <w:r>
                              <w:rPr>
                                <w:rFonts w:eastAsia="Calibri"/>
                                <w:b w:val="0"/>
                                <w:bCs w:val="0"/>
                                <w:sz w:val="21"/>
                                <w:szCs w:val="21"/>
                                <w:lang w:val="vi-VN"/>
                              </w:rPr>
                              <w:t xml:space="preserve"> 4 km</w:t>
                            </w:r>
                            <w:r w:rsidRPr="0086427F">
                              <w:rPr>
                                <w:rFonts w:eastAsia="Calibri"/>
                                <w:b w:val="0"/>
                                <w:bCs w:val="0"/>
                                <w:sz w:val="21"/>
                                <w:szCs w:val="21"/>
                              </w:rPr>
                              <w:t xml:space="preserve"> ?</w:t>
                            </w:r>
                          </w:p>
                        </w:tc>
                        <w:tc>
                          <w:tcPr>
                            <w:tcW w:w="3722" w:type="dxa"/>
                            <w:vMerge w:val="restart"/>
                            <w:shd w:val="clear" w:color="auto" w:fill="auto"/>
                          </w:tcPr>
                          <w:p w14:paraId="1457C2B4" w14:textId="77777777" w:rsidR="00E0450C" w:rsidRDefault="00E0450C" w:rsidP="001D7F63">
                            <w:pPr>
                              <w:spacing w:line="276" w:lineRule="auto"/>
                              <w:rPr>
                                <w:b w:val="0"/>
                              </w:rPr>
                            </w:pPr>
                            <w:r>
                              <w:rPr>
                                <w:noProof/>
                              </w:rPr>
                              <w:drawing>
                                <wp:inline distT="0" distB="0" distL="0" distR="0" wp14:anchorId="316D6AC5" wp14:editId="4DA5C3F5">
                                  <wp:extent cx="1339813" cy="1164000"/>
                                  <wp:effectExtent l="0" t="0" r="0" b="4445"/>
                                  <wp:docPr id="912"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352637" cy="1175141"/>
                                          </a:xfrm>
                                          <a:prstGeom prst="rect">
                                            <a:avLst/>
                                          </a:prstGeom>
                                        </pic:spPr>
                                      </pic:pic>
                                    </a:graphicData>
                                  </a:graphic>
                                </wp:inline>
                              </w:drawing>
                            </w:r>
                          </w:p>
                        </w:tc>
                      </w:tr>
                      <w:tr w:rsidR="00E0450C" w14:paraId="3CF70A58" w14:textId="77777777" w:rsidTr="001D7F63">
                        <w:trPr>
                          <w:trHeight w:val="106"/>
                        </w:trPr>
                        <w:tc>
                          <w:tcPr>
                            <w:tcW w:w="7971" w:type="dxa"/>
                            <w:gridSpan w:val="2"/>
                          </w:tcPr>
                          <w:p w14:paraId="5FB667FF" w14:textId="77777777" w:rsidR="00E0450C" w:rsidRPr="00FF348E" w:rsidRDefault="00E0450C" w:rsidP="001D7F63">
                            <w:pPr>
                              <w:tabs>
                                <w:tab w:val="left" w:pos="851"/>
                              </w:tabs>
                              <w:spacing w:line="276" w:lineRule="auto"/>
                              <w:rPr>
                                <w:rFonts w:eastAsia="Calibri"/>
                                <w:b w:val="0"/>
                                <w:bCs w:val="0"/>
                              </w:rPr>
                            </w:pPr>
                          </w:p>
                        </w:tc>
                        <w:tc>
                          <w:tcPr>
                            <w:tcW w:w="3722" w:type="dxa"/>
                            <w:vMerge/>
                            <w:shd w:val="clear" w:color="auto" w:fill="auto"/>
                          </w:tcPr>
                          <w:p w14:paraId="73C08D3B" w14:textId="77777777" w:rsidR="00E0450C" w:rsidRDefault="00E0450C" w:rsidP="001D7F63">
                            <w:pPr>
                              <w:spacing w:line="276" w:lineRule="auto"/>
                              <w:rPr>
                                <w:noProof/>
                              </w:rPr>
                            </w:pPr>
                          </w:p>
                        </w:tc>
                      </w:tr>
                      <w:tr w:rsidR="00E0450C" w14:paraId="3F94FFCB" w14:textId="77777777" w:rsidTr="001D7F63">
                        <w:trPr>
                          <w:trHeight w:val="106"/>
                        </w:trPr>
                        <w:tc>
                          <w:tcPr>
                            <w:tcW w:w="7971" w:type="dxa"/>
                            <w:gridSpan w:val="2"/>
                          </w:tcPr>
                          <w:p w14:paraId="6C5499D3" w14:textId="77777777" w:rsidR="00E0450C" w:rsidRPr="00FF348E" w:rsidRDefault="00E0450C" w:rsidP="001D7F63">
                            <w:pPr>
                              <w:tabs>
                                <w:tab w:val="left" w:pos="851"/>
                              </w:tabs>
                              <w:spacing w:line="276" w:lineRule="auto"/>
                              <w:rPr>
                                <w:rFonts w:eastAsia="Calibri"/>
                                <w:b w:val="0"/>
                                <w:bCs w:val="0"/>
                              </w:rPr>
                            </w:pPr>
                          </w:p>
                        </w:tc>
                        <w:tc>
                          <w:tcPr>
                            <w:tcW w:w="3722" w:type="dxa"/>
                            <w:vMerge/>
                            <w:shd w:val="clear" w:color="auto" w:fill="auto"/>
                          </w:tcPr>
                          <w:p w14:paraId="049E14EA" w14:textId="77777777" w:rsidR="00E0450C" w:rsidRDefault="00E0450C" w:rsidP="001D7F63">
                            <w:pPr>
                              <w:spacing w:line="276" w:lineRule="auto"/>
                              <w:rPr>
                                <w:noProof/>
                              </w:rPr>
                            </w:pPr>
                          </w:p>
                        </w:tc>
                      </w:tr>
                      <w:tr w:rsidR="00E0450C" w14:paraId="5256EE80" w14:textId="77777777" w:rsidTr="001D7F63">
                        <w:trPr>
                          <w:trHeight w:val="106"/>
                        </w:trPr>
                        <w:tc>
                          <w:tcPr>
                            <w:tcW w:w="7971" w:type="dxa"/>
                            <w:gridSpan w:val="2"/>
                          </w:tcPr>
                          <w:p w14:paraId="5225DDB8" w14:textId="77777777" w:rsidR="00E0450C" w:rsidRPr="00FF348E" w:rsidRDefault="00E0450C" w:rsidP="001D7F63">
                            <w:pPr>
                              <w:tabs>
                                <w:tab w:val="left" w:pos="851"/>
                              </w:tabs>
                              <w:spacing w:line="276" w:lineRule="auto"/>
                              <w:rPr>
                                <w:rFonts w:eastAsia="Calibri"/>
                                <w:b w:val="0"/>
                                <w:bCs w:val="0"/>
                              </w:rPr>
                            </w:pPr>
                          </w:p>
                        </w:tc>
                        <w:tc>
                          <w:tcPr>
                            <w:tcW w:w="3722" w:type="dxa"/>
                            <w:vMerge/>
                            <w:shd w:val="clear" w:color="auto" w:fill="auto"/>
                          </w:tcPr>
                          <w:p w14:paraId="11B7C6EB" w14:textId="77777777" w:rsidR="00E0450C" w:rsidRDefault="00E0450C" w:rsidP="001D7F63">
                            <w:pPr>
                              <w:spacing w:line="276" w:lineRule="auto"/>
                              <w:rPr>
                                <w:noProof/>
                              </w:rPr>
                            </w:pPr>
                          </w:p>
                        </w:tc>
                      </w:tr>
                      <w:tr w:rsidR="00E0450C" w14:paraId="5446D239" w14:textId="77777777" w:rsidTr="001D7F63">
                        <w:trPr>
                          <w:trHeight w:val="106"/>
                        </w:trPr>
                        <w:tc>
                          <w:tcPr>
                            <w:tcW w:w="7971" w:type="dxa"/>
                            <w:gridSpan w:val="2"/>
                          </w:tcPr>
                          <w:p w14:paraId="25B3883E" w14:textId="77777777" w:rsidR="00E0450C" w:rsidRPr="00FF348E" w:rsidRDefault="00E0450C" w:rsidP="001D7F63">
                            <w:pPr>
                              <w:tabs>
                                <w:tab w:val="left" w:pos="851"/>
                              </w:tabs>
                              <w:spacing w:line="276" w:lineRule="auto"/>
                              <w:rPr>
                                <w:rFonts w:eastAsia="Calibri"/>
                                <w:b w:val="0"/>
                                <w:bCs w:val="0"/>
                              </w:rPr>
                            </w:pPr>
                          </w:p>
                        </w:tc>
                        <w:tc>
                          <w:tcPr>
                            <w:tcW w:w="3722" w:type="dxa"/>
                            <w:shd w:val="clear" w:color="auto" w:fill="auto"/>
                          </w:tcPr>
                          <w:p w14:paraId="737E6DCA" w14:textId="77777777" w:rsidR="00E0450C" w:rsidRDefault="00E0450C" w:rsidP="001D7F63">
                            <w:pPr>
                              <w:spacing w:line="276" w:lineRule="auto"/>
                              <w:rPr>
                                <w:noProof/>
                              </w:rPr>
                            </w:pPr>
                          </w:p>
                        </w:tc>
                      </w:tr>
                      <w:tr w:rsidR="00E0450C" w14:paraId="1373E6DC" w14:textId="77777777" w:rsidTr="001D7F63">
                        <w:trPr>
                          <w:trHeight w:val="106"/>
                        </w:trPr>
                        <w:tc>
                          <w:tcPr>
                            <w:tcW w:w="7971" w:type="dxa"/>
                            <w:gridSpan w:val="2"/>
                          </w:tcPr>
                          <w:p w14:paraId="3BFBA7A7" w14:textId="77777777" w:rsidR="00E0450C" w:rsidRPr="00FF348E" w:rsidRDefault="00E0450C" w:rsidP="001D7F63">
                            <w:pPr>
                              <w:tabs>
                                <w:tab w:val="left" w:pos="851"/>
                              </w:tabs>
                              <w:spacing w:line="276" w:lineRule="auto"/>
                              <w:rPr>
                                <w:rFonts w:eastAsia="Calibri"/>
                                <w:b w:val="0"/>
                                <w:bCs w:val="0"/>
                              </w:rPr>
                            </w:pPr>
                          </w:p>
                        </w:tc>
                        <w:tc>
                          <w:tcPr>
                            <w:tcW w:w="3722" w:type="dxa"/>
                            <w:shd w:val="clear" w:color="auto" w:fill="auto"/>
                          </w:tcPr>
                          <w:p w14:paraId="405B8E6E" w14:textId="77777777" w:rsidR="00E0450C" w:rsidRDefault="00E0450C" w:rsidP="001D7F63">
                            <w:pPr>
                              <w:spacing w:line="276" w:lineRule="auto"/>
                              <w:rPr>
                                <w:noProof/>
                              </w:rPr>
                            </w:pPr>
                          </w:p>
                        </w:tc>
                      </w:tr>
                      <w:tr w:rsidR="00E0450C" w14:paraId="63F35138" w14:textId="77777777" w:rsidTr="001D7F63">
                        <w:trPr>
                          <w:trHeight w:val="106"/>
                        </w:trPr>
                        <w:tc>
                          <w:tcPr>
                            <w:tcW w:w="7971" w:type="dxa"/>
                            <w:gridSpan w:val="2"/>
                          </w:tcPr>
                          <w:p w14:paraId="606C31AE" w14:textId="77777777" w:rsidR="00E0450C" w:rsidRPr="00FF348E" w:rsidRDefault="00E0450C" w:rsidP="001D7F63">
                            <w:pPr>
                              <w:tabs>
                                <w:tab w:val="left" w:pos="851"/>
                              </w:tabs>
                              <w:spacing w:line="276" w:lineRule="auto"/>
                              <w:rPr>
                                <w:rFonts w:eastAsia="Calibri"/>
                                <w:b w:val="0"/>
                                <w:bCs w:val="0"/>
                              </w:rPr>
                            </w:pPr>
                          </w:p>
                        </w:tc>
                        <w:tc>
                          <w:tcPr>
                            <w:tcW w:w="3722" w:type="dxa"/>
                            <w:shd w:val="clear" w:color="auto" w:fill="auto"/>
                          </w:tcPr>
                          <w:p w14:paraId="31BABD0C" w14:textId="77777777" w:rsidR="00E0450C" w:rsidRDefault="00E0450C" w:rsidP="001D7F63">
                            <w:pPr>
                              <w:spacing w:line="276" w:lineRule="auto"/>
                              <w:rPr>
                                <w:noProof/>
                              </w:rPr>
                            </w:pPr>
                          </w:p>
                        </w:tc>
                      </w:tr>
                      <w:tr w:rsidR="00E0450C" w14:paraId="63E31512" w14:textId="77777777" w:rsidTr="001D7F63">
                        <w:trPr>
                          <w:trHeight w:val="106"/>
                        </w:trPr>
                        <w:tc>
                          <w:tcPr>
                            <w:tcW w:w="7971" w:type="dxa"/>
                            <w:gridSpan w:val="2"/>
                          </w:tcPr>
                          <w:p w14:paraId="087FC5B6" w14:textId="77777777" w:rsidR="00E0450C" w:rsidRPr="00FF348E" w:rsidRDefault="00E0450C" w:rsidP="001D7F63">
                            <w:pPr>
                              <w:tabs>
                                <w:tab w:val="left" w:pos="851"/>
                              </w:tabs>
                              <w:spacing w:line="276" w:lineRule="auto"/>
                              <w:rPr>
                                <w:rFonts w:eastAsia="Calibri"/>
                                <w:b w:val="0"/>
                                <w:bCs w:val="0"/>
                              </w:rPr>
                            </w:pPr>
                          </w:p>
                        </w:tc>
                        <w:tc>
                          <w:tcPr>
                            <w:tcW w:w="3722" w:type="dxa"/>
                            <w:shd w:val="clear" w:color="auto" w:fill="auto"/>
                          </w:tcPr>
                          <w:p w14:paraId="28D08DF7" w14:textId="77777777" w:rsidR="00E0450C" w:rsidRDefault="00E0450C" w:rsidP="001D7F63">
                            <w:pPr>
                              <w:spacing w:line="276" w:lineRule="auto"/>
                              <w:rPr>
                                <w:noProof/>
                              </w:rPr>
                            </w:pPr>
                          </w:p>
                        </w:tc>
                      </w:tr>
                      <w:tr w:rsidR="00E0450C" w14:paraId="5C69D80A" w14:textId="77777777" w:rsidTr="001D7F63">
                        <w:trPr>
                          <w:trHeight w:val="113"/>
                        </w:trPr>
                        <w:tc>
                          <w:tcPr>
                            <w:tcW w:w="7971" w:type="dxa"/>
                            <w:gridSpan w:val="2"/>
                          </w:tcPr>
                          <w:p w14:paraId="19AC334D" w14:textId="77777777" w:rsidR="00E0450C" w:rsidRPr="00BF0FAC" w:rsidRDefault="00E0450C" w:rsidP="001D7F63">
                            <w:pPr>
                              <w:tabs>
                                <w:tab w:val="left" w:pos="851"/>
                              </w:tabs>
                              <w:spacing w:line="276" w:lineRule="auto"/>
                              <w:rPr>
                                <w:rFonts w:eastAsia="Calibri"/>
                                <w:b w:val="0"/>
                                <w:bCs w:val="0"/>
                                <w:sz w:val="21"/>
                                <w:szCs w:val="21"/>
                              </w:rPr>
                            </w:pPr>
                            <w:r w:rsidRPr="00C856C2">
                              <w:rPr>
                                <w:rFonts w:eastAsia="Calibri"/>
                                <w:bCs w:val="0"/>
                                <w:sz w:val="21"/>
                                <w:szCs w:val="21"/>
                                <w:u w:val="single"/>
                              </w:rPr>
                              <w:t>Bài</w:t>
                            </w:r>
                            <w:r w:rsidRPr="00C856C2">
                              <w:rPr>
                                <w:rFonts w:eastAsia="Calibri"/>
                                <w:bCs w:val="0"/>
                                <w:sz w:val="21"/>
                                <w:szCs w:val="21"/>
                                <w:u w:val="single"/>
                                <w:lang w:val="vi-VN"/>
                              </w:rPr>
                              <w:t xml:space="preserve"> 3.</w:t>
                            </w:r>
                            <w:r w:rsidRPr="00C856C2">
                              <w:rPr>
                                <w:rFonts w:eastAsia="Calibri"/>
                                <w:b w:val="0"/>
                                <w:sz w:val="21"/>
                                <w:szCs w:val="21"/>
                                <w:lang w:val="vi-VN"/>
                              </w:rPr>
                              <w:t xml:space="preserve"> </w:t>
                            </w:r>
                            <w:r w:rsidRPr="00BF0FAC">
                              <w:rPr>
                                <w:rFonts w:eastAsia="Calibri"/>
                                <w:b w:val="0"/>
                                <w:bCs w:val="0"/>
                                <w:sz w:val="21"/>
                                <w:szCs w:val="21"/>
                              </w:rPr>
                              <w:t xml:space="preserve">Cho đồ thị chuyển động của hai xe </w:t>
                            </w:r>
                            <w:r w:rsidRPr="00BF0FAC">
                              <w:rPr>
                                <w:rFonts w:eastAsia="Calibri"/>
                                <w:b w:val="0"/>
                                <w:bCs w:val="0"/>
                                <w:sz w:val="21"/>
                                <w:szCs w:val="21"/>
                              </w:rPr>
                              <w:sym w:font="Wingdings" w:char="F081"/>
                            </w:r>
                            <w:r w:rsidRPr="00BF0FAC">
                              <w:rPr>
                                <w:rFonts w:eastAsia="Calibri"/>
                                <w:b w:val="0"/>
                                <w:bCs w:val="0"/>
                                <w:sz w:val="21"/>
                                <w:szCs w:val="21"/>
                              </w:rPr>
                              <w:t xml:space="preserve"> và </w:t>
                            </w:r>
                            <w:r w:rsidRPr="00BF0FAC">
                              <w:rPr>
                                <w:rFonts w:eastAsia="Calibri"/>
                                <w:b w:val="0"/>
                                <w:bCs w:val="0"/>
                                <w:sz w:val="21"/>
                                <w:szCs w:val="21"/>
                              </w:rPr>
                              <w:sym w:font="Wingdings" w:char="F082"/>
                            </w:r>
                            <w:r w:rsidRPr="00BF0FAC">
                              <w:rPr>
                                <w:rFonts w:eastAsia="Calibri"/>
                                <w:b w:val="0"/>
                                <w:bCs w:val="0"/>
                                <w:sz w:val="21"/>
                                <w:szCs w:val="21"/>
                              </w:rPr>
                              <w:t xml:space="preserve"> như hình vẽ 9.</w:t>
                            </w:r>
                            <w:r w:rsidRPr="00BF0FAC">
                              <w:rPr>
                                <w:rFonts w:eastAsia="Calibri"/>
                                <w:b w:val="0"/>
                                <w:bCs w:val="0"/>
                                <w:noProof/>
                                <w:sz w:val="21"/>
                                <w:szCs w:val="21"/>
                              </w:rPr>
                              <w:t xml:space="preserve"> </w:t>
                            </w:r>
                          </w:p>
                          <w:p w14:paraId="7E38C9B1" w14:textId="77777777" w:rsidR="00E0450C" w:rsidRPr="00BF0FAC" w:rsidRDefault="00E0450C" w:rsidP="001D7F63">
                            <w:pPr>
                              <w:spacing w:line="276" w:lineRule="auto"/>
                              <w:rPr>
                                <w:rFonts w:eastAsia="Calibri"/>
                                <w:b w:val="0"/>
                                <w:bCs w:val="0"/>
                                <w:sz w:val="21"/>
                                <w:szCs w:val="21"/>
                              </w:rPr>
                            </w:pPr>
                            <w:proofErr w:type="gramStart"/>
                            <w:r w:rsidRPr="00BF0FAC">
                              <w:rPr>
                                <w:rFonts w:eastAsia="Calibri"/>
                                <w:b w:val="0"/>
                                <w:bCs w:val="0"/>
                                <w:sz w:val="21"/>
                                <w:szCs w:val="21"/>
                              </w:rPr>
                              <w:t>a</w:t>
                            </w:r>
                            <w:proofErr w:type="gramEnd"/>
                            <w:r w:rsidRPr="00BF0FAC">
                              <w:rPr>
                                <w:rFonts w:eastAsia="Calibri"/>
                                <w:b w:val="0"/>
                                <w:bCs w:val="0"/>
                                <w:sz w:val="21"/>
                                <w:szCs w:val="21"/>
                              </w:rPr>
                              <w:t>/  Lập phương trình chuyển động của hai xe ?</w:t>
                            </w:r>
                          </w:p>
                          <w:p w14:paraId="639E7865" w14:textId="77777777" w:rsidR="00E0450C" w:rsidRPr="00FF348E" w:rsidRDefault="00E0450C" w:rsidP="001D7F63">
                            <w:pPr>
                              <w:spacing w:line="276" w:lineRule="auto"/>
                              <w:rPr>
                                <w:rFonts w:eastAsia="Calibri"/>
                                <w:b w:val="0"/>
                                <w:bCs w:val="0"/>
                                <w:sz w:val="22"/>
                                <w:szCs w:val="22"/>
                              </w:rPr>
                            </w:pPr>
                            <w:proofErr w:type="gramStart"/>
                            <w:r w:rsidRPr="00BF0FAC">
                              <w:rPr>
                                <w:rFonts w:eastAsia="Calibri"/>
                                <w:b w:val="0"/>
                                <w:bCs w:val="0"/>
                                <w:sz w:val="21"/>
                                <w:szCs w:val="21"/>
                              </w:rPr>
                              <w:t>b</w:t>
                            </w:r>
                            <w:proofErr w:type="gramEnd"/>
                            <w:r w:rsidRPr="00BF0FAC">
                              <w:rPr>
                                <w:rFonts w:eastAsia="Calibri"/>
                                <w:b w:val="0"/>
                                <w:bCs w:val="0"/>
                                <w:sz w:val="21"/>
                                <w:szCs w:val="21"/>
                              </w:rPr>
                              <w:t>/  Dựa vào đồ thị xác định thời điểm hai xe cách nhau</w:t>
                            </w:r>
                            <w:r w:rsidRPr="00BF0FAC">
                              <w:rPr>
                                <w:rFonts w:eastAsia="Calibri"/>
                                <w:b w:val="0"/>
                                <w:bCs w:val="0"/>
                                <w:sz w:val="21"/>
                                <w:szCs w:val="21"/>
                                <w:lang w:val="vi-VN"/>
                              </w:rPr>
                              <w:t xml:space="preserve"> 40 km</w:t>
                            </w:r>
                            <w:r w:rsidRPr="00BF0FAC">
                              <w:rPr>
                                <w:rFonts w:eastAsia="Calibri"/>
                                <w:b w:val="0"/>
                                <w:bCs w:val="0"/>
                                <w:sz w:val="21"/>
                                <w:szCs w:val="21"/>
                              </w:rPr>
                              <w:t xml:space="preserve"> ?</w:t>
                            </w:r>
                          </w:p>
                        </w:tc>
                        <w:tc>
                          <w:tcPr>
                            <w:tcW w:w="3722" w:type="dxa"/>
                            <w:vMerge w:val="restart"/>
                            <w:shd w:val="clear" w:color="auto" w:fill="auto"/>
                          </w:tcPr>
                          <w:p w14:paraId="517DA683" w14:textId="77777777" w:rsidR="00E0450C" w:rsidRDefault="00E0450C" w:rsidP="001D7F63">
                            <w:pPr>
                              <w:spacing w:line="276" w:lineRule="auto"/>
                              <w:rPr>
                                <w:b w:val="0"/>
                              </w:rPr>
                            </w:pPr>
                            <w:r w:rsidRPr="003B3899">
                              <w:rPr>
                                <w:b w:val="0"/>
                                <w:noProof/>
                              </w:rPr>
                              <w:drawing>
                                <wp:inline distT="0" distB="0" distL="0" distR="0" wp14:anchorId="6B5B7747" wp14:editId="2EFBC080">
                                  <wp:extent cx="1291692" cy="1107164"/>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314676" cy="1126864"/>
                                          </a:xfrm>
                                          <a:prstGeom prst="rect">
                                            <a:avLst/>
                                          </a:prstGeom>
                                        </pic:spPr>
                                      </pic:pic>
                                    </a:graphicData>
                                  </a:graphic>
                                </wp:inline>
                              </w:drawing>
                            </w:r>
                          </w:p>
                        </w:tc>
                      </w:tr>
                      <w:tr w:rsidR="00E0450C" w14:paraId="7A673249" w14:textId="77777777" w:rsidTr="001D7F63">
                        <w:trPr>
                          <w:trHeight w:val="109"/>
                        </w:trPr>
                        <w:tc>
                          <w:tcPr>
                            <w:tcW w:w="7971" w:type="dxa"/>
                            <w:gridSpan w:val="2"/>
                          </w:tcPr>
                          <w:p w14:paraId="6391D96A" w14:textId="77777777" w:rsidR="00E0450C" w:rsidRPr="00FF348E" w:rsidRDefault="00E0450C" w:rsidP="001D7F63">
                            <w:pPr>
                              <w:tabs>
                                <w:tab w:val="left" w:pos="851"/>
                              </w:tabs>
                              <w:spacing w:line="276" w:lineRule="auto"/>
                              <w:rPr>
                                <w:rFonts w:eastAsia="Calibri"/>
                                <w:b w:val="0"/>
                                <w:bCs w:val="0"/>
                              </w:rPr>
                            </w:pPr>
                          </w:p>
                        </w:tc>
                        <w:tc>
                          <w:tcPr>
                            <w:tcW w:w="3722" w:type="dxa"/>
                            <w:vMerge/>
                            <w:shd w:val="clear" w:color="auto" w:fill="auto"/>
                          </w:tcPr>
                          <w:p w14:paraId="6D4E92EB" w14:textId="77777777" w:rsidR="00E0450C" w:rsidRPr="003B3899" w:rsidRDefault="00E0450C" w:rsidP="001D7F63">
                            <w:pPr>
                              <w:spacing w:line="276" w:lineRule="auto"/>
                              <w:rPr>
                                <w:b w:val="0"/>
                              </w:rPr>
                            </w:pPr>
                          </w:p>
                        </w:tc>
                      </w:tr>
                      <w:tr w:rsidR="00E0450C" w14:paraId="230EBBDF" w14:textId="77777777" w:rsidTr="001D7F63">
                        <w:trPr>
                          <w:trHeight w:val="109"/>
                        </w:trPr>
                        <w:tc>
                          <w:tcPr>
                            <w:tcW w:w="7971" w:type="dxa"/>
                            <w:gridSpan w:val="2"/>
                          </w:tcPr>
                          <w:p w14:paraId="64011088" w14:textId="77777777" w:rsidR="00E0450C" w:rsidRPr="00FF348E" w:rsidRDefault="00E0450C" w:rsidP="001D7F63">
                            <w:pPr>
                              <w:tabs>
                                <w:tab w:val="left" w:pos="851"/>
                              </w:tabs>
                              <w:spacing w:line="276" w:lineRule="auto"/>
                              <w:rPr>
                                <w:rFonts w:eastAsia="Calibri"/>
                                <w:b w:val="0"/>
                                <w:bCs w:val="0"/>
                              </w:rPr>
                            </w:pPr>
                          </w:p>
                        </w:tc>
                        <w:tc>
                          <w:tcPr>
                            <w:tcW w:w="3722" w:type="dxa"/>
                            <w:vMerge/>
                            <w:shd w:val="clear" w:color="auto" w:fill="auto"/>
                          </w:tcPr>
                          <w:p w14:paraId="17E40E8B" w14:textId="77777777" w:rsidR="00E0450C" w:rsidRPr="003B3899" w:rsidRDefault="00E0450C" w:rsidP="001D7F63">
                            <w:pPr>
                              <w:spacing w:line="276" w:lineRule="auto"/>
                              <w:rPr>
                                <w:b w:val="0"/>
                              </w:rPr>
                            </w:pPr>
                          </w:p>
                        </w:tc>
                      </w:tr>
                      <w:tr w:rsidR="00E0450C" w14:paraId="750CDA5D" w14:textId="77777777" w:rsidTr="001D7F63">
                        <w:trPr>
                          <w:trHeight w:val="109"/>
                        </w:trPr>
                        <w:tc>
                          <w:tcPr>
                            <w:tcW w:w="7971" w:type="dxa"/>
                            <w:gridSpan w:val="2"/>
                          </w:tcPr>
                          <w:p w14:paraId="074A1788" w14:textId="77777777" w:rsidR="00E0450C" w:rsidRPr="00FF348E" w:rsidRDefault="00E0450C" w:rsidP="001D7F63">
                            <w:pPr>
                              <w:tabs>
                                <w:tab w:val="left" w:pos="851"/>
                              </w:tabs>
                              <w:spacing w:line="276" w:lineRule="auto"/>
                              <w:rPr>
                                <w:rFonts w:eastAsia="Calibri"/>
                                <w:b w:val="0"/>
                                <w:bCs w:val="0"/>
                              </w:rPr>
                            </w:pPr>
                          </w:p>
                        </w:tc>
                        <w:tc>
                          <w:tcPr>
                            <w:tcW w:w="3722" w:type="dxa"/>
                            <w:vMerge/>
                            <w:shd w:val="clear" w:color="auto" w:fill="auto"/>
                          </w:tcPr>
                          <w:p w14:paraId="407574C1" w14:textId="77777777" w:rsidR="00E0450C" w:rsidRPr="003B3899" w:rsidRDefault="00E0450C" w:rsidP="001D7F63">
                            <w:pPr>
                              <w:spacing w:line="276" w:lineRule="auto"/>
                              <w:rPr>
                                <w:b w:val="0"/>
                              </w:rPr>
                            </w:pPr>
                          </w:p>
                        </w:tc>
                      </w:tr>
                      <w:tr w:rsidR="00E0450C" w14:paraId="43CA6F4E" w14:textId="77777777" w:rsidTr="001D7F63">
                        <w:tc>
                          <w:tcPr>
                            <w:tcW w:w="5117" w:type="dxa"/>
                          </w:tcPr>
                          <w:p w14:paraId="66597815" w14:textId="77777777" w:rsidR="00E0450C" w:rsidRDefault="00E0450C" w:rsidP="001D7F63">
                            <w:pPr>
                              <w:spacing w:line="276" w:lineRule="auto"/>
                              <w:rPr>
                                <w:b w:val="0"/>
                              </w:rPr>
                            </w:pPr>
                          </w:p>
                        </w:tc>
                        <w:tc>
                          <w:tcPr>
                            <w:tcW w:w="6576" w:type="dxa"/>
                            <w:gridSpan w:val="2"/>
                            <w:shd w:val="clear" w:color="auto" w:fill="auto"/>
                          </w:tcPr>
                          <w:p w14:paraId="1160A5EF" w14:textId="77777777" w:rsidR="00E0450C" w:rsidRDefault="00E0450C" w:rsidP="001D7F63">
                            <w:pPr>
                              <w:spacing w:line="276" w:lineRule="auto"/>
                              <w:rPr>
                                <w:b w:val="0"/>
                              </w:rPr>
                            </w:pPr>
                          </w:p>
                        </w:tc>
                      </w:tr>
                      <w:tr w:rsidR="00E0450C" w14:paraId="17639DE3" w14:textId="77777777" w:rsidTr="001D7F63">
                        <w:tc>
                          <w:tcPr>
                            <w:tcW w:w="5117" w:type="dxa"/>
                          </w:tcPr>
                          <w:p w14:paraId="481CE6FE" w14:textId="77777777" w:rsidR="00E0450C" w:rsidRDefault="00E0450C" w:rsidP="001D7F63">
                            <w:pPr>
                              <w:spacing w:line="276" w:lineRule="auto"/>
                              <w:rPr>
                                <w:b w:val="0"/>
                              </w:rPr>
                            </w:pPr>
                          </w:p>
                        </w:tc>
                        <w:tc>
                          <w:tcPr>
                            <w:tcW w:w="6576" w:type="dxa"/>
                            <w:gridSpan w:val="2"/>
                            <w:shd w:val="clear" w:color="auto" w:fill="auto"/>
                          </w:tcPr>
                          <w:p w14:paraId="17D66815" w14:textId="77777777" w:rsidR="00E0450C" w:rsidRDefault="00E0450C" w:rsidP="001D7F63">
                            <w:pPr>
                              <w:spacing w:line="276" w:lineRule="auto"/>
                              <w:rPr>
                                <w:b w:val="0"/>
                              </w:rPr>
                            </w:pPr>
                          </w:p>
                        </w:tc>
                      </w:tr>
                      <w:tr w:rsidR="00E0450C" w14:paraId="206C0069" w14:textId="77777777" w:rsidTr="001D7F63">
                        <w:tc>
                          <w:tcPr>
                            <w:tcW w:w="5117" w:type="dxa"/>
                          </w:tcPr>
                          <w:p w14:paraId="63ACC00A" w14:textId="77777777" w:rsidR="00E0450C" w:rsidRDefault="00E0450C" w:rsidP="001D7F63">
                            <w:pPr>
                              <w:spacing w:line="276" w:lineRule="auto"/>
                              <w:rPr>
                                <w:b w:val="0"/>
                              </w:rPr>
                            </w:pPr>
                          </w:p>
                        </w:tc>
                        <w:tc>
                          <w:tcPr>
                            <w:tcW w:w="6576" w:type="dxa"/>
                            <w:gridSpan w:val="2"/>
                            <w:shd w:val="clear" w:color="auto" w:fill="auto"/>
                          </w:tcPr>
                          <w:p w14:paraId="755030C6" w14:textId="77777777" w:rsidR="00E0450C" w:rsidRDefault="00E0450C" w:rsidP="001D7F63">
                            <w:pPr>
                              <w:spacing w:line="276" w:lineRule="auto"/>
                              <w:rPr>
                                <w:b w:val="0"/>
                              </w:rPr>
                            </w:pPr>
                          </w:p>
                        </w:tc>
                      </w:tr>
                      <w:tr w:rsidR="00E0450C" w14:paraId="6044D721" w14:textId="77777777" w:rsidTr="001D7F63">
                        <w:tc>
                          <w:tcPr>
                            <w:tcW w:w="5117" w:type="dxa"/>
                          </w:tcPr>
                          <w:p w14:paraId="6A5885F2" w14:textId="77777777" w:rsidR="00E0450C" w:rsidRDefault="00E0450C" w:rsidP="001D7F63">
                            <w:pPr>
                              <w:spacing w:line="276" w:lineRule="auto"/>
                              <w:rPr>
                                <w:b w:val="0"/>
                              </w:rPr>
                            </w:pPr>
                          </w:p>
                        </w:tc>
                        <w:tc>
                          <w:tcPr>
                            <w:tcW w:w="6576" w:type="dxa"/>
                            <w:gridSpan w:val="2"/>
                            <w:shd w:val="clear" w:color="auto" w:fill="auto"/>
                          </w:tcPr>
                          <w:p w14:paraId="611791E5" w14:textId="77777777" w:rsidR="00E0450C" w:rsidRDefault="00E0450C" w:rsidP="001D7F63">
                            <w:pPr>
                              <w:spacing w:line="276" w:lineRule="auto"/>
                              <w:rPr>
                                <w:b w:val="0"/>
                              </w:rPr>
                            </w:pPr>
                          </w:p>
                        </w:tc>
                      </w:tr>
                      <w:tr w:rsidR="00E0450C" w14:paraId="474FF153" w14:textId="77777777" w:rsidTr="001D7F63">
                        <w:tc>
                          <w:tcPr>
                            <w:tcW w:w="5117" w:type="dxa"/>
                          </w:tcPr>
                          <w:p w14:paraId="4BFDFE21" w14:textId="77777777" w:rsidR="00E0450C" w:rsidRDefault="00E0450C" w:rsidP="001D7F63">
                            <w:pPr>
                              <w:spacing w:line="276" w:lineRule="auto"/>
                              <w:rPr>
                                <w:b w:val="0"/>
                              </w:rPr>
                            </w:pPr>
                          </w:p>
                        </w:tc>
                        <w:tc>
                          <w:tcPr>
                            <w:tcW w:w="6576" w:type="dxa"/>
                            <w:gridSpan w:val="2"/>
                            <w:shd w:val="clear" w:color="auto" w:fill="auto"/>
                          </w:tcPr>
                          <w:p w14:paraId="6A0B1C77" w14:textId="77777777" w:rsidR="00E0450C" w:rsidRDefault="00E0450C" w:rsidP="001D7F63">
                            <w:pPr>
                              <w:spacing w:line="276" w:lineRule="auto"/>
                              <w:rPr>
                                <w:b w:val="0"/>
                              </w:rPr>
                            </w:pPr>
                          </w:p>
                        </w:tc>
                      </w:tr>
                      <w:tr w:rsidR="00E0450C" w14:paraId="59419F2C" w14:textId="77777777" w:rsidTr="001D7F63">
                        <w:tc>
                          <w:tcPr>
                            <w:tcW w:w="5117" w:type="dxa"/>
                          </w:tcPr>
                          <w:p w14:paraId="60E9CCCD" w14:textId="77777777" w:rsidR="00E0450C" w:rsidRDefault="00E0450C" w:rsidP="001D7F63">
                            <w:pPr>
                              <w:spacing w:line="276" w:lineRule="auto"/>
                              <w:rPr>
                                <w:b w:val="0"/>
                              </w:rPr>
                            </w:pPr>
                          </w:p>
                        </w:tc>
                        <w:tc>
                          <w:tcPr>
                            <w:tcW w:w="6576" w:type="dxa"/>
                            <w:gridSpan w:val="2"/>
                            <w:shd w:val="clear" w:color="auto" w:fill="auto"/>
                          </w:tcPr>
                          <w:p w14:paraId="0462B18A" w14:textId="77777777" w:rsidR="00E0450C" w:rsidRDefault="00E0450C" w:rsidP="001D7F63">
                            <w:pPr>
                              <w:spacing w:line="276" w:lineRule="auto"/>
                              <w:rPr>
                                <w:b w:val="0"/>
                              </w:rPr>
                            </w:pPr>
                          </w:p>
                        </w:tc>
                      </w:tr>
                      <w:tr w:rsidR="00E0450C" w14:paraId="780AFAE0" w14:textId="77777777" w:rsidTr="001D7F63">
                        <w:tc>
                          <w:tcPr>
                            <w:tcW w:w="5117" w:type="dxa"/>
                          </w:tcPr>
                          <w:p w14:paraId="458442FC" w14:textId="77777777" w:rsidR="00E0450C" w:rsidRDefault="00E0450C" w:rsidP="001D7F63">
                            <w:pPr>
                              <w:spacing w:line="276" w:lineRule="auto"/>
                              <w:rPr>
                                <w:b w:val="0"/>
                              </w:rPr>
                            </w:pPr>
                          </w:p>
                        </w:tc>
                        <w:tc>
                          <w:tcPr>
                            <w:tcW w:w="6576" w:type="dxa"/>
                            <w:gridSpan w:val="2"/>
                            <w:shd w:val="clear" w:color="auto" w:fill="auto"/>
                          </w:tcPr>
                          <w:p w14:paraId="7E0A9BE1" w14:textId="77777777" w:rsidR="00E0450C" w:rsidRDefault="00E0450C" w:rsidP="001D7F63">
                            <w:pPr>
                              <w:spacing w:line="276" w:lineRule="auto"/>
                              <w:rPr>
                                <w:b w:val="0"/>
                              </w:rPr>
                            </w:pPr>
                          </w:p>
                        </w:tc>
                      </w:tr>
                      <w:tr w:rsidR="00E0450C" w14:paraId="1A04E951" w14:textId="77777777" w:rsidTr="001D7F63">
                        <w:tc>
                          <w:tcPr>
                            <w:tcW w:w="5117" w:type="dxa"/>
                          </w:tcPr>
                          <w:p w14:paraId="58475231" w14:textId="77777777" w:rsidR="00E0450C" w:rsidRDefault="00E0450C" w:rsidP="001D7F63">
                            <w:pPr>
                              <w:spacing w:line="276" w:lineRule="auto"/>
                              <w:rPr>
                                <w:b w:val="0"/>
                              </w:rPr>
                            </w:pPr>
                          </w:p>
                        </w:tc>
                        <w:tc>
                          <w:tcPr>
                            <w:tcW w:w="6576" w:type="dxa"/>
                            <w:gridSpan w:val="2"/>
                            <w:shd w:val="clear" w:color="auto" w:fill="auto"/>
                          </w:tcPr>
                          <w:p w14:paraId="43291484" w14:textId="77777777" w:rsidR="00E0450C" w:rsidRDefault="00E0450C" w:rsidP="001D7F63">
                            <w:pPr>
                              <w:spacing w:line="276" w:lineRule="auto"/>
                              <w:rPr>
                                <w:b w:val="0"/>
                              </w:rPr>
                            </w:pPr>
                          </w:p>
                        </w:tc>
                      </w:tr>
                      <w:tr w:rsidR="00E0450C" w14:paraId="31200A19" w14:textId="77777777" w:rsidTr="001D7F63">
                        <w:tc>
                          <w:tcPr>
                            <w:tcW w:w="5117" w:type="dxa"/>
                          </w:tcPr>
                          <w:p w14:paraId="49778857" w14:textId="77777777" w:rsidR="00E0450C" w:rsidRDefault="00E0450C" w:rsidP="001D7F63">
                            <w:pPr>
                              <w:spacing w:line="276" w:lineRule="auto"/>
                              <w:rPr>
                                <w:b w:val="0"/>
                              </w:rPr>
                            </w:pPr>
                          </w:p>
                        </w:tc>
                        <w:tc>
                          <w:tcPr>
                            <w:tcW w:w="6576" w:type="dxa"/>
                            <w:gridSpan w:val="2"/>
                            <w:shd w:val="clear" w:color="auto" w:fill="auto"/>
                          </w:tcPr>
                          <w:p w14:paraId="09B64920" w14:textId="77777777" w:rsidR="00E0450C" w:rsidRDefault="00E0450C" w:rsidP="001D7F63">
                            <w:pPr>
                              <w:spacing w:line="276" w:lineRule="auto"/>
                              <w:rPr>
                                <w:b w:val="0"/>
                              </w:rPr>
                            </w:pPr>
                          </w:p>
                        </w:tc>
                      </w:tr>
                      <w:tr w:rsidR="00E0450C" w14:paraId="7048B054" w14:textId="77777777" w:rsidTr="001D7F63">
                        <w:tc>
                          <w:tcPr>
                            <w:tcW w:w="5117" w:type="dxa"/>
                          </w:tcPr>
                          <w:p w14:paraId="353020C6" w14:textId="77777777" w:rsidR="00E0450C" w:rsidRDefault="00E0450C" w:rsidP="001D7F63">
                            <w:pPr>
                              <w:spacing w:line="276" w:lineRule="auto"/>
                              <w:rPr>
                                <w:b w:val="0"/>
                              </w:rPr>
                            </w:pPr>
                          </w:p>
                        </w:tc>
                        <w:tc>
                          <w:tcPr>
                            <w:tcW w:w="6576" w:type="dxa"/>
                            <w:gridSpan w:val="2"/>
                            <w:shd w:val="clear" w:color="auto" w:fill="auto"/>
                          </w:tcPr>
                          <w:p w14:paraId="12660E8B" w14:textId="77777777" w:rsidR="00E0450C" w:rsidRDefault="00E0450C" w:rsidP="001D7F63">
                            <w:pPr>
                              <w:spacing w:line="276" w:lineRule="auto"/>
                              <w:rPr>
                                <w:b w:val="0"/>
                              </w:rPr>
                            </w:pPr>
                          </w:p>
                        </w:tc>
                      </w:tr>
                      <w:tr w:rsidR="00E0450C" w14:paraId="4B497B03" w14:textId="77777777" w:rsidTr="001D7F63">
                        <w:tc>
                          <w:tcPr>
                            <w:tcW w:w="5117" w:type="dxa"/>
                          </w:tcPr>
                          <w:p w14:paraId="2FA16B72" w14:textId="77777777" w:rsidR="00E0450C" w:rsidRDefault="00E0450C" w:rsidP="001D7F63">
                            <w:pPr>
                              <w:spacing w:line="276" w:lineRule="auto"/>
                              <w:rPr>
                                <w:b w:val="0"/>
                              </w:rPr>
                            </w:pPr>
                          </w:p>
                        </w:tc>
                        <w:tc>
                          <w:tcPr>
                            <w:tcW w:w="6576" w:type="dxa"/>
                            <w:gridSpan w:val="2"/>
                            <w:shd w:val="clear" w:color="auto" w:fill="auto"/>
                          </w:tcPr>
                          <w:p w14:paraId="5EA3C1AA" w14:textId="77777777" w:rsidR="00E0450C" w:rsidRDefault="00E0450C" w:rsidP="001D7F63">
                            <w:pPr>
                              <w:spacing w:line="276" w:lineRule="auto"/>
                              <w:rPr>
                                <w:b w:val="0"/>
                              </w:rPr>
                            </w:pPr>
                          </w:p>
                        </w:tc>
                      </w:tr>
                      <w:tr w:rsidR="00E0450C" w14:paraId="731E82C5" w14:textId="77777777" w:rsidTr="001D7F63">
                        <w:tc>
                          <w:tcPr>
                            <w:tcW w:w="5117" w:type="dxa"/>
                          </w:tcPr>
                          <w:p w14:paraId="5D00FD47" w14:textId="77777777" w:rsidR="00E0450C" w:rsidRDefault="00E0450C" w:rsidP="001D7F63">
                            <w:pPr>
                              <w:spacing w:line="276" w:lineRule="auto"/>
                              <w:rPr>
                                <w:b w:val="0"/>
                              </w:rPr>
                            </w:pPr>
                          </w:p>
                        </w:tc>
                        <w:tc>
                          <w:tcPr>
                            <w:tcW w:w="6576" w:type="dxa"/>
                            <w:gridSpan w:val="2"/>
                            <w:shd w:val="clear" w:color="auto" w:fill="auto"/>
                          </w:tcPr>
                          <w:p w14:paraId="0A0168CF" w14:textId="77777777" w:rsidR="00E0450C" w:rsidRDefault="00E0450C" w:rsidP="001D7F63">
                            <w:pPr>
                              <w:spacing w:line="276" w:lineRule="auto"/>
                              <w:rPr>
                                <w:b w:val="0"/>
                              </w:rPr>
                            </w:pPr>
                          </w:p>
                        </w:tc>
                      </w:tr>
                      <w:tr w:rsidR="00E0450C" w14:paraId="71426C78" w14:textId="77777777" w:rsidTr="001D7F63">
                        <w:tc>
                          <w:tcPr>
                            <w:tcW w:w="5117" w:type="dxa"/>
                          </w:tcPr>
                          <w:p w14:paraId="748BBAE5" w14:textId="77777777" w:rsidR="00E0450C" w:rsidRDefault="00E0450C" w:rsidP="001D7F63">
                            <w:pPr>
                              <w:spacing w:line="276" w:lineRule="auto"/>
                              <w:rPr>
                                <w:b w:val="0"/>
                              </w:rPr>
                            </w:pPr>
                          </w:p>
                        </w:tc>
                        <w:tc>
                          <w:tcPr>
                            <w:tcW w:w="6576" w:type="dxa"/>
                            <w:gridSpan w:val="2"/>
                            <w:shd w:val="clear" w:color="auto" w:fill="auto"/>
                          </w:tcPr>
                          <w:p w14:paraId="2F8DE2CC" w14:textId="77777777" w:rsidR="00E0450C" w:rsidRDefault="00E0450C" w:rsidP="001D7F63">
                            <w:pPr>
                              <w:spacing w:line="276" w:lineRule="auto"/>
                              <w:rPr>
                                <w:b w:val="0"/>
                              </w:rPr>
                            </w:pPr>
                          </w:p>
                        </w:tc>
                      </w:tr>
                      <w:tr w:rsidR="00E0450C" w14:paraId="6F13EC25" w14:textId="77777777" w:rsidTr="001D7F63">
                        <w:tc>
                          <w:tcPr>
                            <w:tcW w:w="5117" w:type="dxa"/>
                          </w:tcPr>
                          <w:p w14:paraId="1C4838EC" w14:textId="77777777" w:rsidR="00E0450C" w:rsidRDefault="00E0450C" w:rsidP="001D7F63">
                            <w:pPr>
                              <w:spacing w:line="276" w:lineRule="auto"/>
                              <w:rPr>
                                <w:b w:val="0"/>
                              </w:rPr>
                            </w:pPr>
                          </w:p>
                        </w:tc>
                        <w:tc>
                          <w:tcPr>
                            <w:tcW w:w="6576" w:type="dxa"/>
                            <w:gridSpan w:val="2"/>
                            <w:shd w:val="clear" w:color="auto" w:fill="auto"/>
                          </w:tcPr>
                          <w:p w14:paraId="19BC7CFE" w14:textId="77777777" w:rsidR="00E0450C" w:rsidRDefault="00E0450C" w:rsidP="001D7F63">
                            <w:pPr>
                              <w:spacing w:line="276" w:lineRule="auto"/>
                              <w:rPr>
                                <w:b w:val="0"/>
                              </w:rPr>
                            </w:pPr>
                          </w:p>
                        </w:tc>
                      </w:tr>
                      <w:tr w:rsidR="00E0450C" w14:paraId="191BE712" w14:textId="77777777" w:rsidTr="001D7F63">
                        <w:tc>
                          <w:tcPr>
                            <w:tcW w:w="7971" w:type="dxa"/>
                            <w:gridSpan w:val="2"/>
                          </w:tcPr>
                          <w:p w14:paraId="6A573968" w14:textId="77777777" w:rsidR="00E0450C" w:rsidRDefault="00E0450C" w:rsidP="001D7F63">
                            <w:pPr>
                              <w:spacing w:line="276" w:lineRule="auto"/>
                              <w:rPr>
                                <w:b w:val="0"/>
                              </w:rPr>
                            </w:pPr>
                          </w:p>
                        </w:tc>
                        <w:tc>
                          <w:tcPr>
                            <w:tcW w:w="3722" w:type="dxa"/>
                            <w:shd w:val="clear" w:color="auto" w:fill="auto"/>
                          </w:tcPr>
                          <w:p w14:paraId="2F422F43" w14:textId="77777777" w:rsidR="00E0450C" w:rsidRDefault="00E0450C" w:rsidP="001D7F63">
                            <w:pPr>
                              <w:spacing w:line="276" w:lineRule="auto"/>
                              <w:rPr>
                                <w:b w:val="0"/>
                              </w:rPr>
                            </w:pPr>
                          </w:p>
                        </w:tc>
                      </w:tr>
                      <w:tr w:rsidR="00E0450C" w14:paraId="4AA7A3E7" w14:textId="77777777" w:rsidTr="001D7F63">
                        <w:tc>
                          <w:tcPr>
                            <w:tcW w:w="7971" w:type="dxa"/>
                            <w:gridSpan w:val="2"/>
                          </w:tcPr>
                          <w:p w14:paraId="5E7C6D30" w14:textId="77777777" w:rsidR="00E0450C" w:rsidRDefault="00E0450C" w:rsidP="001D7F63">
                            <w:pPr>
                              <w:spacing w:line="276" w:lineRule="auto"/>
                              <w:rPr>
                                <w:b w:val="0"/>
                              </w:rPr>
                            </w:pPr>
                          </w:p>
                        </w:tc>
                        <w:tc>
                          <w:tcPr>
                            <w:tcW w:w="3722" w:type="dxa"/>
                            <w:shd w:val="clear" w:color="auto" w:fill="auto"/>
                          </w:tcPr>
                          <w:p w14:paraId="6675A77F" w14:textId="77777777" w:rsidR="00E0450C" w:rsidRDefault="00E0450C" w:rsidP="001D7F63">
                            <w:pPr>
                              <w:spacing w:line="276" w:lineRule="auto"/>
                              <w:rPr>
                                <w:b w:val="0"/>
                              </w:rPr>
                            </w:pPr>
                          </w:p>
                        </w:tc>
                      </w:tr>
                      <w:tr w:rsidR="00E0450C" w14:paraId="0CDC2A88" w14:textId="77777777" w:rsidTr="001D7F63">
                        <w:tc>
                          <w:tcPr>
                            <w:tcW w:w="7971" w:type="dxa"/>
                            <w:gridSpan w:val="2"/>
                          </w:tcPr>
                          <w:p w14:paraId="1C47BCEC" w14:textId="77777777" w:rsidR="00E0450C" w:rsidRDefault="00E0450C" w:rsidP="001D7F63">
                            <w:pPr>
                              <w:spacing w:line="276" w:lineRule="auto"/>
                              <w:rPr>
                                <w:b w:val="0"/>
                              </w:rPr>
                            </w:pPr>
                          </w:p>
                        </w:tc>
                        <w:tc>
                          <w:tcPr>
                            <w:tcW w:w="3722" w:type="dxa"/>
                            <w:shd w:val="clear" w:color="auto" w:fill="auto"/>
                          </w:tcPr>
                          <w:p w14:paraId="072761B6" w14:textId="77777777" w:rsidR="00E0450C" w:rsidRDefault="00E0450C" w:rsidP="001D7F63">
                            <w:pPr>
                              <w:spacing w:line="276" w:lineRule="auto"/>
                              <w:rPr>
                                <w:b w:val="0"/>
                              </w:rPr>
                            </w:pPr>
                          </w:p>
                        </w:tc>
                      </w:tr>
                      <w:tr w:rsidR="00E0450C" w14:paraId="2D6A9BED" w14:textId="77777777" w:rsidTr="001D7F63">
                        <w:tc>
                          <w:tcPr>
                            <w:tcW w:w="7971" w:type="dxa"/>
                            <w:gridSpan w:val="2"/>
                          </w:tcPr>
                          <w:p w14:paraId="75586BB6" w14:textId="77777777" w:rsidR="00E0450C" w:rsidRDefault="00E0450C" w:rsidP="001D7F63">
                            <w:pPr>
                              <w:spacing w:line="276" w:lineRule="auto"/>
                              <w:rPr>
                                <w:b w:val="0"/>
                              </w:rPr>
                            </w:pPr>
                          </w:p>
                        </w:tc>
                        <w:tc>
                          <w:tcPr>
                            <w:tcW w:w="3722" w:type="dxa"/>
                            <w:shd w:val="clear" w:color="auto" w:fill="auto"/>
                          </w:tcPr>
                          <w:p w14:paraId="5C2909D2" w14:textId="77777777" w:rsidR="00E0450C" w:rsidRDefault="00E0450C" w:rsidP="001D7F63">
                            <w:pPr>
                              <w:spacing w:line="276" w:lineRule="auto"/>
                              <w:rPr>
                                <w:b w:val="0"/>
                              </w:rPr>
                            </w:pPr>
                          </w:p>
                        </w:tc>
                      </w:tr>
                      <w:tr w:rsidR="00E0450C" w14:paraId="6E9B044B" w14:textId="77777777" w:rsidTr="001D7F63">
                        <w:tc>
                          <w:tcPr>
                            <w:tcW w:w="7971" w:type="dxa"/>
                            <w:gridSpan w:val="2"/>
                          </w:tcPr>
                          <w:p w14:paraId="6DEC9661" w14:textId="77777777" w:rsidR="00E0450C" w:rsidRDefault="00E0450C" w:rsidP="001D7F63">
                            <w:pPr>
                              <w:spacing w:line="276" w:lineRule="auto"/>
                              <w:rPr>
                                <w:b w:val="0"/>
                              </w:rPr>
                            </w:pPr>
                          </w:p>
                        </w:tc>
                        <w:tc>
                          <w:tcPr>
                            <w:tcW w:w="3722" w:type="dxa"/>
                            <w:shd w:val="clear" w:color="auto" w:fill="auto"/>
                          </w:tcPr>
                          <w:p w14:paraId="28520BCA" w14:textId="77777777" w:rsidR="00E0450C" w:rsidRDefault="00E0450C" w:rsidP="001D7F63">
                            <w:pPr>
                              <w:spacing w:line="276" w:lineRule="auto"/>
                              <w:rPr>
                                <w:b w:val="0"/>
                              </w:rPr>
                            </w:pPr>
                          </w:p>
                        </w:tc>
                      </w:tr>
                      <w:tr w:rsidR="00E0450C" w14:paraId="4EA7F48E" w14:textId="77777777" w:rsidTr="001D7F63">
                        <w:tc>
                          <w:tcPr>
                            <w:tcW w:w="7971" w:type="dxa"/>
                            <w:gridSpan w:val="2"/>
                          </w:tcPr>
                          <w:p w14:paraId="4C00AF20" w14:textId="77777777" w:rsidR="00E0450C" w:rsidRDefault="00E0450C" w:rsidP="001D7F63">
                            <w:pPr>
                              <w:spacing w:line="276" w:lineRule="auto"/>
                              <w:rPr>
                                <w:b w:val="0"/>
                              </w:rPr>
                            </w:pPr>
                          </w:p>
                        </w:tc>
                        <w:tc>
                          <w:tcPr>
                            <w:tcW w:w="3722" w:type="dxa"/>
                            <w:shd w:val="clear" w:color="auto" w:fill="auto"/>
                          </w:tcPr>
                          <w:p w14:paraId="514B3E75" w14:textId="77777777" w:rsidR="00E0450C" w:rsidRDefault="00E0450C" w:rsidP="001D7F63">
                            <w:pPr>
                              <w:spacing w:line="276" w:lineRule="auto"/>
                              <w:rPr>
                                <w:b w:val="0"/>
                              </w:rPr>
                            </w:pPr>
                          </w:p>
                        </w:tc>
                      </w:tr>
                      <w:tr w:rsidR="00E0450C" w14:paraId="4718965F" w14:textId="77777777" w:rsidTr="001D7F63">
                        <w:tc>
                          <w:tcPr>
                            <w:tcW w:w="7971" w:type="dxa"/>
                            <w:gridSpan w:val="2"/>
                          </w:tcPr>
                          <w:p w14:paraId="1C5DD490" w14:textId="77777777" w:rsidR="00E0450C" w:rsidRDefault="00E0450C" w:rsidP="001D7F63">
                            <w:pPr>
                              <w:spacing w:line="276" w:lineRule="auto"/>
                              <w:rPr>
                                <w:b w:val="0"/>
                              </w:rPr>
                            </w:pPr>
                          </w:p>
                        </w:tc>
                        <w:tc>
                          <w:tcPr>
                            <w:tcW w:w="3722" w:type="dxa"/>
                            <w:shd w:val="clear" w:color="auto" w:fill="auto"/>
                          </w:tcPr>
                          <w:p w14:paraId="56B05E25" w14:textId="77777777" w:rsidR="00E0450C" w:rsidRDefault="00E0450C" w:rsidP="001D7F63">
                            <w:pPr>
                              <w:spacing w:line="276" w:lineRule="auto"/>
                              <w:rPr>
                                <w:b w:val="0"/>
                              </w:rPr>
                            </w:pPr>
                          </w:p>
                        </w:tc>
                      </w:tr>
                      <w:tr w:rsidR="00E0450C" w14:paraId="7AEE9203" w14:textId="77777777" w:rsidTr="001D7F63">
                        <w:tc>
                          <w:tcPr>
                            <w:tcW w:w="7971" w:type="dxa"/>
                            <w:gridSpan w:val="2"/>
                          </w:tcPr>
                          <w:p w14:paraId="154D87B1" w14:textId="77777777" w:rsidR="00E0450C" w:rsidRDefault="00E0450C" w:rsidP="001D7F63">
                            <w:pPr>
                              <w:spacing w:line="276" w:lineRule="auto"/>
                              <w:rPr>
                                <w:b w:val="0"/>
                              </w:rPr>
                            </w:pPr>
                          </w:p>
                        </w:tc>
                        <w:tc>
                          <w:tcPr>
                            <w:tcW w:w="3722" w:type="dxa"/>
                            <w:shd w:val="clear" w:color="auto" w:fill="auto"/>
                          </w:tcPr>
                          <w:p w14:paraId="5A5B4839" w14:textId="77777777" w:rsidR="00E0450C" w:rsidRDefault="00E0450C" w:rsidP="001D7F63">
                            <w:pPr>
                              <w:spacing w:line="276" w:lineRule="auto"/>
                              <w:rPr>
                                <w:b w:val="0"/>
                              </w:rPr>
                            </w:pPr>
                          </w:p>
                        </w:tc>
                      </w:tr>
                      <w:tr w:rsidR="00E0450C" w14:paraId="72CD1901" w14:textId="77777777" w:rsidTr="001D7F63">
                        <w:tc>
                          <w:tcPr>
                            <w:tcW w:w="7971" w:type="dxa"/>
                            <w:gridSpan w:val="2"/>
                          </w:tcPr>
                          <w:p w14:paraId="2D647F18" w14:textId="77777777" w:rsidR="00E0450C" w:rsidRDefault="00E0450C" w:rsidP="001D7F63">
                            <w:pPr>
                              <w:spacing w:line="276" w:lineRule="auto"/>
                              <w:rPr>
                                <w:b w:val="0"/>
                              </w:rPr>
                            </w:pPr>
                          </w:p>
                        </w:tc>
                        <w:tc>
                          <w:tcPr>
                            <w:tcW w:w="3722" w:type="dxa"/>
                            <w:shd w:val="clear" w:color="auto" w:fill="auto"/>
                          </w:tcPr>
                          <w:p w14:paraId="036C74E5" w14:textId="77777777" w:rsidR="00E0450C" w:rsidRDefault="00E0450C" w:rsidP="001D7F63">
                            <w:pPr>
                              <w:spacing w:line="276" w:lineRule="auto"/>
                              <w:rPr>
                                <w:b w:val="0"/>
                              </w:rPr>
                            </w:pPr>
                          </w:p>
                        </w:tc>
                      </w:tr>
                      <w:tr w:rsidR="00E0450C" w14:paraId="339B046F" w14:textId="77777777" w:rsidTr="001D7F63">
                        <w:tc>
                          <w:tcPr>
                            <w:tcW w:w="7971" w:type="dxa"/>
                            <w:gridSpan w:val="2"/>
                          </w:tcPr>
                          <w:p w14:paraId="414534D3" w14:textId="77777777" w:rsidR="00E0450C" w:rsidRDefault="00E0450C" w:rsidP="001D7F63">
                            <w:pPr>
                              <w:spacing w:line="276" w:lineRule="auto"/>
                              <w:rPr>
                                <w:b w:val="0"/>
                              </w:rPr>
                            </w:pPr>
                          </w:p>
                        </w:tc>
                        <w:tc>
                          <w:tcPr>
                            <w:tcW w:w="3722" w:type="dxa"/>
                            <w:shd w:val="clear" w:color="auto" w:fill="auto"/>
                          </w:tcPr>
                          <w:p w14:paraId="17084711" w14:textId="77777777" w:rsidR="00E0450C" w:rsidRDefault="00E0450C" w:rsidP="001D7F63">
                            <w:pPr>
                              <w:spacing w:line="276" w:lineRule="auto"/>
                              <w:rPr>
                                <w:b w:val="0"/>
                              </w:rPr>
                            </w:pPr>
                          </w:p>
                        </w:tc>
                      </w:tr>
                      <w:tr w:rsidR="00E0450C" w14:paraId="026DE809" w14:textId="77777777" w:rsidTr="001D7F63">
                        <w:tc>
                          <w:tcPr>
                            <w:tcW w:w="7971" w:type="dxa"/>
                            <w:gridSpan w:val="2"/>
                          </w:tcPr>
                          <w:p w14:paraId="5D05E513" w14:textId="77777777" w:rsidR="00E0450C" w:rsidRDefault="00E0450C" w:rsidP="001D7F63">
                            <w:pPr>
                              <w:spacing w:line="276" w:lineRule="auto"/>
                              <w:rPr>
                                <w:b w:val="0"/>
                              </w:rPr>
                            </w:pPr>
                          </w:p>
                        </w:tc>
                        <w:tc>
                          <w:tcPr>
                            <w:tcW w:w="3722" w:type="dxa"/>
                            <w:shd w:val="clear" w:color="auto" w:fill="auto"/>
                          </w:tcPr>
                          <w:p w14:paraId="4631E012" w14:textId="77777777" w:rsidR="00E0450C" w:rsidRDefault="00E0450C" w:rsidP="001D7F63">
                            <w:pPr>
                              <w:spacing w:line="276" w:lineRule="auto"/>
                              <w:rPr>
                                <w:b w:val="0"/>
                              </w:rPr>
                            </w:pPr>
                          </w:p>
                        </w:tc>
                      </w:tr>
                      <w:tr w:rsidR="00E0450C" w14:paraId="63A78CBC" w14:textId="77777777" w:rsidTr="001D7F63">
                        <w:tc>
                          <w:tcPr>
                            <w:tcW w:w="7971" w:type="dxa"/>
                            <w:gridSpan w:val="2"/>
                          </w:tcPr>
                          <w:p w14:paraId="4D6B5E69" w14:textId="77777777" w:rsidR="00E0450C" w:rsidRDefault="00E0450C" w:rsidP="001D7F63">
                            <w:pPr>
                              <w:spacing w:line="276" w:lineRule="auto"/>
                              <w:rPr>
                                <w:b w:val="0"/>
                              </w:rPr>
                            </w:pPr>
                          </w:p>
                        </w:tc>
                        <w:tc>
                          <w:tcPr>
                            <w:tcW w:w="3722" w:type="dxa"/>
                            <w:shd w:val="clear" w:color="auto" w:fill="auto"/>
                          </w:tcPr>
                          <w:p w14:paraId="2B11C461" w14:textId="77777777" w:rsidR="00E0450C" w:rsidRDefault="00E0450C" w:rsidP="001D7F63">
                            <w:pPr>
                              <w:spacing w:line="276" w:lineRule="auto"/>
                              <w:rPr>
                                <w:b w:val="0"/>
                              </w:rPr>
                            </w:pPr>
                          </w:p>
                        </w:tc>
                      </w:tr>
                      <w:tr w:rsidR="00E0450C" w14:paraId="64D39302" w14:textId="77777777" w:rsidTr="001D7F63">
                        <w:tc>
                          <w:tcPr>
                            <w:tcW w:w="7971" w:type="dxa"/>
                            <w:gridSpan w:val="2"/>
                          </w:tcPr>
                          <w:p w14:paraId="2DCEFDC9" w14:textId="77777777" w:rsidR="00E0450C" w:rsidRDefault="00E0450C" w:rsidP="001D7F63">
                            <w:pPr>
                              <w:spacing w:line="276" w:lineRule="auto"/>
                              <w:rPr>
                                <w:b w:val="0"/>
                              </w:rPr>
                            </w:pPr>
                          </w:p>
                        </w:tc>
                        <w:tc>
                          <w:tcPr>
                            <w:tcW w:w="3722" w:type="dxa"/>
                            <w:shd w:val="clear" w:color="auto" w:fill="auto"/>
                          </w:tcPr>
                          <w:p w14:paraId="78EADAAA" w14:textId="77777777" w:rsidR="00E0450C" w:rsidRDefault="00E0450C" w:rsidP="001D7F63">
                            <w:pPr>
                              <w:spacing w:line="276" w:lineRule="auto"/>
                              <w:rPr>
                                <w:b w:val="0"/>
                              </w:rPr>
                            </w:pPr>
                          </w:p>
                        </w:tc>
                      </w:tr>
                      <w:tr w:rsidR="00E0450C" w14:paraId="02B247AB" w14:textId="77777777" w:rsidTr="001D7F63">
                        <w:tc>
                          <w:tcPr>
                            <w:tcW w:w="7971" w:type="dxa"/>
                            <w:gridSpan w:val="2"/>
                          </w:tcPr>
                          <w:p w14:paraId="23BB9942" w14:textId="77777777" w:rsidR="00E0450C" w:rsidRDefault="00E0450C" w:rsidP="001D7F63">
                            <w:pPr>
                              <w:spacing w:line="276" w:lineRule="auto"/>
                              <w:rPr>
                                <w:b w:val="0"/>
                              </w:rPr>
                            </w:pPr>
                          </w:p>
                        </w:tc>
                        <w:tc>
                          <w:tcPr>
                            <w:tcW w:w="3722" w:type="dxa"/>
                            <w:shd w:val="clear" w:color="auto" w:fill="auto"/>
                          </w:tcPr>
                          <w:p w14:paraId="6EF3312C" w14:textId="77777777" w:rsidR="00E0450C" w:rsidRDefault="00E0450C" w:rsidP="001D7F63">
                            <w:pPr>
                              <w:spacing w:line="276" w:lineRule="auto"/>
                              <w:rPr>
                                <w:b w:val="0"/>
                              </w:rPr>
                            </w:pPr>
                          </w:p>
                        </w:tc>
                      </w:tr>
                      <w:tr w:rsidR="00E0450C" w14:paraId="4419C688" w14:textId="77777777" w:rsidTr="001D7F63">
                        <w:tc>
                          <w:tcPr>
                            <w:tcW w:w="7971" w:type="dxa"/>
                            <w:gridSpan w:val="2"/>
                          </w:tcPr>
                          <w:p w14:paraId="0C742724" w14:textId="77777777" w:rsidR="00E0450C" w:rsidRDefault="00E0450C" w:rsidP="001D7F63">
                            <w:pPr>
                              <w:spacing w:line="276" w:lineRule="auto"/>
                              <w:rPr>
                                <w:b w:val="0"/>
                              </w:rPr>
                            </w:pPr>
                          </w:p>
                        </w:tc>
                        <w:tc>
                          <w:tcPr>
                            <w:tcW w:w="3722" w:type="dxa"/>
                            <w:shd w:val="clear" w:color="auto" w:fill="auto"/>
                          </w:tcPr>
                          <w:p w14:paraId="5F0E5683" w14:textId="77777777" w:rsidR="00E0450C" w:rsidRDefault="00E0450C" w:rsidP="001D7F63">
                            <w:pPr>
                              <w:spacing w:line="276" w:lineRule="auto"/>
                              <w:rPr>
                                <w:b w:val="0"/>
                              </w:rPr>
                            </w:pPr>
                          </w:p>
                        </w:tc>
                      </w:tr>
                      <w:tr w:rsidR="00E0450C" w14:paraId="089CAC81" w14:textId="77777777" w:rsidTr="001D7F63">
                        <w:tc>
                          <w:tcPr>
                            <w:tcW w:w="7971" w:type="dxa"/>
                            <w:gridSpan w:val="2"/>
                          </w:tcPr>
                          <w:p w14:paraId="2BE22FFE" w14:textId="77777777" w:rsidR="00E0450C" w:rsidRDefault="00E0450C" w:rsidP="001D7F63">
                            <w:pPr>
                              <w:spacing w:line="276" w:lineRule="auto"/>
                              <w:rPr>
                                <w:b w:val="0"/>
                              </w:rPr>
                            </w:pPr>
                          </w:p>
                        </w:tc>
                        <w:tc>
                          <w:tcPr>
                            <w:tcW w:w="3722" w:type="dxa"/>
                            <w:shd w:val="clear" w:color="auto" w:fill="auto"/>
                          </w:tcPr>
                          <w:p w14:paraId="1F57DBEC" w14:textId="77777777" w:rsidR="00E0450C" w:rsidRDefault="00E0450C" w:rsidP="001D7F63">
                            <w:pPr>
                              <w:spacing w:line="276" w:lineRule="auto"/>
                              <w:rPr>
                                <w:b w:val="0"/>
                              </w:rPr>
                            </w:pPr>
                          </w:p>
                        </w:tc>
                      </w:tr>
                      <w:tr w:rsidR="00E0450C" w14:paraId="0FCBEDFD" w14:textId="77777777" w:rsidTr="001D7F63">
                        <w:tc>
                          <w:tcPr>
                            <w:tcW w:w="7971" w:type="dxa"/>
                            <w:gridSpan w:val="2"/>
                          </w:tcPr>
                          <w:p w14:paraId="7D927413" w14:textId="77777777" w:rsidR="00E0450C" w:rsidRDefault="00E0450C" w:rsidP="001D7F63">
                            <w:pPr>
                              <w:spacing w:line="276" w:lineRule="auto"/>
                              <w:rPr>
                                <w:b w:val="0"/>
                              </w:rPr>
                            </w:pPr>
                          </w:p>
                        </w:tc>
                        <w:tc>
                          <w:tcPr>
                            <w:tcW w:w="3722" w:type="dxa"/>
                            <w:shd w:val="clear" w:color="auto" w:fill="auto"/>
                          </w:tcPr>
                          <w:p w14:paraId="767C0B57" w14:textId="77777777" w:rsidR="00E0450C" w:rsidRDefault="00E0450C" w:rsidP="001D7F63">
                            <w:pPr>
                              <w:spacing w:line="276" w:lineRule="auto"/>
                              <w:rPr>
                                <w:b w:val="0"/>
                              </w:rPr>
                            </w:pPr>
                          </w:p>
                        </w:tc>
                      </w:tr>
                      <w:tr w:rsidR="00E0450C" w14:paraId="543660F1" w14:textId="77777777" w:rsidTr="001D7F63">
                        <w:tc>
                          <w:tcPr>
                            <w:tcW w:w="7971" w:type="dxa"/>
                            <w:gridSpan w:val="2"/>
                          </w:tcPr>
                          <w:p w14:paraId="1D75AD3F" w14:textId="77777777" w:rsidR="00E0450C" w:rsidRDefault="00E0450C" w:rsidP="001D7F63">
                            <w:pPr>
                              <w:spacing w:line="276" w:lineRule="auto"/>
                              <w:rPr>
                                <w:b w:val="0"/>
                              </w:rPr>
                            </w:pPr>
                          </w:p>
                        </w:tc>
                        <w:tc>
                          <w:tcPr>
                            <w:tcW w:w="3722" w:type="dxa"/>
                            <w:shd w:val="clear" w:color="auto" w:fill="auto"/>
                          </w:tcPr>
                          <w:p w14:paraId="4684156A" w14:textId="77777777" w:rsidR="00E0450C" w:rsidRDefault="00E0450C" w:rsidP="001D7F63">
                            <w:pPr>
                              <w:spacing w:line="276" w:lineRule="auto"/>
                              <w:rPr>
                                <w:b w:val="0"/>
                              </w:rPr>
                            </w:pPr>
                          </w:p>
                        </w:tc>
                      </w:tr>
                      <w:tr w:rsidR="00E0450C" w14:paraId="2ED4A013" w14:textId="77777777" w:rsidTr="001D7F63">
                        <w:tc>
                          <w:tcPr>
                            <w:tcW w:w="7971" w:type="dxa"/>
                            <w:gridSpan w:val="2"/>
                          </w:tcPr>
                          <w:p w14:paraId="4531EACC" w14:textId="77777777" w:rsidR="00E0450C" w:rsidRDefault="00E0450C" w:rsidP="001D7F63">
                            <w:pPr>
                              <w:spacing w:line="276" w:lineRule="auto"/>
                              <w:rPr>
                                <w:b w:val="0"/>
                              </w:rPr>
                            </w:pPr>
                          </w:p>
                        </w:tc>
                        <w:tc>
                          <w:tcPr>
                            <w:tcW w:w="3722" w:type="dxa"/>
                            <w:shd w:val="clear" w:color="auto" w:fill="auto"/>
                          </w:tcPr>
                          <w:p w14:paraId="27096782" w14:textId="77777777" w:rsidR="00E0450C" w:rsidRDefault="00E0450C" w:rsidP="001D7F63">
                            <w:pPr>
                              <w:spacing w:line="276" w:lineRule="auto"/>
                              <w:rPr>
                                <w:b w:val="0"/>
                              </w:rPr>
                            </w:pPr>
                          </w:p>
                        </w:tc>
                      </w:tr>
                      <w:tr w:rsidR="00E0450C" w14:paraId="101B7D5B" w14:textId="77777777" w:rsidTr="001D7F63">
                        <w:tc>
                          <w:tcPr>
                            <w:tcW w:w="7971" w:type="dxa"/>
                            <w:gridSpan w:val="2"/>
                          </w:tcPr>
                          <w:p w14:paraId="2E0DB512" w14:textId="77777777" w:rsidR="00E0450C" w:rsidRDefault="00E0450C" w:rsidP="001D7F63">
                            <w:pPr>
                              <w:spacing w:line="276" w:lineRule="auto"/>
                              <w:rPr>
                                <w:b w:val="0"/>
                              </w:rPr>
                            </w:pPr>
                          </w:p>
                        </w:tc>
                        <w:tc>
                          <w:tcPr>
                            <w:tcW w:w="3722" w:type="dxa"/>
                            <w:shd w:val="clear" w:color="auto" w:fill="auto"/>
                          </w:tcPr>
                          <w:p w14:paraId="5EE847E8" w14:textId="77777777" w:rsidR="00E0450C" w:rsidRDefault="00E0450C" w:rsidP="001D7F63">
                            <w:pPr>
                              <w:spacing w:line="276" w:lineRule="auto"/>
                              <w:rPr>
                                <w:b w:val="0"/>
                              </w:rPr>
                            </w:pPr>
                          </w:p>
                        </w:tc>
                      </w:tr>
                      <w:tr w:rsidR="00E0450C" w14:paraId="23E017F4" w14:textId="77777777" w:rsidTr="001D7F63">
                        <w:tc>
                          <w:tcPr>
                            <w:tcW w:w="7971" w:type="dxa"/>
                            <w:gridSpan w:val="2"/>
                          </w:tcPr>
                          <w:p w14:paraId="09A4B905" w14:textId="77777777" w:rsidR="00E0450C" w:rsidRDefault="00E0450C" w:rsidP="001D7F63">
                            <w:pPr>
                              <w:spacing w:line="276" w:lineRule="auto"/>
                              <w:rPr>
                                <w:b w:val="0"/>
                              </w:rPr>
                            </w:pPr>
                          </w:p>
                        </w:tc>
                        <w:tc>
                          <w:tcPr>
                            <w:tcW w:w="3722" w:type="dxa"/>
                            <w:shd w:val="clear" w:color="auto" w:fill="auto"/>
                          </w:tcPr>
                          <w:p w14:paraId="0F5AA7B2" w14:textId="77777777" w:rsidR="00E0450C" w:rsidRDefault="00E0450C" w:rsidP="001D7F63">
                            <w:pPr>
                              <w:spacing w:line="276" w:lineRule="auto"/>
                              <w:rPr>
                                <w:b w:val="0"/>
                              </w:rPr>
                            </w:pPr>
                          </w:p>
                        </w:tc>
                      </w:tr>
                      <w:tr w:rsidR="00E0450C" w14:paraId="24E725FA" w14:textId="77777777" w:rsidTr="001D7F63">
                        <w:tc>
                          <w:tcPr>
                            <w:tcW w:w="7971" w:type="dxa"/>
                            <w:gridSpan w:val="2"/>
                          </w:tcPr>
                          <w:p w14:paraId="6703BFA2" w14:textId="77777777" w:rsidR="00E0450C" w:rsidRDefault="00E0450C" w:rsidP="001D7F63">
                            <w:pPr>
                              <w:spacing w:line="276" w:lineRule="auto"/>
                              <w:rPr>
                                <w:b w:val="0"/>
                              </w:rPr>
                            </w:pPr>
                          </w:p>
                        </w:tc>
                        <w:tc>
                          <w:tcPr>
                            <w:tcW w:w="3722" w:type="dxa"/>
                            <w:shd w:val="clear" w:color="auto" w:fill="auto"/>
                          </w:tcPr>
                          <w:p w14:paraId="15DB9B72" w14:textId="77777777" w:rsidR="00E0450C" w:rsidRDefault="00E0450C" w:rsidP="001D7F63">
                            <w:pPr>
                              <w:spacing w:line="276" w:lineRule="auto"/>
                              <w:rPr>
                                <w:b w:val="0"/>
                              </w:rPr>
                            </w:pPr>
                          </w:p>
                        </w:tc>
                      </w:tr>
                      <w:tr w:rsidR="00E0450C" w14:paraId="6651B92C" w14:textId="77777777" w:rsidTr="001D7F63">
                        <w:tc>
                          <w:tcPr>
                            <w:tcW w:w="7971" w:type="dxa"/>
                            <w:gridSpan w:val="2"/>
                          </w:tcPr>
                          <w:p w14:paraId="52A8BF30" w14:textId="77777777" w:rsidR="00E0450C" w:rsidRDefault="00E0450C" w:rsidP="001D7F63">
                            <w:pPr>
                              <w:spacing w:line="276" w:lineRule="auto"/>
                              <w:rPr>
                                <w:b w:val="0"/>
                              </w:rPr>
                            </w:pPr>
                          </w:p>
                        </w:tc>
                        <w:tc>
                          <w:tcPr>
                            <w:tcW w:w="3722" w:type="dxa"/>
                            <w:shd w:val="clear" w:color="auto" w:fill="auto"/>
                          </w:tcPr>
                          <w:p w14:paraId="2EBB6656" w14:textId="77777777" w:rsidR="00E0450C" w:rsidRDefault="00E0450C" w:rsidP="001D7F63">
                            <w:pPr>
                              <w:spacing w:line="276" w:lineRule="auto"/>
                              <w:rPr>
                                <w:b w:val="0"/>
                              </w:rPr>
                            </w:pPr>
                          </w:p>
                        </w:tc>
                      </w:tr>
                      <w:tr w:rsidR="00E0450C" w14:paraId="067EBA8E" w14:textId="77777777" w:rsidTr="001D7F63">
                        <w:tc>
                          <w:tcPr>
                            <w:tcW w:w="7971" w:type="dxa"/>
                            <w:gridSpan w:val="2"/>
                          </w:tcPr>
                          <w:p w14:paraId="6839B535" w14:textId="77777777" w:rsidR="00E0450C" w:rsidRDefault="00E0450C" w:rsidP="001D7F63">
                            <w:pPr>
                              <w:spacing w:line="276" w:lineRule="auto"/>
                              <w:rPr>
                                <w:b w:val="0"/>
                              </w:rPr>
                            </w:pPr>
                          </w:p>
                        </w:tc>
                        <w:tc>
                          <w:tcPr>
                            <w:tcW w:w="3722" w:type="dxa"/>
                            <w:shd w:val="clear" w:color="auto" w:fill="auto"/>
                          </w:tcPr>
                          <w:p w14:paraId="08E9A57F" w14:textId="77777777" w:rsidR="00E0450C" w:rsidRDefault="00E0450C" w:rsidP="001D7F63">
                            <w:pPr>
                              <w:spacing w:line="276" w:lineRule="auto"/>
                              <w:rPr>
                                <w:b w:val="0"/>
                              </w:rPr>
                            </w:pPr>
                          </w:p>
                        </w:tc>
                      </w:tr>
                    </w:tbl>
                    <w:p w14:paraId="46C77CA7" w14:textId="77777777" w:rsidR="00E0450C" w:rsidRPr="00525F97" w:rsidRDefault="00E0450C" w:rsidP="001D7F63">
                      <w:pPr>
                        <w:spacing w:line="276" w:lineRule="auto"/>
                        <w:rPr>
                          <w:sz w:val="22"/>
                          <w:szCs w:val="22"/>
                        </w:rPr>
                      </w:pPr>
                    </w:p>
                  </w:txbxContent>
                </v:textbox>
                <w10:wrap type="through"/>
              </v:shape>
            </w:pict>
          </mc:Fallback>
        </mc:AlternateContent>
      </w:r>
    </w:p>
    <w:p w14:paraId="046F61B8" w14:textId="0BE99036" w:rsidR="00A95EBA" w:rsidRDefault="00A95EBA">
      <w:r>
        <w:rPr>
          <w:noProof/>
          <w:sz w:val="22"/>
          <w:szCs w:val="22"/>
        </w:rPr>
        <w:lastRenderedPageBreak/>
        <mc:AlternateContent>
          <mc:Choice Requires="wps">
            <w:drawing>
              <wp:anchor distT="0" distB="0" distL="114300" distR="114300" simplePos="0" relativeHeight="251833344" behindDoc="0" locked="0" layoutInCell="1" allowOverlap="1" wp14:anchorId="43A038B0" wp14:editId="2FA9063F">
                <wp:simplePos x="0" y="0"/>
                <wp:positionH relativeFrom="column">
                  <wp:posOffset>-221615</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12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p w14:paraId="57EC6E1A" w14:textId="77777777" w:rsidR="00E0450C" w:rsidRPr="00CC1463" w:rsidRDefault="00E0450C" w:rsidP="000B70B3">
                            <w:pPr>
                              <w:rPr>
                                <w:sz w:val="21"/>
                                <w:szCs w:val="21"/>
                              </w:rPr>
                            </w:pPr>
                            <w:r w:rsidRPr="00CC1463">
                              <w:rPr>
                                <w:sz w:val="21"/>
                                <w:szCs w:val="21"/>
                              </w:rPr>
                              <w:t xml:space="preserve">II. </w:t>
                            </w:r>
                            <w:r w:rsidRPr="00CC1463">
                              <w:rPr>
                                <w:sz w:val="21"/>
                                <w:szCs w:val="21"/>
                                <w:u w:val="single"/>
                              </w:rPr>
                              <w:t>PHIẾU HỌC TẬP VẬN DỤNG:</w:t>
                            </w:r>
                          </w:p>
                          <w:p w14:paraId="2448B7E9" w14:textId="77777777" w:rsidR="00E0450C" w:rsidRPr="00CC1463" w:rsidRDefault="00E0450C" w:rsidP="000B70B3">
                            <w:pPr>
                              <w:tabs>
                                <w:tab w:val="left" w:pos="294"/>
                              </w:tabs>
                              <w:spacing w:line="276" w:lineRule="auto"/>
                              <w:jc w:val="both"/>
                              <w:rPr>
                                <w:b w:val="0"/>
                                <w:sz w:val="21"/>
                                <w:szCs w:val="21"/>
                              </w:rPr>
                            </w:pPr>
                            <w:proofErr w:type="gramStart"/>
                            <w:r w:rsidRPr="00CC1463">
                              <w:rPr>
                                <w:sz w:val="21"/>
                                <w:szCs w:val="21"/>
                              </w:rPr>
                              <w:t>Câu 1</w:t>
                            </w:r>
                            <w:r w:rsidRPr="00CC1463">
                              <w:rPr>
                                <w:b w:val="0"/>
                                <w:sz w:val="21"/>
                                <w:szCs w:val="21"/>
                              </w:rPr>
                              <w:t>.</w:t>
                            </w:r>
                            <w:proofErr w:type="gramEnd"/>
                            <w:r w:rsidRPr="00CC1463">
                              <w:rPr>
                                <w:b w:val="0"/>
                                <w:sz w:val="21"/>
                                <w:szCs w:val="21"/>
                              </w:rPr>
                              <w:t xml:space="preserve"> Trong chuyển động thẳng </w:t>
                            </w:r>
                            <w:proofErr w:type="gramStart"/>
                            <w:r w:rsidRPr="00CC1463">
                              <w:rPr>
                                <w:b w:val="0"/>
                                <w:sz w:val="21"/>
                                <w:szCs w:val="21"/>
                              </w:rPr>
                              <w:t>đều :</w:t>
                            </w:r>
                            <w:proofErr w:type="gramEnd"/>
                            <w:r w:rsidRPr="00CC1463">
                              <w:rPr>
                                <w:b w:val="0"/>
                                <w:sz w:val="21"/>
                                <w:szCs w:val="21"/>
                              </w:rPr>
                              <w:tab/>
                            </w:r>
                            <w:r w:rsidRPr="00CC1463">
                              <w:rPr>
                                <w:b w:val="0"/>
                                <w:sz w:val="21"/>
                                <w:szCs w:val="21"/>
                              </w:rPr>
                              <w:tab/>
                            </w:r>
                            <w:r w:rsidRPr="00CC1463">
                              <w:rPr>
                                <w:b w:val="0"/>
                                <w:sz w:val="21"/>
                                <w:szCs w:val="21"/>
                              </w:rPr>
                              <w:tab/>
                              <w:t>A. đường đi s tỉ lệ thuận với vận tốc v.</w:t>
                            </w:r>
                          </w:p>
                          <w:p w14:paraId="14C41EAB" w14:textId="77777777" w:rsidR="00E0450C" w:rsidRPr="00CC1463" w:rsidRDefault="00E0450C" w:rsidP="000B70B3">
                            <w:pPr>
                              <w:tabs>
                                <w:tab w:val="left" w:pos="294"/>
                              </w:tabs>
                              <w:spacing w:line="276" w:lineRule="auto"/>
                              <w:jc w:val="both"/>
                              <w:rPr>
                                <w:b w:val="0"/>
                                <w:sz w:val="21"/>
                                <w:szCs w:val="21"/>
                              </w:rPr>
                            </w:pPr>
                            <w:proofErr w:type="gramStart"/>
                            <w:r w:rsidRPr="00CC1463">
                              <w:rPr>
                                <w:b w:val="0"/>
                                <w:sz w:val="21"/>
                                <w:szCs w:val="21"/>
                              </w:rPr>
                              <w:t>B. tọa độ x tỉ lệ thuận với vận tốc v.</w:t>
                            </w:r>
                            <w:proofErr w:type="gramEnd"/>
                            <w:r w:rsidRPr="00CC1463">
                              <w:rPr>
                                <w:b w:val="0"/>
                                <w:sz w:val="21"/>
                                <w:szCs w:val="21"/>
                              </w:rPr>
                              <w:tab/>
                            </w:r>
                            <w:r w:rsidRPr="00CC1463">
                              <w:rPr>
                                <w:b w:val="0"/>
                                <w:sz w:val="21"/>
                                <w:szCs w:val="21"/>
                              </w:rPr>
                              <w:tab/>
                            </w:r>
                            <w:r w:rsidRPr="00CC1463">
                              <w:rPr>
                                <w:b w:val="0"/>
                                <w:sz w:val="21"/>
                                <w:szCs w:val="21"/>
                              </w:rPr>
                              <w:tab/>
                            </w:r>
                            <w:proofErr w:type="gramStart"/>
                            <w:r w:rsidRPr="00CC1463">
                              <w:rPr>
                                <w:b w:val="0"/>
                                <w:sz w:val="21"/>
                                <w:szCs w:val="21"/>
                              </w:rPr>
                              <w:t>C. tọa độ x tỉ lệ thuận với thời gian chuyển động t.</w:t>
                            </w:r>
                            <w:proofErr w:type="gramEnd"/>
                          </w:p>
                          <w:p w14:paraId="42D9425D" w14:textId="77777777" w:rsidR="00E0450C" w:rsidRPr="00CC1463" w:rsidRDefault="00E0450C" w:rsidP="000B70B3">
                            <w:pPr>
                              <w:tabs>
                                <w:tab w:val="left" w:pos="294"/>
                              </w:tabs>
                              <w:spacing w:line="276" w:lineRule="auto"/>
                              <w:jc w:val="both"/>
                              <w:rPr>
                                <w:b w:val="0"/>
                                <w:sz w:val="21"/>
                                <w:szCs w:val="21"/>
                              </w:rPr>
                            </w:pPr>
                            <w:proofErr w:type="gramStart"/>
                            <w:r w:rsidRPr="00CC1463">
                              <w:rPr>
                                <w:b w:val="0"/>
                                <w:sz w:val="21"/>
                                <w:szCs w:val="21"/>
                              </w:rPr>
                              <w:t>D. đường đi s tỉ lệ thuận với thời gian chuyển động t.</w:t>
                            </w:r>
                            <w:proofErr w:type="gramEnd"/>
                          </w:p>
                          <w:p w14:paraId="23D3C520" w14:textId="77777777" w:rsidR="00E0450C" w:rsidRPr="00CC1463" w:rsidRDefault="00E0450C" w:rsidP="000B70B3">
                            <w:pPr>
                              <w:tabs>
                                <w:tab w:val="left" w:pos="294"/>
                              </w:tabs>
                              <w:spacing w:line="276" w:lineRule="auto"/>
                              <w:jc w:val="both"/>
                              <w:rPr>
                                <w:b w:val="0"/>
                                <w:sz w:val="21"/>
                                <w:szCs w:val="21"/>
                              </w:rPr>
                            </w:pPr>
                            <w:proofErr w:type="gramStart"/>
                            <w:r w:rsidRPr="00CC1463">
                              <w:rPr>
                                <w:sz w:val="21"/>
                                <w:szCs w:val="21"/>
                              </w:rPr>
                              <w:t>Câu 2</w:t>
                            </w:r>
                            <w:r w:rsidRPr="00CC1463">
                              <w:rPr>
                                <w:b w:val="0"/>
                                <w:sz w:val="21"/>
                                <w:szCs w:val="21"/>
                              </w:rPr>
                              <w:t>.</w:t>
                            </w:r>
                            <w:proofErr w:type="gramEnd"/>
                            <w:r w:rsidRPr="00CC1463">
                              <w:rPr>
                                <w:b w:val="0"/>
                                <w:sz w:val="21"/>
                                <w:szCs w:val="21"/>
                              </w:rPr>
                              <w:t xml:space="preserve"> </w:t>
                            </w:r>
                            <w:proofErr w:type="gramStart"/>
                            <w:r w:rsidRPr="00CC1463">
                              <w:rPr>
                                <w:b w:val="0"/>
                                <w:sz w:val="21"/>
                                <w:szCs w:val="21"/>
                              </w:rPr>
                              <w:t>Chọn câu SAI.</w:t>
                            </w:r>
                            <w:proofErr w:type="gramEnd"/>
                            <w:r w:rsidRPr="00CC1463">
                              <w:rPr>
                                <w:b w:val="0"/>
                                <w:sz w:val="21"/>
                                <w:szCs w:val="21"/>
                              </w:rPr>
                              <w:t xml:space="preserve"> Chuyển động thẳng đều có những đặc điểm </w:t>
                            </w:r>
                            <w:proofErr w:type="gramStart"/>
                            <w:r w:rsidRPr="00CC1463">
                              <w:rPr>
                                <w:b w:val="0"/>
                                <w:sz w:val="21"/>
                                <w:szCs w:val="21"/>
                              </w:rPr>
                              <w:t>sau :</w:t>
                            </w:r>
                            <w:proofErr w:type="gramEnd"/>
                            <w:r w:rsidRPr="00CC1463">
                              <w:rPr>
                                <w:b w:val="0"/>
                                <w:sz w:val="21"/>
                                <w:szCs w:val="21"/>
                              </w:rPr>
                              <w:tab/>
                            </w:r>
                            <w:r w:rsidRPr="00CC1463">
                              <w:rPr>
                                <w:b w:val="0"/>
                                <w:sz w:val="21"/>
                                <w:szCs w:val="21"/>
                              </w:rPr>
                              <w:tab/>
                              <w:t>A. Quỹ đạo là một đường thẳng.</w:t>
                            </w:r>
                          </w:p>
                          <w:p w14:paraId="0E3E2037" w14:textId="77777777" w:rsidR="00E0450C" w:rsidRPr="00CC1463" w:rsidRDefault="00E0450C" w:rsidP="000B70B3">
                            <w:pPr>
                              <w:tabs>
                                <w:tab w:val="left" w:pos="294"/>
                              </w:tabs>
                              <w:spacing w:line="276" w:lineRule="auto"/>
                              <w:jc w:val="both"/>
                              <w:rPr>
                                <w:b w:val="0"/>
                                <w:sz w:val="21"/>
                                <w:szCs w:val="21"/>
                              </w:rPr>
                            </w:pPr>
                            <w:r w:rsidRPr="00CC1463">
                              <w:rPr>
                                <w:b w:val="0"/>
                                <w:sz w:val="21"/>
                                <w:szCs w:val="21"/>
                              </w:rPr>
                              <w:t>B. Vật đi được những quãng đường bằng nhau trong những khoảng thời gian bằng nhau bất kì.</w:t>
                            </w:r>
                          </w:p>
                          <w:p w14:paraId="00668B51" w14:textId="77777777" w:rsidR="00E0450C" w:rsidRPr="00CC1463" w:rsidRDefault="00E0450C" w:rsidP="000B70B3">
                            <w:pPr>
                              <w:tabs>
                                <w:tab w:val="left" w:pos="294"/>
                              </w:tabs>
                              <w:spacing w:line="276" w:lineRule="auto"/>
                              <w:jc w:val="both"/>
                              <w:rPr>
                                <w:b w:val="0"/>
                                <w:sz w:val="21"/>
                                <w:szCs w:val="21"/>
                              </w:rPr>
                            </w:pPr>
                            <w:r w:rsidRPr="00CC1463">
                              <w:rPr>
                                <w:b w:val="0"/>
                                <w:sz w:val="21"/>
                                <w:szCs w:val="21"/>
                              </w:rPr>
                              <w:t>C. Vận tốc trung bình trên mọi quãng đường là như nhau.</w:t>
                            </w:r>
                          </w:p>
                          <w:p w14:paraId="78FB51C7" w14:textId="77777777" w:rsidR="00E0450C" w:rsidRPr="00CC1463" w:rsidRDefault="00E0450C" w:rsidP="000B70B3">
                            <w:pPr>
                              <w:tabs>
                                <w:tab w:val="left" w:pos="294"/>
                              </w:tabs>
                              <w:spacing w:line="276" w:lineRule="auto"/>
                              <w:jc w:val="both"/>
                              <w:rPr>
                                <w:b w:val="0"/>
                                <w:sz w:val="21"/>
                                <w:szCs w:val="21"/>
                              </w:rPr>
                            </w:pPr>
                            <w:proofErr w:type="gramStart"/>
                            <w:r w:rsidRPr="00CC1463">
                              <w:rPr>
                                <w:b w:val="0"/>
                                <w:sz w:val="21"/>
                                <w:szCs w:val="21"/>
                              </w:rPr>
                              <w:t>D. Đường đi s tỉ lệ thuận với vận tốc v.</w:t>
                            </w:r>
                            <w:proofErr w:type="gramEnd"/>
                          </w:p>
                          <w:p w14:paraId="5C7D37B4" w14:textId="77777777" w:rsidR="00E0450C" w:rsidRPr="00CC1463" w:rsidRDefault="00E0450C" w:rsidP="000B70B3">
                            <w:pPr>
                              <w:tabs>
                                <w:tab w:val="left" w:pos="294"/>
                              </w:tabs>
                              <w:spacing w:line="276" w:lineRule="auto"/>
                              <w:jc w:val="both"/>
                              <w:rPr>
                                <w:b w:val="0"/>
                                <w:sz w:val="21"/>
                                <w:szCs w:val="21"/>
                              </w:rPr>
                            </w:pPr>
                            <w:proofErr w:type="gramStart"/>
                            <w:r w:rsidRPr="00CC1463">
                              <w:rPr>
                                <w:sz w:val="21"/>
                                <w:szCs w:val="21"/>
                              </w:rPr>
                              <w:t>Câu 3</w:t>
                            </w:r>
                            <w:r w:rsidRPr="00CC1463">
                              <w:rPr>
                                <w:b w:val="0"/>
                                <w:sz w:val="21"/>
                                <w:szCs w:val="21"/>
                              </w:rPr>
                              <w:t>.</w:t>
                            </w:r>
                            <w:proofErr w:type="gramEnd"/>
                            <w:r w:rsidRPr="00CC1463">
                              <w:rPr>
                                <w:b w:val="0"/>
                                <w:sz w:val="21"/>
                                <w:szCs w:val="21"/>
                              </w:rPr>
                              <w:t xml:space="preserve"> </w:t>
                            </w:r>
                            <w:proofErr w:type="gramStart"/>
                            <w:r w:rsidRPr="00CC1463">
                              <w:rPr>
                                <w:b w:val="0"/>
                                <w:sz w:val="21"/>
                                <w:szCs w:val="21"/>
                              </w:rPr>
                              <w:t>Với x</w:t>
                            </w:r>
                            <w:r w:rsidRPr="00CC1463">
                              <w:rPr>
                                <w:b w:val="0"/>
                                <w:sz w:val="21"/>
                                <w:szCs w:val="21"/>
                                <w:vertAlign w:val="subscript"/>
                              </w:rPr>
                              <w:t>o</w:t>
                            </w:r>
                            <w:r w:rsidRPr="00CC1463">
                              <w:rPr>
                                <w:b w:val="0"/>
                                <w:sz w:val="21"/>
                                <w:szCs w:val="21"/>
                              </w:rPr>
                              <w:t xml:space="preserve"> là tọa độ của vật tại thời điểm t</w:t>
                            </w:r>
                            <w:r w:rsidRPr="00CC1463">
                              <w:rPr>
                                <w:b w:val="0"/>
                                <w:sz w:val="21"/>
                                <w:szCs w:val="21"/>
                                <w:vertAlign w:val="subscript"/>
                              </w:rPr>
                              <w:t>o</w:t>
                            </w:r>
                            <w:r w:rsidRPr="00CC1463">
                              <w:rPr>
                                <w:b w:val="0"/>
                                <w:sz w:val="21"/>
                                <w:szCs w:val="21"/>
                              </w:rPr>
                              <w:t>; x là tọa độ của vật tại thời điểm t; v là vận tốc của chuyển động.</w:t>
                            </w:r>
                            <w:proofErr w:type="gramEnd"/>
                            <w:r w:rsidRPr="00CC1463">
                              <w:rPr>
                                <w:b w:val="0"/>
                                <w:sz w:val="21"/>
                                <w:szCs w:val="21"/>
                              </w:rPr>
                              <w:t xml:space="preserve"> </w:t>
                            </w:r>
                            <w:proofErr w:type="gramStart"/>
                            <w:r w:rsidRPr="00CC1463">
                              <w:rPr>
                                <w:b w:val="0"/>
                                <w:sz w:val="21"/>
                                <w:szCs w:val="21"/>
                              </w:rPr>
                              <w:t>Chọn câu sai.</w:t>
                            </w:r>
                            <w:proofErr w:type="gramEnd"/>
                            <w:r w:rsidRPr="00CC1463">
                              <w:rPr>
                                <w:b w:val="0"/>
                                <w:sz w:val="21"/>
                                <w:szCs w:val="21"/>
                              </w:rPr>
                              <w:t xml:space="preserve"> Phương trình chuyển động của chuyển động thẳng đều là</w:t>
                            </w:r>
                          </w:p>
                          <w:p w14:paraId="4ACED8B8" w14:textId="77777777" w:rsidR="00E0450C" w:rsidRPr="00CC1463" w:rsidRDefault="00E0450C" w:rsidP="000B70B3">
                            <w:pPr>
                              <w:tabs>
                                <w:tab w:val="left" w:pos="294"/>
                              </w:tabs>
                              <w:spacing w:line="276" w:lineRule="auto"/>
                              <w:jc w:val="both"/>
                              <w:rPr>
                                <w:b w:val="0"/>
                                <w:sz w:val="21"/>
                                <w:szCs w:val="21"/>
                              </w:rPr>
                            </w:pPr>
                            <w:r w:rsidRPr="00CC1463">
                              <w:rPr>
                                <w:b w:val="0"/>
                                <w:sz w:val="21"/>
                                <w:szCs w:val="21"/>
                              </w:rPr>
                              <w:t>A. x = v.t                 B. x = x</w:t>
                            </w:r>
                            <w:r w:rsidRPr="00CC1463">
                              <w:rPr>
                                <w:b w:val="0"/>
                                <w:sz w:val="21"/>
                                <w:szCs w:val="21"/>
                                <w:vertAlign w:val="subscript"/>
                              </w:rPr>
                              <w:t>o</w:t>
                            </w:r>
                            <w:r w:rsidRPr="00CC1463">
                              <w:rPr>
                                <w:b w:val="0"/>
                                <w:sz w:val="21"/>
                                <w:szCs w:val="21"/>
                              </w:rPr>
                              <w:t xml:space="preserve"> + v.t </w:t>
                            </w:r>
                            <w:r w:rsidRPr="00CC1463">
                              <w:rPr>
                                <w:b w:val="0"/>
                                <w:sz w:val="21"/>
                                <w:szCs w:val="21"/>
                              </w:rPr>
                              <w:tab/>
                            </w:r>
                            <w:r w:rsidRPr="00CC1463">
                              <w:rPr>
                                <w:b w:val="0"/>
                                <w:sz w:val="21"/>
                                <w:szCs w:val="21"/>
                              </w:rPr>
                              <w:tab/>
                              <w:t>C. x = x</w:t>
                            </w:r>
                            <w:r w:rsidRPr="00CC1463">
                              <w:rPr>
                                <w:b w:val="0"/>
                                <w:sz w:val="21"/>
                                <w:szCs w:val="21"/>
                                <w:vertAlign w:val="subscript"/>
                              </w:rPr>
                              <w:t>o</w:t>
                            </w:r>
                            <w:r w:rsidRPr="00CC1463">
                              <w:rPr>
                                <w:b w:val="0"/>
                                <w:sz w:val="21"/>
                                <w:szCs w:val="21"/>
                              </w:rPr>
                              <w:t xml:space="preserve"> + </w:t>
                            </w:r>
                            <w:proofErr w:type="gramStart"/>
                            <w:r w:rsidRPr="00CC1463">
                              <w:rPr>
                                <w:b w:val="0"/>
                                <w:sz w:val="21"/>
                                <w:szCs w:val="21"/>
                              </w:rPr>
                              <w:t>v(</w:t>
                            </w:r>
                            <w:proofErr w:type="gramEnd"/>
                            <w:r w:rsidRPr="00CC1463">
                              <w:rPr>
                                <w:b w:val="0"/>
                                <w:sz w:val="21"/>
                                <w:szCs w:val="21"/>
                              </w:rPr>
                              <w:t>t – t</w:t>
                            </w:r>
                            <w:r w:rsidRPr="00CC1463">
                              <w:rPr>
                                <w:b w:val="0"/>
                                <w:sz w:val="21"/>
                                <w:szCs w:val="21"/>
                                <w:vertAlign w:val="subscript"/>
                              </w:rPr>
                              <w:t>o</w:t>
                            </w:r>
                            <w:r w:rsidRPr="00CC1463">
                              <w:rPr>
                                <w:b w:val="0"/>
                                <w:sz w:val="21"/>
                                <w:szCs w:val="21"/>
                              </w:rPr>
                              <w:t>).</w:t>
                            </w:r>
                            <w:r w:rsidRPr="00CC1463">
                              <w:rPr>
                                <w:b w:val="0"/>
                                <w:sz w:val="21"/>
                                <w:szCs w:val="21"/>
                              </w:rPr>
                              <w:tab/>
                            </w:r>
                            <w:r w:rsidRPr="00CC1463">
                              <w:rPr>
                                <w:b w:val="0"/>
                                <w:sz w:val="21"/>
                                <w:szCs w:val="21"/>
                              </w:rPr>
                              <w:tab/>
                              <w:t>D. x = t + x</w:t>
                            </w:r>
                            <w:r w:rsidRPr="00CC1463">
                              <w:rPr>
                                <w:b w:val="0"/>
                                <w:sz w:val="21"/>
                                <w:szCs w:val="21"/>
                                <w:vertAlign w:val="subscript"/>
                              </w:rPr>
                              <w:t>o</w:t>
                            </w:r>
                            <w:r w:rsidRPr="00CC1463">
                              <w:rPr>
                                <w:b w:val="0"/>
                                <w:sz w:val="21"/>
                                <w:szCs w:val="21"/>
                              </w:rPr>
                              <w:t xml:space="preserve">.v   </w:t>
                            </w:r>
                          </w:p>
                          <w:p w14:paraId="7C5CECFF" w14:textId="77777777" w:rsidR="00E0450C" w:rsidRPr="00CC1463" w:rsidRDefault="00E0450C" w:rsidP="000B70B3">
                            <w:pPr>
                              <w:tabs>
                                <w:tab w:val="left" w:pos="294"/>
                              </w:tabs>
                              <w:spacing w:line="276" w:lineRule="auto"/>
                              <w:jc w:val="both"/>
                              <w:rPr>
                                <w:b w:val="0"/>
                                <w:sz w:val="21"/>
                                <w:szCs w:val="21"/>
                              </w:rPr>
                            </w:pPr>
                            <w:proofErr w:type="gramStart"/>
                            <w:r w:rsidRPr="00CC1463">
                              <w:rPr>
                                <w:sz w:val="21"/>
                                <w:szCs w:val="21"/>
                              </w:rPr>
                              <w:t>Câu 4</w:t>
                            </w:r>
                            <w:r w:rsidRPr="00CC1463">
                              <w:rPr>
                                <w:b w:val="0"/>
                                <w:sz w:val="21"/>
                                <w:szCs w:val="21"/>
                              </w:rPr>
                              <w:t>.</w:t>
                            </w:r>
                            <w:proofErr w:type="gramEnd"/>
                            <w:r w:rsidRPr="00CC1463">
                              <w:rPr>
                                <w:b w:val="0"/>
                                <w:sz w:val="21"/>
                                <w:szCs w:val="21"/>
                              </w:rPr>
                              <w:t xml:space="preserve"> </w:t>
                            </w:r>
                            <w:proofErr w:type="gramStart"/>
                            <w:r w:rsidRPr="00CC1463">
                              <w:rPr>
                                <w:b w:val="0"/>
                                <w:sz w:val="21"/>
                                <w:szCs w:val="21"/>
                              </w:rPr>
                              <w:t>Phương trình nào là phương trình của chuyển động thẳng đều.</w:t>
                            </w:r>
                            <w:proofErr w:type="gramEnd"/>
                          </w:p>
                          <w:p w14:paraId="13FCF0E5" w14:textId="11D0F223" w:rsidR="00E0450C" w:rsidRPr="00CC1463" w:rsidRDefault="00E0450C" w:rsidP="000B70B3">
                            <w:pPr>
                              <w:tabs>
                                <w:tab w:val="left" w:pos="294"/>
                              </w:tabs>
                              <w:spacing w:line="276" w:lineRule="auto"/>
                              <w:jc w:val="both"/>
                              <w:rPr>
                                <w:b w:val="0"/>
                                <w:sz w:val="21"/>
                                <w:szCs w:val="21"/>
                              </w:rPr>
                            </w:pPr>
                            <w:r w:rsidRPr="00CC1463">
                              <w:rPr>
                                <w:b w:val="0"/>
                                <w:sz w:val="21"/>
                                <w:szCs w:val="21"/>
                              </w:rPr>
                              <w:t xml:space="preserve">A. x = - 3(t – 1).                 B. </w:t>
                            </w:r>
                            <w:r w:rsidR="000A6FF3" w:rsidRPr="000A6FF3">
                              <w:rPr>
                                <w:b w:val="0"/>
                                <w:noProof/>
                                <w:position w:val="-24"/>
                                <w:sz w:val="21"/>
                                <w:szCs w:val="21"/>
                              </w:rPr>
                              <w:object w:dxaOrig="1011" w:dyaOrig="623" w14:anchorId="58336B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0.25pt;height:31.5pt;mso-width-percent:0;mso-height-percent:0;mso-width-percent:0;mso-height-percent:0" o:ole="">
                                  <v:imagedata r:id="rId12" o:title=""/>
                                </v:shape>
                                <o:OLEObject Type="Embed" ProgID="Equation.3" ShapeID="_x0000_i1025" DrawAspect="Content" ObjectID="_1691503372" r:id="rId13"/>
                              </w:object>
                            </w:r>
                            <w:r w:rsidRPr="00CC1463">
                              <w:rPr>
                                <w:b w:val="0"/>
                                <w:sz w:val="21"/>
                                <w:szCs w:val="21"/>
                              </w:rPr>
                              <w:t xml:space="preserve">                  C. </w:t>
                            </w:r>
                            <w:r w:rsidR="000A6FF3" w:rsidRPr="000A6FF3">
                              <w:rPr>
                                <w:b w:val="0"/>
                                <w:noProof/>
                                <w:position w:val="-24"/>
                                <w:sz w:val="21"/>
                                <w:szCs w:val="21"/>
                              </w:rPr>
                              <w:object w:dxaOrig="1163" w:dyaOrig="623" w14:anchorId="437FD7ED">
                                <v:shape id="_x0000_i1026" type="#_x0000_t75" alt="" style="width:58.5pt;height:31.5pt;mso-width-percent:0;mso-height-percent:0;mso-width-percent:0;mso-height-percent:0" o:ole="">
                                  <v:imagedata r:id="rId14" o:title=""/>
                                </v:shape>
                                <o:OLEObject Type="Embed" ProgID="Equation.3" ShapeID="_x0000_i1026" DrawAspect="Content" ObjectID="_1691503373" r:id="rId15"/>
                              </w:object>
                            </w:r>
                            <w:r w:rsidRPr="00CC1463">
                              <w:rPr>
                                <w:b w:val="0"/>
                                <w:sz w:val="21"/>
                                <w:szCs w:val="21"/>
                              </w:rPr>
                              <w:t xml:space="preserve">            D. Cả ba phương trình trên.</w:t>
                            </w:r>
                          </w:p>
                          <w:p w14:paraId="69B23736" w14:textId="77777777" w:rsidR="00E0450C" w:rsidRPr="00CC1463" w:rsidRDefault="00E0450C" w:rsidP="000B70B3">
                            <w:pPr>
                              <w:spacing w:line="276" w:lineRule="auto"/>
                              <w:jc w:val="both"/>
                              <w:rPr>
                                <w:b w:val="0"/>
                                <w:sz w:val="21"/>
                                <w:szCs w:val="21"/>
                              </w:rPr>
                            </w:pPr>
                            <w:proofErr w:type="gramStart"/>
                            <w:r w:rsidRPr="00CC1463">
                              <w:rPr>
                                <w:sz w:val="21"/>
                                <w:szCs w:val="21"/>
                              </w:rPr>
                              <w:t>Câu 5</w:t>
                            </w:r>
                            <w:r w:rsidRPr="00CC1463">
                              <w:rPr>
                                <w:b w:val="0"/>
                                <w:sz w:val="21"/>
                                <w:szCs w:val="21"/>
                              </w:rPr>
                              <w:t>.</w:t>
                            </w:r>
                            <w:proofErr w:type="gramEnd"/>
                            <w:r w:rsidRPr="00CC1463">
                              <w:rPr>
                                <w:b w:val="0"/>
                                <w:sz w:val="21"/>
                                <w:szCs w:val="21"/>
                              </w:rPr>
                              <w:t xml:space="preserve"> Một vật chuyển động thẳng đều </w:t>
                            </w:r>
                            <w:proofErr w:type="gramStart"/>
                            <w:r w:rsidRPr="00CC1463">
                              <w:rPr>
                                <w:b w:val="0"/>
                                <w:sz w:val="21"/>
                                <w:szCs w:val="21"/>
                              </w:rPr>
                              <w:t>theo</w:t>
                            </w:r>
                            <w:proofErr w:type="gramEnd"/>
                            <w:r w:rsidRPr="00CC1463">
                              <w:rPr>
                                <w:b w:val="0"/>
                                <w:sz w:val="21"/>
                                <w:szCs w:val="21"/>
                              </w:rPr>
                              <w:t xml:space="preserve"> trục Ox. </w:t>
                            </w:r>
                            <w:proofErr w:type="gramStart"/>
                            <w:r w:rsidRPr="00CC1463">
                              <w:rPr>
                                <w:b w:val="0"/>
                                <w:sz w:val="21"/>
                                <w:szCs w:val="21"/>
                              </w:rPr>
                              <w:t>Chọn gốc thời gian là lúc vật bắt đầu chuyển động.</w:t>
                            </w:r>
                            <w:proofErr w:type="gramEnd"/>
                            <w:r w:rsidRPr="00CC1463">
                              <w:rPr>
                                <w:b w:val="0"/>
                                <w:sz w:val="21"/>
                                <w:szCs w:val="21"/>
                              </w:rPr>
                              <w:t xml:space="preserve"> Tại các thời điểm t</w:t>
                            </w:r>
                            <w:r w:rsidRPr="00CC1463">
                              <w:rPr>
                                <w:b w:val="0"/>
                                <w:sz w:val="21"/>
                                <w:szCs w:val="21"/>
                                <w:vertAlign w:val="subscript"/>
                              </w:rPr>
                              <w:t>1</w:t>
                            </w:r>
                            <w:r w:rsidRPr="00CC1463">
                              <w:rPr>
                                <w:b w:val="0"/>
                                <w:sz w:val="21"/>
                                <w:szCs w:val="21"/>
                              </w:rPr>
                              <w:t xml:space="preserve"> = 2s và t</w:t>
                            </w:r>
                            <w:r w:rsidRPr="00CC1463">
                              <w:rPr>
                                <w:b w:val="0"/>
                                <w:sz w:val="21"/>
                                <w:szCs w:val="21"/>
                                <w:vertAlign w:val="subscript"/>
                              </w:rPr>
                              <w:t>2</w:t>
                            </w:r>
                            <w:r w:rsidRPr="00CC1463">
                              <w:rPr>
                                <w:b w:val="0"/>
                                <w:sz w:val="21"/>
                                <w:szCs w:val="21"/>
                              </w:rPr>
                              <w:t xml:space="preserve"> = 6s, tọa độ tương ứng của vật là x</w:t>
                            </w:r>
                            <w:r w:rsidRPr="00CC1463">
                              <w:rPr>
                                <w:b w:val="0"/>
                                <w:sz w:val="21"/>
                                <w:szCs w:val="21"/>
                                <w:vertAlign w:val="subscript"/>
                              </w:rPr>
                              <w:t>1</w:t>
                            </w:r>
                            <w:r w:rsidRPr="00CC1463">
                              <w:rPr>
                                <w:b w:val="0"/>
                                <w:sz w:val="21"/>
                                <w:szCs w:val="21"/>
                              </w:rPr>
                              <w:t xml:space="preserve"> = 20m và x</w:t>
                            </w:r>
                            <w:r w:rsidRPr="00CC1463">
                              <w:rPr>
                                <w:b w:val="0"/>
                                <w:sz w:val="21"/>
                                <w:szCs w:val="21"/>
                                <w:vertAlign w:val="subscript"/>
                              </w:rPr>
                              <w:t>2</w:t>
                            </w:r>
                            <w:r w:rsidRPr="00CC1463">
                              <w:rPr>
                                <w:b w:val="0"/>
                                <w:sz w:val="21"/>
                                <w:szCs w:val="21"/>
                              </w:rPr>
                              <w:t xml:space="preserve"> = 4m. Kết luận nào sau đây là </w:t>
                            </w:r>
                            <w:proofErr w:type="gramStart"/>
                            <w:r w:rsidRPr="00CC1463">
                              <w:rPr>
                                <w:b w:val="0"/>
                                <w:sz w:val="21"/>
                                <w:szCs w:val="21"/>
                              </w:rPr>
                              <w:t>SAI ?</w:t>
                            </w:r>
                            <w:proofErr w:type="gramEnd"/>
                          </w:p>
                          <w:p w14:paraId="21BE6A38" w14:textId="77777777" w:rsidR="00E0450C" w:rsidRPr="00CC1463" w:rsidRDefault="00E0450C" w:rsidP="000B70B3">
                            <w:pPr>
                              <w:spacing w:line="276" w:lineRule="auto"/>
                              <w:jc w:val="both"/>
                              <w:rPr>
                                <w:b w:val="0"/>
                                <w:sz w:val="21"/>
                                <w:szCs w:val="21"/>
                              </w:rPr>
                            </w:pPr>
                            <w:r w:rsidRPr="00CC1463">
                              <w:rPr>
                                <w:b w:val="0"/>
                                <w:sz w:val="21"/>
                                <w:szCs w:val="21"/>
                              </w:rPr>
                              <w:t>A. Vận tốc của vật có độ lớn 4m/s.</w:t>
                            </w:r>
                            <w:r w:rsidRPr="00CC1463">
                              <w:rPr>
                                <w:b w:val="0"/>
                                <w:sz w:val="21"/>
                                <w:szCs w:val="21"/>
                              </w:rPr>
                              <w:tab/>
                            </w:r>
                            <w:r w:rsidRPr="00CC1463">
                              <w:rPr>
                                <w:b w:val="0"/>
                                <w:sz w:val="21"/>
                                <w:szCs w:val="21"/>
                              </w:rPr>
                              <w:tab/>
                            </w:r>
                            <w:r w:rsidRPr="00CC1463">
                              <w:rPr>
                                <w:b w:val="0"/>
                                <w:sz w:val="21"/>
                                <w:szCs w:val="21"/>
                              </w:rPr>
                              <w:tab/>
                            </w:r>
                          </w:p>
                          <w:p w14:paraId="74FD1165" w14:textId="6422AFC8" w:rsidR="00E0450C" w:rsidRPr="00CC1463" w:rsidRDefault="00E0450C" w:rsidP="000B70B3">
                            <w:pPr>
                              <w:spacing w:line="276" w:lineRule="auto"/>
                              <w:jc w:val="both"/>
                              <w:rPr>
                                <w:b w:val="0"/>
                                <w:sz w:val="21"/>
                                <w:szCs w:val="21"/>
                              </w:rPr>
                            </w:pPr>
                            <w:r w:rsidRPr="00CC1463">
                              <w:rPr>
                                <w:b w:val="0"/>
                                <w:sz w:val="21"/>
                                <w:szCs w:val="21"/>
                              </w:rPr>
                              <w:t>B. Vật chuyển động ngược chiều dương của trục Ox.</w:t>
                            </w:r>
                          </w:p>
                          <w:p w14:paraId="3D560FB3" w14:textId="77777777" w:rsidR="00E0450C" w:rsidRPr="00CC1463" w:rsidRDefault="00E0450C" w:rsidP="000B70B3">
                            <w:pPr>
                              <w:spacing w:line="276" w:lineRule="auto"/>
                              <w:jc w:val="both"/>
                              <w:rPr>
                                <w:b w:val="0"/>
                                <w:sz w:val="21"/>
                                <w:szCs w:val="21"/>
                              </w:rPr>
                            </w:pPr>
                            <w:r w:rsidRPr="00CC1463">
                              <w:rPr>
                                <w:b w:val="0"/>
                                <w:sz w:val="21"/>
                                <w:szCs w:val="21"/>
                              </w:rPr>
                              <w:t>C. Thời điểm vật đến gốc tọa độ là t = 5s.</w:t>
                            </w:r>
                            <w:r w:rsidRPr="00CC1463">
                              <w:rPr>
                                <w:b w:val="0"/>
                                <w:sz w:val="21"/>
                                <w:szCs w:val="21"/>
                              </w:rPr>
                              <w:tab/>
                            </w:r>
                            <w:r w:rsidRPr="00CC1463">
                              <w:rPr>
                                <w:b w:val="0"/>
                                <w:sz w:val="21"/>
                                <w:szCs w:val="21"/>
                              </w:rPr>
                              <w:tab/>
                            </w:r>
                          </w:p>
                          <w:p w14:paraId="1471418D" w14:textId="20FDA2AA" w:rsidR="00E0450C" w:rsidRPr="00CC1463" w:rsidRDefault="00E0450C" w:rsidP="000B70B3">
                            <w:pPr>
                              <w:spacing w:line="276" w:lineRule="auto"/>
                              <w:jc w:val="both"/>
                              <w:rPr>
                                <w:b w:val="0"/>
                                <w:sz w:val="21"/>
                                <w:szCs w:val="21"/>
                              </w:rPr>
                            </w:pPr>
                            <w:r w:rsidRPr="00CC1463">
                              <w:rPr>
                                <w:b w:val="0"/>
                                <w:sz w:val="21"/>
                                <w:szCs w:val="21"/>
                              </w:rPr>
                              <w:t xml:space="preserve">D. Phương trình tọa độ của vật là x = 28 - 4t (m) </w:t>
                            </w:r>
                          </w:p>
                          <w:p w14:paraId="0DC4F7A7" w14:textId="0E79E70B" w:rsidR="00E0450C" w:rsidRPr="00CC1463" w:rsidRDefault="00E0450C" w:rsidP="00D46C27">
                            <w:pPr>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6</w:t>
                            </w:r>
                            <w:r w:rsidRPr="00CC1463">
                              <w:rPr>
                                <w:b w:val="0"/>
                                <w:sz w:val="21"/>
                                <w:szCs w:val="21"/>
                              </w:rPr>
                              <w:t>.</w:t>
                            </w:r>
                            <w:proofErr w:type="gramEnd"/>
                            <w:r w:rsidRPr="00CC1463">
                              <w:rPr>
                                <w:b w:val="0"/>
                                <w:sz w:val="21"/>
                                <w:szCs w:val="21"/>
                              </w:rPr>
                              <w:t xml:space="preserve"> </w:t>
                            </w:r>
                            <w:r w:rsidRPr="00CC1463">
                              <w:rPr>
                                <w:b w:val="0"/>
                                <w:bCs w:val="0"/>
                                <w:sz w:val="21"/>
                                <w:szCs w:val="21"/>
                              </w:rPr>
                              <w:t xml:space="preserve">Chọn câu trả lời </w:t>
                            </w:r>
                            <w:r w:rsidRPr="00CC1463">
                              <w:rPr>
                                <w:b w:val="0"/>
                                <w:bCs w:val="0"/>
                                <w:i/>
                                <w:sz w:val="21"/>
                                <w:szCs w:val="21"/>
                              </w:rPr>
                              <w:t>đúng</w:t>
                            </w:r>
                            <w:r w:rsidRPr="00CC1463">
                              <w:rPr>
                                <w:b w:val="0"/>
                                <w:bCs w:val="0"/>
                                <w:sz w:val="21"/>
                                <w:szCs w:val="21"/>
                              </w:rPr>
                              <w:t>: Một xe đạp chuyển động thẳng đều trên một quãng đường dài 12</w:t>
                            </w:r>
                            <w:proofErr w:type="gramStart"/>
                            <w:r w:rsidRPr="00CC1463">
                              <w:rPr>
                                <w:b w:val="0"/>
                                <w:bCs w:val="0"/>
                                <w:sz w:val="21"/>
                                <w:szCs w:val="21"/>
                              </w:rPr>
                              <w:t>,1</w:t>
                            </w:r>
                            <w:proofErr w:type="gramEnd"/>
                            <w:r w:rsidRPr="00CC1463">
                              <w:rPr>
                                <w:b w:val="0"/>
                                <w:bCs w:val="0"/>
                                <w:sz w:val="21"/>
                                <w:szCs w:val="21"/>
                              </w:rPr>
                              <w:t xml:space="preserve"> km hết 0,5 giờ. Vận tốc của </w:t>
                            </w:r>
                            <w:proofErr w:type="gramStart"/>
                            <w:r w:rsidRPr="00CC1463">
                              <w:rPr>
                                <w:b w:val="0"/>
                                <w:bCs w:val="0"/>
                                <w:sz w:val="21"/>
                                <w:szCs w:val="21"/>
                              </w:rPr>
                              <w:t>xe</w:t>
                            </w:r>
                            <w:proofErr w:type="gramEnd"/>
                            <w:r w:rsidRPr="00CC1463">
                              <w:rPr>
                                <w:b w:val="0"/>
                                <w:bCs w:val="0"/>
                                <w:sz w:val="21"/>
                                <w:szCs w:val="21"/>
                              </w:rPr>
                              <w:t xml:space="preserve"> đạp là:</w:t>
                            </w:r>
                          </w:p>
                          <w:p w14:paraId="1795AD36" w14:textId="77777777" w:rsidR="00E0450C" w:rsidRPr="00CC1463" w:rsidRDefault="00E0450C" w:rsidP="000B70B3">
                            <w:pPr>
                              <w:spacing w:line="276" w:lineRule="auto"/>
                              <w:jc w:val="both"/>
                              <w:rPr>
                                <w:b w:val="0"/>
                                <w:bCs w:val="0"/>
                                <w:sz w:val="21"/>
                                <w:szCs w:val="21"/>
                              </w:rPr>
                            </w:pPr>
                            <w:r w:rsidRPr="00CC1463">
                              <w:rPr>
                                <w:b w:val="0"/>
                                <w:bCs w:val="0"/>
                                <w:sz w:val="21"/>
                                <w:szCs w:val="21"/>
                              </w:rPr>
                              <w:t>A. 25,2km/h</w:t>
                            </w:r>
                            <w:r w:rsidRPr="00CC1463">
                              <w:rPr>
                                <w:b w:val="0"/>
                                <w:bCs w:val="0"/>
                                <w:sz w:val="21"/>
                                <w:szCs w:val="21"/>
                              </w:rPr>
                              <w:tab/>
                            </w:r>
                            <w:r w:rsidRPr="00CC1463">
                              <w:rPr>
                                <w:b w:val="0"/>
                                <w:bCs w:val="0"/>
                                <w:sz w:val="21"/>
                                <w:szCs w:val="21"/>
                              </w:rPr>
                              <w:tab/>
                              <w:t>B. 90,72m/s</w:t>
                            </w:r>
                            <w:r w:rsidRPr="00CC1463">
                              <w:rPr>
                                <w:b w:val="0"/>
                                <w:bCs w:val="0"/>
                                <w:sz w:val="21"/>
                                <w:szCs w:val="21"/>
                              </w:rPr>
                              <w:tab/>
                            </w:r>
                            <w:r w:rsidRPr="00CC1463">
                              <w:rPr>
                                <w:b w:val="0"/>
                                <w:bCs w:val="0"/>
                                <w:sz w:val="21"/>
                                <w:szCs w:val="21"/>
                              </w:rPr>
                              <w:tab/>
                            </w:r>
                          </w:p>
                          <w:p w14:paraId="585D6AF4" w14:textId="7372D657" w:rsidR="00E0450C" w:rsidRPr="00CC1463" w:rsidRDefault="00E0450C" w:rsidP="000B70B3">
                            <w:pPr>
                              <w:spacing w:line="276" w:lineRule="auto"/>
                              <w:jc w:val="both"/>
                              <w:rPr>
                                <w:b w:val="0"/>
                                <w:bCs w:val="0"/>
                                <w:sz w:val="21"/>
                                <w:szCs w:val="21"/>
                              </w:rPr>
                            </w:pPr>
                            <w:r w:rsidRPr="00CC1463">
                              <w:rPr>
                                <w:b w:val="0"/>
                                <w:bCs w:val="0"/>
                                <w:sz w:val="21"/>
                                <w:szCs w:val="21"/>
                              </w:rPr>
                              <w:t>C. 7m/s</w:t>
                            </w:r>
                            <w:r w:rsidRPr="00CC1463">
                              <w:rPr>
                                <w:b w:val="0"/>
                                <w:bCs w:val="0"/>
                                <w:sz w:val="21"/>
                                <w:szCs w:val="21"/>
                              </w:rPr>
                              <w:tab/>
                            </w:r>
                            <w:r w:rsidRPr="00CC1463">
                              <w:rPr>
                                <w:b w:val="0"/>
                                <w:bCs w:val="0"/>
                                <w:sz w:val="21"/>
                                <w:szCs w:val="21"/>
                              </w:rPr>
                              <w:tab/>
                            </w:r>
                            <w:r w:rsidRPr="00CC1463">
                              <w:rPr>
                                <w:b w:val="0"/>
                                <w:bCs w:val="0"/>
                                <w:sz w:val="21"/>
                                <w:szCs w:val="21"/>
                              </w:rPr>
                              <w:tab/>
                              <w:t>D. 400m/ phút</w:t>
                            </w:r>
                          </w:p>
                          <w:p w14:paraId="12DCEFB4" w14:textId="58065993" w:rsidR="00E0450C" w:rsidRPr="00CC1463" w:rsidRDefault="00E0450C" w:rsidP="00D46C27">
                            <w:pPr>
                              <w:spacing w:line="276" w:lineRule="auto"/>
                              <w:jc w:val="both"/>
                              <w:rPr>
                                <w:b w:val="0"/>
                                <w:bCs w:val="0"/>
                                <w:sz w:val="21"/>
                                <w:szCs w:val="21"/>
                                <w:lang w:val="nl-NL"/>
                              </w:rPr>
                            </w:pPr>
                            <w:proofErr w:type="gramStart"/>
                            <w:r w:rsidRPr="00CC1463">
                              <w:rPr>
                                <w:sz w:val="21"/>
                                <w:szCs w:val="21"/>
                              </w:rPr>
                              <w:t xml:space="preserve">Câu </w:t>
                            </w:r>
                            <w:r w:rsidRPr="00CC1463">
                              <w:rPr>
                                <w:sz w:val="21"/>
                                <w:szCs w:val="21"/>
                                <w:lang w:val="vi-VN"/>
                              </w:rPr>
                              <w:t>7</w:t>
                            </w:r>
                            <w:r w:rsidRPr="00CC1463">
                              <w:rPr>
                                <w:b w:val="0"/>
                                <w:sz w:val="21"/>
                                <w:szCs w:val="21"/>
                              </w:rPr>
                              <w:t>.</w:t>
                            </w:r>
                            <w:proofErr w:type="gramEnd"/>
                            <w:r w:rsidRPr="00CC1463">
                              <w:rPr>
                                <w:b w:val="0"/>
                                <w:sz w:val="21"/>
                                <w:szCs w:val="21"/>
                              </w:rPr>
                              <w:t xml:space="preserve"> </w:t>
                            </w:r>
                            <w:r w:rsidRPr="00CC1463">
                              <w:rPr>
                                <w:b w:val="0"/>
                                <w:bCs w:val="0"/>
                                <w:sz w:val="21"/>
                                <w:szCs w:val="21"/>
                                <w:lang w:val="nl-NL"/>
                              </w:rPr>
                              <w:t>Hai vật chuyển động đều trên một đường thẳng .Vật thứ nhất đi từ A đến B trong 1 phút .Vật thứ hai cũng xuất phát từ A cùng lúc với vật thứ nhât nhưng đến B chậm hơn 15 giây.Biết AB =90m. Tốc độ của vật thứ hai là:</w:t>
                            </w:r>
                          </w:p>
                          <w:p w14:paraId="3A21F629" w14:textId="310AE526" w:rsidR="00E0450C" w:rsidRPr="00CC1463" w:rsidRDefault="00E0450C" w:rsidP="00D46C27">
                            <w:pPr>
                              <w:spacing w:line="276" w:lineRule="auto"/>
                              <w:jc w:val="both"/>
                              <w:rPr>
                                <w:b w:val="0"/>
                                <w:bCs w:val="0"/>
                                <w:sz w:val="21"/>
                                <w:szCs w:val="21"/>
                                <w:lang w:val="vi-VN"/>
                              </w:rPr>
                            </w:pPr>
                            <w:r w:rsidRPr="00CC1463">
                              <w:rPr>
                                <w:b w:val="0"/>
                                <w:bCs w:val="0"/>
                                <w:sz w:val="21"/>
                                <w:szCs w:val="21"/>
                                <w:lang w:val="vi-VN"/>
                              </w:rPr>
                              <w:t>A. 60 m/s.</w:t>
                            </w:r>
                            <w:r w:rsidRPr="00CC1463">
                              <w:rPr>
                                <w:b w:val="0"/>
                                <w:bCs w:val="0"/>
                                <w:sz w:val="21"/>
                                <w:szCs w:val="21"/>
                                <w:lang w:val="vi-VN"/>
                              </w:rPr>
                              <w:tab/>
                              <w:t>B. 1,5 m/s.</w:t>
                            </w:r>
                          </w:p>
                          <w:p w14:paraId="7BBD4FDF" w14:textId="17CFA6E0" w:rsidR="00E0450C" w:rsidRPr="00CC1463" w:rsidRDefault="00E0450C" w:rsidP="00D46C27">
                            <w:pPr>
                              <w:spacing w:line="276" w:lineRule="auto"/>
                              <w:jc w:val="both"/>
                              <w:rPr>
                                <w:b w:val="0"/>
                                <w:bCs w:val="0"/>
                                <w:sz w:val="21"/>
                                <w:szCs w:val="21"/>
                                <w:lang w:val="vi-VN"/>
                              </w:rPr>
                            </w:pPr>
                            <w:r w:rsidRPr="00CC1463">
                              <w:rPr>
                                <w:b w:val="0"/>
                                <w:bCs w:val="0"/>
                                <w:sz w:val="21"/>
                                <w:szCs w:val="21"/>
                                <w:lang w:val="vi-VN"/>
                              </w:rPr>
                              <w:t>C. 1,2 m/s.</w:t>
                            </w:r>
                            <w:r w:rsidRPr="00CC1463">
                              <w:rPr>
                                <w:b w:val="0"/>
                                <w:bCs w:val="0"/>
                                <w:sz w:val="21"/>
                                <w:szCs w:val="21"/>
                                <w:lang w:val="vi-VN"/>
                              </w:rPr>
                              <w:tab/>
                              <w:t>D. 2 m/s.</w:t>
                            </w:r>
                          </w:p>
                          <w:p w14:paraId="3960FD8D" w14:textId="7D0508AE" w:rsidR="00E0450C" w:rsidRPr="00CC1463" w:rsidRDefault="00E0450C" w:rsidP="00F7018C">
                            <w:pPr>
                              <w:autoSpaceDE w:val="0"/>
                              <w:autoSpaceDN w:val="0"/>
                              <w:adjustRightInd w:val="0"/>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8</w:t>
                            </w:r>
                            <w:r w:rsidRPr="00CC1463">
                              <w:rPr>
                                <w:b w:val="0"/>
                                <w:sz w:val="21"/>
                                <w:szCs w:val="21"/>
                              </w:rPr>
                              <w:t>.</w:t>
                            </w:r>
                            <w:proofErr w:type="gramEnd"/>
                            <w:r w:rsidRPr="00CC1463">
                              <w:rPr>
                                <w:b w:val="0"/>
                                <w:sz w:val="21"/>
                                <w:szCs w:val="21"/>
                              </w:rPr>
                              <w:t xml:space="preserve"> </w:t>
                            </w:r>
                            <w:r w:rsidRPr="00CC1463">
                              <w:rPr>
                                <w:b w:val="0"/>
                                <w:bCs w:val="0"/>
                                <w:sz w:val="21"/>
                                <w:szCs w:val="21"/>
                              </w:rPr>
                              <w:t>Trong những phương trình sau, phương trình nào biểu diễn qui luật của chuyển động thẳng đều:</w:t>
                            </w:r>
                          </w:p>
                          <w:p w14:paraId="3806667E" w14:textId="367CDAE6" w:rsidR="00E0450C" w:rsidRPr="00CC1463" w:rsidRDefault="00E0450C" w:rsidP="000B70B3">
                            <w:pPr>
                              <w:tabs>
                                <w:tab w:val="left" w:pos="634"/>
                                <w:tab w:val="left" w:pos="2952"/>
                                <w:tab w:val="left" w:pos="5328"/>
                                <w:tab w:val="left" w:pos="7704"/>
                              </w:tabs>
                              <w:autoSpaceDE w:val="0"/>
                              <w:autoSpaceDN w:val="0"/>
                              <w:adjustRightInd w:val="0"/>
                              <w:spacing w:line="276" w:lineRule="auto"/>
                              <w:jc w:val="both"/>
                              <w:rPr>
                                <w:b w:val="0"/>
                                <w:bCs w:val="0"/>
                                <w:sz w:val="21"/>
                                <w:szCs w:val="21"/>
                              </w:rPr>
                            </w:pPr>
                            <w:r w:rsidRPr="00CC1463">
                              <w:rPr>
                                <w:b w:val="0"/>
                                <w:bCs w:val="0"/>
                                <w:sz w:val="21"/>
                                <w:szCs w:val="21"/>
                              </w:rPr>
                              <w:t>A)</w:t>
                            </w:r>
                            <w:proofErr w:type="gramStart"/>
                            <w:r w:rsidRPr="00CC1463">
                              <w:rPr>
                                <w:b w:val="0"/>
                                <w:bCs w:val="0"/>
                                <w:sz w:val="21"/>
                                <w:szCs w:val="21"/>
                              </w:rPr>
                              <w:t>.  x</w:t>
                            </w:r>
                            <w:proofErr w:type="gramEnd"/>
                            <w:r w:rsidRPr="00CC1463">
                              <w:rPr>
                                <w:b w:val="0"/>
                                <w:bCs w:val="0"/>
                                <w:sz w:val="21"/>
                                <w:szCs w:val="21"/>
                              </w:rPr>
                              <w:t xml:space="preserve"> = 5t + 3</w:t>
                            </w:r>
                            <w:r w:rsidRPr="00CC1463">
                              <w:rPr>
                                <w:b w:val="0"/>
                                <w:bCs w:val="0"/>
                                <w:sz w:val="21"/>
                                <w:szCs w:val="21"/>
                              </w:rPr>
                              <w:tab/>
                              <w:t>B). x = 5t</w:t>
                            </w:r>
                            <w:r w:rsidRPr="00CC1463">
                              <w:rPr>
                                <w:b w:val="0"/>
                                <w:bCs w:val="0"/>
                                <w:sz w:val="21"/>
                                <w:szCs w:val="21"/>
                                <w:vertAlign w:val="superscript"/>
                              </w:rPr>
                              <w:t>2</w:t>
                            </w:r>
                            <w:r w:rsidRPr="00CC1463">
                              <w:rPr>
                                <w:b w:val="0"/>
                                <w:bCs w:val="0"/>
                                <w:sz w:val="21"/>
                                <w:szCs w:val="21"/>
                              </w:rPr>
                              <w:t xml:space="preserve"> + 3</w:t>
                            </w:r>
                            <w:r w:rsidRPr="00CC1463">
                              <w:rPr>
                                <w:b w:val="0"/>
                                <w:bCs w:val="0"/>
                                <w:sz w:val="21"/>
                                <w:szCs w:val="21"/>
                              </w:rPr>
                              <w:tab/>
                            </w:r>
                          </w:p>
                          <w:p w14:paraId="58EBDAC5" w14:textId="19F3C62D" w:rsidR="00E0450C" w:rsidRPr="00CC1463" w:rsidRDefault="00E0450C" w:rsidP="000B70B3">
                            <w:pPr>
                              <w:tabs>
                                <w:tab w:val="left" w:pos="634"/>
                                <w:tab w:val="left" w:pos="2952"/>
                                <w:tab w:val="left" w:pos="5328"/>
                                <w:tab w:val="left" w:pos="7704"/>
                              </w:tabs>
                              <w:autoSpaceDE w:val="0"/>
                              <w:autoSpaceDN w:val="0"/>
                              <w:adjustRightInd w:val="0"/>
                              <w:spacing w:line="276" w:lineRule="auto"/>
                              <w:jc w:val="both"/>
                              <w:rPr>
                                <w:b w:val="0"/>
                                <w:bCs w:val="0"/>
                                <w:sz w:val="21"/>
                                <w:szCs w:val="21"/>
                              </w:rPr>
                            </w:pPr>
                            <w:r w:rsidRPr="00CC1463">
                              <w:rPr>
                                <w:b w:val="0"/>
                                <w:bCs w:val="0"/>
                                <w:sz w:val="21"/>
                                <w:szCs w:val="21"/>
                              </w:rPr>
                              <w:t xml:space="preserve">C). v = 5t + 3 </w:t>
                            </w:r>
                            <w:r w:rsidRPr="00CC1463">
                              <w:rPr>
                                <w:b w:val="0"/>
                                <w:bCs w:val="0"/>
                                <w:sz w:val="21"/>
                                <w:szCs w:val="21"/>
                              </w:rPr>
                              <w:tab/>
                              <w:t>D). x = 5/t + 3</w:t>
                            </w:r>
                          </w:p>
                          <w:p w14:paraId="6B349B85" w14:textId="0F149B5F" w:rsidR="00E0450C" w:rsidRPr="00CC1463" w:rsidRDefault="00E0450C" w:rsidP="00F7018C">
                            <w:pPr>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9</w:t>
                            </w:r>
                            <w:r w:rsidRPr="00CC1463">
                              <w:rPr>
                                <w:b w:val="0"/>
                                <w:sz w:val="21"/>
                                <w:szCs w:val="21"/>
                              </w:rPr>
                              <w:t>.</w:t>
                            </w:r>
                            <w:proofErr w:type="gramEnd"/>
                            <w:r w:rsidRPr="00CC1463">
                              <w:rPr>
                                <w:b w:val="0"/>
                                <w:sz w:val="21"/>
                                <w:szCs w:val="21"/>
                              </w:rPr>
                              <w:t xml:space="preserve"> </w:t>
                            </w:r>
                            <w:r w:rsidRPr="00CC1463">
                              <w:rPr>
                                <w:b w:val="0"/>
                                <w:bCs w:val="0"/>
                                <w:sz w:val="21"/>
                                <w:szCs w:val="21"/>
                                <w:lang w:val="nl-NL"/>
                              </w:rPr>
                              <w:t>Hai xe 1 và 2 cùng xuất phát vào lúc 9h từ hai thành phố A và B cách nhau 108km tiến về gặp nhau. Xe 1 chạy với tốc độ 36km/h, xe 2 chạy tốc độ 54km/h. Phương trình nào mô tả chuyển động của xe 2</w:t>
                            </w:r>
                          </w:p>
                          <w:tbl>
                            <w:tblPr>
                              <w:tblW w:w="4789" w:type="dxa"/>
                              <w:tblLayout w:type="fixed"/>
                              <w:tblLook w:val="0000" w:firstRow="0" w:lastRow="0" w:firstColumn="0" w:lastColumn="0" w:noHBand="0" w:noVBand="0"/>
                            </w:tblPr>
                            <w:tblGrid>
                              <w:gridCol w:w="2277"/>
                              <w:gridCol w:w="452"/>
                              <w:gridCol w:w="2060"/>
                            </w:tblGrid>
                            <w:tr w:rsidR="00E0450C" w:rsidRPr="00CC1463" w14:paraId="6D306CED" w14:textId="77777777" w:rsidTr="00F7018C">
                              <w:tc>
                                <w:tcPr>
                                  <w:tcW w:w="2277" w:type="dxa"/>
                                  <w:vAlign w:val="center"/>
                                </w:tcPr>
                                <w:p w14:paraId="2423D7D4" w14:textId="77777777" w:rsidR="00E0450C" w:rsidRPr="00CC1463" w:rsidRDefault="00E0450C" w:rsidP="00F7018C">
                                  <w:pPr>
                                    <w:spacing w:line="276" w:lineRule="auto"/>
                                    <w:rPr>
                                      <w:b w:val="0"/>
                                      <w:bCs w:val="0"/>
                                      <w:sz w:val="21"/>
                                      <w:szCs w:val="21"/>
                                      <w:lang w:val="nl-NL"/>
                                    </w:rPr>
                                  </w:pPr>
                                  <w:r w:rsidRPr="00CC1463">
                                    <w:rPr>
                                      <w:b w:val="0"/>
                                      <w:bCs w:val="0"/>
                                      <w:sz w:val="21"/>
                                      <w:szCs w:val="21"/>
                                    </w:rPr>
                                    <w:t>A.</w:t>
                                  </w:r>
                                  <w:r w:rsidRPr="00CC1463">
                                    <w:rPr>
                                      <w:b w:val="0"/>
                                      <w:bCs w:val="0"/>
                                      <w:sz w:val="21"/>
                                      <w:szCs w:val="21"/>
                                      <w:lang w:val="nl-NL"/>
                                    </w:rPr>
                                    <w:t xml:space="preserve"> -54t (km,h)</w:t>
                                  </w:r>
                                </w:p>
                                <w:p w14:paraId="5C3F22FE" w14:textId="60C840BA" w:rsidR="00E0450C" w:rsidRPr="00CC1463" w:rsidRDefault="00E0450C" w:rsidP="00F7018C">
                                  <w:pPr>
                                    <w:spacing w:line="276" w:lineRule="auto"/>
                                    <w:rPr>
                                      <w:b w:val="0"/>
                                      <w:bCs w:val="0"/>
                                      <w:sz w:val="21"/>
                                      <w:szCs w:val="21"/>
                                      <w:lang w:val="vi-VN"/>
                                    </w:rPr>
                                  </w:pPr>
                                  <w:r w:rsidRPr="00CC1463">
                                    <w:rPr>
                                      <w:b w:val="0"/>
                                      <w:bCs w:val="0"/>
                                      <w:sz w:val="21"/>
                                      <w:szCs w:val="21"/>
                                      <w:lang w:val="vi-VN"/>
                                    </w:rPr>
                                    <w:t xml:space="preserve">C. </w:t>
                                  </w:r>
                                  <w:r w:rsidRPr="00CC1463">
                                    <w:rPr>
                                      <w:b w:val="0"/>
                                      <w:bCs w:val="0"/>
                                      <w:sz w:val="21"/>
                                      <w:szCs w:val="21"/>
                                      <w:lang w:val="nl-NL"/>
                                    </w:rPr>
                                    <w:t>-54t – 108 (km,h)</w:t>
                                  </w:r>
                                </w:p>
                              </w:tc>
                              <w:tc>
                                <w:tcPr>
                                  <w:tcW w:w="452" w:type="dxa"/>
                                  <w:vAlign w:val="center"/>
                                </w:tcPr>
                                <w:p w14:paraId="1CFF92F8" w14:textId="77777777" w:rsidR="00E0450C" w:rsidRPr="00CC1463" w:rsidRDefault="00E0450C" w:rsidP="000B70B3">
                                  <w:pPr>
                                    <w:spacing w:line="276" w:lineRule="auto"/>
                                    <w:jc w:val="right"/>
                                    <w:rPr>
                                      <w:b w:val="0"/>
                                      <w:bCs w:val="0"/>
                                      <w:sz w:val="21"/>
                                      <w:szCs w:val="21"/>
                                      <w:lang w:val="nl-NL"/>
                                    </w:rPr>
                                  </w:pPr>
                                  <w:r w:rsidRPr="00CC1463">
                                    <w:rPr>
                                      <w:b w:val="0"/>
                                      <w:bCs w:val="0"/>
                                      <w:sz w:val="21"/>
                                      <w:szCs w:val="21"/>
                                      <w:lang w:val="nl-NL"/>
                                    </w:rPr>
                                    <w:t>B.</w:t>
                                  </w:r>
                                </w:p>
                                <w:p w14:paraId="75C67DDF" w14:textId="23F1AA99" w:rsidR="00E0450C" w:rsidRPr="00CC1463" w:rsidRDefault="00E0450C" w:rsidP="000B70B3">
                                  <w:pPr>
                                    <w:spacing w:line="276" w:lineRule="auto"/>
                                    <w:jc w:val="right"/>
                                    <w:rPr>
                                      <w:b w:val="0"/>
                                      <w:bCs w:val="0"/>
                                      <w:sz w:val="21"/>
                                      <w:szCs w:val="21"/>
                                      <w:lang w:val="vi-VN"/>
                                    </w:rPr>
                                  </w:pPr>
                                  <w:r w:rsidRPr="00CC1463">
                                    <w:rPr>
                                      <w:b w:val="0"/>
                                      <w:bCs w:val="0"/>
                                      <w:sz w:val="21"/>
                                      <w:szCs w:val="21"/>
                                      <w:lang w:val="vi-VN"/>
                                    </w:rPr>
                                    <w:t>D.</w:t>
                                  </w:r>
                                </w:p>
                              </w:tc>
                              <w:tc>
                                <w:tcPr>
                                  <w:tcW w:w="2060" w:type="dxa"/>
                                  <w:vAlign w:val="center"/>
                                </w:tcPr>
                                <w:p w14:paraId="3B96F791" w14:textId="77777777" w:rsidR="00E0450C" w:rsidRPr="00CC1463" w:rsidRDefault="00E0450C" w:rsidP="000B70B3">
                                  <w:pPr>
                                    <w:spacing w:line="276" w:lineRule="auto"/>
                                    <w:rPr>
                                      <w:b w:val="0"/>
                                      <w:bCs w:val="0"/>
                                      <w:sz w:val="21"/>
                                      <w:szCs w:val="21"/>
                                      <w:lang w:val="nl-NL"/>
                                    </w:rPr>
                                  </w:pPr>
                                  <w:r w:rsidRPr="00CC1463">
                                    <w:rPr>
                                      <w:b w:val="0"/>
                                      <w:bCs w:val="0"/>
                                      <w:sz w:val="21"/>
                                      <w:szCs w:val="21"/>
                                      <w:lang w:val="nl-NL"/>
                                    </w:rPr>
                                    <w:t>-54t + 108 (km,h)</w:t>
                                  </w:r>
                                </w:p>
                                <w:p w14:paraId="5AD7D94F" w14:textId="50AC21EA" w:rsidR="00E0450C" w:rsidRPr="00CC1463" w:rsidRDefault="00E0450C" w:rsidP="000B70B3">
                                  <w:pPr>
                                    <w:spacing w:line="276" w:lineRule="auto"/>
                                    <w:rPr>
                                      <w:b w:val="0"/>
                                      <w:bCs w:val="0"/>
                                      <w:sz w:val="21"/>
                                      <w:szCs w:val="21"/>
                                    </w:rPr>
                                  </w:pPr>
                                  <w:r w:rsidRPr="00CC1463">
                                    <w:rPr>
                                      <w:b w:val="0"/>
                                      <w:bCs w:val="0"/>
                                      <w:sz w:val="21"/>
                                      <w:szCs w:val="21"/>
                                      <w:lang w:val="nl-NL"/>
                                    </w:rPr>
                                    <w:t>A, B</w:t>
                                  </w:r>
                                </w:p>
                              </w:tc>
                            </w:tr>
                          </w:tbl>
                          <w:p w14:paraId="75CFBF06" w14:textId="5B09E6A4" w:rsidR="00E0450C" w:rsidRPr="00CC1463" w:rsidRDefault="00E0450C" w:rsidP="00F7018C">
                            <w:pPr>
                              <w:spacing w:line="276" w:lineRule="auto"/>
                              <w:jc w:val="both"/>
                              <w:rPr>
                                <w:b w:val="0"/>
                                <w:bCs w:val="0"/>
                                <w:sz w:val="21"/>
                                <w:szCs w:val="21"/>
                                <w:lang w:val="fr-FR"/>
                              </w:rPr>
                            </w:pPr>
                            <w:proofErr w:type="gramStart"/>
                            <w:r w:rsidRPr="00CC1463">
                              <w:rPr>
                                <w:sz w:val="21"/>
                                <w:szCs w:val="21"/>
                              </w:rPr>
                              <w:t xml:space="preserve">Câu </w:t>
                            </w:r>
                            <w:r w:rsidRPr="00CC1463">
                              <w:rPr>
                                <w:sz w:val="21"/>
                                <w:szCs w:val="21"/>
                                <w:lang w:val="vi-VN"/>
                              </w:rPr>
                              <w:t>10</w:t>
                            </w:r>
                            <w:r w:rsidRPr="00CC1463">
                              <w:rPr>
                                <w:b w:val="0"/>
                                <w:sz w:val="21"/>
                                <w:szCs w:val="21"/>
                              </w:rPr>
                              <w:t>.</w:t>
                            </w:r>
                            <w:proofErr w:type="gramEnd"/>
                            <w:r w:rsidRPr="00CC1463">
                              <w:rPr>
                                <w:b w:val="0"/>
                                <w:sz w:val="21"/>
                                <w:szCs w:val="21"/>
                              </w:rPr>
                              <w:t xml:space="preserve"> </w:t>
                            </w:r>
                            <w:r w:rsidRPr="00CC1463">
                              <w:rPr>
                                <w:b w:val="0"/>
                                <w:bCs w:val="0"/>
                                <w:sz w:val="21"/>
                                <w:szCs w:val="21"/>
                              </w:rPr>
                              <w:t>Hai xe chạy ngược chiều đến gặp nhau, cùng khởi hành một lúc từ hai địa điểm A và B cách nhau 120km. Vận tốc của xe đi từ A là 40km/h, của xe đi từ B là 20km/h.</w:t>
                            </w:r>
                            <w:r w:rsidRPr="00CC1463">
                              <w:rPr>
                                <w:b w:val="0"/>
                                <w:bCs w:val="0"/>
                                <w:sz w:val="21"/>
                                <w:szCs w:val="21"/>
                                <w:lang w:val="fr-FR"/>
                              </w:rPr>
                              <w:t>Thời điểm mà 2 xe gặp nhau là</w:t>
                            </w:r>
                          </w:p>
                          <w:p w14:paraId="14881E23" w14:textId="44F8F304" w:rsidR="00E0450C" w:rsidRPr="00CC1463" w:rsidRDefault="00E0450C" w:rsidP="000B70B3">
                            <w:pPr>
                              <w:spacing w:line="276" w:lineRule="auto"/>
                              <w:jc w:val="both"/>
                              <w:rPr>
                                <w:b w:val="0"/>
                                <w:bCs w:val="0"/>
                                <w:sz w:val="21"/>
                                <w:szCs w:val="21"/>
                              </w:rPr>
                            </w:pPr>
                            <w:r w:rsidRPr="00CC1463">
                              <w:rPr>
                                <w:b w:val="0"/>
                                <w:bCs w:val="0"/>
                                <w:sz w:val="21"/>
                                <w:szCs w:val="21"/>
                              </w:rPr>
                              <w:t>A. t = 2h</w:t>
                            </w:r>
                            <w:r w:rsidRPr="00CC1463">
                              <w:rPr>
                                <w:b w:val="0"/>
                                <w:bCs w:val="0"/>
                                <w:sz w:val="21"/>
                                <w:szCs w:val="21"/>
                              </w:rPr>
                              <w:tab/>
                              <w:t>B. t = 4h</w:t>
                            </w:r>
                            <w:r w:rsidRPr="00CC1463">
                              <w:rPr>
                                <w:b w:val="0"/>
                                <w:bCs w:val="0"/>
                                <w:sz w:val="21"/>
                                <w:szCs w:val="21"/>
                              </w:rPr>
                              <w:tab/>
                            </w:r>
                            <w:r w:rsidRPr="00CC1463">
                              <w:rPr>
                                <w:b w:val="0"/>
                                <w:bCs w:val="0"/>
                                <w:sz w:val="21"/>
                                <w:szCs w:val="21"/>
                              </w:rPr>
                              <w:tab/>
                            </w:r>
                            <w:r w:rsidRPr="00CC1463">
                              <w:rPr>
                                <w:b w:val="0"/>
                                <w:bCs w:val="0"/>
                                <w:sz w:val="21"/>
                                <w:szCs w:val="21"/>
                              </w:rPr>
                              <w:tab/>
                            </w:r>
                          </w:p>
                          <w:p w14:paraId="3DE03DFE" w14:textId="1D8FB32D" w:rsidR="00E0450C" w:rsidRPr="00CC1463" w:rsidRDefault="00E0450C" w:rsidP="000B70B3">
                            <w:pPr>
                              <w:spacing w:line="276" w:lineRule="auto"/>
                              <w:jc w:val="both"/>
                              <w:rPr>
                                <w:b w:val="0"/>
                                <w:bCs w:val="0"/>
                                <w:sz w:val="21"/>
                                <w:szCs w:val="21"/>
                              </w:rPr>
                            </w:pPr>
                            <w:r w:rsidRPr="00CC1463">
                              <w:rPr>
                                <w:b w:val="0"/>
                                <w:bCs w:val="0"/>
                                <w:sz w:val="21"/>
                                <w:szCs w:val="21"/>
                              </w:rPr>
                              <w:t>C. t = 6h</w:t>
                            </w:r>
                            <w:r w:rsidRPr="00CC1463">
                              <w:rPr>
                                <w:b w:val="0"/>
                                <w:bCs w:val="0"/>
                                <w:sz w:val="21"/>
                                <w:szCs w:val="21"/>
                              </w:rPr>
                              <w:tab/>
                              <w:t>D. t = 8h</w:t>
                            </w:r>
                          </w:p>
                          <w:p w14:paraId="6FBE5210" w14:textId="0240E563" w:rsidR="00E0450C" w:rsidRPr="00CC1463" w:rsidRDefault="00E0450C" w:rsidP="00F7018C">
                            <w:pPr>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11</w:t>
                            </w:r>
                            <w:r w:rsidRPr="00CC1463">
                              <w:rPr>
                                <w:b w:val="0"/>
                                <w:sz w:val="21"/>
                                <w:szCs w:val="21"/>
                              </w:rPr>
                              <w:t>.</w:t>
                            </w:r>
                            <w:proofErr w:type="gramEnd"/>
                            <w:r w:rsidRPr="00CC1463">
                              <w:rPr>
                                <w:b w:val="0"/>
                                <w:sz w:val="21"/>
                                <w:szCs w:val="21"/>
                              </w:rPr>
                              <w:t xml:space="preserve"> </w:t>
                            </w:r>
                            <w:r w:rsidRPr="00CC1463">
                              <w:rPr>
                                <w:b w:val="0"/>
                                <w:bCs w:val="0"/>
                                <w:sz w:val="21"/>
                                <w:szCs w:val="21"/>
                              </w:rPr>
                              <w:t>Một người đi bộ trên một đường thẳng với vân tốc không đổi 2m/s. Thời gian để người đó đi hết quãng đường 780m là</w:t>
                            </w:r>
                          </w:p>
                          <w:p w14:paraId="1937EECD" w14:textId="77777777" w:rsidR="00E0450C" w:rsidRPr="00CC1463" w:rsidRDefault="00E0450C" w:rsidP="000B70B3">
                            <w:pPr>
                              <w:spacing w:line="276" w:lineRule="auto"/>
                              <w:jc w:val="both"/>
                              <w:rPr>
                                <w:b w:val="0"/>
                                <w:bCs w:val="0"/>
                                <w:sz w:val="21"/>
                                <w:szCs w:val="21"/>
                              </w:rPr>
                            </w:pPr>
                            <w:r w:rsidRPr="00CC1463">
                              <w:rPr>
                                <w:b w:val="0"/>
                                <w:bCs w:val="0"/>
                                <w:sz w:val="21"/>
                                <w:szCs w:val="21"/>
                              </w:rPr>
                              <w:t>A. 6min15s</w:t>
                            </w:r>
                            <w:r w:rsidRPr="00CC1463">
                              <w:rPr>
                                <w:b w:val="0"/>
                                <w:bCs w:val="0"/>
                                <w:sz w:val="21"/>
                                <w:szCs w:val="21"/>
                              </w:rPr>
                              <w:tab/>
                            </w:r>
                            <w:r w:rsidRPr="00CC1463">
                              <w:rPr>
                                <w:b w:val="0"/>
                                <w:bCs w:val="0"/>
                                <w:sz w:val="21"/>
                                <w:szCs w:val="21"/>
                              </w:rPr>
                              <w:tab/>
                              <w:t>B. 7min30s</w:t>
                            </w:r>
                            <w:r w:rsidRPr="00CC1463">
                              <w:rPr>
                                <w:b w:val="0"/>
                                <w:bCs w:val="0"/>
                                <w:sz w:val="21"/>
                                <w:szCs w:val="21"/>
                              </w:rPr>
                              <w:tab/>
                            </w:r>
                            <w:r w:rsidRPr="00CC1463">
                              <w:rPr>
                                <w:b w:val="0"/>
                                <w:bCs w:val="0"/>
                                <w:sz w:val="21"/>
                                <w:szCs w:val="21"/>
                              </w:rPr>
                              <w:tab/>
                            </w:r>
                            <w:r w:rsidRPr="00CC1463">
                              <w:rPr>
                                <w:b w:val="0"/>
                                <w:bCs w:val="0"/>
                                <w:sz w:val="21"/>
                                <w:szCs w:val="21"/>
                              </w:rPr>
                              <w:tab/>
                            </w:r>
                          </w:p>
                          <w:p w14:paraId="735F1BC8" w14:textId="6EE66EDC" w:rsidR="00E0450C" w:rsidRPr="00CC1463" w:rsidRDefault="00E0450C" w:rsidP="000B70B3">
                            <w:pPr>
                              <w:spacing w:line="276" w:lineRule="auto"/>
                              <w:jc w:val="both"/>
                              <w:rPr>
                                <w:b w:val="0"/>
                                <w:bCs w:val="0"/>
                                <w:sz w:val="21"/>
                                <w:szCs w:val="21"/>
                              </w:rPr>
                            </w:pPr>
                            <w:r w:rsidRPr="00CC1463">
                              <w:rPr>
                                <w:b w:val="0"/>
                                <w:bCs w:val="0"/>
                                <w:sz w:val="21"/>
                                <w:szCs w:val="21"/>
                              </w:rPr>
                              <w:t>C. 6min30s</w:t>
                            </w:r>
                            <w:r w:rsidRPr="00CC1463">
                              <w:rPr>
                                <w:b w:val="0"/>
                                <w:bCs w:val="0"/>
                                <w:sz w:val="21"/>
                                <w:szCs w:val="21"/>
                              </w:rPr>
                              <w:tab/>
                            </w:r>
                            <w:r w:rsidRPr="00CC1463">
                              <w:rPr>
                                <w:b w:val="0"/>
                                <w:bCs w:val="0"/>
                                <w:sz w:val="21"/>
                                <w:szCs w:val="21"/>
                              </w:rPr>
                              <w:tab/>
                              <w:t>D. 7min15s</w:t>
                            </w:r>
                          </w:p>
                          <w:p w14:paraId="22B9BE1F" w14:textId="4E25F3A0" w:rsidR="00E0450C" w:rsidRPr="00CC1463" w:rsidRDefault="00E0450C" w:rsidP="00F7018C">
                            <w:pPr>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12</w:t>
                            </w:r>
                            <w:r w:rsidRPr="00CC1463">
                              <w:rPr>
                                <w:b w:val="0"/>
                                <w:sz w:val="21"/>
                                <w:szCs w:val="21"/>
                              </w:rPr>
                              <w:t>.</w:t>
                            </w:r>
                            <w:proofErr w:type="gramEnd"/>
                            <w:r w:rsidRPr="00CC1463">
                              <w:rPr>
                                <w:b w:val="0"/>
                                <w:sz w:val="21"/>
                                <w:szCs w:val="21"/>
                              </w:rPr>
                              <w:t xml:space="preserve"> </w:t>
                            </w:r>
                            <w:r w:rsidRPr="00CC1463">
                              <w:rPr>
                                <w:b w:val="0"/>
                                <w:bCs w:val="0"/>
                                <w:sz w:val="21"/>
                                <w:szCs w:val="21"/>
                                <w:lang w:val="nl-NL"/>
                              </w:rPr>
                              <w:t>Hai vật chuyển động đều trên một đường thẳng .Vật thứ nhất đi từ A đến B trong 1 phút .Vật thứ hai cũng xuất phát từ A cùng lúc với vật thứ nhất nhưng đến B chậm hơn 15 giây.Biết AB =90m. Tốc độ của vật thứ nhất là:</w:t>
                            </w:r>
                          </w:p>
                          <w:p w14:paraId="685CB40C" w14:textId="3D6B8EE1" w:rsidR="00E0450C" w:rsidRPr="00CC1463" w:rsidRDefault="00E0450C" w:rsidP="00F7018C">
                            <w:pPr>
                              <w:spacing w:line="276" w:lineRule="auto"/>
                              <w:jc w:val="both"/>
                              <w:rPr>
                                <w:b w:val="0"/>
                                <w:bCs w:val="0"/>
                                <w:sz w:val="21"/>
                                <w:szCs w:val="21"/>
                                <w:lang w:val="vi-VN"/>
                              </w:rPr>
                            </w:pPr>
                            <w:r w:rsidRPr="00CC1463">
                              <w:rPr>
                                <w:b w:val="0"/>
                                <w:bCs w:val="0"/>
                                <w:sz w:val="21"/>
                                <w:szCs w:val="21"/>
                                <w:lang w:val="vi-VN"/>
                              </w:rPr>
                              <w:t>A. 0,9 m/s.</w:t>
                            </w:r>
                            <w:r w:rsidRPr="00CC1463">
                              <w:rPr>
                                <w:b w:val="0"/>
                                <w:bCs w:val="0"/>
                                <w:sz w:val="21"/>
                                <w:szCs w:val="21"/>
                                <w:lang w:val="vi-VN"/>
                              </w:rPr>
                              <w:tab/>
                              <w:t>B. 90 m/s.</w:t>
                            </w:r>
                          </w:p>
                          <w:p w14:paraId="62551BF6" w14:textId="73E9ACF9" w:rsidR="00E0450C" w:rsidRPr="00CC1463" w:rsidRDefault="00E0450C" w:rsidP="00F7018C">
                            <w:pPr>
                              <w:spacing w:line="276" w:lineRule="auto"/>
                              <w:jc w:val="both"/>
                              <w:rPr>
                                <w:b w:val="0"/>
                                <w:bCs w:val="0"/>
                                <w:sz w:val="21"/>
                                <w:szCs w:val="21"/>
                                <w:lang w:val="vi-VN"/>
                              </w:rPr>
                            </w:pPr>
                            <w:r w:rsidRPr="00CC1463">
                              <w:rPr>
                                <w:b w:val="0"/>
                                <w:bCs w:val="0"/>
                                <w:sz w:val="21"/>
                                <w:szCs w:val="21"/>
                                <w:lang w:val="vi-VN"/>
                              </w:rPr>
                              <w:t>C. 1,5 m/s.</w:t>
                            </w:r>
                            <w:r w:rsidRPr="00CC1463">
                              <w:rPr>
                                <w:b w:val="0"/>
                                <w:bCs w:val="0"/>
                                <w:sz w:val="21"/>
                                <w:szCs w:val="21"/>
                                <w:lang w:val="vi-VN"/>
                              </w:rPr>
                              <w:tab/>
                              <w:t xml:space="preserve">D. 15 m/s. </w:t>
                            </w:r>
                          </w:p>
                          <w:p w14:paraId="1D0A8153" w14:textId="0E90FA29" w:rsidR="00E0450C" w:rsidRPr="00CC1463" w:rsidRDefault="00E0450C" w:rsidP="00F7018C">
                            <w:pPr>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13</w:t>
                            </w:r>
                            <w:r w:rsidRPr="00CC1463">
                              <w:rPr>
                                <w:b w:val="0"/>
                                <w:sz w:val="21"/>
                                <w:szCs w:val="21"/>
                              </w:rPr>
                              <w:t>.</w:t>
                            </w:r>
                            <w:proofErr w:type="gramEnd"/>
                            <w:r w:rsidRPr="00CC1463">
                              <w:rPr>
                                <w:b w:val="0"/>
                                <w:sz w:val="21"/>
                                <w:szCs w:val="21"/>
                              </w:rPr>
                              <w:t xml:space="preserve"> </w:t>
                            </w:r>
                            <w:r w:rsidRPr="00CC1463">
                              <w:rPr>
                                <w:b w:val="0"/>
                                <w:bCs w:val="0"/>
                                <w:sz w:val="21"/>
                                <w:szCs w:val="21"/>
                              </w:rPr>
                              <w:t xml:space="preserve">Phương trình chuyển động của chất điểm dọc </w:t>
                            </w:r>
                            <w:proofErr w:type="gramStart"/>
                            <w:r w:rsidRPr="00CC1463">
                              <w:rPr>
                                <w:b w:val="0"/>
                                <w:bCs w:val="0"/>
                                <w:sz w:val="21"/>
                                <w:szCs w:val="21"/>
                              </w:rPr>
                              <w:t>theo</w:t>
                            </w:r>
                            <w:proofErr w:type="gramEnd"/>
                            <w:r w:rsidRPr="00CC1463">
                              <w:rPr>
                                <w:b w:val="0"/>
                                <w:bCs w:val="0"/>
                                <w:sz w:val="21"/>
                                <w:szCs w:val="21"/>
                              </w:rPr>
                              <w:t xml:space="preserve"> trục Ox có dạng: x = 2 + 3t (x đo bằng m, t đo bằng giây). Chọn đáp </w:t>
                            </w:r>
                            <w:proofErr w:type="gramStart"/>
                            <w:r w:rsidRPr="00CC1463">
                              <w:rPr>
                                <w:b w:val="0"/>
                                <w:bCs w:val="0"/>
                                <w:sz w:val="21"/>
                                <w:szCs w:val="21"/>
                              </w:rPr>
                              <w:t>án</w:t>
                            </w:r>
                            <w:proofErr w:type="gramEnd"/>
                            <w:r w:rsidRPr="00CC1463">
                              <w:rPr>
                                <w:b w:val="0"/>
                                <w:bCs w:val="0"/>
                                <w:sz w:val="21"/>
                                <w:szCs w:val="21"/>
                              </w:rPr>
                              <w:t xml:space="preserve"> đúng:</w:t>
                            </w:r>
                          </w:p>
                          <w:p w14:paraId="37101250" w14:textId="77777777" w:rsidR="00E0450C" w:rsidRPr="00CC1463" w:rsidRDefault="00E0450C" w:rsidP="000B70B3">
                            <w:pPr>
                              <w:spacing w:line="276" w:lineRule="auto"/>
                              <w:jc w:val="both"/>
                              <w:rPr>
                                <w:b w:val="0"/>
                                <w:bCs w:val="0"/>
                                <w:sz w:val="21"/>
                                <w:szCs w:val="21"/>
                              </w:rPr>
                            </w:pPr>
                            <w:r w:rsidRPr="00CC1463">
                              <w:rPr>
                                <w:b w:val="0"/>
                                <w:bCs w:val="0"/>
                                <w:sz w:val="21"/>
                                <w:szCs w:val="21"/>
                              </w:rPr>
                              <w:t>A. Chất điểm xuất phát từ O, với vận tốc 3m/s.</w:t>
                            </w:r>
                          </w:p>
                          <w:p w14:paraId="7E9B53A3" w14:textId="77777777" w:rsidR="00E0450C" w:rsidRPr="00CC1463" w:rsidRDefault="00E0450C" w:rsidP="000B70B3">
                            <w:pPr>
                              <w:spacing w:line="276" w:lineRule="auto"/>
                              <w:jc w:val="both"/>
                              <w:rPr>
                                <w:b w:val="0"/>
                                <w:bCs w:val="0"/>
                                <w:sz w:val="21"/>
                                <w:szCs w:val="21"/>
                              </w:rPr>
                            </w:pPr>
                            <w:r w:rsidRPr="00CC1463">
                              <w:rPr>
                                <w:b w:val="0"/>
                                <w:bCs w:val="0"/>
                                <w:sz w:val="21"/>
                                <w:szCs w:val="21"/>
                              </w:rPr>
                              <w:t>B. Chất điểm xuất phát từ M cách O 3m, với vận tốc 2m/s.</w:t>
                            </w:r>
                          </w:p>
                          <w:p w14:paraId="27E4867B" w14:textId="77777777" w:rsidR="00E0450C" w:rsidRPr="00CC1463" w:rsidRDefault="00E0450C" w:rsidP="000B70B3">
                            <w:pPr>
                              <w:spacing w:line="276" w:lineRule="auto"/>
                              <w:jc w:val="both"/>
                              <w:rPr>
                                <w:b w:val="0"/>
                                <w:bCs w:val="0"/>
                                <w:sz w:val="21"/>
                                <w:szCs w:val="21"/>
                              </w:rPr>
                            </w:pPr>
                            <w:r w:rsidRPr="00CC1463">
                              <w:rPr>
                                <w:b w:val="0"/>
                                <w:bCs w:val="0"/>
                                <w:sz w:val="21"/>
                                <w:szCs w:val="21"/>
                              </w:rPr>
                              <w:t>C. Chất điểm xuất phát từ M cách O 2m, với vận tốc 3m/s.</w:t>
                            </w:r>
                          </w:p>
                          <w:p w14:paraId="0507F6AD" w14:textId="77777777" w:rsidR="00E0450C" w:rsidRPr="00CC1463" w:rsidRDefault="00E0450C" w:rsidP="000B70B3">
                            <w:pPr>
                              <w:spacing w:line="276" w:lineRule="auto"/>
                              <w:jc w:val="both"/>
                              <w:rPr>
                                <w:b w:val="0"/>
                                <w:bCs w:val="0"/>
                                <w:sz w:val="21"/>
                                <w:szCs w:val="21"/>
                              </w:rPr>
                            </w:pPr>
                            <w:r w:rsidRPr="00CC1463">
                              <w:rPr>
                                <w:b w:val="0"/>
                                <w:bCs w:val="0"/>
                                <w:sz w:val="21"/>
                                <w:szCs w:val="21"/>
                              </w:rPr>
                              <w:t>D. Chất điểm xuất phát từ O, với vận tốc 3m/s.</w:t>
                            </w:r>
                          </w:p>
                          <w:p w14:paraId="40049046" w14:textId="77777777" w:rsidR="00E0450C" w:rsidRPr="00CC1463" w:rsidRDefault="00E0450C" w:rsidP="000B70B3">
                            <w:pPr>
                              <w:spacing w:line="276" w:lineRule="auto"/>
                              <w:rPr>
                                <w:b w:val="0"/>
                                <w:bCs w:val="0"/>
                                <w:i/>
                                <w:sz w:val="21"/>
                                <w:szCs w:val="21"/>
                              </w:rPr>
                            </w:pPr>
                          </w:p>
                          <w:tbl>
                            <w:tblPr>
                              <w:tblW w:w="10183"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183"/>
                            </w:tblGrid>
                            <w:tr w:rsidR="00E0450C" w:rsidRPr="00CC1463" w14:paraId="7A4DF41C" w14:textId="77777777" w:rsidTr="007F1663">
                              <w:tc>
                                <w:tcPr>
                                  <w:tcW w:w="10183" w:type="dxa"/>
                                  <w:shd w:val="clear" w:color="auto" w:fill="auto"/>
                                </w:tcPr>
                                <w:p w14:paraId="0A1FA01B" w14:textId="77777777" w:rsidR="00E0450C" w:rsidRPr="00CC1463" w:rsidRDefault="00E0450C" w:rsidP="000B70B3">
                                  <w:pPr>
                                    <w:spacing w:line="276" w:lineRule="auto"/>
                                    <w:rPr>
                                      <w:b w:val="0"/>
                                      <w:bCs w:val="0"/>
                                      <w:sz w:val="21"/>
                                      <w:szCs w:val="21"/>
                                    </w:rPr>
                                  </w:pPr>
                                </w:p>
                              </w:tc>
                            </w:tr>
                            <w:tr w:rsidR="00E0450C" w:rsidRPr="00CC1463" w14:paraId="1FBFBFCC" w14:textId="77777777" w:rsidTr="007F1663">
                              <w:tc>
                                <w:tcPr>
                                  <w:tcW w:w="10183" w:type="dxa"/>
                                  <w:shd w:val="clear" w:color="auto" w:fill="auto"/>
                                </w:tcPr>
                                <w:p w14:paraId="1B9AE13E" w14:textId="77777777" w:rsidR="00E0450C" w:rsidRPr="00CC1463" w:rsidRDefault="00E0450C" w:rsidP="000B70B3">
                                  <w:pPr>
                                    <w:spacing w:line="276" w:lineRule="auto"/>
                                    <w:rPr>
                                      <w:b w:val="0"/>
                                      <w:bCs w:val="0"/>
                                      <w:sz w:val="21"/>
                                      <w:szCs w:val="21"/>
                                    </w:rPr>
                                  </w:pPr>
                                </w:p>
                              </w:tc>
                            </w:tr>
                            <w:tr w:rsidR="00E0450C" w:rsidRPr="00CC1463" w14:paraId="6707D8E0" w14:textId="77777777" w:rsidTr="007F1663">
                              <w:tc>
                                <w:tcPr>
                                  <w:tcW w:w="10183" w:type="dxa"/>
                                  <w:shd w:val="clear" w:color="auto" w:fill="auto"/>
                                </w:tcPr>
                                <w:p w14:paraId="1A2DB866" w14:textId="77777777" w:rsidR="00E0450C" w:rsidRPr="00CC1463" w:rsidRDefault="00E0450C" w:rsidP="000B70B3">
                                  <w:pPr>
                                    <w:spacing w:line="276" w:lineRule="auto"/>
                                    <w:rPr>
                                      <w:b w:val="0"/>
                                      <w:bCs w:val="0"/>
                                      <w:sz w:val="21"/>
                                      <w:szCs w:val="21"/>
                                    </w:rPr>
                                  </w:pPr>
                                </w:p>
                              </w:tc>
                            </w:tr>
                            <w:tr w:rsidR="00E0450C" w:rsidRPr="00CC1463" w14:paraId="384ED150" w14:textId="77777777" w:rsidTr="007F1663">
                              <w:tc>
                                <w:tcPr>
                                  <w:tcW w:w="10183" w:type="dxa"/>
                                  <w:shd w:val="clear" w:color="auto" w:fill="auto"/>
                                </w:tcPr>
                                <w:p w14:paraId="3317EF94" w14:textId="77777777" w:rsidR="00E0450C" w:rsidRPr="00CC1463" w:rsidRDefault="00E0450C" w:rsidP="000B70B3">
                                  <w:pPr>
                                    <w:spacing w:line="276" w:lineRule="auto"/>
                                    <w:rPr>
                                      <w:b w:val="0"/>
                                      <w:bCs w:val="0"/>
                                      <w:sz w:val="21"/>
                                      <w:szCs w:val="21"/>
                                    </w:rPr>
                                  </w:pPr>
                                </w:p>
                              </w:tc>
                            </w:tr>
                            <w:tr w:rsidR="00E0450C" w:rsidRPr="00CC1463" w14:paraId="79AC5521" w14:textId="77777777" w:rsidTr="007F1663">
                              <w:tc>
                                <w:tcPr>
                                  <w:tcW w:w="10183" w:type="dxa"/>
                                  <w:shd w:val="clear" w:color="auto" w:fill="auto"/>
                                </w:tcPr>
                                <w:p w14:paraId="42C0CE04" w14:textId="77777777" w:rsidR="00E0450C" w:rsidRPr="00CC1463" w:rsidRDefault="00E0450C" w:rsidP="000B70B3">
                                  <w:pPr>
                                    <w:spacing w:line="276" w:lineRule="auto"/>
                                    <w:rPr>
                                      <w:b w:val="0"/>
                                      <w:bCs w:val="0"/>
                                      <w:sz w:val="21"/>
                                      <w:szCs w:val="21"/>
                                    </w:rPr>
                                  </w:pPr>
                                </w:p>
                              </w:tc>
                            </w:tr>
                            <w:tr w:rsidR="00E0450C" w:rsidRPr="00CC1463" w14:paraId="45A0D27C" w14:textId="77777777" w:rsidTr="007F1663">
                              <w:tc>
                                <w:tcPr>
                                  <w:tcW w:w="10183" w:type="dxa"/>
                                  <w:shd w:val="clear" w:color="auto" w:fill="auto"/>
                                </w:tcPr>
                                <w:p w14:paraId="634ABF7C" w14:textId="77777777" w:rsidR="00E0450C" w:rsidRPr="00CC1463" w:rsidRDefault="00E0450C" w:rsidP="000B70B3">
                                  <w:pPr>
                                    <w:spacing w:line="276" w:lineRule="auto"/>
                                    <w:rPr>
                                      <w:b w:val="0"/>
                                      <w:bCs w:val="0"/>
                                      <w:sz w:val="21"/>
                                      <w:szCs w:val="21"/>
                                    </w:rPr>
                                  </w:pPr>
                                </w:p>
                              </w:tc>
                            </w:tr>
                            <w:tr w:rsidR="00E0450C" w:rsidRPr="00CC1463" w14:paraId="359E3E3B" w14:textId="77777777" w:rsidTr="007F1663">
                              <w:tc>
                                <w:tcPr>
                                  <w:tcW w:w="10183" w:type="dxa"/>
                                  <w:shd w:val="clear" w:color="auto" w:fill="auto"/>
                                </w:tcPr>
                                <w:p w14:paraId="45B7C21A" w14:textId="77777777" w:rsidR="00E0450C" w:rsidRPr="00CC1463" w:rsidRDefault="00E0450C" w:rsidP="000B70B3">
                                  <w:pPr>
                                    <w:spacing w:line="276" w:lineRule="auto"/>
                                    <w:rPr>
                                      <w:b w:val="0"/>
                                      <w:bCs w:val="0"/>
                                      <w:sz w:val="21"/>
                                      <w:szCs w:val="21"/>
                                    </w:rPr>
                                  </w:pPr>
                                </w:p>
                              </w:tc>
                            </w:tr>
                            <w:tr w:rsidR="00E0450C" w:rsidRPr="00CC1463" w14:paraId="57F8B8F9" w14:textId="77777777" w:rsidTr="007F1663">
                              <w:tc>
                                <w:tcPr>
                                  <w:tcW w:w="10183" w:type="dxa"/>
                                  <w:shd w:val="clear" w:color="auto" w:fill="auto"/>
                                </w:tcPr>
                                <w:p w14:paraId="12C62EA9" w14:textId="77777777" w:rsidR="00E0450C" w:rsidRPr="00CC1463" w:rsidRDefault="00E0450C" w:rsidP="000B70B3">
                                  <w:pPr>
                                    <w:spacing w:line="276" w:lineRule="auto"/>
                                    <w:rPr>
                                      <w:b w:val="0"/>
                                      <w:bCs w:val="0"/>
                                      <w:sz w:val="21"/>
                                      <w:szCs w:val="21"/>
                                    </w:rPr>
                                  </w:pPr>
                                </w:p>
                              </w:tc>
                            </w:tr>
                            <w:tr w:rsidR="00E0450C" w:rsidRPr="00CC1463" w14:paraId="6AA4F8A6" w14:textId="77777777" w:rsidTr="007F1663">
                              <w:tc>
                                <w:tcPr>
                                  <w:tcW w:w="10183" w:type="dxa"/>
                                  <w:shd w:val="clear" w:color="auto" w:fill="auto"/>
                                </w:tcPr>
                                <w:p w14:paraId="7BDD0F68" w14:textId="77777777" w:rsidR="00E0450C" w:rsidRPr="00CC1463" w:rsidRDefault="00E0450C" w:rsidP="000B70B3">
                                  <w:pPr>
                                    <w:spacing w:line="276" w:lineRule="auto"/>
                                    <w:rPr>
                                      <w:b w:val="0"/>
                                      <w:bCs w:val="0"/>
                                      <w:sz w:val="21"/>
                                      <w:szCs w:val="21"/>
                                    </w:rPr>
                                  </w:pPr>
                                </w:p>
                              </w:tc>
                            </w:tr>
                            <w:tr w:rsidR="00E0450C" w:rsidRPr="00CC1463" w14:paraId="211B5A71" w14:textId="77777777" w:rsidTr="007F1663">
                              <w:tc>
                                <w:tcPr>
                                  <w:tcW w:w="10183" w:type="dxa"/>
                                  <w:shd w:val="clear" w:color="auto" w:fill="auto"/>
                                </w:tcPr>
                                <w:p w14:paraId="55E3D97C" w14:textId="77777777" w:rsidR="00E0450C" w:rsidRPr="00CC1463" w:rsidRDefault="00E0450C" w:rsidP="000B70B3">
                                  <w:pPr>
                                    <w:spacing w:line="276" w:lineRule="auto"/>
                                    <w:rPr>
                                      <w:b w:val="0"/>
                                      <w:bCs w:val="0"/>
                                      <w:sz w:val="21"/>
                                      <w:szCs w:val="21"/>
                                    </w:rPr>
                                  </w:pPr>
                                </w:p>
                              </w:tc>
                            </w:tr>
                            <w:tr w:rsidR="00E0450C" w:rsidRPr="00CC1463" w14:paraId="3382F232" w14:textId="77777777" w:rsidTr="007F1663">
                              <w:tc>
                                <w:tcPr>
                                  <w:tcW w:w="10183" w:type="dxa"/>
                                  <w:shd w:val="clear" w:color="auto" w:fill="auto"/>
                                </w:tcPr>
                                <w:p w14:paraId="31696636" w14:textId="77777777" w:rsidR="00E0450C" w:rsidRPr="00CC1463" w:rsidRDefault="00E0450C" w:rsidP="000B70B3">
                                  <w:pPr>
                                    <w:spacing w:line="276" w:lineRule="auto"/>
                                    <w:rPr>
                                      <w:b w:val="0"/>
                                      <w:bCs w:val="0"/>
                                      <w:sz w:val="21"/>
                                      <w:szCs w:val="21"/>
                                    </w:rPr>
                                  </w:pPr>
                                </w:p>
                              </w:tc>
                            </w:tr>
                            <w:tr w:rsidR="00E0450C" w:rsidRPr="00CC1463" w14:paraId="20E44A18" w14:textId="77777777" w:rsidTr="007F1663">
                              <w:tc>
                                <w:tcPr>
                                  <w:tcW w:w="10183" w:type="dxa"/>
                                  <w:shd w:val="clear" w:color="auto" w:fill="auto"/>
                                </w:tcPr>
                                <w:p w14:paraId="41923411" w14:textId="77777777" w:rsidR="00E0450C" w:rsidRPr="00CC1463" w:rsidRDefault="00E0450C" w:rsidP="000B70B3">
                                  <w:pPr>
                                    <w:spacing w:line="276" w:lineRule="auto"/>
                                    <w:rPr>
                                      <w:b w:val="0"/>
                                      <w:bCs w:val="0"/>
                                      <w:sz w:val="21"/>
                                      <w:szCs w:val="21"/>
                                    </w:rPr>
                                  </w:pPr>
                                </w:p>
                              </w:tc>
                            </w:tr>
                            <w:tr w:rsidR="00E0450C" w:rsidRPr="00CC1463" w14:paraId="6EFA07E7" w14:textId="77777777" w:rsidTr="007F1663">
                              <w:tc>
                                <w:tcPr>
                                  <w:tcW w:w="10183" w:type="dxa"/>
                                  <w:shd w:val="clear" w:color="auto" w:fill="auto"/>
                                </w:tcPr>
                                <w:p w14:paraId="70FB2CFE" w14:textId="77777777" w:rsidR="00E0450C" w:rsidRPr="00CC1463" w:rsidRDefault="00E0450C" w:rsidP="000B70B3">
                                  <w:pPr>
                                    <w:spacing w:line="276" w:lineRule="auto"/>
                                    <w:rPr>
                                      <w:b w:val="0"/>
                                      <w:bCs w:val="0"/>
                                      <w:sz w:val="21"/>
                                      <w:szCs w:val="21"/>
                                    </w:rPr>
                                  </w:pPr>
                                </w:p>
                              </w:tc>
                            </w:tr>
                            <w:tr w:rsidR="00E0450C" w:rsidRPr="00CC1463" w14:paraId="7DA2EF25" w14:textId="77777777" w:rsidTr="007F1663">
                              <w:tc>
                                <w:tcPr>
                                  <w:tcW w:w="10183" w:type="dxa"/>
                                  <w:shd w:val="clear" w:color="auto" w:fill="auto"/>
                                </w:tcPr>
                                <w:p w14:paraId="090E1E09" w14:textId="77777777" w:rsidR="00E0450C" w:rsidRPr="00CC1463" w:rsidRDefault="00E0450C" w:rsidP="000B70B3">
                                  <w:pPr>
                                    <w:spacing w:line="276" w:lineRule="auto"/>
                                    <w:rPr>
                                      <w:b w:val="0"/>
                                      <w:bCs w:val="0"/>
                                      <w:sz w:val="21"/>
                                      <w:szCs w:val="21"/>
                                    </w:rPr>
                                  </w:pPr>
                                </w:p>
                              </w:tc>
                            </w:tr>
                            <w:tr w:rsidR="00E0450C" w:rsidRPr="00CC1463" w14:paraId="72494D3C" w14:textId="77777777" w:rsidTr="007F1663">
                              <w:tc>
                                <w:tcPr>
                                  <w:tcW w:w="10183" w:type="dxa"/>
                                  <w:shd w:val="clear" w:color="auto" w:fill="auto"/>
                                </w:tcPr>
                                <w:p w14:paraId="6EBD6144" w14:textId="77777777" w:rsidR="00E0450C" w:rsidRPr="00CC1463" w:rsidRDefault="00E0450C" w:rsidP="000B70B3">
                                  <w:pPr>
                                    <w:spacing w:line="276" w:lineRule="auto"/>
                                    <w:rPr>
                                      <w:b w:val="0"/>
                                      <w:bCs w:val="0"/>
                                      <w:sz w:val="21"/>
                                      <w:szCs w:val="21"/>
                                    </w:rPr>
                                  </w:pPr>
                                </w:p>
                              </w:tc>
                            </w:tr>
                            <w:tr w:rsidR="00E0450C" w:rsidRPr="00CC1463" w14:paraId="7FCEA7A5" w14:textId="77777777" w:rsidTr="007F1663">
                              <w:tc>
                                <w:tcPr>
                                  <w:tcW w:w="10183" w:type="dxa"/>
                                  <w:shd w:val="clear" w:color="auto" w:fill="auto"/>
                                </w:tcPr>
                                <w:p w14:paraId="0124E76B" w14:textId="77777777" w:rsidR="00E0450C" w:rsidRPr="00CC1463" w:rsidRDefault="00E0450C" w:rsidP="000B70B3">
                                  <w:pPr>
                                    <w:spacing w:line="276" w:lineRule="auto"/>
                                    <w:rPr>
                                      <w:b w:val="0"/>
                                      <w:bCs w:val="0"/>
                                      <w:sz w:val="21"/>
                                      <w:szCs w:val="21"/>
                                    </w:rPr>
                                  </w:pPr>
                                </w:p>
                              </w:tc>
                            </w:tr>
                            <w:tr w:rsidR="00E0450C" w:rsidRPr="00CC1463" w14:paraId="122359DC" w14:textId="77777777" w:rsidTr="007F1663">
                              <w:tc>
                                <w:tcPr>
                                  <w:tcW w:w="10183" w:type="dxa"/>
                                  <w:shd w:val="clear" w:color="auto" w:fill="auto"/>
                                </w:tcPr>
                                <w:p w14:paraId="3602527D" w14:textId="77777777" w:rsidR="00E0450C" w:rsidRPr="00CC1463" w:rsidRDefault="00E0450C" w:rsidP="000B70B3">
                                  <w:pPr>
                                    <w:spacing w:line="276" w:lineRule="auto"/>
                                    <w:rPr>
                                      <w:b w:val="0"/>
                                      <w:bCs w:val="0"/>
                                      <w:sz w:val="21"/>
                                      <w:szCs w:val="21"/>
                                    </w:rPr>
                                  </w:pPr>
                                </w:p>
                              </w:tc>
                            </w:tr>
                            <w:tr w:rsidR="00E0450C" w:rsidRPr="00CC1463" w14:paraId="7DDECDFE" w14:textId="77777777" w:rsidTr="007F1663">
                              <w:tc>
                                <w:tcPr>
                                  <w:tcW w:w="10183" w:type="dxa"/>
                                  <w:shd w:val="clear" w:color="auto" w:fill="auto"/>
                                </w:tcPr>
                                <w:p w14:paraId="713AF53B" w14:textId="77777777" w:rsidR="00E0450C" w:rsidRPr="00CC1463" w:rsidRDefault="00E0450C" w:rsidP="000B70B3">
                                  <w:pPr>
                                    <w:spacing w:line="276" w:lineRule="auto"/>
                                    <w:rPr>
                                      <w:b w:val="0"/>
                                      <w:bCs w:val="0"/>
                                      <w:sz w:val="21"/>
                                      <w:szCs w:val="21"/>
                                    </w:rPr>
                                  </w:pPr>
                                </w:p>
                              </w:tc>
                            </w:tr>
                            <w:tr w:rsidR="00E0450C" w:rsidRPr="00CC1463" w14:paraId="554E1F53" w14:textId="77777777" w:rsidTr="007F1663">
                              <w:tc>
                                <w:tcPr>
                                  <w:tcW w:w="10183" w:type="dxa"/>
                                  <w:shd w:val="clear" w:color="auto" w:fill="auto"/>
                                </w:tcPr>
                                <w:p w14:paraId="67918953" w14:textId="77777777" w:rsidR="00E0450C" w:rsidRPr="00CC1463" w:rsidRDefault="00E0450C" w:rsidP="000B70B3">
                                  <w:pPr>
                                    <w:spacing w:line="276" w:lineRule="auto"/>
                                    <w:rPr>
                                      <w:b w:val="0"/>
                                      <w:bCs w:val="0"/>
                                      <w:sz w:val="21"/>
                                      <w:szCs w:val="21"/>
                                    </w:rPr>
                                  </w:pPr>
                                </w:p>
                              </w:tc>
                            </w:tr>
                            <w:tr w:rsidR="00E0450C" w:rsidRPr="00CC1463" w14:paraId="7EA80477" w14:textId="77777777" w:rsidTr="007F1663">
                              <w:tc>
                                <w:tcPr>
                                  <w:tcW w:w="10183" w:type="dxa"/>
                                  <w:shd w:val="clear" w:color="auto" w:fill="auto"/>
                                </w:tcPr>
                                <w:p w14:paraId="31149BC1" w14:textId="77777777" w:rsidR="00E0450C" w:rsidRPr="00CC1463" w:rsidRDefault="00E0450C" w:rsidP="000B70B3">
                                  <w:pPr>
                                    <w:spacing w:line="276" w:lineRule="auto"/>
                                    <w:rPr>
                                      <w:b w:val="0"/>
                                      <w:bCs w:val="0"/>
                                      <w:sz w:val="21"/>
                                      <w:szCs w:val="21"/>
                                    </w:rPr>
                                  </w:pPr>
                                </w:p>
                              </w:tc>
                            </w:tr>
                            <w:tr w:rsidR="00E0450C" w:rsidRPr="00CC1463" w14:paraId="00CE24A9" w14:textId="77777777" w:rsidTr="007F1663">
                              <w:tc>
                                <w:tcPr>
                                  <w:tcW w:w="10183" w:type="dxa"/>
                                  <w:shd w:val="clear" w:color="auto" w:fill="auto"/>
                                </w:tcPr>
                                <w:p w14:paraId="0EC042C4" w14:textId="77777777" w:rsidR="00E0450C" w:rsidRPr="00CC1463" w:rsidRDefault="00E0450C" w:rsidP="000B70B3">
                                  <w:pPr>
                                    <w:spacing w:line="276" w:lineRule="auto"/>
                                    <w:rPr>
                                      <w:b w:val="0"/>
                                      <w:bCs w:val="0"/>
                                      <w:sz w:val="21"/>
                                      <w:szCs w:val="21"/>
                                    </w:rPr>
                                  </w:pPr>
                                </w:p>
                              </w:tc>
                            </w:tr>
                            <w:tr w:rsidR="00E0450C" w:rsidRPr="00CC1463" w14:paraId="4ACF5481" w14:textId="77777777" w:rsidTr="007F1663">
                              <w:tc>
                                <w:tcPr>
                                  <w:tcW w:w="10183" w:type="dxa"/>
                                  <w:shd w:val="clear" w:color="auto" w:fill="auto"/>
                                </w:tcPr>
                                <w:p w14:paraId="7F61177F" w14:textId="77777777" w:rsidR="00E0450C" w:rsidRPr="00CC1463" w:rsidRDefault="00E0450C" w:rsidP="000B70B3">
                                  <w:pPr>
                                    <w:spacing w:line="276" w:lineRule="auto"/>
                                    <w:rPr>
                                      <w:b w:val="0"/>
                                      <w:bCs w:val="0"/>
                                      <w:sz w:val="21"/>
                                      <w:szCs w:val="21"/>
                                    </w:rPr>
                                  </w:pPr>
                                </w:p>
                              </w:tc>
                            </w:tr>
                            <w:tr w:rsidR="00E0450C" w:rsidRPr="00CC1463" w14:paraId="37316CC9" w14:textId="77777777" w:rsidTr="007F1663">
                              <w:tc>
                                <w:tcPr>
                                  <w:tcW w:w="10183" w:type="dxa"/>
                                  <w:shd w:val="clear" w:color="auto" w:fill="auto"/>
                                </w:tcPr>
                                <w:p w14:paraId="0EE9B780" w14:textId="77777777" w:rsidR="00E0450C" w:rsidRPr="00CC1463" w:rsidRDefault="00E0450C" w:rsidP="000B70B3">
                                  <w:pPr>
                                    <w:spacing w:line="276" w:lineRule="auto"/>
                                    <w:rPr>
                                      <w:b w:val="0"/>
                                      <w:bCs w:val="0"/>
                                      <w:sz w:val="21"/>
                                      <w:szCs w:val="21"/>
                                    </w:rPr>
                                  </w:pPr>
                                </w:p>
                              </w:tc>
                            </w:tr>
                            <w:tr w:rsidR="00E0450C" w:rsidRPr="00CC1463" w14:paraId="41CA6618" w14:textId="77777777" w:rsidTr="007F1663">
                              <w:tc>
                                <w:tcPr>
                                  <w:tcW w:w="10183" w:type="dxa"/>
                                  <w:shd w:val="clear" w:color="auto" w:fill="auto"/>
                                </w:tcPr>
                                <w:p w14:paraId="7E273933" w14:textId="77777777" w:rsidR="00E0450C" w:rsidRPr="00CC1463" w:rsidRDefault="00E0450C" w:rsidP="000B70B3">
                                  <w:pPr>
                                    <w:spacing w:line="276" w:lineRule="auto"/>
                                    <w:rPr>
                                      <w:b w:val="0"/>
                                      <w:bCs w:val="0"/>
                                      <w:sz w:val="21"/>
                                      <w:szCs w:val="21"/>
                                    </w:rPr>
                                  </w:pPr>
                                </w:p>
                              </w:tc>
                            </w:tr>
                            <w:tr w:rsidR="00E0450C" w:rsidRPr="00CC1463" w14:paraId="0EDB4FA9" w14:textId="77777777" w:rsidTr="007F1663">
                              <w:tc>
                                <w:tcPr>
                                  <w:tcW w:w="10183" w:type="dxa"/>
                                  <w:shd w:val="clear" w:color="auto" w:fill="auto"/>
                                </w:tcPr>
                                <w:p w14:paraId="0CBB7745" w14:textId="77777777" w:rsidR="00E0450C" w:rsidRPr="00CC1463" w:rsidRDefault="00E0450C" w:rsidP="000B70B3">
                                  <w:pPr>
                                    <w:spacing w:line="276" w:lineRule="auto"/>
                                    <w:rPr>
                                      <w:b w:val="0"/>
                                      <w:bCs w:val="0"/>
                                      <w:sz w:val="21"/>
                                      <w:szCs w:val="21"/>
                                    </w:rPr>
                                  </w:pPr>
                                </w:p>
                              </w:tc>
                            </w:tr>
                            <w:tr w:rsidR="00E0450C" w:rsidRPr="00CC1463" w14:paraId="232C9D41" w14:textId="77777777" w:rsidTr="007F1663">
                              <w:tc>
                                <w:tcPr>
                                  <w:tcW w:w="10183" w:type="dxa"/>
                                  <w:shd w:val="clear" w:color="auto" w:fill="auto"/>
                                </w:tcPr>
                                <w:p w14:paraId="0E8BC5B6" w14:textId="77777777" w:rsidR="00E0450C" w:rsidRPr="00CC1463" w:rsidRDefault="00E0450C" w:rsidP="000B70B3">
                                  <w:pPr>
                                    <w:spacing w:line="276" w:lineRule="auto"/>
                                    <w:rPr>
                                      <w:b w:val="0"/>
                                      <w:bCs w:val="0"/>
                                      <w:sz w:val="21"/>
                                      <w:szCs w:val="21"/>
                                    </w:rPr>
                                  </w:pPr>
                                </w:p>
                              </w:tc>
                            </w:tr>
                            <w:tr w:rsidR="00E0450C" w:rsidRPr="00CC1463" w14:paraId="780494FD" w14:textId="77777777" w:rsidTr="007F1663">
                              <w:tc>
                                <w:tcPr>
                                  <w:tcW w:w="10183" w:type="dxa"/>
                                  <w:shd w:val="clear" w:color="auto" w:fill="auto"/>
                                </w:tcPr>
                                <w:p w14:paraId="01997AB1" w14:textId="77777777" w:rsidR="00E0450C" w:rsidRPr="00CC1463" w:rsidRDefault="00E0450C" w:rsidP="000B70B3">
                                  <w:pPr>
                                    <w:spacing w:line="276" w:lineRule="auto"/>
                                    <w:rPr>
                                      <w:b w:val="0"/>
                                      <w:bCs w:val="0"/>
                                      <w:sz w:val="21"/>
                                      <w:szCs w:val="21"/>
                                    </w:rPr>
                                  </w:pPr>
                                </w:p>
                              </w:tc>
                            </w:tr>
                            <w:tr w:rsidR="00E0450C" w:rsidRPr="00CC1463" w14:paraId="14E6234A" w14:textId="77777777" w:rsidTr="007F1663">
                              <w:tc>
                                <w:tcPr>
                                  <w:tcW w:w="10183" w:type="dxa"/>
                                  <w:shd w:val="clear" w:color="auto" w:fill="auto"/>
                                </w:tcPr>
                                <w:p w14:paraId="62D4B30F" w14:textId="77777777" w:rsidR="00E0450C" w:rsidRPr="00CC1463" w:rsidRDefault="00E0450C" w:rsidP="000B70B3">
                                  <w:pPr>
                                    <w:spacing w:line="276" w:lineRule="auto"/>
                                    <w:rPr>
                                      <w:b w:val="0"/>
                                      <w:bCs w:val="0"/>
                                      <w:sz w:val="21"/>
                                      <w:szCs w:val="21"/>
                                    </w:rPr>
                                  </w:pPr>
                                </w:p>
                              </w:tc>
                            </w:tr>
                            <w:tr w:rsidR="00E0450C" w:rsidRPr="00CC1463" w14:paraId="6891149A" w14:textId="77777777" w:rsidTr="007F1663">
                              <w:tc>
                                <w:tcPr>
                                  <w:tcW w:w="10183" w:type="dxa"/>
                                  <w:shd w:val="clear" w:color="auto" w:fill="auto"/>
                                </w:tcPr>
                                <w:p w14:paraId="5BE48361" w14:textId="77777777" w:rsidR="00E0450C" w:rsidRPr="00CC1463" w:rsidRDefault="00E0450C" w:rsidP="000B70B3">
                                  <w:pPr>
                                    <w:spacing w:line="276" w:lineRule="auto"/>
                                    <w:rPr>
                                      <w:b w:val="0"/>
                                      <w:bCs w:val="0"/>
                                      <w:sz w:val="21"/>
                                      <w:szCs w:val="21"/>
                                    </w:rPr>
                                  </w:pPr>
                                </w:p>
                              </w:tc>
                            </w:tr>
                            <w:tr w:rsidR="00E0450C" w:rsidRPr="00CC1463" w14:paraId="6E9417DF" w14:textId="77777777" w:rsidTr="007F1663">
                              <w:tc>
                                <w:tcPr>
                                  <w:tcW w:w="10183" w:type="dxa"/>
                                  <w:shd w:val="clear" w:color="auto" w:fill="auto"/>
                                </w:tcPr>
                                <w:p w14:paraId="20D03529" w14:textId="77777777" w:rsidR="00E0450C" w:rsidRPr="00CC1463" w:rsidRDefault="00E0450C" w:rsidP="000B70B3">
                                  <w:pPr>
                                    <w:spacing w:line="276" w:lineRule="auto"/>
                                    <w:rPr>
                                      <w:b w:val="0"/>
                                      <w:bCs w:val="0"/>
                                      <w:sz w:val="21"/>
                                      <w:szCs w:val="21"/>
                                    </w:rPr>
                                  </w:pPr>
                                </w:p>
                              </w:tc>
                            </w:tr>
                            <w:tr w:rsidR="00E0450C" w:rsidRPr="00CC1463" w14:paraId="2A3855CD" w14:textId="77777777" w:rsidTr="007F1663">
                              <w:tc>
                                <w:tcPr>
                                  <w:tcW w:w="10183" w:type="dxa"/>
                                  <w:shd w:val="clear" w:color="auto" w:fill="auto"/>
                                </w:tcPr>
                                <w:p w14:paraId="4264A5C5" w14:textId="77777777" w:rsidR="00E0450C" w:rsidRPr="00CC1463" w:rsidRDefault="00E0450C" w:rsidP="000B70B3">
                                  <w:pPr>
                                    <w:spacing w:line="276" w:lineRule="auto"/>
                                    <w:rPr>
                                      <w:b w:val="0"/>
                                      <w:bCs w:val="0"/>
                                      <w:sz w:val="21"/>
                                      <w:szCs w:val="21"/>
                                    </w:rPr>
                                  </w:pPr>
                                </w:p>
                              </w:tc>
                            </w:tr>
                            <w:tr w:rsidR="00E0450C" w:rsidRPr="00CC1463" w14:paraId="18CE3EA9" w14:textId="77777777" w:rsidTr="007F1663">
                              <w:tc>
                                <w:tcPr>
                                  <w:tcW w:w="10183" w:type="dxa"/>
                                  <w:shd w:val="clear" w:color="auto" w:fill="auto"/>
                                </w:tcPr>
                                <w:p w14:paraId="4E406E24" w14:textId="77777777" w:rsidR="00E0450C" w:rsidRPr="00CC1463" w:rsidRDefault="00E0450C" w:rsidP="000B70B3">
                                  <w:pPr>
                                    <w:spacing w:line="276" w:lineRule="auto"/>
                                    <w:rPr>
                                      <w:b w:val="0"/>
                                      <w:bCs w:val="0"/>
                                      <w:sz w:val="21"/>
                                      <w:szCs w:val="21"/>
                                    </w:rPr>
                                  </w:pPr>
                                </w:p>
                              </w:tc>
                            </w:tr>
                            <w:tr w:rsidR="00E0450C" w:rsidRPr="00CC1463" w14:paraId="1EE45E2D" w14:textId="77777777" w:rsidTr="007F1663">
                              <w:tc>
                                <w:tcPr>
                                  <w:tcW w:w="10183" w:type="dxa"/>
                                  <w:shd w:val="clear" w:color="auto" w:fill="auto"/>
                                </w:tcPr>
                                <w:p w14:paraId="3B469C3B" w14:textId="77777777" w:rsidR="00E0450C" w:rsidRPr="00CC1463" w:rsidRDefault="00E0450C" w:rsidP="000B70B3">
                                  <w:pPr>
                                    <w:spacing w:line="276" w:lineRule="auto"/>
                                    <w:rPr>
                                      <w:b w:val="0"/>
                                      <w:bCs w:val="0"/>
                                      <w:sz w:val="21"/>
                                      <w:szCs w:val="21"/>
                                    </w:rPr>
                                  </w:pPr>
                                </w:p>
                              </w:tc>
                            </w:tr>
                            <w:tr w:rsidR="00E0450C" w:rsidRPr="00CC1463" w14:paraId="50856D86" w14:textId="77777777" w:rsidTr="007F1663">
                              <w:tc>
                                <w:tcPr>
                                  <w:tcW w:w="10183" w:type="dxa"/>
                                  <w:shd w:val="clear" w:color="auto" w:fill="auto"/>
                                </w:tcPr>
                                <w:p w14:paraId="39FD968D" w14:textId="77777777" w:rsidR="00E0450C" w:rsidRPr="00CC1463" w:rsidRDefault="00E0450C" w:rsidP="000B70B3">
                                  <w:pPr>
                                    <w:spacing w:line="276" w:lineRule="auto"/>
                                    <w:rPr>
                                      <w:b w:val="0"/>
                                      <w:bCs w:val="0"/>
                                      <w:sz w:val="21"/>
                                      <w:szCs w:val="21"/>
                                    </w:rPr>
                                  </w:pPr>
                                </w:p>
                              </w:tc>
                            </w:tr>
                            <w:tr w:rsidR="00E0450C" w:rsidRPr="00CC1463" w14:paraId="6595B746" w14:textId="77777777" w:rsidTr="007F1663">
                              <w:tc>
                                <w:tcPr>
                                  <w:tcW w:w="10183" w:type="dxa"/>
                                  <w:shd w:val="clear" w:color="auto" w:fill="auto"/>
                                </w:tcPr>
                                <w:p w14:paraId="29C78067" w14:textId="77777777" w:rsidR="00E0450C" w:rsidRPr="00CC1463" w:rsidRDefault="00E0450C" w:rsidP="000B70B3">
                                  <w:pPr>
                                    <w:spacing w:line="276" w:lineRule="auto"/>
                                    <w:rPr>
                                      <w:b w:val="0"/>
                                      <w:bCs w:val="0"/>
                                      <w:sz w:val="21"/>
                                      <w:szCs w:val="21"/>
                                    </w:rPr>
                                  </w:pPr>
                                </w:p>
                              </w:tc>
                            </w:tr>
                            <w:tr w:rsidR="00E0450C" w:rsidRPr="00CC1463" w14:paraId="3E4005EF" w14:textId="77777777" w:rsidTr="007F1663">
                              <w:tc>
                                <w:tcPr>
                                  <w:tcW w:w="10183" w:type="dxa"/>
                                  <w:shd w:val="clear" w:color="auto" w:fill="auto"/>
                                </w:tcPr>
                                <w:p w14:paraId="3BA4D9B0" w14:textId="77777777" w:rsidR="00E0450C" w:rsidRPr="00CC1463" w:rsidRDefault="00E0450C" w:rsidP="000B70B3">
                                  <w:pPr>
                                    <w:spacing w:line="276" w:lineRule="auto"/>
                                    <w:rPr>
                                      <w:b w:val="0"/>
                                      <w:bCs w:val="0"/>
                                      <w:sz w:val="21"/>
                                      <w:szCs w:val="21"/>
                                    </w:rPr>
                                  </w:pPr>
                                </w:p>
                              </w:tc>
                            </w:tr>
                            <w:tr w:rsidR="00E0450C" w:rsidRPr="00CC1463" w14:paraId="160D4306" w14:textId="77777777" w:rsidTr="007F1663">
                              <w:tc>
                                <w:tcPr>
                                  <w:tcW w:w="10183" w:type="dxa"/>
                                  <w:shd w:val="clear" w:color="auto" w:fill="auto"/>
                                </w:tcPr>
                                <w:p w14:paraId="3930893A" w14:textId="77777777" w:rsidR="00E0450C" w:rsidRPr="00CC1463" w:rsidRDefault="00E0450C" w:rsidP="000B70B3">
                                  <w:pPr>
                                    <w:spacing w:line="276" w:lineRule="auto"/>
                                    <w:rPr>
                                      <w:b w:val="0"/>
                                      <w:bCs w:val="0"/>
                                      <w:sz w:val="21"/>
                                      <w:szCs w:val="21"/>
                                    </w:rPr>
                                  </w:pPr>
                                </w:p>
                              </w:tc>
                            </w:tr>
                            <w:tr w:rsidR="00E0450C" w:rsidRPr="00CC1463" w14:paraId="0ECF2AA0" w14:textId="77777777" w:rsidTr="007F1663">
                              <w:tc>
                                <w:tcPr>
                                  <w:tcW w:w="10183" w:type="dxa"/>
                                  <w:shd w:val="clear" w:color="auto" w:fill="auto"/>
                                </w:tcPr>
                                <w:p w14:paraId="15D10590" w14:textId="77777777" w:rsidR="00E0450C" w:rsidRPr="00CC1463" w:rsidRDefault="00E0450C" w:rsidP="000B70B3">
                                  <w:pPr>
                                    <w:spacing w:line="276" w:lineRule="auto"/>
                                    <w:rPr>
                                      <w:b w:val="0"/>
                                      <w:bCs w:val="0"/>
                                      <w:sz w:val="21"/>
                                      <w:szCs w:val="21"/>
                                    </w:rPr>
                                  </w:pPr>
                                </w:p>
                              </w:tc>
                            </w:tr>
                            <w:tr w:rsidR="00E0450C" w:rsidRPr="00CC1463" w14:paraId="51E89774" w14:textId="77777777" w:rsidTr="007F1663">
                              <w:tc>
                                <w:tcPr>
                                  <w:tcW w:w="10183" w:type="dxa"/>
                                  <w:shd w:val="clear" w:color="auto" w:fill="auto"/>
                                </w:tcPr>
                                <w:p w14:paraId="3CA2F047" w14:textId="77777777" w:rsidR="00E0450C" w:rsidRPr="00CC1463" w:rsidRDefault="00E0450C" w:rsidP="000B70B3">
                                  <w:pPr>
                                    <w:spacing w:line="276" w:lineRule="auto"/>
                                    <w:rPr>
                                      <w:b w:val="0"/>
                                      <w:bCs w:val="0"/>
                                      <w:sz w:val="21"/>
                                      <w:szCs w:val="21"/>
                                    </w:rPr>
                                  </w:pPr>
                                </w:p>
                              </w:tc>
                            </w:tr>
                            <w:tr w:rsidR="00E0450C" w:rsidRPr="00CC1463" w14:paraId="22290B6F" w14:textId="77777777" w:rsidTr="007F1663">
                              <w:tc>
                                <w:tcPr>
                                  <w:tcW w:w="10183" w:type="dxa"/>
                                  <w:shd w:val="clear" w:color="auto" w:fill="auto"/>
                                </w:tcPr>
                                <w:p w14:paraId="630717CD" w14:textId="77777777" w:rsidR="00E0450C" w:rsidRPr="00CC1463" w:rsidRDefault="00E0450C" w:rsidP="000B70B3">
                                  <w:pPr>
                                    <w:spacing w:line="276" w:lineRule="auto"/>
                                    <w:rPr>
                                      <w:b w:val="0"/>
                                      <w:bCs w:val="0"/>
                                      <w:sz w:val="21"/>
                                      <w:szCs w:val="21"/>
                                    </w:rPr>
                                  </w:pPr>
                                </w:p>
                              </w:tc>
                            </w:tr>
                            <w:tr w:rsidR="00E0450C" w:rsidRPr="00CC1463" w14:paraId="286D38BC" w14:textId="77777777" w:rsidTr="007F1663">
                              <w:tc>
                                <w:tcPr>
                                  <w:tcW w:w="10183" w:type="dxa"/>
                                  <w:shd w:val="clear" w:color="auto" w:fill="auto"/>
                                </w:tcPr>
                                <w:p w14:paraId="1BA873BF" w14:textId="77777777" w:rsidR="00E0450C" w:rsidRPr="00CC1463" w:rsidRDefault="00E0450C" w:rsidP="000B70B3">
                                  <w:pPr>
                                    <w:spacing w:line="276" w:lineRule="auto"/>
                                    <w:rPr>
                                      <w:b w:val="0"/>
                                      <w:bCs w:val="0"/>
                                      <w:sz w:val="21"/>
                                      <w:szCs w:val="21"/>
                                    </w:rPr>
                                  </w:pPr>
                                </w:p>
                              </w:tc>
                            </w:tr>
                            <w:tr w:rsidR="00E0450C" w:rsidRPr="00CC1463" w14:paraId="35CB6F59" w14:textId="77777777" w:rsidTr="007F1663">
                              <w:tc>
                                <w:tcPr>
                                  <w:tcW w:w="10183" w:type="dxa"/>
                                  <w:shd w:val="clear" w:color="auto" w:fill="auto"/>
                                </w:tcPr>
                                <w:p w14:paraId="01264FAE" w14:textId="77777777" w:rsidR="00E0450C" w:rsidRPr="00CC1463" w:rsidRDefault="00E0450C" w:rsidP="000B70B3">
                                  <w:pPr>
                                    <w:spacing w:line="276" w:lineRule="auto"/>
                                    <w:rPr>
                                      <w:b w:val="0"/>
                                      <w:bCs w:val="0"/>
                                      <w:sz w:val="21"/>
                                      <w:szCs w:val="21"/>
                                    </w:rPr>
                                  </w:pPr>
                                </w:p>
                              </w:tc>
                            </w:tr>
                            <w:tr w:rsidR="00E0450C" w:rsidRPr="00CC1463" w14:paraId="13C8FE9E" w14:textId="77777777" w:rsidTr="007F1663">
                              <w:tc>
                                <w:tcPr>
                                  <w:tcW w:w="10183" w:type="dxa"/>
                                  <w:shd w:val="clear" w:color="auto" w:fill="auto"/>
                                </w:tcPr>
                                <w:p w14:paraId="587B7875" w14:textId="77777777" w:rsidR="00E0450C" w:rsidRPr="00CC1463" w:rsidRDefault="00E0450C" w:rsidP="000B70B3">
                                  <w:pPr>
                                    <w:spacing w:line="276" w:lineRule="auto"/>
                                    <w:rPr>
                                      <w:b w:val="0"/>
                                      <w:bCs w:val="0"/>
                                      <w:sz w:val="21"/>
                                      <w:szCs w:val="21"/>
                                    </w:rPr>
                                  </w:pPr>
                                </w:p>
                              </w:tc>
                            </w:tr>
                            <w:tr w:rsidR="00E0450C" w:rsidRPr="00CC1463" w14:paraId="4CC9A7BC" w14:textId="77777777" w:rsidTr="007F1663">
                              <w:tc>
                                <w:tcPr>
                                  <w:tcW w:w="10183" w:type="dxa"/>
                                  <w:shd w:val="clear" w:color="auto" w:fill="auto"/>
                                </w:tcPr>
                                <w:p w14:paraId="20DCAC45" w14:textId="77777777" w:rsidR="00E0450C" w:rsidRPr="00CC1463" w:rsidRDefault="00E0450C" w:rsidP="000B70B3">
                                  <w:pPr>
                                    <w:spacing w:line="276" w:lineRule="auto"/>
                                    <w:rPr>
                                      <w:b w:val="0"/>
                                      <w:bCs w:val="0"/>
                                      <w:sz w:val="21"/>
                                      <w:szCs w:val="21"/>
                                    </w:rPr>
                                  </w:pPr>
                                </w:p>
                              </w:tc>
                            </w:tr>
                            <w:tr w:rsidR="00E0450C" w:rsidRPr="00CC1463" w14:paraId="54F20C93" w14:textId="77777777" w:rsidTr="007F1663">
                              <w:tc>
                                <w:tcPr>
                                  <w:tcW w:w="10183" w:type="dxa"/>
                                  <w:shd w:val="clear" w:color="auto" w:fill="auto"/>
                                </w:tcPr>
                                <w:p w14:paraId="6F34BAE0" w14:textId="77777777" w:rsidR="00E0450C" w:rsidRPr="00CC1463" w:rsidRDefault="00E0450C" w:rsidP="000B70B3">
                                  <w:pPr>
                                    <w:spacing w:line="276" w:lineRule="auto"/>
                                    <w:rPr>
                                      <w:b w:val="0"/>
                                      <w:bCs w:val="0"/>
                                      <w:sz w:val="21"/>
                                      <w:szCs w:val="21"/>
                                    </w:rPr>
                                  </w:pPr>
                                </w:p>
                              </w:tc>
                            </w:tr>
                            <w:tr w:rsidR="00E0450C" w:rsidRPr="00CC1463" w14:paraId="7D31C3A4" w14:textId="77777777" w:rsidTr="007F1663">
                              <w:tc>
                                <w:tcPr>
                                  <w:tcW w:w="10183" w:type="dxa"/>
                                  <w:shd w:val="clear" w:color="auto" w:fill="auto"/>
                                </w:tcPr>
                                <w:p w14:paraId="64D93E23" w14:textId="77777777" w:rsidR="00E0450C" w:rsidRPr="00CC1463" w:rsidRDefault="00E0450C" w:rsidP="000B70B3">
                                  <w:pPr>
                                    <w:spacing w:line="276" w:lineRule="auto"/>
                                    <w:rPr>
                                      <w:b w:val="0"/>
                                      <w:bCs w:val="0"/>
                                      <w:sz w:val="21"/>
                                      <w:szCs w:val="21"/>
                                    </w:rPr>
                                  </w:pPr>
                                </w:p>
                              </w:tc>
                            </w:tr>
                          </w:tbl>
                          <w:p w14:paraId="792B5F3D" w14:textId="77777777" w:rsidR="00E0450C" w:rsidRPr="00CC1463" w:rsidRDefault="00E0450C" w:rsidP="000B70B3">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4" type="#_x0000_t202" style="position:absolute;margin-left:-17.45pt;margin-top:.85pt;width:510.25pt;height:771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">
                <v:path arrowok="t"/>
                <v:textbox>
                  <w:txbxContent>
                    <w:p w14:paraId="57EC6E1A" w14:textId="77777777" w:rsidR="00E0450C" w:rsidRPr="00CC1463" w:rsidRDefault="00E0450C" w:rsidP="000B70B3">
                      <w:pPr>
                        <w:rPr>
                          <w:sz w:val="21"/>
                          <w:szCs w:val="21"/>
                        </w:rPr>
                      </w:pPr>
                      <w:r w:rsidRPr="00CC1463">
                        <w:rPr>
                          <w:sz w:val="21"/>
                          <w:szCs w:val="21"/>
                        </w:rPr>
                        <w:t xml:space="preserve">II. </w:t>
                      </w:r>
                      <w:r w:rsidRPr="00CC1463">
                        <w:rPr>
                          <w:sz w:val="21"/>
                          <w:szCs w:val="21"/>
                          <w:u w:val="single"/>
                        </w:rPr>
                        <w:t>PHIẾU HỌC TẬP VẬN DỤNG:</w:t>
                      </w:r>
                    </w:p>
                    <w:p w14:paraId="2448B7E9" w14:textId="77777777" w:rsidR="00E0450C" w:rsidRPr="00CC1463" w:rsidRDefault="00E0450C" w:rsidP="000B70B3">
                      <w:pPr>
                        <w:tabs>
                          <w:tab w:val="left" w:pos="294"/>
                        </w:tabs>
                        <w:spacing w:line="276" w:lineRule="auto"/>
                        <w:jc w:val="both"/>
                        <w:rPr>
                          <w:b w:val="0"/>
                          <w:sz w:val="21"/>
                          <w:szCs w:val="21"/>
                        </w:rPr>
                      </w:pPr>
                      <w:proofErr w:type="gramStart"/>
                      <w:r w:rsidRPr="00CC1463">
                        <w:rPr>
                          <w:sz w:val="21"/>
                          <w:szCs w:val="21"/>
                        </w:rPr>
                        <w:t>Câu 1</w:t>
                      </w:r>
                      <w:r w:rsidRPr="00CC1463">
                        <w:rPr>
                          <w:b w:val="0"/>
                          <w:sz w:val="21"/>
                          <w:szCs w:val="21"/>
                        </w:rPr>
                        <w:t>.</w:t>
                      </w:r>
                      <w:proofErr w:type="gramEnd"/>
                      <w:r w:rsidRPr="00CC1463">
                        <w:rPr>
                          <w:b w:val="0"/>
                          <w:sz w:val="21"/>
                          <w:szCs w:val="21"/>
                        </w:rPr>
                        <w:t xml:space="preserve"> Trong chuyển động thẳng </w:t>
                      </w:r>
                      <w:proofErr w:type="gramStart"/>
                      <w:r w:rsidRPr="00CC1463">
                        <w:rPr>
                          <w:b w:val="0"/>
                          <w:sz w:val="21"/>
                          <w:szCs w:val="21"/>
                        </w:rPr>
                        <w:t>đều :</w:t>
                      </w:r>
                      <w:proofErr w:type="gramEnd"/>
                      <w:r w:rsidRPr="00CC1463">
                        <w:rPr>
                          <w:b w:val="0"/>
                          <w:sz w:val="21"/>
                          <w:szCs w:val="21"/>
                        </w:rPr>
                        <w:tab/>
                      </w:r>
                      <w:r w:rsidRPr="00CC1463">
                        <w:rPr>
                          <w:b w:val="0"/>
                          <w:sz w:val="21"/>
                          <w:szCs w:val="21"/>
                        </w:rPr>
                        <w:tab/>
                      </w:r>
                      <w:r w:rsidRPr="00CC1463">
                        <w:rPr>
                          <w:b w:val="0"/>
                          <w:sz w:val="21"/>
                          <w:szCs w:val="21"/>
                        </w:rPr>
                        <w:tab/>
                        <w:t>A. đường đi s tỉ lệ thuận với vận tốc v.</w:t>
                      </w:r>
                    </w:p>
                    <w:p w14:paraId="14C41EAB" w14:textId="77777777" w:rsidR="00E0450C" w:rsidRPr="00CC1463" w:rsidRDefault="00E0450C" w:rsidP="000B70B3">
                      <w:pPr>
                        <w:tabs>
                          <w:tab w:val="left" w:pos="294"/>
                        </w:tabs>
                        <w:spacing w:line="276" w:lineRule="auto"/>
                        <w:jc w:val="both"/>
                        <w:rPr>
                          <w:b w:val="0"/>
                          <w:sz w:val="21"/>
                          <w:szCs w:val="21"/>
                        </w:rPr>
                      </w:pPr>
                      <w:proofErr w:type="gramStart"/>
                      <w:r w:rsidRPr="00CC1463">
                        <w:rPr>
                          <w:b w:val="0"/>
                          <w:sz w:val="21"/>
                          <w:szCs w:val="21"/>
                        </w:rPr>
                        <w:t>B. tọa độ x tỉ lệ thuận với vận tốc v.</w:t>
                      </w:r>
                      <w:proofErr w:type="gramEnd"/>
                      <w:r w:rsidRPr="00CC1463">
                        <w:rPr>
                          <w:b w:val="0"/>
                          <w:sz w:val="21"/>
                          <w:szCs w:val="21"/>
                        </w:rPr>
                        <w:tab/>
                      </w:r>
                      <w:r w:rsidRPr="00CC1463">
                        <w:rPr>
                          <w:b w:val="0"/>
                          <w:sz w:val="21"/>
                          <w:szCs w:val="21"/>
                        </w:rPr>
                        <w:tab/>
                      </w:r>
                      <w:r w:rsidRPr="00CC1463">
                        <w:rPr>
                          <w:b w:val="0"/>
                          <w:sz w:val="21"/>
                          <w:szCs w:val="21"/>
                        </w:rPr>
                        <w:tab/>
                      </w:r>
                      <w:proofErr w:type="gramStart"/>
                      <w:r w:rsidRPr="00CC1463">
                        <w:rPr>
                          <w:b w:val="0"/>
                          <w:sz w:val="21"/>
                          <w:szCs w:val="21"/>
                        </w:rPr>
                        <w:t>C. tọa độ x tỉ lệ thuận với thời gian chuyển động t.</w:t>
                      </w:r>
                      <w:proofErr w:type="gramEnd"/>
                    </w:p>
                    <w:p w14:paraId="42D9425D" w14:textId="77777777" w:rsidR="00E0450C" w:rsidRPr="00CC1463" w:rsidRDefault="00E0450C" w:rsidP="000B70B3">
                      <w:pPr>
                        <w:tabs>
                          <w:tab w:val="left" w:pos="294"/>
                        </w:tabs>
                        <w:spacing w:line="276" w:lineRule="auto"/>
                        <w:jc w:val="both"/>
                        <w:rPr>
                          <w:b w:val="0"/>
                          <w:sz w:val="21"/>
                          <w:szCs w:val="21"/>
                        </w:rPr>
                      </w:pPr>
                      <w:proofErr w:type="gramStart"/>
                      <w:r w:rsidRPr="00CC1463">
                        <w:rPr>
                          <w:b w:val="0"/>
                          <w:sz w:val="21"/>
                          <w:szCs w:val="21"/>
                        </w:rPr>
                        <w:t>D. đường đi s tỉ lệ thuận với thời gian chuyển động t.</w:t>
                      </w:r>
                      <w:proofErr w:type="gramEnd"/>
                    </w:p>
                    <w:p w14:paraId="23D3C520" w14:textId="77777777" w:rsidR="00E0450C" w:rsidRPr="00CC1463" w:rsidRDefault="00E0450C" w:rsidP="000B70B3">
                      <w:pPr>
                        <w:tabs>
                          <w:tab w:val="left" w:pos="294"/>
                        </w:tabs>
                        <w:spacing w:line="276" w:lineRule="auto"/>
                        <w:jc w:val="both"/>
                        <w:rPr>
                          <w:b w:val="0"/>
                          <w:sz w:val="21"/>
                          <w:szCs w:val="21"/>
                        </w:rPr>
                      </w:pPr>
                      <w:proofErr w:type="gramStart"/>
                      <w:r w:rsidRPr="00CC1463">
                        <w:rPr>
                          <w:sz w:val="21"/>
                          <w:szCs w:val="21"/>
                        </w:rPr>
                        <w:t>Câu 2</w:t>
                      </w:r>
                      <w:r w:rsidRPr="00CC1463">
                        <w:rPr>
                          <w:b w:val="0"/>
                          <w:sz w:val="21"/>
                          <w:szCs w:val="21"/>
                        </w:rPr>
                        <w:t>.</w:t>
                      </w:r>
                      <w:proofErr w:type="gramEnd"/>
                      <w:r w:rsidRPr="00CC1463">
                        <w:rPr>
                          <w:b w:val="0"/>
                          <w:sz w:val="21"/>
                          <w:szCs w:val="21"/>
                        </w:rPr>
                        <w:t xml:space="preserve"> </w:t>
                      </w:r>
                      <w:proofErr w:type="gramStart"/>
                      <w:r w:rsidRPr="00CC1463">
                        <w:rPr>
                          <w:b w:val="0"/>
                          <w:sz w:val="21"/>
                          <w:szCs w:val="21"/>
                        </w:rPr>
                        <w:t>Chọn câu SAI.</w:t>
                      </w:r>
                      <w:proofErr w:type="gramEnd"/>
                      <w:r w:rsidRPr="00CC1463">
                        <w:rPr>
                          <w:b w:val="0"/>
                          <w:sz w:val="21"/>
                          <w:szCs w:val="21"/>
                        </w:rPr>
                        <w:t xml:space="preserve"> Chuyển động thẳng đều có những đặc điểm </w:t>
                      </w:r>
                      <w:proofErr w:type="gramStart"/>
                      <w:r w:rsidRPr="00CC1463">
                        <w:rPr>
                          <w:b w:val="0"/>
                          <w:sz w:val="21"/>
                          <w:szCs w:val="21"/>
                        </w:rPr>
                        <w:t>sau :</w:t>
                      </w:r>
                      <w:proofErr w:type="gramEnd"/>
                      <w:r w:rsidRPr="00CC1463">
                        <w:rPr>
                          <w:b w:val="0"/>
                          <w:sz w:val="21"/>
                          <w:szCs w:val="21"/>
                        </w:rPr>
                        <w:tab/>
                      </w:r>
                      <w:r w:rsidRPr="00CC1463">
                        <w:rPr>
                          <w:b w:val="0"/>
                          <w:sz w:val="21"/>
                          <w:szCs w:val="21"/>
                        </w:rPr>
                        <w:tab/>
                        <w:t>A. Quỹ đạo là một đường thẳng.</w:t>
                      </w:r>
                    </w:p>
                    <w:p w14:paraId="0E3E2037" w14:textId="77777777" w:rsidR="00E0450C" w:rsidRPr="00CC1463" w:rsidRDefault="00E0450C" w:rsidP="000B70B3">
                      <w:pPr>
                        <w:tabs>
                          <w:tab w:val="left" w:pos="294"/>
                        </w:tabs>
                        <w:spacing w:line="276" w:lineRule="auto"/>
                        <w:jc w:val="both"/>
                        <w:rPr>
                          <w:b w:val="0"/>
                          <w:sz w:val="21"/>
                          <w:szCs w:val="21"/>
                        </w:rPr>
                      </w:pPr>
                      <w:r w:rsidRPr="00CC1463">
                        <w:rPr>
                          <w:b w:val="0"/>
                          <w:sz w:val="21"/>
                          <w:szCs w:val="21"/>
                        </w:rPr>
                        <w:t>B. Vật đi được những quãng đường bằng nhau trong những khoảng thời gian bằng nhau bất kì.</w:t>
                      </w:r>
                    </w:p>
                    <w:p w14:paraId="00668B51" w14:textId="77777777" w:rsidR="00E0450C" w:rsidRPr="00CC1463" w:rsidRDefault="00E0450C" w:rsidP="000B70B3">
                      <w:pPr>
                        <w:tabs>
                          <w:tab w:val="left" w:pos="294"/>
                        </w:tabs>
                        <w:spacing w:line="276" w:lineRule="auto"/>
                        <w:jc w:val="both"/>
                        <w:rPr>
                          <w:b w:val="0"/>
                          <w:sz w:val="21"/>
                          <w:szCs w:val="21"/>
                        </w:rPr>
                      </w:pPr>
                      <w:r w:rsidRPr="00CC1463">
                        <w:rPr>
                          <w:b w:val="0"/>
                          <w:sz w:val="21"/>
                          <w:szCs w:val="21"/>
                        </w:rPr>
                        <w:t>C. Vận tốc trung bình trên mọi quãng đường là như nhau.</w:t>
                      </w:r>
                    </w:p>
                    <w:p w14:paraId="78FB51C7" w14:textId="77777777" w:rsidR="00E0450C" w:rsidRPr="00CC1463" w:rsidRDefault="00E0450C" w:rsidP="000B70B3">
                      <w:pPr>
                        <w:tabs>
                          <w:tab w:val="left" w:pos="294"/>
                        </w:tabs>
                        <w:spacing w:line="276" w:lineRule="auto"/>
                        <w:jc w:val="both"/>
                        <w:rPr>
                          <w:b w:val="0"/>
                          <w:sz w:val="21"/>
                          <w:szCs w:val="21"/>
                        </w:rPr>
                      </w:pPr>
                      <w:proofErr w:type="gramStart"/>
                      <w:r w:rsidRPr="00CC1463">
                        <w:rPr>
                          <w:b w:val="0"/>
                          <w:sz w:val="21"/>
                          <w:szCs w:val="21"/>
                        </w:rPr>
                        <w:t>D. Đường đi s tỉ lệ thuận với vận tốc v.</w:t>
                      </w:r>
                      <w:proofErr w:type="gramEnd"/>
                    </w:p>
                    <w:p w14:paraId="5C7D37B4" w14:textId="77777777" w:rsidR="00E0450C" w:rsidRPr="00CC1463" w:rsidRDefault="00E0450C" w:rsidP="000B70B3">
                      <w:pPr>
                        <w:tabs>
                          <w:tab w:val="left" w:pos="294"/>
                        </w:tabs>
                        <w:spacing w:line="276" w:lineRule="auto"/>
                        <w:jc w:val="both"/>
                        <w:rPr>
                          <w:b w:val="0"/>
                          <w:sz w:val="21"/>
                          <w:szCs w:val="21"/>
                        </w:rPr>
                      </w:pPr>
                      <w:proofErr w:type="gramStart"/>
                      <w:r w:rsidRPr="00CC1463">
                        <w:rPr>
                          <w:sz w:val="21"/>
                          <w:szCs w:val="21"/>
                        </w:rPr>
                        <w:t>Câu 3</w:t>
                      </w:r>
                      <w:r w:rsidRPr="00CC1463">
                        <w:rPr>
                          <w:b w:val="0"/>
                          <w:sz w:val="21"/>
                          <w:szCs w:val="21"/>
                        </w:rPr>
                        <w:t>.</w:t>
                      </w:r>
                      <w:proofErr w:type="gramEnd"/>
                      <w:r w:rsidRPr="00CC1463">
                        <w:rPr>
                          <w:b w:val="0"/>
                          <w:sz w:val="21"/>
                          <w:szCs w:val="21"/>
                        </w:rPr>
                        <w:t xml:space="preserve"> </w:t>
                      </w:r>
                      <w:proofErr w:type="gramStart"/>
                      <w:r w:rsidRPr="00CC1463">
                        <w:rPr>
                          <w:b w:val="0"/>
                          <w:sz w:val="21"/>
                          <w:szCs w:val="21"/>
                        </w:rPr>
                        <w:t>Với x</w:t>
                      </w:r>
                      <w:r w:rsidRPr="00CC1463">
                        <w:rPr>
                          <w:b w:val="0"/>
                          <w:sz w:val="21"/>
                          <w:szCs w:val="21"/>
                          <w:vertAlign w:val="subscript"/>
                        </w:rPr>
                        <w:t>o</w:t>
                      </w:r>
                      <w:r w:rsidRPr="00CC1463">
                        <w:rPr>
                          <w:b w:val="0"/>
                          <w:sz w:val="21"/>
                          <w:szCs w:val="21"/>
                        </w:rPr>
                        <w:t xml:space="preserve"> là tọa độ của vật tại thời điểm t</w:t>
                      </w:r>
                      <w:r w:rsidRPr="00CC1463">
                        <w:rPr>
                          <w:b w:val="0"/>
                          <w:sz w:val="21"/>
                          <w:szCs w:val="21"/>
                          <w:vertAlign w:val="subscript"/>
                        </w:rPr>
                        <w:t>o</w:t>
                      </w:r>
                      <w:r w:rsidRPr="00CC1463">
                        <w:rPr>
                          <w:b w:val="0"/>
                          <w:sz w:val="21"/>
                          <w:szCs w:val="21"/>
                        </w:rPr>
                        <w:t>; x là tọa độ của vật tại thời điểm t; v là vận tốc của chuyển động.</w:t>
                      </w:r>
                      <w:proofErr w:type="gramEnd"/>
                      <w:r w:rsidRPr="00CC1463">
                        <w:rPr>
                          <w:b w:val="0"/>
                          <w:sz w:val="21"/>
                          <w:szCs w:val="21"/>
                        </w:rPr>
                        <w:t xml:space="preserve"> </w:t>
                      </w:r>
                      <w:proofErr w:type="gramStart"/>
                      <w:r w:rsidRPr="00CC1463">
                        <w:rPr>
                          <w:b w:val="0"/>
                          <w:sz w:val="21"/>
                          <w:szCs w:val="21"/>
                        </w:rPr>
                        <w:t>Chọn câu sai.</w:t>
                      </w:r>
                      <w:proofErr w:type="gramEnd"/>
                      <w:r w:rsidRPr="00CC1463">
                        <w:rPr>
                          <w:b w:val="0"/>
                          <w:sz w:val="21"/>
                          <w:szCs w:val="21"/>
                        </w:rPr>
                        <w:t xml:space="preserve"> Phương trình chuyển động của chuyển động thẳng đều là</w:t>
                      </w:r>
                    </w:p>
                    <w:p w14:paraId="4ACED8B8" w14:textId="77777777" w:rsidR="00E0450C" w:rsidRPr="00CC1463" w:rsidRDefault="00E0450C" w:rsidP="000B70B3">
                      <w:pPr>
                        <w:tabs>
                          <w:tab w:val="left" w:pos="294"/>
                        </w:tabs>
                        <w:spacing w:line="276" w:lineRule="auto"/>
                        <w:jc w:val="both"/>
                        <w:rPr>
                          <w:b w:val="0"/>
                          <w:sz w:val="21"/>
                          <w:szCs w:val="21"/>
                        </w:rPr>
                      </w:pPr>
                      <w:r w:rsidRPr="00CC1463">
                        <w:rPr>
                          <w:b w:val="0"/>
                          <w:sz w:val="21"/>
                          <w:szCs w:val="21"/>
                        </w:rPr>
                        <w:t>A. x = v.t                 B. x = x</w:t>
                      </w:r>
                      <w:r w:rsidRPr="00CC1463">
                        <w:rPr>
                          <w:b w:val="0"/>
                          <w:sz w:val="21"/>
                          <w:szCs w:val="21"/>
                          <w:vertAlign w:val="subscript"/>
                        </w:rPr>
                        <w:t>o</w:t>
                      </w:r>
                      <w:r w:rsidRPr="00CC1463">
                        <w:rPr>
                          <w:b w:val="0"/>
                          <w:sz w:val="21"/>
                          <w:szCs w:val="21"/>
                        </w:rPr>
                        <w:t xml:space="preserve"> + v.t </w:t>
                      </w:r>
                      <w:r w:rsidRPr="00CC1463">
                        <w:rPr>
                          <w:b w:val="0"/>
                          <w:sz w:val="21"/>
                          <w:szCs w:val="21"/>
                        </w:rPr>
                        <w:tab/>
                      </w:r>
                      <w:r w:rsidRPr="00CC1463">
                        <w:rPr>
                          <w:b w:val="0"/>
                          <w:sz w:val="21"/>
                          <w:szCs w:val="21"/>
                        </w:rPr>
                        <w:tab/>
                        <w:t>C. x = x</w:t>
                      </w:r>
                      <w:r w:rsidRPr="00CC1463">
                        <w:rPr>
                          <w:b w:val="0"/>
                          <w:sz w:val="21"/>
                          <w:szCs w:val="21"/>
                          <w:vertAlign w:val="subscript"/>
                        </w:rPr>
                        <w:t>o</w:t>
                      </w:r>
                      <w:r w:rsidRPr="00CC1463">
                        <w:rPr>
                          <w:b w:val="0"/>
                          <w:sz w:val="21"/>
                          <w:szCs w:val="21"/>
                        </w:rPr>
                        <w:t xml:space="preserve"> + </w:t>
                      </w:r>
                      <w:proofErr w:type="gramStart"/>
                      <w:r w:rsidRPr="00CC1463">
                        <w:rPr>
                          <w:b w:val="0"/>
                          <w:sz w:val="21"/>
                          <w:szCs w:val="21"/>
                        </w:rPr>
                        <w:t>v(</w:t>
                      </w:r>
                      <w:proofErr w:type="gramEnd"/>
                      <w:r w:rsidRPr="00CC1463">
                        <w:rPr>
                          <w:b w:val="0"/>
                          <w:sz w:val="21"/>
                          <w:szCs w:val="21"/>
                        </w:rPr>
                        <w:t>t – t</w:t>
                      </w:r>
                      <w:r w:rsidRPr="00CC1463">
                        <w:rPr>
                          <w:b w:val="0"/>
                          <w:sz w:val="21"/>
                          <w:szCs w:val="21"/>
                          <w:vertAlign w:val="subscript"/>
                        </w:rPr>
                        <w:t>o</w:t>
                      </w:r>
                      <w:r w:rsidRPr="00CC1463">
                        <w:rPr>
                          <w:b w:val="0"/>
                          <w:sz w:val="21"/>
                          <w:szCs w:val="21"/>
                        </w:rPr>
                        <w:t>).</w:t>
                      </w:r>
                      <w:r w:rsidRPr="00CC1463">
                        <w:rPr>
                          <w:b w:val="0"/>
                          <w:sz w:val="21"/>
                          <w:szCs w:val="21"/>
                        </w:rPr>
                        <w:tab/>
                      </w:r>
                      <w:r w:rsidRPr="00CC1463">
                        <w:rPr>
                          <w:b w:val="0"/>
                          <w:sz w:val="21"/>
                          <w:szCs w:val="21"/>
                        </w:rPr>
                        <w:tab/>
                        <w:t>D. x = t + x</w:t>
                      </w:r>
                      <w:r w:rsidRPr="00CC1463">
                        <w:rPr>
                          <w:b w:val="0"/>
                          <w:sz w:val="21"/>
                          <w:szCs w:val="21"/>
                          <w:vertAlign w:val="subscript"/>
                        </w:rPr>
                        <w:t>o</w:t>
                      </w:r>
                      <w:r w:rsidRPr="00CC1463">
                        <w:rPr>
                          <w:b w:val="0"/>
                          <w:sz w:val="21"/>
                          <w:szCs w:val="21"/>
                        </w:rPr>
                        <w:t xml:space="preserve">.v   </w:t>
                      </w:r>
                    </w:p>
                    <w:p w14:paraId="7C5CECFF" w14:textId="77777777" w:rsidR="00E0450C" w:rsidRPr="00CC1463" w:rsidRDefault="00E0450C" w:rsidP="000B70B3">
                      <w:pPr>
                        <w:tabs>
                          <w:tab w:val="left" w:pos="294"/>
                        </w:tabs>
                        <w:spacing w:line="276" w:lineRule="auto"/>
                        <w:jc w:val="both"/>
                        <w:rPr>
                          <w:b w:val="0"/>
                          <w:sz w:val="21"/>
                          <w:szCs w:val="21"/>
                        </w:rPr>
                      </w:pPr>
                      <w:proofErr w:type="gramStart"/>
                      <w:r w:rsidRPr="00CC1463">
                        <w:rPr>
                          <w:sz w:val="21"/>
                          <w:szCs w:val="21"/>
                        </w:rPr>
                        <w:t>Câu 4</w:t>
                      </w:r>
                      <w:r w:rsidRPr="00CC1463">
                        <w:rPr>
                          <w:b w:val="0"/>
                          <w:sz w:val="21"/>
                          <w:szCs w:val="21"/>
                        </w:rPr>
                        <w:t>.</w:t>
                      </w:r>
                      <w:proofErr w:type="gramEnd"/>
                      <w:r w:rsidRPr="00CC1463">
                        <w:rPr>
                          <w:b w:val="0"/>
                          <w:sz w:val="21"/>
                          <w:szCs w:val="21"/>
                        </w:rPr>
                        <w:t xml:space="preserve"> </w:t>
                      </w:r>
                      <w:proofErr w:type="gramStart"/>
                      <w:r w:rsidRPr="00CC1463">
                        <w:rPr>
                          <w:b w:val="0"/>
                          <w:sz w:val="21"/>
                          <w:szCs w:val="21"/>
                        </w:rPr>
                        <w:t>Phương trình nào là phương trình của chuyển động thẳng đều.</w:t>
                      </w:r>
                      <w:proofErr w:type="gramEnd"/>
                    </w:p>
                    <w:p w14:paraId="13FCF0E5" w14:textId="11D0F223" w:rsidR="00E0450C" w:rsidRPr="00CC1463" w:rsidRDefault="00E0450C" w:rsidP="000B70B3">
                      <w:pPr>
                        <w:tabs>
                          <w:tab w:val="left" w:pos="294"/>
                        </w:tabs>
                        <w:spacing w:line="276" w:lineRule="auto"/>
                        <w:jc w:val="both"/>
                        <w:rPr>
                          <w:b w:val="0"/>
                          <w:sz w:val="21"/>
                          <w:szCs w:val="21"/>
                        </w:rPr>
                      </w:pPr>
                      <w:r w:rsidRPr="00CC1463">
                        <w:rPr>
                          <w:b w:val="0"/>
                          <w:sz w:val="21"/>
                          <w:szCs w:val="21"/>
                        </w:rPr>
                        <w:t xml:space="preserve">A. x = - 3(t – 1).                 B. </w:t>
                      </w:r>
                      <w:r w:rsidR="000A6FF3" w:rsidRPr="000A6FF3">
                        <w:rPr>
                          <w:b w:val="0"/>
                          <w:noProof/>
                          <w:position w:val="-24"/>
                          <w:sz w:val="21"/>
                          <w:szCs w:val="21"/>
                        </w:rPr>
                        <w:object w:dxaOrig="1011" w:dyaOrig="623" w14:anchorId="58336B09">
                          <v:shape id="_x0000_i1025" type="#_x0000_t75" alt="" style="width:50.25pt;height:31.5pt;mso-width-percent:0;mso-height-percent:0;mso-width-percent:0;mso-height-percent:0" o:ole="">
                            <v:imagedata r:id="rId12" o:title=""/>
                          </v:shape>
                          <o:OLEObject Type="Embed" ProgID="Equation.3" ShapeID="_x0000_i1025" DrawAspect="Content" ObjectID="_1691503372" r:id="rId16"/>
                        </w:object>
                      </w:r>
                      <w:r w:rsidRPr="00CC1463">
                        <w:rPr>
                          <w:b w:val="0"/>
                          <w:sz w:val="21"/>
                          <w:szCs w:val="21"/>
                        </w:rPr>
                        <w:t xml:space="preserve">                  C. </w:t>
                      </w:r>
                      <w:r w:rsidR="000A6FF3" w:rsidRPr="000A6FF3">
                        <w:rPr>
                          <w:b w:val="0"/>
                          <w:noProof/>
                          <w:position w:val="-24"/>
                          <w:sz w:val="21"/>
                          <w:szCs w:val="21"/>
                        </w:rPr>
                        <w:object w:dxaOrig="1163" w:dyaOrig="623" w14:anchorId="437FD7ED">
                          <v:shape id="_x0000_i1026" type="#_x0000_t75" alt="" style="width:58.5pt;height:31.5pt;mso-width-percent:0;mso-height-percent:0;mso-width-percent:0;mso-height-percent:0" o:ole="">
                            <v:imagedata r:id="rId14" o:title=""/>
                          </v:shape>
                          <o:OLEObject Type="Embed" ProgID="Equation.3" ShapeID="_x0000_i1026" DrawAspect="Content" ObjectID="_1691503373" r:id="rId17"/>
                        </w:object>
                      </w:r>
                      <w:r w:rsidRPr="00CC1463">
                        <w:rPr>
                          <w:b w:val="0"/>
                          <w:sz w:val="21"/>
                          <w:szCs w:val="21"/>
                        </w:rPr>
                        <w:t xml:space="preserve">            D. Cả ba phương trình trên.</w:t>
                      </w:r>
                    </w:p>
                    <w:p w14:paraId="69B23736" w14:textId="77777777" w:rsidR="00E0450C" w:rsidRPr="00CC1463" w:rsidRDefault="00E0450C" w:rsidP="000B70B3">
                      <w:pPr>
                        <w:spacing w:line="276" w:lineRule="auto"/>
                        <w:jc w:val="both"/>
                        <w:rPr>
                          <w:b w:val="0"/>
                          <w:sz w:val="21"/>
                          <w:szCs w:val="21"/>
                        </w:rPr>
                      </w:pPr>
                      <w:proofErr w:type="gramStart"/>
                      <w:r w:rsidRPr="00CC1463">
                        <w:rPr>
                          <w:sz w:val="21"/>
                          <w:szCs w:val="21"/>
                        </w:rPr>
                        <w:t>Câu 5</w:t>
                      </w:r>
                      <w:r w:rsidRPr="00CC1463">
                        <w:rPr>
                          <w:b w:val="0"/>
                          <w:sz w:val="21"/>
                          <w:szCs w:val="21"/>
                        </w:rPr>
                        <w:t>.</w:t>
                      </w:r>
                      <w:proofErr w:type="gramEnd"/>
                      <w:r w:rsidRPr="00CC1463">
                        <w:rPr>
                          <w:b w:val="0"/>
                          <w:sz w:val="21"/>
                          <w:szCs w:val="21"/>
                        </w:rPr>
                        <w:t xml:space="preserve"> Một vật chuyển động thẳng đều </w:t>
                      </w:r>
                      <w:proofErr w:type="gramStart"/>
                      <w:r w:rsidRPr="00CC1463">
                        <w:rPr>
                          <w:b w:val="0"/>
                          <w:sz w:val="21"/>
                          <w:szCs w:val="21"/>
                        </w:rPr>
                        <w:t>theo</w:t>
                      </w:r>
                      <w:proofErr w:type="gramEnd"/>
                      <w:r w:rsidRPr="00CC1463">
                        <w:rPr>
                          <w:b w:val="0"/>
                          <w:sz w:val="21"/>
                          <w:szCs w:val="21"/>
                        </w:rPr>
                        <w:t xml:space="preserve"> trục Ox. </w:t>
                      </w:r>
                      <w:proofErr w:type="gramStart"/>
                      <w:r w:rsidRPr="00CC1463">
                        <w:rPr>
                          <w:b w:val="0"/>
                          <w:sz w:val="21"/>
                          <w:szCs w:val="21"/>
                        </w:rPr>
                        <w:t>Chọn gốc thời gian là lúc vật bắt đầu chuyển động.</w:t>
                      </w:r>
                      <w:proofErr w:type="gramEnd"/>
                      <w:r w:rsidRPr="00CC1463">
                        <w:rPr>
                          <w:b w:val="0"/>
                          <w:sz w:val="21"/>
                          <w:szCs w:val="21"/>
                        </w:rPr>
                        <w:t xml:space="preserve"> Tại các thời điểm t</w:t>
                      </w:r>
                      <w:r w:rsidRPr="00CC1463">
                        <w:rPr>
                          <w:b w:val="0"/>
                          <w:sz w:val="21"/>
                          <w:szCs w:val="21"/>
                          <w:vertAlign w:val="subscript"/>
                        </w:rPr>
                        <w:t>1</w:t>
                      </w:r>
                      <w:r w:rsidRPr="00CC1463">
                        <w:rPr>
                          <w:b w:val="0"/>
                          <w:sz w:val="21"/>
                          <w:szCs w:val="21"/>
                        </w:rPr>
                        <w:t xml:space="preserve"> = 2s và t</w:t>
                      </w:r>
                      <w:r w:rsidRPr="00CC1463">
                        <w:rPr>
                          <w:b w:val="0"/>
                          <w:sz w:val="21"/>
                          <w:szCs w:val="21"/>
                          <w:vertAlign w:val="subscript"/>
                        </w:rPr>
                        <w:t>2</w:t>
                      </w:r>
                      <w:r w:rsidRPr="00CC1463">
                        <w:rPr>
                          <w:b w:val="0"/>
                          <w:sz w:val="21"/>
                          <w:szCs w:val="21"/>
                        </w:rPr>
                        <w:t xml:space="preserve"> = 6s, tọa độ tương ứng của vật là x</w:t>
                      </w:r>
                      <w:r w:rsidRPr="00CC1463">
                        <w:rPr>
                          <w:b w:val="0"/>
                          <w:sz w:val="21"/>
                          <w:szCs w:val="21"/>
                          <w:vertAlign w:val="subscript"/>
                        </w:rPr>
                        <w:t>1</w:t>
                      </w:r>
                      <w:r w:rsidRPr="00CC1463">
                        <w:rPr>
                          <w:b w:val="0"/>
                          <w:sz w:val="21"/>
                          <w:szCs w:val="21"/>
                        </w:rPr>
                        <w:t xml:space="preserve"> = 20m và x</w:t>
                      </w:r>
                      <w:r w:rsidRPr="00CC1463">
                        <w:rPr>
                          <w:b w:val="0"/>
                          <w:sz w:val="21"/>
                          <w:szCs w:val="21"/>
                          <w:vertAlign w:val="subscript"/>
                        </w:rPr>
                        <w:t>2</w:t>
                      </w:r>
                      <w:r w:rsidRPr="00CC1463">
                        <w:rPr>
                          <w:b w:val="0"/>
                          <w:sz w:val="21"/>
                          <w:szCs w:val="21"/>
                        </w:rPr>
                        <w:t xml:space="preserve"> = 4m. Kết luận nào sau đây là </w:t>
                      </w:r>
                      <w:proofErr w:type="gramStart"/>
                      <w:r w:rsidRPr="00CC1463">
                        <w:rPr>
                          <w:b w:val="0"/>
                          <w:sz w:val="21"/>
                          <w:szCs w:val="21"/>
                        </w:rPr>
                        <w:t>SAI ?</w:t>
                      </w:r>
                      <w:proofErr w:type="gramEnd"/>
                    </w:p>
                    <w:p w14:paraId="21BE6A38" w14:textId="77777777" w:rsidR="00E0450C" w:rsidRPr="00CC1463" w:rsidRDefault="00E0450C" w:rsidP="000B70B3">
                      <w:pPr>
                        <w:spacing w:line="276" w:lineRule="auto"/>
                        <w:jc w:val="both"/>
                        <w:rPr>
                          <w:b w:val="0"/>
                          <w:sz w:val="21"/>
                          <w:szCs w:val="21"/>
                        </w:rPr>
                      </w:pPr>
                      <w:r w:rsidRPr="00CC1463">
                        <w:rPr>
                          <w:b w:val="0"/>
                          <w:sz w:val="21"/>
                          <w:szCs w:val="21"/>
                        </w:rPr>
                        <w:t>A. Vận tốc của vật có độ lớn 4m/s.</w:t>
                      </w:r>
                      <w:r w:rsidRPr="00CC1463">
                        <w:rPr>
                          <w:b w:val="0"/>
                          <w:sz w:val="21"/>
                          <w:szCs w:val="21"/>
                        </w:rPr>
                        <w:tab/>
                      </w:r>
                      <w:r w:rsidRPr="00CC1463">
                        <w:rPr>
                          <w:b w:val="0"/>
                          <w:sz w:val="21"/>
                          <w:szCs w:val="21"/>
                        </w:rPr>
                        <w:tab/>
                      </w:r>
                      <w:r w:rsidRPr="00CC1463">
                        <w:rPr>
                          <w:b w:val="0"/>
                          <w:sz w:val="21"/>
                          <w:szCs w:val="21"/>
                        </w:rPr>
                        <w:tab/>
                      </w:r>
                    </w:p>
                    <w:p w14:paraId="74FD1165" w14:textId="6422AFC8" w:rsidR="00E0450C" w:rsidRPr="00CC1463" w:rsidRDefault="00E0450C" w:rsidP="000B70B3">
                      <w:pPr>
                        <w:spacing w:line="276" w:lineRule="auto"/>
                        <w:jc w:val="both"/>
                        <w:rPr>
                          <w:b w:val="0"/>
                          <w:sz w:val="21"/>
                          <w:szCs w:val="21"/>
                        </w:rPr>
                      </w:pPr>
                      <w:r w:rsidRPr="00CC1463">
                        <w:rPr>
                          <w:b w:val="0"/>
                          <w:sz w:val="21"/>
                          <w:szCs w:val="21"/>
                        </w:rPr>
                        <w:t>B. Vật chuyển động ngược chiều dương của trục Ox.</w:t>
                      </w:r>
                    </w:p>
                    <w:p w14:paraId="3D560FB3" w14:textId="77777777" w:rsidR="00E0450C" w:rsidRPr="00CC1463" w:rsidRDefault="00E0450C" w:rsidP="000B70B3">
                      <w:pPr>
                        <w:spacing w:line="276" w:lineRule="auto"/>
                        <w:jc w:val="both"/>
                        <w:rPr>
                          <w:b w:val="0"/>
                          <w:sz w:val="21"/>
                          <w:szCs w:val="21"/>
                        </w:rPr>
                      </w:pPr>
                      <w:r w:rsidRPr="00CC1463">
                        <w:rPr>
                          <w:b w:val="0"/>
                          <w:sz w:val="21"/>
                          <w:szCs w:val="21"/>
                        </w:rPr>
                        <w:t>C. Thời điểm vật đến gốc tọa độ là t = 5s.</w:t>
                      </w:r>
                      <w:r w:rsidRPr="00CC1463">
                        <w:rPr>
                          <w:b w:val="0"/>
                          <w:sz w:val="21"/>
                          <w:szCs w:val="21"/>
                        </w:rPr>
                        <w:tab/>
                      </w:r>
                      <w:r w:rsidRPr="00CC1463">
                        <w:rPr>
                          <w:b w:val="0"/>
                          <w:sz w:val="21"/>
                          <w:szCs w:val="21"/>
                        </w:rPr>
                        <w:tab/>
                      </w:r>
                    </w:p>
                    <w:p w14:paraId="1471418D" w14:textId="20FDA2AA" w:rsidR="00E0450C" w:rsidRPr="00CC1463" w:rsidRDefault="00E0450C" w:rsidP="000B70B3">
                      <w:pPr>
                        <w:spacing w:line="276" w:lineRule="auto"/>
                        <w:jc w:val="both"/>
                        <w:rPr>
                          <w:b w:val="0"/>
                          <w:sz w:val="21"/>
                          <w:szCs w:val="21"/>
                        </w:rPr>
                      </w:pPr>
                      <w:r w:rsidRPr="00CC1463">
                        <w:rPr>
                          <w:b w:val="0"/>
                          <w:sz w:val="21"/>
                          <w:szCs w:val="21"/>
                        </w:rPr>
                        <w:t xml:space="preserve">D. Phương trình tọa độ của vật là x = 28 - 4t (m) </w:t>
                      </w:r>
                    </w:p>
                    <w:p w14:paraId="0DC4F7A7" w14:textId="0E79E70B" w:rsidR="00E0450C" w:rsidRPr="00CC1463" w:rsidRDefault="00E0450C" w:rsidP="00D46C27">
                      <w:pPr>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6</w:t>
                      </w:r>
                      <w:r w:rsidRPr="00CC1463">
                        <w:rPr>
                          <w:b w:val="0"/>
                          <w:sz w:val="21"/>
                          <w:szCs w:val="21"/>
                        </w:rPr>
                        <w:t>.</w:t>
                      </w:r>
                      <w:proofErr w:type="gramEnd"/>
                      <w:r w:rsidRPr="00CC1463">
                        <w:rPr>
                          <w:b w:val="0"/>
                          <w:sz w:val="21"/>
                          <w:szCs w:val="21"/>
                        </w:rPr>
                        <w:t xml:space="preserve"> </w:t>
                      </w:r>
                      <w:r w:rsidRPr="00CC1463">
                        <w:rPr>
                          <w:b w:val="0"/>
                          <w:bCs w:val="0"/>
                          <w:sz w:val="21"/>
                          <w:szCs w:val="21"/>
                        </w:rPr>
                        <w:t xml:space="preserve">Chọn câu trả lời </w:t>
                      </w:r>
                      <w:r w:rsidRPr="00CC1463">
                        <w:rPr>
                          <w:b w:val="0"/>
                          <w:bCs w:val="0"/>
                          <w:i/>
                          <w:sz w:val="21"/>
                          <w:szCs w:val="21"/>
                        </w:rPr>
                        <w:t>đúng</w:t>
                      </w:r>
                      <w:r w:rsidRPr="00CC1463">
                        <w:rPr>
                          <w:b w:val="0"/>
                          <w:bCs w:val="0"/>
                          <w:sz w:val="21"/>
                          <w:szCs w:val="21"/>
                        </w:rPr>
                        <w:t>: Một xe đạp chuyển động thẳng đều trên một quãng đường dài 12</w:t>
                      </w:r>
                      <w:proofErr w:type="gramStart"/>
                      <w:r w:rsidRPr="00CC1463">
                        <w:rPr>
                          <w:b w:val="0"/>
                          <w:bCs w:val="0"/>
                          <w:sz w:val="21"/>
                          <w:szCs w:val="21"/>
                        </w:rPr>
                        <w:t>,1</w:t>
                      </w:r>
                      <w:proofErr w:type="gramEnd"/>
                      <w:r w:rsidRPr="00CC1463">
                        <w:rPr>
                          <w:b w:val="0"/>
                          <w:bCs w:val="0"/>
                          <w:sz w:val="21"/>
                          <w:szCs w:val="21"/>
                        </w:rPr>
                        <w:t xml:space="preserve"> km hết 0,5 giờ. Vận tốc của </w:t>
                      </w:r>
                      <w:proofErr w:type="gramStart"/>
                      <w:r w:rsidRPr="00CC1463">
                        <w:rPr>
                          <w:b w:val="0"/>
                          <w:bCs w:val="0"/>
                          <w:sz w:val="21"/>
                          <w:szCs w:val="21"/>
                        </w:rPr>
                        <w:t>xe</w:t>
                      </w:r>
                      <w:proofErr w:type="gramEnd"/>
                      <w:r w:rsidRPr="00CC1463">
                        <w:rPr>
                          <w:b w:val="0"/>
                          <w:bCs w:val="0"/>
                          <w:sz w:val="21"/>
                          <w:szCs w:val="21"/>
                        </w:rPr>
                        <w:t xml:space="preserve"> đạp là:</w:t>
                      </w:r>
                    </w:p>
                    <w:p w14:paraId="1795AD36" w14:textId="77777777" w:rsidR="00E0450C" w:rsidRPr="00CC1463" w:rsidRDefault="00E0450C" w:rsidP="000B70B3">
                      <w:pPr>
                        <w:spacing w:line="276" w:lineRule="auto"/>
                        <w:jc w:val="both"/>
                        <w:rPr>
                          <w:b w:val="0"/>
                          <w:bCs w:val="0"/>
                          <w:sz w:val="21"/>
                          <w:szCs w:val="21"/>
                        </w:rPr>
                      </w:pPr>
                      <w:r w:rsidRPr="00CC1463">
                        <w:rPr>
                          <w:b w:val="0"/>
                          <w:bCs w:val="0"/>
                          <w:sz w:val="21"/>
                          <w:szCs w:val="21"/>
                        </w:rPr>
                        <w:t>A. 25,2km/h</w:t>
                      </w:r>
                      <w:r w:rsidRPr="00CC1463">
                        <w:rPr>
                          <w:b w:val="0"/>
                          <w:bCs w:val="0"/>
                          <w:sz w:val="21"/>
                          <w:szCs w:val="21"/>
                        </w:rPr>
                        <w:tab/>
                      </w:r>
                      <w:r w:rsidRPr="00CC1463">
                        <w:rPr>
                          <w:b w:val="0"/>
                          <w:bCs w:val="0"/>
                          <w:sz w:val="21"/>
                          <w:szCs w:val="21"/>
                        </w:rPr>
                        <w:tab/>
                        <w:t>B. 90,72m/s</w:t>
                      </w:r>
                      <w:r w:rsidRPr="00CC1463">
                        <w:rPr>
                          <w:b w:val="0"/>
                          <w:bCs w:val="0"/>
                          <w:sz w:val="21"/>
                          <w:szCs w:val="21"/>
                        </w:rPr>
                        <w:tab/>
                      </w:r>
                      <w:r w:rsidRPr="00CC1463">
                        <w:rPr>
                          <w:b w:val="0"/>
                          <w:bCs w:val="0"/>
                          <w:sz w:val="21"/>
                          <w:szCs w:val="21"/>
                        </w:rPr>
                        <w:tab/>
                      </w:r>
                    </w:p>
                    <w:p w14:paraId="585D6AF4" w14:textId="7372D657" w:rsidR="00E0450C" w:rsidRPr="00CC1463" w:rsidRDefault="00E0450C" w:rsidP="000B70B3">
                      <w:pPr>
                        <w:spacing w:line="276" w:lineRule="auto"/>
                        <w:jc w:val="both"/>
                        <w:rPr>
                          <w:b w:val="0"/>
                          <w:bCs w:val="0"/>
                          <w:sz w:val="21"/>
                          <w:szCs w:val="21"/>
                        </w:rPr>
                      </w:pPr>
                      <w:r w:rsidRPr="00CC1463">
                        <w:rPr>
                          <w:b w:val="0"/>
                          <w:bCs w:val="0"/>
                          <w:sz w:val="21"/>
                          <w:szCs w:val="21"/>
                        </w:rPr>
                        <w:t>C. 7m/s</w:t>
                      </w:r>
                      <w:r w:rsidRPr="00CC1463">
                        <w:rPr>
                          <w:b w:val="0"/>
                          <w:bCs w:val="0"/>
                          <w:sz w:val="21"/>
                          <w:szCs w:val="21"/>
                        </w:rPr>
                        <w:tab/>
                      </w:r>
                      <w:r w:rsidRPr="00CC1463">
                        <w:rPr>
                          <w:b w:val="0"/>
                          <w:bCs w:val="0"/>
                          <w:sz w:val="21"/>
                          <w:szCs w:val="21"/>
                        </w:rPr>
                        <w:tab/>
                      </w:r>
                      <w:r w:rsidRPr="00CC1463">
                        <w:rPr>
                          <w:b w:val="0"/>
                          <w:bCs w:val="0"/>
                          <w:sz w:val="21"/>
                          <w:szCs w:val="21"/>
                        </w:rPr>
                        <w:tab/>
                        <w:t>D. 400m/ phút</w:t>
                      </w:r>
                    </w:p>
                    <w:p w14:paraId="12DCEFB4" w14:textId="58065993" w:rsidR="00E0450C" w:rsidRPr="00CC1463" w:rsidRDefault="00E0450C" w:rsidP="00D46C27">
                      <w:pPr>
                        <w:spacing w:line="276" w:lineRule="auto"/>
                        <w:jc w:val="both"/>
                        <w:rPr>
                          <w:b w:val="0"/>
                          <w:bCs w:val="0"/>
                          <w:sz w:val="21"/>
                          <w:szCs w:val="21"/>
                          <w:lang w:val="nl-NL"/>
                        </w:rPr>
                      </w:pPr>
                      <w:proofErr w:type="gramStart"/>
                      <w:r w:rsidRPr="00CC1463">
                        <w:rPr>
                          <w:sz w:val="21"/>
                          <w:szCs w:val="21"/>
                        </w:rPr>
                        <w:t xml:space="preserve">Câu </w:t>
                      </w:r>
                      <w:r w:rsidRPr="00CC1463">
                        <w:rPr>
                          <w:sz w:val="21"/>
                          <w:szCs w:val="21"/>
                          <w:lang w:val="vi-VN"/>
                        </w:rPr>
                        <w:t>7</w:t>
                      </w:r>
                      <w:r w:rsidRPr="00CC1463">
                        <w:rPr>
                          <w:b w:val="0"/>
                          <w:sz w:val="21"/>
                          <w:szCs w:val="21"/>
                        </w:rPr>
                        <w:t>.</w:t>
                      </w:r>
                      <w:proofErr w:type="gramEnd"/>
                      <w:r w:rsidRPr="00CC1463">
                        <w:rPr>
                          <w:b w:val="0"/>
                          <w:sz w:val="21"/>
                          <w:szCs w:val="21"/>
                        </w:rPr>
                        <w:t xml:space="preserve"> </w:t>
                      </w:r>
                      <w:r w:rsidRPr="00CC1463">
                        <w:rPr>
                          <w:b w:val="0"/>
                          <w:bCs w:val="0"/>
                          <w:sz w:val="21"/>
                          <w:szCs w:val="21"/>
                          <w:lang w:val="nl-NL"/>
                        </w:rPr>
                        <w:t>Hai vật chuyển động đều trên một đường thẳng .Vật thứ nhất đi từ A đến B trong 1 phút .Vật thứ hai cũng xuất phát từ A cùng lúc với vật thứ nhât nhưng đến B chậm hơn 15 giây.Biết AB =90m. Tốc độ của vật thứ hai là:</w:t>
                      </w:r>
                    </w:p>
                    <w:p w14:paraId="3A21F629" w14:textId="310AE526" w:rsidR="00E0450C" w:rsidRPr="00CC1463" w:rsidRDefault="00E0450C" w:rsidP="00D46C27">
                      <w:pPr>
                        <w:spacing w:line="276" w:lineRule="auto"/>
                        <w:jc w:val="both"/>
                        <w:rPr>
                          <w:b w:val="0"/>
                          <w:bCs w:val="0"/>
                          <w:sz w:val="21"/>
                          <w:szCs w:val="21"/>
                          <w:lang w:val="vi-VN"/>
                        </w:rPr>
                      </w:pPr>
                      <w:r w:rsidRPr="00CC1463">
                        <w:rPr>
                          <w:b w:val="0"/>
                          <w:bCs w:val="0"/>
                          <w:sz w:val="21"/>
                          <w:szCs w:val="21"/>
                          <w:lang w:val="vi-VN"/>
                        </w:rPr>
                        <w:t>A. 60 m/s.</w:t>
                      </w:r>
                      <w:r w:rsidRPr="00CC1463">
                        <w:rPr>
                          <w:b w:val="0"/>
                          <w:bCs w:val="0"/>
                          <w:sz w:val="21"/>
                          <w:szCs w:val="21"/>
                          <w:lang w:val="vi-VN"/>
                        </w:rPr>
                        <w:tab/>
                        <w:t>B. 1,5 m/s.</w:t>
                      </w:r>
                    </w:p>
                    <w:p w14:paraId="7BBD4FDF" w14:textId="17CFA6E0" w:rsidR="00E0450C" w:rsidRPr="00CC1463" w:rsidRDefault="00E0450C" w:rsidP="00D46C27">
                      <w:pPr>
                        <w:spacing w:line="276" w:lineRule="auto"/>
                        <w:jc w:val="both"/>
                        <w:rPr>
                          <w:b w:val="0"/>
                          <w:bCs w:val="0"/>
                          <w:sz w:val="21"/>
                          <w:szCs w:val="21"/>
                          <w:lang w:val="vi-VN"/>
                        </w:rPr>
                      </w:pPr>
                      <w:r w:rsidRPr="00CC1463">
                        <w:rPr>
                          <w:b w:val="0"/>
                          <w:bCs w:val="0"/>
                          <w:sz w:val="21"/>
                          <w:szCs w:val="21"/>
                          <w:lang w:val="vi-VN"/>
                        </w:rPr>
                        <w:t>C. 1,2 m/s.</w:t>
                      </w:r>
                      <w:r w:rsidRPr="00CC1463">
                        <w:rPr>
                          <w:b w:val="0"/>
                          <w:bCs w:val="0"/>
                          <w:sz w:val="21"/>
                          <w:szCs w:val="21"/>
                          <w:lang w:val="vi-VN"/>
                        </w:rPr>
                        <w:tab/>
                        <w:t>D. 2 m/s.</w:t>
                      </w:r>
                    </w:p>
                    <w:p w14:paraId="3960FD8D" w14:textId="7D0508AE" w:rsidR="00E0450C" w:rsidRPr="00CC1463" w:rsidRDefault="00E0450C" w:rsidP="00F7018C">
                      <w:pPr>
                        <w:autoSpaceDE w:val="0"/>
                        <w:autoSpaceDN w:val="0"/>
                        <w:adjustRightInd w:val="0"/>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8</w:t>
                      </w:r>
                      <w:r w:rsidRPr="00CC1463">
                        <w:rPr>
                          <w:b w:val="0"/>
                          <w:sz w:val="21"/>
                          <w:szCs w:val="21"/>
                        </w:rPr>
                        <w:t>.</w:t>
                      </w:r>
                      <w:proofErr w:type="gramEnd"/>
                      <w:r w:rsidRPr="00CC1463">
                        <w:rPr>
                          <w:b w:val="0"/>
                          <w:sz w:val="21"/>
                          <w:szCs w:val="21"/>
                        </w:rPr>
                        <w:t xml:space="preserve"> </w:t>
                      </w:r>
                      <w:r w:rsidRPr="00CC1463">
                        <w:rPr>
                          <w:b w:val="0"/>
                          <w:bCs w:val="0"/>
                          <w:sz w:val="21"/>
                          <w:szCs w:val="21"/>
                        </w:rPr>
                        <w:t>Trong những phương trình sau, phương trình nào biểu diễn qui luật của chuyển động thẳng đều:</w:t>
                      </w:r>
                    </w:p>
                    <w:p w14:paraId="3806667E" w14:textId="367CDAE6" w:rsidR="00E0450C" w:rsidRPr="00CC1463" w:rsidRDefault="00E0450C" w:rsidP="000B70B3">
                      <w:pPr>
                        <w:tabs>
                          <w:tab w:val="left" w:pos="634"/>
                          <w:tab w:val="left" w:pos="2952"/>
                          <w:tab w:val="left" w:pos="5328"/>
                          <w:tab w:val="left" w:pos="7704"/>
                        </w:tabs>
                        <w:autoSpaceDE w:val="0"/>
                        <w:autoSpaceDN w:val="0"/>
                        <w:adjustRightInd w:val="0"/>
                        <w:spacing w:line="276" w:lineRule="auto"/>
                        <w:jc w:val="both"/>
                        <w:rPr>
                          <w:b w:val="0"/>
                          <w:bCs w:val="0"/>
                          <w:sz w:val="21"/>
                          <w:szCs w:val="21"/>
                        </w:rPr>
                      </w:pPr>
                      <w:r w:rsidRPr="00CC1463">
                        <w:rPr>
                          <w:b w:val="0"/>
                          <w:bCs w:val="0"/>
                          <w:sz w:val="21"/>
                          <w:szCs w:val="21"/>
                        </w:rPr>
                        <w:t>A)</w:t>
                      </w:r>
                      <w:proofErr w:type="gramStart"/>
                      <w:r w:rsidRPr="00CC1463">
                        <w:rPr>
                          <w:b w:val="0"/>
                          <w:bCs w:val="0"/>
                          <w:sz w:val="21"/>
                          <w:szCs w:val="21"/>
                        </w:rPr>
                        <w:t>.  x</w:t>
                      </w:r>
                      <w:proofErr w:type="gramEnd"/>
                      <w:r w:rsidRPr="00CC1463">
                        <w:rPr>
                          <w:b w:val="0"/>
                          <w:bCs w:val="0"/>
                          <w:sz w:val="21"/>
                          <w:szCs w:val="21"/>
                        </w:rPr>
                        <w:t xml:space="preserve"> = 5t + 3</w:t>
                      </w:r>
                      <w:r w:rsidRPr="00CC1463">
                        <w:rPr>
                          <w:b w:val="0"/>
                          <w:bCs w:val="0"/>
                          <w:sz w:val="21"/>
                          <w:szCs w:val="21"/>
                        </w:rPr>
                        <w:tab/>
                        <w:t>B). x = 5t</w:t>
                      </w:r>
                      <w:r w:rsidRPr="00CC1463">
                        <w:rPr>
                          <w:b w:val="0"/>
                          <w:bCs w:val="0"/>
                          <w:sz w:val="21"/>
                          <w:szCs w:val="21"/>
                          <w:vertAlign w:val="superscript"/>
                        </w:rPr>
                        <w:t>2</w:t>
                      </w:r>
                      <w:r w:rsidRPr="00CC1463">
                        <w:rPr>
                          <w:b w:val="0"/>
                          <w:bCs w:val="0"/>
                          <w:sz w:val="21"/>
                          <w:szCs w:val="21"/>
                        </w:rPr>
                        <w:t xml:space="preserve"> + 3</w:t>
                      </w:r>
                      <w:r w:rsidRPr="00CC1463">
                        <w:rPr>
                          <w:b w:val="0"/>
                          <w:bCs w:val="0"/>
                          <w:sz w:val="21"/>
                          <w:szCs w:val="21"/>
                        </w:rPr>
                        <w:tab/>
                      </w:r>
                    </w:p>
                    <w:p w14:paraId="58EBDAC5" w14:textId="19F3C62D" w:rsidR="00E0450C" w:rsidRPr="00CC1463" w:rsidRDefault="00E0450C" w:rsidP="000B70B3">
                      <w:pPr>
                        <w:tabs>
                          <w:tab w:val="left" w:pos="634"/>
                          <w:tab w:val="left" w:pos="2952"/>
                          <w:tab w:val="left" w:pos="5328"/>
                          <w:tab w:val="left" w:pos="7704"/>
                        </w:tabs>
                        <w:autoSpaceDE w:val="0"/>
                        <w:autoSpaceDN w:val="0"/>
                        <w:adjustRightInd w:val="0"/>
                        <w:spacing w:line="276" w:lineRule="auto"/>
                        <w:jc w:val="both"/>
                        <w:rPr>
                          <w:b w:val="0"/>
                          <w:bCs w:val="0"/>
                          <w:sz w:val="21"/>
                          <w:szCs w:val="21"/>
                        </w:rPr>
                      </w:pPr>
                      <w:r w:rsidRPr="00CC1463">
                        <w:rPr>
                          <w:b w:val="0"/>
                          <w:bCs w:val="0"/>
                          <w:sz w:val="21"/>
                          <w:szCs w:val="21"/>
                        </w:rPr>
                        <w:t xml:space="preserve">C). v = 5t + 3 </w:t>
                      </w:r>
                      <w:r w:rsidRPr="00CC1463">
                        <w:rPr>
                          <w:b w:val="0"/>
                          <w:bCs w:val="0"/>
                          <w:sz w:val="21"/>
                          <w:szCs w:val="21"/>
                        </w:rPr>
                        <w:tab/>
                        <w:t>D). x = 5/t + 3</w:t>
                      </w:r>
                    </w:p>
                    <w:p w14:paraId="6B349B85" w14:textId="0F149B5F" w:rsidR="00E0450C" w:rsidRPr="00CC1463" w:rsidRDefault="00E0450C" w:rsidP="00F7018C">
                      <w:pPr>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9</w:t>
                      </w:r>
                      <w:r w:rsidRPr="00CC1463">
                        <w:rPr>
                          <w:b w:val="0"/>
                          <w:sz w:val="21"/>
                          <w:szCs w:val="21"/>
                        </w:rPr>
                        <w:t>.</w:t>
                      </w:r>
                      <w:proofErr w:type="gramEnd"/>
                      <w:r w:rsidRPr="00CC1463">
                        <w:rPr>
                          <w:b w:val="0"/>
                          <w:sz w:val="21"/>
                          <w:szCs w:val="21"/>
                        </w:rPr>
                        <w:t xml:space="preserve"> </w:t>
                      </w:r>
                      <w:r w:rsidRPr="00CC1463">
                        <w:rPr>
                          <w:b w:val="0"/>
                          <w:bCs w:val="0"/>
                          <w:sz w:val="21"/>
                          <w:szCs w:val="21"/>
                          <w:lang w:val="nl-NL"/>
                        </w:rPr>
                        <w:t>Hai xe 1 và 2 cùng xuất phát vào lúc 9h từ hai thành phố A và B cách nhau 108km tiến về gặp nhau. Xe 1 chạy với tốc độ 36km/h, xe 2 chạy tốc độ 54km/h. Phương trình nào mô tả chuyển động của xe 2</w:t>
                      </w:r>
                    </w:p>
                    <w:tbl>
                      <w:tblPr>
                        <w:tblW w:w="4789" w:type="dxa"/>
                        <w:tblLayout w:type="fixed"/>
                        <w:tblLook w:val="0000" w:firstRow="0" w:lastRow="0" w:firstColumn="0" w:lastColumn="0" w:noHBand="0" w:noVBand="0"/>
                      </w:tblPr>
                      <w:tblGrid>
                        <w:gridCol w:w="2277"/>
                        <w:gridCol w:w="452"/>
                        <w:gridCol w:w="2060"/>
                      </w:tblGrid>
                      <w:tr w:rsidR="00E0450C" w:rsidRPr="00CC1463" w14:paraId="6D306CED" w14:textId="77777777" w:rsidTr="00F7018C">
                        <w:tc>
                          <w:tcPr>
                            <w:tcW w:w="2277" w:type="dxa"/>
                            <w:vAlign w:val="center"/>
                          </w:tcPr>
                          <w:p w14:paraId="2423D7D4" w14:textId="77777777" w:rsidR="00E0450C" w:rsidRPr="00CC1463" w:rsidRDefault="00E0450C" w:rsidP="00F7018C">
                            <w:pPr>
                              <w:spacing w:line="276" w:lineRule="auto"/>
                              <w:rPr>
                                <w:b w:val="0"/>
                                <w:bCs w:val="0"/>
                                <w:sz w:val="21"/>
                                <w:szCs w:val="21"/>
                                <w:lang w:val="nl-NL"/>
                              </w:rPr>
                            </w:pPr>
                            <w:r w:rsidRPr="00CC1463">
                              <w:rPr>
                                <w:b w:val="0"/>
                                <w:bCs w:val="0"/>
                                <w:sz w:val="21"/>
                                <w:szCs w:val="21"/>
                              </w:rPr>
                              <w:t>A.</w:t>
                            </w:r>
                            <w:r w:rsidRPr="00CC1463">
                              <w:rPr>
                                <w:b w:val="0"/>
                                <w:bCs w:val="0"/>
                                <w:sz w:val="21"/>
                                <w:szCs w:val="21"/>
                                <w:lang w:val="nl-NL"/>
                              </w:rPr>
                              <w:t xml:space="preserve"> -54t (km,h)</w:t>
                            </w:r>
                          </w:p>
                          <w:p w14:paraId="5C3F22FE" w14:textId="60C840BA" w:rsidR="00E0450C" w:rsidRPr="00CC1463" w:rsidRDefault="00E0450C" w:rsidP="00F7018C">
                            <w:pPr>
                              <w:spacing w:line="276" w:lineRule="auto"/>
                              <w:rPr>
                                <w:b w:val="0"/>
                                <w:bCs w:val="0"/>
                                <w:sz w:val="21"/>
                                <w:szCs w:val="21"/>
                                <w:lang w:val="vi-VN"/>
                              </w:rPr>
                            </w:pPr>
                            <w:r w:rsidRPr="00CC1463">
                              <w:rPr>
                                <w:b w:val="0"/>
                                <w:bCs w:val="0"/>
                                <w:sz w:val="21"/>
                                <w:szCs w:val="21"/>
                                <w:lang w:val="vi-VN"/>
                              </w:rPr>
                              <w:t xml:space="preserve">C. </w:t>
                            </w:r>
                            <w:r w:rsidRPr="00CC1463">
                              <w:rPr>
                                <w:b w:val="0"/>
                                <w:bCs w:val="0"/>
                                <w:sz w:val="21"/>
                                <w:szCs w:val="21"/>
                                <w:lang w:val="nl-NL"/>
                              </w:rPr>
                              <w:t>-54t – 108 (km,h)</w:t>
                            </w:r>
                          </w:p>
                        </w:tc>
                        <w:tc>
                          <w:tcPr>
                            <w:tcW w:w="452" w:type="dxa"/>
                            <w:vAlign w:val="center"/>
                          </w:tcPr>
                          <w:p w14:paraId="1CFF92F8" w14:textId="77777777" w:rsidR="00E0450C" w:rsidRPr="00CC1463" w:rsidRDefault="00E0450C" w:rsidP="000B70B3">
                            <w:pPr>
                              <w:spacing w:line="276" w:lineRule="auto"/>
                              <w:jc w:val="right"/>
                              <w:rPr>
                                <w:b w:val="0"/>
                                <w:bCs w:val="0"/>
                                <w:sz w:val="21"/>
                                <w:szCs w:val="21"/>
                                <w:lang w:val="nl-NL"/>
                              </w:rPr>
                            </w:pPr>
                            <w:r w:rsidRPr="00CC1463">
                              <w:rPr>
                                <w:b w:val="0"/>
                                <w:bCs w:val="0"/>
                                <w:sz w:val="21"/>
                                <w:szCs w:val="21"/>
                                <w:lang w:val="nl-NL"/>
                              </w:rPr>
                              <w:t>B.</w:t>
                            </w:r>
                          </w:p>
                          <w:p w14:paraId="75C67DDF" w14:textId="23F1AA99" w:rsidR="00E0450C" w:rsidRPr="00CC1463" w:rsidRDefault="00E0450C" w:rsidP="000B70B3">
                            <w:pPr>
                              <w:spacing w:line="276" w:lineRule="auto"/>
                              <w:jc w:val="right"/>
                              <w:rPr>
                                <w:b w:val="0"/>
                                <w:bCs w:val="0"/>
                                <w:sz w:val="21"/>
                                <w:szCs w:val="21"/>
                                <w:lang w:val="vi-VN"/>
                              </w:rPr>
                            </w:pPr>
                            <w:r w:rsidRPr="00CC1463">
                              <w:rPr>
                                <w:b w:val="0"/>
                                <w:bCs w:val="0"/>
                                <w:sz w:val="21"/>
                                <w:szCs w:val="21"/>
                                <w:lang w:val="vi-VN"/>
                              </w:rPr>
                              <w:t>D.</w:t>
                            </w:r>
                          </w:p>
                        </w:tc>
                        <w:tc>
                          <w:tcPr>
                            <w:tcW w:w="2060" w:type="dxa"/>
                            <w:vAlign w:val="center"/>
                          </w:tcPr>
                          <w:p w14:paraId="3B96F791" w14:textId="77777777" w:rsidR="00E0450C" w:rsidRPr="00CC1463" w:rsidRDefault="00E0450C" w:rsidP="000B70B3">
                            <w:pPr>
                              <w:spacing w:line="276" w:lineRule="auto"/>
                              <w:rPr>
                                <w:b w:val="0"/>
                                <w:bCs w:val="0"/>
                                <w:sz w:val="21"/>
                                <w:szCs w:val="21"/>
                                <w:lang w:val="nl-NL"/>
                              </w:rPr>
                            </w:pPr>
                            <w:r w:rsidRPr="00CC1463">
                              <w:rPr>
                                <w:b w:val="0"/>
                                <w:bCs w:val="0"/>
                                <w:sz w:val="21"/>
                                <w:szCs w:val="21"/>
                                <w:lang w:val="nl-NL"/>
                              </w:rPr>
                              <w:t>-54t + 108 (km,h)</w:t>
                            </w:r>
                          </w:p>
                          <w:p w14:paraId="5AD7D94F" w14:textId="50AC21EA" w:rsidR="00E0450C" w:rsidRPr="00CC1463" w:rsidRDefault="00E0450C" w:rsidP="000B70B3">
                            <w:pPr>
                              <w:spacing w:line="276" w:lineRule="auto"/>
                              <w:rPr>
                                <w:b w:val="0"/>
                                <w:bCs w:val="0"/>
                                <w:sz w:val="21"/>
                                <w:szCs w:val="21"/>
                              </w:rPr>
                            </w:pPr>
                            <w:r w:rsidRPr="00CC1463">
                              <w:rPr>
                                <w:b w:val="0"/>
                                <w:bCs w:val="0"/>
                                <w:sz w:val="21"/>
                                <w:szCs w:val="21"/>
                                <w:lang w:val="nl-NL"/>
                              </w:rPr>
                              <w:t>A, B</w:t>
                            </w:r>
                          </w:p>
                        </w:tc>
                      </w:tr>
                    </w:tbl>
                    <w:p w14:paraId="75CFBF06" w14:textId="5B09E6A4" w:rsidR="00E0450C" w:rsidRPr="00CC1463" w:rsidRDefault="00E0450C" w:rsidP="00F7018C">
                      <w:pPr>
                        <w:spacing w:line="276" w:lineRule="auto"/>
                        <w:jc w:val="both"/>
                        <w:rPr>
                          <w:b w:val="0"/>
                          <w:bCs w:val="0"/>
                          <w:sz w:val="21"/>
                          <w:szCs w:val="21"/>
                          <w:lang w:val="fr-FR"/>
                        </w:rPr>
                      </w:pPr>
                      <w:proofErr w:type="gramStart"/>
                      <w:r w:rsidRPr="00CC1463">
                        <w:rPr>
                          <w:sz w:val="21"/>
                          <w:szCs w:val="21"/>
                        </w:rPr>
                        <w:t xml:space="preserve">Câu </w:t>
                      </w:r>
                      <w:r w:rsidRPr="00CC1463">
                        <w:rPr>
                          <w:sz w:val="21"/>
                          <w:szCs w:val="21"/>
                          <w:lang w:val="vi-VN"/>
                        </w:rPr>
                        <w:t>10</w:t>
                      </w:r>
                      <w:r w:rsidRPr="00CC1463">
                        <w:rPr>
                          <w:b w:val="0"/>
                          <w:sz w:val="21"/>
                          <w:szCs w:val="21"/>
                        </w:rPr>
                        <w:t>.</w:t>
                      </w:r>
                      <w:proofErr w:type="gramEnd"/>
                      <w:r w:rsidRPr="00CC1463">
                        <w:rPr>
                          <w:b w:val="0"/>
                          <w:sz w:val="21"/>
                          <w:szCs w:val="21"/>
                        </w:rPr>
                        <w:t xml:space="preserve"> </w:t>
                      </w:r>
                      <w:r w:rsidRPr="00CC1463">
                        <w:rPr>
                          <w:b w:val="0"/>
                          <w:bCs w:val="0"/>
                          <w:sz w:val="21"/>
                          <w:szCs w:val="21"/>
                        </w:rPr>
                        <w:t>Hai xe chạy ngược chiều đến gặp nhau, cùng khởi hành một lúc từ hai địa điểm A và B cách nhau 120km. Vận tốc của xe đi từ A là 40km/h, của xe đi từ B là 20km/h.</w:t>
                      </w:r>
                      <w:r w:rsidRPr="00CC1463">
                        <w:rPr>
                          <w:b w:val="0"/>
                          <w:bCs w:val="0"/>
                          <w:sz w:val="21"/>
                          <w:szCs w:val="21"/>
                          <w:lang w:val="fr-FR"/>
                        </w:rPr>
                        <w:t>Thời điểm mà 2 xe gặp nhau là</w:t>
                      </w:r>
                    </w:p>
                    <w:p w14:paraId="14881E23" w14:textId="44F8F304" w:rsidR="00E0450C" w:rsidRPr="00CC1463" w:rsidRDefault="00E0450C" w:rsidP="000B70B3">
                      <w:pPr>
                        <w:spacing w:line="276" w:lineRule="auto"/>
                        <w:jc w:val="both"/>
                        <w:rPr>
                          <w:b w:val="0"/>
                          <w:bCs w:val="0"/>
                          <w:sz w:val="21"/>
                          <w:szCs w:val="21"/>
                        </w:rPr>
                      </w:pPr>
                      <w:r w:rsidRPr="00CC1463">
                        <w:rPr>
                          <w:b w:val="0"/>
                          <w:bCs w:val="0"/>
                          <w:sz w:val="21"/>
                          <w:szCs w:val="21"/>
                        </w:rPr>
                        <w:t>A. t = 2h</w:t>
                      </w:r>
                      <w:r w:rsidRPr="00CC1463">
                        <w:rPr>
                          <w:b w:val="0"/>
                          <w:bCs w:val="0"/>
                          <w:sz w:val="21"/>
                          <w:szCs w:val="21"/>
                        </w:rPr>
                        <w:tab/>
                        <w:t>B. t = 4h</w:t>
                      </w:r>
                      <w:r w:rsidRPr="00CC1463">
                        <w:rPr>
                          <w:b w:val="0"/>
                          <w:bCs w:val="0"/>
                          <w:sz w:val="21"/>
                          <w:szCs w:val="21"/>
                        </w:rPr>
                        <w:tab/>
                      </w:r>
                      <w:r w:rsidRPr="00CC1463">
                        <w:rPr>
                          <w:b w:val="0"/>
                          <w:bCs w:val="0"/>
                          <w:sz w:val="21"/>
                          <w:szCs w:val="21"/>
                        </w:rPr>
                        <w:tab/>
                      </w:r>
                      <w:r w:rsidRPr="00CC1463">
                        <w:rPr>
                          <w:b w:val="0"/>
                          <w:bCs w:val="0"/>
                          <w:sz w:val="21"/>
                          <w:szCs w:val="21"/>
                        </w:rPr>
                        <w:tab/>
                      </w:r>
                    </w:p>
                    <w:p w14:paraId="3DE03DFE" w14:textId="1D8FB32D" w:rsidR="00E0450C" w:rsidRPr="00CC1463" w:rsidRDefault="00E0450C" w:rsidP="000B70B3">
                      <w:pPr>
                        <w:spacing w:line="276" w:lineRule="auto"/>
                        <w:jc w:val="both"/>
                        <w:rPr>
                          <w:b w:val="0"/>
                          <w:bCs w:val="0"/>
                          <w:sz w:val="21"/>
                          <w:szCs w:val="21"/>
                        </w:rPr>
                      </w:pPr>
                      <w:r w:rsidRPr="00CC1463">
                        <w:rPr>
                          <w:b w:val="0"/>
                          <w:bCs w:val="0"/>
                          <w:sz w:val="21"/>
                          <w:szCs w:val="21"/>
                        </w:rPr>
                        <w:t>C. t = 6h</w:t>
                      </w:r>
                      <w:r w:rsidRPr="00CC1463">
                        <w:rPr>
                          <w:b w:val="0"/>
                          <w:bCs w:val="0"/>
                          <w:sz w:val="21"/>
                          <w:szCs w:val="21"/>
                        </w:rPr>
                        <w:tab/>
                        <w:t>D. t = 8h</w:t>
                      </w:r>
                    </w:p>
                    <w:p w14:paraId="6FBE5210" w14:textId="0240E563" w:rsidR="00E0450C" w:rsidRPr="00CC1463" w:rsidRDefault="00E0450C" w:rsidP="00F7018C">
                      <w:pPr>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11</w:t>
                      </w:r>
                      <w:r w:rsidRPr="00CC1463">
                        <w:rPr>
                          <w:b w:val="0"/>
                          <w:sz w:val="21"/>
                          <w:szCs w:val="21"/>
                        </w:rPr>
                        <w:t>.</w:t>
                      </w:r>
                      <w:proofErr w:type="gramEnd"/>
                      <w:r w:rsidRPr="00CC1463">
                        <w:rPr>
                          <w:b w:val="0"/>
                          <w:sz w:val="21"/>
                          <w:szCs w:val="21"/>
                        </w:rPr>
                        <w:t xml:space="preserve"> </w:t>
                      </w:r>
                      <w:r w:rsidRPr="00CC1463">
                        <w:rPr>
                          <w:b w:val="0"/>
                          <w:bCs w:val="0"/>
                          <w:sz w:val="21"/>
                          <w:szCs w:val="21"/>
                        </w:rPr>
                        <w:t>Một người đi bộ trên một đường thẳng với vân tốc không đổi 2m/s. Thời gian để người đó đi hết quãng đường 780m là</w:t>
                      </w:r>
                    </w:p>
                    <w:p w14:paraId="1937EECD" w14:textId="77777777" w:rsidR="00E0450C" w:rsidRPr="00CC1463" w:rsidRDefault="00E0450C" w:rsidP="000B70B3">
                      <w:pPr>
                        <w:spacing w:line="276" w:lineRule="auto"/>
                        <w:jc w:val="both"/>
                        <w:rPr>
                          <w:b w:val="0"/>
                          <w:bCs w:val="0"/>
                          <w:sz w:val="21"/>
                          <w:szCs w:val="21"/>
                        </w:rPr>
                      </w:pPr>
                      <w:r w:rsidRPr="00CC1463">
                        <w:rPr>
                          <w:b w:val="0"/>
                          <w:bCs w:val="0"/>
                          <w:sz w:val="21"/>
                          <w:szCs w:val="21"/>
                        </w:rPr>
                        <w:t>A. 6min15s</w:t>
                      </w:r>
                      <w:r w:rsidRPr="00CC1463">
                        <w:rPr>
                          <w:b w:val="0"/>
                          <w:bCs w:val="0"/>
                          <w:sz w:val="21"/>
                          <w:szCs w:val="21"/>
                        </w:rPr>
                        <w:tab/>
                      </w:r>
                      <w:r w:rsidRPr="00CC1463">
                        <w:rPr>
                          <w:b w:val="0"/>
                          <w:bCs w:val="0"/>
                          <w:sz w:val="21"/>
                          <w:szCs w:val="21"/>
                        </w:rPr>
                        <w:tab/>
                        <w:t>B. 7min30s</w:t>
                      </w:r>
                      <w:r w:rsidRPr="00CC1463">
                        <w:rPr>
                          <w:b w:val="0"/>
                          <w:bCs w:val="0"/>
                          <w:sz w:val="21"/>
                          <w:szCs w:val="21"/>
                        </w:rPr>
                        <w:tab/>
                      </w:r>
                      <w:r w:rsidRPr="00CC1463">
                        <w:rPr>
                          <w:b w:val="0"/>
                          <w:bCs w:val="0"/>
                          <w:sz w:val="21"/>
                          <w:szCs w:val="21"/>
                        </w:rPr>
                        <w:tab/>
                      </w:r>
                      <w:r w:rsidRPr="00CC1463">
                        <w:rPr>
                          <w:b w:val="0"/>
                          <w:bCs w:val="0"/>
                          <w:sz w:val="21"/>
                          <w:szCs w:val="21"/>
                        </w:rPr>
                        <w:tab/>
                      </w:r>
                    </w:p>
                    <w:p w14:paraId="735F1BC8" w14:textId="6EE66EDC" w:rsidR="00E0450C" w:rsidRPr="00CC1463" w:rsidRDefault="00E0450C" w:rsidP="000B70B3">
                      <w:pPr>
                        <w:spacing w:line="276" w:lineRule="auto"/>
                        <w:jc w:val="both"/>
                        <w:rPr>
                          <w:b w:val="0"/>
                          <w:bCs w:val="0"/>
                          <w:sz w:val="21"/>
                          <w:szCs w:val="21"/>
                        </w:rPr>
                      </w:pPr>
                      <w:r w:rsidRPr="00CC1463">
                        <w:rPr>
                          <w:b w:val="0"/>
                          <w:bCs w:val="0"/>
                          <w:sz w:val="21"/>
                          <w:szCs w:val="21"/>
                        </w:rPr>
                        <w:t>C. 6min30s</w:t>
                      </w:r>
                      <w:r w:rsidRPr="00CC1463">
                        <w:rPr>
                          <w:b w:val="0"/>
                          <w:bCs w:val="0"/>
                          <w:sz w:val="21"/>
                          <w:szCs w:val="21"/>
                        </w:rPr>
                        <w:tab/>
                      </w:r>
                      <w:r w:rsidRPr="00CC1463">
                        <w:rPr>
                          <w:b w:val="0"/>
                          <w:bCs w:val="0"/>
                          <w:sz w:val="21"/>
                          <w:szCs w:val="21"/>
                        </w:rPr>
                        <w:tab/>
                        <w:t>D. 7min15s</w:t>
                      </w:r>
                    </w:p>
                    <w:p w14:paraId="22B9BE1F" w14:textId="4E25F3A0" w:rsidR="00E0450C" w:rsidRPr="00CC1463" w:rsidRDefault="00E0450C" w:rsidP="00F7018C">
                      <w:pPr>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12</w:t>
                      </w:r>
                      <w:r w:rsidRPr="00CC1463">
                        <w:rPr>
                          <w:b w:val="0"/>
                          <w:sz w:val="21"/>
                          <w:szCs w:val="21"/>
                        </w:rPr>
                        <w:t>.</w:t>
                      </w:r>
                      <w:proofErr w:type="gramEnd"/>
                      <w:r w:rsidRPr="00CC1463">
                        <w:rPr>
                          <w:b w:val="0"/>
                          <w:sz w:val="21"/>
                          <w:szCs w:val="21"/>
                        </w:rPr>
                        <w:t xml:space="preserve"> </w:t>
                      </w:r>
                      <w:r w:rsidRPr="00CC1463">
                        <w:rPr>
                          <w:b w:val="0"/>
                          <w:bCs w:val="0"/>
                          <w:sz w:val="21"/>
                          <w:szCs w:val="21"/>
                          <w:lang w:val="nl-NL"/>
                        </w:rPr>
                        <w:t>Hai vật chuyển động đều trên một đường thẳng .Vật thứ nhất đi từ A đến B trong 1 phút .Vật thứ hai cũng xuất phát từ A cùng lúc với vật thứ nhất nhưng đến B chậm hơn 15 giây.Biết AB =90m. Tốc độ của vật thứ nhất là:</w:t>
                      </w:r>
                    </w:p>
                    <w:p w14:paraId="685CB40C" w14:textId="3D6B8EE1" w:rsidR="00E0450C" w:rsidRPr="00CC1463" w:rsidRDefault="00E0450C" w:rsidP="00F7018C">
                      <w:pPr>
                        <w:spacing w:line="276" w:lineRule="auto"/>
                        <w:jc w:val="both"/>
                        <w:rPr>
                          <w:b w:val="0"/>
                          <w:bCs w:val="0"/>
                          <w:sz w:val="21"/>
                          <w:szCs w:val="21"/>
                          <w:lang w:val="vi-VN"/>
                        </w:rPr>
                      </w:pPr>
                      <w:r w:rsidRPr="00CC1463">
                        <w:rPr>
                          <w:b w:val="0"/>
                          <w:bCs w:val="0"/>
                          <w:sz w:val="21"/>
                          <w:szCs w:val="21"/>
                          <w:lang w:val="vi-VN"/>
                        </w:rPr>
                        <w:t>A. 0,9 m/s.</w:t>
                      </w:r>
                      <w:r w:rsidRPr="00CC1463">
                        <w:rPr>
                          <w:b w:val="0"/>
                          <w:bCs w:val="0"/>
                          <w:sz w:val="21"/>
                          <w:szCs w:val="21"/>
                          <w:lang w:val="vi-VN"/>
                        </w:rPr>
                        <w:tab/>
                        <w:t>B. 90 m/s.</w:t>
                      </w:r>
                    </w:p>
                    <w:p w14:paraId="62551BF6" w14:textId="73E9ACF9" w:rsidR="00E0450C" w:rsidRPr="00CC1463" w:rsidRDefault="00E0450C" w:rsidP="00F7018C">
                      <w:pPr>
                        <w:spacing w:line="276" w:lineRule="auto"/>
                        <w:jc w:val="both"/>
                        <w:rPr>
                          <w:b w:val="0"/>
                          <w:bCs w:val="0"/>
                          <w:sz w:val="21"/>
                          <w:szCs w:val="21"/>
                          <w:lang w:val="vi-VN"/>
                        </w:rPr>
                      </w:pPr>
                      <w:r w:rsidRPr="00CC1463">
                        <w:rPr>
                          <w:b w:val="0"/>
                          <w:bCs w:val="0"/>
                          <w:sz w:val="21"/>
                          <w:szCs w:val="21"/>
                          <w:lang w:val="vi-VN"/>
                        </w:rPr>
                        <w:t>C. 1,5 m/s.</w:t>
                      </w:r>
                      <w:r w:rsidRPr="00CC1463">
                        <w:rPr>
                          <w:b w:val="0"/>
                          <w:bCs w:val="0"/>
                          <w:sz w:val="21"/>
                          <w:szCs w:val="21"/>
                          <w:lang w:val="vi-VN"/>
                        </w:rPr>
                        <w:tab/>
                        <w:t xml:space="preserve">D. 15 m/s. </w:t>
                      </w:r>
                    </w:p>
                    <w:p w14:paraId="1D0A8153" w14:textId="0E90FA29" w:rsidR="00E0450C" w:rsidRPr="00CC1463" w:rsidRDefault="00E0450C" w:rsidP="00F7018C">
                      <w:pPr>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13</w:t>
                      </w:r>
                      <w:r w:rsidRPr="00CC1463">
                        <w:rPr>
                          <w:b w:val="0"/>
                          <w:sz w:val="21"/>
                          <w:szCs w:val="21"/>
                        </w:rPr>
                        <w:t>.</w:t>
                      </w:r>
                      <w:proofErr w:type="gramEnd"/>
                      <w:r w:rsidRPr="00CC1463">
                        <w:rPr>
                          <w:b w:val="0"/>
                          <w:sz w:val="21"/>
                          <w:szCs w:val="21"/>
                        </w:rPr>
                        <w:t xml:space="preserve"> </w:t>
                      </w:r>
                      <w:r w:rsidRPr="00CC1463">
                        <w:rPr>
                          <w:b w:val="0"/>
                          <w:bCs w:val="0"/>
                          <w:sz w:val="21"/>
                          <w:szCs w:val="21"/>
                        </w:rPr>
                        <w:t xml:space="preserve">Phương trình chuyển động của chất điểm dọc </w:t>
                      </w:r>
                      <w:proofErr w:type="gramStart"/>
                      <w:r w:rsidRPr="00CC1463">
                        <w:rPr>
                          <w:b w:val="0"/>
                          <w:bCs w:val="0"/>
                          <w:sz w:val="21"/>
                          <w:szCs w:val="21"/>
                        </w:rPr>
                        <w:t>theo</w:t>
                      </w:r>
                      <w:proofErr w:type="gramEnd"/>
                      <w:r w:rsidRPr="00CC1463">
                        <w:rPr>
                          <w:b w:val="0"/>
                          <w:bCs w:val="0"/>
                          <w:sz w:val="21"/>
                          <w:szCs w:val="21"/>
                        </w:rPr>
                        <w:t xml:space="preserve"> trục Ox có dạng: x = 2 + 3t (x đo bằng m, t đo bằng giây). Chọn đáp </w:t>
                      </w:r>
                      <w:proofErr w:type="gramStart"/>
                      <w:r w:rsidRPr="00CC1463">
                        <w:rPr>
                          <w:b w:val="0"/>
                          <w:bCs w:val="0"/>
                          <w:sz w:val="21"/>
                          <w:szCs w:val="21"/>
                        </w:rPr>
                        <w:t>án</w:t>
                      </w:r>
                      <w:proofErr w:type="gramEnd"/>
                      <w:r w:rsidRPr="00CC1463">
                        <w:rPr>
                          <w:b w:val="0"/>
                          <w:bCs w:val="0"/>
                          <w:sz w:val="21"/>
                          <w:szCs w:val="21"/>
                        </w:rPr>
                        <w:t xml:space="preserve"> đúng:</w:t>
                      </w:r>
                    </w:p>
                    <w:p w14:paraId="37101250" w14:textId="77777777" w:rsidR="00E0450C" w:rsidRPr="00CC1463" w:rsidRDefault="00E0450C" w:rsidP="000B70B3">
                      <w:pPr>
                        <w:spacing w:line="276" w:lineRule="auto"/>
                        <w:jc w:val="both"/>
                        <w:rPr>
                          <w:b w:val="0"/>
                          <w:bCs w:val="0"/>
                          <w:sz w:val="21"/>
                          <w:szCs w:val="21"/>
                        </w:rPr>
                      </w:pPr>
                      <w:r w:rsidRPr="00CC1463">
                        <w:rPr>
                          <w:b w:val="0"/>
                          <w:bCs w:val="0"/>
                          <w:sz w:val="21"/>
                          <w:szCs w:val="21"/>
                        </w:rPr>
                        <w:t>A. Chất điểm xuất phát từ O, với vận tốc 3m/s.</w:t>
                      </w:r>
                    </w:p>
                    <w:p w14:paraId="7E9B53A3" w14:textId="77777777" w:rsidR="00E0450C" w:rsidRPr="00CC1463" w:rsidRDefault="00E0450C" w:rsidP="000B70B3">
                      <w:pPr>
                        <w:spacing w:line="276" w:lineRule="auto"/>
                        <w:jc w:val="both"/>
                        <w:rPr>
                          <w:b w:val="0"/>
                          <w:bCs w:val="0"/>
                          <w:sz w:val="21"/>
                          <w:szCs w:val="21"/>
                        </w:rPr>
                      </w:pPr>
                      <w:r w:rsidRPr="00CC1463">
                        <w:rPr>
                          <w:b w:val="0"/>
                          <w:bCs w:val="0"/>
                          <w:sz w:val="21"/>
                          <w:szCs w:val="21"/>
                        </w:rPr>
                        <w:t>B. Chất điểm xuất phát từ M cách O 3m, với vận tốc 2m/s.</w:t>
                      </w:r>
                    </w:p>
                    <w:p w14:paraId="27E4867B" w14:textId="77777777" w:rsidR="00E0450C" w:rsidRPr="00CC1463" w:rsidRDefault="00E0450C" w:rsidP="000B70B3">
                      <w:pPr>
                        <w:spacing w:line="276" w:lineRule="auto"/>
                        <w:jc w:val="both"/>
                        <w:rPr>
                          <w:b w:val="0"/>
                          <w:bCs w:val="0"/>
                          <w:sz w:val="21"/>
                          <w:szCs w:val="21"/>
                        </w:rPr>
                      </w:pPr>
                      <w:r w:rsidRPr="00CC1463">
                        <w:rPr>
                          <w:b w:val="0"/>
                          <w:bCs w:val="0"/>
                          <w:sz w:val="21"/>
                          <w:szCs w:val="21"/>
                        </w:rPr>
                        <w:t>C. Chất điểm xuất phát từ M cách O 2m, với vận tốc 3m/s.</w:t>
                      </w:r>
                    </w:p>
                    <w:p w14:paraId="0507F6AD" w14:textId="77777777" w:rsidR="00E0450C" w:rsidRPr="00CC1463" w:rsidRDefault="00E0450C" w:rsidP="000B70B3">
                      <w:pPr>
                        <w:spacing w:line="276" w:lineRule="auto"/>
                        <w:jc w:val="both"/>
                        <w:rPr>
                          <w:b w:val="0"/>
                          <w:bCs w:val="0"/>
                          <w:sz w:val="21"/>
                          <w:szCs w:val="21"/>
                        </w:rPr>
                      </w:pPr>
                      <w:r w:rsidRPr="00CC1463">
                        <w:rPr>
                          <w:b w:val="0"/>
                          <w:bCs w:val="0"/>
                          <w:sz w:val="21"/>
                          <w:szCs w:val="21"/>
                        </w:rPr>
                        <w:t>D. Chất điểm xuất phát từ O, với vận tốc 3m/s.</w:t>
                      </w:r>
                    </w:p>
                    <w:p w14:paraId="40049046" w14:textId="77777777" w:rsidR="00E0450C" w:rsidRPr="00CC1463" w:rsidRDefault="00E0450C" w:rsidP="000B70B3">
                      <w:pPr>
                        <w:spacing w:line="276" w:lineRule="auto"/>
                        <w:rPr>
                          <w:b w:val="0"/>
                          <w:bCs w:val="0"/>
                          <w:i/>
                          <w:sz w:val="21"/>
                          <w:szCs w:val="21"/>
                        </w:rPr>
                      </w:pPr>
                    </w:p>
                    <w:tbl>
                      <w:tblPr>
                        <w:tblW w:w="10183"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183"/>
                      </w:tblGrid>
                      <w:tr w:rsidR="00E0450C" w:rsidRPr="00CC1463" w14:paraId="7A4DF41C" w14:textId="77777777" w:rsidTr="007F1663">
                        <w:tc>
                          <w:tcPr>
                            <w:tcW w:w="10183" w:type="dxa"/>
                            <w:shd w:val="clear" w:color="auto" w:fill="auto"/>
                          </w:tcPr>
                          <w:p w14:paraId="0A1FA01B" w14:textId="77777777" w:rsidR="00E0450C" w:rsidRPr="00CC1463" w:rsidRDefault="00E0450C" w:rsidP="000B70B3">
                            <w:pPr>
                              <w:spacing w:line="276" w:lineRule="auto"/>
                              <w:rPr>
                                <w:b w:val="0"/>
                                <w:bCs w:val="0"/>
                                <w:sz w:val="21"/>
                                <w:szCs w:val="21"/>
                              </w:rPr>
                            </w:pPr>
                          </w:p>
                        </w:tc>
                      </w:tr>
                      <w:tr w:rsidR="00E0450C" w:rsidRPr="00CC1463" w14:paraId="1FBFBFCC" w14:textId="77777777" w:rsidTr="007F1663">
                        <w:tc>
                          <w:tcPr>
                            <w:tcW w:w="10183" w:type="dxa"/>
                            <w:shd w:val="clear" w:color="auto" w:fill="auto"/>
                          </w:tcPr>
                          <w:p w14:paraId="1B9AE13E" w14:textId="77777777" w:rsidR="00E0450C" w:rsidRPr="00CC1463" w:rsidRDefault="00E0450C" w:rsidP="000B70B3">
                            <w:pPr>
                              <w:spacing w:line="276" w:lineRule="auto"/>
                              <w:rPr>
                                <w:b w:val="0"/>
                                <w:bCs w:val="0"/>
                                <w:sz w:val="21"/>
                                <w:szCs w:val="21"/>
                              </w:rPr>
                            </w:pPr>
                          </w:p>
                        </w:tc>
                      </w:tr>
                      <w:tr w:rsidR="00E0450C" w:rsidRPr="00CC1463" w14:paraId="6707D8E0" w14:textId="77777777" w:rsidTr="007F1663">
                        <w:tc>
                          <w:tcPr>
                            <w:tcW w:w="10183" w:type="dxa"/>
                            <w:shd w:val="clear" w:color="auto" w:fill="auto"/>
                          </w:tcPr>
                          <w:p w14:paraId="1A2DB866" w14:textId="77777777" w:rsidR="00E0450C" w:rsidRPr="00CC1463" w:rsidRDefault="00E0450C" w:rsidP="000B70B3">
                            <w:pPr>
                              <w:spacing w:line="276" w:lineRule="auto"/>
                              <w:rPr>
                                <w:b w:val="0"/>
                                <w:bCs w:val="0"/>
                                <w:sz w:val="21"/>
                                <w:szCs w:val="21"/>
                              </w:rPr>
                            </w:pPr>
                          </w:p>
                        </w:tc>
                      </w:tr>
                      <w:tr w:rsidR="00E0450C" w:rsidRPr="00CC1463" w14:paraId="384ED150" w14:textId="77777777" w:rsidTr="007F1663">
                        <w:tc>
                          <w:tcPr>
                            <w:tcW w:w="10183" w:type="dxa"/>
                            <w:shd w:val="clear" w:color="auto" w:fill="auto"/>
                          </w:tcPr>
                          <w:p w14:paraId="3317EF94" w14:textId="77777777" w:rsidR="00E0450C" w:rsidRPr="00CC1463" w:rsidRDefault="00E0450C" w:rsidP="000B70B3">
                            <w:pPr>
                              <w:spacing w:line="276" w:lineRule="auto"/>
                              <w:rPr>
                                <w:b w:val="0"/>
                                <w:bCs w:val="0"/>
                                <w:sz w:val="21"/>
                                <w:szCs w:val="21"/>
                              </w:rPr>
                            </w:pPr>
                          </w:p>
                        </w:tc>
                      </w:tr>
                      <w:tr w:rsidR="00E0450C" w:rsidRPr="00CC1463" w14:paraId="79AC5521" w14:textId="77777777" w:rsidTr="007F1663">
                        <w:tc>
                          <w:tcPr>
                            <w:tcW w:w="10183" w:type="dxa"/>
                            <w:shd w:val="clear" w:color="auto" w:fill="auto"/>
                          </w:tcPr>
                          <w:p w14:paraId="42C0CE04" w14:textId="77777777" w:rsidR="00E0450C" w:rsidRPr="00CC1463" w:rsidRDefault="00E0450C" w:rsidP="000B70B3">
                            <w:pPr>
                              <w:spacing w:line="276" w:lineRule="auto"/>
                              <w:rPr>
                                <w:b w:val="0"/>
                                <w:bCs w:val="0"/>
                                <w:sz w:val="21"/>
                                <w:szCs w:val="21"/>
                              </w:rPr>
                            </w:pPr>
                          </w:p>
                        </w:tc>
                      </w:tr>
                      <w:tr w:rsidR="00E0450C" w:rsidRPr="00CC1463" w14:paraId="45A0D27C" w14:textId="77777777" w:rsidTr="007F1663">
                        <w:tc>
                          <w:tcPr>
                            <w:tcW w:w="10183" w:type="dxa"/>
                            <w:shd w:val="clear" w:color="auto" w:fill="auto"/>
                          </w:tcPr>
                          <w:p w14:paraId="634ABF7C" w14:textId="77777777" w:rsidR="00E0450C" w:rsidRPr="00CC1463" w:rsidRDefault="00E0450C" w:rsidP="000B70B3">
                            <w:pPr>
                              <w:spacing w:line="276" w:lineRule="auto"/>
                              <w:rPr>
                                <w:b w:val="0"/>
                                <w:bCs w:val="0"/>
                                <w:sz w:val="21"/>
                                <w:szCs w:val="21"/>
                              </w:rPr>
                            </w:pPr>
                          </w:p>
                        </w:tc>
                      </w:tr>
                      <w:tr w:rsidR="00E0450C" w:rsidRPr="00CC1463" w14:paraId="359E3E3B" w14:textId="77777777" w:rsidTr="007F1663">
                        <w:tc>
                          <w:tcPr>
                            <w:tcW w:w="10183" w:type="dxa"/>
                            <w:shd w:val="clear" w:color="auto" w:fill="auto"/>
                          </w:tcPr>
                          <w:p w14:paraId="45B7C21A" w14:textId="77777777" w:rsidR="00E0450C" w:rsidRPr="00CC1463" w:rsidRDefault="00E0450C" w:rsidP="000B70B3">
                            <w:pPr>
                              <w:spacing w:line="276" w:lineRule="auto"/>
                              <w:rPr>
                                <w:b w:val="0"/>
                                <w:bCs w:val="0"/>
                                <w:sz w:val="21"/>
                                <w:szCs w:val="21"/>
                              </w:rPr>
                            </w:pPr>
                          </w:p>
                        </w:tc>
                      </w:tr>
                      <w:tr w:rsidR="00E0450C" w:rsidRPr="00CC1463" w14:paraId="57F8B8F9" w14:textId="77777777" w:rsidTr="007F1663">
                        <w:tc>
                          <w:tcPr>
                            <w:tcW w:w="10183" w:type="dxa"/>
                            <w:shd w:val="clear" w:color="auto" w:fill="auto"/>
                          </w:tcPr>
                          <w:p w14:paraId="12C62EA9" w14:textId="77777777" w:rsidR="00E0450C" w:rsidRPr="00CC1463" w:rsidRDefault="00E0450C" w:rsidP="000B70B3">
                            <w:pPr>
                              <w:spacing w:line="276" w:lineRule="auto"/>
                              <w:rPr>
                                <w:b w:val="0"/>
                                <w:bCs w:val="0"/>
                                <w:sz w:val="21"/>
                                <w:szCs w:val="21"/>
                              </w:rPr>
                            </w:pPr>
                          </w:p>
                        </w:tc>
                      </w:tr>
                      <w:tr w:rsidR="00E0450C" w:rsidRPr="00CC1463" w14:paraId="6AA4F8A6" w14:textId="77777777" w:rsidTr="007F1663">
                        <w:tc>
                          <w:tcPr>
                            <w:tcW w:w="10183" w:type="dxa"/>
                            <w:shd w:val="clear" w:color="auto" w:fill="auto"/>
                          </w:tcPr>
                          <w:p w14:paraId="7BDD0F68" w14:textId="77777777" w:rsidR="00E0450C" w:rsidRPr="00CC1463" w:rsidRDefault="00E0450C" w:rsidP="000B70B3">
                            <w:pPr>
                              <w:spacing w:line="276" w:lineRule="auto"/>
                              <w:rPr>
                                <w:b w:val="0"/>
                                <w:bCs w:val="0"/>
                                <w:sz w:val="21"/>
                                <w:szCs w:val="21"/>
                              </w:rPr>
                            </w:pPr>
                          </w:p>
                        </w:tc>
                      </w:tr>
                      <w:tr w:rsidR="00E0450C" w:rsidRPr="00CC1463" w14:paraId="211B5A71" w14:textId="77777777" w:rsidTr="007F1663">
                        <w:tc>
                          <w:tcPr>
                            <w:tcW w:w="10183" w:type="dxa"/>
                            <w:shd w:val="clear" w:color="auto" w:fill="auto"/>
                          </w:tcPr>
                          <w:p w14:paraId="55E3D97C" w14:textId="77777777" w:rsidR="00E0450C" w:rsidRPr="00CC1463" w:rsidRDefault="00E0450C" w:rsidP="000B70B3">
                            <w:pPr>
                              <w:spacing w:line="276" w:lineRule="auto"/>
                              <w:rPr>
                                <w:b w:val="0"/>
                                <w:bCs w:val="0"/>
                                <w:sz w:val="21"/>
                                <w:szCs w:val="21"/>
                              </w:rPr>
                            </w:pPr>
                          </w:p>
                        </w:tc>
                      </w:tr>
                      <w:tr w:rsidR="00E0450C" w:rsidRPr="00CC1463" w14:paraId="3382F232" w14:textId="77777777" w:rsidTr="007F1663">
                        <w:tc>
                          <w:tcPr>
                            <w:tcW w:w="10183" w:type="dxa"/>
                            <w:shd w:val="clear" w:color="auto" w:fill="auto"/>
                          </w:tcPr>
                          <w:p w14:paraId="31696636" w14:textId="77777777" w:rsidR="00E0450C" w:rsidRPr="00CC1463" w:rsidRDefault="00E0450C" w:rsidP="000B70B3">
                            <w:pPr>
                              <w:spacing w:line="276" w:lineRule="auto"/>
                              <w:rPr>
                                <w:b w:val="0"/>
                                <w:bCs w:val="0"/>
                                <w:sz w:val="21"/>
                                <w:szCs w:val="21"/>
                              </w:rPr>
                            </w:pPr>
                          </w:p>
                        </w:tc>
                      </w:tr>
                      <w:tr w:rsidR="00E0450C" w:rsidRPr="00CC1463" w14:paraId="20E44A18" w14:textId="77777777" w:rsidTr="007F1663">
                        <w:tc>
                          <w:tcPr>
                            <w:tcW w:w="10183" w:type="dxa"/>
                            <w:shd w:val="clear" w:color="auto" w:fill="auto"/>
                          </w:tcPr>
                          <w:p w14:paraId="41923411" w14:textId="77777777" w:rsidR="00E0450C" w:rsidRPr="00CC1463" w:rsidRDefault="00E0450C" w:rsidP="000B70B3">
                            <w:pPr>
                              <w:spacing w:line="276" w:lineRule="auto"/>
                              <w:rPr>
                                <w:b w:val="0"/>
                                <w:bCs w:val="0"/>
                                <w:sz w:val="21"/>
                                <w:szCs w:val="21"/>
                              </w:rPr>
                            </w:pPr>
                          </w:p>
                        </w:tc>
                      </w:tr>
                      <w:tr w:rsidR="00E0450C" w:rsidRPr="00CC1463" w14:paraId="6EFA07E7" w14:textId="77777777" w:rsidTr="007F1663">
                        <w:tc>
                          <w:tcPr>
                            <w:tcW w:w="10183" w:type="dxa"/>
                            <w:shd w:val="clear" w:color="auto" w:fill="auto"/>
                          </w:tcPr>
                          <w:p w14:paraId="70FB2CFE" w14:textId="77777777" w:rsidR="00E0450C" w:rsidRPr="00CC1463" w:rsidRDefault="00E0450C" w:rsidP="000B70B3">
                            <w:pPr>
                              <w:spacing w:line="276" w:lineRule="auto"/>
                              <w:rPr>
                                <w:b w:val="0"/>
                                <w:bCs w:val="0"/>
                                <w:sz w:val="21"/>
                                <w:szCs w:val="21"/>
                              </w:rPr>
                            </w:pPr>
                          </w:p>
                        </w:tc>
                      </w:tr>
                      <w:tr w:rsidR="00E0450C" w:rsidRPr="00CC1463" w14:paraId="7DA2EF25" w14:textId="77777777" w:rsidTr="007F1663">
                        <w:tc>
                          <w:tcPr>
                            <w:tcW w:w="10183" w:type="dxa"/>
                            <w:shd w:val="clear" w:color="auto" w:fill="auto"/>
                          </w:tcPr>
                          <w:p w14:paraId="090E1E09" w14:textId="77777777" w:rsidR="00E0450C" w:rsidRPr="00CC1463" w:rsidRDefault="00E0450C" w:rsidP="000B70B3">
                            <w:pPr>
                              <w:spacing w:line="276" w:lineRule="auto"/>
                              <w:rPr>
                                <w:b w:val="0"/>
                                <w:bCs w:val="0"/>
                                <w:sz w:val="21"/>
                                <w:szCs w:val="21"/>
                              </w:rPr>
                            </w:pPr>
                          </w:p>
                        </w:tc>
                      </w:tr>
                      <w:tr w:rsidR="00E0450C" w:rsidRPr="00CC1463" w14:paraId="72494D3C" w14:textId="77777777" w:rsidTr="007F1663">
                        <w:tc>
                          <w:tcPr>
                            <w:tcW w:w="10183" w:type="dxa"/>
                            <w:shd w:val="clear" w:color="auto" w:fill="auto"/>
                          </w:tcPr>
                          <w:p w14:paraId="6EBD6144" w14:textId="77777777" w:rsidR="00E0450C" w:rsidRPr="00CC1463" w:rsidRDefault="00E0450C" w:rsidP="000B70B3">
                            <w:pPr>
                              <w:spacing w:line="276" w:lineRule="auto"/>
                              <w:rPr>
                                <w:b w:val="0"/>
                                <w:bCs w:val="0"/>
                                <w:sz w:val="21"/>
                                <w:szCs w:val="21"/>
                              </w:rPr>
                            </w:pPr>
                          </w:p>
                        </w:tc>
                      </w:tr>
                      <w:tr w:rsidR="00E0450C" w:rsidRPr="00CC1463" w14:paraId="7FCEA7A5" w14:textId="77777777" w:rsidTr="007F1663">
                        <w:tc>
                          <w:tcPr>
                            <w:tcW w:w="10183" w:type="dxa"/>
                            <w:shd w:val="clear" w:color="auto" w:fill="auto"/>
                          </w:tcPr>
                          <w:p w14:paraId="0124E76B" w14:textId="77777777" w:rsidR="00E0450C" w:rsidRPr="00CC1463" w:rsidRDefault="00E0450C" w:rsidP="000B70B3">
                            <w:pPr>
                              <w:spacing w:line="276" w:lineRule="auto"/>
                              <w:rPr>
                                <w:b w:val="0"/>
                                <w:bCs w:val="0"/>
                                <w:sz w:val="21"/>
                                <w:szCs w:val="21"/>
                              </w:rPr>
                            </w:pPr>
                          </w:p>
                        </w:tc>
                      </w:tr>
                      <w:tr w:rsidR="00E0450C" w:rsidRPr="00CC1463" w14:paraId="122359DC" w14:textId="77777777" w:rsidTr="007F1663">
                        <w:tc>
                          <w:tcPr>
                            <w:tcW w:w="10183" w:type="dxa"/>
                            <w:shd w:val="clear" w:color="auto" w:fill="auto"/>
                          </w:tcPr>
                          <w:p w14:paraId="3602527D" w14:textId="77777777" w:rsidR="00E0450C" w:rsidRPr="00CC1463" w:rsidRDefault="00E0450C" w:rsidP="000B70B3">
                            <w:pPr>
                              <w:spacing w:line="276" w:lineRule="auto"/>
                              <w:rPr>
                                <w:b w:val="0"/>
                                <w:bCs w:val="0"/>
                                <w:sz w:val="21"/>
                                <w:szCs w:val="21"/>
                              </w:rPr>
                            </w:pPr>
                          </w:p>
                        </w:tc>
                      </w:tr>
                      <w:tr w:rsidR="00E0450C" w:rsidRPr="00CC1463" w14:paraId="7DDECDFE" w14:textId="77777777" w:rsidTr="007F1663">
                        <w:tc>
                          <w:tcPr>
                            <w:tcW w:w="10183" w:type="dxa"/>
                            <w:shd w:val="clear" w:color="auto" w:fill="auto"/>
                          </w:tcPr>
                          <w:p w14:paraId="713AF53B" w14:textId="77777777" w:rsidR="00E0450C" w:rsidRPr="00CC1463" w:rsidRDefault="00E0450C" w:rsidP="000B70B3">
                            <w:pPr>
                              <w:spacing w:line="276" w:lineRule="auto"/>
                              <w:rPr>
                                <w:b w:val="0"/>
                                <w:bCs w:val="0"/>
                                <w:sz w:val="21"/>
                                <w:szCs w:val="21"/>
                              </w:rPr>
                            </w:pPr>
                          </w:p>
                        </w:tc>
                      </w:tr>
                      <w:tr w:rsidR="00E0450C" w:rsidRPr="00CC1463" w14:paraId="554E1F53" w14:textId="77777777" w:rsidTr="007F1663">
                        <w:tc>
                          <w:tcPr>
                            <w:tcW w:w="10183" w:type="dxa"/>
                            <w:shd w:val="clear" w:color="auto" w:fill="auto"/>
                          </w:tcPr>
                          <w:p w14:paraId="67918953" w14:textId="77777777" w:rsidR="00E0450C" w:rsidRPr="00CC1463" w:rsidRDefault="00E0450C" w:rsidP="000B70B3">
                            <w:pPr>
                              <w:spacing w:line="276" w:lineRule="auto"/>
                              <w:rPr>
                                <w:b w:val="0"/>
                                <w:bCs w:val="0"/>
                                <w:sz w:val="21"/>
                                <w:szCs w:val="21"/>
                              </w:rPr>
                            </w:pPr>
                          </w:p>
                        </w:tc>
                      </w:tr>
                      <w:tr w:rsidR="00E0450C" w:rsidRPr="00CC1463" w14:paraId="7EA80477" w14:textId="77777777" w:rsidTr="007F1663">
                        <w:tc>
                          <w:tcPr>
                            <w:tcW w:w="10183" w:type="dxa"/>
                            <w:shd w:val="clear" w:color="auto" w:fill="auto"/>
                          </w:tcPr>
                          <w:p w14:paraId="31149BC1" w14:textId="77777777" w:rsidR="00E0450C" w:rsidRPr="00CC1463" w:rsidRDefault="00E0450C" w:rsidP="000B70B3">
                            <w:pPr>
                              <w:spacing w:line="276" w:lineRule="auto"/>
                              <w:rPr>
                                <w:b w:val="0"/>
                                <w:bCs w:val="0"/>
                                <w:sz w:val="21"/>
                                <w:szCs w:val="21"/>
                              </w:rPr>
                            </w:pPr>
                          </w:p>
                        </w:tc>
                      </w:tr>
                      <w:tr w:rsidR="00E0450C" w:rsidRPr="00CC1463" w14:paraId="00CE24A9" w14:textId="77777777" w:rsidTr="007F1663">
                        <w:tc>
                          <w:tcPr>
                            <w:tcW w:w="10183" w:type="dxa"/>
                            <w:shd w:val="clear" w:color="auto" w:fill="auto"/>
                          </w:tcPr>
                          <w:p w14:paraId="0EC042C4" w14:textId="77777777" w:rsidR="00E0450C" w:rsidRPr="00CC1463" w:rsidRDefault="00E0450C" w:rsidP="000B70B3">
                            <w:pPr>
                              <w:spacing w:line="276" w:lineRule="auto"/>
                              <w:rPr>
                                <w:b w:val="0"/>
                                <w:bCs w:val="0"/>
                                <w:sz w:val="21"/>
                                <w:szCs w:val="21"/>
                              </w:rPr>
                            </w:pPr>
                          </w:p>
                        </w:tc>
                      </w:tr>
                      <w:tr w:rsidR="00E0450C" w:rsidRPr="00CC1463" w14:paraId="4ACF5481" w14:textId="77777777" w:rsidTr="007F1663">
                        <w:tc>
                          <w:tcPr>
                            <w:tcW w:w="10183" w:type="dxa"/>
                            <w:shd w:val="clear" w:color="auto" w:fill="auto"/>
                          </w:tcPr>
                          <w:p w14:paraId="7F61177F" w14:textId="77777777" w:rsidR="00E0450C" w:rsidRPr="00CC1463" w:rsidRDefault="00E0450C" w:rsidP="000B70B3">
                            <w:pPr>
                              <w:spacing w:line="276" w:lineRule="auto"/>
                              <w:rPr>
                                <w:b w:val="0"/>
                                <w:bCs w:val="0"/>
                                <w:sz w:val="21"/>
                                <w:szCs w:val="21"/>
                              </w:rPr>
                            </w:pPr>
                          </w:p>
                        </w:tc>
                      </w:tr>
                      <w:tr w:rsidR="00E0450C" w:rsidRPr="00CC1463" w14:paraId="37316CC9" w14:textId="77777777" w:rsidTr="007F1663">
                        <w:tc>
                          <w:tcPr>
                            <w:tcW w:w="10183" w:type="dxa"/>
                            <w:shd w:val="clear" w:color="auto" w:fill="auto"/>
                          </w:tcPr>
                          <w:p w14:paraId="0EE9B780" w14:textId="77777777" w:rsidR="00E0450C" w:rsidRPr="00CC1463" w:rsidRDefault="00E0450C" w:rsidP="000B70B3">
                            <w:pPr>
                              <w:spacing w:line="276" w:lineRule="auto"/>
                              <w:rPr>
                                <w:b w:val="0"/>
                                <w:bCs w:val="0"/>
                                <w:sz w:val="21"/>
                                <w:szCs w:val="21"/>
                              </w:rPr>
                            </w:pPr>
                          </w:p>
                        </w:tc>
                      </w:tr>
                      <w:tr w:rsidR="00E0450C" w:rsidRPr="00CC1463" w14:paraId="41CA6618" w14:textId="77777777" w:rsidTr="007F1663">
                        <w:tc>
                          <w:tcPr>
                            <w:tcW w:w="10183" w:type="dxa"/>
                            <w:shd w:val="clear" w:color="auto" w:fill="auto"/>
                          </w:tcPr>
                          <w:p w14:paraId="7E273933" w14:textId="77777777" w:rsidR="00E0450C" w:rsidRPr="00CC1463" w:rsidRDefault="00E0450C" w:rsidP="000B70B3">
                            <w:pPr>
                              <w:spacing w:line="276" w:lineRule="auto"/>
                              <w:rPr>
                                <w:b w:val="0"/>
                                <w:bCs w:val="0"/>
                                <w:sz w:val="21"/>
                                <w:szCs w:val="21"/>
                              </w:rPr>
                            </w:pPr>
                          </w:p>
                        </w:tc>
                      </w:tr>
                      <w:tr w:rsidR="00E0450C" w:rsidRPr="00CC1463" w14:paraId="0EDB4FA9" w14:textId="77777777" w:rsidTr="007F1663">
                        <w:tc>
                          <w:tcPr>
                            <w:tcW w:w="10183" w:type="dxa"/>
                            <w:shd w:val="clear" w:color="auto" w:fill="auto"/>
                          </w:tcPr>
                          <w:p w14:paraId="0CBB7745" w14:textId="77777777" w:rsidR="00E0450C" w:rsidRPr="00CC1463" w:rsidRDefault="00E0450C" w:rsidP="000B70B3">
                            <w:pPr>
                              <w:spacing w:line="276" w:lineRule="auto"/>
                              <w:rPr>
                                <w:b w:val="0"/>
                                <w:bCs w:val="0"/>
                                <w:sz w:val="21"/>
                                <w:szCs w:val="21"/>
                              </w:rPr>
                            </w:pPr>
                          </w:p>
                        </w:tc>
                      </w:tr>
                      <w:tr w:rsidR="00E0450C" w:rsidRPr="00CC1463" w14:paraId="232C9D41" w14:textId="77777777" w:rsidTr="007F1663">
                        <w:tc>
                          <w:tcPr>
                            <w:tcW w:w="10183" w:type="dxa"/>
                            <w:shd w:val="clear" w:color="auto" w:fill="auto"/>
                          </w:tcPr>
                          <w:p w14:paraId="0E8BC5B6" w14:textId="77777777" w:rsidR="00E0450C" w:rsidRPr="00CC1463" w:rsidRDefault="00E0450C" w:rsidP="000B70B3">
                            <w:pPr>
                              <w:spacing w:line="276" w:lineRule="auto"/>
                              <w:rPr>
                                <w:b w:val="0"/>
                                <w:bCs w:val="0"/>
                                <w:sz w:val="21"/>
                                <w:szCs w:val="21"/>
                              </w:rPr>
                            </w:pPr>
                          </w:p>
                        </w:tc>
                      </w:tr>
                      <w:tr w:rsidR="00E0450C" w:rsidRPr="00CC1463" w14:paraId="780494FD" w14:textId="77777777" w:rsidTr="007F1663">
                        <w:tc>
                          <w:tcPr>
                            <w:tcW w:w="10183" w:type="dxa"/>
                            <w:shd w:val="clear" w:color="auto" w:fill="auto"/>
                          </w:tcPr>
                          <w:p w14:paraId="01997AB1" w14:textId="77777777" w:rsidR="00E0450C" w:rsidRPr="00CC1463" w:rsidRDefault="00E0450C" w:rsidP="000B70B3">
                            <w:pPr>
                              <w:spacing w:line="276" w:lineRule="auto"/>
                              <w:rPr>
                                <w:b w:val="0"/>
                                <w:bCs w:val="0"/>
                                <w:sz w:val="21"/>
                                <w:szCs w:val="21"/>
                              </w:rPr>
                            </w:pPr>
                          </w:p>
                        </w:tc>
                      </w:tr>
                      <w:tr w:rsidR="00E0450C" w:rsidRPr="00CC1463" w14:paraId="14E6234A" w14:textId="77777777" w:rsidTr="007F1663">
                        <w:tc>
                          <w:tcPr>
                            <w:tcW w:w="10183" w:type="dxa"/>
                            <w:shd w:val="clear" w:color="auto" w:fill="auto"/>
                          </w:tcPr>
                          <w:p w14:paraId="62D4B30F" w14:textId="77777777" w:rsidR="00E0450C" w:rsidRPr="00CC1463" w:rsidRDefault="00E0450C" w:rsidP="000B70B3">
                            <w:pPr>
                              <w:spacing w:line="276" w:lineRule="auto"/>
                              <w:rPr>
                                <w:b w:val="0"/>
                                <w:bCs w:val="0"/>
                                <w:sz w:val="21"/>
                                <w:szCs w:val="21"/>
                              </w:rPr>
                            </w:pPr>
                          </w:p>
                        </w:tc>
                      </w:tr>
                      <w:tr w:rsidR="00E0450C" w:rsidRPr="00CC1463" w14:paraId="6891149A" w14:textId="77777777" w:rsidTr="007F1663">
                        <w:tc>
                          <w:tcPr>
                            <w:tcW w:w="10183" w:type="dxa"/>
                            <w:shd w:val="clear" w:color="auto" w:fill="auto"/>
                          </w:tcPr>
                          <w:p w14:paraId="5BE48361" w14:textId="77777777" w:rsidR="00E0450C" w:rsidRPr="00CC1463" w:rsidRDefault="00E0450C" w:rsidP="000B70B3">
                            <w:pPr>
                              <w:spacing w:line="276" w:lineRule="auto"/>
                              <w:rPr>
                                <w:b w:val="0"/>
                                <w:bCs w:val="0"/>
                                <w:sz w:val="21"/>
                                <w:szCs w:val="21"/>
                              </w:rPr>
                            </w:pPr>
                          </w:p>
                        </w:tc>
                      </w:tr>
                      <w:tr w:rsidR="00E0450C" w:rsidRPr="00CC1463" w14:paraId="6E9417DF" w14:textId="77777777" w:rsidTr="007F1663">
                        <w:tc>
                          <w:tcPr>
                            <w:tcW w:w="10183" w:type="dxa"/>
                            <w:shd w:val="clear" w:color="auto" w:fill="auto"/>
                          </w:tcPr>
                          <w:p w14:paraId="20D03529" w14:textId="77777777" w:rsidR="00E0450C" w:rsidRPr="00CC1463" w:rsidRDefault="00E0450C" w:rsidP="000B70B3">
                            <w:pPr>
                              <w:spacing w:line="276" w:lineRule="auto"/>
                              <w:rPr>
                                <w:b w:val="0"/>
                                <w:bCs w:val="0"/>
                                <w:sz w:val="21"/>
                                <w:szCs w:val="21"/>
                              </w:rPr>
                            </w:pPr>
                          </w:p>
                        </w:tc>
                      </w:tr>
                      <w:tr w:rsidR="00E0450C" w:rsidRPr="00CC1463" w14:paraId="2A3855CD" w14:textId="77777777" w:rsidTr="007F1663">
                        <w:tc>
                          <w:tcPr>
                            <w:tcW w:w="10183" w:type="dxa"/>
                            <w:shd w:val="clear" w:color="auto" w:fill="auto"/>
                          </w:tcPr>
                          <w:p w14:paraId="4264A5C5" w14:textId="77777777" w:rsidR="00E0450C" w:rsidRPr="00CC1463" w:rsidRDefault="00E0450C" w:rsidP="000B70B3">
                            <w:pPr>
                              <w:spacing w:line="276" w:lineRule="auto"/>
                              <w:rPr>
                                <w:b w:val="0"/>
                                <w:bCs w:val="0"/>
                                <w:sz w:val="21"/>
                                <w:szCs w:val="21"/>
                              </w:rPr>
                            </w:pPr>
                          </w:p>
                        </w:tc>
                      </w:tr>
                      <w:tr w:rsidR="00E0450C" w:rsidRPr="00CC1463" w14:paraId="18CE3EA9" w14:textId="77777777" w:rsidTr="007F1663">
                        <w:tc>
                          <w:tcPr>
                            <w:tcW w:w="10183" w:type="dxa"/>
                            <w:shd w:val="clear" w:color="auto" w:fill="auto"/>
                          </w:tcPr>
                          <w:p w14:paraId="4E406E24" w14:textId="77777777" w:rsidR="00E0450C" w:rsidRPr="00CC1463" w:rsidRDefault="00E0450C" w:rsidP="000B70B3">
                            <w:pPr>
                              <w:spacing w:line="276" w:lineRule="auto"/>
                              <w:rPr>
                                <w:b w:val="0"/>
                                <w:bCs w:val="0"/>
                                <w:sz w:val="21"/>
                                <w:szCs w:val="21"/>
                              </w:rPr>
                            </w:pPr>
                          </w:p>
                        </w:tc>
                      </w:tr>
                      <w:tr w:rsidR="00E0450C" w:rsidRPr="00CC1463" w14:paraId="1EE45E2D" w14:textId="77777777" w:rsidTr="007F1663">
                        <w:tc>
                          <w:tcPr>
                            <w:tcW w:w="10183" w:type="dxa"/>
                            <w:shd w:val="clear" w:color="auto" w:fill="auto"/>
                          </w:tcPr>
                          <w:p w14:paraId="3B469C3B" w14:textId="77777777" w:rsidR="00E0450C" w:rsidRPr="00CC1463" w:rsidRDefault="00E0450C" w:rsidP="000B70B3">
                            <w:pPr>
                              <w:spacing w:line="276" w:lineRule="auto"/>
                              <w:rPr>
                                <w:b w:val="0"/>
                                <w:bCs w:val="0"/>
                                <w:sz w:val="21"/>
                                <w:szCs w:val="21"/>
                              </w:rPr>
                            </w:pPr>
                          </w:p>
                        </w:tc>
                      </w:tr>
                      <w:tr w:rsidR="00E0450C" w:rsidRPr="00CC1463" w14:paraId="50856D86" w14:textId="77777777" w:rsidTr="007F1663">
                        <w:tc>
                          <w:tcPr>
                            <w:tcW w:w="10183" w:type="dxa"/>
                            <w:shd w:val="clear" w:color="auto" w:fill="auto"/>
                          </w:tcPr>
                          <w:p w14:paraId="39FD968D" w14:textId="77777777" w:rsidR="00E0450C" w:rsidRPr="00CC1463" w:rsidRDefault="00E0450C" w:rsidP="000B70B3">
                            <w:pPr>
                              <w:spacing w:line="276" w:lineRule="auto"/>
                              <w:rPr>
                                <w:b w:val="0"/>
                                <w:bCs w:val="0"/>
                                <w:sz w:val="21"/>
                                <w:szCs w:val="21"/>
                              </w:rPr>
                            </w:pPr>
                          </w:p>
                        </w:tc>
                      </w:tr>
                      <w:tr w:rsidR="00E0450C" w:rsidRPr="00CC1463" w14:paraId="6595B746" w14:textId="77777777" w:rsidTr="007F1663">
                        <w:tc>
                          <w:tcPr>
                            <w:tcW w:w="10183" w:type="dxa"/>
                            <w:shd w:val="clear" w:color="auto" w:fill="auto"/>
                          </w:tcPr>
                          <w:p w14:paraId="29C78067" w14:textId="77777777" w:rsidR="00E0450C" w:rsidRPr="00CC1463" w:rsidRDefault="00E0450C" w:rsidP="000B70B3">
                            <w:pPr>
                              <w:spacing w:line="276" w:lineRule="auto"/>
                              <w:rPr>
                                <w:b w:val="0"/>
                                <w:bCs w:val="0"/>
                                <w:sz w:val="21"/>
                                <w:szCs w:val="21"/>
                              </w:rPr>
                            </w:pPr>
                          </w:p>
                        </w:tc>
                      </w:tr>
                      <w:tr w:rsidR="00E0450C" w:rsidRPr="00CC1463" w14:paraId="3E4005EF" w14:textId="77777777" w:rsidTr="007F1663">
                        <w:tc>
                          <w:tcPr>
                            <w:tcW w:w="10183" w:type="dxa"/>
                            <w:shd w:val="clear" w:color="auto" w:fill="auto"/>
                          </w:tcPr>
                          <w:p w14:paraId="3BA4D9B0" w14:textId="77777777" w:rsidR="00E0450C" w:rsidRPr="00CC1463" w:rsidRDefault="00E0450C" w:rsidP="000B70B3">
                            <w:pPr>
                              <w:spacing w:line="276" w:lineRule="auto"/>
                              <w:rPr>
                                <w:b w:val="0"/>
                                <w:bCs w:val="0"/>
                                <w:sz w:val="21"/>
                                <w:szCs w:val="21"/>
                              </w:rPr>
                            </w:pPr>
                          </w:p>
                        </w:tc>
                      </w:tr>
                      <w:tr w:rsidR="00E0450C" w:rsidRPr="00CC1463" w14:paraId="160D4306" w14:textId="77777777" w:rsidTr="007F1663">
                        <w:tc>
                          <w:tcPr>
                            <w:tcW w:w="10183" w:type="dxa"/>
                            <w:shd w:val="clear" w:color="auto" w:fill="auto"/>
                          </w:tcPr>
                          <w:p w14:paraId="3930893A" w14:textId="77777777" w:rsidR="00E0450C" w:rsidRPr="00CC1463" w:rsidRDefault="00E0450C" w:rsidP="000B70B3">
                            <w:pPr>
                              <w:spacing w:line="276" w:lineRule="auto"/>
                              <w:rPr>
                                <w:b w:val="0"/>
                                <w:bCs w:val="0"/>
                                <w:sz w:val="21"/>
                                <w:szCs w:val="21"/>
                              </w:rPr>
                            </w:pPr>
                          </w:p>
                        </w:tc>
                      </w:tr>
                      <w:tr w:rsidR="00E0450C" w:rsidRPr="00CC1463" w14:paraId="0ECF2AA0" w14:textId="77777777" w:rsidTr="007F1663">
                        <w:tc>
                          <w:tcPr>
                            <w:tcW w:w="10183" w:type="dxa"/>
                            <w:shd w:val="clear" w:color="auto" w:fill="auto"/>
                          </w:tcPr>
                          <w:p w14:paraId="15D10590" w14:textId="77777777" w:rsidR="00E0450C" w:rsidRPr="00CC1463" w:rsidRDefault="00E0450C" w:rsidP="000B70B3">
                            <w:pPr>
                              <w:spacing w:line="276" w:lineRule="auto"/>
                              <w:rPr>
                                <w:b w:val="0"/>
                                <w:bCs w:val="0"/>
                                <w:sz w:val="21"/>
                                <w:szCs w:val="21"/>
                              </w:rPr>
                            </w:pPr>
                          </w:p>
                        </w:tc>
                      </w:tr>
                      <w:tr w:rsidR="00E0450C" w:rsidRPr="00CC1463" w14:paraId="51E89774" w14:textId="77777777" w:rsidTr="007F1663">
                        <w:tc>
                          <w:tcPr>
                            <w:tcW w:w="10183" w:type="dxa"/>
                            <w:shd w:val="clear" w:color="auto" w:fill="auto"/>
                          </w:tcPr>
                          <w:p w14:paraId="3CA2F047" w14:textId="77777777" w:rsidR="00E0450C" w:rsidRPr="00CC1463" w:rsidRDefault="00E0450C" w:rsidP="000B70B3">
                            <w:pPr>
                              <w:spacing w:line="276" w:lineRule="auto"/>
                              <w:rPr>
                                <w:b w:val="0"/>
                                <w:bCs w:val="0"/>
                                <w:sz w:val="21"/>
                                <w:szCs w:val="21"/>
                              </w:rPr>
                            </w:pPr>
                          </w:p>
                        </w:tc>
                      </w:tr>
                      <w:tr w:rsidR="00E0450C" w:rsidRPr="00CC1463" w14:paraId="22290B6F" w14:textId="77777777" w:rsidTr="007F1663">
                        <w:tc>
                          <w:tcPr>
                            <w:tcW w:w="10183" w:type="dxa"/>
                            <w:shd w:val="clear" w:color="auto" w:fill="auto"/>
                          </w:tcPr>
                          <w:p w14:paraId="630717CD" w14:textId="77777777" w:rsidR="00E0450C" w:rsidRPr="00CC1463" w:rsidRDefault="00E0450C" w:rsidP="000B70B3">
                            <w:pPr>
                              <w:spacing w:line="276" w:lineRule="auto"/>
                              <w:rPr>
                                <w:b w:val="0"/>
                                <w:bCs w:val="0"/>
                                <w:sz w:val="21"/>
                                <w:szCs w:val="21"/>
                              </w:rPr>
                            </w:pPr>
                          </w:p>
                        </w:tc>
                      </w:tr>
                      <w:tr w:rsidR="00E0450C" w:rsidRPr="00CC1463" w14:paraId="286D38BC" w14:textId="77777777" w:rsidTr="007F1663">
                        <w:tc>
                          <w:tcPr>
                            <w:tcW w:w="10183" w:type="dxa"/>
                            <w:shd w:val="clear" w:color="auto" w:fill="auto"/>
                          </w:tcPr>
                          <w:p w14:paraId="1BA873BF" w14:textId="77777777" w:rsidR="00E0450C" w:rsidRPr="00CC1463" w:rsidRDefault="00E0450C" w:rsidP="000B70B3">
                            <w:pPr>
                              <w:spacing w:line="276" w:lineRule="auto"/>
                              <w:rPr>
                                <w:b w:val="0"/>
                                <w:bCs w:val="0"/>
                                <w:sz w:val="21"/>
                                <w:szCs w:val="21"/>
                              </w:rPr>
                            </w:pPr>
                          </w:p>
                        </w:tc>
                      </w:tr>
                      <w:tr w:rsidR="00E0450C" w:rsidRPr="00CC1463" w14:paraId="35CB6F59" w14:textId="77777777" w:rsidTr="007F1663">
                        <w:tc>
                          <w:tcPr>
                            <w:tcW w:w="10183" w:type="dxa"/>
                            <w:shd w:val="clear" w:color="auto" w:fill="auto"/>
                          </w:tcPr>
                          <w:p w14:paraId="01264FAE" w14:textId="77777777" w:rsidR="00E0450C" w:rsidRPr="00CC1463" w:rsidRDefault="00E0450C" w:rsidP="000B70B3">
                            <w:pPr>
                              <w:spacing w:line="276" w:lineRule="auto"/>
                              <w:rPr>
                                <w:b w:val="0"/>
                                <w:bCs w:val="0"/>
                                <w:sz w:val="21"/>
                                <w:szCs w:val="21"/>
                              </w:rPr>
                            </w:pPr>
                          </w:p>
                        </w:tc>
                      </w:tr>
                      <w:tr w:rsidR="00E0450C" w:rsidRPr="00CC1463" w14:paraId="13C8FE9E" w14:textId="77777777" w:rsidTr="007F1663">
                        <w:tc>
                          <w:tcPr>
                            <w:tcW w:w="10183" w:type="dxa"/>
                            <w:shd w:val="clear" w:color="auto" w:fill="auto"/>
                          </w:tcPr>
                          <w:p w14:paraId="587B7875" w14:textId="77777777" w:rsidR="00E0450C" w:rsidRPr="00CC1463" w:rsidRDefault="00E0450C" w:rsidP="000B70B3">
                            <w:pPr>
                              <w:spacing w:line="276" w:lineRule="auto"/>
                              <w:rPr>
                                <w:b w:val="0"/>
                                <w:bCs w:val="0"/>
                                <w:sz w:val="21"/>
                                <w:szCs w:val="21"/>
                              </w:rPr>
                            </w:pPr>
                          </w:p>
                        </w:tc>
                      </w:tr>
                      <w:tr w:rsidR="00E0450C" w:rsidRPr="00CC1463" w14:paraId="4CC9A7BC" w14:textId="77777777" w:rsidTr="007F1663">
                        <w:tc>
                          <w:tcPr>
                            <w:tcW w:w="10183" w:type="dxa"/>
                            <w:shd w:val="clear" w:color="auto" w:fill="auto"/>
                          </w:tcPr>
                          <w:p w14:paraId="20DCAC45" w14:textId="77777777" w:rsidR="00E0450C" w:rsidRPr="00CC1463" w:rsidRDefault="00E0450C" w:rsidP="000B70B3">
                            <w:pPr>
                              <w:spacing w:line="276" w:lineRule="auto"/>
                              <w:rPr>
                                <w:b w:val="0"/>
                                <w:bCs w:val="0"/>
                                <w:sz w:val="21"/>
                                <w:szCs w:val="21"/>
                              </w:rPr>
                            </w:pPr>
                          </w:p>
                        </w:tc>
                      </w:tr>
                      <w:tr w:rsidR="00E0450C" w:rsidRPr="00CC1463" w14:paraId="54F20C93" w14:textId="77777777" w:rsidTr="007F1663">
                        <w:tc>
                          <w:tcPr>
                            <w:tcW w:w="10183" w:type="dxa"/>
                            <w:shd w:val="clear" w:color="auto" w:fill="auto"/>
                          </w:tcPr>
                          <w:p w14:paraId="6F34BAE0" w14:textId="77777777" w:rsidR="00E0450C" w:rsidRPr="00CC1463" w:rsidRDefault="00E0450C" w:rsidP="000B70B3">
                            <w:pPr>
                              <w:spacing w:line="276" w:lineRule="auto"/>
                              <w:rPr>
                                <w:b w:val="0"/>
                                <w:bCs w:val="0"/>
                                <w:sz w:val="21"/>
                                <w:szCs w:val="21"/>
                              </w:rPr>
                            </w:pPr>
                          </w:p>
                        </w:tc>
                      </w:tr>
                      <w:tr w:rsidR="00E0450C" w:rsidRPr="00CC1463" w14:paraId="7D31C3A4" w14:textId="77777777" w:rsidTr="007F1663">
                        <w:tc>
                          <w:tcPr>
                            <w:tcW w:w="10183" w:type="dxa"/>
                            <w:shd w:val="clear" w:color="auto" w:fill="auto"/>
                          </w:tcPr>
                          <w:p w14:paraId="64D93E23" w14:textId="77777777" w:rsidR="00E0450C" w:rsidRPr="00CC1463" w:rsidRDefault="00E0450C" w:rsidP="000B70B3">
                            <w:pPr>
                              <w:spacing w:line="276" w:lineRule="auto"/>
                              <w:rPr>
                                <w:b w:val="0"/>
                                <w:bCs w:val="0"/>
                                <w:sz w:val="21"/>
                                <w:szCs w:val="21"/>
                              </w:rPr>
                            </w:pPr>
                          </w:p>
                        </w:tc>
                      </w:tr>
                    </w:tbl>
                    <w:p w14:paraId="792B5F3D" w14:textId="77777777" w:rsidR="00E0450C" w:rsidRPr="00CC1463" w:rsidRDefault="00E0450C" w:rsidP="000B70B3">
                      <w:pPr>
                        <w:spacing w:line="276" w:lineRule="auto"/>
                        <w:rPr>
                          <w:b w:val="0"/>
                          <w:bCs w:val="0"/>
                          <w:sz w:val="21"/>
                          <w:szCs w:val="21"/>
                        </w:rPr>
                      </w:pPr>
                    </w:p>
                  </w:txbxContent>
                </v:textbox>
                <w10:wrap type="through"/>
              </v:shape>
            </w:pict>
          </mc:Fallback>
        </mc:AlternateContent>
      </w:r>
    </w:p>
    <w:p w14:paraId="0C45EF1D" w14:textId="69FD5D77" w:rsidR="00677664" w:rsidRDefault="00677664">
      <w:r>
        <w:rPr>
          <w:noProof/>
          <w:sz w:val="22"/>
          <w:szCs w:val="22"/>
        </w:rPr>
        <w:lastRenderedPageBreak/>
        <mc:AlternateContent>
          <mc:Choice Requires="wps">
            <w:drawing>
              <wp:anchor distT="0" distB="0" distL="114300" distR="114300" simplePos="0" relativeHeight="251837440" behindDoc="0" locked="0" layoutInCell="1" allowOverlap="1" wp14:anchorId="37F79B96" wp14:editId="6D0F5895">
                <wp:simplePos x="0" y="0"/>
                <wp:positionH relativeFrom="column">
                  <wp:posOffset>8890</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1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p w14:paraId="2FB84D52" w14:textId="77777777" w:rsidR="00E0450C" w:rsidRPr="00CC1463" w:rsidRDefault="00E0450C">
                            <w:pPr>
                              <w:rPr>
                                <w:sz w:val="2"/>
                                <w:szCs w:val="2"/>
                              </w:rPr>
                            </w:pPr>
                          </w:p>
                          <w:tbl>
                            <w:tblPr>
                              <w:tblW w:w="11097"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1156"/>
                            </w:tblGrid>
                            <w:tr w:rsidR="00E0450C" w:rsidRPr="00CC1463" w14:paraId="3037E950" w14:textId="77777777" w:rsidTr="00E90A75">
                              <w:tc>
                                <w:tcPr>
                                  <w:tcW w:w="11097" w:type="dxa"/>
                                  <w:shd w:val="clear" w:color="auto" w:fill="auto"/>
                                </w:tcPr>
                                <w:p w14:paraId="47522041" w14:textId="77777777" w:rsidR="00E0450C" w:rsidRPr="00CC1463" w:rsidRDefault="00E0450C" w:rsidP="00F7018C">
                                  <w:pPr>
                                    <w:spacing w:line="276" w:lineRule="auto"/>
                                    <w:jc w:val="both"/>
                                    <w:rPr>
                                      <w:b w:val="0"/>
                                      <w:bCs w:val="0"/>
                                      <w:sz w:val="21"/>
                                      <w:szCs w:val="21"/>
                                      <w:lang w:val="nl-NL"/>
                                    </w:rPr>
                                  </w:pPr>
                                  <w:r w:rsidRPr="00CC1463">
                                    <w:rPr>
                                      <w:sz w:val="21"/>
                                      <w:szCs w:val="21"/>
                                    </w:rPr>
                                    <w:t xml:space="preserve">Câu </w:t>
                                  </w:r>
                                  <w:r w:rsidRPr="00CC1463">
                                    <w:rPr>
                                      <w:sz w:val="21"/>
                                      <w:szCs w:val="21"/>
                                      <w:lang w:val="vi-VN"/>
                                    </w:rPr>
                                    <w:t>14</w:t>
                                  </w:r>
                                  <w:r w:rsidRPr="00CC1463">
                                    <w:rPr>
                                      <w:b w:val="0"/>
                                      <w:sz w:val="21"/>
                                      <w:szCs w:val="21"/>
                                    </w:rPr>
                                    <w:t xml:space="preserve">. </w:t>
                                  </w:r>
                                  <w:r w:rsidRPr="00CC1463">
                                    <w:rPr>
                                      <w:b w:val="0"/>
                                      <w:bCs w:val="0"/>
                                      <w:sz w:val="21"/>
                                      <w:szCs w:val="21"/>
                                      <w:lang w:val="nl-NL"/>
                                    </w:rPr>
                                    <w:t xml:space="preserve">Hai xe 1 và 2 cùng xuất phát vào lúc 9h từ hai thành phố A và B cách nhau 108km tiến về gặp nhau. </w:t>
                                  </w:r>
                                </w:p>
                                <w:p w14:paraId="2CC21412" w14:textId="2139F3FE" w:rsidR="00E0450C" w:rsidRPr="00CC1463" w:rsidRDefault="00E0450C" w:rsidP="00F7018C">
                                  <w:pPr>
                                    <w:spacing w:line="276" w:lineRule="auto"/>
                                    <w:jc w:val="both"/>
                                    <w:rPr>
                                      <w:b w:val="0"/>
                                      <w:bCs w:val="0"/>
                                      <w:sz w:val="21"/>
                                      <w:szCs w:val="21"/>
                                      <w:lang w:val="nl-NL"/>
                                    </w:rPr>
                                  </w:pPr>
                                  <w:r w:rsidRPr="00CC1463">
                                    <w:rPr>
                                      <w:b w:val="0"/>
                                      <w:bCs w:val="0"/>
                                      <w:sz w:val="21"/>
                                      <w:szCs w:val="21"/>
                                      <w:lang w:val="nl-NL"/>
                                    </w:rPr>
                                    <w:t>Xe 1 chạy với tốc độ 36km/h, xe 2 chạy tốc độ 54km/h. Phương trình nào mô tả chuyển động của xe 1:</w:t>
                                  </w:r>
                                </w:p>
                                <w:p w14:paraId="3AB86A0F" w14:textId="2A09D979" w:rsidR="00E0450C" w:rsidRPr="00CC1463" w:rsidRDefault="00E0450C" w:rsidP="00F7018C">
                                  <w:pPr>
                                    <w:spacing w:line="276" w:lineRule="auto"/>
                                    <w:jc w:val="both"/>
                                    <w:rPr>
                                      <w:b w:val="0"/>
                                      <w:bCs w:val="0"/>
                                      <w:sz w:val="21"/>
                                      <w:szCs w:val="21"/>
                                      <w:lang w:val="vi-VN"/>
                                    </w:rPr>
                                  </w:pPr>
                                  <w:r w:rsidRPr="00CC1463">
                                    <w:rPr>
                                      <w:b w:val="0"/>
                                      <w:bCs w:val="0"/>
                                      <w:sz w:val="21"/>
                                      <w:szCs w:val="21"/>
                                      <w:lang w:val="vi-VN"/>
                                    </w:rPr>
                                    <w:t xml:space="preserve">A. </w:t>
                                  </w:r>
                                  <w:r w:rsidRPr="00CC1463">
                                    <w:rPr>
                                      <w:b w:val="0"/>
                                      <w:bCs w:val="0"/>
                                      <w:sz w:val="21"/>
                                      <w:szCs w:val="21"/>
                                      <w:lang w:val="nl-NL"/>
                                    </w:rPr>
                                    <w:t>36t (km,h)</w:t>
                                  </w:r>
                                  <w:r w:rsidRPr="00CC1463">
                                    <w:rPr>
                                      <w:b w:val="0"/>
                                      <w:bCs w:val="0"/>
                                      <w:sz w:val="21"/>
                                      <w:szCs w:val="21"/>
                                      <w:lang w:val="vi-VN"/>
                                    </w:rPr>
                                    <w:t xml:space="preserve">.              B. </w:t>
                                  </w:r>
                                  <w:r w:rsidRPr="00CC1463">
                                    <w:rPr>
                                      <w:b w:val="0"/>
                                      <w:bCs w:val="0"/>
                                      <w:sz w:val="21"/>
                                      <w:szCs w:val="21"/>
                                      <w:lang w:val="nl-NL"/>
                                    </w:rPr>
                                    <w:t>36t + 108 (km, h)</w:t>
                                  </w:r>
                                  <w:r w:rsidRPr="00CC1463">
                                    <w:rPr>
                                      <w:b w:val="0"/>
                                      <w:bCs w:val="0"/>
                                      <w:sz w:val="21"/>
                                      <w:szCs w:val="21"/>
                                      <w:lang w:val="vi-VN"/>
                                    </w:rPr>
                                    <w:t>.</w:t>
                                  </w:r>
                                </w:p>
                                <w:p w14:paraId="6BC7A585" w14:textId="735A93F2" w:rsidR="00E0450C" w:rsidRPr="00CC1463" w:rsidRDefault="00E0450C" w:rsidP="00F7018C">
                                  <w:pPr>
                                    <w:spacing w:line="276" w:lineRule="auto"/>
                                    <w:jc w:val="both"/>
                                    <w:rPr>
                                      <w:b w:val="0"/>
                                      <w:bCs w:val="0"/>
                                      <w:sz w:val="21"/>
                                      <w:szCs w:val="21"/>
                                      <w:lang w:val="vi-VN"/>
                                    </w:rPr>
                                  </w:pPr>
                                  <w:r w:rsidRPr="00CC1463">
                                    <w:rPr>
                                      <w:b w:val="0"/>
                                      <w:bCs w:val="0"/>
                                      <w:sz w:val="21"/>
                                      <w:szCs w:val="21"/>
                                      <w:lang w:val="vi-VN"/>
                                    </w:rPr>
                                    <w:t xml:space="preserve">C. </w:t>
                                  </w:r>
                                  <w:r w:rsidRPr="00CC1463">
                                    <w:rPr>
                                      <w:b w:val="0"/>
                                      <w:bCs w:val="0"/>
                                      <w:sz w:val="21"/>
                                      <w:szCs w:val="21"/>
                                      <w:lang w:val="nl-NL"/>
                                    </w:rPr>
                                    <w:t>36t – 108 (km,h)</w:t>
                                  </w:r>
                                  <w:r w:rsidRPr="00CC1463">
                                    <w:rPr>
                                      <w:b w:val="0"/>
                                      <w:bCs w:val="0"/>
                                      <w:sz w:val="21"/>
                                      <w:szCs w:val="21"/>
                                      <w:lang w:val="vi-VN"/>
                                    </w:rPr>
                                    <w:t xml:space="preserve">.    D. </w:t>
                                  </w:r>
                                  <w:r w:rsidRPr="00CC1463">
                                    <w:rPr>
                                      <w:b w:val="0"/>
                                      <w:bCs w:val="0"/>
                                      <w:sz w:val="21"/>
                                      <w:szCs w:val="21"/>
                                      <w:lang w:val="nl-NL"/>
                                    </w:rPr>
                                    <w:t>A, C</w:t>
                                  </w:r>
                                </w:p>
                                <w:p w14:paraId="4D5F743E" w14:textId="77777777" w:rsidR="00E0450C" w:rsidRPr="00CC1463" w:rsidRDefault="00E0450C" w:rsidP="00F7018C">
                                  <w:pPr>
                                    <w:spacing w:line="276" w:lineRule="auto"/>
                                    <w:jc w:val="both"/>
                                    <w:rPr>
                                      <w:b w:val="0"/>
                                      <w:bCs w:val="0"/>
                                      <w:sz w:val="21"/>
                                      <w:szCs w:val="21"/>
                                    </w:rPr>
                                  </w:pPr>
                                  <w:r w:rsidRPr="00CC1463">
                                    <w:rPr>
                                      <w:sz w:val="21"/>
                                      <w:szCs w:val="21"/>
                                    </w:rPr>
                                    <w:t xml:space="preserve">Câu </w:t>
                                  </w:r>
                                  <w:r w:rsidRPr="00CC1463">
                                    <w:rPr>
                                      <w:sz w:val="21"/>
                                      <w:szCs w:val="21"/>
                                      <w:lang w:val="vi-VN"/>
                                    </w:rPr>
                                    <w:t>15</w:t>
                                  </w:r>
                                  <w:r w:rsidRPr="00CC1463">
                                    <w:rPr>
                                      <w:b w:val="0"/>
                                      <w:sz w:val="21"/>
                                      <w:szCs w:val="21"/>
                                    </w:rPr>
                                    <w:t xml:space="preserve">. </w:t>
                                  </w:r>
                                  <w:r w:rsidRPr="00CC1463">
                                    <w:rPr>
                                      <w:b w:val="0"/>
                                      <w:bCs w:val="0"/>
                                      <w:sz w:val="21"/>
                                      <w:szCs w:val="21"/>
                                    </w:rPr>
                                    <w:t xml:space="preserve">Hai xe chạy ngược chiều đến gặp nhau, cùng khởi hành một lúc từ hai địa điểm A và B cách nhau 120km. </w:t>
                                  </w:r>
                                </w:p>
                                <w:p w14:paraId="740817F6" w14:textId="34AC344E" w:rsidR="00E0450C" w:rsidRPr="00CC1463" w:rsidRDefault="00E0450C" w:rsidP="00F7018C">
                                  <w:pPr>
                                    <w:spacing w:line="276" w:lineRule="auto"/>
                                    <w:jc w:val="both"/>
                                    <w:rPr>
                                      <w:b w:val="0"/>
                                      <w:bCs w:val="0"/>
                                      <w:sz w:val="21"/>
                                      <w:szCs w:val="21"/>
                                    </w:rPr>
                                  </w:pPr>
                                  <w:r w:rsidRPr="00CC1463">
                                    <w:rPr>
                                      <w:b w:val="0"/>
                                      <w:bCs w:val="0"/>
                                      <w:sz w:val="21"/>
                                      <w:szCs w:val="21"/>
                                    </w:rPr>
                                    <w:t>Vận tốc của xe đi từ A là 40km/h, của xe đi từ B là 20km/h.Vị trí hai xe gặp nhau là</w:t>
                                  </w:r>
                                </w:p>
                                <w:p w14:paraId="307E6191" w14:textId="77777777" w:rsidR="00E0450C" w:rsidRPr="00CC1463" w:rsidRDefault="00E0450C" w:rsidP="00D46C27">
                                  <w:pPr>
                                    <w:spacing w:line="276" w:lineRule="auto"/>
                                    <w:jc w:val="both"/>
                                    <w:rPr>
                                      <w:b w:val="0"/>
                                      <w:bCs w:val="0"/>
                                      <w:sz w:val="21"/>
                                      <w:szCs w:val="21"/>
                                    </w:rPr>
                                  </w:pPr>
                                  <w:r w:rsidRPr="00CC1463">
                                    <w:rPr>
                                      <w:b w:val="0"/>
                                      <w:bCs w:val="0"/>
                                      <w:sz w:val="21"/>
                                      <w:szCs w:val="21"/>
                                    </w:rPr>
                                    <w:t>A. Cách A 240km và cách B 120km</w:t>
                                  </w:r>
                                  <w:r w:rsidRPr="00CC1463">
                                    <w:rPr>
                                      <w:b w:val="0"/>
                                      <w:bCs w:val="0"/>
                                      <w:sz w:val="21"/>
                                      <w:szCs w:val="21"/>
                                    </w:rPr>
                                    <w:tab/>
                                  </w:r>
                                  <w:r w:rsidRPr="00CC1463">
                                    <w:rPr>
                                      <w:b w:val="0"/>
                                      <w:bCs w:val="0"/>
                                      <w:sz w:val="21"/>
                                      <w:szCs w:val="21"/>
                                    </w:rPr>
                                    <w:tab/>
                                  </w:r>
                                </w:p>
                                <w:p w14:paraId="758C20E4" w14:textId="7EAC3BC8" w:rsidR="00E0450C" w:rsidRPr="00CC1463" w:rsidRDefault="00E0450C" w:rsidP="00D46C27">
                                  <w:pPr>
                                    <w:spacing w:line="276" w:lineRule="auto"/>
                                    <w:jc w:val="both"/>
                                    <w:rPr>
                                      <w:b w:val="0"/>
                                      <w:bCs w:val="0"/>
                                      <w:sz w:val="21"/>
                                      <w:szCs w:val="21"/>
                                    </w:rPr>
                                  </w:pPr>
                                  <w:r w:rsidRPr="00CC1463">
                                    <w:rPr>
                                      <w:b w:val="0"/>
                                      <w:bCs w:val="0"/>
                                      <w:sz w:val="21"/>
                                      <w:szCs w:val="21"/>
                                    </w:rPr>
                                    <w:t>B. Cách A 80km và cách B 200km</w:t>
                                  </w:r>
                                </w:p>
                                <w:p w14:paraId="55CDA5AA" w14:textId="77777777" w:rsidR="00E0450C" w:rsidRPr="00CC1463" w:rsidRDefault="00E0450C" w:rsidP="00D46C27">
                                  <w:pPr>
                                    <w:spacing w:line="276" w:lineRule="auto"/>
                                    <w:jc w:val="both"/>
                                    <w:rPr>
                                      <w:b w:val="0"/>
                                      <w:bCs w:val="0"/>
                                      <w:sz w:val="21"/>
                                      <w:szCs w:val="21"/>
                                    </w:rPr>
                                  </w:pPr>
                                  <w:r w:rsidRPr="00CC1463">
                                    <w:rPr>
                                      <w:b w:val="0"/>
                                      <w:bCs w:val="0"/>
                                      <w:sz w:val="21"/>
                                      <w:szCs w:val="21"/>
                                    </w:rPr>
                                    <w:t>C. Cách A 80km và cách B 40km</w:t>
                                  </w:r>
                                  <w:r w:rsidRPr="00CC1463">
                                    <w:rPr>
                                      <w:b w:val="0"/>
                                      <w:bCs w:val="0"/>
                                      <w:sz w:val="21"/>
                                      <w:szCs w:val="21"/>
                                    </w:rPr>
                                    <w:tab/>
                                  </w:r>
                                  <w:r w:rsidRPr="00CC1463">
                                    <w:rPr>
                                      <w:b w:val="0"/>
                                      <w:bCs w:val="0"/>
                                      <w:sz w:val="21"/>
                                      <w:szCs w:val="21"/>
                                    </w:rPr>
                                    <w:tab/>
                                  </w:r>
                                  <w:r w:rsidRPr="00CC1463">
                                    <w:rPr>
                                      <w:b w:val="0"/>
                                      <w:bCs w:val="0"/>
                                      <w:sz w:val="21"/>
                                      <w:szCs w:val="21"/>
                                    </w:rPr>
                                    <w:tab/>
                                  </w:r>
                                </w:p>
                                <w:p w14:paraId="1BD6B3A8" w14:textId="7B71BF87" w:rsidR="00E0450C" w:rsidRPr="00CC1463" w:rsidRDefault="00E0450C" w:rsidP="00D46C27">
                                  <w:pPr>
                                    <w:spacing w:line="276" w:lineRule="auto"/>
                                    <w:jc w:val="both"/>
                                    <w:rPr>
                                      <w:b w:val="0"/>
                                      <w:bCs w:val="0"/>
                                      <w:sz w:val="21"/>
                                      <w:szCs w:val="21"/>
                                    </w:rPr>
                                  </w:pPr>
                                  <w:r w:rsidRPr="00CC1463">
                                    <w:rPr>
                                      <w:b w:val="0"/>
                                      <w:bCs w:val="0"/>
                                      <w:sz w:val="21"/>
                                      <w:szCs w:val="21"/>
                                    </w:rPr>
                                    <w:t>D. Cách A 60km và cách B 60km</w:t>
                                  </w:r>
                                </w:p>
                                <w:p w14:paraId="0F32897C" w14:textId="14E3343C" w:rsidR="00E0450C" w:rsidRPr="00CC1463" w:rsidRDefault="00E0450C" w:rsidP="00F7018C">
                                  <w:pPr>
                                    <w:spacing w:line="276" w:lineRule="auto"/>
                                    <w:ind w:right="1073"/>
                                    <w:jc w:val="both"/>
                                    <w:rPr>
                                      <w:b w:val="0"/>
                                      <w:bCs w:val="0"/>
                                      <w:sz w:val="21"/>
                                      <w:szCs w:val="21"/>
                                    </w:rPr>
                                  </w:pPr>
                                  <w:r w:rsidRPr="00CC1463">
                                    <w:rPr>
                                      <w:sz w:val="21"/>
                                      <w:szCs w:val="21"/>
                                    </w:rPr>
                                    <w:t xml:space="preserve">Câu </w:t>
                                  </w:r>
                                  <w:r w:rsidRPr="00CC1463">
                                    <w:rPr>
                                      <w:sz w:val="21"/>
                                      <w:szCs w:val="21"/>
                                      <w:lang w:val="vi-VN"/>
                                    </w:rPr>
                                    <w:t>16</w:t>
                                  </w:r>
                                  <w:r w:rsidRPr="00CC1463">
                                    <w:rPr>
                                      <w:b w:val="0"/>
                                      <w:sz w:val="21"/>
                                      <w:szCs w:val="21"/>
                                    </w:rPr>
                                    <w:t xml:space="preserve">. </w:t>
                                  </w:r>
                                  <w:r w:rsidRPr="00CC1463">
                                    <w:rPr>
                                      <w:b w:val="0"/>
                                      <w:bCs w:val="0"/>
                                      <w:sz w:val="21"/>
                                      <w:szCs w:val="21"/>
                                    </w:rPr>
                                    <w:t>Tốc kế của một ôtô đang chạy chỉ 70km/h tại thời điểm t. Để kiểm tra xem đồng hồ tốc kế đó chỉ có đúng không, người lái xe giữ nguyên vận tốc, một người hành khách trên xe nhìn đồng hồ và thấy xe chạy qua hai cột cây số bên đường cách nhau 1 km trong thời gian 1min. Số chỉ của tốc kế</w:t>
                                  </w:r>
                                </w:p>
                                <w:p w14:paraId="20D116E4" w14:textId="77777777" w:rsidR="00E0450C" w:rsidRPr="00CC1463" w:rsidRDefault="00E0450C" w:rsidP="00D47F5A">
                                  <w:pPr>
                                    <w:spacing w:line="276" w:lineRule="auto"/>
                                    <w:jc w:val="both"/>
                                    <w:rPr>
                                      <w:b w:val="0"/>
                                      <w:bCs w:val="0"/>
                                      <w:sz w:val="21"/>
                                      <w:szCs w:val="21"/>
                                    </w:rPr>
                                  </w:pPr>
                                  <w:r w:rsidRPr="00CC1463">
                                    <w:rPr>
                                      <w:b w:val="0"/>
                                      <w:bCs w:val="0"/>
                                      <w:sz w:val="21"/>
                                      <w:szCs w:val="21"/>
                                    </w:rPr>
                                    <w:t>A. Bằng vận tốc của của xe</w:t>
                                  </w:r>
                                  <w:r w:rsidRPr="00CC1463">
                                    <w:rPr>
                                      <w:b w:val="0"/>
                                      <w:bCs w:val="0"/>
                                      <w:sz w:val="21"/>
                                      <w:szCs w:val="21"/>
                                    </w:rPr>
                                    <w:tab/>
                                  </w:r>
                                  <w:r w:rsidRPr="00CC1463">
                                    <w:rPr>
                                      <w:b w:val="0"/>
                                      <w:bCs w:val="0"/>
                                      <w:sz w:val="21"/>
                                      <w:szCs w:val="21"/>
                                    </w:rPr>
                                    <w:tab/>
                                  </w:r>
                                  <w:r w:rsidRPr="00CC1463">
                                    <w:rPr>
                                      <w:b w:val="0"/>
                                      <w:bCs w:val="0"/>
                                      <w:sz w:val="21"/>
                                      <w:szCs w:val="21"/>
                                    </w:rPr>
                                    <w:tab/>
                                  </w:r>
                                  <w:r w:rsidRPr="00CC1463">
                                    <w:rPr>
                                      <w:b w:val="0"/>
                                      <w:bCs w:val="0"/>
                                      <w:sz w:val="21"/>
                                      <w:szCs w:val="21"/>
                                    </w:rPr>
                                    <w:tab/>
                                    <w:t>B. Nhỏ hơn vận tốc của xe</w:t>
                                  </w:r>
                                </w:p>
                                <w:p w14:paraId="1067EF30" w14:textId="77777777" w:rsidR="00E0450C" w:rsidRPr="00CC1463" w:rsidRDefault="00E0450C" w:rsidP="00D47F5A">
                                  <w:pPr>
                                    <w:spacing w:line="276" w:lineRule="auto"/>
                                    <w:rPr>
                                      <w:b w:val="0"/>
                                      <w:bCs w:val="0"/>
                                      <w:sz w:val="21"/>
                                      <w:szCs w:val="21"/>
                                    </w:rPr>
                                  </w:pPr>
                                  <w:r w:rsidRPr="00CC1463">
                                    <w:rPr>
                                      <w:b w:val="0"/>
                                      <w:bCs w:val="0"/>
                                      <w:sz w:val="21"/>
                                      <w:szCs w:val="21"/>
                                    </w:rPr>
                                    <w:t>C. Lớn hơn vận tốc của xe</w:t>
                                  </w:r>
                                  <w:r w:rsidRPr="00CC1463">
                                    <w:rPr>
                                      <w:b w:val="0"/>
                                      <w:bCs w:val="0"/>
                                      <w:sz w:val="21"/>
                                      <w:szCs w:val="21"/>
                                    </w:rPr>
                                    <w:tab/>
                                  </w:r>
                                  <w:r w:rsidRPr="00CC1463">
                                    <w:rPr>
                                      <w:b w:val="0"/>
                                      <w:bCs w:val="0"/>
                                      <w:sz w:val="21"/>
                                      <w:szCs w:val="21"/>
                                    </w:rPr>
                                    <w:tab/>
                                  </w:r>
                                  <w:r w:rsidRPr="00CC1463">
                                    <w:rPr>
                                      <w:b w:val="0"/>
                                      <w:bCs w:val="0"/>
                                      <w:sz w:val="21"/>
                                      <w:szCs w:val="21"/>
                                    </w:rPr>
                                    <w:tab/>
                                  </w:r>
                                  <w:r w:rsidRPr="00CC1463">
                                    <w:rPr>
                                      <w:b w:val="0"/>
                                      <w:bCs w:val="0"/>
                                      <w:sz w:val="21"/>
                                      <w:szCs w:val="21"/>
                                    </w:rPr>
                                    <w:tab/>
                                    <w:t>D. Bằng hoặc nhỏ hơn vận tốc của xe</w:t>
                                  </w:r>
                                </w:p>
                                <w:p w14:paraId="7E4FCD6A" w14:textId="2DC82AD3" w:rsidR="00E0450C" w:rsidRPr="00CC1463" w:rsidRDefault="00E0450C" w:rsidP="00E90A75">
                                  <w:pPr>
                                    <w:tabs>
                                      <w:tab w:val="left" w:pos="9869"/>
                                    </w:tabs>
                                    <w:spacing w:line="276" w:lineRule="auto"/>
                                    <w:ind w:right="1073"/>
                                    <w:jc w:val="both"/>
                                    <w:rPr>
                                      <w:b w:val="0"/>
                                      <w:bCs w:val="0"/>
                                      <w:sz w:val="21"/>
                                      <w:szCs w:val="21"/>
                                    </w:rPr>
                                  </w:pPr>
                                  <w:r w:rsidRPr="00CC1463">
                                    <w:rPr>
                                      <w:sz w:val="21"/>
                                      <w:szCs w:val="21"/>
                                    </w:rPr>
                                    <w:t xml:space="preserve">Câu </w:t>
                                  </w:r>
                                  <w:r w:rsidRPr="00CC1463">
                                    <w:rPr>
                                      <w:sz w:val="21"/>
                                      <w:szCs w:val="21"/>
                                      <w:lang w:val="vi-VN"/>
                                    </w:rPr>
                                    <w:t>17</w:t>
                                  </w:r>
                                  <w:r w:rsidRPr="00CC1463">
                                    <w:rPr>
                                      <w:b w:val="0"/>
                                      <w:sz w:val="21"/>
                                      <w:szCs w:val="21"/>
                                    </w:rPr>
                                    <w:t xml:space="preserve">. </w:t>
                                  </w:r>
                                  <w:r w:rsidRPr="00CC1463">
                                    <w:rPr>
                                      <w:b w:val="0"/>
                                      <w:bCs w:val="0"/>
                                      <w:sz w:val="21"/>
                                      <w:szCs w:val="21"/>
                                    </w:rPr>
                                    <w:t>Hai người đi bộ theo một chiều trên một đường thẳng AB, cùng xuất phát tại vị trí A, với vận tốc lần lượt là 1,5m/s và 2,0m/s, người thứ hai đến B sớm hơn người thứ nhất 5,5min. Quãng đường AB dài</w:t>
                                  </w:r>
                                </w:p>
                                <w:p w14:paraId="33290481" w14:textId="479E9DD5" w:rsidR="00E0450C" w:rsidRPr="00CC1463" w:rsidRDefault="00E0450C" w:rsidP="00D47F5A">
                                  <w:pPr>
                                    <w:spacing w:line="276" w:lineRule="auto"/>
                                    <w:rPr>
                                      <w:b w:val="0"/>
                                      <w:bCs w:val="0"/>
                                      <w:sz w:val="21"/>
                                      <w:szCs w:val="21"/>
                                    </w:rPr>
                                  </w:pPr>
                                  <w:r w:rsidRPr="00CC1463">
                                    <w:rPr>
                                      <w:b w:val="0"/>
                                      <w:bCs w:val="0"/>
                                      <w:sz w:val="21"/>
                                      <w:szCs w:val="21"/>
                                    </w:rPr>
                                    <w:t>A. 220m</w:t>
                                  </w:r>
                                  <w:r w:rsidRPr="00CC1463">
                                    <w:rPr>
                                      <w:b w:val="0"/>
                                      <w:bCs w:val="0"/>
                                      <w:sz w:val="21"/>
                                      <w:szCs w:val="21"/>
                                    </w:rPr>
                                    <w:tab/>
                                    <w:t>B. 1980m</w:t>
                                  </w:r>
                                  <w:r w:rsidRPr="00CC1463">
                                    <w:rPr>
                                      <w:b w:val="0"/>
                                      <w:bCs w:val="0"/>
                                      <w:sz w:val="21"/>
                                      <w:szCs w:val="21"/>
                                    </w:rPr>
                                    <w:tab/>
                                  </w:r>
                                  <w:r w:rsidRPr="00CC1463">
                                    <w:rPr>
                                      <w:b w:val="0"/>
                                      <w:bCs w:val="0"/>
                                      <w:sz w:val="21"/>
                                      <w:szCs w:val="21"/>
                                    </w:rPr>
                                    <w:tab/>
                                  </w:r>
                                  <w:r w:rsidRPr="00CC1463">
                                    <w:rPr>
                                      <w:b w:val="0"/>
                                      <w:bCs w:val="0"/>
                                      <w:sz w:val="21"/>
                                      <w:szCs w:val="21"/>
                                    </w:rPr>
                                    <w:tab/>
                                  </w:r>
                                </w:p>
                                <w:p w14:paraId="56885890" w14:textId="2B19CD78" w:rsidR="00E0450C" w:rsidRPr="00CC1463" w:rsidRDefault="00E0450C" w:rsidP="00D47F5A">
                                  <w:pPr>
                                    <w:spacing w:line="276" w:lineRule="auto"/>
                                    <w:rPr>
                                      <w:b w:val="0"/>
                                      <w:bCs w:val="0"/>
                                      <w:sz w:val="21"/>
                                      <w:szCs w:val="21"/>
                                    </w:rPr>
                                  </w:pPr>
                                  <w:r w:rsidRPr="00CC1463">
                                    <w:rPr>
                                      <w:b w:val="0"/>
                                      <w:bCs w:val="0"/>
                                      <w:sz w:val="21"/>
                                      <w:szCs w:val="21"/>
                                    </w:rPr>
                                    <w:t>C. 283m</w:t>
                                  </w:r>
                                  <w:r w:rsidRPr="00CC1463">
                                    <w:rPr>
                                      <w:b w:val="0"/>
                                      <w:bCs w:val="0"/>
                                      <w:sz w:val="21"/>
                                      <w:szCs w:val="21"/>
                                    </w:rPr>
                                    <w:tab/>
                                    <w:t>D. 1155m</w:t>
                                  </w:r>
                                </w:p>
                                <w:p w14:paraId="47BA6C4C" w14:textId="10D5B331" w:rsidR="00E0450C" w:rsidRPr="00CC1463" w:rsidRDefault="00E0450C" w:rsidP="00F7018C">
                                  <w:pPr>
                                    <w:spacing w:line="276" w:lineRule="auto"/>
                                    <w:jc w:val="both"/>
                                    <w:rPr>
                                      <w:b w:val="0"/>
                                      <w:bCs w:val="0"/>
                                      <w:sz w:val="21"/>
                                      <w:szCs w:val="21"/>
                                    </w:rPr>
                                  </w:pPr>
                                  <w:r w:rsidRPr="00CC1463">
                                    <w:rPr>
                                      <w:sz w:val="21"/>
                                      <w:szCs w:val="21"/>
                                    </w:rPr>
                                    <w:t xml:space="preserve">Câu </w:t>
                                  </w:r>
                                  <w:r w:rsidRPr="00CC1463">
                                    <w:rPr>
                                      <w:sz w:val="21"/>
                                      <w:szCs w:val="21"/>
                                      <w:lang w:val="vi-VN"/>
                                    </w:rPr>
                                    <w:t>18</w:t>
                                  </w:r>
                                  <w:r w:rsidRPr="00CC1463">
                                    <w:rPr>
                                      <w:b w:val="0"/>
                                      <w:sz w:val="21"/>
                                      <w:szCs w:val="21"/>
                                    </w:rPr>
                                    <w:t xml:space="preserve">. </w:t>
                                  </w:r>
                                  <w:r w:rsidRPr="00CC1463">
                                    <w:rPr>
                                      <w:b w:val="0"/>
                                      <w:bCs w:val="0"/>
                                      <w:sz w:val="21"/>
                                      <w:szCs w:val="21"/>
                                      <w:lang w:val="nl-NL"/>
                                    </w:rPr>
                                    <w:t>Trong những phương trình dưới đây, phương trình nào không biểu diễn qui luật của chuyển động thẳng đều</w:t>
                                  </w:r>
                                </w:p>
                                <w:tbl>
                                  <w:tblPr>
                                    <w:tblW w:w="10940" w:type="dxa"/>
                                    <w:tblLook w:val="0000" w:firstRow="0" w:lastRow="0" w:firstColumn="0" w:lastColumn="0" w:noHBand="0" w:noVBand="0"/>
                                  </w:tblPr>
                                  <w:tblGrid>
                                    <w:gridCol w:w="1200"/>
                                    <w:gridCol w:w="2060"/>
                                    <w:gridCol w:w="500"/>
                                    <w:gridCol w:w="2060"/>
                                    <w:gridCol w:w="500"/>
                                    <w:gridCol w:w="2060"/>
                                    <w:gridCol w:w="500"/>
                                    <w:gridCol w:w="2060"/>
                                  </w:tblGrid>
                                  <w:tr w:rsidR="00E0450C" w:rsidRPr="00CC1463" w14:paraId="13BEB413" w14:textId="77777777" w:rsidTr="00D46C27">
                                    <w:tc>
                                      <w:tcPr>
                                        <w:tcW w:w="1200" w:type="dxa"/>
                                        <w:vAlign w:val="center"/>
                                      </w:tcPr>
                                      <w:p w14:paraId="55D96D3C" w14:textId="77777777" w:rsidR="00E0450C" w:rsidRPr="00CC1463" w:rsidRDefault="00E0450C" w:rsidP="00D47F5A">
                                        <w:pPr>
                                          <w:spacing w:line="276" w:lineRule="auto"/>
                                          <w:jc w:val="right"/>
                                          <w:rPr>
                                            <w:b w:val="0"/>
                                            <w:bCs w:val="0"/>
                                            <w:sz w:val="21"/>
                                            <w:szCs w:val="21"/>
                                          </w:rPr>
                                        </w:pPr>
                                        <w:r w:rsidRPr="00CC1463">
                                          <w:rPr>
                                            <w:b w:val="0"/>
                                            <w:bCs w:val="0"/>
                                            <w:sz w:val="21"/>
                                            <w:szCs w:val="21"/>
                                          </w:rPr>
                                          <w:t>A.</w:t>
                                        </w:r>
                                      </w:p>
                                    </w:tc>
                                    <w:tc>
                                      <w:tcPr>
                                        <w:tcW w:w="2060" w:type="dxa"/>
                                        <w:vAlign w:val="center"/>
                                      </w:tcPr>
                                      <w:p w14:paraId="11407788" w14:textId="77777777" w:rsidR="00E0450C" w:rsidRPr="00CC1463" w:rsidRDefault="00E0450C" w:rsidP="00D47F5A">
                                        <w:pPr>
                                          <w:spacing w:line="276" w:lineRule="auto"/>
                                          <w:rPr>
                                            <w:b w:val="0"/>
                                            <w:bCs w:val="0"/>
                                            <w:sz w:val="21"/>
                                            <w:szCs w:val="21"/>
                                          </w:rPr>
                                        </w:pPr>
                                        <w:r w:rsidRPr="00CC1463">
                                          <w:rPr>
                                            <w:b w:val="0"/>
                                            <w:bCs w:val="0"/>
                                            <w:sz w:val="21"/>
                                            <w:szCs w:val="21"/>
                                            <w:lang w:val="nl-NL"/>
                                          </w:rPr>
                                          <w:t>v = 4t</w:t>
                                        </w:r>
                                      </w:p>
                                    </w:tc>
                                    <w:tc>
                                      <w:tcPr>
                                        <w:tcW w:w="500" w:type="dxa"/>
                                        <w:vAlign w:val="center"/>
                                      </w:tcPr>
                                      <w:p w14:paraId="713662FC" w14:textId="77777777" w:rsidR="00E0450C" w:rsidRPr="00CC1463" w:rsidRDefault="00E0450C" w:rsidP="00D47F5A">
                                        <w:pPr>
                                          <w:spacing w:line="276" w:lineRule="auto"/>
                                          <w:jc w:val="right"/>
                                          <w:rPr>
                                            <w:b w:val="0"/>
                                            <w:bCs w:val="0"/>
                                            <w:sz w:val="21"/>
                                            <w:szCs w:val="21"/>
                                            <w:lang w:val="nl-NL"/>
                                          </w:rPr>
                                        </w:pPr>
                                        <w:r w:rsidRPr="00CC1463">
                                          <w:rPr>
                                            <w:b w:val="0"/>
                                            <w:bCs w:val="0"/>
                                            <w:sz w:val="21"/>
                                            <w:szCs w:val="21"/>
                                            <w:lang w:val="nl-NL"/>
                                          </w:rPr>
                                          <w:t>B.</w:t>
                                        </w:r>
                                      </w:p>
                                    </w:tc>
                                    <w:tc>
                                      <w:tcPr>
                                        <w:tcW w:w="2060" w:type="dxa"/>
                                        <w:vAlign w:val="center"/>
                                      </w:tcPr>
                                      <w:p w14:paraId="4E8061CB" w14:textId="77777777" w:rsidR="00E0450C" w:rsidRPr="00CC1463" w:rsidRDefault="00E0450C" w:rsidP="00D47F5A">
                                        <w:pPr>
                                          <w:spacing w:line="276" w:lineRule="auto"/>
                                          <w:rPr>
                                            <w:b w:val="0"/>
                                            <w:bCs w:val="0"/>
                                            <w:sz w:val="21"/>
                                            <w:szCs w:val="21"/>
                                          </w:rPr>
                                        </w:pPr>
                                        <w:r w:rsidRPr="00CC1463">
                                          <w:rPr>
                                            <w:b w:val="0"/>
                                            <w:bCs w:val="0"/>
                                            <w:sz w:val="21"/>
                                            <w:szCs w:val="21"/>
                                            <w:lang w:val="nl-NL"/>
                                          </w:rPr>
                                          <w:t>v = -4</w:t>
                                        </w:r>
                                      </w:p>
                                    </w:tc>
                                    <w:tc>
                                      <w:tcPr>
                                        <w:tcW w:w="500" w:type="dxa"/>
                                        <w:vAlign w:val="center"/>
                                      </w:tcPr>
                                      <w:p w14:paraId="2E349984" w14:textId="77777777" w:rsidR="00E0450C" w:rsidRPr="00CC1463" w:rsidRDefault="00E0450C" w:rsidP="00D47F5A">
                                        <w:pPr>
                                          <w:spacing w:line="276" w:lineRule="auto"/>
                                          <w:jc w:val="right"/>
                                          <w:rPr>
                                            <w:b w:val="0"/>
                                            <w:bCs w:val="0"/>
                                            <w:sz w:val="21"/>
                                            <w:szCs w:val="21"/>
                                          </w:rPr>
                                        </w:pPr>
                                        <w:r w:rsidRPr="00CC1463">
                                          <w:rPr>
                                            <w:b w:val="0"/>
                                            <w:bCs w:val="0"/>
                                            <w:sz w:val="21"/>
                                            <w:szCs w:val="21"/>
                                          </w:rPr>
                                          <w:t>C.</w:t>
                                        </w:r>
                                      </w:p>
                                    </w:tc>
                                    <w:tc>
                                      <w:tcPr>
                                        <w:tcW w:w="2060" w:type="dxa"/>
                                        <w:vAlign w:val="center"/>
                                      </w:tcPr>
                                      <w:p w14:paraId="32F21E97" w14:textId="77777777" w:rsidR="00E0450C" w:rsidRPr="00CC1463" w:rsidRDefault="00E0450C" w:rsidP="00D47F5A">
                                        <w:pPr>
                                          <w:spacing w:line="276" w:lineRule="auto"/>
                                          <w:rPr>
                                            <w:b w:val="0"/>
                                            <w:bCs w:val="0"/>
                                            <w:sz w:val="21"/>
                                            <w:szCs w:val="21"/>
                                          </w:rPr>
                                        </w:pPr>
                                        <w:r w:rsidRPr="00CC1463">
                                          <w:rPr>
                                            <w:b w:val="0"/>
                                            <w:bCs w:val="0"/>
                                            <w:sz w:val="21"/>
                                            <w:szCs w:val="21"/>
                                            <w:lang w:val="nl-NL"/>
                                          </w:rPr>
                                          <w:t>x = 2t + 5</w:t>
                                        </w:r>
                                      </w:p>
                                    </w:tc>
                                    <w:tc>
                                      <w:tcPr>
                                        <w:tcW w:w="500" w:type="dxa"/>
                                        <w:vAlign w:val="center"/>
                                      </w:tcPr>
                                      <w:p w14:paraId="0D8C6532" w14:textId="77777777" w:rsidR="00E0450C" w:rsidRPr="00CC1463" w:rsidRDefault="00E0450C" w:rsidP="00D47F5A">
                                        <w:pPr>
                                          <w:spacing w:line="276" w:lineRule="auto"/>
                                          <w:jc w:val="right"/>
                                          <w:rPr>
                                            <w:b w:val="0"/>
                                            <w:bCs w:val="0"/>
                                            <w:sz w:val="21"/>
                                            <w:szCs w:val="21"/>
                                            <w:lang w:val="nl-NL"/>
                                          </w:rPr>
                                        </w:pPr>
                                        <w:r w:rsidRPr="00CC1463">
                                          <w:rPr>
                                            <w:b w:val="0"/>
                                            <w:bCs w:val="0"/>
                                            <w:sz w:val="21"/>
                                            <w:szCs w:val="21"/>
                                            <w:lang w:val="nl-NL"/>
                                          </w:rPr>
                                          <w:t>D.</w:t>
                                        </w:r>
                                      </w:p>
                                    </w:tc>
                                    <w:tc>
                                      <w:tcPr>
                                        <w:tcW w:w="2060" w:type="dxa"/>
                                        <w:vAlign w:val="center"/>
                                      </w:tcPr>
                                      <w:p w14:paraId="5E12D693" w14:textId="77777777" w:rsidR="00E0450C" w:rsidRPr="00CC1463" w:rsidRDefault="00E0450C" w:rsidP="00D47F5A">
                                        <w:pPr>
                                          <w:spacing w:line="276" w:lineRule="auto"/>
                                          <w:rPr>
                                            <w:b w:val="0"/>
                                            <w:bCs w:val="0"/>
                                            <w:sz w:val="21"/>
                                            <w:szCs w:val="21"/>
                                          </w:rPr>
                                        </w:pPr>
                                        <w:r w:rsidRPr="00CC1463">
                                          <w:rPr>
                                            <w:b w:val="0"/>
                                            <w:bCs w:val="0"/>
                                            <w:sz w:val="21"/>
                                            <w:szCs w:val="21"/>
                                            <w:lang w:val="nl-NL"/>
                                          </w:rPr>
                                          <w:t>s = ½ t</w:t>
                                        </w:r>
                                      </w:p>
                                    </w:tc>
                                  </w:tr>
                                </w:tbl>
                                <w:p w14:paraId="160EFB3F" w14:textId="3EE27EDE" w:rsidR="00E0450C" w:rsidRPr="00CC1463" w:rsidRDefault="00E0450C" w:rsidP="00E90A75">
                                  <w:pPr>
                                    <w:spacing w:line="276" w:lineRule="auto"/>
                                    <w:ind w:right="1073"/>
                                    <w:jc w:val="both"/>
                                    <w:rPr>
                                      <w:b w:val="0"/>
                                      <w:bCs w:val="0"/>
                                      <w:sz w:val="21"/>
                                      <w:szCs w:val="21"/>
                                    </w:rPr>
                                  </w:pPr>
                                  <w:r w:rsidRPr="00CC1463">
                                    <w:rPr>
                                      <w:sz w:val="21"/>
                                      <w:szCs w:val="21"/>
                                    </w:rPr>
                                    <w:t xml:space="preserve">Câu </w:t>
                                  </w:r>
                                  <w:r w:rsidRPr="00CC1463">
                                    <w:rPr>
                                      <w:sz w:val="21"/>
                                      <w:szCs w:val="21"/>
                                      <w:lang w:val="vi-VN"/>
                                    </w:rPr>
                                    <w:t>19</w:t>
                                  </w:r>
                                  <w:r w:rsidRPr="00CC1463">
                                    <w:rPr>
                                      <w:b w:val="0"/>
                                      <w:sz w:val="21"/>
                                      <w:szCs w:val="21"/>
                                    </w:rPr>
                                    <w:t xml:space="preserve">. </w:t>
                                  </w:r>
                                  <w:r w:rsidRPr="00CC1463">
                                    <w:rPr>
                                      <w:b w:val="0"/>
                                      <w:bCs w:val="0"/>
                                      <w:sz w:val="21"/>
                                      <w:szCs w:val="21"/>
                                      <w:lang w:val="nl-NL"/>
                                    </w:rPr>
                                    <w:t>Một vật chuyển động thẳng đều với tốc độ v = 2m/s. Và lúc t = 2s thì vật có toạ độ x = 5m. Phương trình toạ độ của vật là</w:t>
                                  </w:r>
                                </w:p>
                                <w:tbl>
                                  <w:tblPr>
                                    <w:tblW w:w="10940" w:type="dxa"/>
                                    <w:tblLook w:val="0000" w:firstRow="0" w:lastRow="0" w:firstColumn="0" w:lastColumn="0" w:noHBand="0" w:noVBand="0"/>
                                  </w:tblPr>
                                  <w:tblGrid>
                                    <w:gridCol w:w="1200"/>
                                    <w:gridCol w:w="2060"/>
                                    <w:gridCol w:w="500"/>
                                    <w:gridCol w:w="2060"/>
                                    <w:gridCol w:w="500"/>
                                    <w:gridCol w:w="2060"/>
                                    <w:gridCol w:w="500"/>
                                    <w:gridCol w:w="2060"/>
                                  </w:tblGrid>
                                  <w:tr w:rsidR="00E0450C" w:rsidRPr="00CC1463" w14:paraId="578D1CFA" w14:textId="77777777" w:rsidTr="00D46C27">
                                    <w:tc>
                                      <w:tcPr>
                                        <w:tcW w:w="1200" w:type="dxa"/>
                                        <w:vAlign w:val="center"/>
                                      </w:tcPr>
                                      <w:p w14:paraId="57C95828" w14:textId="77777777" w:rsidR="00E0450C" w:rsidRPr="00CC1463" w:rsidRDefault="00E0450C" w:rsidP="00D47F5A">
                                        <w:pPr>
                                          <w:spacing w:line="276" w:lineRule="auto"/>
                                          <w:jc w:val="right"/>
                                          <w:rPr>
                                            <w:b w:val="0"/>
                                            <w:bCs w:val="0"/>
                                            <w:sz w:val="21"/>
                                            <w:szCs w:val="21"/>
                                          </w:rPr>
                                        </w:pPr>
                                        <w:r w:rsidRPr="00CC1463">
                                          <w:rPr>
                                            <w:b w:val="0"/>
                                            <w:bCs w:val="0"/>
                                            <w:sz w:val="21"/>
                                            <w:szCs w:val="21"/>
                                          </w:rPr>
                                          <w:t>A.</w:t>
                                        </w:r>
                                      </w:p>
                                    </w:tc>
                                    <w:tc>
                                      <w:tcPr>
                                        <w:tcW w:w="2060" w:type="dxa"/>
                                        <w:vAlign w:val="center"/>
                                      </w:tcPr>
                                      <w:p w14:paraId="6247E02E" w14:textId="77777777" w:rsidR="00E0450C" w:rsidRPr="00CC1463" w:rsidRDefault="00E0450C" w:rsidP="00D47F5A">
                                        <w:pPr>
                                          <w:spacing w:line="276" w:lineRule="auto"/>
                                          <w:rPr>
                                            <w:b w:val="0"/>
                                            <w:bCs w:val="0"/>
                                            <w:sz w:val="21"/>
                                            <w:szCs w:val="21"/>
                                          </w:rPr>
                                        </w:pPr>
                                        <w:r w:rsidRPr="00CC1463">
                                          <w:rPr>
                                            <w:b w:val="0"/>
                                            <w:bCs w:val="0"/>
                                            <w:sz w:val="21"/>
                                            <w:szCs w:val="21"/>
                                            <w:lang w:val="nl-NL"/>
                                          </w:rPr>
                                          <w:t>x = 2t +1</w:t>
                                        </w:r>
                                      </w:p>
                                    </w:tc>
                                    <w:tc>
                                      <w:tcPr>
                                        <w:tcW w:w="500" w:type="dxa"/>
                                        <w:vAlign w:val="center"/>
                                      </w:tcPr>
                                      <w:p w14:paraId="7A7022E4" w14:textId="77777777" w:rsidR="00E0450C" w:rsidRPr="00CC1463" w:rsidRDefault="00E0450C" w:rsidP="00D47F5A">
                                        <w:pPr>
                                          <w:spacing w:line="276" w:lineRule="auto"/>
                                          <w:jc w:val="right"/>
                                          <w:rPr>
                                            <w:b w:val="0"/>
                                            <w:bCs w:val="0"/>
                                            <w:sz w:val="21"/>
                                            <w:szCs w:val="21"/>
                                            <w:lang w:val="nl-NL"/>
                                          </w:rPr>
                                        </w:pPr>
                                        <w:r w:rsidRPr="00CC1463">
                                          <w:rPr>
                                            <w:b w:val="0"/>
                                            <w:bCs w:val="0"/>
                                            <w:sz w:val="21"/>
                                            <w:szCs w:val="21"/>
                                            <w:lang w:val="nl-NL"/>
                                          </w:rPr>
                                          <w:t>B.</w:t>
                                        </w:r>
                                      </w:p>
                                    </w:tc>
                                    <w:tc>
                                      <w:tcPr>
                                        <w:tcW w:w="2060" w:type="dxa"/>
                                        <w:vAlign w:val="center"/>
                                      </w:tcPr>
                                      <w:p w14:paraId="3AF79165" w14:textId="77777777" w:rsidR="00E0450C" w:rsidRPr="00CC1463" w:rsidRDefault="00E0450C" w:rsidP="00D47F5A">
                                        <w:pPr>
                                          <w:spacing w:line="276" w:lineRule="auto"/>
                                          <w:rPr>
                                            <w:b w:val="0"/>
                                            <w:bCs w:val="0"/>
                                            <w:sz w:val="21"/>
                                            <w:szCs w:val="21"/>
                                          </w:rPr>
                                        </w:pPr>
                                        <w:r w:rsidRPr="00CC1463">
                                          <w:rPr>
                                            <w:b w:val="0"/>
                                            <w:bCs w:val="0"/>
                                            <w:sz w:val="21"/>
                                            <w:szCs w:val="21"/>
                                            <w:lang w:val="nl-NL"/>
                                          </w:rPr>
                                          <w:t>x =  -2t +5</w:t>
                                        </w:r>
                                      </w:p>
                                    </w:tc>
                                    <w:tc>
                                      <w:tcPr>
                                        <w:tcW w:w="500" w:type="dxa"/>
                                        <w:vAlign w:val="center"/>
                                      </w:tcPr>
                                      <w:p w14:paraId="4691A03D" w14:textId="77777777" w:rsidR="00E0450C" w:rsidRPr="00CC1463" w:rsidRDefault="00E0450C" w:rsidP="00D47F5A">
                                        <w:pPr>
                                          <w:spacing w:line="276" w:lineRule="auto"/>
                                          <w:jc w:val="right"/>
                                          <w:rPr>
                                            <w:b w:val="0"/>
                                            <w:bCs w:val="0"/>
                                            <w:sz w:val="21"/>
                                            <w:szCs w:val="21"/>
                                          </w:rPr>
                                        </w:pPr>
                                        <w:r w:rsidRPr="00CC1463">
                                          <w:rPr>
                                            <w:b w:val="0"/>
                                            <w:bCs w:val="0"/>
                                            <w:sz w:val="21"/>
                                            <w:szCs w:val="21"/>
                                          </w:rPr>
                                          <w:t>C.</w:t>
                                        </w:r>
                                      </w:p>
                                    </w:tc>
                                    <w:tc>
                                      <w:tcPr>
                                        <w:tcW w:w="2060" w:type="dxa"/>
                                        <w:vAlign w:val="center"/>
                                      </w:tcPr>
                                      <w:p w14:paraId="5BBD281D" w14:textId="77777777" w:rsidR="00E0450C" w:rsidRPr="00CC1463" w:rsidRDefault="00E0450C" w:rsidP="00D47F5A">
                                        <w:pPr>
                                          <w:spacing w:line="276" w:lineRule="auto"/>
                                          <w:rPr>
                                            <w:b w:val="0"/>
                                            <w:bCs w:val="0"/>
                                            <w:sz w:val="21"/>
                                            <w:szCs w:val="21"/>
                                          </w:rPr>
                                        </w:pPr>
                                        <w:r w:rsidRPr="00CC1463">
                                          <w:rPr>
                                            <w:b w:val="0"/>
                                            <w:bCs w:val="0"/>
                                            <w:sz w:val="21"/>
                                            <w:szCs w:val="21"/>
                                            <w:lang w:val="nl-NL"/>
                                          </w:rPr>
                                          <w:t>x =  -2t +1</w:t>
                                        </w:r>
                                      </w:p>
                                    </w:tc>
                                    <w:tc>
                                      <w:tcPr>
                                        <w:tcW w:w="500" w:type="dxa"/>
                                        <w:vAlign w:val="center"/>
                                      </w:tcPr>
                                      <w:p w14:paraId="02B8C638" w14:textId="77777777" w:rsidR="00E0450C" w:rsidRPr="00CC1463" w:rsidRDefault="00E0450C" w:rsidP="00D47F5A">
                                        <w:pPr>
                                          <w:spacing w:line="276" w:lineRule="auto"/>
                                          <w:jc w:val="right"/>
                                          <w:rPr>
                                            <w:b w:val="0"/>
                                            <w:bCs w:val="0"/>
                                            <w:sz w:val="21"/>
                                            <w:szCs w:val="21"/>
                                            <w:lang w:val="nl-NL"/>
                                          </w:rPr>
                                        </w:pPr>
                                        <w:r w:rsidRPr="00CC1463">
                                          <w:rPr>
                                            <w:b w:val="0"/>
                                            <w:bCs w:val="0"/>
                                            <w:sz w:val="21"/>
                                            <w:szCs w:val="21"/>
                                            <w:lang w:val="nl-NL"/>
                                          </w:rPr>
                                          <w:t>D.</w:t>
                                        </w:r>
                                      </w:p>
                                    </w:tc>
                                    <w:tc>
                                      <w:tcPr>
                                        <w:tcW w:w="2060" w:type="dxa"/>
                                        <w:vAlign w:val="center"/>
                                      </w:tcPr>
                                      <w:p w14:paraId="0598F21E" w14:textId="77777777" w:rsidR="00E0450C" w:rsidRPr="00CC1463" w:rsidRDefault="00E0450C" w:rsidP="00D47F5A">
                                        <w:pPr>
                                          <w:spacing w:line="276" w:lineRule="auto"/>
                                          <w:rPr>
                                            <w:b w:val="0"/>
                                            <w:bCs w:val="0"/>
                                            <w:sz w:val="21"/>
                                            <w:szCs w:val="21"/>
                                          </w:rPr>
                                        </w:pPr>
                                        <w:r w:rsidRPr="00CC1463">
                                          <w:rPr>
                                            <w:b w:val="0"/>
                                            <w:bCs w:val="0"/>
                                            <w:sz w:val="21"/>
                                            <w:szCs w:val="21"/>
                                            <w:lang w:val="nl-NL"/>
                                          </w:rPr>
                                          <w:t>x = 2t +5</w:t>
                                        </w:r>
                                      </w:p>
                                    </w:tc>
                                  </w:tr>
                                </w:tbl>
                                <w:p w14:paraId="5B9D7681" w14:textId="3C203959" w:rsidR="00E0450C" w:rsidRPr="00CC1463" w:rsidRDefault="00E0450C" w:rsidP="00E90A75">
                                  <w:pPr>
                                    <w:spacing w:line="276" w:lineRule="auto"/>
                                    <w:ind w:right="1073"/>
                                    <w:jc w:val="both"/>
                                    <w:rPr>
                                      <w:b w:val="0"/>
                                      <w:bCs w:val="0"/>
                                      <w:sz w:val="21"/>
                                      <w:szCs w:val="21"/>
                                    </w:rPr>
                                  </w:pPr>
                                  <w:r w:rsidRPr="00CC1463">
                                    <w:rPr>
                                      <w:sz w:val="21"/>
                                      <w:szCs w:val="21"/>
                                    </w:rPr>
                                    <w:t xml:space="preserve">Câu </w:t>
                                  </w:r>
                                  <w:r w:rsidRPr="00CC1463">
                                    <w:rPr>
                                      <w:sz w:val="21"/>
                                      <w:szCs w:val="21"/>
                                      <w:lang w:val="vi-VN"/>
                                    </w:rPr>
                                    <w:t>20</w:t>
                                  </w:r>
                                  <w:r w:rsidRPr="00CC1463">
                                    <w:rPr>
                                      <w:b w:val="0"/>
                                      <w:sz w:val="21"/>
                                      <w:szCs w:val="21"/>
                                    </w:rPr>
                                    <w:t xml:space="preserve">. </w:t>
                                  </w:r>
                                  <w:r w:rsidRPr="00CC1463">
                                    <w:rPr>
                                      <w:b w:val="0"/>
                                      <w:bCs w:val="0"/>
                                      <w:sz w:val="21"/>
                                      <w:szCs w:val="21"/>
                                      <w:lang w:val="nl-NL"/>
                                    </w:rPr>
                                    <w:t>Phương trình của một vật chuyển động thẳng có dạng: x = 3t + 4 (m; s) Vậy vật sẽ chuyển động theo chiều nào trên quỹ đạo?</w:t>
                                  </w:r>
                                </w:p>
                                <w:tbl>
                                  <w:tblPr>
                                    <w:tblW w:w="10116" w:type="dxa"/>
                                    <w:tblLook w:val="0000" w:firstRow="0" w:lastRow="0" w:firstColumn="0" w:lastColumn="0" w:noHBand="0" w:noVBand="0"/>
                                  </w:tblPr>
                                  <w:tblGrid>
                                    <w:gridCol w:w="475"/>
                                    <w:gridCol w:w="4481"/>
                                    <w:gridCol w:w="619"/>
                                    <w:gridCol w:w="4541"/>
                                  </w:tblGrid>
                                  <w:tr w:rsidR="00E0450C" w:rsidRPr="00CC1463" w14:paraId="7D4DB1BF" w14:textId="77777777" w:rsidTr="00E90A75">
                                    <w:tc>
                                      <w:tcPr>
                                        <w:tcW w:w="475" w:type="dxa"/>
                                      </w:tcPr>
                                      <w:p w14:paraId="42D81FA9" w14:textId="77777777" w:rsidR="00E0450C" w:rsidRPr="00CC1463" w:rsidRDefault="00E0450C" w:rsidP="00D47F5A">
                                        <w:pPr>
                                          <w:spacing w:line="276" w:lineRule="auto"/>
                                          <w:jc w:val="right"/>
                                          <w:rPr>
                                            <w:b w:val="0"/>
                                            <w:bCs w:val="0"/>
                                            <w:sz w:val="21"/>
                                            <w:szCs w:val="21"/>
                                          </w:rPr>
                                        </w:pPr>
                                        <w:r w:rsidRPr="00CC1463">
                                          <w:rPr>
                                            <w:b w:val="0"/>
                                            <w:bCs w:val="0"/>
                                            <w:sz w:val="21"/>
                                            <w:szCs w:val="21"/>
                                          </w:rPr>
                                          <w:t>A.</w:t>
                                        </w:r>
                                      </w:p>
                                    </w:tc>
                                    <w:tc>
                                      <w:tcPr>
                                        <w:tcW w:w="4481" w:type="dxa"/>
                                      </w:tcPr>
                                      <w:p w14:paraId="78436657" w14:textId="77777777" w:rsidR="00E0450C" w:rsidRPr="00CC1463" w:rsidRDefault="00E0450C" w:rsidP="00D47F5A">
                                        <w:pPr>
                                          <w:spacing w:line="276" w:lineRule="auto"/>
                                          <w:rPr>
                                            <w:b w:val="0"/>
                                            <w:bCs w:val="0"/>
                                            <w:sz w:val="21"/>
                                            <w:szCs w:val="21"/>
                                          </w:rPr>
                                        </w:pPr>
                                        <w:r w:rsidRPr="00CC1463">
                                          <w:rPr>
                                            <w:b w:val="0"/>
                                            <w:bCs w:val="0"/>
                                            <w:sz w:val="21"/>
                                            <w:szCs w:val="21"/>
                                            <w:lang w:val="nl-NL"/>
                                          </w:rPr>
                                          <w:t>Chiều dương trong suốt thời gian chuyển động</w:t>
                                        </w:r>
                                      </w:p>
                                    </w:tc>
                                    <w:tc>
                                      <w:tcPr>
                                        <w:tcW w:w="619" w:type="dxa"/>
                                      </w:tcPr>
                                      <w:p w14:paraId="4CBA108A" w14:textId="77777777" w:rsidR="00E0450C" w:rsidRPr="00CC1463" w:rsidRDefault="00E0450C" w:rsidP="00D47F5A">
                                        <w:pPr>
                                          <w:spacing w:line="276" w:lineRule="auto"/>
                                          <w:jc w:val="right"/>
                                          <w:rPr>
                                            <w:b w:val="0"/>
                                            <w:bCs w:val="0"/>
                                            <w:sz w:val="21"/>
                                            <w:szCs w:val="21"/>
                                          </w:rPr>
                                        </w:pPr>
                                        <w:r w:rsidRPr="00CC1463">
                                          <w:rPr>
                                            <w:b w:val="0"/>
                                            <w:bCs w:val="0"/>
                                            <w:sz w:val="21"/>
                                            <w:szCs w:val="21"/>
                                          </w:rPr>
                                          <w:t>B.</w:t>
                                        </w:r>
                                      </w:p>
                                    </w:tc>
                                    <w:tc>
                                      <w:tcPr>
                                        <w:tcW w:w="4541" w:type="dxa"/>
                                      </w:tcPr>
                                      <w:p w14:paraId="19195E91" w14:textId="77777777" w:rsidR="00E0450C" w:rsidRPr="00CC1463" w:rsidRDefault="00E0450C" w:rsidP="00D47F5A">
                                        <w:pPr>
                                          <w:spacing w:line="276" w:lineRule="auto"/>
                                          <w:rPr>
                                            <w:b w:val="0"/>
                                            <w:bCs w:val="0"/>
                                            <w:sz w:val="21"/>
                                            <w:szCs w:val="21"/>
                                          </w:rPr>
                                        </w:pPr>
                                        <w:r w:rsidRPr="00CC1463">
                                          <w:rPr>
                                            <w:b w:val="0"/>
                                            <w:bCs w:val="0"/>
                                            <w:sz w:val="21"/>
                                            <w:szCs w:val="21"/>
                                            <w:lang w:val="nl-NL"/>
                                          </w:rPr>
                                          <w:t>Đổi chiều từ âm sang dương khi x= 4</w:t>
                                        </w:r>
                                      </w:p>
                                    </w:tc>
                                  </w:tr>
                                  <w:tr w:rsidR="00E0450C" w:rsidRPr="00CC1463" w14:paraId="29924D6F" w14:textId="77777777" w:rsidTr="00E90A75">
                                    <w:tc>
                                      <w:tcPr>
                                        <w:tcW w:w="475" w:type="dxa"/>
                                      </w:tcPr>
                                      <w:p w14:paraId="28A8DAC2" w14:textId="77777777" w:rsidR="00E0450C" w:rsidRPr="00CC1463" w:rsidRDefault="00E0450C" w:rsidP="00D47F5A">
                                        <w:pPr>
                                          <w:spacing w:line="276" w:lineRule="auto"/>
                                          <w:jc w:val="right"/>
                                          <w:rPr>
                                            <w:b w:val="0"/>
                                            <w:bCs w:val="0"/>
                                            <w:sz w:val="21"/>
                                            <w:szCs w:val="21"/>
                                          </w:rPr>
                                        </w:pPr>
                                        <w:r w:rsidRPr="00CC1463">
                                          <w:rPr>
                                            <w:b w:val="0"/>
                                            <w:bCs w:val="0"/>
                                            <w:sz w:val="21"/>
                                            <w:szCs w:val="21"/>
                                          </w:rPr>
                                          <w:t>C.</w:t>
                                        </w:r>
                                      </w:p>
                                    </w:tc>
                                    <w:tc>
                                      <w:tcPr>
                                        <w:tcW w:w="4481" w:type="dxa"/>
                                      </w:tcPr>
                                      <w:p w14:paraId="70DD0D61" w14:textId="77777777" w:rsidR="00E0450C" w:rsidRPr="00CC1463" w:rsidRDefault="00E0450C" w:rsidP="00D47F5A">
                                        <w:pPr>
                                          <w:spacing w:line="276" w:lineRule="auto"/>
                                          <w:rPr>
                                            <w:b w:val="0"/>
                                            <w:bCs w:val="0"/>
                                            <w:sz w:val="21"/>
                                            <w:szCs w:val="21"/>
                                          </w:rPr>
                                        </w:pPr>
                                        <w:r w:rsidRPr="00CC1463">
                                          <w:rPr>
                                            <w:b w:val="0"/>
                                            <w:bCs w:val="0"/>
                                            <w:sz w:val="21"/>
                                            <w:szCs w:val="21"/>
                                            <w:lang w:val="nl-NL"/>
                                          </w:rPr>
                                          <w:t>Đổi chiều từ dương sang âm lúc t= 4/3</w:t>
                                        </w:r>
                                      </w:p>
                                    </w:tc>
                                    <w:tc>
                                      <w:tcPr>
                                        <w:tcW w:w="619" w:type="dxa"/>
                                      </w:tcPr>
                                      <w:p w14:paraId="6B573853" w14:textId="77777777" w:rsidR="00E0450C" w:rsidRPr="00CC1463" w:rsidRDefault="00E0450C" w:rsidP="00D47F5A">
                                        <w:pPr>
                                          <w:spacing w:line="276" w:lineRule="auto"/>
                                          <w:jc w:val="right"/>
                                          <w:rPr>
                                            <w:b w:val="0"/>
                                            <w:bCs w:val="0"/>
                                            <w:sz w:val="21"/>
                                            <w:szCs w:val="21"/>
                                          </w:rPr>
                                        </w:pPr>
                                        <w:r w:rsidRPr="00CC1463">
                                          <w:rPr>
                                            <w:b w:val="0"/>
                                            <w:bCs w:val="0"/>
                                            <w:sz w:val="21"/>
                                            <w:szCs w:val="21"/>
                                          </w:rPr>
                                          <w:t>D.</w:t>
                                        </w:r>
                                      </w:p>
                                    </w:tc>
                                    <w:tc>
                                      <w:tcPr>
                                        <w:tcW w:w="4541" w:type="dxa"/>
                                      </w:tcPr>
                                      <w:p w14:paraId="0C18AC2F" w14:textId="77777777" w:rsidR="00E0450C" w:rsidRPr="00CC1463" w:rsidRDefault="00E0450C" w:rsidP="00D47F5A">
                                        <w:pPr>
                                          <w:spacing w:line="276" w:lineRule="auto"/>
                                          <w:rPr>
                                            <w:b w:val="0"/>
                                            <w:bCs w:val="0"/>
                                            <w:sz w:val="21"/>
                                            <w:szCs w:val="21"/>
                                          </w:rPr>
                                        </w:pPr>
                                        <w:r w:rsidRPr="00CC1463">
                                          <w:rPr>
                                            <w:b w:val="0"/>
                                            <w:bCs w:val="0"/>
                                            <w:sz w:val="21"/>
                                            <w:szCs w:val="21"/>
                                            <w:lang w:val="nl-NL"/>
                                          </w:rPr>
                                          <w:t>Chiều âm trong suốt thời gian chuyển động</w:t>
                                        </w:r>
                                      </w:p>
                                    </w:tc>
                                  </w:tr>
                                </w:tbl>
                                <w:p w14:paraId="6CB1644D" w14:textId="5BABDC8B" w:rsidR="00E0450C" w:rsidRPr="00CC1463" w:rsidRDefault="00E0450C" w:rsidP="00E90A75">
                                  <w:pPr>
                                    <w:spacing w:line="276" w:lineRule="auto"/>
                                    <w:ind w:right="1073"/>
                                    <w:jc w:val="both"/>
                                    <w:rPr>
                                      <w:b w:val="0"/>
                                      <w:bCs w:val="0"/>
                                      <w:sz w:val="21"/>
                                      <w:szCs w:val="21"/>
                                    </w:rPr>
                                  </w:pPr>
                                  <w:r w:rsidRPr="00CC1463">
                                    <w:rPr>
                                      <w:sz w:val="21"/>
                                      <w:szCs w:val="21"/>
                                    </w:rPr>
                                    <w:t xml:space="preserve">Câu </w:t>
                                  </w:r>
                                  <w:r w:rsidRPr="00CC1463">
                                    <w:rPr>
                                      <w:sz w:val="21"/>
                                      <w:szCs w:val="21"/>
                                      <w:lang w:val="vi-VN"/>
                                    </w:rPr>
                                    <w:t>21</w:t>
                                  </w:r>
                                  <w:r w:rsidRPr="00CC1463">
                                    <w:rPr>
                                      <w:b w:val="0"/>
                                      <w:sz w:val="21"/>
                                      <w:szCs w:val="21"/>
                                    </w:rPr>
                                    <w:t xml:space="preserve">. </w:t>
                                  </w:r>
                                  <w:r w:rsidRPr="00CC1463">
                                    <w:rPr>
                                      <w:b w:val="0"/>
                                      <w:bCs w:val="0"/>
                                      <w:sz w:val="21"/>
                                      <w:szCs w:val="21"/>
                                      <w:lang w:val="nl-NL"/>
                                    </w:rPr>
                                    <w:t>Hai xe 1 và 2 cùng xuất phát vào lúc 9h từ hai thành phố A và B cách nhau 108km tiến về gặp nhau. Xe 1 chạy với tốc độ 36km/h, xe 2 chạy tốc độ 54km/h. Thời điểm hai xe gặp nhau</w:t>
                                  </w:r>
                                </w:p>
                                <w:tbl>
                                  <w:tblPr>
                                    <w:tblW w:w="10165" w:type="dxa"/>
                                    <w:tblLook w:val="0000" w:firstRow="0" w:lastRow="0" w:firstColumn="0" w:lastColumn="0" w:noHBand="0" w:noVBand="0"/>
                                  </w:tblPr>
                                  <w:tblGrid>
                                    <w:gridCol w:w="1200"/>
                                    <w:gridCol w:w="2060"/>
                                    <w:gridCol w:w="500"/>
                                    <w:gridCol w:w="2060"/>
                                    <w:gridCol w:w="500"/>
                                    <w:gridCol w:w="2060"/>
                                    <w:gridCol w:w="500"/>
                                    <w:gridCol w:w="1285"/>
                                  </w:tblGrid>
                                  <w:tr w:rsidR="00E0450C" w:rsidRPr="00CC1463" w14:paraId="070051A5" w14:textId="77777777" w:rsidTr="00F7018C">
                                    <w:tc>
                                      <w:tcPr>
                                        <w:tcW w:w="1200" w:type="dxa"/>
                                        <w:vAlign w:val="center"/>
                                      </w:tcPr>
                                      <w:p w14:paraId="6C61DB07" w14:textId="77777777" w:rsidR="00E0450C" w:rsidRPr="00CC1463" w:rsidRDefault="00E0450C" w:rsidP="00D47F5A">
                                        <w:pPr>
                                          <w:spacing w:line="276" w:lineRule="auto"/>
                                          <w:jc w:val="right"/>
                                          <w:rPr>
                                            <w:b w:val="0"/>
                                            <w:bCs w:val="0"/>
                                            <w:sz w:val="21"/>
                                            <w:szCs w:val="21"/>
                                          </w:rPr>
                                        </w:pPr>
                                        <w:r w:rsidRPr="00CC1463">
                                          <w:rPr>
                                            <w:b w:val="0"/>
                                            <w:bCs w:val="0"/>
                                            <w:sz w:val="21"/>
                                            <w:szCs w:val="21"/>
                                          </w:rPr>
                                          <w:t>A.</w:t>
                                        </w:r>
                                      </w:p>
                                    </w:tc>
                                    <w:tc>
                                      <w:tcPr>
                                        <w:tcW w:w="2060" w:type="dxa"/>
                                        <w:vAlign w:val="center"/>
                                      </w:tcPr>
                                      <w:p w14:paraId="011C7B88" w14:textId="77777777" w:rsidR="00E0450C" w:rsidRPr="00CC1463" w:rsidRDefault="00E0450C" w:rsidP="00D47F5A">
                                        <w:pPr>
                                          <w:spacing w:line="276" w:lineRule="auto"/>
                                          <w:rPr>
                                            <w:b w:val="0"/>
                                            <w:bCs w:val="0"/>
                                            <w:sz w:val="21"/>
                                            <w:szCs w:val="21"/>
                                          </w:rPr>
                                        </w:pPr>
                                        <w:r w:rsidRPr="00CC1463">
                                          <w:rPr>
                                            <w:b w:val="0"/>
                                            <w:bCs w:val="0"/>
                                            <w:sz w:val="21"/>
                                            <w:szCs w:val="21"/>
                                            <w:lang w:val="nl-NL"/>
                                          </w:rPr>
                                          <w:t>10h12</w:t>
                                        </w:r>
                                      </w:p>
                                    </w:tc>
                                    <w:tc>
                                      <w:tcPr>
                                        <w:tcW w:w="500" w:type="dxa"/>
                                        <w:vAlign w:val="center"/>
                                      </w:tcPr>
                                      <w:p w14:paraId="3CBBB7BE" w14:textId="77777777" w:rsidR="00E0450C" w:rsidRPr="00CC1463" w:rsidRDefault="00E0450C" w:rsidP="00D47F5A">
                                        <w:pPr>
                                          <w:spacing w:line="276" w:lineRule="auto"/>
                                          <w:jc w:val="right"/>
                                          <w:rPr>
                                            <w:b w:val="0"/>
                                            <w:bCs w:val="0"/>
                                            <w:sz w:val="21"/>
                                            <w:szCs w:val="21"/>
                                            <w:lang w:val="nl-NL"/>
                                          </w:rPr>
                                        </w:pPr>
                                        <w:r w:rsidRPr="00CC1463">
                                          <w:rPr>
                                            <w:b w:val="0"/>
                                            <w:bCs w:val="0"/>
                                            <w:sz w:val="21"/>
                                            <w:szCs w:val="21"/>
                                            <w:lang w:val="nl-NL"/>
                                          </w:rPr>
                                          <w:t>B.</w:t>
                                        </w:r>
                                      </w:p>
                                    </w:tc>
                                    <w:tc>
                                      <w:tcPr>
                                        <w:tcW w:w="2060" w:type="dxa"/>
                                        <w:vAlign w:val="center"/>
                                      </w:tcPr>
                                      <w:p w14:paraId="0884DBBB" w14:textId="77777777" w:rsidR="00E0450C" w:rsidRPr="00CC1463" w:rsidRDefault="00E0450C" w:rsidP="00D47F5A">
                                        <w:pPr>
                                          <w:spacing w:line="276" w:lineRule="auto"/>
                                          <w:rPr>
                                            <w:b w:val="0"/>
                                            <w:bCs w:val="0"/>
                                            <w:sz w:val="21"/>
                                            <w:szCs w:val="21"/>
                                          </w:rPr>
                                        </w:pPr>
                                        <w:r w:rsidRPr="00CC1463">
                                          <w:rPr>
                                            <w:b w:val="0"/>
                                            <w:bCs w:val="0"/>
                                            <w:sz w:val="21"/>
                                            <w:szCs w:val="21"/>
                                            <w:lang w:val="nl-NL"/>
                                          </w:rPr>
                                          <w:t>10h30</w:t>
                                        </w:r>
                                      </w:p>
                                    </w:tc>
                                    <w:tc>
                                      <w:tcPr>
                                        <w:tcW w:w="500" w:type="dxa"/>
                                        <w:vAlign w:val="center"/>
                                      </w:tcPr>
                                      <w:p w14:paraId="6BEE3C7E" w14:textId="77777777" w:rsidR="00E0450C" w:rsidRPr="00CC1463" w:rsidRDefault="00E0450C" w:rsidP="00D47F5A">
                                        <w:pPr>
                                          <w:spacing w:line="276" w:lineRule="auto"/>
                                          <w:jc w:val="right"/>
                                          <w:rPr>
                                            <w:b w:val="0"/>
                                            <w:bCs w:val="0"/>
                                            <w:sz w:val="21"/>
                                            <w:szCs w:val="21"/>
                                          </w:rPr>
                                        </w:pPr>
                                        <w:r w:rsidRPr="00CC1463">
                                          <w:rPr>
                                            <w:b w:val="0"/>
                                            <w:bCs w:val="0"/>
                                            <w:sz w:val="21"/>
                                            <w:szCs w:val="21"/>
                                          </w:rPr>
                                          <w:t>C.</w:t>
                                        </w:r>
                                      </w:p>
                                    </w:tc>
                                    <w:tc>
                                      <w:tcPr>
                                        <w:tcW w:w="2060" w:type="dxa"/>
                                        <w:vAlign w:val="center"/>
                                      </w:tcPr>
                                      <w:p w14:paraId="2D93AA61" w14:textId="77777777" w:rsidR="00E0450C" w:rsidRPr="00CC1463" w:rsidRDefault="00E0450C" w:rsidP="00D47F5A">
                                        <w:pPr>
                                          <w:spacing w:line="276" w:lineRule="auto"/>
                                          <w:rPr>
                                            <w:b w:val="0"/>
                                            <w:bCs w:val="0"/>
                                            <w:sz w:val="21"/>
                                            <w:szCs w:val="21"/>
                                          </w:rPr>
                                        </w:pPr>
                                        <w:r w:rsidRPr="00CC1463">
                                          <w:rPr>
                                            <w:b w:val="0"/>
                                            <w:bCs w:val="0"/>
                                            <w:sz w:val="21"/>
                                            <w:szCs w:val="21"/>
                                            <w:lang w:val="nl-NL"/>
                                          </w:rPr>
                                          <w:t>9h30</w:t>
                                        </w:r>
                                      </w:p>
                                    </w:tc>
                                    <w:tc>
                                      <w:tcPr>
                                        <w:tcW w:w="500" w:type="dxa"/>
                                        <w:vAlign w:val="center"/>
                                      </w:tcPr>
                                      <w:p w14:paraId="14FC27C7" w14:textId="77777777" w:rsidR="00E0450C" w:rsidRPr="00CC1463" w:rsidRDefault="00E0450C" w:rsidP="00D47F5A">
                                        <w:pPr>
                                          <w:spacing w:line="276" w:lineRule="auto"/>
                                          <w:jc w:val="right"/>
                                          <w:rPr>
                                            <w:b w:val="0"/>
                                            <w:bCs w:val="0"/>
                                            <w:sz w:val="21"/>
                                            <w:szCs w:val="21"/>
                                            <w:lang w:val="nl-NL"/>
                                          </w:rPr>
                                        </w:pPr>
                                        <w:r w:rsidRPr="00CC1463">
                                          <w:rPr>
                                            <w:b w:val="0"/>
                                            <w:bCs w:val="0"/>
                                            <w:sz w:val="21"/>
                                            <w:szCs w:val="21"/>
                                            <w:lang w:val="nl-NL"/>
                                          </w:rPr>
                                          <w:t>D.</w:t>
                                        </w:r>
                                      </w:p>
                                    </w:tc>
                                    <w:tc>
                                      <w:tcPr>
                                        <w:tcW w:w="1285" w:type="dxa"/>
                                        <w:vAlign w:val="center"/>
                                      </w:tcPr>
                                      <w:p w14:paraId="288EBD49" w14:textId="77777777" w:rsidR="00E0450C" w:rsidRPr="00CC1463" w:rsidRDefault="00E0450C" w:rsidP="00D47F5A">
                                        <w:pPr>
                                          <w:spacing w:line="276" w:lineRule="auto"/>
                                          <w:rPr>
                                            <w:b w:val="0"/>
                                            <w:bCs w:val="0"/>
                                            <w:sz w:val="21"/>
                                            <w:szCs w:val="21"/>
                                          </w:rPr>
                                        </w:pPr>
                                        <w:r w:rsidRPr="00CC1463">
                                          <w:rPr>
                                            <w:b w:val="0"/>
                                            <w:bCs w:val="0"/>
                                            <w:sz w:val="21"/>
                                            <w:szCs w:val="21"/>
                                            <w:lang w:val="nl-NL"/>
                                          </w:rPr>
                                          <w:t>10h</w:t>
                                        </w:r>
                                      </w:p>
                                    </w:tc>
                                  </w:tr>
                                </w:tbl>
                                <w:p w14:paraId="3248DC4B" w14:textId="77777777" w:rsidR="00E0450C" w:rsidRPr="00CC1463" w:rsidRDefault="00E0450C" w:rsidP="00D47F5A">
                                  <w:pPr>
                                    <w:rPr>
                                      <w:b w:val="0"/>
                                    </w:rPr>
                                  </w:pPr>
                                </w:p>
                              </w:tc>
                            </w:tr>
                          </w:tbl>
                          <w:p w14:paraId="2DB6B10A" w14:textId="0EA309A2" w:rsidR="00E0450C" w:rsidRPr="00CC1463" w:rsidRDefault="00E0450C" w:rsidP="00F7018C">
                            <w:pPr>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22</w:t>
                            </w:r>
                            <w:r w:rsidRPr="00CC1463">
                              <w:rPr>
                                <w:b w:val="0"/>
                                <w:sz w:val="21"/>
                                <w:szCs w:val="21"/>
                              </w:rPr>
                              <w:t>.</w:t>
                            </w:r>
                            <w:proofErr w:type="gramEnd"/>
                            <w:r w:rsidRPr="00CC1463">
                              <w:rPr>
                                <w:b w:val="0"/>
                                <w:sz w:val="21"/>
                                <w:szCs w:val="21"/>
                              </w:rPr>
                              <w:t xml:space="preserve"> </w:t>
                            </w:r>
                            <w:r w:rsidRPr="00CC1463">
                              <w:rPr>
                                <w:b w:val="0"/>
                                <w:bCs w:val="0"/>
                                <w:sz w:val="21"/>
                                <w:szCs w:val="21"/>
                              </w:rPr>
                              <w:t>Hai xe chạy ngược chiều đến gặp nhau, cùng khởi hành một lúc từ hai địa điểm A và B cách nhau 120km. Vận tốc của xe đi từ A là 40km/h, của xe đi từ B là 20km/h. Phương trình chuyển động của hai xe khi chọn trục toạ độ 0x hướng từ A sang B, gốc 0</w:t>
                            </w:r>
                            <w:r w:rsidRPr="00CC1463">
                              <w:rPr>
                                <w:b w:val="0"/>
                                <w:bCs w:val="0"/>
                                <w:sz w:val="21"/>
                                <w:szCs w:val="21"/>
                              </w:rPr>
                              <w:sym w:font="Symbol" w:char="F0BA"/>
                            </w:r>
                            <w:r w:rsidRPr="00CC1463">
                              <w:rPr>
                                <w:b w:val="0"/>
                                <w:bCs w:val="0"/>
                                <w:sz w:val="21"/>
                                <w:szCs w:val="21"/>
                              </w:rPr>
                              <w:t>A là</w:t>
                            </w:r>
                          </w:p>
                          <w:p w14:paraId="78BB0900" w14:textId="77777777" w:rsidR="00E0450C" w:rsidRPr="00CC1463" w:rsidRDefault="00E0450C" w:rsidP="000B70B3">
                            <w:pPr>
                              <w:spacing w:line="276" w:lineRule="auto"/>
                              <w:jc w:val="both"/>
                              <w:rPr>
                                <w:b w:val="0"/>
                                <w:bCs w:val="0"/>
                                <w:sz w:val="21"/>
                                <w:szCs w:val="21"/>
                                <w:lang w:val="fr-FR"/>
                              </w:rPr>
                            </w:pPr>
                            <w:r w:rsidRPr="00CC1463">
                              <w:rPr>
                                <w:b w:val="0"/>
                                <w:bCs w:val="0"/>
                                <w:sz w:val="21"/>
                                <w:szCs w:val="21"/>
                                <w:lang w:val="fr-FR"/>
                              </w:rPr>
                              <w:t>A. x</w:t>
                            </w:r>
                            <w:r w:rsidRPr="00CC1463">
                              <w:rPr>
                                <w:b w:val="0"/>
                                <w:bCs w:val="0"/>
                                <w:sz w:val="21"/>
                                <w:szCs w:val="21"/>
                                <w:vertAlign w:val="subscript"/>
                                <w:lang w:val="fr-FR"/>
                              </w:rPr>
                              <w:t>A</w:t>
                            </w:r>
                            <w:r w:rsidRPr="00CC1463">
                              <w:rPr>
                                <w:b w:val="0"/>
                                <w:bCs w:val="0"/>
                                <w:sz w:val="21"/>
                                <w:szCs w:val="21"/>
                                <w:lang w:val="fr-FR"/>
                              </w:rPr>
                              <w:t xml:space="preserve"> = </w:t>
                            </w:r>
                            <w:proofErr w:type="gramStart"/>
                            <w:r w:rsidRPr="00CC1463">
                              <w:rPr>
                                <w:b w:val="0"/>
                                <w:bCs w:val="0"/>
                                <w:sz w:val="21"/>
                                <w:szCs w:val="21"/>
                                <w:lang w:val="fr-FR"/>
                              </w:rPr>
                              <w:t>40t(</w:t>
                            </w:r>
                            <w:proofErr w:type="gramEnd"/>
                            <w:r w:rsidRPr="00CC1463">
                              <w:rPr>
                                <w:b w:val="0"/>
                                <w:bCs w:val="0"/>
                                <w:sz w:val="21"/>
                                <w:szCs w:val="21"/>
                                <w:lang w:val="fr-FR"/>
                              </w:rPr>
                              <w:t>km); x</w:t>
                            </w:r>
                            <w:r w:rsidRPr="00CC1463">
                              <w:rPr>
                                <w:b w:val="0"/>
                                <w:bCs w:val="0"/>
                                <w:sz w:val="21"/>
                                <w:szCs w:val="21"/>
                                <w:vertAlign w:val="subscript"/>
                                <w:lang w:val="fr-FR"/>
                              </w:rPr>
                              <w:t>B</w:t>
                            </w:r>
                            <w:r w:rsidRPr="00CC1463">
                              <w:rPr>
                                <w:b w:val="0"/>
                                <w:bCs w:val="0"/>
                                <w:sz w:val="21"/>
                                <w:szCs w:val="21"/>
                                <w:lang w:val="fr-FR"/>
                              </w:rPr>
                              <w:t xml:space="preserve"> = 120 + 20t(km)</w:t>
                            </w:r>
                            <w:r w:rsidRPr="00CC1463">
                              <w:rPr>
                                <w:b w:val="0"/>
                                <w:bCs w:val="0"/>
                                <w:sz w:val="21"/>
                                <w:szCs w:val="21"/>
                                <w:lang w:val="fr-FR"/>
                              </w:rPr>
                              <w:tab/>
                            </w:r>
                            <w:r w:rsidRPr="00CC1463">
                              <w:rPr>
                                <w:b w:val="0"/>
                                <w:bCs w:val="0"/>
                                <w:sz w:val="21"/>
                                <w:szCs w:val="21"/>
                                <w:lang w:val="fr-FR"/>
                              </w:rPr>
                              <w:tab/>
                            </w:r>
                            <w:r w:rsidRPr="00CC1463">
                              <w:rPr>
                                <w:b w:val="0"/>
                                <w:bCs w:val="0"/>
                                <w:sz w:val="21"/>
                                <w:szCs w:val="21"/>
                                <w:lang w:val="fr-FR"/>
                              </w:rPr>
                              <w:tab/>
                            </w:r>
                          </w:p>
                          <w:p w14:paraId="54B2996F" w14:textId="73CF74A6" w:rsidR="00E0450C" w:rsidRPr="00CC1463" w:rsidRDefault="00E0450C" w:rsidP="000B70B3">
                            <w:pPr>
                              <w:spacing w:line="276" w:lineRule="auto"/>
                              <w:jc w:val="both"/>
                              <w:rPr>
                                <w:b w:val="0"/>
                                <w:bCs w:val="0"/>
                                <w:sz w:val="21"/>
                                <w:szCs w:val="21"/>
                                <w:lang w:val="fr-FR"/>
                              </w:rPr>
                            </w:pPr>
                            <w:r w:rsidRPr="00CC1463">
                              <w:rPr>
                                <w:b w:val="0"/>
                                <w:bCs w:val="0"/>
                                <w:sz w:val="21"/>
                                <w:szCs w:val="21"/>
                                <w:lang w:val="fr-FR"/>
                              </w:rPr>
                              <w:t>B. x</w:t>
                            </w:r>
                            <w:r w:rsidRPr="00CC1463">
                              <w:rPr>
                                <w:b w:val="0"/>
                                <w:bCs w:val="0"/>
                                <w:sz w:val="21"/>
                                <w:szCs w:val="21"/>
                                <w:vertAlign w:val="subscript"/>
                                <w:lang w:val="fr-FR"/>
                              </w:rPr>
                              <w:t>A</w:t>
                            </w:r>
                            <w:r w:rsidRPr="00CC1463">
                              <w:rPr>
                                <w:b w:val="0"/>
                                <w:bCs w:val="0"/>
                                <w:sz w:val="21"/>
                                <w:szCs w:val="21"/>
                                <w:lang w:val="fr-FR"/>
                              </w:rPr>
                              <w:t xml:space="preserve"> = </w:t>
                            </w:r>
                            <w:proofErr w:type="gramStart"/>
                            <w:r w:rsidRPr="00CC1463">
                              <w:rPr>
                                <w:b w:val="0"/>
                                <w:bCs w:val="0"/>
                                <w:sz w:val="21"/>
                                <w:szCs w:val="21"/>
                                <w:lang w:val="fr-FR"/>
                              </w:rPr>
                              <w:t>40t(</w:t>
                            </w:r>
                            <w:proofErr w:type="gramEnd"/>
                            <w:r w:rsidRPr="00CC1463">
                              <w:rPr>
                                <w:b w:val="0"/>
                                <w:bCs w:val="0"/>
                                <w:sz w:val="21"/>
                                <w:szCs w:val="21"/>
                                <w:lang w:val="fr-FR"/>
                              </w:rPr>
                              <w:t>km); x</w:t>
                            </w:r>
                            <w:r w:rsidRPr="00CC1463">
                              <w:rPr>
                                <w:b w:val="0"/>
                                <w:bCs w:val="0"/>
                                <w:sz w:val="21"/>
                                <w:szCs w:val="21"/>
                                <w:vertAlign w:val="subscript"/>
                                <w:lang w:val="fr-FR"/>
                              </w:rPr>
                              <w:t>B</w:t>
                            </w:r>
                            <w:r w:rsidRPr="00CC1463">
                              <w:rPr>
                                <w:b w:val="0"/>
                                <w:bCs w:val="0"/>
                                <w:sz w:val="21"/>
                                <w:szCs w:val="21"/>
                                <w:lang w:val="fr-FR"/>
                              </w:rPr>
                              <w:t xml:space="preserve"> = 120 - 20t(km)</w:t>
                            </w:r>
                          </w:p>
                          <w:p w14:paraId="7280C254" w14:textId="77777777" w:rsidR="00E0450C" w:rsidRPr="00CC1463" w:rsidRDefault="00E0450C" w:rsidP="000B70B3">
                            <w:pPr>
                              <w:spacing w:line="276" w:lineRule="auto"/>
                              <w:jc w:val="both"/>
                              <w:rPr>
                                <w:b w:val="0"/>
                                <w:bCs w:val="0"/>
                                <w:sz w:val="21"/>
                                <w:szCs w:val="21"/>
                                <w:lang w:val="fr-FR"/>
                              </w:rPr>
                            </w:pPr>
                            <w:r w:rsidRPr="00CC1463">
                              <w:rPr>
                                <w:b w:val="0"/>
                                <w:bCs w:val="0"/>
                                <w:sz w:val="21"/>
                                <w:szCs w:val="21"/>
                                <w:lang w:val="fr-FR"/>
                              </w:rPr>
                              <w:t>C. x</w:t>
                            </w:r>
                            <w:r w:rsidRPr="00CC1463">
                              <w:rPr>
                                <w:b w:val="0"/>
                                <w:bCs w:val="0"/>
                                <w:sz w:val="21"/>
                                <w:szCs w:val="21"/>
                                <w:vertAlign w:val="subscript"/>
                                <w:lang w:val="fr-FR"/>
                              </w:rPr>
                              <w:t>A</w:t>
                            </w:r>
                            <w:r w:rsidRPr="00CC1463">
                              <w:rPr>
                                <w:b w:val="0"/>
                                <w:bCs w:val="0"/>
                                <w:sz w:val="21"/>
                                <w:szCs w:val="21"/>
                                <w:lang w:val="fr-FR"/>
                              </w:rPr>
                              <w:t xml:space="preserve"> = 120 + </w:t>
                            </w:r>
                            <w:proofErr w:type="gramStart"/>
                            <w:r w:rsidRPr="00CC1463">
                              <w:rPr>
                                <w:b w:val="0"/>
                                <w:bCs w:val="0"/>
                                <w:sz w:val="21"/>
                                <w:szCs w:val="21"/>
                                <w:lang w:val="fr-FR"/>
                              </w:rPr>
                              <w:t>40t(</w:t>
                            </w:r>
                            <w:proofErr w:type="gramEnd"/>
                            <w:r w:rsidRPr="00CC1463">
                              <w:rPr>
                                <w:b w:val="0"/>
                                <w:bCs w:val="0"/>
                                <w:sz w:val="21"/>
                                <w:szCs w:val="21"/>
                                <w:lang w:val="fr-FR"/>
                              </w:rPr>
                              <w:t>km); x</w:t>
                            </w:r>
                            <w:r w:rsidRPr="00CC1463">
                              <w:rPr>
                                <w:b w:val="0"/>
                                <w:bCs w:val="0"/>
                                <w:sz w:val="21"/>
                                <w:szCs w:val="21"/>
                                <w:vertAlign w:val="subscript"/>
                                <w:lang w:val="fr-FR"/>
                              </w:rPr>
                              <w:t>B</w:t>
                            </w:r>
                            <w:r w:rsidRPr="00CC1463">
                              <w:rPr>
                                <w:b w:val="0"/>
                                <w:bCs w:val="0"/>
                                <w:sz w:val="21"/>
                                <w:szCs w:val="21"/>
                                <w:lang w:val="fr-FR"/>
                              </w:rPr>
                              <w:t xml:space="preserve"> = 20t(km)</w:t>
                            </w:r>
                            <w:r w:rsidRPr="00CC1463">
                              <w:rPr>
                                <w:b w:val="0"/>
                                <w:bCs w:val="0"/>
                                <w:sz w:val="21"/>
                                <w:szCs w:val="21"/>
                                <w:lang w:val="fr-FR"/>
                              </w:rPr>
                              <w:tab/>
                            </w:r>
                            <w:r w:rsidRPr="00CC1463">
                              <w:rPr>
                                <w:b w:val="0"/>
                                <w:bCs w:val="0"/>
                                <w:sz w:val="21"/>
                                <w:szCs w:val="21"/>
                                <w:lang w:val="fr-FR"/>
                              </w:rPr>
                              <w:tab/>
                            </w:r>
                            <w:r w:rsidRPr="00CC1463">
                              <w:rPr>
                                <w:b w:val="0"/>
                                <w:bCs w:val="0"/>
                                <w:sz w:val="21"/>
                                <w:szCs w:val="21"/>
                                <w:lang w:val="fr-FR"/>
                              </w:rPr>
                              <w:tab/>
                            </w:r>
                          </w:p>
                          <w:p w14:paraId="62B51821" w14:textId="3A553937" w:rsidR="00E0450C" w:rsidRPr="00CC1463" w:rsidRDefault="00E0450C" w:rsidP="000B70B3">
                            <w:pPr>
                              <w:spacing w:line="276" w:lineRule="auto"/>
                              <w:jc w:val="both"/>
                              <w:rPr>
                                <w:b w:val="0"/>
                                <w:bCs w:val="0"/>
                                <w:sz w:val="21"/>
                                <w:szCs w:val="21"/>
                                <w:lang w:val="fr-FR"/>
                              </w:rPr>
                            </w:pPr>
                            <w:r w:rsidRPr="00CC1463">
                              <w:rPr>
                                <w:b w:val="0"/>
                                <w:bCs w:val="0"/>
                                <w:sz w:val="21"/>
                                <w:szCs w:val="21"/>
                                <w:lang w:val="fr-FR"/>
                              </w:rPr>
                              <w:t>D. x</w:t>
                            </w:r>
                            <w:r w:rsidRPr="00CC1463">
                              <w:rPr>
                                <w:b w:val="0"/>
                                <w:bCs w:val="0"/>
                                <w:sz w:val="21"/>
                                <w:szCs w:val="21"/>
                                <w:vertAlign w:val="subscript"/>
                                <w:lang w:val="fr-FR"/>
                              </w:rPr>
                              <w:t>A</w:t>
                            </w:r>
                            <w:r w:rsidRPr="00CC1463">
                              <w:rPr>
                                <w:b w:val="0"/>
                                <w:bCs w:val="0"/>
                                <w:sz w:val="21"/>
                                <w:szCs w:val="21"/>
                                <w:lang w:val="fr-FR"/>
                              </w:rPr>
                              <w:t xml:space="preserve"> = 120 - </w:t>
                            </w:r>
                            <w:proofErr w:type="gramStart"/>
                            <w:r w:rsidRPr="00CC1463">
                              <w:rPr>
                                <w:b w:val="0"/>
                                <w:bCs w:val="0"/>
                                <w:sz w:val="21"/>
                                <w:szCs w:val="21"/>
                                <w:lang w:val="fr-FR"/>
                              </w:rPr>
                              <w:t>40t(</w:t>
                            </w:r>
                            <w:proofErr w:type="gramEnd"/>
                            <w:r w:rsidRPr="00CC1463">
                              <w:rPr>
                                <w:b w:val="0"/>
                                <w:bCs w:val="0"/>
                                <w:sz w:val="21"/>
                                <w:szCs w:val="21"/>
                                <w:lang w:val="fr-FR"/>
                              </w:rPr>
                              <w:t>km); x</w:t>
                            </w:r>
                            <w:r w:rsidRPr="00CC1463">
                              <w:rPr>
                                <w:b w:val="0"/>
                                <w:bCs w:val="0"/>
                                <w:sz w:val="21"/>
                                <w:szCs w:val="21"/>
                                <w:vertAlign w:val="subscript"/>
                                <w:lang w:val="fr-FR"/>
                              </w:rPr>
                              <w:t>B</w:t>
                            </w:r>
                            <w:r w:rsidRPr="00CC1463">
                              <w:rPr>
                                <w:b w:val="0"/>
                                <w:bCs w:val="0"/>
                                <w:sz w:val="21"/>
                                <w:szCs w:val="21"/>
                                <w:lang w:val="fr-FR"/>
                              </w:rPr>
                              <w:t xml:space="preserve"> = 20t(km)</w:t>
                            </w:r>
                          </w:p>
                          <w:p w14:paraId="3BDECEE1" w14:textId="6EAA672C" w:rsidR="00E0450C" w:rsidRPr="00CC1463" w:rsidRDefault="00E0450C" w:rsidP="00F7018C">
                            <w:pPr>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23</w:t>
                            </w:r>
                            <w:r w:rsidRPr="00CC1463">
                              <w:rPr>
                                <w:b w:val="0"/>
                                <w:sz w:val="21"/>
                                <w:szCs w:val="21"/>
                              </w:rPr>
                              <w:t>.</w:t>
                            </w:r>
                            <w:proofErr w:type="gramEnd"/>
                            <w:r w:rsidRPr="00CC1463">
                              <w:rPr>
                                <w:b w:val="0"/>
                                <w:sz w:val="21"/>
                                <w:szCs w:val="21"/>
                              </w:rPr>
                              <w:t xml:space="preserve"> </w:t>
                            </w:r>
                            <w:r w:rsidRPr="00CC1463">
                              <w:rPr>
                                <w:b w:val="0"/>
                                <w:bCs w:val="0"/>
                                <w:sz w:val="21"/>
                                <w:szCs w:val="21"/>
                                <w:lang w:val="nl-NL"/>
                              </w:rPr>
                              <w:t>Hai thành phố A và B cách nhau 250km. Lúc 7h sáng, 2 ô tô khởi hành từ hai thành phố đó hướng về nhau. Xe từ A có tốc độ v</w:t>
                            </w:r>
                            <w:r w:rsidRPr="00CC1463">
                              <w:rPr>
                                <w:b w:val="0"/>
                                <w:bCs w:val="0"/>
                                <w:sz w:val="21"/>
                                <w:szCs w:val="21"/>
                                <w:vertAlign w:val="subscript"/>
                                <w:lang w:val="nl-NL"/>
                              </w:rPr>
                              <w:t>1</w:t>
                            </w:r>
                            <w:r w:rsidRPr="00CC1463">
                              <w:rPr>
                                <w:b w:val="0"/>
                                <w:bCs w:val="0"/>
                                <w:sz w:val="21"/>
                                <w:szCs w:val="21"/>
                                <w:lang w:val="nl-NL"/>
                              </w:rPr>
                              <w:t xml:space="preserve"> = 60km/h, xe kia có tốc độ v</w:t>
                            </w:r>
                            <w:r w:rsidRPr="00CC1463">
                              <w:rPr>
                                <w:b w:val="0"/>
                                <w:bCs w:val="0"/>
                                <w:sz w:val="21"/>
                                <w:szCs w:val="21"/>
                                <w:vertAlign w:val="subscript"/>
                                <w:lang w:val="nl-NL"/>
                              </w:rPr>
                              <w:t>2</w:t>
                            </w:r>
                            <w:r w:rsidRPr="00CC1463">
                              <w:rPr>
                                <w:b w:val="0"/>
                                <w:bCs w:val="0"/>
                                <w:sz w:val="21"/>
                                <w:szCs w:val="21"/>
                                <w:lang w:val="nl-NL"/>
                              </w:rPr>
                              <w:t xml:space="preserve"> = 40 km/h. Hỏi 2 ô tô sẽ gặp nhau lúc mấy giờ ? tại vị trí cách B bao nhiêu km ?</w:t>
                            </w:r>
                          </w:p>
                          <w:tbl>
                            <w:tblPr>
                              <w:tblW w:w="10253" w:type="dxa"/>
                              <w:tblLayout w:type="fixed"/>
                              <w:tblLook w:val="0000" w:firstRow="0" w:lastRow="0" w:firstColumn="0" w:lastColumn="0" w:noHBand="0" w:noVBand="0"/>
                            </w:tblPr>
                            <w:tblGrid>
                              <w:gridCol w:w="513"/>
                              <w:gridCol w:w="2060"/>
                              <w:gridCol w:w="500"/>
                              <w:gridCol w:w="2060"/>
                              <w:gridCol w:w="500"/>
                              <w:gridCol w:w="2060"/>
                              <w:gridCol w:w="500"/>
                              <w:gridCol w:w="2060"/>
                            </w:tblGrid>
                            <w:tr w:rsidR="00E0450C" w:rsidRPr="00CC1463" w14:paraId="70034C64" w14:textId="77777777" w:rsidTr="00E90A75">
                              <w:tc>
                                <w:tcPr>
                                  <w:tcW w:w="513" w:type="dxa"/>
                                  <w:vAlign w:val="center"/>
                                </w:tcPr>
                                <w:p w14:paraId="6DB35A63" w14:textId="77777777" w:rsidR="00E0450C" w:rsidRPr="00CC1463" w:rsidRDefault="00E0450C" w:rsidP="000B70B3">
                                  <w:pPr>
                                    <w:spacing w:line="276" w:lineRule="auto"/>
                                    <w:jc w:val="right"/>
                                    <w:rPr>
                                      <w:b w:val="0"/>
                                      <w:bCs w:val="0"/>
                                      <w:sz w:val="21"/>
                                      <w:szCs w:val="21"/>
                                    </w:rPr>
                                  </w:pPr>
                                  <w:r w:rsidRPr="00CC1463">
                                    <w:rPr>
                                      <w:b w:val="0"/>
                                      <w:bCs w:val="0"/>
                                      <w:sz w:val="21"/>
                                      <w:szCs w:val="21"/>
                                    </w:rPr>
                                    <w:t>A.</w:t>
                                  </w:r>
                                </w:p>
                              </w:tc>
                              <w:tc>
                                <w:tcPr>
                                  <w:tcW w:w="2060" w:type="dxa"/>
                                  <w:vAlign w:val="center"/>
                                </w:tcPr>
                                <w:p w14:paraId="149F8134" w14:textId="77777777" w:rsidR="00E0450C" w:rsidRPr="00CC1463" w:rsidRDefault="00E0450C" w:rsidP="000B70B3">
                                  <w:pPr>
                                    <w:spacing w:line="276" w:lineRule="auto"/>
                                    <w:rPr>
                                      <w:b w:val="0"/>
                                      <w:bCs w:val="0"/>
                                      <w:sz w:val="21"/>
                                      <w:szCs w:val="21"/>
                                    </w:rPr>
                                  </w:pPr>
                                  <w:r w:rsidRPr="00CC1463">
                                    <w:rPr>
                                      <w:b w:val="0"/>
                                      <w:bCs w:val="0"/>
                                      <w:sz w:val="21"/>
                                      <w:szCs w:val="21"/>
                                      <w:lang w:val="nl-NL"/>
                                    </w:rPr>
                                    <w:t>9h30ph; 100km</w:t>
                                  </w:r>
                                </w:p>
                              </w:tc>
                              <w:tc>
                                <w:tcPr>
                                  <w:tcW w:w="500" w:type="dxa"/>
                                  <w:vAlign w:val="center"/>
                                </w:tcPr>
                                <w:p w14:paraId="462C5778" w14:textId="77777777" w:rsidR="00E0450C" w:rsidRPr="00CC1463" w:rsidRDefault="00E0450C" w:rsidP="000B70B3">
                                  <w:pPr>
                                    <w:spacing w:line="276" w:lineRule="auto"/>
                                    <w:jc w:val="right"/>
                                    <w:rPr>
                                      <w:b w:val="0"/>
                                      <w:bCs w:val="0"/>
                                      <w:sz w:val="21"/>
                                      <w:szCs w:val="21"/>
                                      <w:lang w:val="nl-NL"/>
                                    </w:rPr>
                                  </w:pPr>
                                  <w:r w:rsidRPr="00CC1463">
                                    <w:rPr>
                                      <w:b w:val="0"/>
                                      <w:bCs w:val="0"/>
                                      <w:sz w:val="21"/>
                                      <w:szCs w:val="21"/>
                                      <w:lang w:val="nl-NL"/>
                                    </w:rPr>
                                    <w:t>B.</w:t>
                                  </w:r>
                                </w:p>
                              </w:tc>
                              <w:tc>
                                <w:tcPr>
                                  <w:tcW w:w="2060" w:type="dxa"/>
                                  <w:vAlign w:val="center"/>
                                </w:tcPr>
                                <w:p w14:paraId="2E247D8C" w14:textId="77777777" w:rsidR="00E0450C" w:rsidRPr="00CC1463" w:rsidRDefault="00E0450C" w:rsidP="000B70B3">
                                  <w:pPr>
                                    <w:spacing w:line="276" w:lineRule="auto"/>
                                    <w:rPr>
                                      <w:b w:val="0"/>
                                      <w:bCs w:val="0"/>
                                      <w:sz w:val="21"/>
                                      <w:szCs w:val="21"/>
                                    </w:rPr>
                                  </w:pPr>
                                  <w:r w:rsidRPr="00CC1463">
                                    <w:rPr>
                                      <w:b w:val="0"/>
                                      <w:bCs w:val="0"/>
                                      <w:sz w:val="21"/>
                                      <w:szCs w:val="21"/>
                                      <w:lang w:val="nl-NL"/>
                                    </w:rPr>
                                    <w:t>9h30ph; 150km</w:t>
                                  </w:r>
                                </w:p>
                              </w:tc>
                              <w:tc>
                                <w:tcPr>
                                  <w:tcW w:w="500" w:type="dxa"/>
                                  <w:vAlign w:val="center"/>
                                </w:tcPr>
                                <w:p w14:paraId="48F12D5D" w14:textId="77777777" w:rsidR="00E0450C" w:rsidRPr="00CC1463" w:rsidRDefault="00E0450C" w:rsidP="000B70B3">
                                  <w:pPr>
                                    <w:spacing w:line="276" w:lineRule="auto"/>
                                    <w:jc w:val="right"/>
                                    <w:rPr>
                                      <w:b w:val="0"/>
                                      <w:bCs w:val="0"/>
                                      <w:sz w:val="21"/>
                                      <w:szCs w:val="21"/>
                                    </w:rPr>
                                  </w:pPr>
                                  <w:r w:rsidRPr="00CC1463">
                                    <w:rPr>
                                      <w:b w:val="0"/>
                                      <w:bCs w:val="0"/>
                                      <w:sz w:val="21"/>
                                      <w:szCs w:val="21"/>
                                    </w:rPr>
                                    <w:t>C.</w:t>
                                  </w:r>
                                </w:p>
                              </w:tc>
                              <w:tc>
                                <w:tcPr>
                                  <w:tcW w:w="2060" w:type="dxa"/>
                                  <w:vAlign w:val="center"/>
                                </w:tcPr>
                                <w:p w14:paraId="676629E4" w14:textId="77777777" w:rsidR="00E0450C" w:rsidRPr="00CC1463" w:rsidRDefault="00E0450C" w:rsidP="000B70B3">
                                  <w:pPr>
                                    <w:spacing w:line="276" w:lineRule="auto"/>
                                    <w:rPr>
                                      <w:b w:val="0"/>
                                      <w:bCs w:val="0"/>
                                      <w:sz w:val="21"/>
                                      <w:szCs w:val="21"/>
                                    </w:rPr>
                                  </w:pPr>
                                  <w:r w:rsidRPr="00CC1463">
                                    <w:rPr>
                                      <w:b w:val="0"/>
                                      <w:bCs w:val="0"/>
                                      <w:sz w:val="21"/>
                                      <w:szCs w:val="21"/>
                                      <w:lang w:val="nl-NL"/>
                                    </w:rPr>
                                    <w:t>2h30ph; 150km</w:t>
                                  </w:r>
                                </w:p>
                              </w:tc>
                              <w:tc>
                                <w:tcPr>
                                  <w:tcW w:w="500" w:type="dxa"/>
                                  <w:vAlign w:val="center"/>
                                </w:tcPr>
                                <w:p w14:paraId="5561F940" w14:textId="77777777" w:rsidR="00E0450C" w:rsidRPr="00CC1463" w:rsidRDefault="00E0450C" w:rsidP="000B70B3">
                                  <w:pPr>
                                    <w:spacing w:line="276" w:lineRule="auto"/>
                                    <w:jc w:val="right"/>
                                    <w:rPr>
                                      <w:b w:val="0"/>
                                      <w:bCs w:val="0"/>
                                      <w:sz w:val="21"/>
                                      <w:szCs w:val="21"/>
                                      <w:lang w:val="nl-NL"/>
                                    </w:rPr>
                                  </w:pPr>
                                  <w:r w:rsidRPr="00CC1463">
                                    <w:rPr>
                                      <w:b w:val="0"/>
                                      <w:bCs w:val="0"/>
                                      <w:sz w:val="21"/>
                                      <w:szCs w:val="21"/>
                                      <w:lang w:val="nl-NL"/>
                                    </w:rPr>
                                    <w:t>D.</w:t>
                                  </w:r>
                                </w:p>
                              </w:tc>
                              <w:tc>
                                <w:tcPr>
                                  <w:tcW w:w="2060" w:type="dxa"/>
                                  <w:vAlign w:val="center"/>
                                </w:tcPr>
                                <w:p w14:paraId="2AA3FBE5" w14:textId="77777777" w:rsidR="00E0450C" w:rsidRPr="00CC1463" w:rsidRDefault="00E0450C" w:rsidP="000B70B3">
                                  <w:pPr>
                                    <w:spacing w:line="276" w:lineRule="auto"/>
                                    <w:rPr>
                                      <w:b w:val="0"/>
                                      <w:bCs w:val="0"/>
                                      <w:sz w:val="21"/>
                                      <w:szCs w:val="21"/>
                                    </w:rPr>
                                  </w:pPr>
                                  <w:r w:rsidRPr="00CC1463">
                                    <w:rPr>
                                      <w:b w:val="0"/>
                                      <w:bCs w:val="0"/>
                                      <w:sz w:val="21"/>
                                      <w:szCs w:val="21"/>
                                      <w:lang w:val="nl-NL"/>
                                    </w:rPr>
                                    <w:t>2h30ph; 100km</w:t>
                                  </w:r>
                                </w:p>
                              </w:tc>
                            </w:tr>
                          </w:tbl>
                          <w:p w14:paraId="19CFDE28" w14:textId="4F8FADCE" w:rsidR="00E0450C" w:rsidRPr="00CC1463" w:rsidRDefault="00E0450C" w:rsidP="00F7018C">
                            <w:pPr>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24</w:t>
                            </w:r>
                            <w:r w:rsidRPr="00CC1463">
                              <w:rPr>
                                <w:b w:val="0"/>
                                <w:sz w:val="21"/>
                                <w:szCs w:val="21"/>
                              </w:rPr>
                              <w:t>.</w:t>
                            </w:r>
                            <w:proofErr w:type="gramEnd"/>
                            <w:r w:rsidRPr="00CC1463">
                              <w:rPr>
                                <w:b w:val="0"/>
                                <w:sz w:val="21"/>
                                <w:szCs w:val="21"/>
                              </w:rPr>
                              <w:t xml:space="preserve"> </w:t>
                            </w:r>
                            <w:r w:rsidRPr="00CC1463">
                              <w:rPr>
                                <w:b w:val="0"/>
                                <w:bCs w:val="0"/>
                                <w:sz w:val="21"/>
                                <w:szCs w:val="21"/>
                                <w:lang w:val="nl-NL"/>
                              </w:rPr>
                              <w:t>Hai xe chuyển động thẳng đều từ A đến B cách nhau 60Km. Xe 1 có tốc độ 15km/h chạy liên tục. Xe 2 khởi hành sớm hơn 1h nhưng dọc đường nghỉ lại 2h. Để tới B cùng lúc với xe 1 thì xe 2 chạy với tốc độ bao nhiêu</w:t>
                            </w:r>
                          </w:p>
                          <w:tbl>
                            <w:tblPr>
                              <w:tblW w:w="10940" w:type="dxa"/>
                              <w:tblLayout w:type="fixed"/>
                              <w:tblLook w:val="0000" w:firstRow="0" w:lastRow="0" w:firstColumn="0" w:lastColumn="0" w:noHBand="0" w:noVBand="0"/>
                            </w:tblPr>
                            <w:tblGrid>
                              <w:gridCol w:w="1200"/>
                              <w:gridCol w:w="2060"/>
                              <w:gridCol w:w="500"/>
                              <w:gridCol w:w="2060"/>
                              <w:gridCol w:w="500"/>
                              <w:gridCol w:w="2060"/>
                              <w:gridCol w:w="500"/>
                              <w:gridCol w:w="2060"/>
                            </w:tblGrid>
                            <w:tr w:rsidR="00E0450C" w:rsidRPr="00CC1463" w14:paraId="441CA7E4" w14:textId="77777777" w:rsidTr="00D46C27">
                              <w:tc>
                                <w:tcPr>
                                  <w:tcW w:w="1200" w:type="dxa"/>
                                  <w:vAlign w:val="center"/>
                                </w:tcPr>
                                <w:p w14:paraId="568A736E" w14:textId="77777777" w:rsidR="00E0450C" w:rsidRPr="00CC1463" w:rsidRDefault="00E0450C" w:rsidP="000B70B3">
                                  <w:pPr>
                                    <w:spacing w:line="276" w:lineRule="auto"/>
                                    <w:jc w:val="right"/>
                                    <w:rPr>
                                      <w:b w:val="0"/>
                                      <w:bCs w:val="0"/>
                                      <w:sz w:val="21"/>
                                      <w:szCs w:val="21"/>
                                    </w:rPr>
                                  </w:pPr>
                                  <w:r w:rsidRPr="00CC1463">
                                    <w:rPr>
                                      <w:b w:val="0"/>
                                      <w:bCs w:val="0"/>
                                      <w:sz w:val="21"/>
                                      <w:szCs w:val="21"/>
                                    </w:rPr>
                                    <w:t>A.</w:t>
                                  </w:r>
                                </w:p>
                              </w:tc>
                              <w:tc>
                                <w:tcPr>
                                  <w:tcW w:w="2060" w:type="dxa"/>
                                  <w:vAlign w:val="center"/>
                                </w:tcPr>
                                <w:p w14:paraId="187B2711" w14:textId="77777777" w:rsidR="00E0450C" w:rsidRPr="00CC1463" w:rsidRDefault="00E0450C" w:rsidP="000B70B3">
                                  <w:pPr>
                                    <w:spacing w:line="276" w:lineRule="auto"/>
                                    <w:rPr>
                                      <w:b w:val="0"/>
                                      <w:bCs w:val="0"/>
                                      <w:sz w:val="21"/>
                                      <w:szCs w:val="21"/>
                                    </w:rPr>
                                  </w:pPr>
                                  <w:r w:rsidRPr="00CC1463">
                                    <w:rPr>
                                      <w:b w:val="0"/>
                                      <w:bCs w:val="0"/>
                                      <w:sz w:val="21"/>
                                      <w:szCs w:val="21"/>
                                      <w:lang w:val="nl-NL"/>
                                    </w:rPr>
                                    <w:t>20km/h</w:t>
                                  </w:r>
                                </w:p>
                              </w:tc>
                              <w:tc>
                                <w:tcPr>
                                  <w:tcW w:w="500" w:type="dxa"/>
                                  <w:vAlign w:val="center"/>
                                </w:tcPr>
                                <w:p w14:paraId="4796846D" w14:textId="77777777" w:rsidR="00E0450C" w:rsidRPr="00CC1463" w:rsidRDefault="00E0450C" w:rsidP="000B70B3">
                                  <w:pPr>
                                    <w:spacing w:line="276" w:lineRule="auto"/>
                                    <w:jc w:val="right"/>
                                    <w:rPr>
                                      <w:b w:val="0"/>
                                      <w:bCs w:val="0"/>
                                      <w:sz w:val="21"/>
                                      <w:szCs w:val="21"/>
                                      <w:lang w:val="nl-NL"/>
                                    </w:rPr>
                                  </w:pPr>
                                  <w:r w:rsidRPr="00CC1463">
                                    <w:rPr>
                                      <w:b w:val="0"/>
                                      <w:bCs w:val="0"/>
                                      <w:sz w:val="21"/>
                                      <w:szCs w:val="21"/>
                                      <w:lang w:val="nl-NL"/>
                                    </w:rPr>
                                    <w:t>B.</w:t>
                                  </w:r>
                                </w:p>
                              </w:tc>
                              <w:tc>
                                <w:tcPr>
                                  <w:tcW w:w="2060" w:type="dxa"/>
                                  <w:vAlign w:val="center"/>
                                </w:tcPr>
                                <w:p w14:paraId="74632DD9" w14:textId="77777777" w:rsidR="00E0450C" w:rsidRPr="00CC1463" w:rsidRDefault="00E0450C" w:rsidP="000B70B3">
                                  <w:pPr>
                                    <w:spacing w:line="276" w:lineRule="auto"/>
                                    <w:rPr>
                                      <w:b w:val="0"/>
                                      <w:bCs w:val="0"/>
                                      <w:sz w:val="21"/>
                                      <w:szCs w:val="21"/>
                                    </w:rPr>
                                  </w:pPr>
                                  <w:r w:rsidRPr="00CC1463">
                                    <w:rPr>
                                      <w:b w:val="0"/>
                                      <w:bCs w:val="0"/>
                                      <w:sz w:val="21"/>
                                      <w:szCs w:val="21"/>
                                      <w:lang w:val="nl-NL"/>
                                    </w:rPr>
                                    <w:t>một đáp án khác</w:t>
                                  </w:r>
                                </w:p>
                              </w:tc>
                              <w:tc>
                                <w:tcPr>
                                  <w:tcW w:w="500" w:type="dxa"/>
                                  <w:vAlign w:val="center"/>
                                </w:tcPr>
                                <w:p w14:paraId="1BE2DF63" w14:textId="77777777" w:rsidR="00E0450C" w:rsidRPr="00CC1463" w:rsidRDefault="00E0450C" w:rsidP="000B70B3">
                                  <w:pPr>
                                    <w:spacing w:line="276" w:lineRule="auto"/>
                                    <w:jc w:val="right"/>
                                    <w:rPr>
                                      <w:b w:val="0"/>
                                      <w:bCs w:val="0"/>
                                      <w:sz w:val="21"/>
                                      <w:szCs w:val="21"/>
                                    </w:rPr>
                                  </w:pPr>
                                  <w:r w:rsidRPr="00CC1463">
                                    <w:rPr>
                                      <w:b w:val="0"/>
                                      <w:bCs w:val="0"/>
                                      <w:sz w:val="21"/>
                                      <w:szCs w:val="21"/>
                                    </w:rPr>
                                    <w:t>C.</w:t>
                                  </w:r>
                                </w:p>
                              </w:tc>
                              <w:tc>
                                <w:tcPr>
                                  <w:tcW w:w="2060" w:type="dxa"/>
                                  <w:vAlign w:val="center"/>
                                </w:tcPr>
                                <w:p w14:paraId="69A08EB0" w14:textId="77777777" w:rsidR="00E0450C" w:rsidRPr="00CC1463" w:rsidRDefault="00E0450C" w:rsidP="000B70B3">
                                  <w:pPr>
                                    <w:spacing w:line="276" w:lineRule="auto"/>
                                    <w:rPr>
                                      <w:b w:val="0"/>
                                      <w:bCs w:val="0"/>
                                      <w:sz w:val="21"/>
                                      <w:szCs w:val="21"/>
                                    </w:rPr>
                                  </w:pPr>
                                  <w:r w:rsidRPr="00CC1463">
                                    <w:rPr>
                                      <w:b w:val="0"/>
                                      <w:bCs w:val="0"/>
                                      <w:sz w:val="21"/>
                                      <w:szCs w:val="21"/>
                                      <w:lang w:val="nl-NL"/>
                                    </w:rPr>
                                    <w:t>15km/h</w:t>
                                  </w:r>
                                </w:p>
                              </w:tc>
                              <w:tc>
                                <w:tcPr>
                                  <w:tcW w:w="500" w:type="dxa"/>
                                  <w:vAlign w:val="center"/>
                                </w:tcPr>
                                <w:p w14:paraId="4F8ED8D8" w14:textId="77777777" w:rsidR="00E0450C" w:rsidRPr="00CC1463" w:rsidRDefault="00E0450C" w:rsidP="000B70B3">
                                  <w:pPr>
                                    <w:spacing w:line="276" w:lineRule="auto"/>
                                    <w:jc w:val="right"/>
                                    <w:rPr>
                                      <w:b w:val="0"/>
                                      <w:bCs w:val="0"/>
                                      <w:sz w:val="21"/>
                                      <w:szCs w:val="21"/>
                                      <w:lang w:val="nl-NL"/>
                                    </w:rPr>
                                  </w:pPr>
                                  <w:r w:rsidRPr="00CC1463">
                                    <w:rPr>
                                      <w:b w:val="0"/>
                                      <w:bCs w:val="0"/>
                                      <w:sz w:val="21"/>
                                      <w:szCs w:val="21"/>
                                      <w:lang w:val="nl-NL"/>
                                    </w:rPr>
                                    <w:t>D.</w:t>
                                  </w:r>
                                </w:p>
                              </w:tc>
                              <w:tc>
                                <w:tcPr>
                                  <w:tcW w:w="2060" w:type="dxa"/>
                                  <w:vAlign w:val="center"/>
                                </w:tcPr>
                                <w:p w14:paraId="3621A751" w14:textId="77777777" w:rsidR="00E0450C" w:rsidRPr="00CC1463" w:rsidRDefault="00E0450C" w:rsidP="000B70B3">
                                  <w:pPr>
                                    <w:spacing w:line="276" w:lineRule="auto"/>
                                    <w:rPr>
                                      <w:b w:val="0"/>
                                      <w:bCs w:val="0"/>
                                      <w:sz w:val="21"/>
                                      <w:szCs w:val="21"/>
                                    </w:rPr>
                                  </w:pPr>
                                  <w:r w:rsidRPr="00CC1463">
                                    <w:rPr>
                                      <w:b w:val="0"/>
                                      <w:bCs w:val="0"/>
                                      <w:sz w:val="21"/>
                                      <w:szCs w:val="21"/>
                                      <w:lang w:val="nl-NL"/>
                                    </w:rPr>
                                    <w:t>24km/h</w:t>
                                  </w:r>
                                </w:p>
                              </w:tc>
                            </w:tr>
                          </w:tbl>
                          <w:p w14:paraId="4ACE59FD" w14:textId="5B107951" w:rsidR="00E0450C" w:rsidRPr="00CC1463" w:rsidRDefault="00E0450C" w:rsidP="00F7018C">
                            <w:pPr>
                              <w:spacing w:line="276" w:lineRule="auto"/>
                              <w:rPr>
                                <w:b w:val="0"/>
                                <w:bCs w:val="0"/>
                                <w:sz w:val="21"/>
                                <w:szCs w:val="21"/>
                              </w:rPr>
                            </w:pPr>
                            <w:proofErr w:type="gramStart"/>
                            <w:r w:rsidRPr="00CC1463">
                              <w:rPr>
                                <w:sz w:val="21"/>
                                <w:szCs w:val="21"/>
                              </w:rPr>
                              <w:t xml:space="preserve">Câu </w:t>
                            </w:r>
                            <w:r w:rsidRPr="00CC1463">
                              <w:rPr>
                                <w:sz w:val="21"/>
                                <w:szCs w:val="21"/>
                                <w:lang w:val="vi-VN"/>
                              </w:rPr>
                              <w:t>25</w:t>
                            </w:r>
                            <w:r w:rsidRPr="00CC1463">
                              <w:rPr>
                                <w:b w:val="0"/>
                                <w:sz w:val="21"/>
                                <w:szCs w:val="21"/>
                              </w:rPr>
                              <w:t>.</w:t>
                            </w:r>
                            <w:proofErr w:type="gramEnd"/>
                            <w:r w:rsidRPr="00CC1463">
                              <w:rPr>
                                <w:b w:val="0"/>
                                <w:sz w:val="21"/>
                                <w:szCs w:val="21"/>
                              </w:rPr>
                              <w:t xml:space="preserve"> </w:t>
                            </w:r>
                            <w:r w:rsidRPr="00CC1463">
                              <w:rPr>
                                <w:b w:val="0"/>
                                <w:bCs w:val="0"/>
                                <w:sz w:val="21"/>
                                <w:szCs w:val="21"/>
                                <w:lang w:val="nl-NL"/>
                              </w:rPr>
                              <w:t>Vào lúc 8h một xe xuất phát từ điểm A với tốc độ v</w:t>
                            </w:r>
                            <w:r w:rsidRPr="00CC1463">
                              <w:rPr>
                                <w:b w:val="0"/>
                                <w:bCs w:val="0"/>
                                <w:sz w:val="21"/>
                                <w:szCs w:val="21"/>
                                <w:vertAlign w:val="subscript"/>
                                <w:lang w:val="nl-NL"/>
                              </w:rPr>
                              <w:t>1</w:t>
                            </w:r>
                            <w:r w:rsidRPr="00CC1463">
                              <w:rPr>
                                <w:b w:val="0"/>
                                <w:bCs w:val="0"/>
                                <w:sz w:val="21"/>
                                <w:szCs w:val="21"/>
                                <w:lang w:val="nl-NL"/>
                              </w:rPr>
                              <w:t>= 40Km/h về thành phố B, một tiếng sau xe nghỉ lại dọc đường 30 phút sau đó chạy tiếp với tốc độ cũ. Một xe khác xuất phát cũng từ A vào lúc 9h15 phút với tốc độ v</w:t>
                            </w:r>
                            <w:r w:rsidRPr="00CC1463">
                              <w:rPr>
                                <w:b w:val="0"/>
                                <w:bCs w:val="0"/>
                                <w:sz w:val="21"/>
                                <w:szCs w:val="21"/>
                                <w:vertAlign w:val="subscript"/>
                                <w:lang w:val="nl-NL"/>
                              </w:rPr>
                              <w:t>2</w:t>
                            </w:r>
                            <w:r w:rsidRPr="00CC1463">
                              <w:rPr>
                                <w:b w:val="0"/>
                                <w:bCs w:val="0"/>
                                <w:sz w:val="21"/>
                                <w:szCs w:val="21"/>
                                <w:lang w:val="nl-NL"/>
                              </w:rPr>
                              <w:t xml:space="preserve"> = 60Km/h đuổi theo xe trước. Thời điểm hai xe gặp nhau là</w:t>
                            </w:r>
                          </w:p>
                          <w:tbl>
                            <w:tblPr>
                              <w:tblW w:w="10940" w:type="dxa"/>
                              <w:tblLayout w:type="fixed"/>
                              <w:tblLook w:val="0000" w:firstRow="0" w:lastRow="0" w:firstColumn="0" w:lastColumn="0" w:noHBand="0" w:noVBand="0"/>
                            </w:tblPr>
                            <w:tblGrid>
                              <w:gridCol w:w="1200"/>
                              <w:gridCol w:w="2060"/>
                              <w:gridCol w:w="500"/>
                              <w:gridCol w:w="2060"/>
                              <w:gridCol w:w="500"/>
                              <w:gridCol w:w="2060"/>
                              <w:gridCol w:w="500"/>
                              <w:gridCol w:w="2060"/>
                            </w:tblGrid>
                            <w:tr w:rsidR="00E0450C" w:rsidRPr="00CC1463" w14:paraId="5155048C" w14:textId="77777777" w:rsidTr="00D46C27">
                              <w:tc>
                                <w:tcPr>
                                  <w:tcW w:w="1200" w:type="dxa"/>
                                  <w:vAlign w:val="center"/>
                                </w:tcPr>
                                <w:p w14:paraId="695F2170" w14:textId="77777777" w:rsidR="00E0450C" w:rsidRPr="00CC1463" w:rsidRDefault="00E0450C" w:rsidP="000B70B3">
                                  <w:pPr>
                                    <w:spacing w:line="276" w:lineRule="auto"/>
                                    <w:jc w:val="right"/>
                                    <w:rPr>
                                      <w:b w:val="0"/>
                                      <w:bCs w:val="0"/>
                                      <w:sz w:val="21"/>
                                      <w:szCs w:val="21"/>
                                    </w:rPr>
                                  </w:pPr>
                                  <w:r w:rsidRPr="00CC1463">
                                    <w:rPr>
                                      <w:b w:val="0"/>
                                      <w:bCs w:val="0"/>
                                      <w:sz w:val="21"/>
                                      <w:szCs w:val="21"/>
                                    </w:rPr>
                                    <w:t>A.</w:t>
                                  </w:r>
                                </w:p>
                              </w:tc>
                              <w:tc>
                                <w:tcPr>
                                  <w:tcW w:w="2060" w:type="dxa"/>
                                  <w:vAlign w:val="center"/>
                                </w:tcPr>
                                <w:p w14:paraId="0192C06D" w14:textId="77777777" w:rsidR="00E0450C" w:rsidRPr="00CC1463" w:rsidRDefault="00E0450C" w:rsidP="000B70B3">
                                  <w:pPr>
                                    <w:spacing w:line="276" w:lineRule="auto"/>
                                    <w:rPr>
                                      <w:b w:val="0"/>
                                      <w:bCs w:val="0"/>
                                      <w:sz w:val="21"/>
                                      <w:szCs w:val="21"/>
                                    </w:rPr>
                                  </w:pPr>
                                  <w:r w:rsidRPr="00CC1463">
                                    <w:rPr>
                                      <w:b w:val="0"/>
                                      <w:bCs w:val="0"/>
                                      <w:sz w:val="21"/>
                                      <w:szCs w:val="21"/>
                                      <w:lang w:val="nl-NL"/>
                                    </w:rPr>
                                    <w:t>11h20p</w:t>
                                  </w:r>
                                </w:p>
                              </w:tc>
                              <w:tc>
                                <w:tcPr>
                                  <w:tcW w:w="500" w:type="dxa"/>
                                  <w:vAlign w:val="center"/>
                                </w:tcPr>
                                <w:p w14:paraId="75ECB6F0" w14:textId="77777777" w:rsidR="00E0450C" w:rsidRPr="00CC1463" w:rsidRDefault="00E0450C" w:rsidP="000B70B3">
                                  <w:pPr>
                                    <w:spacing w:line="276" w:lineRule="auto"/>
                                    <w:jc w:val="right"/>
                                    <w:rPr>
                                      <w:b w:val="0"/>
                                      <w:bCs w:val="0"/>
                                      <w:sz w:val="21"/>
                                      <w:szCs w:val="21"/>
                                      <w:lang w:val="nl-NL"/>
                                    </w:rPr>
                                  </w:pPr>
                                  <w:r w:rsidRPr="00CC1463">
                                    <w:rPr>
                                      <w:b w:val="0"/>
                                      <w:bCs w:val="0"/>
                                      <w:sz w:val="21"/>
                                      <w:szCs w:val="21"/>
                                      <w:lang w:val="nl-NL"/>
                                    </w:rPr>
                                    <w:t>B.</w:t>
                                  </w:r>
                                </w:p>
                              </w:tc>
                              <w:tc>
                                <w:tcPr>
                                  <w:tcW w:w="2060" w:type="dxa"/>
                                  <w:vAlign w:val="center"/>
                                </w:tcPr>
                                <w:p w14:paraId="15330EE0" w14:textId="77777777" w:rsidR="00E0450C" w:rsidRPr="00CC1463" w:rsidRDefault="00E0450C" w:rsidP="000B70B3">
                                  <w:pPr>
                                    <w:spacing w:line="276" w:lineRule="auto"/>
                                    <w:rPr>
                                      <w:b w:val="0"/>
                                      <w:bCs w:val="0"/>
                                      <w:sz w:val="21"/>
                                      <w:szCs w:val="21"/>
                                    </w:rPr>
                                  </w:pPr>
                                  <w:r w:rsidRPr="00CC1463">
                                    <w:rPr>
                                      <w:b w:val="0"/>
                                      <w:bCs w:val="0"/>
                                      <w:sz w:val="21"/>
                                      <w:szCs w:val="21"/>
                                      <w:lang w:val="nl-NL"/>
                                    </w:rPr>
                                    <w:t>10h15p</w:t>
                                  </w:r>
                                </w:p>
                              </w:tc>
                              <w:tc>
                                <w:tcPr>
                                  <w:tcW w:w="500" w:type="dxa"/>
                                  <w:vAlign w:val="center"/>
                                </w:tcPr>
                                <w:p w14:paraId="62CE65CA" w14:textId="77777777" w:rsidR="00E0450C" w:rsidRPr="00CC1463" w:rsidRDefault="00E0450C" w:rsidP="000B70B3">
                                  <w:pPr>
                                    <w:spacing w:line="276" w:lineRule="auto"/>
                                    <w:jc w:val="right"/>
                                    <w:rPr>
                                      <w:b w:val="0"/>
                                      <w:bCs w:val="0"/>
                                      <w:sz w:val="21"/>
                                      <w:szCs w:val="21"/>
                                    </w:rPr>
                                  </w:pPr>
                                  <w:r w:rsidRPr="00CC1463">
                                    <w:rPr>
                                      <w:b w:val="0"/>
                                      <w:bCs w:val="0"/>
                                      <w:sz w:val="21"/>
                                      <w:szCs w:val="21"/>
                                    </w:rPr>
                                    <w:t>C.</w:t>
                                  </w:r>
                                </w:p>
                              </w:tc>
                              <w:tc>
                                <w:tcPr>
                                  <w:tcW w:w="2060" w:type="dxa"/>
                                  <w:vAlign w:val="center"/>
                                </w:tcPr>
                                <w:p w14:paraId="2323DBFD" w14:textId="77777777" w:rsidR="00E0450C" w:rsidRPr="00CC1463" w:rsidRDefault="00E0450C" w:rsidP="000B70B3">
                                  <w:pPr>
                                    <w:spacing w:line="276" w:lineRule="auto"/>
                                    <w:rPr>
                                      <w:b w:val="0"/>
                                      <w:bCs w:val="0"/>
                                      <w:sz w:val="21"/>
                                      <w:szCs w:val="21"/>
                                    </w:rPr>
                                  </w:pPr>
                                  <w:r w:rsidRPr="00CC1463">
                                    <w:rPr>
                                      <w:b w:val="0"/>
                                      <w:bCs w:val="0"/>
                                      <w:sz w:val="21"/>
                                      <w:szCs w:val="21"/>
                                      <w:lang w:val="nl-NL"/>
                                    </w:rPr>
                                    <w:t>12h</w:t>
                                  </w:r>
                                </w:p>
                              </w:tc>
                              <w:tc>
                                <w:tcPr>
                                  <w:tcW w:w="500" w:type="dxa"/>
                                  <w:vAlign w:val="center"/>
                                </w:tcPr>
                                <w:p w14:paraId="31BB3813" w14:textId="77777777" w:rsidR="00E0450C" w:rsidRPr="00CC1463" w:rsidRDefault="00E0450C" w:rsidP="000B70B3">
                                  <w:pPr>
                                    <w:spacing w:line="276" w:lineRule="auto"/>
                                    <w:jc w:val="right"/>
                                    <w:rPr>
                                      <w:b w:val="0"/>
                                      <w:bCs w:val="0"/>
                                      <w:sz w:val="21"/>
                                      <w:szCs w:val="21"/>
                                      <w:lang w:val="nl-NL"/>
                                    </w:rPr>
                                  </w:pPr>
                                  <w:r w:rsidRPr="00CC1463">
                                    <w:rPr>
                                      <w:b w:val="0"/>
                                      <w:bCs w:val="0"/>
                                      <w:sz w:val="21"/>
                                      <w:szCs w:val="21"/>
                                      <w:lang w:val="nl-NL"/>
                                    </w:rPr>
                                    <w:t>D.</w:t>
                                  </w:r>
                                </w:p>
                              </w:tc>
                              <w:tc>
                                <w:tcPr>
                                  <w:tcW w:w="2060" w:type="dxa"/>
                                  <w:vAlign w:val="center"/>
                                </w:tcPr>
                                <w:p w14:paraId="76630F75" w14:textId="77777777" w:rsidR="00E0450C" w:rsidRPr="00CC1463" w:rsidRDefault="00E0450C" w:rsidP="000B70B3">
                                  <w:pPr>
                                    <w:spacing w:line="276" w:lineRule="auto"/>
                                    <w:rPr>
                                      <w:b w:val="0"/>
                                      <w:bCs w:val="0"/>
                                      <w:sz w:val="21"/>
                                      <w:szCs w:val="21"/>
                                    </w:rPr>
                                  </w:pPr>
                                  <w:r w:rsidRPr="00CC1463">
                                    <w:rPr>
                                      <w:b w:val="0"/>
                                      <w:bCs w:val="0"/>
                                      <w:sz w:val="21"/>
                                      <w:szCs w:val="21"/>
                                      <w:lang w:val="nl-NL"/>
                                    </w:rPr>
                                    <w:t>10h45p</w:t>
                                  </w:r>
                                </w:p>
                              </w:tc>
                            </w:tr>
                          </w:tbl>
                          <w:p w14:paraId="5090F91C" w14:textId="3A04F844" w:rsidR="00E0450C" w:rsidRPr="00CC1463" w:rsidRDefault="00E0450C" w:rsidP="00F7018C">
                            <w:pPr>
                              <w:spacing w:line="276" w:lineRule="auto"/>
                              <w:rPr>
                                <w:b w:val="0"/>
                                <w:bCs w:val="0"/>
                                <w:sz w:val="21"/>
                                <w:szCs w:val="21"/>
                              </w:rPr>
                            </w:pPr>
                            <w:proofErr w:type="gramStart"/>
                            <w:r w:rsidRPr="00CC1463">
                              <w:rPr>
                                <w:sz w:val="21"/>
                                <w:szCs w:val="21"/>
                              </w:rPr>
                              <w:t xml:space="preserve">Câu </w:t>
                            </w:r>
                            <w:r w:rsidRPr="00CC1463">
                              <w:rPr>
                                <w:sz w:val="21"/>
                                <w:szCs w:val="21"/>
                                <w:lang w:val="vi-VN"/>
                              </w:rPr>
                              <w:t>26</w:t>
                            </w:r>
                            <w:r w:rsidRPr="00CC1463">
                              <w:rPr>
                                <w:b w:val="0"/>
                                <w:sz w:val="21"/>
                                <w:szCs w:val="21"/>
                              </w:rPr>
                              <w:t>.</w:t>
                            </w:r>
                            <w:proofErr w:type="gramEnd"/>
                            <w:r w:rsidRPr="00CC1463">
                              <w:rPr>
                                <w:b w:val="0"/>
                                <w:sz w:val="21"/>
                                <w:szCs w:val="21"/>
                              </w:rPr>
                              <w:t xml:space="preserve"> </w:t>
                            </w:r>
                            <w:r w:rsidRPr="00CC1463">
                              <w:rPr>
                                <w:b w:val="0"/>
                                <w:bCs w:val="0"/>
                                <w:sz w:val="21"/>
                                <w:szCs w:val="21"/>
                                <w:lang w:val="nl-NL"/>
                              </w:rPr>
                              <w:t>Vào lúc 8h một xe xuất phát từ điểm A với tốc độ v</w:t>
                            </w:r>
                            <w:r w:rsidRPr="00CC1463">
                              <w:rPr>
                                <w:b w:val="0"/>
                                <w:bCs w:val="0"/>
                                <w:sz w:val="21"/>
                                <w:szCs w:val="21"/>
                                <w:vertAlign w:val="subscript"/>
                                <w:lang w:val="nl-NL"/>
                              </w:rPr>
                              <w:t>1</w:t>
                            </w:r>
                            <w:r w:rsidRPr="00CC1463">
                              <w:rPr>
                                <w:b w:val="0"/>
                                <w:bCs w:val="0"/>
                                <w:sz w:val="21"/>
                                <w:szCs w:val="21"/>
                                <w:lang w:val="nl-NL"/>
                              </w:rPr>
                              <w:t>= 40Km/h về thành phố B, một tiếng sau xe nghỉ lại dọc đường 30 phút sau đó chạy tiếp với tốc độ 50Km/h. Một xe khác xuất phát cũng từ A vào lúc 9h15 phút với tốc độ v</w:t>
                            </w:r>
                            <w:r w:rsidRPr="00CC1463">
                              <w:rPr>
                                <w:b w:val="0"/>
                                <w:bCs w:val="0"/>
                                <w:sz w:val="21"/>
                                <w:szCs w:val="21"/>
                                <w:vertAlign w:val="subscript"/>
                                <w:lang w:val="nl-NL"/>
                              </w:rPr>
                              <w:t>2</w:t>
                            </w:r>
                            <w:r w:rsidRPr="00CC1463">
                              <w:rPr>
                                <w:b w:val="0"/>
                                <w:bCs w:val="0"/>
                                <w:sz w:val="21"/>
                                <w:szCs w:val="21"/>
                                <w:lang w:val="nl-NL"/>
                              </w:rPr>
                              <w:t xml:space="preserve"> = 60Km/h đuổi theo xe trước. Thời điểm hai xe gặp nhau là</w:t>
                            </w:r>
                          </w:p>
                          <w:tbl>
                            <w:tblPr>
                              <w:tblW w:w="10940" w:type="dxa"/>
                              <w:tblLayout w:type="fixed"/>
                              <w:tblLook w:val="0000" w:firstRow="0" w:lastRow="0" w:firstColumn="0" w:lastColumn="0" w:noHBand="0" w:noVBand="0"/>
                            </w:tblPr>
                            <w:tblGrid>
                              <w:gridCol w:w="1200"/>
                              <w:gridCol w:w="2060"/>
                              <w:gridCol w:w="500"/>
                              <w:gridCol w:w="2060"/>
                              <w:gridCol w:w="500"/>
                              <w:gridCol w:w="2060"/>
                              <w:gridCol w:w="500"/>
                              <w:gridCol w:w="2060"/>
                            </w:tblGrid>
                            <w:tr w:rsidR="00E0450C" w:rsidRPr="00CC1463" w14:paraId="33DB7502" w14:textId="77777777" w:rsidTr="00D46C27">
                              <w:tc>
                                <w:tcPr>
                                  <w:tcW w:w="1200" w:type="dxa"/>
                                  <w:vAlign w:val="center"/>
                                </w:tcPr>
                                <w:p w14:paraId="64B176BE" w14:textId="77777777" w:rsidR="00E0450C" w:rsidRPr="00CC1463" w:rsidRDefault="00E0450C" w:rsidP="00E5462F">
                                  <w:pPr>
                                    <w:spacing w:line="276" w:lineRule="auto"/>
                                    <w:jc w:val="center"/>
                                    <w:rPr>
                                      <w:b w:val="0"/>
                                      <w:bCs w:val="0"/>
                                      <w:sz w:val="21"/>
                                      <w:szCs w:val="21"/>
                                    </w:rPr>
                                  </w:pPr>
                                  <w:r w:rsidRPr="00CC1463">
                                    <w:rPr>
                                      <w:b w:val="0"/>
                                      <w:bCs w:val="0"/>
                                      <w:sz w:val="21"/>
                                      <w:szCs w:val="21"/>
                                    </w:rPr>
                                    <w:t>A.</w:t>
                                  </w:r>
                                </w:p>
                              </w:tc>
                              <w:tc>
                                <w:tcPr>
                                  <w:tcW w:w="2060" w:type="dxa"/>
                                  <w:vAlign w:val="center"/>
                                </w:tcPr>
                                <w:p w14:paraId="0725537C" w14:textId="77777777" w:rsidR="00E0450C" w:rsidRPr="00CC1463" w:rsidRDefault="00E0450C" w:rsidP="000B70B3">
                                  <w:pPr>
                                    <w:spacing w:line="276" w:lineRule="auto"/>
                                    <w:rPr>
                                      <w:b w:val="0"/>
                                      <w:bCs w:val="0"/>
                                      <w:sz w:val="21"/>
                                      <w:szCs w:val="21"/>
                                    </w:rPr>
                                  </w:pPr>
                                  <w:r w:rsidRPr="00CC1463">
                                    <w:rPr>
                                      <w:b w:val="0"/>
                                      <w:bCs w:val="0"/>
                                      <w:sz w:val="21"/>
                                      <w:szCs w:val="21"/>
                                      <w:lang w:val="nl-NL"/>
                                    </w:rPr>
                                    <w:t>12h30p</w:t>
                                  </w:r>
                                </w:p>
                              </w:tc>
                              <w:tc>
                                <w:tcPr>
                                  <w:tcW w:w="500" w:type="dxa"/>
                                  <w:vAlign w:val="center"/>
                                </w:tcPr>
                                <w:p w14:paraId="3E006435" w14:textId="77777777" w:rsidR="00E0450C" w:rsidRPr="00CC1463" w:rsidRDefault="00E0450C" w:rsidP="000B70B3">
                                  <w:pPr>
                                    <w:spacing w:line="276" w:lineRule="auto"/>
                                    <w:jc w:val="right"/>
                                    <w:rPr>
                                      <w:b w:val="0"/>
                                      <w:bCs w:val="0"/>
                                      <w:sz w:val="21"/>
                                      <w:szCs w:val="21"/>
                                      <w:lang w:val="nl-NL"/>
                                    </w:rPr>
                                  </w:pPr>
                                  <w:r w:rsidRPr="00CC1463">
                                    <w:rPr>
                                      <w:b w:val="0"/>
                                      <w:bCs w:val="0"/>
                                      <w:sz w:val="21"/>
                                      <w:szCs w:val="21"/>
                                      <w:lang w:val="nl-NL"/>
                                    </w:rPr>
                                    <w:t>B.</w:t>
                                  </w:r>
                                </w:p>
                              </w:tc>
                              <w:tc>
                                <w:tcPr>
                                  <w:tcW w:w="2060" w:type="dxa"/>
                                  <w:vAlign w:val="center"/>
                                </w:tcPr>
                                <w:p w14:paraId="30112CE2" w14:textId="77777777" w:rsidR="00E0450C" w:rsidRPr="00CC1463" w:rsidRDefault="00E0450C" w:rsidP="000B70B3">
                                  <w:pPr>
                                    <w:spacing w:line="276" w:lineRule="auto"/>
                                    <w:rPr>
                                      <w:b w:val="0"/>
                                      <w:bCs w:val="0"/>
                                      <w:sz w:val="21"/>
                                      <w:szCs w:val="21"/>
                                    </w:rPr>
                                  </w:pPr>
                                  <w:r w:rsidRPr="00CC1463">
                                    <w:rPr>
                                      <w:b w:val="0"/>
                                      <w:bCs w:val="0"/>
                                      <w:sz w:val="21"/>
                                      <w:szCs w:val="21"/>
                                      <w:lang w:val="nl-NL"/>
                                    </w:rPr>
                                    <w:t>12h</w:t>
                                  </w:r>
                                </w:p>
                              </w:tc>
                              <w:tc>
                                <w:tcPr>
                                  <w:tcW w:w="500" w:type="dxa"/>
                                  <w:vAlign w:val="center"/>
                                </w:tcPr>
                                <w:p w14:paraId="1DF39599" w14:textId="77777777" w:rsidR="00E0450C" w:rsidRPr="00CC1463" w:rsidRDefault="00E0450C" w:rsidP="000B70B3">
                                  <w:pPr>
                                    <w:spacing w:line="276" w:lineRule="auto"/>
                                    <w:jc w:val="right"/>
                                    <w:rPr>
                                      <w:b w:val="0"/>
                                      <w:bCs w:val="0"/>
                                      <w:sz w:val="21"/>
                                      <w:szCs w:val="21"/>
                                    </w:rPr>
                                  </w:pPr>
                                  <w:r w:rsidRPr="00CC1463">
                                    <w:rPr>
                                      <w:b w:val="0"/>
                                      <w:bCs w:val="0"/>
                                      <w:sz w:val="21"/>
                                      <w:szCs w:val="21"/>
                                    </w:rPr>
                                    <w:t>C.</w:t>
                                  </w:r>
                                </w:p>
                              </w:tc>
                              <w:tc>
                                <w:tcPr>
                                  <w:tcW w:w="2060" w:type="dxa"/>
                                  <w:vAlign w:val="center"/>
                                </w:tcPr>
                                <w:p w14:paraId="24BECA9A" w14:textId="77777777" w:rsidR="00E0450C" w:rsidRPr="00CC1463" w:rsidRDefault="00E0450C" w:rsidP="000B70B3">
                                  <w:pPr>
                                    <w:spacing w:line="276" w:lineRule="auto"/>
                                    <w:rPr>
                                      <w:b w:val="0"/>
                                      <w:bCs w:val="0"/>
                                      <w:sz w:val="21"/>
                                      <w:szCs w:val="21"/>
                                    </w:rPr>
                                  </w:pPr>
                                  <w:r w:rsidRPr="00CC1463">
                                    <w:rPr>
                                      <w:b w:val="0"/>
                                      <w:bCs w:val="0"/>
                                      <w:sz w:val="21"/>
                                      <w:szCs w:val="21"/>
                                      <w:lang w:val="nl-NL"/>
                                    </w:rPr>
                                    <w:t>12h15p</w:t>
                                  </w:r>
                                </w:p>
                              </w:tc>
                              <w:tc>
                                <w:tcPr>
                                  <w:tcW w:w="500" w:type="dxa"/>
                                  <w:vAlign w:val="center"/>
                                </w:tcPr>
                                <w:p w14:paraId="466F3C61" w14:textId="77777777" w:rsidR="00E0450C" w:rsidRPr="00CC1463" w:rsidRDefault="00E0450C" w:rsidP="000B70B3">
                                  <w:pPr>
                                    <w:spacing w:line="276" w:lineRule="auto"/>
                                    <w:jc w:val="right"/>
                                    <w:rPr>
                                      <w:b w:val="0"/>
                                      <w:bCs w:val="0"/>
                                      <w:sz w:val="21"/>
                                      <w:szCs w:val="21"/>
                                      <w:lang w:val="nl-NL"/>
                                    </w:rPr>
                                  </w:pPr>
                                  <w:r w:rsidRPr="00CC1463">
                                    <w:rPr>
                                      <w:b w:val="0"/>
                                      <w:bCs w:val="0"/>
                                      <w:sz w:val="21"/>
                                      <w:szCs w:val="21"/>
                                      <w:lang w:val="nl-NL"/>
                                    </w:rPr>
                                    <w:t>D.</w:t>
                                  </w:r>
                                </w:p>
                              </w:tc>
                              <w:tc>
                                <w:tcPr>
                                  <w:tcW w:w="2060" w:type="dxa"/>
                                  <w:vAlign w:val="center"/>
                                </w:tcPr>
                                <w:p w14:paraId="346C2530" w14:textId="77777777" w:rsidR="00E0450C" w:rsidRPr="00CC1463" w:rsidRDefault="00E0450C" w:rsidP="000B70B3">
                                  <w:pPr>
                                    <w:spacing w:line="276" w:lineRule="auto"/>
                                    <w:rPr>
                                      <w:b w:val="0"/>
                                      <w:bCs w:val="0"/>
                                      <w:sz w:val="21"/>
                                      <w:szCs w:val="21"/>
                                    </w:rPr>
                                  </w:pPr>
                                  <w:r w:rsidRPr="00CC1463">
                                    <w:rPr>
                                      <w:b w:val="0"/>
                                      <w:bCs w:val="0"/>
                                      <w:sz w:val="21"/>
                                      <w:szCs w:val="21"/>
                                      <w:lang w:val="nl-NL"/>
                                    </w:rPr>
                                    <w:t>11h30p</w:t>
                                  </w:r>
                                </w:p>
                              </w:tc>
                            </w:tr>
                          </w:tbl>
                          <w:p w14:paraId="09768448" w14:textId="77777777" w:rsidR="00E0450C" w:rsidRPr="00CC1463" w:rsidRDefault="00E0450C" w:rsidP="000B70B3">
                            <w:pPr>
                              <w:rPr>
                                <w:b w:val="0"/>
                                <w:i/>
                                <w:sz w:val="20"/>
                                <w:szCs w:val="20"/>
                              </w:rPr>
                            </w:pPr>
                          </w:p>
                          <w:tbl>
                            <w:tblPr>
                              <w:tblW w:w="10183"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183"/>
                            </w:tblGrid>
                            <w:tr w:rsidR="00E0450C" w:rsidRPr="00CC1463" w14:paraId="0C42BEF5" w14:textId="77777777" w:rsidTr="007F1663">
                              <w:tc>
                                <w:tcPr>
                                  <w:tcW w:w="10183" w:type="dxa"/>
                                  <w:shd w:val="clear" w:color="auto" w:fill="auto"/>
                                </w:tcPr>
                                <w:p w14:paraId="0E707B9C" w14:textId="77777777" w:rsidR="00E0450C" w:rsidRPr="00CC1463" w:rsidRDefault="00E0450C" w:rsidP="00A52BBA">
                                  <w:pPr>
                                    <w:rPr>
                                      <w:b w:val="0"/>
                                    </w:rPr>
                                  </w:pPr>
                                </w:p>
                              </w:tc>
                            </w:tr>
                            <w:tr w:rsidR="00E0450C" w:rsidRPr="00CC1463" w14:paraId="7845A9D4" w14:textId="77777777" w:rsidTr="007F1663">
                              <w:tc>
                                <w:tcPr>
                                  <w:tcW w:w="10183" w:type="dxa"/>
                                  <w:shd w:val="clear" w:color="auto" w:fill="auto"/>
                                </w:tcPr>
                                <w:p w14:paraId="77A461B7" w14:textId="77777777" w:rsidR="00E0450C" w:rsidRPr="00CC1463" w:rsidRDefault="00E0450C" w:rsidP="00A52BBA">
                                  <w:pPr>
                                    <w:rPr>
                                      <w:b w:val="0"/>
                                    </w:rPr>
                                  </w:pPr>
                                </w:p>
                              </w:tc>
                            </w:tr>
                            <w:tr w:rsidR="00E0450C" w:rsidRPr="00CC1463" w14:paraId="13EDAE02" w14:textId="77777777" w:rsidTr="007F1663">
                              <w:tc>
                                <w:tcPr>
                                  <w:tcW w:w="10183" w:type="dxa"/>
                                  <w:shd w:val="clear" w:color="auto" w:fill="auto"/>
                                </w:tcPr>
                                <w:p w14:paraId="23913010" w14:textId="77777777" w:rsidR="00E0450C" w:rsidRPr="00CC1463" w:rsidRDefault="00E0450C" w:rsidP="00A52BBA">
                                  <w:pPr>
                                    <w:rPr>
                                      <w:b w:val="0"/>
                                    </w:rPr>
                                  </w:pPr>
                                </w:p>
                              </w:tc>
                            </w:tr>
                            <w:tr w:rsidR="00E0450C" w:rsidRPr="00CC1463" w14:paraId="4CADA866" w14:textId="77777777" w:rsidTr="007F1663">
                              <w:tc>
                                <w:tcPr>
                                  <w:tcW w:w="10183" w:type="dxa"/>
                                  <w:shd w:val="clear" w:color="auto" w:fill="auto"/>
                                </w:tcPr>
                                <w:p w14:paraId="20392E30" w14:textId="77777777" w:rsidR="00E0450C" w:rsidRPr="00CC1463" w:rsidRDefault="00E0450C" w:rsidP="00A52BBA">
                                  <w:pPr>
                                    <w:rPr>
                                      <w:b w:val="0"/>
                                    </w:rPr>
                                  </w:pPr>
                                </w:p>
                              </w:tc>
                            </w:tr>
                            <w:tr w:rsidR="00E0450C" w:rsidRPr="00CC1463" w14:paraId="659A64EB" w14:textId="77777777" w:rsidTr="007F1663">
                              <w:tc>
                                <w:tcPr>
                                  <w:tcW w:w="10183" w:type="dxa"/>
                                  <w:shd w:val="clear" w:color="auto" w:fill="auto"/>
                                </w:tcPr>
                                <w:p w14:paraId="3D223D67" w14:textId="77777777" w:rsidR="00E0450C" w:rsidRPr="00CC1463" w:rsidRDefault="00E0450C" w:rsidP="00A52BBA">
                                  <w:pPr>
                                    <w:rPr>
                                      <w:b w:val="0"/>
                                    </w:rPr>
                                  </w:pPr>
                                </w:p>
                              </w:tc>
                            </w:tr>
                            <w:tr w:rsidR="00E0450C" w:rsidRPr="00CC1463" w14:paraId="7EBB5C27" w14:textId="77777777" w:rsidTr="007F1663">
                              <w:tc>
                                <w:tcPr>
                                  <w:tcW w:w="10183" w:type="dxa"/>
                                  <w:shd w:val="clear" w:color="auto" w:fill="auto"/>
                                </w:tcPr>
                                <w:p w14:paraId="6F1E76AA" w14:textId="77777777" w:rsidR="00E0450C" w:rsidRPr="00CC1463" w:rsidRDefault="00E0450C" w:rsidP="00A52BBA">
                                  <w:pPr>
                                    <w:rPr>
                                      <w:b w:val="0"/>
                                    </w:rPr>
                                  </w:pPr>
                                </w:p>
                              </w:tc>
                            </w:tr>
                            <w:tr w:rsidR="00E0450C" w:rsidRPr="00CC1463" w14:paraId="34D144D9" w14:textId="77777777" w:rsidTr="007F1663">
                              <w:tc>
                                <w:tcPr>
                                  <w:tcW w:w="10183" w:type="dxa"/>
                                  <w:shd w:val="clear" w:color="auto" w:fill="auto"/>
                                </w:tcPr>
                                <w:p w14:paraId="74CB42DE" w14:textId="77777777" w:rsidR="00E0450C" w:rsidRPr="00CC1463" w:rsidRDefault="00E0450C" w:rsidP="00A52BBA">
                                  <w:pPr>
                                    <w:rPr>
                                      <w:b w:val="0"/>
                                    </w:rPr>
                                  </w:pPr>
                                </w:p>
                              </w:tc>
                            </w:tr>
                            <w:tr w:rsidR="00E0450C" w:rsidRPr="00CC1463" w14:paraId="662FCF29" w14:textId="77777777" w:rsidTr="007F1663">
                              <w:tc>
                                <w:tcPr>
                                  <w:tcW w:w="10183" w:type="dxa"/>
                                  <w:shd w:val="clear" w:color="auto" w:fill="auto"/>
                                </w:tcPr>
                                <w:p w14:paraId="5B4AF898" w14:textId="77777777" w:rsidR="00E0450C" w:rsidRPr="00CC1463" w:rsidRDefault="00E0450C" w:rsidP="00A52BBA">
                                  <w:pPr>
                                    <w:rPr>
                                      <w:b w:val="0"/>
                                    </w:rPr>
                                  </w:pPr>
                                </w:p>
                              </w:tc>
                            </w:tr>
                            <w:tr w:rsidR="00E0450C" w:rsidRPr="00CC1463" w14:paraId="3D41F266" w14:textId="77777777" w:rsidTr="007F1663">
                              <w:tc>
                                <w:tcPr>
                                  <w:tcW w:w="10183" w:type="dxa"/>
                                  <w:shd w:val="clear" w:color="auto" w:fill="auto"/>
                                </w:tcPr>
                                <w:p w14:paraId="532B3FF8" w14:textId="77777777" w:rsidR="00E0450C" w:rsidRPr="00CC1463" w:rsidRDefault="00E0450C" w:rsidP="00A52BBA">
                                  <w:pPr>
                                    <w:rPr>
                                      <w:b w:val="0"/>
                                    </w:rPr>
                                  </w:pPr>
                                </w:p>
                              </w:tc>
                            </w:tr>
                            <w:tr w:rsidR="00E0450C" w:rsidRPr="00CC1463" w14:paraId="75779ACB" w14:textId="77777777" w:rsidTr="007F1663">
                              <w:tc>
                                <w:tcPr>
                                  <w:tcW w:w="10183" w:type="dxa"/>
                                  <w:shd w:val="clear" w:color="auto" w:fill="auto"/>
                                </w:tcPr>
                                <w:p w14:paraId="25FCFCB6" w14:textId="77777777" w:rsidR="00E0450C" w:rsidRPr="00CC1463" w:rsidRDefault="00E0450C" w:rsidP="00A52BBA">
                                  <w:pPr>
                                    <w:rPr>
                                      <w:b w:val="0"/>
                                    </w:rPr>
                                  </w:pPr>
                                </w:p>
                              </w:tc>
                            </w:tr>
                            <w:tr w:rsidR="00E0450C" w:rsidRPr="00CC1463" w14:paraId="5A8CB859" w14:textId="77777777" w:rsidTr="007F1663">
                              <w:tc>
                                <w:tcPr>
                                  <w:tcW w:w="10183" w:type="dxa"/>
                                  <w:shd w:val="clear" w:color="auto" w:fill="auto"/>
                                </w:tcPr>
                                <w:p w14:paraId="087A654C" w14:textId="77777777" w:rsidR="00E0450C" w:rsidRPr="00CC1463" w:rsidRDefault="00E0450C" w:rsidP="00A52BBA">
                                  <w:pPr>
                                    <w:rPr>
                                      <w:b w:val="0"/>
                                    </w:rPr>
                                  </w:pPr>
                                </w:p>
                              </w:tc>
                            </w:tr>
                            <w:tr w:rsidR="00E0450C" w:rsidRPr="00CC1463" w14:paraId="1EBD071C" w14:textId="77777777" w:rsidTr="007F1663">
                              <w:tc>
                                <w:tcPr>
                                  <w:tcW w:w="10183" w:type="dxa"/>
                                  <w:shd w:val="clear" w:color="auto" w:fill="auto"/>
                                </w:tcPr>
                                <w:p w14:paraId="638920D2" w14:textId="77777777" w:rsidR="00E0450C" w:rsidRPr="00CC1463" w:rsidRDefault="00E0450C" w:rsidP="00A52BBA">
                                  <w:pPr>
                                    <w:rPr>
                                      <w:b w:val="0"/>
                                    </w:rPr>
                                  </w:pPr>
                                </w:p>
                              </w:tc>
                            </w:tr>
                            <w:tr w:rsidR="00E0450C" w:rsidRPr="00CC1463" w14:paraId="5F93D72B" w14:textId="77777777" w:rsidTr="007F1663">
                              <w:tc>
                                <w:tcPr>
                                  <w:tcW w:w="10183" w:type="dxa"/>
                                  <w:shd w:val="clear" w:color="auto" w:fill="auto"/>
                                </w:tcPr>
                                <w:p w14:paraId="54C68973" w14:textId="77777777" w:rsidR="00E0450C" w:rsidRPr="00CC1463" w:rsidRDefault="00E0450C" w:rsidP="00A52BBA">
                                  <w:pPr>
                                    <w:rPr>
                                      <w:b w:val="0"/>
                                    </w:rPr>
                                  </w:pPr>
                                </w:p>
                              </w:tc>
                            </w:tr>
                            <w:tr w:rsidR="00E0450C" w:rsidRPr="00CC1463" w14:paraId="6A8CD1F5" w14:textId="77777777" w:rsidTr="007F1663">
                              <w:tc>
                                <w:tcPr>
                                  <w:tcW w:w="10183" w:type="dxa"/>
                                  <w:shd w:val="clear" w:color="auto" w:fill="auto"/>
                                </w:tcPr>
                                <w:p w14:paraId="45B27705" w14:textId="77777777" w:rsidR="00E0450C" w:rsidRPr="00CC1463" w:rsidRDefault="00E0450C" w:rsidP="00A52BBA">
                                  <w:pPr>
                                    <w:rPr>
                                      <w:b w:val="0"/>
                                    </w:rPr>
                                  </w:pPr>
                                </w:p>
                              </w:tc>
                            </w:tr>
                            <w:tr w:rsidR="00E0450C" w:rsidRPr="00CC1463" w14:paraId="66D8A8B7" w14:textId="77777777" w:rsidTr="007F1663">
                              <w:tc>
                                <w:tcPr>
                                  <w:tcW w:w="10183" w:type="dxa"/>
                                  <w:shd w:val="clear" w:color="auto" w:fill="auto"/>
                                </w:tcPr>
                                <w:p w14:paraId="375F875C" w14:textId="77777777" w:rsidR="00E0450C" w:rsidRPr="00CC1463" w:rsidRDefault="00E0450C" w:rsidP="00A52BBA">
                                  <w:pPr>
                                    <w:rPr>
                                      <w:b w:val="0"/>
                                    </w:rPr>
                                  </w:pPr>
                                </w:p>
                              </w:tc>
                            </w:tr>
                            <w:tr w:rsidR="00E0450C" w:rsidRPr="00CC1463" w14:paraId="013F3A93" w14:textId="77777777" w:rsidTr="007F1663">
                              <w:tc>
                                <w:tcPr>
                                  <w:tcW w:w="10183" w:type="dxa"/>
                                  <w:shd w:val="clear" w:color="auto" w:fill="auto"/>
                                </w:tcPr>
                                <w:p w14:paraId="20CD5B96" w14:textId="77777777" w:rsidR="00E0450C" w:rsidRPr="00CC1463" w:rsidRDefault="00E0450C" w:rsidP="00A52BBA">
                                  <w:pPr>
                                    <w:rPr>
                                      <w:b w:val="0"/>
                                    </w:rPr>
                                  </w:pPr>
                                </w:p>
                              </w:tc>
                            </w:tr>
                            <w:tr w:rsidR="00E0450C" w:rsidRPr="00CC1463" w14:paraId="0CB94719" w14:textId="77777777" w:rsidTr="007F1663">
                              <w:tc>
                                <w:tcPr>
                                  <w:tcW w:w="10183" w:type="dxa"/>
                                  <w:shd w:val="clear" w:color="auto" w:fill="auto"/>
                                </w:tcPr>
                                <w:p w14:paraId="71B6CBE7" w14:textId="77777777" w:rsidR="00E0450C" w:rsidRPr="00CC1463" w:rsidRDefault="00E0450C" w:rsidP="00A52BBA">
                                  <w:pPr>
                                    <w:rPr>
                                      <w:b w:val="0"/>
                                    </w:rPr>
                                  </w:pPr>
                                </w:p>
                              </w:tc>
                            </w:tr>
                            <w:tr w:rsidR="00E0450C" w:rsidRPr="00CC1463" w14:paraId="1F1F7D51" w14:textId="77777777" w:rsidTr="007F1663">
                              <w:tc>
                                <w:tcPr>
                                  <w:tcW w:w="10183" w:type="dxa"/>
                                  <w:shd w:val="clear" w:color="auto" w:fill="auto"/>
                                </w:tcPr>
                                <w:p w14:paraId="3AE93192" w14:textId="77777777" w:rsidR="00E0450C" w:rsidRPr="00CC1463" w:rsidRDefault="00E0450C" w:rsidP="00A52BBA">
                                  <w:pPr>
                                    <w:rPr>
                                      <w:b w:val="0"/>
                                    </w:rPr>
                                  </w:pPr>
                                </w:p>
                              </w:tc>
                            </w:tr>
                            <w:tr w:rsidR="00E0450C" w:rsidRPr="00CC1463" w14:paraId="15FE06F4" w14:textId="77777777" w:rsidTr="007F1663">
                              <w:tc>
                                <w:tcPr>
                                  <w:tcW w:w="10183" w:type="dxa"/>
                                  <w:shd w:val="clear" w:color="auto" w:fill="auto"/>
                                </w:tcPr>
                                <w:p w14:paraId="161746A6" w14:textId="77777777" w:rsidR="00E0450C" w:rsidRPr="00CC1463" w:rsidRDefault="00E0450C" w:rsidP="00A52BBA">
                                  <w:pPr>
                                    <w:rPr>
                                      <w:b w:val="0"/>
                                    </w:rPr>
                                  </w:pPr>
                                </w:p>
                              </w:tc>
                            </w:tr>
                            <w:tr w:rsidR="00E0450C" w:rsidRPr="00CC1463" w14:paraId="16C7255D" w14:textId="77777777" w:rsidTr="007F1663">
                              <w:tc>
                                <w:tcPr>
                                  <w:tcW w:w="10183" w:type="dxa"/>
                                  <w:shd w:val="clear" w:color="auto" w:fill="auto"/>
                                </w:tcPr>
                                <w:p w14:paraId="4D5D7E67" w14:textId="77777777" w:rsidR="00E0450C" w:rsidRPr="00CC1463" w:rsidRDefault="00E0450C" w:rsidP="00A52BBA">
                                  <w:pPr>
                                    <w:rPr>
                                      <w:b w:val="0"/>
                                    </w:rPr>
                                  </w:pPr>
                                </w:p>
                              </w:tc>
                            </w:tr>
                            <w:tr w:rsidR="00E0450C" w:rsidRPr="00CC1463" w14:paraId="6DC54770" w14:textId="77777777" w:rsidTr="007F1663">
                              <w:tc>
                                <w:tcPr>
                                  <w:tcW w:w="10183" w:type="dxa"/>
                                  <w:shd w:val="clear" w:color="auto" w:fill="auto"/>
                                </w:tcPr>
                                <w:p w14:paraId="70F1227F" w14:textId="77777777" w:rsidR="00E0450C" w:rsidRPr="00CC1463" w:rsidRDefault="00E0450C" w:rsidP="00A52BBA">
                                  <w:pPr>
                                    <w:rPr>
                                      <w:b w:val="0"/>
                                    </w:rPr>
                                  </w:pPr>
                                </w:p>
                              </w:tc>
                            </w:tr>
                            <w:tr w:rsidR="00E0450C" w:rsidRPr="00CC1463" w14:paraId="2C937F83" w14:textId="77777777" w:rsidTr="007F1663">
                              <w:tc>
                                <w:tcPr>
                                  <w:tcW w:w="10183" w:type="dxa"/>
                                  <w:shd w:val="clear" w:color="auto" w:fill="auto"/>
                                </w:tcPr>
                                <w:p w14:paraId="445283B5" w14:textId="77777777" w:rsidR="00E0450C" w:rsidRPr="00CC1463" w:rsidRDefault="00E0450C" w:rsidP="00A52BBA">
                                  <w:pPr>
                                    <w:rPr>
                                      <w:b w:val="0"/>
                                    </w:rPr>
                                  </w:pPr>
                                </w:p>
                              </w:tc>
                            </w:tr>
                            <w:tr w:rsidR="00E0450C" w:rsidRPr="00CC1463" w14:paraId="6A22FD25" w14:textId="77777777" w:rsidTr="007F1663">
                              <w:tc>
                                <w:tcPr>
                                  <w:tcW w:w="10183" w:type="dxa"/>
                                  <w:shd w:val="clear" w:color="auto" w:fill="auto"/>
                                </w:tcPr>
                                <w:p w14:paraId="318F8661" w14:textId="77777777" w:rsidR="00E0450C" w:rsidRPr="00CC1463" w:rsidRDefault="00E0450C" w:rsidP="00A52BBA">
                                  <w:pPr>
                                    <w:rPr>
                                      <w:b w:val="0"/>
                                    </w:rPr>
                                  </w:pPr>
                                </w:p>
                              </w:tc>
                            </w:tr>
                            <w:tr w:rsidR="00E0450C" w:rsidRPr="00CC1463" w14:paraId="1BBAB2AA" w14:textId="77777777" w:rsidTr="007F1663">
                              <w:tc>
                                <w:tcPr>
                                  <w:tcW w:w="10183" w:type="dxa"/>
                                  <w:shd w:val="clear" w:color="auto" w:fill="auto"/>
                                </w:tcPr>
                                <w:p w14:paraId="5B566056" w14:textId="77777777" w:rsidR="00E0450C" w:rsidRPr="00CC1463" w:rsidRDefault="00E0450C" w:rsidP="00A52BBA">
                                  <w:pPr>
                                    <w:rPr>
                                      <w:b w:val="0"/>
                                    </w:rPr>
                                  </w:pPr>
                                </w:p>
                              </w:tc>
                            </w:tr>
                            <w:tr w:rsidR="00E0450C" w:rsidRPr="00CC1463" w14:paraId="0C3483E0" w14:textId="77777777" w:rsidTr="007F1663">
                              <w:tc>
                                <w:tcPr>
                                  <w:tcW w:w="10183" w:type="dxa"/>
                                  <w:shd w:val="clear" w:color="auto" w:fill="auto"/>
                                </w:tcPr>
                                <w:p w14:paraId="6464DB0E" w14:textId="77777777" w:rsidR="00E0450C" w:rsidRPr="00CC1463" w:rsidRDefault="00E0450C" w:rsidP="00A52BBA">
                                  <w:pPr>
                                    <w:rPr>
                                      <w:b w:val="0"/>
                                    </w:rPr>
                                  </w:pPr>
                                </w:p>
                              </w:tc>
                            </w:tr>
                            <w:tr w:rsidR="00E0450C" w:rsidRPr="00CC1463" w14:paraId="72F44A1C" w14:textId="77777777" w:rsidTr="007F1663">
                              <w:tc>
                                <w:tcPr>
                                  <w:tcW w:w="10183" w:type="dxa"/>
                                  <w:shd w:val="clear" w:color="auto" w:fill="auto"/>
                                </w:tcPr>
                                <w:p w14:paraId="55B3EF68" w14:textId="77777777" w:rsidR="00E0450C" w:rsidRPr="00CC1463" w:rsidRDefault="00E0450C" w:rsidP="00A52BBA">
                                  <w:pPr>
                                    <w:rPr>
                                      <w:b w:val="0"/>
                                    </w:rPr>
                                  </w:pPr>
                                </w:p>
                              </w:tc>
                            </w:tr>
                            <w:tr w:rsidR="00E0450C" w:rsidRPr="00CC1463" w14:paraId="4FEE9BEE" w14:textId="77777777" w:rsidTr="007F1663">
                              <w:tc>
                                <w:tcPr>
                                  <w:tcW w:w="10183" w:type="dxa"/>
                                  <w:shd w:val="clear" w:color="auto" w:fill="auto"/>
                                </w:tcPr>
                                <w:p w14:paraId="20CC1281" w14:textId="77777777" w:rsidR="00E0450C" w:rsidRPr="00CC1463" w:rsidRDefault="00E0450C" w:rsidP="00A52BBA">
                                  <w:pPr>
                                    <w:rPr>
                                      <w:b w:val="0"/>
                                    </w:rPr>
                                  </w:pPr>
                                </w:p>
                              </w:tc>
                            </w:tr>
                            <w:tr w:rsidR="00E0450C" w:rsidRPr="00CC1463" w14:paraId="3F4DA030" w14:textId="77777777" w:rsidTr="007F1663">
                              <w:tc>
                                <w:tcPr>
                                  <w:tcW w:w="10183" w:type="dxa"/>
                                  <w:shd w:val="clear" w:color="auto" w:fill="auto"/>
                                </w:tcPr>
                                <w:p w14:paraId="0FE0D4BA" w14:textId="77777777" w:rsidR="00E0450C" w:rsidRPr="00CC1463" w:rsidRDefault="00E0450C" w:rsidP="00A52BBA">
                                  <w:pPr>
                                    <w:rPr>
                                      <w:b w:val="0"/>
                                    </w:rPr>
                                  </w:pPr>
                                </w:p>
                              </w:tc>
                            </w:tr>
                            <w:tr w:rsidR="00E0450C" w:rsidRPr="00CC1463" w14:paraId="4DC677F5" w14:textId="77777777" w:rsidTr="007F1663">
                              <w:tc>
                                <w:tcPr>
                                  <w:tcW w:w="10183" w:type="dxa"/>
                                  <w:shd w:val="clear" w:color="auto" w:fill="auto"/>
                                </w:tcPr>
                                <w:p w14:paraId="20072941" w14:textId="77777777" w:rsidR="00E0450C" w:rsidRPr="00CC1463" w:rsidRDefault="00E0450C" w:rsidP="00A52BBA">
                                  <w:pPr>
                                    <w:rPr>
                                      <w:b w:val="0"/>
                                    </w:rPr>
                                  </w:pPr>
                                </w:p>
                              </w:tc>
                            </w:tr>
                            <w:tr w:rsidR="00E0450C" w:rsidRPr="00CC1463" w14:paraId="36991683" w14:textId="77777777" w:rsidTr="007F1663">
                              <w:tc>
                                <w:tcPr>
                                  <w:tcW w:w="10183" w:type="dxa"/>
                                  <w:shd w:val="clear" w:color="auto" w:fill="auto"/>
                                </w:tcPr>
                                <w:p w14:paraId="51F4C792" w14:textId="77777777" w:rsidR="00E0450C" w:rsidRPr="00CC1463" w:rsidRDefault="00E0450C" w:rsidP="00A52BBA">
                                  <w:pPr>
                                    <w:rPr>
                                      <w:b w:val="0"/>
                                    </w:rPr>
                                  </w:pPr>
                                </w:p>
                              </w:tc>
                            </w:tr>
                            <w:tr w:rsidR="00E0450C" w:rsidRPr="00CC1463" w14:paraId="16401B44" w14:textId="77777777" w:rsidTr="007F1663">
                              <w:tc>
                                <w:tcPr>
                                  <w:tcW w:w="10183" w:type="dxa"/>
                                  <w:shd w:val="clear" w:color="auto" w:fill="auto"/>
                                </w:tcPr>
                                <w:p w14:paraId="2A017DB4" w14:textId="77777777" w:rsidR="00E0450C" w:rsidRPr="00CC1463" w:rsidRDefault="00E0450C" w:rsidP="00A52BBA">
                                  <w:pPr>
                                    <w:rPr>
                                      <w:b w:val="0"/>
                                    </w:rPr>
                                  </w:pPr>
                                </w:p>
                              </w:tc>
                            </w:tr>
                            <w:tr w:rsidR="00E0450C" w:rsidRPr="00CC1463" w14:paraId="48BA664E" w14:textId="77777777" w:rsidTr="007F1663">
                              <w:tc>
                                <w:tcPr>
                                  <w:tcW w:w="10183" w:type="dxa"/>
                                  <w:shd w:val="clear" w:color="auto" w:fill="auto"/>
                                </w:tcPr>
                                <w:p w14:paraId="3462AE03" w14:textId="77777777" w:rsidR="00E0450C" w:rsidRPr="00CC1463" w:rsidRDefault="00E0450C" w:rsidP="00A52BBA">
                                  <w:pPr>
                                    <w:rPr>
                                      <w:b w:val="0"/>
                                    </w:rPr>
                                  </w:pPr>
                                </w:p>
                              </w:tc>
                            </w:tr>
                            <w:tr w:rsidR="00E0450C" w:rsidRPr="00CC1463" w14:paraId="6B6F0D81" w14:textId="77777777" w:rsidTr="007F1663">
                              <w:tc>
                                <w:tcPr>
                                  <w:tcW w:w="10183" w:type="dxa"/>
                                  <w:shd w:val="clear" w:color="auto" w:fill="auto"/>
                                </w:tcPr>
                                <w:p w14:paraId="31F3A789" w14:textId="77777777" w:rsidR="00E0450C" w:rsidRPr="00CC1463" w:rsidRDefault="00E0450C" w:rsidP="00A52BBA">
                                  <w:pPr>
                                    <w:rPr>
                                      <w:b w:val="0"/>
                                    </w:rPr>
                                  </w:pPr>
                                </w:p>
                              </w:tc>
                            </w:tr>
                            <w:tr w:rsidR="00E0450C" w:rsidRPr="00CC1463" w14:paraId="4C059632" w14:textId="77777777" w:rsidTr="007F1663">
                              <w:tc>
                                <w:tcPr>
                                  <w:tcW w:w="10183" w:type="dxa"/>
                                  <w:shd w:val="clear" w:color="auto" w:fill="auto"/>
                                </w:tcPr>
                                <w:p w14:paraId="1E660CCB" w14:textId="77777777" w:rsidR="00E0450C" w:rsidRPr="00CC1463" w:rsidRDefault="00E0450C" w:rsidP="00A52BBA">
                                  <w:pPr>
                                    <w:rPr>
                                      <w:b w:val="0"/>
                                    </w:rPr>
                                  </w:pPr>
                                </w:p>
                              </w:tc>
                            </w:tr>
                            <w:tr w:rsidR="00E0450C" w:rsidRPr="00CC1463" w14:paraId="31A74A45" w14:textId="77777777" w:rsidTr="007F1663">
                              <w:tc>
                                <w:tcPr>
                                  <w:tcW w:w="10183" w:type="dxa"/>
                                  <w:shd w:val="clear" w:color="auto" w:fill="auto"/>
                                </w:tcPr>
                                <w:p w14:paraId="0D5FDCD3" w14:textId="77777777" w:rsidR="00E0450C" w:rsidRPr="00CC1463" w:rsidRDefault="00E0450C" w:rsidP="00A52BBA">
                                  <w:pPr>
                                    <w:rPr>
                                      <w:b w:val="0"/>
                                    </w:rPr>
                                  </w:pPr>
                                </w:p>
                              </w:tc>
                            </w:tr>
                            <w:tr w:rsidR="00E0450C" w:rsidRPr="00CC1463" w14:paraId="1330B413" w14:textId="77777777" w:rsidTr="007F1663">
                              <w:tc>
                                <w:tcPr>
                                  <w:tcW w:w="10183" w:type="dxa"/>
                                  <w:shd w:val="clear" w:color="auto" w:fill="auto"/>
                                </w:tcPr>
                                <w:p w14:paraId="79D8F4B5" w14:textId="77777777" w:rsidR="00E0450C" w:rsidRPr="00CC1463" w:rsidRDefault="00E0450C" w:rsidP="00A52BBA">
                                  <w:pPr>
                                    <w:rPr>
                                      <w:b w:val="0"/>
                                    </w:rPr>
                                  </w:pPr>
                                </w:p>
                              </w:tc>
                            </w:tr>
                            <w:tr w:rsidR="00E0450C" w:rsidRPr="00CC1463" w14:paraId="1248784A" w14:textId="77777777" w:rsidTr="007F1663">
                              <w:tc>
                                <w:tcPr>
                                  <w:tcW w:w="10183" w:type="dxa"/>
                                  <w:shd w:val="clear" w:color="auto" w:fill="auto"/>
                                </w:tcPr>
                                <w:p w14:paraId="4E78FB2B" w14:textId="77777777" w:rsidR="00E0450C" w:rsidRPr="00CC1463" w:rsidRDefault="00E0450C" w:rsidP="00A52BBA">
                                  <w:pPr>
                                    <w:rPr>
                                      <w:b w:val="0"/>
                                    </w:rPr>
                                  </w:pPr>
                                </w:p>
                              </w:tc>
                            </w:tr>
                            <w:tr w:rsidR="00E0450C" w:rsidRPr="00CC1463" w14:paraId="6135D2B1" w14:textId="77777777" w:rsidTr="007F1663">
                              <w:tc>
                                <w:tcPr>
                                  <w:tcW w:w="10183" w:type="dxa"/>
                                  <w:shd w:val="clear" w:color="auto" w:fill="auto"/>
                                </w:tcPr>
                                <w:p w14:paraId="013B764B" w14:textId="77777777" w:rsidR="00E0450C" w:rsidRPr="00CC1463" w:rsidRDefault="00E0450C" w:rsidP="00A52BBA">
                                  <w:pPr>
                                    <w:rPr>
                                      <w:b w:val="0"/>
                                    </w:rPr>
                                  </w:pPr>
                                </w:p>
                              </w:tc>
                            </w:tr>
                            <w:tr w:rsidR="00E0450C" w:rsidRPr="00CC1463" w14:paraId="104D68CD" w14:textId="77777777" w:rsidTr="007F1663">
                              <w:tc>
                                <w:tcPr>
                                  <w:tcW w:w="10183" w:type="dxa"/>
                                  <w:shd w:val="clear" w:color="auto" w:fill="auto"/>
                                </w:tcPr>
                                <w:p w14:paraId="68E0BA06" w14:textId="77777777" w:rsidR="00E0450C" w:rsidRPr="00CC1463" w:rsidRDefault="00E0450C" w:rsidP="00A52BBA">
                                  <w:pPr>
                                    <w:rPr>
                                      <w:b w:val="0"/>
                                    </w:rPr>
                                  </w:pPr>
                                </w:p>
                              </w:tc>
                            </w:tr>
                            <w:tr w:rsidR="00E0450C" w:rsidRPr="00CC1463" w14:paraId="7670628F" w14:textId="77777777" w:rsidTr="007F1663">
                              <w:tc>
                                <w:tcPr>
                                  <w:tcW w:w="10183" w:type="dxa"/>
                                  <w:shd w:val="clear" w:color="auto" w:fill="auto"/>
                                </w:tcPr>
                                <w:p w14:paraId="04BA342D" w14:textId="77777777" w:rsidR="00E0450C" w:rsidRPr="00CC1463" w:rsidRDefault="00E0450C" w:rsidP="00A52BBA">
                                  <w:pPr>
                                    <w:rPr>
                                      <w:b w:val="0"/>
                                    </w:rPr>
                                  </w:pPr>
                                </w:p>
                              </w:tc>
                            </w:tr>
                            <w:tr w:rsidR="00E0450C" w:rsidRPr="00CC1463" w14:paraId="259407F5" w14:textId="77777777" w:rsidTr="007F1663">
                              <w:tc>
                                <w:tcPr>
                                  <w:tcW w:w="10183" w:type="dxa"/>
                                  <w:shd w:val="clear" w:color="auto" w:fill="auto"/>
                                </w:tcPr>
                                <w:p w14:paraId="5081FB57" w14:textId="77777777" w:rsidR="00E0450C" w:rsidRPr="00CC1463" w:rsidRDefault="00E0450C" w:rsidP="00A52BBA">
                                  <w:pPr>
                                    <w:rPr>
                                      <w:b w:val="0"/>
                                    </w:rPr>
                                  </w:pPr>
                                </w:p>
                              </w:tc>
                            </w:tr>
                            <w:tr w:rsidR="00E0450C" w:rsidRPr="00CC1463" w14:paraId="574149B0" w14:textId="77777777" w:rsidTr="007F1663">
                              <w:tc>
                                <w:tcPr>
                                  <w:tcW w:w="10183" w:type="dxa"/>
                                  <w:shd w:val="clear" w:color="auto" w:fill="auto"/>
                                </w:tcPr>
                                <w:p w14:paraId="3B020331" w14:textId="77777777" w:rsidR="00E0450C" w:rsidRPr="00CC1463" w:rsidRDefault="00E0450C" w:rsidP="00A52BBA">
                                  <w:pPr>
                                    <w:rPr>
                                      <w:b w:val="0"/>
                                    </w:rPr>
                                  </w:pPr>
                                </w:p>
                              </w:tc>
                            </w:tr>
                            <w:tr w:rsidR="00E0450C" w:rsidRPr="00CC1463" w14:paraId="78ED741B" w14:textId="77777777" w:rsidTr="007F1663">
                              <w:tc>
                                <w:tcPr>
                                  <w:tcW w:w="10183" w:type="dxa"/>
                                  <w:shd w:val="clear" w:color="auto" w:fill="auto"/>
                                </w:tcPr>
                                <w:p w14:paraId="7EB4CB70" w14:textId="77777777" w:rsidR="00E0450C" w:rsidRPr="00CC1463" w:rsidRDefault="00E0450C" w:rsidP="00A52BBA">
                                  <w:pPr>
                                    <w:rPr>
                                      <w:b w:val="0"/>
                                    </w:rPr>
                                  </w:pPr>
                                </w:p>
                              </w:tc>
                            </w:tr>
                            <w:tr w:rsidR="00E0450C" w:rsidRPr="00CC1463" w14:paraId="44293FB3" w14:textId="77777777" w:rsidTr="007F1663">
                              <w:tc>
                                <w:tcPr>
                                  <w:tcW w:w="10183" w:type="dxa"/>
                                  <w:shd w:val="clear" w:color="auto" w:fill="auto"/>
                                </w:tcPr>
                                <w:p w14:paraId="488C29B7" w14:textId="77777777" w:rsidR="00E0450C" w:rsidRPr="00CC1463" w:rsidRDefault="00E0450C" w:rsidP="00A52BBA">
                                  <w:pPr>
                                    <w:rPr>
                                      <w:b w:val="0"/>
                                    </w:rPr>
                                  </w:pPr>
                                </w:p>
                              </w:tc>
                            </w:tr>
                            <w:tr w:rsidR="00E0450C" w:rsidRPr="00CC1463" w14:paraId="56219C84" w14:textId="77777777" w:rsidTr="007F1663">
                              <w:tc>
                                <w:tcPr>
                                  <w:tcW w:w="10183" w:type="dxa"/>
                                  <w:shd w:val="clear" w:color="auto" w:fill="auto"/>
                                </w:tcPr>
                                <w:p w14:paraId="7D7D9748" w14:textId="77777777" w:rsidR="00E0450C" w:rsidRPr="00CC1463" w:rsidRDefault="00E0450C" w:rsidP="00A52BBA">
                                  <w:pPr>
                                    <w:rPr>
                                      <w:b w:val="0"/>
                                    </w:rPr>
                                  </w:pPr>
                                </w:p>
                              </w:tc>
                            </w:tr>
                            <w:tr w:rsidR="00E0450C" w:rsidRPr="00CC1463" w14:paraId="24865EE2" w14:textId="77777777" w:rsidTr="007F1663">
                              <w:tc>
                                <w:tcPr>
                                  <w:tcW w:w="10183" w:type="dxa"/>
                                  <w:shd w:val="clear" w:color="auto" w:fill="auto"/>
                                </w:tcPr>
                                <w:p w14:paraId="627E5B6D" w14:textId="77777777" w:rsidR="00E0450C" w:rsidRPr="00CC1463" w:rsidRDefault="00E0450C" w:rsidP="00A52BBA">
                                  <w:pPr>
                                    <w:rPr>
                                      <w:b w:val="0"/>
                                    </w:rPr>
                                  </w:pPr>
                                </w:p>
                              </w:tc>
                            </w:tr>
                          </w:tbl>
                          <w:p w14:paraId="51F2C85C" w14:textId="77777777" w:rsidR="00E0450C" w:rsidRPr="00CC1463" w:rsidRDefault="00E0450C" w:rsidP="00677664">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5" type="#_x0000_t202" style="position:absolute;margin-left:.7pt;margin-top:.85pt;width:510.25pt;height:771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">
                <v:path arrowok="t"/>
                <v:textbox>
                  <w:txbxContent>
                    <w:p w14:paraId="2FB84D52" w14:textId="77777777" w:rsidR="00E0450C" w:rsidRPr="00CC1463" w:rsidRDefault="00E0450C">
                      <w:pPr>
                        <w:rPr>
                          <w:sz w:val="2"/>
                          <w:szCs w:val="2"/>
                        </w:rPr>
                      </w:pPr>
                    </w:p>
                    <w:tbl>
                      <w:tblPr>
                        <w:tblW w:w="11097"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1156"/>
                      </w:tblGrid>
                      <w:tr w:rsidR="00E0450C" w:rsidRPr="00CC1463" w14:paraId="3037E950" w14:textId="77777777" w:rsidTr="00E90A75">
                        <w:tc>
                          <w:tcPr>
                            <w:tcW w:w="11097" w:type="dxa"/>
                            <w:shd w:val="clear" w:color="auto" w:fill="auto"/>
                          </w:tcPr>
                          <w:p w14:paraId="47522041" w14:textId="77777777" w:rsidR="00E0450C" w:rsidRPr="00CC1463" w:rsidRDefault="00E0450C" w:rsidP="00F7018C">
                            <w:pPr>
                              <w:spacing w:line="276" w:lineRule="auto"/>
                              <w:jc w:val="both"/>
                              <w:rPr>
                                <w:b w:val="0"/>
                                <w:bCs w:val="0"/>
                                <w:sz w:val="21"/>
                                <w:szCs w:val="21"/>
                                <w:lang w:val="nl-NL"/>
                              </w:rPr>
                            </w:pPr>
                            <w:r w:rsidRPr="00CC1463">
                              <w:rPr>
                                <w:sz w:val="21"/>
                                <w:szCs w:val="21"/>
                              </w:rPr>
                              <w:t xml:space="preserve">Câu </w:t>
                            </w:r>
                            <w:r w:rsidRPr="00CC1463">
                              <w:rPr>
                                <w:sz w:val="21"/>
                                <w:szCs w:val="21"/>
                                <w:lang w:val="vi-VN"/>
                              </w:rPr>
                              <w:t>14</w:t>
                            </w:r>
                            <w:r w:rsidRPr="00CC1463">
                              <w:rPr>
                                <w:b w:val="0"/>
                                <w:sz w:val="21"/>
                                <w:szCs w:val="21"/>
                              </w:rPr>
                              <w:t xml:space="preserve">. </w:t>
                            </w:r>
                            <w:r w:rsidRPr="00CC1463">
                              <w:rPr>
                                <w:b w:val="0"/>
                                <w:bCs w:val="0"/>
                                <w:sz w:val="21"/>
                                <w:szCs w:val="21"/>
                                <w:lang w:val="nl-NL"/>
                              </w:rPr>
                              <w:t xml:space="preserve">Hai xe 1 và 2 cùng xuất phát vào lúc 9h từ hai thành phố A và B cách nhau 108km tiến về gặp nhau. </w:t>
                            </w:r>
                          </w:p>
                          <w:p w14:paraId="2CC21412" w14:textId="2139F3FE" w:rsidR="00E0450C" w:rsidRPr="00CC1463" w:rsidRDefault="00E0450C" w:rsidP="00F7018C">
                            <w:pPr>
                              <w:spacing w:line="276" w:lineRule="auto"/>
                              <w:jc w:val="both"/>
                              <w:rPr>
                                <w:b w:val="0"/>
                                <w:bCs w:val="0"/>
                                <w:sz w:val="21"/>
                                <w:szCs w:val="21"/>
                                <w:lang w:val="nl-NL"/>
                              </w:rPr>
                            </w:pPr>
                            <w:r w:rsidRPr="00CC1463">
                              <w:rPr>
                                <w:b w:val="0"/>
                                <w:bCs w:val="0"/>
                                <w:sz w:val="21"/>
                                <w:szCs w:val="21"/>
                                <w:lang w:val="nl-NL"/>
                              </w:rPr>
                              <w:t>Xe 1 chạy với tốc độ 36km/h, xe 2 chạy tốc độ 54km/h. Phương trình nào mô tả chuyển động của xe 1:</w:t>
                            </w:r>
                          </w:p>
                          <w:p w14:paraId="3AB86A0F" w14:textId="2A09D979" w:rsidR="00E0450C" w:rsidRPr="00CC1463" w:rsidRDefault="00E0450C" w:rsidP="00F7018C">
                            <w:pPr>
                              <w:spacing w:line="276" w:lineRule="auto"/>
                              <w:jc w:val="both"/>
                              <w:rPr>
                                <w:b w:val="0"/>
                                <w:bCs w:val="0"/>
                                <w:sz w:val="21"/>
                                <w:szCs w:val="21"/>
                                <w:lang w:val="vi-VN"/>
                              </w:rPr>
                            </w:pPr>
                            <w:r w:rsidRPr="00CC1463">
                              <w:rPr>
                                <w:b w:val="0"/>
                                <w:bCs w:val="0"/>
                                <w:sz w:val="21"/>
                                <w:szCs w:val="21"/>
                                <w:lang w:val="vi-VN"/>
                              </w:rPr>
                              <w:t xml:space="preserve">A. </w:t>
                            </w:r>
                            <w:r w:rsidRPr="00CC1463">
                              <w:rPr>
                                <w:b w:val="0"/>
                                <w:bCs w:val="0"/>
                                <w:sz w:val="21"/>
                                <w:szCs w:val="21"/>
                                <w:lang w:val="nl-NL"/>
                              </w:rPr>
                              <w:t>36t (km,h)</w:t>
                            </w:r>
                            <w:r w:rsidRPr="00CC1463">
                              <w:rPr>
                                <w:b w:val="0"/>
                                <w:bCs w:val="0"/>
                                <w:sz w:val="21"/>
                                <w:szCs w:val="21"/>
                                <w:lang w:val="vi-VN"/>
                              </w:rPr>
                              <w:t xml:space="preserve">.              B. </w:t>
                            </w:r>
                            <w:r w:rsidRPr="00CC1463">
                              <w:rPr>
                                <w:b w:val="0"/>
                                <w:bCs w:val="0"/>
                                <w:sz w:val="21"/>
                                <w:szCs w:val="21"/>
                                <w:lang w:val="nl-NL"/>
                              </w:rPr>
                              <w:t>36t + 108 (km, h)</w:t>
                            </w:r>
                            <w:r w:rsidRPr="00CC1463">
                              <w:rPr>
                                <w:b w:val="0"/>
                                <w:bCs w:val="0"/>
                                <w:sz w:val="21"/>
                                <w:szCs w:val="21"/>
                                <w:lang w:val="vi-VN"/>
                              </w:rPr>
                              <w:t>.</w:t>
                            </w:r>
                          </w:p>
                          <w:p w14:paraId="6BC7A585" w14:textId="735A93F2" w:rsidR="00E0450C" w:rsidRPr="00CC1463" w:rsidRDefault="00E0450C" w:rsidP="00F7018C">
                            <w:pPr>
                              <w:spacing w:line="276" w:lineRule="auto"/>
                              <w:jc w:val="both"/>
                              <w:rPr>
                                <w:b w:val="0"/>
                                <w:bCs w:val="0"/>
                                <w:sz w:val="21"/>
                                <w:szCs w:val="21"/>
                                <w:lang w:val="vi-VN"/>
                              </w:rPr>
                            </w:pPr>
                            <w:r w:rsidRPr="00CC1463">
                              <w:rPr>
                                <w:b w:val="0"/>
                                <w:bCs w:val="0"/>
                                <w:sz w:val="21"/>
                                <w:szCs w:val="21"/>
                                <w:lang w:val="vi-VN"/>
                              </w:rPr>
                              <w:t xml:space="preserve">C. </w:t>
                            </w:r>
                            <w:r w:rsidRPr="00CC1463">
                              <w:rPr>
                                <w:b w:val="0"/>
                                <w:bCs w:val="0"/>
                                <w:sz w:val="21"/>
                                <w:szCs w:val="21"/>
                                <w:lang w:val="nl-NL"/>
                              </w:rPr>
                              <w:t>36t – 108 (km,h)</w:t>
                            </w:r>
                            <w:r w:rsidRPr="00CC1463">
                              <w:rPr>
                                <w:b w:val="0"/>
                                <w:bCs w:val="0"/>
                                <w:sz w:val="21"/>
                                <w:szCs w:val="21"/>
                                <w:lang w:val="vi-VN"/>
                              </w:rPr>
                              <w:t xml:space="preserve">.    D. </w:t>
                            </w:r>
                            <w:r w:rsidRPr="00CC1463">
                              <w:rPr>
                                <w:b w:val="0"/>
                                <w:bCs w:val="0"/>
                                <w:sz w:val="21"/>
                                <w:szCs w:val="21"/>
                                <w:lang w:val="nl-NL"/>
                              </w:rPr>
                              <w:t>A, C</w:t>
                            </w:r>
                          </w:p>
                          <w:p w14:paraId="4D5F743E" w14:textId="77777777" w:rsidR="00E0450C" w:rsidRPr="00CC1463" w:rsidRDefault="00E0450C" w:rsidP="00F7018C">
                            <w:pPr>
                              <w:spacing w:line="276" w:lineRule="auto"/>
                              <w:jc w:val="both"/>
                              <w:rPr>
                                <w:b w:val="0"/>
                                <w:bCs w:val="0"/>
                                <w:sz w:val="21"/>
                                <w:szCs w:val="21"/>
                              </w:rPr>
                            </w:pPr>
                            <w:r w:rsidRPr="00CC1463">
                              <w:rPr>
                                <w:sz w:val="21"/>
                                <w:szCs w:val="21"/>
                              </w:rPr>
                              <w:t xml:space="preserve">Câu </w:t>
                            </w:r>
                            <w:r w:rsidRPr="00CC1463">
                              <w:rPr>
                                <w:sz w:val="21"/>
                                <w:szCs w:val="21"/>
                                <w:lang w:val="vi-VN"/>
                              </w:rPr>
                              <w:t>15</w:t>
                            </w:r>
                            <w:r w:rsidRPr="00CC1463">
                              <w:rPr>
                                <w:b w:val="0"/>
                                <w:sz w:val="21"/>
                                <w:szCs w:val="21"/>
                              </w:rPr>
                              <w:t xml:space="preserve">. </w:t>
                            </w:r>
                            <w:r w:rsidRPr="00CC1463">
                              <w:rPr>
                                <w:b w:val="0"/>
                                <w:bCs w:val="0"/>
                                <w:sz w:val="21"/>
                                <w:szCs w:val="21"/>
                              </w:rPr>
                              <w:t xml:space="preserve">Hai xe chạy ngược chiều đến gặp nhau, cùng khởi hành một lúc từ hai địa điểm A và B cách nhau 120km. </w:t>
                            </w:r>
                          </w:p>
                          <w:p w14:paraId="740817F6" w14:textId="34AC344E" w:rsidR="00E0450C" w:rsidRPr="00CC1463" w:rsidRDefault="00E0450C" w:rsidP="00F7018C">
                            <w:pPr>
                              <w:spacing w:line="276" w:lineRule="auto"/>
                              <w:jc w:val="both"/>
                              <w:rPr>
                                <w:b w:val="0"/>
                                <w:bCs w:val="0"/>
                                <w:sz w:val="21"/>
                                <w:szCs w:val="21"/>
                              </w:rPr>
                            </w:pPr>
                            <w:r w:rsidRPr="00CC1463">
                              <w:rPr>
                                <w:b w:val="0"/>
                                <w:bCs w:val="0"/>
                                <w:sz w:val="21"/>
                                <w:szCs w:val="21"/>
                              </w:rPr>
                              <w:t>Vận tốc của xe đi từ A là 40km/h, của xe đi từ B là 20km/h.Vị trí hai xe gặp nhau là</w:t>
                            </w:r>
                          </w:p>
                          <w:p w14:paraId="307E6191" w14:textId="77777777" w:rsidR="00E0450C" w:rsidRPr="00CC1463" w:rsidRDefault="00E0450C" w:rsidP="00D46C27">
                            <w:pPr>
                              <w:spacing w:line="276" w:lineRule="auto"/>
                              <w:jc w:val="both"/>
                              <w:rPr>
                                <w:b w:val="0"/>
                                <w:bCs w:val="0"/>
                                <w:sz w:val="21"/>
                                <w:szCs w:val="21"/>
                              </w:rPr>
                            </w:pPr>
                            <w:r w:rsidRPr="00CC1463">
                              <w:rPr>
                                <w:b w:val="0"/>
                                <w:bCs w:val="0"/>
                                <w:sz w:val="21"/>
                                <w:szCs w:val="21"/>
                              </w:rPr>
                              <w:t>A. Cách A 240km và cách B 120km</w:t>
                            </w:r>
                            <w:r w:rsidRPr="00CC1463">
                              <w:rPr>
                                <w:b w:val="0"/>
                                <w:bCs w:val="0"/>
                                <w:sz w:val="21"/>
                                <w:szCs w:val="21"/>
                              </w:rPr>
                              <w:tab/>
                            </w:r>
                            <w:r w:rsidRPr="00CC1463">
                              <w:rPr>
                                <w:b w:val="0"/>
                                <w:bCs w:val="0"/>
                                <w:sz w:val="21"/>
                                <w:szCs w:val="21"/>
                              </w:rPr>
                              <w:tab/>
                            </w:r>
                          </w:p>
                          <w:p w14:paraId="758C20E4" w14:textId="7EAC3BC8" w:rsidR="00E0450C" w:rsidRPr="00CC1463" w:rsidRDefault="00E0450C" w:rsidP="00D46C27">
                            <w:pPr>
                              <w:spacing w:line="276" w:lineRule="auto"/>
                              <w:jc w:val="both"/>
                              <w:rPr>
                                <w:b w:val="0"/>
                                <w:bCs w:val="0"/>
                                <w:sz w:val="21"/>
                                <w:szCs w:val="21"/>
                              </w:rPr>
                            </w:pPr>
                            <w:r w:rsidRPr="00CC1463">
                              <w:rPr>
                                <w:b w:val="0"/>
                                <w:bCs w:val="0"/>
                                <w:sz w:val="21"/>
                                <w:szCs w:val="21"/>
                              </w:rPr>
                              <w:t>B. Cách A 80km và cách B 200km</w:t>
                            </w:r>
                          </w:p>
                          <w:p w14:paraId="55CDA5AA" w14:textId="77777777" w:rsidR="00E0450C" w:rsidRPr="00CC1463" w:rsidRDefault="00E0450C" w:rsidP="00D46C27">
                            <w:pPr>
                              <w:spacing w:line="276" w:lineRule="auto"/>
                              <w:jc w:val="both"/>
                              <w:rPr>
                                <w:b w:val="0"/>
                                <w:bCs w:val="0"/>
                                <w:sz w:val="21"/>
                                <w:szCs w:val="21"/>
                              </w:rPr>
                            </w:pPr>
                            <w:r w:rsidRPr="00CC1463">
                              <w:rPr>
                                <w:b w:val="0"/>
                                <w:bCs w:val="0"/>
                                <w:sz w:val="21"/>
                                <w:szCs w:val="21"/>
                              </w:rPr>
                              <w:t>C. Cách A 80km và cách B 40km</w:t>
                            </w:r>
                            <w:r w:rsidRPr="00CC1463">
                              <w:rPr>
                                <w:b w:val="0"/>
                                <w:bCs w:val="0"/>
                                <w:sz w:val="21"/>
                                <w:szCs w:val="21"/>
                              </w:rPr>
                              <w:tab/>
                            </w:r>
                            <w:r w:rsidRPr="00CC1463">
                              <w:rPr>
                                <w:b w:val="0"/>
                                <w:bCs w:val="0"/>
                                <w:sz w:val="21"/>
                                <w:szCs w:val="21"/>
                              </w:rPr>
                              <w:tab/>
                            </w:r>
                            <w:r w:rsidRPr="00CC1463">
                              <w:rPr>
                                <w:b w:val="0"/>
                                <w:bCs w:val="0"/>
                                <w:sz w:val="21"/>
                                <w:szCs w:val="21"/>
                              </w:rPr>
                              <w:tab/>
                            </w:r>
                          </w:p>
                          <w:p w14:paraId="1BD6B3A8" w14:textId="7B71BF87" w:rsidR="00E0450C" w:rsidRPr="00CC1463" w:rsidRDefault="00E0450C" w:rsidP="00D46C27">
                            <w:pPr>
                              <w:spacing w:line="276" w:lineRule="auto"/>
                              <w:jc w:val="both"/>
                              <w:rPr>
                                <w:b w:val="0"/>
                                <w:bCs w:val="0"/>
                                <w:sz w:val="21"/>
                                <w:szCs w:val="21"/>
                              </w:rPr>
                            </w:pPr>
                            <w:r w:rsidRPr="00CC1463">
                              <w:rPr>
                                <w:b w:val="0"/>
                                <w:bCs w:val="0"/>
                                <w:sz w:val="21"/>
                                <w:szCs w:val="21"/>
                              </w:rPr>
                              <w:t>D. Cách A 60km và cách B 60km</w:t>
                            </w:r>
                          </w:p>
                          <w:p w14:paraId="0F32897C" w14:textId="14E3343C" w:rsidR="00E0450C" w:rsidRPr="00CC1463" w:rsidRDefault="00E0450C" w:rsidP="00F7018C">
                            <w:pPr>
                              <w:spacing w:line="276" w:lineRule="auto"/>
                              <w:ind w:right="1073"/>
                              <w:jc w:val="both"/>
                              <w:rPr>
                                <w:b w:val="0"/>
                                <w:bCs w:val="0"/>
                                <w:sz w:val="21"/>
                                <w:szCs w:val="21"/>
                              </w:rPr>
                            </w:pPr>
                            <w:r w:rsidRPr="00CC1463">
                              <w:rPr>
                                <w:sz w:val="21"/>
                                <w:szCs w:val="21"/>
                              </w:rPr>
                              <w:t xml:space="preserve">Câu </w:t>
                            </w:r>
                            <w:r w:rsidRPr="00CC1463">
                              <w:rPr>
                                <w:sz w:val="21"/>
                                <w:szCs w:val="21"/>
                                <w:lang w:val="vi-VN"/>
                              </w:rPr>
                              <w:t>16</w:t>
                            </w:r>
                            <w:r w:rsidRPr="00CC1463">
                              <w:rPr>
                                <w:b w:val="0"/>
                                <w:sz w:val="21"/>
                                <w:szCs w:val="21"/>
                              </w:rPr>
                              <w:t xml:space="preserve">. </w:t>
                            </w:r>
                            <w:r w:rsidRPr="00CC1463">
                              <w:rPr>
                                <w:b w:val="0"/>
                                <w:bCs w:val="0"/>
                                <w:sz w:val="21"/>
                                <w:szCs w:val="21"/>
                              </w:rPr>
                              <w:t>Tốc kế của một ôtô đang chạy chỉ 70km/h tại thời điểm t. Để kiểm tra xem đồng hồ tốc kế đó chỉ có đúng không, người lái xe giữ nguyên vận tốc, một người hành khách trên xe nhìn đồng hồ và thấy xe chạy qua hai cột cây số bên đường cách nhau 1 km trong thời gian 1min. Số chỉ của tốc kế</w:t>
                            </w:r>
                          </w:p>
                          <w:p w14:paraId="20D116E4" w14:textId="77777777" w:rsidR="00E0450C" w:rsidRPr="00CC1463" w:rsidRDefault="00E0450C" w:rsidP="00D47F5A">
                            <w:pPr>
                              <w:spacing w:line="276" w:lineRule="auto"/>
                              <w:jc w:val="both"/>
                              <w:rPr>
                                <w:b w:val="0"/>
                                <w:bCs w:val="0"/>
                                <w:sz w:val="21"/>
                                <w:szCs w:val="21"/>
                              </w:rPr>
                            </w:pPr>
                            <w:r w:rsidRPr="00CC1463">
                              <w:rPr>
                                <w:b w:val="0"/>
                                <w:bCs w:val="0"/>
                                <w:sz w:val="21"/>
                                <w:szCs w:val="21"/>
                              </w:rPr>
                              <w:t>A. Bằng vận tốc của của xe</w:t>
                            </w:r>
                            <w:r w:rsidRPr="00CC1463">
                              <w:rPr>
                                <w:b w:val="0"/>
                                <w:bCs w:val="0"/>
                                <w:sz w:val="21"/>
                                <w:szCs w:val="21"/>
                              </w:rPr>
                              <w:tab/>
                            </w:r>
                            <w:r w:rsidRPr="00CC1463">
                              <w:rPr>
                                <w:b w:val="0"/>
                                <w:bCs w:val="0"/>
                                <w:sz w:val="21"/>
                                <w:szCs w:val="21"/>
                              </w:rPr>
                              <w:tab/>
                            </w:r>
                            <w:r w:rsidRPr="00CC1463">
                              <w:rPr>
                                <w:b w:val="0"/>
                                <w:bCs w:val="0"/>
                                <w:sz w:val="21"/>
                                <w:szCs w:val="21"/>
                              </w:rPr>
                              <w:tab/>
                            </w:r>
                            <w:r w:rsidRPr="00CC1463">
                              <w:rPr>
                                <w:b w:val="0"/>
                                <w:bCs w:val="0"/>
                                <w:sz w:val="21"/>
                                <w:szCs w:val="21"/>
                              </w:rPr>
                              <w:tab/>
                              <w:t>B. Nhỏ hơn vận tốc của xe</w:t>
                            </w:r>
                          </w:p>
                          <w:p w14:paraId="1067EF30" w14:textId="77777777" w:rsidR="00E0450C" w:rsidRPr="00CC1463" w:rsidRDefault="00E0450C" w:rsidP="00D47F5A">
                            <w:pPr>
                              <w:spacing w:line="276" w:lineRule="auto"/>
                              <w:rPr>
                                <w:b w:val="0"/>
                                <w:bCs w:val="0"/>
                                <w:sz w:val="21"/>
                                <w:szCs w:val="21"/>
                              </w:rPr>
                            </w:pPr>
                            <w:r w:rsidRPr="00CC1463">
                              <w:rPr>
                                <w:b w:val="0"/>
                                <w:bCs w:val="0"/>
                                <w:sz w:val="21"/>
                                <w:szCs w:val="21"/>
                              </w:rPr>
                              <w:t>C. Lớn hơn vận tốc của xe</w:t>
                            </w:r>
                            <w:r w:rsidRPr="00CC1463">
                              <w:rPr>
                                <w:b w:val="0"/>
                                <w:bCs w:val="0"/>
                                <w:sz w:val="21"/>
                                <w:szCs w:val="21"/>
                              </w:rPr>
                              <w:tab/>
                            </w:r>
                            <w:r w:rsidRPr="00CC1463">
                              <w:rPr>
                                <w:b w:val="0"/>
                                <w:bCs w:val="0"/>
                                <w:sz w:val="21"/>
                                <w:szCs w:val="21"/>
                              </w:rPr>
                              <w:tab/>
                            </w:r>
                            <w:r w:rsidRPr="00CC1463">
                              <w:rPr>
                                <w:b w:val="0"/>
                                <w:bCs w:val="0"/>
                                <w:sz w:val="21"/>
                                <w:szCs w:val="21"/>
                              </w:rPr>
                              <w:tab/>
                            </w:r>
                            <w:r w:rsidRPr="00CC1463">
                              <w:rPr>
                                <w:b w:val="0"/>
                                <w:bCs w:val="0"/>
                                <w:sz w:val="21"/>
                                <w:szCs w:val="21"/>
                              </w:rPr>
                              <w:tab/>
                              <w:t>D. Bằng hoặc nhỏ hơn vận tốc của xe</w:t>
                            </w:r>
                          </w:p>
                          <w:p w14:paraId="7E4FCD6A" w14:textId="2DC82AD3" w:rsidR="00E0450C" w:rsidRPr="00CC1463" w:rsidRDefault="00E0450C" w:rsidP="00E90A75">
                            <w:pPr>
                              <w:tabs>
                                <w:tab w:val="left" w:pos="9869"/>
                              </w:tabs>
                              <w:spacing w:line="276" w:lineRule="auto"/>
                              <w:ind w:right="1073"/>
                              <w:jc w:val="both"/>
                              <w:rPr>
                                <w:b w:val="0"/>
                                <w:bCs w:val="0"/>
                                <w:sz w:val="21"/>
                                <w:szCs w:val="21"/>
                              </w:rPr>
                            </w:pPr>
                            <w:r w:rsidRPr="00CC1463">
                              <w:rPr>
                                <w:sz w:val="21"/>
                                <w:szCs w:val="21"/>
                              </w:rPr>
                              <w:t xml:space="preserve">Câu </w:t>
                            </w:r>
                            <w:r w:rsidRPr="00CC1463">
                              <w:rPr>
                                <w:sz w:val="21"/>
                                <w:szCs w:val="21"/>
                                <w:lang w:val="vi-VN"/>
                              </w:rPr>
                              <w:t>17</w:t>
                            </w:r>
                            <w:r w:rsidRPr="00CC1463">
                              <w:rPr>
                                <w:b w:val="0"/>
                                <w:sz w:val="21"/>
                                <w:szCs w:val="21"/>
                              </w:rPr>
                              <w:t xml:space="preserve">. </w:t>
                            </w:r>
                            <w:r w:rsidRPr="00CC1463">
                              <w:rPr>
                                <w:b w:val="0"/>
                                <w:bCs w:val="0"/>
                                <w:sz w:val="21"/>
                                <w:szCs w:val="21"/>
                              </w:rPr>
                              <w:t>Hai người đi bộ theo một chiều trên một đường thẳng AB, cùng xuất phát tại vị trí A, với vận tốc lần lượt là 1,5m/s và 2,0m/s, người thứ hai đến B sớm hơn người thứ nhất 5,5min. Quãng đường AB dài</w:t>
                            </w:r>
                          </w:p>
                          <w:p w14:paraId="33290481" w14:textId="479E9DD5" w:rsidR="00E0450C" w:rsidRPr="00CC1463" w:rsidRDefault="00E0450C" w:rsidP="00D47F5A">
                            <w:pPr>
                              <w:spacing w:line="276" w:lineRule="auto"/>
                              <w:rPr>
                                <w:b w:val="0"/>
                                <w:bCs w:val="0"/>
                                <w:sz w:val="21"/>
                                <w:szCs w:val="21"/>
                              </w:rPr>
                            </w:pPr>
                            <w:r w:rsidRPr="00CC1463">
                              <w:rPr>
                                <w:b w:val="0"/>
                                <w:bCs w:val="0"/>
                                <w:sz w:val="21"/>
                                <w:szCs w:val="21"/>
                              </w:rPr>
                              <w:t>A. 220m</w:t>
                            </w:r>
                            <w:r w:rsidRPr="00CC1463">
                              <w:rPr>
                                <w:b w:val="0"/>
                                <w:bCs w:val="0"/>
                                <w:sz w:val="21"/>
                                <w:szCs w:val="21"/>
                              </w:rPr>
                              <w:tab/>
                              <w:t>B. 1980m</w:t>
                            </w:r>
                            <w:r w:rsidRPr="00CC1463">
                              <w:rPr>
                                <w:b w:val="0"/>
                                <w:bCs w:val="0"/>
                                <w:sz w:val="21"/>
                                <w:szCs w:val="21"/>
                              </w:rPr>
                              <w:tab/>
                            </w:r>
                            <w:r w:rsidRPr="00CC1463">
                              <w:rPr>
                                <w:b w:val="0"/>
                                <w:bCs w:val="0"/>
                                <w:sz w:val="21"/>
                                <w:szCs w:val="21"/>
                              </w:rPr>
                              <w:tab/>
                            </w:r>
                            <w:r w:rsidRPr="00CC1463">
                              <w:rPr>
                                <w:b w:val="0"/>
                                <w:bCs w:val="0"/>
                                <w:sz w:val="21"/>
                                <w:szCs w:val="21"/>
                              </w:rPr>
                              <w:tab/>
                            </w:r>
                          </w:p>
                          <w:p w14:paraId="56885890" w14:textId="2B19CD78" w:rsidR="00E0450C" w:rsidRPr="00CC1463" w:rsidRDefault="00E0450C" w:rsidP="00D47F5A">
                            <w:pPr>
                              <w:spacing w:line="276" w:lineRule="auto"/>
                              <w:rPr>
                                <w:b w:val="0"/>
                                <w:bCs w:val="0"/>
                                <w:sz w:val="21"/>
                                <w:szCs w:val="21"/>
                              </w:rPr>
                            </w:pPr>
                            <w:r w:rsidRPr="00CC1463">
                              <w:rPr>
                                <w:b w:val="0"/>
                                <w:bCs w:val="0"/>
                                <w:sz w:val="21"/>
                                <w:szCs w:val="21"/>
                              </w:rPr>
                              <w:t>C. 283m</w:t>
                            </w:r>
                            <w:r w:rsidRPr="00CC1463">
                              <w:rPr>
                                <w:b w:val="0"/>
                                <w:bCs w:val="0"/>
                                <w:sz w:val="21"/>
                                <w:szCs w:val="21"/>
                              </w:rPr>
                              <w:tab/>
                              <w:t>D. 1155m</w:t>
                            </w:r>
                          </w:p>
                          <w:p w14:paraId="47BA6C4C" w14:textId="10D5B331" w:rsidR="00E0450C" w:rsidRPr="00CC1463" w:rsidRDefault="00E0450C" w:rsidP="00F7018C">
                            <w:pPr>
                              <w:spacing w:line="276" w:lineRule="auto"/>
                              <w:jc w:val="both"/>
                              <w:rPr>
                                <w:b w:val="0"/>
                                <w:bCs w:val="0"/>
                                <w:sz w:val="21"/>
                                <w:szCs w:val="21"/>
                              </w:rPr>
                            </w:pPr>
                            <w:r w:rsidRPr="00CC1463">
                              <w:rPr>
                                <w:sz w:val="21"/>
                                <w:szCs w:val="21"/>
                              </w:rPr>
                              <w:t xml:space="preserve">Câu </w:t>
                            </w:r>
                            <w:r w:rsidRPr="00CC1463">
                              <w:rPr>
                                <w:sz w:val="21"/>
                                <w:szCs w:val="21"/>
                                <w:lang w:val="vi-VN"/>
                              </w:rPr>
                              <w:t>18</w:t>
                            </w:r>
                            <w:r w:rsidRPr="00CC1463">
                              <w:rPr>
                                <w:b w:val="0"/>
                                <w:sz w:val="21"/>
                                <w:szCs w:val="21"/>
                              </w:rPr>
                              <w:t xml:space="preserve">. </w:t>
                            </w:r>
                            <w:r w:rsidRPr="00CC1463">
                              <w:rPr>
                                <w:b w:val="0"/>
                                <w:bCs w:val="0"/>
                                <w:sz w:val="21"/>
                                <w:szCs w:val="21"/>
                                <w:lang w:val="nl-NL"/>
                              </w:rPr>
                              <w:t>Trong những phương trình dưới đây, phương trình nào không biểu diễn qui luật của chuyển động thẳng đều</w:t>
                            </w:r>
                          </w:p>
                          <w:tbl>
                            <w:tblPr>
                              <w:tblW w:w="10940" w:type="dxa"/>
                              <w:tblLook w:val="0000" w:firstRow="0" w:lastRow="0" w:firstColumn="0" w:lastColumn="0" w:noHBand="0" w:noVBand="0"/>
                            </w:tblPr>
                            <w:tblGrid>
                              <w:gridCol w:w="1200"/>
                              <w:gridCol w:w="2060"/>
                              <w:gridCol w:w="500"/>
                              <w:gridCol w:w="2060"/>
                              <w:gridCol w:w="500"/>
                              <w:gridCol w:w="2060"/>
                              <w:gridCol w:w="500"/>
                              <w:gridCol w:w="2060"/>
                            </w:tblGrid>
                            <w:tr w:rsidR="00E0450C" w:rsidRPr="00CC1463" w14:paraId="13BEB413" w14:textId="77777777" w:rsidTr="00D46C27">
                              <w:tc>
                                <w:tcPr>
                                  <w:tcW w:w="1200" w:type="dxa"/>
                                  <w:vAlign w:val="center"/>
                                </w:tcPr>
                                <w:p w14:paraId="55D96D3C" w14:textId="77777777" w:rsidR="00E0450C" w:rsidRPr="00CC1463" w:rsidRDefault="00E0450C" w:rsidP="00D47F5A">
                                  <w:pPr>
                                    <w:spacing w:line="276" w:lineRule="auto"/>
                                    <w:jc w:val="right"/>
                                    <w:rPr>
                                      <w:b w:val="0"/>
                                      <w:bCs w:val="0"/>
                                      <w:sz w:val="21"/>
                                      <w:szCs w:val="21"/>
                                    </w:rPr>
                                  </w:pPr>
                                  <w:r w:rsidRPr="00CC1463">
                                    <w:rPr>
                                      <w:b w:val="0"/>
                                      <w:bCs w:val="0"/>
                                      <w:sz w:val="21"/>
                                      <w:szCs w:val="21"/>
                                    </w:rPr>
                                    <w:t>A.</w:t>
                                  </w:r>
                                </w:p>
                              </w:tc>
                              <w:tc>
                                <w:tcPr>
                                  <w:tcW w:w="2060" w:type="dxa"/>
                                  <w:vAlign w:val="center"/>
                                </w:tcPr>
                                <w:p w14:paraId="11407788" w14:textId="77777777" w:rsidR="00E0450C" w:rsidRPr="00CC1463" w:rsidRDefault="00E0450C" w:rsidP="00D47F5A">
                                  <w:pPr>
                                    <w:spacing w:line="276" w:lineRule="auto"/>
                                    <w:rPr>
                                      <w:b w:val="0"/>
                                      <w:bCs w:val="0"/>
                                      <w:sz w:val="21"/>
                                      <w:szCs w:val="21"/>
                                    </w:rPr>
                                  </w:pPr>
                                  <w:r w:rsidRPr="00CC1463">
                                    <w:rPr>
                                      <w:b w:val="0"/>
                                      <w:bCs w:val="0"/>
                                      <w:sz w:val="21"/>
                                      <w:szCs w:val="21"/>
                                      <w:lang w:val="nl-NL"/>
                                    </w:rPr>
                                    <w:t>v = 4t</w:t>
                                  </w:r>
                                </w:p>
                              </w:tc>
                              <w:tc>
                                <w:tcPr>
                                  <w:tcW w:w="500" w:type="dxa"/>
                                  <w:vAlign w:val="center"/>
                                </w:tcPr>
                                <w:p w14:paraId="713662FC" w14:textId="77777777" w:rsidR="00E0450C" w:rsidRPr="00CC1463" w:rsidRDefault="00E0450C" w:rsidP="00D47F5A">
                                  <w:pPr>
                                    <w:spacing w:line="276" w:lineRule="auto"/>
                                    <w:jc w:val="right"/>
                                    <w:rPr>
                                      <w:b w:val="0"/>
                                      <w:bCs w:val="0"/>
                                      <w:sz w:val="21"/>
                                      <w:szCs w:val="21"/>
                                      <w:lang w:val="nl-NL"/>
                                    </w:rPr>
                                  </w:pPr>
                                  <w:r w:rsidRPr="00CC1463">
                                    <w:rPr>
                                      <w:b w:val="0"/>
                                      <w:bCs w:val="0"/>
                                      <w:sz w:val="21"/>
                                      <w:szCs w:val="21"/>
                                      <w:lang w:val="nl-NL"/>
                                    </w:rPr>
                                    <w:t>B.</w:t>
                                  </w:r>
                                </w:p>
                              </w:tc>
                              <w:tc>
                                <w:tcPr>
                                  <w:tcW w:w="2060" w:type="dxa"/>
                                  <w:vAlign w:val="center"/>
                                </w:tcPr>
                                <w:p w14:paraId="4E8061CB" w14:textId="77777777" w:rsidR="00E0450C" w:rsidRPr="00CC1463" w:rsidRDefault="00E0450C" w:rsidP="00D47F5A">
                                  <w:pPr>
                                    <w:spacing w:line="276" w:lineRule="auto"/>
                                    <w:rPr>
                                      <w:b w:val="0"/>
                                      <w:bCs w:val="0"/>
                                      <w:sz w:val="21"/>
                                      <w:szCs w:val="21"/>
                                    </w:rPr>
                                  </w:pPr>
                                  <w:r w:rsidRPr="00CC1463">
                                    <w:rPr>
                                      <w:b w:val="0"/>
                                      <w:bCs w:val="0"/>
                                      <w:sz w:val="21"/>
                                      <w:szCs w:val="21"/>
                                      <w:lang w:val="nl-NL"/>
                                    </w:rPr>
                                    <w:t>v = -4</w:t>
                                  </w:r>
                                </w:p>
                              </w:tc>
                              <w:tc>
                                <w:tcPr>
                                  <w:tcW w:w="500" w:type="dxa"/>
                                  <w:vAlign w:val="center"/>
                                </w:tcPr>
                                <w:p w14:paraId="2E349984" w14:textId="77777777" w:rsidR="00E0450C" w:rsidRPr="00CC1463" w:rsidRDefault="00E0450C" w:rsidP="00D47F5A">
                                  <w:pPr>
                                    <w:spacing w:line="276" w:lineRule="auto"/>
                                    <w:jc w:val="right"/>
                                    <w:rPr>
                                      <w:b w:val="0"/>
                                      <w:bCs w:val="0"/>
                                      <w:sz w:val="21"/>
                                      <w:szCs w:val="21"/>
                                    </w:rPr>
                                  </w:pPr>
                                  <w:r w:rsidRPr="00CC1463">
                                    <w:rPr>
                                      <w:b w:val="0"/>
                                      <w:bCs w:val="0"/>
                                      <w:sz w:val="21"/>
                                      <w:szCs w:val="21"/>
                                    </w:rPr>
                                    <w:t>C.</w:t>
                                  </w:r>
                                </w:p>
                              </w:tc>
                              <w:tc>
                                <w:tcPr>
                                  <w:tcW w:w="2060" w:type="dxa"/>
                                  <w:vAlign w:val="center"/>
                                </w:tcPr>
                                <w:p w14:paraId="32F21E97" w14:textId="77777777" w:rsidR="00E0450C" w:rsidRPr="00CC1463" w:rsidRDefault="00E0450C" w:rsidP="00D47F5A">
                                  <w:pPr>
                                    <w:spacing w:line="276" w:lineRule="auto"/>
                                    <w:rPr>
                                      <w:b w:val="0"/>
                                      <w:bCs w:val="0"/>
                                      <w:sz w:val="21"/>
                                      <w:szCs w:val="21"/>
                                    </w:rPr>
                                  </w:pPr>
                                  <w:r w:rsidRPr="00CC1463">
                                    <w:rPr>
                                      <w:b w:val="0"/>
                                      <w:bCs w:val="0"/>
                                      <w:sz w:val="21"/>
                                      <w:szCs w:val="21"/>
                                      <w:lang w:val="nl-NL"/>
                                    </w:rPr>
                                    <w:t>x = 2t + 5</w:t>
                                  </w:r>
                                </w:p>
                              </w:tc>
                              <w:tc>
                                <w:tcPr>
                                  <w:tcW w:w="500" w:type="dxa"/>
                                  <w:vAlign w:val="center"/>
                                </w:tcPr>
                                <w:p w14:paraId="0D8C6532" w14:textId="77777777" w:rsidR="00E0450C" w:rsidRPr="00CC1463" w:rsidRDefault="00E0450C" w:rsidP="00D47F5A">
                                  <w:pPr>
                                    <w:spacing w:line="276" w:lineRule="auto"/>
                                    <w:jc w:val="right"/>
                                    <w:rPr>
                                      <w:b w:val="0"/>
                                      <w:bCs w:val="0"/>
                                      <w:sz w:val="21"/>
                                      <w:szCs w:val="21"/>
                                      <w:lang w:val="nl-NL"/>
                                    </w:rPr>
                                  </w:pPr>
                                  <w:r w:rsidRPr="00CC1463">
                                    <w:rPr>
                                      <w:b w:val="0"/>
                                      <w:bCs w:val="0"/>
                                      <w:sz w:val="21"/>
                                      <w:szCs w:val="21"/>
                                      <w:lang w:val="nl-NL"/>
                                    </w:rPr>
                                    <w:t>D.</w:t>
                                  </w:r>
                                </w:p>
                              </w:tc>
                              <w:tc>
                                <w:tcPr>
                                  <w:tcW w:w="2060" w:type="dxa"/>
                                  <w:vAlign w:val="center"/>
                                </w:tcPr>
                                <w:p w14:paraId="5E12D693" w14:textId="77777777" w:rsidR="00E0450C" w:rsidRPr="00CC1463" w:rsidRDefault="00E0450C" w:rsidP="00D47F5A">
                                  <w:pPr>
                                    <w:spacing w:line="276" w:lineRule="auto"/>
                                    <w:rPr>
                                      <w:b w:val="0"/>
                                      <w:bCs w:val="0"/>
                                      <w:sz w:val="21"/>
                                      <w:szCs w:val="21"/>
                                    </w:rPr>
                                  </w:pPr>
                                  <w:r w:rsidRPr="00CC1463">
                                    <w:rPr>
                                      <w:b w:val="0"/>
                                      <w:bCs w:val="0"/>
                                      <w:sz w:val="21"/>
                                      <w:szCs w:val="21"/>
                                      <w:lang w:val="nl-NL"/>
                                    </w:rPr>
                                    <w:t>s = ½ t</w:t>
                                  </w:r>
                                </w:p>
                              </w:tc>
                            </w:tr>
                          </w:tbl>
                          <w:p w14:paraId="160EFB3F" w14:textId="3EE27EDE" w:rsidR="00E0450C" w:rsidRPr="00CC1463" w:rsidRDefault="00E0450C" w:rsidP="00E90A75">
                            <w:pPr>
                              <w:spacing w:line="276" w:lineRule="auto"/>
                              <w:ind w:right="1073"/>
                              <w:jc w:val="both"/>
                              <w:rPr>
                                <w:b w:val="0"/>
                                <w:bCs w:val="0"/>
                                <w:sz w:val="21"/>
                                <w:szCs w:val="21"/>
                              </w:rPr>
                            </w:pPr>
                            <w:r w:rsidRPr="00CC1463">
                              <w:rPr>
                                <w:sz w:val="21"/>
                                <w:szCs w:val="21"/>
                              </w:rPr>
                              <w:t xml:space="preserve">Câu </w:t>
                            </w:r>
                            <w:r w:rsidRPr="00CC1463">
                              <w:rPr>
                                <w:sz w:val="21"/>
                                <w:szCs w:val="21"/>
                                <w:lang w:val="vi-VN"/>
                              </w:rPr>
                              <w:t>19</w:t>
                            </w:r>
                            <w:r w:rsidRPr="00CC1463">
                              <w:rPr>
                                <w:b w:val="0"/>
                                <w:sz w:val="21"/>
                                <w:szCs w:val="21"/>
                              </w:rPr>
                              <w:t xml:space="preserve">. </w:t>
                            </w:r>
                            <w:r w:rsidRPr="00CC1463">
                              <w:rPr>
                                <w:b w:val="0"/>
                                <w:bCs w:val="0"/>
                                <w:sz w:val="21"/>
                                <w:szCs w:val="21"/>
                                <w:lang w:val="nl-NL"/>
                              </w:rPr>
                              <w:t>Một vật chuyển động thẳng đều với tốc độ v = 2m/s. Và lúc t = 2s thì vật có toạ độ x = 5m. Phương trình toạ độ của vật là</w:t>
                            </w:r>
                          </w:p>
                          <w:tbl>
                            <w:tblPr>
                              <w:tblW w:w="10940" w:type="dxa"/>
                              <w:tblLook w:val="0000" w:firstRow="0" w:lastRow="0" w:firstColumn="0" w:lastColumn="0" w:noHBand="0" w:noVBand="0"/>
                            </w:tblPr>
                            <w:tblGrid>
                              <w:gridCol w:w="1200"/>
                              <w:gridCol w:w="2060"/>
                              <w:gridCol w:w="500"/>
                              <w:gridCol w:w="2060"/>
                              <w:gridCol w:w="500"/>
                              <w:gridCol w:w="2060"/>
                              <w:gridCol w:w="500"/>
                              <w:gridCol w:w="2060"/>
                            </w:tblGrid>
                            <w:tr w:rsidR="00E0450C" w:rsidRPr="00CC1463" w14:paraId="578D1CFA" w14:textId="77777777" w:rsidTr="00D46C27">
                              <w:tc>
                                <w:tcPr>
                                  <w:tcW w:w="1200" w:type="dxa"/>
                                  <w:vAlign w:val="center"/>
                                </w:tcPr>
                                <w:p w14:paraId="57C95828" w14:textId="77777777" w:rsidR="00E0450C" w:rsidRPr="00CC1463" w:rsidRDefault="00E0450C" w:rsidP="00D47F5A">
                                  <w:pPr>
                                    <w:spacing w:line="276" w:lineRule="auto"/>
                                    <w:jc w:val="right"/>
                                    <w:rPr>
                                      <w:b w:val="0"/>
                                      <w:bCs w:val="0"/>
                                      <w:sz w:val="21"/>
                                      <w:szCs w:val="21"/>
                                    </w:rPr>
                                  </w:pPr>
                                  <w:r w:rsidRPr="00CC1463">
                                    <w:rPr>
                                      <w:b w:val="0"/>
                                      <w:bCs w:val="0"/>
                                      <w:sz w:val="21"/>
                                      <w:szCs w:val="21"/>
                                    </w:rPr>
                                    <w:t>A.</w:t>
                                  </w:r>
                                </w:p>
                              </w:tc>
                              <w:tc>
                                <w:tcPr>
                                  <w:tcW w:w="2060" w:type="dxa"/>
                                  <w:vAlign w:val="center"/>
                                </w:tcPr>
                                <w:p w14:paraId="6247E02E" w14:textId="77777777" w:rsidR="00E0450C" w:rsidRPr="00CC1463" w:rsidRDefault="00E0450C" w:rsidP="00D47F5A">
                                  <w:pPr>
                                    <w:spacing w:line="276" w:lineRule="auto"/>
                                    <w:rPr>
                                      <w:b w:val="0"/>
                                      <w:bCs w:val="0"/>
                                      <w:sz w:val="21"/>
                                      <w:szCs w:val="21"/>
                                    </w:rPr>
                                  </w:pPr>
                                  <w:r w:rsidRPr="00CC1463">
                                    <w:rPr>
                                      <w:b w:val="0"/>
                                      <w:bCs w:val="0"/>
                                      <w:sz w:val="21"/>
                                      <w:szCs w:val="21"/>
                                      <w:lang w:val="nl-NL"/>
                                    </w:rPr>
                                    <w:t>x = 2t +1</w:t>
                                  </w:r>
                                </w:p>
                              </w:tc>
                              <w:tc>
                                <w:tcPr>
                                  <w:tcW w:w="500" w:type="dxa"/>
                                  <w:vAlign w:val="center"/>
                                </w:tcPr>
                                <w:p w14:paraId="7A7022E4" w14:textId="77777777" w:rsidR="00E0450C" w:rsidRPr="00CC1463" w:rsidRDefault="00E0450C" w:rsidP="00D47F5A">
                                  <w:pPr>
                                    <w:spacing w:line="276" w:lineRule="auto"/>
                                    <w:jc w:val="right"/>
                                    <w:rPr>
                                      <w:b w:val="0"/>
                                      <w:bCs w:val="0"/>
                                      <w:sz w:val="21"/>
                                      <w:szCs w:val="21"/>
                                      <w:lang w:val="nl-NL"/>
                                    </w:rPr>
                                  </w:pPr>
                                  <w:r w:rsidRPr="00CC1463">
                                    <w:rPr>
                                      <w:b w:val="0"/>
                                      <w:bCs w:val="0"/>
                                      <w:sz w:val="21"/>
                                      <w:szCs w:val="21"/>
                                      <w:lang w:val="nl-NL"/>
                                    </w:rPr>
                                    <w:t>B.</w:t>
                                  </w:r>
                                </w:p>
                              </w:tc>
                              <w:tc>
                                <w:tcPr>
                                  <w:tcW w:w="2060" w:type="dxa"/>
                                  <w:vAlign w:val="center"/>
                                </w:tcPr>
                                <w:p w14:paraId="3AF79165" w14:textId="77777777" w:rsidR="00E0450C" w:rsidRPr="00CC1463" w:rsidRDefault="00E0450C" w:rsidP="00D47F5A">
                                  <w:pPr>
                                    <w:spacing w:line="276" w:lineRule="auto"/>
                                    <w:rPr>
                                      <w:b w:val="0"/>
                                      <w:bCs w:val="0"/>
                                      <w:sz w:val="21"/>
                                      <w:szCs w:val="21"/>
                                    </w:rPr>
                                  </w:pPr>
                                  <w:r w:rsidRPr="00CC1463">
                                    <w:rPr>
                                      <w:b w:val="0"/>
                                      <w:bCs w:val="0"/>
                                      <w:sz w:val="21"/>
                                      <w:szCs w:val="21"/>
                                      <w:lang w:val="nl-NL"/>
                                    </w:rPr>
                                    <w:t>x =  -2t +5</w:t>
                                  </w:r>
                                </w:p>
                              </w:tc>
                              <w:tc>
                                <w:tcPr>
                                  <w:tcW w:w="500" w:type="dxa"/>
                                  <w:vAlign w:val="center"/>
                                </w:tcPr>
                                <w:p w14:paraId="4691A03D" w14:textId="77777777" w:rsidR="00E0450C" w:rsidRPr="00CC1463" w:rsidRDefault="00E0450C" w:rsidP="00D47F5A">
                                  <w:pPr>
                                    <w:spacing w:line="276" w:lineRule="auto"/>
                                    <w:jc w:val="right"/>
                                    <w:rPr>
                                      <w:b w:val="0"/>
                                      <w:bCs w:val="0"/>
                                      <w:sz w:val="21"/>
                                      <w:szCs w:val="21"/>
                                    </w:rPr>
                                  </w:pPr>
                                  <w:r w:rsidRPr="00CC1463">
                                    <w:rPr>
                                      <w:b w:val="0"/>
                                      <w:bCs w:val="0"/>
                                      <w:sz w:val="21"/>
                                      <w:szCs w:val="21"/>
                                    </w:rPr>
                                    <w:t>C.</w:t>
                                  </w:r>
                                </w:p>
                              </w:tc>
                              <w:tc>
                                <w:tcPr>
                                  <w:tcW w:w="2060" w:type="dxa"/>
                                  <w:vAlign w:val="center"/>
                                </w:tcPr>
                                <w:p w14:paraId="5BBD281D" w14:textId="77777777" w:rsidR="00E0450C" w:rsidRPr="00CC1463" w:rsidRDefault="00E0450C" w:rsidP="00D47F5A">
                                  <w:pPr>
                                    <w:spacing w:line="276" w:lineRule="auto"/>
                                    <w:rPr>
                                      <w:b w:val="0"/>
                                      <w:bCs w:val="0"/>
                                      <w:sz w:val="21"/>
                                      <w:szCs w:val="21"/>
                                    </w:rPr>
                                  </w:pPr>
                                  <w:r w:rsidRPr="00CC1463">
                                    <w:rPr>
                                      <w:b w:val="0"/>
                                      <w:bCs w:val="0"/>
                                      <w:sz w:val="21"/>
                                      <w:szCs w:val="21"/>
                                      <w:lang w:val="nl-NL"/>
                                    </w:rPr>
                                    <w:t>x =  -2t +1</w:t>
                                  </w:r>
                                </w:p>
                              </w:tc>
                              <w:tc>
                                <w:tcPr>
                                  <w:tcW w:w="500" w:type="dxa"/>
                                  <w:vAlign w:val="center"/>
                                </w:tcPr>
                                <w:p w14:paraId="02B8C638" w14:textId="77777777" w:rsidR="00E0450C" w:rsidRPr="00CC1463" w:rsidRDefault="00E0450C" w:rsidP="00D47F5A">
                                  <w:pPr>
                                    <w:spacing w:line="276" w:lineRule="auto"/>
                                    <w:jc w:val="right"/>
                                    <w:rPr>
                                      <w:b w:val="0"/>
                                      <w:bCs w:val="0"/>
                                      <w:sz w:val="21"/>
                                      <w:szCs w:val="21"/>
                                      <w:lang w:val="nl-NL"/>
                                    </w:rPr>
                                  </w:pPr>
                                  <w:r w:rsidRPr="00CC1463">
                                    <w:rPr>
                                      <w:b w:val="0"/>
                                      <w:bCs w:val="0"/>
                                      <w:sz w:val="21"/>
                                      <w:szCs w:val="21"/>
                                      <w:lang w:val="nl-NL"/>
                                    </w:rPr>
                                    <w:t>D.</w:t>
                                  </w:r>
                                </w:p>
                              </w:tc>
                              <w:tc>
                                <w:tcPr>
                                  <w:tcW w:w="2060" w:type="dxa"/>
                                  <w:vAlign w:val="center"/>
                                </w:tcPr>
                                <w:p w14:paraId="0598F21E" w14:textId="77777777" w:rsidR="00E0450C" w:rsidRPr="00CC1463" w:rsidRDefault="00E0450C" w:rsidP="00D47F5A">
                                  <w:pPr>
                                    <w:spacing w:line="276" w:lineRule="auto"/>
                                    <w:rPr>
                                      <w:b w:val="0"/>
                                      <w:bCs w:val="0"/>
                                      <w:sz w:val="21"/>
                                      <w:szCs w:val="21"/>
                                    </w:rPr>
                                  </w:pPr>
                                  <w:r w:rsidRPr="00CC1463">
                                    <w:rPr>
                                      <w:b w:val="0"/>
                                      <w:bCs w:val="0"/>
                                      <w:sz w:val="21"/>
                                      <w:szCs w:val="21"/>
                                      <w:lang w:val="nl-NL"/>
                                    </w:rPr>
                                    <w:t>x = 2t +5</w:t>
                                  </w:r>
                                </w:p>
                              </w:tc>
                            </w:tr>
                          </w:tbl>
                          <w:p w14:paraId="5B9D7681" w14:textId="3C203959" w:rsidR="00E0450C" w:rsidRPr="00CC1463" w:rsidRDefault="00E0450C" w:rsidP="00E90A75">
                            <w:pPr>
                              <w:spacing w:line="276" w:lineRule="auto"/>
                              <w:ind w:right="1073"/>
                              <w:jc w:val="both"/>
                              <w:rPr>
                                <w:b w:val="0"/>
                                <w:bCs w:val="0"/>
                                <w:sz w:val="21"/>
                                <w:szCs w:val="21"/>
                              </w:rPr>
                            </w:pPr>
                            <w:r w:rsidRPr="00CC1463">
                              <w:rPr>
                                <w:sz w:val="21"/>
                                <w:szCs w:val="21"/>
                              </w:rPr>
                              <w:t xml:space="preserve">Câu </w:t>
                            </w:r>
                            <w:r w:rsidRPr="00CC1463">
                              <w:rPr>
                                <w:sz w:val="21"/>
                                <w:szCs w:val="21"/>
                                <w:lang w:val="vi-VN"/>
                              </w:rPr>
                              <w:t>20</w:t>
                            </w:r>
                            <w:r w:rsidRPr="00CC1463">
                              <w:rPr>
                                <w:b w:val="0"/>
                                <w:sz w:val="21"/>
                                <w:szCs w:val="21"/>
                              </w:rPr>
                              <w:t xml:space="preserve">. </w:t>
                            </w:r>
                            <w:r w:rsidRPr="00CC1463">
                              <w:rPr>
                                <w:b w:val="0"/>
                                <w:bCs w:val="0"/>
                                <w:sz w:val="21"/>
                                <w:szCs w:val="21"/>
                                <w:lang w:val="nl-NL"/>
                              </w:rPr>
                              <w:t>Phương trình của một vật chuyển động thẳng có dạng: x = 3t + 4 (m; s) Vậy vật sẽ chuyển động theo chiều nào trên quỹ đạo?</w:t>
                            </w:r>
                          </w:p>
                          <w:tbl>
                            <w:tblPr>
                              <w:tblW w:w="10116" w:type="dxa"/>
                              <w:tblLook w:val="0000" w:firstRow="0" w:lastRow="0" w:firstColumn="0" w:lastColumn="0" w:noHBand="0" w:noVBand="0"/>
                            </w:tblPr>
                            <w:tblGrid>
                              <w:gridCol w:w="475"/>
                              <w:gridCol w:w="4481"/>
                              <w:gridCol w:w="619"/>
                              <w:gridCol w:w="4541"/>
                            </w:tblGrid>
                            <w:tr w:rsidR="00E0450C" w:rsidRPr="00CC1463" w14:paraId="7D4DB1BF" w14:textId="77777777" w:rsidTr="00E90A75">
                              <w:tc>
                                <w:tcPr>
                                  <w:tcW w:w="475" w:type="dxa"/>
                                </w:tcPr>
                                <w:p w14:paraId="42D81FA9" w14:textId="77777777" w:rsidR="00E0450C" w:rsidRPr="00CC1463" w:rsidRDefault="00E0450C" w:rsidP="00D47F5A">
                                  <w:pPr>
                                    <w:spacing w:line="276" w:lineRule="auto"/>
                                    <w:jc w:val="right"/>
                                    <w:rPr>
                                      <w:b w:val="0"/>
                                      <w:bCs w:val="0"/>
                                      <w:sz w:val="21"/>
                                      <w:szCs w:val="21"/>
                                    </w:rPr>
                                  </w:pPr>
                                  <w:r w:rsidRPr="00CC1463">
                                    <w:rPr>
                                      <w:b w:val="0"/>
                                      <w:bCs w:val="0"/>
                                      <w:sz w:val="21"/>
                                      <w:szCs w:val="21"/>
                                    </w:rPr>
                                    <w:t>A.</w:t>
                                  </w:r>
                                </w:p>
                              </w:tc>
                              <w:tc>
                                <w:tcPr>
                                  <w:tcW w:w="4481" w:type="dxa"/>
                                </w:tcPr>
                                <w:p w14:paraId="78436657" w14:textId="77777777" w:rsidR="00E0450C" w:rsidRPr="00CC1463" w:rsidRDefault="00E0450C" w:rsidP="00D47F5A">
                                  <w:pPr>
                                    <w:spacing w:line="276" w:lineRule="auto"/>
                                    <w:rPr>
                                      <w:b w:val="0"/>
                                      <w:bCs w:val="0"/>
                                      <w:sz w:val="21"/>
                                      <w:szCs w:val="21"/>
                                    </w:rPr>
                                  </w:pPr>
                                  <w:r w:rsidRPr="00CC1463">
                                    <w:rPr>
                                      <w:b w:val="0"/>
                                      <w:bCs w:val="0"/>
                                      <w:sz w:val="21"/>
                                      <w:szCs w:val="21"/>
                                      <w:lang w:val="nl-NL"/>
                                    </w:rPr>
                                    <w:t>Chiều dương trong suốt thời gian chuyển động</w:t>
                                  </w:r>
                                </w:p>
                              </w:tc>
                              <w:tc>
                                <w:tcPr>
                                  <w:tcW w:w="619" w:type="dxa"/>
                                </w:tcPr>
                                <w:p w14:paraId="4CBA108A" w14:textId="77777777" w:rsidR="00E0450C" w:rsidRPr="00CC1463" w:rsidRDefault="00E0450C" w:rsidP="00D47F5A">
                                  <w:pPr>
                                    <w:spacing w:line="276" w:lineRule="auto"/>
                                    <w:jc w:val="right"/>
                                    <w:rPr>
                                      <w:b w:val="0"/>
                                      <w:bCs w:val="0"/>
                                      <w:sz w:val="21"/>
                                      <w:szCs w:val="21"/>
                                    </w:rPr>
                                  </w:pPr>
                                  <w:r w:rsidRPr="00CC1463">
                                    <w:rPr>
                                      <w:b w:val="0"/>
                                      <w:bCs w:val="0"/>
                                      <w:sz w:val="21"/>
                                      <w:szCs w:val="21"/>
                                    </w:rPr>
                                    <w:t>B.</w:t>
                                  </w:r>
                                </w:p>
                              </w:tc>
                              <w:tc>
                                <w:tcPr>
                                  <w:tcW w:w="4541" w:type="dxa"/>
                                </w:tcPr>
                                <w:p w14:paraId="19195E91" w14:textId="77777777" w:rsidR="00E0450C" w:rsidRPr="00CC1463" w:rsidRDefault="00E0450C" w:rsidP="00D47F5A">
                                  <w:pPr>
                                    <w:spacing w:line="276" w:lineRule="auto"/>
                                    <w:rPr>
                                      <w:b w:val="0"/>
                                      <w:bCs w:val="0"/>
                                      <w:sz w:val="21"/>
                                      <w:szCs w:val="21"/>
                                    </w:rPr>
                                  </w:pPr>
                                  <w:r w:rsidRPr="00CC1463">
                                    <w:rPr>
                                      <w:b w:val="0"/>
                                      <w:bCs w:val="0"/>
                                      <w:sz w:val="21"/>
                                      <w:szCs w:val="21"/>
                                      <w:lang w:val="nl-NL"/>
                                    </w:rPr>
                                    <w:t>Đổi chiều từ âm sang dương khi x= 4</w:t>
                                  </w:r>
                                </w:p>
                              </w:tc>
                            </w:tr>
                            <w:tr w:rsidR="00E0450C" w:rsidRPr="00CC1463" w14:paraId="29924D6F" w14:textId="77777777" w:rsidTr="00E90A75">
                              <w:tc>
                                <w:tcPr>
                                  <w:tcW w:w="475" w:type="dxa"/>
                                </w:tcPr>
                                <w:p w14:paraId="28A8DAC2" w14:textId="77777777" w:rsidR="00E0450C" w:rsidRPr="00CC1463" w:rsidRDefault="00E0450C" w:rsidP="00D47F5A">
                                  <w:pPr>
                                    <w:spacing w:line="276" w:lineRule="auto"/>
                                    <w:jc w:val="right"/>
                                    <w:rPr>
                                      <w:b w:val="0"/>
                                      <w:bCs w:val="0"/>
                                      <w:sz w:val="21"/>
                                      <w:szCs w:val="21"/>
                                    </w:rPr>
                                  </w:pPr>
                                  <w:r w:rsidRPr="00CC1463">
                                    <w:rPr>
                                      <w:b w:val="0"/>
                                      <w:bCs w:val="0"/>
                                      <w:sz w:val="21"/>
                                      <w:szCs w:val="21"/>
                                    </w:rPr>
                                    <w:t>C.</w:t>
                                  </w:r>
                                </w:p>
                              </w:tc>
                              <w:tc>
                                <w:tcPr>
                                  <w:tcW w:w="4481" w:type="dxa"/>
                                </w:tcPr>
                                <w:p w14:paraId="70DD0D61" w14:textId="77777777" w:rsidR="00E0450C" w:rsidRPr="00CC1463" w:rsidRDefault="00E0450C" w:rsidP="00D47F5A">
                                  <w:pPr>
                                    <w:spacing w:line="276" w:lineRule="auto"/>
                                    <w:rPr>
                                      <w:b w:val="0"/>
                                      <w:bCs w:val="0"/>
                                      <w:sz w:val="21"/>
                                      <w:szCs w:val="21"/>
                                    </w:rPr>
                                  </w:pPr>
                                  <w:r w:rsidRPr="00CC1463">
                                    <w:rPr>
                                      <w:b w:val="0"/>
                                      <w:bCs w:val="0"/>
                                      <w:sz w:val="21"/>
                                      <w:szCs w:val="21"/>
                                      <w:lang w:val="nl-NL"/>
                                    </w:rPr>
                                    <w:t>Đổi chiều từ dương sang âm lúc t= 4/3</w:t>
                                  </w:r>
                                </w:p>
                              </w:tc>
                              <w:tc>
                                <w:tcPr>
                                  <w:tcW w:w="619" w:type="dxa"/>
                                </w:tcPr>
                                <w:p w14:paraId="6B573853" w14:textId="77777777" w:rsidR="00E0450C" w:rsidRPr="00CC1463" w:rsidRDefault="00E0450C" w:rsidP="00D47F5A">
                                  <w:pPr>
                                    <w:spacing w:line="276" w:lineRule="auto"/>
                                    <w:jc w:val="right"/>
                                    <w:rPr>
                                      <w:b w:val="0"/>
                                      <w:bCs w:val="0"/>
                                      <w:sz w:val="21"/>
                                      <w:szCs w:val="21"/>
                                    </w:rPr>
                                  </w:pPr>
                                  <w:r w:rsidRPr="00CC1463">
                                    <w:rPr>
                                      <w:b w:val="0"/>
                                      <w:bCs w:val="0"/>
                                      <w:sz w:val="21"/>
                                      <w:szCs w:val="21"/>
                                    </w:rPr>
                                    <w:t>D.</w:t>
                                  </w:r>
                                </w:p>
                              </w:tc>
                              <w:tc>
                                <w:tcPr>
                                  <w:tcW w:w="4541" w:type="dxa"/>
                                </w:tcPr>
                                <w:p w14:paraId="0C18AC2F" w14:textId="77777777" w:rsidR="00E0450C" w:rsidRPr="00CC1463" w:rsidRDefault="00E0450C" w:rsidP="00D47F5A">
                                  <w:pPr>
                                    <w:spacing w:line="276" w:lineRule="auto"/>
                                    <w:rPr>
                                      <w:b w:val="0"/>
                                      <w:bCs w:val="0"/>
                                      <w:sz w:val="21"/>
                                      <w:szCs w:val="21"/>
                                    </w:rPr>
                                  </w:pPr>
                                  <w:r w:rsidRPr="00CC1463">
                                    <w:rPr>
                                      <w:b w:val="0"/>
                                      <w:bCs w:val="0"/>
                                      <w:sz w:val="21"/>
                                      <w:szCs w:val="21"/>
                                      <w:lang w:val="nl-NL"/>
                                    </w:rPr>
                                    <w:t>Chiều âm trong suốt thời gian chuyển động</w:t>
                                  </w:r>
                                </w:p>
                              </w:tc>
                            </w:tr>
                          </w:tbl>
                          <w:p w14:paraId="6CB1644D" w14:textId="5BABDC8B" w:rsidR="00E0450C" w:rsidRPr="00CC1463" w:rsidRDefault="00E0450C" w:rsidP="00E90A75">
                            <w:pPr>
                              <w:spacing w:line="276" w:lineRule="auto"/>
                              <w:ind w:right="1073"/>
                              <w:jc w:val="both"/>
                              <w:rPr>
                                <w:b w:val="0"/>
                                <w:bCs w:val="0"/>
                                <w:sz w:val="21"/>
                                <w:szCs w:val="21"/>
                              </w:rPr>
                            </w:pPr>
                            <w:r w:rsidRPr="00CC1463">
                              <w:rPr>
                                <w:sz w:val="21"/>
                                <w:szCs w:val="21"/>
                              </w:rPr>
                              <w:t xml:space="preserve">Câu </w:t>
                            </w:r>
                            <w:r w:rsidRPr="00CC1463">
                              <w:rPr>
                                <w:sz w:val="21"/>
                                <w:szCs w:val="21"/>
                                <w:lang w:val="vi-VN"/>
                              </w:rPr>
                              <w:t>21</w:t>
                            </w:r>
                            <w:r w:rsidRPr="00CC1463">
                              <w:rPr>
                                <w:b w:val="0"/>
                                <w:sz w:val="21"/>
                                <w:szCs w:val="21"/>
                              </w:rPr>
                              <w:t xml:space="preserve">. </w:t>
                            </w:r>
                            <w:r w:rsidRPr="00CC1463">
                              <w:rPr>
                                <w:b w:val="0"/>
                                <w:bCs w:val="0"/>
                                <w:sz w:val="21"/>
                                <w:szCs w:val="21"/>
                                <w:lang w:val="nl-NL"/>
                              </w:rPr>
                              <w:t>Hai xe 1 và 2 cùng xuất phát vào lúc 9h từ hai thành phố A và B cách nhau 108km tiến về gặp nhau. Xe 1 chạy với tốc độ 36km/h, xe 2 chạy tốc độ 54km/h. Thời điểm hai xe gặp nhau</w:t>
                            </w:r>
                          </w:p>
                          <w:tbl>
                            <w:tblPr>
                              <w:tblW w:w="10165" w:type="dxa"/>
                              <w:tblLook w:val="0000" w:firstRow="0" w:lastRow="0" w:firstColumn="0" w:lastColumn="0" w:noHBand="0" w:noVBand="0"/>
                            </w:tblPr>
                            <w:tblGrid>
                              <w:gridCol w:w="1200"/>
                              <w:gridCol w:w="2060"/>
                              <w:gridCol w:w="500"/>
                              <w:gridCol w:w="2060"/>
                              <w:gridCol w:w="500"/>
                              <w:gridCol w:w="2060"/>
                              <w:gridCol w:w="500"/>
                              <w:gridCol w:w="1285"/>
                            </w:tblGrid>
                            <w:tr w:rsidR="00E0450C" w:rsidRPr="00CC1463" w14:paraId="070051A5" w14:textId="77777777" w:rsidTr="00F7018C">
                              <w:tc>
                                <w:tcPr>
                                  <w:tcW w:w="1200" w:type="dxa"/>
                                  <w:vAlign w:val="center"/>
                                </w:tcPr>
                                <w:p w14:paraId="6C61DB07" w14:textId="77777777" w:rsidR="00E0450C" w:rsidRPr="00CC1463" w:rsidRDefault="00E0450C" w:rsidP="00D47F5A">
                                  <w:pPr>
                                    <w:spacing w:line="276" w:lineRule="auto"/>
                                    <w:jc w:val="right"/>
                                    <w:rPr>
                                      <w:b w:val="0"/>
                                      <w:bCs w:val="0"/>
                                      <w:sz w:val="21"/>
                                      <w:szCs w:val="21"/>
                                    </w:rPr>
                                  </w:pPr>
                                  <w:r w:rsidRPr="00CC1463">
                                    <w:rPr>
                                      <w:b w:val="0"/>
                                      <w:bCs w:val="0"/>
                                      <w:sz w:val="21"/>
                                      <w:szCs w:val="21"/>
                                    </w:rPr>
                                    <w:t>A.</w:t>
                                  </w:r>
                                </w:p>
                              </w:tc>
                              <w:tc>
                                <w:tcPr>
                                  <w:tcW w:w="2060" w:type="dxa"/>
                                  <w:vAlign w:val="center"/>
                                </w:tcPr>
                                <w:p w14:paraId="011C7B88" w14:textId="77777777" w:rsidR="00E0450C" w:rsidRPr="00CC1463" w:rsidRDefault="00E0450C" w:rsidP="00D47F5A">
                                  <w:pPr>
                                    <w:spacing w:line="276" w:lineRule="auto"/>
                                    <w:rPr>
                                      <w:b w:val="0"/>
                                      <w:bCs w:val="0"/>
                                      <w:sz w:val="21"/>
                                      <w:szCs w:val="21"/>
                                    </w:rPr>
                                  </w:pPr>
                                  <w:r w:rsidRPr="00CC1463">
                                    <w:rPr>
                                      <w:b w:val="0"/>
                                      <w:bCs w:val="0"/>
                                      <w:sz w:val="21"/>
                                      <w:szCs w:val="21"/>
                                      <w:lang w:val="nl-NL"/>
                                    </w:rPr>
                                    <w:t>10h12</w:t>
                                  </w:r>
                                </w:p>
                              </w:tc>
                              <w:tc>
                                <w:tcPr>
                                  <w:tcW w:w="500" w:type="dxa"/>
                                  <w:vAlign w:val="center"/>
                                </w:tcPr>
                                <w:p w14:paraId="3CBBB7BE" w14:textId="77777777" w:rsidR="00E0450C" w:rsidRPr="00CC1463" w:rsidRDefault="00E0450C" w:rsidP="00D47F5A">
                                  <w:pPr>
                                    <w:spacing w:line="276" w:lineRule="auto"/>
                                    <w:jc w:val="right"/>
                                    <w:rPr>
                                      <w:b w:val="0"/>
                                      <w:bCs w:val="0"/>
                                      <w:sz w:val="21"/>
                                      <w:szCs w:val="21"/>
                                      <w:lang w:val="nl-NL"/>
                                    </w:rPr>
                                  </w:pPr>
                                  <w:r w:rsidRPr="00CC1463">
                                    <w:rPr>
                                      <w:b w:val="0"/>
                                      <w:bCs w:val="0"/>
                                      <w:sz w:val="21"/>
                                      <w:szCs w:val="21"/>
                                      <w:lang w:val="nl-NL"/>
                                    </w:rPr>
                                    <w:t>B.</w:t>
                                  </w:r>
                                </w:p>
                              </w:tc>
                              <w:tc>
                                <w:tcPr>
                                  <w:tcW w:w="2060" w:type="dxa"/>
                                  <w:vAlign w:val="center"/>
                                </w:tcPr>
                                <w:p w14:paraId="0884DBBB" w14:textId="77777777" w:rsidR="00E0450C" w:rsidRPr="00CC1463" w:rsidRDefault="00E0450C" w:rsidP="00D47F5A">
                                  <w:pPr>
                                    <w:spacing w:line="276" w:lineRule="auto"/>
                                    <w:rPr>
                                      <w:b w:val="0"/>
                                      <w:bCs w:val="0"/>
                                      <w:sz w:val="21"/>
                                      <w:szCs w:val="21"/>
                                    </w:rPr>
                                  </w:pPr>
                                  <w:r w:rsidRPr="00CC1463">
                                    <w:rPr>
                                      <w:b w:val="0"/>
                                      <w:bCs w:val="0"/>
                                      <w:sz w:val="21"/>
                                      <w:szCs w:val="21"/>
                                      <w:lang w:val="nl-NL"/>
                                    </w:rPr>
                                    <w:t>10h30</w:t>
                                  </w:r>
                                </w:p>
                              </w:tc>
                              <w:tc>
                                <w:tcPr>
                                  <w:tcW w:w="500" w:type="dxa"/>
                                  <w:vAlign w:val="center"/>
                                </w:tcPr>
                                <w:p w14:paraId="6BEE3C7E" w14:textId="77777777" w:rsidR="00E0450C" w:rsidRPr="00CC1463" w:rsidRDefault="00E0450C" w:rsidP="00D47F5A">
                                  <w:pPr>
                                    <w:spacing w:line="276" w:lineRule="auto"/>
                                    <w:jc w:val="right"/>
                                    <w:rPr>
                                      <w:b w:val="0"/>
                                      <w:bCs w:val="0"/>
                                      <w:sz w:val="21"/>
                                      <w:szCs w:val="21"/>
                                    </w:rPr>
                                  </w:pPr>
                                  <w:r w:rsidRPr="00CC1463">
                                    <w:rPr>
                                      <w:b w:val="0"/>
                                      <w:bCs w:val="0"/>
                                      <w:sz w:val="21"/>
                                      <w:szCs w:val="21"/>
                                    </w:rPr>
                                    <w:t>C.</w:t>
                                  </w:r>
                                </w:p>
                              </w:tc>
                              <w:tc>
                                <w:tcPr>
                                  <w:tcW w:w="2060" w:type="dxa"/>
                                  <w:vAlign w:val="center"/>
                                </w:tcPr>
                                <w:p w14:paraId="2D93AA61" w14:textId="77777777" w:rsidR="00E0450C" w:rsidRPr="00CC1463" w:rsidRDefault="00E0450C" w:rsidP="00D47F5A">
                                  <w:pPr>
                                    <w:spacing w:line="276" w:lineRule="auto"/>
                                    <w:rPr>
                                      <w:b w:val="0"/>
                                      <w:bCs w:val="0"/>
                                      <w:sz w:val="21"/>
                                      <w:szCs w:val="21"/>
                                    </w:rPr>
                                  </w:pPr>
                                  <w:r w:rsidRPr="00CC1463">
                                    <w:rPr>
                                      <w:b w:val="0"/>
                                      <w:bCs w:val="0"/>
                                      <w:sz w:val="21"/>
                                      <w:szCs w:val="21"/>
                                      <w:lang w:val="nl-NL"/>
                                    </w:rPr>
                                    <w:t>9h30</w:t>
                                  </w:r>
                                </w:p>
                              </w:tc>
                              <w:tc>
                                <w:tcPr>
                                  <w:tcW w:w="500" w:type="dxa"/>
                                  <w:vAlign w:val="center"/>
                                </w:tcPr>
                                <w:p w14:paraId="14FC27C7" w14:textId="77777777" w:rsidR="00E0450C" w:rsidRPr="00CC1463" w:rsidRDefault="00E0450C" w:rsidP="00D47F5A">
                                  <w:pPr>
                                    <w:spacing w:line="276" w:lineRule="auto"/>
                                    <w:jc w:val="right"/>
                                    <w:rPr>
                                      <w:b w:val="0"/>
                                      <w:bCs w:val="0"/>
                                      <w:sz w:val="21"/>
                                      <w:szCs w:val="21"/>
                                      <w:lang w:val="nl-NL"/>
                                    </w:rPr>
                                  </w:pPr>
                                  <w:r w:rsidRPr="00CC1463">
                                    <w:rPr>
                                      <w:b w:val="0"/>
                                      <w:bCs w:val="0"/>
                                      <w:sz w:val="21"/>
                                      <w:szCs w:val="21"/>
                                      <w:lang w:val="nl-NL"/>
                                    </w:rPr>
                                    <w:t>D.</w:t>
                                  </w:r>
                                </w:p>
                              </w:tc>
                              <w:tc>
                                <w:tcPr>
                                  <w:tcW w:w="1285" w:type="dxa"/>
                                  <w:vAlign w:val="center"/>
                                </w:tcPr>
                                <w:p w14:paraId="288EBD49" w14:textId="77777777" w:rsidR="00E0450C" w:rsidRPr="00CC1463" w:rsidRDefault="00E0450C" w:rsidP="00D47F5A">
                                  <w:pPr>
                                    <w:spacing w:line="276" w:lineRule="auto"/>
                                    <w:rPr>
                                      <w:b w:val="0"/>
                                      <w:bCs w:val="0"/>
                                      <w:sz w:val="21"/>
                                      <w:szCs w:val="21"/>
                                    </w:rPr>
                                  </w:pPr>
                                  <w:r w:rsidRPr="00CC1463">
                                    <w:rPr>
                                      <w:b w:val="0"/>
                                      <w:bCs w:val="0"/>
                                      <w:sz w:val="21"/>
                                      <w:szCs w:val="21"/>
                                      <w:lang w:val="nl-NL"/>
                                    </w:rPr>
                                    <w:t>10h</w:t>
                                  </w:r>
                                </w:p>
                              </w:tc>
                            </w:tr>
                          </w:tbl>
                          <w:p w14:paraId="3248DC4B" w14:textId="77777777" w:rsidR="00E0450C" w:rsidRPr="00CC1463" w:rsidRDefault="00E0450C" w:rsidP="00D47F5A">
                            <w:pPr>
                              <w:rPr>
                                <w:b w:val="0"/>
                              </w:rPr>
                            </w:pPr>
                          </w:p>
                        </w:tc>
                      </w:tr>
                    </w:tbl>
                    <w:p w14:paraId="2DB6B10A" w14:textId="0EA309A2" w:rsidR="00E0450C" w:rsidRPr="00CC1463" w:rsidRDefault="00E0450C" w:rsidP="00F7018C">
                      <w:pPr>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22</w:t>
                      </w:r>
                      <w:r w:rsidRPr="00CC1463">
                        <w:rPr>
                          <w:b w:val="0"/>
                          <w:sz w:val="21"/>
                          <w:szCs w:val="21"/>
                        </w:rPr>
                        <w:t>.</w:t>
                      </w:r>
                      <w:proofErr w:type="gramEnd"/>
                      <w:r w:rsidRPr="00CC1463">
                        <w:rPr>
                          <w:b w:val="0"/>
                          <w:sz w:val="21"/>
                          <w:szCs w:val="21"/>
                        </w:rPr>
                        <w:t xml:space="preserve"> </w:t>
                      </w:r>
                      <w:r w:rsidRPr="00CC1463">
                        <w:rPr>
                          <w:b w:val="0"/>
                          <w:bCs w:val="0"/>
                          <w:sz w:val="21"/>
                          <w:szCs w:val="21"/>
                        </w:rPr>
                        <w:t>Hai xe chạy ngược chiều đến gặp nhau, cùng khởi hành một lúc từ hai địa điểm A và B cách nhau 120km. Vận tốc của xe đi từ A là 40km/h, của xe đi từ B là 20km/h. Phương trình chuyển động của hai xe khi chọn trục toạ độ 0x hướng từ A sang B, gốc 0</w:t>
                      </w:r>
                      <w:r w:rsidRPr="00CC1463">
                        <w:rPr>
                          <w:b w:val="0"/>
                          <w:bCs w:val="0"/>
                          <w:sz w:val="21"/>
                          <w:szCs w:val="21"/>
                        </w:rPr>
                        <w:sym w:font="Symbol" w:char="F0BA"/>
                      </w:r>
                      <w:r w:rsidRPr="00CC1463">
                        <w:rPr>
                          <w:b w:val="0"/>
                          <w:bCs w:val="0"/>
                          <w:sz w:val="21"/>
                          <w:szCs w:val="21"/>
                        </w:rPr>
                        <w:t>A là</w:t>
                      </w:r>
                    </w:p>
                    <w:p w14:paraId="78BB0900" w14:textId="77777777" w:rsidR="00E0450C" w:rsidRPr="00CC1463" w:rsidRDefault="00E0450C" w:rsidP="000B70B3">
                      <w:pPr>
                        <w:spacing w:line="276" w:lineRule="auto"/>
                        <w:jc w:val="both"/>
                        <w:rPr>
                          <w:b w:val="0"/>
                          <w:bCs w:val="0"/>
                          <w:sz w:val="21"/>
                          <w:szCs w:val="21"/>
                          <w:lang w:val="fr-FR"/>
                        </w:rPr>
                      </w:pPr>
                      <w:r w:rsidRPr="00CC1463">
                        <w:rPr>
                          <w:b w:val="0"/>
                          <w:bCs w:val="0"/>
                          <w:sz w:val="21"/>
                          <w:szCs w:val="21"/>
                          <w:lang w:val="fr-FR"/>
                        </w:rPr>
                        <w:t>A. x</w:t>
                      </w:r>
                      <w:r w:rsidRPr="00CC1463">
                        <w:rPr>
                          <w:b w:val="0"/>
                          <w:bCs w:val="0"/>
                          <w:sz w:val="21"/>
                          <w:szCs w:val="21"/>
                          <w:vertAlign w:val="subscript"/>
                          <w:lang w:val="fr-FR"/>
                        </w:rPr>
                        <w:t>A</w:t>
                      </w:r>
                      <w:r w:rsidRPr="00CC1463">
                        <w:rPr>
                          <w:b w:val="0"/>
                          <w:bCs w:val="0"/>
                          <w:sz w:val="21"/>
                          <w:szCs w:val="21"/>
                          <w:lang w:val="fr-FR"/>
                        </w:rPr>
                        <w:t xml:space="preserve"> = </w:t>
                      </w:r>
                      <w:proofErr w:type="gramStart"/>
                      <w:r w:rsidRPr="00CC1463">
                        <w:rPr>
                          <w:b w:val="0"/>
                          <w:bCs w:val="0"/>
                          <w:sz w:val="21"/>
                          <w:szCs w:val="21"/>
                          <w:lang w:val="fr-FR"/>
                        </w:rPr>
                        <w:t>40t(</w:t>
                      </w:r>
                      <w:proofErr w:type="gramEnd"/>
                      <w:r w:rsidRPr="00CC1463">
                        <w:rPr>
                          <w:b w:val="0"/>
                          <w:bCs w:val="0"/>
                          <w:sz w:val="21"/>
                          <w:szCs w:val="21"/>
                          <w:lang w:val="fr-FR"/>
                        </w:rPr>
                        <w:t>km); x</w:t>
                      </w:r>
                      <w:r w:rsidRPr="00CC1463">
                        <w:rPr>
                          <w:b w:val="0"/>
                          <w:bCs w:val="0"/>
                          <w:sz w:val="21"/>
                          <w:szCs w:val="21"/>
                          <w:vertAlign w:val="subscript"/>
                          <w:lang w:val="fr-FR"/>
                        </w:rPr>
                        <w:t>B</w:t>
                      </w:r>
                      <w:r w:rsidRPr="00CC1463">
                        <w:rPr>
                          <w:b w:val="0"/>
                          <w:bCs w:val="0"/>
                          <w:sz w:val="21"/>
                          <w:szCs w:val="21"/>
                          <w:lang w:val="fr-FR"/>
                        </w:rPr>
                        <w:t xml:space="preserve"> = 120 + 20t(km)</w:t>
                      </w:r>
                      <w:r w:rsidRPr="00CC1463">
                        <w:rPr>
                          <w:b w:val="0"/>
                          <w:bCs w:val="0"/>
                          <w:sz w:val="21"/>
                          <w:szCs w:val="21"/>
                          <w:lang w:val="fr-FR"/>
                        </w:rPr>
                        <w:tab/>
                      </w:r>
                      <w:r w:rsidRPr="00CC1463">
                        <w:rPr>
                          <w:b w:val="0"/>
                          <w:bCs w:val="0"/>
                          <w:sz w:val="21"/>
                          <w:szCs w:val="21"/>
                          <w:lang w:val="fr-FR"/>
                        </w:rPr>
                        <w:tab/>
                      </w:r>
                      <w:r w:rsidRPr="00CC1463">
                        <w:rPr>
                          <w:b w:val="0"/>
                          <w:bCs w:val="0"/>
                          <w:sz w:val="21"/>
                          <w:szCs w:val="21"/>
                          <w:lang w:val="fr-FR"/>
                        </w:rPr>
                        <w:tab/>
                      </w:r>
                    </w:p>
                    <w:p w14:paraId="54B2996F" w14:textId="73CF74A6" w:rsidR="00E0450C" w:rsidRPr="00CC1463" w:rsidRDefault="00E0450C" w:rsidP="000B70B3">
                      <w:pPr>
                        <w:spacing w:line="276" w:lineRule="auto"/>
                        <w:jc w:val="both"/>
                        <w:rPr>
                          <w:b w:val="0"/>
                          <w:bCs w:val="0"/>
                          <w:sz w:val="21"/>
                          <w:szCs w:val="21"/>
                          <w:lang w:val="fr-FR"/>
                        </w:rPr>
                      </w:pPr>
                      <w:r w:rsidRPr="00CC1463">
                        <w:rPr>
                          <w:b w:val="0"/>
                          <w:bCs w:val="0"/>
                          <w:sz w:val="21"/>
                          <w:szCs w:val="21"/>
                          <w:lang w:val="fr-FR"/>
                        </w:rPr>
                        <w:t>B. x</w:t>
                      </w:r>
                      <w:r w:rsidRPr="00CC1463">
                        <w:rPr>
                          <w:b w:val="0"/>
                          <w:bCs w:val="0"/>
                          <w:sz w:val="21"/>
                          <w:szCs w:val="21"/>
                          <w:vertAlign w:val="subscript"/>
                          <w:lang w:val="fr-FR"/>
                        </w:rPr>
                        <w:t>A</w:t>
                      </w:r>
                      <w:r w:rsidRPr="00CC1463">
                        <w:rPr>
                          <w:b w:val="0"/>
                          <w:bCs w:val="0"/>
                          <w:sz w:val="21"/>
                          <w:szCs w:val="21"/>
                          <w:lang w:val="fr-FR"/>
                        </w:rPr>
                        <w:t xml:space="preserve"> = </w:t>
                      </w:r>
                      <w:proofErr w:type="gramStart"/>
                      <w:r w:rsidRPr="00CC1463">
                        <w:rPr>
                          <w:b w:val="0"/>
                          <w:bCs w:val="0"/>
                          <w:sz w:val="21"/>
                          <w:szCs w:val="21"/>
                          <w:lang w:val="fr-FR"/>
                        </w:rPr>
                        <w:t>40t(</w:t>
                      </w:r>
                      <w:proofErr w:type="gramEnd"/>
                      <w:r w:rsidRPr="00CC1463">
                        <w:rPr>
                          <w:b w:val="0"/>
                          <w:bCs w:val="0"/>
                          <w:sz w:val="21"/>
                          <w:szCs w:val="21"/>
                          <w:lang w:val="fr-FR"/>
                        </w:rPr>
                        <w:t>km); x</w:t>
                      </w:r>
                      <w:r w:rsidRPr="00CC1463">
                        <w:rPr>
                          <w:b w:val="0"/>
                          <w:bCs w:val="0"/>
                          <w:sz w:val="21"/>
                          <w:szCs w:val="21"/>
                          <w:vertAlign w:val="subscript"/>
                          <w:lang w:val="fr-FR"/>
                        </w:rPr>
                        <w:t>B</w:t>
                      </w:r>
                      <w:r w:rsidRPr="00CC1463">
                        <w:rPr>
                          <w:b w:val="0"/>
                          <w:bCs w:val="0"/>
                          <w:sz w:val="21"/>
                          <w:szCs w:val="21"/>
                          <w:lang w:val="fr-FR"/>
                        </w:rPr>
                        <w:t xml:space="preserve"> = 120 - 20t(km)</w:t>
                      </w:r>
                    </w:p>
                    <w:p w14:paraId="7280C254" w14:textId="77777777" w:rsidR="00E0450C" w:rsidRPr="00CC1463" w:rsidRDefault="00E0450C" w:rsidP="000B70B3">
                      <w:pPr>
                        <w:spacing w:line="276" w:lineRule="auto"/>
                        <w:jc w:val="both"/>
                        <w:rPr>
                          <w:b w:val="0"/>
                          <w:bCs w:val="0"/>
                          <w:sz w:val="21"/>
                          <w:szCs w:val="21"/>
                          <w:lang w:val="fr-FR"/>
                        </w:rPr>
                      </w:pPr>
                      <w:r w:rsidRPr="00CC1463">
                        <w:rPr>
                          <w:b w:val="0"/>
                          <w:bCs w:val="0"/>
                          <w:sz w:val="21"/>
                          <w:szCs w:val="21"/>
                          <w:lang w:val="fr-FR"/>
                        </w:rPr>
                        <w:t>C. x</w:t>
                      </w:r>
                      <w:r w:rsidRPr="00CC1463">
                        <w:rPr>
                          <w:b w:val="0"/>
                          <w:bCs w:val="0"/>
                          <w:sz w:val="21"/>
                          <w:szCs w:val="21"/>
                          <w:vertAlign w:val="subscript"/>
                          <w:lang w:val="fr-FR"/>
                        </w:rPr>
                        <w:t>A</w:t>
                      </w:r>
                      <w:r w:rsidRPr="00CC1463">
                        <w:rPr>
                          <w:b w:val="0"/>
                          <w:bCs w:val="0"/>
                          <w:sz w:val="21"/>
                          <w:szCs w:val="21"/>
                          <w:lang w:val="fr-FR"/>
                        </w:rPr>
                        <w:t xml:space="preserve"> = 120 + </w:t>
                      </w:r>
                      <w:proofErr w:type="gramStart"/>
                      <w:r w:rsidRPr="00CC1463">
                        <w:rPr>
                          <w:b w:val="0"/>
                          <w:bCs w:val="0"/>
                          <w:sz w:val="21"/>
                          <w:szCs w:val="21"/>
                          <w:lang w:val="fr-FR"/>
                        </w:rPr>
                        <w:t>40t(</w:t>
                      </w:r>
                      <w:proofErr w:type="gramEnd"/>
                      <w:r w:rsidRPr="00CC1463">
                        <w:rPr>
                          <w:b w:val="0"/>
                          <w:bCs w:val="0"/>
                          <w:sz w:val="21"/>
                          <w:szCs w:val="21"/>
                          <w:lang w:val="fr-FR"/>
                        </w:rPr>
                        <w:t>km); x</w:t>
                      </w:r>
                      <w:r w:rsidRPr="00CC1463">
                        <w:rPr>
                          <w:b w:val="0"/>
                          <w:bCs w:val="0"/>
                          <w:sz w:val="21"/>
                          <w:szCs w:val="21"/>
                          <w:vertAlign w:val="subscript"/>
                          <w:lang w:val="fr-FR"/>
                        </w:rPr>
                        <w:t>B</w:t>
                      </w:r>
                      <w:r w:rsidRPr="00CC1463">
                        <w:rPr>
                          <w:b w:val="0"/>
                          <w:bCs w:val="0"/>
                          <w:sz w:val="21"/>
                          <w:szCs w:val="21"/>
                          <w:lang w:val="fr-FR"/>
                        </w:rPr>
                        <w:t xml:space="preserve"> = 20t(km)</w:t>
                      </w:r>
                      <w:r w:rsidRPr="00CC1463">
                        <w:rPr>
                          <w:b w:val="0"/>
                          <w:bCs w:val="0"/>
                          <w:sz w:val="21"/>
                          <w:szCs w:val="21"/>
                          <w:lang w:val="fr-FR"/>
                        </w:rPr>
                        <w:tab/>
                      </w:r>
                      <w:r w:rsidRPr="00CC1463">
                        <w:rPr>
                          <w:b w:val="0"/>
                          <w:bCs w:val="0"/>
                          <w:sz w:val="21"/>
                          <w:szCs w:val="21"/>
                          <w:lang w:val="fr-FR"/>
                        </w:rPr>
                        <w:tab/>
                      </w:r>
                      <w:r w:rsidRPr="00CC1463">
                        <w:rPr>
                          <w:b w:val="0"/>
                          <w:bCs w:val="0"/>
                          <w:sz w:val="21"/>
                          <w:szCs w:val="21"/>
                          <w:lang w:val="fr-FR"/>
                        </w:rPr>
                        <w:tab/>
                      </w:r>
                    </w:p>
                    <w:p w14:paraId="62B51821" w14:textId="3A553937" w:rsidR="00E0450C" w:rsidRPr="00CC1463" w:rsidRDefault="00E0450C" w:rsidP="000B70B3">
                      <w:pPr>
                        <w:spacing w:line="276" w:lineRule="auto"/>
                        <w:jc w:val="both"/>
                        <w:rPr>
                          <w:b w:val="0"/>
                          <w:bCs w:val="0"/>
                          <w:sz w:val="21"/>
                          <w:szCs w:val="21"/>
                          <w:lang w:val="fr-FR"/>
                        </w:rPr>
                      </w:pPr>
                      <w:r w:rsidRPr="00CC1463">
                        <w:rPr>
                          <w:b w:val="0"/>
                          <w:bCs w:val="0"/>
                          <w:sz w:val="21"/>
                          <w:szCs w:val="21"/>
                          <w:lang w:val="fr-FR"/>
                        </w:rPr>
                        <w:t>D. x</w:t>
                      </w:r>
                      <w:r w:rsidRPr="00CC1463">
                        <w:rPr>
                          <w:b w:val="0"/>
                          <w:bCs w:val="0"/>
                          <w:sz w:val="21"/>
                          <w:szCs w:val="21"/>
                          <w:vertAlign w:val="subscript"/>
                          <w:lang w:val="fr-FR"/>
                        </w:rPr>
                        <w:t>A</w:t>
                      </w:r>
                      <w:r w:rsidRPr="00CC1463">
                        <w:rPr>
                          <w:b w:val="0"/>
                          <w:bCs w:val="0"/>
                          <w:sz w:val="21"/>
                          <w:szCs w:val="21"/>
                          <w:lang w:val="fr-FR"/>
                        </w:rPr>
                        <w:t xml:space="preserve"> = 120 - </w:t>
                      </w:r>
                      <w:proofErr w:type="gramStart"/>
                      <w:r w:rsidRPr="00CC1463">
                        <w:rPr>
                          <w:b w:val="0"/>
                          <w:bCs w:val="0"/>
                          <w:sz w:val="21"/>
                          <w:szCs w:val="21"/>
                          <w:lang w:val="fr-FR"/>
                        </w:rPr>
                        <w:t>40t(</w:t>
                      </w:r>
                      <w:proofErr w:type="gramEnd"/>
                      <w:r w:rsidRPr="00CC1463">
                        <w:rPr>
                          <w:b w:val="0"/>
                          <w:bCs w:val="0"/>
                          <w:sz w:val="21"/>
                          <w:szCs w:val="21"/>
                          <w:lang w:val="fr-FR"/>
                        </w:rPr>
                        <w:t>km); x</w:t>
                      </w:r>
                      <w:r w:rsidRPr="00CC1463">
                        <w:rPr>
                          <w:b w:val="0"/>
                          <w:bCs w:val="0"/>
                          <w:sz w:val="21"/>
                          <w:szCs w:val="21"/>
                          <w:vertAlign w:val="subscript"/>
                          <w:lang w:val="fr-FR"/>
                        </w:rPr>
                        <w:t>B</w:t>
                      </w:r>
                      <w:r w:rsidRPr="00CC1463">
                        <w:rPr>
                          <w:b w:val="0"/>
                          <w:bCs w:val="0"/>
                          <w:sz w:val="21"/>
                          <w:szCs w:val="21"/>
                          <w:lang w:val="fr-FR"/>
                        </w:rPr>
                        <w:t xml:space="preserve"> = 20t(km)</w:t>
                      </w:r>
                    </w:p>
                    <w:p w14:paraId="3BDECEE1" w14:textId="6EAA672C" w:rsidR="00E0450C" w:rsidRPr="00CC1463" w:rsidRDefault="00E0450C" w:rsidP="00F7018C">
                      <w:pPr>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23</w:t>
                      </w:r>
                      <w:r w:rsidRPr="00CC1463">
                        <w:rPr>
                          <w:b w:val="0"/>
                          <w:sz w:val="21"/>
                          <w:szCs w:val="21"/>
                        </w:rPr>
                        <w:t>.</w:t>
                      </w:r>
                      <w:proofErr w:type="gramEnd"/>
                      <w:r w:rsidRPr="00CC1463">
                        <w:rPr>
                          <w:b w:val="0"/>
                          <w:sz w:val="21"/>
                          <w:szCs w:val="21"/>
                        </w:rPr>
                        <w:t xml:space="preserve"> </w:t>
                      </w:r>
                      <w:r w:rsidRPr="00CC1463">
                        <w:rPr>
                          <w:b w:val="0"/>
                          <w:bCs w:val="0"/>
                          <w:sz w:val="21"/>
                          <w:szCs w:val="21"/>
                          <w:lang w:val="nl-NL"/>
                        </w:rPr>
                        <w:t>Hai thành phố A và B cách nhau 250km. Lúc 7h sáng, 2 ô tô khởi hành từ hai thành phố đó hướng về nhau. Xe từ A có tốc độ v</w:t>
                      </w:r>
                      <w:r w:rsidRPr="00CC1463">
                        <w:rPr>
                          <w:b w:val="0"/>
                          <w:bCs w:val="0"/>
                          <w:sz w:val="21"/>
                          <w:szCs w:val="21"/>
                          <w:vertAlign w:val="subscript"/>
                          <w:lang w:val="nl-NL"/>
                        </w:rPr>
                        <w:t>1</w:t>
                      </w:r>
                      <w:r w:rsidRPr="00CC1463">
                        <w:rPr>
                          <w:b w:val="0"/>
                          <w:bCs w:val="0"/>
                          <w:sz w:val="21"/>
                          <w:szCs w:val="21"/>
                          <w:lang w:val="nl-NL"/>
                        </w:rPr>
                        <w:t xml:space="preserve"> = 60km/h, xe kia có tốc độ v</w:t>
                      </w:r>
                      <w:r w:rsidRPr="00CC1463">
                        <w:rPr>
                          <w:b w:val="0"/>
                          <w:bCs w:val="0"/>
                          <w:sz w:val="21"/>
                          <w:szCs w:val="21"/>
                          <w:vertAlign w:val="subscript"/>
                          <w:lang w:val="nl-NL"/>
                        </w:rPr>
                        <w:t>2</w:t>
                      </w:r>
                      <w:r w:rsidRPr="00CC1463">
                        <w:rPr>
                          <w:b w:val="0"/>
                          <w:bCs w:val="0"/>
                          <w:sz w:val="21"/>
                          <w:szCs w:val="21"/>
                          <w:lang w:val="nl-NL"/>
                        </w:rPr>
                        <w:t xml:space="preserve"> = 40 km/h. Hỏi 2 ô tô sẽ gặp nhau lúc mấy giờ ? tại vị trí cách B bao nhiêu km ?</w:t>
                      </w:r>
                    </w:p>
                    <w:tbl>
                      <w:tblPr>
                        <w:tblW w:w="10253" w:type="dxa"/>
                        <w:tblLayout w:type="fixed"/>
                        <w:tblLook w:val="0000" w:firstRow="0" w:lastRow="0" w:firstColumn="0" w:lastColumn="0" w:noHBand="0" w:noVBand="0"/>
                      </w:tblPr>
                      <w:tblGrid>
                        <w:gridCol w:w="513"/>
                        <w:gridCol w:w="2060"/>
                        <w:gridCol w:w="500"/>
                        <w:gridCol w:w="2060"/>
                        <w:gridCol w:w="500"/>
                        <w:gridCol w:w="2060"/>
                        <w:gridCol w:w="500"/>
                        <w:gridCol w:w="2060"/>
                      </w:tblGrid>
                      <w:tr w:rsidR="00E0450C" w:rsidRPr="00CC1463" w14:paraId="70034C64" w14:textId="77777777" w:rsidTr="00E90A75">
                        <w:tc>
                          <w:tcPr>
                            <w:tcW w:w="513" w:type="dxa"/>
                            <w:vAlign w:val="center"/>
                          </w:tcPr>
                          <w:p w14:paraId="6DB35A63" w14:textId="77777777" w:rsidR="00E0450C" w:rsidRPr="00CC1463" w:rsidRDefault="00E0450C" w:rsidP="000B70B3">
                            <w:pPr>
                              <w:spacing w:line="276" w:lineRule="auto"/>
                              <w:jc w:val="right"/>
                              <w:rPr>
                                <w:b w:val="0"/>
                                <w:bCs w:val="0"/>
                                <w:sz w:val="21"/>
                                <w:szCs w:val="21"/>
                              </w:rPr>
                            </w:pPr>
                            <w:r w:rsidRPr="00CC1463">
                              <w:rPr>
                                <w:b w:val="0"/>
                                <w:bCs w:val="0"/>
                                <w:sz w:val="21"/>
                                <w:szCs w:val="21"/>
                              </w:rPr>
                              <w:t>A.</w:t>
                            </w:r>
                          </w:p>
                        </w:tc>
                        <w:tc>
                          <w:tcPr>
                            <w:tcW w:w="2060" w:type="dxa"/>
                            <w:vAlign w:val="center"/>
                          </w:tcPr>
                          <w:p w14:paraId="149F8134" w14:textId="77777777" w:rsidR="00E0450C" w:rsidRPr="00CC1463" w:rsidRDefault="00E0450C" w:rsidP="000B70B3">
                            <w:pPr>
                              <w:spacing w:line="276" w:lineRule="auto"/>
                              <w:rPr>
                                <w:b w:val="0"/>
                                <w:bCs w:val="0"/>
                                <w:sz w:val="21"/>
                                <w:szCs w:val="21"/>
                              </w:rPr>
                            </w:pPr>
                            <w:r w:rsidRPr="00CC1463">
                              <w:rPr>
                                <w:b w:val="0"/>
                                <w:bCs w:val="0"/>
                                <w:sz w:val="21"/>
                                <w:szCs w:val="21"/>
                                <w:lang w:val="nl-NL"/>
                              </w:rPr>
                              <w:t>9h30ph; 100km</w:t>
                            </w:r>
                          </w:p>
                        </w:tc>
                        <w:tc>
                          <w:tcPr>
                            <w:tcW w:w="500" w:type="dxa"/>
                            <w:vAlign w:val="center"/>
                          </w:tcPr>
                          <w:p w14:paraId="462C5778" w14:textId="77777777" w:rsidR="00E0450C" w:rsidRPr="00CC1463" w:rsidRDefault="00E0450C" w:rsidP="000B70B3">
                            <w:pPr>
                              <w:spacing w:line="276" w:lineRule="auto"/>
                              <w:jc w:val="right"/>
                              <w:rPr>
                                <w:b w:val="0"/>
                                <w:bCs w:val="0"/>
                                <w:sz w:val="21"/>
                                <w:szCs w:val="21"/>
                                <w:lang w:val="nl-NL"/>
                              </w:rPr>
                            </w:pPr>
                            <w:r w:rsidRPr="00CC1463">
                              <w:rPr>
                                <w:b w:val="0"/>
                                <w:bCs w:val="0"/>
                                <w:sz w:val="21"/>
                                <w:szCs w:val="21"/>
                                <w:lang w:val="nl-NL"/>
                              </w:rPr>
                              <w:t>B.</w:t>
                            </w:r>
                          </w:p>
                        </w:tc>
                        <w:tc>
                          <w:tcPr>
                            <w:tcW w:w="2060" w:type="dxa"/>
                            <w:vAlign w:val="center"/>
                          </w:tcPr>
                          <w:p w14:paraId="2E247D8C" w14:textId="77777777" w:rsidR="00E0450C" w:rsidRPr="00CC1463" w:rsidRDefault="00E0450C" w:rsidP="000B70B3">
                            <w:pPr>
                              <w:spacing w:line="276" w:lineRule="auto"/>
                              <w:rPr>
                                <w:b w:val="0"/>
                                <w:bCs w:val="0"/>
                                <w:sz w:val="21"/>
                                <w:szCs w:val="21"/>
                              </w:rPr>
                            </w:pPr>
                            <w:r w:rsidRPr="00CC1463">
                              <w:rPr>
                                <w:b w:val="0"/>
                                <w:bCs w:val="0"/>
                                <w:sz w:val="21"/>
                                <w:szCs w:val="21"/>
                                <w:lang w:val="nl-NL"/>
                              </w:rPr>
                              <w:t>9h30ph; 150km</w:t>
                            </w:r>
                          </w:p>
                        </w:tc>
                        <w:tc>
                          <w:tcPr>
                            <w:tcW w:w="500" w:type="dxa"/>
                            <w:vAlign w:val="center"/>
                          </w:tcPr>
                          <w:p w14:paraId="48F12D5D" w14:textId="77777777" w:rsidR="00E0450C" w:rsidRPr="00CC1463" w:rsidRDefault="00E0450C" w:rsidP="000B70B3">
                            <w:pPr>
                              <w:spacing w:line="276" w:lineRule="auto"/>
                              <w:jc w:val="right"/>
                              <w:rPr>
                                <w:b w:val="0"/>
                                <w:bCs w:val="0"/>
                                <w:sz w:val="21"/>
                                <w:szCs w:val="21"/>
                              </w:rPr>
                            </w:pPr>
                            <w:r w:rsidRPr="00CC1463">
                              <w:rPr>
                                <w:b w:val="0"/>
                                <w:bCs w:val="0"/>
                                <w:sz w:val="21"/>
                                <w:szCs w:val="21"/>
                              </w:rPr>
                              <w:t>C.</w:t>
                            </w:r>
                          </w:p>
                        </w:tc>
                        <w:tc>
                          <w:tcPr>
                            <w:tcW w:w="2060" w:type="dxa"/>
                            <w:vAlign w:val="center"/>
                          </w:tcPr>
                          <w:p w14:paraId="676629E4" w14:textId="77777777" w:rsidR="00E0450C" w:rsidRPr="00CC1463" w:rsidRDefault="00E0450C" w:rsidP="000B70B3">
                            <w:pPr>
                              <w:spacing w:line="276" w:lineRule="auto"/>
                              <w:rPr>
                                <w:b w:val="0"/>
                                <w:bCs w:val="0"/>
                                <w:sz w:val="21"/>
                                <w:szCs w:val="21"/>
                              </w:rPr>
                            </w:pPr>
                            <w:r w:rsidRPr="00CC1463">
                              <w:rPr>
                                <w:b w:val="0"/>
                                <w:bCs w:val="0"/>
                                <w:sz w:val="21"/>
                                <w:szCs w:val="21"/>
                                <w:lang w:val="nl-NL"/>
                              </w:rPr>
                              <w:t>2h30ph; 150km</w:t>
                            </w:r>
                          </w:p>
                        </w:tc>
                        <w:tc>
                          <w:tcPr>
                            <w:tcW w:w="500" w:type="dxa"/>
                            <w:vAlign w:val="center"/>
                          </w:tcPr>
                          <w:p w14:paraId="5561F940" w14:textId="77777777" w:rsidR="00E0450C" w:rsidRPr="00CC1463" w:rsidRDefault="00E0450C" w:rsidP="000B70B3">
                            <w:pPr>
                              <w:spacing w:line="276" w:lineRule="auto"/>
                              <w:jc w:val="right"/>
                              <w:rPr>
                                <w:b w:val="0"/>
                                <w:bCs w:val="0"/>
                                <w:sz w:val="21"/>
                                <w:szCs w:val="21"/>
                                <w:lang w:val="nl-NL"/>
                              </w:rPr>
                            </w:pPr>
                            <w:r w:rsidRPr="00CC1463">
                              <w:rPr>
                                <w:b w:val="0"/>
                                <w:bCs w:val="0"/>
                                <w:sz w:val="21"/>
                                <w:szCs w:val="21"/>
                                <w:lang w:val="nl-NL"/>
                              </w:rPr>
                              <w:t>D.</w:t>
                            </w:r>
                          </w:p>
                        </w:tc>
                        <w:tc>
                          <w:tcPr>
                            <w:tcW w:w="2060" w:type="dxa"/>
                            <w:vAlign w:val="center"/>
                          </w:tcPr>
                          <w:p w14:paraId="2AA3FBE5" w14:textId="77777777" w:rsidR="00E0450C" w:rsidRPr="00CC1463" w:rsidRDefault="00E0450C" w:rsidP="000B70B3">
                            <w:pPr>
                              <w:spacing w:line="276" w:lineRule="auto"/>
                              <w:rPr>
                                <w:b w:val="0"/>
                                <w:bCs w:val="0"/>
                                <w:sz w:val="21"/>
                                <w:szCs w:val="21"/>
                              </w:rPr>
                            </w:pPr>
                            <w:r w:rsidRPr="00CC1463">
                              <w:rPr>
                                <w:b w:val="0"/>
                                <w:bCs w:val="0"/>
                                <w:sz w:val="21"/>
                                <w:szCs w:val="21"/>
                                <w:lang w:val="nl-NL"/>
                              </w:rPr>
                              <w:t>2h30ph; 100km</w:t>
                            </w:r>
                          </w:p>
                        </w:tc>
                      </w:tr>
                    </w:tbl>
                    <w:p w14:paraId="19CFDE28" w14:textId="4F8FADCE" w:rsidR="00E0450C" w:rsidRPr="00CC1463" w:rsidRDefault="00E0450C" w:rsidP="00F7018C">
                      <w:pPr>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24</w:t>
                      </w:r>
                      <w:r w:rsidRPr="00CC1463">
                        <w:rPr>
                          <w:b w:val="0"/>
                          <w:sz w:val="21"/>
                          <w:szCs w:val="21"/>
                        </w:rPr>
                        <w:t>.</w:t>
                      </w:r>
                      <w:proofErr w:type="gramEnd"/>
                      <w:r w:rsidRPr="00CC1463">
                        <w:rPr>
                          <w:b w:val="0"/>
                          <w:sz w:val="21"/>
                          <w:szCs w:val="21"/>
                        </w:rPr>
                        <w:t xml:space="preserve"> </w:t>
                      </w:r>
                      <w:r w:rsidRPr="00CC1463">
                        <w:rPr>
                          <w:b w:val="0"/>
                          <w:bCs w:val="0"/>
                          <w:sz w:val="21"/>
                          <w:szCs w:val="21"/>
                          <w:lang w:val="nl-NL"/>
                        </w:rPr>
                        <w:t>Hai xe chuyển động thẳng đều từ A đến B cách nhau 60Km. Xe 1 có tốc độ 15km/h chạy liên tục. Xe 2 khởi hành sớm hơn 1h nhưng dọc đường nghỉ lại 2h. Để tới B cùng lúc với xe 1 thì xe 2 chạy với tốc độ bao nhiêu</w:t>
                      </w:r>
                    </w:p>
                    <w:tbl>
                      <w:tblPr>
                        <w:tblW w:w="10940" w:type="dxa"/>
                        <w:tblLayout w:type="fixed"/>
                        <w:tblLook w:val="0000" w:firstRow="0" w:lastRow="0" w:firstColumn="0" w:lastColumn="0" w:noHBand="0" w:noVBand="0"/>
                      </w:tblPr>
                      <w:tblGrid>
                        <w:gridCol w:w="1200"/>
                        <w:gridCol w:w="2060"/>
                        <w:gridCol w:w="500"/>
                        <w:gridCol w:w="2060"/>
                        <w:gridCol w:w="500"/>
                        <w:gridCol w:w="2060"/>
                        <w:gridCol w:w="500"/>
                        <w:gridCol w:w="2060"/>
                      </w:tblGrid>
                      <w:tr w:rsidR="00E0450C" w:rsidRPr="00CC1463" w14:paraId="441CA7E4" w14:textId="77777777" w:rsidTr="00D46C27">
                        <w:tc>
                          <w:tcPr>
                            <w:tcW w:w="1200" w:type="dxa"/>
                            <w:vAlign w:val="center"/>
                          </w:tcPr>
                          <w:p w14:paraId="568A736E" w14:textId="77777777" w:rsidR="00E0450C" w:rsidRPr="00CC1463" w:rsidRDefault="00E0450C" w:rsidP="000B70B3">
                            <w:pPr>
                              <w:spacing w:line="276" w:lineRule="auto"/>
                              <w:jc w:val="right"/>
                              <w:rPr>
                                <w:b w:val="0"/>
                                <w:bCs w:val="0"/>
                                <w:sz w:val="21"/>
                                <w:szCs w:val="21"/>
                              </w:rPr>
                            </w:pPr>
                            <w:r w:rsidRPr="00CC1463">
                              <w:rPr>
                                <w:b w:val="0"/>
                                <w:bCs w:val="0"/>
                                <w:sz w:val="21"/>
                                <w:szCs w:val="21"/>
                              </w:rPr>
                              <w:t>A.</w:t>
                            </w:r>
                          </w:p>
                        </w:tc>
                        <w:tc>
                          <w:tcPr>
                            <w:tcW w:w="2060" w:type="dxa"/>
                            <w:vAlign w:val="center"/>
                          </w:tcPr>
                          <w:p w14:paraId="187B2711" w14:textId="77777777" w:rsidR="00E0450C" w:rsidRPr="00CC1463" w:rsidRDefault="00E0450C" w:rsidP="000B70B3">
                            <w:pPr>
                              <w:spacing w:line="276" w:lineRule="auto"/>
                              <w:rPr>
                                <w:b w:val="0"/>
                                <w:bCs w:val="0"/>
                                <w:sz w:val="21"/>
                                <w:szCs w:val="21"/>
                              </w:rPr>
                            </w:pPr>
                            <w:r w:rsidRPr="00CC1463">
                              <w:rPr>
                                <w:b w:val="0"/>
                                <w:bCs w:val="0"/>
                                <w:sz w:val="21"/>
                                <w:szCs w:val="21"/>
                                <w:lang w:val="nl-NL"/>
                              </w:rPr>
                              <w:t>20km/h</w:t>
                            </w:r>
                          </w:p>
                        </w:tc>
                        <w:tc>
                          <w:tcPr>
                            <w:tcW w:w="500" w:type="dxa"/>
                            <w:vAlign w:val="center"/>
                          </w:tcPr>
                          <w:p w14:paraId="4796846D" w14:textId="77777777" w:rsidR="00E0450C" w:rsidRPr="00CC1463" w:rsidRDefault="00E0450C" w:rsidP="000B70B3">
                            <w:pPr>
                              <w:spacing w:line="276" w:lineRule="auto"/>
                              <w:jc w:val="right"/>
                              <w:rPr>
                                <w:b w:val="0"/>
                                <w:bCs w:val="0"/>
                                <w:sz w:val="21"/>
                                <w:szCs w:val="21"/>
                                <w:lang w:val="nl-NL"/>
                              </w:rPr>
                            </w:pPr>
                            <w:r w:rsidRPr="00CC1463">
                              <w:rPr>
                                <w:b w:val="0"/>
                                <w:bCs w:val="0"/>
                                <w:sz w:val="21"/>
                                <w:szCs w:val="21"/>
                                <w:lang w:val="nl-NL"/>
                              </w:rPr>
                              <w:t>B.</w:t>
                            </w:r>
                          </w:p>
                        </w:tc>
                        <w:tc>
                          <w:tcPr>
                            <w:tcW w:w="2060" w:type="dxa"/>
                            <w:vAlign w:val="center"/>
                          </w:tcPr>
                          <w:p w14:paraId="74632DD9" w14:textId="77777777" w:rsidR="00E0450C" w:rsidRPr="00CC1463" w:rsidRDefault="00E0450C" w:rsidP="000B70B3">
                            <w:pPr>
                              <w:spacing w:line="276" w:lineRule="auto"/>
                              <w:rPr>
                                <w:b w:val="0"/>
                                <w:bCs w:val="0"/>
                                <w:sz w:val="21"/>
                                <w:szCs w:val="21"/>
                              </w:rPr>
                            </w:pPr>
                            <w:r w:rsidRPr="00CC1463">
                              <w:rPr>
                                <w:b w:val="0"/>
                                <w:bCs w:val="0"/>
                                <w:sz w:val="21"/>
                                <w:szCs w:val="21"/>
                                <w:lang w:val="nl-NL"/>
                              </w:rPr>
                              <w:t>một đáp án khác</w:t>
                            </w:r>
                          </w:p>
                        </w:tc>
                        <w:tc>
                          <w:tcPr>
                            <w:tcW w:w="500" w:type="dxa"/>
                            <w:vAlign w:val="center"/>
                          </w:tcPr>
                          <w:p w14:paraId="1BE2DF63" w14:textId="77777777" w:rsidR="00E0450C" w:rsidRPr="00CC1463" w:rsidRDefault="00E0450C" w:rsidP="000B70B3">
                            <w:pPr>
                              <w:spacing w:line="276" w:lineRule="auto"/>
                              <w:jc w:val="right"/>
                              <w:rPr>
                                <w:b w:val="0"/>
                                <w:bCs w:val="0"/>
                                <w:sz w:val="21"/>
                                <w:szCs w:val="21"/>
                              </w:rPr>
                            </w:pPr>
                            <w:r w:rsidRPr="00CC1463">
                              <w:rPr>
                                <w:b w:val="0"/>
                                <w:bCs w:val="0"/>
                                <w:sz w:val="21"/>
                                <w:szCs w:val="21"/>
                              </w:rPr>
                              <w:t>C.</w:t>
                            </w:r>
                          </w:p>
                        </w:tc>
                        <w:tc>
                          <w:tcPr>
                            <w:tcW w:w="2060" w:type="dxa"/>
                            <w:vAlign w:val="center"/>
                          </w:tcPr>
                          <w:p w14:paraId="69A08EB0" w14:textId="77777777" w:rsidR="00E0450C" w:rsidRPr="00CC1463" w:rsidRDefault="00E0450C" w:rsidP="000B70B3">
                            <w:pPr>
                              <w:spacing w:line="276" w:lineRule="auto"/>
                              <w:rPr>
                                <w:b w:val="0"/>
                                <w:bCs w:val="0"/>
                                <w:sz w:val="21"/>
                                <w:szCs w:val="21"/>
                              </w:rPr>
                            </w:pPr>
                            <w:r w:rsidRPr="00CC1463">
                              <w:rPr>
                                <w:b w:val="0"/>
                                <w:bCs w:val="0"/>
                                <w:sz w:val="21"/>
                                <w:szCs w:val="21"/>
                                <w:lang w:val="nl-NL"/>
                              </w:rPr>
                              <w:t>15km/h</w:t>
                            </w:r>
                          </w:p>
                        </w:tc>
                        <w:tc>
                          <w:tcPr>
                            <w:tcW w:w="500" w:type="dxa"/>
                            <w:vAlign w:val="center"/>
                          </w:tcPr>
                          <w:p w14:paraId="4F8ED8D8" w14:textId="77777777" w:rsidR="00E0450C" w:rsidRPr="00CC1463" w:rsidRDefault="00E0450C" w:rsidP="000B70B3">
                            <w:pPr>
                              <w:spacing w:line="276" w:lineRule="auto"/>
                              <w:jc w:val="right"/>
                              <w:rPr>
                                <w:b w:val="0"/>
                                <w:bCs w:val="0"/>
                                <w:sz w:val="21"/>
                                <w:szCs w:val="21"/>
                                <w:lang w:val="nl-NL"/>
                              </w:rPr>
                            </w:pPr>
                            <w:r w:rsidRPr="00CC1463">
                              <w:rPr>
                                <w:b w:val="0"/>
                                <w:bCs w:val="0"/>
                                <w:sz w:val="21"/>
                                <w:szCs w:val="21"/>
                                <w:lang w:val="nl-NL"/>
                              </w:rPr>
                              <w:t>D.</w:t>
                            </w:r>
                          </w:p>
                        </w:tc>
                        <w:tc>
                          <w:tcPr>
                            <w:tcW w:w="2060" w:type="dxa"/>
                            <w:vAlign w:val="center"/>
                          </w:tcPr>
                          <w:p w14:paraId="3621A751" w14:textId="77777777" w:rsidR="00E0450C" w:rsidRPr="00CC1463" w:rsidRDefault="00E0450C" w:rsidP="000B70B3">
                            <w:pPr>
                              <w:spacing w:line="276" w:lineRule="auto"/>
                              <w:rPr>
                                <w:b w:val="0"/>
                                <w:bCs w:val="0"/>
                                <w:sz w:val="21"/>
                                <w:szCs w:val="21"/>
                              </w:rPr>
                            </w:pPr>
                            <w:r w:rsidRPr="00CC1463">
                              <w:rPr>
                                <w:b w:val="0"/>
                                <w:bCs w:val="0"/>
                                <w:sz w:val="21"/>
                                <w:szCs w:val="21"/>
                                <w:lang w:val="nl-NL"/>
                              </w:rPr>
                              <w:t>24km/h</w:t>
                            </w:r>
                          </w:p>
                        </w:tc>
                      </w:tr>
                    </w:tbl>
                    <w:p w14:paraId="4ACE59FD" w14:textId="5B107951" w:rsidR="00E0450C" w:rsidRPr="00CC1463" w:rsidRDefault="00E0450C" w:rsidP="00F7018C">
                      <w:pPr>
                        <w:spacing w:line="276" w:lineRule="auto"/>
                        <w:rPr>
                          <w:b w:val="0"/>
                          <w:bCs w:val="0"/>
                          <w:sz w:val="21"/>
                          <w:szCs w:val="21"/>
                        </w:rPr>
                      </w:pPr>
                      <w:proofErr w:type="gramStart"/>
                      <w:r w:rsidRPr="00CC1463">
                        <w:rPr>
                          <w:sz w:val="21"/>
                          <w:szCs w:val="21"/>
                        </w:rPr>
                        <w:t xml:space="preserve">Câu </w:t>
                      </w:r>
                      <w:r w:rsidRPr="00CC1463">
                        <w:rPr>
                          <w:sz w:val="21"/>
                          <w:szCs w:val="21"/>
                          <w:lang w:val="vi-VN"/>
                        </w:rPr>
                        <w:t>25</w:t>
                      </w:r>
                      <w:r w:rsidRPr="00CC1463">
                        <w:rPr>
                          <w:b w:val="0"/>
                          <w:sz w:val="21"/>
                          <w:szCs w:val="21"/>
                        </w:rPr>
                        <w:t>.</w:t>
                      </w:r>
                      <w:proofErr w:type="gramEnd"/>
                      <w:r w:rsidRPr="00CC1463">
                        <w:rPr>
                          <w:b w:val="0"/>
                          <w:sz w:val="21"/>
                          <w:szCs w:val="21"/>
                        </w:rPr>
                        <w:t xml:space="preserve"> </w:t>
                      </w:r>
                      <w:r w:rsidRPr="00CC1463">
                        <w:rPr>
                          <w:b w:val="0"/>
                          <w:bCs w:val="0"/>
                          <w:sz w:val="21"/>
                          <w:szCs w:val="21"/>
                          <w:lang w:val="nl-NL"/>
                        </w:rPr>
                        <w:t>Vào lúc 8h một xe xuất phát từ điểm A với tốc độ v</w:t>
                      </w:r>
                      <w:r w:rsidRPr="00CC1463">
                        <w:rPr>
                          <w:b w:val="0"/>
                          <w:bCs w:val="0"/>
                          <w:sz w:val="21"/>
                          <w:szCs w:val="21"/>
                          <w:vertAlign w:val="subscript"/>
                          <w:lang w:val="nl-NL"/>
                        </w:rPr>
                        <w:t>1</w:t>
                      </w:r>
                      <w:r w:rsidRPr="00CC1463">
                        <w:rPr>
                          <w:b w:val="0"/>
                          <w:bCs w:val="0"/>
                          <w:sz w:val="21"/>
                          <w:szCs w:val="21"/>
                          <w:lang w:val="nl-NL"/>
                        </w:rPr>
                        <w:t>= 40Km/h về thành phố B, một tiếng sau xe nghỉ lại dọc đường 30 phút sau đó chạy tiếp với tốc độ cũ. Một xe khác xuất phát cũng từ A vào lúc 9h15 phút với tốc độ v</w:t>
                      </w:r>
                      <w:r w:rsidRPr="00CC1463">
                        <w:rPr>
                          <w:b w:val="0"/>
                          <w:bCs w:val="0"/>
                          <w:sz w:val="21"/>
                          <w:szCs w:val="21"/>
                          <w:vertAlign w:val="subscript"/>
                          <w:lang w:val="nl-NL"/>
                        </w:rPr>
                        <w:t>2</w:t>
                      </w:r>
                      <w:r w:rsidRPr="00CC1463">
                        <w:rPr>
                          <w:b w:val="0"/>
                          <w:bCs w:val="0"/>
                          <w:sz w:val="21"/>
                          <w:szCs w:val="21"/>
                          <w:lang w:val="nl-NL"/>
                        </w:rPr>
                        <w:t xml:space="preserve"> = 60Km/h đuổi theo xe trước. Thời điểm hai xe gặp nhau là</w:t>
                      </w:r>
                    </w:p>
                    <w:tbl>
                      <w:tblPr>
                        <w:tblW w:w="10940" w:type="dxa"/>
                        <w:tblLayout w:type="fixed"/>
                        <w:tblLook w:val="0000" w:firstRow="0" w:lastRow="0" w:firstColumn="0" w:lastColumn="0" w:noHBand="0" w:noVBand="0"/>
                      </w:tblPr>
                      <w:tblGrid>
                        <w:gridCol w:w="1200"/>
                        <w:gridCol w:w="2060"/>
                        <w:gridCol w:w="500"/>
                        <w:gridCol w:w="2060"/>
                        <w:gridCol w:w="500"/>
                        <w:gridCol w:w="2060"/>
                        <w:gridCol w:w="500"/>
                        <w:gridCol w:w="2060"/>
                      </w:tblGrid>
                      <w:tr w:rsidR="00E0450C" w:rsidRPr="00CC1463" w14:paraId="5155048C" w14:textId="77777777" w:rsidTr="00D46C27">
                        <w:tc>
                          <w:tcPr>
                            <w:tcW w:w="1200" w:type="dxa"/>
                            <w:vAlign w:val="center"/>
                          </w:tcPr>
                          <w:p w14:paraId="695F2170" w14:textId="77777777" w:rsidR="00E0450C" w:rsidRPr="00CC1463" w:rsidRDefault="00E0450C" w:rsidP="000B70B3">
                            <w:pPr>
                              <w:spacing w:line="276" w:lineRule="auto"/>
                              <w:jc w:val="right"/>
                              <w:rPr>
                                <w:b w:val="0"/>
                                <w:bCs w:val="0"/>
                                <w:sz w:val="21"/>
                                <w:szCs w:val="21"/>
                              </w:rPr>
                            </w:pPr>
                            <w:r w:rsidRPr="00CC1463">
                              <w:rPr>
                                <w:b w:val="0"/>
                                <w:bCs w:val="0"/>
                                <w:sz w:val="21"/>
                                <w:szCs w:val="21"/>
                              </w:rPr>
                              <w:t>A.</w:t>
                            </w:r>
                          </w:p>
                        </w:tc>
                        <w:tc>
                          <w:tcPr>
                            <w:tcW w:w="2060" w:type="dxa"/>
                            <w:vAlign w:val="center"/>
                          </w:tcPr>
                          <w:p w14:paraId="0192C06D" w14:textId="77777777" w:rsidR="00E0450C" w:rsidRPr="00CC1463" w:rsidRDefault="00E0450C" w:rsidP="000B70B3">
                            <w:pPr>
                              <w:spacing w:line="276" w:lineRule="auto"/>
                              <w:rPr>
                                <w:b w:val="0"/>
                                <w:bCs w:val="0"/>
                                <w:sz w:val="21"/>
                                <w:szCs w:val="21"/>
                              </w:rPr>
                            </w:pPr>
                            <w:r w:rsidRPr="00CC1463">
                              <w:rPr>
                                <w:b w:val="0"/>
                                <w:bCs w:val="0"/>
                                <w:sz w:val="21"/>
                                <w:szCs w:val="21"/>
                                <w:lang w:val="nl-NL"/>
                              </w:rPr>
                              <w:t>11h20p</w:t>
                            </w:r>
                          </w:p>
                        </w:tc>
                        <w:tc>
                          <w:tcPr>
                            <w:tcW w:w="500" w:type="dxa"/>
                            <w:vAlign w:val="center"/>
                          </w:tcPr>
                          <w:p w14:paraId="75ECB6F0" w14:textId="77777777" w:rsidR="00E0450C" w:rsidRPr="00CC1463" w:rsidRDefault="00E0450C" w:rsidP="000B70B3">
                            <w:pPr>
                              <w:spacing w:line="276" w:lineRule="auto"/>
                              <w:jc w:val="right"/>
                              <w:rPr>
                                <w:b w:val="0"/>
                                <w:bCs w:val="0"/>
                                <w:sz w:val="21"/>
                                <w:szCs w:val="21"/>
                                <w:lang w:val="nl-NL"/>
                              </w:rPr>
                            </w:pPr>
                            <w:r w:rsidRPr="00CC1463">
                              <w:rPr>
                                <w:b w:val="0"/>
                                <w:bCs w:val="0"/>
                                <w:sz w:val="21"/>
                                <w:szCs w:val="21"/>
                                <w:lang w:val="nl-NL"/>
                              </w:rPr>
                              <w:t>B.</w:t>
                            </w:r>
                          </w:p>
                        </w:tc>
                        <w:tc>
                          <w:tcPr>
                            <w:tcW w:w="2060" w:type="dxa"/>
                            <w:vAlign w:val="center"/>
                          </w:tcPr>
                          <w:p w14:paraId="15330EE0" w14:textId="77777777" w:rsidR="00E0450C" w:rsidRPr="00CC1463" w:rsidRDefault="00E0450C" w:rsidP="000B70B3">
                            <w:pPr>
                              <w:spacing w:line="276" w:lineRule="auto"/>
                              <w:rPr>
                                <w:b w:val="0"/>
                                <w:bCs w:val="0"/>
                                <w:sz w:val="21"/>
                                <w:szCs w:val="21"/>
                              </w:rPr>
                            </w:pPr>
                            <w:r w:rsidRPr="00CC1463">
                              <w:rPr>
                                <w:b w:val="0"/>
                                <w:bCs w:val="0"/>
                                <w:sz w:val="21"/>
                                <w:szCs w:val="21"/>
                                <w:lang w:val="nl-NL"/>
                              </w:rPr>
                              <w:t>10h15p</w:t>
                            </w:r>
                          </w:p>
                        </w:tc>
                        <w:tc>
                          <w:tcPr>
                            <w:tcW w:w="500" w:type="dxa"/>
                            <w:vAlign w:val="center"/>
                          </w:tcPr>
                          <w:p w14:paraId="62CE65CA" w14:textId="77777777" w:rsidR="00E0450C" w:rsidRPr="00CC1463" w:rsidRDefault="00E0450C" w:rsidP="000B70B3">
                            <w:pPr>
                              <w:spacing w:line="276" w:lineRule="auto"/>
                              <w:jc w:val="right"/>
                              <w:rPr>
                                <w:b w:val="0"/>
                                <w:bCs w:val="0"/>
                                <w:sz w:val="21"/>
                                <w:szCs w:val="21"/>
                              </w:rPr>
                            </w:pPr>
                            <w:r w:rsidRPr="00CC1463">
                              <w:rPr>
                                <w:b w:val="0"/>
                                <w:bCs w:val="0"/>
                                <w:sz w:val="21"/>
                                <w:szCs w:val="21"/>
                              </w:rPr>
                              <w:t>C.</w:t>
                            </w:r>
                          </w:p>
                        </w:tc>
                        <w:tc>
                          <w:tcPr>
                            <w:tcW w:w="2060" w:type="dxa"/>
                            <w:vAlign w:val="center"/>
                          </w:tcPr>
                          <w:p w14:paraId="2323DBFD" w14:textId="77777777" w:rsidR="00E0450C" w:rsidRPr="00CC1463" w:rsidRDefault="00E0450C" w:rsidP="000B70B3">
                            <w:pPr>
                              <w:spacing w:line="276" w:lineRule="auto"/>
                              <w:rPr>
                                <w:b w:val="0"/>
                                <w:bCs w:val="0"/>
                                <w:sz w:val="21"/>
                                <w:szCs w:val="21"/>
                              </w:rPr>
                            </w:pPr>
                            <w:r w:rsidRPr="00CC1463">
                              <w:rPr>
                                <w:b w:val="0"/>
                                <w:bCs w:val="0"/>
                                <w:sz w:val="21"/>
                                <w:szCs w:val="21"/>
                                <w:lang w:val="nl-NL"/>
                              </w:rPr>
                              <w:t>12h</w:t>
                            </w:r>
                          </w:p>
                        </w:tc>
                        <w:tc>
                          <w:tcPr>
                            <w:tcW w:w="500" w:type="dxa"/>
                            <w:vAlign w:val="center"/>
                          </w:tcPr>
                          <w:p w14:paraId="31BB3813" w14:textId="77777777" w:rsidR="00E0450C" w:rsidRPr="00CC1463" w:rsidRDefault="00E0450C" w:rsidP="000B70B3">
                            <w:pPr>
                              <w:spacing w:line="276" w:lineRule="auto"/>
                              <w:jc w:val="right"/>
                              <w:rPr>
                                <w:b w:val="0"/>
                                <w:bCs w:val="0"/>
                                <w:sz w:val="21"/>
                                <w:szCs w:val="21"/>
                                <w:lang w:val="nl-NL"/>
                              </w:rPr>
                            </w:pPr>
                            <w:r w:rsidRPr="00CC1463">
                              <w:rPr>
                                <w:b w:val="0"/>
                                <w:bCs w:val="0"/>
                                <w:sz w:val="21"/>
                                <w:szCs w:val="21"/>
                                <w:lang w:val="nl-NL"/>
                              </w:rPr>
                              <w:t>D.</w:t>
                            </w:r>
                          </w:p>
                        </w:tc>
                        <w:tc>
                          <w:tcPr>
                            <w:tcW w:w="2060" w:type="dxa"/>
                            <w:vAlign w:val="center"/>
                          </w:tcPr>
                          <w:p w14:paraId="76630F75" w14:textId="77777777" w:rsidR="00E0450C" w:rsidRPr="00CC1463" w:rsidRDefault="00E0450C" w:rsidP="000B70B3">
                            <w:pPr>
                              <w:spacing w:line="276" w:lineRule="auto"/>
                              <w:rPr>
                                <w:b w:val="0"/>
                                <w:bCs w:val="0"/>
                                <w:sz w:val="21"/>
                                <w:szCs w:val="21"/>
                              </w:rPr>
                            </w:pPr>
                            <w:r w:rsidRPr="00CC1463">
                              <w:rPr>
                                <w:b w:val="0"/>
                                <w:bCs w:val="0"/>
                                <w:sz w:val="21"/>
                                <w:szCs w:val="21"/>
                                <w:lang w:val="nl-NL"/>
                              </w:rPr>
                              <w:t>10h45p</w:t>
                            </w:r>
                          </w:p>
                        </w:tc>
                      </w:tr>
                    </w:tbl>
                    <w:p w14:paraId="5090F91C" w14:textId="3A04F844" w:rsidR="00E0450C" w:rsidRPr="00CC1463" w:rsidRDefault="00E0450C" w:rsidP="00F7018C">
                      <w:pPr>
                        <w:spacing w:line="276" w:lineRule="auto"/>
                        <w:rPr>
                          <w:b w:val="0"/>
                          <w:bCs w:val="0"/>
                          <w:sz w:val="21"/>
                          <w:szCs w:val="21"/>
                        </w:rPr>
                      </w:pPr>
                      <w:proofErr w:type="gramStart"/>
                      <w:r w:rsidRPr="00CC1463">
                        <w:rPr>
                          <w:sz w:val="21"/>
                          <w:szCs w:val="21"/>
                        </w:rPr>
                        <w:t xml:space="preserve">Câu </w:t>
                      </w:r>
                      <w:r w:rsidRPr="00CC1463">
                        <w:rPr>
                          <w:sz w:val="21"/>
                          <w:szCs w:val="21"/>
                          <w:lang w:val="vi-VN"/>
                        </w:rPr>
                        <w:t>26</w:t>
                      </w:r>
                      <w:r w:rsidRPr="00CC1463">
                        <w:rPr>
                          <w:b w:val="0"/>
                          <w:sz w:val="21"/>
                          <w:szCs w:val="21"/>
                        </w:rPr>
                        <w:t>.</w:t>
                      </w:r>
                      <w:proofErr w:type="gramEnd"/>
                      <w:r w:rsidRPr="00CC1463">
                        <w:rPr>
                          <w:b w:val="0"/>
                          <w:sz w:val="21"/>
                          <w:szCs w:val="21"/>
                        </w:rPr>
                        <w:t xml:space="preserve"> </w:t>
                      </w:r>
                      <w:r w:rsidRPr="00CC1463">
                        <w:rPr>
                          <w:b w:val="0"/>
                          <w:bCs w:val="0"/>
                          <w:sz w:val="21"/>
                          <w:szCs w:val="21"/>
                          <w:lang w:val="nl-NL"/>
                        </w:rPr>
                        <w:t>Vào lúc 8h một xe xuất phát từ điểm A với tốc độ v</w:t>
                      </w:r>
                      <w:r w:rsidRPr="00CC1463">
                        <w:rPr>
                          <w:b w:val="0"/>
                          <w:bCs w:val="0"/>
                          <w:sz w:val="21"/>
                          <w:szCs w:val="21"/>
                          <w:vertAlign w:val="subscript"/>
                          <w:lang w:val="nl-NL"/>
                        </w:rPr>
                        <w:t>1</w:t>
                      </w:r>
                      <w:r w:rsidRPr="00CC1463">
                        <w:rPr>
                          <w:b w:val="0"/>
                          <w:bCs w:val="0"/>
                          <w:sz w:val="21"/>
                          <w:szCs w:val="21"/>
                          <w:lang w:val="nl-NL"/>
                        </w:rPr>
                        <w:t>= 40Km/h về thành phố B, một tiếng sau xe nghỉ lại dọc đường 30 phút sau đó chạy tiếp với tốc độ 50Km/h. Một xe khác xuất phát cũng từ A vào lúc 9h15 phút với tốc độ v</w:t>
                      </w:r>
                      <w:r w:rsidRPr="00CC1463">
                        <w:rPr>
                          <w:b w:val="0"/>
                          <w:bCs w:val="0"/>
                          <w:sz w:val="21"/>
                          <w:szCs w:val="21"/>
                          <w:vertAlign w:val="subscript"/>
                          <w:lang w:val="nl-NL"/>
                        </w:rPr>
                        <w:t>2</w:t>
                      </w:r>
                      <w:r w:rsidRPr="00CC1463">
                        <w:rPr>
                          <w:b w:val="0"/>
                          <w:bCs w:val="0"/>
                          <w:sz w:val="21"/>
                          <w:szCs w:val="21"/>
                          <w:lang w:val="nl-NL"/>
                        </w:rPr>
                        <w:t xml:space="preserve"> = 60Km/h đuổi theo xe trước. Thời điểm hai xe gặp nhau là</w:t>
                      </w:r>
                    </w:p>
                    <w:tbl>
                      <w:tblPr>
                        <w:tblW w:w="10940" w:type="dxa"/>
                        <w:tblLayout w:type="fixed"/>
                        <w:tblLook w:val="0000" w:firstRow="0" w:lastRow="0" w:firstColumn="0" w:lastColumn="0" w:noHBand="0" w:noVBand="0"/>
                      </w:tblPr>
                      <w:tblGrid>
                        <w:gridCol w:w="1200"/>
                        <w:gridCol w:w="2060"/>
                        <w:gridCol w:w="500"/>
                        <w:gridCol w:w="2060"/>
                        <w:gridCol w:w="500"/>
                        <w:gridCol w:w="2060"/>
                        <w:gridCol w:w="500"/>
                        <w:gridCol w:w="2060"/>
                      </w:tblGrid>
                      <w:tr w:rsidR="00E0450C" w:rsidRPr="00CC1463" w14:paraId="33DB7502" w14:textId="77777777" w:rsidTr="00D46C27">
                        <w:tc>
                          <w:tcPr>
                            <w:tcW w:w="1200" w:type="dxa"/>
                            <w:vAlign w:val="center"/>
                          </w:tcPr>
                          <w:p w14:paraId="64B176BE" w14:textId="77777777" w:rsidR="00E0450C" w:rsidRPr="00CC1463" w:rsidRDefault="00E0450C" w:rsidP="00E5462F">
                            <w:pPr>
                              <w:spacing w:line="276" w:lineRule="auto"/>
                              <w:jc w:val="center"/>
                              <w:rPr>
                                <w:b w:val="0"/>
                                <w:bCs w:val="0"/>
                                <w:sz w:val="21"/>
                                <w:szCs w:val="21"/>
                              </w:rPr>
                            </w:pPr>
                            <w:r w:rsidRPr="00CC1463">
                              <w:rPr>
                                <w:b w:val="0"/>
                                <w:bCs w:val="0"/>
                                <w:sz w:val="21"/>
                                <w:szCs w:val="21"/>
                              </w:rPr>
                              <w:t>A.</w:t>
                            </w:r>
                          </w:p>
                        </w:tc>
                        <w:tc>
                          <w:tcPr>
                            <w:tcW w:w="2060" w:type="dxa"/>
                            <w:vAlign w:val="center"/>
                          </w:tcPr>
                          <w:p w14:paraId="0725537C" w14:textId="77777777" w:rsidR="00E0450C" w:rsidRPr="00CC1463" w:rsidRDefault="00E0450C" w:rsidP="000B70B3">
                            <w:pPr>
                              <w:spacing w:line="276" w:lineRule="auto"/>
                              <w:rPr>
                                <w:b w:val="0"/>
                                <w:bCs w:val="0"/>
                                <w:sz w:val="21"/>
                                <w:szCs w:val="21"/>
                              </w:rPr>
                            </w:pPr>
                            <w:r w:rsidRPr="00CC1463">
                              <w:rPr>
                                <w:b w:val="0"/>
                                <w:bCs w:val="0"/>
                                <w:sz w:val="21"/>
                                <w:szCs w:val="21"/>
                                <w:lang w:val="nl-NL"/>
                              </w:rPr>
                              <w:t>12h30p</w:t>
                            </w:r>
                          </w:p>
                        </w:tc>
                        <w:tc>
                          <w:tcPr>
                            <w:tcW w:w="500" w:type="dxa"/>
                            <w:vAlign w:val="center"/>
                          </w:tcPr>
                          <w:p w14:paraId="3E006435" w14:textId="77777777" w:rsidR="00E0450C" w:rsidRPr="00CC1463" w:rsidRDefault="00E0450C" w:rsidP="000B70B3">
                            <w:pPr>
                              <w:spacing w:line="276" w:lineRule="auto"/>
                              <w:jc w:val="right"/>
                              <w:rPr>
                                <w:b w:val="0"/>
                                <w:bCs w:val="0"/>
                                <w:sz w:val="21"/>
                                <w:szCs w:val="21"/>
                                <w:lang w:val="nl-NL"/>
                              </w:rPr>
                            </w:pPr>
                            <w:r w:rsidRPr="00CC1463">
                              <w:rPr>
                                <w:b w:val="0"/>
                                <w:bCs w:val="0"/>
                                <w:sz w:val="21"/>
                                <w:szCs w:val="21"/>
                                <w:lang w:val="nl-NL"/>
                              </w:rPr>
                              <w:t>B.</w:t>
                            </w:r>
                          </w:p>
                        </w:tc>
                        <w:tc>
                          <w:tcPr>
                            <w:tcW w:w="2060" w:type="dxa"/>
                            <w:vAlign w:val="center"/>
                          </w:tcPr>
                          <w:p w14:paraId="30112CE2" w14:textId="77777777" w:rsidR="00E0450C" w:rsidRPr="00CC1463" w:rsidRDefault="00E0450C" w:rsidP="000B70B3">
                            <w:pPr>
                              <w:spacing w:line="276" w:lineRule="auto"/>
                              <w:rPr>
                                <w:b w:val="0"/>
                                <w:bCs w:val="0"/>
                                <w:sz w:val="21"/>
                                <w:szCs w:val="21"/>
                              </w:rPr>
                            </w:pPr>
                            <w:r w:rsidRPr="00CC1463">
                              <w:rPr>
                                <w:b w:val="0"/>
                                <w:bCs w:val="0"/>
                                <w:sz w:val="21"/>
                                <w:szCs w:val="21"/>
                                <w:lang w:val="nl-NL"/>
                              </w:rPr>
                              <w:t>12h</w:t>
                            </w:r>
                          </w:p>
                        </w:tc>
                        <w:tc>
                          <w:tcPr>
                            <w:tcW w:w="500" w:type="dxa"/>
                            <w:vAlign w:val="center"/>
                          </w:tcPr>
                          <w:p w14:paraId="1DF39599" w14:textId="77777777" w:rsidR="00E0450C" w:rsidRPr="00CC1463" w:rsidRDefault="00E0450C" w:rsidP="000B70B3">
                            <w:pPr>
                              <w:spacing w:line="276" w:lineRule="auto"/>
                              <w:jc w:val="right"/>
                              <w:rPr>
                                <w:b w:val="0"/>
                                <w:bCs w:val="0"/>
                                <w:sz w:val="21"/>
                                <w:szCs w:val="21"/>
                              </w:rPr>
                            </w:pPr>
                            <w:r w:rsidRPr="00CC1463">
                              <w:rPr>
                                <w:b w:val="0"/>
                                <w:bCs w:val="0"/>
                                <w:sz w:val="21"/>
                                <w:szCs w:val="21"/>
                              </w:rPr>
                              <w:t>C.</w:t>
                            </w:r>
                          </w:p>
                        </w:tc>
                        <w:tc>
                          <w:tcPr>
                            <w:tcW w:w="2060" w:type="dxa"/>
                            <w:vAlign w:val="center"/>
                          </w:tcPr>
                          <w:p w14:paraId="24BECA9A" w14:textId="77777777" w:rsidR="00E0450C" w:rsidRPr="00CC1463" w:rsidRDefault="00E0450C" w:rsidP="000B70B3">
                            <w:pPr>
                              <w:spacing w:line="276" w:lineRule="auto"/>
                              <w:rPr>
                                <w:b w:val="0"/>
                                <w:bCs w:val="0"/>
                                <w:sz w:val="21"/>
                                <w:szCs w:val="21"/>
                              </w:rPr>
                            </w:pPr>
                            <w:r w:rsidRPr="00CC1463">
                              <w:rPr>
                                <w:b w:val="0"/>
                                <w:bCs w:val="0"/>
                                <w:sz w:val="21"/>
                                <w:szCs w:val="21"/>
                                <w:lang w:val="nl-NL"/>
                              </w:rPr>
                              <w:t>12h15p</w:t>
                            </w:r>
                          </w:p>
                        </w:tc>
                        <w:tc>
                          <w:tcPr>
                            <w:tcW w:w="500" w:type="dxa"/>
                            <w:vAlign w:val="center"/>
                          </w:tcPr>
                          <w:p w14:paraId="466F3C61" w14:textId="77777777" w:rsidR="00E0450C" w:rsidRPr="00CC1463" w:rsidRDefault="00E0450C" w:rsidP="000B70B3">
                            <w:pPr>
                              <w:spacing w:line="276" w:lineRule="auto"/>
                              <w:jc w:val="right"/>
                              <w:rPr>
                                <w:b w:val="0"/>
                                <w:bCs w:val="0"/>
                                <w:sz w:val="21"/>
                                <w:szCs w:val="21"/>
                                <w:lang w:val="nl-NL"/>
                              </w:rPr>
                            </w:pPr>
                            <w:r w:rsidRPr="00CC1463">
                              <w:rPr>
                                <w:b w:val="0"/>
                                <w:bCs w:val="0"/>
                                <w:sz w:val="21"/>
                                <w:szCs w:val="21"/>
                                <w:lang w:val="nl-NL"/>
                              </w:rPr>
                              <w:t>D.</w:t>
                            </w:r>
                          </w:p>
                        </w:tc>
                        <w:tc>
                          <w:tcPr>
                            <w:tcW w:w="2060" w:type="dxa"/>
                            <w:vAlign w:val="center"/>
                          </w:tcPr>
                          <w:p w14:paraId="346C2530" w14:textId="77777777" w:rsidR="00E0450C" w:rsidRPr="00CC1463" w:rsidRDefault="00E0450C" w:rsidP="000B70B3">
                            <w:pPr>
                              <w:spacing w:line="276" w:lineRule="auto"/>
                              <w:rPr>
                                <w:b w:val="0"/>
                                <w:bCs w:val="0"/>
                                <w:sz w:val="21"/>
                                <w:szCs w:val="21"/>
                              </w:rPr>
                            </w:pPr>
                            <w:r w:rsidRPr="00CC1463">
                              <w:rPr>
                                <w:b w:val="0"/>
                                <w:bCs w:val="0"/>
                                <w:sz w:val="21"/>
                                <w:szCs w:val="21"/>
                                <w:lang w:val="nl-NL"/>
                              </w:rPr>
                              <w:t>11h30p</w:t>
                            </w:r>
                          </w:p>
                        </w:tc>
                      </w:tr>
                    </w:tbl>
                    <w:p w14:paraId="09768448" w14:textId="77777777" w:rsidR="00E0450C" w:rsidRPr="00CC1463" w:rsidRDefault="00E0450C" w:rsidP="000B70B3">
                      <w:pPr>
                        <w:rPr>
                          <w:b w:val="0"/>
                          <w:i/>
                          <w:sz w:val="20"/>
                          <w:szCs w:val="20"/>
                        </w:rPr>
                      </w:pPr>
                    </w:p>
                    <w:tbl>
                      <w:tblPr>
                        <w:tblW w:w="10183"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183"/>
                      </w:tblGrid>
                      <w:tr w:rsidR="00E0450C" w:rsidRPr="00CC1463" w14:paraId="0C42BEF5" w14:textId="77777777" w:rsidTr="007F1663">
                        <w:tc>
                          <w:tcPr>
                            <w:tcW w:w="10183" w:type="dxa"/>
                            <w:shd w:val="clear" w:color="auto" w:fill="auto"/>
                          </w:tcPr>
                          <w:p w14:paraId="0E707B9C" w14:textId="77777777" w:rsidR="00E0450C" w:rsidRPr="00CC1463" w:rsidRDefault="00E0450C" w:rsidP="00A52BBA">
                            <w:pPr>
                              <w:rPr>
                                <w:b w:val="0"/>
                              </w:rPr>
                            </w:pPr>
                          </w:p>
                        </w:tc>
                      </w:tr>
                      <w:tr w:rsidR="00E0450C" w:rsidRPr="00CC1463" w14:paraId="7845A9D4" w14:textId="77777777" w:rsidTr="007F1663">
                        <w:tc>
                          <w:tcPr>
                            <w:tcW w:w="10183" w:type="dxa"/>
                            <w:shd w:val="clear" w:color="auto" w:fill="auto"/>
                          </w:tcPr>
                          <w:p w14:paraId="77A461B7" w14:textId="77777777" w:rsidR="00E0450C" w:rsidRPr="00CC1463" w:rsidRDefault="00E0450C" w:rsidP="00A52BBA">
                            <w:pPr>
                              <w:rPr>
                                <w:b w:val="0"/>
                              </w:rPr>
                            </w:pPr>
                          </w:p>
                        </w:tc>
                      </w:tr>
                      <w:tr w:rsidR="00E0450C" w:rsidRPr="00CC1463" w14:paraId="13EDAE02" w14:textId="77777777" w:rsidTr="007F1663">
                        <w:tc>
                          <w:tcPr>
                            <w:tcW w:w="10183" w:type="dxa"/>
                            <w:shd w:val="clear" w:color="auto" w:fill="auto"/>
                          </w:tcPr>
                          <w:p w14:paraId="23913010" w14:textId="77777777" w:rsidR="00E0450C" w:rsidRPr="00CC1463" w:rsidRDefault="00E0450C" w:rsidP="00A52BBA">
                            <w:pPr>
                              <w:rPr>
                                <w:b w:val="0"/>
                              </w:rPr>
                            </w:pPr>
                          </w:p>
                        </w:tc>
                      </w:tr>
                      <w:tr w:rsidR="00E0450C" w:rsidRPr="00CC1463" w14:paraId="4CADA866" w14:textId="77777777" w:rsidTr="007F1663">
                        <w:tc>
                          <w:tcPr>
                            <w:tcW w:w="10183" w:type="dxa"/>
                            <w:shd w:val="clear" w:color="auto" w:fill="auto"/>
                          </w:tcPr>
                          <w:p w14:paraId="20392E30" w14:textId="77777777" w:rsidR="00E0450C" w:rsidRPr="00CC1463" w:rsidRDefault="00E0450C" w:rsidP="00A52BBA">
                            <w:pPr>
                              <w:rPr>
                                <w:b w:val="0"/>
                              </w:rPr>
                            </w:pPr>
                          </w:p>
                        </w:tc>
                      </w:tr>
                      <w:tr w:rsidR="00E0450C" w:rsidRPr="00CC1463" w14:paraId="659A64EB" w14:textId="77777777" w:rsidTr="007F1663">
                        <w:tc>
                          <w:tcPr>
                            <w:tcW w:w="10183" w:type="dxa"/>
                            <w:shd w:val="clear" w:color="auto" w:fill="auto"/>
                          </w:tcPr>
                          <w:p w14:paraId="3D223D67" w14:textId="77777777" w:rsidR="00E0450C" w:rsidRPr="00CC1463" w:rsidRDefault="00E0450C" w:rsidP="00A52BBA">
                            <w:pPr>
                              <w:rPr>
                                <w:b w:val="0"/>
                              </w:rPr>
                            </w:pPr>
                          </w:p>
                        </w:tc>
                      </w:tr>
                      <w:tr w:rsidR="00E0450C" w:rsidRPr="00CC1463" w14:paraId="7EBB5C27" w14:textId="77777777" w:rsidTr="007F1663">
                        <w:tc>
                          <w:tcPr>
                            <w:tcW w:w="10183" w:type="dxa"/>
                            <w:shd w:val="clear" w:color="auto" w:fill="auto"/>
                          </w:tcPr>
                          <w:p w14:paraId="6F1E76AA" w14:textId="77777777" w:rsidR="00E0450C" w:rsidRPr="00CC1463" w:rsidRDefault="00E0450C" w:rsidP="00A52BBA">
                            <w:pPr>
                              <w:rPr>
                                <w:b w:val="0"/>
                              </w:rPr>
                            </w:pPr>
                          </w:p>
                        </w:tc>
                      </w:tr>
                      <w:tr w:rsidR="00E0450C" w:rsidRPr="00CC1463" w14:paraId="34D144D9" w14:textId="77777777" w:rsidTr="007F1663">
                        <w:tc>
                          <w:tcPr>
                            <w:tcW w:w="10183" w:type="dxa"/>
                            <w:shd w:val="clear" w:color="auto" w:fill="auto"/>
                          </w:tcPr>
                          <w:p w14:paraId="74CB42DE" w14:textId="77777777" w:rsidR="00E0450C" w:rsidRPr="00CC1463" w:rsidRDefault="00E0450C" w:rsidP="00A52BBA">
                            <w:pPr>
                              <w:rPr>
                                <w:b w:val="0"/>
                              </w:rPr>
                            </w:pPr>
                          </w:p>
                        </w:tc>
                      </w:tr>
                      <w:tr w:rsidR="00E0450C" w:rsidRPr="00CC1463" w14:paraId="662FCF29" w14:textId="77777777" w:rsidTr="007F1663">
                        <w:tc>
                          <w:tcPr>
                            <w:tcW w:w="10183" w:type="dxa"/>
                            <w:shd w:val="clear" w:color="auto" w:fill="auto"/>
                          </w:tcPr>
                          <w:p w14:paraId="5B4AF898" w14:textId="77777777" w:rsidR="00E0450C" w:rsidRPr="00CC1463" w:rsidRDefault="00E0450C" w:rsidP="00A52BBA">
                            <w:pPr>
                              <w:rPr>
                                <w:b w:val="0"/>
                              </w:rPr>
                            </w:pPr>
                          </w:p>
                        </w:tc>
                      </w:tr>
                      <w:tr w:rsidR="00E0450C" w:rsidRPr="00CC1463" w14:paraId="3D41F266" w14:textId="77777777" w:rsidTr="007F1663">
                        <w:tc>
                          <w:tcPr>
                            <w:tcW w:w="10183" w:type="dxa"/>
                            <w:shd w:val="clear" w:color="auto" w:fill="auto"/>
                          </w:tcPr>
                          <w:p w14:paraId="532B3FF8" w14:textId="77777777" w:rsidR="00E0450C" w:rsidRPr="00CC1463" w:rsidRDefault="00E0450C" w:rsidP="00A52BBA">
                            <w:pPr>
                              <w:rPr>
                                <w:b w:val="0"/>
                              </w:rPr>
                            </w:pPr>
                          </w:p>
                        </w:tc>
                      </w:tr>
                      <w:tr w:rsidR="00E0450C" w:rsidRPr="00CC1463" w14:paraId="75779ACB" w14:textId="77777777" w:rsidTr="007F1663">
                        <w:tc>
                          <w:tcPr>
                            <w:tcW w:w="10183" w:type="dxa"/>
                            <w:shd w:val="clear" w:color="auto" w:fill="auto"/>
                          </w:tcPr>
                          <w:p w14:paraId="25FCFCB6" w14:textId="77777777" w:rsidR="00E0450C" w:rsidRPr="00CC1463" w:rsidRDefault="00E0450C" w:rsidP="00A52BBA">
                            <w:pPr>
                              <w:rPr>
                                <w:b w:val="0"/>
                              </w:rPr>
                            </w:pPr>
                          </w:p>
                        </w:tc>
                      </w:tr>
                      <w:tr w:rsidR="00E0450C" w:rsidRPr="00CC1463" w14:paraId="5A8CB859" w14:textId="77777777" w:rsidTr="007F1663">
                        <w:tc>
                          <w:tcPr>
                            <w:tcW w:w="10183" w:type="dxa"/>
                            <w:shd w:val="clear" w:color="auto" w:fill="auto"/>
                          </w:tcPr>
                          <w:p w14:paraId="087A654C" w14:textId="77777777" w:rsidR="00E0450C" w:rsidRPr="00CC1463" w:rsidRDefault="00E0450C" w:rsidP="00A52BBA">
                            <w:pPr>
                              <w:rPr>
                                <w:b w:val="0"/>
                              </w:rPr>
                            </w:pPr>
                          </w:p>
                        </w:tc>
                      </w:tr>
                      <w:tr w:rsidR="00E0450C" w:rsidRPr="00CC1463" w14:paraId="1EBD071C" w14:textId="77777777" w:rsidTr="007F1663">
                        <w:tc>
                          <w:tcPr>
                            <w:tcW w:w="10183" w:type="dxa"/>
                            <w:shd w:val="clear" w:color="auto" w:fill="auto"/>
                          </w:tcPr>
                          <w:p w14:paraId="638920D2" w14:textId="77777777" w:rsidR="00E0450C" w:rsidRPr="00CC1463" w:rsidRDefault="00E0450C" w:rsidP="00A52BBA">
                            <w:pPr>
                              <w:rPr>
                                <w:b w:val="0"/>
                              </w:rPr>
                            </w:pPr>
                          </w:p>
                        </w:tc>
                      </w:tr>
                      <w:tr w:rsidR="00E0450C" w:rsidRPr="00CC1463" w14:paraId="5F93D72B" w14:textId="77777777" w:rsidTr="007F1663">
                        <w:tc>
                          <w:tcPr>
                            <w:tcW w:w="10183" w:type="dxa"/>
                            <w:shd w:val="clear" w:color="auto" w:fill="auto"/>
                          </w:tcPr>
                          <w:p w14:paraId="54C68973" w14:textId="77777777" w:rsidR="00E0450C" w:rsidRPr="00CC1463" w:rsidRDefault="00E0450C" w:rsidP="00A52BBA">
                            <w:pPr>
                              <w:rPr>
                                <w:b w:val="0"/>
                              </w:rPr>
                            </w:pPr>
                          </w:p>
                        </w:tc>
                      </w:tr>
                      <w:tr w:rsidR="00E0450C" w:rsidRPr="00CC1463" w14:paraId="6A8CD1F5" w14:textId="77777777" w:rsidTr="007F1663">
                        <w:tc>
                          <w:tcPr>
                            <w:tcW w:w="10183" w:type="dxa"/>
                            <w:shd w:val="clear" w:color="auto" w:fill="auto"/>
                          </w:tcPr>
                          <w:p w14:paraId="45B27705" w14:textId="77777777" w:rsidR="00E0450C" w:rsidRPr="00CC1463" w:rsidRDefault="00E0450C" w:rsidP="00A52BBA">
                            <w:pPr>
                              <w:rPr>
                                <w:b w:val="0"/>
                              </w:rPr>
                            </w:pPr>
                          </w:p>
                        </w:tc>
                      </w:tr>
                      <w:tr w:rsidR="00E0450C" w:rsidRPr="00CC1463" w14:paraId="66D8A8B7" w14:textId="77777777" w:rsidTr="007F1663">
                        <w:tc>
                          <w:tcPr>
                            <w:tcW w:w="10183" w:type="dxa"/>
                            <w:shd w:val="clear" w:color="auto" w:fill="auto"/>
                          </w:tcPr>
                          <w:p w14:paraId="375F875C" w14:textId="77777777" w:rsidR="00E0450C" w:rsidRPr="00CC1463" w:rsidRDefault="00E0450C" w:rsidP="00A52BBA">
                            <w:pPr>
                              <w:rPr>
                                <w:b w:val="0"/>
                              </w:rPr>
                            </w:pPr>
                          </w:p>
                        </w:tc>
                      </w:tr>
                      <w:tr w:rsidR="00E0450C" w:rsidRPr="00CC1463" w14:paraId="013F3A93" w14:textId="77777777" w:rsidTr="007F1663">
                        <w:tc>
                          <w:tcPr>
                            <w:tcW w:w="10183" w:type="dxa"/>
                            <w:shd w:val="clear" w:color="auto" w:fill="auto"/>
                          </w:tcPr>
                          <w:p w14:paraId="20CD5B96" w14:textId="77777777" w:rsidR="00E0450C" w:rsidRPr="00CC1463" w:rsidRDefault="00E0450C" w:rsidP="00A52BBA">
                            <w:pPr>
                              <w:rPr>
                                <w:b w:val="0"/>
                              </w:rPr>
                            </w:pPr>
                          </w:p>
                        </w:tc>
                      </w:tr>
                      <w:tr w:rsidR="00E0450C" w:rsidRPr="00CC1463" w14:paraId="0CB94719" w14:textId="77777777" w:rsidTr="007F1663">
                        <w:tc>
                          <w:tcPr>
                            <w:tcW w:w="10183" w:type="dxa"/>
                            <w:shd w:val="clear" w:color="auto" w:fill="auto"/>
                          </w:tcPr>
                          <w:p w14:paraId="71B6CBE7" w14:textId="77777777" w:rsidR="00E0450C" w:rsidRPr="00CC1463" w:rsidRDefault="00E0450C" w:rsidP="00A52BBA">
                            <w:pPr>
                              <w:rPr>
                                <w:b w:val="0"/>
                              </w:rPr>
                            </w:pPr>
                          </w:p>
                        </w:tc>
                      </w:tr>
                      <w:tr w:rsidR="00E0450C" w:rsidRPr="00CC1463" w14:paraId="1F1F7D51" w14:textId="77777777" w:rsidTr="007F1663">
                        <w:tc>
                          <w:tcPr>
                            <w:tcW w:w="10183" w:type="dxa"/>
                            <w:shd w:val="clear" w:color="auto" w:fill="auto"/>
                          </w:tcPr>
                          <w:p w14:paraId="3AE93192" w14:textId="77777777" w:rsidR="00E0450C" w:rsidRPr="00CC1463" w:rsidRDefault="00E0450C" w:rsidP="00A52BBA">
                            <w:pPr>
                              <w:rPr>
                                <w:b w:val="0"/>
                              </w:rPr>
                            </w:pPr>
                          </w:p>
                        </w:tc>
                      </w:tr>
                      <w:tr w:rsidR="00E0450C" w:rsidRPr="00CC1463" w14:paraId="15FE06F4" w14:textId="77777777" w:rsidTr="007F1663">
                        <w:tc>
                          <w:tcPr>
                            <w:tcW w:w="10183" w:type="dxa"/>
                            <w:shd w:val="clear" w:color="auto" w:fill="auto"/>
                          </w:tcPr>
                          <w:p w14:paraId="161746A6" w14:textId="77777777" w:rsidR="00E0450C" w:rsidRPr="00CC1463" w:rsidRDefault="00E0450C" w:rsidP="00A52BBA">
                            <w:pPr>
                              <w:rPr>
                                <w:b w:val="0"/>
                              </w:rPr>
                            </w:pPr>
                          </w:p>
                        </w:tc>
                      </w:tr>
                      <w:tr w:rsidR="00E0450C" w:rsidRPr="00CC1463" w14:paraId="16C7255D" w14:textId="77777777" w:rsidTr="007F1663">
                        <w:tc>
                          <w:tcPr>
                            <w:tcW w:w="10183" w:type="dxa"/>
                            <w:shd w:val="clear" w:color="auto" w:fill="auto"/>
                          </w:tcPr>
                          <w:p w14:paraId="4D5D7E67" w14:textId="77777777" w:rsidR="00E0450C" w:rsidRPr="00CC1463" w:rsidRDefault="00E0450C" w:rsidP="00A52BBA">
                            <w:pPr>
                              <w:rPr>
                                <w:b w:val="0"/>
                              </w:rPr>
                            </w:pPr>
                          </w:p>
                        </w:tc>
                      </w:tr>
                      <w:tr w:rsidR="00E0450C" w:rsidRPr="00CC1463" w14:paraId="6DC54770" w14:textId="77777777" w:rsidTr="007F1663">
                        <w:tc>
                          <w:tcPr>
                            <w:tcW w:w="10183" w:type="dxa"/>
                            <w:shd w:val="clear" w:color="auto" w:fill="auto"/>
                          </w:tcPr>
                          <w:p w14:paraId="70F1227F" w14:textId="77777777" w:rsidR="00E0450C" w:rsidRPr="00CC1463" w:rsidRDefault="00E0450C" w:rsidP="00A52BBA">
                            <w:pPr>
                              <w:rPr>
                                <w:b w:val="0"/>
                              </w:rPr>
                            </w:pPr>
                          </w:p>
                        </w:tc>
                      </w:tr>
                      <w:tr w:rsidR="00E0450C" w:rsidRPr="00CC1463" w14:paraId="2C937F83" w14:textId="77777777" w:rsidTr="007F1663">
                        <w:tc>
                          <w:tcPr>
                            <w:tcW w:w="10183" w:type="dxa"/>
                            <w:shd w:val="clear" w:color="auto" w:fill="auto"/>
                          </w:tcPr>
                          <w:p w14:paraId="445283B5" w14:textId="77777777" w:rsidR="00E0450C" w:rsidRPr="00CC1463" w:rsidRDefault="00E0450C" w:rsidP="00A52BBA">
                            <w:pPr>
                              <w:rPr>
                                <w:b w:val="0"/>
                              </w:rPr>
                            </w:pPr>
                          </w:p>
                        </w:tc>
                      </w:tr>
                      <w:tr w:rsidR="00E0450C" w:rsidRPr="00CC1463" w14:paraId="6A22FD25" w14:textId="77777777" w:rsidTr="007F1663">
                        <w:tc>
                          <w:tcPr>
                            <w:tcW w:w="10183" w:type="dxa"/>
                            <w:shd w:val="clear" w:color="auto" w:fill="auto"/>
                          </w:tcPr>
                          <w:p w14:paraId="318F8661" w14:textId="77777777" w:rsidR="00E0450C" w:rsidRPr="00CC1463" w:rsidRDefault="00E0450C" w:rsidP="00A52BBA">
                            <w:pPr>
                              <w:rPr>
                                <w:b w:val="0"/>
                              </w:rPr>
                            </w:pPr>
                          </w:p>
                        </w:tc>
                      </w:tr>
                      <w:tr w:rsidR="00E0450C" w:rsidRPr="00CC1463" w14:paraId="1BBAB2AA" w14:textId="77777777" w:rsidTr="007F1663">
                        <w:tc>
                          <w:tcPr>
                            <w:tcW w:w="10183" w:type="dxa"/>
                            <w:shd w:val="clear" w:color="auto" w:fill="auto"/>
                          </w:tcPr>
                          <w:p w14:paraId="5B566056" w14:textId="77777777" w:rsidR="00E0450C" w:rsidRPr="00CC1463" w:rsidRDefault="00E0450C" w:rsidP="00A52BBA">
                            <w:pPr>
                              <w:rPr>
                                <w:b w:val="0"/>
                              </w:rPr>
                            </w:pPr>
                          </w:p>
                        </w:tc>
                      </w:tr>
                      <w:tr w:rsidR="00E0450C" w:rsidRPr="00CC1463" w14:paraId="0C3483E0" w14:textId="77777777" w:rsidTr="007F1663">
                        <w:tc>
                          <w:tcPr>
                            <w:tcW w:w="10183" w:type="dxa"/>
                            <w:shd w:val="clear" w:color="auto" w:fill="auto"/>
                          </w:tcPr>
                          <w:p w14:paraId="6464DB0E" w14:textId="77777777" w:rsidR="00E0450C" w:rsidRPr="00CC1463" w:rsidRDefault="00E0450C" w:rsidP="00A52BBA">
                            <w:pPr>
                              <w:rPr>
                                <w:b w:val="0"/>
                              </w:rPr>
                            </w:pPr>
                          </w:p>
                        </w:tc>
                      </w:tr>
                      <w:tr w:rsidR="00E0450C" w:rsidRPr="00CC1463" w14:paraId="72F44A1C" w14:textId="77777777" w:rsidTr="007F1663">
                        <w:tc>
                          <w:tcPr>
                            <w:tcW w:w="10183" w:type="dxa"/>
                            <w:shd w:val="clear" w:color="auto" w:fill="auto"/>
                          </w:tcPr>
                          <w:p w14:paraId="55B3EF68" w14:textId="77777777" w:rsidR="00E0450C" w:rsidRPr="00CC1463" w:rsidRDefault="00E0450C" w:rsidP="00A52BBA">
                            <w:pPr>
                              <w:rPr>
                                <w:b w:val="0"/>
                              </w:rPr>
                            </w:pPr>
                          </w:p>
                        </w:tc>
                      </w:tr>
                      <w:tr w:rsidR="00E0450C" w:rsidRPr="00CC1463" w14:paraId="4FEE9BEE" w14:textId="77777777" w:rsidTr="007F1663">
                        <w:tc>
                          <w:tcPr>
                            <w:tcW w:w="10183" w:type="dxa"/>
                            <w:shd w:val="clear" w:color="auto" w:fill="auto"/>
                          </w:tcPr>
                          <w:p w14:paraId="20CC1281" w14:textId="77777777" w:rsidR="00E0450C" w:rsidRPr="00CC1463" w:rsidRDefault="00E0450C" w:rsidP="00A52BBA">
                            <w:pPr>
                              <w:rPr>
                                <w:b w:val="0"/>
                              </w:rPr>
                            </w:pPr>
                          </w:p>
                        </w:tc>
                      </w:tr>
                      <w:tr w:rsidR="00E0450C" w:rsidRPr="00CC1463" w14:paraId="3F4DA030" w14:textId="77777777" w:rsidTr="007F1663">
                        <w:tc>
                          <w:tcPr>
                            <w:tcW w:w="10183" w:type="dxa"/>
                            <w:shd w:val="clear" w:color="auto" w:fill="auto"/>
                          </w:tcPr>
                          <w:p w14:paraId="0FE0D4BA" w14:textId="77777777" w:rsidR="00E0450C" w:rsidRPr="00CC1463" w:rsidRDefault="00E0450C" w:rsidP="00A52BBA">
                            <w:pPr>
                              <w:rPr>
                                <w:b w:val="0"/>
                              </w:rPr>
                            </w:pPr>
                          </w:p>
                        </w:tc>
                      </w:tr>
                      <w:tr w:rsidR="00E0450C" w:rsidRPr="00CC1463" w14:paraId="4DC677F5" w14:textId="77777777" w:rsidTr="007F1663">
                        <w:tc>
                          <w:tcPr>
                            <w:tcW w:w="10183" w:type="dxa"/>
                            <w:shd w:val="clear" w:color="auto" w:fill="auto"/>
                          </w:tcPr>
                          <w:p w14:paraId="20072941" w14:textId="77777777" w:rsidR="00E0450C" w:rsidRPr="00CC1463" w:rsidRDefault="00E0450C" w:rsidP="00A52BBA">
                            <w:pPr>
                              <w:rPr>
                                <w:b w:val="0"/>
                              </w:rPr>
                            </w:pPr>
                          </w:p>
                        </w:tc>
                      </w:tr>
                      <w:tr w:rsidR="00E0450C" w:rsidRPr="00CC1463" w14:paraId="36991683" w14:textId="77777777" w:rsidTr="007F1663">
                        <w:tc>
                          <w:tcPr>
                            <w:tcW w:w="10183" w:type="dxa"/>
                            <w:shd w:val="clear" w:color="auto" w:fill="auto"/>
                          </w:tcPr>
                          <w:p w14:paraId="51F4C792" w14:textId="77777777" w:rsidR="00E0450C" w:rsidRPr="00CC1463" w:rsidRDefault="00E0450C" w:rsidP="00A52BBA">
                            <w:pPr>
                              <w:rPr>
                                <w:b w:val="0"/>
                              </w:rPr>
                            </w:pPr>
                          </w:p>
                        </w:tc>
                      </w:tr>
                      <w:tr w:rsidR="00E0450C" w:rsidRPr="00CC1463" w14:paraId="16401B44" w14:textId="77777777" w:rsidTr="007F1663">
                        <w:tc>
                          <w:tcPr>
                            <w:tcW w:w="10183" w:type="dxa"/>
                            <w:shd w:val="clear" w:color="auto" w:fill="auto"/>
                          </w:tcPr>
                          <w:p w14:paraId="2A017DB4" w14:textId="77777777" w:rsidR="00E0450C" w:rsidRPr="00CC1463" w:rsidRDefault="00E0450C" w:rsidP="00A52BBA">
                            <w:pPr>
                              <w:rPr>
                                <w:b w:val="0"/>
                              </w:rPr>
                            </w:pPr>
                          </w:p>
                        </w:tc>
                      </w:tr>
                      <w:tr w:rsidR="00E0450C" w:rsidRPr="00CC1463" w14:paraId="48BA664E" w14:textId="77777777" w:rsidTr="007F1663">
                        <w:tc>
                          <w:tcPr>
                            <w:tcW w:w="10183" w:type="dxa"/>
                            <w:shd w:val="clear" w:color="auto" w:fill="auto"/>
                          </w:tcPr>
                          <w:p w14:paraId="3462AE03" w14:textId="77777777" w:rsidR="00E0450C" w:rsidRPr="00CC1463" w:rsidRDefault="00E0450C" w:rsidP="00A52BBA">
                            <w:pPr>
                              <w:rPr>
                                <w:b w:val="0"/>
                              </w:rPr>
                            </w:pPr>
                          </w:p>
                        </w:tc>
                      </w:tr>
                      <w:tr w:rsidR="00E0450C" w:rsidRPr="00CC1463" w14:paraId="6B6F0D81" w14:textId="77777777" w:rsidTr="007F1663">
                        <w:tc>
                          <w:tcPr>
                            <w:tcW w:w="10183" w:type="dxa"/>
                            <w:shd w:val="clear" w:color="auto" w:fill="auto"/>
                          </w:tcPr>
                          <w:p w14:paraId="31F3A789" w14:textId="77777777" w:rsidR="00E0450C" w:rsidRPr="00CC1463" w:rsidRDefault="00E0450C" w:rsidP="00A52BBA">
                            <w:pPr>
                              <w:rPr>
                                <w:b w:val="0"/>
                              </w:rPr>
                            </w:pPr>
                          </w:p>
                        </w:tc>
                      </w:tr>
                      <w:tr w:rsidR="00E0450C" w:rsidRPr="00CC1463" w14:paraId="4C059632" w14:textId="77777777" w:rsidTr="007F1663">
                        <w:tc>
                          <w:tcPr>
                            <w:tcW w:w="10183" w:type="dxa"/>
                            <w:shd w:val="clear" w:color="auto" w:fill="auto"/>
                          </w:tcPr>
                          <w:p w14:paraId="1E660CCB" w14:textId="77777777" w:rsidR="00E0450C" w:rsidRPr="00CC1463" w:rsidRDefault="00E0450C" w:rsidP="00A52BBA">
                            <w:pPr>
                              <w:rPr>
                                <w:b w:val="0"/>
                              </w:rPr>
                            </w:pPr>
                          </w:p>
                        </w:tc>
                      </w:tr>
                      <w:tr w:rsidR="00E0450C" w:rsidRPr="00CC1463" w14:paraId="31A74A45" w14:textId="77777777" w:rsidTr="007F1663">
                        <w:tc>
                          <w:tcPr>
                            <w:tcW w:w="10183" w:type="dxa"/>
                            <w:shd w:val="clear" w:color="auto" w:fill="auto"/>
                          </w:tcPr>
                          <w:p w14:paraId="0D5FDCD3" w14:textId="77777777" w:rsidR="00E0450C" w:rsidRPr="00CC1463" w:rsidRDefault="00E0450C" w:rsidP="00A52BBA">
                            <w:pPr>
                              <w:rPr>
                                <w:b w:val="0"/>
                              </w:rPr>
                            </w:pPr>
                          </w:p>
                        </w:tc>
                      </w:tr>
                      <w:tr w:rsidR="00E0450C" w:rsidRPr="00CC1463" w14:paraId="1330B413" w14:textId="77777777" w:rsidTr="007F1663">
                        <w:tc>
                          <w:tcPr>
                            <w:tcW w:w="10183" w:type="dxa"/>
                            <w:shd w:val="clear" w:color="auto" w:fill="auto"/>
                          </w:tcPr>
                          <w:p w14:paraId="79D8F4B5" w14:textId="77777777" w:rsidR="00E0450C" w:rsidRPr="00CC1463" w:rsidRDefault="00E0450C" w:rsidP="00A52BBA">
                            <w:pPr>
                              <w:rPr>
                                <w:b w:val="0"/>
                              </w:rPr>
                            </w:pPr>
                          </w:p>
                        </w:tc>
                      </w:tr>
                      <w:tr w:rsidR="00E0450C" w:rsidRPr="00CC1463" w14:paraId="1248784A" w14:textId="77777777" w:rsidTr="007F1663">
                        <w:tc>
                          <w:tcPr>
                            <w:tcW w:w="10183" w:type="dxa"/>
                            <w:shd w:val="clear" w:color="auto" w:fill="auto"/>
                          </w:tcPr>
                          <w:p w14:paraId="4E78FB2B" w14:textId="77777777" w:rsidR="00E0450C" w:rsidRPr="00CC1463" w:rsidRDefault="00E0450C" w:rsidP="00A52BBA">
                            <w:pPr>
                              <w:rPr>
                                <w:b w:val="0"/>
                              </w:rPr>
                            </w:pPr>
                          </w:p>
                        </w:tc>
                      </w:tr>
                      <w:tr w:rsidR="00E0450C" w:rsidRPr="00CC1463" w14:paraId="6135D2B1" w14:textId="77777777" w:rsidTr="007F1663">
                        <w:tc>
                          <w:tcPr>
                            <w:tcW w:w="10183" w:type="dxa"/>
                            <w:shd w:val="clear" w:color="auto" w:fill="auto"/>
                          </w:tcPr>
                          <w:p w14:paraId="013B764B" w14:textId="77777777" w:rsidR="00E0450C" w:rsidRPr="00CC1463" w:rsidRDefault="00E0450C" w:rsidP="00A52BBA">
                            <w:pPr>
                              <w:rPr>
                                <w:b w:val="0"/>
                              </w:rPr>
                            </w:pPr>
                          </w:p>
                        </w:tc>
                      </w:tr>
                      <w:tr w:rsidR="00E0450C" w:rsidRPr="00CC1463" w14:paraId="104D68CD" w14:textId="77777777" w:rsidTr="007F1663">
                        <w:tc>
                          <w:tcPr>
                            <w:tcW w:w="10183" w:type="dxa"/>
                            <w:shd w:val="clear" w:color="auto" w:fill="auto"/>
                          </w:tcPr>
                          <w:p w14:paraId="68E0BA06" w14:textId="77777777" w:rsidR="00E0450C" w:rsidRPr="00CC1463" w:rsidRDefault="00E0450C" w:rsidP="00A52BBA">
                            <w:pPr>
                              <w:rPr>
                                <w:b w:val="0"/>
                              </w:rPr>
                            </w:pPr>
                          </w:p>
                        </w:tc>
                      </w:tr>
                      <w:tr w:rsidR="00E0450C" w:rsidRPr="00CC1463" w14:paraId="7670628F" w14:textId="77777777" w:rsidTr="007F1663">
                        <w:tc>
                          <w:tcPr>
                            <w:tcW w:w="10183" w:type="dxa"/>
                            <w:shd w:val="clear" w:color="auto" w:fill="auto"/>
                          </w:tcPr>
                          <w:p w14:paraId="04BA342D" w14:textId="77777777" w:rsidR="00E0450C" w:rsidRPr="00CC1463" w:rsidRDefault="00E0450C" w:rsidP="00A52BBA">
                            <w:pPr>
                              <w:rPr>
                                <w:b w:val="0"/>
                              </w:rPr>
                            </w:pPr>
                          </w:p>
                        </w:tc>
                      </w:tr>
                      <w:tr w:rsidR="00E0450C" w:rsidRPr="00CC1463" w14:paraId="259407F5" w14:textId="77777777" w:rsidTr="007F1663">
                        <w:tc>
                          <w:tcPr>
                            <w:tcW w:w="10183" w:type="dxa"/>
                            <w:shd w:val="clear" w:color="auto" w:fill="auto"/>
                          </w:tcPr>
                          <w:p w14:paraId="5081FB57" w14:textId="77777777" w:rsidR="00E0450C" w:rsidRPr="00CC1463" w:rsidRDefault="00E0450C" w:rsidP="00A52BBA">
                            <w:pPr>
                              <w:rPr>
                                <w:b w:val="0"/>
                              </w:rPr>
                            </w:pPr>
                          </w:p>
                        </w:tc>
                      </w:tr>
                      <w:tr w:rsidR="00E0450C" w:rsidRPr="00CC1463" w14:paraId="574149B0" w14:textId="77777777" w:rsidTr="007F1663">
                        <w:tc>
                          <w:tcPr>
                            <w:tcW w:w="10183" w:type="dxa"/>
                            <w:shd w:val="clear" w:color="auto" w:fill="auto"/>
                          </w:tcPr>
                          <w:p w14:paraId="3B020331" w14:textId="77777777" w:rsidR="00E0450C" w:rsidRPr="00CC1463" w:rsidRDefault="00E0450C" w:rsidP="00A52BBA">
                            <w:pPr>
                              <w:rPr>
                                <w:b w:val="0"/>
                              </w:rPr>
                            </w:pPr>
                          </w:p>
                        </w:tc>
                      </w:tr>
                      <w:tr w:rsidR="00E0450C" w:rsidRPr="00CC1463" w14:paraId="78ED741B" w14:textId="77777777" w:rsidTr="007F1663">
                        <w:tc>
                          <w:tcPr>
                            <w:tcW w:w="10183" w:type="dxa"/>
                            <w:shd w:val="clear" w:color="auto" w:fill="auto"/>
                          </w:tcPr>
                          <w:p w14:paraId="7EB4CB70" w14:textId="77777777" w:rsidR="00E0450C" w:rsidRPr="00CC1463" w:rsidRDefault="00E0450C" w:rsidP="00A52BBA">
                            <w:pPr>
                              <w:rPr>
                                <w:b w:val="0"/>
                              </w:rPr>
                            </w:pPr>
                          </w:p>
                        </w:tc>
                      </w:tr>
                      <w:tr w:rsidR="00E0450C" w:rsidRPr="00CC1463" w14:paraId="44293FB3" w14:textId="77777777" w:rsidTr="007F1663">
                        <w:tc>
                          <w:tcPr>
                            <w:tcW w:w="10183" w:type="dxa"/>
                            <w:shd w:val="clear" w:color="auto" w:fill="auto"/>
                          </w:tcPr>
                          <w:p w14:paraId="488C29B7" w14:textId="77777777" w:rsidR="00E0450C" w:rsidRPr="00CC1463" w:rsidRDefault="00E0450C" w:rsidP="00A52BBA">
                            <w:pPr>
                              <w:rPr>
                                <w:b w:val="0"/>
                              </w:rPr>
                            </w:pPr>
                          </w:p>
                        </w:tc>
                      </w:tr>
                      <w:tr w:rsidR="00E0450C" w:rsidRPr="00CC1463" w14:paraId="56219C84" w14:textId="77777777" w:rsidTr="007F1663">
                        <w:tc>
                          <w:tcPr>
                            <w:tcW w:w="10183" w:type="dxa"/>
                            <w:shd w:val="clear" w:color="auto" w:fill="auto"/>
                          </w:tcPr>
                          <w:p w14:paraId="7D7D9748" w14:textId="77777777" w:rsidR="00E0450C" w:rsidRPr="00CC1463" w:rsidRDefault="00E0450C" w:rsidP="00A52BBA">
                            <w:pPr>
                              <w:rPr>
                                <w:b w:val="0"/>
                              </w:rPr>
                            </w:pPr>
                          </w:p>
                        </w:tc>
                      </w:tr>
                      <w:tr w:rsidR="00E0450C" w:rsidRPr="00CC1463" w14:paraId="24865EE2" w14:textId="77777777" w:rsidTr="007F1663">
                        <w:tc>
                          <w:tcPr>
                            <w:tcW w:w="10183" w:type="dxa"/>
                            <w:shd w:val="clear" w:color="auto" w:fill="auto"/>
                          </w:tcPr>
                          <w:p w14:paraId="627E5B6D" w14:textId="77777777" w:rsidR="00E0450C" w:rsidRPr="00CC1463" w:rsidRDefault="00E0450C" w:rsidP="00A52BBA">
                            <w:pPr>
                              <w:rPr>
                                <w:b w:val="0"/>
                              </w:rPr>
                            </w:pPr>
                          </w:p>
                        </w:tc>
                      </w:tr>
                    </w:tbl>
                    <w:p w14:paraId="51F2C85C" w14:textId="77777777" w:rsidR="00E0450C" w:rsidRPr="00CC1463" w:rsidRDefault="00E0450C" w:rsidP="00677664">
                      <w:pPr>
                        <w:spacing w:line="276" w:lineRule="auto"/>
                        <w:rPr>
                          <w:sz w:val="22"/>
                          <w:szCs w:val="22"/>
                        </w:rPr>
                      </w:pPr>
                    </w:p>
                  </w:txbxContent>
                </v:textbox>
                <w10:wrap type="through"/>
              </v:shape>
            </w:pict>
          </mc:Fallback>
        </mc:AlternateContent>
      </w:r>
    </w:p>
    <w:p w14:paraId="19A9029A" w14:textId="3D9468AE" w:rsidR="00677664" w:rsidRDefault="00677664">
      <w:r>
        <w:rPr>
          <w:noProof/>
          <w:sz w:val="22"/>
          <w:szCs w:val="22"/>
        </w:rPr>
        <w:lastRenderedPageBreak/>
        <mc:AlternateContent>
          <mc:Choice Requires="wps">
            <w:drawing>
              <wp:anchor distT="0" distB="0" distL="114300" distR="114300" simplePos="0" relativeHeight="251839488" behindDoc="0" locked="0" layoutInCell="1" allowOverlap="1" wp14:anchorId="0180BCB2" wp14:editId="05BF9CB5">
                <wp:simplePos x="0" y="0"/>
                <wp:positionH relativeFrom="column">
                  <wp:posOffset>-156754</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1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p w14:paraId="03D58DB7" w14:textId="77777777" w:rsidR="00E0450C" w:rsidRPr="00E95857" w:rsidRDefault="00E0450C" w:rsidP="004B043F">
                            <w:pPr>
                              <w:ind w:right="691"/>
                              <w:rPr>
                                <w:b w:val="0"/>
                                <w:i/>
                                <w:sz w:val="20"/>
                                <w:szCs w:val="20"/>
                              </w:rPr>
                            </w:pPr>
                          </w:p>
                          <w:tbl>
                            <w:tblPr>
                              <w:tblW w:w="10113"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188"/>
                              <w:gridCol w:w="4925"/>
                            </w:tblGrid>
                            <w:tr w:rsidR="00E0450C" w14:paraId="49B3BCBD" w14:textId="77777777" w:rsidTr="004B043F">
                              <w:tc>
                                <w:tcPr>
                                  <w:tcW w:w="5188" w:type="dxa"/>
                                </w:tcPr>
                                <w:p w14:paraId="780199CE" w14:textId="77777777" w:rsidR="00E0450C" w:rsidRPr="001D7F63" w:rsidRDefault="00E0450C" w:rsidP="001D7F63">
                                  <w:pPr>
                                    <w:spacing w:line="276" w:lineRule="auto"/>
                                    <w:ind w:right="691"/>
                                    <w:rPr>
                                      <w:b w:val="0"/>
                                    </w:rPr>
                                  </w:pPr>
                                </w:p>
                              </w:tc>
                              <w:tc>
                                <w:tcPr>
                                  <w:tcW w:w="4925" w:type="dxa"/>
                                  <w:shd w:val="clear" w:color="auto" w:fill="auto"/>
                                </w:tcPr>
                                <w:p w14:paraId="32AA48B3" w14:textId="2711FC1D" w:rsidR="00E0450C" w:rsidRPr="001D7F63" w:rsidRDefault="00E0450C" w:rsidP="001D7F63">
                                  <w:pPr>
                                    <w:spacing w:line="276" w:lineRule="auto"/>
                                    <w:ind w:right="691"/>
                                    <w:rPr>
                                      <w:b w:val="0"/>
                                    </w:rPr>
                                  </w:pPr>
                                </w:p>
                              </w:tc>
                            </w:tr>
                            <w:tr w:rsidR="00E0450C" w14:paraId="6B3F6462" w14:textId="77777777" w:rsidTr="004B043F">
                              <w:tc>
                                <w:tcPr>
                                  <w:tcW w:w="5188" w:type="dxa"/>
                                </w:tcPr>
                                <w:p w14:paraId="0C260BC2" w14:textId="77777777" w:rsidR="00E0450C" w:rsidRPr="001D7F63" w:rsidRDefault="00E0450C" w:rsidP="001D7F63">
                                  <w:pPr>
                                    <w:spacing w:line="276" w:lineRule="auto"/>
                                    <w:ind w:right="691"/>
                                    <w:rPr>
                                      <w:b w:val="0"/>
                                    </w:rPr>
                                  </w:pPr>
                                </w:p>
                              </w:tc>
                              <w:tc>
                                <w:tcPr>
                                  <w:tcW w:w="4925" w:type="dxa"/>
                                  <w:shd w:val="clear" w:color="auto" w:fill="auto"/>
                                </w:tcPr>
                                <w:p w14:paraId="0F5C83F7" w14:textId="707679A8" w:rsidR="00E0450C" w:rsidRPr="001D7F63" w:rsidRDefault="00E0450C" w:rsidP="001D7F63">
                                  <w:pPr>
                                    <w:spacing w:line="276" w:lineRule="auto"/>
                                    <w:ind w:right="691"/>
                                    <w:rPr>
                                      <w:b w:val="0"/>
                                    </w:rPr>
                                  </w:pPr>
                                </w:p>
                              </w:tc>
                            </w:tr>
                            <w:tr w:rsidR="00E0450C" w14:paraId="2B3B8546" w14:textId="77777777" w:rsidTr="004B043F">
                              <w:tc>
                                <w:tcPr>
                                  <w:tcW w:w="5188" w:type="dxa"/>
                                </w:tcPr>
                                <w:p w14:paraId="034E82A9" w14:textId="77777777" w:rsidR="00E0450C" w:rsidRPr="001D7F63" w:rsidRDefault="00E0450C" w:rsidP="001D7F63">
                                  <w:pPr>
                                    <w:spacing w:line="276" w:lineRule="auto"/>
                                    <w:ind w:right="691"/>
                                    <w:rPr>
                                      <w:b w:val="0"/>
                                    </w:rPr>
                                  </w:pPr>
                                </w:p>
                              </w:tc>
                              <w:tc>
                                <w:tcPr>
                                  <w:tcW w:w="4925" w:type="dxa"/>
                                  <w:shd w:val="clear" w:color="auto" w:fill="auto"/>
                                </w:tcPr>
                                <w:p w14:paraId="79FAF2A4" w14:textId="2A9DD058" w:rsidR="00E0450C" w:rsidRPr="001D7F63" w:rsidRDefault="00E0450C" w:rsidP="001D7F63">
                                  <w:pPr>
                                    <w:spacing w:line="276" w:lineRule="auto"/>
                                    <w:ind w:right="691"/>
                                    <w:rPr>
                                      <w:b w:val="0"/>
                                    </w:rPr>
                                  </w:pPr>
                                </w:p>
                              </w:tc>
                            </w:tr>
                            <w:tr w:rsidR="00E0450C" w14:paraId="072333D9" w14:textId="77777777" w:rsidTr="004B043F">
                              <w:tc>
                                <w:tcPr>
                                  <w:tcW w:w="5188" w:type="dxa"/>
                                </w:tcPr>
                                <w:p w14:paraId="278C5331" w14:textId="77777777" w:rsidR="00E0450C" w:rsidRPr="001D7F63" w:rsidRDefault="00E0450C" w:rsidP="001D7F63">
                                  <w:pPr>
                                    <w:spacing w:line="276" w:lineRule="auto"/>
                                    <w:ind w:right="691"/>
                                    <w:rPr>
                                      <w:b w:val="0"/>
                                    </w:rPr>
                                  </w:pPr>
                                </w:p>
                              </w:tc>
                              <w:tc>
                                <w:tcPr>
                                  <w:tcW w:w="4925" w:type="dxa"/>
                                  <w:shd w:val="clear" w:color="auto" w:fill="auto"/>
                                </w:tcPr>
                                <w:p w14:paraId="2574A679" w14:textId="75F733D4" w:rsidR="00E0450C" w:rsidRPr="001D7F63" w:rsidRDefault="00E0450C" w:rsidP="001D7F63">
                                  <w:pPr>
                                    <w:spacing w:line="276" w:lineRule="auto"/>
                                    <w:ind w:right="691"/>
                                    <w:rPr>
                                      <w:b w:val="0"/>
                                    </w:rPr>
                                  </w:pPr>
                                </w:p>
                              </w:tc>
                            </w:tr>
                            <w:tr w:rsidR="00E0450C" w14:paraId="52A1E815" w14:textId="77777777" w:rsidTr="004B043F">
                              <w:tc>
                                <w:tcPr>
                                  <w:tcW w:w="5188" w:type="dxa"/>
                                </w:tcPr>
                                <w:p w14:paraId="00138CD9" w14:textId="77777777" w:rsidR="00E0450C" w:rsidRPr="001D7F63" w:rsidRDefault="00E0450C" w:rsidP="001D7F63">
                                  <w:pPr>
                                    <w:spacing w:line="276" w:lineRule="auto"/>
                                    <w:ind w:right="691"/>
                                    <w:rPr>
                                      <w:b w:val="0"/>
                                    </w:rPr>
                                  </w:pPr>
                                </w:p>
                              </w:tc>
                              <w:tc>
                                <w:tcPr>
                                  <w:tcW w:w="4925" w:type="dxa"/>
                                  <w:shd w:val="clear" w:color="auto" w:fill="auto"/>
                                </w:tcPr>
                                <w:p w14:paraId="6C88AEAC" w14:textId="4D603D11" w:rsidR="00E0450C" w:rsidRPr="001D7F63" w:rsidRDefault="00E0450C" w:rsidP="001D7F63">
                                  <w:pPr>
                                    <w:spacing w:line="276" w:lineRule="auto"/>
                                    <w:ind w:right="691"/>
                                    <w:rPr>
                                      <w:b w:val="0"/>
                                    </w:rPr>
                                  </w:pPr>
                                </w:p>
                              </w:tc>
                            </w:tr>
                            <w:tr w:rsidR="00E0450C" w14:paraId="503E2321" w14:textId="77777777" w:rsidTr="004B043F">
                              <w:tc>
                                <w:tcPr>
                                  <w:tcW w:w="5188" w:type="dxa"/>
                                </w:tcPr>
                                <w:p w14:paraId="1FC7CC30" w14:textId="77777777" w:rsidR="00E0450C" w:rsidRPr="001D7F63" w:rsidRDefault="00E0450C" w:rsidP="001D7F63">
                                  <w:pPr>
                                    <w:spacing w:line="276" w:lineRule="auto"/>
                                    <w:ind w:right="691"/>
                                    <w:rPr>
                                      <w:b w:val="0"/>
                                    </w:rPr>
                                  </w:pPr>
                                </w:p>
                              </w:tc>
                              <w:tc>
                                <w:tcPr>
                                  <w:tcW w:w="4925" w:type="dxa"/>
                                  <w:shd w:val="clear" w:color="auto" w:fill="auto"/>
                                </w:tcPr>
                                <w:p w14:paraId="2851412D" w14:textId="090F01E1" w:rsidR="00E0450C" w:rsidRPr="001D7F63" w:rsidRDefault="00E0450C" w:rsidP="001D7F63">
                                  <w:pPr>
                                    <w:spacing w:line="276" w:lineRule="auto"/>
                                    <w:ind w:right="691"/>
                                    <w:rPr>
                                      <w:b w:val="0"/>
                                    </w:rPr>
                                  </w:pPr>
                                </w:p>
                              </w:tc>
                            </w:tr>
                            <w:tr w:rsidR="00E0450C" w14:paraId="12770FEA" w14:textId="77777777" w:rsidTr="004B043F">
                              <w:tc>
                                <w:tcPr>
                                  <w:tcW w:w="5188" w:type="dxa"/>
                                </w:tcPr>
                                <w:p w14:paraId="132A27AD" w14:textId="77777777" w:rsidR="00E0450C" w:rsidRPr="001D7F63" w:rsidRDefault="00E0450C" w:rsidP="001D7F63">
                                  <w:pPr>
                                    <w:spacing w:line="276" w:lineRule="auto"/>
                                    <w:ind w:right="691"/>
                                    <w:rPr>
                                      <w:b w:val="0"/>
                                    </w:rPr>
                                  </w:pPr>
                                </w:p>
                              </w:tc>
                              <w:tc>
                                <w:tcPr>
                                  <w:tcW w:w="4925" w:type="dxa"/>
                                  <w:shd w:val="clear" w:color="auto" w:fill="auto"/>
                                </w:tcPr>
                                <w:p w14:paraId="7AD68346" w14:textId="4EF11E74" w:rsidR="00E0450C" w:rsidRPr="001D7F63" w:rsidRDefault="00E0450C" w:rsidP="001D7F63">
                                  <w:pPr>
                                    <w:spacing w:line="276" w:lineRule="auto"/>
                                    <w:ind w:right="691"/>
                                    <w:rPr>
                                      <w:b w:val="0"/>
                                    </w:rPr>
                                  </w:pPr>
                                </w:p>
                              </w:tc>
                            </w:tr>
                            <w:tr w:rsidR="00E0450C" w14:paraId="2B194AF5" w14:textId="77777777" w:rsidTr="004B043F">
                              <w:tc>
                                <w:tcPr>
                                  <w:tcW w:w="5188" w:type="dxa"/>
                                </w:tcPr>
                                <w:p w14:paraId="7B2BF9A3" w14:textId="77777777" w:rsidR="00E0450C" w:rsidRPr="001D7F63" w:rsidRDefault="00E0450C" w:rsidP="001D7F63">
                                  <w:pPr>
                                    <w:spacing w:line="276" w:lineRule="auto"/>
                                    <w:ind w:right="691"/>
                                    <w:rPr>
                                      <w:b w:val="0"/>
                                    </w:rPr>
                                  </w:pPr>
                                </w:p>
                              </w:tc>
                              <w:tc>
                                <w:tcPr>
                                  <w:tcW w:w="4925" w:type="dxa"/>
                                  <w:shd w:val="clear" w:color="auto" w:fill="auto"/>
                                </w:tcPr>
                                <w:p w14:paraId="7CAA44AB" w14:textId="5340E207" w:rsidR="00E0450C" w:rsidRPr="001D7F63" w:rsidRDefault="00E0450C" w:rsidP="001D7F63">
                                  <w:pPr>
                                    <w:spacing w:line="276" w:lineRule="auto"/>
                                    <w:ind w:right="691"/>
                                    <w:rPr>
                                      <w:b w:val="0"/>
                                    </w:rPr>
                                  </w:pPr>
                                </w:p>
                              </w:tc>
                            </w:tr>
                            <w:tr w:rsidR="00E0450C" w14:paraId="108A1474" w14:textId="77777777" w:rsidTr="004B043F">
                              <w:tc>
                                <w:tcPr>
                                  <w:tcW w:w="5188" w:type="dxa"/>
                                </w:tcPr>
                                <w:p w14:paraId="7605F9A8" w14:textId="77777777" w:rsidR="00E0450C" w:rsidRPr="001D7F63" w:rsidRDefault="00E0450C" w:rsidP="001D7F63">
                                  <w:pPr>
                                    <w:spacing w:line="276" w:lineRule="auto"/>
                                    <w:ind w:right="691"/>
                                    <w:rPr>
                                      <w:b w:val="0"/>
                                    </w:rPr>
                                  </w:pPr>
                                </w:p>
                              </w:tc>
                              <w:tc>
                                <w:tcPr>
                                  <w:tcW w:w="4925" w:type="dxa"/>
                                  <w:shd w:val="clear" w:color="auto" w:fill="auto"/>
                                </w:tcPr>
                                <w:p w14:paraId="045D7625" w14:textId="6114CCE9" w:rsidR="00E0450C" w:rsidRPr="001D7F63" w:rsidRDefault="00E0450C" w:rsidP="001D7F63">
                                  <w:pPr>
                                    <w:spacing w:line="276" w:lineRule="auto"/>
                                    <w:ind w:right="691"/>
                                    <w:rPr>
                                      <w:b w:val="0"/>
                                    </w:rPr>
                                  </w:pPr>
                                </w:p>
                              </w:tc>
                            </w:tr>
                            <w:tr w:rsidR="00E0450C" w14:paraId="46DF02BE" w14:textId="77777777" w:rsidTr="004B043F">
                              <w:tc>
                                <w:tcPr>
                                  <w:tcW w:w="5188" w:type="dxa"/>
                                </w:tcPr>
                                <w:p w14:paraId="7C1C55A4" w14:textId="77777777" w:rsidR="00E0450C" w:rsidRPr="001D7F63" w:rsidRDefault="00E0450C" w:rsidP="001D7F63">
                                  <w:pPr>
                                    <w:spacing w:line="276" w:lineRule="auto"/>
                                    <w:ind w:right="691"/>
                                    <w:rPr>
                                      <w:b w:val="0"/>
                                    </w:rPr>
                                  </w:pPr>
                                </w:p>
                              </w:tc>
                              <w:tc>
                                <w:tcPr>
                                  <w:tcW w:w="4925" w:type="dxa"/>
                                  <w:shd w:val="clear" w:color="auto" w:fill="auto"/>
                                </w:tcPr>
                                <w:p w14:paraId="1C3F63A9" w14:textId="5E479B44" w:rsidR="00E0450C" w:rsidRPr="001D7F63" w:rsidRDefault="00E0450C" w:rsidP="001D7F63">
                                  <w:pPr>
                                    <w:spacing w:line="276" w:lineRule="auto"/>
                                    <w:ind w:right="691"/>
                                    <w:rPr>
                                      <w:b w:val="0"/>
                                    </w:rPr>
                                  </w:pPr>
                                </w:p>
                              </w:tc>
                            </w:tr>
                            <w:tr w:rsidR="00E0450C" w14:paraId="609966DB" w14:textId="77777777" w:rsidTr="004B043F">
                              <w:tc>
                                <w:tcPr>
                                  <w:tcW w:w="5188" w:type="dxa"/>
                                </w:tcPr>
                                <w:p w14:paraId="5599F7D8" w14:textId="77777777" w:rsidR="00E0450C" w:rsidRPr="001D7F63" w:rsidRDefault="00E0450C" w:rsidP="001D7F63">
                                  <w:pPr>
                                    <w:spacing w:line="276" w:lineRule="auto"/>
                                    <w:ind w:right="691"/>
                                    <w:rPr>
                                      <w:b w:val="0"/>
                                    </w:rPr>
                                  </w:pPr>
                                </w:p>
                              </w:tc>
                              <w:tc>
                                <w:tcPr>
                                  <w:tcW w:w="4925" w:type="dxa"/>
                                  <w:shd w:val="clear" w:color="auto" w:fill="auto"/>
                                </w:tcPr>
                                <w:p w14:paraId="7478FD46" w14:textId="660E81E4" w:rsidR="00E0450C" w:rsidRPr="001D7F63" w:rsidRDefault="00E0450C" w:rsidP="001D7F63">
                                  <w:pPr>
                                    <w:spacing w:line="276" w:lineRule="auto"/>
                                    <w:ind w:right="691"/>
                                    <w:rPr>
                                      <w:b w:val="0"/>
                                    </w:rPr>
                                  </w:pPr>
                                </w:p>
                              </w:tc>
                            </w:tr>
                            <w:tr w:rsidR="00E0450C" w14:paraId="76C2B97B" w14:textId="77777777" w:rsidTr="004B043F">
                              <w:tc>
                                <w:tcPr>
                                  <w:tcW w:w="5188" w:type="dxa"/>
                                </w:tcPr>
                                <w:p w14:paraId="5E416AC5" w14:textId="77777777" w:rsidR="00E0450C" w:rsidRPr="001D7F63" w:rsidRDefault="00E0450C" w:rsidP="001D7F63">
                                  <w:pPr>
                                    <w:spacing w:line="276" w:lineRule="auto"/>
                                    <w:ind w:right="691"/>
                                    <w:rPr>
                                      <w:b w:val="0"/>
                                    </w:rPr>
                                  </w:pPr>
                                </w:p>
                              </w:tc>
                              <w:tc>
                                <w:tcPr>
                                  <w:tcW w:w="4925" w:type="dxa"/>
                                  <w:shd w:val="clear" w:color="auto" w:fill="auto"/>
                                </w:tcPr>
                                <w:p w14:paraId="780BC648" w14:textId="0EC60884" w:rsidR="00E0450C" w:rsidRPr="001D7F63" w:rsidRDefault="00E0450C" w:rsidP="001D7F63">
                                  <w:pPr>
                                    <w:spacing w:line="276" w:lineRule="auto"/>
                                    <w:ind w:right="691"/>
                                    <w:rPr>
                                      <w:b w:val="0"/>
                                    </w:rPr>
                                  </w:pPr>
                                </w:p>
                              </w:tc>
                            </w:tr>
                            <w:tr w:rsidR="00E0450C" w14:paraId="259D2D49" w14:textId="77777777" w:rsidTr="004B043F">
                              <w:tc>
                                <w:tcPr>
                                  <w:tcW w:w="5188" w:type="dxa"/>
                                </w:tcPr>
                                <w:p w14:paraId="299A5D87" w14:textId="77777777" w:rsidR="00E0450C" w:rsidRPr="001D7F63" w:rsidRDefault="00E0450C" w:rsidP="001D7F63">
                                  <w:pPr>
                                    <w:spacing w:line="276" w:lineRule="auto"/>
                                    <w:ind w:right="691"/>
                                    <w:rPr>
                                      <w:b w:val="0"/>
                                    </w:rPr>
                                  </w:pPr>
                                </w:p>
                              </w:tc>
                              <w:tc>
                                <w:tcPr>
                                  <w:tcW w:w="4925" w:type="dxa"/>
                                  <w:shd w:val="clear" w:color="auto" w:fill="auto"/>
                                </w:tcPr>
                                <w:p w14:paraId="2752914E" w14:textId="0EA9F7F6" w:rsidR="00E0450C" w:rsidRPr="001D7F63" w:rsidRDefault="00E0450C" w:rsidP="001D7F63">
                                  <w:pPr>
                                    <w:spacing w:line="276" w:lineRule="auto"/>
                                    <w:ind w:right="691"/>
                                    <w:rPr>
                                      <w:b w:val="0"/>
                                    </w:rPr>
                                  </w:pPr>
                                </w:p>
                              </w:tc>
                            </w:tr>
                            <w:tr w:rsidR="00E0450C" w14:paraId="1F457EA4" w14:textId="77777777" w:rsidTr="004B043F">
                              <w:tc>
                                <w:tcPr>
                                  <w:tcW w:w="5188" w:type="dxa"/>
                                </w:tcPr>
                                <w:p w14:paraId="610A2FAA" w14:textId="77777777" w:rsidR="00E0450C" w:rsidRPr="001D7F63" w:rsidRDefault="00E0450C" w:rsidP="001D7F63">
                                  <w:pPr>
                                    <w:spacing w:line="276" w:lineRule="auto"/>
                                    <w:ind w:right="691"/>
                                    <w:rPr>
                                      <w:b w:val="0"/>
                                    </w:rPr>
                                  </w:pPr>
                                </w:p>
                              </w:tc>
                              <w:tc>
                                <w:tcPr>
                                  <w:tcW w:w="4925" w:type="dxa"/>
                                  <w:shd w:val="clear" w:color="auto" w:fill="auto"/>
                                </w:tcPr>
                                <w:p w14:paraId="19DF1C18" w14:textId="2202D09F" w:rsidR="00E0450C" w:rsidRPr="001D7F63" w:rsidRDefault="00E0450C" w:rsidP="001D7F63">
                                  <w:pPr>
                                    <w:spacing w:line="276" w:lineRule="auto"/>
                                    <w:ind w:right="691"/>
                                    <w:rPr>
                                      <w:b w:val="0"/>
                                    </w:rPr>
                                  </w:pPr>
                                </w:p>
                              </w:tc>
                            </w:tr>
                            <w:tr w:rsidR="00E0450C" w14:paraId="601268BA" w14:textId="77777777" w:rsidTr="004B043F">
                              <w:tc>
                                <w:tcPr>
                                  <w:tcW w:w="5188" w:type="dxa"/>
                                </w:tcPr>
                                <w:p w14:paraId="6F16AD1F" w14:textId="77777777" w:rsidR="00E0450C" w:rsidRPr="001D7F63" w:rsidRDefault="00E0450C" w:rsidP="001D7F63">
                                  <w:pPr>
                                    <w:spacing w:line="276" w:lineRule="auto"/>
                                    <w:ind w:right="691"/>
                                    <w:rPr>
                                      <w:b w:val="0"/>
                                    </w:rPr>
                                  </w:pPr>
                                </w:p>
                              </w:tc>
                              <w:tc>
                                <w:tcPr>
                                  <w:tcW w:w="4925" w:type="dxa"/>
                                  <w:shd w:val="clear" w:color="auto" w:fill="auto"/>
                                </w:tcPr>
                                <w:p w14:paraId="48181CB7" w14:textId="5ED366AC" w:rsidR="00E0450C" w:rsidRPr="001D7F63" w:rsidRDefault="00E0450C" w:rsidP="001D7F63">
                                  <w:pPr>
                                    <w:spacing w:line="276" w:lineRule="auto"/>
                                    <w:ind w:right="691"/>
                                    <w:rPr>
                                      <w:b w:val="0"/>
                                    </w:rPr>
                                  </w:pPr>
                                </w:p>
                              </w:tc>
                            </w:tr>
                            <w:tr w:rsidR="00E0450C" w14:paraId="24AFE741" w14:textId="77777777" w:rsidTr="004B043F">
                              <w:tc>
                                <w:tcPr>
                                  <w:tcW w:w="5188" w:type="dxa"/>
                                </w:tcPr>
                                <w:p w14:paraId="17DD14F2" w14:textId="77777777" w:rsidR="00E0450C" w:rsidRPr="001D7F63" w:rsidRDefault="00E0450C" w:rsidP="001D7F63">
                                  <w:pPr>
                                    <w:spacing w:line="276" w:lineRule="auto"/>
                                    <w:ind w:right="691"/>
                                    <w:rPr>
                                      <w:b w:val="0"/>
                                    </w:rPr>
                                  </w:pPr>
                                </w:p>
                              </w:tc>
                              <w:tc>
                                <w:tcPr>
                                  <w:tcW w:w="4925" w:type="dxa"/>
                                  <w:shd w:val="clear" w:color="auto" w:fill="auto"/>
                                </w:tcPr>
                                <w:p w14:paraId="3D489604" w14:textId="53FC79E4" w:rsidR="00E0450C" w:rsidRPr="001D7F63" w:rsidRDefault="00E0450C" w:rsidP="001D7F63">
                                  <w:pPr>
                                    <w:spacing w:line="276" w:lineRule="auto"/>
                                    <w:ind w:right="691"/>
                                    <w:rPr>
                                      <w:b w:val="0"/>
                                    </w:rPr>
                                  </w:pPr>
                                </w:p>
                              </w:tc>
                            </w:tr>
                            <w:tr w:rsidR="00E0450C" w14:paraId="4E36F269" w14:textId="77777777" w:rsidTr="004B043F">
                              <w:tc>
                                <w:tcPr>
                                  <w:tcW w:w="5188" w:type="dxa"/>
                                </w:tcPr>
                                <w:p w14:paraId="205B6357" w14:textId="77777777" w:rsidR="00E0450C" w:rsidRPr="001D7F63" w:rsidRDefault="00E0450C" w:rsidP="001D7F63">
                                  <w:pPr>
                                    <w:spacing w:line="276" w:lineRule="auto"/>
                                    <w:ind w:right="691"/>
                                    <w:rPr>
                                      <w:b w:val="0"/>
                                    </w:rPr>
                                  </w:pPr>
                                </w:p>
                              </w:tc>
                              <w:tc>
                                <w:tcPr>
                                  <w:tcW w:w="4925" w:type="dxa"/>
                                  <w:shd w:val="clear" w:color="auto" w:fill="auto"/>
                                </w:tcPr>
                                <w:p w14:paraId="0B476D40" w14:textId="177937B9" w:rsidR="00E0450C" w:rsidRPr="001D7F63" w:rsidRDefault="00E0450C" w:rsidP="001D7F63">
                                  <w:pPr>
                                    <w:spacing w:line="276" w:lineRule="auto"/>
                                    <w:ind w:right="691"/>
                                    <w:rPr>
                                      <w:b w:val="0"/>
                                    </w:rPr>
                                  </w:pPr>
                                </w:p>
                              </w:tc>
                            </w:tr>
                            <w:tr w:rsidR="00E0450C" w14:paraId="3CBCBE7C" w14:textId="77777777" w:rsidTr="004B043F">
                              <w:tc>
                                <w:tcPr>
                                  <w:tcW w:w="5188" w:type="dxa"/>
                                </w:tcPr>
                                <w:p w14:paraId="03C22A9F" w14:textId="77777777" w:rsidR="00E0450C" w:rsidRPr="001D7F63" w:rsidRDefault="00E0450C" w:rsidP="001D7F63">
                                  <w:pPr>
                                    <w:spacing w:line="276" w:lineRule="auto"/>
                                    <w:ind w:right="691"/>
                                    <w:rPr>
                                      <w:b w:val="0"/>
                                    </w:rPr>
                                  </w:pPr>
                                </w:p>
                              </w:tc>
                              <w:tc>
                                <w:tcPr>
                                  <w:tcW w:w="4925" w:type="dxa"/>
                                  <w:shd w:val="clear" w:color="auto" w:fill="auto"/>
                                </w:tcPr>
                                <w:p w14:paraId="2CFE8EE5" w14:textId="6CFEBDBF" w:rsidR="00E0450C" w:rsidRPr="001D7F63" w:rsidRDefault="00E0450C" w:rsidP="001D7F63">
                                  <w:pPr>
                                    <w:spacing w:line="276" w:lineRule="auto"/>
                                    <w:ind w:right="691"/>
                                    <w:rPr>
                                      <w:b w:val="0"/>
                                    </w:rPr>
                                  </w:pPr>
                                </w:p>
                              </w:tc>
                            </w:tr>
                            <w:tr w:rsidR="00E0450C" w14:paraId="6828F3DF" w14:textId="77777777" w:rsidTr="004B043F">
                              <w:tc>
                                <w:tcPr>
                                  <w:tcW w:w="5188" w:type="dxa"/>
                                </w:tcPr>
                                <w:p w14:paraId="069D720B" w14:textId="77777777" w:rsidR="00E0450C" w:rsidRPr="001D7F63" w:rsidRDefault="00E0450C" w:rsidP="001D7F63">
                                  <w:pPr>
                                    <w:spacing w:line="276" w:lineRule="auto"/>
                                    <w:ind w:right="691"/>
                                    <w:rPr>
                                      <w:b w:val="0"/>
                                    </w:rPr>
                                  </w:pPr>
                                </w:p>
                              </w:tc>
                              <w:tc>
                                <w:tcPr>
                                  <w:tcW w:w="4925" w:type="dxa"/>
                                  <w:shd w:val="clear" w:color="auto" w:fill="auto"/>
                                </w:tcPr>
                                <w:p w14:paraId="2FE465FA" w14:textId="4AE9CE55" w:rsidR="00E0450C" w:rsidRPr="001D7F63" w:rsidRDefault="00E0450C" w:rsidP="001D7F63">
                                  <w:pPr>
                                    <w:spacing w:line="276" w:lineRule="auto"/>
                                    <w:ind w:right="691"/>
                                    <w:rPr>
                                      <w:b w:val="0"/>
                                    </w:rPr>
                                  </w:pPr>
                                </w:p>
                              </w:tc>
                            </w:tr>
                            <w:tr w:rsidR="00E0450C" w14:paraId="2BBB83AF" w14:textId="77777777" w:rsidTr="004B043F">
                              <w:tc>
                                <w:tcPr>
                                  <w:tcW w:w="5188" w:type="dxa"/>
                                </w:tcPr>
                                <w:p w14:paraId="0B821F95" w14:textId="77777777" w:rsidR="00E0450C" w:rsidRPr="001D7F63" w:rsidRDefault="00E0450C" w:rsidP="001D7F63">
                                  <w:pPr>
                                    <w:spacing w:line="276" w:lineRule="auto"/>
                                    <w:ind w:right="691"/>
                                    <w:rPr>
                                      <w:b w:val="0"/>
                                    </w:rPr>
                                  </w:pPr>
                                </w:p>
                              </w:tc>
                              <w:tc>
                                <w:tcPr>
                                  <w:tcW w:w="4925" w:type="dxa"/>
                                  <w:shd w:val="clear" w:color="auto" w:fill="auto"/>
                                </w:tcPr>
                                <w:p w14:paraId="062099DE" w14:textId="612CB755" w:rsidR="00E0450C" w:rsidRPr="001D7F63" w:rsidRDefault="00E0450C" w:rsidP="001D7F63">
                                  <w:pPr>
                                    <w:spacing w:line="276" w:lineRule="auto"/>
                                    <w:ind w:right="691"/>
                                    <w:rPr>
                                      <w:b w:val="0"/>
                                    </w:rPr>
                                  </w:pPr>
                                </w:p>
                              </w:tc>
                            </w:tr>
                            <w:tr w:rsidR="00E0450C" w14:paraId="477EDCC6" w14:textId="77777777" w:rsidTr="004B043F">
                              <w:tc>
                                <w:tcPr>
                                  <w:tcW w:w="5188" w:type="dxa"/>
                                </w:tcPr>
                                <w:p w14:paraId="6733D41D" w14:textId="77777777" w:rsidR="00E0450C" w:rsidRPr="001D7F63" w:rsidRDefault="00E0450C" w:rsidP="001D7F63">
                                  <w:pPr>
                                    <w:spacing w:line="276" w:lineRule="auto"/>
                                    <w:ind w:right="691"/>
                                    <w:rPr>
                                      <w:b w:val="0"/>
                                    </w:rPr>
                                  </w:pPr>
                                </w:p>
                              </w:tc>
                              <w:tc>
                                <w:tcPr>
                                  <w:tcW w:w="4925" w:type="dxa"/>
                                  <w:shd w:val="clear" w:color="auto" w:fill="auto"/>
                                </w:tcPr>
                                <w:p w14:paraId="53B7A697" w14:textId="1A025998" w:rsidR="00E0450C" w:rsidRPr="001D7F63" w:rsidRDefault="00E0450C" w:rsidP="001D7F63">
                                  <w:pPr>
                                    <w:spacing w:line="276" w:lineRule="auto"/>
                                    <w:ind w:right="691"/>
                                    <w:rPr>
                                      <w:b w:val="0"/>
                                    </w:rPr>
                                  </w:pPr>
                                </w:p>
                              </w:tc>
                            </w:tr>
                            <w:tr w:rsidR="00E0450C" w14:paraId="3B106554" w14:textId="77777777" w:rsidTr="004B043F">
                              <w:tc>
                                <w:tcPr>
                                  <w:tcW w:w="5188" w:type="dxa"/>
                                </w:tcPr>
                                <w:p w14:paraId="77E1712D" w14:textId="77777777" w:rsidR="00E0450C" w:rsidRPr="001D7F63" w:rsidRDefault="00E0450C" w:rsidP="001D7F63">
                                  <w:pPr>
                                    <w:spacing w:line="276" w:lineRule="auto"/>
                                    <w:ind w:right="691"/>
                                    <w:rPr>
                                      <w:b w:val="0"/>
                                    </w:rPr>
                                  </w:pPr>
                                </w:p>
                              </w:tc>
                              <w:tc>
                                <w:tcPr>
                                  <w:tcW w:w="4925" w:type="dxa"/>
                                  <w:shd w:val="clear" w:color="auto" w:fill="auto"/>
                                </w:tcPr>
                                <w:p w14:paraId="68E883AD" w14:textId="4A5D49B5" w:rsidR="00E0450C" w:rsidRPr="001D7F63" w:rsidRDefault="00E0450C" w:rsidP="001D7F63">
                                  <w:pPr>
                                    <w:spacing w:line="276" w:lineRule="auto"/>
                                    <w:ind w:right="691"/>
                                    <w:rPr>
                                      <w:b w:val="0"/>
                                    </w:rPr>
                                  </w:pPr>
                                </w:p>
                              </w:tc>
                            </w:tr>
                            <w:tr w:rsidR="00E0450C" w14:paraId="11373CEA" w14:textId="77777777" w:rsidTr="004B043F">
                              <w:tc>
                                <w:tcPr>
                                  <w:tcW w:w="5188" w:type="dxa"/>
                                </w:tcPr>
                                <w:p w14:paraId="40831FDD" w14:textId="77777777" w:rsidR="00E0450C" w:rsidRPr="001D7F63" w:rsidRDefault="00E0450C" w:rsidP="001D7F63">
                                  <w:pPr>
                                    <w:spacing w:line="276" w:lineRule="auto"/>
                                    <w:ind w:right="691"/>
                                    <w:rPr>
                                      <w:b w:val="0"/>
                                    </w:rPr>
                                  </w:pPr>
                                </w:p>
                              </w:tc>
                              <w:tc>
                                <w:tcPr>
                                  <w:tcW w:w="4925" w:type="dxa"/>
                                  <w:shd w:val="clear" w:color="auto" w:fill="auto"/>
                                </w:tcPr>
                                <w:p w14:paraId="7F0C2D6A" w14:textId="1EBFD60B" w:rsidR="00E0450C" w:rsidRPr="001D7F63" w:rsidRDefault="00E0450C" w:rsidP="001D7F63">
                                  <w:pPr>
                                    <w:spacing w:line="276" w:lineRule="auto"/>
                                    <w:ind w:right="691"/>
                                    <w:rPr>
                                      <w:b w:val="0"/>
                                    </w:rPr>
                                  </w:pPr>
                                </w:p>
                              </w:tc>
                            </w:tr>
                            <w:tr w:rsidR="00E0450C" w14:paraId="207B4AE5" w14:textId="77777777" w:rsidTr="004B043F">
                              <w:tc>
                                <w:tcPr>
                                  <w:tcW w:w="5188" w:type="dxa"/>
                                </w:tcPr>
                                <w:p w14:paraId="642BA3A1" w14:textId="77777777" w:rsidR="00E0450C" w:rsidRPr="001D7F63" w:rsidRDefault="00E0450C" w:rsidP="001D7F63">
                                  <w:pPr>
                                    <w:spacing w:line="276" w:lineRule="auto"/>
                                    <w:ind w:right="691"/>
                                    <w:rPr>
                                      <w:b w:val="0"/>
                                    </w:rPr>
                                  </w:pPr>
                                </w:p>
                              </w:tc>
                              <w:tc>
                                <w:tcPr>
                                  <w:tcW w:w="4925" w:type="dxa"/>
                                  <w:shd w:val="clear" w:color="auto" w:fill="auto"/>
                                </w:tcPr>
                                <w:p w14:paraId="0F2884CC" w14:textId="016A4026" w:rsidR="00E0450C" w:rsidRPr="001D7F63" w:rsidRDefault="00E0450C" w:rsidP="001D7F63">
                                  <w:pPr>
                                    <w:spacing w:line="276" w:lineRule="auto"/>
                                    <w:ind w:right="691"/>
                                    <w:rPr>
                                      <w:b w:val="0"/>
                                    </w:rPr>
                                  </w:pPr>
                                </w:p>
                              </w:tc>
                            </w:tr>
                            <w:tr w:rsidR="00E0450C" w14:paraId="368C0E64" w14:textId="77777777" w:rsidTr="004B043F">
                              <w:tc>
                                <w:tcPr>
                                  <w:tcW w:w="5188" w:type="dxa"/>
                                </w:tcPr>
                                <w:p w14:paraId="73CA6C46" w14:textId="77777777" w:rsidR="00E0450C" w:rsidRPr="001D7F63" w:rsidRDefault="00E0450C" w:rsidP="001D7F63">
                                  <w:pPr>
                                    <w:spacing w:line="276" w:lineRule="auto"/>
                                    <w:ind w:right="691"/>
                                    <w:rPr>
                                      <w:b w:val="0"/>
                                    </w:rPr>
                                  </w:pPr>
                                </w:p>
                              </w:tc>
                              <w:tc>
                                <w:tcPr>
                                  <w:tcW w:w="4925" w:type="dxa"/>
                                  <w:shd w:val="clear" w:color="auto" w:fill="auto"/>
                                </w:tcPr>
                                <w:p w14:paraId="34F5034A" w14:textId="79314FAC" w:rsidR="00E0450C" w:rsidRPr="001D7F63" w:rsidRDefault="00E0450C" w:rsidP="001D7F63">
                                  <w:pPr>
                                    <w:spacing w:line="276" w:lineRule="auto"/>
                                    <w:ind w:right="691"/>
                                    <w:rPr>
                                      <w:b w:val="0"/>
                                    </w:rPr>
                                  </w:pPr>
                                </w:p>
                              </w:tc>
                            </w:tr>
                            <w:tr w:rsidR="00E0450C" w14:paraId="41FC0266" w14:textId="77777777" w:rsidTr="004B043F">
                              <w:tc>
                                <w:tcPr>
                                  <w:tcW w:w="5188" w:type="dxa"/>
                                </w:tcPr>
                                <w:p w14:paraId="5AB8FDB5" w14:textId="77777777" w:rsidR="00E0450C" w:rsidRPr="001D7F63" w:rsidRDefault="00E0450C" w:rsidP="001D7F63">
                                  <w:pPr>
                                    <w:spacing w:line="276" w:lineRule="auto"/>
                                    <w:ind w:right="691"/>
                                    <w:rPr>
                                      <w:b w:val="0"/>
                                    </w:rPr>
                                  </w:pPr>
                                </w:p>
                              </w:tc>
                              <w:tc>
                                <w:tcPr>
                                  <w:tcW w:w="4925" w:type="dxa"/>
                                  <w:shd w:val="clear" w:color="auto" w:fill="auto"/>
                                </w:tcPr>
                                <w:p w14:paraId="3610EA5F" w14:textId="37A89DC2" w:rsidR="00E0450C" w:rsidRPr="001D7F63" w:rsidRDefault="00E0450C" w:rsidP="001D7F63">
                                  <w:pPr>
                                    <w:spacing w:line="276" w:lineRule="auto"/>
                                    <w:ind w:right="691"/>
                                    <w:rPr>
                                      <w:b w:val="0"/>
                                    </w:rPr>
                                  </w:pPr>
                                </w:p>
                              </w:tc>
                            </w:tr>
                            <w:tr w:rsidR="00E0450C" w14:paraId="794CEB92" w14:textId="77777777" w:rsidTr="004B043F">
                              <w:tc>
                                <w:tcPr>
                                  <w:tcW w:w="5188" w:type="dxa"/>
                                </w:tcPr>
                                <w:p w14:paraId="79674A39" w14:textId="77777777" w:rsidR="00E0450C" w:rsidRPr="001D7F63" w:rsidRDefault="00E0450C" w:rsidP="001D7F63">
                                  <w:pPr>
                                    <w:spacing w:line="276" w:lineRule="auto"/>
                                    <w:ind w:right="691"/>
                                    <w:rPr>
                                      <w:b w:val="0"/>
                                    </w:rPr>
                                  </w:pPr>
                                </w:p>
                              </w:tc>
                              <w:tc>
                                <w:tcPr>
                                  <w:tcW w:w="4925" w:type="dxa"/>
                                  <w:shd w:val="clear" w:color="auto" w:fill="auto"/>
                                </w:tcPr>
                                <w:p w14:paraId="7BF4CC42" w14:textId="05E9E79E" w:rsidR="00E0450C" w:rsidRPr="001D7F63" w:rsidRDefault="00E0450C" w:rsidP="001D7F63">
                                  <w:pPr>
                                    <w:spacing w:line="276" w:lineRule="auto"/>
                                    <w:ind w:right="691"/>
                                    <w:rPr>
                                      <w:b w:val="0"/>
                                    </w:rPr>
                                  </w:pPr>
                                </w:p>
                              </w:tc>
                            </w:tr>
                            <w:tr w:rsidR="00E0450C" w14:paraId="7F19E721" w14:textId="77777777" w:rsidTr="004B043F">
                              <w:tc>
                                <w:tcPr>
                                  <w:tcW w:w="5188" w:type="dxa"/>
                                </w:tcPr>
                                <w:p w14:paraId="6D066627" w14:textId="77777777" w:rsidR="00E0450C" w:rsidRPr="001D7F63" w:rsidRDefault="00E0450C" w:rsidP="001D7F63">
                                  <w:pPr>
                                    <w:spacing w:line="276" w:lineRule="auto"/>
                                    <w:ind w:right="691"/>
                                    <w:rPr>
                                      <w:b w:val="0"/>
                                    </w:rPr>
                                  </w:pPr>
                                </w:p>
                              </w:tc>
                              <w:tc>
                                <w:tcPr>
                                  <w:tcW w:w="4925" w:type="dxa"/>
                                  <w:shd w:val="clear" w:color="auto" w:fill="auto"/>
                                </w:tcPr>
                                <w:p w14:paraId="16F639F3" w14:textId="0A9764E5" w:rsidR="00E0450C" w:rsidRPr="001D7F63" w:rsidRDefault="00E0450C" w:rsidP="001D7F63">
                                  <w:pPr>
                                    <w:spacing w:line="276" w:lineRule="auto"/>
                                    <w:ind w:right="691"/>
                                    <w:rPr>
                                      <w:b w:val="0"/>
                                    </w:rPr>
                                  </w:pPr>
                                </w:p>
                              </w:tc>
                            </w:tr>
                            <w:tr w:rsidR="00E0450C" w14:paraId="5F8305D1" w14:textId="77777777" w:rsidTr="004B043F">
                              <w:tc>
                                <w:tcPr>
                                  <w:tcW w:w="5188" w:type="dxa"/>
                                </w:tcPr>
                                <w:p w14:paraId="275DDE9B" w14:textId="77777777" w:rsidR="00E0450C" w:rsidRPr="001D7F63" w:rsidRDefault="00E0450C" w:rsidP="001D7F63">
                                  <w:pPr>
                                    <w:spacing w:line="276" w:lineRule="auto"/>
                                    <w:ind w:right="691"/>
                                    <w:rPr>
                                      <w:b w:val="0"/>
                                    </w:rPr>
                                  </w:pPr>
                                </w:p>
                              </w:tc>
                              <w:tc>
                                <w:tcPr>
                                  <w:tcW w:w="4925" w:type="dxa"/>
                                  <w:shd w:val="clear" w:color="auto" w:fill="auto"/>
                                </w:tcPr>
                                <w:p w14:paraId="1FC4E49C" w14:textId="2989D284" w:rsidR="00E0450C" w:rsidRPr="001D7F63" w:rsidRDefault="00E0450C" w:rsidP="001D7F63">
                                  <w:pPr>
                                    <w:spacing w:line="276" w:lineRule="auto"/>
                                    <w:ind w:right="691"/>
                                    <w:rPr>
                                      <w:b w:val="0"/>
                                    </w:rPr>
                                  </w:pPr>
                                </w:p>
                              </w:tc>
                            </w:tr>
                            <w:tr w:rsidR="00E0450C" w14:paraId="0046AD6B" w14:textId="77777777" w:rsidTr="004B043F">
                              <w:tc>
                                <w:tcPr>
                                  <w:tcW w:w="5188" w:type="dxa"/>
                                </w:tcPr>
                                <w:p w14:paraId="28B3C181" w14:textId="77777777" w:rsidR="00E0450C" w:rsidRPr="001D7F63" w:rsidRDefault="00E0450C" w:rsidP="001D7F63">
                                  <w:pPr>
                                    <w:spacing w:line="276" w:lineRule="auto"/>
                                    <w:ind w:right="691"/>
                                    <w:rPr>
                                      <w:b w:val="0"/>
                                    </w:rPr>
                                  </w:pPr>
                                </w:p>
                              </w:tc>
                              <w:tc>
                                <w:tcPr>
                                  <w:tcW w:w="4925" w:type="dxa"/>
                                  <w:shd w:val="clear" w:color="auto" w:fill="auto"/>
                                </w:tcPr>
                                <w:p w14:paraId="40831844" w14:textId="5731B32E" w:rsidR="00E0450C" w:rsidRPr="001D7F63" w:rsidRDefault="00E0450C" w:rsidP="001D7F63">
                                  <w:pPr>
                                    <w:spacing w:line="276" w:lineRule="auto"/>
                                    <w:ind w:right="691"/>
                                    <w:rPr>
                                      <w:b w:val="0"/>
                                    </w:rPr>
                                  </w:pPr>
                                </w:p>
                              </w:tc>
                            </w:tr>
                            <w:tr w:rsidR="00E0450C" w14:paraId="2E2845D9" w14:textId="77777777" w:rsidTr="004B043F">
                              <w:tc>
                                <w:tcPr>
                                  <w:tcW w:w="5188" w:type="dxa"/>
                                </w:tcPr>
                                <w:p w14:paraId="662C6B7C" w14:textId="77777777" w:rsidR="00E0450C" w:rsidRPr="001D7F63" w:rsidRDefault="00E0450C" w:rsidP="001D7F63">
                                  <w:pPr>
                                    <w:spacing w:line="276" w:lineRule="auto"/>
                                    <w:ind w:right="691"/>
                                    <w:rPr>
                                      <w:b w:val="0"/>
                                    </w:rPr>
                                  </w:pPr>
                                </w:p>
                              </w:tc>
                              <w:tc>
                                <w:tcPr>
                                  <w:tcW w:w="4925" w:type="dxa"/>
                                  <w:shd w:val="clear" w:color="auto" w:fill="auto"/>
                                </w:tcPr>
                                <w:p w14:paraId="327784A4" w14:textId="13134AE2" w:rsidR="00E0450C" w:rsidRPr="001D7F63" w:rsidRDefault="00E0450C" w:rsidP="001D7F63">
                                  <w:pPr>
                                    <w:spacing w:line="276" w:lineRule="auto"/>
                                    <w:ind w:right="691"/>
                                    <w:rPr>
                                      <w:b w:val="0"/>
                                    </w:rPr>
                                  </w:pPr>
                                </w:p>
                              </w:tc>
                            </w:tr>
                            <w:tr w:rsidR="00E0450C" w14:paraId="2639B84B" w14:textId="77777777" w:rsidTr="004B043F">
                              <w:tc>
                                <w:tcPr>
                                  <w:tcW w:w="5188" w:type="dxa"/>
                                </w:tcPr>
                                <w:p w14:paraId="79C6E3E2" w14:textId="77777777" w:rsidR="00E0450C" w:rsidRPr="001D7F63" w:rsidRDefault="00E0450C" w:rsidP="001D7F63">
                                  <w:pPr>
                                    <w:spacing w:line="276" w:lineRule="auto"/>
                                    <w:ind w:right="691"/>
                                    <w:rPr>
                                      <w:b w:val="0"/>
                                    </w:rPr>
                                  </w:pPr>
                                </w:p>
                              </w:tc>
                              <w:tc>
                                <w:tcPr>
                                  <w:tcW w:w="4925" w:type="dxa"/>
                                  <w:shd w:val="clear" w:color="auto" w:fill="auto"/>
                                </w:tcPr>
                                <w:p w14:paraId="5A0C5585" w14:textId="51245467" w:rsidR="00E0450C" w:rsidRPr="001D7F63" w:rsidRDefault="00E0450C" w:rsidP="001D7F63">
                                  <w:pPr>
                                    <w:spacing w:line="276" w:lineRule="auto"/>
                                    <w:ind w:right="691"/>
                                    <w:rPr>
                                      <w:b w:val="0"/>
                                    </w:rPr>
                                  </w:pPr>
                                </w:p>
                              </w:tc>
                            </w:tr>
                            <w:tr w:rsidR="00E0450C" w14:paraId="6B647331" w14:textId="77777777" w:rsidTr="004B043F">
                              <w:tc>
                                <w:tcPr>
                                  <w:tcW w:w="5188" w:type="dxa"/>
                                </w:tcPr>
                                <w:p w14:paraId="3DC45AAD" w14:textId="77777777" w:rsidR="00E0450C" w:rsidRPr="001D7F63" w:rsidRDefault="00E0450C" w:rsidP="001D7F63">
                                  <w:pPr>
                                    <w:spacing w:line="276" w:lineRule="auto"/>
                                    <w:ind w:right="691"/>
                                    <w:rPr>
                                      <w:b w:val="0"/>
                                    </w:rPr>
                                  </w:pPr>
                                </w:p>
                              </w:tc>
                              <w:tc>
                                <w:tcPr>
                                  <w:tcW w:w="4925" w:type="dxa"/>
                                  <w:shd w:val="clear" w:color="auto" w:fill="auto"/>
                                </w:tcPr>
                                <w:p w14:paraId="0F5FDB15" w14:textId="5E214797" w:rsidR="00E0450C" w:rsidRPr="001D7F63" w:rsidRDefault="00E0450C" w:rsidP="001D7F63">
                                  <w:pPr>
                                    <w:spacing w:line="276" w:lineRule="auto"/>
                                    <w:ind w:right="691"/>
                                    <w:rPr>
                                      <w:b w:val="0"/>
                                    </w:rPr>
                                  </w:pPr>
                                </w:p>
                              </w:tc>
                            </w:tr>
                            <w:tr w:rsidR="00E0450C" w14:paraId="3C60710B" w14:textId="77777777" w:rsidTr="004B043F">
                              <w:tc>
                                <w:tcPr>
                                  <w:tcW w:w="5188" w:type="dxa"/>
                                </w:tcPr>
                                <w:p w14:paraId="53358104" w14:textId="77777777" w:rsidR="00E0450C" w:rsidRPr="001D7F63" w:rsidRDefault="00E0450C" w:rsidP="001D7F63">
                                  <w:pPr>
                                    <w:spacing w:line="276" w:lineRule="auto"/>
                                    <w:ind w:right="691"/>
                                    <w:rPr>
                                      <w:b w:val="0"/>
                                    </w:rPr>
                                  </w:pPr>
                                </w:p>
                              </w:tc>
                              <w:tc>
                                <w:tcPr>
                                  <w:tcW w:w="4925" w:type="dxa"/>
                                  <w:shd w:val="clear" w:color="auto" w:fill="auto"/>
                                </w:tcPr>
                                <w:p w14:paraId="07A41258" w14:textId="30D76B20" w:rsidR="00E0450C" w:rsidRPr="001D7F63" w:rsidRDefault="00E0450C" w:rsidP="001D7F63">
                                  <w:pPr>
                                    <w:spacing w:line="276" w:lineRule="auto"/>
                                    <w:ind w:right="691"/>
                                    <w:rPr>
                                      <w:b w:val="0"/>
                                    </w:rPr>
                                  </w:pPr>
                                </w:p>
                              </w:tc>
                            </w:tr>
                            <w:tr w:rsidR="00E0450C" w14:paraId="7D998021" w14:textId="77777777" w:rsidTr="004B043F">
                              <w:tc>
                                <w:tcPr>
                                  <w:tcW w:w="5188" w:type="dxa"/>
                                </w:tcPr>
                                <w:p w14:paraId="04C76257" w14:textId="77777777" w:rsidR="00E0450C" w:rsidRPr="001D7F63" w:rsidRDefault="00E0450C" w:rsidP="001D7F63">
                                  <w:pPr>
                                    <w:spacing w:line="276" w:lineRule="auto"/>
                                    <w:ind w:right="691"/>
                                    <w:rPr>
                                      <w:b w:val="0"/>
                                    </w:rPr>
                                  </w:pPr>
                                </w:p>
                              </w:tc>
                              <w:tc>
                                <w:tcPr>
                                  <w:tcW w:w="4925" w:type="dxa"/>
                                  <w:shd w:val="clear" w:color="auto" w:fill="auto"/>
                                </w:tcPr>
                                <w:p w14:paraId="5ADD79E0" w14:textId="46A360DA" w:rsidR="00E0450C" w:rsidRPr="001D7F63" w:rsidRDefault="00E0450C" w:rsidP="001D7F63">
                                  <w:pPr>
                                    <w:spacing w:line="276" w:lineRule="auto"/>
                                    <w:ind w:right="691"/>
                                    <w:rPr>
                                      <w:b w:val="0"/>
                                    </w:rPr>
                                  </w:pPr>
                                </w:p>
                              </w:tc>
                            </w:tr>
                            <w:tr w:rsidR="00E0450C" w14:paraId="0C7EE87C" w14:textId="77777777" w:rsidTr="004B043F">
                              <w:tc>
                                <w:tcPr>
                                  <w:tcW w:w="5188" w:type="dxa"/>
                                </w:tcPr>
                                <w:p w14:paraId="58CAA1E0" w14:textId="77777777" w:rsidR="00E0450C" w:rsidRPr="001D7F63" w:rsidRDefault="00E0450C" w:rsidP="001D7F63">
                                  <w:pPr>
                                    <w:spacing w:line="276" w:lineRule="auto"/>
                                    <w:ind w:right="691"/>
                                    <w:rPr>
                                      <w:b w:val="0"/>
                                    </w:rPr>
                                  </w:pPr>
                                </w:p>
                              </w:tc>
                              <w:tc>
                                <w:tcPr>
                                  <w:tcW w:w="4925" w:type="dxa"/>
                                  <w:shd w:val="clear" w:color="auto" w:fill="auto"/>
                                </w:tcPr>
                                <w:p w14:paraId="04D57890" w14:textId="70146098" w:rsidR="00E0450C" w:rsidRPr="001D7F63" w:rsidRDefault="00E0450C" w:rsidP="001D7F63">
                                  <w:pPr>
                                    <w:spacing w:line="276" w:lineRule="auto"/>
                                    <w:ind w:right="691"/>
                                    <w:rPr>
                                      <w:b w:val="0"/>
                                    </w:rPr>
                                  </w:pPr>
                                </w:p>
                              </w:tc>
                            </w:tr>
                            <w:tr w:rsidR="00E0450C" w14:paraId="32485FCB" w14:textId="77777777" w:rsidTr="004B043F">
                              <w:tc>
                                <w:tcPr>
                                  <w:tcW w:w="5188" w:type="dxa"/>
                                </w:tcPr>
                                <w:p w14:paraId="4FC900A2" w14:textId="77777777" w:rsidR="00E0450C" w:rsidRPr="001D7F63" w:rsidRDefault="00E0450C" w:rsidP="001D7F63">
                                  <w:pPr>
                                    <w:spacing w:line="276" w:lineRule="auto"/>
                                    <w:ind w:right="691"/>
                                    <w:rPr>
                                      <w:b w:val="0"/>
                                    </w:rPr>
                                  </w:pPr>
                                </w:p>
                              </w:tc>
                              <w:tc>
                                <w:tcPr>
                                  <w:tcW w:w="4925" w:type="dxa"/>
                                  <w:shd w:val="clear" w:color="auto" w:fill="auto"/>
                                </w:tcPr>
                                <w:p w14:paraId="7BA98B0D" w14:textId="70B0F58C" w:rsidR="00E0450C" w:rsidRPr="001D7F63" w:rsidRDefault="00E0450C" w:rsidP="001D7F63">
                                  <w:pPr>
                                    <w:spacing w:line="276" w:lineRule="auto"/>
                                    <w:ind w:right="691"/>
                                    <w:rPr>
                                      <w:b w:val="0"/>
                                    </w:rPr>
                                  </w:pPr>
                                </w:p>
                              </w:tc>
                            </w:tr>
                            <w:tr w:rsidR="00E0450C" w14:paraId="2F17BF4A" w14:textId="77777777" w:rsidTr="004B043F">
                              <w:tc>
                                <w:tcPr>
                                  <w:tcW w:w="5188" w:type="dxa"/>
                                </w:tcPr>
                                <w:p w14:paraId="037180C5" w14:textId="77777777" w:rsidR="00E0450C" w:rsidRPr="001D7F63" w:rsidRDefault="00E0450C" w:rsidP="001D7F63">
                                  <w:pPr>
                                    <w:spacing w:line="276" w:lineRule="auto"/>
                                    <w:ind w:right="691"/>
                                    <w:rPr>
                                      <w:b w:val="0"/>
                                    </w:rPr>
                                  </w:pPr>
                                </w:p>
                              </w:tc>
                              <w:tc>
                                <w:tcPr>
                                  <w:tcW w:w="4925" w:type="dxa"/>
                                  <w:shd w:val="clear" w:color="auto" w:fill="auto"/>
                                </w:tcPr>
                                <w:p w14:paraId="1D8FC225" w14:textId="6D2A1B98" w:rsidR="00E0450C" w:rsidRPr="001D7F63" w:rsidRDefault="00E0450C" w:rsidP="001D7F63">
                                  <w:pPr>
                                    <w:spacing w:line="276" w:lineRule="auto"/>
                                    <w:ind w:right="691"/>
                                    <w:rPr>
                                      <w:b w:val="0"/>
                                    </w:rPr>
                                  </w:pPr>
                                </w:p>
                              </w:tc>
                            </w:tr>
                            <w:tr w:rsidR="00E0450C" w14:paraId="7EB06517" w14:textId="77777777" w:rsidTr="004B043F">
                              <w:tc>
                                <w:tcPr>
                                  <w:tcW w:w="5188" w:type="dxa"/>
                                </w:tcPr>
                                <w:p w14:paraId="3F2D9903" w14:textId="77777777" w:rsidR="00E0450C" w:rsidRPr="001D7F63" w:rsidRDefault="00E0450C" w:rsidP="001D7F63">
                                  <w:pPr>
                                    <w:spacing w:line="276" w:lineRule="auto"/>
                                    <w:ind w:right="691"/>
                                    <w:rPr>
                                      <w:b w:val="0"/>
                                    </w:rPr>
                                  </w:pPr>
                                </w:p>
                              </w:tc>
                              <w:tc>
                                <w:tcPr>
                                  <w:tcW w:w="4925" w:type="dxa"/>
                                  <w:shd w:val="clear" w:color="auto" w:fill="auto"/>
                                </w:tcPr>
                                <w:p w14:paraId="3D12360D" w14:textId="3465C46F" w:rsidR="00E0450C" w:rsidRPr="001D7F63" w:rsidRDefault="00E0450C" w:rsidP="001D7F63">
                                  <w:pPr>
                                    <w:spacing w:line="276" w:lineRule="auto"/>
                                    <w:ind w:right="691"/>
                                    <w:rPr>
                                      <w:b w:val="0"/>
                                    </w:rPr>
                                  </w:pPr>
                                </w:p>
                              </w:tc>
                            </w:tr>
                            <w:tr w:rsidR="00E0450C" w14:paraId="6C6055FE" w14:textId="77777777" w:rsidTr="004B043F">
                              <w:tc>
                                <w:tcPr>
                                  <w:tcW w:w="5188" w:type="dxa"/>
                                </w:tcPr>
                                <w:p w14:paraId="521B0FA2" w14:textId="77777777" w:rsidR="00E0450C" w:rsidRPr="001D7F63" w:rsidRDefault="00E0450C" w:rsidP="001D7F63">
                                  <w:pPr>
                                    <w:spacing w:line="276" w:lineRule="auto"/>
                                    <w:ind w:right="691"/>
                                    <w:rPr>
                                      <w:b w:val="0"/>
                                    </w:rPr>
                                  </w:pPr>
                                </w:p>
                              </w:tc>
                              <w:tc>
                                <w:tcPr>
                                  <w:tcW w:w="4925" w:type="dxa"/>
                                  <w:shd w:val="clear" w:color="auto" w:fill="auto"/>
                                </w:tcPr>
                                <w:p w14:paraId="5023116D" w14:textId="5353D4E4" w:rsidR="00E0450C" w:rsidRPr="001D7F63" w:rsidRDefault="00E0450C" w:rsidP="001D7F63">
                                  <w:pPr>
                                    <w:spacing w:line="276" w:lineRule="auto"/>
                                    <w:ind w:right="691"/>
                                    <w:rPr>
                                      <w:b w:val="0"/>
                                    </w:rPr>
                                  </w:pPr>
                                </w:p>
                              </w:tc>
                            </w:tr>
                            <w:tr w:rsidR="00E0450C" w14:paraId="2DA43E37" w14:textId="77777777" w:rsidTr="004B043F">
                              <w:tc>
                                <w:tcPr>
                                  <w:tcW w:w="5188" w:type="dxa"/>
                                </w:tcPr>
                                <w:p w14:paraId="209E11F8" w14:textId="77777777" w:rsidR="00E0450C" w:rsidRPr="001D7F63" w:rsidRDefault="00E0450C" w:rsidP="001D7F63">
                                  <w:pPr>
                                    <w:spacing w:line="276" w:lineRule="auto"/>
                                    <w:ind w:right="691"/>
                                    <w:rPr>
                                      <w:b w:val="0"/>
                                    </w:rPr>
                                  </w:pPr>
                                </w:p>
                              </w:tc>
                              <w:tc>
                                <w:tcPr>
                                  <w:tcW w:w="4925" w:type="dxa"/>
                                  <w:shd w:val="clear" w:color="auto" w:fill="auto"/>
                                </w:tcPr>
                                <w:p w14:paraId="46CFD17B" w14:textId="7333ADC3" w:rsidR="00E0450C" w:rsidRPr="001D7F63" w:rsidRDefault="00E0450C" w:rsidP="001D7F63">
                                  <w:pPr>
                                    <w:spacing w:line="276" w:lineRule="auto"/>
                                    <w:ind w:right="691"/>
                                    <w:rPr>
                                      <w:b w:val="0"/>
                                    </w:rPr>
                                  </w:pPr>
                                </w:p>
                              </w:tc>
                            </w:tr>
                            <w:tr w:rsidR="00E0450C" w14:paraId="6C287C66" w14:textId="77777777" w:rsidTr="004B043F">
                              <w:tc>
                                <w:tcPr>
                                  <w:tcW w:w="5188" w:type="dxa"/>
                                </w:tcPr>
                                <w:p w14:paraId="64372C5C" w14:textId="77777777" w:rsidR="00E0450C" w:rsidRPr="001D7F63" w:rsidRDefault="00E0450C" w:rsidP="001D7F63">
                                  <w:pPr>
                                    <w:spacing w:line="276" w:lineRule="auto"/>
                                    <w:ind w:right="691"/>
                                    <w:rPr>
                                      <w:b w:val="0"/>
                                    </w:rPr>
                                  </w:pPr>
                                </w:p>
                              </w:tc>
                              <w:tc>
                                <w:tcPr>
                                  <w:tcW w:w="4925" w:type="dxa"/>
                                  <w:shd w:val="clear" w:color="auto" w:fill="auto"/>
                                </w:tcPr>
                                <w:p w14:paraId="10F3985A" w14:textId="6B2421F2" w:rsidR="00E0450C" w:rsidRPr="001D7F63" w:rsidRDefault="00E0450C" w:rsidP="001D7F63">
                                  <w:pPr>
                                    <w:spacing w:line="276" w:lineRule="auto"/>
                                    <w:ind w:right="691"/>
                                    <w:rPr>
                                      <w:b w:val="0"/>
                                    </w:rPr>
                                  </w:pPr>
                                </w:p>
                              </w:tc>
                            </w:tr>
                            <w:tr w:rsidR="00E0450C" w14:paraId="798E81E6" w14:textId="77777777" w:rsidTr="004B043F">
                              <w:tc>
                                <w:tcPr>
                                  <w:tcW w:w="5188" w:type="dxa"/>
                                </w:tcPr>
                                <w:p w14:paraId="2980FF75" w14:textId="77777777" w:rsidR="00E0450C" w:rsidRPr="001D7F63" w:rsidRDefault="00E0450C" w:rsidP="001D7F63">
                                  <w:pPr>
                                    <w:spacing w:line="276" w:lineRule="auto"/>
                                    <w:ind w:right="691"/>
                                    <w:rPr>
                                      <w:b w:val="0"/>
                                    </w:rPr>
                                  </w:pPr>
                                </w:p>
                              </w:tc>
                              <w:tc>
                                <w:tcPr>
                                  <w:tcW w:w="4925" w:type="dxa"/>
                                  <w:shd w:val="clear" w:color="auto" w:fill="auto"/>
                                </w:tcPr>
                                <w:p w14:paraId="68394EBC" w14:textId="33ADB18B" w:rsidR="00E0450C" w:rsidRPr="001D7F63" w:rsidRDefault="00E0450C" w:rsidP="001D7F63">
                                  <w:pPr>
                                    <w:spacing w:line="276" w:lineRule="auto"/>
                                    <w:ind w:right="691"/>
                                    <w:rPr>
                                      <w:b w:val="0"/>
                                    </w:rPr>
                                  </w:pPr>
                                </w:p>
                              </w:tc>
                            </w:tr>
                            <w:tr w:rsidR="00E0450C" w14:paraId="685E3465" w14:textId="77777777" w:rsidTr="004B043F">
                              <w:tc>
                                <w:tcPr>
                                  <w:tcW w:w="5188" w:type="dxa"/>
                                </w:tcPr>
                                <w:p w14:paraId="09F32163" w14:textId="77777777" w:rsidR="00E0450C" w:rsidRPr="001D7F63" w:rsidRDefault="00E0450C" w:rsidP="001D7F63">
                                  <w:pPr>
                                    <w:spacing w:line="276" w:lineRule="auto"/>
                                    <w:ind w:right="691"/>
                                    <w:rPr>
                                      <w:b w:val="0"/>
                                    </w:rPr>
                                  </w:pPr>
                                </w:p>
                              </w:tc>
                              <w:tc>
                                <w:tcPr>
                                  <w:tcW w:w="4925" w:type="dxa"/>
                                  <w:shd w:val="clear" w:color="auto" w:fill="auto"/>
                                </w:tcPr>
                                <w:p w14:paraId="6B1A3B34" w14:textId="54D4FCCD" w:rsidR="00E0450C" w:rsidRPr="001D7F63" w:rsidRDefault="00E0450C" w:rsidP="001D7F63">
                                  <w:pPr>
                                    <w:spacing w:line="276" w:lineRule="auto"/>
                                    <w:ind w:right="691"/>
                                    <w:rPr>
                                      <w:b w:val="0"/>
                                    </w:rPr>
                                  </w:pPr>
                                </w:p>
                              </w:tc>
                            </w:tr>
                            <w:tr w:rsidR="00E0450C" w14:paraId="6BB751E5" w14:textId="77777777" w:rsidTr="004B043F">
                              <w:tc>
                                <w:tcPr>
                                  <w:tcW w:w="5188" w:type="dxa"/>
                                </w:tcPr>
                                <w:p w14:paraId="7A0F5F33" w14:textId="77777777" w:rsidR="00E0450C" w:rsidRPr="001D7F63" w:rsidRDefault="00E0450C" w:rsidP="001D7F63">
                                  <w:pPr>
                                    <w:spacing w:line="276" w:lineRule="auto"/>
                                    <w:ind w:right="691"/>
                                    <w:rPr>
                                      <w:b w:val="0"/>
                                    </w:rPr>
                                  </w:pPr>
                                </w:p>
                              </w:tc>
                              <w:tc>
                                <w:tcPr>
                                  <w:tcW w:w="4925" w:type="dxa"/>
                                  <w:shd w:val="clear" w:color="auto" w:fill="auto"/>
                                </w:tcPr>
                                <w:p w14:paraId="010D064C" w14:textId="4F548F6E" w:rsidR="00E0450C" w:rsidRPr="001D7F63" w:rsidRDefault="00E0450C" w:rsidP="001D7F63">
                                  <w:pPr>
                                    <w:spacing w:line="276" w:lineRule="auto"/>
                                    <w:ind w:right="691"/>
                                    <w:rPr>
                                      <w:b w:val="0"/>
                                    </w:rPr>
                                  </w:pPr>
                                </w:p>
                              </w:tc>
                            </w:tr>
                            <w:tr w:rsidR="00E0450C" w14:paraId="592DD010" w14:textId="77777777" w:rsidTr="004B043F">
                              <w:tc>
                                <w:tcPr>
                                  <w:tcW w:w="5188" w:type="dxa"/>
                                </w:tcPr>
                                <w:p w14:paraId="12C4BC38" w14:textId="77777777" w:rsidR="00E0450C" w:rsidRDefault="00E0450C" w:rsidP="00A52BBA">
                                  <w:pPr>
                                    <w:rPr>
                                      <w:b w:val="0"/>
                                    </w:rPr>
                                  </w:pPr>
                                </w:p>
                              </w:tc>
                              <w:tc>
                                <w:tcPr>
                                  <w:tcW w:w="4925" w:type="dxa"/>
                                  <w:shd w:val="clear" w:color="auto" w:fill="auto"/>
                                </w:tcPr>
                                <w:p w14:paraId="72CDB88C" w14:textId="3AC42B7A" w:rsidR="00E0450C" w:rsidRDefault="00E0450C" w:rsidP="00A52BBA">
                                  <w:pPr>
                                    <w:rPr>
                                      <w:b w:val="0"/>
                                    </w:rPr>
                                  </w:pPr>
                                </w:p>
                              </w:tc>
                            </w:tr>
                          </w:tbl>
                          <w:p w14:paraId="4D93E3BB" w14:textId="77777777" w:rsidR="00E0450C" w:rsidRPr="00525F97" w:rsidRDefault="00E0450C" w:rsidP="00677664">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12.35pt;margin-top:.85pt;width:510.25pt;height:771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">
                <v:path arrowok="t"/>
                <v:textbox>
                  <w:txbxContent>
                    <w:p w14:paraId="03D58DB7" w14:textId="77777777" w:rsidR="00E0450C" w:rsidRPr="00E95857" w:rsidRDefault="00E0450C" w:rsidP="004B043F">
                      <w:pPr>
                        <w:ind w:right="691"/>
                        <w:rPr>
                          <w:b w:val="0"/>
                          <w:i/>
                          <w:sz w:val="20"/>
                          <w:szCs w:val="20"/>
                        </w:rPr>
                      </w:pPr>
                    </w:p>
                    <w:tbl>
                      <w:tblPr>
                        <w:tblW w:w="10113"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188"/>
                        <w:gridCol w:w="4925"/>
                      </w:tblGrid>
                      <w:tr w:rsidR="00E0450C" w14:paraId="49B3BCBD" w14:textId="77777777" w:rsidTr="004B043F">
                        <w:tc>
                          <w:tcPr>
                            <w:tcW w:w="5188" w:type="dxa"/>
                          </w:tcPr>
                          <w:p w14:paraId="780199CE" w14:textId="77777777" w:rsidR="00E0450C" w:rsidRPr="001D7F63" w:rsidRDefault="00E0450C" w:rsidP="001D7F63">
                            <w:pPr>
                              <w:spacing w:line="276" w:lineRule="auto"/>
                              <w:ind w:right="691"/>
                              <w:rPr>
                                <w:b w:val="0"/>
                              </w:rPr>
                            </w:pPr>
                          </w:p>
                        </w:tc>
                        <w:tc>
                          <w:tcPr>
                            <w:tcW w:w="4925" w:type="dxa"/>
                            <w:shd w:val="clear" w:color="auto" w:fill="auto"/>
                          </w:tcPr>
                          <w:p w14:paraId="32AA48B3" w14:textId="2711FC1D" w:rsidR="00E0450C" w:rsidRPr="001D7F63" w:rsidRDefault="00E0450C" w:rsidP="001D7F63">
                            <w:pPr>
                              <w:spacing w:line="276" w:lineRule="auto"/>
                              <w:ind w:right="691"/>
                              <w:rPr>
                                <w:b w:val="0"/>
                              </w:rPr>
                            </w:pPr>
                          </w:p>
                        </w:tc>
                      </w:tr>
                      <w:tr w:rsidR="00E0450C" w14:paraId="6B3F6462" w14:textId="77777777" w:rsidTr="004B043F">
                        <w:tc>
                          <w:tcPr>
                            <w:tcW w:w="5188" w:type="dxa"/>
                          </w:tcPr>
                          <w:p w14:paraId="0C260BC2" w14:textId="77777777" w:rsidR="00E0450C" w:rsidRPr="001D7F63" w:rsidRDefault="00E0450C" w:rsidP="001D7F63">
                            <w:pPr>
                              <w:spacing w:line="276" w:lineRule="auto"/>
                              <w:ind w:right="691"/>
                              <w:rPr>
                                <w:b w:val="0"/>
                              </w:rPr>
                            </w:pPr>
                          </w:p>
                        </w:tc>
                        <w:tc>
                          <w:tcPr>
                            <w:tcW w:w="4925" w:type="dxa"/>
                            <w:shd w:val="clear" w:color="auto" w:fill="auto"/>
                          </w:tcPr>
                          <w:p w14:paraId="0F5C83F7" w14:textId="707679A8" w:rsidR="00E0450C" w:rsidRPr="001D7F63" w:rsidRDefault="00E0450C" w:rsidP="001D7F63">
                            <w:pPr>
                              <w:spacing w:line="276" w:lineRule="auto"/>
                              <w:ind w:right="691"/>
                              <w:rPr>
                                <w:b w:val="0"/>
                              </w:rPr>
                            </w:pPr>
                          </w:p>
                        </w:tc>
                      </w:tr>
                      <w:tr w:rsidR="00E0450C" w14:paraId="2B3B8546" w14:textId="77777777" w:rsidTr="004B043F">
                        <w:tc>
                          <w:tcPr>
                            <w:tcW w:w="5188" w:type="dxa"/>
                          </w:tcPr>
                          <w:p w14:paraId="034E82A9" w14:textId="77777777" w:rsidR="00E0450C" w:rsidRPr="001D7F63" w:rsidRDefault="00E0450C" w:rsidP="001D7F63">
                            <w:pPr>
                              <w:spacing w:line="276" w:lineRule="auto"/>
                              <w:ind w:right="691"/>
                              <w:rPr>
                                <w:b w:val="0"/>
                              </w:rPr>
                            </w:pPr>
                          </w:p>
                        </w:tc>
                        <w:tc>
                          <w:tcPr>
                            <w:tcW w:w="4925" w:type="dxa"/>
                            <w:shd w:val="clear" w:color="auto" w:fill="auto"/>
                          </w:tcPr>
                          <w:p w14:paraId="79FAF2A4" w14:textId="2A9DD058" w:rsidR="00E0450C" w:rsidRPr="001D7F63" w:rsidRDefault="00E0450C" w:rsidP="001D7F63">
                            <w:pPr>
                              <w:spacing w:line="276" w:lineRule="auto"/>
                              <w:ind w:right="691"/>
                              <w:rPr>
                                <w:b w:val="0"/>
                              </w:rPr>
                            </w:pPr>
                          </w:p>
                        </w:tc>
                      </w:tr>
                      <w:tr w:rsidR="00E0450C" w14:paraId="072333D9" w14:textId="77777777" w:rsidTr="004B043F">
                        <w:tc>
                          <w:tcPr>
                            <w:tcW w:w="5188" w:type="dxa"/>
                          </w:tcPr>
                          <w:p w14:paraId="278C5331" w14:textId="77777777" w:rsidR="00E0450C" w:rsidRPr="001D7F63" w:rsidRDefault="00E0450C" w:rsidP="001D7F63">
                            <w:pPr>
                              <w:spacing w:line="276" w:lineRule="auto"/>
                              <w:ind w:right="691"/>
                              <w:rPr>
                                <w:b w:val="0"/>
                              </w:rPr>
                            </w:pPr>
                          </w:p>
                        </w:tc>
                        <w:tc>
                          <w:tcPr>
                            <w:tcW w:w="4925" w:type="dxa"/>
                            <w:shd w:val="clear" w:color="auto" w:fill="auto"/>
                          </w:tcPr>
                          <w:p w14:paraId="2574A679" w14:textId="75F733D4" w:rsidR="00E0450C" w:rsidRPr="001D7F63" w:rsidRDefault="00E0450C" w:rsidP="001D7F63">
                            <w:pPr>
                              <w:spacing w:line="276" w:lineRule="auto"/>
                              <w:ind w:right="691"/>
                              <w:rPr>
                                <w:b w:val="0"/>
                              </w:rPr>
                            </w:pPr>
                          </w:p>
                        </w:tc>
                      </w:tr>
                      <w:tr w:rsidR="00E0450C" w14:paraId="52A1E815" w14:textId="77777777" w:rsidTr="004B043F">
                        <w:tc>
                          <w:tcPr>
                            <w:tcW w:w="5188" w:type="dxa"/>
                          </w:tcPr>
                          <w:p w14:paraId="00138CD9" w14:textId="77777777" w:rsidR="00E0450C" w:rsidRPr="001D7F63" w:rsidRDefault="00E0450C" w:rsidP="001D7F63">
                            <w:pPr>
                              <w:spacing w:line="276" w:lineRule="auto"/>
                              <w:ind w:right="691"/>
                              <w:rPr>
                                <w:b w:val="0"/>
                              </w:rPr>
                            </w:pPr>
                          </w:p>
                        </w:tc>
                        <w:tc>
                          <w:tcPr>
                            <w:tcW w:w="4925" w:type="dxa"/>
                            <w:shd w:val="clear" w:color="auto" w:fill="auto"/>
                          </w:tcPr>
                          <w:p w14:paraId="6C88AEAC" w14:textId="4D603D11" w:rsidR="00E0450C" w:rsidRPr="001D7F63" w:rsidRDefault="00E0450C" w:rsidP="001D7F63">
                            <w:pPr>
                              <w:spacing w:line="276" w:lineRule="auto"/>
                              <w:ind w:right="691"/>
                              <w:rPr>
                                <w:b w:val="0"/>
                              </w:rPr>
                            </w:pPr>
                          </w:p>
                        </w:tc>
                      </w:tr>
                      <w:tr w:rsidR="00E0450C" w14:paraId="503E2321" w14:textId="77777777" w:rsidTr="004B043F">
                        <w:tc>
                          <w:tcPr>
                            <w:tcW w:w="5188" w:type="dxa"/>
                          </w:tcPr>
                          <w:p w14:paraId="1FC7CC30" w14:textId="77777777" w:rsidR="00E0450C" w:rsidRPr="001D7F63" w:rsidRDefault="00E0450C" w:rsidP="001D7F63">
                            <w:pPr>
                              <w:spacing w:line="276" w:lineRule="auto"/>
                              <w:ind w:right="691"/>
                              <w:rPr>
                                <w:b w:val="0"/>
                              </w:rPr>
                            </w:pPr>
                          </w:p>
                        </w:tc>
                        <w:tc>
                          <w:tcPr>
                            <w:tcW w:w="4925" w:type="dxa"/>
                            <w:shd w:val="clear" w:color="auto" w:fill="auto"/>
                          </w:tcPr>
                          <w:p w14:paraId="2851412D" w14:textId="090F01E1" w:rsidR="00E0450C" w:rsidRPr="001D7F63" w:rsidRDefault="00E0450C" w:rsidP="001D7F63">
                            <w:pPr>
                              <w:spacing w:line="276" w:lineRule="auto"/>
                              <w:ind w:right="691"/>
                              <w:rPr>
                                <w:b w:val="0"/>
                              </w:rPr>
                            </w:pPr>
                          </w:p>
                        </w:tc>
                      </w:tr>
                      <w:tr w:rsidR="00E0450C" w14:paraId="12770FEA" w14:textId="77777777" w:rsidTr="004B043F">
                        <w:tc>
                          <w:tcPr>
                            <w:tcW w:w="5188" w:type="dxa"/>
                          </w:tcPr>
                          <w:p w14:paraId="132A27AD" w14:textId="77777777" w:rsidR="00E0450C" w:rsidRPr="001D7F63" w:rsidRDefault="00E0450C" w:rsidP="001D7F63">
                            <w:pPr>
                              <w:spacing w:line="276" w:lineRule="auto"/>
                              <w:ind w:right="691"/>
                              <w:rPr>
                                <w:b w:val="0"/>
                              </w:rPr>
                            </w:pPr>
                          </w:p>
                        </w:tc>
                        <w:tc>
                          <w:tcPr>
                            <w:tcW w:w="4925" w:type="dxa"/>
                            <w:shd w:val="clear" w:color="auto" w:fill="auto"/>
                          </w:tcPr>
                          <w:p w14:paraId="7AD68346" w14:textId="4EF11E74" w:rsidR="00E0450C" w:rsidRPr="001D7F63" w:rsidRDefault="00E0450C" w:rsidP="001D7F63">
                            <w:pPr>
                              <w:spacing w:line="276" w:lineRule="auto"/>
                              <w:ind w:right="691"/>
                              <w:rPr>
                                <w:b w:val="0"/>
                              </w:rPr>
                            </w:pPr>
                          </w:p>
                        </w:tc>
                      </w:tr>
                      <w:tr w:rsidR="00E0450C" w14:paraId="2B194AF5" w14:textId="77777777" w:rsidTr="004B043F">
                        <w:tc>
                          <w:tcPr>
                            <w:tcW w:w="5188" w:type="dxa"/>
                          </w:tcPr>
                          <w:p w14:paraId="7B2BF9A3" w14:textId="77777777" w:rsidR="00E0450C" w:rsidRPr="001D7F63" w:rsidRDefault="00E0450C" w:rsidP="001D7F63">
                            <w:pPr>
                              <w:spacing w:line="276" w:lineRule="auto"/>
                              <w:ind w:right="691"/>
                              <w:rPr>
                                <w:b w:val="0"/>
                              </w:rPr>
                            </w:pPr>
                          </w:p>
                        </w:tc>
                        <w:tc>
                          <w:tcPr>
                            <w:tcW w:w="4925" w:type="dxa"/>
                            <w:shd w:val="clear" w:color="auto" w:fill="auto"/>
                          </w:tcPr>
                          <w:p w14:paraId="7CAA44AB" w14:textId="5340E207" w:rsidR="00E0450C" w:rsidRPr="001D7F63" w:rsidRDefault="00E0450C" w:rsidP="001D7F63">
                            <w:pPr>
                              <w:spacing w:line="276" w:lineRule="auto"/>
                              <w:ind w:right="691"/>
                              <w:rPr>
                                <w:b w:val="0"/>
                              </w:rPr>
                            </w:pPr>
                          </w:p>
                        </w:tc>
                      </w:tr>
                      <w:tr w:rsidR="00E0450C" w14:paraId="108A1474" w14:textId="77777777" w:rsidTr="004B043F">
                        <w:tc>
                          <w:tcPr>
                            <w:tcW w:w="5188" w:type="dxa"/>
                          </w:tcPr>
                          <w:p w14:paraId="7605F9A8" w14:textId="77777777" w:rsidR="00E0450C" w:rsidRPr="001D7F63" w:rsidRDefault="00E0450C" w:rsidP="001D7F63">
                            <w:pPr>
                              <w:spacing w:line="276" w:lineRule="auto"/>
                              <w:ind w:right="691"/>
                              <w:rPr>
                                <w:b w:val="0"/>
                              </w:rPr>
                            </w:pPr>
                          </w:p>
                        </w:tc>
                        <w:tc>
                          <w:tcPr>
                            <w:tcW w:w="4925" w:type="dxa"/>
                            <w:shd w:val="clear" w:color="auto" w:fill="auto"/>
                          </w:tcPr>
                          <w:p w14:paraId="045D7625" w14:textId="6114CCE9" w:rsidR="00E0450C" w:rsidRPr="001D7F63" w:rsidRDefault="00E0450C" w:rsidP="001D7F63">
                            <w:pPr>
                              <w:spacing w:line="276" w:lineRule="auto"/>
                              <w:ind w:right="691"/>
                              <w:rPr>
                                <w:b w:val="0"/>
                              </w:rPr>
                            </w:pPr>
                          </w:p>
                        </w:tc>
                      </w:tr>
                      <w:tr w:rsidR="00E0450C" w14:paraId="46DF02BE" w14:textId="77777777" w:rsidTr="004B043F">
                        <w:tc>
                          <w:tcPr>
                            <w:tcW w:w="5188" w:type="dxa"/>
                          </w:tcPr>
                          <w:p w14:paraId="7C1C55A4" w14:textId="77777777" w:rsidR="00E0450C" w:rsidRPr="001D7F63" w:rsidRDefault="00E0450C" w:rsidP="001D7F63">
                            <w:pPr>
                              <w:spacing w:line="276" w:lineRule="auto"/>
                              <w:ind w:right="691"/>
                              <w:rPr>
                                <w:b w:val="0"/>
                              </w:rPr>
                            </w:pPr>
                          </w:p>
                        </w:tc>
                        <w:tc>
                          <w:tcPr>
                            <w:tcW w:w="4925" w:type="dxa"/>
                            <w:shd w:val="clear" w:color="auto" w:fill="auto"/>
                          </w:tcPr>
                          <w:p w14:paraId="1C3F63A9" w14:textId="5E479B44" w:rsidR="00E0450C" w:rsidRPr="001D7F63" w:rsidRDefault="00E0450C" w:rsidP="001D7F63">
                            <w:pPr>
                              <w:spacing w:line="276" w:lineRule="auto"/>
                              <w:ind w:right="691"/>
                              <w:rPr>
                                <w:b w:val="0"/>
                              </w:rPr>
                            </w:pPr>
                          </w:p>
                        </w:tc>
                      </w:tr>
                      <w:tr w:rsidR="00E0450C" w14:paraId="609966DB" w14:textId="77777777" w:rsidTr="004B043F">
                        <w:tc>
                          <w:tcPr>
                            <w:tcW w:w="5188" w:type="dxa"/>
                          </w:tcPr>
                          <w:p w14:paraId="5599F7D8" w14:textId="77777777" w:rsidR="00E0450C" w:rsidRPr="001D7F63" w:rsidRDefault="00E0450C" w:rsidP="001D7F63">
                            <w:pPr>
                              <w:spacing w:line="276" w:lineRule="auto"/>
                              <w:ind w:right="691"/>
                              <w:rPr>
                                <w:b w:val="0"/>
                              </w:rPr>
                            </w:pPr>
                          </w:p>
                        </w:tc>
                        <w:tc>
                          <w:tcPr>
                            <w:tcW w:w="4925" w:type="dxa"/>
                            <w:shd w:val="clear" w:color="auto" w:fill="auto"/>
                          </w:tcPr>
                          <w:p w14:paraId="7478FD46" w14:textId="660E81E4" w:rsidR="00E0450C" w:rsidRPr="001D7F63" w:rsidRDefault="00E0450C" w:rsidP="001D7F63">
                            <w:pPr>
                              <w:spacing w:line="276" w:lineRule="auto"/>
                              <w:ind w:right="691"/>
                              <w:rPr>
                                <w:b w:val="0"/>
                              </w:rPr>
                            </w:pPr>
                          </w:p>
                        </w:tc>
                      </w:tr>
                      <w:tr w:rsidR="00E0450C" w14:paraId="76C2B97B" w14:textId="77777777" w:rsidTr="004B043F">
                        <w:tc>
                          <w:tcPr>
                            <w:tcW w:w="5188" w:type="dxa"/>
                          </w:tcPr>
                          <w:p w14:paraId="5E416AC5" w14:textId="77777777" w:rsidR="00E0450C" w:rsidRPr="001D7F63" w:rsidRDefault="00E0450C" w:rsidP="001D7F63">
                            <w:pPr>
                              <w:spacing w:line="276" w:lineRule="auto"/>
                              <w:ind w:right="691"/>
                              <w:rPr>
                                <w:b w:val="0"/>
                              </w:rPr>
                            </w:pPr>
                          </w:p>
                        </w:tc>
                        <w:tc>
                          <w:tcPr>
                            <w:tcW w:w="4925" w:type="dxa"/>
                            <w:shd w:val="clear" w:color="auto" w:fill="auto"/>
                          </w:tcPr>
                          <w:p w14:paraId="780BC648" w14:textId="0EC60884" w:rsidR="00E0450C" w:rsidRPr="001D7F63" w:rsidRDefault="00E0450C" w:rsidP="001D7F63">
                            <w:pPr>
                              <w:spacing w:line="276" w:lineRule="auto"/>
                              <w:ind w:right="691"/>
                              <w:rPr>
                                <w:b w:val="0"/>
                              </w:rPr>
                            </w:pPr>
                          </w:p>
                        </w:tc>
                      </w:tr>
                      <w:tr w:rsidR="00E0450C" w14:paraId="259D2D49" w14:textId="77777777" w:rsidTr="004B043F">
                        <w:tc>
                          <w:tcPr>
                            <w:tcW w:w="5188" w:type="dxa"/>
                          </w:tcPr>
                          <w:p w14:paraId="299A5D87" w14:textId="77777777" w:rsidR="00E0450C" w:rsidRPr="001D7F63" w:rsidRDefault="00E0450C" w:rsidP="001D7F63">
                            <w:pPr>
                              <w:spacing w:line="276" w:lineRule="auto"/>
                              <w:ind w:right="691"/>
                              <w:rPr>
                                <w:b w:val="0"/>
                              </w:rPr>
                            </w:pPr>
                          </w:p>
                        </w:tc>
                        <w:tc>
                          <w:tcPr>
                            <w:tcW w:w="4925" w:type="dxa"/>
                            <w:shd w:val="clear" w:color="auto" w:fill="auto"/>
                          </w:tcPr>
                          <w:p w14:paraId="2752914E" w14:textId="0EA9F7F6" w:rsidR="00E0450C" w:rsidRPr="001D7F63" w:rsidRDefault="00E0450C" w:rsidP="001D7F63">
                            <w:pPr>
                              <w:spacing w:line="276" w:lineRule="auto"/>
                              <w:ind w:right="691"/>
                              <w:rPr>
                                <w:b w:val="0"/>
                              </w:rPr>
                            </w:pPr>
                          </w:p>
                        </w:tc>
                      </w:tr>
                      <w:tr w:rsidR="00E0450C" w14:paraId="1F457EA4" w14:textId="77777777" w:rsidTr="004B043F">
                        <w:tc>
                          <w:tcPr>
                            <w:tcW w:w="5188" w:type="dxa"/>
                          </w:tcPr>
                          <w:p w14:paraId="610A2FAA" w14:textId="77777777" w:rsidR="00E0450C" w:rsidRPr="001D7F63" w:rsidRDefault="00E0450C" w:rsidP="001D7F63">
                            <w:pPr>
                              <w:spacing w:line="276" w:lineRule="auto"/>
                              <w:ind w:right="691"/>
                              <w:rPr>
                                <w:b w:val="0"/>
                              </w:rPr>
                            </w:pPr>
                          </w:p>
                        </w:tc>
                        <w:tc>
                          <w:tcPr>
                            <w:tcW w:w="4925" w:type="dxa"/>
                            <w:shd w:val="clear" w:color="auto" w:fill="auto"/>
                          </w:tcPr>
                          <w:p w14:paraId="19DF1C18" w14:textId="2202D09F" w:rsidR="00E0450C" w:rsidRPr="001D7F63" w:rsidRDefault="00E0450C" w:rsidP="001D7F63">
                            <w:pPr>
                              <w:spacing w:line="276" w:lineRule="auto"/>
                              <w:ind w:right="691"/>
                              <w:rPr>
                                <w:b w:val="0"/>
                              </w:rPr>
                            </w:pPr>
                          </w:p>
                        </w:tc>
                      </w:tr>
                      <w:tr w:rsidR="00E0450C" w14:paraId="601268BA" w14:textId="77777777" w:rsidTr="004B043F">
                        <w:tc>
                          <w:tcPr>
                            <w:tcW w:w="5188" w:type="dxa"/>
                          </w:tcPr>
                          <w:p w14:paraId="6F16AD1F" w14:textId="77777777" w:rsidR="00E0450C" w:rsidRPr="001D7F63" w:rsidRDefault="00E0450C" w:rsidP="001D7F63">
                            <w:pPr>
                              <w:spacing w:line="276" w:lineRule="auto"/>
                              <w:ind w:right="691"/>
                              <w:rPr>
                                <w:b w:val="0"/>
                              </w:rPr>
                            </w:pPr>
                          </w:p>
                        </w:tc>
                        <w:tc>
                          <w:tcPr>
                            <w:tcW w:w="4925" w:type="dxa"/>
                            <w:shd w:val="clear" w:color="auto" w:fill="auto"/>
                          </w:tcPr>
                          <w:p w14:paraId="48181CB7" w14:textId="5ED366AC" w:rsidR="00E0450C" w:rsidRPr="001D7F63" w:rsidRDefault="00E0450C" w:rsidP="001D7F63">
                            <w:pPr>
                              <w:spacing w:line="276" w:lineRule="auto"/>
                              <w:ind w:right="691"/>
                              <w:rPr>
                                <w:b w:val="0"/>
                              </w:rPr>
                            </w:pPr>
                          </w:p>
                        </w:tc>
                      </w:tr>
                      <w:tr w:rsidR="00E0450C" w14:paraId="24AFE741" w14:textId="77777777" w:rsidTr="004B043F">
                        <w:tc>
                          <w:tcPr>
                            <w:tcW w:w="5188" w:type="dxa"/>
                          </w:tcPr>
                          <w:p w14:paraId="17DD14F2" w14:textId="77777777" w:rsidR="00E0450C" w:rsidRPr="001D7F63" w:rsidRDefault="00E0450C" w:rsidP="001D7F63">
                            <w:pPr>
                              <w:spacing w:line="276" w:lineRule="auto"/>
                              <w:ind w:right="691"/>
                              <w:rPr>
                                <w:b w:val="0"/>
                              </w:rPr>
                            </w:pPr>
                          </w:p>
                        </w:tc>
                        <w:tc>
                          <w:tcPr>
                            <w:tcW w:w="4925" w:type="dxa"/>
                            <w:shd w:val="clear" w:color="auto" w:fill="auto"/>
                          </w:tcPr>
                          <w:p w14:paraId="3D489604" w14:textId="53FC79E4" w:rsidR="00E0450C" w:rsidRPr="001D7F63" w:rsidRDefault="00E0450C" w:rsidP="001D7F63">
                            <w:pPr>
                              <w:spacing w:line="276" w:lineRule="auto"/>
                              <w:ind w:right="691"/>
                              <w:rPr>
                                <w:b w:val="0"/>
                              </w:rPr>
                            </w:pPr>
                          </w:p>
                        </w:tc>
                      </w:tr>
                      <w:tr w:rsidR="00E0450C" w14:paraId="4E36F269" w14:textId="77777777" w:rsidTr="004B043F">
                        <w:tc>
                          <w:tcPr>
                            <w:tcW w:w="5188" w:type="dxa"/>
                          </w:tcPr>
                          <w:p w14:paraId="205B6357" w14:textId="77777777" w:rsidR="00E0450C" w:rsidRPr="001D7F63" w:rsidRDefault="00E0450C" w:rsidP="001D7F63">
                            <w:pPr>
                              <w:spacing w:line="276" w:lineRule="auto"/>
                              <w:ind w:right="691"/>
                              <w:rPr>
                                <w:b w:val="0"/>
                              </w:rPr>
                            </w:pPr>
                          </w:p>
                        </w:tc>
                        <w:tc>
                          <w:tcPr>
                            <w:tcW w:w="4925" w:type="dxa"/>
                            <w:shd w:val="clear" w:color="auto" w:fill="auto"/>
                          </w:tcPr>
                          <w:p w14:paraId="0B476D40" w14:textId="177937B9" w:rsidR="00E0450C" w:rsidRPr="001D7F63" w:rsidRDefault="00E0450C" w:rsidP="001D7F63">
                            <w:pPr>
                              <w:spacing w:line="276" w:lineRule="auto"/>
                              <w:ind w:right="691"/>
                              <w:rPr>
                                <w:b w:val="0"/>
                              </w:rPr>
                            </w:pPr>
                          </w:p>
                        </w:tc>
                      </w:tr>
                      <w:tr w:rsidR="00E0450C" w14:paraId="3CBCBE7C" w14:textId="77777777" w:rsidTr="004B043F">
                        <w:tc>
                          <w:tcPr>
                            <w:tcW w:w="5188" w:type="dxa"/>
                          </w:tcPr>
                          <w:p w14:paraId="03C22A9F" w14:textId="77777777" w:rsidR="00E0450C" w:rsidRPr="001D7F63" w:rsidRDefault="00E0450C" w:rsidP="001D7F63">
                            <w:pPr>
                              <w:spacing w:line="276" w:lineRule="auto"/>
                              <w:ind w:right="691"/>
                              <w:rPr>
                                <w:b w:val="0"/>
                              </w:rPr>
                            </w:pPr>
                          </w:p>
                        </w:tc>
                        <w:tc>
                          <w:tcPr>
                            <w:tcW w:w="4925" w:type="dxa"/>
                            <w:shd w:val="clear" w:color="auto" w:fill="auto"/>
                          </w:tcPr>
                          <w:p w14:paraId="2CFE8EE5" w14:textId="6CFEBDBF" w:rsidR="00E0450C" w:rsidRPr="001D7F63" w:rsidRDefault="00E0450C" w:rsidP="001D7F63">
                            <w:pPr>
                              <w:spacing w:line="276" w:lineRule="auto"/>
                              <w:ind w:right="691"/>
                              <w:rPr>
                                <w:b w:val="0"/>
                              </w:rPr>
                            </w:pPr>
                          </w:p>
                        </w:tc>
                      </w:tr>
                      <w:tr w:rsidR="00E0450C" w14:paraId="6828F3DF" w14:textId="77777777" w:rsidTr="004B043F">
                        <w:tc>
                          <w:tcPr>
                            <w:tcW w:w="5188" w:type="dxa"/>
                          </w:tcPr>
                          <w:p w14:paraId="069D720B" w14:textId="77777777" w:rsidR="00E0450C" w:rsidRPr="001D7F63" w:rsidRDefault="00E0450C" w:rsidP="001D7F63">
                            <w:pPr>
                              <w:spacing w:line="276" w:lineRule="auto"/>
                              <w:ind w:right="691"/>
                              <w:rPr>
                                <w:b w:val="0"/>
                              </w:rPr>
                            </w:pPr>
                          </w:p>
                        </w:tc>
                        <w:tc>
                          <w:tcPr>
                            <w:tcW w:w="4925" w:type="dxa"/>
                            <w:shd w:val="clear" w:color="auto" w:fill="auto"/>
                          </w:tcPr>
                          <w:p w14:paraId="2FE465FA" w14:textId="4AE9CE55" w:rsidR="00E0450C" w:rsidRPr="001D7F63" w:rsidRDefault="00E0450C" w:rsidP="001D7F63">
                            <w:pPr>
                              <w:spacing w:line="276" w:lineRule="auto"/>
                              <w:ind w:right="691"/>
                              <w:rPr>
                                <w:b w:val="0"/>
                              </w:rPr>
                            </w:pPr>
                          </w:p>
                        </w:tc>
                      </w:tr>
                      <w:tr w:rsidR="00E0450C" w14:paraId="2BBB83AF" w14:textId="77777777" w:rsidTr="004B043F">
                        <w:tc>
                          <w:tcPr>
                            <w:tcW w:w="5188" w:type="dxa"/>
                          </w:tcPr>
                          <w:p w14:paraId="0B821F95" w14:textId="77777777" w:rsidR="00E0450C" w:rsidRPr="001D7F63" w:rsidRDefault="00E0450C" w:rsidP="001D7F63">
                            <w:pPr>
                              <w:spacing w:line="276" w:lineRule="auto"/>
                              <w:ind w:right="691"/>
                              <w:rPr>
                                <w:b w:val="0"/>
                              </w:rPr>
                            </w:pPr>
                          </w:p>
                        </w:tc>
                        <w:tc>
                          <w:tcPr>
                            <w:tcW w:w="4925" w:type="dxa"/>
                            <w:shd w:val="clear" w:color="auto" w:fill="auto"/>
                          </w:tcPr>
                          <w:p w14:paraId="062099DE" w14:textId="612CB755" w:rsidR="00E0450C" w:rsidRPr="001D7F63" w:rsidRDefault="00E0450C" w:rsidP="001D7F63">
                            <w:pPr>
                              <w:spacing w:line="276" w:lineRule="auto"/>
                              <w:ind w:right="691"/>
                              <w:rPr>
                                <w:b w:val="0"/>
                              </w:rPr>
                            </w:pPr>
                          </w:p>
                        </w:tc>
                      </w:tr>
                      <w:tr w:rsidR="00E0450C" w14:paraId="477EDCC6" w14:textId="77777777" w:rsidTr="004B043F">
                        <w:tc>
                          <w:tcPr>
                            <w:tcW w:w="5188" w:type="dxa"/>
                          </w:tcPr>
                          <w:p w14:paraId="6733D41D" w14:textId="77777777" w:rsidR="00E0450C" w:rsidRPr="001D7F63" w:rsidRDefault="00E0450C" w:rsidP="001D7F63">
                            <w:pPr>
                              <w:spacing w:line="276" w:lineRule="auto"/>
                              <w:ind w:right="691"/>
                              <w:rPr>
                                <w:b w:val="0"/>
                              </w:rPr>
                            </w:pPr>
                          </w:p>
                        </w:tc>
                        <w:tc>
                          <w:tcPr>
                            <w:tcW w:w="4925" w:type="dxa"/>
                            <w:shd w:val="clear" w:color="auto" w:fill="auto"/>
                          </w:tcPr>
                          <w:p w14:paraId="53B7A697" w14:textId="1A025998" w:rsidR="00E0450C" w:rsidRPr="001D7F63" w:rsidRDefault="00E0450C" w:rsidP="001D7F63">
                            <w:pPr>
                              <w:spacing w:line="276" w:lineRule="auto"/>
                              <w:ind w:right="691"/>
                              <w:rPr>
                                <w:b w:val="0"/>
                              </w:rPr>
                            </w:pPr>
                          </w:p>
                        </w:tc>
                      </w:tr>
                      <w:tr w:rsidR="00E0450C" w14:paraId="3B106554" w14:textId="77777777" w:rsidTr="004B043F">
                        <w:tc>
                          <w:tcPr>
                            <w:tcW w:w="5188" w:type="dxa"/>
                          </w:tcPr>
                          <w:p w14:paraId="77E1712D" w14:textId="77777777" w:rsidR="00E0450C" w:rsidRPr="001D7F63" w:rsidRDefault="00E0450C" w:rsidP="001D7F63">
                            <w:pPr>
                              <w:spacing w:line="276" w:lineRule="auto"/>
                              <w:ind w:right="691"/>
                              <w:rPr>
                                <w:b w:val="0"/>
                              </w:rPr>
                            </w:pPr>
                          </w:p>
                        </w:tc>
                        <w:tc>
                          <w:tcPr>
                            <w:tcW w:w="4925" w:type="dxa"/>
                            <w:shd w:val="clear" w:color="auto" w:fill="auto"/>
                          </w:tcPr>
                          <w:p w14:paraId="68E883AD" w14:textId="4A5D49B5" w:rsidR="00E0450C" w:rsidRPr="001D7F63" w:rsidRDefault="00E0450C" w:rsidP="001D7F63">
                            <w:pPr>
                              <w:spacing w:line="276" w:lineRule="auto"/>
                              <w:ind w:right="691"/>
                              <w:rPr>
                                <w:b w:val="0"/>
                              </w:rPr>
                            </w:pPr>
                          </w:p>
                        </w:tc>
                      </w:tr>
                      <w:tr w:rsidR="00E0450C" w14:paraId="11373CEA" w14:textId="77777777" w:rsidTr="004B043F">
                        <w:tc>
                          <w:tcPr>
                            <w:tcW w:w="5188" w:type="dxa"/>
                          </w:tcPr>
                          <w:p w14:paraId="40831FDD" w14:textId="77777777" w:rsidR="00E0450C" w:rsidRPr="001D7F63" w:rsidRDefault="00E0450C" w:rsidP="001D7F63">
                            <w:pPr>
                              <w:spacing w:line="276" w:lineRule="auto"/>
                              <w:ind w:right="691"/>
                              <w:rPr>
                                <w:b w:val="0"/>
                              </w:rPr>
                            </w:pPr>
                          </w:p>
                        </w:tc>
                        <w:tc>
                          <w:tcPr>
                            <w:tcW w:w="4925" w:type="dxa"/>
                            <w:shd w:val="clear" w:color="auto" w:fill="auto"/>
                          </w:tcPr>
                          <w:p w14:paraId="7F0C2D6A" w14:textId="1EBFD60B" w:rsidR="00E0450C" w:rsidRPr="001D7F63" w:rsidRDefault="00E0450C" w:rsidP="001D7F63">
                            <w:pPr>
                              <w:spacing w:line="276" w:lineRule="auto"/>
                              <w:ind w:right="691"/>
                              <w:rPr>
                                <w:b w:val="0"/>
                              </w:rPr>
                            </w:pPr>
                          </w:p>
                        </w:tc>
                      </w:tr>
                      <w:tr w:rsidR="00E0450C" w14:paraId="207B4AE5" w14:textId="77777777" w:rsidTr="004B043F">
                        <w:tc>
                          <w:tcPr>
                            <w:tcW w:w="5188" w:type="dxa"/>
                          </w:tcPr>
                          <w:p w14:paraId="642BA3A1" w14:textId="77777777" w:rsidR="00E0450C" w:rsidRPr="001D7F63" w:rsidRDefault="00E0450C" w:rsidP="001D7F63">
                            <w:pPr>
                              <w:spacing w:line="276" w:lineRule="auto"/>
                              <w:ind w:right="691"/>
                              <w:rPr>
                                <w:b w:val="0"/>
                              </w:rPr>
                            </w:pPr>
                          </w:p>
                        </w:tc>
                        <w:tc>
                          <w:tcPr>
                            <w:tcW w:w="4925" w:type="dxa"/>
                            <w:shd w:val="clear" w:color="auto" w:fill="auto"/>
                          </w:tcPr>
                          <w:p w14:paraId="0F2884CC" w14:textId="016A4026" w:rsidR="00E0450C" w:rsidRPr="001D7F63" w:rsidRDefault="00E0450C" w:rsidP="001D7F63">
                            <w:pPr>
                              <w:spacing w:line="276" w:lineRule="auto"/>
                              <w:ind w:right="691"/>
                              <w:rPr>
                                <w:b w:val="0"/>
                              </w:rPr>
                            </w:pPr>
                          </w:p>
                        </w:tc>
                      </w:tr>
                      <w:tr w:rsidR="00E0450C" w14:paraId="368C0E64" w14:textId="77777777" w:rsidTr="004B043F">
                        <w:tc>
                          <w:tcPr>
                            <w:tcW w:w="5188" w:type="dxa"/>
                          </w:tcPr>
                          <w:p w14:paraId="73CA6C46" w14:textId="77777777" w:rsidR="00E0450C" w:rsidRPr="001D7F63" w:rsidRDefault="00E0450C" w:rsidP="001D7F63">
                            <w:pPr>
                              <w:spacing w:line="276" w:lineRule="auto"/>
                              <w:ind w:right="691"/>
                              <w:rPr>
                                <w:b w:val="0"/>
                              </w:rPr>
                            </w:pPr>
                          </w:p>
                        </w:tc>
                        <w:tc>
                          <w:tcPr>
                            <w:tcW w:w="4925" w:type="dxa"/>
                            <w:shd w:val="clear" w:color="auto" w:fill="auto"/>
                          </w:tcPr>
                          <w:p w14:paraId="34F5034A" w14:textId="79314FAC" w:rsidR="00E0450C" w:rsidRPr="001D7F63" w:rsidRDefault="00E0450C" w:rsidP="001D7F63">
                            <w:pPr>
                              <w:spacing w:line="276" w:lineRule="auto"/>
                              <w:ind w:right="691"/>
                              <w:rPr>
                                <w:b w:val="0"/>
                              </w:rPr>
                            </w:pPr>
                          </w:p>
                        </w:tc>
                      </w:tr>
                      <w:tr w:rsidR="00E0450C" w14:paraId="41FC0266" w14:textId="77777777" w:rsidTr="004B043F">
                        <w:tc>
                          <w:tcPr>
                            <w:tcW w:w="5188" w:type="dxa"/>
                          </w:tcPr>
                          <w:p w14:paraId="5AB8FDB5" w14:textId="77777777" w:rsidR="00E0450C" w:rsidRPr="001D7F63" w:rsidRDefault="00E0450C" w:rsidP="001D7F63">
                            <w:pPr>
                              <w:spacing w:line="276" w:lineRule="auto"/>
                              <w:ind w:right="691"/>
                              <w:rPr>
                                <w:b w:val="0"/>
                              </w:rPr>
                            </w:pPr>
                          </w:p>
                        </w:tc>
                        <w:tc>
                          <w:tcPr>
                            <w:tcW w:w="4925" w:type="dxa"/>
                            <w:shd w:val="clear" w:color="auto" w:fill="auto"/>
                          </w:tcPr>
                          <w:p w14:paraId="3610EA5F" w14:textId="37A89DC2" w:rsidR="00E0450C" w:rsidRPr="001D7F63" w:rsidRDefault="00E0450C" w:rsidP="001D7F63">
                            <w:pPr>
                              <w:spacing w:line="276" w:lineRule="auto"/>
                              <w:ind w:right="691"/>
                              <w:rPr>
                                <w:b w:val="0"/>
                              </w:rPr>
                            </w:pPr>
                          </w:p>
                        </w:tc>
                      </w:tr>
                      <w:tr w:rsidR="00E0450C" w14:paraId="794CEB92" w14:textId="77777777" w:rsidTr="004B043F">
                        <w:tc>
                          <w:tcPr>
                            <w:tcW w:w="5188" w:type="dxa"/>
                          </w:tcPr>
                          <w:p w14:paraId="79674A39" w14:textId="77777777" w:rsidR="00E0450C" w:rsidRPr="001D7F63" w:rsidRDefault="00E0450C" w:rsidP="001D7F63">
                            <w:pPr>
                              <w:spacing w:line="276" w:lineRule="auto"/>
                              <w:ind w:right="691"/>
                              <w:rPr>
                                <w:b w:val="0"/>
                              </w:rPr>
                            </w:pPr>
                          </w:p>
                        </w:tc>
                        <w:tc>
                          <w:tcPr>
                            <w:tcW w:w="4925" w:type="dxa"/>
                            <w:shd w:val="clear" w:color="auto" w:fill="auto"/>
                          </w:tcPr>
                          <w:p w14:paraId="7BF4CC42" w14:textId="05E9E79E" w:rsidR="00E0450C" w:rsidRPr="001D7F63" w:rsidRDefault="00E0450C" w:rsidP="001D7F63">
                            <w:pPr>
                              <w:spacing w:line="276" w:lineRule="auto"/>
                              <w:ind w:right="691"/>
                              <w:rPr>
                                <w:b w:val="0"/>
                              </w:rPr>
                            </w:pPr>
                          </w:p>
                        </w:tc>
                      </w:tr>
                      <w:tr w:rsidR="00E0450C" w14:paraId="7F19E721" w14:textId="77777777" w:rsidTr="004B043F">
                        <w:tc>
                          <w:tcPr>
                            <w:tcW w:w="5188" w:type="dxa"/>
                          </w:tcPr>
                          <w:p w14:paraId="6D066627" w14:textId="77777777" w:rsidR="00E0450C" w:rsidRPr="001D7F63" w:rsidRDefault="00E0450C" w:rsidP="001D7F63">
                            <w:pPr>
                              <w:spacing w:line="276" w:lineRule="auto"/>
                              <w:ind w:right="691"/>
                              <w:rPr>
                                <w:b w:val="0"/>
                              </w:rPr>
                            </w:pPr>
                          </w:p>
                        </w:tc>
                        <w:tc>
                          <w:tcPr>
                            <w:tcW w:w="4925" w:type="dxa"/>
                            <w:shd w:val="clear" w:color="auto" w:fill="auto"/>
                          </w:tcPr>
                          <w:p w14:paraId="16F639F3" w14:textId="0A9764E5" w:rsidR="00E0450C" w:rsidRPr="001D7F63" w:rsidRDefault="00E0450C" w:rsidP="001D7F63">
                            <w:pPr>
                              <w:spacing w:line="276" w:lineRule="auto"/>
                              <w:ind w:right="691"/>
                              <w:rPr>
                                <w:b w:val="0"/>
                              </w:rPr>
                            </w:pPr>
                          </w:p>
                        </w:tc>
                      </w:tr>
                      <w:tr w:rsidR="00E0450C" w14:paraId="5F8305D1" w14:textId="77777777" w:rsidTr="004B043F">
                        <w:tc>
                          <w:tcPr>
                            <w:tcW w:w="5188" w:type="dxa"/>
                          </w:tcPr>
                          <w:p w14:paraId="275DDE9B" w14:textId="77777777" w:rsidR="00E0450C" w:rsidRPr="001D7F63" w:rsidRDefault="00E0450C" w:rsidP="001D7F63">
                            <w:pPr>
                              <w:spacing w:line="276" w:lineRule="auto"/>
                              <w:ind w:right="691"/>
                              <w:rPr>
                                <w:b w:val="0"/>
                              </w:rPr>
                            </w:pPr>
                          </w:p>
                        </w:tc>
                        <w:tc>
                          <w:tcPr>
                            <w:tcW w:w="4925" w:type="dxa"/>
                            <w:shd w:val="clear" w:color="auto" w:fill="auto"/>
                          </w:tcPr>
                          <w:p w14:paraId="1FC4E49C" w14:textId="2989D284" w:rsidR="00E0450C" w:rsidRPr="001D7F63" w:rsidRDefault="00E0450C" w:rsidP="001D7F63">
                            <w:pPr>
                              <w:spacing w:line="276" w:lineRule="auto"/>
                              <w:ind w:right="691"/>
                              <w:rPr>
                                <w:b w:val="0"/>
                              </w:rPr>
                            </w:pPr>
                          </w:p>
                        </w:tc>
                      </w:tr>
                      <w:tr w:rsidR="00E0450C" w14:paraId="0046AD6B" w14:textId="77777777" w:rsidTr="004B043F">
                        <w:tc>
                          <w:tcPr>
                            <w:tcW w:w="5188" w:type="dxa"/>
                          </w:tcPr>
                          <w:p w14:paraId="28B3C181" w14:textId="77777777" w:rsidR="00E0450C" w:rsidRPr="001D7F63" w:rsidRDefault="00E0450C" w:rsidP="001D7F63">
                            <w:pPr>
                              <w:spacing w:line="276" w:lineRule="auto"/>
                              <w:ind w:right="691"/>
                              <w:rPr>
                                <w:b w:val="0"/>
                              </w:rPr>
                            </w:pPr>
                          </w:p>
                        </w:tc>
                        <w:tc>
                          <w:tcPr>
                            <w:tcW w:w="4925" w:type="dxa"/>
                            <w:shd w:val="clear" w:color="auto" w:fill="auto"/>
                          </w:tcPr>
                          <w:p w14:paraId="40831844" w14:textId="5731B32E" w:rsidR="00E0450C" w:rsidRPr="001D7F63" w:rsidRDefault="00E0450C" w:rsidP="001D7F63">
                            <w:pPr>
                              <w:spacing w:line="276" w:lineRule="auto"/>
                              <w:ind w:right="691"/>
                              <w:rPr>
                                <w:b w:val="0"/>
                              </w:rPr>
                            </w:pPr>
                          </w:p>
                        </w:tc>
                      </w:tr>
                      <w:tr w:rsidR="00E0450C" w14:paraId="2E2845D9" w14:textId="77777777" w:rsidTr="004B043F">
                        <w:tc>
                          <w:tcPr>
                            <w:tcW w:w="5188" w:type="dxa"/>
                          </w:tcPr>
                          <w:p w14:paraId="662C6B7C" w14:textId="77777777" w:rsidR="00E0450C" w:rsidRPr="001D7F63" w:rsidRDefault="00E0450C" w:rsidP="001D7F63">
                            <w:pPr>
                              <w:spacing w:line="276" w:lineRule="auto"/>
                              <w:ind w:right="691"/>
                              <w:rPr>
                                <w:b w:val="0"/>
                              </w:rPr>
                            </w:pPr>
                          </w:p>
                        </w:tc>
                        <w:tc>
                          <w:tcPr>
                            <w:tcW w:w="4925" w:type="dxa"/>
                            <w:shd w:val="clear" w:color="auto" w:fill="auto"/>
                          </w:tcPr>
                          <w:p w14:paraId="327784A4" w14:textId="13134AE2" w:rsidR="00E0450C" w:rsidRPr="001D7F63" w:rsidRDefault="00E0450C" w:rsidP="001D7F63">
                            <w:pPr>
                              <w:spacing w:line="276" w:lineRule="auto"/>
                              <w:ind w:right="691"/>
                              <w:rPr>
                                <w:b w:val="0"/>
                              </w:rPr>
                            </w:pPr>
                          </w:p>
                        </w:tc>
                      </w:tr>
                      <w:tr w:rsidR="00E0450C" w14:paraId="2639B84B" w14:textId="77777777" w:rsidTr="004B043F">
                        <w:tc>
                          <w:tcPr>
                            <w:tcW w:w="5188" w:type="dxa"/>
                          </w:tcPr>
                          <w:p w14:paraId="79C6E3E2" w14:textId="77777777" w:rsidR="00E0450C" w:rsidRPr="001D7F63" w:rsidRDefault="00E0450C" w:rsidP="001D7F63">
                            <w:pPr>
                              <w:spacing w:line="276" w:lineRule="auto"/>
                              <w:ind w:right="691"/>
                              <w:rPr>
                                <w:b w:val="0"/>
                              </w:rPr>
                            </w:pPr>
                          </w:p>
                        </w:tc>
                        <w:tc>
                          <w:tcPr>
                            <w:tcW w:w="4925" w:type="dxa"/>
                            <w:shd w:val="clear" w:color="auto" w:fill="auto"/>
                          </w:tcPr>
                          <w:p w14:paraId="5A0C5585" w14:textId="51245467" w:rsidR="00E0450C" w:rsidRPr="001D7F63" w:rsidRDefault="00E0450C" w:rsidP="001D7F63">
                            <w:pPr>
                              <w:spacing w:line="276" w:lineRule="auto"/>
                              <w:ind w:right="691"/>
                              <w:rPr>
                                <w:b w:val="0"/>
                              </w:rPr>
                            </w:pPr>
                          </w:p>
                        </w:tc>
                      </w:tr>
                      <w:tr w:rsidR="00E0450C" w14:paraId="6B647331" w14:textId="77777777" w:rsidTr="004B043F">
                        <w:tc>
                          <w:tcPr>
                            <w:tcW w:w="5188" w:type="dxa"/>
                          </w:tcPr>
                          <w:p w14:paraId="3DC45AAD" w14:textId="77777777" w:rsidR="00E0450C" w:rsidRPr="001D7F63" w:rsidRDefault="00E0450C" w:rsidP="001D7F63">
                            <w:pPr>
                              <w:spacing w:line="276" w:lineRule="auto"/>
                              <w:ind w:right="691"/>
                              <w:rPr>
                                <w:b w:val="0"/>
                              </w:rPr>
                            </w:pPr>
                          </w:p>
                        </w:tc>
                        <w:tc>
                          <w:tcPr>
                            <w:tcW w:w="4925" w:type="dxa"/>
                            <w:shd w:val="clear" w:color="auto" w:fill="auto"/>
                          </w:tcPr>
                          <w:p w14:paraId="0F5FDB15" w14:textId="5E214797" w:rsidR="00E0450C" w:rsidRPr="001D7F63" w:rsidRDefault="00E0450C" w:rsidP="001D7F63">
                            <w:pPr>
                              <w:spacing w:line="276" w:lineRule="auto"/>
                              <w:ind w:right="691"/>
                              <w:rPr>
                                <w:b w:val="0"/>
                              </w:rPr>
                            </w:pPr>
                          </w:p>
                        </w:tc>
                      </w:tr>
                      <w:tr w:rsidR="00E0450C" w14:paraId="3C60710B" w14:textId="77777777" w:rsidTr="004B043F">
                        <w:tc>
                          <w:tcPr>
                            <w:tcW w:w="5188" w:type="dxa"/>
                          </w:tcPr>
                          <w:p w14:paraId="53358104" w14:textId="77777777" w:rsidR="00E0450C" w:rsidRPr="001D7F63" w:rsidRDefault="00E0450C" w:rsidP="001D7F63">
                            <w:pPr>
                              <w:spacing w:line="276" w:lineRule="auto"/>
                              <w:ind w:right="691"/>
                              <w:rPr>
                                <w:b w:val="0"/>
                              </w:rPr>
                            </w:pPr>
                          </w:p>
                        </w:tc>
                        <w:tc>
                          <w:tcPr>
                            <w:tcW w:w="4925" w:type="dxa"/>
                            <w:shd w:val="clear" w:color="auto" w:fill="auto"/>
                          </w:tcPr>
                          <w:p w14:paraId="07A41258" w14:textId="30D76B20" w:rsidR="00E0450C" w:rsidRPr="001D7F63" w:rsidRDefault="00E0450C" w:rsidP="001D7F63">
                            <w:pPr>
                              <w:spacing w:line="276" w:lineRule="auto"/>
                              <w:ind w:right="691"/>
                              <w:rPr>
                                <w:b w:val="0"/>
                              </w:rPr>
                            </w:pPr>
                          </w:p>
                        </w:tc>
                      </w:tr>
                      <w:tr w:rsidR="00E0450C" w14:paraId="7D998021" w14:textId="77777777" w:rsidTr="004B043F">
                        <w:tc>
                          <w:tcPr>
                            <w:tcW w:w="5188" w:type="dxa"/>
                          </w:tcPr>
                          <w:p w14:paraId="04C76257" w14:textId="77777777" w:rsidR="00E0450C" w:rsidRPr="001D7F63" w:rsidRDefault="00E0450C" w:rsidP="001D7F63">
                            <w:pPr>
                              <w:spacing w:line="276" w:lineRule="auto"/>
                              <w:ind w:right="691"/>
                              <w:rPr>
                                <w:b w:val="0"/>
                              </w:rPr>
                            </w:pPr>
                          </w:p>
                        </w:tc>
                        <w:tc>
                          <w:tcPr>
                            <w:tcW w:w="4925" w:type="dxa"/>
                            <w:shd w:val="clear" w:color="auto" w:fill="auto"/>
                          </w:tcPr>
                          <w:p w14:paraId="5ADD79E0" w14:textId="46A360DA" w:rsidR="00E0450C" w:rsidRPr="001D7F63" w:rsidRDefault="00E0450C" w:rsidP="001D7F63">
                            <w:pPr>
                              <w:spacing w:line="276" w:lineRule="auto"/>
                              <w:ind w:right="691"/>
                              <w:rPr>
                                <w:b w:val="0"/>
                              </w:rPr>
                            </w:pPr>
                          </w:p>
                        </w:tc>
                      </w:tr>
                      <w:tr w:rsidR="00E0450C" w14:paraId="0C7EE87C" w14:textId="77777777" w:rsidTr="004B043F">
                        <w:tc>
                          <w:tcPr>
                            <w:tcW w:w="5188" w:type="dxa"/>
                          </w:tcPr>
                          <w:p w14:paraId="58CAA1E0" w14:textId="77777777" w:rsidR="00E0450C" w:rsidRPr="001D7F63" w:rsidRDefault="00E0450C" w:rsidP="001D7F63">
                            <w:pPr>
                              <w:spacing w:line="276" w:lineRule="auto"/>
                              <w:ind w:right="691"/>
                              <w:rPr>
                                <w:b w:val="0"/>
                              </w:rPr>
                            </w:pPr>
                          </w:p>
                        </w:tc>
                        <w:tc>
                          <w:tcPr>
                            <w:tcW w:w="4925" w:type="dxa"/>
                            <w:shd w:val="clear" w:color="auto" w:fill="auto"/>
                          </w:tcPr>
                          <w:p w14:paraId="04D57890" w14:textId="70146098" w:rsidR="00E0450C" w:rsidRPr="001D7F63" w:rsidRDefault="00E0450C" w:rsidP="001D7F63">
                            <w:pPr>
                              <w:spacing w:line="276" w:lineRule="auto"/>
                              <w:ind w:right="691"/>
                              <w:rPr>
                                <w:b w:val="0"/>
                              </w:rPr>
                            </w:pPr>
                          </w:p>
                        </w:tc>
                      </w:tr>
                      <w:tr w:rsidR="00E0450C" w14:paraId="32485FCB" w14:textId="77777777" w:rsidTr="004B043F">
                        <w:tc>
                          <w:tcPr>
                            <w:tcW w:w="5188" w:type="dxa"/>
                          </w:tcPr>
                          <w:p w14:paraId="4FC900A2" w14:textId="77777777" w:rsidR="00E0450C" w:rsidRPr="001D7F63" w:rsidRDefault="00E0450C" w:rsidP="001D7F63">
                            <w:pPr>
                              <w:spacing w:line="276" w:lineRule="auto"/>
                              <w:ind w:right="691"/>
                              <w:rPr>
                                <w:b w:val="0"/>
                              </w:rPr>
                            </w:pPr>
                          </w:p>
                        </w:tc>
                        <w:tc>
                          <w:tcPr>
                            <w:tcW w:w="4925" w:type="dxa"/>
                            <w:shd w:val="clear" w:color="auto" w:fill="auto"/>
                          </w:tcPr>
                          <w:p w14:paraId="7BA98B0D" w14:textId="70B0F58C" w:rsidR="00E0450C" w:rsidRPr="001D7F63" w:rsidRDefault="00E0450C" w:rsidP="001D7F63">
                            <w:pPr>
                              <w:spacing w:line="276" w:lineRule="auto"/>
                              <w:ind w:right="691"/>
                              <w:rPr>
                                <w:b w:val="0"/>
                              </w:rPr>
                            </w:pPr>
                          </w:p>
                        </w:tc>
                      </w:tr>
                      <w:tr w:rsidR="00E0450C" w14:paraId="2F17BF4A" w14:textId="77777777" w:rsidTr="004B043F">
                        <w:tc>
                          <w:tcPr>
                            <w:tcW w:w="5188" w:type="dxa"/>
                          </w:tcPr>
                          <w:p w14:paraId="037180C5" w14:textId="77777777" w:rsidR="00E0450C" w:rsidRPr="001D7F63" w:rsidRDefault="00E0450C" w:rsidP="001D7F63">
                            <w:pPr>
                              <w:spacing w:line="276" w:lineRule="auto"/>
                              <w:ind w:right="691"/>
                              <w:rPr>
                                <w:b w:val="0"/>
                              </w:rPr>
                            </w:pPr>
                          </w:p>
                        </w:tc>
                        <w:tc>
                          <w:tcPr>
                            <w:tcW w:w="4925" w:type="dxa"/>
                            <w:shd w:val="clear" w:color="auto" w:fill="auto"/>
                          </w:tcPr>
                          <w:p w14:paraId="1D8FC225" w14:textId="6D2A1B98" w:rsidR="00E0450C" w:rsidRPr="001D7F63" w:rsidRDefault="00E0450C" w:rsidP="001D7F63">
                            <w:pPr>
                              <w:spacing w:line="276" w:lineRule="auto"/>
                              <w:ind w:right="691"/>
                              <w:rPr>
                                <w:b w:val="0"/>
                              </w:rPr>
                            </w:pPr>
                          </w:p>
                        </w:tc>
                      </w:tr>
                      <w:tr w:rsidR="00E0450C" w14:paraId="7EB06517" w14:textId="77777777" w:rsidTr="004B043F">
                        <w:tc>
                          <w:tcPr>
                            <w:tcW w:w="5188" w:type="dxa"/>
                          </w:tcPr>
                          <w:p w14:paraId="3F2D9903" w14:textId="77777777" w:rsidR="00E0450C" w:rsidRPr="001D7F63" w:rsidRDefault="00E0450C" w:rsidP="001D7F63">
                            <w:pPr>
                              <w:spacing w:line="276" w:lineRule="auto"/>
                              <w:ind w:right="691"/>
                              <w:rPr>
                                <w:b w:val="0"/>
                              </w:rPr>
                            </w:pPr>
                          </w:p>
                        </w:tc>
                        <w:tc>
                          <w:tcPr>
                            <w:tcW w:w="4925" w:type="dxa"/>
                            <w:shd w:val="clear" w:color="auto" w:fill="auto"/>
                          </w:tcPr>
                          <w:p w14:paraId="3D12360D" w14:textId="3465C46F" w:rsidR="00E0450C" w:rsidRPr="001D7F63" w:rsidRDefault="00E0450C" w:rsidP="001D7F63">
                            <w:pPr>
                              <w:spacing w:line="276" w:lineRule="auto"/>
                              <w:ind w:right="691"/>
                              <w:rPr>
                                <w:b w:val="0"/>
                              </w:rPr>
                            </w:pPr>
                          </w:p>
                        </w:tc>
                      </w:tr>
                      <w:tr w:rsidR="00E0450C" w14:paraId="6C6055FE" w14:textId="77777777" w:rsidTr="004B043F">
                        <w:tc>
                          <w:tcPr>
                            <w:tcW w:w="5188" w:type="dxa"/>
                          </w:tcPr>
                          <w:p w14:paraId="521B0FA2" w14:textId="77777777" w:rsidR="00E0450C" w:rsidRPr="001D7F63" w:rsidRDefault="00E0450C" w:rsidP="001D7F63">
                            <w:pPr>
                              <w:spacing w:line="276" w:lineRule="auto"/>
                              <w:ind w:right="691"/>
                              <w:rPr>
                                <w:b w:val="0"/>
                              </w:rPr>
                            </w:pPr>
                          </w:p>
                        </w:tc>
                        <w:tc>
                          <w:tcPr>
                            <w:tcW w:w="4925" w:type="dxa"/>
                            <w:shd w:val="clear" w:color="auto" w:fill="auto"/>
                          </w:tcPr>
                          <w:p w14:paraId="5023116D" w14:textId="5353D4E4" w:rsidR="00E0450C" w:rsidRPr="001D7F63" w:rsidRDefault="00E0450C" w:rsidP="001D7F63">
                            <w:pPr>
                              <w:spacing w:line="276" w:lineRule="auto"/>
                              <w:ind w:right="691"/>
                              <w:rPr>
                                <w:b w:val="0"/>
                              </w:rPr>
                            </w:pPr>
                          </w:p>
                        </w:tc>
                      </w:tr>
                      <w:tr w:rsidR="00E0450C" w14:paraId="2DA43E37" w14:textId="77777777" w:rsidTr="004B043F">
                        <w:tc>
                          <w:tcPr>
                            <w:tcW w:w="5188" w:type="dxa"/>
                          </w:tcPr>
                          <w:p w14:paraId="209E11F8" w14:textId="77777777" w:rsidR="00E0450C" w:rsidRPr="001D7F63" w:rsidRDefault="00E0450C" w:rsidP="001D7F63">
                            <w:pPr>
                              <w:spacing w:line="276" w:lineRule="auto"/>
                              <w:ind w:right="691"/>
                              <w:rPr>
                                <w:b w:val="0"/>
                              </w:rPr>
                            </w:pPr>
                          </w:p>
                        </w:tc>
                        <w:tc>
                          <w:tcPr>
                            <w:tcW w:w="4925" w:type="dxa"/>
                            <w:shd w:val="clear" w:color="auto" w:fill="auto"/>
                          </w:tcPr>
                          <w:p w14:paraId="46CFD17B" w14:textId="7333ADC3" w:rsidR="00E0450C" w:rsidRPr="001D7F63" w:rsidRDefault="00E0450C" w:rsidP="001D7F63">
                            <w:pPr>
                              <w:spacing w:line="276" w:lineRule="auto"/>
                              <w:ind w:right="691"/>
                              <w:rPr>
                                <w:b w:val="0"/>
                              </w:rPr>
                            </w:pPr>
                          </w:p>
                        </w:tc>
                      </w:tr>
                      <w:tr w:rsidR="00E0450C" w14:paraId="6C287C66" w14:textId="77777777" w:rsidTr="004B043F">
                        <w:tc>
                          <w:tcPr>
                            <w:tcW w:w="5188" w:type="dxa"/>
                          </w:tcPr>
                          <w:p w14:paraId="64372C5C" w14:textId="77777777" w:rsidR="00E0450C" w:rsidRPr="001D7F63" w:rsidRDefault="00E0450C" w:rsidP="001D7F63">
                            <w:pPr>
                              <w:spacing w:line="276" w:lineRule="auto"/>
                              <w:ind w:right="691"/>
                              <w:rPr>
                                <w:b w:val="0"/>
                              </w:rPr>
                            </w:pPr>
                          </w:p>
                        </w:tc>
                        <w:tc>
                          <w:tcPr>
                            <w:tcW w:w="4925" w:type="dxa"/>
                            <w:shd w:val="clear" w:color="auto" w:fill="auto"/>
                          </w:tcPr>
                          <w:p w14:paraId="10F3985A" w14:textId="6B2421F2" w:rsidR="00E0450C" w:rsidRPr="001D7F63" w:rsidRDefault="00E0450C" w:rsidP="001D7F63">
                            <w:pPr>
                              <w:spacing w:line="276" w:lineRule="auto"/>
                              <w:ind w:right="691"/>
                              <w:rPr>
                                <w:b w:val="0"/>
                              </w:rPr>
                            </w:pPr>
                          </w:p>
                        </w:tc>
                      </w:tr>
                      <w:tr w:rsidR="00E0450C" w14:paraId="798E81E6" w14:textId="77777777" w:rsidTr="004B043F">
                        <w:tc>
                          <w:tcPr>
                            <w:tcW w:w="5188" w:type="dxa"/>
                          </w:tcPr>
                          <w:p w14:paraId="2980FF75" w14:textId="77777777" w:rsidR="00E0450C" w:rsidRPr="001D7F63" w:rsidRDefault="00E0450C" w:rsidP="001D7F63">
                            <w:pPr>
                              <w:spacing w:line="276" w:lineRule="auto"/>
                              <w:ind w:right="691"/>
                              <w:rPr>
                                <w:b w:val="0"/>
                              </w:rPr>
                            </w:pPr>
                          </w:p>
                        </w:tc>
                        <w:tc>
                          <w:tcPr>
                            <w:tcW w:w="4925" w:type="dxa"/>
                            <w:shd w:val="clear" w:color="auto" w:fill="auto"/>
                          </w:tcPr>
                          <w:p w14:paraId="68394EBC" w14:textId="33ADB18B" w:rsidR="00E0450C" w:rsidRPr="001D7F63" w:rsidRDefault="00E0450C" w:rsidP="001D7F63">
                            <w:pPr>
                              <w:spacing w:line="276" w:lineRule="auto"/>
                              <w:ind w:right="691"/>
                              <w:rPr>
                                <w:b w:val="0"/>
                              </w:rPr>
                            </w:pPr>
                          </w:p>
                        </w:tc>
                      </w:tr>
                      <w:tr w:rsidR="00E0450C" w14:paraId="685E3465" w14:textId="77777777" w:rsidTr="004B043F">
                        <w:tc>
                          <w:tcPr>
                            <w:tcW w:w="5188" w:type="dxa"/>
                          </w:tcPr>
                          <w:p w14:paraId="09F32163" w14:textId="77777777" w:rsidR="00E0450C" w:rsidRPr="001D7F63" w:rsidRDefault="00E0450C" w:rsidP="001D7F63">
                            <w:pPr>
                              <w:spacing w:line="276" w:lineRule="auto"/>
                              <w:ind w:right="691"/>
                              <w:rPr>
                                <w:b w:val="0"/>
                              </w:rPr>
                            </w:pPr>
                          </w:p>
                        </w:tc>
                        <w:tc>
                          <w:tcPr>
                            <w:tcW w:w="4925" w:type="dxa"/>
                            <w:shd w:val="clear" w:color="auto" w:fill="auto"/>
                          </w:tcPr>
                          <w:p w14:paraId="6B1A3B34" w14:textId="54D4FCCD" w:rsidR="00E0450C" w:rsidRPr="001D7F63" w:rsidRDefault="00E0450C" w:rsidP="001D7F63">
                            <w:pPr>
                              <w:spacing w:line="276" w:lineRule="auto"/>
                              <w:ind w:right="691"/>
                              <w:rPr>
                                <w:b w:val="0"/>
                              </w:rPr>
                            </w:pPr>
                          </w:p>
                        </w:tc>
                      </w:tr>
                      <w:tr w:rsidR="00E0450C" w14:paraId="6BB751E5" w14:textId="77777777" w:rsidTr="004B043F">
                        <w:tc>
                          <w:tcPr>
                            <w:tcW w:w="5188" w:type="dxa"/>
                          </w:tcPr>
                          <w:p w14:paraId="7A0F5F33" w14:textId="77777777" w:rsidR="00E0450C" w:rsidRPr="001D7F63" w:rsidRDefault="00E0450C" w:rsidP="001D7F63">
                            <w:pPr>
                              <w:spacing w:line="276" w:lineRule="auto"/>
                              <w:ind w:right="691"/>
                              <w:rPr>
                                <w:b w:val="0"/>
                              </w:rPr>
                            </w:pPr>
                          </w:p>
                        </w:tc>
                        <w:tc>
                          <w:tcPr>
                            <w:tcW w:w="4925" w:type="dxa"/>
                            <w:shd w:val="clear" w:color="auto" w:fill="auto"/>
                          </w:tcPr>
                          <w:p w14:paraId="010D064C" w14:textId="4F548F6E" w:rsidR="00E0450C" w:rsidRPr="001D7F63" w:rsidRDefault="00E0450C" w:rsidP="001D7F63">
                            <w:pPr>
                              <w:spacing w:line="276" w:lineRule="auto"/>
                              <w:ind w:right="691"/>
                              <w:rPr>
                                <w:b w:val="0"/>
                              </w:rPr>
                            </w:pPr>
                          </w:p>
                        </w:tc>
                      </w:tr>
                      <w:tr w:rsidR="00E0450C" w14:paraId="592DD010" w14:textId="77777777" w:rsidTr="004B043F">
                        <w:tc>
                          <w:tcPr>
                            <w:tcW w:w="5188" w:type="dxa"/>
                          </w:tcPr>
                          <w:p w14:paraId="12C4BC38" w14:textId="77777777" w:rsidR="00E0450C" w:rsidRDefault="00E0450C" w:rsidP="00A52BBA">
                            <w:pPr>
                              <w:rPr>
                                <w:b w:val="0"/>
                              </w:rPr>
                            </w:pPr>
                          </w:p>
                        </w:tc>
                        <w:tc>
                          <w:tcPr>
                            <w:tcW w:w="4925" w:type="dxa"/>
                            <w:shd w:val="clear" w:color="auto" w:fill="auto"/>
                          </w:tcPr>
                          <w:p w14:paraId="72CDB88C" w14:textId="3AC42B7A" w:rsidR="00E0450C" w:rsidRDefault="00E0450C" w:rsidP="00A52BBA">
                            <w:pPr>
                              <w:rPr>
                                <w:b w:val="0"/>
                              </w:rPr>
                            </w:pPr>
                          </w:p>
                        </w:tc>
                      </w:tr>
                    </w:tbl>
                    <w:p w14:paraId="4D93E3BB" w14:textId="77777777" w:rsidR="00E0450C" w:rsidRPr="00525F97" w:rsidRDefault="00E0450C" w:rsidP="00677664">
                      <w:pPr>
                        <w:spacing w:line="276" w:lineRule="auto"/>
                        <w:rPr>
                          <w:sz w:val="22"/>
                          <w:szCs w:val="22"/>
                        </w:rPr>
                      </w:pPr>
                    </w:p>
                  </w:txbxContent>
                </v:textbox>
                <w10:wrap type="through"/>
              </v:shape>
            </w:pict>
          </mc:Fallback>
        </mc:AlternateContent>
      </w:r>
    </w:p>
    <w:p w14:paraId="1E2CEDEB" w14:textId="4903C5C3" w:rsidR="00815B8D" w:rsidRDefault="00815B8D">
      <w:r>
        <w:rPr>
          <w:noProof/>
          <w:sz w:val="22"/>
          <w:szCs w:val="22"/>
        </w:rPr>
        <w:lastRenderedPageBreak/>
        <mc:AlternateContent>
          <mc:Choice Requires="wps">
            <w:drawing>
              <wp:anchor distT="0" distB="0" distL="114300" distR="114300" simplePos="0" relativeHeight="251843584" behindDoc="0" locked="0" layoutInCell="1" allowOverlap="1" wp14:anchorId="30C69405" wp14:editId="49BD8F75">
                <wp:simplePos x="0" y="0"/>
                <wp:positionH relativeFrom="column">
                  <wp:posOffset>-138545</wp:posOffset>
                </wp:positionH>
                <wp:positionV relativeFrom="paragraph">
                  <wp:posOffset>11141</wp:posOffset>
                </wp:positionV>
                <wp:extent cx="6480000" cy="9792000"/>
                <wp:effectExtent l="0" t="0" r="10160" b="12700"/>
                <wp:wrapThrough wrapText="bothSides">
                  <wp:wrapPolygon edited="0">
                    <wp:start x="0" y="0"/>
                    <wp:lineTo x="0" y="21600"/>
                    <wp:lineTo x="21592" y="21600"/>
                    <wp:lineTo x="21592" y="0"/>
                    <wp:lineTo x="0" y="0"/>
                  </wp:wrapPolygon>
                </wp:wrapThrough>
                <wp:docPr id="51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p w14:paraId="4DA81532" w14:textId="4E0D55E0" w:rsidR="00E0450C" w:rsidRPr="00670174" w:rsidRDefault="00E0450C" w:rsidP="00670174">
                            <w:pPr>
                              <w:jc w:val="center"/>
                              <w:rPr>
                                <w:bCs w:val="0"/>
                                <w:iCs/>
                                <w:sz w:val="24"/>
                                <w:szCs w:val="24"/>
                                <w:lang w:val="vi-VN"/>
                              </w:rPr>
                            </w:pPr>
                            <w:r w:rsidRPr="00670174">
                              <w:rPr>
                                <w:bCs w:val="0"/>
                                <w:iCs/>
                                <w:sz w:val="24"/>
                                <w:szCs w:val="24"/>
                                <w:lang w:val="vi-VN"/>
                              </w:rPr>
                              <w:t>Bài 3. CHUYỂN ĐỘNG THẲNG BIẾN ĐỔI ĐỀU.</w:t>
                            </w:r>
                          </w:p>
                          <w:tbl>
                            <w:tblPr>
                              <w:tblW w:w="10074"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2054"/>
                              <w:gridCol w:w="8064"/>
                            </w:tblGrid>
                            <w:tr w:rsidR="00E0450C" w14:paraId="33B5191F" w14:textId="77777777" w:rsidTr="004B043F">
                              <w:tc>
                                <w:tcPr>
                                  <w:tcW w:w="2052" w:type="dxa"/>
                                </w:tcPr>
                                <w:p w14:paraId="477C3F06" w14:textId="77777777" w:rsidR="00E0450C" w:rsidRDefault="00E0450C" w:rsidP="00A52BBA">
                                  <w:pPr>
                                    <w:rPr>
                                      <w:b w:val="0"/>
                                    </w:rPr>
                                  </w:pPr>
                                </w:p>
                              </w:tc>
                              <w:tc>
                                <w:tcPr>
                                  <w:tcW w:w="8022" w:type="dxa"/>
                                  <w:shd w:val="clear" w:color="auto" w:fill="auto"/>
                                </w:tcPr>
                                <w:p w14:paraId="4442048B" w14:textId="3790C256" w:rsidR="00E0450C" w:rsidRDefault="00E0450C" w:rsidP="00A52BBA">
                                  <w:pPr>
                                    <w:rPr>
                                      <w:b w:val="0"/>
                                    </w:rPr>
                                  </w:pPr>
                                </w:p>
                              </w:tc>
                            </w:tr>
                            <w:tr w:rsidR="00E0450C" w14:paraId="79BB1FD8" w14:textId="77777777" w:rsidTr="004B043F">
                              <w:tc>
                                <w:tcPr>
                                  <w:tcW w:w="10074" w:type="dxa"/>
                                  <w:gridSpan w:val="2"/>
                                </w:tcPr>
                                <w:p w14:paraId="4715406C" w14:textId="048AA499" w:rsidR="00E0450C" w:rsidRPr="009438E4" w:rsidRDefault="00E0450C" w:rsidP="008C4CDF">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15553CA3" w14:textId="77777777" w:rsidR="00E0450C" w:rsidRDefault="00E0450C" w:rsidP="008C4CDF">
                                  <w:pPr>
                                    <w:tabs>
                                      <w:tab w:val="left" w:pos="720"/>
                                    </w:tabs>
                                    <w:spacing w:line="276" w:lineRule="auto"/>
                                    <w:jc w:val="both"/>
                                    <w:rPr>
                                      <w:b w:val="0"/>
                                      <w:sz w:val="21"/>
                                      <w:szCs w:val="21"/>
                                    </w:rPr>
                                  </w:pPr>
                                  <w:r w:rsidRPr="00A30063">
                                    <w:rPr>
                                      <w:b w:val="0"/>
                                      <w:iCs/>
                                      <w:sz w:val="21"/>
                                      <w:szCs w:val="21"/>
                                    </w:rPr>
                                    <w:t xml:space="preserve">1. </w:t>
                                  </w:r>
                                  <w:r>
                                    <w:rPr>
                                      <w:b w:val="0"/>
                                      <w:iCs/>
                                      <w:sz w:val="21"/>
                                      <w:szCs w:val="21"/>
                                    </w:rPr>
                                    <w:t xml:space="preserve">Một chiếc xe chuyển động không đều trên một đường thẳng; lấy chiều chuyển động làm chiều dương. Nêu các cách để biết được tại một điểm M trên quỹ đạo, xe đang chuyển động nhanh hay </w:t>
                                  </w:r>
                                  <w:proofErr w:type="gramStart"/>
                                  <w:r>
                                    <w:rPr>
                                      <w:b w:val="0"/>
                                      <w:iCs/>
                                      <w:sz w:val="21"/>
                                      <w:szCs w:val="21"/>
                                    </w:rPr>
                                    <w:t xml:space="preserve">chậm </w:t>
                                  </w:r>
                                  <w:r w:rsidRPr="00A30063">
                                    <w:rPr>
                                      <w:b w:val="0"/>
                                      <w:iCs/>
                                      <w:sz w:val="21"/>
                                      <w:szCs w:val="21"/>
                                    </w:rPr>
                                    <w:t>?</w:t>
                                  </w:r>
                                  <w:proofErr w:type="gramEnd"/>
                                  <w:r w:rsidRPr="00A30063">
                                    <w:rPr>
                                      <w:b w:val="0"/>
                                      <w:iCs/>
                                      <w:sz w:val="21"/>
                                      <w:szCs w:val="21"/>
                                    </w:rPr>
                                    <w:t xml:space="preserve"> Em hiểu thế nào là vận tốc tức </w:t>
                                  </w:r>
                                  <w:proofErr w:type="gramStart"/>
                                  <w:r w:rsidRPr="00A30063">
                                    <w:rPr>
                                      <w:b w:val="0"/>
                                      <w:iCs/>
                                      <w:sz w:val="21"/>
                                      <w:szCs w:val="21"/>
                                    </w:rPr>
                                    <w:t>thời ?</w:t>
                                  </w:r>
                                  <w:proofErr w:type="gramEnd"/>
                                  <w:r w:rsidRPr="00A30063">
                                    <w:rPr>
                                      <w:b w:val="0"/>
                                      <w:iCs/>
                                      <w:sz w:val="21"/>
                                      <w:szCs w:val="21"/>
                                    </w:rPr>
                                    <w:t xml:space="preserve"> </w:t>
                                  </w:r>
                                  <w:r>
                                    <w:rPr>
                                      <w:b w:val="0"/>
                                      <w:sz w:val="21"/>
                                      <w:szCs w:val="21"/>
                                    </w:rPr>
                                    <w:t>T</w:t>
                                  </w:r>
                                  <w:r w:rsidRPr="00A30063">
                                    <w:rPr>
                                      <w:b w:val="0"/>
                                      <w:sz w:val="21"/>
                                      <w:szCs w:val="21"/>
                                    </w:rPr>
                                    <w:t xml:space="preserve">rả </w:t>
                                  </w:r>
                                  <w:proofErr w:type="gramStart"/>
                                  <w:r w:rsidRPr="00A30063">
                                    <w:rPr>
                                      <w:b w:val="0"/>
                                      <w:sz w:val="21"/>
                                      <w:szCs w:val="21"/>
                                    </w:rPr>
                                    <w:t>lời  C1</w:t>
                                  </w:r>
                                  <w:proofErr w:type="gramEnd"/>
                                  <w:r>
                                    <w:rPr>
                                      <w:b w:val="0"/>
                                      <w:sz w:val="21"/>
                                      <w:szCs w:val="21"/>
                                    </w:rPr>
                                    <w:t>/16SGK</w:t>
                                  </w:r>
                                  <w:r w:rsidRPr="00A30063">
                                    <w:rPr>
                                      <w:b w:val="0"/>
                                      <w:sz w:val="21"/>
                                      <w:szCs w:val="21"/>
                                    </w:rPr>
                                    <w:t>.</w:t>
                                  </w:r>
                                </w:p>
                                <w:p w14:paraId="0204050C" w14:textId="77777777" w:rsidR="00E0450C" w:rsidRDefault="00E0450C" w:rsidP="008C4CDF">
                                  <w:pPr>
                                    <w:tabs>
                                      <w:tab w:val="left" w:pos="720"/>
                                    </w:tabs>
                                    <w:spacing w:line="276" w:lineRule="auto"/>
                                    <w:jc w:val="both"/>
                                    <w:rPr>
                                      <w:b w:val="0"/>
                                      <w:sz w:val="21"/>
                                      <w:szCs w:val="21"/>
                                    </w:rPr>
                                  </w:pPr>
                                  <w:r>
                                    <w:rPr>
                                      <w:b w:val="0"/>
                                      <w:sz w:val="21"/>
                                      <w:szCs w:val="21"/>
                                    </w:rPr>
                                    <w:t xml:space="preserve">2. Muốn biểu diễn chuyển động của chiếc xe trên tại điểm M cả về hướng (phương, chiều) và tốc độ ta phải làm </w:t>
                                  </w:r>
                                  <w:proofErr w:type="gramStart"/>
                                  <w:r>
                                    <w:rPr>
                                      <w:b w:val="0"/>
                                      <w:sz w:val="21"/>
                                      <w:szCs w:val="21"/>
                                    </w:rPr>
                                    <w:t>gì ?</w:t>
                                  </w:r>
                                  <w:proofErr w:type="gramEnd"/>
                                </w:p>
                                <w:p w14:paraId="6F4249F0" w14:textId="77777777" w:rsidR="00E0450C" w:rsidRPr="00A30063" w:rsidRDefault="00E0450C" w:rsidP="008C4CDF">
                                  <w:pPr>
                                    <w:tabs>
                                      <w:tab w:val="left" w:pos="720"/>
                                    </w:tabs>
                                    <w:spacing w:line="276" w:lineRule="auto"/>
                                    <w:jc w:val="both"/>
                                    <w:rPr>
                                      <w:b w:val="0"/>
                                      <w:sz w:val="21"/>
                                      <w:szCs w:val="21"/>
                                    </w:rPr>
                                  </w:pPr>
                                  <w:r>
                                    <w:rPr>
                                      <w:b w:val="0"/>
                                      <w:sz w:val="21"/>
                                      <w:szCs w:val="21"/>
                                    </w:rPr>
                                    <w:t>3. Nêu định nghĩa và đặc điểm của vectơ vận tốc tức thời (điểm đặt, phương, chiều, độ lớn</w:t>
                                  </w:r>
                                  <w:proofErr w:type="gramStart"/>
                                  <w:r>
                                    <w:rPr>
                                      <w:b w:val="0"/>
                                      <w:sz w:val="21"/>
                                      <w:szCs w:val="21"/>
                                    </w:rPr>
                                    <w:t>) ?</w:t>
                                  </w:r>
                                  <w:proofErr w:type="gramEnd"/>
                                  <w:r>
                                    <w:rPr>
                                      <w:b w:val="0"/>
                                      <w:sz w:val="21"/>
                                      <w:szCs w:val="21"/>
                                    </w:rPr>
                                    <w:t xml:space="preserve"> </w:t>
                                  </w:r>
                                  <w:r w:rsidRPr="00A30063">
                                    <w:rPr>
                                      <w:b w:val="0"/>
                                      <w:sz w:val="21"/>
                                      <w:szCs w:val="21"/>
                                    </w:rPr>
                                    <w:t xml:space="preserve">Nêu đặc </w:t>
                                  </w:r>
                                  <w:r>
                                    <w:rPr>
                                      <w:b w:val="0"/>
                                      <w:sz w:val="21"/>
                                      <w:szCs w:val="21"/>
                                    </w:rPr>
                                    <w:t>điểm của vectơ vận tốc tức thời</w:t>
                                  </w:r>
                                  <w:r w:rsidRPr="00A30063">
                                    <w:rPr>
                                      <w:b w:val="0"/>
                                      <w:sz w:val="21"/>
                                      <w:szCs w:val="21"/>
                                    </w:rPr>
                                    <w:t xml:space="preserve"> của chuyển động </w:t>
                                  </w:r>
                                  <w:proofErr w:type="gramStart"/>
                                  <w:r w:rsidRPr="00A30063">
                                    <w:rPr>
                                      <w:b w:val="0"/>
                                      <w:sz w:val="21"/>
                                      <w:szCs w:val="21"/>
                                    </w:rPr>
                                    <w:t>thẳng ?</w:t>
                                  </w:r>
                                  <w:proofErr w:type="gramEnd"/>
                                  <w:r>
                                    <w:rPr>
                                      <w:b w:val="0"/>
                                      <w:sz w:val="21"/>
                                      <w:szCs w:val="21"/>
                                    </w:rPr>
                                    <w:t xml:space="preserve"> Hoàn thành yêu cầu C2/</w:t>
                                  </w:r>
                                  <w:proofErr w:type="gramStart"/>
                                  <w:r>
                                    <w:rPr>
                                      <w:b w:val="0"/>
                                      <w:sz w:val="21"/>
                                      <w:szCs w:val="21"/>
                                    </w:rPr>
                                    <w:t>17SGK ?</w:t>
                                  </w:r>
                                  <w:proofErr w:type="gramEnd"/>
                                </w:p>
                                <w:p w14:paraId="5D1B7F50" w14:textId="77777777" w:rsidR="00E0450C" w:rsidRPr="00A30063" w:rsidRDefault="00E0450C" w:rsidP="008C4CDF">
                                  <w:pPr>
                                    <w:tabs>
                                      <w:tab w:val="left" w:pos="720"/>
                                    </w:tabs>
                                    <w:spacing w:line="276" w:lineRule="auto"/>
                                    <w:jc w:val="both"/>
                                    <w:rPr>
                                      <w:b w:val="0"/>
                                      <w:sz w:val="21"/>
                                      <w:szCs w:val="21"/>
                                    </w:rPr>
                                  </w:pPr>
                                  <w:r>
                                    <w:rPr>
                                      <w:b w:val="0"/>
                                      <w:sz w:val="21"/>
                                      <w:szCs w:val="21"/>
                                    </w:rPr>
                                    <w:t xml:space="preserve">4. </w:t>
                                  </w:r>
                                  <w:r w:rsidRPr="00A30063">
                                    <w:rPr>
                                      <w:b w:val="0"/>
                                      <w:sz w:val="21"/>
                                      <w:szCs w:val="21"/>
                                    </w:rPr>
                                    <w:t xml:space="preserve">Em hiểu thế nào là chuyển động thẳng biến </w:t>
                                  </w:r>
                                  <w:proofErr w:type="gramStart"/>
                                  <w:r w:rsidRPr="00A30063">
                                    <w:rPr>
                                      <w:b w:val="0"/>
                                      <w:sz w:val="21"/>
                                      <w:szCs w:val="21"/>
                                    </w:rPr>
                                    <w:t>đổi ?</w:t>
                                  </w:r>
                                  <w:proofErr w:type="gramEnd"/>
                                  <w:r w:rsidRPr="00A30063">
                                    <w:rPr>
                                      <w:b w:val="0"/>
                                      <w:sz w:val="21"/>
                                      <w:szCs w:val="21"/>
                                    </w:rPr>
                                    <w:t xml:space="preserve"> Thế nào là chuyển động thẳng biến đổi </w:t>
                                  </w:r>
                                  <w:proofErr w:type="gramStart"/>
                                  <w:r w:rsidRPr="00A30063">
                                    <w:rPr>
                                      <w:b w:val="0"/>
                                      <w:sz w:val="21"/>
                                      <w:szCs w:val="21"/>
                                    </w:rPr>
                                    <w:t>đều ?</w:t>
                                  </w:r>
                                  <w:proofErr w:type="gramEnd"/>
                                  <w:r w:rsidRPr="00A30063">
                                    <w:rPr>
                                      <w:b w:val="0"/>
                                      <w:sz w:val="21"/>
                                      <w:szCs w:val="21"/>
                                    </w:rPr>
                                    <w:t xml:space="preserve"> Một vật chuyển động, ban đầu có vận tốc tăng dần đều theo thời gian, sau đó chuyển động chậm dần đều có được xem là chuyển động thẳng biến đổi đều </w:t>
                                  </w:r>
                                  <w:proofErr w:type="gramStart"/>
                                  <w:r w:rsidRPr="00A30063">
                                    <w:rPr>
                                      <w:b w:val="0"/>
                                      <w:sz w:val="21"/>
                                      <w:szCs w:val="21"/>
                                    </w:rPr>
                                    <w:t>không ?</w:t>
                                  </w:r>
                                  <w:proofErr w:type="gramEnd"/>
                                </w:p>
                                <w:p w14:paraId="02F00C0A" w14:textId="77777777" w:rsidR="00E0450C" w:rsidRPr="00A30063" w:rsidRDefault="00E0450C" w:rsidP="008C4CDF">
                                  <w:pPr>
                                    <w:tabs>
                                      <w:tab w:val="left" w:pos="720"/>
                                    </w:tabs>
                                    <w:spacing w:line="276" w:lineRule="auto"/>
                                    <w:jc w:val="both"/>
                                    <w:rPr>
                                      <w:b w:val="0"/>
                                      <w:iCs/>
                                      <w:sz w:val="21"/>
                                      <w:szCs w:val="21"/>
                                    </w:rPr>
                                  </w:pPr>
                                  <w:r>
                                    <w:rPr>
                                      <w:b w:val="0"/>
                                      <w:iCs/>
                                      <w:sz w:val="21"/>
                                      <w:szCs w:val="21"/>
                                    </w:rPr>
                                    <w:t xml:space="preserve">5. </w:t>
                                  </w:r>
                                  <w:r w:rsidRPr="00A30063">
                                    <w:rPr>
                                      <w:b w:val="0"/>
                                      <w:iCs/>
                                      <w:sz w:val="21"/>
                                      <w:szCs w:val="21"/>
                                    </w:rPr>
                                    <w:t xml:space="preserve">Thế nào là chuyển động thẳng nhanh dần đều; chuyển động thẳng chậm dần </w:t>
                                  </w:r>
                                  <w:proofErr w:type="gramStart"/>
                                  <w:r w:rsidRPr="00A30063">
                                    <w:rPr>
                                      <w:b w:val="0"/>
                                      <w:iCs/>
                                      <w:sz w:val="21"/>
                                      <w:szCs w:val="21"/>
                                    </w:rPr>
                                    <w:t>đều ?</w:t>
                                  </w:r>
                                  <w:proofErr w:type="gramEnd"/>
                                </w:p>
                                <w:p w14:paraId="4E0A854B" w14:textId="77777777" w:rsidR="00E0450C" w:rsidRDefault="00E0450C" w:rsidP="008C4CDF">
                                  <w:pPr>
                                    <w:tabs>
                                      <w:tab w:val="left" w:pos="294"/>
                                    </w:tabs>
                                    <w:spacing w:line="276" w:lineRule="auto"/>
                                    <w:jc w:val="both"/>
                                    <w:rPr>
                                      <w:b w:val="0"/>
                                      <w:sz w:val="21"/>
                                      <w:szCs w:val="21"/>
                                    </w:rPr>
                                  </w:pPr>
                                  <w:r>
                                    <w:rPr>
                                      <w:b w:val="0"/>
                                      <w:iCs/>
                                      <w:sz w:val="21"/>
                                      <w:szCs w:val="21"/>
                                    </w:rPr>
                                    <w:t xml:space="preserve">6. </w:t>
                                  </w:r>
                                  <w:r w:rsidRPr="00A30063">
                                    <w:rPr>
                                      <w:b w:val="0"/>
                                      <w:sz w:val="21"/>
                                      <w:szCs w:val="21"/>
                                    </w:rPr>
                                    <w:t xml:space="preserve">Xét hai chuyển động </w:t>
                                  </w:r>
                                  <w:proofErr w:type="gramStart"/>
                                  <w:r w:rsidRPr="00A30063">
                                    <w:rPr>
                                      <w:b w:val="0"/>
                                      <w:sz w:val="21"/>
                                      <w:szCs w:val="21"/>
                                    </w:rPr>
                                    <w:t>sau :</w:t>
                                  </w:r>
                                  <w:proofErr w:type="gramEnd"/>
                                  <w:r w:rsidRPr="00A30063">
                                    <w:rPr>
                                      <w:b w:val="0"/>
                                      <w:sz w:val="21"/>
                                      <w:szCs w:val="21"/>
                                    </w:rPr>
                                    <w:t xml:space="preserve"> Vật 1 : tại thời điểm t</w:t>
                                  </w:r>
                                  <w:r w:rsidRPr="00A30063">
                                    <w:rPr>
                                      <w:b w:val="0"/>
                                      <w:sz w:val="21"/>
                                      <w:szCs w:val="21"/>
                                      <w:vertAlign w:val="subscript"/>
                                    </w:rPr>
                                    <w:t>1</w:t>
                                  </w:r>
                                  <w:r w:rsidRPr="00A30063">
                                    <w:rPr>
                                      <w:b w:val="0"/>
                                      <w:sz w:val="21"/>
                                      <w:szCs w:val="21"/>
                                    </w:rPr>
                                    <w:t xml:space="preserve"> = 2s có vận tốc v</w:t>
                                  </w:r>
                                  <w:r w:rsidRPr="00A30063">
                                    <w:rPr>
                                      <w:b w:val="0"/>
                                      <w:sz w:val="21"/>
                                      <w:szCs w:val="21"/>
                                      <w:vertAlign w:val="subscript"/>
                                    </w:rPr>
                                    <w:t>1</w:t>
                                  </w:r>
                                  <w:r w:rsidRPr="00A30063">
                                    <w:rPr>
                                      <w:b w:val="0"/>
                                      <w:sz w:val="21"/>
                                      <w:szCs w:val="21"/>
                                    </w:rPr>
                                    <w:t xml:space="preserve"> = 2m/s ; tại thời điểm t</w:t>
                                  </w:r>
                                  <w:r w:rsidRPr="00A30063">
                                    <w:rPr>
                                      <w:b w:val="0"/>
                                      <w:sz w:val="21"/>
                                      <w:szCs w:val="21"/>
                                      <w:vertAlign w:val="subscript"/>
                                    </w:rPr>
                                    <w:t>2</w:t>
                                  </w:r>
                                  <w:r w:rsidRPr="00A30063">
                                    <w:rPr>
                                      <w:b w:val="0"/>
                                      <w:sz w:val="21"/>
                                      <w:szCs w:val="21"/>
                                    </w:rPr>
                                    <w:t xml:space="preserve"> = 8s có vận tốc v</w:t>
                                  </w:r>
                                  <w:r w:rsidRPr="00A30063">
                                    <w:rPr>
                                      <w:b w:val="0"/>
                                      <w:sz w:val="21"/>
                                      <w:szCs w:val="21"/>
                                      <w:vertAlign w:val="subscript"/>
                                    </w:rPr>
                                    <w:t>2</w:t>
                                  </w:r>
                                  <w:r w:rsidRPr="00A30063">
                                    <w:rPr>
                                      <w:b w:val="0"/>
                                      <w:sz w:val="21"/>
                                      <w:szCs w:val="21"/>
                                    </w:rPr>
                                    <w:t xml:space="preserve"> = 14m/s. Vật 2 : tại thời điểm t</w:t>
                                  </w:r>
                                  <w:r w:rsidRPr="00A30063">
                                    <w:rPr>
                                      <w:b w:val="0"/>
                                      <w:sz w:val="21"/>
                                      <w:szCs w:val="21"/>
                                      <w:vertAlign w:val="subscript"/>
                                    </w:rPr>
                                    <w:t>1</w:t>
                                  </w:r>
                                  <w:r w:rsidRPr="00A30063">
                                    <w:rPr>
                                      <w:b w:val="0"/>
                                      <w:sz w:val="21"/>
                                      <w:szCs w:val="21"/>
                                    </w:rPr>
                                    <w:t xml:space="preserve"> = 3s có vận tốc v</w:t>
                                  </w:r>
                                  <w:r w:rsidRPr="00A30063">
                                    <w:rPr>
                                      <w:b w:val="0"/>
                                      <w:sz w:val="21"/>
                                      <w:szCs w:val="21"/>
                                      <w:vertAlign w:val="subscript"/>
                                    </w:rPr>
                                    <w:t>1</w:t>
                                  </w:r>
                                  <w:r w:rsidRPr="00A30063">
                                    <w:rPr>
                                      <w:b w:val="0"/>
                                      <w:sz w:val="21"/>
                                      <w:szCs w:val="21"/>
                                    </w:rPr>
                                    <w:t xml:space="preserve"> = 2m/s ; tại thời điểm t</w:t>
                                  </w:r>
                                  <w:r w:rsidRPr="00A30063">
                                    <w:rPr>
                                      <w:b w:val="0"/>
                                      <w:sz w:val="21"/>
                                      <w:szCs w:val="21"/>
                                      <w:vertAlign w:val="subscript"/>
                                    </w:rPr>
                                    <w:t>2</w:t>
                                  </w:r>
                                  <w:r w:rsidRPr="00A30063">
                                    <w:rPr>
                                      <w:b w:val="0"/>
                                      <w:sz w:val="21"/>
                                      <w:szCs w:val="21"/>
                                    </w:rPr>
                                    <w:t xml:space="preserve"> = 8s có vận tốc v</w:t>
                                  </w:r>
                                  <w:r w:rsidRPr="00A30063">
                                    <w:rPr>
                                      <w:b w:val="0"/>
                                      <w:sz w:val="21"/>
                                      <w:szCs w:val="21"/>
                                      <w:vertAlign w:val="subscript"/>
                                    </w:rPr>
                                    <w:t>2</w:t>
                                  </w:r>
                                  <w:r w:rsidRPr="00A30063">
                                    <w:rPr>
                                      <w:b w:val="0"/>
                                      <w:sz w:val="21"/>
                                      <w:szCs w:val="21"/>
                                    </w:rPr>
                                    <w:t xml:space="preserve"> = 17m/s. Hỏi vật nào có sự thay đổi vận tốc nhanh hơn. Nêu cách thức </w:t>
                                  </w:r>
                                  <w:proofErr w:type="gramStart"/>
                                  <w:r w:rsidRPr="00A30063">
                                    <w:rPr>
                                      <w:b w:val="0"/>
                                      <w:sz w:val="21"/>
                                      <w:szCs w:val="21"/>
                                    </w:rPr>
                                    <w:t>tính ?</w:t>
                                  </w:r>
                                  <w:proofErr w:type="gramEnd"/>
                                  <w:r w:rsidRPr="009E61C4">
                                    <w:rPr>
                                      <w:b w:val="0"/>
                                      <w:sz w:val="21"/>
                                      <w:szCs w:val="21"/>
                                    </w:rPr>
                                    <w:t xml:space="preserve"> </w:t>
                                  </w:r>
                                  <w:r>
                                    <w:rPr>
                                      <w:b w:val="0"/>
                                      <w:sz w:val="21"/>
                                      <w:szCs w:val="21"/>
                                    </w:rPr>
                                    <w:t xml:space="preserve">Xây dựng một khái niệm đặc trưng cho sự tăng (giảm) nhanh hay chậm của vận </w:t>
                                  </w:r>
                                  <w:proofErr w:type="gramStart"/>
                                  <w:r>
                                    <w:rPr>
                                      <w:b w:val="0"/>
                                      <w:sz w:val="21"/>
                                      <w:szCs w:val="21"/>
                                    </w:rPr>
                                    <w:t>tốc ?</w:t>
                                  </w:r>
                                  <w:proofErr w:type="gramEnd"/>
                                </w:p>
                                <w:p w14:paraId="72F35398" w14:textId="28399EA9" w:rsidR="00E0450C" w:rsidRDefault="00E0450C" w:rsidP="008C4CDF">
                                  <w:pPr>
                                    <w:tabs>
                                      <w:tab w:val="left" w:pos="294"/>
                                    </w:tabs>
                                    <w:spacing w:line="276" w:lineRule="auto"/>
                                    <w:jc w:val="both"/>
                                    <w:rPr>
                                      <w:b w:val="0"/>
                                      <w:sz w:val="21"/>
                                      <w:szCs w:val="21"/>
                                    </w:rPr>
                                  </w:pPr>
                                  <w:r>
                                    <w:rPr>
                                      <w:b w:val="0"/>
                                      <w:sz w:val="21"/>
                                      <w:szCs w:val="21"/>
                                    </w:rPr>
                                    <w:t>7. (Thảo luận nhóm. Trình bày trước ở bảng phụ) Cho hai chuyển động trên trục Ox được biểu diễn bằng hình vẽ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6"/>
                                    <w:gridCol w:w="4946"/>
                                  </w:tblGrid>
                                  <w:tr w:rsidR="00E0450C" w:rsidRPr="00B92E62" w14:paraId="568A320B" w14:textId="77777777" w:rsidTr="00EC6F4E">
                                    <w:tc>
                                      <w:tcPr>
                                        <w:tcW w:w="5258" w:type="dxa"/>
                                        <w:shd w:val="clear" w:color="auto" w:fill="auto"/>
                                      </w:tcPr>
                                      <w:p w14:paraId="59FC4EAC" w14:textId="77777777" w:rsidR="00E0450C" w:rsidRPr="00B92E62" w:rsidRDefault="00E0450C" w:rsidP="008C4CDF">
                                        <w:pPr>
                                          <w:tabs>
                                            <w:tab w:val="left" w:pos="294"/>
                                          </w:tabs>
                                          <w:spacing w:line="276" w:lineRule="auto"/>
                                          <w:jc w:val="center"/>
                                          <w:rPr>
                                            <w:sz w:val="21"/>
                                            <w:szCs w:val="21"/>
                                          </w:rPr>
                                        </w:pPr>
                                        <w:r w:rsidRPr="00B92E62">
                                          <w:rPr>
                                            <w:sz w:val="21"/>
                                            <w:szCs w:val="21"/>
                                          </w:rPr>
                                          <w:t>Chuyển động 1</w:t>
                                        </w:r>
                                      </w:p>
                                    </w:tc>
                                    <w:tc>
                                      <w:tcPr>
                                        <w:tcW w:w="5259" w:type="dxa"/>
                                        <w:shd w:val="clear" w:color="auto" w:fill="auto"/>
                                      </w:tcPr>
                                      <w:p w14:paraId="3F6310D9" w14:textId="77777777" w:rsidR="00E0450C" w:rsidRPr="00B92E62" w:rsidRDefault="00E0450C" w:rsidP="008C4CDF">
                                        <w:pPr>
                                          <w:tabs>
                                            <w:tab w:val="left" w:pos="294"/>
                                          </w:tabs>
                                          <w:spacing w:line="276" w:lineRule="auto"/>
                                          <w:jc w:val="center"/>
                                          <w:rPr>
                                            <w:sz w:val="21"/>
                                            <w:szCs w:val="21"/>
                                          </w:rPr>
                                        </w:pPr>
                                        <w:r w:rsidRPr="00B92E62">
                                          <w:rPr>
                                            <w:sz w:val="21"/>
                                            <w:szCs w:val="21"/>
                                          </w:rPr>
                                          <w:t>Chuyển động 2</w:t>
                                        </w:r>
                                      </w:p>
                                    </w:tc>
                                  </w:tr>
                                </w:tbl>
                                <w:p w14:paraId="789B1AA7" w14:textId="09FB96C3" w:rsidR="00E0450C" w:rsidRPr="008C4CDF" w:rsidRDefault="00E0450C" w:rsidP="008C4CDF">
                                  <w:pPr>
                                    <w:tabs>
                                      <w:tab w:val="left" w:pos="294"/>
                                    </w:tabs>
                                    <w:spacing w:line="276" w:lineRule="auto"/>
                                    <w:jc w:val="both"/>
                                    <w:rPr>
                                      <w:b w:val="0"/>
                                    </w:rPr>
                                  </w:pPr>
                                  <w:r w:rsidRPr="00B92E62">
                                    <w:rPr>
                                      <w:b w:val="0"/>
                                    </w:rPr>
                                    <w:t xml:space="preserve"> </w:t>
                                  </w:r>
                                  <w:r>
                                    <w:rPr>
                                      <w:b w:val="0"/>
                                      <w:lang w:val="vi-VN"/>
                                    </w:rPr>
                                    <w:t xml:space="preserve">        </w:t>
                                  </w:r>
                                  <w:r w:rsidRPr="00B92E62">
                                    <w:rPr>
                                      <w:b w:val="0"/>
                                    </w:rPr>
                                    <w:t xml:space="preserve">  </w:t>
                                  </w:r>
                                  <w:r w:rsidR="000A6FF3" w:rsidRPr="000A6FF3">
                                    <w:rPr>
                                      <w:b w:val="0"/>
                                      <w:noProof/>
                                      <w:position w:val="-10"/>
                                      <w:sz w:val="21"/>
                                      <w:szCs w:val="21"/>
                                    </w:rPr>
                                    <w:object w:dxaOrig="244" w:dyaOrig="302" w14:anchorId="70BFF356">
                                      <v:shape id="_x0000_i1027" type="#_x0000_t75" alt="" style="width:12.75pt;height:15.75pt;mso-width-percent:0;mso-height-percent:0;mso-width-percent:0;mso-height-percent:0" o:ole="">
                                        <v:imagedata r:id="rId18" o:title=""/>
                                      </v:shape>
                                      <o:OLEObject Type="Embed" ProgID="Equation.DSMT4" ShapeID="_x0000_i1027" DrawAspect="Content" ObjectID="_1691503374" r:id="rId19"/>
                                    </w:object>
                                  </w:r>
                                  <w:r w:rsidRPr="00B92E62">
                                    <w:rPr>
                                      <w:b w:val="0"/>
                                      <w:sz w:val="21"/>
                                      <w:szCs w:val="21"/>
                                    </w:rPr>
                                    <w:t xml:space="preserve">                           </w:t>
                                  </w:r>
                                  <w:r w:rsidR="000A6FF3" w:rsidRPr="000A6FF3">
                                    <w:rPr>
                                      <w:b w:val="0"/>
                                      <w:noProof/>
                                      <w:position w:val="-4"/>
                                      <w:sz w:val="21"/>
                                      <w:szCs w:val="21"/>
                                    </w:rPr>
                                    <w:object w:dxaOrig="187" w:dyaOrig="244" w14:anchorId="78408741">
                                      <v:shape id="_x0000_i1028" type="#_x0000_t75" alt="" style="width:10.5pt;height:12.75pt;mso-width-percent:0;mso-height-percent:0;mso-width-percent:0;mso-height-percent:0" o:ole="">
                                        <v:imagedata r:id="rId20" o:title=""/>
                                      </v:shape>
                                      <o:OLEObject Type="Embed" ProgID="Equation.DSMT4" ShapeID="_x0000_i1028" DrawAspect="Content" ObjectID="_1691503375" r:id="rId21"/>
                                    </w:object>
                                  </w:r>
                                  <w:r w:rsidRPr="00B92E62">
                                    <w:rPr>
                                      <w:b w:val="0"/>
                                    </w:rPr>
                                    <w:t xml:space="preserve">             </w:t>
                                  </w:r>
                                  <w:r>
                                    <w:rPr>
                                      <w:b w:val="0"/>
                                      <w:lang w:val="vi-VN"/>
                                    </w:rPr>
                                    <w:t xml:space="preserve">                                  </w:t>
                                  </w:r>
                                  <w:r w:rsidRPr="00B92E62">
                                    <w:rPr>
                                      <w:b w:val="0"/>
                                    </w:rPr>
                                    <w:t xml:space="preserve">  </w:t>
                                  </w:r>
                                  <w:r w:rsidR="000A6FF3" w:rsidRPr="000A6FF3">
                                    <w:rPr>
                                      <w:b w:val="0"/>
                                      <w:noProof/>
                                      <w:position w:val="-10"/>
                                      <w:sz w:val="21"/>
                                      <w:szCs w:val="21"/>
                                    </w:rPr>
                                    <w:object w:dxaOrig="244" w:dyaOrig="302" w14:anchorId="5419B4DA">
                                      <v:shape id="_x0000_i1029" type="#_x0000_t75" alt="" style="width:12.75pt;height:15.75pt;mso-width-percent:0;mso-height-percent:0;mso-width-percent:0;mso-height-percent:0" o:ole="">
                                        <v:imagedata r:id="rId18" o:title=""/>
                                      </v:shape>
                                      <o:OLEObject Type="Embed" ProgID="Equation.DSMT4" ShapeID="_x0000_i1029" DrawAspect="Content" ObjectID="_1691503376" r:id="rId22"/>
                                    </w:object>
                                  </w:r>
                                  <w:r w:rsidRPr="00B92E62">
                                    <w:rPr>
                                      <w:b w:val="0"/>
                                      <w:sz w:val="21"/>
                                      <w:szCs w:val="21"/>
                                    </w:rPr>
                                    <w:t xml:space="preserve">                           </w:t>
                                  </w:r>
                                  <w:r w:rsidR="000A6FF3" w:rsidRPr="000A6FF3">
                                    <w:rPr>
                                      <w:b w:val="0"/>
                                      <w:noProof/>
                                      <w:position w:val="-4"/>
                                      <w:sz w:val="21"/>
                                      <w:szCs w:val="21"/>
                                    </w:rPr>
                                    <w:object w:dxaOrig="187" w:dyaOrig="244" w14:anchorId="2C23C61F">
                                      <v:shape id="_x0000_i1030" type="#_x0000_t75" alt="" style="width:10.5pt;height:12.75pt;mso-width-percent:0;mso-height-percent:0;mso-width-percent:0;mso-height-percent:0" o:ole="">
                                        <v:imagedata r:id="rId20" o:title=""/>
                                      </v:shape>
                                      <o:OLEObject Type="Embed" ProgID="Equation.DSMT4" ShapeID="_x0000_i1030" DrawAspect="Content" ObjectID="_1691503377" r:id="rId23"/>
                                    </w:object>
                                  </w:r>
                                </w:p>
                                <w:p w14:paraId="0683CC73" w14:textId="77777777" w:rsidR="00E0450C" w:rsidRDefault="00E0450C" w:rsidP="008C4CDF">
                                  <w:pPr>
                                    <w:tabs>
                                      <w:tab w:val="left" w:pos="294"/>
                                    </w:tabs>
                                    <w:spacing w:line="192" w:lineRule="auto"/>
                                    <w:jc w:val="both"/>
                                    <w:rPr>
                                      <w:b w:val="0"/>
                                      <w:sz w:val="21"/>
                                      <w:szCs w:val="21"/>
                                    </w:rPr>
                                  </w:pPr>
                                  <w:r>
                                    <w:rPr>
                                      <w:noProof/>
                                    </w:rPr>
                                    <w:drawing>
                                      <wp:inline distT="0" distB="0" distL="0" distR="0" wp14:anchorId="151403C9" wp14:editId="74685D01">
                                        <wp:extent cx="6287770" cy="173182"/>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t="2" b="22298"/>
                                                <a:stretch/>
                                              </pic:blipFill>
                                              <pic:spPr bwMode="auto">
                                                <a:xfrm>
                                                  <a:off x="0" y="0"/>
                                                  <a:ext cx="6287770" cy="173182"/>
                                                </a:xfrm>
                                                <a:prstGeom prst="rect">
                                                  <a:avLst/>
                                                </a:prstGeom>
                                                <a:ln>
                                                  <a:noFill/>
                                                </a:ln>
                                                <a:extLst>
                                                  <a:ext uri="{53640926-AAD7-44D8-BBD7-CCE9431645EC}">
                                                    <a14:shadowObscured xmlns:a14="http://schemas.microsoft.com/office/drawing/2010/main"/>
                                                  </a:ext>
                                                </a:extLst>
                                              </pic:spPr>
                                            </pic:pic>
                                          </a:graphicData>
                                        </a:graphic>
                                      </wp:inline>
                                    </w:drawing>
                                  </w:r>
                                </w:p>
                                <w:p w14:paraId="496A318C" w14:textId="77777777" w:rsidR="00E0450C" w:rsidRPr="00FE0557" w:rsidRDefault="00E0450C" w:rsidP="008C4CDF">
                                  <w:pPr>
                                    <w:tabs>
                                      <w:tab w:val="left" w:pos="294"/>
                                    </w:tabs>
                                    <w:spacing w:line="192" w:lineRule="auto"/>
                                    <w:jc w:val="both"/>
                                    <w:rPr>
                                      <w:b w:val="0"/>
                                      <w:sz w:val="21"/>
                                      <w:szCs w:val="21"/>
                                    </w:rPr>
                                  </w:pPr>
                                  <w:r w:rsidRPr="00B92E62">
                                    <w:rPr>
                                      <w:b w:val="0"/>
                                      <w:sz w:val="21"/>
                                      <w:szCs w:val="21"/>
                                    </w:rPr>
                                    <w:t>O                                                                                   x</w:t>
                                  </w:r>
                                  <w:r>
                                    <w:rPr>
                                      <w:b w:val="0"/>
                                      <w:sz w:val="21"/>
                                      <w:szCs w:val="21"/>
                                    </w:rPr>
                                    <w:t xml:space="preserve"> </w:t>
                                  </w:r>
                                  <w:r>
                                    <w:rPr>
                                      <w:b w:val="0"/>
                                      <w:sz w:val="21"/>
                                      <w:szCs w:val="21"/>
                                      <w:lang w:val="vi-VN"/>
                                    </w:rPr>
                                    <w:t xml:space="preserve">          </w:t>
                                  </w:r>
                                  <w:r w:rsidRPr="00B92E62">
                                    <w:rPr>
                                      <w:b w:val="0"/>
                                      <w:sz w:val="21"/>
                                      <w:szCs w:val="21"/>
                                    </w:rPr>
                                    <w:t>O                                                                                   x</w:t>
                                  </w:r>
                                  <w:r>
                                    <w:rPr>
                                      <w:b w:val="0"/>
                                      <w:sz w:val="21"/>
                                      <w:szCs w:val="21"/>
                                    </w:rPr>
                                    <w:t xml:space="preserve"> </w:t>
                                  </w:r>
                                </w:p>
                                <w:p w14:paraId="04A867CB" w14:textId="24115EAF" w:rsidR="00E0450C" w:rsidRPr="008C4CDF" w:rsidRDefault="00E0450C" w:rsidP="008C4CDF">
                                  <w:pPr>
                                    <w:tabs>
                                      <w:tab w:val="left" w:pos="294"/>
                                    </w:tabs>
                                    <w:spacing w:line="192" w:lineRule="auto"/>
                                    <w:jc w:val="both"/>
                                    <w:rPr>
                                      <w:b w:val="0"/>
                                      <w:sz w:val="21"/>
                                      <w:szCs w:val="21"/>
                                      <w:lang w:val="vi-VN"/>
                                    </w:rPr>
                                  </w:pPr>
                                </w:p>
                                <w:p w14:paraId="6C5E1175" w14:textId="3A7A573A" w:rsidR="00E0450C" w:rsidRDefault="00E0450C" w:rsidP="008C4CDF">
                                  <w:pPr>
                                    <w:tabs>
                                      <w:tab w:val="left" w:pos="720"/>
                                    </w:tabs>
                                    <w:spacing w:line="276" w:lineRule="auto"/>
                                    <w:jc w:val="both"/>
                                    <w:rPr>
                                      <w:b w:val="0"/>
                                      <w:sz w:val="21"/>
                                      <w:szCs w:val="21"/>
                                    </w:rPr>
                                  </w:pPr>
                                  <w:r>
                                    <w:rPr>
                                      <w:b w:val="0"/>
                                      <w:sz w:val="21"/>
                                      <w:szCs w:val="21"/>
                                    </w:rPr>
                                    <w:t xml:space="preserve">+ </w:t>
                                  </w:r>
                                  <w:r w:rsidR="000A6FF3" w:rsidRPr="000A6FF3">
                                    <w:rPr>
                                      <w:b w:val="0"/>
                                      <w:noProof/>
                                      <w:position w:val="-10"/>
                                      <w:sz w:val="21"/>
                                      <w:szCs w:val="21"/>
                                    </w:rPr>
                                    <w:object w:dxaOrig="446" w:dyaOrig="302" w14:anchorId="58C5F280">
                                      <v:shape id="_x0000_i1031" type="#_x0000_t75" alt="" style="width:22.5pt;height:15.75pt;mso-width-percent:0;mso-height-percent:0;mso-width-percent:0;mso-height-percent:0" o:ole="">
                                        <v:imagedata r:id="rId25" o:title=""/>
                                      </v:shape>
                                      <o:OLEObject Type="Embed" ProgID="Equation.DSMT4" ShapeID="_x0000_i1031" DrawAspect="Content" ObjectID="_1691503378" r:id="rId26"/>
                                    </w:object>
                                  </w:r>
                                  <w:r>
                                    <w:rPr>
                                      <w:b w:val="0"/>
                                      <w:sz w:val="21"/>
                                      <w:szCs w:val="21"/>
                                    </w:rPr>
                                    <w:t xml:space="preserve"> </w:t>
                                  </w:r>
                                  <w:proofErr w:type="gramStart"/>
                                  <w:r>
                                    <w:rPr>
                                      <w:b w:val="0"/>
                                      <w:sz w:val="21"/>
                                      <w:szCs w:val="21"/>
                                    </w:rPr>
                                    <w:t>lần</w:t>
                                  </w:r>
                                  <w:proofErr w:type="gramEnd"/>
                                  <w:r>
                                    <w:rPr>
                                      <w:b w:val="0"/>
                                      <w:sz w:val="21"/>
                                      <w:szCs w:val="21"/>
                                    </w:rPr>
                                    <w:t xml:space="preserve"> lượt là vận tốc của vật tại thời điểm t</w:t>
                                  </w:r>
                                  <w:r>
                                    <w:rPr>
                                      <w:b w:val="0"/>
                                      <w:sz w:val="21"/>
                                      <w:szCs w:val="21"/>
                                      <w:vertAlign w:val="subscript"/>
                                    </w:rPr>
                                    <w:t>o</w:t>
                                  </w:r>
                                  <w:r>
                                    <w:rPr>
                                      <w:b w:val="0"/>
                                      <w:sz w:val="21"/>
                                      <w:szCs w:val="21"/>
                                    </w:rPr>
                                    <w:t>, t. Hãy cho biết đặc điểm của hai chuyển động trên ?</w:t>
                                  </w:r>
                                </w:p>
                                <w:p w14:paraId="0DFC806C" w14:textId="5EC5D478" w:rsidR="00E0450C" w:rsidRDefault="00E0450C" w:rsidP="008C4CDF">
                                  <w:pPr>
                                    <w:tabs>
                                      <w:tab w:val="left" w:pos="720"/>
                                    </w:tabs>
                                    <w:spacing w:line="276" w:lineRule="auto"/>
                                    <w:jc w:val="both"/>
                                    <w:rPr>
                                      <w:b w:val="0"/>
                                      <w:sz w:val="21"/>
                                      <w:szCs w:val="21"/>
                                    </w:rPr>
                                  </w:pPr>
                                  <w:r>
                                    <w:rPr>
                                      <w:b w:val="0"/>
                                      <w:sz w:val="21"/>
                                      <w:szCs w:val="21"/>
                                    </w:rPr>
                                    <w:t xml:space="preserve">+ Vectơ gia tốc là đại lượng đặc trưng cho sự biến thiên nhanh hay chậm của vận tốc. </w:t>
                                  </w:r>
                                  <w:r>
                                    <w:rPr>
                                      <w:b w:val="0"/>
                                      <w:sz w:val="21"/>
                                      <w:szCs w:val="21"/>
                                      <w:lang w:val="vi-VN"/>
                                    </w:rPr>
                                    <w:t xml:space="preserve"> </w:t>
                                  </w:r>
                                  <w:r w:rsidR="000A6FF3" w:rsidRPr="000A6FF3">
                                    <w:rPr>
                                      <w:b w:val="0"/>
                                      <w:noProof/>
                                      <w:position w:val="-30"/>
                                      <w:sz w:val="21"/>
                                      <w:szCs w:val="21"/>
                                    </w:rPr>
                                    <w:object w:dxaOrig="1540" w:dyaOrig="662" w14:anchorId="04C7442F">
                                      <v:shape id="_x0000_i1032" type="#_x0000_t75" alt="" style="width:77.25pt;height:32.25pt;mso-width-percent:0;mso-height-percent:0;mso-width-percent:0;mso-height-percent:0" o:ole="">
                                        <v:imagedata r:id="rId27" o:title=""/>
                                      </v:shape>
                                      <o:OLEObject Type="Embed" ProgID="Equation.DSMT4" ShapeID="_x0000_i1032" DrawAspect="Content" ObjectID="_1691503379" r:id="rId28"/>
                                    </w:object>
                                  </w:r>
                                  <w:r>
                                    <w:rPr>
                                      <w:b w:val="0"/>
                                      <w:sz w:val="21"/>
                                      <w:szCs w:val="21"/>
                                    </w:rPr>
                                    <w:t>. (*)</w:t>
                                  </w:r>
                                </w:p>
                                <w:p w14:paraId="718D1D05" w14:textId="63C423D1" w:rsidR="00E0450C" w:rsidRDefault="00E0450C" w:rsidP="008C4CDF">
                                  <w:pPr>
                                    <w:tabs>
                                      <w:tab w:val="left" w:pos="720"/>
                                    </w:tabs>
                                    <w:spacing w:line="276" w:lineRule="auto"/>
                                    <w:jc w:val="both"/>
                                    <w:rPr>
                                      <w:b w:val="0"/>
                                      <w:iCs/>
                                      <w:sz w:val="21"/>
                                      <w:szCs w:val="21"/>
                                    </w:rPr>
                                  </w:pPr>
                                  <w:r>
                                    <w:rPr>
                                      <w:b w:val="0"/>
                                      <w:sz w:val="21"/>
                                      <w:szCs w:val="21"/>
                                    </w:rPr>
                                    <w:t xml:space="preserve">+ Dùng kiến thức toán học về phép trừ vectơ xác định </w:t>
                                  </w:r>
                                  <w:proofErr w:type="gramStart"/>
                                  <w:r>
                                    <w:rPr>
                                      <w:b w:val="0"/>
                                      <w:sz w:val="21"/>
                                      <w:szCs w:val="21"/>
                                    </w:rPr>
                                    <w:t xml:space="preserve">vectơ </w:t>
                                  </w:r>
                                  <w:proofErr w:type="gramEnd"/>
                                  <w:r w:rsidR="000A6FF3" w:rsidRPr="000A6FF3">
                                    <w:rPr>
                                      <w:b w:val="0"/>
                                      <w:noProof/>
                                      <w:position w:val="-4"/>
                                      <w:sz w:val="21"/>
                                      <w:szCs w:val="21"/>
                                    </w:rPr>
                                    <w:object w:dxaOrig="316" w:dyaOrig="244" w14:anchorId="405CE300">
                                      <v:shape id="_x0000_i1033" type="#_x0000_t75" alt="" style="width:18pt;height:12.75pt;mso-width-percent:0;mso-height-percent:0;mso-width-percent:0;mso-height-percent:0" o:ole="">
                                        <v:imagedata r:id="rId29" o:title=""/>
                                      </v:shape>
                                      <o:OLEObject Type="Embed" ProgID="Equation.DSMT4" ShapeID="_x0000_i1033" DrawAspect="Content" ObjectID="_1691503380" r:id="rId30"/>
                                    </w:object>
                                  </w:r>
                                  <w:r>
                                    <w:rPr>
                                      <w:b w:val="0"/>
                                      <w:sz w:val="21"/>
                                      <w:szCs w:val="21"/>
                                    </w:rPr>
                                    <w:t>, từ đó suy ra đặc điểm của vect</w:t>
                                  </w:r>
                                  <w:r>
                                    <w:rPr>
                                      <w:b w:val="0"/>
                                      <w:iCs/>
                                      <w:sz w:val="21"/>
                                      <w:szCs w:val="21"/>
                                    </w:rPr>
                                    <w:t>ơ gia tốc trong hai chuyển động trên.</w:t>
                                  </w:r>
                                  <w:r>
                                    <w:rPr>
                                      <w:b w:val="0"/>
                                      <w:iCs/>
                                      <w:sz w:val="21"/>
                                      <w:szCs w:val="21"/>
                                      <w:lang w:val="vi-VN"/>
                                    </w:rPr>
                                    <w:t xml:space="preserve">                </w:t>
                                  </w:r>
                                  <w:r>
                                    <w:rPr>
                                      <w:b w:val="0"/>
                                      <w:iCs/>
                                      <w:sz w:val="21"/>
                                      <w:szCs w:val="21"/>
                                    </w:rPr>
                                    <w:t xml:space="preserve">+ Nêu đặc điểm của </w:t>
                                  </w:r>
                                  <w:r w:rsidRPr="00A30063">
                                    <w:rPr>
                                      <w:b w:val="0"/>
                                      <w:iCs/>
                                      <w:sz w:val="21"/>
                                      <w:szCs w:val="21"/>
                                    </w:rPr>
                                    <w:t xml:space="preserve">vectơ gia tốc trong chuyển động thẳng biến đổi </w:t>
                                  </w:r>
                                  <w:proofErr w:type="gramStart"/>
                                  <w:r w:rsidRPr="00A30063">
                                    <w:rPr>
                                      <w:b w:val="0"/>
                                      <w:iCs/>
                                      <w:sz w:val="21"/>
                                      <w:szCs w:val="21"/>
                                    </w:rPr>
                                    <w:t>đều ?</w:t>
                                  </w:r>
                                  <w:proofErr w:type="gramEnd"/>
                                </w:p>
                                <w:p w14:paraId="4D9F4AE4" w14:textId="77777777" w:rsidR="00E0450C" w:rsidRDefault="00E0450C" w:rsidP="008C4CDF">
                                  <w:pPr>
                                    <w:tabs>
                                      <w:tab w:val="left" w:pos="294"/>
                                    </w:tabs>
                                    <w:spacing w:line="276" w:lineRule="auto"/>
                                    <w:jc w:val="both"/>
                                    <w:rPr>
                                      <w:b w:val="0"/>
                                      <w:sz w:val="21"/>
                                      <w:szCs w:val="21"/>
                                    </w:rPr>
                                  </w:pPr>
                                  <w:r>
                                    <w:rPr>
                                      <w:b w:val="0"/>
                                      <w:iCs/>
                                      <w:sz w:val="21"/>
                                      <w:szCs w:val="21"/>
                                    </w:rPr>
                                    <w:t xml:space="preserve">8. Từ công thức tính độ lớn của gia tốc, </w:t>
                                  </w:r>
                                  <w:r>
                                    <w:rPr>
                                      <w:b w:val="0"/>
                                      <w:sz w:val="21"/>
                                      <w:szCs w:val="21"/>
                                    </w:rPr>
                                    <w:t>x</w:t>
                                  </w:r>
                                  <w:r w:rsidRPr="00A30063">
                                    <w:rPr>
                                      <w:b w:val="0"/>
                                      <w:sz w:val="21"/>
                                      <w:szCs w:val="21"/>
                                    </w:rPr>
                                    <w:t xml:space="preserve">ây dựng biểu thức thể hiện sự biến đổi vận tốc theo thời </w:t>
                                  </w:r>
                                  <w:proofErr w:type="gramStart"/>
                                  <w:r w:rsidRPr="00A30063">
                                    <w:rPr>
                                      <w:b w:val="0"/>
                                      <w:sz w:val="21"/>
                                      <w:szCs w:val="21"/>
                                    </w:rPr>
                                    <w:t>gian ?</w:t>
                                  </w:r>
                                  <w:proofErr w:type="gramEnd"/>
                                  <w:r w:rsidRPr="00A30063">
                                    <w:rPr>
                                      <w:b w:val="0"/>
                                      <w:sz w:val="21"/>
                                      <w:szCs w:val="21"/>
                                    </w:rPr>
                                    <w:t xml:space="preserve"> </w:t>
                                  </w:r>
                                </w:p>
                                <w:p w14:paraId="7308F341" w14:textId="77777777" w:rsidR="00E0450C" w:rsidRDefault="00E0450C" w:rsidP="008C4CDF">
                                  <w:pPr>
                                    <w:tabs>
                                      <w:tab w:val="left" w:pos="294"/>
                                    </w:tabs>
                                    <w:spacing w:line="276" w:lineRule="auto"/>
                                    <w:jc w:val="both"/>
                                    <w:rPr>
                                      <w:b w:val="0"/>
                                      <w:sz w:val="21"/>
                                      <w:szCs w:val="21"/>
                                    </w:rPr>
                                  </w:pPr>
                                  <w:r>
                                    <w:rPr>
                                      <w:b w:val="0"/>
                                      <w:sz w:val="21"/>
                                      <w:szCs w:val="21"/>
                                    </w:rPr>
                                    <w:t xml:space="preserve">9. </w:t>
                                  </w:r>
                                  <w:r w:rsidRPr="00A30063">
                                    <w:rPr>
                                      <w:b w:val="0"/>
                                      <w:sz w:val="21"/>
                                      <w:szCs w:val="21"/>
                                    </w:rPr>
                                    <w:t>Vận tốc trong chuyển động thẳng nhanh dần đều</w:t>
                                  </w:r>
                                  <w:r>
                                    <w:rPr>
                                      <w:b w:val="0"/>
                                      <w:sz w:val="21"/>
                                      <w:szCs w:val="21"/>
                                    </w:rPr>
                                    <w:t>, chậm dần đều có đặc điểm gì (phụ thuộc vào t như thế nào</w:t>
                                  </w:r>
                                  <w:proofErr w:type="gramStart"/>
                                  <w:r>
                                    <w:rPr>
                                      <w:b w:val="0"/>
                                      <w:sz w:val="21"/>
                                      <w:szCs w:val="21"/>
                                    </w:rPr>
                                    <w:t>) ?</w:t>
                                  </w:r>
                                  <w:proofErr w:type="gramEnd"/>
                                  <w:r>
                                    <w:rPr>
                                      <w:b w:val="0"/>
                                      <w:sz w:val="21"/>
                                      <w:szCs w:val="21"/>
                                    </w:rPr>
                                    <w:t xml:space="preserve"> Đồ thị vận tốc – thời gian của chuyển động thẳng biến đổi đều có dạng như thế </w:t>
                                  </w:r>
                                  <w:proofErr w:type="gramStart"/>
                                  <w:r>
                                    <w:rPr>
                                      <w:b w:val="0"/>
                                      <w:sz w:val="21"/>
                                      <w:szCs w:val="21"/>
                                    </w:rPr>
                                    <w:t>nào ?</w:t>
                                  </w:r>
                                  <w:proofErr w:type="gramEnd"/>
                                  <w:r>
                                    <w:rPr>
                                      <w:b w:val="0"/>
                                      <w:sz w:val="21"/>
                                      <w:szCs w:val="21"/>
                                    </w:rPr>
                                    <w:t xml:space="preserve"> Hoàn thành yêu cầu C3/</w:t>
                                  </w:r>
                                  <w:proofErr w:type="gramStart"/>
                                  <w:r>
                                    <w:rPr>
                                      <w:b w:val="0"/>
                                      <w:sz w:val="21"/>
                                      <w:szCs w:val="21"/>
                                    </w:rPr>
                                    <w:t>19SGK ?</w:t>
                                  </w:r>
                                  <w:proofErr w:type="gramEnd"/>
                                </w:p>
                                <w:p w14:paraId="3968EA11" w14:textId="77777777" w:rsidR="00E0450C" w:rsidRDefault="00E0450C" w:rsidP="008C4CDF">
                                  <w:pPr>
                                    <w:tabs>
                                      <w:tab w:val="left" w:pos="294"/>
                                    </w:tabs>
                                    <w:spacing w:line="276" w:lineRule="auto"/>
                                    <w:jc w:val="both"/>
                                    <w:rPr>
                                      <w:b w:val="0"/>
                                      <w:sz w:val="21"/>
                                      <w:szCs w:val="21"/>
                                    </w:rPr>
                                  </w:pPr>
                                  <w:r>
                                    <w:rPr>
                                      <w:b w:val="0"/>
                                      <w:sz w:val="21"/>
                                      <w:szCs w:val="21"/>
                                    </w:rPr>
                                    <w:t>10. Nêu công thức tính tốc độ trung bình trong chuyển động thẳng biến đổi đều (tên các đại lượng có trong công thức</w:t>
                                  </w:r>
                                  <w:proofErr w:type="gramStart"/>
                                  <w:r>
                                    <w:rPr>
                                      <w:b w:val="0"/>
                                      <w:sz w:val="21"/>
                                      <w:szCs w:val="21"/>
                                    </w:rPr>
                                    <w:t>) ?</w:t>
                                  </w:r>
                                  <w:proofErr w:type="gramEnd"/>
                                  <w:r>
                                    <w:rPr>
                                      <w:b w:val="0"/>
                                      <w:sz w:val="21"/>
                                      <w:szCs w:val="21"/>
                                    </w:rPr>
                                    <w:t xml:space="preserve"> Xây dựng công thức tính quãng đường đi được trong chuyển động thẳng biến đổi </w:t>
                                  </w:r>
                                  <w:proofErr w:type="gramStart"/>
                                  <w:r>
                                    <w:rPr>
                                      <w:b w:val="0"/>
                                      <w:sz w:val="21"/>
                                      <w:szCs w:val="21"/>
                                    </w:rPr>
                                    <w:t>đều ?</w:t>
                                  </w:r>
                                  <w:proofErr w:type="gramEnd"/>
                                </w:p>
                                <w:p w14:paraId="08E865EC" w14:textId="77777777" w:rsidR="00E0450C" w:rsidRDefault="00E0450C" w:rsidP="008C4CDF">
                                  <w:pPr>
                                    <w:tabs>
                                      <w:tab w:val="left" w:pos="294"/>
                                    </w:tabs>
                                    <w:spacing w:line="276" w:lineRule="auto"/>
                                    <w:jc w:val="both"/>
                                    <w:rPr>
                                      <w:b w:val="0"/>
                                      <w:sz w:val="21"/>
                                      <w:szCs w:val="21"/>
                                    </w:rPr>
                                  </w:pPr>
                                  <w:r>
                                    <w:rPr>
                                      <w:b w:val="0"/>
                                      <w:sz w:val="21"/>
                                      <w:szCs w:val="21"/>
                                    </w:rPr>
                                    <w:t xml:space="preserve">11. Xây dựng công thức liên hệ giữa gia tốc, vận tốc và quãng đường đi được trong chuyển động thẳng biến đổi </w:t>
                                  </w:r>
                                  <w:proofErr w:type="gramStart"/>
                                  <w:r>
                                    <w:rPr>
                                      <w:b w:val="0"/>
                                      <w:sz w:val="21"/>
                                      <w:szCs w:val="21"/>
                                    </w:rPr>
                                    <w:t>đều ?</w:t>
                                  </w:r>
                                  <w:proofErr w:type="gramEnd"/>
                                  <w:r>
                                    <w:rPr>
                                      <w:b w:val="0"/>
                                      <w:sz w:val="21"/>
                                      <w:szCs w:val="21"/>
                                    </w:rPr>
                                    <w:t xml:space="preserve"> </w:t>
                                  </w:r>
                                </w:p>
                                <w:p w14:paraId="569AB6BF" w14:textId="77777777" w:rsidR="00E0450C" w:rsidRDefault="00E0450C" w:rsidP="008C4CDF">
                                  <w:pPr>
                                    <w:tabs>
                                      <w:tab w:val="left" w:pos="294"/>
                                    </w:tabs>
                                    <w:spacing w:line="276" w:lineRule="auto"/>
                                    <w:jc w:val="both"/>
                                    <w:rPr>
                                      <w:b w:val="0"/>
                                      <w:sz w:val="21"/>
                                      <w:szCs w:val="21"/>
                                    </w:rPr>
                                  </w:pPr>
                                  <w:r>
                                    <w:rPr>
                                      <w:b w:val="0"/>
                                      <w:sz w:val="21"/>
                                      <w:szCs w:val="21"/>
                                    </w:rPr>
                                    <w:t xml:space="preserve">12. Tương tự cách xây dựng phương trình chuyển động thẳng đều, hãy xây dựng phương trình chuyển động của chuyển động thẳng biến đổi </w:t>
                                  </w:r>
                                  <w:proofErr w:type="gramStart"/>
                                  <w:r>
                                    <w:rPr>
                                      <w:b w:val="0"/>
                                      <w:sz w:val="21"/>
                                      <w:szCs w:val="21"/>
                                    </w:rPr>
                                    <w:t>đều ?</w:t>
                                  </w:r>
                                  <w:proofErr w:type="gramEnd"/>
                                  <w:r>
                                    <w:rPr>
                                      <w:b w:val="0"/>
                                      <w:sz w:val="21"/>
                                      <w:szCs w:val="21"/>
                                    </w:rPr>
                                    <w:t xml:space="preserve"> </w:t>
                                  </w:r>
                                </w:p>
                                <w:p w14:paraId="22ED9E01" w14:textId="3AED55EF" w:rsidR="00E0450C" w:rsidRDefault="00E0450C" w:rsidP="008C4CDF">
                                  <w:pPr>
                                    <w:tabs>
                                      <w:tab w:val="left" w:pos="294"/>
                                    </w:tabs>
                                    <w:spacing w:line="276" w:lineRule="auto"/>
                                    <w:jc w:val="both"/>
                                    <w:rPr>
                                      <w:b w:val="0"/>
                                      <w:sz w:val="21"/>
                                      <w:szCs w:val="21"/>
                                    </w:rPr>
                                  </w:pPr>
                                  <w:r>
                                    <w:rPr>
                                      <w:b w:val="0"/>
                                      <w:sz w:val="21"/>
                                      <w:szCs w:val="21"/>
                                    </w:rPr>
                                    <w:t xml:space="preserve">13. Viết phương trình chuyển động của chuyển động thẳng biến đổi </w:t>
                                  </w:r>
                                  <w:proofErr w:type="gramStart"/>
                                  <w:r>
                                    <w:rPr>
                                      <w:b w:val="0"/>
                                      <w:sz w:val="21"/>
                                      <w:szCs w:val="21"/>
                                    </w:rPr>
                                    <w:t>đều ?</w:t>
                                  </w:r>
                                  <w:proofErr w:type="gramEnd"/>
                                  <w:r>
                                    <w:rPr>
                                      <w:b w:val="0"/>
                                      <w:sz w:val="21"/>
                                      <w:szCs w:val="21"/>
                                    </w:rPr>
                                    <w:t xml:space="preserve"> Giải thích các đại lượng có trong phương </w:t>
                                  </w:r>
                                  <w:proofErr w:type="gramStart"/>
                                  <w:r>
                                    <w:rPr>
                                      <w:b w:val="0"/>
                                      <w:sz w:val="21"/>
                                      <w:szCs w:val="21"/>
                                    </w:rPr>
                                    <w:t>trình ?</w:t>
                                  </w:r>
                                  <w:proofErr w:type="gramEnd"/>
                                  <w:r>
                                    <w:rPr>
                                      <w:b w:val="0"/>
                                      <w:sz w:val="21"/>
                                      <w:szCs w:val="21"/>
                                      <w:lang w:val="vi-VN"/>
                                    </w:rPr>
                                    <w:t xml:space="preserve">                    </w:t>
                                  </w:r>
                                  <w:r>
                                    <w:rPr>
                                      <w:b w:val="0"/>
                                      <w:sz w:val="21"/>
                                      <w:szCs w:val="21"/>
                                    </w:rPr>
                                    <w:t xml:space="preserve">14. Hoàn thành các yêu cầu C4, C5, C6, C7, </w:t>
                                  </w:r>
                                  <w:proofErr w:type="gramStart"/>
                                  <w:r>
                                    <w:rPr>
                                      <w:b w:val="0"/>
                                      <w:sz w:val="21"/>
                                      <w:szCs w:val="21"/>
                                    </w:rPr>
                                    <w:t>C8 ?</w:t>
                                  </w:r>
                                  <w:proofErr w:type="gramEnd"/>
                                </w:p>
                                <w:p w14:paraId="10D347A3" w14:textId="77777777" w:rsidR="00E0450C" w:rsidRPr="0037628F" w:rsidRDefault="00E0450C" w:rsidP="008C4CDF">
                                  <w:pPr>
                                    <w:rPr>
                                      <w:sz w:val="12"/>
                                      <w:szCs w:val="12"/>
                                    </w:rPr>
                                  </w:pPr>
                                </w:p>
                                <w:p w14:paraId="45917ED2" w14:textId="146FDF55" w:rsidR="00E0450C" w:rsidRDefault="00E0450C" w:rsidP="008C4CDF">
                                  <w:pPr>
                                    <w:rPr>
                                      <w:b w:val="0"/>
                                    </w:rPr>
                                  </w:pPr>
                                  <w:r>
                                    <w:rPr>
                                      <w:sz w:val="22"/>
                                      <w:szCs w:val="22"/>
                                    </w:rPr>
                                    <w:t>II</w:t>
                                  </w:r>
                                  <w:r w:rsidRPr="000F33D3">
                                    <w:rPr>
                                      <w:sz w:val="22"/>
                                      <w:szCs w:val="22"/>
                                    </w:rPr>
                                    <w:t>.</w:t>
                                  </w:r>
                                  <w:r>
                                    <w:rPr>
                                      <w:sz w:val="22"/>
                                      <w:szCs w:val="22"/>
                                    </w:rPr>
                                    <w:t xml:space="preserve"> PHIẾU GHI BÀI.</w:t>
                                  </w:r>
                                  <w:r>
                                    <w:rPr>
                                      <w:sz w:val="22"/>
                                      <w:szCs w:val="22"/>
                                    </w:rPr>
                                    <w:tab/>
                                  </w:r>
                                </w:p>
                              </w:tc>
                            </w:tr>
                            <w:tr w:rsidR="00E0450C" w14:paraId="0E7E769A" w14:textId="77777777" w:rsidTr="004B043F">
                              <w:tc>
                                <w:tcPr>
                                  <w:tcW w:w="2052" w:type="dxa"/>
                                </w:tcPr>
                                <w:p w14:paraId="1A9FE6F5" w14:textId="77777777" w:rsidR="00E0450C" w:rsidRPr="001D7F63" w:rsidRDefault="00E0450C" w:rsidP="001D7F63">
                                  <w:pPr>
                                    <w:spacing w:line="276" w:lineRule="auto"/>
                                    <w:rPr>
                                      <w:b w:val="0"/>
                                    </w:rPr>
                                  </w:pPr>
                                </w:p>
                              </w:tc>
                              <w:tc>
                                <w:tcPr>
                                  <w:tcW w:w="8022" w:type="dxa"/>
                                  <w:shd w:val="clear" w:color="auto" w:fill="auto"/>
                                </w:tcPr>
                                <w:p w14:paraId="1AC18E58" w14:textId="068AEC82" w:rsidR="00E0450C" w:rsidRDefault="00E0450C" w:rsidP="009E5B17">
                                  <w:pPr>
                                    <w:rPr>
                                      <w:b w:val="0"/>
                                    </w:rPr>
                                  </w:pPr>
                                  <w:r w:rsidRPr="000F33D3">
                                    <w:rPr>
                                      <w:b w:val="0"/>
                                      <w:sz w:val="24"/>
                                      <w:szCs w:val="24"/>
                                    </w:rPr>
                                    <w:t>.</w:t>
                                  </w:r>
                                  <w:r w:rsidRPr="00001B30">
                                    <w:rPr>
                                      <w:sz w:val="22"/>
                                      <w:szCs w:val="22"/>
                                    </w:rPr>
                                    <w:t>1.</w:t>
                                  </w:r>
                                  <w:r w:rsidRPr="00001B30">
                                    <w:rPr>
                                      <w:b w:val="0"/>
                                      <w:sz w:val="22"/>
                                      <w:szCs w:val="22"/>
                                    </w:rPr>
                                    <w:t xml:space="preserve"> </w:t>
                                  </w:r>
                                  <w:r>
                                    <w:rPr>
                                      <w:sz w:val="22"/>
                                      <w:szCs w:val="22"/>
                                      <w:u w:val="single"/>
                                    </w:rPr>
                                    <w:t>Vectơ vận tốc tức thời</w:t>
                                  </w:r>
                                  <w:r w:rsidRPr="00001B30">
                                    <w:rPr>
                                      <w:sz w:val="22"/>
                                      <w:szCs w:val="22"/>
                                      <w:u w:val="single"/>
                                    </w:rPr>
                                    <w:t>.</w:t>
                                  </w:r>
                                </w:p>
                              </w:tc>
                            </w:tr>
                            <w:tr w:rsidR="00E0450C" w14:paraId="0E65598A" w14:textId="77777777" w:rsidTr="004B043F">
                              <w:tc>
                                <w:tcPr>
                                  <w:tcW w:w="2052" w:type="dxa"/>
                                </w:tcPr>
                                <w:p w14:paraId="643609AB" w14:textId="77777777" w:rsidR="00E0450C" w:rsidRPr="001D7F63" w:rsidRDefault="00E0450C" w:rsidP="001D7F63">
                                  <w:pPr>
                                    <w:spacing w:line="276" w:lineRule="auto"/>
                                    <w:rPr>
                                      <w:b w:val="0"/>
                                    </w:rPr>
                                  </w:pPr>
                                </w:p>
                              </w:tc>
                              <w:tc>
                                <w:tcPr>
                                  <w:tcW w:w="8022" w:type="dxa"/>
                                  <w:shd w:val="clear" w:color="auto" w:fill="auto"/>
                                </w:tcPr>
                                <w:p w14:paraId="2498A101" w14:textId="2E87B9F4" w:rsidR="00E0450C" w:rsidRDefault="00E0450C" w:rsidP="009E5B17">
                                  <w:pPr>
                                    <w:rPr>
                                      <w:b w:val="0"/>
                                    </w:rPr>
                                  </w:pPr>
                                  <w:r w:rsidRPr="00E83662">
                                    <w:rPr>
                                      <w:b w:val="0"/>
                                    </w:rPr>
                                    <w:t xml:space="preserve">. </w:t>
                                  </w:r>
                                  <w:r>
                                    <w:rPr>
                                      <w:b w:val="0"/>
                                      <w:sz w:val="22"/>
                                      <w:szCs w:val="22"/>
                                    </w:rPr>
                                    <w:t xml:space="preserve">+ Vận tốc của vật tại một vị trí hay một thời điểm nào đó gọi là  </w:t>
                                  </w:r>
                                </w:p>
                              </w:tc>
                            </w:tr>
                            <w:tr w:rsidR="00E0450C" w14:paraId="73D25ABE" w14:textId="77777777" w:rsidTr="004B043F">
                              <w:tc>
                                <w:tcPr>
                                  <w:tcW w:w="2052" w:type="dxa"/>
                                </w:tcPr>
                                <w:p w14:paraId="79674733" w14:textId="77777777" w:rsidR="00E0450C" w:rsidRPr="001D7F63" w:rsidRDefault="00E0450C" w:rsidP="001D7F63">
                                  <w:pPr>
                                    <w:spacing w:line="276" w:lineRule="auto"/>
                                    <w:rPr>
                                      <w:b w:val="0"/>
                                    </w:rPr>
                                  </w:pPr>
                                </w:p>
                              </w:tc>
                              <w:tc>
                                <w:tcPr>
                                  <w:tcW w:w="8022" w:type="dxa"/>
                                  <w:shd w:val="clear" w:color="auto" w:fill="auto"/>
                                </w:tcPr>
                                <w:p w14:paraId="6128C31F" w14:textId="69F624CC" w:rsidR="00E0450C" w:rsidRDefault="00E0450C" w:rsidP="009E5B17">
                                  <w:pPr>
                                    <w:rPr>
                                      <w:b w:val="0"/>
                                    </w:rPr>
                                  </w:pPr>
                                  <w:r w:rsidRPr="00E83662">
                                    <w:rPr>
                                      <w:b w:val="0"/>
                                    </w:rPr>
                                    <w:t xml:space="preserve">. </w:t>
                                  </w:r>
                                  <w:r>
                                    <w:rPr>
                                      <w:b w:val="0"/>
                                      <w:sz w:val="22"/>
                                      <w:szCs w:val="22"/>
                                    </w:rPr>
                                    <w:t>+</w:t>
                                  </w:r>
                                  <w:r w:rsidRPr="00001B30">
                                    <w:rPr>
                                      <w:b w:val="0"/>
                                      <w:sz w:val="22"/>
                                      <w:szCs w:val="22"/>
                                    </w:rPr>
                                    <w:t xml:space="preserve"> </w:t>
                                  </w:r>
                                  <w:r>
                                    <w:rPr>
                                      <w:b w:val="0"/>
                                      <w:sz w:val="22"/>
                                      <w:szCs w:val="22"/>
                                    </w:rPr>
                                    <w:t>Vectơ vận tốc tức thời đặc trưng cho</w:t>
                                  </w:r>
                                </w:p>
                              </w:tc>
                            </w:tr>
                            <w:tr w:rsidR="00E0450C" w14:paraId="65BB28DA" w14:textId="77777777" w:rsidTr="004B043F">
                              <w:tc>
                                <w:tcPr>
                                  <w:tcW w:w="2052" w:type="dxa"/>
                                </w:tcPr>
                                <w:p w14:paraId="339EE996" w14:textId="77777777" w:rsidR="00E0450C" w:rsidRPr="001D7F63" w:rsidRDefault="00E0450C" w:rsidP="001D7F63">
                                  <w:pPr>
                                    <w:spacing w:line="276" w:lineRule="auto"/>
                                    <w:rPr>
                                      <w:b w:val="0"/>
                                    </w:rPr>
                                  </w:pPr>
                                </w:p>
                              </w:tc>
                              <w:tc>
                                <w:tcPr>
                                  <w:tcW w:w="8022" w:type="dxa"/>
                                  <w:shd w:val="clear" w:color="auto" w:fill="auto"/>
                                </w:tcPr>
                                <w:p w14:paraId="7273F642" w14:textId="77777777" w:rsidR="00E0450C" w:rsidRPr="00E83662" w:rsidRDefault="00E0450C" w:rsidP="009E5B17">
                                  <w:pPr>
                                    <w:rPr>
                                      <w:b w:val="0"/>
                                    </w:rPr>
                                  </w:pPr>
                                </w:p>
                              </w:tc>
                            </w:tr>
                            <w:tr w:rsidR="00E0450C" w14:paraId="03FEFE83" w14:textId="77777777" w:rsidTr="004B043F">
                              <w:tc>
                                <w:tcPr>
                                  <w:tcW w:w="2052" w:type="dxa"/>
                                </w:tcPr>
                                <w:p w14:paraId="0999AC1B" w14:textId="77777777" w:rsidR="00E0450C" w:rsidRPr="001D7F63" w:rsidRDefault="00E0450C" w:rsidP="001D7F63">
                                  <w:pPr>
                                    <w:spacing w:line="276" w:lineRule="auto"/>
                                    <w:rPr>
                                      <w:b w:val="0"/>
                                    </w:rPr>
                                  </w:pPr>
                                </w:p>
                              </w:tc>
                              <w:tc>
                                <w:tcPr>
                                  <w:tcW w:w="8022" w:type="dxa"/>
                                  <w:shd w:val="clear" w:color="auto" w:fill="auto"/>
                                </w:tcPr>
                                <w:p w14:paraId="67F02D19" w14:textId="0A235C54" w:rsidR="00E0450C" w:rsidRDefault="00E0450C" w:rsidP="009E5B17">
                                  <w:pPr>
                                    <w:rPr>
                                      <w:b w:val="0"/>
                                    </w:rPr>
                                  </w:pPr>
                                  <w:r w:rsidRPr="00E83662">
                                    <w:rPr>
                                      <w:b w:val="0"/>
                                    </w:rPr>
                                    <w:t>.</w:t>
                                  </w:r>
                                  <w:r w:rsidRPr="00001B30">
                                    <w:rPr>
                                      <w:b w:val="0"/>
                                      <w:sz w:val="22"/>
                                      <w:szCs w:val="22"/>
                                    </w:rPr>
                                    <w:t xml:space="preserve"> </w:t>
                                  </w:r>
                                  <w:r>
                                    <w:rPr>
                                      <w:b w:val="0"/>
                                      <w:sz w:val="22"/>
                                      <w:szCs w:val="22"/>
                                    </w:rPr>
                                    <w:t xml:space="preserve">* Đặc điểm của vectơ vận tốc tức thời : </w:t>
                                  </w:r>
                                </w:p>
                              </w:tc>
                            </w:tr>
                            <w:tr w:rsidR="00E0450C" w14:paraId="2AE538CE" w14:textId="77777777" w:rsidTr="004B043F">
                              <w:tc>
                                <w:tcPr>
                                  <w:tcW w:w="2052" w:type="dxa"/>
                                </w:tcPr>
                                <w:p w14:paraId="3D145DBD" w14:textId="77777777" w:rsidR="00E0450C" w:rsidRPr="001D7F63" w:rsidRDefault="00E0450C" w:rsidP="001D7F63">
                                  <w:pPr>
                                    <w:spacing w:line="276" w:lineRule="auto"/>
                                    <w:rPr>
                                      <w:b w:val="0"/>
                                    </w:rPr>
                                  </w:pPr>
                                </w:p>
                              </w:tc>
                              <w:tc>
                                <w:tcPr>
                                  <w:tcW w:w="8022" w:type="dxa"/>
                                  <w:shd w:val="clear" w:color="auto" w:fill="auto"/>
                                </w:tcPr>
                                <w:p w14:paraId="6876A6AD" w14:textId="676C3404" w:rsidR="00E0450C" w:rsidRDefault="00E0450C" w:rsidP="009E5B17">
                                  <w:pPr>
                                    <w:rPr>
                                      <w:b w:val="0"/>
                                    </w:rPr>
                                  </w:pPr>
                                </w:p>
                              </w:tc>
                            </w:tr>
                            <w:tr w:rsidR="00E0450C" w14:paraId="23DB1A5D" w14:textId="77777777" w:rsidTr="004B043F">
                              <w:tc>
                                <w:tcPr>
                                  <w:tcW w:w="2052" w:type="dxa"/>
                                </w:tcPr>
                                <w:p w14:paraId="72DC085B" w14:textId="77777777" w:rsidR="00E0450C" w:rsidRPr="001D7F63" w:rsidRDefault="00E0450C" w:rsidP="001D7F63">
                                  <w:pPr>
                                    <w:spacing w:line="276" w:lineRule="auto"/>
                                    <w:rPr>
                                      <w:b w:val="0"/>
                                    </w:rPr>
                                  </w:pPr>
                                </w:p>
                              </w:tc>
                              <w:tc>
                                <w:tcPr>
                                  <w:tcW w:w="8022" w:type="dxa"/>
                                  <w:shd w:val="clear" w:color="auto" w:fill="auto"/>
                                </w:tcPr>
                                <w:p w14:paraId="36C0F746" w14:textId="515CDECC" w:rsidR="00E0450C" w:rsidRDefault="00E0450C" w:rsidP="009E5B17">
                                  <w:pPr>
                                    <w:rPr>
                                      <w:b w:val="0"/>
                                    </w:rPr>
                                  </w:pPr>
                                  <w:r>
                                    <w:rPr>
                                      <w:b w:val="0"/>
                                    </w:rPr>
                                    <w:t xml:space="preserve">         . </w:t>
                                  </w:r>
                                  <w:r>
                                    <w:rPr>
                                      <w:b w:val="0"/>
                                      <w:sz w:val="22"/>
                                      <w:szCs w:val="22"/>
                                    </w:rPr>
                                    <w:t>Điểm đặt :</w:t>
                                  </w:r>
                                </w:p>
                              </w:tc>
                            </w:tr>
                            <w:tr w:rsidR="00E0450C" w14:paraId="3982823E" w14:textId="77777777" w:rsidTr="004B043F">
                              <w:tc>
                                <w:tcPr>
                                  <w:tcW w:w="2052" w:type="dxa"/>
                                </w:tcPr>
                                <w:p w14:paraId="7DF719CF" w14:textId="77777777" w:rsidR="00E0450C" w:rsidRPr="001D7F63" w:rsidRDefault="00E0450C" w:rsidP="001D7F63">
                                  <w:pPr>
                                    <w:spacing w:line="276" w:lineRule="auto"/>
                                    <w:rPr>
                                      <w:b w:val="0"/>
                                    </w:rPr>
                                  </w:pPr>
                                </w:p>
                              </w:tc>
                              <w:tc>
                                <w:tcPr>
                                  <w:tcW w:w="8022" w:type="dxa"/>
                                  <w:shd w:val="clear" w:color="auto" w:fill="auto"/>
                                </w:tcPr>
                                <w:p w14:paraId="278F24C6" w14:textId="7E397980" w:rsidR="00E0450C" w:rsidRDefault="00E0450C" w:rsidP="009E5B17">
                                  <w:pPr>
                                    <w:rPr>
                                      <w:b w:val="0"/>
                                    </w:rPr>
                                  </w:pPr>
                                  <w:r>
                                    <w:rPr>
                                      <w:b w:val="0"/>
                                    </w:rPr>
                                    <w:t xml:space="preserve">         . </w:t>
                                  </w:r>
                                  <w:r>
                                    <w:rPr>
                                      <w:b w:val="0"/>
                                      <w:sz w:val="22"/>
                                      <w:szCs w:val="22"/>
                                    </w:rPr>
                                    <w:t>Phương :</w:t>
                                  </w:r>
                                </w:p>
                              </w:tc>
                            </w:tr>
                            <w:tr w:rsidR="00E0450C" w14:paraId="3982D7E2" w14:textId="77777777" w:rsidTr="004B043F">
                              <w:tc>
                                <w:tcPr>
                                  <w:tcW w:w="2052" w:type="dxa"/>
                                </w:tcPr>
                                <w:p w14:paraId="7D3BBF94" w14:textId="77777777" w:rsidR="00E0450C" w:rsidRPr="001D7F63" w:rsidRDefault="00E0450C" w:rsidP="001D7F63">
                                  <w:pPr>
                                    <w:spacing w:line="276" w:lineRule="auto"/>
                                    <w:rPr>
                                      <w:b w:val="0"/>
                                    </w:rPr>
                                  </w:pPr>
                                </w:p>
                              </w:tc>
                              <w:tc>
                                <w:tcPr>
                                  <w:tcW w:w="8022" w:type="dxa"/>
                                  <w:shd w:val="clear" w:color="auto" w:fill="auto"/>
                                </w:tcPr>
                                <w:p w14:paraId="5ECB54D8" w14:textId="0BA61336" w:rsidR="00E0450C" w:rsidRDefault="00E0450C" w:rsidP="009E5B17">
                                  <w:pPr>
                                    <w:rPr>
                                      <w:b w:val="0"/>
                                    </w:rPr>
                                  </w:pPr>
                                  <w:r>
                                    <w:rPr>
                                      <w:b w:val="0"/>
                                      <w:sz w:val="24"/>
                                      <w:szCs w:val="24"/>
                                    </w:rPr>
                                    <w:t>*</w:t>
                                  </w:r>
                                  <w:r w:rsidR="000A6FF3" w:rsidRPr="000A6FF3">
                                    <w:rPr>
                                      <w:b w:val="0"/>
                                      <w:noProof/>
                                      <w:position w:val="-4"/>
                                      <w:sz w:val="24"/>
                                      <w:szCs w:val="24"/>
                                    </w:rPr>
                                    <w:object w:dxaOrig="187" w:dyaOrig="244" w14:anchorId="1B559274">
                                      <v:shape id="_x0000_i1034" type="#_x0000_t75" alt="" style="width:10.5pt;height:12.75pt;mso-width-percent:0;mso-height-percent:0;mso-width-percent:0;mso-height-percent:0" o:ole="">
                                        <v:imagedata r:id="rId31" o:title=""/>
                                      </v:shape>
                                      <o:OLEObject Type="Embed" ProgID="Equation.DSMT4" ShapeID="_x0000_i1034" DrawAspect="Content" ObjectID="_1691503381" r:id="rId32"/>
                                    </w:object>
                                  </w:r>
                                  <w:r>
                                    <w:rPr>
                                      <w:b w:val="0"/>
                                      <w:sz w:val="24"/>
                                      <w:szCs w:val="24"/>
                                    </w:rPr>
                                    <w:t xml:space="preserve">     </w:t>
                                  </w:r>
                                  <w:r w:rsidRPr="001256C2">
                                    <w:rPr>
                                      <w:b w:val="0"/>
                                    </w:rPr>
                                    <w:t xml:space="preserve">. </w:t>
                                  </w:r>
                                  <w:r>
                                    <w:rPr>
                                      <w:b w:val="0"/>
                                      <w:sz w:val="22"/>
                                      <w:szCs w:val="22"/>
                                    </w:rPr>
                                    <w:t>Chiều :</w:t>
                                  </w:r>
                                </w:p>
                              </w:tc>
                            </w:tr>
                            <w:tr w:rsidR="00E0450C" w14:paraId="11A9F1AB" w14:textId="77777777" w:rsidTr="004B043F">
                              <w:tc>
                                <w:tcPr>
                                  <w:tcW w:w="2052" w:type="dxa"/>
                                </w:tcPr>
                                <w:p w14:paraId="1D998E30" w14:textId="77777777" w:rsidR="00E0450C" w:rsidRPr="001D7F63" w:rsidRDefault="00E0450C" w:rsidP="001D7F63">
                                  <w:pPr>
                                    <w:spacing w:line="276" w:lineRule="auto"/>
                                    <w:rPr>
                                      <w:b w:val="0"/>
                                    </w:rPr>
                                  </w:pPr>
                                </w:p>
                              </w:tc>
                              <w:tc>
                                <w:tcPr>
                                  <w:tcW w:w="8022" w:type="dxa"/>
                                  <w:shd w:val="clear" w:color="auto" w:fill="auto"/>
                                </w:tcPr>
                                <w:p w14:paraId="6BA0C4C7" w14:textId="78317D1C" w:rsidR="00E0450C" w:rsidRDefault="00E0450C" w:rsidP="009E5B17">
                                  <w:pPr>
                                    <w:rPr>
                                      <w:b w:val="0"/>
                                    </w:rPr>
                                  </w:pPr>
                                  <w:r>
                                    <w:rPr>
                                      <w:b w:val="0"/>
                                      <w:sz w:val="32"/>
                                      <w:szCs w:val="32"/>
                                    </w:rPr>
                                    <w:t xml:space="preserve">        </w:t>
                                  </w:r>
                                  <w:r w:rsidRPr="001256C2">
                                    <w:rPr>
                                      <w:b w:val="0"/>
                                    </w:rPr>
                                    <w:t>.</w:t>
                                  </w:r>
                                  <w:r>
                                    <w:rPr>
                                      <w:b w:val="0"/>
                                      <w:sz w:val="32"/>
                                      <w:szCs w:val="32"/>
                                    </w:rPr>
                                    <w:t xml:space="preserve"> </w:t>
                                  </w:r>
                                  <w:r w:rsidRPr="001256C2">
                                    <w:rPr>
                                      <w:b w:val="0"/>
                                      <w:sz w:val="22"/>
                                      <w:szCs w:val="22"/>
                                    </w:rPr>
                                    <w:t>Độ lớn :</w:t>
                                  </w:r>
                                </w:p>
                              </w:tc>
                            </w:tr>
                            <w:tr w:rsidR="00E0450C" w14:paraId="4E6C4BDB" w14:textId="77777777" w:rsidTr="004B043F">
                              <w:tc>
                                <w:tcPr>
                                  <w:tcW w:w="2052" w:type="dxa"/>
                                </w:tcPr>
                                <w:p w14:paraId="775F7E5C" w14:textId="77777777" w:rsidR="00E0450C" w:rsidRPr="001D7F63" w:rsidRDefault="00E0450C" w:rsidP="001D7F63">
                                  <w:pPr>
                                    <w:spacing w:line="276" w:lineRule="auto"/>
                                    <w:rPr>
                                      <w:b w:val="0"/>
                                    </w:rPr>
                                  </w:pPr>
                                </w:p>
                              </w:tc>
                              <w:tc>
                                <w:tcPr>
                                  <w:tcW w:w="8022" w:type="dxa"/>
                                  <w:shd w:val="clear" w:color="auto" w:fill="auto"/>
                                </w:tcPr>
                                <w:p w14:paraId="3FA8EBD6" w14:textId="26F09A63" w:rsidR="00E0450C" w:rsidRDefault="00E0450C" w:rsidP="009E5B17">
                                  <w:pPr>
                                    <w:rPr>
                                      <w:b w:val="0"/>
                                    </w:rPr>
                                  </w:pPr>
                                </w:p>
                              </w:tc>
                            </w:tr>
                            <w:tr w:rsidR="00E0450C" w14:paraId="3CC32501" w14:textId="77777777" w:rsidTr="004B043F">
                              <w:tc>
                                <w:tcPr>
                                  <w:tcW w:w="2052" w:type="dxa"/>
                                </w:tcPr>
                                <w:p w14:paraId="28F80769" w14:textId="77777777" w:rsidR="00E0450C" w:rsidRPr="001D7F63" w:rsidRDefault="00E0450C" w:rsidP="001D7F63">
                                  <w:pPr>
                                    <w:spacing w:line="276" w:lineRule="auto"/>
                                    <w:rPr>
                                      <w:b w:val="0"/>
                                    </w:rPr>
                                  </w:pPr>
                                </w:p>
                              </w:tc>
                              <w:tc>
                                <w:tcPr>
                                  <w:tcW w:w="8022" w:type="dxa"/>
                                  <w:shd w:val="clear" w:color="auto" w:fill="auto"/>
                                </w:tcPr>
                                <w:p w14:paraId="2BA6E59B" w14:textId="257F8AAE" w:rsidR="00E0450C" w:rsidRDefault="00E0450C" w:rsidP="009E5B17">
                                  <w:pPr>
                                    <w:rPr>
                                      <w:b w:val="0"/>
                                    </w:rPr>
                                  </w:pPr>
                                </w:p>
                              </w:tc>
                            </w:tr>
                            <w:tr w:rsidR="00E0450C" w14:paraId="3E8D729E" w14:textId="77777777" w:rsidTr="004B043F">
                              <w:tc>
                                <w:tcPr>
                                  <w:tcW w:w="2052" w:type="dxa"/>
                                </w:tcPr>
                                <w:p w14:paraId="2F59C63C" w14:textId="77777777" w:rsidR="00E0450C" w:rsidRDefault="00E0450C" w:rsidP="009E5B17">
                                  <w:pPr>
                                    <w:rPr>
                                      <w:b w:val="0"/>
                                    </w:rPr>
                                  </w:pPr>
                                </w:p>
                              </w:tc>
                              <w:tc>
                                <w:tcPr>
                                  <w:tcW w:w="8022" w:type="dxa"/>
                                  <w:shd w:val="clear" w:color="auto" w:fill="auto"/>
                                </w:tcPr>
                                <w:p w14:paraId="256F6BF6" w14:textId="4E410496" w:rsidR="00E0450C" w:rsidRDefault="00E0450C" w:rsidP="009E5B17">
                                  <w:pPr>
                                    <w:rPr>
                                      <w:b w:val="0"/>
                                    </w:rPr>
                                  </w:pPr>
                                </w:p>
                              </w:tc>
                            </w:tr>
                            <w:tr w:rsidR="00E0450C" w14:paraId="78C9236B" w14:textId="77777777" w:rsidTr="004B043F">
                              <w:tc>
                                <w:tcPr>
                                  <w:tcW w:w="2052" w:type="dxa"/>
                                </w:tcPr>
                                <w:p w14:paraId="5CF103AC" w14:textId="77777777" w:rsidR="00E0450C" w:rsidRDefault="00E0450C" w:rsidP="009E5B17">
                                  <w:pPr>
                                    <w:rPr>
                                      <w:b w:val="0"/>
                                    </w:rPr>
                                  </w:pPr>
                                </w:p>
                              </w:tc>
                              <w:tc>
                                <w:tcPr>
                                  <w:tcW w:w="8022" w:type="dxa"/>
                                  <w:shd w:val="clear" w:color="auto" w:fill="auto"/>
                                </w:tcPr>
                                <w:p w14:paraId="5372DE5B" w14:textId="2216BA2D" w:rsidR="00E0450C" w:rsidRDefault="00E0450C" w:rsidP="009E5B17">
                                  <w:pPr>
                                    <w:rPr>
                                      <w:b w:val="0"/>
                                    </w:rPr>
                                  </w:pPr>
                                </w:p>
                              </w:tc>
                            </w:tr>
                            <w:tr w:rsidR="00E0450C" w14:paraId="360BA6C5" w14:textId="77777777" w:rsidTr="004B043F">
                              <w:tc>
                                <w:tcPr>
                                  <w:tcW w:w="2052" w:type="dxa"/>
                                </w:tcPr>
                                <w:p w14:paraId="5BC380C2" w14:textId="77777777" w:rsidR="00E0450C" w:rsidRDefault="00E0450C" w:rsidP="009E5B17">
                                  <w:pPr>
                                    <w:rPr>
                                      <w:b w:val="0"/>
                                    </w:rPr>
                                  </w:pPr>
                                </w:p>
                              </w:tc>
                              <w:tc>
                                <w:tcPr>
                                  <w:tcW w:w="8022" w:type="dxa"/>
                                  <w:shd w:val="clear" w:color="auto" w:fill="auto"/>
                                </w:tcPr>
                                <w:p w14:paraId="5760C252" w14:textId="2526C796" w:rsidR="00E0450C" w:rsidRDefault="00E0450C" w:rsidP="009E5B17">
                                  <w:pPr>
                                    <w:rPr>
                                      <w:b w:val="0"/>
                                    </w:rPr>
                                  </w:pPr>
                                </w:p>
                              </w:tc>
                            </w:tr>
                            <w:tr w:rsidR="00E0450C" w14:paraId="2600A3F2" w14:textId="77777777" w:rsidTr="004B043F">
                              <w:tc>
                                <w:tcPr>
                                  <w:tcW w:w="2052" w:type="dxa"/>
                                </w:tcPr>
                                <w:p w14:paraId="1840A439" w14:textId="77777777" w:rsidR="00E0450C" w:rsidRDefault="00E0450C" w:rsidP="009E5B17">
                                  <w:pPr>
                                    <w:rPr>
                                      <w:b w:val="0"/>
                                    </w:rPr>
                                  </w:pPr>
                                </w:p>
                              </w:tc>
                              <w:tc>
                                <w:tcPr>
                                  <w:tcW w:w="8022" w:type="dxa"/>
                                  <w:shd w:val="clear" w:color="auto" w:fill="auto"/>
                                </w:tcPr>
                                <w:p w14:paraId="7809AB61" w14:textId="762F8650" w:rsidR="00E0450C" w:rsidRDefault="00E0450C" w:rsidP="009E5B17">
                                  <w:pPr>
                                    <w:rPr>
                                      <w:b w:val="0"/>
                                    </w:rPr>
                                  </w:pPr>
                                </w:p>
                              </w:tc>
                            </w:tr>
                            <w:tr w:rsidR="00E0450C" w14:paraId="31854907" w14:textId="77777777" w:rsidTr="004B043F">
                              <w:tc>
                                <w:tcPr>
                                  <w:tcW w:w="2052" w:type="dxa"/>
                                </w:tcPr>
                                <w:p w14:paraId="3CF0376A" w14:textId="77777777" w:rsidR="00E0450C" w:rsidRDefault="00E0450C" w:rsidP="009E5B17">
                                  <w:pPr>
                                    <w:rPr>
                                      <w:b w:val="0"/>
                                    </w:rPr>
                                  </w:pPr>
                                </w:p>
                              </w:tc>
                              <w:tc>
                                <w:tcPr>
                                  <w:tcW w:w="8022" w:type="dxa"/>
                                  <w:shd w:val="clear" w:color="auto" w:fill="auto"/>
                                </w:tcPr>
                                <w:p w14:paraId="019E5090" w14:textId="02E8ED9C" w:rsidR="00E0450C" w:rsidRDefault="00E0450C" w:rsidP="009E5B17">
                                  <w:pPr>
                                    <w:rPr>
                                      <w:b w:val="0"/>
                                    </w:rPr>
                                  </w:pPr>
                                </w:p>
                              </w:tc>
                            </w:tr>
                            <w:tr w:rsidR="00E0450C" w14:paraId="3EDD2B84" w14:textId="77777777" w:rsidTr="004B043F">
                              <w:tc>
                                <w:tcPr>
                                  <w:tcW w:w="2052" w:type="dxa"/>
                                </w:tcPr>
                                <w:p w14:paraId="70C5CFBB" w14:textId="77777777" w:rsidR="00E0450C" w:rsidRDefault="00E0450C" w:rsidP="009E5B17">
                                  <w:pPr>
                                    <w:rPr>
                                      <w:b w:val="0"/>
                                    </w:rPr>
                                  </w:pPr>
                                </w:p>
                              </w:tc>
                              <w:tc>
                                <w:tcPr>
                                  <w:tcW w:w="8022" w:type="dxa"/>
                                  <w:shd w:val="clear" w:color="auto" w:fill="auto"/>
                                </w:tcPr>
                                <w:p w14:paraId="614F6B88" w14:textId="668AAAC2" w:rsidR="00E0450C" w:rsidRDefault="00E0450C" w:rsidP="009E5B17">
                                  <w:pPr>
                                    <w:rPr>
                                      <w:b w:val="0"/>
                                    </w:rPr>
                                  </w:pPr>
                                </w:p>
                              </w:tc>
                            </w:tr>
                            <w:tr w:rsidR="00E0450C" w14:paraId="08349334" w14:textId="77777777" w:rsidTr="004B043F">
                              <w:tc>
                                <w:tcPr>
                                  <w:tcW w:w="2052" w:type="dxa"/>
                                </w:tcPr>
                                <w:p w14:paraId="14D7B2B6" w14:textId="77777777" w:rsidR="00E0450C" w:rsidRDefault="00E0450C" w:rsidP="009E5B17">
                                  <w:pPr>
                                    <w:rPr>
                                      <w:b w:val="0"/>
                                    </w:rPr>
                                  </w:pPr>
                                </w:p>
                              </w:tc>
                              <w:tc>
                                <w:tcPr>
                                  <w:tcW w:w="8022" w:type="dxa"/>
                                  <w:shd w:val="clear" w:color="auto" w:fill="auto"/>
                                </w:tcPr>
                                <w:p w14:paraId="45DB46B6" w14:textId="6FBF316A" w:rsidR="00E0450C" w:rsidRDefault="00E0450C" w:rsidP="009E5B17">
                                  <w:pPr>
                                    <w:rPr>
                                      <w:b w:val="0"/>
                                    </w:rPr>
                                  </w:pPr>
                                </w:p>
                              </w:tc>
                            </w:tr>
                            <w:tr w:rsidR="00E0450C" w14:paraId="6DF1D795" w14:textId="77777777" w:rsidTr="004B043F">
                              <w:tc>
                                <w:tcPr>
                                  <w:tcW w:w="2052" w:type="dxa"/>
                                </w:tcPr>
                                <w:p w14:paraId="51B44C45" w14:textId="77777777" w:rsidR="00E0450C" w:rsidRDefault="00E0450C" w:rsidP="009E5B17">
                                  <w:pPr>
                                    <w:rPr>
                                      <w:b w:val="0"/>
                                    </w:rPr>
                                  </w:pPr>
                                </w:p>
                              </w:tc>
                              <w:tc>
                                <w:tcPr>
                                  <w:tcW w:w="8022" w:type="dxa"/>
                                  <w:shd w:val="clear" w:color="auto" w:fill="auto"/>
                                </w:tcPr>
                                <w:p w14:paraId="63FFF89F" w14:textId="31EFA5B1" w:rsidR="00E0450C" w:rsidRDefault="00E0450C" w:rsidP="009E5B17">
                                  <w:pPr>
                                    <w:rPr>
                                      <w:b w:val="0"/>
                                    </w:rPr>
                                  </w:pPr>
                                </w:p>
                              </w:tc>
                            </w:tr>
                            <w:tr w:rsidR="00E0450C" w14:paraId="7974AAB2" w14:textId="77777777" w:rsidTr="004B043F">
                              <w:tc>
                                <w:tcPr>
                                  <w:tcW w:w="2052" w:type="dxa"/>
                                </w:tcPr>
                                <w:p w14:paraId="5A4AF33F" w14:textId="77777777" w:rsidR="00E0450C" w:rsidRDefault="00E0450C" w:rsidP="009E5B17">
                                  <w:pPr>
                                    <w:rPr>
                                      <w:b w:val="0"/>
                                    </w:rPr>
                                  </w:pPr>
                                </w:p>
                              </w:tc>
                              <w:tc>
                                <w:tcPr>
                                  <w:tcW w:w="8022" w:type="dxa"/>
                                  <w:shd w:val="clear" w:color="auto" w:fill="auto"/>
                                </w:tcPr>
                                <w:p w14:paraId="71E85794" w14:textId="0CDECC29" w:rsidR="00E0450C" w:rsidRDefault="00E0450C" w:rsidP="009E5B17">
                                  <w:pPr>
                                    <w:rPr>
                                      <w:b w:val="0"/>
                                    </w:rPr>
                                  </w:pPr>
                                </w:p>
                              </w:tc>
                            </w:tr>
                            <w:tr w:rsidR="00E0450C" w14:paraId="2CD133B6" w14:textId="77777777" w:rsidTr="004B043F">
                              <w:tc>
                                <w:tcPr>
                                  <w:tcW w:w="2052" w:type="dxa"/>
                                </w:tcPr>
                                <w:p w14:paraId="48D95A1A" w14:textId="77777777" w:rsidR="00E0450C" w:rsidRDefault="00E0450C" w:rsidP="009E5B17">
                                  <w:pPr>
                                    <w:rPr>
                                      <w:b w:val="0"/>
                                    </w:rPr>
                                  </w:pPr>
                                </w:p>
                              </w:tc>
                              <w:tc>
                                <w:tcPr>
                                  <w:tcW w:w="8022" w:type="dxa"/>
                                  <w:shd w:val="clear" w:color="auto" w:fill="auto"/>
                                </w:tcPr>
                                <w:p w14:paraId="0BC55817" w14:textId="08629421" w:rsidR="00E0450C" w:rsidRDefault="00E0450C" w:rsidP="009E5B17">
                                  <w:pPr>
                                    <w:rPr>
                                      <w:b w:val="0"/>
                                    </w:rPr>
                                  </w:pPr>
                                </w:p>
                              </w:tc>
                            </w:tr>
                            <w:tr w:rsidR="00E0450C" w14:paraId="1C470230" w14:textId="77777777" w:rsidTr="004B043F">
                              <w:tc>
                                <w:tcPr>
                                  <w:tcW w:w="2052" w:type="dxa"/>
                                </w:tcPr>
                                <w:p w14:paraId="3FCB6AB9" w14:textId="77777777" w:rsidR="00E0450C" w:rsidRDefault="00E0450C" w:rsidP="009E5B17">
                                  <w:pPr>
                                    <w:rPr>
                                      <w:b w:val="0"/>
                                    </w:rPr>
                                  </w:pPr>
                                </w:p>
                              </w:tc>
                              <w:tc>
                                <w:tcPr>
                                  <w:tcW w:w="8022" w:type="dxa"/>
                                  <w:shd w:val="clear" w:color="auto" w:fill="auto"/>
                                </w:tcPr>
                                <w:p w14:paraId="70B9A049" w14:textId="5562866A" w:rsidR="00E0450C" w:rsidRDefault="00E0450C" w:rsidP="009E5B17">
                                  <w:pPr>
                                    <w:rPr>
                                      <w:b w:val="0"/>
                                    </w:rPr>
                                  </w:pPr>
                                </w:p>
                              </w:tc>
                            </w:tr>
                            <w:tr w:rsidR="00E0450C" w14:paraId="06A6E437" w14:textId="77777777" w:rsidTr="004B043F">
                              <w:tc>
                                <w:tcPr>
                                  <w:tcW w:w="2052" w:type="dxa"/>
                                </w:tcPr>
                                <w:p w14:paraId="56D5D334" w14:textId="77777777" w:rsidR="00E0450C" w:rsidRDefault="00E0450C" w:rsidP="009E5B17">
                                  <w:pPr>
                                    <w:rPr>
                                      <w:b w:val="0"/>
                                    </w:rPr>
                                  </w:pPr>
                                </w:p>
                              </w:tc>
                              <w:tc>
                                <w:tcPr>
                                  <w:tcW w:w="8022" w:type="dxa"/>
                                  <w:shd w:val="clear" w:color="auto" w:fill="auto"/>
                                </w:tcPr>
                                <w:p w14:paraId="6B2BB40A" w14:textId="79CA095B" w:rsidR="00E0450C" w:rsidRDefault="00E0450C" w:rsidP="009E5B17">
                                  <w:pPr>
                                    <w:rPr>
                                      <w:b w:val="0"/>
                                    </w:rPr>
                                  </w:pPr>
                                </w:p>
                              </w:tc>
                            </w:tr>
                            <w:tr w:rsidR="00E0450C" w14:paraId="171C7F5A" w14:textId="77777777" w:rsidTr="004B043F">
                              <w:tc>
                                <w:tcPr>
                                  <w:tcW w:w="2052" w:type="dxa"/>
                                </w:tcPr>
                                <w:p w14:paraId="7DF9E4F1" w14:textId="77777777" w:rsidR="00E0450C" w:rsidRDefault="00E0450C" w:rsidP="009E5B17">
                                  <w:pPr>
                                    <w:rPr>
                                      <w:b w:val="0"/>
                                    </w:rPr>
                                  </w:pPr>
                                </w:p>
                              </w:tc>
                              <w:tc>
                                <w:tcPr>
                                  <w:tcW w:w="8022" w:type="dxa"/>
                                  <w:shd w:val="clear" w:color="auto" w:fill="auto"/>
                                </w:tcPr>
                                <w:p w14:paraId="4B8DB9C4" w14:textId="64146880" w:rsidR="00E0450C" w:rsidRDefault="00E0450C" w:rsidP="009E5B17">
                                  <w:pPr>
                                    <w:rPr>
                                      <w:b w:val="0"/>
                                    </w:rPr>
                                  </w:pPr>
                                </w:p>
                              </w:tc>
                            </w:tr>
                            <w:tr w:rsidR="00E0450C" w14:paraId="4B239F41" w14:textId="77777777" w:rsidTr="004B043F">
                              <w:tc>
                                <w:tcPr>
                                  <w:tcW w:w="2052" w:type="dxa"/>
                                </w:tcPr>
                                <w:p w14:paraId="47561C31" w14:textId="77777777" w:rsidR="00E0450C" w:rsidRDefault="00E0450C" w:rsidP="009E5B17">
                                  <w:pPr>
                                    <w:rPr>
                                      <w:b w:val="0"/>
                                    </w:rPr>
                                  </w:pPr>
                                </w:p>
                              </w:tc>
                              <w:tc>
                                <w:tcPr>
                                  <w:tcW w:w="8022" w:type="dxa"/>
                                  <w:shd w:val="clear" w:color="auto" w:fill="auto"/>
                                </w:tcPr>
                                <w:p w14:paraId="3B4E6FCB" w14:textId="76D0E7B6" w:rsidR="00E0450C" w:rsidRDefault="00E0450C" w:rsidP="009E5B17">
                                  <w:pPr>
                                    <w:rPr>
                                      <w:b w:val="0"/>
                                    </w:rPr>
                                  </w:pPr>
                                </w:p>
                              </w:tc>
                            </w:tr>
                            <w:tr w:rsidR="00E0450C" w14:paraId="38D2E8EB" w14:textId="77777777" w:rsidTr="004B043F">
                              <w:tc>
                                <w:tcPr>
                                  <w:tcW w:w="2052" w:type="dxa"/>
                                </w:tcPr>
                                <w:p w14:paraId="678B0AF5" w14:textId="77777777" w:rsidR="00E0450C" w:rsidRDefault="00E0450C" w:rsidP="009E5B17">
                                  <w:pPr>
                                    <w:rPr>
                                      <w:b w:val="0"/>
                                    </w:rPr>
                                  </w:pPr>
                                </w:p>
                              </w:tc>
                              <w:tc>
                                <w:tcPr>
                                  <w:tcW w:w="8022" w:type="dxa"/>
                                  <w:shd w:val="clear" w:color="auto" w:fill="auto"/>
                                </w:tcPr>
                                <w:p w14:paraId="30A158A8" w14:textId="4D844D01" w:rsidR="00E0450C" w:rsidRDefault="00E0450C" w:rsidP="009E5B17">
                                  <w:pPr>
                                    <w:rPr>
                                      <w:b w:val="0"/>
                                    </w:rPr>
                                  </w:pPr>
                                </w:p>
                              </w:tc>
                            </w:tr>
                            <w:tr w:rsidR="00E0450C" w14:paraId="06731B01" w14:textId="77777777" w:rsidTr="004B043F">
                              <w:tc>
                                <w:tcPr>
                                  <w:tcW w:w="2052" w:type="dxa"/>
                                </w:tcPr>
                                <w:p w14:paraId="44E9A2CA" w14:textId="77777777" w:rsidR="00E0450C" w:rsidRDefault="00E0450C" w:rsidP="009E5B17">
                                  <w:pPr>
                                    <w:rPr>
                                      <w:b w:val="0"/>
                                    </w:rPr>
                                  </w:pPr>
                                </w:p>
                              </w:tc>
                              <w:tc>
                                <w:tcPr>
                                  <w:tcW w:w="8022" w:type="dxa"/>
                                  <w:shd w:val="clear" w:color="auto" w:fill="auto"/>
                                </w:tcPr>
                                <w:p w14:paraId="0E3E4894" w14:textId="5C3052E9" w:rsidR="00E0450C" w:rsidRDefault="00E0450C" w:rsidP="009E5B17">
                                  <w:pPr>
                                    <w:rPr>
                                      <w:b w:val="0"/>
                                    </w:rPr>
                                  </w:pPr>
                                </w:p>
                              </w:tc>
                            </w:tr>
                            <w:tr w:rsidR="00E0450C" w14:paraId="066B9CA5" w14:textId="77777777" w:rsidTr="004B043F">
                              <w:tc>
                                <w:tcPr>
                                  <w:tcW w:w="2052" w:type="dxa"/>
                                </w:tcPr>
                                <w:p w14:paraId="5675109A" w14:textId="77777777" w:rsidR="00E0450C" w:rsidRDefault="00E0450C" w:rsidP="009E5B17">
                                  <w:pPr>
                                    <w:rPr>
                                      <w:b w:val="0"/>
                                    </w:rPr>
                                  </w:pPr>
                                </w:p>
                              </w:tc>
                              <w:tc>
                                <w:tcPr>
                                  <w:tcW w:w="8022" w:type="dxa"/>
                                  <w:shd w:val="clear" w:color="auto" w:fill="auto"/>
                                </w:tcPr>
                                <w:p w14:paraId="08DFA28C" w14:textId="5216F9AC" w:rsidR="00E0450C" w:rsidRDefault="00E0450C" w:rsidP="009E5B17">
                                  <w:pPr>
                                    <w:rPr>
                                      <w:b w:val="0"/>
                                    </w:rPr>
                                  </w:pPr>
                                </w:p>
                              </w:tc>
                            </w:tr>
                            <w:tr w:rsidR="00E0450C" w14:paraId="669E2EC4" w14:textId="77777777" w:rsidTr="004B043F">
                              <w:tc>
                                <w:tcPr>
                                  <w:tcW w:w="2052" w:type="dxa"/>
                                </w:tcPr>
                                <w:p w14:paraId="0D1982EF" w14:textId="77777777" w:rsidR="00E0450C" w:rsidRDefault="00E0450C" w:rsidP="009E5B17">
                                  <w:pPr>
                                    <w:rPr>
                                      <w:b w:val="0"/>
                                    </w:rPr>
                                  </w:pPr>
                                </w:p>
                              </w:tc>
                              <w:tc>
                                <w:tcPr>
                                  <w:tcW w:w="8022" w:type="dxa"/>
                                  <w:shd w:val="clear" w:color="auto" w:fill="auto"/>
                                </w:tcPr>
                                <w:p w14:paraId="696519DD" w14:textId="640ACAF8" w:rsidR="00E0450C" w:rsidRDefault="00E0450C" w:rsidP="009E5B17">
                                  <w:pPr>
                                    <w:rPr>
                                      <w:b w:val="0"/>
                                    </w:rPr>
                                  </w:pPr>
                                </w:p>
                              </w:tc>
                            </w:tr>
                            <w:tr w:rsidR="00E0450C" w14:paraId="6BFD33E7" w14:textId="77777777" w:rsidTr="004B043F">
                              <w:tc>
                                <w:tcPr>
                                  <w:tcW w:w="2052" w:type="dxa"/>
                                </w:tcPr>
                                <w:p w14:paraId="4BCA1C36" w14:textId="77777777" w:rsidR="00E0450C" w:rsidRDefault="00E0450C" w:rsidP="009E5B17">
                                  <w:pPr>
                                    <w:rPr>
                                      <w:b w:val="0"/>
                                    </w:rPr>
                                  </w:pPr>
                                </w:p>
                              </w:tc>
                              <w:tc>
                                <w:tcPr>
                                  <w:tcW w:w="8022" w:type="dxa"/>
                                  <w:shd w:val="clear" w:color="auto" w:fill="auto"/>
                                </w:tcPr>
                                <w:p w14:paraId="5D74FC3A" w14:textId="26C0C173" w:rsidR="00E0450C" w:rsidRDefault="00E0450C" w:rsidP="009E5B17">
                                  <w:pPr>
                                    <w:rPr>
                                      <w:b w:val="0"/>
                                    </w:rPr>
                                  </w:pPr>
                                </w:p>
                              </w:tc>
                            </w:tr>
                            <w:tr w:rsidR="00E0450C" w14:paraId="52BEA293" w14:textId="77777777" w:rsidTr="004B043F">
                              <w:tc>
                                <w:tcPr>
                                  <w:tcW w:w="2052" w:type="dxa"/>
                                </w:tcPr>
                                <w:p w14:paraId="2C99439F" w14:textId="77777777" w:rsidR="00E0450C" w:rsidRDefault="00E0450C" w:rsidP="009E5B17">
                                  <w:pPr>
                                    <w:rPr>
                                      <w:b w:val="0"/>
                                    </w:rPr>
                                  </w:pPr>
                                </w:p>
                              </w:tc>
                              <w:tc>
                                <w:tcPr>
                                  <w:tcW w:w="8022" w:type="dxa"/>
                                  <w:shd w:val="clear" w:color="auto" w:fill="auto"/>
                                </w:tcPr>
                                <w:p w14:paraId="6BBD2844" w14:textId="23A92FBE" w:rsidR="00E0450C" w:rsidRDefault="00E0450C" w:rsidP="009E5B17">
                                  <w:pPr>
                                    <w:rPr>
                                      <w:b w:val="0"/>
                                    </w:rPr>
                                  </w:pPr>
                                </w:p>
                              </w:tc>
                            </w:tr>
                            <w:tr w:rsidR="00E0450C" w14:paraId="3B3A9F7C" w14:textId="77777777" w:rsidTr="004B043F">
                              <w:tc>
                                <w:tcPr>
                                  <w:tcW w:w="2052" w:type="dxa"/>
                                </w:tcPr>
                                <w:p w14:paraId="0FA9A85D" w14:textId="77777777" w:rsidR="00E0450C" w:rsidRDefault="00E0450C" w:rsidP="009E5B17">
                                  <w:pPr>
                                    <w:rPr>
                                      <w:b w:val="0"/>
                                    </w:rPr>
                                  </w:pPr>
                                </w:p>
                              </w:tc>
                              <w:tc>
                                <w:tcPr>
                                  <w:tcW w:w="8022" w:type="dxa"/>
                                  <w:shd w:val="clear" w:color="auto" w:fill="auto"/>
                                </w:tcPr>
                                <w:p w14:paraId="766FD490" w14:textId="0EC3FC10" w:rsidR="00E0450C" w:rsidRDefault="00E0450C" w:rsidP="009E5B17">
                                  <w:pPr>
                                    <w:rPr>
                                      <w:b w:val="0"/>
                                    </w:rPr>
                                  </w:pPr>
                                </w:p>
                              </w:tc>
                            </w:tr>
                            <w:tr w:rsidR="00E0450C" w14:paraId="0780385A" w14:textId="77777777" w:rsidTr="004B043F">
                              <w:tc>
                                <w:tcPr>
                                  <w:tcW w:w="2052" w:type="dxa"/>
                                </w:tcPr>
                                <w:p w14:paraId="4E8BEB7E" w14:textId="77777777" w:rsidR="00E0450C" w:rsidRDefault="00E0450C" w:rsidP="009E5B17">
                                  <w:pPr>
                                    <w:rPr>
                                      <w:b w:val="0"/>
                                    </w:rPr>
                                  </w:pPr>
                                </w:p>
                              </w:tc>
                              <w:tc>
                                <w:tcPr>
                                  <w:tcW w:w="8022" w:type="dxa"/>
                                  <w:shd w:val="clear" w:color="auto" w:fill="auto"/>
                                </w:tcPr>
                                <w:p w14:paraId="53052599" w14:textId="7AACB440" w:rsidR="00E0450C" w:rsidRDefault="00E0450C" w:rsidP="009E5B17">
                                  <w:pPr>
                                    <w:rPr>
                                      <w:b w:val="0"/>
                                    </w:rPr>
                                  </w:pPr>
                                </w:p>
                              </w:tc>
                            </w:tr>
                            <w:tr w:rsidR="00E0450C" w14:paraId="29762BC8" w14:textId="77777777" w:rsidTr="004B043F">
                              <w:tc>
                                <w:tcPr>
                                  <w:tcW w:w="2052" w:type="dxa"/>
                                </w:tcPr>
                                <w:p w14:paraId="795D43FB" w14:textId="77777777" w:rsidR="00E0450C" w:rsidRDefault="00E0450C" w:rsidP="009E5B17">
                                  <w:pPr>
                                    <w:rPr>
                                      <w:b w:val="0"/>
                                    </w:rPr>
                                  </w:pPr>
                                </w:p>
                              </w:tc>
                              <w:tc>
                                <w:tcPr>
                                  <w:tcW w:w="8022" w:type="dxa"/>
                                  <w:shd w:val="clear" w:color="auto" w:fill="auto"/>
                                </w:tcPr>
                                <w:p w14:paraId="5CFE7909" w14:textId="68D61E82" w:rsidR="00E0450C" w:rsidRDefault="00E0450C" w:rsidP="009E5B17">
                                  <w:pPr>
                                    <w:rPr>
                                      <w:b w:val="0"/>
                                    </w:rPr>
                                  </w:pPr>
                                </w:p>
                              </w:tc>
                            </w:tr>
                            <w:tr w:rsidR="00E0450C" w14:paraId="3394FB80" w14:textId="77777777" w:rsidTr="004B043F">
                              <w:tc>
                                <w:tcPr>
                                  <w:tcW w:w="2052" w:type="dxa"/>
                                </w:tcPr>
                                <w:p w14:paraId="1E0DB34A" w14:textId="77777777" w:rsidR="00E0450C" w:rsidRDefault="00E0450C" w:rsidP="009E5B17">
                                  <w:pPr>
                                    <w:rPr>
                                      <w:b w:val="0"/>
                                    </w:rPr>
                                  </w:pPr>
                                </w:p>
                              </w:tc>
                              <w:tc>
                                <w:tcPr>
                                  <w:tcW w:w="8022" w:type="dxa"/>
                                  <w:shd w:val="clear" w:color="auto" w:fill="auto"/>
                                </w:tcPr>
                                <w:p w14:paraId="357A6582" w14:textId="0A05DD76" w:rsidR="00E0450C" w:rsidRDefault="00E0450C" w:rsidP="009E5B17">
                                  <w:pPr>
                                    <w:rPr>
                                      <w:b w:val="0"/>
                                    </w:rPr>
                                  </w:pPr>
                                </w:p>
                              </w:tc>
                            </w:tr>
                            <w:tr w:rsidR="00E0450C" w14:paraId="7A378AA2" w14:textId="77777777" w:rsidTr="004B043F">
                              <w:tc>
                                <w:tcPr>
                                  <w:tcW w:w="2052" w:type="dxa"/>
                                </w:tcPr>
                                <w:p w14:paraId="3DDFE561" w14:textId="77777777" w:rsidR="00E0450C" w:rsidRDefault="00E0450C" w:rsidP="009E5B17">
                                  <w:pPr>
                                    <w:rPr>
                                      <w:b w:val="0"/>
                                    </w:rPr>
                                  </w:pPr>
                                </w:p>
                              </w:tc>
                              <w:tc>
                                <w:tcPr>
                                  <w:tcW w:w="8022" w:type="dxa"/>
                                  <w:shd w:val="clear" w:color="auto" w:fill="auto"/>
                                </w:tcPr>
                                <w:p w14:paraId="75813E14" w14:textId="0EA3D2EF" w:rsidR="00E0450C" w:rsidRDefault="00E0450C" w:rsidP="009E5B17">
                                  <w:pPr>
                                    <w:rPr>
                                      <w:b w:val="0"/>
                                    </w:rPr>
                                  </w:pPr>
                                </w:p>
                              </w:tc>
                            </w:tr>
                            <w:tr w:rsidR="00E0450C" w14:paraId="6E787A9F" w14:textId="77777777" w:rsidTr="004B043F">
                              <w:tc>
                                <w:tcPr>
                                  <w:tcW w:w="2052" w:type="dxa"/>
                                </w:tcPr>
                                <w:p w14:paraId="3F06C6A8" w14:textId="77777777" w:rsidR="00E0450C" w:rsidRDefault="00E0450C" w:rsidP="009E5B17">
                                  <w:pPr>
                                    <w:rPr>
                                      <w:b w:val="0"/>
                                    </w:rPr>
                                  </w:pPr>
                                </w:p>
                              </w:tc>
                              <w:tc>
                                <w:tcPr>
                                  <w:tcW w:w="8022" w:type="dxa"/>
                                  <w:shd w:val="clear" w:color="auto" w:fill="auto"/>
                                </w:tcPr>
                                <w:p w14:paraId="3FCE7558" w14:textId="516F89D0" w:rsidR="00E0450C" w:rsidRDefault="00E0450C" w:rsidP="009E5B17">
                                  <w:pPr>
                                    <w:rPr>
                                      <w:b w:val="0"/>
                                    </w:rPr>
                                  </w:pPr>
                                </w:p>
                              </w:tc>
                            </w:tr>
                            <w:tr w:rsidR="00E0450C" w14:paraId="20FC042C" w14:textId="77777777" w:rsidTr="004B043F">
                              <w:tc>
                                <w:tcPr>
                                  <w:tcW w:w="2052" w:type="dxa"/>
                                </w:tcPr>
                                <w:p w14:paraId="51AFD436" w14:textId="77777777" w:rsidR="00E0450C" w:rsidRDefault="00E0450C" w:rsidP="009E5B17">
                                  <w:pPr>
                                    <w:rPr>
                                      <w:b w:val="0"/>
                                    </w:rPr>
                                  </w:pPr>
                                </w:p>
                              </w:tc>
                              <w:tc>
                                <w:tcPr>
                                  <w:tcW w:w="8022" w:type="dxa"/>
                                  <w:shd w:val="clear" w:color="auto" w:fill="auto"/>
                                </w:tcPr>
                                <w:p w14:paraId="1F0514CF" w14:textId="01FFE98F" w:rsidR="00E0450C" w:rsidRDefault="00E0450C" w:rsidP="009E5B17">
                                  <w:pPr>
                                    <w:rPr>
                                      <w:b w:val="0"/>
                                    </w:rPr>
                                  </w:pPr>
                                </w:p>
                              </w:tc>
                            </w:tr>
                            <w:tr w:rsidR="00E0450C" w14:paraId="3ECE06C6" w14:textId="77777777" w:rsidTr="004B043F">
                              <w:tc>
                                <w:tcPr>
                                  <w:tcW w:w="2052" w:type="dxa"/>
                                </w:tcPr>
                                <w:p w14:paraId="2D450458" w14:textId="77777777" w:rsidR="00E0450C" w:rsidRDefault="00E0450C" w:rsidP="009E5B17">
                                  <w:pPr>
                                    <w:rPr>
                                      <w:b w:val="0"/>
                                    </w:rPr>
                                  </w:pPr>
                                </w:p>
                              </w:tc>
                              <w:tc>
                                <w:tcPr>
                                  <w:tcW w:w="8022" w:type="dxa"/>
                                  <w:shd w:val="clear" w:color="auto" w:fill="auto"/>
                                </w:tcPr>
                                <w:p w14:paraId="7F38BD95" w14:textId="616CFD79" w:rsidR="00E0450C" w:rsidRDefault="00E0450C" w:rsidP="009E5B17">
                                  <w:pPr>
                                    <w:rPr>
                                      <w:b w:val="0"/>
                                    </w:rPr>
                                  </w:pPr>
                                </w:p>
                              </w:tc>
                            </w:tr>
                            <w:tr w:rsidR="00E0450C" w14:paraId="2BAE33B5" w14:textId="77777777" w:rsidTr="004B043F">
                              <w:tc>
                                <w:tcPr>
                                  <w:tcW w:w="2052" w:type="dxa"/>
                                </w:tcPr>
                                <w:p w14:paraId="47D6F104" w14:textId="77777777" w:rsidR="00E0450C" w:rsidRDefault="00E0450C" w:rsidP="009E5B17">
                                  <w:pPr>
                                    <w:rPr>
                                      <w:b w:val="0"/>
                                    </w:rPr>
                                  </w:pPr>
                                </w:p>
                              </w:tc>
                              <w:tc>
                                <w:tcPr>
                                  <w:tcW w:w="8022" w:type="dxa"/>
                                  <w:shd w:val="clear" w:color="auto" w:fill="auto"/>
                                </w:tcPr>
                                <w:p w14:paraId="00E6A756" w14:textId="4BC46156" w:rsidR="00E0450C" w:rsidRDefault="00E0450C" w:rsidP="009E5B17">
                                  <w:pPr>
                                    <w:rPr>
                                      <w:b w:val="0"/>
                                    </w:rPr>
                                  </w:pPr>
                                </w:p>
                              </w:tc>
                            </w:tr>
                            <w:tr w:rsidR="00E0450C" w14:paraId="5B03B04A" w14:textId="77777777" w:rsidTr="004B043F">
                              <w:tc>
                                <w:tcPr>
                                  <w:tcW w:w="2052" w:type="dxa"/>
                                </w:tcPr>
                                <w:p w14:paraId="53A35B97" w14:textId="77777777" w:rsidR="00E0450C" w:rsidRDefault="00E0450C" w:rsidP="009E5B17">
                                  <w:pPr>
                                    <w:rPr>
                                      <w:b w:val="0"/>
                                    </w:rPr>
                                  </w:pPr>
                                </w:p>
                              </w:tc>
                              <w:tc>
                                <w:tcPr>
                                  <w:tcW w:w="8022" w:type="dxa"/>
                                  <w:shd w:val="clear" w:color="auto" w:fill="auto"/>
                                </w:tcPr>
                                <w:p w14:paraId="550279B3" w14:textId="1BE8F8F4" w:rsidR="00E0450C" w:rsidRDefault="00E0450C" w:rsidP="009E5B17">
                                  <w:pPr>
                                    <w:rPr>
                                      <w:b w:val="0"/>
                                    </w:rPr>
                                  </w:pPr>
                                </w:p>
                              </w:tc>
                            </w:tr>
                            <w:tr w:rsidR="00E0450C" w14:paraId="00C2BA33" w14:textId="77777777" w:rsidTr="004B043F">
                              <w:tc>
                                <w:tcPr>
                                  <w:tcW w:w="2052" w:type="dxa"/>
                                </w:tcPr>
                                <w:p w14:paraId="688F2131" w14:textId="77777777" w:rsidR="00E0450C" w:rsidRDefault="00E0450C" w:rsidP="009E5B17">
                                  <w:pPr>
                                    <w:rPr>
                                      <w:b w:val="0"/>
                                    </w:rPr>
                                  </w:pPr>
                                </w:p>
                              </w:tc>
                              <w:tc>
                                <w:tcPr>
                                  <w:tcW w:w="8022" w:type="dxa"/>
                                  <w:shd w:val="clear" w:color="auto" w:fill="auto"/>
                                </w:tcPr>
                                <w:p w14:paraId="378EEA63" w14:textId="3CFD9D7A" w:rsidR="00E0450C" w:rsidRDefault="00E0450C" w:rsidP="009E5B17">
                                  <w:pPr>
                                    <w:rPr>
                                      <w:b w:val="0"/>
                                    </w:rPr>
                                  </w:pPr>
                                </w:p>
                              </w:tc>
                            </w:tr>
                            <w:tr w:rsidR="00E0450C" w14:paraId="19779160" w14:textId="77777777" w:rsidTr="004B043F">
                              <w:tc>
                                <w:tcPr>
                                  <w:tcW w:w="2052" w:type="dxa"/>
                                </w:tcPr>
                                <w:p w14:paraId="571CB19B" w14:textId="77777777" w:rsidR="00E0450C" w:rsidRDefault="00E0450C" w:rsidP="009E5B17">
                                  <w:pPr>
                                    <w:rPr>
                                      <w:b w:val="0"/>
                                    </w:rPr>
                                  </w:pPr>
                                </w:p>
                              </w:tc>
                              <w:tc>
                                <w:tcPr>
                                  <w:tcW w:w="8022" w:type="dxa"/>
                                  <w:shd w:val="clear" w:color="auto" w:fill="auto"/>
                                </w:tcPr>
                                <w:p w14:paraId="496DEF06" w14:textId="55F946C4" w:rsidR="00E0450C" w:rsidRDefault="00E0450C" w:rsidP="009E5B17">
                                  <w:pPr>
                                    <w:rPr>
                                      <w:b w:val="0"/>
                                    </w:rPr>
                                  </w:pPr>
                                </w:p>
                              </w:tc>
                            </w:tr>
                            <w:tr w:rsidR="00E0450C" w14:paraId="6DA75F6A" w14:textId="77777777" w:rsidTr="004B043F">
                              <w:tc>
                                <w:tcPr>
                                  <w:tcW w:w="2052" w:type="dxa"/>
                                </w:tcPr>
                                <w:p w14:paraId="77A42617" w14:textId="77777777" w:rsidR="00E0450C" w:rsidRDefault="00E0450C" w:rsidP="009E5B17">
                                  <w:pPr>
                                    <w:rPr>
                                      <w:b w:val="0"/>
                                    </w:rPr>
                                  </w:pPr>
                                </w:p>
                              </w:tc>
                              <w:tc>
                                <w:tcPr>
                                  <w:tcW w:w="8022" w:type="dxa"/>
                                  <w:shd w:val="clear" w:color="auto" w:fill="auto"/>
                                </w:tcPr>
                                <w:p w14:paraId="1B10C6CD" w14:textId="02D67070" w:rsidR="00E0450C" w:rsidRDefault="00E0450C" w:rsidP="009E5B17">
                                  <w:pPr>
                                    <w:rPr>
                                      <w:b w:val="0"/>
                                    </w:rPr>
                                  </w:pPr>
                                </w:p>
                              </w:tc>
                            </w:tr>
                          </w:tbl>
                          <w:p w14:paraId="49046782" w14:textId="77777777" w:rsidR="00E0450C" w:rsidRPr="00525F97" w:rsidRDefault="00E0450C" w:rsidP="00815B8D">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7" type="#_x0000_t202" style="position:absolute;margin-left:-10.9pt;margin-top:.9pt;width:510.25pt;height:771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">
                <v:path arrowok="t"/>
                <v:textbox>
                  <w:txbxContent>
                    <w:p w14:paraId="4DA81532" w14:textId="4E0D55E0" w:rsidR="00E0450C" w:rsidRPr="00670174" w:rsidRDefault="00E0450C" w:rsidP="00670174">
                      <w:pPr>
                        <w:jc w:val="center"/>
                        <w:rPr>
                          <w:bCs w:val="0"/>
                          <w:iCs/>
                          <w:sz w:val="24"/>
                          <w:szCs w:val="24"/>
                          <w:lang w:val="vi-VN"/>
                        </w:rPr>
                      </w:pPr>
                      <w:r w:rsidRPr="00670174">
                        <w:rPr>
                          <w:bCs w:val="0"/>
                          <w:iCs/>
                          <w:sz w:val="24"/>
                          <w:szCs w:val="24"/>
                          <w:lang w:val="vi-VN"/>
                        </w:rPr>
                        <w:t>Bài 3. CHUYỂN ĐỘNG THẲNG BIẾN ĐỔI ĐỀU.</w:t>
                      </w:r>
                    </w:p>
                    <w:tbl>
                      <w:tblPr>
                        <w:tblW w:w="10074"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2054"/>
                        <w:gridCol w:w="8064"/>
                      </w:tblGrid>
                      <w:tr w:rsidR="00E0450C" w14:paraId="33B5191F" w14:textId="77777777" w:rsidTr="004B043F">
                        <w:tc>
                          <w:tcPr>
                            <w:tcW w:w="2052" w:type="dxa"/>
                          </w:tcPr>
                          <w:p w14:paraId="477C3F06" w14:textId="77777777" w:rsidR="00E0450C" w:rsidRDefault="00E0450C" w:rsidP="00A52BBA">
                            <w:pPr>
                              <w:rPr>
                                <w:b w:val="0"/>
                              </w:rPr>
                            </w:pPr>
                          </w:p>
                        </w:tc>
                        <w:tc>
                          <w:tcPr>
                            <w:tcW w:w="8022" w:type="dxa"/>
                            <w:shd w:val="clear" w:color="auto" w:fill="auto"/>
                          </w:tcPr>
                          <w:p w14:paraId="4442048B" w14:textId="3790C256" w:rsidR="00E0450C" w:rsidRDefault="00E0450C" w:rsidP="00A52BBA">
                            <w:pPr>
                              <w:rPr>
                                <w:b w:val="0"/>
                              </w:rPr>
                            </w:pPr>
                          </w:p>
                        </w:tc>
                      </w:tr>
                      <w:tr w:rsidR="00E0450C" w14:paraId="79BB1FD8" w14:textId="77777777" w:rsidTr="004B043F">
                        <w:tc>
                          <w:tcPr>
                            <w:tcW w:w="10074" w:type="dxa"/>
                            <w:gridSpan w:val="2"/>
                          </w:tcPr>
                          <w:p w14:paraId="4715406C" w14:textId="048AA499" w:rsidR="00E0450C" w:rsidRPr="009438E4" w:rsidRDefault="00E0450C" w:rsidP="008C4CDF">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15553CA3" w14:textId="77777777" w:rsidR="00E0450C" w:rsidRDefault="00E0450C" w:rsidP="008C4CDF">
                            <w:pPr>
                              <w:tabs>
                                <w:tab w:val="left" w:pos="720"/>
                              </w:tabs>
                              <w:spacing w:line="276" w:lineRule="auto"/>
                              <w:jc w:val="both"/>
                              <w:rPr>
                                <w:b w:val="0"/>
                                <w:sz w:val="21"/>
                                <w:szCs w:val="21"/>
                              </w:rPr>
                            </w:pPr>
                            <w:r w:rsidRPr="00A30063">
                              <w:rPr>
                                <w:b w:val="0"/>
                                <w:iCs/>
                                <w:sz w:val="21"/>
                                <w:szCs w:val="21"/>
                              </w:rPr>
                              <w:t xml:space="preserve">1. </w:t>
                            </w:r>
                            <w:r>
                              <w:rPr>
                                <w:b w:val="0"/>
                                <w:iCs/>
                                <w:sz w:val="21"/>
                                <w:szCs w:val="21"/>
                              </w:rPr>
                              <w:t xml:space="preserve">Một chiếc xe chuyển động không đều trên một đường thẳng; lấy chiều chuyển động làm chiều dương. Nêu các cách để biết được tại một điểm M trên quỹ đạo, xe đang chuyển động nhanh hay </w:t>
                            </w:r>
                            <w:proofErr w:type="gramStart"/>
                            <w:r>
                              <w:rPr>
                                <w:b w:val="0"/>
                                <w:iCs/>
                                <w:sz w:val="21"/>
                                <w:szCs w:val="21"/>
                              </w:rPr>
                              <w:t xml:space="preserve">chậm </w:t>
                            </w:r>
                            <w:r w:rsidRPr="00A30063">
                              <w:rPr>
                                <w:b w:val="0"/>
                                <w:iCs/>
                                <w:sz w:val="21"/>
                                <w:szCs w:val="21"/>
                              </w:rPr>
                              <w:t>?</w:t>
                            </w:r>
                            <w:proofErr w:type="gramEnd"/>
                            <w:r w:rsidRPr="00A30063">
                              <w:rPr>
                                <w:b w:val="0"/>
                                <w:iCs/>
                                <w:sz w:val="21"/>
                                <w:szCs w:val="21"/>
                              </w:rPr>
                              <w:t xml:space="preserve"> Em hiểu thế nào là vận tốc tức </w:t>
                            </w:r>
                            <w:proofErr w:type="gramStart"/>
                            <w:r w:rsidRPr="00A30063">
                              <w:rPr>
                                <w:b w:val="0"/>
                                <w:iCs/>
                                <w:sz w:val="21"/>
                                <w:szCs w:val="21"/>
                              </w:rPr>
                              <w:t>thời ?</w:t>
                            </w:r>
                            <w:proofErr w:type="gramEnd"/>
                            <w:r w:rsidRPr="00A30063">
                              <w:rPr>
                                <w:b w:val="0"/>
                                <w:iCs/>
                                <w:sz w:val="21"/>
                                <w:szCs w:val="21"/>
                              </w:rPr>
                              <w:t xml:space="preserve"> </w:t>
                            </w:r>
                            <w:r>
                              <w:rPr>
                                <w:b w:val="0"/>
                                <w:sz w:val="21"/>
                                <w:szCs w:val="21"/>
                              </w:rPr>
                              <w:t>T</w:t>
                            </w:r>
                            <w:r w:rsidRPr="00A30063">
                              <w:rPr>
                                <w:b w:val="0"/>
                                <w:sz w:val="21"/>
                                <w:szCs w:val="21"/>
                              </w:rPr>
                              <w:t xml:space="preserve">rả </w:t>
                            </w:r>
                            <w:proofErr w:type="gramStart"/>
                            <w:r w:rsidRPr="00A30063">
                              <w:rPr>
                                <w:b w:val="0"/>
                                <w:sz w:val="21"/>
                                <w:szCs w:val="21"/>
                              </w:rPr>
                              <w:t>lời  C1</w:t>
                            </w:r>
                            <w:proofErr w:type="gramEnd"/>
                            <w:r>
                              <w:rPr>
                                <w:b w:val="0"/>
                                <w:sz w:val="21"/>
                                <w:szCs w:val="21"/>
                              </w:rPr>
                              <w:t>/16SGK</w:t>
                            </w:r>
                            <w:r w:rsidRPr="00A30063">
                              <w:rPr>
                                <w:b w:val="0"/>
                                <w:sz w:val="21"/>
                                <w:szCs w:val="21"/>
                              </w:rPr>
                              <w:t>.</w:t>
                            </w:r>
                          </w:p>
                          <w:p w14:paraId="0204050C" w14:textId="77777777" w:rsidR="00E0450C" w:rsidRDefault="00E0450C" w:rsidP="008C4CDF">
                            <w:pPr>
                              <w:tabs>
                                <w:tab w:val="left" w:pos="720"/>
                              </w:tabs>
                              <w:spacing w:line="276" w:lineRule="auto"/>
                              <w:jc w:val="both"/>
                              <w:rPr>
                                <w:b w:val="0"/>
                                <w:sz w:val="21"/>
                                <w:szCs w:val="21"/>
                              </w:rPr>
                            </w:pPr>
                            <w:r>
                              <w:rPr>
                                <w:b w:val="0"/>
                                <w:sz w:val="21"/>
                                <w:szCs w:val="21"/>
                              </w:rPr>
                              <w:t xml:space="preserve">2. Muốn biểu diễn chuyển động của chiếc xe trên tại điểm M cả về hướng (phương, chiều) và tốc độ ta phải làm </w:t>
                            </w:r>
                            <w:proofErr w:type="gramStart"/>
                            <w:r>
                              <w:rPr>
                                <w:b w:val="0"/>
                                <w:sz w:val="21"/>
                                <w:szCs w:val="21"/>
                              </w:rPr>
                              <w:t>gì ?</w:t>
                            </w:r>
                            <w:proofErr w:type="gramEnd"/>
                          </w:p>
                          <w:p w14:paraId="6F4249F0" w14:textId="77777777" w:rsidR="00E0450C" w:rsidRPr="00A30063" w:rsidRDefault="00E0450C" w:rsidP="008C4CDF">
                            <w:pPr>
                              <w:tabs>
                                <w:tab w:val="left" w:pos="720"/>
                              </w:tabs>
                              <w:spacing w:line="276" w:lineRule="auto"/>
                              <w:jc w:val="both"/>
                              <w:rPr>
                                <w:b w:val="0"/>
                                <w:sz w:val="21"/>
                                <w:szCs w:val="21"/>
                              </w:rPr>
                            </w:pPr>
                            <w:r>
                              <w:rPr>
                                <w:b w:val="0"/>
                                <w:sz w:val="21"/>
                                <w:szCs w:val="21"/>
                              </w:rPr>
                              <w:t>3. Nêu định nghĩa và đặc điểm của vectơ vận tốc tức thời (điểm đặt, phương, chiều, độ lớn</w:t>
                            </w:r>
                            <w:proofErr w:type="gramStart"/>
                            <w:r>
                              <w:rPr>
                                <w:b w:val="0"/>
                                <w:sz w:val="21"/>
                                <w:szCs w:val="21"/>
                              </w:rPr>
                              <w:t>) ?</w:t>
                            </w:r>
                            <w:proofErr w:type="gramEnd"/>
                            <w:r>
                              <w:rPr>
                                <w:b w:val="0"/>
                                <w:sz w:val="21"/>
                                <w:szCs w:val="21"/>
                              </w:rPr>
                              <w:t xml:space="preserve"> </w:t>
                            </w:r>
                            <w:r w:rsidRPr="00A30063">
                              <w:rPr>
                                <w:b w:val="0"/>
                                <w:sz w:val="21"/>
                                <w:szCs w:val="21"/>
                              </w:rPr>
                              <w:t xml:space="preserve">Nêu đặc </w:t>
                            </w:r>
                            <w:r>
                              <w:rPr>
                                <w:b w:val="0"/>
                                <w:sz w:val="21"/>
                                <w:szCs w:val="21"/>
                              </w:rPr>
                              <w:t>điểm của vectơ vận tốc tức thời</w:t>
                            </w:r>
                            <w:r w:rsidRPr="00A30063">
                              <w:rPr>
                                <w:b w:val="0"/>
                                <w:sz w:val="21"/>
                                <w:szCs w:val="21"/>
                              </w:rPr>
                              <w:t xml:space="preserve"> của chuyển động </w:t>
                            </w:r>
                            <w:proofErr w:type="gramStart"/>
                            <w:r w:rsidRPr="00A30063">
                              <w:rPr>
                                <w:b w:val="0"/>
                                <w:sz w:val="21"/>
                                <w:szCs w:val="21"/>
                              </w:rPr>
                              <w:t>thẳng ?</w:t>
                            </w:r>
                            <w:proofErr w:type="gramEnd"/>
                            <w:r>
                              <w:rPr>
                                <w:b w:val="0"/>
                                <w:sz w:val="21"/>
                                <w:szCs w:val="21"/>
                              </w:rPr>
                              <w:t xml:space="preserve"> Hoàn thành yêu cầu C2/</w:t>
                            </w:r>
                            <w:proofErr w:type="gramStart"/>
                            <w:r>
                              <w:rPr>
                                <w:b w:val="0"/>
                                <w:sz w:val="21"/>
                                <w:szCs w:val="21"/>
                              </w:rPr>
                              <w:t>17SGK ?</w:t>
                            </w:r>
                            <w:proofErr w:type="gramEnd"/>
                          </w:p>
                          <w:p w14:paraId="5D1B7F50" w14:textId="77777777" w:rsidR="00E0450C" w:rsidRPr="00A30063" w:rsidRDefault="00E0450C" w:rsidP="008C4CDF">
                            <w:pPr>
                              <w:tabs>
                                <w:tab w:val="left" w:pos="720"/>
                              </w:tabs>
                              <w:spacing w:line="276" w:lineRule="auto"/>
                              <w:jc w:val="both"/>
                              <w:rPr>
                                <w:b w:val="0"/>
                                <w:sz w:val="21"/>
                                <w:szCs w:val="21"/>
                              </w:rPr>
                            </w:pPr>
                            <w:r>
                              <w:rPr>
                                <w:b w:val="0"/>
                                <w:sz w:val="21"/>
                                <w:szCs w:val="21"/>
                              </w:rPr>
                              <w:t xml:space="preserve">4. </w:t>
                            </w:r>
                            <w:r w:rsidRPr="00A30063">
                              <w:rPr>
                                <w:b w:val="0"/>
                                <w:sz w:val="21"/>
                                <w:szCs w:val="21"/>
                              </w:rPr>
                              <w:t xml:space="preserve">Em hiểu thế nào là chuyển động thẳng biến </w:t>
                            </w:r>
                            <w:proofErr w:type="gramStart"/>
                            <w:r w:rsidRPr="00A30063">
                              <w:rPr>
                                <w:b w:val="0"/>
                                <w:sz w:val="21"/>
                                <w:szCs w:val="21"/>
                              </w:rPr>
                              <w:t>đổi ?</w:t>
                            </w:r>
                            <w:proofErr w:type="gramEnd"/>
                            <w:r w:rsidRPr="00A30063">
                              <w:rPr>
                                <w:b w:val="0"/>
                                <w:sz w:val="21"/>
                                <w:szCs w:val="21"/>
                              </w:rPr>
                              <w:t xml:space="preserve"> Thế nào là chuyển động thẳng biến đổi </w:t>
                            </w:r>
                            <w:proofErr w:type="gramStart"/>
                            <w:r w:rsidRPr="00A30063">
                              <w:rPr>
                                <w:b w:val="0"/>
                                <w:sz w:val="21"/>
                                <w:szCs w:val="21"/>
                              </w:rPr>
                              <w:t>đều ?</w:t>
                            </w:r>
                            <w:proofErr w:type="gramEnd"/>
                            <w:r w:rsidRPr="00A30063">
                              <w:rPr>
                                <w:b w:val="0"/>
                                <w:sz w:val="21"/>
                                <w:szCs w:val="21"/>
                              </w:rPr>
                              <w:t xml:space="preserve"> Một vật chuyển động, ban đầu có vận tốc tăng dần đều theo thời gian, sau đó chuyển động chậm dần đều có được xem là chuyển động thẳng biến đổi đều </w:t>
                            </w:r>
                            <w:proofErr w:type="gramStart"/>
                            <w:r w:rsidRPr="00A30063">
                              <w:rPr>
                                <w:b w:val="0"/>
                                <w:sz w:val="21"/>
                                <w:szCs w:val="21"/>
                              </w:rPr>
                              <w:t>không ?</w:t>
                            </w:r>
                            <w:proofErr w:type="gramEnd"/>
                          </w:p>
                          <w:p w14:paraId="02F00C0A" w14:textId="77777777" w:rsidR="00E0450C" w:rsidRPr="00A30063" w:rsidRDefault="00E0450C" w:rsidP="008C4CDF">
                            <w:pPr>
                              <w:tabs>
                                <w:tab w:val="left" w:pos="720"/>
                              </w:tabs>
                              <w:spacing w:line="276" w:lineRule="auto"/>
                              <w:jc w:val="both"/>
                              <w:rPr>
                                <w:b w:val="0"/>
                                <w:iCs/>
                                <w:sz w:val="21"/>
                                <w:szCs w:val="21"/>
                              </w:rPr>
                            </w:pPr>
                            <w:r>
                              <w:rPr>
                                <w:b w:val="0"/>
                                <w:iCs/>
                                <w:sz w:val="21"/>
                                <w:szCs w:val="21"/>
                              </w:rPr>
                              <w:t xml:space="preserve">5. </w:t>
                            </w:r>
                            <w:r w:rsidRPr="00A30063">
                              <w:rPr>
                                <w:b w:val="0"/>
                                <w:iCs/>
                                <w:sz w:val="21"/>
                                <w:szCs w:val="21"/>
                              </w:rPr>
                              <w:t xml:space="preserve">Thế nào là chuyển động thẳng nhanh dần đều; chuyển động thẳng chậm dần </w:t>
                            </w:r>
                            <w:proofErr w:type="gramStart"/>
                            <w:r w:rsidRPr="00A30063">
                              <w:rPr>
                                <w:b w:val="0"/>
                                <w:iCs/>
                                <w:sz w:val="21"/>
                                <w:szCs w:val="21"/>
                              </w:rPr>
                              <w:t>đều ?</w:t>
                            </w:r>
                            <w:proofErr w:type="gramEnd"/>
                          </w:p>
                          <w:p w14:paraId="4E0A854B" w14:textId="77777777" w:rsidR="00E0450C" w:rsidRDefault="00E0450C" w:rsidP="008C4CDF">
                            <w:pPr>
                              <w:tabs>
                                <w:tab w:val="left" w:pos="294"/>
                              </w:tabs>
                              <w:spacing w:line="276" w:lineRule="auto"/>
                              <w:jc w:val="both"/>
                              <w:rPr>
                                <w:b w:val="0"/>
                                <w:sz w:val="21"/>
                                <w:szCs w:val="21"/>
                              </w:rPr>
                            </w:pPr>
                            <w:r>
                              <w:rPr>
                                <w:b w:val="0"/>
                                <w:iCs/>
                                <w:sz w:val="21"/>
                                <w:szCs w:val="21"/>
                              </w:rPr>
                              <w:t xml:space="preserve">6. </w:t>
                            </w:r>
                            <w:r w:rsidRPr="00A30063">
                              <w:rPr>
                                <w:b w:val="0"/>
                                <w:sz w:val="21"/>
                                <w:szCs w:val="21"/>
                              </w:rPr>
                              <w:t xml:space="preserve">Xét hai chuyển động </w:t>
                            </w:r>
                            <w:proofErr w:type="gramStart"/>
                            <w:r w:rsidRPr="00A30063">
                              <w:rPr>
                                <w:b w:val="0"/>
                                <w:sz w:val="21"/>
                                <w:szCs w:val="21"/>
                              </w:rPr>
                              <w:t>sau :</w:t>
                            </w:r>
                            <w:proofErr w:type="gramEnd"/>
                            <w:r w:rsidRPr="00A30063">
                              <w:rPr>
                                <w:b w:val="0"/>
                                <w:sz w:val="21"/>
                                <w:szCs w:val="21"/>
                              </w:rPr>
                              <w:t xml:space="preserve"> Vật 1 : tại thời điểm t</w:t>
                            </w:r>
                            <w:r w:rsidRPr="00A30063">
                              <w:rPr>
                                <w:b w:val="0"/>
                                <w:sz w:val="21"/>
                                <w:szCs w:val="21"/>
                                <w:vertAlign w:val="subscript"/>
                              </w:rPr>
                              <w:t>1</w:t>
                            </w:r>
                            <w:r w:rsidRPr="00A30063">
                              <w:rPr>
                                <w:b w:val="0"/>
                                <w:sz w:val="21"/>
                                <w:szCs w:val="21"/>
                              </w:rPr>
                              <w:t xml:space="preserve"> = 2s có vận tốc v</w:t>
                            </w:r>
                            <w:r w:rsidRPr="00A30063">
                              <w:rPr>
                                <w:b w:val="0"/>
                                <w:sz w:val="21"/>
                                <w:szCs w:val="21"/>
                                <w:vertAlign w:val="subscript"/>
                              </w:rPr>
                              <w:t>1</w:t>
                            </w:r>
                            <w:r w:rsidRPr="00A30063">
                              <w:rPr>
                                <w:b w:val="0"/>
                                <w:sz w:val="21"/>
                                <w:szCs w:val="21"/>
                              </w:rPr>
                              <w:t xml:space="preserve"> = 2m/s ; tại thời điểm t</w:t>
                            </w:r>
                            <w:r w:rsidRPr="00A30063">
                              <w:rPr>
                                <w:b w:val="0"/>
                                <w:sz w:val="21"/>
                                <w:szCs w:val="21"/>
                                <w:vertAlign w:val="subscript"/>
                              </w:rPr>
                              <w:t>2</w:t>
                            </w:r>
                            <w:r w:rsidRPr="00A30063">
                              <w:rPr>
                                <w:b w:val="0"/>
                                <w:sz w:val="21"/>
                                <w:szCs w:val="21"/>
                              </w:rPr>
                              <w:t xml:space="preserve"> = 8s có vận tốc v</w:t>
                            </w:r>
                            <w:r w:rsidRPr="00A30063">
                              <w:rPr>
                                <w:b w:val="0"/>
                                <w:sz w:val="21"/>
                                <w:szCs w:val="21"/>
                                <w:vertAlign w:val="subscript"/>
                              </w:rPr>
                              <w:t>2</w:t>
                            </w:r>
                            <w:r w:rsidRPr="00A30063">
                              <w:rPr>
                                <w:b w:val="0"/>
                                <w:sz w:val="21"/>
                                <w:szCs w:val="21"/>
                              </w:rPr>
                              <w:t xml:space="preserve"> = 14m/s. Vật 2 : tại thời điểm t</w:t>
                            </w:r>
                            <w:r w:rsidRPr="00A30063">
                              <w:rPr>
                                <w:b w:val="0"/>
                                <w:sz w:val="21"/>
                                <w:szCs w:val="21"/>
                                <w:vertAlign w:val="subscript"/>
                              </w:rPr>
                              <w:t>1</w:t>
                            </w:r>
                            <w:r w:rsidRPr="00A30063">
                              <w:rPr>
                                <w:b w:val="0"/>
                                <w:sz w:val="21"/>
                                <w:szCs w:val="21"/>
                              </w:rPr>
                              <w:t xml:space="preserve"> = 3s có vận tốc v</w:t>
                            </w:r>
                            <w:r w:rsidRPr="00A30063">
                              <w:rPr>
                                <w:b w:val="0"/>
                                <w:sz w:val="21"/>
                                <w:szCs w:val="21"/>
                                <w:vertAlign w:val="subscript"/>
                              </w:rPr>
                              <w:t>1</w:t>
                            </w:r>
                            <w:r w:rsidRPr="00A30063">
                              <w:rPr>
                                <w:b w:val="0"/>
                                <w:sz w:val="21"/>
                                <w:szCs w:val="21"/>
                              </w:rPr>
                              <w:t xml:space="preserve"> = 2m/s ; tại thời điểm t</w:t>
                            </w:r>
                            <w:r w:rsidRPr="00A30063">
                              <w:rPr>
                                <w:b w:val="0"/>
                                <w:sz w:val="21"/>
                                <w:szCs w:val="21"/>
                                <w:vertAlign w:val="subscript"/>
                              </w:rPr>
                              <w:t>2</w:t>
                            </w:r>
                            <w:r w:rsidRPr="00A30063">
                              <w:rPr>
                                <w:b w:val="0"/>
                                <w:sz w:val="21"/>
                                <w:szCs w:val="21"/>
                              </w:rPr>
                              <w:t xml:space="preserve"> = 8s có vận tốc v</w:t>
                            </w:r>
                            <w:r w:rsidRPr="00A30063">
                              <w:rPr>
                                <w:b w:val="0"/>
                                <w:sz w:val="21"/>
                                <w:szCs w:val="21"/>
                                <w:vertAlign w:val="subscript"/>
                              </w:rPr>
                              <w:t>2</w:t>
                            </w:r>
                            <w:r w:rsidRPr="00A30063">
                              <w:rPr>
                                <w:b w:val="0"/>
                                <w:sz w:val="21"/>
                                <w:szCs w:val="21"/>
                              </w:rPr>
                              <w:t xml:space="preserve"> = 17m/s. Hỏi vật nào có sự thay đổi vận tốc nhanh hơn. Nêu cách thức </w:t>
                            </w:r>
                            <w:proofErr w:type="gramStart"/>
                            <w:r w:rsidRPr="00A30063">
                              <w:rPr>
                                <w:b w:val="0"/>
                                <w:sz w:val="21"/>
                                <w:szCs w:val="21"/>
                              </w:rPr>
                              <w:t>tính ?</w:t>
                            </w:r>
                            <w:proofErr w:type="gramEnd"/>
                            <w:r w:rsidRPr="009E61C4">
                              <w:rPr>
                                <w:b w:val="0"/>
                                <w:sz w:val="21"/>
                                <w:szCs w:val="21"/>
                              </w:rPr>
                              <w:t xml:space="preserve"> </w:t>
                            </w:r>
                            <w:r>
                              <w:rPr>
                                <w:b w:val="0"/>
                                <w:sz w:val="21"/>
                                <w:szCs w:val="21"/>
                              </w:rPr>
                              <w:t xml:space="preserve">Xây dựng một khái niệm đặc trưng cho sự tăng (giảm) nhanh hay chậm của vận </w:t>
                            </w:r>
                            <w:proofErr w:type="gramStart"/>
                            <w:r>
                              <w:rPr>
                                <w:b w:val="0"/>
                                <w:sz w:val="21"/>
                                <w:szCs w:val="21"/>
                              </w:rPr>
                              <w:t>tốc ?</w:t>
                            </w:r>
                            <w:proofErr w:type="gramEnd"/>
                          </w:p>
                          <w:p w14:paraId="72F35398" w14:textId="28399EA9" w:rsidR="00E0450C" w:rsidRDefault="00E0450C" w:rsidP="008C4CDF">
                            <w:pPr>
                              <w:tabs>
                                <w:tab w:val="left" w:pos="294"/>
                              </w:tabs>
                              <w:spacing w:line="276" w:lineRule="auto"/>
                              <w:jc w:val="both"/>
                              <w:rPr>
                                <w:b w:val="0"/>
                                <w:sz w:val="21"/>
                                <w:szCs w:val="21"/>
                              </w:rPr>
                            </w:pPr>
                            <w:r>
                              <w:rPr>
                                <w:b w:val="0"/>
                                <w:sz w:val="21"/>
                                <w:szCs w:val="21"/>
                              </w:rPr>
                              <w:t>7. (Thảo luận nhóm. Trình bày trước ở bảng phụ) Cho hai chuyển động trên trục Ox được biểu diễn bằng hình vẽ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46"/>
                              <w:gridCol w:w="4946"/>
                            </w:tblGrid>
                            <w:tr w:rsidR="00E0450C" w:rsidRPr="00B92E62" w14:paraId="568A320B" w14:textId="77777777" w:rsidTr="00EC6F4E">
                              <w:tc>
                                <w:tcPr>
                                  <w:tcW w:w="5258" w:type="dxa"/>
                                  <w:shd w:val="clear" w:color="auto" w:fill="auto"/>
                                </w:tcPr>
                                <w:p w14:paraId="59FC4EAC" w14:textId="77777777" w:rsidR="00E0450C" w:rsidRPr="00B92E62" w:rsidRDefault="00E0450C" w:rsidP="008C4CDF">
                                  <w:pPr>
                                    <w:tabs>
                                      <w:tab w:val="left" w:pos="294"/>
                                    </w:tabs>
                                    <w:spacing w:line="276" w:lineRule="auto"/>
                                    <w:jc w:val="center"/>
                                    <w:rPr>
                                      <w:sz w:val="21"/>
                                      <w:szCs w:val="21"/>
                                    </w:rPr>
                                  </w:pPr>
                                  <w:r w:rsidRPr="00B92E62">
                                    <w:rPr>
                                      <w:sz w:val="21"/>
                                      <w:szCs w:val="21"/>
                                    </w:rPr>
                                    <w:t>Chuyển động 1</w:t>
                                  </w:r>
                                </w:p>
                              </w:tc>
                              <w:tc>
                                <w:tcPr>
                                  <w:tcW w:w="5259" w:type="dxa"/>
                                  <w:shd w:val="clear" w:color="auto" w:fill="auto"/>
                                </w:tcPr>
                                <w:p w14:paraId="3F6310D9" w14:textId="77777777" w:rsidR="00E0450C" w:rsidRPr="00B92E62" w:rsidRDefault="00E0450C" w:rsidP="008C4CDF">
                                  <w:pPr>
                                    <w:tabs>
                                      <w:tab w:val="left" w:pos="294"/>
                                    </w:tabs>
                                    <w:spacing w:line="276" w:lineRule="auto"/>
                                    <w:jc w:val="center"/>
                                    <w:rPr>
                                      <w:sz w:val="21"/>
                                      <w:szCs w:val="21"/>
                                    </w:rPr>
                                  </w:pPr>
                                  <w:r w:rsidRPr="00B92E62">
                                    <w:rPr>
                                      <w:sz w:val="21"/>
                                      <w:szCs w:val="21"/>
                                    </w:rPr>
                                    <w:t>Chuyển động 2</w:t>
                                  </w:r>
                                </w:p>
                              </w:tc>
                            </w:tr>
                          </w:tbl>
                          <w:p w14:paraId="789B1AA7" w14:textId="09FB96C3" w:rsidR="00E0450C" w:rsidRPr="008C4CDF" w:rsidRDefault="00E0450C" w:rsidP="008C4CDF">
                            <w:pPr>
                              <w:tabs>
                                <w:tab w:val="left" w:pos="294"/>
                              </w:tabs>
                              <w:spacing w:line="276" w:lineRule="auto"/>
                              <w:jc w:val="both"/>
                              <w:rPr>
                                <w:b w:val="0"/>
                              </w:rPr>
                            </w:pPr>
                            <w:r w:rsidRPr="00B92E62">
                              <w:rPr>
                                <w:b w:val="0"/>
                              </w:rPr>
                              <w:t xml:space="preserve"> </w:t>
                            </w:r>
                            <w:r>
                              <w:rPr>
                                <w:b w:val="0"/>
                                <w:lang w:val="vi-VN"/>
                              </w:rPr>
                              <w:t xml:space="preserve">        </w:t>
                            </w:r>
                            <w:r w:rsidRPr="00B92E62">
                              <w:rPr>
                                <w:b w:val="0"/>
                              </w:rPr>
                              <w:t xml:space="preserve">  </w:t>
                            </w:r>
                            <w:r w:rsidR="000A6FF3" w:rsidRPr="000A6FF3">
                              <w:rPr>
                                <w:b w:val="0"/>
                                <w:noProof/>
                                <w:position w:val="-10"/>
                                <w:sz w:val="21"/>
                                <w:szCs w:val="21"/>
                              </w:rPr>
                              <w:object w:dxaOrig="244" w:dyaOrig="302" w14:anchorId="70BFF356">
                                <v:shape id="_x0000_i1027" type="#_x0000_t75" alt="" style="width:12.75pt;height:15.75pt;mso-width-percent:0;mso-height-percent:0;mso-width-percent:0;mso-height-percent:0" o:ole="">
                                  <v:imagedata r:id="rId18" o:title=""/>
                                </v:shape>
                                <o:OLEObject Type="Embed" ProgID="Equation.DSMT4" ShapeID="_x0000_i1027" DrawAspect="Content" ObjectID="_1691503374" r:id="rId33"/>
                              </w:object>
                            </w:r>
                            <w:r w:rsidRPr="00B92E62">
                              <w:rPr>
                                <w:b w:val="0"/>
                                <w:sz w:val="21"/>
                                <w:szCs w:val="21"/>
                              </w:rPr>
                              <w:t xml:space="preserve">                           </w:t>
                            </w:r>
                            <w:r w:rsidR="000A6FF3" w:rsidRPr="000A6FF3">
                              <w:rPr>
                                <w:b w:val="0"/>
                                <w:noProof/>
                                <w:position w:val="-4"/>
                                <w:sz w:val="21"/>
                                <w:szCs w:val="21"/>
                              </w:rPr>
                              <w:object w:dxaOrig="187" w:dyaOrig="244" w14:anchorId="78408741">
                                <v:shape id="_x0000_i1028" type="#_x0000_t75" alt="" style="width:10.5pt;height:12.75pt;mso-width-percent:0;mso-height-percent:0;mso-width-percent:0;mso-height-percent:0" o:ole="">
                                  <v:imagedata r:id="rId20" o:title=""/>
                                </v:shape>
                                <o:OLEObject Type="Embed" ProgID="Equation.DSMT4" ShapeID="_x0000_i1028" DrawAspect="Content" ObjectID="_1691503375" r:id="rId34"/>
                              </w:object>
                            </w:r>
                            <w:r w:rsidRPr="00B92E62">
                              <w:rPr>
                                <w:b w:val="0"/>
                              </w:rPr>
                              <w:t xml:space="preserve">             </w:t>
                            </w:r>
                            <w:r>
                              <w:rPr>
                                <w:b w:val="0"/>
                                <w:lang w:val="vi-VN"/>
                              </w:rPr>
                              <w:t xml:space="preserve">                                  </w:t>
                            </w:r>
                            <w:r w:rsidRPr="00B92E62">
                              <w:rPr>
                                <w:b w:val="0"/>
                              </w:rPr>
                              <w:t xml:space="preserve">  </w:t>
                            </w:r>
                            <w:r w:rsidR="000A6FF3" w:rsidRPr="000A6FF3">
                              <w:rPr>
                                <w:b w:val="0"/>
                                <w:noProof/>
                                <w:position w:val="-10"/>
                                <w:sz w:val="21"/>
                                <w:szCs w:val="21"/>
                              </w:rPr>
                              <w:object w:dxaOrig="244" w:dyaOrig="302" w14:anchorId="5419B4DA">
                                <v:shape id="_x0000_i1029" type="#_x0000_t75" alt="" style="width:12.75pt;height:15.75pt;mso-width-percent:0;mso-height-percent:0;mso-width-percent:0;mso-height-percent:0" o:ole="">
                                  <v:imagedata r:id="rId18" o:title=""/>
                                </v:shape>
                                <o:OLEObject Type="Embed" ProgID="Equation.DSMT4" ShapeID="_x0000_i1029" DrawAspect="Content" ObjectID="_1691503376" r:id="rId35"/>
                              </w:object>
                            </w:r>
                            <w:r w:rsidRPr="00B92E62">
                              <w:rPr>
                                <w:b w:val="0"/>
                                <w:sz w:val="21"/>
                                <w:szCs w:val="21"/>
                              </w:rPr>
                              <w:t xml:space="preserve">                           </w:t>
                            </w:r>
                            <w:r w:rsidR="000A6FF3" w:rsidRPr="000A6FF3">
                              <w:rPr>
                                <w:b w:val="0"/>
                                <w:noProof/>
                                <w:position w:val="-4"/>
                                <w:sz w:val="21"/>
                                <w:szCs w:val="21"/>
                              </w:rPr>
                              <w:object w:dxaOrig="187" w:dyaOrig="244" w14:anchorId="2C23C61F">
                                <v:shape id="_x0000_i1030" type="#_x0000_t75" alt="" style="width:10.5pt;height:12.75pt;mso-width-percent:0;mso-height-percent:0;mso-width-percent:0;mso-height-percent:0" o:ole="">
                                  <v:imagedata r:id="rId20" o:title=""/>
                                </v:shape>
                                <o:OLEObject Type="Embed" ProgID="Equation.DSMT4" ShapeID="_x0000_i1030" DrawAspect="Content" ObjectID="_1691503377" r:id="rId36"/>
                              </w:object>
                            </w:r>
                          </w:p>
                          <w:p w14:paraId="0683CC73" w14:textId="77777777" w:rsidR="00E0450C" w:rsidRDefault="00E0450C" w:rsidP="008C4CDF">
                            <w:pPr>
                              <w:tabs>
                                <w:tab w:val="left" w:pos="294"/>
                              </w:tabs>
                              <w:spacing w:line="192" w:lineRule="auto"/>
                              <w:jc w:val="both"/>
                              <w:rPr>
                                <w:b w:val="0"/>
                                <w:sz w:val="21"/>
                                <w:szCs w:val="21"/>
                              </w:rPr>
                            </w:pPr>
                            <w:r>
                              <w:rPr>
                                <w:noProof/>
                              </w:rPr>
                              <w:drawing>
                                <wp:inline distT="0" distB="0" distL="0" distR="0" wp14:anchorId="151403C9" wp14:editId="74685D01">
                                  <wp:extent cx="6287770" cy="173182"/>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t="2" b="22298"/>
                                          <a:stretch/>
                                        </pic:blipFill>
                                        <pic:spPr bwMode="auto">
                                          <a:xfrm>
                                            <a:off x="0" y="0"/>
                                            <a:ext cx="6287770" cy="173182"/>
                                          </a:xfrm>
                                          <a:prstGeom prst="rect">
                                            <a:avLst/>
                                          </a:prstGeom>
                                          <a:ln>
                                            <a:noFill/>
                                          </a:ln>
                                          <a:extLst>
                                            <a:ext uri="{53640926-AAD7-44D8-BBD7-CCE9431645EC}">
                                              <a14:shadowObscured xmlns:a14="http://schemas.microsoft.com/office/drawing/2010/main"/>
                                            </a:ext>
                                          </a:extLst>
                                        </pic:spPr>
                                      </pic:pic>
                                    </a:graphicData>
                                  </a:graphic>
                                </wp:inline>
                              </w:drawing>
                            </w:r>
                          </w:p>
                          <w:p w14:paraId="496A318C" w14:textId="77777777" w:rsidR="00E0450C" w:rsidRPr="00FE0557" w:rsidRDefault="00E0450C" w:rsidP="008C4CDF">
                            <w:pPr>
                              <w:tabs>
                                <w:tab w:val="left" w:pos="294"/>
                              </w:tabs>
                              <w:spacing w:line="192" w:lineRule="auto"/>
                              <w:jc w:val="both"/>
                              <w:rPr>
                                <w:b w:val="0"/>
                                <w:sz w:val="21"/>
                                <w:szCs w:val="21"/>
                              </w:rPr>
                            </w:pPr>
                            <w:r w:rsidRPr="00B92E62">
                              <w:rPr>
                                <w:b w:val="0"/>
                                <w:sz w:val="21"/>
                                <w:szCs w:val="21"/>
                              </w:rPr>
                              <w:t>O                                                                                   x</w:t>
                            </w:r>
                            <w:r>
                              <w:rPr>
                                <w:b w:val="0"/>
                                <w:sz w:val="21"/>
                                <w:szCs w:val="21"/>
                              </w:rPr>
                              <w:t xml:space="preserve"> </w:t>
                            </w:r>
                            <w:r>
                              <w:rPr>
                                <w:b w:val="0"/>
                                <w:sz w:val="21"/>
                                <w:szCs w:val="21"/>
                                <w:lang w:val="vi-VN"/>
                              </w:rPr>
                              <w:t xml:space="preserve">          </w:t>
                            </w:r>
                            <w:r w:rsidRPr="00B92E62">
                              <w:rPr>
                                <w:b w:val="0"/>
                                <w:sz w:val="21"/>
                                <w:szCs w:val="21"/>
                              </w:rPr>
                              <w:t>O                                                                                   x</w:t>
                            </w:r>
                            <w:r>
                              <w:rPr>
                                <w:b w:val="0"/>
                                <w:sz w:val="21"/>
                                <w:szCs w:val="21"/>
                              </w:rPr>
                              <w:t xml:space="preserve"> </w:t>
                            </w:r>
                          </w:p>
                          <w:p w14:paraId="04A867CB" w14:textId="24115EAF" w:rsidR="00E0450C" w:rsidRPr="008C4CDF" w:rsidRDefault="00E0450C" w:rsidP="008C4CDF">
                            <w:pPr>
                              <w:tabs>
                                <w:tab w:val="left" w:pos="294"/>
                              </w:tabs>
                              <w:spacing w:line="192" w:lineRule="auto"/>
                              <w:jc w:val="both"/>
                              <w:rPr>
                                <w:b w:val="0"/>
                                <w:sz w:val="21"/>
                                <w:szCs w:val="21"/>
                                <w:lang w:val="vi-VN"/>
                              </w:rPr>
                            </w:pPr>
                          </w:p>
                          <w:p w14:paraId="6C5E1175" w14:textId="3A7A573A" w:rsidR="00E0450C" w:rsidRDefault="00E0450C" w:rsidP="008C4CDF">
                            <w:pPr>
                              <w:tabs>
                                <w:tab w:val="left" w:pos="720"/>
                              </w:tabs>
                              <w:spacing w:line="276" w:lineRule="auto"/>
                              <w:jc w:val="both"/>
                              <w:rPr>
                                <w:b w:val="0"/>
                                <w:sz w:val="21"/>
                                <w:szCs w:val="21"/>
                              </w:rPr>
                            </w:pPr>
                            <w:r>
                              <w:rPr>
                                <w:b w:val="0"/>
                                <w:sz w:val="21"/>
                                <w:szCs w:val="21"/>
                              </w:rPr>
                              <w:t xml:space="preserve">+ </w:t>
                            </w:r>
                            <w:r w:rsidR="000A6FF3" w:rsidRPr="000A6FF3">
                              <w:rPr>
                                <w:b w:val="0"/>
                                <w:noProof/>
                                <w:position w:val="-10"/>
                                <w:sz w:val="21"/>
                                <w:szCs w:val="21"/>
                              </w:rPr>
                              <w:object w:dxaOrig="446" w:dyaOrig="302" w14:anchorId="58C5F280">
                                <v:shape id="_x0000_i1031" type="#_x0000_t75" alt="" style="width:22.5pt;height:15.75pt;mso-width-percent:0;mso-height-percent:0;mso-width-percent:0;mso-height-percent:0" o:ole="">
                                  <v:imagedata r:id="rId25" o:title=""/>
                                </v:shape>
                                <o:OLEObject Type="Embed" ProgID="Equation.DSMT4" ShapeID="_x0000_i1031" DrawAspect="Content" ObjectID="_1691503378" r:id="rId37"/>
                              </w:object>
                            </w:r>
                            <w:r>
                              <w:rPr>
                                <w:b w:val="0"/>
                                <w:sz w:val="21"/>
                                <w:szCs w:val="21"/>
                              </w:rPr>
                              <w:t xml:space="preserve"> </w:t>
                            </w:r>
                            <w:proofErr w:type="gramStart"/>
                            <w:r>
                              <w:rPr>
                                <w:b w:val="0"/>
                                <w:sz w:val="21"/>
                                <w:szCs w:val="21"/>
                              </w:rPr>
                              <w:t>lần</w:t>
                            </w:r>
                            <w:proofErr w:type="gramEnd"/>
                            <w:r>
                              <w:rPr>
                                <w:b w:val="0"/>
                                <w:sz w:val="21"/>
                                <w:szCs w:val="21"/>
                              </w:rPr>
                              <w:t xml:space="preserve"> lượt là vận tốc của vật tại thời điểm t</w:t>
                            </w:r>
                            <w:r>
                              <w:rPr>
                                <w:b w:val="0"/>
                                <w:sz w:val="21"/>
                                <w:szCs w:val="21"/>
                                <w:vertAlign w:val="subscript"/>
                              </w:rPr>
                              <w:t>o</w:t>
                            </w:r>
                            <w:r>
                              <w:rPr>
                                <w:b w:val="0"/>
                                <w:sz w:val="21"/>
                                <w:szCs w:val="21"/>
                              </w:rPr>
                              <w:t>, t. Hãy cho biết đặc điểm của hai chuyển động trên ?</w:t>
                            </w:r>
                          </w:p>
                          <w:p w14:paraId="0DFC806C" w14:textId="5EC5D478" w:rsidR="00E0450C" w:rsidRDefault="00E0450C" w:rsidP="008C4CDF">
                            <w:pPr>
                              <w:tabs>
                                <w:tab w:val="left" w:pos="720"/>
                              </w:tabs>
                              <w:spacing w:line="276" w:lineRule="auto"/>
                              <w:jc w:val="both"/>
                              <w:rPr>
                                <w:b w:val="0"/>
                                <w:sz w:val="21"/>
                                <w:szCs w:val="21"/>
                              </w:rPr>
                            </w:pPr>
                            <w:r>
                              <w:rPr>
                                <w:b w:val="0"/>
                                <w:sz w:val="21"/>
                                <w:szCs w:val="21"/>
                              </w:rPr>
                              <w:t xml:space="preserve">+ Vectơ gia tốc là đại lượng đặc trưng cho sự biến thiên nhanh hay chậm của vận tốc. </w:t>
                            </w:r>
                            <w:r>
                              <w:rPr>
                                <w:b w:val="0"/>
                                <w:sz w:val="21"/>
                                <w:szCs w:val="21"/>
                                <w:lang w:val="vi-VN"/>
                              </w:rPr>
                              <w:t xml:space="preserve"> </w:t>
                            </w:r>
                            <w:r w:rsidR="000A6FF3" w:rsidRPr="000A6FF3">
                              <w:rPr>
                                <w:b w:val="0"/>
                                <w:noProof/>
                                <w:position w:val="-30"/>
                                <w:sz w:val="21"/>
                                <w:szCs w:val="21"/>
                              </w:rPr>
                              <w:object w:dxaOrig="1540" w:dyaOrig="662" w14:anchorId="04C7442F">
                                <v:shape id="_x0000_i1032" type="#_x0000_t75" alt="" style="width:77.25pt;height:32.25pt;mso-width-percent:0;mso-height-percent:0;mso-width-percent:0;mso-height-percent:0" o:ole="">
                                  <v:imagedata r:id="rId27" o:title=""/>
                                </v:shape>
                                <o:OLEObject Type="Embed" ProgID="Equation.DSMT4" ShapeID="_x0000_i1032" DrawAspect="Content" ObjectID="_1691503379" r:id="rId38"/>
                              </w:object>
                            </w:r>
                            <w:r>
                              <w:rPr>
                                <w:b w:val="0"/>
                                <w:sz w:val="21"/>
                                <w:szCs w:val="21"/>
                              </w:rPr>
                              <w:t>. (*)</w:t>
                            </w:r>
                          </w:p>
                          <w:p w14:paraId="718D1D05" w14:textId="63C423D1" w:rsidR="00E0450C" w:rsidRDefault="00E0450C" w:rsidP="008C4CDF">
                            <w:pPr>
                              <w:tabs>
                                <w:tab w:val="left" w:pos="720"/>
                              </w:tabs>
                              <w:spacing w:line="276" w:lineRule="auto"/>
                              <w:jc w:val="both"/>
                              <w:rPr>
                                <w:b w:val="0"/>
                                <w:iCs/>
                                <w:sz w:val="21"/>
                                <w:szCs w:val="21"/>
                              </w:rPr>
                            </w:pPr>
                            <w:r>
                              <w:rPr>
                                <w:b w:val="0"/>
                                <w:sz w:val="21"/>
                                <w:szCs w:val="21"/>
                              </w:rPr>
                              <w:t xml:space="preserve">+ Dùng kiến thức toán học về phép trừ vectơ xác định </w:t>
                            </w:r>
                            <w:proofErr w:type="gramStart"/>
                            <w:r>
                              <w:rPr>
                                <w:b w:val="0"/>
                                <w:sz w:val="21"/>
                                <w:szCs w:val="21"/>
                              </w:rPr>
                              <w:t xml:space="preserve">vectơ </w:t>
                            </w:r>
                            <w:proofErr w:type="gramEnd"/>
                            <w:r w:rsidR="000A6FF3" w:rsidRPr="000A6FF3">
                              <w:rPr>
                                <w:b w:val="0"/>
                                <w:noProof/>
                                <w:position w:val="-4"/>
                                <w:sz w:val="21"/>
                                <w:szCs w:val="21"/>
                              </w:rPr>
                              <w:object w:dxaOrig="316" w:dyaOrig="244" w14:anchorId="405CE300">
                                <v:shape id="_x0000_i1033" type="#_x0000_t75" alt="" style="width:18pt;height:12.75pt;mso-width-percent:0;mso-height-percent:0;mso-width-percent:0;mso-height-percent:0" o:ole="">
                                  <v:imagedata r:id="rId29" o:title=""/>
                                </v:shape>
                                <o:OLEObject Type="Embed" ProgID="Equation.DSMT4" ShapeID="_x0000_i1033" DrawAspect="Content" ObjectID="_1691503380" r:id="rId39"/>
                              </w:object>
                            </w:r>
                            <w:r>
                              <w:rPr>
                                <w:b w:val="0"/>
                                <w:sz w:val="21"/>
                                <w:szCs w:val="21"/>
                              </w:rPr>
                              <w:t>, từ đó suy ra đặc điểm của vect</w:t>
                            </w:r>
                            <w:r>
                              <w:rPr>
                                <w:b w:val="0"/>
                                <w:iCs/>
                                <w:sz w:val="21"/>
                                <w:szCs w:val="21"/>
                              </w:rPr>
                              <w:t>ơ gia tốc trong hai chuyển động trên.</w:t>
                            </w:r>
                            <w:r>
                              <w:rPr>
                                <w:b w:val="0"/>
                                <w:iCs/>
                                <w:sz w:val="21"/>
                                <w:szCs w:val="21"/>
                                <w:lang w:val="vi-VN"/>
                              </w:rPr>
                              <w:t xml:space="preserve">                </w:t>
                            </w:r>
                            <w:r>
                              <w:rPr>
                                <w:b w:val="0"/>
                                <w:iCs/>
                                <w:sz w:val="21"/>
                                <w:szCs w:val="21"/>
                              </w:rPr>
                              <w:t xml:space="preserve">+ Nêu đặc điểm của </w:t>
                            </w:r>
                            <w:r w:rsidRPr="00A30063">
                              <w:rPr>
                                <w:b w:val="0"/>
                                <w:iCs/>
                                <w:sz w:val="21"/>
                                <w:szCs w:val="21"/>
                              </w:rPr>
                              <w:t xml:space="preserve">vectơ gia tốc trong chuyển động thẳng biến đổi </w:t>
                            </w:r>
                            <w:proofErr w:type="gramStart"/>
                            <w:r w:rsidRPr="00A30063">
                              <w:rPr>
                                <w:b w:val="0"/>
                                <w:iCs/>
                                <w:sz w:val="21"/>
                                <w:szCs w:val="21"/>
                              </w:rPr>
                              <w:t>đều ?</w:t>
                            </w:r>
                            <w:proofErr w:type="gramEnd"/>
                          </w:p>
                          <w:p w14:paraId="4D9F4AE4" w14:textId="77777777" w:rsidR="00E0450C" w:rsidRDefault="00E0450C" w:rsidP="008C4CDF">
                            <w:pPr>
                              <w:tabs>
                                <w:tab w:val="left" w:pos="294"/>
                              </w:tabs>
                              <w:spacing w:line="276" w:lineRule="auto"/>
                              <w:jc w:val="both"/>
                              <w:rPr>
                                <w:b w:val="0"/>
                                <w:sz w:val="21"/>
                                <w:szCs w:val="21"/>
                              </w:rPr>
                            </w:pPr>
                            <w:r>
                              <w:rPr>
                                <w:b w:val="0"/>
                                <w:iCs/>
                                <w:sz w:val="21"/>
                                <w:szCs w:val="21"/>
                              </w:rPr>
                              <w:t xml:space="preserve">8. Từ công thức tính độ lớn của gia tốc, </w:t>
                            </w:r>
                            <w:r>
                              <w:rPr>
                                <w:b w:val="0"/>
                                <w:sz w:val="21"/>
                                <w:szCs w:val="21"/>
                              </w:rPr>
                              <w:t>x</w:t>
                            </w:r>
                            <w:r w:rsidRPr="00A30063">
                              <w:rPr>
                                <w:b w:val="0"/>
                                <w:sz w:val="21"/>
                                <w:szCs w:val="21"/>
                              </w:rPr>
                              <w:t xml:space="preserve">ây dựng biểu thức thể hiện sự biến đổi vận tốc theo thời </w:t>
                            </w:r>
                            <w:proofErr w:type="gramStart"/>
                            <w:r w:rsidRPr="00A30063">
                              <w:rPr>
                                <w:b w:val="0"/>
                                <w:sz w:val="21"/>
                                <w:szCs w:val="21"/>
                              </w:rPr>
                              <w:t>gian ?</w:t>
                            </w:r>
                            <w:proofErr w:type="gramEnd"/>
                            <w:r w:rsidRPr="00A30063">
                              <w:rPr>
                                <w:b w:val="0"/>
                                <w:sz w:val="21"/>
                                <w:szCs w:val="21"/>
                              </w:rPr>
                              <w:t xml:space="preserve"> </w:t>
                            </w:r>
                          </w:p>
                          <w:p w14:paraId="7308F341" w14:textId="77777777" w:rsidR="00E0450C" w:rsidRDefault="00E0450C" w:rsidP="008C4CDF">
                            <w:pPr>
                              <w:tabs>
                                <w:tab w:val="left" w:pos="294"/>
                              </w:tabs>
                              <w:spacing w:line="276" w:lineRule="auto"/>
                              <w:jc w:val="both"/>
                              <w:rPr>
                                <w:b w:val="0"/>
                                <w:sz w:val="21"/>
                                <w:szCs w:val="21"/>
                              </w:rPr>
                            </w:pPr>
                            <w:r>
                              <w:rPr>
                                <w:b w:val="0"/>
                                <w:sz w:val="21"/>
                                <w:szCs w:val="21"/>
                              </w:rPr>
                              <w:t xml:space="preserve">9. </w:t>
                            </w:r>
                            <w:r w:rsidRPr="00A30063">
                              <w:rPr>
                                <w:b w:val="0"/>
                                <w:sz w:val="21"/>
                                <w:szCs w:val="21"/>
                              </w:rPr>
                              <w:t>Vận tốc trong chuyển động thẳng nhanh dần đều</w:t>
                            </w:r>
                            <w:r>
                              <w:rPr>
                                <w:b w:val="0"/>
                                <w:sz w:val="21"/>
                                <w:szCs w:val="21"/>
                              </w:rPr>
                              <w:t>, chậm dần đều có đặc điểm gì (phụ thuộc vào t như thế nào</w:t>
                            </w:r>
                            <w:proofErr w:type="gramStart"/>
                            <w:r>
                              <w:rPr>
                                <w:b w:val="0"/>
                                <w:sz w:val="21"/>
                                <w:szCs w:val="21"/>
                              </w:rPr>
                              <w:t>) ?</w:t>
                            </w:r>
                            <w:proofErr w:type="gramEnd"/>
                            <w:r>
                              <w:rPr>
                                <w:b w:val="0"/>
                                <w:sz w:val="21"/>
                                <w:szCs w:val="21"/>
                              </w:rPr>
                              <w:t xml:space="preserve"> Đồ thị vận tốc – thời gian của chuyển động thẳng biến đổi đều có dạng như thế </w:t>
                            </w:r>
                            <w:proofErr w:type="gramStart"/>
                            <w:r>
                              <w:rPr>
                                <w:b w:val="0"/>
                                <w:sz w:val="21"/>
                                <w:szCs w:val="21"/>
                              </w:rPr>
                              <w:t>nào ?</w:t>
                            </w:r>
                            <w:proofErr w:type="gramEnd"/>
                            <w:r>
                              <w:rPr>
                                <w:b w:val="0"/>
                                <w:sz w:val="21"/>
                                <w:szCs w:val="21"/>
                              </w:rPr>
                              <w:t xml:space="preserve"> Hoàn thành yêu cầu C3/</w:t>
                            </w:r>
                            <w:proofErr w:type="gramStart"/>
                            <w:r>
                              <w:rPr>
                                <w:b w:val="0"/>
                                <w:sz w:val="21"/>
                                <w:szCs w:val="21"/>
                              </w:rPr>
                              <w:t>19SGK ?</w:t>
                            </w:r>
                            <w:proofErr w:type="gramEnd"/>
                          </w:p>
                          <w:p w14:paraId="3968EA11" w14:textId="77777777" w:rsidR="00E0450C" w:rsidRDefault="00E0450C" w:rsidP="008C4CDF">
                            <w:pPr>
                              <w:tabs>
                                <w:tab w:val="left" w:pos="294"/>
                              </w:tabs>
                              <w:spacing w:line="276" w:lineRule="auto"/>
                              <w:jc w:val="both"/>
                              <w:rPr>
                                <w:b w:val="0"/>
                                <w:sz w:val="21"/>
                                <w:szCs w:val="21"/>
                              </w:rPr>
                            </w:pPr>
                            <w:r>
                              <w:rPr>
                                <w:b w:val="0"/>
                                <w:sz w:val="21"/>
                                <w:szCs w:val="21"/>
                              </w:rPr>
                              <w:t>10. Nêu công thức tính tốc độ trung bình trong chuyển động thẳng biến đổi đều (tên các đại lượng có trong công thức</w:t>
                            </w:r>
                            <w:proofErr w:type="gramStart"/>
                            <w:r>
                              <w:rPr>
                                <w:b w:val="0"/>
                                <w:sz w:val="21"/>
                                <w:szCs w:val="21"/>
                              </w:rPr>
                              <w:t>) ?</w:t>
                            </w:r>
                            <w:proofErr w:type="gramEnd"/>
                            <w:r>
                              <w:rPr>
                                <w:b w:val="0"/>
                                <w:sz w:val="21"/>
                                <w:szCs w:val="21"/>
                              </w:rPr>
                              <w:t xml:space="preserve"> Xây dựng công thức tính quãng đường đi được trong chuyển động thẳng biến đổi </w:t>
                            </w:r>
                            <w:proofErr w:type="gramStart"/>
                            <w:r>
                              <w:rPr>
                                <w:b w:val="0"/>
                                <w:sz w:val="21"/>
                                <w:szCs w:val="21"/>
                              </w:rPr>
                              <w:t>đều ?</w:t>
                            </w:r>
                            <w:proofErr w:type="gramEnd"/>
                          </w:p>
                          <w:p w14:paraId="08E865EC" w14:textId="77777777" w:rsidR="00E0450C" w:rsidRDefault="00E0450C" w:rsidP="008C4CDF">
                            <w:pPr>
                              <w:tabs>
                                <w:tab w:val="left" w:pos="294"/>
                              </w:tabs>
                              <w:spacing w:line="276" w:lineRule="auto"/>
                              <w:jc w:val="both"/>
                              <w:rPr>
                                <w:b w:val="0"/>
                                <w:sz w:val="21"/>
                                <w:szCs w:val="21"/>
                              </w:rPr>
                            </w:pPr>
                            <w:r>
                              <w:rPr>
                                <w:b w:val="0"/>
                                <w:sz w:val="21"/>
                                <w:szCs w:val="21"/>
                              </w:rPr>
                              <w:t xml:space="preserve">11. Xây dựng công thức liên hệ giữa gia tốc, vận tốc và quãng đường đi được trong chuyển động thẳng biến đổi </w:t>
                            </w:r>
                            <w:proofErr w:type="gramStart"/>
                            <w:r>
                              <w:rPr>
                                <w:b w:val="0"/>
                                <w:sz w:val="21"/>
                                <w:szCs w:val="21"/>
                              </w:rPr>
                              <w:t>đều ?</w:t>
                            </w:r>
                            <w:proofErr w:type="gramEnd"/>
                            <w:r>
                              <w:rPr>
                                <w:b w:val="0"/>
                                <w:sz w:val="21"/>
                                <w:szCs w:val="21"/>
                              </w:rPr>
                              <w:t xml:space="preserve"> </w:t>
                            </w:r>
                          </w:p>
                          <w:p w14:paraId="569AB6BF" w14:textId="77777777" w:rsidR="00E0450C" w:rsidRDefault="00E0450C" w:rsidP="008C4CDF">
                            <w:pPr>
                              <w:tabs>
                                <w:tab w:val="left" w:pos="294"/>
                              </w:tabs>
                              <w:spacing w:line="276" w:lineRule="auto"/>
                              <w:jc w:val="both"/>
                              <w:rPr>
                                <w:b w:val="0"/>
                                <w:sz w:val="21"/>
                                <w:szCs w:val="21"/>
                              </w:rPr>
                            </w:pPr>
                            <w:r>
                              <w:rPr>
                                <w:b w:val="0"/>
                                <w:sz w:val="21"/>
                                <w:szCs w:val="21"/>
                              </w:rPr>
                              <w:t xml:space="preserve">12. Tương tự cách xây dựng phương trình chuyển động thẳng đều, hãy xây dựng phương trình chuyển động của chuyển động thẳng biến đổi </w:t>
                            </w:r>
                            <w:proofErr w:type="gramStart"/>
                            <w:r>
                              <w:rPr>
                                <w:b w:val="0"/>
                                <w:sz w:val="21"/>
                                <w:szCs w:val="21"/>
                              </w:rPr>
                              <w:t>đều ?</w:t>
                            </w:r>
                            <w:proofErr w:type="gramEnd"/>
                            <w:r>
                              <w:rPr>
                                <w:b w:val="0"/>
                                <w:sz w:val="21"/>
                                <w:szCs w:val="21"/>
                              </w:rPr>
                              <w:t xml:space="preserve"> </w:t>
                            </w:r>
                          </w:p>
                          <w:p w14:paraId="22ED9E01" w14:textId="3AED55EF" w:rsidR="00E0450C" w:rsidRDefault="00E0450C" w:rsidP="008C4CDF">
                            <w:pPr>
                              <w:tabs>
                                <w:tab w:val="left" w:pos="294"/>
                              </w:tabs>
                              <w:spacing w:line="276" w:lineRule="auto"/>
                              <w:jc w:val="both"/>
                              <w:rPr>
                                <w:b w:val="0"/>
                                <w:sz w:val="21"/>
                                <w:szCs w:val="21"/>
                              </w:rPr>
                            </w:pPr>
                            <w:r>
                              <w:rPr>
                                <w:b w:val="0"/>
                                <w:sz w:val="21"/>
                                <w:szCs w:val="21"/>
                              </w:rPr>
                              <w:t xml:space="preserve">13. Viết phương trình chuyển động của chuyển động thẳng biến đổi </w:t>
                            </w:r>
                            <w:proofErr w:type="gramStart"/>
                            <w:r>
                              <w:rPr>
                                <w:b w:val="0"/>
                                <w:sz w:val="21"/>
                                <w:szCs w:val="21"/>
                              </w:rPr>
                              <w:t>đều ?</w:t>
                            </w:r>
                            <w:proofErr w:type="gramEnd"/>
                            <w:r>
                              <w:rPr>
                                <w:b w:val="0"/>
                                <w:sz w:val="21"/>
                                <w:szCs w:val="21"/>
                              </w:rPr>
                              <w:t xml:space="preserve"> Giải thích các đại lượng có trong phương </w:t>
                            </w:r>
                            <w:proofErr w:type="gramStart"/>
                            <w:r>
                              <w:rPr>
                                <w:b w:val="0"/>
                                <w:sz w:val="21"/>
                                <w:szCs w:val="21"/>
                              </w:rPr>
                              <w:t>trình ?</w:t>
                            </w:r>
                            <w:proofErr w:type="gramEnd"/>
                            <w:r>
                              <w:rPr>
                                <w:b w:val="0"/>
                                <w:sz w:val="21"/>
                                <w:szCs w:val="21"/>
                                <w:lang w:val="vi-VN"/>
                              </w:rPr>
                              <w:t xml:space="preserve">                    </w:t>
                            </w:r>
                            <w:r>
                              <w:rPr>
                                <w:b w:val="0"/>
                                <w:sz w:val="21"/>
                                <w:szCs w:val="21"/>
                              </w:rPr>
                              <w:t xml:space="preserve">14. Hoàn thành các yêu cầu C4, C5, C6, C7, </w:t>
                            </w:r>
                            <w:proofErr w:type="gramStart"/>
                            <w:r>
                              <w:rPr>
                                <w:b w:val="0"/>
                                <w:sz w:val="21"/>
                                <w:szCs w:val="21"/>
                              </w:rPr>
                              <w:t>C8 ?</w:t>
                            </w:r>
                            <w:proofErr w:type="gramEnd"/>
                          </w:p>
                          <w:p w14:paraId="10D347A3" w14:textId="77777777" w:rsidR="00E0450C" w:rsidRPr="0037628F" w:rsidRDefault="00E0450C" w:rsidP="008C4CDF">
                            <w:pPr>
                              <w:rPr>
                                <w:sz w:val="12"/>
                                <w:szCs w:val="12"/>
                              </w:rPr>
                            </w:pPr>
                          </w:p>
                          <w:p w14:paraId="45917ED2" w14:textId="146FDF55" w:rsidR="00E0450C" w:rsidRDefault="00E0450C" w:rsidP="008C4CDF">
                            <w:pPr>
                              <w:rPr>
                                <w:b w:val="0"/>
                              </w:rPr>
                            </w:pPr>
                            <w:r>
                              <w:rPr>
                                <w:sz w:val="22"/>
                                <w:szCs w:val="22"/>
                              </w:rPr>
                              <w:t>II</w:t>
                            </w:r>
                            <w:r w:rsidRPr="000F33D3">
                              <w:rPr>
                                <w:sz w:val="22"/>
                                <w:szCs w:val="22"/>
                              </w:rPr>
                              <w:t>.</w:t>
                            </w:r>
                            <w:r>
                              <w:rPr>
                                <w:sz w:val="22"/>
                                <w:szCs w:val="22"/>
                              </w:rPr>
                              <w:t xml:space="preserve"> PHIẾU GHI BÀI.</w:t>
                            </w:r>
                            <w:r>
                              <w:rPr>
                                <w:sz w:val="22"/>
                                <w:szCs w:val="22"/>
                              </w:rPr>
                              <w:tab/>
                            </w:r>
                          </w:p>
                        </w:tc>
                      </w:tr>
                      <w:tr w:rsidR="00E0450C" w14:paraId="0E7E769A" w14:textId="77777777" w:rsidTr="004B043F">
                        <w:tc>
                          <w:tcPr>
                            <w:tcW w:w="2052" w:type="dxa"/>
                          </w:tcPr>
                          <w:p w14:paraId="1A9FE6F5" w14:textId="77777777" w:rsidR="00E0450C" w:rsidRPr="001D7F63" w:rsidRDefault="00E0450C" w:rsidP="001D7F63">
                            <w:pPr>
                              <w:spacing w:line="276" w:lineRule="auto"/>
                              <w:rPr>
                                <w:b w:val="0"/>
                              </w:rPr>
                            </w:pPr>
                          </w:p>
                        </w:tc>
                        <w:tc>
                          <w:tcPr>
                            <w:tcW w:w="8022" w:type="dxa"/>
                            <w:shd w:val="clear" w:color="auto" w:fill="auto"/>
                          </w:tcPr>
                          <w:p w14:paraId="1AC18E58" w14:textId="068AEC82" w:rsidR="00E0450C" w:rsidRDefault="00E0450C" w:rsidP="009E5B17">
                            <w:pPr>
                              <w:rPr>
                                <w:b w:val="0"/>
                              </w:rPr>
                            </w:pPr>
                            <w:r w:rsidRPr="000F33D3">
                              <w:rPr>
                                <w:b w:val="0"/>
                                <w:sz w:val="24"/>
                                <w:szCs w:val="24"/>
                              </w:rPr>
                              <w:t>.</w:t>
                            </w:r>
                            <w:r w:rsidRPr="00001B30">
                              <w:rPr>
                                <w:sz w:val="22"/>
                                <w:szCs w:val="22"/>
                              </w:rPr>
                              <w:t>1.</w:t>
                            </w:r>
                            <w:r w:rsidRPr="00001B30">
                              <w:rPr>
                                <w:b w:val="0"/>
                                <w:sz w:val="22"/>
                                <w:szCs w:val="22"/>
                              </w:rPr>
                              <w:t xml:space="preserve"> </w:t>
                            </w:r>
                            <w:r>
                              <w:rPr>
                                <w:sz w:val="22"/>
                                <w:szCs w:val="22"/>
                                <w:u w:val="single"/>
                              </w:rPr>
                              <w:t>Vectơ vận tốc tức thời</w:t>
                            </w:r>
                            <w:r w:rsidRPr="00001B30">
                              <w:rPr>
                                <w:sz w:val="22"/>
                                <w:szCs w:val="22"/>
                                <w:u w:val="single"/>
                              </w:rPr>
                              <w:t>.</w:t>
                            </w:r>
                          </w:p>
                        </w:tc>
                      </w:tr>
                      <w:tr w:rsidR="00E0450C" w14:paraId="0E65598A" w14:textId="77777777" w:rsidTr="004B043F">
                        <w:tc>
                          <w:tcPr>
                            <w:tcW w:w="2052" w:type="dxa"/>
                          </w:tcPr>
                          <w:p w14:paraId="643609AB" w14:textId="77777777" w:rsidR="00E0450C" w:rsidRPr="001D7F63" w:rsidRDefault="00E0450C" w:rsidP="001D7F63">
                            <w:pPr>
                              <w:spacing w:line="276" w:lineRule="auto"/>
                              <w:rPr>
                                <w:b w:val="0"/>
                              </w:rPr>
                            </w:pPr>
                          </w:p>
                        </w:tc>
                        <w:tc>
                          <w:tcPr>
                            <w:tcW w:w="8022" w:type="dxa"/>
                            <w:shd w:val="clear" w:color="auto" w:fill="auto"/>
                          </w:tcPr>
                          <w:p w14:paraId="2498A101" w14:textId="2E87B9F4" w:rsidR="00E0450C" w:rsidRDefault="00E0450C" w:rsidP="009E5B17">
                            <w:pPr>
                              <w:rPr>
                                <w:b w:val="0"/>
                              </w:rPr>
                            </w:pPr>
                            <w:r w:rsidRPr="00E83662">
                              <w:rPr>
                                <w:b w:val="0"/>
                              </w:rPr>
                              <w:t xml:space="preserve">. </w:t>
                            </w:r>
                            <w:r>
                              <w:rPr>
                                <w:b w:val="0"/>
                                <w:sz w:val="22"/>
                                <w:szCs w:val="22"/>
                              </w:rPr>
                              <w:t xml:space="preserve">+ Vận tốc của vật tại một vị trí hay một thời điểm nào đó gọi là  </w:t>
                            </w:r>
                          </w:p>
                        </w:tc>
                      </w:tr>
                      <w:tr w:rsidR="00E0450C" w14:paraId="73D25ABE" w14:textId="77777777" w:rsidTr="004B043F">
                        <w:tc>
                          <w:tcPr>
                            <w:tcW w:w="2052" w:type="dxa"/>
                          </w:tcPr>
                          <w:p w14:paraId="79674733" w14:textId="77777777" w:rsidR="00E0450C" w:rsidRPr="001D7F63" w:rsidRDefault="00E0450C" w:rsidP="001D7F63">
                            <w:pPr>
                              <w:spacing w:line="276" w:lineRule="auto"/>
                              <w:rPr>
                                <w:b w:val="0"/>
                              </w:rPr>
                            </w:pPr>
                          </w:p>
                        </w:tc>
                        <w:tc>
                          <w:tcPr>
                            <w:tcW w:w="8022" w:type="dxa"/>
                            <w:shd w:val="clear" w:color="auto" w:fill="auto"/>
                          </w:tcPr>
                          <w:p w14:paraId="6128C31F" w14:textId="69F624CC" w:rsidR="00E0450C" w:rsidRDefault="00E0450C" w:rsidP="009E5B17">
                            <w:pPr>
                              <w:rPr>
                                <w:b w:val="0"/>
                              </w:rPr>
                            </w:pPr>
                            <w:r w:rsidRPr="00E83662">
                              <w:rPr>
                                <w:b w:val="0"/>
                              </w:rPr>
                              <w:t xml:space="preserve">. </w:t>
                            </w:r>
                            <w:r>
                              <w:rPr>
                                <w:b w:val="0"/>
                                <w:sz w:val="22"/>
                                <w:szCs w:val="22"/>
                              </w:rPr>
                              <w:t>+</w:t>
                            </w:r>
                            <w:r w:rsidRPr="00001B30">
                              <w:rPr>
                                <w:b w:val="0"/>
                                <w:sz w:val="22"/>
                                <w:szCs w:val="22"/>
                              </w:rPr>
                              <w:t xml:space="preserve"> </w:t>
                            </w:r>
                            <w:r>
                              <w:rPr>
                                <w:b w:val="0"/>
                                <w:sz w:val="22"/>
                                <w:szCs w:val="22"/>
                              </w:rPr>
                              <w:t>Vectơ vận tốc tức thời đặc trưng cho</w:t>
                            </w:r>
                          </w:p>
                        </w:tc>
                      </w:tr>
                      <w:tr w:rsidR="00E0450C" w14:paraId="65BB28DA" w14:textId="77777777" w:rsidTr="004B043F">
                        <w:tc>
                          <w:tcPr>
                            <w:tcW w:w="2052" w:type="dxa"/>
                          </w:tcPr>
                          <w:p w14:paraId="339EE996" w14:textId="77777777" w:rsidR="00E0450C" w:rsidRPr="001D7F63" w:rsidRDefault="00E0450C" w:rsidP="001D7F63">
                            <w:pPr>
                              <w:spacing w:line="276" w:lineRule="auto"/>
                              <w:rPr>
                                <w:b w:val="0"/>
                              </w:rPr>
                            </w:pPr>
                          </w:p>
                        </w:tc>
                        <w:tc>
                          <w:tcPr>
                            <w:tcW w:w="8022" w:type="dxa"/>
                            <w:shd w:val="clear" w:color="auto" w:fill="auto"/>
                          </w:tcPr>
                          <w:p w14:paraId="7273F642" w14:textId="77777777" w:rsidR="00E0450C" w:rsidRPr="00E83662" w:rsidRDefault="00E0450C" w:rsidP="009E5B17">
                            <w:pPr>
                              <w:rPr>
                                <w:b w:val="0"/>
                              </w:rPr>
                            </w:pPr>
                          </w:p>
                        </w:tc>
                      </w:tr>
                      <w:tr w:rsidR="00E0450C" w14:paraId="03FEFE83" w14:textId="77777777" w:rsidTr="004B043F">
                        <w:tc>
                          <w:tcPr>
                            <w:tcW w:w="2052" w:type="dxa"/>
                          </w:tcPr>
                          <w:p w14:paraId="0999AC1B" w14:textId="77777777" w:rsidR="00E0450C" w:rsidRPr="001D7F63" w:rsidRDefault="00E0450C" w:rsidP="001D7F63">
                            <w:pPr>
                              <w:spacing w:line="276" w:lineRule="auto"/>
                              <w:rPr>
                                <w:b w:val="0"/>
                              </w:rPr>
                            </w:pPr>
                          </w:p>
                        </w:tc>
                        <w:tc>
                          <w:tcPr>
                            <w:tcW w:w="8022" w:type="dxa"/>
                            <w:shd w:val="clear" w:color="auto" w:fill="auto"/>
                          </w:tcPr>
                          <w:p w14:paraId="67F02D19" w14:textId="0A235C54" w:rsidR="00E0450C" w:rsidRDefault="00E0450C" w:rsidP="009E5B17">
                            <w:pPr>
                              <w:rPr>
                                <w:b w:val="0"/>
                              </w:rPr>
                            </w:pPr>
                            <w:r w:rsidRPr="00E83662">
                              <w:rPr>
                                <w:b w:val="0"/>
                              </w:rPr>
                              <w:t>.</w:t>
                            </w:r>
                            <w:r w:rsidRPr="00001B30">
                              <w:rPr>
                                <w:b w:val="0"/>
                                <w:sz w:val="22"/>
                                <w:szCs w:val="22"/>
                              </w:rPr>
                              <w:t xml:space="preserve"> </w:t>
                            </w:r>
                            <w:r>
                              <w:rPr>
                                <w:b w:val="0"/>
                                <w:sz w:val="22"/>
                                <w:szCs w:val="22"/>
                              </w:rPr>
                              <w:t xml:space="preserve">* Đặc điểm của vectơ vận tốc tức thời : </w:t>
                            </w:r>
                          </w:p>
                        </w:tc>
                      </w:tr>
                      <w:tr w:rsidR="00E0450C" w14:paraId="2AE538CE" w14:textId="77777777" w:rsidTr="004B043F">
                        <w:tc>
                          <w:tcPr>
                            <w:tcW w:w="2052" w:type="dxa"/>
                          </w:tcPr>
                          <w:p w14:paraId="3D145DBD" w14:textId="77777777" w:rsidR="00E0450C" w:rsidRPr="001D7F63" w:rsidRDefault="00E0450C" w:rsidP="001D7F63">
                            <w:pPr>
                              <w:spacing w:line="276" w:lineRule="auto"/>
                              <w:rPr>
                                <w:b w:val="0"/>
                              </w:rPr>
                            </w:pPr>
                          </w:p>
                        </w:tc>
                        <w:tc>
                          <w:tcPr>
                            <w:tcW w:w="8022" w:type="dxa"/>
                            <w:shd w:val="clear" w:color="auto" w:fill="auto"/>
                          </w:tcPr>
                          <w:p w14:paraId="6876A6AD" w14:textId="676C3404" w:rsidR="00E0450C" w:rsidRDefault="00E0450C" w:rsidP="009E5B17">
                            <w:pPr>
                              <w:rPr>
                                <w:b w:val="0"/>
                              </w:rPr>
                            </w:pPr>
                          </w:p>
                        </w:tc>
                      </w:tr>
                      <w:tr w:rsidR="00E0450C" w14:paraId="23DB1A5D" w14:textId="77777777" w:rsidTr="004B043F">
                        <w:tc>
                          <w:tcPr>
                            <w:tcW w:w="2052" w:type="dxa"/>
                          </w:tcPr>
                          <w:p w14:paraId="72DC085B" w14:textId="77777777" w:rsidR="00E0450C" w:rsidRPr="001D7F63" w:rsidRDefault="00E0450C" w:rsidP="001D7F63">
                            <w:pPr>
                              <w:spacing w:line="276" w:lineRule="auto"/>
                              <w:rPr>
                                <w:b w:val="0"/>
                              </w:rPr>
                            </w:pPr>
                          </w:p>
                        </w:tc>
                        <w:tc>
                          <w:tcPr>
                            <w:tcW w:w="8022" w:type="dxa"/>
                            <w:shd w:val="clear" w:color="auto" w:fill="auto"/>
                          </w:tcPr>
                          <w:p w14:paraId="36C0F746" w14:textId="515CDECC" w:rsidR="00E0450C" w:rsidRDefault="00E0450C" w:rsidP="009E5B17">
                            <w:pPr>
                              <w:rPr>
                                <w:b w:val="0"/>
                              </w:rPr>
                            </w:pPr>
                            <w:r>
                              <w:rPr>
                                <w:b w:val="0"/>
                              </w:rPr>
                              <w:t xml:space="preserve">         . </w:t>
                            </w:r>
                            <w:r>
                              <w:rPr>
                                <w:b w:val="0"/>
                                <w:sz w:val="22"/>
                                <w:szCs w:val="22"/>
                              </w:rPr>
                              <w:t>Điểm đặt :</w:t>
                            </w:r>
                          </w:p>
                        </w:tc>
                      </w:tr>
                      <w:tr w:rsidR="00E0450C" w14:paraId="3982823E" w14:textId="77777777" w:rsidTr="004B043F">
                        <w:tc>
                          <w:tcPr>
                            <w:tcW w:w="2052" w:type="dxa"/>
                          </w:tcPr>
                          <w:p w14:paraId="7DF719CF" w14:textId="77777777" w:rsidR="00E0450C" w:rsidRPr="001D7F63" w:rsidRDefault="00E0450C" w:rsidP="001D7F63">
                            <w:pPr>
                              <w:spacing w:line="276" w:lineRule="auto"/>
                              <w:rPr>
                                <w:b w:val="0"/>
                              </w:rPr>
                            </w:pPr>
                          </w:p>
                        </w:tc>
                        <w:tc>
                          <w:tcPr>
                            <w:tcW w:w="8022" w:type="dxa"/>
                            <w:shd w:val="clear" w:color="auto" w:fill="auto"/>
                          </w:tcPr>
                          <w:p w14:paraId="278F24C6" w14:textId="7E397980" w:rsidR="00E0450C" w:rsidRDefault="00E0450C" w:rsidP="009E5B17">
                            <w:pPr>
                              <w:rPr>
                                <w:b w:val="0"/>
                              </w:rPr>
                            </w:pPr>
                            <w:r>
                              <w:rPr>
                                <w:b w:val="0"/>
                              </w:rPr>
                              <w:t xml:space="preserve">         . </w:t>
                            </w:r>
                            <w:r>
                              <w:rPr>
                                <w:b w:val="0"/>
                                <w:sz w:val="22"/>
                                <w:szCs w:val="22"/>
                              </w:rPr>
                              <w:t>Phương :</w:t>
                            </w:r>
                          </w:p>
                        </w:tc>
                      </w:tr>
                      <w:tr w:rsidR="00E0450C" w14:paraId="3982D7E2" w14:textId="77777777" w:rsidTr="004B043F">
                        <w:tc>
                          <w:tcPr>
                            <w:tcW w:w="2052" w:type="dxa"/>
                          </w:tcPr>
                          <w:p w14:paraId="7D3BBF94" w14:textId="77777777" w:rsidR="00E0450C" w:rsidRPr="001D7F63" w:rsidRDefault="00E0450C" w:rsidP="001D7F63">
                            <w:pPr>
                              <w:spacing w:line="276" w:lineRule="auto"/>
                              <w:rPr>
                                <w:b w:val="0"/>
                              </w:rPr>
                            </w:pPr>
                          </w:p>
                        </w:tc>
                        <w:tc>
                          <w:tcPr>
                            <w:tcW w:w="8022" w:type="dxa"/>
                            <w:shd w:val="clear" w:color="auto" w:fill="auto"/>
                          </w:tcPr>
                          <w:p w14:paraId="5ECB54D8" w14:textId="0BA61336" w:rsidR="00E0450C" w:rsidRDefault="00E0450C" w:rsidP="009E5B17">
                            <w:pPr>
                              <w:rPr>
                                <w:b w:val="0"/>
                              </w:rPr>
                            </w:pPr>
                            <w:r>
                              <w:rPr>
                                <w:b w:val="0"/>
                                <w:sz w:val="24"/>
                                <w:szCs w:val="24"/>
                              </w:rPr>
                              <w:t>*</w:t>
                            </w:r>
                            <w:r w:rsidR="000A6FF3" w:rsidRPr="000A6FF3">
                              <w:rPr>
                                <w:b w:val="0"/>
                                <w:noProof/>
                                <w:position w:val="-4"/>
                                <w:sz w:val="24"/>
                                <w:szCs w:val="24"/>
                              </w:rPr>
                              <w:object w:dxaOrig="187" w:dyaOrig="244" w14:anchorId="1B559274">
                                <v:shape id="_x0000_i1034" type="#_x0000_t75" alt="" style="width:10.5pt;height:12.75pt;mso-width-percent:0;mso-height-percent:0;mso-width-percent:0;mso-height-percent:0" o:ole="">
                                  <v:imagedata r:id="rId31" o:title=""/>
                                </v:shape>
                                <o:OLEObject Type="Embed" ProgID="Equation.DSMT4" ShapeID="_x0000_i1034" DrawAspect="Content" ObjectID="_1691503381" r:id="rId40"/>
                              </w:object>
                            </w:r>
                            <w:r>
                              <w:rPr>
                                <w:b w:val="0"/>
                                <w:sz w:val="24"/>
                                <w:szCs w:val="24"/>
                              </w:rPr>
                              <w:t xml:space="preserve">     </w:t>
                            </w:r>
                            <w:r w:rsidRPr="001256C2">
                              <w:rPr>
                                <w:b w:val="0"/>
                              </w:rPr>
                              <w:t xml:space="preserve">. </w:t>
                            </w:r>
                            <w:r>
                              <w:rPr>
                                <w:b w:val="0"/>
                                <w:sz w:val="22"/>
                                <w:szCs w:val="22"/>
                              </w:rPr>
                              <w:t>Chiều :</w:t>
                            </w:r>
                          </w:p>
                        </w:tc>
                      </w:tr>
                      <w:tr w:rsidR="00E0450C" w14:paraId="11A9F1AB" w14:textId="77777777" w:rsidTr="004B043F">
                        <w:tc>
                          <w:tcPr>
                            <w:tcW w:w="2052" w:type="dxa"/>
                          </w:tcPr>
                          <w:p w14:paraId="1D998E30" w14:textId="77777777" w:rsidR="00E0450C" w:rsidRPr="001D7F63" w:rsidRDefault="00E0450C" w:rsidP="001D7F63">
                            <w:pPr>
                              <w:spacing w:line="276" w:lineRule="auto"/>
                              <w:rPr>
                                <w:b w:val="0"/>
                              </w:rPr>
                            </w:pPr>
                          </w:p>
                        </w:tc>
                        <w:tc>
                          <w:tcPr>
                            <w:tcW w:w="8022" w:type="dxa"/>
                            <w:shd w:val="clear" w:color="auto" w:fill="auto"/>
                          </w:tcPr>
                          <w:p w14:paraId="6BA0C4C7" w14:textId="78317D1C" w:rsidR="00E0450C" w:rsidRDefault="00E0450C" w:rsidP="009E5B17">
                            <w:pPr>
                              <w:rPr>
                                <w:b w:val="0"/>
                              </w:rPr>
                            </w:pPr>
                            <w:r>
                              <w:rPr>
                                <w:b w:val="0"/>
                                <w:sz w:val="32"/>
                                <w:szCs w:val="32"/>
                              </w:rPr>
                              <w:t xml:space="preserve">        </w:t>
                            </w:r>
                            <w:r w:rsidRPr="001256C2">
                              <w:rPr>
                                <w:b w:val="0"/>
                              </w:rPr>
                              <w:t>.</w:t>
                            </w:r>
                            <w:r>
                              <w:rPr>
                                <w:b w:val="0"/>
                                <w:sz w:val="32"/>
                                <w:szCs w:val="32"/>
                              </w:rPr>
                              <w:t xml:space="preserve"> </w:t>
                            </w:r>
                            <w:r w:rsidRPr="001256C2">
                              <w:rPr>
                                <w:b w:val="0"/>
                                <w:sz w:val="22"/>
                                <w:szCs w:val="22"/>
                              </w:rPr>
                              <w:t>Độ lớn :</w:t>
                            </w:r>
                          </w:p>
                        </w:tc>
                      </w:tr>
                      <w:tr w:rsidR="00E0450C" w14:paraId="4E6C4BDB" w14:textId="77777777" w:rsidTr="004B043F">
                        <w:tc>
                          <w:tcPr>
                            <w:tcW w:w="2052" w:type="dxa"/>
                          </w:tcPr>
                          <w:p w14:paraId="775F7E5C" w14:textId="77777777" w:rsidR="00E0450C" w:rsidRPr="001D7F63" w:rsidRDefault="00E0450C" w:rsidP="001D7F63">
                            <w:pPr>
                              <w:spacing w:line="276" w:lineRule="auto"/>
                              <w:rPr>
                                <w:b w:val="0"/>
                              </w:rPr>
                            </w:pPr>
                          </w:p>
                        </w:tc>
                        <w:tc>
                          <w:tcPr>
                            <w:tcW w:w="8022" w:type="dxa"/>
                            <w:shd w:val="clear" w:color="auto" w:fill="auto"/>
                          </w:tcPr>
                          <w:p w14:paraId="3FA8EBD6" w14:textId="26F09A63" w:rsidR="00E0450C" w:rsidRDefault="00E0450C" w:rsidP="009E5B17">
                            <w:pPr>
                              <w:rPr>
                                <w:b w:val="0"/>
                              </w:rPr>
                            </w:pPr>
                          </w:p>
                        </w:tc>
                      </w:tr>
                      <w:tr w:rsidR="00E0450C" w14:paraId="3CC32501" w14:textId="77777777" w:rsidTr="004B043F">
                        <w:tc>
                          <w:tcPr>
                            <w:tcW w:w="2052" w:type="dxa"/>
                          </w:tcPr>
                          <w:p w14:paraId="28F80769" w14:textId="77777777" w:rsidR="00E0450C" w:rsidRPr="001D7F63" w:rsidRDefault="00E0450C" w:rsidP="001D7F63">
                            <w:pPr>
                              <w:spacing w:line="276" w:lineRule="auto"/>
                              <w:rPr>
                                <w:b w:val="0"/>
                              </w:rPr>
                            </w:pPr>
                          </w:p>
                        </w:tc>
                        <w:tc>
                          <w:tcPr>
                            <w:tcW w:w="8022" w:type="dxa"/>
                            <w:shd w:val="clear" w:color="auto" w:fill="auto"/>
                          </w:tcPr>
                          <w:p w14:paraId="2BA6E59B" w14:textId="257F8AAE" w:rsidR="00E0450C" w:rsidRDefault="00E0450C" w:rsidP="009E5B17">
                            <w:pPr>
                              <w:rPr>
                                <w:b w:val="0"/>
                              </w:rPr>
                            </w:pPr>
                          </w:p>
                        </w:tc>
                      </w:tr>
                      <w:tr w:rsidR="00E0450C" w14:paraId="3E8D729E" w14:textId="77777777" w:rsidTr="004B043F">
                        <w:tc>
                          <w:tcPr>
                            <w:tcW w:w="2052" w:type="dxa"/>
                          </w:tcPr>
                          <w:p w14:paraId="2F59C63C" w14:textId="77777777" w:rsidR="00E0450C" w:rsidRDefault="00E0450C" w:rsidP="009E5B17">
                            <w:pPr>
                              <w:rPr>
                                <w:b w:val="0"/>
                              </w:rPr>
                            </w:pPr>
                          </w:p>
                        </w:tc>
                        <w:tc>
                          <w:tcPr>
                            <w:tcW w:w="8022" w:type="dxa"/>
                            <w:shd w:val="clear" w:color="auto" w:fill="auto"/>
                          </w:tcPr>
                          <w:p w14:paraId="256F6BF6" w14:textId="4E410496" w:rsidR="00E0450C" w:rsidRDefault="00E0450C" w:rsidP="009E5B17">
                            <w:pPr>
                              <w:rPr>
                                <w:b w:val="0"/>
                              </w:rPr>
                            </w:pPr>
                          </w:p>
                        </w:tc>
                      </w:tr>
                      <w:tr w:rsidR="00E0450C" w14:paraId="78C9236B" w14:textId="77777777" w:rsidTr="004B043F">
                        <w:tc>
                          <w:tcPr>
                            <w:tcW w:w="2052" w:type="dxa"/>
                          </w:tcPr>
                          <w:p w14:paraId="5CF103AC" w14:textId="77777777" w:rsidR="00E0450C" w:rsidRDefault="00E0450C" w:rsidP="009E5B17">
                            <w:pPr>
                              <w:rPr>
                                <w:b w:val="0"/>
                              </w:rPr>
                            </w:pPr>
                          </w:p>
                        </w:tc>
                        <w:tc>
                          <w:tcPr>
                            <w:tcW w:w="8022" w:type="dxa"/>
                            <w:shd w:val="clear" w:color="auto" w:fill="auto"/>
                          </w:tcPr>
                          <w:p w14:paraId="5372DE5B" w14:textId="2216BA2D" w:rsidR="00E0450C" w:rsidRDefault="00E0450C" w:rsidP="009E5B17">
                            <w:pPr>
                              <w:rPr>
                                <w:b w:val="0"/>
                              </w:rPr>
                            </w:pPr>
                          </w:p>
                        </w:tc>
                      </w:tr>
                      <w:tr w:rsidR="00E0450C" w14:paraId="360BA6C5" w14:textId="77777777" w:rsidTr="004B043F">
                        <w:tc>
                          <w:tcPr>
                            <w:tcW w:w="2052" w:type="dxa"/>
                          </w:tcPr>
                          <w:p w14:paraId="5BC380C2" w14:textId="77777777" w:rsidR="00E0450C" w:rsidRDefault="00E0450C" w:rsidP="009E5B17">
                            <w:pPr>
                              <w:rPr>
                                <w:b w:val="0"/>
                              </w:rPr>
                            </w:pPr>
                          </w:p>
                        </w:tc>
                        <w:tc>
                          <w:tcPr>
                            <w:tcW w:w="8022" w:type="dxa"/>
                            <w:shd w:val="clear" w:color="auto" w:fill="auto"/>
                          </w:tcPr>
                          <w:p w14:paraId="5760C252" w14:textId="2526C796" w:rsidR="00E0450C" w:rsidRDefault="00E0450C" w:rsidP="009E5B17">
                            <w:pPr>
                              <w:rPr>
                                <w:b w:val="0"/>
                              </w:rPr>
                            </w:pPr>
                          </w:p>
                        </w:tc>
                      </w:tr>
                      <w:tr w:rsidR="00E0450C" w14:paraId="2600A3F2" w14:textId="77777777" w:rsidTr="004B043F">
                        <w:tc>
                          <w:tcPr>
                            <w:tcW w:w="2052" w:type="dxa"/>
                          </w:tcPr>
                          <w:p w14:paraId="1840A439" w14:textId="77777777" w:rsidR="00E0450C" w:rsidRDefault="00E0450C" w:rsidP="009E5B17">
                            <w:pPr>
                              <w:rPr>
                                <w:b w:val="0"/>
                              </w:rPr>
                            </w:pPr>
                          </w:p>
                        </w:tc>
                        <w:tc>
                          <w:tcPr>
                            <w:tcW w:w="8022" w:type="dxa"/>
                            <w:shd w:val="clear" w:color="auto" w:fill="auto"/>
                          </w:tcPr>
                          <w:p w14:paraId="7809AB61" w14:textId="762F8650" w:rsidR="00E0450C" w:rsidRDefault="00E0450C" w:rsidP="009E5B17">
                            <w:pPr>
                              <w:rPr>
                                <w:b w:val="0"/>
                              </w:rPr>
                            </w:pPr>
                          </w:p>
                        </w:tc>
                      </w:tr>
                      <w:tr w:rsidR="00E0450C" w14:paraId="31854907" w14:textId="77777777" w:rsidTr="004B043F">
                        <w:tc>
                          <w:tcPr>
                            <w:tcW w:w="2052" w:type="dxa"/>
                          </w:tcPr>
                          <w:p w14:paraId="3CF0376A" w14:textId="77777777" w:rsidR="00E0450C" w:rsidRDefault="00E0450C" w:rsidP="009E5B17">
                            <w:pPr>
                              <w:rPr>
                                <w:b w:val="0"/>
                              </w:rPr>
                            </w:pPr>
                          </w:p>
                        </w:tc>
                        <w:tc>
                          <w:tcPr>
                            <w:tcW w:w="8022" w:type="dxa"/>
                            <w:shd w:val="clear" w:color="auto" w:fill="auto"/>
                          </w:tcPr>
                          <w:p w14:paraId="019E5090" w14:textId="02E8ED9C" w:rsidR="00E0450C" w:rsidRDefault="00E0450C" w:rsidP="009E5B17">
                            <w:pPr>
                              <w:rPr>
                                <w:b w:val="0"/>
                              </w:rPr>
                            </w:pPr>
                          </w:p>
                        </w:tc>
                      </w:tr>
                      <w:tr w:rsidR="00E0450C" w14:paraId="3EDD2B84" w14:textId="77777777" w:rsidTr="004B043F">
                        <w:tc>
                          <w:tcPr>
                            <w:tcW w:w="2052" w:type="dxa"/>
                          </w:tcPr>
                          <w:p w14:paraId="70C5CFBB" w14:textId="77777777" w:rsidR="00E0450C" w:rsidRDefault="00E0450C" w:rsidP="009E5B17">
                            <w:pPr>
                              <w:rPr>
                                <w:b w:val="0"/>
                              </w:rPr>
                            </w:pPr>
                          </w:p>
                        </w:tc>
                        <w:tc>
                          <w:tcPr>
                            <w:tcW w:w="8022" w:type="dxa"/>
                            <w:shd w:val="clear" w:color="auto" w:fill="auto"/>
                          </w:tcPr>
                          <w:p w14:paraId="614F6B88" w14:textId="668AAAC2" w:rsidR="00E0450C" w:rsidRDefault="00E0450C" w:rsidP="009E5B17">
                            <w:pPr>
                              <w:rPr>
                                <w:b w:val="0"/>
                              </w:rPr>
                            </w:pPr>
                          </w:p>
                        </w:tc>
                      </w:tr>
                      <w:tr w:rsidR="00E0450C" w14:paraId="08349334" w14:textId="77777777" w:rsidTr="004B043F">
                        <w:tc>
                          <w:tcPr>
                            <w:tcW w:w="2052" w:type="dxa"/>
                          </w:tcPr>
                          <w:p w14:paraId="14D7B2B6" w14:textId="77777777" w:rsidR="00E0450C" w:rsidRDefault="00E0450C" w:rsidP="009E5B17">
                            <w:pPr>
                              <w:rPr>
                                <w:b w:val="0"/>
                              </w:rPr>
                            </w:pPr>
                          </w:p>
                        </w:tc>
                        <w:tc>
                          <w:tcPr>
                            <w:tcW w:w="8022" w:type="dxa"/>
                            <w:shd w:val="clear" w:color="auto" w:fill="auto"/>
                          </w:tcPr>
                          <w:p w14:paraId="45DB46B6" w14:textId="6FBF316A" w:rsidR="00E0450C" w:rsidRDefault="00E0450C" w:rsidP="009E5B17">
                            <w:pPr>
                              <w:rPr>
                                <w:b w:val="0"/>
                              </w:rPr>
                            </w:pPr>
                          </w:p>
                        </w:tc>
                      </w:tr>
                      <w:tr w:rsidR="00E0450C" w14:paraId="6DF1D795" w14:textId="77777777" w:rsidTr="004B043F">
                        <w:tc>
                          <w:tcPr>
                            <w:tcW w:w="2052" w:type="dxa"/>
                          </w:tcPr>
                          <w:p w14:paraId="51B44C45" w14:textId="77777777" w:rsidR="00E0450C" w:rsidRDefault="00E0450C" w:rsidP="009E5B17">
                            <w:pPr>
                              <w:rPr>
                                <w:b w:val="0"/>
                              </w:rPr>
                            </w:pPr>
                          </w:p>
                        </w:tc>
                        <w:tc>
                          <w:tcPr>
                            <w:tcW w:w="8022" w:type="dxa"/>
                            <w:shd w:val="clear" w:color="auto" w:fill="auto"/>
                          </w:tcPr>
                          <w:p w14:paraId="63FFF89F" w14:textId="31EFA5B1" w:rsidR="00E0450C" w:rsidRDefault="00E0450C" w:rsidP="009E5B17">
                            <w:pPr>
                              <w:rPr>
                                <w:b w:val="0"/>
                              </w:rPr>
                            </w:pPr>
                          </w:p>
                        </w:tc>
                      </w:tr>
                      <w:tr w:rsidR="00E0450C" w14:paraId="7974AAB2" w14:textId="77777777" w:rsidTr="004B043F">
                        <w:tc>
                          <w:tcPr>
                            <w:tcW w:w="2052" w:type="dxa"/>
                          </w:tcPr>
                          <w:p w14:paraId="5A4AF33F" w14:textId="77777777" w:rsidR="00E0450C" w:rsidRDefault="00E0450C" w:rsidP="009E5B17">
                            <w:pPr>
                              <w:rPr>
                                <w:b w:val="0"/>
                              </w:rPr>
                            </w:pPr>
                          </w:p>
                        </w:tc>
                        <w:tc>
                          <w:tcPr>
                            <w:tcW w:w="8022" w:type="dxa"/>
                            <w:shd w:val="clear" w:color="auto" w:fill="auto"/>
                          </w:tcPr>
                          <w:p w14:paraId="71E85794" w14:textId="0CDECC29" w:rsidR="00E0450C" w:rsidRDefault="00E0450C" w:rsidP="009E5B17">
                            <w:pPr>
                              <w:rPr>
                                <w:b w:val="0"/>
                              </w:rPr>
                            </w:pPr>
                          </w:p>
                        </w:tc>
                      </w:tr>
                      <w:tr w:rsidR="00E0450C" w14:paraId="2CD133B6" w14:textId="77777777" w:rsidTr="004B043F">
                        <w:tc>
                          <w:tcPr>
                            <w:tcW w:w="2052" w:type="dxa"/>
                          </w:tcPr>
                          <w:p w14:paraId="48D95A1A" w14:textId="77777777" w:rsidR="00E0450C" w:rsidRDefault="00E0450C" w:rsidP="009E5B17">
                            <w:pPr>
                              <w:rPr>
                                <w:b w:val="0"/>
                              </w:rPr>
                            </w:pPr>
                          </w:p>
                        </w:tc>
                        <w:tc>
                          <w:tcPr>
                            <w:tcW w:w="8022" w:type="dxa"/>
                            <w:shd w:val="clear" w:color="auto" w:fill="auto"/>
                          </w:tcPr>
                          <w:p w14:paraId="0BC55817" w14:textId="08629421" w:rsidR="00E0450C" w:rsidRDefault="00E0450C" w:rsidP="009E5B17">
                            <w:pPr>
                              <w:rPr>
                                <w:b w:val="0"/>
                              </w:rPr>
                            </w:pPr>
                          </w:p>
                        </w:tc>
                      </w:tr>
                      <w:tr w:rsidR="00E0450C" w14:paraId="1C470230" w14:textId="77777777" w:rsidTr="004B043F">
                        <w:tc>
                          <w:tcPr>
                            <w:tcW w:w="2052" w:type="dxa"/>
                          </w:tcPr>
                          <w:p w14:paraId="3FCB6AB9" w14:textId="77777777" w:rsidR="00E0450C" w:rsidRDefault="00E0450C" w:rsidP="009E5B17">
                            <w:pPr>
                              <w:rPr>
                                <w:b w:val="0"/>
                              </w:rPr>
                            </w:pPr>
                          </w:p>
                        </w:tc>
                        <w:tc>
                          <w:tcPr>
                            <w:tcW w:w="8022" w:type="dxa"/>
                            <w:shd w:val="clear" w:color="auto" w:fill="auto"/>
                          </w:tcPr>
                          <w:p w14:paraId="70B9A049" w14:textId="5562866A" w:rsidR="00E0450C" w:rsidRDefault="00E0450C" w:rsidP="009E5B17">
                            <w:pPr>
                              <w:rPr>
                                <w:b w:val="0"/>
                              </w:rPr>
                            </w:pPr>
                          </w:p>
                        </w:tc>
                      </w:tr>
                      <w:tr w:rsidR="00E0450C" w14:paraId="06A6E437" w14:textId="77777777" w:rsidTr="004B043F">
                        <w:tc>
                          <w:tcPr>
                            <w:tcW w:w="2052" w:type="dxa"/>
                          </w:tcPr>
                          <w:p w14:paraId="56D5D334" w14:textId="77777777" w:rsidR="00E0450C" w:rsidRDefault="00E0450C" w:rsidP="009E5B17">
                            <w:pPr>
                              <w:rPr>
                                <w:b w:val="0"/>
                              </w:rPr>
                            </w:pPr>
                          </w:p>
                        </w:tc>
                        <w:tc>
                          <w:tcPr>
                            <w:tcW w:w="8022" w:type="dxa"/>
                            <w:shd w:val="clear" w:color="auto" w:fill="auto"/>
                          </w:tcPr>
                          <w:p w14:paraId="6B2BB40A" w14:textId="79CA095B" w:rsidR="00E0450C" w:rsidRDefault="00E0450C" w:rsidP="009E5B17">
                            <w:pPr>
                              <w:rPr>
                                <w:b w:val="0"/>
                              </w:rPr>
                            </w:pPr>
                          </w:p>
                        </w:tc>
                      </w:tr>
                      <w:tr w:rsidR="00E0450C" w14:paraId="171C7F5A" w14:textId="77777777" w:rsidTr="004B043F">
                        <w:tc>
                          <w:tcPr>
                            <w:tcW w:w="2052" w:type="dxa"/>
                          </w:tcPr>
                          <w:p w14:paraId="7DF9E4F1" w14:textId="77777777" w:rsidR="00E0450C" w:rsidRDefault="00E0450C" w:rsidP="009E5B17">
                            <w:pPr>
                              <w:rPr>
                                <w:b w:val="0"/>
                              </w:rPr>
                            </w:pPr>
                          </w:p>
                        </w:tc>
                        <w:tc>
                          <w:tcPr>
                            <w:tcW w:w="8022" w:type="dxa"/>
                            <w:shd w:val="clear" w:color="auto" w:fill="auto"/>
                          </w:tcPr>
                          <w:p w14:paraId="4B8DB9C4" w14:textId="64146880" w:rsidR="00E0450C" w:rsidRDefault="00E0450C" w:rsidP="009E5B17">
                            <w:pPr>
                              <w:rPr>
                                <w:b w:val="0"/>
                              </w:rPr>
                            </w:pPr>
                          </w:p>
                        </w:tc>
                      </w:tr>
                      <w:tr w:rsidR="00E0450C" w14:paraId="4B239F41" w14:textId="77777777" w:rsidTr="004B043F">
                        <w:tc>
                          <w:tcPr>
                            <w:tcW w:w="2052" w:type="dxa"/>
                          </w:tcPr>
                          <w:p w14:paraId="47561C31" w14:textId="77777777" w:rsidR="00E0450C" w:rsidRDefault="00E0450C" w:rsidP="009E5B17">
                            <w:pPr>
                              <w:rPr>
                                <w:b w:val="0"/>
                              </w:rPr>
                            </w:pPr>
                          </w:p>
                        </w:tc>
                        <w:tc>
                          <w:tcPr>
                            <w:tcW w:w="8022" w:type="dxa"/>
                            <w:shd w:val="clear" w:color="auto" w:fill="auto"/>
                          </w:tcPr>
                          <w:p w14:paraId="3B4E6FCB" w14:textId="76D0E7B6" w:rsidR="00E0450C" w:rsidRDefault="00E0450C" w:rsidP="009E5B17">
                            <w:pPr>
                              <w:rPr>
                                <w:b w:val="0"/>
                              </w:rPr>
                            </w:pPr>
                          </w:p>
                        </w:tc>
                      </w:tr>
                      <w:tr w:rsidR="00E0450C" w14:paraId="38D2E8EB" w14:textId="77777777" w:rsidTr="004B043F">
                        <w:tc>
                          <w:tcPr>
                            <w:tcW w:w="2052" w:type="dxa"/>
                          </w:tcPr>
                          <w:p w14:paraId="678B0AF5" w14:textId="77777777" w:rsidR="00E0450C" w:rsidRDefault="00E0450C" w:rsidP="009E5B17">
                            <w:pPr>
                              <w:rPr>
                                <w:b w:val="0"/>
                              </w:rPr>
                            </w:pPr>
                          </w:p>
                        </w:tc>
                        <w:tc>
                          <w:tcPr>
                            <w:tcW w:w="8022" w:type="dxa"/>
                            <w:shd w:val="clear" w:color="auto" w:fill="auto"/>
                          </w:tcPr>
                          <w:p w14:paraId="30A158A8" w14:textId="4D844D01" w:rsidR="00E0450C" w:rsidRDefault="00E0450C" w:rsidP="009E5B17">
                            <w:pPr>
                              <w:rPr>
                                <w:b w:val="0"/>
                              </w:rPr>
                            </w:pPr>
                          </w:p>
                        </w:tc>
                      </w:tr>
                      <w:tr w:rsidR="00E0450C" w14:paraId="06731B01" w14:textId="77777777" w:rsidTr="004B043F">
                        <w:tc>
                          <w:tcPr>
                            <w:tcW w:w="2052" w:type="dxa"/>
                          </w:tcPr>
                          <w:p w14:paraId="44E9A2CA" w14:textId="77777777" w:rsidR="00E0450C" w:rsidRDefault="00E0450C" w:rsidP="009E5B17">
                            <w:pPr>
                              <w:rPr>
                                <w:b w:val="0"/>
                              </w:rPr>
                            </w:pPr>
                          </w:p>
                        </w:tc>
                        <w:tc>
                          <w:tcPr>
                            <w:tcW w:w="8022" w:type="dxa"/>
                            <w:shd w:val="clear" w:color="auto" w:fill="auto"/>
                          </w:tcPr>
                          <w:p w14:paraId="0E3E4894" w14:textId="5C3052E9" w:rsidR="00E0450C" w:rsidRDefault="00E0450C" w:rsidP="009E5B17">
                            <w:pPr>
                              <w:rPr>
                                <w:b w:val="0"/>
                              </w:rPr>
                            </w:pPr>
                          </w:p>
                        </w:tc>
                      </w:tr>
                      <w:tr w:rsidR="00E0450C" w14:paraId="066B9CA5" w14:textId="77777777" w:rsidTr="004B043F">
                        <w:tc>
                          <w:tcPr>
                            <w:tcW w:w="2052" w:type="dxa"/>
                          </w:tcPr>
                          <w:p w14:paraId="5675109A" w14:textId="77777777" w:rsidR="00E0450C" w:rsidRDefault="00E0450C" w:rsidP="009E5B17">
                            <w:pPr>
                              <w:rPr>
                                <w:b w:val="0"/>
                              </w:rPr>
                            </w:pPr>
                          </w:p>
                        </w:tc>
                        <w:tc>
                          <w:tcPr>
                            <w:tcW w:w="8022" w:type="dxa"/>
                            <w:shd w:val="clear" w:color="auto" w:fill="auto"/>
                          </w:tcPr>
                          <w:p w14:paraId="08DFA28C" w14:textId="5216F9AC" w:rsidR="00E0450C" w:rsidRDefault="00E0450C" w:rsidP="009E5B17">
                            <w:pPr>
                              <w:rPr>
                                <w:b w:val="0"/>
                              </w:rPr>
                            </w:pPr>
                          </w:p>
                        </w:tc>
                      </w:tr>
                      <w:tr w:rsidR="00E0450C" w14:paraId="669E2EC4" w14:textId="77777777" w:rsidTr="004B043F">
                        <w:tc>
                          <w:tcPr>
                            <w:tcW w:w="2052" w:type="dxa"/>
                          </w:tcPr>
                          <w:p w14:paraId="0D1982EF" w14:textId="77777777" w:rsidR="00E0450C" w:rsidRDefault="00E0450C" w:rsidP="009E5B17">
                            <w:pPr>
                              <w:rPr>
                                <w:b w:val="0"/>
                              </w:rPr>
                            </w:pPr>
                          </w:p>
                        </w:tc>
                        <w:tc>
                          <w:tcPr>
                            <w:tcW w:w="8022" w:type="dxa"/>
                            <w:shd w:val="clear" w:color="auto" w:fill="auto"/>
                          </w:tcPr>
                          <w:p w14:paraId="696519DD" w14:textId="640ACAF8" w:rsidR="00E0450C" w:rsidRDefault="00E0450C" w:rsidP="009E5B17">
                            <w:pPr>
                              <w:rPr>
                                <w:b w:val="0"/>
                              </w:rPr>
                            </w:pPr>
                          </w:p>
                        </w:tc>
                      </w:tr>
                      <w:tr w:rsidR="00E0450C" w14:paraId="6BFD33E7" w14:textId="77777777" w:rsidTr="004B043F">
                        <w:tc>
                          <w:tcPr>
                            <w:tcW w:w="2052" w:type="dxa"/>
                          </w:tcPr>
                          <w:p w14:paraId="4BCA1C36" w14:textId="77777777" w:rsidR="00E0450C" w:rsidRDefault="00E0450C" w:rsidP="009E5B17">
                            <w:pPr>
                              <w:rPr>
                                <w:b w:val="0"/>
                              </w:rPr>
                            </w:pPr>
                          </w:p>
                        </w:tc>
                        <w:tc>
                          <w:tcPr>
                            <w:tcW w:w="8022" w:type="dxa"/>
                            <w:shd w:val="clear" w:color="auto" w:fill="auto"/>
                          </w:tcPr>
                          <w:p w14:paraId="5D74FC3A" w14:textId="26C0C173" w:rsidR="00E0450C" w:rsidRDefault="00E0450C" w:rsidP="009E5B17">
                            <w:pPr>
                              <w:rPr>
                                <w:b w:val="0"/>
                              </w:rPr>
                            </w:pPr>
                          </w:p>
                        </w:tc>
                      </w:tr>
                      <w:tr w:rsidR="00E0450C" w14:paraId="52BEA293" w14:textId="77777777" w:rsidTr="004B043F">
                        <w:tc>
                          <w:tcPr>
                            <w:tcW w:w="2052" w:type="dxa"/>
                          </w:tcPr>
                          <w:p w14:paraId="2C99439F" w14:textId="77777777" w:rsidR="00E0450C" w:rsidRDefault="00E0450C" w:rsidP="009E5B17">
                            <w:pPr>
                              <w:rPr>
                                <w:b w:val="0"/>
                              </w:rPr>
                            </w:pPr>
                          </w:p>
                        </w:tc>
                        <w:tc>
                          <w:tcPr>
                            <w:tcW w:w="8022" w:type="dxa"/>
                            <w:shd w:val="clear" w:color="auto" w:fill="auto"/>
                          </w:tcPr>
                          <w:p w14:paraId="6BBD2844" w14:textId="23A92FBE" w:rsidR="00E0450C" w:rsidRDefault="00E0450C" w:rsidP="009E5B17">
                            <w:pPr>
                              <w:rPr>
                                <w:b w:val="0"/>
                              </w:rPr>
                            </w:pPr>
                          </w:p>
                        </w:tc>
                      </w:tr>
                      <w:tr w:rsidR="00E0450C" w14:paraId="3B3A9F7C" w14:textId="77777777" w:rsidTr="004B043F">
                        <w:tc>
                          <w:tcPr>
                            <w:tcW w:w="2052" w:type="dxa"/>
                          </w:tcPr>
                          <w:p w14:paraId="0FA9A85D" w14:textId="77777777" w:rsidR="00E0450C" w:rsidRDefault="00E0450C" w:rsidP="009E5B17">
                            <w:pPr>
                              <w:rPr>
                                <w:b w:val="0"/>
                              </w:rPr>
                            </w:pPr>
                          </w:p>
                        </w:tc>
                        <w:tc>
                          <w:tcPr>
                            <w:tcW w:w="8022" w:type="dxa"/>
                            <w:shd w:val="clear" w:color="auto" w:fill="auto"/>
                          </w:tcPr>
                          <w:p w14:paraId="766FD490" w14:textId="0EC3FC10" w:rsidR="00E0450C" w:rsidRDefault="00E0450C" w:rsidP="009E5B17">
                            <w:pPr>
                              <w:rPr>
                                <w:b w:val="0"/>
                              </w:rPr>
                            </w:pPr>
                          </w:p>
                        </w:tc>
                      </w:tr>
                      <w:tr w:rsidR="00E0450C" w14:paraId="0780385A" w14:textId="77777777" w:rsidTr="004B043F">
                        <w:tc>
                          <w:tcPr>
                            <w:tcW w:w="2052" w:type="dxa"/>
                          </w:tcPr>
                          <w:p w14:paraId="4E8BEB7E" w14:textId="77777777" w:rsidR="00E0450C" w:rsidRDefault="00E0450C" w:rsidP="009E5B17">
                            <w:pPr>
                              <w:rPr>
                                <w:b w:val="0"/>
                              </w:rPr>
                            </w:pPr>
                          </w:p>
                        </w:tc>
                        <w:tc>
                          <w:tcPr>
                            <w:tcW w:w="8022" w:type="dxa"/>
                            <w:shd w:val="clear" w:color="auto" w:fill="auto"/>
                          </w:tcPr>
                          <w:p w14:paraId="53052599" w14:textId="7AACB440" w:rsidR="00E0450C" w:rsidRDefault="00E0450C" w:rsidP="009E5B17">
                            <w:pPr>
                              <w:rPr>
                                <w:b w:val="0"/>
                              </w:rPr>
                            </w:pPr>
                          </w:p>
                        </w:tc>
                      </w:tr>
                      <w:tr w:rsidR="00E0450C" w14:paraId="29762BC8" w14:textId="77777777" w:rsidTr="004B043F">
                        <w:tc>
                          <w:tcPr>
                            <w:tcW w:w="2052" w:type="dxa"/>
                          </w:tcPr>
                          <w:p w14:paraId="795D43FB" w14:textId="77777777" w:rsidR="00E0450C" w:rsidRDefault="00E0450C" w:rsidP="009E5B17">
                            <w:pPr>
                              <w:rPr>
                                <w:b w:val="0"/>
                              </w:rPr>
                            </w:pPr>
                          </w:p>
                        </w:tc>
                        <w:tc>
                          <w:tcPr>
                            <w:tcW w:w="8022" w:type="dxa"/>
                            <w:shd w:val="clear" w:color="auto" w:fill="auto"/>
                          </w:tcPr>
                          <w:p w14:paraId="5CFE7909" w14:textId="68D61E82" w:rsidR="00E0450C" w:rsidRDefault="00E0450C" w:rsidP="009E5B17">
                            <w:pPr>
                              <w:rPr>
                                <w:b w:val="0"/>
                              </w:rPr>
                            </w:pPr>
                          </w:p>
                        </w:tc>
                      </w:tr>
                      <w:tr w:rsidR="00E0450C" w14:paraId="3394FB80" w14:textId="77777777" w:rsidTr="004B043F">
                        <w:tc>
                          <w:tcPr>
                            <w:tcW w:w="2052" w:type="dxa"/>
                          </w:tcPr>
                          <w:p w14:paraId="1E0DB34A" w14:textId="77777777" w:rsidR="00E0450C" w:rsidRDefault="00E0450C" w:rsidP="009E5B17">
                            <w:pPr>
                              <w:rPr>
                                <w:b w:val="0"/>
                              </w:rPr>
                            </w:pPr>
                          </w:p>
                        </w:tc>
                        <w:tc>
                          <w:tcPr>
                            <w:tcW w:w="8022" w:type="dxa"/>
                            <w:shd w:val="clear" w:color="auto" w:fill="auto"/>
                          </w:tcPr>
                          <w:p w14:paraId="357A6582" w14:textId="0A05DD76" w:rsidR="00E0450C" w:rsidRDefault="00E0450C" w:rsidP="009E5B17">
                            <w:pPr>
                              <w:rPr>
                                <w:b w:val="0"/>
                              </w:rPr>
                            </w:pPr>
                          </w:p>
                        </w:tc>
                      </w:tr>
                      <w:tr w:rsidR="00E0450C" w14:paraId="7A378AA2" w14:textId="77777777" w:rsidTr="004B043F">
                        <w:tc>
                          <w:tcPr>
                            <w:tcW w:w="2052" w:type="dxa"/>
                          </w:tcPr>
                          <w:p w14:paraId="3DDFE561" w14:textId="77777777" w:rsidR="00E0450C" w:rsidRDefault="00E0450C" w:rsidP="009E5B17">
                            <w:pPr>
                              <w:rPr>
                                <w:b w:val="0"/>
                              </w:rPr>
                            </w:pPr>
                          </w:p>
                        </w:tc>
                        <w:tc>
                          <w:tcPr>
                            <w:tcW w:w="8022" w:type="dxa"/>
                            <w:shd w:val="clear" w:color="auto" w:fill="auto"/>
                          </w:tcPr>
                          <w:p w14:paraId="75813E14" w14:textId="0EA3D2EF" w:rsidR="00E0450C" w:rsidRDefault="00E0450C" w:rsidP="009E5B17">
                            <w:pPr>
                              <w:rPr>
                                <w:b w:val="0"/>
                              </w:rPr>
                            </w:pPr>
                          </w:p>
                        </w:tc>
                      </w:tr>
                      <w:tr w:rsidR="00E0450C" w14:paraId="6E787A9F" w14:textId="77777777" w:rsidTr="004B043F">
                        <w:tc>
                          <w:tcPr>
                            <w:tcW w:w="2052" w:type="dxa"/>
                          </w:tcPr>
                          <w:p w14:paraId="3F06C6A8" w14:textId="77777777" w:rsidR="00E0450C" w:rsidRDefault="00E0450C" w:rsidP="009E5B17">
                            <w:pPr>
                              <w:rPr>
                                <w:b w:val="0"/>
                              </w:rPr>
                            </w:pPr>
                          </w:p>
                        </w:tc>
                        <w:tc>
                          <w:tcPr>
                            <w:tcW w:w="8022" w:type="dxa"/>
                            <w:shd w:val="clear" w:color="auto" w:fill="auto"/>
                          </w:tcPr>
                          <w:p w14:paraId="3FCE7558" w14:textId="516F89D0" w:rsidR="00E0450C" w:rsidRDefault="00E0450C" w:rsidP="009E5B17">
                            <w:pPr>
                              <w:rPr>
                                <w:b w:val="0"/>
                              </w:rPr>
                            </w:pPr>
                          </w:p>
                        </w:tc>
                      </w:tr>
                      <w:tr w:rsidR="00E0450C" w14:paraId="20FC042C" w14:textId="77777777" w:rsidTr="004B043F">
                        <w:tc>
                          <w:tcPr>
                            <w:tcW w:w="2052" w:type="dxa"/>
                          </w:tcPr>
                          <w:p w14:paraId="51AFD436" w14:textId="77777777" w:rsidR="00E0450C" w:rsidRDefault="00E0450C" w:rsidP="009E5B17">
                            <w:pPr>
                              <w:rPr>
                                <w:b w:val="0"/>
                              </w:rPr>
                            </w:pPr>
                          </w:p>
                        </w:tc>
                        <w:tc>
                          <w:tcPr>
                            <w:tcW w:w="8022" w:type="dxa"/>
                            <w:shd w:val="clear" w:color="auto" w:fill="auto"/>
                          </w:tcPr>
                          <w:p w14:paraId="1F0514CF" w14:textId="01FFE98F" w:rsidR="00E0450C" w:rsidRDefault="00E0450C" w:rsidP="009E5B17">
                            <w:pPr>
                              <w:rPr>
                                <w:b w:val="0"/>
                              </w:rPr>
                            </w:pPr>
                          </w:p>
                        </w:tc>
                      </w:tr>
                      <w:tr w:rsidR="00E0450C" w14:paraId="3ECE06C6" w14:textId="77777777" w:rsidTr="004B043F">
                        <w:tc>
                          <w:tcPr>
                            <w:tcW w:w="2052" w:type="dxa"/>
                          </w:tcPr>
                          <w:p w14:paraId="2D450458" w14:textId="77777777" w:rsidR="00E0450C" w:rsidRDefault="00E0450C" w:rsidP="009E5B17">
                            <w:pPr>
                              <w:rPr>
                                <w:b w:val="0"/>
                              </w:rPr>
                            </w:pPr>
                          </w:p>
                        </w:tc>
                        <w:tc>
                          <w:tcPr>
                            <w:tcW w:w="8022" w:type="dxa"/>
                            <w:shd w:val="clear" w:color="auto" w:fill="auto"/>
                          </w:tcPr>
                          <w:p w14:paraId="7F38BD95" w14:textId="616CFD79" w:rsidR="00E0450C" w:rsidRDefault="00E0450C" w:rsidP="009E5B17">
                            <w:pPr>
                              <w:rPr>
                                <w:b w:val="0"/>
                              </w:rPr>
                            </w:pPr>
                          </w:p>
                        </w:tc>
                      </w:tr>
                      <w:tr w:rsidR="00E0450C" w14:paraId="2BAE33B5" w14:textId="77777777" w:rsidTr="004B043F">
                        <w:tc>
                          <w:tcPr>
                            <w:tcW w:w="2052" w:type="dxa"/>
                          </w:tcPr>
                          <w:p w14:paraId="47D6F104" w14:textId="77777777" w:rsidR="00E0450C" w:rsidRDefault="00E0450C" w:rsidP="009E5B17">
                            <w:pPr>
                              <w:rPr>
                                <w:b w:val="0"/>
                              </w:rPr>
                            </w:pPr>
                          </w:p>
                        </w:tc>
                        <w:tc>
                          <w:tcPr>
                            <w:tcW w:w="8022" w:type="dxa"/>
                            <w:shd w:val="clear" w:color="auto" w:fill="auto"/>
                          </w:tcPr>
                          <w:p w14:paraId="00E6A756" w14:textId="4BC46156" w:rsidR="00E0450C" w:rsidRDefault="00E0450C" w:rsidP="009E5B17">
                            <w:pPr>
                              <w:rPr>
                                <w:b w:val="0"/>
                              </w:rPr>
                            </w:pPr>
                          </w:p>
                        </w:tc>
                      </w:tr>
                      <w:tr w:rsidR="00E0450C" w14:paraId="5B03B04A" w14:textId="77777777" w:rsidTr="004B043F">
                        <w:tc>
                          <w:tcPr>
                            <w:tcW w:w="2052" w:type="dxa"/>
                          </w:tcPr>
                          <w:p w14:paraId="53A35B97" w14:textId="77777777" w:rsidR="00E0450C" w:rsidRDefault="00E0450C" w:rsidP="009E5B17">
                            <w:pPr>
                              <w:rPr>
                                <w:b w:val="0"/>
                              </w:rPr>
                            </w:pPr>
                          </w:p>
                        </w:tc>
                        <w:tc>
                          <w:tcPr>
                            <w:tcW w:w="8022" w:type="dxa"/>
                            <w:shd w:val="clear" w:color="auto" w:fill="auto"/>
                          </w:tcPr>
                          <w:p w14:paraId="550279B3" w14:textId="1BE8F8F4" w:rsidR="00E0450C" w:rsidRDefault="00E0450C" w:rsidP="009E5B17">
                            <w:pPr>
                              <w:rPr>
                                <w:b w:val="0"/>
                              </w:rPr>
                            </w:pPr>
                          </w:p>
                        </w:tc>
                      </w:tr>
                      <w:tr w:rsidR="00E0450C" w14:paraId="00C2BA33" w14:textId="77777777" w:rsidTr="004B043F">
                        <w:tc>
                          <w:tcPr>
                            <w:tcW w:w="2052" w:type="dxa"/>
                          </w:tcPr>
                          <w:p w14:paraId="688F2131" w14:textId="77777777" w:rsidR="00E0450C" w:rsidRDefault="00E0450C" w:rsidP="009E5B17">
                            <w:pPr>
                              <w:rPr>
                                <w:b w:val="0"/>
                              </w:rPr>
                            </w:pPr>
                          </w:p>
                        </w:tc>
                        <w:tc>
                          <w:tcPr>
                            <w:tcW w:w="8022" w:type="dxa"/>
                            <w:shd w:val="clear" w:color="auto" w:fill="auto"/>
                          </w:tcPr>
                          <w:p w14:paraId="378EEA63" w14:textId="3CFD9D7A" w:rsidR="00E0450C" w:rsidRDefault="00E0450C" w:rsidP="009E5B17">
                            <w:pPr>
                              <w:rPr>
                                <w:b w:val="0"/>
                              </w:rPr>
                            </w:pPr>
                          </w:p>
                        </w:tc>
                      </w:tr>
                      <w:tr w:rsidR="00E0450C" w14:paraId="19779160" w14:textId="77777777" w:rsidTr="004B043F">
                        <w:tc>
                          <w:tcPr>
                            <w:tcW w:w="2052" w:type="dxa"/>
                          </w:tcPr>
                          <w:p w14:paraId="571CB19B" w14:textId="77777777" w:rsidR="00E0450C" w:rsidRDefault="00E0450C" w:rsidP="009E5B17">
                            <w:pPr>
                              <w:rPr>
                                <w:b w:val="0"/>
                              </w:rPr>
                            </w:pPr>
                          </w:p>
                        </w:tc>
                        <w:tc>
                          <w:tcPr>
                            <w:tcW w:w="8022" w:type="dxa"/>
                            <w:shd w:val="clear" w:color="auto" w:fill="auto"/>
                          </w:tcPr>
                          <w:p w14:paraId="496DEF06" w14:textId="55F946C4" w:rsidR="00E0450C" w:rsidRDefault="00E0450C" w:rsidP="009E5B17">
                            <w:pPr>
                              <w:rPr>
                                <w:b w:val="0"/>
                              </w:rPr>
                            </w:pPr>
                          </w:p>
                        </w:tc>
                      </w:tr>
                      <w:tr w:rsidR="00E0450C" w14:paraId="6DA75F6A" w14:textId="77777777" w:rsidTr="004B043F">
                        <w:tc>
                          <w:tcPr>
                            <w:tcW w:w="2052" w:type="dxa"/>
                          </w:tcPr>
                          <w:p w14:paraId="77A42617" w14:textId="77777777" w:rsidR="00E0450C" w:rsidRDefault="00E0450C" w:rsidP="009E5B17">
                            <w:pPr>
                              <w:rPr>
                                <w:b w:val="0"/>
                              </w:rPr>
                            </w:pPr>
                          </w:p>
                        </w:tc>
                        <w:tc>
                          <w:tcPr>
                            <w:tcW w:w="8022" w:type="dxa"/>
                            <w:shd w:val="clear" w:color="auto" w:fill="auto"/>
                          </w:tcPr>
                          <w:p w14:paraId="1B10C6CD" w14:textId="02D67070" w:rsidR="00E0450C" w:rsidRDefault="00E0450C" w:rsidP="009E5B17">
                            <w:pPr>
                              <w:rPr>
                                <w:b w:val="0"/>
                              </w:rPr>
                            </w:pPr>
                          </w:p>
                        </w:tc>
                      </w:tr>
                    </w:tbl>
                    <w:p w14:paraId="49046782" w14:textId="77777777" w:rsidR="00E0450C" w:rsidRPr="00525F97" w:rsidRDefault="00E0450C" w:rsidP="00815B8D">
                      <w:pPr>
                        <w:spacing w:line="276" w:lineRule="auto"/>
                        <w:rPr>
                          <w:sz w:val="22"/>
                          <w:szCs w:val="22"/>
                        </w:rPr>
                      </w:pPr>
                    </w:p>
                  </w:txbxContent>
                </v:textbox>
                <w10:wrap type="through"/>
              </v:shape>
            </w:pict>
          </mc:Fallback>
        </mc:AlternateContent>
      </w:r>
    </w:p>
    <w:p w14:paraId="6C126809" w14:textId="631CD0B6" w:rsidR="00815B8D" w:rsidRDefault="00A92162">
      <w:r>
        <w:rPr>
          <w:noProof/>
          <w:sz w:val="22"/>
          <w:szCs w:val="22"/>
        </w:rPr>
        <w:lastRenderedPageBreak/>
        <mc:AlternateContent>
          <mc:Choice Requires="wps">
            <w:drawing>
              <wp:anchor distT="0" distB="0" distL="114300" distR="114300" simplePos="0" relativeHeight="251841536" behindDoc="0" locked="0" layoutInCell="1" allowOverlap="1" wp14:anchorId="1B64E164" wp14:editId="1904BD0E">
                <wp:simplePos x="0" y="0"/>
                <wp:positionH relativeFrom="column">
                  <wp:posOffset>-225696</wp:posOffset>
                </wp:positionH>
                <wp:positionV relativeFrom="paragraph">
                  <wp:posOffset>11249</wp:posOffset>
                </wp:positionV>
                <wp:extent cx="6480000" cy="9792000"/>
                <wp:effectExtent l="0" t="0" r="10160" b="12700"/>
                <wp:wrapThrough wrapText="bothSides">
                  <wp:wrapPolygon edited="0">
                    <wp:start x="0" y="0"/>
                    <wp:lineTo x="0" y="21600"/>
                    <wp:lineTo x="21592" y="21600"/>
                    <wp:lineTo x="21592" y="0"/>
                    <wp:lineTo x="0" y="0"/>
                  </wp:wrapPolygon>
                </wp:wrapThrough>
                <wp:docPr id="51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p w14:paraId="0669394A" w14:textId="34AB3D86" w:rsidR="00E0450C" w:rsidRPr="001D7F63" w:rsidRDefault="00E0450C" w:rsidP="00815B8D">
                            <w:pPr>
                              <w:rPr>
                                <w:b w:val="0"/>
                                <w:i/>
                                <w:sz w:val="6"/>
                                <w:szCs w:val="6"/>
                              </w:rPr>
                            </w:pPr>
                          </w:p>
                          <w:tbl>
                            <w:tblPr>
                              <w:tblW w:w="10255"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2209"/>
                              <w:gridCol w:w="8046"/>
                            </w:tblGrid>
                            <w:tr w:rsidR="00E0450C" w14:paraId="38CFA535" w14:textId="77777777" w:rsidTr="004B043F">
                              <w:tc>
                                <w:tcPr>
                                  <w:tcW w:w="2209" w:type="dxa"/>
                                </w:tcPr>
                                <w:p w14:paraId="46234C90" w14:textId="77777777" w:rsidR="00E0450C" w:rsidRPr="009339AF" w:rsidRDefault="00E0450C" w:rsidP="00A851AB">
                                  <w:pPr>
                                    <w:spacing w:line="276" w:lineRule="auto"/>
                                  </w:pPr>
                                </w:p>
                              </w:tc>
                              <w:tc>
                                <w:tcPr>
                                  <w:tcW w:w="8046" w:type="dxa"/>
                                  <w:shd w:val="clear" w:color="auto" w:fill="auto"/>
                                </w:tcPr>
                                <w:p w14:paraId="0DC77B3E" w14:textId="3B945F93" w:rsidR="00E0450C" w:rsidRDefault="00E0450C" w:rsidP="009E5B17">
                                  <w:pPr>
                                    <w:rPr>
                                      <w:b w:val="0"/>
                                    </w:rPr>
                                  </w:pPr>
                                  <w:r w:rsidRPr="009339AF">
                                    <w:t xml:space="preserve">. </w:t>
                                  </w:r>
                                  <w:r>
                                    <w:rPr>
                                      <w:sz w:val="22"/>
                                      <w:szCs w:val="22"/>
                                    </w:rPr>
                                    <w:t>2</w:t>
                                  </w:r>
                                  <w:r w:rsidRPr="00E3464C">
                                    <w:rPr>
                                      <w:sz w:val="22"/>
                                      <w:szCs w:val="22"/>
                                    </w:rPr>
                                    <w:t>.</w:t>
                                  </w:r>
                                  <w:r w:rsidRPr="00E3464C">
                                    <w:rPr>
                                      <w:b w:val="0"/>
                                      <w:sz w:val="22"/>
                                      <w:szCs w:val="22"/>
                                    </w:rPr>
                                    <w:t xml:space="preserve"> </w:t>
                                  </w:r>
                                  <w:r>
                                    <w:rPr>
                                      <w:sz w:val="22"/>
                                      <w:szCs w:val="22"/>
                                    </w:rPr>
                                    <w:t>Chuyển động thẳng biến đổi đều</w:t>
                                  </w:r>
                                  <w:r w:rsidRPr="00E3464C">
                                    <w:rPr>
                                      <w:sz w:val="22"/>
                                      <w:szCs w:val="22"/>
                                    </w:rPr>
                                    <w:t xml:space="preserve"> :</w:t>
                                  </w:r>
                                </w:p>
                              </w:tc>
                            </w:tr>
                            <w:tr w:rsidR="00E0450C" w14:paraId="0A015D40" w14:textId="77777777" w:rsidTr="004B043F">
                              <w:tc>
                                <w:tcPr>
                                  <w:tcW w:w="2209" w:type="dxa"/>
                                </w:tcPr>
                                <w:p w14:paraId="69F7521A" w14:textId="77777777" w:rsidR="00E0450C" w:rsidRDefault="00E0450C" w:rsidP="00A851AB">
                                  <w:pPr>
                                    <w:spacing w:line="276" w:lineRule="auto"/>
                                    <w:rPr>
                                      <w:b w:val="0"/>
                                    </w:rPr>
                                  </w:pPr>
                                </w:p>
                              </w:tc>
                              <w:tc>
                                <w:tcPr>
                                  <w:tcW w:w="8046" w:type="dxa"/>
                                  <w:shd w:val="clear" w:color="auto" w:fill="auto"/>
                                </w:tcPr>
                                <w:p w14:paraId="1101B820" w14:textId="07C68B3F" w:rsidR="00E0450C" w:rsidRDefault="00E0450C" w:rsidP="009E5B17">
                                  <w:pPr>
                                    <w:rPr>
                                      <w:b w:val="0"/>
                                    </w:rPr>
                                  </w:pPr>
                                  <w:r>
                                    <w:rPr>
                                      <w:b w:val="0"/>
                                    </w:rPr>
                                    <w:t xml:space="preserve">. </w:t>
                                  </w:r>
                                  <w:r w:rsidRPr="001256C2">
                                    <w:rPr>
                                      <w:b w:val="0"/>
                                      <w:sz w:val="22"/>
                                      <w:szCs w:val="22"/>
                                    </w:rPr>
                                    <w:t xml:space="preserve">* </w:t>
                                  </w:r>
                                  <w:r>
                                    <w:rPr>
                                      <w:b w:val="0"/>
                                      <w:sz w:val="22"/>
                                      <w:szCs w:val="22"/>
                                    </w:rPr>
                                    <w:t>C</w:t>
                                  </w:r>
                                  <w:r>
                                    <w:rPr>
                                      <w:b w:val="0"/>
                                      <w:sz w:val="22"/>
                                      <w:szCs w:val="22"/>
                                      <w:lang w:val="vi-VN"/>
                                    </w:rPr>
                                    <w:t xml:space="preserve">đ </w:t>
                                  </w:r>
                                  <w:r>
                                    <w:rPr>
                                      <w:b w:val="0"/>
                                      <w:sz w:val="22"/>
                                      <w:szCs w:val="22"/>
                                    </w:rPr>
                                    <w:t xml:space="preserve">thẳng biến đổi là </w:t>
                                  </w:r>
                                  <w:r>
                                    <w:rPr>
                                      <w:b w:val="0"/>
                                      <w:sz w:val="22"/>
                                      <w:szCs w:val="22"/>
                                      <w:lang w:val="vi-VN"/>
                                    </w:rPr>
                                    <w:t>c/đ</w:t>
                                  </w:r>
                                  <w:r>
                                    <w:rPr>
                                      <w:b w:val="0"/>
                                      <w:sz w:val="22"/>
                                      <w:szCs w:val="22"/>
                                    </w:rPr>
                                    <w:t xml:space="preserve"> có : +</w:t>
                                  </w:r>
                                </w:p>
                              </w:tc>
                            </w:tr>
                            <w:tr w:rsidR="00E0450C" w14:paraId="7F240D52" w14:textId="77777777" w:rsidTr="004B043F">
                              <w:tc>
                                <w:tcPr>
                                  <w:tcW w:w="2209" w:type="dxa"/>
                                </w:tcPr>
                                <w:p w14:paraId="68C43EB6" w14:textId="77777777" w:rsidR="00E0450C" w:rsidRPr="00E3464C" w:rsidRDefault="00E0450C" w:rsidP="00A851AB">
                                  <w:pPr>
                                    <w:spacing w:line="276" w:lineRule="auto"/>
                                    <w:rPr>
                                      <w:b w:val="0"/>
                                    </w:rPr>
                                  </w:pPr>
                                </w:p>
                              </w:tc>
                              <w:tc>
                                <w:tcPr>
                                  <w:tcW w:w="8046" w:type="dxa"/>
                                  <w:shd w:val="clear" w:color="auto" w:fill="auto"/>
                                </w:tcPr>
                                <w:p w14:paraId="71630782" w14:textId="04FCF1C8" w:rsidR="00E0450C" w:rsidRDefault="00E0450C" w:rsidP="009E5B17">
                                  <w:pPr>
                                    <w:rPr>
                                      <w:b w:val="0"/>
                                    </w:rPr>
                                  </w:pPr>
                                  <w:r w:rsidRPr="00E3464C">
                                    <w:rPr>
                                      <w:b w:val="0"/>
                                    </w:rPr>
                                    <w:t>.</w:t>
                                  </w:r>
                                  <w:r>
                                    <w:rPr>
                                      <w:b w:val="0"/>
                                    </w:rPr>
                                    <w:t xml:space="preserve">                                       </w:t>
                                  </w:r>
                                  <w:r>
                                    <w:rPr>
                                      <w:b w:val="0"/>
                                      <w:lang w:val="vi-VN"/>
                                    </w:rPr>
                                    <w:t xml:space="preserve"> </w:t>
                                  </w:r>
                                  <w:r w:rsidRPr="00E3464C">
                                    <w:rPr>
                                      <w:b w:val="0"/>
                                      <w:sz w:val="22"/>
                                      <w:szCs w:val="22"/>
                                    </w:rPr>
                                    <w:t>+</w:t>
                                  </w:r>
                                </w:p>
                              </w:tc>
                            </w:tr>
                            <w:tr w:rsidR="00E0450C" w14:paraId="553FBD20" w14:textId="77777777" w:rsidTr="004B043F">
                              <w:tc>
                                <w:tcPr>
                                  <w:tcW w:w="2209" w:type="dxa"/>
                                </w:tcPr>
                                <w:p w14:paraId="5553017E" w14:textId="77777777" w:rsidR="00E0450C" w:rsidRDefault="00E0450C" w:rsidP="00A851AB">
                                  <w:pPr>
                                    <w:spacing w:line="276" w:lineRule="auto"/>
                                    <w:rPr>
                                      <w:b w:val="0"/>
                                    </w:rPr>
                                  </w:pPr>
                                </w:p>
                              </w:tc>
                              <w:tc>
                                <w:tcPr>
                                  <w:tcW w:w="8046" w:type="dxa"/>
                                  <w:shd w:val="clear" w:color="auto" w:fill="auto"/>
                                </w:tcPr>
                                <w:p w14:paraId="251FEFD0" w14:textId="5C8F1143" w:rsidR="00E0450C" w:rsidRPr="00A851AB" w:rsidRDefault="00E0450C" w:rsidP="009E5B17">
                                  <w:pPr>
                                    <w:rPr>
                                      <w:b w:val="0"/>
                                      <w:lang w:val="vi-VN"/>
                                    </w:rPr>
                                  </w:pPr>
                                  <w:r>
                                    <w:rPr>
                                      <w:b w:val="0"/>
                                    </w:rPr>
                                    <w:t xml:space="preserve">. </w:t>
                                  </w:r>
                                  <w:r w:rsidRPr="001256C2">
                                    <w:rPr>
                                      <w:b w:val="0"/>
                                      <w:sz w:val="22"/>
                                      <w:szCs w:val="22"/>
                                    </w:rPr>
                                    <w:t xml:space="preserve">* </w:t>
                                  </w:r>
                                  <w:r>
                                    <w:rPr>
                                      <w:b w:val="0"/>
                                      <w:sz w:val="22"/>
                                      <w:szCs w:val="22"/>
                                    </w:rPr>
                                    <w:t>Cđ</w:t>
                                  </w:r>
                                  <w:r>
                                    <w:rPr>
                                      <w:b w:val="0"/>
                                      <w:sz w:val="22"/>
                                      <w:szCs w:val="22"/>
                                      <w:lang w:val="vi-VN"/>
                                    </w:rPr>
                                    <w:t xml:space="preserve"> </w:t>
                                  </w:r>
                                  <w:r>
                                    <w:rPr>
                                      <w:b w:val="0"/>
                                      <w:sz w:val="22"/>
                                      <w:szCs w:val="22"/>
                                    </w:rPr>
                                    <w:t>thẳng biến đổi đều là c</w:t>
                                  </w:r>
                                  <w:r>
                                    <w:rPr>
                                      <w:b w:val="0"/>
                                      <w:sz w:val="22"/>
                                      <w:szCs w:val="22"/>
                                      <w:lang w:val="vi-VN"/>
                                    </w:rPr>
                                    <w:t>đ</w:t>
                                  </w:r>
                                  <w:r>
                                    <w:rPr>
                                      <w:b w:val="0"/>
                                      <w:sz w:val="22"/>
                                      <w:szCs w:val="22"/>
                                    </w:rPr>
                                    <w:t xml:space="preserve"> có : </w:t>
                                  </w:r>
                                  <w:r>
                                    <w:rPr>
                                      <w:b w:val="0"/>
                                      <w:sz w:val="22"/>
                                      <w:szCs w:val="22"/>
                                      <w:lang w:val="vi-VN"/>
                                    </w:rPr>
                                    <w:t xml:space="preserve">+ </w:t>
                                  </w:r>
                                </w:p>
                              </w:tc>
                            </w:tr>
                            <w:tr w:rsidR="00E0450C" w14:paraId="1373F08C" w14:textId="77777777" w:rsidTr="004B043F">
                              <w:tc>
                                <w:tcPr>
                                  <w:tcW w:w="2209" w:type="dxa"/>
                                </w:tcPr>
                                <w:p w14:paraId="2FC3774E" w14:textId="77777777" w:rsidR="00E0450C" w:rsidRDefault="00E0450C" w:rsidP="00A851AB">
                                  <w:pPr>
                                    <w:spacing w:line="276" w:lineRule="auto"/>
                                    <w:rPr>
                                      <w:b w:val="0"/>
                                    </w:rPr>
                                  </w:pPr>
                                </w:p>
                              </w:tc>
                              <w:tc>
                                <w:tcPr>
                                  <w:tcW w:w="8046" w:type="dxa"/>
                                  <w:shd w:val="clear" w:color="auto" w:fill="auto"/>
                                </w:tcPr>
                                <w:p w14:paraId="0947682B" w14:textId="6C6D14CA" w:rsidR="00E0450C" w:rsidRDefault="00E0450C" w:rsidP="009E5B17">
                                  <w:pPr>
                                    <w:rPr>
                                      <w:b w:val="0"/>
                                    </w:rPr>
                                  </w:pPr>
                                  <w:r>
                                    <w:rPr>
                                      <w:b w:val="0"/>
                                    </w:rPr>
                                    <w:t xml:space="preserve">.    </w:t>
                                  </w:r>
                                  <w:r w:rsidRPr="00E3464C">
                                    <w:rPr>
                                      <w:b w:val="0"/>
                                      <w:sz w:val="22"/>
                                      <w:szCs w:val="22"/>
                                    </w:rPr>
                                    <w:t>+</w:t>
                                  </w:r>
                                </w:p>
                              </w:tc>
                            </w:tr>
                            <w:tr w:rsidR="00E0450C" w14:paraId="65333179" w14:textId="77777777" w:rsidTr="004B043F">
                              <w:tc>
                                <w:tcPr>
                                  <w:tcW w:w="2209" w:type="dxa"/>
                                </w:tcPr>
                                <w:p w14:paraId="2CBF4433" w14:textId="77777777" w:rsidR="00E0450C" w:rsidRDefault="00E0450C" w:rsidP="00A851AB">
                                  <w:pPr>
                                    <w:spacing w:line="276" w:lineRule="auto"/>
                                    <w:rPr>
                                      <w:b w:val="0"/>
                                    </w:rPr>
                                  </w:pPr>
                                </w:p>
                              </w:tc>
                              <w:tc>
                                <w:tcPr>
                                  <w:tcW w:w="8046" w:type="dxa"/>
                                  <w:shd w:val="clear" w:color="auto" w:fill="auto"/>
                                </w:tcPr>
                                <w:p w14:paraId="61DFE3CE" w14:textId="77962F26" w:rsidR="00E0450C" w:rsidRDefault="00E0450C" w:rsidP="009E5B17">
                                  <w:pPr>
                                    <w:rPr>
                                      <w:b w:val="0"/>
                                    </w:rPr>
                                  </w:pPr>
                                  <w:r>
                                    <w:rPr>
                                      <w:b w:val="0"/>
                                    </w:rPr>
                                    <w:t xml:space="preserve">. </w:t>
                                  </w:r>
                                  <w:r>
                                    <w:rPr>
                                      <w:b w:val="0"/>
                                      <w:sz w:val="22"/>
                                      <w:szCs w:val="22"/>
                                    </w:rPr>
                                    <w:t xml:space="preserve">    </w:t>
                                  </w:r>
                                </w:p>
                              </w:tc>
                            </w:tr>
                            <w:tr w:rsidR="00E0450C" w14:paraId="7A83E6A9" w14:textId="77777777" w:rsidTr="004B043F">
                              <w:tc>
                                <w:tcPr>
                                  <w:tcW w:w="2209" w:type="dxa"/>
                                </w:tcPr>
                                <w:p w14:paraId="37DB1585" w14:textId="77777777" w:rsidR="00E0450C" w:rsidRPr="00E83662" w:rsidRDefault="00E0450C" w:rsidP="00A851AB">
                                  <w:pPr>
                                    <w:spacing w:line="276" w:lineRule="auto"/>
                                    <w:rPr>
                                      <w:b w:val="0"/>
                                    </w:rPr>
                                  </w:pPr>
                                </w:p>
                              </w:tc>
                              <w:tc>
                                <w:tcPr>
                                  <w:tcW w:w="8046" w:type="dxa"/>
                                  <w:shd w:val="clear" w:color="auto" w:fill="auto"/>
                                </w:tcPr>
                                <w:p w14:paraId="042AD6ED" w14:textId="2A1662DA" w:rsidR="00E0450C" w:rsidRDefault="00E0450C" w:rsidP="009E5B17">
                                  <w:pPr>
                                    <w:rPr>
                                      <w:b w:val="0"/>
                                    </w:rPr>
                                  </w:pPr>
                                  <w:r w:rsidRPr="00E83662">
                                    <w:rPr>
                                      <w:b w:val="0"/>
                                    </w:rPr>
                                    <w:t xml:space="preserve">. </w:t>
                                  </w:r>
                                  <w:r>
                                    <w:rPr>
                                      <w:sz w:val="22"/>
                                      <w:szCs w:val="22"/>
                                    </w:rPr>
                                    <w:t xml:space="preserve">3. </w:t>
                                  </w:r>
                                  <w:r w:rsidRPr="004B043F">
                                    <w:rPr>
                                      <w:sz w:val="22"/>
                                      <w:szCs w:val="22"/>
                                      <w:u w:val="single"/>
                                    </w:rPr>
                                    <w:t>Gia tốc trong chuyển động thẳng biến đổi đều</w:t>
                                  </w:r>
                                  <w:r>
                                    <w:rPr>
                                      <w:sz w:val="22"/>
                                      <w:szCs w:val="22"/>
                                    </w:rPr>
                                    <w:t>.</w:t>
                                  </w:r>
                                </w:p>
                              </w:tc>
                            </w:tr>
                            <w:tr w:rsidR="00E0450C" w14:paraId="52AE9420" w14:textId="77777777" w:rsidTr="004B043F">
                              <w:tc>
                                <w:tcPr>
                                  <w:tcW w:w="2209" w:type="dxa"/>
                                </w:tcPr>
                                <w:p w14:paraId="169207D4" w14:textId="77777777" w:rsidR="00E0450C" w:rsidRDefault="00E0450C" w:rsidP="00A851AB">
                                  <w:pPr>
                                    <w:spacing w:line="276" w:lineRule="auto"/>
                                    <w:rPr>
                                      <w:b w:val="0"/>
                                    </w:rPr>
                                  </w:pPr>
                                </w:p>
                              </w:tc>
                              <w:tc>
                                <w:tcPr>
                                  <w:tcW w:w="8046" w:type="dxa"/>
                                  <w:shd w:val="clear" w:color="auto" w:fill="auto"/>
                                </w:tcPr>
                                <w:p w14:paraId="3134D3D0" w14:textId="6AD55E5D" w:rsidR="00E0450C" w:rsidRDefault="00E0450C" w:rsidP="009E5B17">
                                  <w:pPr>
                                    <w:rPr>
                                      <w:b w:val="0"/>
                                    </w:rPr>
                                  </w:pPr>
                                  <w:r>
                                    <w:rPr>
                                      <w:b w:val="0"/>
                                    </w:rPr>
                                    <w:t xml:space="preserve">. </w:t>
                                  </w:r>
                                  <w:r w:rsidRPr="00FB527C">
                                    <w:rPr>
                                      <w:sz w:val="22"/>
                                      <w:szCs w:val="22"/>
                                    </w:rPr>
                                    <w:t>*</w:t>
                                  </w:r>
                                  <w:r>
                                    <w:rPr>
                                      <w:sz w:val="22"/>
                                      <w:szCs w:val="22"/>
                                    </w:rPr>
                                    <w:t xml:space="preserve"> Khái niệm: </w:t>
                                  </w:r>
                                  <w:r>
                                    <w:rPr>
                                      <w:b w:val="0"/>
                                      <w:sz w:val="22"/>
                                      <w:szCs w:val="22"/>
                                    </w:rPr>
                                    <w:t xml:space="preserve">Gia tốc là đại lượng vật lý đặc trưng cho </w:t>
                                  </w:r>
                                </w:p>
                              </w:tc>
                            </w:tr>
                            <w:tr w:rsidR="00E0450C" w14:paraId="48FCF02B" w14:textId="77777777" w:rsidTr="004B043F">
                              <w:tc>
                                <w:tcPr>
                                  <w:tcW w:w="2209" w:type="dxa"/>
                                </w:tcPr>
                                <w:p w14:paraId="57902BEC" w14:textId="77777777" w:rsidR="00E0450C" w:rsidRDefault="00E0450C" w:rsidP="00A851AB">
                                  <w:pPr>
                                    <w:spacing w:line="276" w:lineRule="auto"/>
                                    <w:rPr>
                                      <w:b w:val="0"/>
                                    </w:rPr>
                                  </w:pPr>
                                </w:p>
                              </w:tc>
                              <w:tc>
                                <w:tcPr>
                                  <w:tcW w:w="8046" w:type="dxa"/>
                                  <w:shd w:val="clear" w:color="auto" w:fill="auto"/>
                                </w:tcPr>
                                <w:p w14:paraId="0E7566FF" w14:textId="7B43152C" w:rsidR="00E0450C" w:rsidRDefault="00E0450C" w:rsidP="009E5B17">
                                  <w:pPr>
                                    <w:rPr>
                                      <w:b w:val="0"/>
                                    </w:rPr>
                                  </w:pPr>
                                </w:p>
                              </w:tc>
                            </w:tr>
                            <w:tr w:rsidR="00E0450C" w14:paraId="6D1BEC3B" w14:textId="77777777" w:rsidTr="004B043F">
                              <w:tc>
                                <w:tcPr>
                                  <w:tcW w:w="2209" w:type="dxa"/>
                                </w:tcPr>
                                <w:p w14:paraId="6C706CA7" w14:textId="77777777" w:rsidR="00E0450C" w:rsidRDefault="00E0450C" w:rsidP="00A851AB">
                                  <w:pPr>
                                    <w:spacing w:line="276" w:lineRule="auto"/>
                                    <w:rPr>
                                      <w:b w:val="0"/>
                                    </w:rPr>
                                  </w:pPr>
                                </w:p>
                              </w:tc>
                              <w:tc>
                                <w:tcPr>
                                  <w:tcW w:w="8046" w:type="dxa"/>
                                  <w:shd w:val="clear" w:color="auto" w:fill="auto"/>
                                </w:tcPr>
                                <w:p w14:paraId="2A968FEB" w14:textId="50F1EF26" w:rsidR="00E0450C" w:rsidRDefault="00E0450C" w:rsidP="009E5B17">
                                  <w:pPr>
                                    <w:rPr>
                                      <w:b w:val="0"/>
                                    </w:rPr>
                                  </w:pPr>
                                  <w:r>
                                    <w:rPr>
                                      <w:b w:val="0"/>
                                    </w:rPr>
                                    <w:t xml:space="preserve">. </w:t>
                                  </w:r>
                                  <w:r w:rsidRPr="00FB527C">
                                    <w:rPr>
                                      <w:b w:val="0"/>
                                      <w:sz w:val="22"/>
                                      <w:szCs w:val="22"/>
                                    </w:rPr>
                                    <w:t xml:space="preserve">* </w:t>
                                  </w:r>
                                  <w:r>
                                    <w:rPr>
                                      <w:sz w:val="22"/>
                                      <w:szCs w:val="22"/>
                                    </w:rPr>
                                    <w:t>Biểu thức :</w:t>
                                  </w:r>
                                </w:p>
                              </w:tc>
                            </w:tr>
                            <w:tr w:rsidR="00E0450C" w14:paraId="498CCF92" w14:textId="77777777" w:rsidTr="004B043F">
                              <w:tc>
                                <w:tcPr>
                                  <w:tcW w:w="2209" w:type="dxa"/>
                                </w:tcPr>
                                <w:p w14:paraId="61B49258" w14:textId="77777777" w:rsidR="00E0450C" w:rsidRDefault="00E0450C" w:rsidP="00A851AB">
                                  <w:pPr>
                                    <w:spacing w:line="276" w:lineRule="auto"/>
                                    <w:rPr>
                                      <w:b w:val="0"/>
                                    </w:rPr>
                                  </w:pPr>
                                </w:p>
                              </w:tc>
                              <w:tc>
                                <w:tcPr>
                                  <w:tcW w:w="8046" w:type="dxa"/>
                                  <w:shd w:val="clear" w:color="auto" w:fill="auto"/>
                                </w:tcPr>
                                <w:p w14:paraId="675F2EA1" w14:textId="77777777" w:rsidR="00E0450C" w:rsidRDefault="00E0450C" w:rsidP="009E5B17">
                                  <w:pPr>
                                    <w:rPr>
                                      <w:b w:val="0"/>
                                    </w:rPr>
                                  </w:pPr>
                                </w:p>
                              </w:tc>
                            </w:tr>
                            <w:tr w:rsidR="00E0450C" w14:paraId="0A355C6A" w14:textId="77777777" w:rsidTr="004B043F">
                              <w:tc>
                                <w:tcPr>
                                  <w:tcW w:w="2209" w:type="dxa"/>
                                </w:tcPr>
                                <w:p w14:paraId="5379070D" w14:textId="77777777" w:rsidR="00E0450C" w:rsidRDefault="00E0450C" w:rsidP="00A851AB">
                                  <w:pPr>
                                    <w:spacing w:line="276" w:lineRule="auto"/>
                                    <w:rPr>
                                      <w:b w:val="0"/>
                                    </w:rPr>
                                  </w:pPr>
                                </w:p>
                              </w:tc>
                              <w:tc>
                                <w:tcPr>
                                  <w:tcW w:w="8046" w:type="dxa"/>
                                  <w:shd w:val="clear" w:color="auto" w:fill="auto"/>
                                </w:tcPr>
                                <w:p w14:paraId="634286AC" w14:textId="3005396E" w:rsidR="00E0450C" w:rsidRDefault="00E0450C" w:rsidP="009E5B17">
                                  <w:pPr>
                                    <w:rPr>
                                      <w:b w:val="0"/>
                                    </w:rPr>
                                  </w:pPr>
                                </w:p>
                              </w:tc>
                            </w:tr>
                            <w:tr w:rsidR="00E0450C" w14:paraId="3F25167D" w14:textId="77777777" w:rsidTr="004B043F">
                              <w:tc>
                                <w:tcPr>
                                  <w:tcW w:w="2209" w:type="dxa"/>
                                </w:tcPr>
                                <w:p w14:paraId="4309B24C" w14:textId="77777777" w:rsidR="00E0450C" w:rsidRDefault="00E0450C" w:rsidP="00A851AB">
                                  <w:pPr>
                                    <w:spacing w:line="276" w:lineRule="auto"/>
                                    <w:rPr>
                                      <w:b w:val="0"/>
                                    </w:rPr>
                                  </w:pPr>
                                </w:p>
                              </w:tc>
                              <w:tc>
                                <w:tcPr>
                                  <w:tcW w:w="8046" w:type="dxa"/>
                                  <w:shd w:val="clear" w:color="auto" w:fill="auto"/>
                                </w:tcPr>
                                <w:p w14:paraId="3C26FF83" w14:textId="6510729C" w:rsidR="00E0450C" w:rsidRDefault="00E0450C" w:rsidP="009E5B17">
                                  <w:pPr>
                                    <w:rPr>
                                      <w:b w:val="0"/>
                                    </w:rPr>
                                  </w:pPr>
                                  <w:r>
                                    <w:rPr>
                                      <w:b w:val="0"/>
                                    </w:rPr>
                                    <w:t xml:space="preserve">.    </w:t>
                                  </w:r>
                                  <w:r>
                                    <w:rPr>
                                      <w:b w:val="0"/>
                                      <w:sz w:val="22"/>
                                      <w:szCs w:val="22"/>
                                    </w:rPr>
                                    <w:t>trong đó :</w:t>
                                  </w:r>
                                </w:p>
                              </w:tc>
                            </w:tr>
                            <w:tr w:rsidR="00E0450C" w14:paraId="025ACED6" w14:textId="77777777" w:rsidTr="004B043F">
                              <w:tc>
                                <w:tcPr>
                                  <w:tcW w:w="2209" w:type="dxa"/>
                                </w:tcPr>
                                <w:p w14:paraId="26348A9D" w14:textId="77777777" w:rsidR="00E0450C" w:rsidRDefault="00E0450C" w:rsidP="00A851AB">
                                  <w:pPr>
                                    <w:spacing w:line="276" w:lineRule="auto"/>
                                    <w:rPr>
                                      <w:b w:val="0"/>
                                    </w:rPr>
                                  </w:pPr>
                                </w:p>
                              </w:tc>
                              <w:tc>
                                <w:tcPr>
                                  <w:tcW w:w="8046" w:type="dxa"/>
                                  <w:shd w:val="clear" w:color="auto" w:fill="auto"/>
                                </w:tcPr>
                                <w:p w14:paraId="0CDC8158" w14:textId="6609EF77" w:rsidR="00E0450C" w:rsidRDefault="00E0450C" w:rsidP="009E5B17">
                                  <w:pPr>
                                    <w:rPr>
                                      <w:b w:val="0"/>
                                    </w:rPr>
                                  </w:pPr>
                                </w:p>
                              </w:tc>
                            </w:tr>
                            <w:tr w:rsidR="00E0450C" w14:paraId="33073B64" w14:textId="77777777" w:rsidTr="004B043F">
                              <w:tc>
                                <w:tcPr>
                                  <w:tcW w:w="2209" w:type="dxa"/>
                                </w:tcPr>
                                <w:p w14:paraId="19DF1E8B" w14:textId="77777777" w:rsidR="00E0450C" w:rsidRPr="00FB527C" w:rsidRDefault="00E0450C" w:rsidP="00A851AB">
                                  <w:pPr>
                                    <w:spacing w:line="276" w:lineRule="auto"/>
                                    <w:rPr>
                                      <w:b w:val="0"/>
                                    </w:rPr>
                                  </w:pPr>
                                </w:p>
                              </w:tc>
                              <w:tc>
                                <w:tcPr>
                                  <w:tcW w:w="8046" w:type="dxa"/>
                                  <w:shd w:val="clear" w:color="auto" w:fill="auto"/>
                                </w:tcPr>
                                <w:p w14:paraId="70BD8E41" w14:textId="48B66F78" w:rsidR="00E0450C" w:rsidRDefault="00E0450C" w:rsidP="009E5B17">
                                  <w:pPr>
                                    <w:rPr>
                                      <w:b w:val="0"/>
                                    </w:rPr>
                                  </w:pPr>
                                  <w:r w:rsidRPr="00FB527C">
                                    <w:rPr>
                                      <w:b w:val="0"/>
                                    </w:rPr>
                                    <w:t xml:space="preserve">. </w:t>
                                  </w:r>
                                  <w:r>
                                    <w:rPr>
                                      <w:sz w:val="22"/>
                                      <w:szCs w:val="22"/>
                                    </w:rPr>
                                    <w:t>* Đặc điểm của vectơ gia tốc trong chuyển động thẳng biến đổi đều :</w:t>
                                  </w:r>
                                </w:p>
                              </w:tc>
                            </w:tr>
                            <w:tr w:rsidR="00E0450C" w14:paraId="032D48EB" w14:textId="77777777" w:rsidTr="004B043F">
                              <w:tc>
                                <w:tcPr>
                                  <w:tcW w:w="2209" w:type="dxa"/>
                                </w:tcPr>
                                <w:p w14:paraId="6067A575" w14:textId="77777777" w:rsidR="00E0450C" w:rsidRDefault="00E0450C" w:rsidP="00A851AB">
                                  <w:pPr>
                                    <w:spacing w:line="276" w:lineRule="auto"/>
                                    <w:rPr>
                                      <w:b w:val="0"/>
                                    </w:rPr>
                                  </w:pPr>
                                </w:p>
                              </w:tc>
                              <w:tc>
                                <w:tcPr>
                                  <w:tcW w:w="8046" w:type="dxa"/>
                                  <w:shd w:val="clear" w:color="auto" w:fill="auto"/>
                                </w:tcPr>
                                <w:p w14:paraId="377E4BC3" w14:textId="1FA38D12" w:rsidR="00E0450C" w:rsidRDefault="00E0450C" w:rsidP="009E5B17">
                                  <w:pPr>
                                    <w:rPr>
                                      <w:b w:val="0"/>
                                    </w:rPr>
                                  </w:pPr>
                                  <w:r>
                                    <w:rPr>
                                      <w:b w:val="0"/>
                                    </w:rPr>
                                    <w:t xml:space="preserve">         . </w:t>
                                  </w:r>
                                  <w:r>
                                    <w:rPr>
                                      <w:b w:val="0"/>
                                      <w:sz w:val="22"/>
                                      <w:szCs w:val="22"/>
                                    </w:rPr>
                                    <w:t>Điểm đặt :</w:t>
                                  </w:r>
                                </w:p>
                              </w:tc>
                            </w:tr>
                            <w:tr w:rsidR="00E0450C" w14:paraId="3A5ABF49" w14:textId="77777777" w:rsidTr="004B043F">
                              <w:tc>
                                <w:tcPr>
                                  <w:tcW w:w="2209" w:type="dxa"/>
                                </w:tcPr>
                                <w:p w14:paraId="4B39ED9C" w14:textId="77777777" w:rsidR="00E0450C" w:rsidRDefault="00E0450C" w:rsidP="00A851AB">
                                  <w:pPr>
                                    <w:spacing w:line="276" w:lineRule="auto"/>
                                    <w:rPr>
                                      <w:b w:val="0"/>
                                    </w:rPr>
                                  </w:pPr>
                                </w:p>
                              </w:tc>
                              <w:tc>
                                <w:tcPr>
                                  <w:tcW w:w="8046" w:type="dxa"/>
                                  <w:shd w:val="clear" w:color="auto" w:fill="auto"/>
                                </w:tcPr>
                                <w:p w14:paraId="7B530103" w14:textId="03436302" w:rsidR="00E0450C" w:rsidRDefault="00E0450C" w:rsidP="009E5B17">
                                  <w:pPr>
                                    <w:rPr>
                                      <w:b w:val="0"/>
                                    </w:rPr>
                                  </w:pPr>
                                  <w:r>
                                    <w:rPr>
                                      <w:b w:val="0"/>
                                    </w:rPr>
                                    <w:t xml:space="preserve">         . </w:t>
                                  </w:r>
                                  <w:r>
                                    <w:rPr>
                                      <w:b w:val="0"/>
                                      <w:sz w:val="22"/>
                                      <w:szCs w:val="22"/>
                                    </w:rPr>
                                    <w:t>Phương :</w:t>
                                  </w:r>
                                </w:p>
                              </w:tc>
                            </w:tr>
                            <w:tr w:rsidR="00E0450C" w14:paraId="4CE3E9BF" w14:textId="77777777" w:rsidTr="004B043F">
                              <w:tc>
                                <w:tcPr>
                                  <w:tcW w:w="2209" w:type="dxa"/>
                                </w:tcPr>
                                <w:p w14:paraId="02702DB4" w14:textId="77777777" w:rsidR="00E0450C" w:rsidRPr="00A851AB" w:rsidRDefault="00E0450C" w:rsidP="00A851AB">
                                  <w:pPr>
                                    <w:spacing w:line="276" w:lineRule="auto"/>
                                    <w:rPr>
                                      <w:b w:val="0"/>
                                    </w:rPr>
                                  </w:pPr>
                                </w:p>
                              </w:tc>
                              <w:tc>
                                <w:tcPr>
                                  <w:tcW w:w="8046" w:type="dxa"/>
                                  <w:shd w:val="clear" w:color="auto" w:fill="auto"/>
                                </w:tcPr>
                                <w:p w14:paraId="4669335A" w14:textId="085D681F" w:rsidR="00E0450C" w:rsidRDefault="00E0450C" w:rsidP="009E5B17">
                                  <w:pPr>
                                    <w:rPr>
                                      <w:b w:val="0"/>
                                    </w:rPr>
                                  </w:pPr>
                                  <w:r>
                                    <w:rPr>
                                      <w:b w:val="0"/>
                                      <w:sz w:val="24"/>
                                      <w:szCs w:val="24"/>
                                    </w:rPr>
                                    <w:t>*</w:t>
                                  </w:r>
                                  <w:r w:rsidR="000A6FF3" w:rsidRPr="000A6FF3">
                                    <w:rPr>
                                      <w:b w:val="0"/>
                                      <w:noProof/>
                                      <w:position w:val="-4"/>
                                      <w:sz w:val="24"/>
                                      <w:szCs w:val="24"/>
                                    </w:rPr>
                                    <w:object w:dxaOrig="187" w:dyaOrig="244" w14:anchorId="1B3F9CDA">
                                      <v:shape id="_x0000_i1035" type="#_x0000_t75" alt="" style="width:10.5pt;height:12.75pt;mso-width-percent:0;mso-height-percent:0;mso-width-percent:0;mso-height-percent:0" o:ole="">
                                        <v:imagedata r:id="rId41" o:title=""/>
                                      </v:shape>
                                      <o:OLEObject Type="Embed" ProgID="Equation.DSMT4" ShapeID="_x0000_i1035" DrawAspect="Content" ObjectID="_1691503382" r:id="rId42"/>
                                    </w:object>
                                  </w:r>
                                  <w:r>
                                    <w:rPr>
                                      <w:b w:val="0"/>
                                      <w:sz w:val="24"/>
                                      <w:szCs w:val="24"/>
                                    </w:rPr>
                                    <w:t xml:space="preserve">     </w:t>
                                  </w:r>
                                  <w:r w:rsidRPr="001256C2">
                                    <w:rPr>
                                      <w:b w:val="0"/>
                                    </w:rPr>
                                    <w:t xml:space="preserve">. </w:t>
                                  </w:r>
                                  <w:r>
                                    <w:rPr>
                                      <w:b w:val="0"/>
                                      <w:sz w:val="22"/>
                                      <w:szCs w:val="22"/>
                                    </w:rPr>
                                    <w:t>Chiều :</w:t>
                                  </w:r>
                                </w:p>
                              </w:tc>
                            </w:tr>
                            <w:tr w:rsidR="00E0450C" w14:paraId="1C580E9F" w14:textId="77777777" w:rsidTr="004B043F">
                              <w:tc>
                                <w:tcPr>
                                  <w:tcW w:w="2209" w:type="dxa"/>
                                </w:tcPr>
                                <w:p w14:paraId="2BA2595B" w14:textId="77777777" w:rsidR="00E0450C" w:rsidRDefault="00E0450C" w:rsidP="00A851AB">
                                  <w:pPr>
                                    <w:spacing w:line="276" w:lineRule="auto"/>
                                    <w:rPr>
                                      <w:b w:val="0"/>
                                      <w:sz w:val="32"/>
                                      <w:szCs w:val="32"/>
                                    </w:rPr>
                                  </w:pPr>
                                </w:p>
                              </w:tc>
                              <w:tc>
                                <w:tcPr>
                                  <w:tcW w:w="8046" w:type="dxa"/>
                                  <w:shd w:val="clear" w:color="auto" w:fill="auto"/>
                                </w:tcPr>
                                <w:p w14:paraId="5E8B2D5C" w14:textId="24960DF6" w:rsidR="00E0450C" w:rsidRDefault="00E0450C" w:rsidP="009E5B17">
                                  <w:pPr>
                                    <w:rPr>
                                      <w:b w:val="0"/>
                                    </w:rPr>
                                  </w:pPr>
                                  <w:r>
                                    <w:rPr>
                                      <w:b w:val="0"/>
                                      <w:sz w:val="32"/>
                                      <w:szCs w:val="32"/>
                                    </w:rPr>
                                    <w:t xml:space="preserve">        </w:t>
                                  </w:r>
                                </w:p>
                              </w:tc>
                            </w:tr>
                            <w:tr w:rsidR="00E0450C" w14:paraId="1A876BB2" w14:textId="77777777" w:rsidTr="004B043F">
                              <w:tc>
                                <w:tcPr>
                                  <w:tcW w:w="2209" w:type="dxa"/>
                                </w:tcPr>
                                <w:p w14:paraId="674F1721" w14:textId="77777777" w:rsidR="00E0450C" w:rsidRDefault="00E0450C" w:rsidP="00A851AB">
                                  <w:pPr>
                                    <w:spacing w:line="276" w:lineRule="auto"/>
                                    <w:rPr>
                                      <w:b w:val="0"/>
                                    </w:rPr>
                                  </w:pPr>
                                </w:p>
                              </w:tc>
                              <w:tc>
                                <w:tcPr>
                                  <w:tcW w:w="8046" w:type="dxa"/>
                                  <w:shd w:val="clear" w:color="auto" w:fill="auto"/>
                                </w:tcPr>
                                <w:p w14:paraId="7935A853" w14:textId="0E4AD160" w:rsidR="00E0450C" w:rsidRDefault="00E0450C" w:rsidP="009E5B17">
                                  <w:pPr>
                                    <w:rPr>
                                      <w:b w:val="0"/>
                                    </w:rPr>
                                  </w:pPr>
                                  <w:r>
                                    <w:rPr>
                                      <w:b w:val="0"/>
                                    </w:rPr>
                                    <w:t xml:space="preserve">         </w:t>
                                  </w:r>
                                  <w:r w:rsidRPr="001256C2">
                                    <w:rPr>
                                      <w:b w:val="0"/>
                                    </w:rPr>
                                    <w:t>.</w:t>
                                  </w:r>
                                  <w:r>
                                    <w:rPr>
                                      <w:b w:val="0"/>
                                      <w:sz w:val="32"/>
                                      <w:szCs w:val="32"/>
                                    </w:rPr>
                                    <w:t xml:space="preserve"> </w:t>
                                  </w:r>
                                  <w:r w:rsidRPr="001256C2">
                                    <w:rPr>
                                      <w:b w:val="0"/>
                                      <w:sz w:val="22"/>
                                      <w:szCs w:val="22"/>
                                    </w:rPr>
                                    <w:t>Độ lớn :</w:t>
                                  </w:r>
                                </w:p>
                              </w:tc>
                            </w:tr>
                            <w:tr w:rsidR="00E0450C" w14:paraId="747C138A" w14:textId="77777777" w:rsidTr="004B043F">
                              <w:tc>
                                <w:tcPr>
                                  <w:tcW w:w="2209" w:type="dxa"/>
                                </w:tcPr>
                                <w:p w14:paraId="431AD3AC" w14:textId="77777777" w:rsidR="00E0450C" w:rsidRDefault="00E0450C" w:rsidP="00A851AB">
                                  <w:pPr>
                                    <w:spacing w:line="276" w:lineRule="auto"/>
                                    <w:rPr>
                                      <w:b w:val="0"/>
                                    </w:rPr>
                                  </w:pPr>
                                </w:p>
                              </w:tc>
                              <w:tc>
                                <w:tcPr>
                                  <w:tcW w:w="8046" w:type="dxa"/>
                                  <w:shd w:val="clear" w:color="auto" w:fill="auto"/>
                                </w:tcPr>
                                <w:p w14:paraId="583B42BC" w14:textId="60374339" w:rsidR="00E0450C" w:rsidRDefault="00E0450C" w:rsidP="009E5B17">
                                  <w:pPr>
                                    <w:rPr>
                                      <w:b w:val="0"/>
                                    </w:rPr>
                                  </w:pPr>
                                </w:p>
                              </w:tc>
                            </w:tr>
                            <w:tr w:rsidR="00E0450C" w14:paraId="773442A7" w14:textId="77777777" w:rsidTr="004B043F">
                              <w:tc>
                                <w:tcPr>
                                  <w:tcW w:w="2209" w:type="dxa"/>
                                </w:tcPr>
                                <w:p w14:paraId="7A5B2454" w14:textId="77777777" w:rsidR="00E0450C" w:rsidRDefault="00E0450C" w:rsidP="00A851AB">
                                  <w:pPr>
                                    <w:spacing w:line="276" w:lineRule="auto"/>
                                    <w:rPr>
                                      <w:b w:val="0"/>
                                    </w:rPr>
                                  </w:pPr>
                                </w:p>
                              </w:tc>
                              <w:tc>
                                <w:tcPr>
                                  <w:tcW w:w="8046" w:type="dxa"/>
                                  <w:shd w:val="clear" w:color="auto" w:fill="auto"/>
                                </w:tcPr>
                                <w:p w14:paraId="158DAD0B" w14:textId="77777777" w:rsidR="00E0450C" w:rsidRDefault="00E0450C" w:rsidP="009E5B17">
                                  <w:pPr>
                                    <w:rPr>
                                      <w:b w:val="0"/>
                                    </w:rPr>
                                  </w:pPr>
                                </w:p>
                              </w:tc>
                            </w:tr>
                            <w:tr w:rsidR="00E0450C" w14:paraId="31A4A11D" w14:textId="77777777" w:rsidTr="004B043F">
                              <w:tc>
                                <w:tcPr>
                                  <w:tcW w:w="2209" w:type="dxa"/>
                                </w:tcPr>
                                <w:p w14:paraId="204D5A97" w14:textId="77777777" w:rsidR="00E0450C" w:rsidRDefault="00E0450C" w:rsidP="00A851AB">
                                  <w:pPr>
                                    <w:spacing w:line="276" w:lineRule="auto"/>
                                    <w:rPr>
                                      <w:b w:val="0"/>
                                    </w:rPr>
                                  </w:pPr>
                                </w:p>
                              </w:tc>
                              <w:tc>
                                <w:tcPr>
                                  <w:tcW w:w="8046" w:type="dxa"/>
                                  <w:shd w:val="clear" w:color="auto" w:fill="auto"/>
                                </w:tcPr>
                                <w:p w14:paraId="57068EE4" w14:textId="773751E3" w:rsidR="00E0450C" w:rsidRDefault="00E0450C" w:rsidP="009E5B17">
                                  <w:pPr>
                                    <w:rPr>
                                      <w:b w:val="0"/>
                                    </w:rPr>
                                  </w:pPr>
                                  <w:r>
                                    <w:rPr>
                                      <w:b w:val="0"/>
                                    </w:rPr>
                                    <w:t xml:space="preserve">. </w:t>
                                  </w:r>
                                  <w:r w:rsidRPr="00437E79">
                                    <w:rPr>
                                      <w:sz w:val="22"/>
                                      <w:szCs w:val="22"/>
                                    </w:rPr>
                                    <w:t xml:space="preserve">4. </w:t>
                                  </w:r>
                                  <w:r w:rsidRPr="004801F5">
                                    <w:rPr>
                                      <w:sz w:val="22"/>
                                      <w:szCs w:val="22"/>
                                      <w:u w:val="single"/>
                                    </w:rPr>
                                    <w:t>Vận tốc trong chuyển động thẳng biến đổi đều.</w:t>
                                  </w:r>
                                </w:p>
                              </w:tc>
                            </w:tr>
                            <w:tr w:rsidR="00E0450C" w14:paraId="1E7ECEBC" w14:textId="77777777" w:rsidTr="004B043F">
                              <w:tc>
                                <w:tcPr>
                                  <w:tcW w:w="2209" w:type="dxa"/>
                                </w:tcPr>
                                <w:p w14:paraId="586E84AE" w14:textId="77777777" w:rsidR="00E0450C" w:rsidRDefault="00E0450C" w:rsidP="00A851AB">
                                  <w:pPr>
                                    <w:spacing w:line="276" w:lineRule="auto"/>
                                    <w:rPr>
                                      <w:b w:val="0"/>
                                    </w:rPr>
                                  </w:pPr>
                                </w:p>
                              </w:tc>
                              <w:tc>
                                <w:tcPr>
                                  <w:tcW w:w="8046" w:type="dxa"/>
                                  <w:shd w:val="clear" w:color="auto" w:fill="auto"/>
                                </w:tcPr>
                                <w:p w14:paraId="13C598AD" w14:textId="529926B3" w:rsidR="00E0450C" w:rsidRDefault="00E0450C" w:rsidP="009E5B17">
                                  <w:pPr>
                                    <w:rPr>
                                      <w:b w:val="0"/>
                                    </w:rPr>
                                  </w:pPr>
                                  <w:r>
                                    <w:rPr>
                                      <w:b w:val="0"/>
                                    </w:rPr>
                                    <w:t xml:space="preserve">. </w:t>
                                  </w:r>
                                  <w:r>
                                    <w:rPr>
                                      <w:b w:val="0"/>
                                      <w:sz w:val="22"/>
                                      <w:szCs w:val="22"/>
                                    </w:rPr>
                                    <w:t>* Công thức :</w:t>
                                  </w:r>
                                </w:p>
                              </w:tc>
                            </w:tr>
                            <w:tr w:rsidR="00E0450C" w14:paraId="5040014B" w14:textId="77777777" w:rsidTr="004B043F">
                              <w:tc>
                                <w:tcPr>
                                  <w:tcW w:w="2209" w:type="dxa"/>
                                </w:tcPr>
                                <w:p w14:paraId="2B5D4F5E" w14:textId="77777777" w:rsidR="00E0450C" w:rsidRDefault="00E0450C" w:rsidP="00A851AB">
                                  <w:pPr>
                                    <w:spacing w:line="276" w:lineRule="auto"/>
                                    <w:rPr>
                                      <w:b w:val="0"/>
                                    </w:rPr>
                                  </w:pPr>
                                </w:p>
                              </w:tc>
                              <w:tc>
                                <w:tcPr>
                                  <w:tcW w:w="8046" w:type="dxa"/>
                                  <w:shd w:val="clear" w:color="auto" w:fill="auto"/>
                                </w:tcPr>
                                <w:p w14:paraId="35BA89AA" w14:textId="77777777" w:rsidR="00E0450C" w:rsidRDefault="00E0450C" w:rsidP="009E5B17">
                                  <w:pPr>
                                    <w:rPr>
                                      <w:b w:val="0"/>
                                    </w:rPr>
                                  </w:pPr>
                                </w:p>
                              </w:tc>
                            </w:tr>
                            <w:tr w:rsidR="00E0450C" w14:paraId="4ED9BB09" w14:textId="77777777" w:rsidTr="004B043F">
                              <w:tc>
                                <w:tcPr>
                                  <w:tcW w:w="2209" w:type="dxa"/>
                                </w:tcPr>
                                <w:p w14:paraId="44F31ADB" w14:textId="77777777" w:rsidR="00E0450C" w:rsidRDefault="00E0450C" w:rsidP="00A851AB">
                                  <w:pPr>
                                    <w:spacing w:line="276" w:lineRule="auto"/>
                                    <w:rPr>
                                      <w:b w:val="0"/>
                                    </w:rPr>
                                  </w:pPr>
                                </w:p>
                              </w:tc>
                              <w:tc>
                                <w:tcPr>
                                  <w:tcW w:w="8046" w:type="dxa"/>
                                  <w:shd w:val="clear" w:color="auto" w:fill="auto"/>
                                </w:tcPr>
                                <w:p w14:paraId="01CDCA62" w14:textId="22E4F761" w:rsidR="00E0450C" w:rsidRDefault="00E0450C" w:rsidP="009E5B17">
                                  <w:pPr>
                                    <w:rPr>
                                      <w:b w:val="0"/>
                                    </w:rPr>
                                  </w:pPr>
                                  <w:r>
                                    <w:rPr>
                                      <w:b w:val="0"/>
                                    </w:rPr>
                                    <w:t xml:space="preserve">. </w:t>
                                  </w:r>
                                  <w:r>
                                    <w:rPr>
                                      <w:b w:val="0"/>
                                      <w:sz w:val="22"/>
                                      <w:szCs w:val="22"/>
                                    </w:rPr>
                                    <w:t xml:space="preserve">Nếu chọn gốc thời gian tại thời điểm ban đầu (t =      ) thì : </w:t>
                                  </w:r>
                                </w:p>
                              </w:tc>
                            </w:tr>
                            <w:tr w:rsidR="00E0450C" w14:paraId="31DE9F4C" w14:textId="77777777" w:rsidTr="004B043F">
                              <w:tc>
                                <w:tcPr>
                                  <w:tcW w:w="2209" w:type="dxa"/>
                                </w:tcPr>
                                <w:p w14:paraId="7FC52B80" w14:textId="77777777" w:rsidR="00E0450C" w:rsidRDefault="00E0450C" w:rsidP="00A851AB">
                                  <w:pPr>
                                    <w:spacing w:line="276" w:lineRule="auto"/>
                                    <w:rPr>
                                      <w:b w:val="0"/>
                                    </w:rPr>
                                  </w:pPr>
                                </w:p>
                              </w:tc>
                              <w:tc>
                                <w:tcPr>
                                  <w:tcW w:w="8046" w:type="dxa"/>
                                  <w:shd w:val="clear" w:color="auto" w:fill="auto"/>
                                </w:tcPr>
                                <w:p w14:paraId="4A22BDF8" w14:textId="77777777" w:rsidR="00E0450C" w:rsidRDefault="00E0450C" w:rsidP="009E5B17">
                                  <w:pPr>
                                    <w:rPr>
                                      <w:b w:val="0"/>
                                    </w:rPr>
                                  </w:pPr>
                                </w:p>
                              </w:tc>
                            </w:tr>
                            <w:tr w:rsidR="00E0450C" w14:paraId="3A60B73B" w14:textId="77777777" w:rsidTr="004B043F">
                              <w:tc>
                                <w:tcPr>
                                  <w:tcW w:w="2209" w:type="dxa"/>
                                </w:tcPr>
                                <w:p w14:paraId="45042547" w14:textId="77777777" w:rsidR="00E0450C" w:rsidRDefault="00E0450C" w:rsidP="00A851AB">
                                  <w:pPr>
                                    <w:spacing w:line="276" w:lineRule="auto"/>
                                    <w:rPr>
                                      <w:b w:val="0"/>
                                    </w:rPr>
                                  </w:pPr>
                                </w:p>
                              </w:tc>
                              <w:tc>
                                <w:tcPr>
                                  <w:tcW w:w="8046" w:type="dxa"/>
                                  <w:shd w:val="clear" w:color="auto" w:fill="auto"/>
                                </w:tcPr>
                                <w:p w14:paraId="11E93346" w14:textId="3D5A1C80" w:rsidR="00E0450C" w:rsidRDefault="00E0450C" w:rsidP="009E5B17">
                                  <w:pPr>
                                    <w:rPr>
                                      <w:b w:val="0"/>
                                    </w:rPr>
                                  </w:pPr>
                                  <w:r>
                                    <w:rPr>
                                      <w:b w:val="0"/>
                                    </w:rPr>
                                    <w:t xml:space="preserve">. </w:t>
                                  </w:r>
                                  <w:r>
                                    <w:rPr>
                                      <w:sz w:val="22"/>
                                      <w:szCs w:val="22"/>
                                    </w:rPr>
                                    <w:t xml:space="preserve">5. </w:t>
                                  </w:r>
                                  <w:r>
                                    <w:rPr>
                                      <w:sz w:val="22"/>
                                      <w:szCs w:val="22"/>
                                      <w:u w:val="single"/>
                                    </w:rPr>
                                    <w:t>Quãng đường đi được trong chuyển động thẳng biến đổi đều :</w:t>
                                  </w:r>
                                </w:p>
                              </w:tc>
                            </w:tr>
                            <w:tr w:rsidR="00E0450C" w14:paraId="71298103" w14:textId="77777777" w:rsidTr="004B043F">
                              <w:tc>
                                <w:tcPr>
                                  <w:tcW w:w="2209" w:type="dxa"/>
                                </w:tcPr>
                                <w:p w14:paraId="4B65BC29" w14:textId="77777777" w:rsidR="00E0450C" w:rsidRDefault="00E0450C" w:rsidP="00A851AB">
                                  <w:pPr>
                                    <w:spacing w:line="276" w:lineRule="auto"/>
                                    <w:rPr>
                                      <w:b w:val="0"/>
                                    </w:rPr>
                                  </w:pPr>
                                </w:p>
                              </w:tc>
                              <w:tc>
                                <w:tcPr>
                                  <w:tcW w:w="8046" w:type="dxa"/>
                                  <w:shd w:val="clear" w:color="auto" w:fill="auto"/>
                                </w:tcPr>
                                <w:p w14:paraId="2B62321E" w14:textId="504412D7" w:rsidR="00E0450C" w:rsidRDefault="00E0450C" w:rsidP="009E5B17">
                                  <w:pPr>
                                    <w:rPr>
                                      <w:b w:val="0"/>
                                    </w:rPr>
                                  </w:pPr>
                                  <w:r>
                                    <w:rPr>
                                      <w:b w:val="0"/>
                                    </w:rPr>
                                    <w:t>.</w:t>
                                  </w:r>
                                  <w:r w:rsidRPr="00D72B5A">
                                    <w:rPr>
                                      <w:b w:val="0"/>
                                      <w:sz w:val="22"/>
                                      <w:szCs w:val="22"/>
                                    </w:rPr>
                                    <w:t xml:space="preserve">* </w:t>
                                  </w:r>
                                  <w:r>
                                    <w:rPr>
                                      <w:sz w:val="22"/>
                                      <w:szCs w:val="22"/>
                                      <w:lang w:val="vi-VN"/>
                                    </w:rPr>
                                    <w:t>T</w:t>
                                  </w:r>
                                  <w:r>
                                    <w:rPr>
                                      <w:sz w:val="22"/>
                                      <w:szCs w:val="22"/>
                                    </w:rPr>
                                    <w:t>ốc độ trung bình trên đoạn đường s trong chuyển</w:t>
                                  </w:r>
                                  <w:r>
                                    <w:rPr>
                                      <w:sz w:val="22"/>
                                      <w:szCs w:val="22"/>
                                      <w:lang w:val="vi-VN"/>
                                    </w:rPr>
                                    <w:t xml:space="preserve"> động</w:t>
                                  </w:r>
                                  <w:r>
                                    <w:rPr>
                                      <w:sz w:val="22"/>
                                      <w:szCs w:val="22"/>
                                    </w:rPr>
                                    <w:t xml:space="preserve"> thẳng biến đổi đều :</w:t>
                                  </w:r>
                                </w:p>
                              </w:tc>
                            </w:tr>
                            <w:tr w:rsidR="00E0450C" w14:paraId="28A138DC" w14:textId="77777777" w:rsidTr="004B043F">
                              <w:tc>
                                <w:tcPr>
                                  <w:tcW w:w="2209" w:type="dxa"/>
                                </w:tcPr>
                                <w:p w14:paraId="53E8F18E" w14:textId="77777777" w:rsidR="00E0450C" w:rsidRDefault="00E0450C" w:rsidP="00A851AB">
                                  <w:pPr>
                                    <w:spacing w:line="276" w:lineRule="auto"/>
                                    <w:rPr>
                                      <w:b w:val="0"/>
                                    </w:rPr>
                                  </w:pPr>
                                </w:p>
                              </w:tc>
                              <w:tc>
                                <w:tcPr>
                                  <w:tcW w:w="8046" w:type="dxa"/>
                                  <w:shd w:val="clear" w:color="auto" w:fill="auto"/>
                                </w:tcPr>
                                <w:p w14:paraId="6047414E" w14:textId="18F0408C" w:rsidR="00E0450C" w:rsidRDefault="00E0450C" w:rsidP="009E5B17">
                                  <w:pPr>
                                    <w:rPr>
                                      <w:b w:val="0"/>
                                    </w:rPr>
                                  </w:pPr>
                                </w:p>
                              </w:tc>
                            </w:tr>
                            <w:tr w:rsidR="00E0450C" w14:paraId="5785CEBF" w14:textId="77777777" w:rsidTr="004B043F">
                              <w:tc>
                                <w:tcPr>
                                  <w:tcW w:w="2209" w:type="dxa"/>
                                </w:tcPr>
                                <w:p w14:paraId="6B0ACF87" w14:textId="77777777" w:rsidR="00E0450C" w:rsidRDefault="00E0450C" w:rsidP="00A851AB">
                                  <w:pPr>
                                    <w:spacing w:line="276" w:lineRule="auto"/>
                                    <w:rPr>
                                      <w:b w:val="0"/>
                                    </w:rPr>
                                  </w:pPr>
                                </w:p>
                              </w:tc>
                              <w:tc>
                                <w:tcPr>
                                  <w:tcW w:w="8046" w:type="dxa"/>
                                  <w:shd w:val="clear" w:color="auto" w:fill="auto"/>
                                </w:tcPr>
                                <w:p w14:paraId="18C84EDA" w14:textId="77777777" w:rsidR="00E0450C" w:rsidRDefault="00E0450C" w:rsidP="009E5B17">
                                  <w:pPr>
                                    <w:rPr>
                                      <w:b w:val="0"/>
                                    </w:rPr>
                                  </w:pPr>
                                </w:p>
                              </w:tc>
                            </w:tr>
                            <w:tr w:rsidR="00E0450C" w14:paraId="7AC52666" w14:textId="77777777" w:rsidTr="004B043F">
                              <w:tc>
                                <w:tcPr>
                                  <w:tcW w:w="2209" w:type="dxa"/>
                                </w:tcPr>
                                <w:p w14:paraId="35AAF5B2" w14:textId="77777777" w:rsidR="00E0450C" w:rsidRDefault="00E0450C" w:rsidP="00A851AB">
                                  <w:pPr>
                                    <w:spacing w:line="276" w:lineRule="auto"/>
                                    <w:rPr>
                                      <w:b w:val="0"/>
                                    </w:rPr>
                                  </w:pPr>
                                </w:p>
                              </w:tc>
                              <w:tc>
                                <w:tcPr>
                                  <w:tcW w:w="8046" w:type="dxa"/>
                                  <w:shd w:val="clear" w:color="auto" w:fill="auto"/>
                                </w:tcPr>
                                <w:p w14:paraId="4C0F1C80" w14:textId="2A87C55B" w:rsidR="00E0450C" w:rsidRDefault="00E0450C" w:rsidP="009E5B17">
                                  <w:pPr>
                                    <w:rPr>
                                      <w:b w:val="0"/>
                                    </w:rPr>
                                  </w:pPr>
                                </w:p>
                              </w:tc>
                            </w:tr>
                            <w:tr w:rsidR="00E0450C" w14:paraId="730EF084" w14:textId="77777777" w:rsidTr="004B043F">
                              <w:tc>
                                <w:tcPr>
                                  <w:tcW w:w="2209" w:type="dxa"/>
                                </w:tcPr>
                                <w:p w14:paraId="7C27A9C6" w14:textId="77777777" w:rsidR="00E0450C" w:rsidRDefault="00E0450C" w:rsidP="00A851AB">
                                  <w:pPr>
                                    <w:spacing w:line="276" w:lineRule="auto"/>
                                    <w:rPr>
                                      <w:b w:val="0"/>
                                    </w:rPr>
                                  </w:pPr>
                                </w:p>
                              </w:tc>
                              <w:tc>
                                <w:tcPr>
                                  <w:tcW w:w="8046" w:type="dxa"/>
                                  <w:shd w:val="clear" w:color="auto" w:fill="auto"/>
                                </w:tcPr>
                                <w:p w14:paraId="785F1754" w14:textId="7AA08BFF" w:rsidR="00E0450C" w:rsidRDefault="00E0450C" w:rsidP="009E5B17">
                                  <w:pPr>
                                    <w:rPr>
                                      <w:b w:val="0"/>
                                    </w:rPr>
                                  </w:pPr>
                                  <w:r>
                                    <w:rPr>
                                      <w:b w:val="0"/>
                                    </w:rPr>
                                    <w:t xml:space="preserve">. </w:t>
                                  </w:r>
                                  <w:r>
                                    <w:rPr>
                                      <w:b w:val="0"/>
                                      <w:sz w:val="22"/>
                                      <w:szCs w:val="22"/>
                                    </w:rPr>
                                    <w:t xml:space="preserve">* </w:t>
                                  </w:r>
                                  <w:r w:rsidRPr="00D72B5A">
                                    <w:rPr>
                                      <w:sz w:val="22"/>
                                      <w:szCs w:val="22"/>
                                    </w:rPr>
                                    <w:t>Công thức tính quãng đường (t</w:t>
                                  </w:r>
                                  <w:r w:rsidRPr="00D72B5A">
                                    <w:rPr>
                                      <w:sz w:val="22"/>
                                      <w:szCs w:val="22"/>
                                      <w:vertAlign w:val="subscript"/>
                                    </w:rPr>
                                    <w:t>o</w:t>
                                  </w:r>
                                  <w:r w:rsidRPr="00D72B5A">
                                    <w:rPr>
                                      <w:sz w:val="22"/>
                                      <w:szCs w:val="22"/>
                                    </w:rPr>
                                    <w:t xml:space="preserve"> =      ):</w:t>
                                  </w:r>
                                </w:p>
                              </w:tc>
                            </w:tr>
                            <w:tr w:rsidR="00E0450C" w14:paraId="40E9700A" w14:textId="77777777" w:rsidTr="004B043F">
                              <w:tc>
                                <w:tcPr>
                                  <w:tcW w:w="2209" w:type="dxa"/>
                                </w:tcPr>
                                <w:p w14:paraId="2668351B" w14:textId="77777777" w:rsidR="00E0450C" w:rsidRDefault="00E0450C" w:rsidP="00A851AB">
                                  <w:pPr>
                                    <w:spacing w:line="276" w:lineRule="auto"/>
                                    <w:rPr>
                                      <w:b w:val="0"/>
                                    </w:rPr>
                                  </w:pPr>
                                </w:p>
                              </w:tc>
                              <w:tc>
                                <w:tcPr>
                                  <w:tcW w:w="8046" w:type="dxa"/>
                                  <w:shd w:val="clear" w:color="auto" w:fill="auto"/>
                                </w:tcPr>
                                <w:p w14:paraId="1F2DF3A9" w14:textId="18A8FFC0" w:rsidR="00E0450C" w:rsidRDefault="00E0450C" w:rsidP="009E5B17">
                                  <w:pPr>
                                    <w:rPr>
                                      <w:b w:val="0"/>
                                    </w:rPr>
                                  </w:pPr>
                                </w:p>
                              </w:tc>
                            </w:tr>
                            <w:tr w:rsidR="00E0450C" w14:paraId="6D4DF21B" w14:textId="77777777" w:rsidTr="004B043F">
                              <w:tc>
                                <w:tcPr>
                                  <w:tcW w:w="2209" w:type="dxa"/>
                                </w:tcPr>
                                <w:p w14:paraId="0F00DC1E" w14:textId="77777777" w:rsidR="00E0450C" w:rsidRDefault="00E0450C" w:rsidP="00A851AB">
                                  <w:pPr>
                                    <w:spacing w:line="276" w:lineRule="auto"/>
                                    <w:rPr>
                                      <w:b w:val="0"/>
                                    </w:rPr>
                                  </w:pPr>
                                </w:p>
                              </w:tc>
                              <w:tc>
                                <w:tcPr>
                                  <w:tcW w:w="8046" w:type="dxa"/>
                                  <w:shd w:val="clear" w:color="auto" w:fill="auto"/>
                                </w:tcPr>
                                <w:p w14:paraId="567BFAB6" w14:textId="06CA03CF" w:rsidR="00E0450C" w:rsidRDefault="00E0450C" w:rsidP="009E5B17">
                                  <w:pPr>
                                    <w:rPr>
                                      <w:b w:val="0"/>
                                    </w:rPr>
                                  </w:pPr>
                                  <w:r>
                                    <w:rPr>
                                      <w:b w:val="0"/>
                                    </w:rPr>
                                    <w:t xml:space="preserve">. </w:t>
                                  </w:r>
                                  <w:r>
                                    <w:rPr>
                                      <w:sz w:val="22"/>
                                      <w:szCs w:val="22"/>
                                    </w:rPr>
                                    <w:t>* Đặc điểm :</w:t>
                                  </w:r>
                                </w:p>
                              </w:tc>
                            </w:tr>
                            <w:tr w:rsidR="00E0450C" w14:paraId="5F013B04" w14:textId="77777777" w:rsidTr="004B043F">
                              <w:tc>
                                <w:tcPr>
                                  <w:tcW w:w="2209" w:type="dxa"/>
                                </w:tcPr>
                                <w:p w14:paraId="0B85FE8F" w14:textId="77777777" w:rsidR="00E0450C" w:rsidRDefault="00E0450C" w:rsidP="00A851AB">
                                  <w:pPr>
                                    <w:spacing w:line="276" w:lineRule="auto"/>
                                    <w:rPr>
                                      <w:b w:val="0"/>
                                    </w:rPr>
                                  </w:pPr>
                                </w:p>
                              </w:tc>
                              <w:tc>
                                <w:tcPr>
                                  <w:tcW w:w="8046" w:type="dxa"/>
                                  <w:shd w:val="clear" w:color="auto" w:fill="auto"/>
                                </w:tcPr>
                                <w:p w14:paraId="624DD56A" w14:textId="2F091C0E" w:rsidR="00E0450C" w:rsidRDefault="00E0450C" w:rsidP="009E5B17">
                                  <w:pPr>
                                    <w:rPr>
                                      <w:b w:val="0"/>
                                    </w:rPr>
                                  </w:pPr>
                                </w:p>
                              </w:tc>
                            </w:tr>
                            <w:tr w:rsidR="00E0450C" w14:paraId="77B21974" w14:textId="77777777" w:rsidTr="004B043F">
                              <w:tc>
                                <w:tcPr>
                                  <w:tcW w:w="2209" w:type="dxa"/>
                                </w:tcPr>
                                <w:p w14:paraId="03F81D32" w14:textId="77777777" w:rsidR="00E0450C" w:rsidRDefault="00E0450C" w:rsidP="00A851AB">
                                  <w:pPr>
                                    <w:spacing w:line="276" w:lineRule="auto"/>
                                    <w:rPr>
                                      <w:b w:val="0"/>
                                    </w:rPr>
                                  </w:pPr>
                                </w:p>
                              </w:tc>
                              <w:tc>
                                <w:tcPr>
                                  <w:tcW w:w="8046" w:type="dxa"/>
                                  <w:shd w:val="clear" w:color="auto" w:fill="auto"/>
                                </w:tcPr>
                                <w:p w14:paraId="4D41FDCA" w14:textId="451D47F4" w:rsidR="00E0450C" w:rsidRPr="004B043F" w:rsidRDefault="00E0450C" w:rsidP="009E5B17">
                                  <w:pPr>
                                    <w:rPr>
                                      <w:b w:val="0"/>
                                      <w:lang w:val="vi-VN"/>
                                    </w:rPr>
                                  </w:pPr>
                                  <w:r>
                                    <w:rPr>
                                      <w:b w:val="0"/>
                                    </w:rPr>
                                    <w:t xml:space="preserve">. </w:t>
                                  </w:r>
                                  <w:r w:rsidRPr="00D72B5A">
                                    <w:rPr>
                                      <w:sz w:val="22"/>
                                      <w:szCs w:val="22"/>
                                    </w:rPr>
                                    <w:t xml:space="preserve">6. </w:t>
                                  </w:r>
                                  <w:r>
                                    <w:rPr>
                                      <w:sz w:val="21"/>
                                      <w:szCs w:val="21"/>
                                      <w:u w:val="single"/>
                                    </w:rPr>
                                    <w:t>C</w:t>
                                  </w:r>
                                  <w:r w:rsidRPr="00D72B5A">
                                    <w:rPr>
                                      <w:sz w:val="21"/>
                                      <w:szCs w:val="21"/>
                                      <w:u w:val="single"/>
                                    </w:rPr>
                                    <w:t>ông thức liên hệ</w:t>
                                  </w:r>
                                  <w:r>
                                    <w:rPr>
                                      <w:sz w:val="21"/>
                                      <w:szCs w:val="21"/>
                                      <w:u w:val="single"/>
                                      <w:lang w:val="vi-VN"/>
                                    </w:rPr>
                                    <w:t>:</w:t>
                                  </w:r>
                                </w:p>
                              </w:tc>
                            </w:tr>
                            <w:tr w:rsidR="00E0450C" w14:paraId="1379397C" w14:textId="77777777" w:rsidTr="004B043F">
                              <w:tc>
                                <w:tcPr>
                                  <w:tcW w:w="2209" w:type="dxa"/>
                                </w:tcPr>
                                <w:p w14:paraId="5BF979C7" w14:textId="77777777" w:rsidR="00E0450C" w:rsidRDefault="00E0450C" w:rsidP="00A851AB">
                                  <w:pPr>
                                    <w:spacing w:line="276" w:lineRule="auto"/>
                                    <w:rPr>
                                      <w:b w:val="0"/>
                                    </w:rPr>
                                  </w:pPr>
                                </w:p>
                              </w:tc>
                              <w:tc>
                                <w:tcPr>
                                  <w:tcW w:w="8046" w:type="dxa"/>
                                  <w:shd w:val="clear" w:color="auto" w:fill="auto"/>
                                </w:tcPr>
                                <w:p w14:paraId="068766A3" w14:textId="6084A6A2" w:rsidR="00E0450C" w:rsidRDefault="00E0450C" w:rsidP="009E5B17">
                                  <w:pPr>
                                    <w:rPr>
                                      <w:b w:val="0"/>
                                    </w:rPr>
                                  </w:pPr>
                                </w:p>
                              </w:tc>
                            </w:tr>
                            <w:tr w:rsidR="00E0450C" w14:paraId="6A1D731A" w14:textId="77777777" w:rsidTr="004B043F">
                              <w:tc>
                                <w:tcPr>
                                  <w:tcW w:w="2209" w:type="dxa"/>
                                </w:tcPr>
                                <w:p w14:paraId="7F295AA9" w14:textId="77777777" w:rsidR="00E0450C" w:rsidRDefault="00E0450C" w:rsidP="00A851AB">
                                  <w:pPr>
                                    <w:spacing w:line="276" w:lineRule="auto"/>
                                    <w:rPr>
                                      <w:b w:val="0"/>
                                    </w:rPr>
                                  </w:pPr>
                                </w:p>
                              </w:tc>
                              <w:tc>
                                <w:tcPr>
                                  <w:tcW w:w="8046" w:type="dxa"/>
                                  <w:shd w:val="clear" w:color="auto" w:fill="auto"/>
                                </w:tcPr>
                                <w:p w14:paraId="2C9EFB5A" w14:textId="0CC1BAD6" w:rsidR="00E0450C" w:rsidRDefault="00E0450C" w:rsidP="009E5B17">
                                  <w:pPr>
                                    <w:rPr>
                                      <w:b w:val="0"/>
                                    </w:rPr>
                                  </w:pPr>
                                </w:p>
                              </w:tc>
                            </w:tr>
                            <w:tr w:rsidR="00E0450C" w14:paraId="2B279063" w14:textId="77777777" w:rsidTr="004B043F">
                              <w:tc>
                                <w:tcPr>
                                  <w:tcW w:w="2209" w:type="dxa"/>
                                </w:tcPr>
                                <w:p w14:paraId="4FD2FA59" w14:textId="77777777" w:rsidR="00E0450C" w:rsidRDefault="00E0450C" w:rsidP="00A851AB">
                                  <w:pPr>
                                    <w:spacing w:line="276" w:lineRule="auto"/>
                                    <w:rPr>
                                      <w:b w:val="0"/>
                                    </w:rPr>
                                  </w:pPr>
                                </w:p>
                              </w:tc>
                              <w:tc>
                                <w:tcPr>
                                  <w:tcW w:w="8046" w:type="dxa"/>
                                  <w:shd w:val="clear" w:color="auto" w:fill="auto"/>
                                </w:tcPr>
                                <w:p w14:paraId="03889E24" w14:textId="32AA718D" w:rsidR="00E0450C" w:rsidRDefault="00E0450C" w:rsidP="009E5B17">
                                  <w:pPr>
                                    <w:rPr>
                                      <w:b w:val="0"/>
                                    </w:rPr>
                                  </w:pPr>
                                </w:p>
                              </w:tc>
                            </w:tr>
                            <w:tr w:rsidR="00E0450C" w14:paraId="17AE3259" w14:textId="77777777" w:rsidTr="004B043F">
                              <w:tc>
                                <w:tcPr>
                                  <w:tcW w:w="2209" w:type="dxa"/>
                                </w:tcPr>
                                <w:p w14:paraId="4F13FF72" w14:textId="77777777" w:rsidR="00E0450C" w:rsidRDefault="00E0450C" w:rsidP="00A851AB">
                                  <w:pPr>
                                    <w:spacing w:line="276" w:lineRule="auto"/>
                                    <w:rPr>
                                      <w:b w:val="0"/>
                                    </w:rPr>
                                  </w:pPr>
                                </w:p>
                              </w:tc>
                              <w:tc>
                                <w:tcPr>
                                  <w:tcW w:w="8046" w:type="dxa"/>
                                  <w:shd w:val="clear" w:color="auto" w:fill="auto"/>
                                </w:tcPr>
                                <w:p w14:paraId="27DB007B" w14:textId="6BDB1726" w:rsidR="00E0450C" w:rsidRDefault="00E0450C" w:rsidP="009E5B17">
                                  <w:pPr>
                                    <w:rPr>
                                      <w:b w:val="0"/>
                                    </w:rPr>
                                  </w:pPr>
                                </w:p>
                              </w:tc>
                            </w:tr>
                            <w:tr w:rsidR="00E0450C" w14:paraId="51C5FC73" w14:textId="77777777" w:rsidTr="004B043F">
                              <w:tc>
                                <w:tcPr>
                                  <w:tcW w:w="2209" w:type="dxa"/>
                                </w:tcPr>
                                <w:p w14:paraId="00E81EFB" w14:textId="77777777" w:rsidR="00E0450C" w:rsidRDefault="00E0450C" w:rsidP="00A851AB">
                                  <w:pPr>
                                    <w:spacing w:line="276" w:lineRule="auto"/>
                                    <w:rPr>
                                      <w:b w:val="0"/>
                                    </w:rPr>
                                  </w:pPr>
                                </w:p>
                              </w:tc>
                              <w:tc>
                                <w:tcPr>
                                  <w:tcW w:w="8046" w:type="dxa"/>
                                  <w:shd w:val="clear" w:color="auto" w:fill="auto"/>
                                </w:tcPr>
                                <w:p w14:paraId="10CE34A3" w14:textId="4D3B8EF5" w:rsidR="00E0450C" w:rsidRDefault="00E0450C" w:rsidP="009E5B17">
                                  <w:pPr>
                                    <w:rPr>
                                      <w:b w:val="0"/>
                                    </w:rPr>
                                  </w:pPr>
                                </w:p>
                              </w:tc>
                            </w:tr>
                            <w:tr w:rsidR="00E0450C" w14:paraId="4E9268DF" w14:textId="77777777" w:rsidTr="004B043F">
                              <w:tc>
                                <w:tcPr>
                                  <w:tcW w:w="2209" w:type="dxa"/>
                                </w:tcPr>
                                <w:p w14:paraId="690F15F2" w14:textId="77777777" w:rsidR="00E0450C" w:rsidRDefault="00E0450C" w:rsidP="00A851AB">
                                  <w:pPr>
                                    <w:spacing w:line="276" w:lineRule="auto"/>
                                    <w:rPr>
                                      <w:b w:val="0"/>
                                    </w:rPr>
                                  </w:pPr>
                                </w:p>
                              </w:tc>
                              <w:tc>
                                <w:tcPr>
                                  <w:tcW w:w="8046" w:type="dxa"/>
                                  <w:shd w:val="clear" w:color="auto" w:fill="auto"/>
                                </w:tcPr>
                                <w:p w14:paraId="33729A33" w14:textId="63F92BB8" w:rsidR="00E0450C" w:rsidRDefault="00E0450C" w:rsidP="009E5B17">
                                  <w:pPr>
                                    <w:rPr>
                                      <w:b w:val="0"/>
                                    </w:rPr>
                                  </w:pPr>
                                </w:p>
                              </w:tc>
                            </w:tr>
                            <w:tr w:rsidR="00E0450C" w14:paraId="3C64CF9D" w14:textId="77777777" w:rsidTr="004B043F">
                              <w:tc>
                                <w:tcPr>
                                  <w:tcW w:w="2209" w:type="dxa"/>
                                </w:tcPr>
                                <w:p w14:paraId="163C6383" w14:textId="77777777" w:rsidR="00E0450C" w:rsidRDefault="00E0450C" w:rsidP="00A851AB">
                                  <w:pPr>
                                    <w:spacing w:line="276" w:lineRule="auto"/>
                                    <w:rPr>
                                      <w:b w:val="0"/>
                                    </w:rPr>
                                  </w:pPr>
                                </w:p>
                              </w:tc>
                              <w:tc>
                                <w:tcPr>
                                  <w:tcW w:w="8046" w:type="dxa"/>
                                  <w:shd w:val="clear" w:color="auto" w:fill="auto"/>
                                </w:tcPr>
                                <w:p w14:paraId="61CE24C0" w14:textId="02C9E3FF" w:rsidR="00E0450C" w:rsidRDefault="00E0450C" w:rsidP="009E5B17">
                                  <w:pPr>
                                    <w:rPr>
                                      <w:b w:val="0"/>
                                    </w:rPr>
                                  </w:pPr>
                                </w:p>
                              </w:tc>
                            </w:tr>
                          </w:tbl>
                          <w:p w14:paraId="027D892A" w14:textId="77777777" w:rsidR="00E0450C" w:rsidRPr="00525F97" w:rsidRDefault="00E0450C" w:rsidP="00815B8D">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8" type="#_x0000_t202" style="position:absolute;margin-left:-17.75pt;margin-top:.9pt;width:510.25pt;height:771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">
                <v:path arrowok="t"/>
                <v:textbox>
                  <w:txbxContent>
                    <w:p w14:paraId="0669394A" w14:textId="34AB3D86" w:rsidR="00E0450C" w:rsidRPr="001D7F63" w:rsidRDefault="00E0450C" w:rsidP="00815B8D">
                      <w:pPr>
                        <w:rPr>
                          <w:b w:val="0"/>
                          <w:i/>
                          <w:sz w:val="6"/>
                          <w:szCs w:val="6"/>
                        </w:rPr>
                      </w:pPr>
                    </w:p>
                    <w:tbl>
                      <w:tblPr>
                        <w:tblW w:w="10255"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2209"/>
                        <w:gridCol w:w="8046"/>
                      </w:tblGrid>
                      <w:tr w:rsidR="00E0450C" w14:paraId="38CFA535" w14:textId="77777777" w:rsidTr="004B043F">
                        <w:tc>
                          <w:tcPr>
                            <w:tcW w:w="2209" w:type="dxa"/>
                          </w:tcPr>
                          <w:p w14:paraId="46234C90" w14:textId="77777777" w:rsidR="00E0450C" w:rsidRPr="009339AF" w:rsidRDefault="00E0450C" w:rsidP="00A851AB">
                            <w:pPr>
                              <w:spacing w:line="276" w:lineRule="auto"/>
                            </w:pPr>
                          </w:p>
                        </w:tc>
                        <w:tc>
                          <w:tcPr>
                            <w:tcW w:w="8046" w:type="dxa"/>
                            <w:shd w:val="clear" w:color="auto" w:fill="auto"/>
                          </w:tcPr>
                          <w:p w14:paraId="0DC77B3E" w14:textId="3B945F93" w:rsidR="00E0450C" w:rsidRDefault="00E0450C" w:rsidP="009E5B17">
                            <w:pPr>
                              <w:rPr>
                                <w:b w:val="0"/>
                              </w:rPr>
                            </w:pPr>
                            <w:r w:rsidRPr="009339AF">
                              <w:t xml:space="preserve">. </w:t>
                            </w:r>
                            <w:r>
                              <w:rPr>
                                <w:sz w:val="22"/>
                                <w:szCs w:val="22"/>
                              </w:rPr>
                              <w:t>2</w:t>
                            </w:r>
                            <w:r w:rsidRPr="00E3464C">
                              <w:rPr>
                                <w:sz w:val="22"/>
                                <w:szCs w:val="22"/>
                              </w:rPr>
                              <w:t>.</w:t>
                            </w:r>
                            <w:r w:rsidRPr="00E3464C">
                              <w:rPr>
                                <w:b w:val="0"/>
                                <w:sz w:val="22"/>
                                <w:szCs w:val="22"/>
                              </w:rPr>
                              <w:t xml:space="preserve"> </w:t>
                            </w:r>
                            <w:r>
                              <w:rPr>
                                <w:sz w:val="22"/>
                                <w:szCs w:val="22"/>
                              </w:rPr>
                              <w:t>Chuyển động thẳng biến đổi đều</w:t>
                            </w:r>
                            <w:r w:rsidRPr="00E3464C">
                              <w:rPr>
                                <w:sz w:val="22"/>
                                <w:szCs w:val="22"/>
                              </w:rPr>
                              <w:t xml:space="preserve"> :</w:t>
                            </w:r>
                          </w:p>
                        </w:tc>
                      </w:tr>
                      <w:tr w:rsidR="00E0450C" w14:paraId="0A015D40" w14:textId="77777777" w:rsidTr="004B043F">
                        <w:tc>
                          <w:tcPr>
                            <w:tcW w:w="2209" w:type="dxa"/>
                          </w:tcPr>
                          <w:p w14:paraId="69F7521A" w14:textId="77777777" w:rsidR="00E0450C" w:rsidRDefault="00E0450C" w:rsidP="00A851AB">
                            <w:pPr>
                              <w:spacing w:line="276" w:lineRule="auto"/>
                              <w:rPr>
                                <w:b w:val="0"/>
                              </w:rPr>
                            </w:pPr>
                          </w:p>
                        </w:tc>
                        <w:tc>
                          <w:tcPr>
                            <w:tcW w:w="8046" w:type="dxa"/>
                            <w:shd w:val="clear" w:color="auto" w:fill="auto"/>
                          </w:tcPr>
                          <w:p w14:paraId="1101B820" w14:textId="07C68B3F" w:rsidR="00E0450C" w:rsidRDefault="00E0450C" w:rsidP="009E5B17">
                            <w:pPr>
                              <w:rPr>
                                <w:b w:val="0"/>
                              </w:rPr>
                            </w:pPr>
                            <w:r>
                              <w:rPr>
                                <w:b w:val="0"/>
                              </w:rPr>
                              <w:t xml:space="preserve">. </w:t>
                            </w:r>
                            <w:r w:rsidRPr="001256C2">
                              <w:rPr>
                                <w:b w:val="0"/>
                                <w:sz w:val="22"/>
                                <w:szCs w:val="22"/>
                              </w:rPr>
                              <w:t xml:space="preserve">* </w:t>
                            </w:r>
                            <w:r>
                              <w:rPr>
                                <w:b w:val="0"/>
                                <w:sz w:val="22"/>
                                <w:szCs w:val="22"/>
                              </w:rPr>
                              <w:t>C</w:t>
                            </w:r>
                            <w:r>
                              <w:rPr>
                                <w:b w:val="0"/>
                                <w:sz w:val="22"/>
                                <w:szCs w:val="22"/>
                                <w:lang w:val="vi-VN"/>
                              </w:rPr>
                              <w:t xml:space="preserve">đ </w:t>
                            </w:r>
                            <w:r>
                              <w:rPr>
                                <w:b w:val="0"/>
                                <w:sz w:val="22"/>
                                <w:szCs w:val="22"/>
                              </w:rPr>
                              <w:t xml:space="preserve">thẳng biến đổi là </w:t>
                            </w:r>
                            <w:r>
                              <w:rPr>
                                <w:b w:val="0"/>
                                <w:sz w:val="22"/>
                                <w:szCs w:val="22"/>
                                <w:lang w:val="vi-VN"/>
                              </w:rPr>
                              <w:t>c/đ</w:t>
                            </w:r>
                            <w:r>
                              <w:rPr>
                                <w:b w:val="0"/>
                                <w:sz w:val="22"/>
                                <w:szCs w:val="22"/>
                              </w:rPr>
                              <w:t xml:space="preserve"> có : +</w:t>
                            </w:r>
                          </w:p>
                        </w:tc>
                      </w:tr>
                      <w:tr w:rsidR="00E0450C" w14:paraId="7F240D52" w14:textId="77777777" w:rsidTr="004B043F">
                        <w:tc>
                          <w:tcPr>
                            <w:tcW w:w="2209" w:type="dxa"/>
                          </w:tcPr>
                          <w:p w14:paraId="68C43EB6" w14:textId="77777777" w:rsidR="00E0450C" w:rsidRPr="00E3464C" w:rsidRDefault="00E0450C" w:rsidP="00A851AB">
                            <w:pPr>
                              <w:spacing w:line="276" w:lineRule="auto"/>
                              <w:rPr>
                                <w:b w:val="0"/>
                              </w:rPr>
                            </w:pPr>
                          </w:p>
                        </w:tc>
                        <w:tc>
                          <w:tcPr>
                            <w:tcW w:w="8046" w:type="dxa"/>
                            <w:shd w:val="clear" w:color="auto" w:fill="auto"/>
                          </w:tcPr>
                          <w:p w14:paraId="71630782" w14:textId="04FCF1C8" w:rsidR="00E0450C" w:rsidRDefault="00E0450C" w:rsidP="009E5B17">
                            <w:pPr>
                              <w:rPr>
                                <w:b w:val="0"/>
                              </w:rPr>
                            </w:pPr>
                            <w:r w:rsidRPr="00E3464C">
                              <w:rPr>
                                <w:b w:val="0"/>
                              </w:rPr>
                              <w:t>.</w:t>
                            </w:r>
                            <w:r>
                              <w:rPr>
                                <w:b w:val="0"/>
                              </w:rPr>
                              <w:t xml:space="preserve">                                       </w:t>
                            </w:r>
                            <w:r>
                              <w:rPr>
                                <w:b w:val="0"/>
                                <w:lang w:val="vi-VN"/>
                              </w:rPr>
                              <w:t xml:space="preserve"> </w:t>
                            </w:r>
                            <w:r w:rsidRPr="00E3464C">
                              <w:rPr>
                                <w:b w:val="0"/>
                                <w:sz w:val="22"/>
                                <w:szCs w:val="22"/>
                              </w:rPr>
                              <w:t>+</w:t>
                            </w:r>
                          </w:p>
                        </w:tc>
                      </w:tr>
                      <w:tr w:rsidR="00E0450C" w14:paraId="553FBD20" w14:textId="77777777" w:rsidTr="004B043F">
                        <w:tc>
                          <w:tcPr>
                            <w:tcW w:w="2209" w:type="dxa"/>
                          </w:tcPr>
                          <w:p w14:paraId="5553017E" w14:textId="77777777" w:rsidR="00E0450C" w:rsidRDefault="00E0450C" w:rsidP="00A851AB">
                            <w:pPr>
                              <w:spacing w:line="276" w:lineRule="auto"/>
                              <w:rPr>
                                <w:b w:val="0"/>
                              </w:rPr>
                            </w:pPr>
                          </w:p>
                        </w:tc>
                        <w:tc>
                          <w:tcPr>
                            <w:tcW w:w="8046" w:type="dxa"/>
                            <w:shd w:val="clear" w:color="auto" w:fill="auto"/>
                          </w:tcPr>
                          <w:p w14:paraId="251FEFD0" w14:textId="5C8F1143" w:rsidR="00E0450C" w:rsidRPr="00A851AB" w:rsidRDefault="00E0450C" w:rsidP="009E5B17">
                            <w:pPr>
                              <w:rPr>
                                <w:b w:val="0"/>
                                <w:lang w:val="vi-VN"/>
                              </w:rPr>
                            </w:pPr>
                            <w:r>
                              <w:rPr>
                                <w:b w:val="0"/>
                              </w:rPr>
                              <w:t xml:space="preserve">. </w:t>
                            </w:r>
                            <w:r w:rsidRPr="001256C2">
                              <w:rPr>
                                <w:b w:val="0"/>
                                <w:sz w:val="22"/>
                                <w:szCs w:val="22"/>
                              </w:rPr>
                              <w:t xml:space="preserve">* </w:t>
                            </w:r>
                            <w:r>
                              <w:rPr>
                                <w:b w:val="0"/>
                                <w:sz w:val="22"/>
                                <w:szCs w:val="22"/>
                              </w:rPr>
                              <w:t>Cđ</w:t>
                            </w:r>
                            <w:r>
                              <w:rPr>
                                <w:b w:val="0"/>
                                <w:sz w:val="22"/>
                                <w:szCs w:val="22"/>
                                <w:lang w:val="vi-VN"/>
                              </w:rPr>
                              <w:t xml:space="preserve"> </w:t>
                            </w:r>
                            <w:r>
                              <w:rPr>
                                <w:b w:val="0"/>
                                <w:sz w:val="22"/>
                                <w:szCs w:val="22"/>
                              </w:rPr>
                              <w:t>thẳng biến đổi đều là c</w:t>
                            </w:r>
                            <w:r>
                              <w:rPr>
                                <w:b w:val="0"/>
                                <w:sz w:val="22"/>
                                <w:szCs w:val="22"/>
                                <w:lang w:val="vi-VN"/>
                              </w:rPr>
                              <w:t>đ</w:t>
                            </w:r>
                            <w:r>
                              <w:rPr>
                                <w:b w:val="0"/>
                                <w:sz w:val="22"/>
                                <w:szCs w:val="22"/>
                              </w:rPr>
                              <w:t xml:space="preserve"> có : </w:t>
                            </w:r>
                            <w:r>
                              <w:rPr>
                                <w:b w:val="0"/>
                                <w:sz w:val="22"/>
                                <w:szCs w:val="22"/>
                                <w:lang w:val="vi-VN"/>
                              </w:rPr>
                              <w:t xml:space="preserve">+ </w:t>
                            </w:r>
                          </w:p>
                        </w:tc>
                      </w:tr>
                      <w:tr w:rsidR="00E0450C" w14:paraId="1373F08C" w14:textId="77777777" w:rsidTr="004B043F">
                        <w:tc>
                          <w:tcPr>
                            <w:tcW w:w="2209" w:type="dxa"/>
                          </w:tcPr>
                          <w:p w14:paraId="2FC3774E" w14:textId="77777777" w:rsidR="00E0450C" w:rsidRDefault="00E0450C" w:rsidP="00A851AB">
                            <w:pPr>
                              <w:spacing w:line="276" w:lineRule="auto"/>
                              <w:rPr>
                                <w:b w:val="0"/>
                              </w:rPr>
                            </w:pPr>
                          </w:p>
                        </w:tc>
                        <w:tc>
                          <w:tcPr>
                            <w:tcW w:w="8046" w:type="dxa"/>
                            <w:shd w:val="clear" w:color="auto" w:fill="auto"/>
                          </w:tcPr>
                          <w:p w14:paraId="0947682B" w14:textId="6C6D14CA" w:rsidR="00E0450C" w:rsidRDefault="00E0450C" w:rsidP="009E5B17">
                            <w:pPr>
                              <w:rPr>
                                <w:b w:val="0"/>
                              </w:rPr>
                            </w:pPr>
                            <w:r>
                              <w:rPr>
                                <w:b w:val="0"/>
                              </w:rPr>
                              <w:t xml:space="preserve">.    </w:t>
                            </w:r>
                            <w:r w:rsidRPr="00E3464C">
                              <w:rPr>
                                <w:b w:val="0"/>
                                <w:sz w:val="22"/>
                                <w:szCs w:val="22"/>
                              </w:rPr>
                              <w:t>+</w:t>
                            </w:r>
                          </w:p>
                        </w:tc>
                      </w:tr>
                      <w:tr w:rsidR="00E0450C" w14:paraId="65333179" w14:textId="77777777" w:rsidTr="004B043F">
                        <w:tc>
                          <w:tcPr>
                            <w:tcW w:w="2209" w:type="dxa"/>
                          </w:tcPr>
                          <w:p w14:paraId="2CBF4433" w14:textId="77777777" w:rsidR="00E0450C" w:rsidRDefault="00E0450C" w:rsidP="00A851AB">
                            <w:pPr>
                              <w:spacing w:line="276" w:lineRule="auto"/>
                              <w:rPr>
                                <w:b w:val="0"/>
                              </w:rPr>
                            </w:pPr>
                          </w:p>
                        </w:tc>
                        <w:tc>
                          <w:tcPr>
                            <w:tcW w:w="8046" w:type="dxa"/>
                            <w:shd w:val="clear" w:color="auto" w:fill="auto"/>
                          </w:tcPr>
                          <w:p w14:paraId="61DFE3CE" w14:textId="77962F26" w:rsidR="00E0450C" w:rsidRDefault="00E0450C" w:rsidP="009E5B17">
                            <w:pPr>
                              <w:rPr>
                                <w:b w:val="0"/>
                              </w:rPr>
                            </w:pPr>
                            <w:r>
                              <w:rPr>
                                <w:b w:val="0"/>
                              </w:rPr>
                              <w:t xml:space="preserve">. </w:t>
                            </w:r>
                            <w:r>
                              <w:rPr>
                                <w:b w:val="0"/>
                                <w:sz w:val="22"/>
                                <w:szCs w:val="22"/>
                              </w:rPr>
                              <w:t xml:space="preserve">    </w:t>
                            </w:r>
                          </w:p>
                        </w:tc>
                      </w:tr>
                      <w:tr w:rsidR="00E0450C" w14:paraId="7A83E6A9" w14:textId="77777777" w:rsidTr="004B043F">
                        <w:tc>
                          <w:tcPr>
                            <w:tcW w:w="2209" w:type="dxa"/>
                          </w:tcPr>
                          <w:p w14:paraId="37DB1585" w14:textId="77777777" w:rsidR="00E0450C" w:rsidRPr="00E83662" w:rsidRDefault="00E0450C" w:rsidP="00A851AB">
                            <w:pPr>
                              <w:spacing w:line="276" w:lineRule="auto"/>
                              <w:rPr>
                                <w:b w:val="0"/>
                              </w:rPr>
                            </w:pPr>
                          </w:p>
                        </w:tc>
                        <w:tc>
                          <w:tcPr>
                            <w:tcW w:w="8046" w:type="dxa"/>
                            <w:shd w:val="clear" w:color="auto" w:fill="auto"/>
                          </w:tcPr>
                          <w:p w14:paraId="042AD6ED" w14:textId="2A1662DA" w:rsidR="00E0450C" w:rsidRDefault="00E0450C" w:rsidP="009E5B17">
                            <w:pPr>
                              <w:rPr>
                                <w:b w:val="0"/>
                              </w:rPr>
                            </w:pPr>
                            <w:r w:rsidRPr="00E83662">
                              <w:rPr>
                                <w:b w:val="0"/>
                              </w:rPr>
                              <w:t xml:space="preserve">. </w:t>
                            </w:r>
                            <w:r>
                              <w:rPr>
                                <w:sz w:val="22"/>
                                <w:szCs w:val="22"/>
                              </w:rPr>
                              <w:t xml:space="preserve">3. </w:t>
                            </w:r>
                            <w:r w:rsidRPr="004B043F">
                              <w:rPr>
                                <w:sz w:val="22"/>
                                <w:szCs w:val="22"/>
                                <w:u w:val="single"/>
                              </w:rPr>
                              <w:t>Gia tốc trong chuyển động thẳng biến đổi đều</w:t>
                            </w:r>
                            <w:r>
                              <w:rPr>
                                <w:sz w:val="22"/>
                                <w:szCs w:val="22"/>
                              </w:rPr>
                              <w:t>.</w:t>
                            </w:r>
                          </w:p>
                        </w:tc>
                      </w:tr>
                      <w:tr w:rsidR="00E0450C" w14:paraId="52AE9420" w14:textId="77777777" w:rsidTr="004B043F">
                        <w:tc>
                          <w:tcPr>
                            <w:tcW w:w="2209" w:type="dxa"/>
                          </w:tcPr>
                          <w:p w14:paraId="169207D4" w14:textId="77777777" w:rsidR="00E0450C" w:rsidRDefault="00E0450C" w:rsidP="00A851AB">
                            <w:pPr>
                              <w:spacing w:line="276" w:lineRule="auto"/>
                              <w:rPr>
                                <w:b w:val="0"/>
                              </w:rPr>
                            </w:pPr>
                          </w:p>
                        </w:tc>
                        <w:tc>
                          <w:tcPr>
                            <w:tcW w:w="8046" w:type="dxa"/>
                            <w:shd w:val="clear" w:color="auto" w:fill="auto"/>
                          </w:tcPr>
                          <w:p w14:paraId="3134D3D0" w14:textId="6AD55E5D" w:rsidR="00E0450C" w:rsidRDefault="00E0450C" w:rsidP="009E5B17">
                            <w:pPr>
                              <w:rPr>
                                <w:b w:val="0"/>
                              </w:rPr>
                            </w:pPr>
                            <w:r>
                              <w:rPr>
                                <w:b w:val="0"/>
                              </w:rPr>
                              <w:t xml:space="preserve">. </w:t>
                            </w:r>
                            <w:r w:rsidRPr="00FB527C">
                              <w:rPr>
                                <w:sz w:val="22"/>
                                <w:szCs w:val="22"/>
                              </w:rPr>
                              <w:t>*</w:t>
                            </w:r>
                            <w:r>
                              <w:rPr>
                                <w:sz w:val="22"/>
                                <w:szCs w:val="22"/>
                              </w:rPr>
                              <w:t xml:space="preserve"> Khái niệm: </w:t>
                            </w:r>
                            <w:r>
                              <w:rPr>
                                <w:b w:val="0"/>
                                <w:sz w:val="22"/>
                                <w:szCs w:val="22"/>
                              </w:rPr>
                              <w:t xml:space="preserve">Gia tốc là đại lượng vật lý đặc trưng cho </w:t>
                            </w:r>
                          </w:p>
                        </w:tc>
                      </w:tr>
                      <w:tr w:rsidR="00E0450C" w14:paraId="48FCF02B" w14:textId="77777777" w:rsidTr="004B043F">
                        <w:tc>
                          <w:tcPr>
                            <w:tcW w:w="2209" w:type="dxa"/>
                          </w:tcPr>
                          <w:p w14:paraId="57902BEC" w14:textId="77777777" w:rsidR="00E0450C" w:rsidRDefault="00E0450C" w:rsidP="00A851AB">
                            <w:pPr>
                              <w:spacing w:line="276" w:lineRule="auto"/>
                              <w:rPr>
                                <w:b w:val="0"/>
                              </w:rPr>
                            </w:pPr>
                          </w:p>
                        </w:tc>
                        <w:tc>
                          <w:tcPr>
                            <w:tcW w:w="8046" w:type="dxa"/>
                            <w:shd w:val="clear" w:color="auto" w:fill="auto"/>
                          </w:tcPr>
                          <w:p w14:paraId="0E7566FF" w14:textId="7B43152C" w:rsidR="00E0450C" w:rsidRDefault="00E0450C" w:rsidP="009E5B17">
                            <w:pPr>
                              <w:rPr>
                                <w:b w:val="0"/>
                              </w:rPr>
                            </w:pPr>
                          </w:p>
                        </w:tc>
                      </w:tr>
                      <w:tr w:rsidR="00E0450C" w14:paraId="6D1BEC3B" w14:textId="77777777" w:rsidTr="004B043F">
                        <w:tc>
                          <w:tcPr>
                            <w:tcW w:w="2209" w:type="dxa"/>
                          </w:tcPr>
                          <w:p w14:paraId="6C706CA7" w14:textId="77777777" w:rsidR="00E0450C" w:rsidRDefault="00E0450C" w:rsidP="00A851AB">
                            <w:pPr>
                              <w:spacing w:line="276" w:lineRule="auto"/>
                              <w:rPr>
                                <w:b w:val="0"/>
                              </w:rPr>
                            </w:pPr>
                          </w:p>
                        </w:tc>
                        <w:tc>
                          <w:tcPr>
                            <w:tcW w:w="8046" w:type="dxa"/>
                            <w:shd w:val="clear" w:color="auto" w:fill="auto"/>
                          </w:tcPr>
                          <w:p w14:paraId="2A968FEB" w14:textId="50F1EF26" w:rsidR="00E0450C" w:rsidRDefault="00E0450C" w:rsidP="009E5B17">
                            <w:pPr>
                              <w:rPr>
                                <w:b w:val="0"/>
                              </w:rPr>
                            </w:pPr>
                            <w:r>
                              <w:rPr>
                                <w:b w:val="0"/>
                              </w:rPr>
                              <w:t xml:space="preserve">. </w:t>
                            </w:r>
                            <w:r w:rsidRPr="00FB527C">
                              <w:rPr>
                                <w:b w:val="0"/>
                                <w:sz w:val="22"/>
                                <w:szCs w:val="22"/>
                              </w:rPr>
                              <w:t xml:space="preserve">* </w:t>
                            </w:r>
                            <w:r>
                              <w:rPr>
                                <w:sz w:val="22"/>
                                <w:szCs w:val="22"/>
                              </w:rPr>
                              <w:t>Biểu thức :</w:t>
                            </w:r>
                          </w:p>
                        </w:tc>
                      </w:tr>
                      <w:tr w:rsidR="00E0450C" w14:paraId="498CCF92" w14:textId="77777777" w:rsidTr="004B043F">
                        <w:tc>
                          <w:tcPr>
                            <w:tcW w:w="2209" w:type="dxa"/>
                          </w:tcPr>
                          <w:p w14:paraId="61B49258" w14:textId="77777777" w:rsidR="00E0450C" w:rsidRDefault="00E0450C" w:rsidP="00A851AB">
                            <w:pPr>
                              <w:spacing w:line="276" w:lineRule="auto"/>
                              <w:rPr>
                                <w:b w:val="0"/>
                              </w:rPr>
                            </w:pPr>
                          </w:p>
                        </w:tc>
                        <w:tc>
                          <w:tcPr>
                            <w:tcW w:w="8046" w:type="dxa"/>
                            <w:shd w:val="clear" w:color="auto" w:fill="auto"/>
                          </w:tcPr>
                          <w:p w14:paraId="675F2EA1" w14:textId="77777777" w:rsidR="00E0450C" w:rsidRDefault="00E0450C" w:rsidP="009E5B17">
                            <w:pPr>
                              <w:rPr>
                                <w:b w:val="0"/>
                              </w:rPr>
                            </w:pPr>
                          </w:p>
                        </w:tc>
                      </w:tr>
                      <w:tr w:rsidR="00E0450C" w14:paraId="0A355C6A" w14:textId="77777777" w:rsidTr="004B043F">
                        <w:tc>
                          <w:tcPr>
                            <w:tcW w:w="2209" w:type="dxa"/>
                          </w:tcPr>
                          <w:p w14:paraId="5379070D" w14:textId="77777777" w:rsidR="00E0450C" w:rsidRDefault="00E0450C" w:rsidP="00A851AB">
                            <w:pPr>
                              <w:spacing w:line="276" w:lineRule="auto"/>
                              <w:rPr>
                                <w:b w:val="0"/>
                              </w:rPr>
                            </w:pPr>
                          </w:p>
                        </w:tc>
                        <w:tc>
                          <w:tcPr>
                            <w:tcW w:w="8046" w:type="dxa"/>
                            <w:shd w:val="clear" w:color="auto" w:fill="auto"/>
                          </w:tcPr>
                          <w:p w14:paraId="634286AC" w14:textId="3005396E" w:rsidR="00E0450C" w:rsidRDefault="00E0450C" w:rsidP="009E5B17">
                            <w:pPr>
                              <w:rPr>
                                <w:b w:val="0"/>
                              </w:rPr>
                            </w:pPr>
                          </w:p>
                        </w:tc>
                      </w:tr>
                      <w:tr w:rsidR="00E0450C" w14:paraId="3F25167D" w14:textId="77777777" w:rsidTr="004B043F">
                        <w:tc>
                          <w:tcPr>
                            <w:tcW w:w="2209" w:type="dxa"/>
                          </w:tcPr>
                          <w:p w14:paraId="4309B24C" w14:textId="77777777" w:rsidR="00E0450C" w:rsidRDefault="00E0450C" w:rsidP="00A851AB">
                            <w:pPr>
                              <w:spacing w:line="276" w:lineRule="auto"/>
                              <w:rPr>
                                <w:b w:val="0"/>
                              </w:rPr>
                            </w:pPr>
                          </w:p>
                        </w:tc>
                        <w:tc>
                          <w:tcPr>
                            <w:tcW w:w="8046" w:type="dxa"/>
                            <w:shd w:val="clear" w:color="auto" w:fill="auto"/>
                          </w:tcPr>
                          <w:p w14:paraId="3C26FF83" w14:textId="6510729C" w:rsidR="00E0450C" w:rsidRDefault="00E0450C" w:rsidP="009E5B17">
                            <w:pPr>
                              <w:rPr>
                                <w:b w:val="0"/>
                              </w:rPr>
                            </w:pPr>
                            <w:r>
                              <w:rPr>
                                <w:b w:val="0"/>
                              </w:rPr>
                              <w:t xml:space="preserve">.    </w:t>
                            </w:r>
                            <w:r>
                              <w:rPr>
                                <w:b w:val="0"/>
                                <w:sz w:val="22"/>
                                <w:szCs w:val="22"/>
                              </w:rPr>
                              <w:t>trong đó :</w:t>
                            </w:r>
                          </w:p>
                        </w:tc>
                      </w:tr>
                      <w:tr w:rsidR="00E0450C" w14:paraId="025ACED6" w14:textId="77777777" w:rsidTr="004B043F">
                        <w:tc>
                          <w:tcPr>
                            <w:tcW w:w="2209" w:type="dxa"/>
                          </w:tcPr>
                          <w:p w14:paraId="26348A9D" w14:textId="77777777" w:rsidR="00E0450C" w:rsidRDefault="00E0450C" w:rsidP="00A851AB">
                            <w:pPr>
                              <w:spacing w:line="276" w:lineRule="auto"/>
                              <w:rPr>
                                <w:b w:val="0"/>
                              </w:rPr>
                            </w:pPr>
                          </w:p>
                        </w:tc>
                        <w:tc>
                          <w:tcPr>
                            <w:tcW w:w="8046" w:type="dxa"/>
                            <w:shd w:val="clear" w:color="auto" w:fill="auto"/>
                          </w:tcPr>
                          <w:p w14:paraId="0CDC8158" w14:textId="6609EF77" w:rsidR="00E0450C" w:rsidRDefault="00E0450C" w:rsidP="009E5B17">
                            <w:pPr>
                              <w:rPr>
                                <w:b w:val="0"/>
                              </w:rPr>
                            </w:pPr>
                          </w:p>
                        </w:tc>
                      </w:tr>
                      <w:tr w:rsidR="00E0450C" w14:paraId="33073B64" w14:textId="77777777" w:rsidTr="004B043F">
                        <w:tc>
                          <w:tcPr>
                            <w:tcW w:w="2209" w:type="dxa"/>
                          </w:tcPr>
                          <w:p w14:paraId="19DF1E8B" w14:textId="77777777" w:rsidR="00E0450C" w:rsidRPr="00FB527C" w:rsidRDefault="00E0450C" w:rsidP="00A851AB">
                            <w:pPr>
                              <w:spacing w:line="276" w:lineRule="auto"/>
                              <w:rPr>
                                <w:b w:val="0"/>
                              </w:rPr>
                            </w:pPr>
                          </w:p>
                        </w:tc>
                        <w:tc>
                          <w:tcPr>
                            <w:tcW w:w="8046" w:type="dxa"/>
                            <w:shd w:val="clear" w:color="auto" w:fill="auto"/>
                          </w:tcPr>
                          <w:p w14:paraId="70BD8E41" w14:textId="48B66F78" w:rsidR="00E0450C" w:rsidRDefault="00E0450C" w:rsidP="009E5B17">
                            <w:pPr>
                              <w:rPr>
                                <w:b w:val="0"/>
                              </w:rPr>
                            </w:pPr>
                            <w:r w:rsidRPr="00FB527C">
                              <w:rPr>
                                <w:b w:val="0"/>
                              </w:rPr>
                              <w:t xml:space="preserve">. </w:t>
                            </w:r>
                            <w:r>
                              <w:rPr>
                                <w:sz w:val="22"/>
                                <w:szCs w:val="22"/>
                              </w:rPr>
                              <w:t>* Đặc điểm của vectơ gia tốc trong chuyển động thẳng biến đổi đều :</w:t>
                            </w:r>
                          </w:p>
                        </w:tc>
                      </w:tr>
                      <w:tr w:rsidR="00E0450C" w14:paraId="032D48EB" w14:textId="77777777" w:rsidTr="004B043F">
                        <w:tc>
                          <w:tcPr>
                            <w:tcW w:w="2209" w:type="dxa"/>
                          </w:tcPr>
                          <w:p w14:paraId="6067A575" w14:textId="77777777" w:rsidR="00E0450C" w:rsidRDefault="00E0450C" w:rsidP="00A851AB">
                            <w:pPr>
                              <w:spacing w:line="276" w:lineRule="auto"/>
                              <w:rPr>
                                <w:b w:val="0"/>
                              </w:rPr>
                            </w:pPr>
                          </w:p>
                        </w:tc>
                        <w:tc>
                          <w:tcPr>
                            <w:tcW w:w="8046" w:type="dxa"/>
                            <w:shd w:val="clear" w:color="auto" w:fill="auto"/>
                          </w:tcPr>
                          <w:p w14:paraId="377E4BC3" w14:textId="1FA38D12" w:rsidR="00E0450C" w:rsidRDefault="00E0450C" w:rsidP="009E5B17">
                            <w:pPr>
                              <w:rPr>
                                <w:b w:val="0"/>
                              </w:rPr>
                            </w:pPr>
                            <w:r>
                              <w:rPr>
                                <w:b w:val="0"/>
                              </w:rPr>
                              <w:t xml:space="preserve">         . </w:t>
                            </w:r>
                            <w:r>
                              <w:rPr>
                                <w:b w:val="0"/>
                                <w:sz w:val="22"/>
                                <w:szCs w:val="22"/>
                              </w:rPr>
                              <w:t>Điểm đặt :</w:t>
                            </w:r>
                          </w:p>
                        </w:tc>
                      </w:tr>
                      <w:tr w:rsidR="00E0450C" w14:paraId="3A5ABF49" w14:textId="77777777" w:rsidTr="004B043F">
                        <w:tc>
                          <w:tcPr>
                            <w:tcW w:w="2209" w:type="dxa"/>
                          </w:tcPr>
                          <w:p w14:paraId="4B39ED9C" w14:textId="77777777" w:rsidR="00E0450C" w:rsidRDefault="00E0450C" w:rsidP="00A851AB">
                            <w:pPr>
                              <w:spacing w:line="276" w:lineRule="auto"/>
                              <w:rPr>
                                <w:b w:val="0"/>
                              </w:rPr>
                            </w:pPr>
                          </w:p>
                        </w:tc>
                        <w:tc>
                          <w:tcPr>
                            <w:tcW w:w="8046" w:type="dxa"/>
                            <w:shd w:val="clear" w:color="auto" w:fill="auto"/>
                          </w:tcPr>
                          <w:p w14:paraId="7B530103" w14:textId="03436302" w:rsidR="00E0450C" w:rsidRDefault="00E0450C" w:rsidP="009E5B17">
                            <w:pPr>
                              <w:rPr>
                                <w:b w:val="0"/>
                              </w:rPr>
                            </w:pPr>
                            <w:r>
                              <w:rPr>
                                <w:b w:val="0"/>
                              </w:rPr>
                              <w:t xml:space="preserve">         . </w:t>
                            </w:r>
                            <w:r>
                              <w:rPr>
                                <w:b w:val="0"/>
                                <w:sz w:val="22"/>
                                <w:szCs w:val="22"/>
                              </w:rPr>
                              <w:t>Phương :</w:t>
                            </w:r>
                          </w:p>
                        </w:tc>
                      </w:tr>
                      <w:tr w:rsidR="00E0450C" w14:paraId="4CE3E9BF" w14:textId="77777777" w:rsidTr="004B043F">
                        <w:tc>
                          <w:tcPr>
                            <w:tcW w:w="2209" w:type="dxa"/>
                          </w:tcPr>
                          <w:p w14:paraId="02702DB4" w14:textId="77777777" w:rsidR="00E0450C" w:rsidRPr="00A851AB" w:rsidRDefault="00E0450C" w:rsidP="00A851AB">
                            <w:pPr>
                              <w:spacing w:line="276" w:lineRule="auto"/>
                              <w:rPr>
                                <w:b w:val="0"/>
                              </w:rPr>
                            </w:pPr>
                          </w:p>
                        </w:tc>
                        <w:tc>
                          <w:tcPr>
                            <w:tcW w:w="8046" w:type="dxa"/>
                            <w:shd w:val="clear" w:color="auto" w:fill="auto"/>
                          </w:tcPr>
                          <w:p w14:paraId="4669335A" w14:textId="085D681F" w:rsidR="00E0450C" w:rsidRDefault="00E0450C" w:rsidP="009E5B17">
                            <w:pPr>
                              <w:rPr>
                                <w:b w:val="0"/>
                              </w:rPr>
                            </w:pPr>
                            <w:r>
                              <w:rPr>
                                <w:b w:val="0"/>
                                <w:sz w:val="24"/>
                                <w:szCs w:val="24"/>
                              </w:rPr>
                              <w:t>*</w:t>
                            </w:r>
                            <w:r w:rsidR="000A6FF3" w:rsidRPr="000A6FF3">
                              <w:rPr>
                                <w:b w:val="0"/>
                                <w:noProof/>
                                <w:position w:val="-4"/>
                                <w:sz w:val="24"/>
                                <w:szCs w:val="24"/>
                              </w:rPr>
                              <w:object w:dxaOrig="187" w:dyaOrig="244" w14:anchorId="1B3F9CDA">
                                <v:shape id="_x0000_i1035" type="#_x0000_t75" alt="" style="width:10.5pt;height:12.75pt;mso-width-percent:0;mso-height-percent:0;mso-width-percent:0;mso-height-percent:0" o:ole="">
                                  <v:imagedata r:id="rId41" o:title=""/>
                                </v:shape>
                                <o:OLEObject Type="Embed" ProgID="Equation.DSMT4" ShapeID="_x0000_i1035" DrawAspect="Content" ObjectID="_1691503382" r:id="rId43"/>
                              </w:object>
                            </w:r>
                            <w:r>
                              <w:rPr>
                                <w:b w:val="0"/>
                                <w:sz w:val="24"/>
                                <w:szCs w:val="24"/>
                              </w:rPr>
                              <w:t xml:space="preserve">     </w:t>
                            </w:r>
                            <w:r w:rsidRPr="001256C2">
                              <w:rPr>
                                <w:b w:val="0"/>
                              </w:rPr>
                              <w:t xml:space="preserve">. </w:t>
                            </w:r>
                            <w:r>
                              <w:rPr>
                                <w:b w:val="0"/>
                                <w:sz w:val="22"/>
                                <w:szCs w:val="22"/>
                              </w:rPr>
                              <w:t>Chiều :</w:t>
                            </w:r>
                          </w:p>
                        </w:tc>
                      </w:tr>
                      <w:tr w:rsidR="00E0450C" w14:paraId="1C580E9F" w14:textId="77777777" w:rsidTr="004B043F">
                        <w:tc>
                          <w:tcPr>
                            <w:tcW w:w="2209" w:type="dxa"/>
                          </w:tcPr>
                          <w:p w14:paraId="2BA2595B" w14:textId="77777777" w:rsidR="00E0450C" w:rsidRDefault="00E0450C" w:rsidP="00A851AB">
                            <w:pPr>
                              <w:spacing w:line="276" w:lineRule="auto"/>
                              <w:rPr>
                                <w:b w:val="0"/>
                                <w:sz w:val="32"/>
                                <w:szCs w:val="32"/>
                              </w:rPr>
                            </w:pPr>
                          </w:p>
                        </w:tc>
                        <w:tc>
                          <w:tcPr>
                            <w:tcW w:w="8046" w:type="dxa"/>
                            <w:shd w:val="clear" w:color="auto" w:fill="auto"/>
                          </w:tcPr>
                          <w:p w14:paraId="5E8B2D5C" w14:textId="24960DF6" w:rsidR="00E0450C" w:rsidRDefault="00E0450C" w:rsidP="009E5B17">
                            <w:pPr>
                              <w:rPr>
                                <w:b w:val="0"/>
                              </w:rPr>
                            </w:pPr>
                            <w:r>
                              <w:rPr>
                                <w:b w:val="0"/>
                                <w:sz w:val="32"/>
                                <w:szCs w:val="32"/>
                              </w:rPr>
                              <w:t xml:space="preserve">        </w:t>
                            </w:r>
                          </w:p>
                        </w:tc>
                      </w:tr>
                      <w:tr w:rsidR="00E0450C" w14:paraId="1A876BB2" w14:textId="77777777" w:rsidTr="004B043F">
                        <w:tc>
                          <w:tcPr>
                            <w:tcW w:w="2209" w:type="dxa"/>
                          </w:tcPr>
                          <w:p w14:paraId="674F1721" w14:textId="77777777" w:rsidR="00E0450C" w:rsidRDefault="00E0450C" w:rsidP="00A851AB">
                            <w:pPr>
                              <w:spacing w:line="276" w:lineRule="auto"/>
                              <w:rPr>
                                <w:b w:val="0"/>
                              </w:rPr>
                            </w:pPr>
                          </w:p>
                        </w:tc>
                        <w:tc>
                          <w:tcPr>
                            <w:tcW w:w="8046" w:type="dxa"/>
                            <w:shd w:val="clear" w:color="auto" w:fill="auto"/>
                          </w:tcPr>
                          <w:p w14:paraId="7935A853" w14:textId="0E4AD160" w:rsidR="00E0450C" w:rsidRDefault="00E0450C" w:rsidP="009E5B17">
                            <w:pPr>
                              <w:rPr>
                                <w:b w:val="0"/>
                              </w:rPr>
                            </w:pPr>
                            <w:r>
                              <w:rPr>
                                <w:b w:val="0"/>
                              </w:rPr>
                              <w:t xml:space="preserve">         </w:t>
                            </w:r>
                            <w:r w:rsidRPr="001256C2">
                              <w:rPr>
                                <w:b w:val="0"/>
                              </w:rPr>
                              <w:t>.</w:t>
                            </w:r>
                            <w:r>
                              <w:rPr>
                                <w:b w:val="0"/>
                                <w:sz w:val="32"/>
                                <w:szCs w:val="32"/>
                              </w:rPr>
                              <w:t xml:space="preserve"> </w:t>
                            </w:r>
                            <w:r w:rsidRPr="001256C2">
                              <w:rPr>
                                <w:b w:val="0"/>
                                <w:sz w:val="22"/>
                                <w:szCs w:val="22"/>
                              </w:rPr>
                              <w:t>Độ lớn :</w:t>
                            </w:r>
                          </w:p>
                        </w:tc>
                      </w:tr>
                      <w:tr w:rsidR="00E0450C" w14:paraId="747C138A" w14:textId="77777777" w:rsidTr="004B043F">
                        <w:tc>
                          <w:tcPr>
                            <w:tcW w:w="2209" w:type="dxa"/>
                          </w:tcPr>
                          <w:p w14:paraId="431AD3AC" w14:textId="77777777" w:rsidR="00E0450C" w:rsidRDefault="00E0450C" w:rsidP="00A851AB">
                            <w:pPr>
                              <w:spacing w:line="276" w:lineRule="auto"/>
                              <w:rPr>
                                <w:b w:val="0"/>
                              </w:rPr>
                            </w:pPr>
                          </w:p>
                        </w:tc>
                        <w:tc>
                          <w:tcPr>
                            <w:tcW w:w="8046" w:type="dxa"/>
                            <w:shd w:val="clear" w:color="auto" w:fill="auto"/>
                          </w:tcPr>
                          <w:p w14:paraId="583B42BC" w14:textId="60374339" w:rsidR="00E0450C" w:rsidRDefault="00E0450C" w:rsidP="009E5B17">
                            <w:pPr>
                              <w:rPr>
                                <w:b w:val="0"/>
                              </w:rPr>
                            </w:pPr>
                          </w:p>
                        </w:tc>
                      </w:tr>
                      <w:tr w:rsidR="00E0450C" w14:paraId="773442A7" w14:textId="77777777" w:rsidTr="004B043F">
                        <w:tc>
                          <w:tcPr>
                            <w:tcW w:w="2209" w:type="dxa"/>
                          </w:tcPr>
                          <w:p w14:paraId="7A5B2454" w14:textId="77777777" w:rsidR="00E0450C" w:rsidRDefault="00E0450C" w:rsidP="00A851AB">
                            <w:pPr>
                              <w:spacing w:line="276" w:lineRule="auto"/>
                              <w:rPr>
                                <w:b w:val="0"/>
                              </w:rPr>
                            </w:pPr>
                          </w:p>
                        </w:tc>
                        <w:tc>
                          <w:tcPr>
                            <w:tcW w:w="8046" w:type="dxa"/>
                            <w:shd w:val="clear" w:color="auto" w:fill="auto"/>
                          </w:tcPr>
                          <w:p w14:paraId="158DAD0B" w14:textId="77777777" w:rsidR="00E0450C" w:rsidRDefault="00E0450C" w:rsidP="009E5B17">
                            <w:pPr>
                              <w:rPr>
                                <w:b w:val="0"/>
                              </w:rPr>
                            </w:pPr>
                          </w:p>
                        </w:tc>
                      </w:tr>
                      <w:tr w:rsidR="00E0450C" w14:paraId="31A4A11D" w14:textId="77777777" w:rsidTr="004B043F">
                        <w:tc>
                          <w:tcPr>
                            <w:tcW w:w="2209" w:type="dxa"/>
                          </w:tcPr>
                          <w:p w14:paraId="204D5A97" w14:textId="77777777" w:rsidR="00E0450C" w:rsidRDefault="00E0450C" w:rsidP="00A851AB">
                            <w:pPr>
                              <w:spacing w:line="276" w:lineRule="auto"/>
                              <w:rPr>
                                <w:b w:val="0"/>
                              </w:rPr>
                            </w:pPr>
                          </w:p>
                        </w:tc>
                        <w:tc>
                          <w:tcPr>
                            <w:tcW w:w="8046" w:type="dxa"/>
                            <w:shd w:val="clear" w:color="auto" w:fill="auto"/>
                          </w:tcPr>
                          <w:p w14:paraId="57068EE4" w14:textId="773751E3" w:rsidR="00E0450C" w:rsidRDefault="00E0450C" w:rsidP="009E5B17">
                            <w:pPr>
                              <w:rPr>
                                <w:b w:val="0"/>
                              </w:rPr>
                            </w:pPr>
                            <w:r>
                              <w:rPr>
                                <w:b w:val="0"/>
                              </w:rPr>
                              <w:t xml:space="preserve">. </w:t>
                            </w:r>
                            <w:r w:rsidRPr="00437E79">
                              <w:rPr>
                                <w:sz w:val="22"/>
                                <w:szCs w:val="22"/>
                              </w:rPr>
                              <w:t xml:space="preserve">4. </w:t>
                            </w:r>
                            <w:r w:rsidRPr="004801F5">
                              <w:rPr>
                                <w:sz w:val="22"/>
                                <w:szCs w:val="22"/>
                                <w:u w:val="single"/>
                              </w:rPr>
                              <w:t>Vận tốc trong chuyển động thẳng biến đổi đều.</w:t>
                            </w:r>
                          </w:p>
                        </w:tc>
                      </w:tr>
                      <w:tr w:rsidR="00E0450C" w14:paraId="1E7ECEBC" w14:textId="77777777" w:rsidTr="004B043F">
                        <w:tc>
                          <w:tcPr>
                            <w:tcW w:w="2209" w:type="dxa"/>
                          </w:tcPr>
                          <w:p w14:paraId="586E84AE" w14:textId="77777777" w:rsidR="00E0450C" w:rsidRDefault="00E0450C" w:rsidP="00A851AB">
                            <w:pPr>
                              <w:spacing w:line="276" w:lineRule="auto"/>
                              <w:rPr>
                                <w:b w:val="0"/>
                              </w:rPr>
                            </w:pPr>
                          </w:p>
                        </w:tc>
                        <w:tc>
                          <w:tcPr>
                            <w:tcW w:w="8046" w:type="dxa"/>
                            <w:shd w:val="clear" w:color="auto" w:fill="auto"/>
                          </w:tcPr>
                          <w:p w14:paraId="13C598AD" w14:textId="529926B3" w:rsidR="00E0450C" w:rsidRDefault="00E0450C" w:rsidP="009E5B17">
                            <w:pPr>
                              <w:rPr>
                                <w:b w:val="0"/>
                              </w:rPr>
                            </w:pPr>
                            <w:r>
                              <w:rPr>
                                <w:b w:val="0"/>
                              </w:rPr>
                              <w:t xml:space="preserve">. </w:t>
                            </w:r>
                            <w:r>
                              <w:rPr>
                                <w:b w:val="0"/>
                                <w:sz w:val="22"/>
                                <w:szCs w:val="22"/>
                              </w:rPr>
                              <w:t>* Công thức :</w:t>
                            </w:r>
                          </w:p>
                        </w:tc>
                      </w:tr>
                      <w:tr w:rsidR="00E0450C" w14:paraId="5040014B" w14:textId="77777777" w:rsidTr="004B043F">
                        <w:tc>
                          <w:tcPr>
                            <w:tcW w:w="2209" w:type="dxa"/>
                          </w:tcPr>
                          <w:p w14:paraId="2B5D4F5E" w14:textId="77777777" w:rsidR="00E0450C" w:rsidRDefault="00E0450C" w:rsidP="00A851AB">
                            <w:pPr>
                              <w:spacing w:line="276" w:lineRule="auto"/>
                              <w:rPr>
                                <w:b w:val="0"/>
                              </w:rPr>
                            </w:pPr>
                          </w:p>
                        </w:tc>
                        <w:tc>
                          <w:tcPr>
                            <w:tcW w:w="8046" w:type="dxa"/>
                            <w:shd w:val="clear" w:color="auto" w:fill="auto"/>
                          </w:tcPr>
                          <w:p w14:paraId="35BA89AA" w14:textId="77777777" w:rsidR="00E0450C" w:rsidRDefault="00E0450C" w:rsidP="009E5B17">
                            <w:pPr>
                              <w:rPr>
                                <w:b w:val="0"/>
                              </w:rPr>
                            </w:pPr>
                          </w:p>
                        </w:tc>
                      </w:tr>
                      <w:tr w:rsidR="00E0450C" w14:paraId="4ED9BB09" w14:textId="77777777" w:rsidTr="004B043F">
                        <w:tc>
                          <w:tcPr>
                            <w:tcW w:w="2209" w:type="dxa"/>
                          </w:tcPr>
                          <w:p w14:paraId="44F31ADB" w14:textId="77777777" w:rsidR="00E0450C" w:rsidRDefault="00E0450C" w:rsidP="00A851AB">
                            <w:pPr>
                              <w:spacing w:line="276" w:lineRule="auto"/>
                              <w:rPr>
                                <w:b w:val="0"/>
                              </w:rPr>
                            </w:pPr>
                          </w:p>
                        </w:tc>
                        <w:tc>
                          <w:tcPr>
                            <w:tcW w:w="8046" w:type="dxa"/>
                            <w:shd w:val="clear" w:color="auto" w:fill="auto"/>
                          </w:tcPr>
                          <w:p w14:paraId="01CDCA62" w14:textId="22E4F761" w:rsidR="00E0450C" w:rsidRDefault="00E0450C" w:rsidP="009E5B17">
                            <w:pPr>
                              <w:rPr>
                                <w:b w:val="0"/>
                              </w:rPr>
                            </w:pPr>
                            <w:r>
                              <w:rPr>
                                <w:b w:val="0"/>
                              </w:rPr>
                              <w:t xml:space="preserve">. </w:t>
                            </w:r>
                            <w:r>
                              <w:rPr>
                                <w:b w:val="0"/>
                                <w:sz w:val="22"/>
                                <w:szCs w:val="22"/>
                              </w:rPr>
                              <w:t xml:space="preserve">Nếu chọn gốc thời gian tại thời điểm ban đầu (t =      ) thì : </w:t>
                            </w:r>
                          </w:p>
                        </w:tc>
                      </w:tr>
                      <w:tr w:rsidR="00E0450C" w14:paraId="31DE9F4C" w14:textId="77777777" w:rsidTr="004B043F">
                        <w:tc>
                          <w:tcPr>
                            <w:tcW w:w="2209" w:type="dxa"/>
                          </w:tcPr>
                          <w:p w14:paraId="7FC52B80" w14:textId="77777777" w:rsidR="00E0450C" w:rsidRDefault="00E0450C" w:rsidP="00A851AB">
                            <w:pPr>
                              <w:spacing w:line="276" w:lineRule="auto"/>
                              <w:rPr>
                                <w:b w:val="0"/>
                              </w:rPr>
                            </w:pPr>
                          </w:p>
                        </w:tc>
                        <w:tc>
                          <w:tcPr>
                            <w:tcW w:w="8046" w:type="dxa"/>
                            <w:shd w:val="clear" w:color="auto" w:fill="auto"/>
                          </w:tcPr>
                          <w:p w14:paraId="4A22BDF8" w14:textId="77777777" w:rsidR="00E0450C" w:rsidRDefault="00E0450C" w:rsidP="009E5B17">
                            <w:pPr>
                              <w:rPr>
                                <w:b w:val="0"/>
                              </w:rPr>
                            </w:pPr>
                          </w:p>
                        </w:tc>
                      </w:tr>
                      <w:tr w:rsidR="00E0450C" w14:paraId="3A60B73B" w14:textId="77777777" w:rsidTr="004B043F">
                        <w:tc>
                          <w:tcPr>
                            <w:tcW w:w="2209" w:type="dxa"/>
                          </w:tcPr>
                          <w:p w14:paraId="45042547" w14:textId="77777777" w:rsidR="00E0450C" w:rsidRDefault="00E0450C" w:rsidP="00A851AB">
                            <w:pPr>
                              <w:spacing w:line="276" w:lineRule="auto"/>
                              <w:rPr>
                                <w:b w:val="0"/>
                              </w:rPr>
                            </w:pPr>
                          </w:p>
                        </w:tc>
                        <w:tc>
                          <w:tcPr>
                            <w:tcW w:w="8046" w:type="dxa"/>
                            <w:shd w:val="clear" w:color="auto" w:fill="auto"/>
                          </w:tcPr>
                          <w:p w14:paraId="11E93346" w14:textId="3D5A1C80" w:rsidR="00E0450C" w:rsidRDefault="00E0450C" w:rsidP="009E5B17">
                            <w:pPr>
                              <w:rPr>
                                <w:b w:val="0"/>
                              </w:rPr>
                            </w:pPr>
                            <w:r>
                              <w:rPr>
                                <w:b w:val="0"/>
                              </w:rPr>
                              <w:t xml:space="preserve">. </w:t>
                            </w:r>
                            <w:r>
                              <w:rPr>
                                <w:sz w:val="22"/>
                                <w:szCs w:val="22"/>
                              </w:rPr>
                              <w:t xml:space="preserve">5. </w:t>
                            </w:r>
                            <w:r>
                              <w:rPr>
                                <w:sz w:val="22"/>
                                <w:szCs w:val="22"/>
                                <w:u w:val="single"/>
                              </w:rPr>
                              <w:t>Quãng đường đi được trong chuyển động thẳng biến đổi đều :</w:t>
                            </w:r>
                          </w:p>
                        </w:tc>
                      </w:tr>
                      <w:tr w:rsidR="00E0450C" w14:paraId="71298103" w14:textId="77777777" w:rsidTr="004B043F">
                        <w:tc>
                          <w:tcPr>
                            <w:tcW w:w="2209" w:type="dxa"/>
                          </w:tcPr>
                          <w:p w14:paraId="4B65BC29" w14:textId="77777777" w:rsidR="00E0450C" w:rsidRDefault="00E0450C" w:rsidP="00A851AB">
                            <w:pPr>
                              <w:spacing w:line="276" w:lineRule="auto"/>
                              <w:rPr>
                                <w:b w:val="0"/>
                              </w:rPr>
                            </w:pPr>
                          </w:p>
                        </w:tc>
                        <w:tc>
                          <w:tcPr>
                            <w:tcW w:w="8046" w:type="dxa"/>
                            <w:shd w:val="clear" w:color="auto" w:fill="auto"/>
                          </w:tcPr>
                          <w:p w14:paraId="2B62321E" w14:textId="504412D7" w:rsidR="00E0450C" w:rsidRDefault="00E0450C" w:rsidP="009E5B17">
                            <w:pPr>
                              <w:rPr>
                                <w:b w:val="0"/>
                              </w:rPr>
                            </w:pPr>
                            <w:r>
                              <w:rPr>
                                <w:b w:val="0"/>
                              </w:rPr>
                              <w:t>.</w:t>
                            </w:r>
                            <w:r w:rsidRPr="00D72B5A">
                              <w:rPr>
                                <w:b w:val="0"/>
                                <w:sz w:val="22"/>
                                <w:szCs w:val="22"/>
                              </w:rPr>
                              <w:t xml:space="preserve">* </w:t>
                            </w:r>
                            <w:r>
                              <w:rPr>
                                <w:sz w:val="22"/>
                                <w:szCs w:val="22"/>
                                <w:lang w:val="vi-VN"/>
                              </w:rPr>
                              <w:t>T</w:t>
                            </w:r>
                            <w:r>
                              <w:rPr>
                                <w:sz w:val="22"/>
                                <w:szCs w:val="22"/>
                              </w:rPr>
                              <w:t>ốc độ trung bình trên đoạn đường s trong chuyển</w:t>
                            </w:r>
                            <w:r>
                              <w:rPr>
                                <w:sz w:val="22"/>
                                <w:szCs w:val="22"/>
                                <w:lang w:val="vi-VN"/>
                              </w:rPr>
                              <w:t xml:space="preserve"> động</w:t>
                            </w:r>
                            <w:r>
                              <w:rPr>
                                <w:sz w:val="22"/>
                                <w:szCs w:val="22"/>
                              </w:rPr>
                              <w:t xml:space="preserve"> thẳng biến đổi đều :</w:t>
                            </w:r>
                          </w:p>
                        </w:tc>
                      </w:tr>
                      <w:tr w:rsidR="00E0450C" w14:paraId="28A138DC" w14:textId="77777777" w:rsidTr="004B043F">
                        <w:tc>
                          <w:tcPr>
                            <w:tcW w:w="2209" w:type="dxa"/>
                          </w:tcPr>
                          <w:p w14:paraId="53E8F18E" w14:textId="77777777" w:rsidR="00E0450C" w:rsidRDefault="00E0450C" w:rsidP="00A851AB">
                            <w:pPr>
                              <w:spacing w:line="276" w:lineRule="auto"/>
                              <w:rPr>
                                <w:b w:val="0"/>
                              </w:rPr>
                            </w:pPr>
                          </w:p>
                        </w:tc>
                        <w:tc>
                          <w:tcPr>
                            <w:tcW w:w="8046" w:type="dxa"/>
                            <w:shd w:val="clear" w:color="auto" w:fill="auto"/>
                          </w:tcPr>
                          <w:p w14:paraId="6047414E" w14:textId="18F0408C" w:rsidR="00E0450C" w:rsidRDefault="00E0450C" w:rsidP="009E5B17">
                            <w:pPr>
                              <w:rPr>
                                <w:b w:val="0"/>
                              </w:rPr>
                            </w:pPr>
                          </w:p>
                        </w:tc>
                      </w:tr>
                      <w:tr w:rsidR="00E0450C" w14:paraId="5785CEBF" w14:textId="77777777" w:rsidTr="004B043F">
                        <w:tc>
                          <w:tcPr>
                            <w:tcW w:w="2209" w:type="dxa"/>
                          </w:tcPr>
                          <w:p w14:paraId="6B0ACF87" w14:textId="77777777" w:rsidR="00E0450C" w:rsidRDefault="00E0450C" w:rsidP="00A851AB">
                            <w:pPr>
                              <w:spacing w:line="276" w:lineRule="auto"/>
                              <w:rPr>
                                <w:b w:val="0"/>
                              </w:rPr>
                            </w:pPr>
                          </w:p>
                        </w:tc>
                        <w:tc>
                          <w:tcPr>
                            <w:tcW w:w="8046" w:type="dxa"/>
                            <w:shd w:val="clear" w:color="auto" w:fill="auto"/>
                          </w:tcPr>
                          <w:p w14:paraId="18C84EDA" w14:textId="77777777" w:rsidR="00E0450C" w:rsidRDefault="00E0450C" w:rsidP="009E5B17">
                            <w:pPr>
                              <w:rPr>
                                <w:b w:val="0"/>
                              </w:rPr>
                            </w:pPr>
                          </w:p>
                        </w:tc>
                      </w:tr>
                      <w:tr w:rsidR="00E0450C" w14:paraId="7AC52666" w14:textId="77777777" w:rsidTr="004B043F">
                        <w:tc>
                          <w:tcPr>
                            <w:tcW w:w="2209" w:type="dxa"/>
                          </w:tcPr>
                          <w:p w14:paraId="35AAF5B2" w14:textId="77777777" w:rsidR="00E0450C" w:rsidRDefault="00E0450C" w:rsidP="00A851AB">
                            <w:pPr>
                              <w:spacing w:line="276" w:lineRule="auto"/>
                              <w:rPr>
                                <w:b w:val="0"/>
                              </w:rPr>
                            </w:pPr>
                          </w:p>
                        </w:tc>
                        <w:tc>
                          <w:tcPr>
                            <w:tcW w:w="8046" w:type="dxa"/>
                            <w:shd w:val="clear" w:color="auto" w:fill="auto"/>
                          </w:tcPr>
                          <w:p w14:paraId="4C0F1C80" w14:textId="2A87C55B" w:rsidR="00E0450C" w:rsidRDefault="00E0450C" w:rsidP="009E5B17">
                            <w:pPr>
                              <w:rPr>
                                <w:b w:val="0"/>
                              </w:rPr>
                            </w:pPr>
                          </w:p>
                        </w:tc>
                      </w:tr>
                      <w:tr w:rsidR="00E0450C" w14:paraId="730EF084" w14:textId="77777777" w:rsidTr="004B043F">
                        <w:tc>
                          <w:tcPr>
                            <w:tcW w:w="2209" w:type="dxa"/>
                          </w:tcPr>
                          <w:p w14:paraId="7C27A9C6" w14:textId="77777777" w:rsidR="00E0450C" w:rsidRDefault="00E0450C" w:rsidP="00A851AB">
                            <w:pPr>
                              <w:spacing w:line="276" w:lineRule="auto"/>
                              <w:rPr>
                                <w:b w:val="0"/>
                              </w:rPr>
                            </w:pPr>
                          </w:p>
                        </w:tc>
                        <w:tc>
                          <w:tcPr>
                            <w:tcW w:w="8046" w:type="dxa"/>
                            <w:shd w:val="clear" w:color="auto" w:fill="auto"/>
                          </w:tcPr>
                          <w:p w14:paraId="785F1754" w14:textId="7AA08BFF" w:rsidR="00E0450C" w:rsidRDefault="00E0450C" w:rsidP="009E5B17">
                            <w:pPr>
                              <w:rPr>
                                <w:b w:val="0"/>
                              </w:rPr>
                            </w:pPr>
                            <w:r>
                              <w:rPr>
                                <w:b w:val="0"/>
                              </w:rPr>
                              <w:t xml:space="preserve">. </w:t>
                            </w:r>
                            <w:r>
                              <w:rPr>
                                <w:b w:val="0"/>
                                <w:sz w:val="22"/>
                                <w:szCs w:val="22"/>
                              </w:rPr>
                              <w:t xml:space="preserve">* </w:t>
                            </w:r>
                            <w:r w:rsidRPr="00D72B5A">
                              <w:rPr>
                                <w:sz w:val="22"/>
                                <w:szCs w:val="22"/>
                              </w:rPr>
                              <w:t>Công thức tính quãng đường (t</w:t>
                            </w:r>
                            <w:r w:rsidRPr="00D72B5A">
                              <w:rPr>
                                <w:sz w:val="22"/>
                                <w:szCs w:val="22"/>
                                <w:vertAlign w:val="subscript"/>
                              </w:rPr>
                              <w:t>o</w:t>
                            </w:r>
                            <w:r w:rsidRPr="00D72B5A">
                              <w:rPr>
                                <w:sz w:val="22"/>
                                <w:szCs w:val="22"/>
                              </w:rPr>
                              <w:t xml:space="preserve"> =      ):</w:t>
                            </w:r>
                          </w:p>
                        </w:tc>
                      </w:tr>
                      <w:tr w:rsidR="00E0450C" w14:paraId="40E9700A" w14:textId="77777777" w:rsidTr="004B043F">
                        <w:tc>
                          <w:tcPr>
                            <w:tcW w:w="2209" w:type="dxa"/>
                          </w:tcPr>
                          <w:p w14:paraId="2668351B" w14:textId="77777777" w:rsidR="00E0450C" w:rsidRDefault="00E0450C" w:rsidP="00A851AB">
                            <w:pPr>
                              <w:spacing w:line="276" w:lineRule="auto"/>
                              <w:rPr>
                                <w:b w:val="0"/>
                              </w:rPr>
                            </w:pPr>
                          </w:p>
                        </w:tc>
                        <w:tc>
                          <w:tcPr>
                            <w:tcW w:w="8046" w:type="dxa"/>
                            <w:shd w:val="clear" w:color="auto" w:fill="auto"/>
                          </w:tcPr>
                          <w:p w14:paraId="1F2DF3A9" w14:textId="18A8FFC0" w:rsidR="00E0450C" w:rsidRDefault="00E0450C" w:rsidP="009E5B17">
                            <w:pPr>
                              <w:rPr>
                                <w:b w:val="0"/>
                              </w:rPr>
                            </w:pPr>
                          </w:p>
                        </w:tc>
                      </w:tr>
                      <w:tr w:rsidR="00E0450C" w14:paraId="6D4DF21B" w14:textId="77777777" w:rsidTr="004B043F">
                        <w:tc>
                          <w:tcPr>
                            <w:tcW w:w="2209" w:type="dxa"/>
                          </w:tcPr>
                          <w:p w14:paraId="0F00DC1E" w14:textId="77777777" w:rsidR="00E0450C" w:rsidRDefault="00E0450C" w:rsidP="00A851AB">
                            <w:pPr>
                              <w:spacing w:line="276" w:lineRule="auto"/>
                              <w:rPr>
                                <w:b w:val="0"/>
                              </w:rPr>
                            </w:pPr>
                          </w:p>
                        </w:tc>
                        <w:tc>
                          <w:tcPr>
                            <w:tcW w:w="8046" w:type="dxa"/>
                            <w:shd w:val="clear" w:color="auto" w:fill="auto"/>
                          </w:tcPr>
                          <w:p w14:paraId="567BFAB6" w14:textId="06CA03CF" w:rsidR="00E0450C" w:rsidRDefault="00E0450C" w:rsidP="009E5B17">
                            <w:pPr>
                              <w:rPr>
                                <w:b w:val="0"/>
                              </w:rPr>
                            </w:pPr>
                            <w:r>
                              <w:rPr>
                                <w:b w:val="0"/>
                              </w:rPr>
                              <w:t xml:space="preserve">. </w:t>
                            </w:r>
                            <w:r>
                              <w:rPr>
                                <w:sz w:val="22"/>
                                <w:szCs w:val="22"/>
                              </w:rPr>
                              <w:t>* Đặc điểm :</w:t>
                            </w:r>
                          </w:p>
                        </w:tc>
                      </w:tr>
                      <w:tr w:rsidR="00E0450C" w14:paraId="5F013B04" w14:textId="77777777" w:rsidTr="004B043F">
                        <w:tc>
                          <w:tcPr>
                            <w:tcW w:w="2209" w:type="dxa"/>
                          </w:tcPr>
                          <w:p w14:paraId="0B85FE8F" w14:textId="77777777" w:rsidR="00E0450C" w:rsidRDefault="00E0450C" w:rsidP="00A851AB">
                            <w:pPr>
                              <w:spacing w:line="276" w:lineRule="auto"/>
                              <w:rPr>
                                <w:b w:val="0"/>
                              </w:rPr>
                            </w:pPr>
                          </w:p>
                        </w:tc>
                        <w:tc>
                          <w:tcPr>
                            <w:tcW w:w="8046" w:type="dxa"/>
                            <w:shd w:val="clear" w:color="auto" w:fill="auto"/>
                          </w:tcPr>
                          <w:p w14:paraId="624DD56A" w14:textId="2F091C0E" w:rsidR="00E0450C" w:rsidRDefault="00E0450C" w:rsidP="009E5B17">
                            <w:pPr>
                              <w:rPr>
                                <w:b w:val="0"/>
                              </w:rPr>
                            </w:pPr>
                          </w:p>
                        </w:tc>
                      </w:tr>
                      <w:tr w:rsidR="00E0450C" w14:paraId="77B21974" w14:textId="77777777" w:rsidTr="004B043F">
                        <w:tc>
                          <w:tcPr>
                            <w:tcW w:w="2209" w:type="dxa"/>
                          </w:tcPr>
                          <w:p w14:paraId="03F81D32" w14:textId="77777777" w:rsidR="00E0450C" w:rsidRDefault="00E0450C" w:rsidP="00A851AB">
                            <w:pPr>
                              <w:spacing w:line="276" w:lineRule="auto"/>
                              <w:rPr>
                                <w:b w:val="0"/>
                              </w:rPr>
                            </w:pPr>
                          </w:p>
                        </w:tc>
                        <w:tc>
                          <w:tcPr>
                            <w:tcW w:w="8046" w:type="dxa"/>
                            <w:shd w:val="clear" w:color="auto" w:fill="auto"/>
                          </w:tcPr>
                          <w:p w14:paraId="4D41FDCA" w14:textId="451D47F4" w:rsidR="00E0450C" w:rsidRPr="004B043F" w:rsidRDefault="00E0450C" w:rsidP="009E5B17">
                            <w:pPr>
                              <w:rPr>
                                <w:b w:val="0"/>
                                <w:lang w:val="vi-VN"/>
                              </w:rPr>
                            </w:pPr>
                            <w:r>
                              <w:rPr>
                                <w:b w:val="0"/>
                              </w:rPr>
                              <w:t xml:space="preserve">. </w:t>
                            </w:r>
                            <w:r w:rsidRPr="00D72B5A">
                              <w:rPr>
                                <w:sz w:val="22"/>
                                <w:szCs w:val="22"/>
                              </w:rPr>
                              <w:t xml:space="preserve">6. </w:t>
                            </w:r>
                            <w:r>
                              <w:rPr>
                                <w:sz w:val="21"/>
                                <w:szCs w:val="21"/>
                                <w:u w:val="single"/>
                              </w:rPr>
                              <w:t>C</w:t>
                            </w:r>
                            <w:r w:rsidRPr="00D72B5A">
                              <w:rPr>
                                <w:sz w:val="21"/>
                                <w:szCs w:val="21"/>
                                <w:u w:val="single"/>
                              </w:rPr>
                              <w:t>ông thức liên hệ</w:t>
                            </w:r>
                            <w:r>
                              <w:rPr>
                                <w:sz w:val="21"/>
                                <w:szCs w:val="21"/>
                                <w:u w:val="single"/>
                                <w:lang w:val="vi-VN"/>
                              </w:rPr>
                              <w:t>:</w:t>
                            </w:r>
                          </w:p>
                        </w:tc>
                      </w:tr>
                      <w:tr w:rsidR="00E0450C" w14:paraId="1379397C" w14:textId="77777777" w:rsidTr="004B043F">
                        <w:tc>
                          <w:tcPr>
                            <w:tcW w:w="2209" w:type="dxa"/>
                          </w:tcPr>
                          <w:p w14:paraId="5BF979C7" w14:textId="77777777" w:rsidR="00E0450C" w:rsidRDefault="00E0450C" w:rsidP="00A851AB">
                            <w:pPr>
                              <w:spacing w:line="276" w:lineRule="auto"/>
                              <w:rPr>
                                <w:b w:val="0"/>
                              </w:rPr>
                            </w:pPr>
                          </w:p>
                        </w:tc>
                        <w:tc>
                          <w:tcPr>
                            <w:tcW w:w="8046" w:type="dxa"/>
                            <w:shd w:val="clear" w:color="auto" w:fill="auto"/>
                          </w:tcPr>
                          <w:p w14:paraId="068766A3" w14:textId="6084A6A2" w:rsidR="00E0450C" w:rsidRDefault="00E0450C" w:rsidP="009E5B17">
                            <w:pPr>
                              <w:rPr>
                                <w:b w:val="0"/>
                              </w:rPr>
                            </w:pPr>
                          </w:p>
                        </w:tc>
                      </w:tr>
                      <w:tr w:rsidR="00E0450C" w14:paraId="6A1D731A" w14:textId="77777777" w:rsidTr="004B043F">
                        <w:tc>
                          <w:tcPr>
                            <w:tcW w:w="2209" w:type="dxa"/>
                          </w:tcPr>
                          <w:p w14:paraId="7F295AA9" w14:textId="77777777" w:rsidR="00E0450C" w:rsidRDefault="00E0450C" w:rsidP="00A851AB">
                            <w:pPr>
                              <w:spacing w:line="276" w:lineRule="auto"/>
                              <w:rPr>
                                <w:b w:val="0"/>
                              </w:rPr>
                            </w:pPr>
                          </w:p>
                        </w:tc>
                        <w:tc>
                          <w:tcPr>
                            <w:tcW w:w="8046" w:type="dxa"/>
                            <w:shd w:val="clear" w:color="auto" w:fill="auto"/>
                          </w:tcPr>
                          <w:p w14:paraId="2C9EFB5A" w14:textId="0CC1BAD6" w:rsidR="00E0450C" w:rsidRDefault="00E0450C" w:rsidP="009E5B17">
                            <w:pPr>
                              <w:rPr>
                                <w:b w:val="0"/>
                              </w:rPr>
                            </w:pPr>
                          </w:p>
                        </w:tc>
                      </w:tr>
                      <w:tr w:rsidR="00E0450C" w14:paraId="2B279063" w14:textId="77777777" w:rsidTr="004B043F">
                        <w:tc>
                          <w:tcPr>
                            <w:tcW w:w="2209" w:type="dxa"/>
                          </w:tcPr>
                          <w:p w14:paraId="4FD2FA59" w14:textId="77777777" w:rsidR="00E0450C" w:rsidRDefault="00E0450C" w:rsidP="00A851AB">
                            <w:pPr>
                              <w:spacing w:line="276" w:lineRule="auto"/>
                              <w:rPr>
                                <w:b w:val="0"/>
                              </w:rPr>
                            </w:pPr>
                          </w:p>
                        </w:tc>
                        <w:tc>
                          <w:tcPr>
                            <w:tcW w:w="8046" w:type="dxa"/>
                            <w:shd w:val="clear" w:color="auto" w:fill="auto"/>
                          </w:tcPr>
                          <w:p w14:paraId="03889E24" w14:textId="32AA718D" w:rsidR="00E0450C" w:rsidRDefault="00E0450C" w:rsidP="009E5B17">
                            <w:pPr>
                              <w:rPr>
                                <w:b w:val="0"/>
                              </w:rPr>
                            </w:pPr>
                          </w:p>
                        </w:tc>
                      </w:tr>
                      <w:tr w:rsidR="00E0450C" w14:paraId="17AE3259" w14:textId="77777777" w:rsidTr="004B043F">
                        <w:tc>
                          <w:tcPr>
                            <w:tcW w:w="2209" w:type="dxa"/>
                          </w:tcPr>
                          <w:p w14:paraId="4F13FF72" w14:textId="77777777" w:rsidR="00E0450C" w:rsidRDefault="00E0450C" w:rsidP="00A851AB">
                            <w:pPr>
                              <w:spacing w:line="276" w:lineRule="auto"/>
                              <w:rPr>
                                <w:b w:val="0"/>
                              </w:rPr>
                            </w:pPr>
                          </w:p>
                        </w:tc>
                        <w:tc>
                          <w:tcPr>
                            <w:tcW w:w="8046" w:type="dxa"/>
                            <w:shd w:val="clear" w:color="auto" w:fill="auto"/>
                          </w:tcPr>
                          <w:p w14:paraId="27DB007B" w14:textId="6BDB1726" w:rsidR="00E0450C" w:rsidRDefault="00E0450C" w:rsidP="009E5B17">
                            <w:pPr>
                              <w:rPr>
                                <w:b w:val="0"/>
                              </w:rPr>
                            </w:pPr>
                          </w:p>
                        </w:tc>
                      </w:tr>
                      <w:tr w:rsidR="00E0450C" w14:paraId="51C5FC73" w14:textId="77777777" w:rsidTr="004B043F">
                        <w:tc>
                          <w:tcPr>
                            <w:tcW w:w="2209" w:type="dxa"/>
                          </w:tcPr>
                          <w:p w14:paraId="00E81EFB" w14:textId="77777777" w:rsidR="00E0450C" w:rsidRDefault="00E0450C" w:rsidP="00A851AB">
                            <w:pPr>
                              <w:spacing w:line="276" w:lineRule="auto"/>
                              <w:rPr>
                                <w:b w:val="0"/>
                              </w:rPr>
                            </w:pPr>
                          </w:p>
                        </w:tc>
                        <w:tc>
                          <w:tcPr>
                            <w:tcW w:w="8046" w:type="dxa"/>
                            <w:shd w:val="clear" w:color="auto" w:fill="auto"/>
                          </w:tcPr>
                          <w:p w14:paraId="10CE34A3" w14:textId="4D3B8EF5" w:rsidR="00E0450C" w:rsidRDefault="00E0450C" w:rsidP="009E5B17">
                            <w:pPr>
                              <w:rPr>
                                <w:b w:val="0"/>
                              </w:rPr>
                            </w:pPr>
                          </w:p>
                        </w:tc>
                      </w:tr>
                      <w:tr w:rsidR="00E0450C" w14:paraId="4E9268DF" w14:textId="77777777" w:rsidTr="004B043F">
                        <w:tc>
                          <w:tcPr>
                            <w:tcW w:w="2209" w:type="dxa"/>
                          </w:tcPr>
                          <w:p w14:paraId="690F15F2" w14:textId="77777777" w:rsidR="00E0450C" w:rsidRDefault="00E0450C" w:rsidP="00A851AB">
                            <w:pPr>
                              <w:spacing w:line="276" w:lineRule="auto"/>
                              <w:rPr>
                                <w:b w:val="0"/>
                              </w:rPr>
                            </w:pPr>
                          </w:p>
                        </w:tc>
                        <w:tc>
                          <w:tcPr>
                            <w:tcW w:w="8046" w:type="dxa"/>
                            <w:shd w:val="clear" w:color="auto" w:fill="auto"/>
                          </w:tcPr>
                          <w:p w14:paraId="33729A33" w14:textId="63F92BB8" w:rsidR="00E0450C" w:rsidRDefault="00E0450C" w:rsidP="009E5B17">
                            <w:pPr>
                              <w:rPr>
                                <w:b w:val="0"/>
                              </w:rPr>
                            </w:pPr>
                          </w:p>
                        </w:tc>
                      </w:tr>
                      <w:tr w:rsidR="00E0450C" w14:paraId="3C64CF9D" w14:textId="77777777" w:rsidTr="004B043F">
                        <w:tc>
                          <w:tcPr>
                            <w:tcW w:w="2209" w:type="dxa"/>
                          </w:tcPr>
                          <w:p w14:paraId="163C6383" w14:textId="77777777" w:rsidR="00E0450C" w:rsidRDefault="00E0450C" w:rsidP="00A851AB">
                            <w:pPr>
                              <w:spacing w:line="276" w:lineRule="auto"/>
                              <w:rPr>
                                <w:b w:val="0"/>
                              </w:rPr>
                            </w:pPr>
                          </w:p>
                        </w:tc>
                        <w:tc>
                          <w:tcPr>
                            <w:tcW w:w="8046" w:type="dxa"/>
                            <w:shd w:val="clear" w:color="auto" w:fill="auto"/>
                          </w:tcPr>
                          <w:p w14:paraId="61CE24C0" w14:textId="02C9E3FF" w:rsidR="00E0450C" w:rsidRDefault="00E0450C" w:rsidP="009E5B17">
                            <w:pPr>
                              <w:rPr>
                                <w:b w:val="0"/>
                              </w:rPr>
                            </w:pPr>
                          </w:p>
                        </w:tc>
                      </w:tr>
                    </w:tbl>
                    <w:p w14:paraId="027D892A" w14:textId="77777777" w:rsidR="00E0450C" w:rsidRPr="00525F97" w:rsidRDefault="00E0450C" w:rsidP="00815B8D">
                      <w:pPr>
                        <w:spacing w:line="276" w:lineRule="auto"/>
                        <w:rPr>
                          <w:sz w:val="22"/>
                          <w:szCs w:val="22"/>
                        </w:rPr>
                      </w:pPr>
                    </w:p>
                  </w:txbxContent>
                </v:textbox>
                <w10:wrap type="through"/>
              </v:shape>
            </w:pict>
          </mc:Fallback>
        </mc:AlternateContent>
      </w:r>
      <w:r w:rsidR="00A851AB">
        <w:rPr>
          <w:noProof/>
          <w:sz w:val="22"/>
          <w:szCs w:val="22"/>
        </w:rPr>
        <mc:AlternateContent>
          <mc:Choice Requires="wps">
            <w:drawing>
              <wp:anchor distT="0" distB="0" distL="114300" distR="114300" simplePos="0" relativeHeight="252022784" behindDoc="0" locked="0" layoutInCell="1" allowOverlap="1" wp14:anchorId="32DA6EAB" wp14:editId="2523AB6D">
                <wp:simplePos x="0" y="0"/>
                <wp:positionH relativeFrom="column">
                  <wp:posOffset>4625521</wp:posOffset>
                </wp:positionH>
                <wp:positionV relativeFrom="paragraph">
                  <wp:posOffset>4779010</wp:posOffset>
                </wp:positionV>
                <wp:extent cx="1600200" cy="0"/>
                <wp:effectExtent l="0" t="0" r="12700" b="12700"/>
                <wp:wrapNone/>
                <wp:docPr id="1112" name="Straight Connector 1112"/>
                <wp:cNvGraphicFramePr/>
                <a:graphic xmlns:a="http://schemas.openxmlformats.org/drawingml/2006/main">
                  <a:graphicData uri="http://schemas.microsoft.com/office/word/2010/wordprocessingShape">
                    <wps:wsp>
                      <wps:cNvCnPr/>
                      <wps:spPr>
                        <a:xfrm flipV="1">
                          <a:off x="0" y="0"/>
                          <a:ext cx="1600200" cy="0"/>
                        </a:xfrm>
                        <a:prstGeom prst="line">
                          <a:avLst/>
                        </a:prstGeom>
                        <a:ln w="12700">
                          <a:solidFill>
                            <a:schemeClr val="tx1">
                              <a:lumMod val="85000"/>
                              <a:lumOff val="1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14F0A291" id="Straight Connector 1112" o:spid="_x0000_s1026" style="position:absolute;flip:y;z-index:2520227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64.2pt,376.3pt" to="490.2pt,37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" strokecolor="#272727 [2749]" strokeweight="1pt">
                <v:stroke joinstyle="miter"/>
              </v:line>
            </w:pict>
          </mc:Fallback>
        </mc:AlternateContent>
      </w:r>
      <w:r w:rsidR="00A851AB">
        <w:rPr>
          <w:noProof/>
          <w:sz w:val="22"/>
          <w:szCs w:val="22"/>
        </w:rPr>
        <mc:AlternateContent>
          <mc:Choice Requires="wps">
            <w:drawing>
              <wp:anchor distT="0" distB="0" distL="114300" distR="114300" simplePos="0" relativeHeight="252020736" behindDoc="0" locked="0" layoutInCell="1" allowOverlap="1" wp14:anchorId="5438F1CB" wp14:editId="142D0450">
                <wp:simplePos x="0" y="0"/>
                <wp:positionH relativeFrom="column">
                  <wp:posOffset>4644390</wp:posOffset>
                </wp:positionH>
                <wp:positionV relativeFrom="paragraph">
                  <wp:posOffset>4363720</wp:posOffset>
                </wp:positionV>
                <wp:extent cx="1600200" cy="0"/>
                <wp:effectExtent l="0" t="0" r="12700" b="12700"/>
                <wp:wrapNone/>
                <wp:docPr id="1109" name="Straight Connector 1109"/>
                <wp:cNvGraphicFramePr/>
                <a:graphic xmlns:a="http://schemas.openxmlformats.org/drawingml/2006/main">
                  <a:graphicData uri="http://schemas.microsoft.com/office/word/2010/wordprocessingShape">
                    <wps:wsp>
                      <wps:cNvCnPr/>
                      <wps:spPr>
                        <a:xfrm flipV="1">
                          <a:off x="0" y="0"/>
                          <a:ext cx="1600200" cy="0"/>
                        </a:xfrm>
                        <a:prstGeom prst="line">
                          <a:avLst/>
                        </a:prstGeom>
                        <a:ln w="12700">
                          <a:solidFill>
                            <a:schemeClr val="tx1">
                              <a:lumMod val="85000"/>
                              <a:lumOff val="15000"/>
                            </a:schemeClr>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F14E8DB" id="Straight Connector 1109" o:spid="_x0000_s1026" style="position:absolute;flip:y;z-index:2520207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65.7pt,343.6pt" to="491.7pt,34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" strokecolor="#272727 [2749]" strokeweight="1pt">
                <v:stroke joinstyle="miter"/>
              </v:line>
            </w:pict>
          </mc:Fallback>
        </mc:AlternateContent>
      </w:r>
    </w:p>
    <w:p w14:paraId="631480CB" w14:textId="7FBFC292" w:rsidR="00A851AB" w:rsidRDefault="00A851AB">
      <w:r>
        <w:rPr>
          <w:noProof/>
          <w:sz w:val="22"/>
          <w:szCs w:val="22"/>
        </w:rPr>
        <w:lastRenderedPageBreak/>
        <mc:AlternateContent>
          <mc:Choice Requires="wps">
            <w:drawing>
              <wp:anchor distT="0" distB="0" distL="114300" distR="114300" simplePos="0" relativeHeight="252019712" behindDoc="0" locked="0" layoutInCell="1" allowOverlap="1" wp14:anchorId="7A984F23" wp14:editId="4020F01F">
                <wp:simplePos x="0" y="0"/>
                <wp:positionH relativeFrom="column">
                  <wp:posOffset>0</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110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p w14:paraId="0ED60338" w14:textId="77777777" w:rsidR="00E0450C" w:rsidRPr="001D7F63" w:rsidRDefault="00E0450C" w:rsidP="00A851AB">
                            <w:pPr>
                              <w:rPr>
                                <w:b w:val="0"/>
                                <w:i/>
                                <w:sz w:val="6"/>
                                <w:szCs w:val="6"/>
                              </w:rPr>
                            </w:pPr>
                          </w:p>
                          <w:tbl>
                            <w:tblPr>
                              <w:tblW w:w="10255"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2209"/>
                              <w:gridCol w:w="2949"/>
                              <w:gridCol w:w="5097"/>
                            </w:tblGrid>
                            <w:tr w:rsidR="00E0450C" w14:paraId="76431F04" w14:textId="77777777" w:rsidTr="004B043F">
                              <w:tc>
                                <w:tcPr>
                                  <w:tcW w:w="2209" w:type="dxa"/>
                                </w:tcPr>
                                <w:p w14:paraId="256A6795" w14:textId="77777777" w:rsidR="00E0450C" w:rsidRPr="00A851AB" w:rsidRDefault="00E0450C" w:rsidP="00A851AB">
                                  <w:pPr>
                                    <w:spacing w:line="276" w:lineRule="auto"/>
                                    <w:rPr>
                                      <w:b w:val="0"/>
                                    </w:rPr>
                                  </w:pPr>
                                </w:p>
                              </w:tc>
                              <w:tc>
                                <w:tcPr>
                                  <w:tcW w:w="8046" w:type="dxa"/>
                                  <w:gridSpan w:val="2"/>
                                  <w:shd w:val="clear" w:color="auto" w:fill="auto"/>
                                </w:tcPr>
                                <w:p w14:paraId="7E149272" w14:textId="77777777" w:rsidR="00E0450C" w:rsidRDefault="00E0450C" w:rsidP="009E5B17">
                                  <w:pPr>
                                    <w:rPr>
                                      <w:b w:val="0"/>
                                    </w:rPr>
                                  </w:pPr>
                                  <w:r>
                                    <w:rPr>
                                      <w:b w:val="0"/>
                                    </w:rPr>
                                    <w:t xml:space="preserve">. </w:t>
                                  </w:r>
                                  <w:r>
                                    <w:rPr>
                                      <w:sz w:val="22"/>
                                      <w:szCs w:val="22"/>
                                    </w:rPr>
                                    <w:t xml:space="preserve">7. </w:t>
                                  </w:r>
                                  <w:r>
                                    <w:rPr>
                                      <w:sz w:val="22"/>
                                      <w:szCs w:val="22"/>
                                      <w:u w:val="single"/>
                                    </w:rPr>
                                    <w:t>P</w:t>
                                  </w:r>
                                  <w:r w:rsidRPr="00487B8A">
                                    <w:rPr>
                                      <w:sz w:val="22"/>
                                      <w:szCs w:val="22"/>
                                      <w:u w:val="single"/>
                                    </w:rPr>
                                    <w:t>hương trình chuyển động của chuyển động thẳng biến đổi đều</w:t>
                                  </w:r>
                                  <w:r>
                                    <w:rPr>
                                      <w:sz w:val="22"/>
                                      <w:szCs w:val="22"/>
                                      <w:u w:val="single"/>
                                    </w:rPr>
                                    <w:t>.</w:t>
                                  </w:r>
                                  <w:r>
                                    <w:rPr>
                                      <w:sz w:val="22"/>
                                      <w:szCs w:val="22"/>
                                    </w:rPr>
                                    <w:t xml:space="preserve"> (t</w:t>
                                  </w:r>
                                  <w:r>
                                    <w:rPr>
                                      <w:sz w:val="22"/>
                                      <w:szCs w:val="22"/>
                                      <w:vertAlign w:val="subscript"/>
                                    </w:rPr>
                                    <w:t>o</w:t>
                                  </w:r>
                                  <w:r>
                                    <w:rPr>
                                      <w:sz w:val="22"/>
                                      <w:szCs w:val="22"/>
                                    </w:rPr>
                                    <w:t xml:space="preserve"> = 0)</w:t>
                                  </w:r>
                                </w:p>
                              </w:tc>
                            </w:tr>
                            <w:tr w:rsidR="00E0450C" w14:paraId="615111D3" w14:textId="77777777" w:rsidTr="004B043F">
                              <w:tc>
                                <w:tcPr>
                                  <w:tcW w:w="2209" w:type="dxa"/>
                                </w:tcPr>
                                <w:p w14:paraId="0809C32F" w14:textId="77777777" w:rsidR="00E0450C" w:rsidRPr="00A851AB" w:rsidRDefault="00E0450C" w:rsidP="00A851AB">
                                  <w:pPr>
                                    <w:spacing w:line="276" w:lineRule="auto"/>
                                    <w:rPr>
                                      <w:b w:val="0"/>
                                    </w:rPr>
                                  </w:pPr>
                                </w:p>
                              </w:tc>
                              <w:tc>
                                <w:tcPr>
                                  <w:tcW w:w="8046" w:type="dxa"/>
                                  <w:gridSpan w:val="2"/>
                                  <w:shd w:val="clear" w:color="auto" w:fill="auto"/>
                                </w:tcPr>
                                <w:p w14:paraId="799196BF" w14:textId="77777777" w:rsidR="00E0450C" w:rsidRDefault="00E0450C" w:rsidP="009E5B17">
                                  <w:pPr>
                                    <w:rPr>
                                      <w:b w:val="0"/>
                                    </w:rPr>
                                  </w:pPr>
                                </w:p>
                              </w:tc>
                            </w:tr>
                            <w:tr w:rsidR="00E0450C" w14:paraId="6A156BA5" w14:textId="77777777" w:rsidTr="004B043F">
                              <w:tc>
                                <w:tcPr>
                                  <w:tcW w:w="2209" w:type="dxa"/>
                                </w:tcPr>
                                <w:p w14:paraId="7E25AFFA" w14:textId="77777777" w:rsidR="00E0450C" w:rsidRPr="00A851AB" w:rsidRDefault="00E0450C" w:rsidP="00A851AB">
                                  <w:pPr>
                                    <w:spacing w:line="276" w:lineRule="auto"/>
                                    <w:rPr>
                                      <w:b w:val="0"/>
                                    </w:rPr>
                                  </w:pPr>
                                </w:p>
                              </w:tc>
                              <w:tc>
                                <w:tcPr>
                                  <w:tcW w:w="8046" w:type="dxa"/>
                                  <w:gridSpan w:val="2"/>
                                  <w:shd w:val="clear" w:color="auto" w:fill="auto"/>
                                </w:tcPr>
                                <w:p w14:paraId="06DD1258" w14:textId="77777777" w:rsidR="00E0450C" w:rsidRDefault="00E0450C" w:rsidP="009E5B17">
                                  <w:pPr>
                                    <w:rPr>
                                      <w:b w:val="0"/>
                                    </w:rPr>
                                  </w:pPr>
                                </w:p>
                              </w:tc>
                            </w:tr>
                            <w:tr w:rsidR="00E0450C" w14:paraId="63E7E9F5" w14:textId="77777777" w:rsidTr="004B043F">
                              <w:tc>
                                <w:tcPr>
                                  <w:tcW w:w="2209" w:type="dxa"/>
                                </w:tcPr>
                                <w:p w14:paraId="52CF8330" w14:textId="77777777" w:rsidR="00E0450C" w:rsidRPr="00A851AB" w:rsidRDefault="00E0450C" w:rsidP="00A851AB">
                                  <w:pPr>
                                    <w:spacing w:line="276" w:lineRule="auto"/>
                                    <w:rPr>
                                      <w:b w:val="0"/>
                                    </w:rPr>
                                  </w:pPr>
                                </w:p>
                              </w:tc>
                              <w:tc>
                                <w:tcPr>
                                  <w:tcW w:w="8046" w:type="dxa"/>
                                  <w:gridSpan w:val="2"/>
                                  <w:shd w:val="clear" w:color="auto" w:fill="auto"/>
                                </w:tcPr>
                                <w:p w14:paraId="7DE8B801" w14:textId="77777777" w:rsidR="00E0450C" w:rsidRDefault="00E0450C" w:rsidP="009E5B17">
                                  <w:pPr>
                                    <w:rPr>
                                      <w:b w:val="0"/>
                                    </w:rPr>
                                  </w:pPr>
                                </w:p>
                              </w:tc>
                            </w:tr>
                            <w:tr w:rsidR="00E0450C" w14:paraId="78BD7BC1" w14:textId="77777777" w:rsidTr="004B043F">
                              <w:tc>
                                <w:tcPr>
                                  <w:tcW w:w="2209" w:type="dxa"/>
                                </w:tcPr>
                                <w:p w14:paraId="76712985" w14:textId="77777777" w:rsidR="00E0450C" w:rsidRPr="00A851AB" w:rsidRDefault="00E0450C" w:rsidP="00A851AB">
                                  <w:pPr>
                                    <w:spacing w:line="276" w:lineRule="auto"/>
                                    <w:rPr>
                                      <w:b w:val="0"/>
                                    </w:rPr>
                                  </w:pPr>
                                </w:p>
                              </w:tc>
                              <w:tc>
                                <w:tcPr>
                                  <w:tcW w:w="8046" w:type="dxa"/>
                                  <w:gridSpan w:val="2"/>
                                  <w:shd w:val="clear" w:color="auto" w:fill="auto"/>
                                </w:tcPr>
                                <w:p w14:paraId="6E52C787" w14:textId="77777777" w:rsidR="00E0450C" w:rsidRDefault="00E0450C" w:rsidP="009E5B17">
                                  <w:pPr>
                                    <w:rPr>
                                      <w:b w:val="0"/>
                                    </w:rPr>
                                  </w:pPr>
                                </w:p>
                              </w:tc>
                            </w:tr>
                            <w:tr w:rsidR="00E0450C" w14:paraId="1B1F54AD" w14:textId="77777777" w:rsidTr="004B043F">
                              <w:tc>
                                <w:tcPr>
                                  <w:tcW w:w="2209" w:type="dxa"/>
                                </w:tcPr>
                                <w:p w14:paraId="530755E9" w14:textId="77777777" w:rsidR="00E0450C" w:rsidRPr="00A851AB" w:rsidRDefault="00E0450C" w:rsidP="00A851AB">
                                  <w:pPr>
                                    <w:spacing w:line="276" w:lineRule="auto"/>
                                    <w:rPr>
                                      <w:b w:val="0"/>
                                    </w:rPr>
                                  </w:pPr>
                                </w:p>
                              </w:tc>
                              <w:tc>
                                <w:tcPr>
                                  <w:tcW w:w="8046" w:type="dxa"/>
                                  <w:gridSpan w:val="2"/>
                                  <w:shd w:val="clear" w:color="auto" w:fill="auto"/>
                                </w:tcPr>
                                <w:p w14:paraId="5B77B9CA" w14:textId="77777777" w:rsidR="00E0450C" w:rsidRDefault="00E0450C" w:rsidP="009E5B17">
                                  <w:pPr>
                                    <w:rPr>
                                      <w:b w:val="0"/>
                                    </w:rPr>
                                  </w:pPr>
                                </w:p>
                              </w:tc>
                            </w:tr>
                            <w:tr w:rsidR="00E0450C" w14:paraId="025B49EF" w14:textId="77777777" w:rsidTr="004B043F">
                              <w:tc>
                                <w:tcPr>
                                  <w:tcW w:w="2209" w:type="dxa"/>
                                </w:tcPr>
                                <w:p w14:paraId="1C001F9B" w14:textId="77777777" w:rsidR="00E0450C" w:rsidRPr="00A851AB" w:rsidRDefault="00E0450C" w:rsidP="00A851AB">
                                  <w:pPr>
                                    <w:spacing w:line="276" w:lineRule="auto"/>
                                    <w:rPr>
                                      <w:b w:val="0"/>
                                    </w:rPr>
                                  </w:pPr>
                                </w:p>
                              </w:tc>
                              <w:tc>
                                <w:tcPr>
                                  <w:tcW w:w="8046" w:type="dxa"/>
                                  <w:gridSpan w:val="2"/>
                                  <w:shd w:val="clear" w:color="auto" w:fill="auto"/>
                                </w:tcPr>
                                <w:p w14:paraId="4BC93DF9" w14:textId="77777777" w:rsidR="00E0450C" w:rsidRDefault="00E0450C" w:rsidP="009E5B17">
                                  <w:pPr>
                                    <w:rPr>
                                      <w:b w:val="0"/>
                                    </w:rPr>
                                  </w:pPr>
                                  <w:r>
                                    <w:rPr>
                                      <w:b w:val="0"/>
                                    </w:rPr>
                                    <w:t xml:space="preserve">. </w:t>
                                  </w:r>
                                  <w:r>
                                    <w:rPr>
                                      <w:sz w:val="22"/>
                                      <w:szCs w:val="22"/>
                                    </w:rPr>
                                    <w:t xml:space="preserve">8. </w:t>
                                  </w:r>
                                  <w:r>
                                    <w:rPr>
                                      <w:sz w:val="22"/>
                                      <w:szCs w:val="22"/>
                                      <w:u w:val="single"/>
                                    </w:rPr>
                                    <w:t>Chú ý :</w:t>
                                  </w:r>
                                </w:p>
                              </w:tc>
                            </w:tr>
                            <w:tr w:rsidR="00E0450C" w14:paraId="566A29BC" w14:textId="77777777" w:rsidTr="00A851AB">
                              <w:tc>
                                <w:tcPr>
                                  <w:tcW w:w="5158" w:type="dxa"/>
                                  <w:gridSpan w:val="2"/>
                                </w:tcPr>
                                <w:p w14:paraId="03300C73" w14:textId="77777777" w:rsidR="00E0450C" w:rsidRPr="00A851AB" w:rsidRDefault="00E0450C" w:rsidP="00A851AB">
                                  <w:pPr>
                                    <w:spacing w:line="276" w:lineRule="auto"/>
                                    <w:rPr>
                                      <w:b w:val="0"/>
                                    </w:rPr>
                                  </w:pPr>
                                </w:p>
                              </w:tc>
                              <w:tc>
                                <w:tcPr>
                                  <w:tcW w:w="5097" w:type="dxa"/>
                                  <w:shd w:val="clear" w:color="auto" w:fill="auto"/>
                                </w:tcPr>
                                <w:p w14:paraId="655A5B37" w14:textId="77777777" w:rsidR="00E0450C" w:rsidRDefault="00E0450C" w:rsidP="009E5B17">
                                  <w:pPr>
                                    <w:rPr>
                                      <w:b w:val="0"/>
                                    </w:rPr>
                                  </w:pPr>
                                </w:p>
                              </w:tc>
                            </w:tr>
                            <w:tr w:rsidR="00E0450C" w14:paraId="4F684CBE" w14:textId="77777777" w:rsidTr="00A851AB">
                              <w:tc>
                                <w:tcPr>
                                  <w:tcW w:w="5158" w:type="dxa"/>
                                  <w:gridSpan w:val="2"/>
                                </w:tcPr>
                                <w:p w14:paraId="41D004E9" w14:textId="77777777" w:rsidR="00E0450C" w:rsidRPr="00A851AB" w:rsidRDefault="00E0450C" w:rsidP="00A851AB">
                                  <w:pPr>
                                    <w:spacing w:line="276" w:lineRule="auto"/>
                                    <w:rPr>
                                      <w:b w:val="0"/>
                                    </w:rPr>
                                  </w:pPr>
                                </w:p>
                              </w:tc>
                              <w:tc>
                                <w:tcPr>
                                  <w:tcW w:w="5097" w:type="dxa"/>
                                  <w:shd w:val="clear" w:color="auto" w:fill="auto"/>
                                </w:tcPr>
                                <w:p w14:paraId="645942E6" w14:textId="77777777" w:rsidR="00E0450C" w:rsidRDefault="00E0450C" w:rsidP="009E5B17">
                                  <w:pPr>
                                    <w:rPr>
                                      <w:b w:val="0"/>
                                    </w:rPr>
                                  </w:pPr>
                                </w:p>
                              </w:tc>
                            </w:tr>
                            <w:tr w:rsidR="00E0450C" w14:paraId="79BA404B" w14:textId="77777777" w:rsidTr="00A851AB">
                              <w:tc>
                                <w:tcPr>
                                  <w:tcW w:w="5158" w:type="dxa"/>
                                  <w:gridSpan w:val="2"/>
                                </w:tcPr>
                                <w:p w14:paraId="6F54F108" w14:textId="77777777" w:rsidR="00E0450C" w:rsidRPr="00A851AB" w:rsidRDefault="00E0450C" w:rsidP="00A851AB">
                                  <w:pPr>
                                    <w:spacing w:line="276" w:lineRule="auto"/>
                                    <w:rPr>
                                      <w:b w:val="0"/>
                                    </w:rPr>
                                  </w:pPr>
                                </w:p>
                              </w:tc>
                              <w:tc>
                                <w:tcPr>
                                  <w:tcW w:w="5097" w:type="dxa"/>
                                  <w:shd w:val="clear" w:color="auto" w:fill="auto"/>
                                </w:tcPr>
                                <w:p w14:paraId="28AFC235" w14:textId="77777777" w:rsidR="00E0450C" w:rsidRDefault="00E0450C" w:rsidP="009E5B17">
                                  <w:pPr>
                                    <w:rPr>
                                      <w:b w:val="0"/>
                                    </w:rPr>
                                  </w:pPr>
                                </w:p>
                              </w:tc>
                            </w:tr>
                            <w:tr w:rsidR="00E0450C" w14:paraId="7C8507E8" w14:textId="77777777" w:rsidTr="00A851AB">
                              <w:tc>
                                <w:tcPr>
                                  <w:tcW w:w="5158" w:type="dxa"/>
                                  <w:gridSpan w:val="2"/>
                                </w:tcPr>
                                <w:p w14:paraId="794183AA" w14:textId="77777777" w:rsidR="00E0450C" w:rsidRPr="00A851AB" w:rsidRDefault="00E0450C" w:rsidP="00A851AB">
                                  <w:pPr>
                                    <w:spacing w:line="276" w:lineRule="auto"/>
                                    <w:rPr>
                                      <w:b w:val="0"/>
                                    </w:rPr>
                                  </w:pPr>
                                </w:p>
                              </w:tc>
                              <w:tc>
                                <w:tcPr>
                                  <w:tcW w:w="5097" w:type="dxa"/>
                                  <w:shd w:val="clear" w:color="auto" w:fill="auto"/>
                                </w:tcPr>
                                <w:p w14:paraId="61650BDD" w14:textId="77777777" w:rsidR="00E0450C" w:rsidRDefault="00E0450C" w:rsidP="009E5B17">
                                  <w:pPr>
                                    <w:rPr>
                                      <w:b w:val="0"/>
                                    </w:rPr>
                                  </w:pPr>
                                </w:p>
                              </w:tc>
                            </w:tr>
                            <w:tr w:rsidR="00E0450C" w14:paraId="3802FC63" w14:textId="77777777" w:rsidTr="00A851AB">
                              <w:tc>
                                <w:tcPr>
                                  <w:tcW w:w="5158" w:type="dxa"/>
                                  <w:gridSpan w:val="2"/>
                                </w:tcPr>
                                <w:p w14:paraId="168D3B55" w14:textId="77777777" w:rsidR="00E0450C" w:rsidRPr="00A851AB" w:rsidRDefault="00E0450C" w:rsidP="00A851AB">
                                  <w:pPr>
                                    <w:spacing w:line="276" w:lineRule="auto"/>
                                    <w:rPr>
                                      <w:b w:val="0"/>
                                    </w:rPr>
                                  </w:pPr>
                                </w:p>
                              </w:tc>
                              <w:tc>
                                <w:tcPr>
                                  <w:tcW w:w="5097" w:type="dxa"/>
                                  <w:shd w:val="clear" w:color="auto" w:fill="auto"/>
                                </w:tcPr>
                                <w:p w14:paraId="4329DCA8" w14:textId="77777777" w:rsidR="00E0450C" w:rsidRDefault="00E0450C" w:rsidP="009E5B17">
                                  <w:pPr>
                                    <w:rPr>
                                      <w:b w:val="0"/>
                                    </w:rPr>
                                  </w:pPr>
                                </w:p>
                              </w:tc>
                            </w:tr>
                            <w:tr w:rsidR="00E0450C" w14:paraId="033A1214" w14:textId="77777777" w:rsidTr="00A851AB">
                              <w:tc>
                                <w:tcPr>
                                  <w:tcW w:w="5158" w:type="dxa"/>
                                  <w:gridSpan w:val="2"/>
                                </w:tcPr>
                                <w:p w14:paraId="7D3C8034" w14:textId="77777777" w:rsidR="00E0450C" w:rsidRPr="00A851AB" w:rsidRDefault="00E0450C" w:rsidP="00A851AB">
                                  <w:pPr>
                                    <w:spacing w:line="276" w:lineRule="auto"/>
                                    <w:rPr>
                                      <w:b w:val="0"/>
                                    </w:rPr>
                                  </w:pPr>
                                </w:p>
                              </w:tc>
                              <w:tc>
                                <w:tcPr>
                                  <w:tcW w:w="5097" w:type="dxa"/>
                                  <w:shd w:val="clear" w:color="auto" w:fill="auto"/>
                                </w:tcPr>
                                <w:p w14:paraId="150F3392" w14:textId="77777777" w:rsidR="00E0450C" w:rsidRDefault="00E0450C" w:rsidP="009E5B17">
                                  <w:pPr>
                                    <w:rPr>
                                      <w:b w:val="0"/>
                                    </w:rPr>
                                  </w:pPr>
                                </w:p>
                              </w:tc>
                            </w:tr>
                            <w:tr w:rsidR="00E0450C" w14:paraId="0C3EFADF" w14:textId="77777777" w:rsidTr="00A851AB">
                              <w:tc>
                                <w:tcPr>
                                  <w:tcW w:w="5158" w:type="dxa"/>
                                  <w:gridSpan w:val="2"/>
                                </w:tcPr>
                                <w:p w14:paraId="3CAACD71" w14:textId="77777777" w:rsidR="00E0450C" w:rsidRPr="00A851AB" w:rsidRDefault="00E0450C" w:rsidP="00A851AB">
                                  <w:pPr>
                                    <w:spacing w:line="276" w:lineRule="auto"/>
                                    <w:rPr>
                                      <w:b w:val="0"/>
                                    </w:rPr>
                                  </w:pPr>
                                </w:p>
                              </w:tc>
                              <w:tc>
                                <w:tcPr>
                                  <w:tcW w:w="5097" w:type="dxa"/>
                                  <w:shd w:val="clear" w:color="auto" w:fill="auto"/>
                                </w:tcPr>
                                <w:p w14:paraId="7F982E8E" w14:textId="77777777" w:rsidR="00E0450C" w:rsidRDefault="00E0450C" w:rsidP="009E5B17">
                                  <w:pPr>
                                    <w:rPr>
                                      <w:b w:val="0"/>
                                    </w:rPr>
                                  </w:pPr>
                                </w:p>
                              </w:tc>
                            </w:tr>
                            <w:tr w:rsidR="00E0450C" w14:paraId="37C7EF9C" w14:textId="77777777" w:rsidTr="00A851AB">
                              <w:tc>
                                <w:tcPr>
                                  <w:tcW w:w="5158" w:type="dxa"/>
                                  <w:gridSpan w:val="2"/>
                                </w:tcPr>
                                <w:p w14:paraId="6E8BC8A3" w14:textId="77777777" w:rsidR="00E0450C" w:rsidRPr="00A851AB" w:rsidRDefault="00E0450C" w:rsidP="00A851AB">
                                  <w:pPr>
                                    <w:spacing w:line="276" w:lineRule="auto"/>
                                    <w:rPr>
                                      <w:b w:val="0"/>
                                    </w:rPr>
                                  </w:pPr>
                                </w:p>
                              </w:tc>
                              <w:tc>
                                <w:tcPr>
                                  <w:tcW w:w="5097" w:type="dxa"/>
                                  <w:shd w:val="clear" w:color="auto" w:fill="auto"/>
                                </w:tcPr>
                                <w:p w14:paraId="039CF74D" w14:textId="77777777" w:rsidR="00E0450C" w:rsidRDefault="00E0450C" w:rsidP="009E5B17">
                                  <w:pPr>
                                    <w:rPr>
                                      <w:b w:val="0"/>
                                    </w:rPr>
                                  </w:pPr>
                                </w:p>
                              </w:tc>
                            </w:tr>
                            <w:tr w:rsidR="00E0450C" w14:paraId="0DF89483" w14:textId="77777777" w:rsidTr="00A851AB">
                              <w:tc>
                                <w:tcPr>
                                  <w:tcW w:w="5158" w:type="dxa"/>
                                  <w:gridSpan w:val="2"/>
                                </w:tcPr>
                                <w:p w14:paraId="4CCAF5EB" w14:textId="77777777" w:rsidR="00E0450C" w:rsidRPr="00A851AB" w:rsidRDefault="00E0450C" w:rsidP="00A851AB">
                                  <w:pPr>
                                    <w:spacing w:line="276" w:lineRule="auto"/>
                                    <w:rPr>
                                      <w:b w:val="0"/>
                                    </w:rPr>
                                  </w:pPr>
                                </w:p>
                              </w:tc>
                              <w:tc>
                                <w:tcPr>
                                  <w:tcW w:w="5097" w:type="dxa"/>
                                  <w:shd w:val="clear" w:color="auto" w:fill="auto"/>
                                </w:tcPr>
                                <w:p w14:paraId="2149240C" w14:textId="77777777" w:rsidR="00E0450C" w:rsidRDefault="00E0450C" w:rsidP="009E5B17">
                                  <w:pPr>
                                    <w:rPr>
                                      <w:b w:val="0"/>
                                    </w:rPr>
                                  </w:pPr>
                                </w:p>
                              </w:tc>
                            </w:tr>
                            <w:tr w:rsidR="00E0450C" w14:paraId="361A5448" w14:textId="77777777" w:rsidTr="00A851AB">
                              <w:tc>
                                <w:tcPr>
                                  <w:tcW w:w="5158" w:type="dxa"/>
                                  <w:gridSpan w:val="2"/>
                                </w:tcPr>
                                <w:p w14:paraId="4E98209B" w14:textId="77777777" w:rsidR="00E0450C" w:rsidRPr="00A851AB" w:rsidRDefault="00E0450C" w:rsidP="00A851AB">
                                  <w:pPr>
                                    <w:spacing w:line="276" w:lineRule="auto"/>
                                    <w:rPr>
                                      <w:b w:val="0"/>
                                    </w:rPr>
                                  </w:pPr>
                                </w:p>
                              </w:tc>
                              <w:tc>
                                <w:tcPr>
                                  <w:tcW w:w="5097" w:type="dxa"/>
                                  <w:shd w:val="clear" w:color="auto" w:fill="auto"/>
                                </w:tcPr>
                                <w:p w14:paraId="3D27ACBB" w14:textId="77777777" w:rsidR="00E0450C" w:rsidRDefault="00E0450C" w:rsidP="009E5B17">
                                  <w:pPr>
                                    <w:rPr>
                                      <w:b w:val="0"/>
                                    </w:rPr>
                                  </w:pPr>
                                </w:p>
                              </w:tc>
                            </w:tr>
                            <w:tr w:rsidR="00E0450C" w14:paraId="2DCA30AB" w14:textId="77777777" w:rsidTr="00A851AB">
                              <w:tc>
                                <w:tcPr>
                                  <w:tcW w:w="5158" w:type="dxa"/>
                                  <w:gridSpan w:val="2"/>
                                </w:tcPr>
                                <w:p w14:paraId="1EC66231" w14:textId="77777777" w:rsidR="00E0450C" w:rsidRPr="00A851AB" w:rsidRDefault="00E0450C" w:rsidP="00A851AB">
                                  <w:pPr>
                                    <w:spacing w:line="276" w:lineRule="auto"/>
                                    <w:rPr>
                                      <w:b w:val="0"/>
                                    </w:rPr>
                                  </w:pPr>
                                </w:p>
                              </w:tc>
                              <w:tc>
                                <w:tcPr>
                                  <w:tcW w:w="5097" w:type="dxa"/>
                                  <w:shd w:val="clear" w:color="auto" w:fill="auto"/>
                                </w:tcPr>
                                <w:p w14:paraId="3BB1C473" w14:textId="77777777" w:rsidR="00E0450C" w:rsidRDefault="00E0450C" w:rsidP="009E5B17">
                                  <w:pPr>
                                    <w:rPr>
                                      <w:b w:val="0"/>
                                    </w:rPr>
                                  </w:pPr>
                                </w:p>
                              </w:tc>
                            </w:tr>
                            <w:tr w:rsidR="00E0450C" w14:paraId="4A111C6F" w14:textId="77777777" w:rsidTr="00A851AB">
                              <w:tc>
                                <w:tcPr>
                                  <w:tcW w:w="5158" w:type="dxa"/>
                                  <w:gridSpan w:val="2"/>
                                </w:tcPr>
                                <w:p w14:paraId="0F99C82B" w14:textId="77777777" w:rsidR="00E0450C" w:rsidRPr="00A851AB" w:rsidRDefault="00E0450C" w:rsidP="00A851AB">
                                  <w:pPr>
                                    <w:spacing w:line="276" w:lineRule="auto"/>
                                    <w:rPr>
                                      <w:b w:val="0"/>
                                    </w:rPr>
                                  </w:pPr>
                                </w:p>
                              </w:tc>
                              <w:tc>
                                <w:tcPr>
                                  <w:tcW w:w="5097" w:type="dxa"/>
                                  <w:shd w:val="clear" w:color="auto" w:fill="auto"/>
                                </w:tcPr>
                                <w:p w14:paraId="19A0D4D1" w14:textId="77777777" w:rsidR="00E0450C" w:rsidRDefault="00E0450C" w:rsidP="009E5B17">
                                  <w:pPr>
                                    <w:rPr>
                                      <w:b w:val="0"/>
                                    </w:rPr>
                                  </w:pPr>
                                </w:p>
                              </w:tc>
                            </w:tr>
                            <w:tr w:rsidR="00E0450C" w14:paraId="5281C699" w14:textId="77777777" w:rsidTr="00A851AB">
                              <w:tc>
                                <w:tcPr>
                                  <w:tcW w:w="5158" w:type="dxa"/>
                                  <w:gridSpan w:val="2"/>
                                </w:tcPr>
                                <w:p w14:paraId="7177761D" w14:textId="77777777" w:rsidR="00E0450C" w:rsidRPr="00A851AB" w:rsidRDefault="00E0450C" w:rsidP="00A851AB">
                                  <w:pPr>
                                    <w:spacing w:line="276" w:lineRule="auto"/>
                                    <w:rPr>
                                      <w:b w:val="0"/>
                                    </w:rPr>
                                  </w:pPr>
                                </w:p>
                              </w:tc>
                              <w:tc>
                                <w:tcPr>
                                  <w:tcW w:w="5097" w:type="dxa"/>
                                  <w:shd w:val="clear" w:color="auto" w:fill="auto"/>
                                </w:tcPr>
                                <w:p w14:paraId="0EFB1C85" w14:textId="77777777" w:rsidR="00E0450C" w:rsidRDefault="00E0450C" w:rsidP="009E5B17">
                                  <w:pPr>
                                    <w:rPr>
                                      <w:b w:val="0"/>
                                    </w:rPr>
                                  </w:pPr>
                                </w:p>
                              </w:tc>
                            </w:tr>
                            <w:tr w:rsidR="00E0450C" w14:paraId="574976EB" w14:textId="77777777" w:rsidTr="00A851AB">
                              <w:tc>
                                <w:tcPr>
                                  <w:tcW w:w="5158" w:type="dxa"/>
                                  <w:gridSpan w:val="2"/>
                                </w:tcPr>
                                <w:p w14:paraId="412FC51A" w14:textId="77777777" w:rsidR="00E0450C" w:rsidRPr="00A851AB" w:rsidRDefault="00E0450C" w:rsidP="00A851AB">
                                  <w:pPr>
                                    <w:spacing w:line="276" w:lineRule="auto"/>
                                    <w:rPr>
                                      <w:b w:val="0"/>
                                    </w:rPr>
                                  </w:pPr>
                                </w:p>
                              </w:tc>
                              <w:tc>
                                <w:tcPr>
                                  <w:tcW w:w="5097" w:type="dxa"/>
                                  <w:shd w:val="clear" w:color="auto" w:fill="auto"/>
                                </w:tcPr>
                                <w:p w14:paraId="60A93B01" w14:textId="77777777" w:rsidR="00E0450C" w:rsidRDefault="00E0450C" w:rsidP="009E5B17">
                                  <w:pPr>
                                    <w:rPr>
                                      <w:b w:val="0"/>
                                    </w:rPr>
                                  </w:pPr>
                                </w:p>
                              </w:tc>
                            </w:tr>
                            <w:tr w:rsidR="00E0450C" w14:paraId="0481E362" w14:textId="77777777" w:rsidTr="00A851AB">
                              <w:tc>
                                <w:tcPr>
                                  <w:tcW w:w="5158" w:type="dxa"/>
                                  <w:gridSpan w:val="2"/>
                                </w:tcPr>
                                <w:p w14:paraId="550D4C80" w14:textId="77777777" w:rsidR="00E0450C" w:rsidRPr="00A851AB" w:rsidRDefault="00E0450C" w:rsidP="00A851AB">
                                  <w:pPr>
                                    <w:spacing w:line="276" w:lineRule="auto"/>
                                    <w:rPr>
                                      <w:b w:val="0"/>
                                    </w:rPr>
                                  </w:pPr>
                                </w:p>
                              </w:tc>
                              <w:tc>
                                <w:tcPr>
                                  <w:tcW w:w="5097" w:type="dxa"/>
                                  <w:shd w:val="clear" w:color="auto" w:fill="auto"/>
                                </w:tcPr>
                                <w:p w14:paraId="7A3CAB3B" w14:textId="77777777" w:rsidR="00E0450C" w:rsidRDefault="00E0450C" w:rsidP="009E5B17">
                                  <w:pPr>
                                    <w:rPr>
                                      <w:b w:val="0"/>
                                    </w:rPr>
                                  </w:pPr>
                                </w:p>
                              </w:tc>
                            </w:tr>
                            <w:tr w:rsidR="00E0450C" w14:paraId="5F2F81B0" w14:textId="77777777" w:rsidTr="00A851AB">
                              <w:tc>
                                <w:tcPr>
                                  <w:tcW w:w="5158" w:type="dxa"/>
                                  <w:gridSpan w:val="2"/>
                                </w:tcPr>
                                <w:p w14:paraId="6EAFB474" w14:textId="77777777" w:rsidR="00E0450C" w:rsidRPr="00A851AB" w:rsidRDefault="00E0450C" w:rsidP="00A851AB">
                                  <w:pPr>
                                    <w:spacing w:line="276" w:lineRule="auto"/>
                                    <w:rPr>
                                      <w:b w:val="0"/>
                                    </w:rPr>
                                  </w:pPr>
                                </w:p>
                              </w:tc>
                              <w:tc>
                                <w:tcPr>
                                  <w:tcW w:w="5097" w:type="dxa"/>
                                  <w:shd w:val="clear" w:color="auto" w:fill="auto"/>
                                </w:tcPr>
                                <w:p w14:paraId="65AAA958" w14:textId="77777777" w:rsidR="00E0450C" w:rsidRDefault="00E0450C" w:rsidP="009E5B17">
                                  <w:pPr>
                                    <w:rPr>
                                      <w:b w:val="0"/>
                                    </w:rPr>
                                  </w:pPr>
                                </w:p>
                              </w:tc>
                            </w:tr>
                            <w:tr w:rsidR="00E0450C" w14:paraId="76016B10" w14:textId="77777777" w:rsidTr="00A851AB">
                              <w:tc>
                                <w:tcPr>
                                  <w:tcW w:w="5158" w:type="dxa"/>
                                  <w:gridSpan w:val="2"/>
                                </w:tcPr>
                                <w:p w14:paraId="086810BE" w14:textId="77777777" w:rsidR="00E0450C" w:rsidRPr="00A851AB" w:rsidRDefault="00E0450C" w:rsidP="00A851AB">
                                  <w:pPr>
                                    <w:spacing w:line="276" w:lineRule="auto"/>
                                    <w:rPr>
                                      <w:b w:val="0"/>
                                    </w:rPr>
                                  </w:pPr>
                                </w:p>
                              </w:tc>
                              <w:tc>
                                <w:tcPr>
                                  <w:tcW w:w="5097" w:type="dxa"/>
                                  <w:shd w:val="clear" w:color="auto" w:fill="auto"/>
                                </w:tcPr>
                                <w:p w14:paraId="1B570FAF" w14:textId="77777777" w:rsidR="00E0450C" w:rsidRDefault="00E0450C" w:rsidP="009E5B17">
                                  <w:pPr>
                                    <w:rPr>
                                      <w:b w:val="0"/>
                                    </w:rPr>
                                  </w:pPr>
                                </w:p>
                              </w:tc>
                            </w:tr>
                            <w:tr w:rsidR="00E0450C" w14:paraId="4B06287D" w14:textId="77777777" w:rsidTr="00A851AB">
                              <w:tc>
                                <w:tcPr>
                                  <w:tcW w:w="5158" w:type="dxa"/>
                                  <w:gridSpan w:val="2"/>
                                </w:tcPr>
                                <w:p w14:paraId="62CA3188" w14:textId="77777777" w:rsidR="00E0450C" w:rsidRPr="00A851AB" w:rsidRDefault="00E0450C" w:rsidP="00A851AB">
                                  <w:pPr>
                                    <w:spacing w:line="276" w:lineRule="auto"/>
                                    <w:rPr>
                                      <w:b w:val="0"/>
                                    </w:rPr>
                                  </w:pPr>
                                </w:p>
                              </w:tc>
                              <w:tc>
                                <w:tcPr>
                                  <w:tcW w:w="5097" w:type="dxa"/>
                                  <w:shd w:val="clear" w:color="auto" w:fill="auto"/>
                                </w:tcPr>
                                <w:p w14:paraId="01DB0973" w14:textId="77777777" w:rsidR="00E0450C" w:rsidRDefault="00E0450C" w:rsidP="009E5B17">
                                  <w:pPr>
                                    <w:rPr>
                                      <w:b w:val="0"/>
                                    </w:rPr>
                                  </w:pPr>
                                </w:p>
                              </w:tc>
                            </w:tr>
                            <w:tr w:rsidR="00E0450C" w14:paraId="737AF6DB" w14:textId="77777777" w:rsidTr="00A851AB">
                              <w:tc>
                                <w:tcPr>
                                  <w:tcW w:w="5158" w:type="dxa"/>
                                  <w:gridSpan w:val="2"/>
                                </w:tcPr>
                                <w:p w14:paraId="41575155" w14:textId="77777777" w:rsidR="00E0450C" w:rsidRPr="00A851AB" w:rsidRDefault="00E0450C" w:rsidP="00A851AB">
                                  <w:pPr>
                                    <w:spacing w:line="276" w:lineRule="auto"/>
                                    <w:rPr>
                                      <w:b w:val="0"/>
                                    </w:rPr>
                                  </w:pPr>
                                </w:p>
                              </w:tc>
                              <w:tc>
                                <w:tcPr>
                                  <w:tcW w:w="5097" w:type="dxa"/>
                                  <w:shd w:val="clear" w:color="auto" w:fill="auto"/>
                                </w:tcPr>
                                <w:p w14:paraId="4DD8066A" w14:textId="77777777" w:rsidR="00E0450C" w:rsidRDefault="00E0450C" w:rsidP="009E5B17">
                                  <w:pPr>
                                    <w:rPr>
                                      <w:b w:val="0"/>
                                    </w:rPr>
                                  </w:pPr>
                                </w:p>
                              </w:tc>
                            </w:tr>
                            <w:tr w:rsidR="00E0450C" w14:paraId="29C03AFB" w14:textId="77777777" w:rsidTr="00A851AB">
                              <w:tc>
                                <w:tcPr>
                                  <w:tcW w:w="5158" w:type="dxa"/>
                                  <w:gridSpan w:val="2"/>
                                </w:tcPr>
                                <w:p w14:paraId="18CF8913" w14:textId="77777777" w:rsidR="00E0450C" w:rsidRPr="00A851AB" w:rsidRDefault="00E0450C" w:rsidP="00A851AB">
                                  <w:pPr>
                                    <w:spacing w:line="276" w:lineRule="auto"/>
                                    <w:rPr>
                                      <w:b w:val="0"/>
                                    </w:rPr>
                                  </w:pPr>
                                </w:p>
                              </w:tc>
                              <w:tc>
                                <w:tcPr>
                                  <w:tcW w:w="5097" w:type="dxa"/>
                                  <w:shd w:val="clear" w:color="auto" w:fill="auto"/>
                                </w:tcPr>
                                <w:p w14:paraId="6CCA58DE" w14:textId="77777777" w:rsidR="00E0450C" w:rsidRDefault="00E0450C" w:rsidP="009E5B17">
                                  <w:pPr>
                                    <w:rPr>
                                      <w:b w:val="0"/>
                                    </w:rPr>
                                  </w:pPr>
                                </w:p>
                              </w:tc>
                            </w:tr>
                            <w:tr w:rsidR="00E0450C" w14:paraId="627868C5" w14:textId="77777777" w:rsidTr="00A851AB">
                              <w:tc>
                                <w:tcPr>
                                  <w:tcW w:w="5158" w:type="dxa"/>
                                  <w:gridSpan w:val="2"/>
                                </w:tcPr>
                                <w:p w14:paraId="403FBA92" w14:textId="77777777" w:rsidR="00E0450C" w:rsidRPr="00A851AB" w:rsidRDefault="00E0450C" w:rsidP="00A851AB">
                                  <w:pPr>
                                    <w:spacing w:line="276" w:lineRule="auto"/>
                                    <w:rPr>
                                      <w:b w:val="0"/>
                                    </w:rPr>
                                  </w:pPr>
                                </w:p>
                              </w:tc>
                              <w:tc>
                                <w:tcPr>
                                  <w:tcW w:w="5097" w:type="dxa"/>
                                  <w:shd w:val="clear" w:color="auto" w:fill="auto"/>
                                </w:tcPr>
                                <w:p w14:paraId="67E54AEE" w14:textId="77777777" w:rsidR="00E0450C" w:rsidRDefault="00E0450C" w:rsidP="009E5B17">
                                  <w:pPr>
                                    <w:rPr>
                                      <w:b w:val="0"/>
                                    </w:rPr>
                                  </w:pPr>
                                </w:p>
                              </w:tc>
                            </w:tr>
                            <w:tr w:rsidR="00E0450C" w14:paraId="5C77D633" w14:textId="77777777" w:rsidTr="00A851AB">
                              <w:tc>
                                <w:tcPr>
                                  <w:tcW w:w="5158" w:type="dxa"/>
                                  <w:gridSpan w:val="2"/>
                                </w:tcPr>
                                <w:p w14:paraId="2CC0B9CC" w14:textId="77777777" w:rsidR="00E0450C" w:rsidRPr="00A851AB" w:rsidRDefault="00E0450C" w:rsidP="00A851AB">
                                  <w:pPr>
                                    <w:spacing w:line="276" w:lineRule="auto"/>
                                    <w:rPr>
                                      <w:b w:val="0"/>
                                    </w:rPr>
                                  </w:pPr>
                                </w:p>
                              </w:tc>
                              <w:tc>
                                <w:tcPr>
                                  <w:tcW w:w="5097" w:type="dxa"/>
                                  <w:shd w:val="clear" w:color="auto" w:fill="auto"/>
                                </w:tcPr>
                                <w:p w14:paraId="78A491BC" w14:textId="77777777" w:rsidR="00E0450C" w:rsidRDefault="00E0450C" w:rsidP="009E5B17">
                                  <w:pPr>
                                    <w:rPr>
                                      <w:b w:val="0"/>
                                    </w:rPr>
                                  </w:pPr>
                                </w:p>
                              </w:tc>
                            </w:tr>
                            <w:tr w:rsidR="00E0450C" w14:paraId="42A47BC6" w14:textId="77777777" w:rsidTr="00A851AB">
                              <w:tc>
                                <w:tcPr>
                                  <w:tcW w:w="5158" w:type="dxa"/>
                                  <w:gridSpan w:val="2"/>
                                </w:tcPr>
                                <w:p w14:paraId="68191C38" w14:textId="77777777" w:rsidR="00E0450C" w:rsidRPr="00A851AB" w:rsidRDefault="00E0450C" w:rsidP="00A851AB">
                                  <w:pPr>
                                    <w:spacing w:line="276" w:lineRule="auto"/>
                                    <w:rPr>
                                      <w:b w:val="0"/>
                                    </w:rPr>
                                  </w:pPr>
                                </w:p>
                              </w:tc>
                              <w:tc>
                                <w:tcPr>
                                  <w:tcW w:w="5097" w:type="dxa"/>
                                  <w:shd w:val="clear" w:color="auto" w:fill="auto"/>
                                </w:tcPr>
                                <w:p w14:paraId="265C6BE8" w14:textId="77777777" w:rsidR="00E0450C" w:rsidRDefault="00E0450C" w:rsidP="009E5B17">
                                  <w:pPr>
                                    <w:rPr>
                                      <w:b w:val="0"/>
                                    </w:rPr>
                                  </w:pPr>
                                </w:p>
                              </w:tc>
                            </w:tr>
                            <w:tr w:rsidR="00E0450C" w14:paraId="2E67DA77" w14:textId="77777777" w:rsidTr="00A851AB">
                              <w:tc>
                                <w:tcPr>
                                  <w:tcW w:w="5158" w:type="dxa"/>
                                  <w:gridSpan w:val="2"/>
                                </w:tcPr>
                                <w:p w14:paraId="7E53418D" w14:textId="77777777" w:rsidR="00E0450C" w:rsidRPr="00A851AB" w:rsidRDefault="00E0450C" w:rsidP="00A851AB">
                                  <w:pPr>
                                    <w:spacing w:line="276" w:lineRule="auto"/>
                                    <w:rPr>
                                      <w:b w:val="0"/>
                                    </w:rPr>
                                  </w:pPr>
                                </w:p>
                              </w:tc>
                              <w:tc>
                                <w:tcPr>
                                  <w:tcW w:w="5097" w:type="dxa"/>
                                  <w:shd w:val="clear" w:color="auto" w:fill="auto"/>
                                </w:tcPr>
                                <w:p w14:paraId="5B06C95D" w14:textId="77777777" w:rsidR="00E0450C" w:rsidRDefault="00E0450C" w:rsidP="009E5B17">
                                  <w:pPr>
                                    <w:rPr>
                                      <w:b w:val="0"/>
                                    </w:rPr>
                                  </w:pPr>
                                </w:p>
                              </w:tc>
                            </w:tr>
                            <w:tr w:rsidR="00E0450C" w14:paraId="4F110A59" w14:textId="77777777" w:rsidTr="00A851AB">
                              <w:tc>
                                <w:tcPr>
                                  <w:tcW w:w="5158" w:type="dxa"/>
                                  <w:gridSpan w:val="2"/>
                                </w:tcPr>
                                <w:p w14:paraId="2E9AC4C3" w14:textId="77777777" w:rsidR="00E0450C" w:rsidRPr="00A851AB" w:rsidRDefault="00E0450C" w:rsidP="00A851AB">
                                  <w:pPr>
                                    <w:spacing w:line="276" w:lineRule="auto"/>
                                    <w:rPr>
                                      <w:b w:val="0"/>
                                    </w:rPr>
                                  </w:pPr>
                                </w:p>
                              </w:tc>
                              <w:tc>
                                <w:tcPr>
                                  <w:tcW w:w="5097" w:type="dxa"/>
                                  <w:shd w:val="clear" w:color="auto" w:fill="auto"/>
                                </w:tcPr>
                                <w:p w14:paraId="027B4BA1" w14:textId="77777777" w:rsidR="00E0450C" w:rsidRDefault="00E0450C" w:rsidP="009E5B17">
                                  <w:pPr>
                                    <w:rPr>
                                      <w:b w:val="0"/>
                                    </w:rPr>
                                  </w:pPr>
                                </w:p>
                              </w:tc>
                            </w:tr>
                            <w:tr w:rsidR="00E0450C" w14:paraId="238E07C2" w14:textId="77777777" w:rsidTr="00A851AB">
                              <w:tc>
                                <w:tcPr>
                                  <w:tcW w:w="5158" w:type="dxa"/>
                                  <w:gridSpan w:val="2"/>
                                </w:tcPr>
                                <w:p w14:paraId="76130366" w14:textId="77777777" w:rsidR="00E0450C" w:rsidRPr="00A851AB" w:rsidRDefault="00E0450C" w:rsidP="00A851AB">
                                  <w:pPr>
                                    <w:spacing w:line="276" w:lineRule="auto"/>
                                    <w:rPr>
                                      <w:b w:val="0"/>
                                    </w:rPr>
                                  </w:pPr>
                                </w:p>
                              </w:tc>
                              <w:tc>
                                <w:tcPr>
                                  <w:tcW w:w="5097" w:type="dxa"/>
                                  <w:shd w:val="clear" w:color="auto" w:fill="auto"/>
                                </w:tcPr>
                                <w:p w14:paraId="52766859" w14:textId="77777777" w:rsidR="00E0450C" w:rsidRDefault="00E0450C" w:rsidP="009E5B17">
                                  <w:pPr>
                                    <w:rPr>
                                      <w:b w:val="0"/>
                                    </w:rPr>
                                  </w:pPr>
                                </w:p>
                              </w:tc>
                            </w:tr>
                            <w:tr w:rsidR="00E0450C" w14:paraId="37096248" w14:textId="77777777" w:rsidTr="00A851AB">
                              <w:tc>
                                <w:tcPr>
                                  <w:tcW w:w="5158" w:type="dxa"/>
                                  <w:gridSpan w:val="2"/>
                                </w:tcPr>
                                <w:p w14:paraId="3C1A9EA3" w14:textId="77777777" w:rsidR="00E0450C" w:rsidRPr="00A851AB" w:rsidRDefault="00E0450C" w:rsidP="00A851AB">
                                  <w:pPr>
                                    <w:spacing w:line="276" w:lineRule="auto"/>
                                    <w:rPr>
                                      <w:b w:val="0"/>
                                    </w:rPr>
                                  </w:pPr>
                                </w:p>
                              </w:tc>
                              <w:tc>
                                <w:tcPr>
                                  <w:tcW w:w="5097" w:type="dxa"/>
                                  <w:shd w:val="clear" w:color="auto" w:fill="auto"/>
                                </w:tcPr>
                                <w:p w14:paraId="64449B5E" w14:textId="77777777" w:rsidR="00E0450C" w:rsidRDefault="00E0450C" w:rsidP="009E5B17">
                                  <w:pPr>
                                    <w:rPr>
                                      <w:b w:val="0"/>
                                    </w:rPr>
                                  </w:pPr>
                                </w:p>
                              </w:tc>
                            </w:tr>
                            <w:tr w:rsidR="00E0450C" w14:paraId="5C482A4F" w14:textId="77777777" w:rsidTr="00A851AB">
                              <w:tc>
                                <w:tcPr>
                                  <w:tcW w:w="5158" w:type="dxa"/>
                                  <w:gridSpan w:val="2"/>
                                </w:tcPr>
                                <w:p w14:paraId="7A7FAE0B" w14:textId="77777777" w:rsidR="00E0450C" w:rsidRPr="00A851AB" w:rsidRDefault="00E0450C" w:rsidP="00A851AB">
                                  <w:pPr>
                                    <w:spacing w:line="276" w:lineRule="auto"/>
                                    <w:rPr>
                                      <w:b w:val="0"/>
                                    </w:rPr>
                                  </w:pPr>
                                </w:p>
                              </w:tc>
                              <w:tc>
                                <w:tcPr>
                                  <w:tcW w:w="5097" w:type="dxa"/>
                                  <w:shd w:val="clear" w:color="auto" w:fill="auto"/>
                                </w:tcPr>
                                <w:p w14:paraId="0F44C50D" w14:textId="77777777" w:rsidR="00E0450C" w:rsidRDefault="00E0450C" w:rsidP="009E5B17">
                                  <w:pPr>
                                    <w:rPr>
                                      <w:b w:val="0"/>
                                    </w:rPr>
                                  </w:pPr>
                                </w:p>
                              </w:tc>
                            </w:tr>
                            <w:tr w:rsidR="00E0450C" w14:paraId="27B58F50" w14:textId="77777777" w:rsidTr="00A851AB">
                              <w:tc>
                                <w:tcPr>
                                  <w:tcW w:w="5158" w:type="dxa"/>
                                  <w:gridSpan w:val="2"/>
                                </w:tcPr>
                                <w:p w14:paraId="3A7944B9" w14:textId="77777777" w:rsidR="00E0450C" w:rsidRPr="00A851AB" w:rsidRDefault="00E0450C" w:rsidP="00A851AB">
                                  <w:pPr>
                                    <w:spacing w:line="276" w:lineRule="auto"/>
                                    <w:rPr>
                                      <w:b w:val="0"/>
                                    </w:rPr>
                                  </w:pPr>
                                </w:p>
                              </w:tc>
                              <w:tc>
                                <w:tcPr>
                                  <w:tcW w:w="5097" w:type="dxa"/>
                                  <w:shd w:val="clear" w:color="auto" w:fill="auto"/>
                                </w:tcPr>
                                <w:p w14:paraId="594E30DE" w14:textId="77777777" w:rsidR="00E0450C" w:rsidRDefault="00E0450C" w:rsidP="009E5B17">
                                  <w:pPr>
                                    <w:rPr>
                                      <w:b w:val="0"/>
                                    </w:rPr>
                                  </w:pPr>
                                </w:p>
                              </w:tc>
                            </w:tr>
                            <w:tr w:rsidR="00E0450C" w14:paraId="276F8AB3" w14:textId="77777777" w:rsidTr="00A851AB">
                              <w:tc>
                                <w:tcPr>
                                  <w:tcW w:w="5158" w:type="dxa"/>
                                  <w:gridSpan w:val="2"/>
                                </w:tcPr>
                                <w:p w14:paraId="65591E45" w14:textId="77777777" w:rsidR="00E0450C" w:rsidRPr="00A851AB" w:rsidRDefault="00E0450C" w:rsidP="00A851AB">
                                  <w:pPr>
                                    <w:spacing w:line="276" w:lineRule="auto"/>
                                    <w:rPr>
                                      <w:b w:val="0"/>
                                    </w:rPr>
                                  </w:pPr>
                                </w:p>
                              </w:tc>
                              <w:tc>
                                <w:tcPr>
                                  <w:tcW w:w="5097" w:type="dxa"/>
                                  <w:shd w:val="clear" w:color="auto" w:fill="auto"/>
                                </w:tcPr>
                                <w:p w14:paraId="26EB2ECF" w14:textId="77777777" w:rsidR="00E0450C" w:rsidRDefault="00E0450C" w:rsidP="009E5B17">
                                  <w:pPr>
                                    <w:rPr>
                                      <w:b w:val="0"/>
                                    </w:rPr>
                                  </w:pPr>
                                </w:p>
                              </w:tc>
                            </w:tr>
                            <w:tr w:rsidR="00E0450C" w14:paraId="0F0EA011" w14:textId="77777777" w:rsidTr="00A851AB">
                              <w:tc>
                                <w:tcPr>
                                  <w:tcW w:w="5158" w:type="dxa"/>
                                  <w:gridSpan w:val="2"/>
                                </w:tcPr>
                                <w:p w14:paraId="4FE5B8E3" w14:textId="77777777" w:rsidR="00E0450C" w:rsidRPr="00A851AB" w:rsidRDefault="00E0450C" w:rsidP="00A851AB">
                                  <w:pPr>
                                    <w:spacing w:line="276" w:lineRule="auto"/>
                                    <w:rPr>
                                      <w:b w:val="0"/>
                                    </w:rPr>
                                  </w:pPr>
                                </w:p>
                              </w:tc>
                              <w:tc>
                                <w:tcPr>
                                  <w:tcW w:w="5097" w:type="dxa"/>
                                  <w:shd w:val="clear" w:color="auto" w:fill="auto"/>
                                </w:tcPr>
                                <w:p w14:paraId="3AF2C8D0" w14:textId="77777777" w:rsidR="00E0450C" w:rsidRDefault="00E0450C" w:rsidP="009E5B17">
                                  <w:pPr>
                                    <w:rPr>
                                      <w:b w:val="0"/>
                                    </w:rPr>
                                  </w:pPr>
                                </w:p>
                              </w:tc>
                            </w:tr>
                            <w:tr w:rsidR="00E0450C" w14:paraId="41319C04" w14:textId="77777777" w:rsidTr="00A851AB">
                              <w:tc>
                                <w:tcPr>
                                  <w:tcW w:w="5158" w:type="dxa"/>
                                  <w:gridSpan w:val="2"/>
                                </w:tcPr>
                                <w:p w14:paraId="0DC45286" w14:textId="77777777" w:rsidR="00E0450C" w:rsidRPr="00A851AB" w:rsidRDefault="00E0450C" w:rsidP="00A851AB">
                                  <w:pPr>
                                    <w:spacing w:line="276" w:lineRule="auto"/>
                                    <w:rPr>
                                      <w:b w:val="0"/>
                                    </w:rPr>
                                  </w:pPr>
                                </w:p>
                              </w:tc>
                              <w:tc>
                                <w:tcPr>
                                  <w:tcW w:w="5097" w:type="dxa"/>
                                  <w:shd w:val="clear" w:color="auto" w:fill="auto"/>
                                </w:tcPr>
                                <w:p w14:paraId="3F9E911B" w14:textId="77777777" w:rsidR="00E0450C" w:rsidRDefault="00E0450C" w:rsidP="009E5B17">
                                  <w:pPr>
                                    <w:rPr>
                                      <w:b w:val="0"/>
                                    </w:rPr>
                                  </w:pPr>
                                </w:p>
                              </w:tc>
                            </w:tr>
                            <w:tr w:rsidR="00E0450C" w14:paraId="4CB54BFD" w14:textId="77777777" w:rsidTr="00A851AB">
                              <w:tc>
                                <w:tcPr>
                                  <w:tcW w:w="5158" w:type="dxa"/>
                                  <w:gridSpan w:val="2"/>
                                </w:tcPr>
                                <w:p w14:paraId="19CBF231" w14:textId="77777777" w:rsidR="00E0450C" w:rsidRPr="00A851AB" w:rsidRDefault="00E0450C" w:rsidP="00A851AB">
                                  <w:pPr>
                                    <w:spacing w:line="276" w:lineRule="auto"/>
                                    <w:rPr>
                                      <w:b w:val="0"/>
                                    </w:rPr>
                                  </w:pPr>
                                </w:p>
                              </w:tc>
                              <w:tc>
                                <w:tcPr>
                                  <w:tcW w:w="5097" w:type="dxa"/>
                                  <w:shd w:val="clear" w:color="auto" w:fill="auto"/>
                                </w:tcPr>
                                <w:p w14:paraId="4016FB59" w14:textId="77777777" w:rsidR="00E0450C" w:rsidRDefault="00E0450C" w:rsidP="009E5B17">
                                  <w:pPr>
                                    <w:rPr>
                                      <w:b w:val="0"/>
                                    </w:rPr>
                                  </w:pPr>
                                </w:p>
                              </w:tc>
                            </w:tr>
                            <w:tr w:rsidR="00E0450C" w14:paraId="08CE78B2" w14:textId="77777777" w:rsidTr="00A851AB">
                              <w:tc>
                                <w:tcPr>
                                  <w:tcW w:w="5158" w:type="dxa"/>
                                  <w:gridSpan w:val="2"/>
                                </w:tcPr>
                                <w:p w14:paraId="3D06438D" w14:textId="77777777" w:rsidR="00E0450C" w:rsidRPr="00A851AB" w:rsidRDefault="00E0450C" w:rsidP="00A851AB">
                                  <w:pPr>
                                    <w:spacing w:line="276" w:lineRule="auto"/>
                                    <w:rPr>
                                      <w:b w:val="0"/>
                                    </w:rPr>
                                  </w:pPr>
                                </w:p>
                              </w:tc>
                              <w:tc>
                                <w:tcPr>
                                  <w:tcW w:w="5097" w:type="dxa"/>
                                  <w:shd w:val="clear" w:color="auto" w:fill="auto"/>
                                </w:tcPr>
                                <w:p w14:paraId="345A5728" w14:textId="77777777" w:rsidR="00E0450C" w:rsidRDefault="00E0450C" w:rsidP="009E5B17">
                                  <w:pPr>
                                    <w:rPr>
                                      <w:b w:val="0"/>
                                    </w:rPr>
                                  </w:pPr>
                                </w:p>
                              </w:tc>
                            </w:tr>
                          </w:tbl>
                          <w:p w14:paraId="65993642" w14:textId="77777777" w:rsidR="00E0450C" w:rsidRPr="00525F97" w:rsidRDefault="00E0450C" w:rsidP="00A851AB">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9" type="#_x0000_t202" style="position:absolute;margin-left:0;margin-top:.85pt;width:510.25pt;height:771pt;z-index:25201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">
                <v:path arrowok="t"/>
                <v:textbox>
                  <w:txbxContent>
                    <w:p w14:paraId="0ED60338" w14:textId="77777777" w:rsidR="00E0450C" w:rsidRPr="001D7F63" w:rsidRDefault="00E0450C" w:rsidP="00A851AB">
                      <w:pPr>
                        <w:rPr>
                          <w:b w:val="0"/>
                          <w:i/>
                          <w:sz w:val="6"/>
                          <w:szCs w:val="6"/>
                        </w:rPr>
                      </w:pPr>
                    </w:p>
                    <w:tbl>
                      <w:tblPr>
                        <w:tblW w:w="10255"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2209"/>
                        <w:gridCol w:w="2949"/>
                        <w:gridCol w:w="5097"/>
                      </w:tblGrid>
                      <w:tr w:rsidR="00E0450C" w14:paraId="76431F04" w14:textId="77777777" w:rsidTr="004B043F">
                        <w:tc>
                          <w:tcPr>
                            <w:tcW w:w="2209" w:type="dxa"/>
                          </w:tcPr>
                          <w:p w14:paraId="256A6795" w14:textId="77777777" w:rsidR="00E0450C" w:rsidRPr="00A851AB" w:rsidRDefault="00E0450C" w:rsidP="00A851AB">
                            <w:pPr>
                              <w:spacing w:line="276" w:lineRule="auto"/>
                              <w:rPr>
                                <w:b w:val="0"/>
                              </w:rPr>
                            </w:pPr>
                          </w:p>
                        </w:tc>
                        <w:tc>
                          <w:tcPr>
                            <w:tcW w:w="8046" w:type="dxa"/>
                            <w:gridSpan w:val="2"/>
                            <w:shd w:val="clear" w:color="auto" w:fill="auto"/>
                          </w:tcPr>
                          <w:p w14:paraId="7E149272" w14:textId="77777777" w:rsidR="00E0450C" w:rsidRDefault="00E0450C" w:rsidP="009E5B17">
                            <w:pPr>
                              <w:rPr>
                                <w:b w:val="0"/>
                              </w:rPr>
                            </w:pPr>
                            <w:r>
                              <w:rPr>
                                <w:b w:val="0"/>
                              </w:rPr>
                              <w:t xml:space="preserve">. </w:t>
                            </w:r>
                            <w:r>
                              <w:rPr>
                                <w:sz w:val="22"/>
                                <w:szCs w:val="22"/>
                              </w:rPr>
                              <w:t xml:space="preserve">7. </w:t>
                            </w:r>
                            <w:r>
                              <w:rPr>
                                <w:sz w:val="22"/>
                                <w:szCs w:val="22"/>
                                <w:u w:val="single"/>
                              </w:rPr>
                              <w:t>P</w:t>
                            </w:r>
                            <w:r w:rsidRPr="00487B8A">
                              <w:rPr>
                                <w:sz w:val="22"/>
                                <w:szCs w:val="22"/>
                                <w:u w:val="single"/>
                              </w:rPr>
                              <w:t>hương trình chuyển động của chuyển động thẳng biến đổi đều</w:t>
                            </w:r>
                            <w:r>
                              <w:rPr>
                                <w:sz w:val="22"/>
                                <w:szCs w:val="22"/>
                                <w:u w:val="single"/>
                              </w:rPr>
                              <w:t>.</w:t>
                            </w:r>
                            <w:r>
                              <w:rPr>
                                <w:sz w:val="22"/>
                                <w:szCs w:val="22"/>
                              </w:rPr>
                              <w:t xml:space="preserve"> (t</w:t>
                            </w:r>
                            <w:r>
                              <w:rPr>
                                <w:sz w:val="22"/>
                                <w:szCs w:val="22"/>
                                <w:vertAlign w:val="subscript"/>
                              </w:rPr>
                              <w:t>o</w:t>
                            </w:r>
                            <w:r>
                              <w:rPr>
                                <w:sz w:val="22"/>
                                <w:szCs w:val="22"/>
                              </w:rPr>
                              <w:t xml:space="preserve"> = 0)</w:t>
                            </w:r>
                          </w:p>
                        </w:tc>
                      </w:tr>
                      <w:tr w:rsidR="00E0450C" w14:paraId="615111D3" w14:textId="77777777" w:rsidTr="004B043F">
                        <w:tc>
                          <w:tcPr>
                            <w:tcW w:w="2209" w:type="dxa"/>
                          </w:tcPr>
                          <w:p w14:paraId="0809C32F" w14:textId="77777777" w:rsidR="00E0450C" w:rsidRPr="00A851AB" w:rsidRDefault="00E0450C" w:rsidP="00A851AB">
                            <w:pPr>
                              <w:spacing w:line="276" w:lineRule="auto"/>
                              <w:rPr>
                                <w:b w:val="0"/>
                              </w:rPr>
                            </w:pPr>
                          </w:p>
                        </w:tc>
                        <w:tc>
                          <w:tcPr>
                            <w:tcW w:w="8046" w:type="dxa"/>
                            <w:gridSpan w:val="2"/>
                            <w:shd w:val="clear" w:color="auto" w:fill="auto"/>
                          </w:tcPr>
                          <w:p w14:paraId="799196BF" w14:textId="77777777" w:rsidR="00E0450C" w:rsidRDefault="00E0450C" w:rsidP="009E5B17">
                            <w:pPr>
                              <w:rPr>
                                <w:b w:val="0"/>
                              </w:rPr>
                            </w:pPr>
                          </w:p>
                        </w:tc>
                      </w:tr>
                      <w:tr w:rsidR="00E0450C" w14:paraId="6A156BA5" w14:textId="77777777" w:rsidTr="004B043F">
                        <w:tc>
                          <w:tcPr>
                            <w:tcW w:w="2209" w:type="dxa"/>
                          </w:tcPr>
                          <w:p w14:paraId="7E25AFFA" w14:textId="77777777" w:rsidR="00E0450C" w:rsidRPr="00A851AB" w:rsidRDefault="00E0450C" w:rsidP="00A851AB">
                            <w:pPr>
                              <w:spacing w:line="276" w:lineRule="auto"/>
                              <w:rPr>
                                <w:b w:val="0"/>
                              </w:rPr>
                            </w:pPr>
                          </w:p>
                        </w:tc>
                        <w:tc>
                          <w:tcPr>
                            <w:tcW w:w="8046" w:type="dxa"/>
                            <w:gridSpan w:val="2"/>
                            <w:shd w:val="clear" w:color="auto" w:fill="auto"/>
                          </w:tcPr>
                          <w:p w14:paraId="06DD1258" w14:textId="77777777" w:rsidR="00E0450C" w:rsidRDefault="00E0450C" w:rsidP="009E5B17">
                            <w:pPr>
                              <w:rPr>
                                <w:b w:val="0"/>
                              </w:rPr>
                            </w:pPr>
                          </w:p>
                        </w:tc>
                      </w:tr>
                      <w:tr w:rsidR="00E0450C" w14:paraId="63E7E9F5" w14:textId="77777777" w:rsidTr="004B043F">
                        <w:tc>
                          <w:tcPr>
                            <w:tcW w:w="2209" w:type="dxa"/>
                          </w:tcPr>
                          <w:p w14:paraId="52CF8330" w14:textId="77777777" w:rsidR="00E0450C" w:rsidRPr="00A851AB" w:rsidRDefault="00E0450C" w:rsidP="00A851AB">
                            <w:pPr>
                              <w:spacing w:line="276" w:lineRule="auto"/>
                              <w:rPr>
                                <w:b w:val="0"/>
                              </w:rPr>
                            </w:pPr>
                          </w:p>
                        </w:tc>
                        <w:tc>
                          <w:tcPr>
                            <w:tcW w:w="8046" w:type="dxa"/>
                            <w:gridSpan w:val="2"/>
                            <w:shd w:val="clear" w:color="auto" w:fill="auto"/>
                          </w:tcPr>
                          <w:p w14:paraId="7DE8B801" w14:textId="77777777" w:rsidR="00E0450C" w:rsidRDefault="00E0450C" w:rsidP="009E5B17">
                            <w:pPr>
                              <w:rPr>
                                <w:b w:val="0"/>
                              </w:rPr>
                            </w:pPr>
                          </w:p>
                        </w:tc>
                      </w:tr>
                      <w:tr w:rsidR="00E0450C" w14:paraId="78BD7BC1" w14:textId="77777777" w:rsidTr="004B043F">
                        <w:tc>
                          <w:tcPr>
                            <w:tcW w:w="2209" w:type="dxa"/>
                          </w:tcPr>
                          <w:p w14:paraId="76712985" w14:textId="77777777" w:rsidR="00E0450C" w:rsidRPr="00A851AB" w:rsidRDefault="00E0450C" w:rsidP="00A851AB">
                            <w:pPr>
                              <w:spacing w:line="276" w:lineRule="auto"/>
                              <w:rPr>
                                <w:b w:val="0"/>
                              </w:rPr>
                            </w:pPr>
                          </w:p>
                        </w:tc>
                        <w:tc>
                          <w:tcPr>
                            <w:tcW w:w="8046" w:type="dxa"/>
                            <w:gridSpan w:val="2"/>
                            <w:shd w:val="clear" w:color="auto" w:fill="auto"/>
                          </w:tcPr>
                          <w:p w14:paraId="6E52C787" w14:textId="77777777" w:rsidR="00E0450C" w:rsidRDefault="00E0450C" w:rsidP="009E5B17">
                            <w:pPr>
                              <w:rPr>
                                <w:b w:val="0"/>
                              </w:rPr>
                            </w:pPr>
                          </w:p>
                        </w:tc>
                      </w:tr>
                      <w:tr w:rsidR="00E0450C" w14:paraId="1B1F54AD" w14:textId="77777777" w:rsidTr="004B043F">
                        <w:tc>
                          <w:tcPr>
                            <w:tcW w:w="2209" w:type="dxa"/>
                          </w:tcPr>
                          <w:p w14:paraId="530755E9" w14:textId="77777777" w:rsidR="00E0450C" w:rsidRPr="00A851AB" w:rsidRDefault="00E0450C" w:rsidP="00A851AB">
                            <w:pPr>
                              <w:spacing w:line="276" w:lineRule="auto"/>
                              <w:rPr>
                                <w:b w:val="0"/>
                              </w:rPr>
                            </w:pPr>
                          </w:p>
                        </w:tc>
                        <w:tc>
                          <w:tcPr>
                            <w:tcW w:w="8046" w:type="dxa"/>
                            <w:gridSpan w:val="2"/>
                            <w:shd w:val="clear" w:color="auto" w:fill="auto"/>
                          </w:tcPr>
                          <w:p w14:paraId="5B77B9CA" w14:textId="77777777" w:rsidR="00E0450C" w:rsidRDefault="00E0450C" w:rsidP="009E5B17">
                            <w:pPr>
                              <w:rPr>
                                <w:b w:val="0"/>
                              </w:rPr>
                            </w:pPr>
                          </w:p>
                        </w:tc>
                      </w:tr>
                      <w:tr w:rsidR="00E0450C" w14:paraId="025B49EF" w14:textId="77777777" w:rsidTr="004B043F">
                        <w:tc>
                          <w:tcPr>
                            <w:tcW w:w="2209" w:type="dxa"/>
                          </w:tcPr>
                          <w:p w14:paraId="1C001F9B" w14:textId="77777777" w:rsidR="00E0450C" w:rsidRPr="00A851AB" w:rsidRDefault="00E0450C" w:rsidP="00A851AB">
                            <w:pPr>
                              <w:spacing w:line="276" w:lineRule="auto"/>
                              <w:rPr>
                                <w:b w:val="0"/>
                              </w:rPr>
                            </w:pPr>
                          </w:p>
                        </w:tc>
                        <w:tc>
                          <w:tcPr>
                            <w:tcW w:w="8046" w:type="dxa"/>
                            <w:gridSpan w:val="2"/>
                            <w:shd w:val="clear" w:color="auto" w:fill="auto"/>
                          </w:tcPr>
                          <w:p w14:paraId="4BC93DF9" w14:textId="77777777" w:rsidR="00E0450C" w:rsidRDefault="00E0450C" w:rsidP="009E5B17">
                            <w:pPr>
                              <w:rPr>
                                <w:b w:val="0"/>
                              </w:rPr>
                            </w:pPr>
                            <w:r>
                              <w:rPr>
                                <w:b w:val="0"/>
                              </w:rPr>
                              <w:t xml:space="preserve">. </w:t>
                            </w:r>
                            <w:r>
                              <w:rPr>
                                <w:sz w:val="22"/>
                                <w:szCs w:val="22"/>
                              </w:rPr>
                              <w:t xml:space="preserve">8. </w:t>
                            </w:r>
                            <w:r>
                              <w:rPr>
                                <w:sz w:val="22"/>
                                <w:szCs w:val="22"/>
                                <w:u w:val="single"/>
                              </w:rPr>
                              <w:t>Chú ý :</w:t>
                            </w:r>
                          </w:p>
                        </w:tc>
                      </w:tr>
                      <w:tr w:rsidR="00E0450C" w14:paraId="566A29BC" w14:textId="77777777" w:rsidTr="00A851AB">
                        <w:tc>
                          <w:tcPr>
                            <w:tcW w:w="5158" w:type="dxa"/>
                            <w:gridSpan w:val="2"/>
                          </w:tcPr>
                          <w:p w14:paraId="03300C73" w14:textId="77777777" w:rsidR="00E0450C" w:rsidRPr="00A851AB" w:rsidRDefault="00E0450C" w:rsidP="00A851AB">
                            <w:pPr>
                              <w:spacing w:line="276" w:lineRule="auto"/>
                              <w:rPr>
                                <w:b w:val="0"/>
                              </w:rPr>
                            </w:pPr>
                          </w:p>
                        </w:tc>
                        <w:tc>
                          <w:tcPr>
                            <w:tcW w:w="5097" w:type="dxa"/>
                            <w:shd w:val="clear" w:color="auto" w:fill="auto"/>
                          </w:tcPr>
                          <w:p w14:paraId="655A5B37" w14:textId="77777777" w:rsidR="00E0450C" w:rsidRDefault="00E0450C" w:rsidP="009E5B17">
                            <w:pPr>
                              <w:rPr>
                                <w:b w:val="0"/>
                              </w:rPr>
                            </w:pPr>
                          </w:p>
                        </w:tc>
                      </w:tr>
                      <w:tr w:rsidR="00E0450C" w14:paraId="4F684CBE" w14:textId="77777777" w:rsidTr="00A851AB">
                        <w:tc>
                          <w:tcPr>
                            <w:tcW w:w="5158" w:type="dxa"/>
                            <w:gridSpan w:val="2"/>
                          </w:tcPr>
                          <w:p w14:paraId="41D004E9" w14:textId="77777777" w:rsidR="00E0450C" w:rsidRPr="00A851AB" w:rsidRDefault="00E0450C" w:rsidP="00A851AB">
                            <w:pPr>
                              <w:spacing w:line="276" w:lineRule="auto"/>
                              <w:rPr>
                                <w:b w:val="0"/>
                              </w:rPr>
                            </w:pPr>
                          </w:p>
                        </w:tc>
                        <w:tc>
                          <w:tcPr>
                            <w:tcW w:w="5097" w:type="dxa"/>
                            <w:shd w:val="clear" w:color="auto" w:fill="auto"/>
                          </w:tcPr>
                          <w:p w14:paraId="645942E6" w14:textId="77777777" w:rsidR="00E0450C" w:rsidRDefault="00E0450C" w:rsidP="009E5B17">
                            <w:pPr>
                              <w:rPr>
                                <w:b w:val="0"/>
                              </w:rPr>
                            </w:pPr>
                          </w:p>
                        </w:tc>
                      </w:tr>
                      <w:tr w:rsidR="00E0450C" w14:paraId="79BA404B" w14:textId="77777777" w:rsidTr="00A851AB">
                        <w:tc>
                          <w:tcPr>
                            <w:tcW w:w="5158" w:type="dxa"/>
                            <w:gridSpan w:val="2"/>
                          </w:tcPr>
                          <w:p w14:paraId="6F54F108" w14:textId="77777777" w:rsidR="00E0450C" w:rsidRPr="00A851AB" w:rsidRDefault="00E0450C" w:rsidP="00A851AB">
                            <w:pPr>
                              <w:spacing w:line="276" w:lineRule="auto"/>
                              <w:rPr>
                                <w:b w:val="0"/>
                              </w:rPr>
                            </w:pPr>
                          </w:p>
                        </w:tc>
                        <w:tc>
                          <w:tcPr>
                            <w:tcW w:w="5097" w:type="dxa"/>
                            <w:shd w:val="clear" w:color="auto" w:fill="auto"/>
                          </w:tcPr>
                          <w:p w14:paraId="28AFC235" w14:textId="77777777" w:rsidR="00E0450C" w:rsidRDefault="00E0450C" w:rsidP="009E5B17">
                            <w:pPr>
                              <w:rPr>
                                <w:b w:val="0"/>
                              </w:rPr>
                            </w:pPr>
                          </w:p>
                        </w:tc>
                      </w:tr>
                      <w:tr w:rsidR="00E0450C" w14:paraId="7C8507E8" w14:textId="77777777" w:rsidTr="00A851AB">
                        <w:tc>
                          <w:tcPr>
                            <w:tcW w:w="5158" w:type="dxa"/>
                            <w:gridSpan w:val="2"/>
                          </w:tcPr>
                          <w:p w14:paraId="794183AA" w14:textId="77777777" w:rsidR="00E0450C" w:rsidRPr="00A851AB" w:rsidRDefault="00E0450C" w:rsidP="00A851AB">
                            <w:pPr>
                              <w:spacing w:line="276" w:lineRule="auto"/>
                              <w:rPr>
                                <w:b w:val="0"/>
                              </w:rPr>
                            </w:pPr>
                          </w:p>
                        </w:tc>
                        <w:tc>
                          <w:tcPr>
                            <w:tcW w:w="5097" w:type="dxa"/>
                            <w:shd w:val="clear" w:color="auto" w:fill="auto"/>
                          </w:tcPr>
                          <w:p w14:paraId="61650BDD" w14:textId="77777777" w:rsidR="00E0450C" w:rsidRDefault="00E0450C" w:rsidP="009E5B17">
                            <w:pPr>
                              <w:rPr>
                                <w:b w:val="0"/>
                              </w:rPr>
                            </w:pPr>
                          </w:p>
                        </w:tc>
                      </w:tr>
                      <w:tr w:rsidR="00E0450C" w14:paraId="3802FC63" w14:textId="77777777" w:rsidTr="00A851AB">
                        <w:tc>
                          <w:tcPr>
                            <w:tcW w:w="5158" w:type="dxa"/>
                            <w:gridSpan w:val="2"/>
                          </w:tcPr>
                          <w:p w14:paraId="168D3B55" w14:textId="77777777" w:rsidR="00E0450C" w:rsidRPr="00A851AB" w:rsidRDefault="00E0450C" w:rsidP="00A851AB">
                            <w:pPr>
                              <w:spacing w:line="276" w:lineRule="auto"/>
                              <w:rPr>
                                <w:b w:val="0"/>
                              </w:rPr>
                            </w:pPr>
                          </w:p>
                        </w:tc>
                        <w:tc>
                          <w:tcPr>
                            <w:tcW w:w="5097" w:type="dxa"/>
                            <w:shd w:val="clear" w:color="auto" w:fill="auto"/>
                          </w:tcPr>
                          <w:p w14:paraId="4329DCA8" w14:textId="77777777" w:rsidR="00E0450C" w:rsidRDefault="00E0450C" w:rsidP="009E5B17">
                            <w:pPr>
                              <w:rPr>
                                <w:b w:val="0"/>
                              </w:rPr>
                            </w:pPr>
                          </w:p>
                        </w:tc>
                      </w:tr>
                      <w:tr w:rsidR="00E0450C" w14:paraId="033A1214" w14:textId="77777777" w:rsidTr="00A851AB">
                        <w:tc>
                          <w:tcPr>
                            <w:tcW w:w="5158" w:type="dxa"/>
                            <w:gridSpan w:val="2"/>
                          </w:tcPr>
                          <w:p w14:paraId="7D3C8034" w14:textId="77777777" w:rsidR="00E0450C" w:rsidRPr="00A851AB" w:rsidRDefault="00E0450C" w:rsidP="00A851AB">
                            <w:pPr>
                              <w:spacing w:line="276" w:lineRule="auto"/>
                              <w:rPr>
                                <w:b w:val="0"/>
                              </w:rPr>
                            </w:pPr>
                          </w:p>
                        </w:tc>
                        <w:tc>
                          <w:tcPr>
                            <w:tcW w:w="5097" w:type="dxa"/>
                            <w:shd w:val="clear" w:color="auto" w:fill="auto"/>
                          </w:tcPr>
                          <w:p w14:paraId="150F3392" w14:textId="77777777" w:rsidR="00E0450C" w:rsidRDefault="00E0450C" w:rsidP="009E5B17">
                            <w:pPr>
                              <w:rPr>
                                <w:b w:val="0"/>
                              </w:rPr>
                            </w:pPr>
                          </w:p>
                        </w:tc>
                      </w:tr>
                      <w:tr w:rsidR="00E0450C" w14:paraId="0C3EFADF" w14:textId="77777777" w:rsidTr="00A851AB">
                        <w:tc>
                          <w:tcPr>
                            <w:tcW w:w="5158" w:type="dxa"/>
                            <w:gridSpan w:val="2"/>
                          </w:tcPr>
                          <w:p w14:paraId="3CAACD71" w14:textId="77777777" w:rsidR="00E0450C" w:rsidRPr="00A851AB" w:rsidRDefault="00E0450C" w:rsidP="00A851AB">
                            <w:pPr>
                              <w:spacing w:line="276" w:lineRule="auto"/>
                              <w:rPr>
                                <w:b w:val="0"/>
                              </w:rPr>
                            </w:pPr>
                          </w:p>
                        </w:tc>
                        <w:tc>
                          <w:tcPr>
                            <w:tcW w:w="5097" w:type="dxa"/>
                            <w:shd w:val="clear" w:color="auto" w:fill="auto"/>
                          </w:tcPr>
                          <w:p w14:paraId="7F982E8E" w14:textId="77777777" w:rsidR="00E0450C" w:rsidRDefault="00E0450C" w:rsidP="009E5B17">
                            <w:pPr>
                              <w:rPr>
                                <w:b w:val="0"/>
                              </w:rPr>
                            </w:pPr>
                          </w:p>
                        </w:tc>
                      </w:tr>
                      <w:tr w:rsidR="00E0450C" w14:paraId="37C7EF9C" w14:textId="77777777" w:rsidTr="00A851AB">
                        <w:tc>
                          <w:tcPr>
                            <w:tcW w:w="5158" w:type="dxa"/>
                            <w:gridSpan w:val="2"/>
                          </w:tcPr>
                          <w:p w14:paraId="6E8BC8A3" w14:textId="77777777" w:rsidR="00E0450C" w:rsidRPr="00A851AB" w:rsidRDefault="00E0450C" w:rsidP="00A851AB">
                            <w:pPr>
                              <w:spacing w:line="276" w:lineRule="auto"/>
                              <w:rPr>
                                <w:b w:val="0"/>
                              </w:rPr>
                            </w:pPr>
                          </w:p>
                        </w:tc>
                        <w:tc>
                          <w:tcPr>
                            <w:tcW w:w="5097" w:type="dxa"/>
                            <w:shd w:val="clear" w:color="auto" w:fill="auto"/>
                          </w:tcPr>
                          <w:p w14:paraId="039CF74D" w14:textId="77777777" w:rsidR="00E0450C" w:rsidRDefault="00E0450C" w:rsidP="009E5B17">
                            <w:pPr>
                              <w:rPr>
                                <w:b w:val="0"/>
                              </w:rPr>
                            </w:pPr>
                          </w:p>
                        </w:tc>
                      </w:tr>
                      <w:tr w:rsidR="00E0450C" w14:paraId="0DF89483" w14:textId="77777777" w:rsidTr="00A851AB">
                        <w:tc>
                          <w:tcPr>
                            <w:tcW w:w="5158" w:type="dxa"/>
                            <w:gridSpan w:val="2"/>
                          </w:tcPr>
                          <w:p w14:paraId="4CCAF5EB" w14:textId="77777777" w:rsidR="00E0450C" w:rsidRPr="00A851AB" w:rsidRDefault="00E0450C" w:rsidP="00A851AB">
                            <w:pPr>
                              <w:spacing w:line="276" w:lineRule="auto"/>
                              <w:rPr>
                                <w:b w:val="0"/>
                              </w:rPr>
                            </w:pPr>
                          </w:p>
                        </w:tc>
                        <w:tc>
                          <w:tcPr>
                            <w:tcW w:w="5097" w:type="dxa"/>
                            <w:shd w:val="clear" w:color="auto" w:fill="auto"/>
                          </w:tcPr>
                          <w:p w14:paraId="2149240C" w14:textId="77777777" w:rsidR="00E0450C" w:rsidRDefault="00E0450C" w:rsidP="009E5B17">
                            <w:pPr>
                              <w:rPr>
                                <w:b w:val="0"/>
                              </w:rPr>
                            </w:pPr>
                          </w:p>
                        </w:tc>
                      </w:tr>
                      <w:tr w:rsidR="00E0450C" w14:paraId="361A5448" w14:textId="77777777" w:rsidTr="00A851AB">
                        <w:tc>
                          <w:tcPr>
                            <w:tcW w:w="5158" w:type="dxa"/>
                            <w:gridSpan w:val="2"/>
                          </w:tcPr>
                          <w:p w14:paraId="4E98209B" w14:textId="77777777" w:rsidR="00E0450C" w:rsidRPr="00A851AB" w:rsidRDefault="00E0450C" w:rsidP="00A851AB">
                            <w:pPr>
                              <w:spacing w:line="276" w:lineRule="auto"/>
                              <w:rPr>
                                <w:b w:val="0"/>
                              </w:rPr>
                            </w:pPr>
                          </w:p>
                        </w:tc>
                        <w:tc>
                          <w:tcPr>
                            <w:tcW w:w="5097" w:type="dxa"/>
                            <w:shd w:val="clear" w:color="auto" w:fill="auto"/>
                          </w:tcPr>
                          <w:p w14:paraId="3D27ACBB" w14:textId="77777777" w:rsidR="00E0450C" w:rsidRDefault="00E0450C" w:rsidP="009E5B17">
                            <w:pPr>
                              <w:rPr>
                                <w:b w:val="0"/>
                              </w:rPr>
                            </w:pPr>
                          </w:p>
                        </w:tc>
                      </w:tr>
                      <w:tr w:rsidR="00E0450C" w14:paraId="2DCA30AB" w14:textId="77777777" w:rsidTr="00A851AB">
                        <w:tc>
                          <w:tcPr>
                            <w:tcW w:w="5158" w:type="dxa"/>
                            <w:gridSpan w:val="2"/>
                          </w:tcPr>
                          <w:p w14:paraId="1EC66231" w14:textId="77777777" w:rsidR="00E0450C" w:rsidRPr="00A851AB" w:rsidRDefault="00E0450C" w:rsidP="00A851AB">
                            <w:pPr>
                              <w:spacing w:line="276" w:lineRule="auto"/>
                              <w:rPr>
                                <w:b w:val="0"/>
                              </w:rPr>
                            </w:pPr>
                          </w:p>
                        </w:tc>
                        <w:tc>
                          <w:tcPr>
                            <w:tcW w:w="5097" w:type="dxa"/>
                            <w:shd w:val="clear" w:color="auto" w:fill="auto"/>
                          </w:tcPr>
                          <w:p w14:paraId="3BB1C473" w14:textId="77777777" w:rsidR="00E0450C" w:rsidRDefault="00E0450C" w:rsidP="009E5B17">
                            <w:pPr>
                              <w:rPr>
                                <w:b w:val="0"/>
                              </w:rPr>
                            </w:pPr>
                          </w:p>
                        </w:tc>
                      </w:tr>
                      <w:tr w:rsidR="00E0450C" w14:paraId="4A111C6F" w14:textId="77777777" w:rsidTr="00A851AB">
                        <w:tc>
                          <w:tcPr>
                            <w:tcW w:w="5158" w:type="dxa"/>
                            <w:gridSpan w:val="2"/>
                          </w:tcPr>
                          <w:p w14:paraId="0F99C82B" w14:textId="77777777" w:rsidR="00E0450C" w:rsidRPr="00A851AB" w:rsidRDefault="00E0450C" w:rsidP="00A851AB">
                            <w:pPr>
                              <w:spacing w:line="276" w:lineRule="auto"/>
                              <w:rPr>
                                <w:b w:val="0"/>
                              </w:rPr>
                            </w:pPr>
                          </w:p>
                        </w:tc>
                        <w:tc>
                          <w:tcPr>
                            <w:tcW w:w="5097" w:type="dxa"/>
                            <w:shd w:val="clear" w:color="auto" w:fill="auto"/>
                          </w:tcPr>
                          <w:p w14:paraId="19A0D4D1" w14:textId="77777777" w:rsidR="00E0450C" w:rsidRDefault="00E0450C" w:rsidP="009E5B17">
                            <w:pPr>
                              <w:rPr>
                                <w:b w:val="0"/>
                              </w:rPr>
                            </w:pPr>
                          </w:p>
                        </w:tc>
                      </w:tr>
                      <w:tr w:rsidR="00E0450C" w14:paraId="5281C699" w14:textId="77777777" w:rsidTr="00A851AB">
                        <w:tc>
                          <w:tcPr>
                            <w:tcW w:w="5158" w:type="dxa"/>
                            <w:gridSpan w:val="2"/>
                          </w:tcPr>
                          <w:p w14:paraId="7177761D" w14:textId="77777777" w:rsidR="00E0450C" w:rsidRPr="00A851AB" w:rsidRDefault="00E0450C" w:rsidP="00A851AB">
                            <w:pPr>
                              <w:spacing w:line="276" w:lineRule="auto"/>
                              <w:rPr>
                                <w:b w:val="0"/>
                              </w:rPr>
                            </w:pPr>
                          </w:p>
                        </w:tc>
                        <w:tc>
                          <w:tcPr>
                            <w:tcW w:w="5097" w:type="dxa"/>
                            <w:shd w:val="clear" w:color="auto" w:fill="auto"/>
                          </w:tcPr>
                          <w:p w14:paraId="0EFB1C85" w14:textId="77777777" w:rsidR="00E0450C" w:rsidRDefault="00E0450C" w:rsidP="009E5B17">
                            <w:pPr>
                              <w:rPr>
                                <w:b w:val="0"/>
                              </w:rPr>
                            </w:pPr>
                          </w:p>
                        </w:tc>
                      </w:tr>
                      <w:tr w:rsidR="00E0450C" w14:paraId="574976EB" w14:textId="77777777" w:rsidTr="00A851AB">
                        <w:tc>
                          <w:tcPr>
                            <w:tcW w:w="5158" w:type="dxa"/>
                            <w:gridSpan w:val="2"/>
                          </w:tcPr>
                          <w:p w14:paraId="412FC51A" w14:textId="77777777" w:rsidR="00E0450C" w:rsidRPr="00A851AB" w:rsidRDefault="00E0450C" w:rsidP="00A851AB">
                            <w:pPr>
                              <w:spacing w:line="276" w:lineRule="auto"/>
                              <w:rPr>
                                <w:b w:val="0"/>
                              </w:rPr>
                            </w:pPr>
                          </w:p>
                        </w:tc>
                        <w:tc>
                          <w:tcPr>
                            <w:tcW w:w="5097" w:type="dxa"/>
                            <w:shd w:val="clear" w:color="auto" w:fill="auto"/>
                          </w:tcPr>
                          <w:p w14:paraId="60A93B01" w14:textId="77777777" w:rsidR="00E0450C" w:rsidRDefault="00E0450C" w:rsidP="009E5B17">
                            <w:pPr>
                              <w:rPr>
                                <w:b w:val="0"/>
                              </w:rPr>
                            </w:pPr>
                          </w:p>
                        </w:tc>
                      </w:tr>
                      <w:tr w:rsidR="00E0450C" w14:paraId="0481E362" w14:textId="77777777" w:rsidTr="00A851AB">
                        <w:tc>
                          <w:tcPr>
                            <w:tcW w:w="5158" w:type="dxa"/>
                            <w:gridSpan w:val="2"/>
                          </w:tcPr>
                          <w:p w14:paraId="550D4C80" w14:textId="77777777" w:rsidR="00E0450C" w:rsidRPr="00A851AB" w:rsidRDefault="00E0450C" w:rsidP="00A851AB">
                            <w:pPr>
                              <w:spacing w:line="276" w:lineRule="auto"/>
                              <w:rPr>
                                <w:b w:val="0"/>
                              </w:rPr>
                            </w:pPr>
                          </w:p>
                        </w:tc>
                        <w:tc>
                          <w:tcPr>
                            <w:tcW w:w="5097" w:type="dxa"/>
                            <w:shd w:val="clear" w:color="auto" w:fill="auto"/>
                          </w:tcPr>
                          <w:p w14:paraId="7A3CAB3B" w14:textId="77777777" w:rsidR="00E0450C" w:rsidRDefault="00E0450C" w:rsidP="009E5B17">
                            <w:pPr>
                              <w:rPr>
                                <w:b w:val="0"/>
                              </w:rPr>
                            </w:pPr>
                          </w:p>
                        </w:tc>
                      </w:tr>
                      <w:tr w:rsidR="00E0450C" w14:paraId="5F2F81B0" w14:textId="77777777" w:rsidTr="00A851AB">
                        <w:tc>
                          <w:tcPr>
                            <w:tcW w:w="5158" w:type="dxa"/>
                            <w:gridSpan w:val="2"/>
                          </w:tcPr>
                          <w:p w14:paraId="6EAFB474" w14:textId="77777777" w:rsidR="00E0450C" w:rsidRPr="00A851AB" w:rsidRDefault="00E0450C" w:rsidP="00A851AB">
                            <w:pPr>
                              <w:spacing w:line="276" w:lineRule="auto"/>
                              <w:rPr>
                                <w:b w:val="0"/>
                              </w:rPr>
                            </w:pPr>
                          </w:p>
                        </w:tc>
                        <w:tc>
                          <w:tcPr>
                            <w:tcW w:w="5097" w:type="dxa"/>
                            <w:shd w:val="clear" w:color="auto" w:fill="auto"/>
                          </w:tcPr>
                          <w:p w14:paraId="65AAA958" w14:textId="77777777" w:rsidR="00E0450C" w:rsidRDefault="00E0450C" w:rsidP="009E5B17">
                            <w:pPr>
                              <w:rPr>
                                <w:b w:val="0"/>
                              </w:rPr>
                            </w:pPr>
                          </w:p>
                        </w:tc>
                      </w:tr>
                      <w:tr w:rsidR="00E0450C" w14:paraId="76016B10" w14:textId="77777777" w:rsidTr="00A851AB">
                        <w:tc>
                          <w:tcPr>
                            <w:tcW w:w="5158" w:type="dxa"/>
                            <w:gridSpan w:val="2"/>
                          </w:tcPr>
                          <w:p w14:paraId="086810BE" w14:textId="77777777" w:rsidR="00E0450C" w:rsidRPr="00A851AB" w:rsidRDefault="00E0450C" w:rsidP="00A851AB">
                            <w:pPr>
                              <w:spacing w:line="276" w:lineRule="auto"/>
                              <w:rPr>
                                <w:b w:val="0"/>
                              </w:rPr>
                            </w:pPr>
                          </w:p>
                        </w:tc>
                        <w:tc>
                          <w:tcPr>
                            <w:tcW w:w="5097" w:type="dxa"/>
                            <w:shd w:val="clear" w:color="auto" w:fill="auto"/>
                          </w:tcPr>
                          <w:p w14:paraId="1B570FAF" w14:textId="77777777" w:rsidR="00E0450C" w:rsidRDefault="00E0450C" w:rsidP="009E5B17">
                            <w:pPr>
                              <w:rPr>
                                <w:b w:val="0"/>
                              </w:rPr>
                            </w:pPr>
                          </w:p>
                        </w:tc>
                      </w:tr>
                      <w:tr w:rsidR="00E0450C" w14:paraId="4B06287D" w14:textId="77777777" w:rsidTr="00A851AB">
                        <w:tc>
                          <w:tcPr>
                            <w:tcW w:w="5158" w:type="dxa"/>
                            <w:gridSpan w:val="2"/>
                          </w:tcPr>
                          <w:p w14:paraId="62CA3188" w14:textId="77777777" w:rsidR="00E0450C" w:rsidRPr="00A851AB" w:rsidRDefault="00E0450C" w:rsidP="00A851AB">
                            <w:pPr>
                              <w:spacing w:line="276" w:lineRule="auto"/>
                              <w:rPr>
                                <w:b w:val="0"/>
                              </w:rPr>
                            </w:pPr>
                          </w:p>
                        </w:tc>
                        <w:tc>
                          <w:tcPr>
                            <w:tcW w:w="5097" w:type="dxa"/>
                            <w:shd w:val="clear" w:color="auto" w:fill="auto"/>
                          </w:tcPr>
                          <w:p w14:paraId="01DB0973" w14:textId="77777777" w:rsidR="00E0450C" w:rsidRDefault="00E0450C" w:rsidP="009E5B17">
                            <w:pPr>
                              <w:rPr>
                                <w:b w:val="0"/>
                              </w:rPr>
                            </w:pPr>
                          </w:p>
                        </w:tc>
                      </w:tr>
                      <w:tr w:rsidR="00E0450C" w14:paraId="737AF6DB" w14:textId="77777777" w:rsidTr="00A851AB">
                        <w:tc>
                          <w:tcPr>
                            <w:tcW w:w="5158" w:type="dxa"/>
                            <w:gridSpan w:val="2"/>
                          </w:tcPr>
                          <w:p w14:paraId="41575155" w14:textId="77777777" w:rsidR="00E0450C" w:rsidRPr="00A851AB" w:rsidRDefault="00E0450C" w:rsidP="00A851AB">
                            <w:pPr>
                              <w:spacing w:line="276" w:lineRule="auto"/>
                              <w:rPr>
                                <w:b w:val="0"/>
                              </w:rPr>
                            </w:pPr>
                          </w:p>
                        </w:tc>
                        <w:tc>
                          <w:tcPr>
                            <w:tcW w:w="5097" w:type="dxa"/>
                            <w:shd w:val="clear" w:color="auto" w:fill="auto"/>
                          </w:tcPr>
                          <w:p w14:paraId="4DD8066A" w14:textId="77777777" w:rsidR="00E0450C" w:rsidRDefault="00E0450C" w:rsidP="009E5B17">
                            <w:pPr>
                              <w:rPr>
                                <w:b w:val="0"/>
                              </w:rPr>
                            </w:pPr>
                          </w:p>
                        </w:tc>
                      </w:tr>
                      <w:tr w:rsidR="00E0450C" w14:paraId="29C03AFB" w14:textId="77777777" w:rsidTr="00A851AB">
                        <w:tc>
                          <w:tcPr>
                            <w:tcW w:w="5158" w:type="dxa"/>
                            <w:gridSpan w:val="2"/>
                          </w:tcPr>
                          <w:p w14:paraId="18CF8913" w14:textId="77777777" w:rsidR="00E0450C" w:rsidRPr="00A851AB" w:rsidRDefault="00E0450C" w:rsidP="00A851AB">
                            <w:pPr>
                              <w:spacing w:line="276" w:lineRule="auto"/>
                              <w:rPr>
                                <w:b w:val="0"/>
                              </w:rPr>
                            </w:pPr>
                          </w:p>
                        </w:tc>
                        <w:tc>
                          <w:tcPr>
                            <w:tcW w:w="5097" w:type="dxa"/>
                            <w:shd w:val="clear" w:color="auto" w:fill="auto"/>
                          </w:tcPr>
                          <w:p w14:paraId="6CCA58DE" w14:textId="77777777" w:rsidR="00E0450C" w:rsidRDefault="00E0450C" w:rsidP="009E5B17">
                            <w:pPr>
                              <w:rPr>
                                <w:b w:val="0"/>
                              </w:rPr>
                            </w:pPr>
                          </w:p>
                        </w:tc>
                      </w:tr>
                      <w:tr w:rsidR="00E0450C" w14:paraId="627868C5" w14:textId="77777777" w:rsidTr="00A851AB">
                        <w:tc>
                          <w:tcPr>
                            <w:tcW w:w="5158" w:type="dxa"/>
                            <w:gridSpan w:val="2"/>
                          </w:tcPr>
                          <w:p w14:paraId="403FBA92" w14:textId="77777777" w:rsidR="00E0450C" w:rsidRPr="00A851AB" w:rsidRDefault="00E0450C" w:rsidP="00A851AB">
                            <w:pPr>
                              <w:spacing w:line="276" w:lineRule="auto"/>
                              <w:rPr>
                                <w:b w:val="0"/>
                              </w:rPr>
                            </w:pPr>
                          </w:p>
                        </w:tc>
                        <w:tc>
                          <w:tcPr>
                            <w:tcW w:w="5097" w:type="dxa"/>
                            <w:shd w:val="clear" w:color="auto" w:fill="auto"/>
                          </w:tcPr>
                          <w:p w14:paraId="67E54AEE" w14:textId="77777777" w:rsidR="00E0450C" w:rsidRDefault="00E0450C" w:rsidP="009E5B17">
                            <w:pPr>
                              <w:rPr>
                                <w:b w:val="0"/>
                              </w:rPr>
                            </w:pPr>
                          </w:p>
                        </w:tc>
                      </w:tr>
                      <w:tr w:rsidR="00E0450C" w14:paraId="5C77D633" w14:textId="77777777" w:rsidTr="00A851AB">
                        <w:tc>
                          <w:tcPr>
                            <w:tcW w:w="5158" w:type="dxa"/>
                            <w:gridSpan w:val="2"/>
                          </w:tcPr>
                          <w:p w14:paraId="2CC0B9CC" w14:textId="77777777" w:rsidR="00E0450C" w:rsidRPr="00A851AB" w:rsidRDefault="00E0450C" w:rsidP="00A851AB">
                            <w:pPr>
                              <w:spacing w:line="276" w:lineRule="auto"/>
                              <w:rPr>
                                <w:b w:val="0"/>
                              </w:rPr>
                            </w:pPr>
                          </w:p>
                        </w:tc>
                        <w:tc>
                          <w:tcPr>
                            <w:tcW w:w="5097" w:type="dxa"/>
                            <w:shd w:val="clear" w:color="auto" w:fill="auto"/>
                          </w:tcPr>
                          <w:p w14:paraId="78A491BC" w14:textId="77777777" w:rsidR="00E0450C" w:rsidRDefault="00E0450C" w:rsidP="009E5B17">
                            <w:pPr>
                              <w:rPr>
                                <w:b w:val="0"/>
                              </w:rPr>
                            </w:pPr>
                          </w:p>
                        </w:tc>
                      </w:tr>
                      <w:tr w:rsidR="00E0450C" w14:paraId="42A47BC6" w14:textId="77777777" w:rsidTr="00A851AB">
                        <w:tc>
                          <w:tcPr>
                            <w:tcW w:w="5158" w:type="dxa"/>
                            <w:gridSpan w:val="2"/>
                          </w:tcPr>
                          <w:p w14:paraId="68191C38" w14:textId="77777777" w:rsidR="00E0450C" w:rsidRPr="00A851AB" w:rsidRDefault="00E0450C" w:rsidP="00A851AB">
                            <w:pPr>
                              <w:spacing w:line="276" w:lineRule="auto"/>
                              <w:rPr>
                                <w:b w:val="0"/>
                              </w:rPr>
                            </w:pPr>
                          </w:p>
                        </w:tc>
                        <w:tc>
                          <w:tcPr>
                            <w:tcW w:w="5097" w:type="dxa"/>
                            <w:shd w:val="clear" w:color="auto" w:fill="auto"/>
                          </w:tcPr>
                          <w:p w14:paraId="265C6BE8" w14:textId="77777777" w:rsidR="00E0450C" w:rsidRDefault="00E0450C" w:rsidP="009E5B17">
                            <w:pPr>
                              <w:rPr>
                                <w:b w:val="0"/>
                              </w:rPr>
                            </w:pPr>
                          </w:p>
                        </w:tc>
                      </w:tr>
                      <w:tr w:rsidR="00E0450C" w14:paraId="2E67DA77" w14:textId="77777777" w:rsidTr="00A851AB">
                        <w:tc>
                          <w:tcPr>
                            <w:tcW w:w="5158" w:type="dxa"/>
                            <w:gridSpan w:val="2"/>
                          </w:tcPr>
                          <w:p w14:paraId="7E53418D" w14:textId="77777777" w:rsidR="00E0450C" w:rsidRPr="00A851AB" w:rsidRDefault="00E0450C" w:rsidP="00A851AB">
                            <w:pPr>
                              <w:spacing w:line="276" w:lineRule="auto"/>
                              <w:rPr>
                                <w:b w:val="0"/>
                              </w:rPr>
                            </w:pPr>
                          </w:p>
                        </w:tc>
                        <w:tc>
                          <w:tcPr>
                            <w:tcW w:w="5097" w:type="dxa"/>
                            <w:shd w:val="clear" w:color="auto" w:fill="auto"/>
                          </w:tcPr>
                          <w:p w14:paraId="5B06C95D" w14:textId="77777777" w:rsidR="00E0450C" w:rsidRDefault="00E0450C" w:rsidP="009E5B17">
                            <w:pPr>
                              <w:rPr>
                                <w:b w:val="0"/>
                              </w:rPr>
                            </w:pPr>
                          </w:p>
                        </w:tc>
                      </w:tr>
                      <w:tr w:rsidR="00E0450C" w14:paraId="4F110A59" w14:textId="77777777" w:rsidTr="00A851AB">
                        <w:tc>
                          <w:tcPr>
                            <w:tcW w:w="5158" w:type="dxa"/>
                            <w:gridSpan w:val="2"/>
                          </w:tcPr>
                          <w:p w14:paraId="2E9AC4C3" w14:textId="77777777" w:rsidR="00E0450C" w:rsidRPr="00A851AB" w:rsidRDefault="00E0450C" w:rsidP="00A851AB">
                            <w:pPr>
                              <w:spacing w:line="276" w:lineRule="auto"/>
                              <w:rPr>
                                <w:b w:val="0"/>
                              </w:rPr>
                            </w:pPr>
                          </w:p>
                        </w:tc>
                        <w:tc>
                          <w:tcPr>
                            <w:tcW w:w="5097" w:type="dxa"/>
                            <w:shd w:val="clear" w:color="auto" w:fill="auto"/>
                          </w:tcPr>
                          <w:p w14:paraId="027B4BA1" w14:textId="77777777" w:rsidR="00E0450C" w:rsidRDefault="00E0450C" w:rsidP="009E5B17">
                            <w:pPr>
                              <w:rPr>
                                <w:b w:val="0"/>
                              </w:rPr>
                            </w:pPr>
                          </w:p>
                        </w:tc>
                      </w:tr>
                      <w:tr w:rsidR="00E0450C" w14:paraId="238E07C2" w14:textId="77777777" w:rsidTr="00A851AB">
                        <w:tc>
                          <w:tcPr>
                            <w:tcW w:w="5158" w:type="dxa"/>
                            <w:gridSpan w:val="2"/>
                          </w:tcPr>
                          <w:p w14:paraId="76130366" w14:textId="77777777" w:rsidR="00E0450C" w:rsidRPr="00A851AB" w:rsidRDefault="00E0450C" w:rsidP="00A851AB">
                            <w:pPr>
                              <w:spacing w:line="276" w:lineRule="auto"/>
                              <w:rPr>
                                <w:b w:val="0"/>
                              </w:rPr>
                            </w:pPr>
                          </w:p>
                        </w:tc>
                        <w:tc>
                          <w:tcPr>
                            <w:tcW w:w="5097" w:type="dxa"/>
                            <w:shd w:val="clear" w:color="auto" w:fill="auto"/>
                          </w:tcPr>
                          <w:p w14:paraId="52766859" w14:textId="77777777" w:rsidR="00E0450C" w:rsidRDefault="00E0450C" w:rsidP="009E5B17">
                            <w:pPr>
                              <w:rPr>
                                <w:b w:val="0"/>
                              </w:rPr>
                            </w:pPr>
                          </w:p>
                        </w:tc>
                      </w:tr>
                      <w:tr w:rsidR="00E0450C" w14:paraId="37096248" w14:textId="77777777" w:rsidTr="00A851AB">
                        <w:tc>
                          <w:tcPr>
                            <w:tcW w:w="5158" w:type="dxa"/>
                            <w:gridSpan w:val="2"/>
                          </w:tcPr>
                          <w:p w14:paraId="3C1A9EA3" w14:textId="77777777" w:rsidR="00E0450C" w:rsidRPr="00A851AB" w:rsidRDefault="00E0450C" w:rsidP="00A851AB">
                            <w:pPr>
                              <w:spacing w:line="276" w:lineRule="auto"/>
                              <w:rPr>
                                <w:b w:val="0"/>
                              </w:rPr>
                            </w:pPr>
                          </w:p>
                        </w:tc>
                        <w:tc>
                          <w:tcPr>
                            <w:tcW w:w="5097" w:type="dxa"/>
                            <w:shd w:val="clear" w:color="auto" w:fill="auto"/>
                          </w:tcPr>
                          <w:p w14:paraId="64449B5E" w14:textId="77777777" w:rsidR="00E0450C" w:rsidRDefault="00E0450C" w:rsidP="009E5B17">
                            <w:pPr>
                              <w:rPr>
                                <w:b w:val="0"/>
                              </w:rPr>
                            </w:pPr>
                          </w:p>
                        </w:tc>
                      </w:tr>
                      <w:tr w:rsidR="00E0450C" w14:paraId="5C482A4F" w14:textId="77777777" w:rsidTr="00A851AB">
                        <w:tc>
                          <w:tcPr>
                            <w:tcW w:w="5158" w:type="dxa"/>
                            <w:gridSpan w:val="2"/>
                          </w:tcPr>
                          <w:p w14:paraId="7A7FAE0B" w14:textId="77777777" w:rsidR="00E0450C" w:rsidRPr="00A851AB" w:rsidRDefault="00E0450C" w:rsidP="00A851AB">
                            <w:pPr>
                              <w:spacing w:line="276" w:lineRule="auto"/>
                              <w:rPr>
                                <w:b w:val="0"/>
                              </w:rPr>
                            </w:pPr>
                          </w:p>
                        </w:tc>
                        <w:tc>
                          <w:tcPr>
                            <w:tcW w:w="5097" w:type="dxa"/>
                            <w:shd w:val="clear" w:color="auto" w:fill="auto"/>
                          </w:tcPr>
                          <w:p w14:paraId="0F44C50D" w14:textId="77777777" w:rsidR="00E0450C" w:rsidRDefault="00E0450C" w:rsidP="009E5B17">
                            <w:pPr>
                              <w:rPr>
                                <w:b w:val="0"/>
                              </w:rPr>
                            </w:pPr>
                          </w:p>
                        </w:tc>
                      </w:tr>
                      <w:tr w:rsidR="00E0450C" w14:paraId="27B58F50" w14:textId="77777777" w:rsidTr="00A851AB">
                        <w:tc>
                          <w:tcPr>
                            <w:tcW w:w="5158" w:type="dxa"/>
                            <w:gridSpan w:val="2"/>
                          </w:tcPr>
                          <w:p w14:paraId="3A7944B9" w14:textId="77777777" w:rsidR="00E0450C" w:rsidRPr="00A851AB" w:rsidRDefault="00E0450C" w:rsidP="00A851AB">
                            <w:pPr>
                              <w:spacing w:line="276" w:lineRule="auto"/>
                              <w:rPr>
                                <w:b w:val="0"/>
                              </w:rPr>
                            </w:pPr>
                          </w:p>
                        </w:tc>
                        <w:tc>
                          <w:tcPr>
                            <w:tcW w:w="5097" w:type="dxa"/>
                            <w:shd w:val="clear" w:color="auto" w:fill="auto"/>
                          </w:tcPr>
                          <w:p w14:paraId="594E30DE" w14:textId="77777777" w:rsidR="00E0450C" w:rsidRDefault="00E0450C" w:rsidP="009E5B17">
                            <w:pPr>
                              <w:rPr>
                                <w:b w:val="0"/>
                              </w:rPr>
                            </w:pPr>
                          </w:p>
                        </w:tc>
                      </w:tr>
                      <w:tr w:rsidR="00E0450C" w14:paraId="276F8AB3" w14:textId="77777777" w:rsidTr="00A851AB">
                        <w:tc>
                          <w:tcPr>
                            <w:tcW w:w="5158" w:type="dxa"/>
                            <w:gridSpan w:val="2"/>
                          </w:tcPr>
                          <w:p w14:paraId="65591E45" w14:textId="77777777" w:rsidR="00E0450C" w:rsidRPr="00A851AB" w:rsidRDefault="00E0450C" w:rsidP="00A851AB">
                            <w:pPr>
                              <w:spacing w:line="276" w:lineRule="auto"/>
                              <w:rPr>
                                <w:b w:val="0"/>
                              </w:rPr>
                            </w:pPr>
                          </w:p>
                        </w:tc>
                        <w:tc>
                          <w:tcPr>
                            <w:tcW w:w="5097" w:type="dxa"/>
                            <w:shd w:val="clear" w:color="auto" w:fill="auto"/>
                          </w:tcPr>
                          <w:p w14:paraId="26EB2ECF" w14:textId="77777777" w:rsidR="00E0450C" w:rsidRDefault="00E0450C" w:rsidP="009E5B17">
                            <w:pPr>
                              <w:rPr>
                                <w:b w:val="0"/>
                              </w:rPr>
                            </w:pPr>
                          </w:p>
                        </w:tc>
                      </w:tr>
                      <w:tr w:rsidR="00E0450C" w14:paraId="0F0EA011" w14:textId="77777777" w:rsidTr="00A851AB">
                        <w:tc>
                          <w:tcPr>
                            <w:tcW w:w="5158" w:type="dxa"/>
                            <w:gridSpan w:val="2"/>
                          </w:tcPr>
                          <w:p w14:paraId="4FE5B8E3" w14:textId="77777777" w:rsidR="00E0450C" w:rsidRPr="00A851AB" w:rsidRDefault="00E0450C" w:rsidP="00A851AB">
                            <w:pPr>
                              <w:spacing w:line="276" w:lineRule="auto"/>
                              <w:rPr>
                                <w:b w:val="0"/>
                              </w:rPr>
                            </w:pPr>
                          </w:p>
                        </w:tc>
                        <w:tc>
                          <w:tcPr>
                            <w:tcW w:w="5097" w:type="dxa"/>
                            <w:shd w:val="clear" w:color="auto" w:fill="auto"/>
                          </w:tcPr>
                          <w:p w14:paraId="3AF2C8D0" w14:textId="77777777" w:rsidR="00E0450C" w:rsidRDefault="00E0450C" w:rsidP="009E5B17">
                            <w:pPr>
                              <w:rPr>
                                <w:b w:val="0"/>
                              </w:rPr>
                            </w:pPr>
                          </w:p>
                        </w:tc>
                      </w:tr>
                      <w:tr w:rsidR="00E0450C" w14:paraId="41319C04" w14:textId="77777777" w:rsidTr="00A851AB">
                        <w:tc>
                          <w:tcPr>
                            <w:tcW w:w="5158" w:type="dxa"/>
                            <w:gridSpan w:val="2"/>
                          </w:tcPr>
                          <w:p w14:paraId="0DC45286" w14:textId="77777777" w:rsidR="00E0450C" w:rsidRPr="00A851AB" w:rsidRDefault="00E0450C" w:rsidP="00A851AB">
                            <w:pPr>
                              <w:spacing w:line="276" w:lineRule="auto"/>
                              <w:rPr>
                                <w:b w:val="0"/>
                              </w:rPr>
                            </w:pPr>
                          </w:p>
                        </w:tc>
                        <w:tc>
                          <w:tcPr>
                            <w:tcW w:w="5097" w:type="dxa"/>
                            <w:shd w:val="clear" w:color="auto" w:fill="auto"/>
                          </w:tcPr>
                          <w:p w14:paraId="3F9E911B" w14:textId="77777777" w:rsidR="00E0450C" w:rsidRDefault="00E0450C" w:rsidP="009E5B17">
                            <w:pPr>
                              <w:rPr>
                                <w:b w:val="0"/>
                              </w:rPr>
                            </w:pPr>
                          </w:p>
                        </w:tc>
                      </w:tr>
                      <w:tr w:rsidR="00E0450C" w14:paraId="4CB54BFD" w14:textId="77777777" w:rsidTr="00A851AB">
                        <w:tc>
                          <w:tcPr>
                            <w:tcW w:w="5158" w:type="dxa"/>
                            <w:gridSpan w:val="2"/>
                          </w:tcPr>
                          <w:p w14:paraId="19CBF231" w14:textId="77777777" w:rsidR="00E0450C" w:rsidRPr="00A851AB" w:rsidRDefault="00E0450C" w:rsidP="00A851AB">
                            <w:pPr>
                              <w:spacing w:line="276" w:lineRule="auto"/>
                              <w:rPr>
                                <w:b w:val="0"/>
                              </w:rPr>
                            </w:pPr>
                          </w:p>
                        </w:tc>
                        <w:tc>
                          <w:tcPr>
                            <w:tcW w:w="5097" w:type="dxa"/>
                            <w:shd w:val="clear" w:color="auto" w:fill="auto"/>
                          </w:tcPr>
                          <w:p w14:paraId="4016FB59" w14:textId="77777777" w:rsidR="00E0450C" w:rsidRDefault="00E0450C" w:rsidP="009E5B17">
                            <w:pPr>
                              <w:rPr>
                                <w:b w:val="0"/>
                              </w:rPr>
                            </w:pPr>
                          </w:p>
                        </w:tc>
                      </w:tr>
                      <w:tr w:rsidR="00E0450C" w14:paraId="08CE78B2" w14:textId="77777777" w:rsidTr="00A851AB">
                        <w:tc>
                          <w:tcPr>
                            <w:tcW w:w="5158" w:type="dxa"/>
                            <w:gridSpan w:val="2"/>
                          </w:tcPr>
                          <w:p w14:paraId="3D06438D" w14:textId="77777777" w:rsidR="00E0450C" w:rsidRPr="00A851AB" w:rsidRDefault="00E0450C" w:rsidP="00A851AB">
                            <w:pPr>
                              <w:spacing w:line="276" w:lineRule="auto"/>
                              <w:rPr>
                                <w:b w:val="0"/>
                              </w:rPr>
                            </w:pPr>
                          </w:p>
                        </w:tc>
                        <w:tc>
                          <w:tcPr>
                            <w:tcW w:w="5097" w:type="dxa"/>
                            <w:shd w:val="clear" w:color="auto" w:fill="auto"/>
                          </w:tcPr>
                          <w:p w14:paraId="345A5728" w14:textId="77777777" w:rsidR="00E0450C" w:rsidRDefault="00E0450C" w:rsidP="009E5B17">
                            <w:pPr>
                              <w:rPr>
                                <w:b w:val="0"/>
                              </w:rPr>
                            </w:pPr>
                          </w:p>
                        </w:tc>
                      </w:tr>
                    </w:tbl>
                    <w:p w14:paraId="65993642" w14:textId="77777777" w:rsidR="00E0450C" w:rsidRPr="00525F97" w:rsidRDefault="00E0450C" w:rsidP="00A851AB">
                      <w:pPr>
                        <w:spacing w:line="276" w:lineRule="auto"/>
                        <w:rPr>
                          <w:sz w:val="22"/>
                          <w:szCs w:val="22"/>
                        </w:rPr>
                      </w:pPr>
                    </w:p>
                  </w:txbxContent>
                </v:textbox>
                <w10:wrap type="through"/>
              </v:shape>
            </w:pict>
          </mc:Fallback>
        </mc:AlternateContent>
      </w:r>
    </w:p>
    <w:p w14:paraId="38E02DE6" w14:textId="2D4C4C36" w:rsidR="00677664" w:rsidRDefault="00677664">
      <w:r>
        <w:rPr>
          <w:noProof/>
          <w:sz w:val="22"/>
          <w:szCs w:val="22"/>
        </w:rPr>
        <w:lastRenderedPageBreak/>
        <mc:AlternateContent>
          <mc:Choice Requires="wps">
            <w:drawing>
              <wp:anchor distT="0" distB="0" distL="114300" distR="114300" simplePos="0" relativeHeight="251835392" behindDoc="0" locked="0" layoutInCell="1" allowOverlap="1" wp14:anchorId="559039DA" wp14:editId="03AB2A3A">
                <wp:simplePos x="0" y="0"/>
                <wp:positionH relativeFrom="column">
                  <wp:posOffset>-190046</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12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p w14:paraId="0B4D981D" w14:textId="77777777" w:rsidR="00E0450C" w:rsidRPr="007C4EEB" w:rsidRDefault="00E0450C" w:rsidP="00677664">
                            <w:pPr>
                              <w:rPr>
                                <w:b w:val="0"/>
                                <w:i/>
                                <w:sz w:val="2"/>
                                <w:szCs w:val="2"/>
                              </w:rPr>
                            </w:pPr>
                          </w:p>
                          <w:tbl>
                            <w:tblPr>
                              <w:tblW w:w="10066"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066"/>
                            </w:tblGrid>
                            <w:tr w:rsidR="00E0450C" w14:paraId="0BD9F9DB" w14:textId="77777777" w:rsidTr="00F7018C">
                              <w:tc>
                                <w:tcPr>
                                  <w:tcW w:w="10066" w:type="dxa"/>
                                  <w:shd w:val="clear" w:color="auto" w:fill="auto"/>
                                </w:tcPr>
                                <w:p w14:paraId="5F45E694" w14:textId="77777777" w:rsidR="00E0450C" w:rsidRPr="00F26254" w:rsidRDefault="00E0450C" w:rsidP="007C4EEB">
                                  <w:pPr>
                                    <w:spacing w:line="276" w:lineRule="auto"/>
                                    <w:jc w:val="both"/>
                                    <w:rPr>
                                      <w:b w:val="0"/>
                                      <w:sz w:val="21"/>
                                      <w:szCs w:val="21"/>
                                      <w:lang w:val="pt-BR"/>
                                    </w:rPr>
                                  </w:pPr>
                                  <w:r w:rsidRPr="00F26254">
                                    <w:rPr>
                                      <w:sz w:val="21"/>
                                      <w:szCs w:val="21"/>
                                    </w:rPr>
                                    <w:t>Câu 1</w:t>
                                  </w:r>
                                  <w:r w:rsidRPr="00F26254">
                                    <w:rPr>
                                      <w:b w:val="0"/>
                                      <w:sz w:val="21"/>
                                      <w:szCs w:val="21"/>
                                    </w:rPr>
                                    <w:t>.</w:t>
                                  </w:r>
                                  <w:r w:rsidRPr="00F26254">
                                    <w:rPr>
                                      <w:b w:val="0"/>
                                      <w:sz w:val="21"/>
                                      <w:szCs w:val="21"/>
                                      <w:lang w:val="pt-BR"/>
                                    </w:rPr>
                                    <w:t xml:space="preserve"> </w:t>
                                  </w:r>
                                  <w:r w:rsidRPr="00F26254">
                                    <w:rPr>
                                      <w:b w:val="0"/>
                                      <w:i/>
                                      <w:sz w:val="21"/>
                                      <w:szCs w:val="21"/>
                                    </w:rPr>
                                    <w:t xml:space="preserve">Trong chuyển động thẳng nhanh dần đều, đại lượng nào sau đây tăng đều theo thời </w:t>
                                  </w:r>
                                  <w:proofErr w:type="gramStart"/>
                                  <w:r w:rsidRPr="00F26254">
                                    <w:rPr>
                                      <w:b w:val="0"/>
                                      <w:i/>
                                      <w:sz w:val="21"/>
                                      <w:szCs w:val="21"/>
                                    </w:rPr>
                                    <w:t>gian ?</w:t>
                                  </w:r>
                                  <w:proofErr w:type="gramEnd"/>
                                </w:p>
                                <w:p w14:paraId="17ABB5FA" w14:textId="77777777" w:rsidR="00E0450C" w:rsidRPr="00F26254" w:rsidRDefault="00E0450C" w:rsidP="007C4EEB">
                                  <w:pPr>
                                    <w:spacing w:line="276" w:lineRule="auto"/>
                                    <w:jc w:val="both"/>
                                    <w:rPr>
                                      <w:b w:val="0"/>
                                      <w:sz w:val="21"/>
                                      <w:szCs w:val="21"/>
                                    </w:rPr>
                                  </w:pPr>
                                  <w:r w:rsidRPr="00F26254">
                                    <w:rPr>
                                      <w:b w:val="0"/>
                                      <w:sz w:val="21"/>
                                      <w:szCs w:val="21"/>
                                    </w:rPr>
                                    <w:t>A. Tọa độ.                       B. Đường đi.                                     C. Vận tốc.                                   D. Gia tốc.</w:t>
                                  </w:r>
                                </w:p>
                                <w:p w14:paraId="3170F51D" w14:textId="77777777" w:rsidR="00E0450C" w:rsidRPr="00F26254" w:rsidRDefault="00E0450C" w:rsidP="007C4EEB">
                                  <w:pPr>
                                    <w:spacing w:line="276" w:lineRule="auto"/>
                                    <w:jc w:val="both"/>
                                    <w:rPr>
                                      <w:b w:val="0"/>
                                      <w:i/>
                                      <w:sz w:val="21"/>
                                      <w:szCs w:val="21"/>
                                    </w:rPr>
                                  </w:pPr>
                                  <w:r w:rsidRPr="00F26254">
                                    <w:rPr>
                                      <w:sz w:val="21"/>
                                      <w:szCs w:val="21"/>
                                    </w:rPr>
                                    <w:t>Câu 2</w:t>
                                  </w:r>
                                  <w:r>
                                    <w:rPr>
                                      <w:sz w:val="21"/>
                                      <w:szCs w:val="21"/>
                                    </w:rPr>
                                    <w:t>.</w:t>
                                  </w:r>
                                  <w:r w:rsidRPr="00F26254">
                                    <w:rPr>
                                      <w:sz w:val="21"/>
                                      <w:szCs w:val="21"/>
                                    </w:rPr>
                                    <w:t xml:space="preserve"> </w:t>
                                  </w:r>
                                  <w:r w:rsidRPr="00F26254">
                                    <w:rPr>
                                      <w:b w:val="0"/>
                                      <w:sz w:val="21"/>
                                      <w:szCs w:val="21"/>
                                      <w:lang w:val="pt-BR"/>
                                    </w:rPr>
                                    <w:t xml:space="preserve"> </w:t>
                                  </w:r>
                                  <w:r w:rsidRPr="00F26254">
                                    <w:rPr>
                                      <w:b w:val="0"/>
                                      <w:i/>
                                      <w:sz w:val="21"/>
                                      <w:szCs w:val="21"/>
                                    </w:rPr>
                                    <w:t xml:space="preserve">Công thức nào dưới đây là công thức tính vận tốc của một vật chuyển động thẳng chậm dần </w:t>
                                  </w:r>
                                  <w:proofErr w:type="gramStart"/>
                                  <w:r w:rsidRPr="00F26254">
                                    <w:rPr>
                                      <w:b w:val="0"/>
                                      <w:i/>
                                      <w:sz w:val="21"/>
                                      <w:szCs w:val="21"/>
                                    </w:rPr>
                                    <w:t>đều ?</w:t>
                                  </w:r>
                                  <w:proofErr w:type="gramEnd"/>
                                </w:p>
                                <w:p w14:paraId="55782357" w14:textId="77777777" w:rsidR="00E0450C" w:rsidRPr="00F26254" w:rsidRDefault="00E0450C" w:rsidP="007C4EEB">
                                  <w:pPr>
                                    <w:spacing w:line="276" w:lineRule="auto"/>
                                    <w:jc w:val="both"/>
                                    <w:rPr>
                                      <w:b w:val="0"/>
                                      <w:sz w:val="21"/>
                                      <w:szCs w:val="21"/>
                                    </w:rPr>
                                  </w:pPr>
                                  <w:r w:rsidRPr="00F26254">
                                    <w:rPr>
                                      <w:b w:val="0"/>
                                      <w:sz w:val="21"/>
                                      <w:szCs w:val="21"/>
                                    </w:rPr>
                                    <w:t>A. v = 5 + 2t</w:t>
                                  </w:r>
                                  <w:r w:rsidRPr="00F26254">
                                    <w:rPr>
                                      <w:b w:val="0"/>
                                      <w:sz w:val="21"/>
                                      <w:szCs w:val="21"/>
                                      <w:vertAlign w:val="superscript"/>
                                    </w:rPr>
                                    <w:t>2</w:t>
                                  </w:r>
                                  <w:r w:rsidRPr="00F26254">
                                    <w:rPr>
                                      <w:b w:val="0"/>
                                      <w:sz w:val="21"/>
                                      <w:szCs w:val="21"/>
                                    </w:rPr>
                                    <w:t>.                  B. v = 5 – 2t</w:t>
                                  </w:r>
                                  <w:r w:rsidRPr="00F26254">
                                    <w:rPr>
                                      <w:b w:val="0"/>
                                      <w:sz w:val="21"/>
                                      <w:szCs w:val="21"/>
                                      <w:vertAlign w:val="superscript"/>
                                    </w:rPr>
                                    <w:t>2</w:t>
                                  </w:r>
                                  <w:r w:rsidRPr="00F26254">
                                    <w:rPr>
                                      <w:b w:val="0"/>
                                      <w:sz w:val="21"/>
                                      <w:szCs w:val="21"/>
                                    </w:rPr>
                                    <w:t>.                                   C. v = 5 + 2t.                               D. v = 5 – 2t.</w:t>
                                  </w:r>
                                </w:p>
                                <w:p w14:paraId="7CF09738" w14:textId="77777777" w:rsidR="00E0450C" w:rsidRPr="00F26254" w:rsidRDefault="00E0450C" w:rsidP="007C4EEB">
                                  <w:pPr>
                                    <w:spacing w:line="276" w:lineRule="auto"/>
                                    <w:jc w:val="both"/>
                                    <w:rPr>
                                      <w:b w:val="0"/>
                                      <w:i/>
                                      <w:sz w:val="21"/>
                                      <w:szCs w:val="21"/>
                                    </w:rPr>
                                  </w:pPr>
                                  <w:r>
                                    <w:rPr>
                                      <w:sz w:val="21"/>
                                      <w:szCs w:val="21"/>
                                    </w:rPr>
                                    <w:t xml:space="preserve">Câu 3. </w:t>
                                  </w:r>
                                  <w:r w:rsidRPr="00F26254">
                                    <w:rPr>
                                      <w:b w:val="0"/>
                                      <w:i/>
                                      <w:sz w:val="21"/>
                                      <w:szCs w:val="21"/>
                                    </w:rPr>
                                    <w:t xml:space="preserve">Chọn phát biểu </w:t>
                                  </w:r>
                                  <w:proofErr w:type="gramStart"/>
                                  <w:r w:rsidRPr="00F26254">
                                    <w:rPr>
                                      <w:b w:val="0"/>
                                      <w:i/>
                                      <w:sz w:val="21"/>
                                      <w:szCs w:val="21"/>
                                    </w:rPr>
                                    <w:t>đúng ?</w:t>
                                  </w:r>
                                  <w:proofErr w:type="gramEnd"/>
                                </w:p>
                                <w:p w14:paraId="34E63EA6" w14:textId="77777777" w:rsidR="00E0450C" w:rsidRPr="00F26254" w:rsidRDefault="00E0450C" w:rsidP="007C4EEB">
                                  <w:pPr>
                                    <w:spacing w:line="276" w:lineRule="auto"/>
                                    <w:jc w:val="both"/>
                                    <w:rPr>
                                      <w:b w:val="0"/>
                                      <w:sz w:val="21"/>
                                      <w:szCs w:val="21"/>
                                    </w:rPr>
                                  </w:pPr>
                                  <w:r w:rsidRPr="00F26254">
                                    <w:rPr>
                                      <w:b w:val="0"/>
                                      <w:sz w:val="21"/>
                                      <w:szCs w:val="21"/>
                                    </w:rPr>
                                    <w:t>A. Chuyển động thẳng nhanh dần đều có gia tốc luôn luôn âm.</w:t>
                                  </w:r>
                                </w:p>
                                <w:p w14:paraId="7FFE3128" w14:textId="77777777" w:rsidR="00E0450C" w:rsidRPr="00F26254" w:rsidRDefault="00E0450C" w:rsidP="007C4EEB">
                                  <w:pPr>
                                    <w:spacing w:line="276" w:lineRule="auto"/>
                                    <w:jc w:val="both"/>
                                    <w:rPr>
                                      <w:b w:val="0"/>
                                      <w:sz w:val="21"/>
                                      <w:szCs w:val="21"/>
                                    </w:rPr>
                                  </w:pPr>
                                  <w:r w:rsidRPr="00F26254">
                                    <w:rPr>
                                      <w:b w:val="0"/>
                                      <w:sz w:val="21"/>
                                      <w:szCs w:val="21"/>
                                    </w:rPr>
                                    <w:t>B. Vận tốc trong chuyển động chậm dần đều luôn luôn âm.</w:t>
                                  </w:r>
                                </w:p>
                                <w:p w14:paraId="55B0B6FA" w14:textId="77777777" w:rsidR="00E0450C" w:rsidRPr="00F26254" w:rsidRDefault="00E0450C" w:rsidP="007C4EEB">
                                  <w:pPr>
                                    <w:spacing w:line="276" w:lineRule="auto"/>
                                    <w:jc w:val="both"/>
                                    <w:rPr>
                                      <w:b w:val="0"/>
                                      <w:sz w:val="21"/>
                                      <w:szCs w:val="21"/>
                                    </w:rPr>
                                  </w:pPr>
                                  <w:r w:rsidRPr="00F26254">
                                    <w:rPr>
                                      <w:b w:val="0"/>
                                      <w:sz w:val="21"/>
                                      <w:szCs w:val="21"/>
                                    </w:rPr>
                                    <w:t>C. Chuyển động thẳng nhanh dầu đều có gia tốc luôn cùng chiều với vận tốc ở mọi điểm.</w:t>
                                  </w:r>
                                </w:p>
                                <w:p w14:paraId="776880F0" w14:textId="77777777" w:rsidR="00E0450C" w:rsidRPr="00F26254" w:rsidRDefault="00E0450C" w:rsidP="007C4EEB">
                                  <w:pPr>
                                    <w:spacing w:line="276" w:lineRule="auto"/>
                                    <w:jc w:val="both"/>
                                    <w:rPr>
                                      <w:b w:val="0"/>
                                      <w:sz w:val="21"/>
                                      <w:szCs w:val="21"/>
                                    </w:rPr>
                                  </w:pPr>
                                  <w:r w:rsidRPr="00F26254">
                                    <w:rPr>
                                      <w:b w:val="0"/>
                                      <w:sz w:val="21"/>
                                      <w:szCs w:val="21"/>
                                    </w:rPr>
                                    <w:t>D. Chuyển động chậm dần đều có vận tốc nhỏ hơn chuyển động nhanh dần đều.</w:t>
                                  </w:r>
                                </w:p>
                                <w:p w14:paraId="7F277B82" w14:textId="77777777" w:rsidR="00E0450C" w:rsidRPr="00F26254" w:rsidRDefault="00E0450C" w:rsidP="007C4EEB">
                                  <w:pPr>
                                    <w:spacing w:line="276" w:lineRule="auto"/>
                                    <w:jc w:val="both"/>
                                    <w:rPr>
                                      <w:b w:val="0"/>
                                      <w:i/>
                                      <w:sz w:val="21"/>
                                      <w:szCs w:val="21"/>
                                    </w:rPr>
                                  </w:pPr>
                                  <w:r>
                                    <w:rPr>
                                      <w:sz w:val="21"/>
                                      <w:szCs w:val="21"/>
                                    </w:rPr>
                                    <w:t>Câu 4.</w:t>
                                  </w:r>
                                  <w:r w:rsidRPr="00F26254">
                                    <w:rPr>
                                      <w:b w:val="0"/>
                                      <w:sz w:val="21"/>
                                      <w:szCs w:val="21"/>
                                      <w:lang w:val="pt-BR"/>
                                    </w:rPr>
                                    <w:t xml:space="preserve"> </w:t>
                                  </w:r>
                                  <w:r w:rsidRPr="00F26254">
                                    <w:rPr>
                                      <w:b w:val="0"/>
                                      <w:i/>
                                      <w:sz w:val="21"/>
                                      <w:szCs w:val="21"/>
                                    </w:rPr>
                                    <w:t xml:space="preserve">Một vật chuyển động thẳng biến đổi đều từ trạng thái nằm yên với gia tốc a &lt; 0. Có thể kết luận như thế nào về chuyển động </w:t>
                                  </w:r>
                                  <w:proofErr w:type="gramStart"/>
                                  <w:r w:rsidRPr="00F26254">
                                    <w:rPr>
                                      <w:b w:val="0"/>
                                      <w:i/>
                                      <w:sz w:val="21"/>
                                      <w:szCs w:val="21"/>
                                    </w:rPr>
                                    <w:t>này ?</w:t>
                                  </w:r>
                                  <w:proofErr w:type="gramEnd"/>
                                </w:p>
                                <w:p w14:paraId="28BA220A" w14:textId="77777777" w:rsidR="00E0450C" w:rsidRPr="00F26254" w:rsidRDefault="00E0450C" w:rsidP="007C4EEB">
                                  <w:pPr>
                                    <w:spacing w:line="276" w:lineRule="auto"/>
                                    <w:jc w:val="both"/>
                                    <w:rPr>
                                      <w:b w:val="0"/>
                                      <w:sz w:val="21"/>
                                      <w:szCs w:val="21"/>
                                    </w:rPr>
                                  </w:pPr>
                                  <w:r w:rsidRPr="00F26254">
                                    <w:rPr>
                                      <w:b w:val="0"/>
                                      <w:sz w:val="21"/>
                                      <w:szCs w:val="21"/>
                                    </w:rPr>
                                    <w:t xml:space="preserve">A. nhanh dần đều.                                                                                        B. chậm dần đều.    </w:t>
                                  </w:r>
                                </w:p>
                                <w:p w14:paraId="07B89E32" w14:textId="77777777" w:rsidR="00E0450C" w:rsidRPr="00F26254" w:rsidRDefault="00E0450C" w:rsidP="007C4EEB">
                                  <w:pPr>
                                    <w:spacing w:line="276" w:lineRule="auto"/>
                                    <w:jc w:val="both"/>
                                    <w:rPr>
                                      <w:b w:val="0"/>
                                      <w:sz w:val="21"/>
                                      <w:szCs w:val="21"/>
                                    </w:rPr>
                                  </w:pPr>
                                  <w:r w:rsidRPr="00F26254">
                                    <w:rPr>
                                      <w:b w:val="0"/>
                                      <w:sz w:val="21"/>
                                      <w:szCs w:val="21"/>
                                    </w:rPr>
                                    <w:t>C. chậm dần đều cho đến dừng lại rồi chuyển thành nhanh dần đều.         D. không có trường hợp như vậy.</w:t>
                                  </w:r>
                                </w:p>
                                <w:p w14:paraId="50999F5B" w14:textId="77777777" w:rsidR="00E0450C" w:rsidRPr="00F26254" w:rsidRDefault="00E0450C" w:rsidP="007C4EEB">
                                  <w:pPr>
                                    <w:spacing w:line="276" w:lineRule="auto"/>
                                    <w:jc w:val="both"/>
                                    <w:rPr>
                                      <w:b w:val="0"/>
                                      <w:i/>
                                      <w:sz w:val="21"/>
                                      <w:szCs w:val="21"/>
                                    </w:rPr>
                                  </w:pPr>
                                  <w:r>
                                    <w:rPr>
                                      <w:sz w:val="21"/>
                                      <w:szCs w:val="21"/>
                                    </w:rPr>
                                    <w:t>Câu 5.</w:t>
                                  </w:r>
                                  <w:r w:rsidRPr="00F26254">
                                    <w:rPr>
                                      <w:b w:val="0"/>
                                      <w:sz w:val="21"/>
                                      <w:szCs w:val="21"/>
                                      <w:lang w:val="pt-BR"/>
                                    </w:rPr>
                                    <w:t xml:space="preserve"> </w:t>
                                  </w:r>
                                  <w:r w:rsidRPr="00F26254">
                                    <w:rPr>
                                      <w:b w:val="0"/>
                                      <w:i/>
                                      <w:sz w:val="21"/>
                                      <w:szCs w:val="21"/>
                                    </w:rPr>
                                    <w:t>Chuyển động chậm dần đều có:</w:t>
                                  </w:r>
                                </w:p>
                                <w:p w14:paraId="308352EE" w14:textId="77777777" w:rsidR="00E0450C" w:rsidRPr="00F26254" w:rsidRDefault="00E0450C" w:rsidP="007C4EEB">
                                  <w:pPr>
                                    <w:spacing w:line="276" w:lineRule="auto"/>
                                    <w:jc w:val="both"/>
                                    <w:rPr>
                                      <w:b w:val="0"/>
                                      <w:sz w:val="21"/>
                                      <w:szCs w:val="21"/>
                                    </w:rPr>
                                  </w:pPr>
                                  <w:r w:rsidRPr="00F26254">
                                    <w:rPr>
                                      <w:b w:val="0"/>
                                      <w:sz w:val="21"/>
                                      <w:szCs w:val="21"/>
                                    </w:rPr>
                                    <w:t>A. vectơ vận tốc ngược hướng với vectơ gia tốc.                  B. vectơ vận tốc cùng hướng với vectơ gia tốc.</w:t>
                                  </w:r>
                                </w:p>
                                <w:p w14:paraId="39114B61" w14:textId="77777777" w:rsidR="00E0450C" w:rsidRPr="00F26254" w:rsidRDefault="00E0450C" w:rsidP="007C4EEB">
                                  <w:pPr>
                                    <w:spacing w:line="276" w:lineRule="auto"/>
                                    <w:jc w:val="both"/>
                                    <w:rPr>
                                      <w:b w:val="0"/>
                                      <w:sz w:val="21"/>
                                      <w:szCs w:val="21"/>
                                    </w:rPr>
                                  </w:pPr>
                                  <w:r w:rsidRPr="00F26254">
                                    <w:rPr>
                                      <w:b w:val="0"/>
                                      <w:sz w:val="21"/>
                                      <w:szCs w:val="21"/>
                                    </w:rPr>
                                    <w:t>C. tích số a.v &lt; 0.                                                                    D. Các kết luận A và C đều đúng.</w:t>
                                  </w:r>
                                </w:p>
                                <w:p w14:paraId="678596B0" w14:textId="77777777" w:rsidR="00E0450C" w:rsidRPr="00F26254" w:rsidRDefault="00E0450C" w:rsidP="007C4EEB">
                                  <w:pPr>
                                    <w:spacing w:line="276" w:lineRule="auto"/>
                                    <w:jc w:val="both"/>
                                    <w:rPr>
                                      <w:b w:val="0"/>
                                      <w:i/>
                                      <w:sz w:val="21"/>
                                      <w:szCs w:val="21"/>
                                    </w:rPr>
                                  </w:pPr>
                                  <w:r>
                                    <w:rPr>
                                      <w:sz w:val="21"/>
                                      <w:szCs w:val="21"/>
                                    </w:rPr>
                                    <w:t>Câu 6.</w:t>
                                  </w:r>
                                  <w:r w:rsidRPr="00F26254">
                                    <w:rPr>
                                      <w:b w:val="0"/>
                                      <w:sz w:val="21"/>
                                      <w:szCs w:val="21"/>
                                      <w:lang w:val="pt-BR"/>
                                    </w:rPr>
                                    <w:t xml:space="preserve"> </w:t>
                                  </w:r>
                                  <w:r w:rsidRPr="00F26254">
                                    <w:rPr>
                                      <w:b w:val="0"/>
                                      <w:i/>
                                      <w:sz w:val="21"/>
                                      <w:szCs w:val="21"/>
                                    </w:rPr>
                                    <w:t xml:space="preserve">Phát biểu nào sau đây là đúng khi nói về khái niệm gia </w:t>
                                  </w:r>
                                  <w:proofErr w:type="gramStart"/>
                                  <w:r w:rsidRPr="00F26254">
                                    <w:rPr>
                                      <w:b w:val="0"/>
                                      <w:i/>
                                      <w:sz w:val="21"/>
                                      <w:szCs w:val="21"/>
                                    </w:rPr>
                                    <w:t>tốc ?</w:t>
                                  </w:r>
                                  <w:proofErr w:type="gramEnd"/>
                                </w:p>
                                <w:p w14:paraId="0AF2BE99" w14:textId="77777777" w:rsidR="00E0450C" w:rsidRPr="00F26254" w:rsidRDefault="00E0450C" w:rsidP="007C4EEB">
                                  <w:pPr>
                                    <w:spacing w:line="276" w:lineRule="auto"/>
                                    <w:jc w:val="both"/>
                                    <w:rPr>
                                      <w:b w:val="0"/>
                                      <w:sz w:val="21"/>
                                      <w:szCs w:val="21"/>
                                    </w:rPr>
                                  </w:pPr>
                                  <w:r w:rsidRPr="00F26254">
                                    <w:rPr>
                                      <w:b w:val="0"/>
                                      <w:sz w:val="21"/>
                                      <w:szCs w:val="21"/>
                                    </w:rPr>
                                    <w:t>A. Gia tốc là đại lượng vật lý đặc trưng cho sự biến thiên nhanh hay chậm của vận tốc.</w:t>
                                  </w:r>
                                </w:p>
                                <w:p w14:paraId="1D86B333" w14:textId="77777777" w:rsidR="00E0450C" w:rsidRPr="00F26254" w:rsidRDefault="00E0450C" w:rsidP="007C4EEB">
                                  <w:pPr>
                                    <w:spacing w:line="276" w:lineRule="auto"/>
                                    <w:jc w:val="both"/>
                                    <w:rPr>
                                      <w:b w:val="0"/>
                                      <w:sz w:val="21"/>
                                      <w:szCs w:val="21"/>
                                    </w:rPr>
                                  </w:pPr>
                                  <w:r w:rsidRPr="00F26254">
                                    <w:rPr>
                                      <w:b w:val="0"/>
                                      <w:sz w:val="21"/>
                                      <w:szCs w:val="21"/>
                                    </w:rPr>
                                    <w:t>B. Độ lớn của gia tốc đo bằng thương số giữa độ biến thiên của vận tốc và khoảng thời gian xảy ra sự biến thiên đó.</w:t>
                                  </w:r>
                                </w:p>
                                <w:p w14:paraId="5395672B" w14:textId="77777777" w:rsidR="00E0450C" w:rsidRPr="00F26254" w:rsidRDefault="00E0450C" w:rsidP="007C4EEB">
                                  <w:pPr>
                                    <w:spacing w:line="276" w:lineRule="auto"/>
                                    <w:jc w:val="both"/>
                                    <w:rPr>
                                      <w:b w:val="0"/>
                                      <w:sz w:val="21"/>
                                      <w:szCs w:val="21"/>
                                    </w:rPr>
                                  </w:pPr>
                                  <w:r w:rsidRPr="00F26254">
                                    <w:rPr>
                                      <w:b w:val="0"/>
                                      <w:sz w:val="21"/>
                                      <w:szCs w:val="21"/>
                                    </w:rPr>
                                    <w:t>C. Gia tốc là một đại lượng vectơ.                                             D. Các phát biểu đều đúng.</w:t>
                                  </w:r>
                                </w:p>
                                <w:p w14:paraId="25A3CCF1" w14:textId="77777777" w:rsidR="00E0450C" w:rsidRPr="00F26254" w:rsidRDefault="00E0450C" w:rsidP="007C4EEB">
                                  <w:pPr>
                                    <w:spacing w:line="276" w:lineRule="auto"/>
                                    <w:jc w:val="both"/>
                                    <w:rPr>
                                      <w:b w:val="0"/>
                                      <w:sz w:val="21"/>
                                      <w:szCs w:val="21"/>
                                    </w:rPr>
                                  </w:pPr>
                                  <w:r>
                                    <w:rPr>
                                      <w:sz w:val="21"/>
                                      <w:szCs w:val="21"/>
                                    </w:rPr>
                                    <w:t>Câu 7.</w:t>
                                  </w:r>
                                  <w:r w:rsidRPr="00F26254">
                                    <w:rPr>
                                      <w:b w:val="0"/>
                                      <w:sz w:val="21"/>
                                      <w:szCs w:val="21"/>
                                      <w:lang w:val="pt-BR"/>
                                    </w:rPr>
                                    <w:t xml:space="preserve"> </w:t>
                                  </w:r>
                                  <w:r w:rsidRPr="00F26254">
                                    <w:rPr>
                                      <w:b w:val="0"/>
                                      <w:i/>
                                      <w:sz w:val="21"/>
                                      <w:szCs w:val="21"/>
                                    </w:rPr>
                                    <w:t xml:space="preserve">Điều nào sau đây là phù hợp với đặc điểm của vật chuyển động thẳng biến đổi </w:t>
                                  </w:r>
                                  <w:proofErr w:type="gramStart"/>
                                  <w:r w:rsidRPr="00F26254">
                                    <w:rPr>
                                      <w:b w:val="0"/>
                                      <w:i/>
                                      <w:sz w:val="21"/>
                                      <w:szCs w:val="21"/>
                                    </w:rPr>
                                    <w:t>đều ?</w:t>
                                  </w:r>
                                  <w:proofErr w:type="gramEnd"/>
                                </w:p>
                                <w:p w14:paraId="17F9F7BE" w14:textId="77777777" w:rsidR="00E0450C" w:rsidRPr="00F26254" w:rsidRDefault="00E0450C" w:rsidP="007C4EEB">
                                  <w:pPr>
                                    <w:spacing w:line="276" w:lineRule="auto"/>
                                    <w:jc w:val="both"/>
                                    <w:rPr>
                                      <w:b w:val="0"/>
                                      <w:sz w:val="21"/>
                                      <w:szCs w:val="21"/>
                                    </w:rPr>
                                  </w:pPr>
                                  <w:r w:rsidRPr="00F26254">
                                    <w:rPr>
                                      <w:b w:val="0"/>
                                      <w:sz w:val="21"/>
                                      <w:szCs w:val="21"/>
                                    </w:rPr>
                                    <w:t>A. Vận tốc biến thiên theo thời gian theo quy luật hàm số bậc hai.             B. Gia tốc thay đổi theo thời gian.</w:t>
                                  </w:r>
                                </w:p>
                                <w:p w14:paraId="6BA204B8" w14:textId="77777777" w:rsidR="00E0450C" w:rsidRPr="00F26254" w:rsidRDefault="00E0450C" w:rsidP="007C4EEB">
                                  <w:pPr>
                                    <w:spacing w:line="276" w:lineRule="auto"/>
                                    <w:jc w:val="both"/>
                                    <w:rPr>
                                      <w:b w:val="0"/>
                                      <w:sz w:val="21"/>
                                      <w:szCs w:val="21"/>
                                    </w:rPr>
                                  </w:pPr>
                                  <w:r w:rsidRPr="00F26254">
                                    <w:rPr>
                                      <w:b w:val="0"/>
                                      <w:sz w:val="21"/>
                                      <w:szCs w:val="21"/>
                                    </w:rPr>
                                    <w:t>C. Vận tốc biến thiên được những lượng bằng nhau trong những khoảng thời gian bằng nhau bất kì.</w:t>
                                  </w:r>
                                </w:p>
                                <w:p w14:paraId="419BF8BC" w14:textId="77777777" w:rsidR="00E0450C" w:rsidRPr="00F26254" w:rsidRDefault="00E0450C" w:rsidP="007C4EEB">
                                  <w:pPr>
                                    <w:spacing w:line="276" w:lineRule="auto"/>
                                    <w:jc w:val="both"/>
                                    <w:rPr>
                                      <w:b w:val="0"/>
                                      <w:sz w:val="21"/>
                                      <w:szCs w:val="21"/>
                                    </w:rPr>
                                  </w:pPr>
                                  <w:r w:rsidRPr="00F26254">
                                    <w:rPr>
                                      <w:b w:val="0"/>
                                      <w:sz w:val="21"/>
                                      <w:szCs w:val="21"/>
                                    </w:rPr>
                                    <w:t>D. Gia tốc là hàm số bậc nhất theo thời gian.</w:t>
                                  </w:r>
                                </w:p>
                                <w:p w14:paraId="17A221BC" w14:textId="77777777" w:rsidR="00E0450C" w:rsidRPr="00F26254" w:rsidRDefault="00E0450C" w:rsidP="009017E0">
                                  <w:pPr>
                                    <w:jc w:val="both"/>
                                    <w:rPr>
                                      <w:b w:val="0"/>
                                      <w:sz w:val="21"/>
                                      <w:szCs w:val="21"/>
                                    </w:rPr>
                                  </w:pPr>
                                  <w:r>
                                    <w:rPr>
                                      <w:sz w:val="21"/>
                                      <w:szCs w:val="21"/>
                                    </w:rPr>
                                    <w:t xml:space="preserve">Câu 8. </w:t>
                                  </w:r>
                                  <w:r w:rsidRPr="00F26254">
                                    <w:rPr>
                                      <w:b w:val="0"/>
                                      <w:sz w:val="21"/>
                                      <w:szCs w:val="21"/>
                                    </w:rPr>
                                    <w:t xml:space="preserve">Tìm phương trình đúng của tọa độ vật chuyển động thẳng biến đổi </w:t>
                                  </w:r>
                                  <w:proofErr w:type="gramStart"/>
                                  <w:r w:rsidRPr="00F26254">
                                    <w:rPr>
                                      <w:b w:val="0"/>
                                      <w:sz w:val="21"/>
                                      <w:szCs w:val="21"/>
                                    </w:rPr>
                                    <w:t>đều ?</w:t>
                                  </w:r>
                                  <w:proofErr w:type="gramEnd"/>
                                </w:p>
                                <w:p w14:paraId="41F4F02E" w14:textId="77777777" w:rsidR="00E0450C" w:rsidRPr="00F26254" w:rsidRDefault="00E0450C" w:rsidP="009017E0">
                                  <w:pPr>
                                    <w:jc w:val="both"/>
                                    <w:rPr>
                                      <w:b w:val="0"/>
                                      <w:sz w:val="21"/>
                                      <w:szCs w:val="21"/>
                                    </w:rPr>
                                  </w:pPr>
                                  <w:r w:rsidRPr="00F26254">
                                    <w:rPr>
                                      <w:b w:val="0"/>
                                      <w:sz w:val="21"/>
                                      <w:szCs w:val="21"/>
                                    </w:rPr>
                                    <w:t xml:space="preserve">A. </w:t>
                                  </w:r>
                                  <w:r w:rsidR="000A6FF3" w:rsidRPr="000A6FF3">
                                    <w:rPr>
                                      <w:b w:val="0"/>
                                      <w:noProof/>
                                      <w:position w:val="-24"/>
                                      <w:sz w:val="21"/>
                                      <w:szCs w:val="21"/>
                                    </w:rPr>
                                    <w:object w:dxaOrig="1883" w:dyaOrig="623" w14:anchorId="3A846E65">
                                      <v:shape id="_x0000_i1036" type="#_x0000_t75" alt="" style="width:94.5pt;height:31.5pt;mso-width-percent:0;mso-height-percent:0;mso-width-percent:0;mso-height-percent:0" o:ole="">
                                        <v:imagedata r:id="rId44" o:title=""/>
                                      </v:shape>
                                      <o:OLEObject Type="Embed" ProgID="Equation.3" ShapeID="_x0000_i1036" DrawAspect="Content" ObjectID="_1691503383" r:id="rId45"/>
                                    </w:object>
                                  </w:r>
                                  <w:r w:rsidRPr="00F26254">
                                    <w:rPr>
                                      <w:b w:val="0"/>
                                      <w:sz w:val="21"/>
                                      <w:szCs w:val="21"/>
                                    </w:rPr>
                                    <w:t xml:space="preserve">        B. </w:t>
                                  </w:r>
                                  <w:r w:rsidR="000A6FF3" w:rsidRPr="000A6FF3">
                                    <w:rPr>
                                      <w:b w:val="0"/>
                                      <w:noProof/>
                                      <w:position w:val="-24"/>
                                      <w:sz w:val="21"/>
                                      <w:szCs w:val="21"/>
                                    </w:rPr>
                                    <w:object w:dxaOrig="1883" w:dyaOrig="623" w14:anchorId="24F30640">
                                      <v:shape id="_x0000_i1037" type="#_x0000_t75" alt="" style="width:94.5pt;height:31.5pt;mso-width-percent:0;mso-height-percent:0;mso-width-percent:0;mso-height-percent:0" o:ole="">
                                        <v:imagedata r:id="rId46" o:title=""/>
                                      </v:shape>
                                      <o:OLEObject Type="Embed" ProgID="Equation.3" ShapeID="_x0000_i1037" DrawAspect="Content" ObjectID="_1691503384" r:id="rId47"/>
                                    </w:object>
                                  </w:r>
                                  <w:r w:rsidRPr="00F26254">
                                    <w:rPr>
                                      <w:b w:val="0"/>
                                      <w:sz w:val="21"/>
                                      <w:szCs w:val="21"/>
                                    </w:rPr>
                                    <w:t xml:space="preserve">.         C. </w:t>
                                  </w:r>
                                  <w:r w:rsidR="000A6FF3" w:rsidRPr="000A6FF3">
                                    <w:rPr>
                                      <w:b w:val="0"/>
                                      <w:noProof/>
                                      <w:position w:val="-24"/>
                                      <w:sz w:val="21"/>
                                      <w:szCs w:val="21"/>
                                    </w:rPr>
                                    <w:object w:dxaOrig="1883" w:dyaOrig="623" w14:anchorId="720C4C1C">
                                      <v:shape id="_x0000_i1038" type="#_x0000_t75" alt="" style="width:94.5pt;height:31.5pt;mso-width-percent:0;mso-height-percent:0;mso-width-percent:0;mso-height-percent:0" o:ole="">
                                        <v:imagedata r:id="rId48" o:title=""/>
                                      </v:shape>
                                      <o:OLEObject Type="Embed" ProgID="Equation.3" ShapeID="_x0000_i1038" DrawAspect="Content" ObjectID="_1691503385" r:id="rId49"/>
                                    </w:object>
                                  </w:r>
                                  <w:r w:rsidRPr="00F26254">
                                    <w:rPr>
                                      <w:b w:val="0"/>
                                      <w:sz w:val="21"/>
                                      <w:szCs w:val="21"/>
                                    </w:rPr>
                                    <w:t xml:space="preserve">.        D. </w:t>
                                  </w:r>
                                  <w:r w:rsidR="000A6FF3" w:rsidRPr="000A6FF3">
                                    <w:rPr>
                                      <w:b w:val="0"/>
                                      <w:noProof/>
                                      <w:position w:val="-24"/>
                                      <w:sz w:val="21"/>
                                      <w:szCs w:val="21"/>
                                    </w:rPr>
                                    <w:object w:dxaOrig="1883" w:dyaOrig="623" w14:anchorId="3154FE5C">
                                      <v:shape id="_x0000_i1039" type="#_x0000_t75" alt="" style="width:94.5pt;height:31.5pt;mso-width-percent:0;mso-height-percent:0;mso-width-percent:0;mso-height-percent:0" o:ole="">
                                        <v:imagedata r:id="rId50" o:title=""/>
                                      </v:shape>
                                      <o:OLEObject Type="Embed" ProgID="Equation.3" ShapeID="_x0000_i1039" DrawAspect="Content" ObjectID="_1691503386" r:id="rId51"/>
                                    </w:object>
                                  </w:r>
                                </w:p>
                                <w:p w14:paraId="6CAEE81B" w14:textId="77777777" w:rsidR="00E0450C" w:rsidRPr="00F26254" w:rsidRDefault="00E0450C" w:rsidP="007C4EEB">
                                  <w:pPr>
                                    <w:spacing w:line="276" w:lineRule="auto"/>
                                    <w:jc w:val="both"/>
                                    <w:rPr>
                                      <w:b w:val="0"/>
                                      <w:sz w:val="21"/>
                                      <w:szCs w:val="21"/>
                                    </w:rPr>
                                  </w:pPr>
                                  <w:r>
                                    <w:rPr>
                                      <w:sz w:val="21"/>
                                      <w:szCs w:val="21"/>
                                    </w:rPr>
                                    <w:t xml:space="preserve">Câu 9. </w:t>
                                  </w:r>
                                  <w:r w:rsidRPr="00F26254">
                                    <w:rPr>
                                      <w:b w:val="0"/>
                                      <w:sz w:val="21"/>
                                      <w:szCs w:val="21"/>
                                    </w:rPr>
                                    <w:t>Chọn câu sai.</w:t>
                                  </w:r>
                                </w:p>
                                <w:p w14:paraId="0D0B3405" w14:textId="77777777" w:rsidR="00E0450C" w:rsidRPr="00F26254" w:rsidRDefault="00E0450C" w:rsidP="007C4EEB">
                                  <w:pPr>
                                    <w:spacing w:line="276" w:lineRule="auto"/>
                                    <w:jc w:val="both"/>
                                    <w:rPr>
                                      <w:b w:val="0"/>
                                      <w:sz w:val="21"/>
                                      <w:szCs w:val="21"/>
                                    </w:rPr>
                                  </w:pPr>
                                  <w:r w:rsidRPr="00F26254">
                                    <w:rPr>
                                      <w:b w:val="0"/>
                                      <w:sz w:val="21"/>
                                      <w:szCs w:val="21"/>
                                    </w:rPr>
                                    <w:t>A. Trong chuyển động thẳng chậm dần đều, các vectơ vận tốc và gia tốc ngược chiều nhau</w:t>
                                  </w:r>
                                </w:p>
                                <w:p w14:paraId="01D75FFD" w14:textId="77777777" w:rsidR="00E0450C" w:rsidRPr="00F26254" w:rsidRDefault="00E0450C" w:rsidP="007C4EEB">
                                  <w:pPr>
                                    <w:spacing w:line="276" w:lineRule="auto"/>
                                    <w:jc w:val="both"/>
                                    <w:rPr>
                                      <w:b w:val="0"/>
                                      <w:sz w:val="21"/>
                                      <w:szCs w:val="21"/>
                                    </w:rPr>
                                  </w:pPr>
                                  <w:r w:rsidRPr="00F26254">
                                    <w:rPr>
                                      <w:b w:val="0"/>
                                      <w:sz w:val="21"/>
                                      <w:szCs w:val="21"/>
                                    </w:rPr>
                                    <w:t>B. Chuyển động thẳng nhanh dần đều, vận tốc biến thiên theo hàm bậc nhất đối với thời gian.</w:t>
                                  </w:r>
                                </w:p>
                                <w:p w14:paraId="3E8A1AEB" w14:textId="77777777" w:rsidR="00E0450C" w:rsidRPr="00F26254" w:rsidRDefault="00E0450C" w:rsidP="007C4EEB">
                                  <w:pPr>
                                    <w:spacing w:line="276" w:lineRule="auto"/>
                                    <w:jc w:val="both"/>
                                    <w:rPr>
                                      <w:b w:val="0"/>
                                      <w:sz w:val="21"/>
                                      <w:szCs w:val="21"/>
                                    </w:rPr>
                                  </w:pPr>
                                  <w:r w:rsidRPr="00F26254">
                                    <w:rPr>
                                      <w:b w:val="0"/>
                                      <w:sz w:val="21"/>
                                      <w:szCs w:val="21"/>
                                    </w:rPr>
                                    <w:t>C. Trong chuyển động thẳng nhanh dần đều, vận tốc luôn có giá trị dương.</w:t>
                                  </w:r>
                                </w:p>
                                <w:p w14:paraId="53377114" w14:textId="77777777" w:rsidR="00E0450C" w:rsidRPr="00F26254" w:rsidRDefault="00E0450C" w:rsidP="007C4EEB">
                                  <w:pPr>
                                    <w:spacing w:line="276" w:lineRule="auto"/>
                                    <w:jc w:val="both"/>
                                    <w:rPr>
                                      <w:b w:val="0"/>
                                      <w:sz w:val="21"/>
                                      <w:szCs w:val="21"/>
                                    </w:rPr>
                                  </w:pPr>
                                  <w:r w:rsidRPr="00F26254">
                                    <w:rPr>
                                      <w:b w:val="0"/>
                                      <w:sz w:val="21"/>
                                      <w:szCs w:val="21"/>
                                    </w:rPr>
                                    <w:t>D. Trong chuyển động thẳng nhanh dần đều, tọa độ là hàm bậc hai của thời gian.</w:t>
                                  </w:r>
                                </w:p>
                                <w:p w14:paraId="10F9F698" w14:textId="77777777" w:rsidR="00E0450C" w:rsidRPr="00F26254" w:rsidRDefault="00E0450C" w:rsidP="007C4EEB">
                                  <w:pPr>
                                    <w:spacing w:line="276" w:lineRule="auto"/>
                                    <w:jc w:val="both"/>
                                    <w:rPr>
                                      <w:b w:val="0"/>
                                      <w:sz w:val="21"/>
                                      <w:szCs w:val="21"/>
                                    </w:rPr>
                                  </w:pPr>
                                  <w:r>
                                    <w:rPr>
                                      <w:sz w:val="21"/>
                                      <w:szCs w:val="21"/>
                                    </w:rPr>
                                    <w:t xml:space="preserve">Câu 10. </w:t>
                                  </w:r>
                                  <w:r w:rsidRPr="00F26254">
                                    <w:rPr>
                                      <w:b w:val="0"/>
                                      <w:sz w:val="21"/>
                                      <w:szCs w:val="21"/>
                                      <w:lang w:val="pt-BR"/>
                                    </w:rPr>
                                    <w:t xml:space="preserve"> </w:t>
                                  </w:r>
                                  <w:r w:rsidRPr="00F26254">
                                    <w:rPr>
                                      <w:b w:val="0"/>
                                      <w:sz w:val="21"/>
                                      <w:szCs w:val="21"/>
                                    </w:rPr>
                                    <w:t>Phương trình chuyển động của một vật có dạng x = 4 – 3t + t</w:t>
                                  </w:r>
                                  <w:r w:rsidRPr="00F26254">
                                    <w:rPr>
                                      <w:b w:val="0"/>
                                      <w:sz w:val="21"/>
                                      <w:szCs w:val="21"/>
                                      <w:vertAlign w:val="superscript"/>
                                    </w:rPr>
                                    <w:t>2</w:t>
                                  </w:r>
                                  <w:r w:rsidRPr="00F26254">
                                    <w:rPr>
                                      <w:b w:val="0"/>
                                      <w:sz w:val="21"/>
                                      <w:szCs w:val="21"/>
                                    </w:rPr>
                                    <w:t xml:space="preserve"> (m, s) Gia tốc của chuyển động là :</w:t>
                                  </w:r>
                                </w:p>
                                <w:p w14:paraId="48C85E9C" w14:textId="55634866" w:rsidR="00E0450C" w:rsidRDefault="00E0450C" w:rsidP="007C4EEB">
                                  <w:pPr>
                                    <w:spacing w:line="276" w:lineRule="auto"/>
                                    <w:jc w:val="both"/>
                                    <w:rPr>
                                      <w:b w:val="0"/>
                                      <w:sz w:val="21"/>
                                      <w:szCs w:val="21"/>
                                    </w:rPr>
                                  </w:pPr>
                                  <w:r w:rsidRPr="00F26254">
                                    <w:rPr>
                                      <w:b w:val="0"/>
                                      <w:sz w:val="21"/>
                                      <w:szCs w:val="21"/>
                                    </w:rPr>
                                    <w:t>A. 0,5m/s</w:t>
                                  </w:r>
                                  <w:r w:rsidRPr="00F26254">
                                    <w:rPr>
                                      <w:b w:val="0"/>
                                      <w:sz w:val="21"/>
                                      <w:szCs w:val="21"/>
                                      <w:vertAlign w:val="superscript"/>
                                    </w:rPr>
                                    <w:t>2</w:t>
                                  </w:r>
                                  <w:r w:rsidRPr="00F26254">
                                    <w:rPr>
                                      <w:b w:val="0"/>
                                      <w:sz w:val="21"/>
                                      <w:szCs w:val="21"/>
                                    </w:rPr>
                                    <w:t>.            B. 1m/s</w:t>
                                  </w:r>
                                  <w:r w:rsidRPr="00F26254">
                                    <w:rPr>
                                      <w:b w:val="0"/>
                                      <w:sz w:val="21"/>
                                      <w:szCs w:val="21"/>
                                      <w:vertAlign w:val="superscript"/>
                                    </w:rPr>
                                    <w:t>2</w:t>
                                  </w:r>
                                  <w:r w:rsidRPr="00F26254">
                                    <w:rPr>
                                      <w:b w:val="0"/>
                                      <w:sz w:val="21"/>
                                      <w:szCs w:val="21"/>
                                    </w:rPr>
                                    <w:t xml:space="preserve">.                                            </w:t>
                                  </w:r>
                                </w:p>
                                <w:p w14:paraId="6075CF07" w14:textId="5CDD66C4" w:rsidR="00E0450C" w:rsidRPr="00F26254" w:rsidRDefault="00E0450C" w:rsidP="007C4EEB">
                                  <w:pPr>
                                    <w:spacing w:line="276" w:lineRule="auto"/>
                                    <w:jc w:val="both"/>
                                    <w:rPr>
                                      <w:b w:val="0"/>
                                      <w:sz w:val="21"/>
                                      <w:szCs w:val="21"/>
                                    </w:rPr>
                                  </w:pPr>
                                  <w:r w:rsidRPr="00F26254">
                                    <w:rPr>
                                      <w:b w:val="0"/>
                                      <w:sz w:val="21"/>
                                      <w:szCs w:val="21"/>
                                    </w:rPr>
                                    <w:t>C. 2m/s</w:t>
                                  </w:r>
                                  <w:r w:rsidRPr="00F26254">
                                    <w:rPr>
                                      <w:b w:val="0"/>
                                      <w:sz w:val="21"/>
                                      <w:szCs w:val="21"/>
                                      <w:vertAlign w:val="superscript"/>
                                    </w:rPr>
                                    <w:t>2</w:t>
                                  </w:r>
                                  <w:r w:rsidRPr="00F26254">
                                    <w:rPr>
                                      <w:b w:val="0"/>
                                      <w:sz w:val="21"/>
                                      <w:szCs w:val="21"/>
                                    </w:rPr>
                                    <w:t xml:space="preserve">.               D. Đáp </w:t>
                                  </w:r>
                                  <w:proofErr w:type="gramStart"/>
                                  <w:r w:rsidRPr="00F26254">
                                    <w:rPr>
                                      <w:b w:val="0"/>
                                      <w:sz w:val="21"/>
                                      <w:szCs w:val="21"/>
                                    </w:rPr>
                                    <w:t>án</w:t>
                                  </w:r>
                                  <w:proofErr w:type="gramEnd"/>
                                  <w:r w:rsidRPr="00F26254">
                                    <w:rPr>
                                      <w:b w:val="0"/>
                                      <w:sz w:val="21"/>
                                      <w:szCs w:val="21"/>
                                    </w:rPr>
                                    <w:t xml:space="preserve"> khác.</w:t>
                                  </w:r>
                                </w:p>
                                <w:p w14:paraId="6AB03EEB" w14:textId="501F47AF" w:rsidR="00E0450C" w:rsidRDefault="00E0450C" w:rsidP="007C4EEB">
                                  <w:pPr>
                                    <w:tabs>
                                      <w:tab w:val="left" w:pos="2618"/>
                                      <w:tab w:val="left" w:pos="4862"/>
                                      <w:tab w:val="left" w:pos="6919"/>
                                    </w:tabs>
                                    <w:spacing w:line="276" w:lineRule="auto"/>
                                    <w:jc w:val="both"/>
                                    <w:rPr>
                                      <w:b w:val="0"/>
                                      <w:sz w:val="21"/>
                                      <w:szCs w:val="21"/>
                                      <w:lang w:val="vi-VN"/>
                                    </w:rPr>
                                  </w:pPr>
                                  <w:r>
                                    <w:rPr>
                                      <w:sz w:val="21"/>
                                      <w:szCs w:val="21"/>
                                    </w:rPr>
                                    <w:t xml:space="preserve">Câu 11. </w:t>
                                  </w:r>
                                  <w:r w:rsidRPr="00F26254">
                                    <w:rPr>
                                      <w:b w:val="0"/>
                                      <w:sz w:val="21"/>
                                      <w:szCs w:val="21"/>
                                    </w:rPr>
                                    <w:t xml:space="preserve">Một vật </w:t>
                                  </w:r>
                                  <w:r>
                                    <w:rPr>
                                      <w:b w:val="0"/>
                                      <w:sz w:val="21"/>
                                      <w:szCs w:val="21"/>
                                    </w:rPr>
                                    <w:t>cđ</w:t>
                                  </w:r>
                                  <w:r w:rsidRPr="00F26254">
                                    <w:rPr>
                                      <w:b w:val="0"/>
                                      <w:sz w:val="21"/>
                                      <w:szCs w:val="21"/>
                                    </w:rPr>
                                    <w:t xml:space="preserve"> thẳng chậm dần </w:t>
                                  </w:r>
                                  <w:r w:rsidRPr="00F26254">
                                    <w:rPr>
                                      <w:rFonts w:hint="eastAsia"/>
                                      <w:b w:val="0"/>
                                      <w:sz w:val="21"/>
                                      <w:szCs w:val="21"/>
                                    </w:rPr>
                                    <w:t>đ</w:t>
                                  </w:r>
                                  <w:r w:rsidRPr="00F26254">
                                    <w:rPr>
                                      <w:b w:val="0"/>
                                      <w:sz w:val="21"/>
                                      <w:szCs w:val="21"/>
                                    </w:rPr>
                                    <w:t xml:space="preserve">ều với vận tốc </w:t>
                                  </w:r>
                                  <w:r w:rsidRPr="00F26254">
                                    <w:rPr>
                                      <w:rFonts w:hint="eastAsia"/>
                                      <w:b w:val="0"/>
                                      <w:sz w:val="21"/>
                                      <w:szCs w:val="21"/>
                                    </w:rPr>
                                    <w:t>đ</w:t>
                                  </w:r>
                                  <w:r w:rsidRPr="00F26254">
                                    <w:rPr>
                                      <w:b w:val="0"/>
                                      <w:sz w:val="21"/>
                                      <w:szCs w:val="21"/>
                                    </w:rPr>
                                    <w:t>ầu là 10m/s, sau 5s thì vật dừng lại. Lúc 2s vật có vận tốc là:</w:t>
                                  </w:r>
                                  <w:r>
                                    <w:rPr>
                                      <w:b w:val="0"/>
                                      <w:sz w:val="21"/>
                                      <w:szCs w:val="21"/>
                                      <w:lang w:val="vi-VN"/>
                                    </w:rPr>
                                    <w:t xml:space="preserve">    </w:t>
                                  </w:r>
                                </w:p>
                                <w:p w14:paraId="1920C0D6" w14:textId="516D5705" w:rsidR="00E0450C" w:rsidRPr="007C4EEB" w:rsidRDefault="00E0450C" w:rsidP="007C4EEB">
                                  <w:pPr>
                                    <w:tabs>
                                      <w:tab w:val="left" w:pos="2618"/>
                                      <w:tab w:val="left" w:pos="4862"/>
                                      <w:tab w:val="left" w:pos="6919"/>
                                    </w:tabs>
                                    <w:spacing w:line="276" w:lineRule="auto"/>
                                    <w:jc w:val="both"/>
                                    <w:rPr>
                                      <w:b w:val="0"/>
                                      <w:sz w:val="21"/>
                                      <w:szCs w:val="21"/>
                                    </w:rPr>
                                  </w:pPr>
                                  <w:r w:rsidRPr="00F26254">
                                    <w:rPr>
                                      <w:b w:val="0"/>
                                      <w:sz w:val="21"/>
                                      <w:szCs w:val="21"/>
                                    </w:rPr>
                                    <w:t>A. 4m/s.</w:t>
                                  </w:r>
                                  <w:r>
                                    <w:rPr>
                                      <w:b w:val="0"/>
                                      <w:sz w:val="21"/>
                                      <w:szCs w:val="21"/>
                                      <w:lang w:val="vi-VN"/>
                                    </w:rPr>
                                    <w:t xml:space="preserve">   </w:t>
                                  </w:r>
                                  <w:r w:rsidRPr="00FD149B">
                                    <w:rPr>
                                      <w:b w:val="0"/>
                                      <w:sz w:val="21"/>
                                      <w:szCs w:val="21"/>
                                    </w:rPr>
                                    <w:t>B. 6m/s.</w:t>
                                  </w:r>
                                  <w:r w:rsidRPr="00FD149B">
                                    <w:rPr>
                                      <w:b w:val="0"/>
                                      <w:sz w:val="21"/>
                                      <w:szCs w:val="21"/>
                                    </w:rPr>
                                    <w:tab/>
                                  </w:r>
                                  <w:r w:rsidRPr="00F26254">
                                    <w:rPr>
                                      <w:b w:val="0"/>
                                      <w:color w:val="0000FF"/>
                                      <w:sz w:val="21"/>
                                      <w:szCs w:val="21"/>
                                    </w:rPr>
                                    <w:tab/>
                                  </w:r>
                                </w:p>
                                <w:p w14:paraId="28A9BEBD" w14:textId="5B3381D0" w:rsidR="00E0450C" w:rsidRPr="00F26254" w:rsidRDefault="00E0450C" w:rsidP="007C4EEB">
                                  <w:pPr>
                                    <w:spacing w:line="276" w:lineRule="auto"/>
                                    <w:jc w:val="both"/>
                                    <w:rPr>
                                      <w:b w:val="0"/>
                                      <w:sz w:val="21"/>
                                      <w:szCs w:val="21"/>
                                    </w:rPr>
                                  </w:pPr>
                                  <w:r w:rsidRPr="00F26254">
                                    <w:rPr>
                                      <w:b w:val="0"/>
                                      <w:sz w:val="21"/>
                                      <w:szCs w:val="21"/>
                                    </w:rPr>
                                    <w:t>C. 8m/s.</w:t>
                                  </w:r>
                                  <w:r w:rsidRPr="00F26254">
                                    <w:rPr>
                                      <w:b w:val="0"/>
                                      <w:sz w:val="21"/>
                                      <w:szCs w:val="21"/>
                                    </w:rPr>
                                    <w:tab/>
                                  </w:r>
                                  <w:r>
                                    <w:rPr>
                                      <w:b w:val="0"/>
                                      <w:sz w:val="21"/>
                                      <w:szCs w:val="21"/>
                                      <w:lang w:val="vi-VN"/>
                                    </w:rPr>
                                    <w:t xml:space="preserve">   </w:t>
                                  </w:r>
                                  <w:r w:rsidRPr="00F26254">
                                    <w:rPr>
                                      <w:b w:val="0"/>
                                      <w:sz w:val="21"/>
                                      <w:szCs w:val="21"/>
                                    </w:rPr>
                                    <w:t>D. 2m/s.</w:t>
                                  </w:r>
                                </w:p>
                                <w:p w14:paraId="13071CEC" w14:textId="77777777" w:rsidR="00E0450C" w:rsidRPr="00F26254" w:rsidRDefault="00E0450C" w:rsidP="007C4EEB">
                                  <w:pPr>
                                    <w:spacing w:line="276" w:lineRule="auto"/>
                                    <w:jc w:val="both"/>
                                    <w:rPr>
                                      <w:b w:val="0"/>
                                      <w:sz w:val="21"/>
                                      <w:szCs w:val="21"/>
                                    </w:rPr>
                                  </w:pPr>
                                  <w:r w:rsidRPr="00F26254">
                                    <w:rPr>
                                      <w:sz w:val="21"/>
                                      <w:szCs w:val="21"/>
                                    </w:rPr>
                                    <w:t xml:space="preserve">Câu </w:t>
                                  </w:r>
                                  <w:r>
                                    <w:rPr>
                                      <w:sz w:val="21"/>
                                      <w:szCs w:val="21"/>
                                    </w:rPr>
                                    <w:t>1</w:t>
                                  </w:r>
                                  <w:r w:rsidRPr="00F26254">
                                    <w:rPr>
                                      <w:sz w:val="21"/>
                                      <w:szCs w:val="21"/>
                                    </w:rPr>
                                    <w:t>2</w:t>
                                  </w:r>
                                  <w:r>
                                    <w:rPr>
                                      <w:sz w:val="21"/>
                                      <w:szCs w:val="21"/>
                                    </w:rPr>
                                    <w:t xml:space="preserve">. </w:t>
                                  </w:r>
                                  <w:r w:rsidRPr="00F26254">
                                    <w:rPr>
                                      <w:b w:val="0"/>
                                      <w:sz w:val="21"/>
                                      <w:szCs w:val="21"/>
                                    </w:rPr>
                                    <w:t xml:space="preserve">Phương trình chuyển động của một vật có </w:t>
                                  </w:r>
                                  <w:proofErr w:type="gramStart"/>
                                  <w:r w:rsidRPr="00F26254">
                                    <w:rPr>
                                      <w:b w:val="0"/>
                                      <w:sz w:val="21"/>
                                      <w:szCs w:val="21"/>
                                    </w:rPr>
                                    <w:t>dạng :</w:t>
                                  </w:r>
                                  <w:proofErr w:type="gramEnd"/>
                                  <w:r w:rsidRPr="00F26254">
                                    <w:rPr>
                                      <w:b w:val="0"/>
                                      <w:sz w:val="21"/>
                                      <w:szCs w:val="21"/>
                                    </w:rPr>
                                    <w:t xml:space="preserve"> x = 5 – 4t + 2t</w:t>
                                  </w:r>
                                  <w:r w:rsidRPr="00F26254">
                                    <w:rPr>
                                      <w:b w:val="0"/>
                                      <w:sz w:val="21"/>
                                      <w:szCs w:val="21"/>
                                      <w:vertAlign w:val="superscript"/>
                                    </w:rPr>
                                    <w:t>2</w:t>
                                  </w:r>
                                  <w:r w:rsidRPr="00F26254">
                                    <w:rPr>
                                      <w:b w:val="0"/>
                                      <w:sz w:val="21"/>
                                      <w:szCs w:val="21"/>
                                    </w:rPr>
                                    <w:t xml:space="preserve">. Chuyển động của vật là chuyển động nhanh hay chậm dần đều; với gia tốc bằng bao </w:t>
                                  </w:r>
                                  <w:proofErr w:type="gramStart"/>
                                  <w:r w:rsidRPr="00F26254">
                                    <w:rPr>
                                      <w:b w:val="0"/>
                                      <w:sz w:val="21"/>
                                      <w:szCs w:val="21"/>
                                    </w:rPr>
                                    <w:t>nhiêu ?</w:t>
                                  </w:r>
                                  <w:proofErr w:type="gramEnd"/>
                                </w:p>
                                <w:p w14:paraId="76CF5748" w14:textId="77777777" w:rsidR="00E0450C" w:rsidRDefault="00E0450C" w:rsidP="007C4EEB">
                                  <w:pPr>
                                    <w:spacing w:line="276" w:lineRule="auto"/>
                                    <w:jc w:val="both"/>
                                    <w:rPr>
                                      <w:b w:val="0"/>
                                      <w:sz w:val="21"/>
                                      <w:szCs w:val="21"/>
                                    </w:rPr>
                                  </w:pPr>
                                  <w:r w:rsidRPr="00F26254">
                                    <w:rPr>
                                      <w:b w:val="0"/>
                                      <w:sz w:val="21"/>
                                      <w:szCs w:val="21"/>
                                    </w:rPr>
                                    <w:t>A. C/động nhanh dần đều; a = 2m/s</w:t>
                                  </w:r>
                                  <w:r w:rsidRPr="00F26254">
                                    <w:rPr>
                                      <w:b w:val="0"/>
                                      <w:sz w:val="21"/>
                                      <w:szCs w:val="21"/>
                                      <w:vertAlign w:val="superscript"/>
                                    </w:rPr>
                                    <w:t>2</w:t>
                                  </w:r>
                                  <w:r w:rsidRPr="00F26254">
                                    <w:rPr>
                                      <w:b w:val="0"/>
                                      <w:sz w:val="21"/>
                                      <w:szCs w:val="21"/>
                                    </w:rPr>
                                    <w:t xml:space="preserve">.                                  </w:t>
                                  </w:r>
                                </w:p>
                                <w:p w14:paraId="12ED4F6C" w14:textId="3C00692A" w:rsidR="00E0450C" w:rsidRPr="00F26254" w:rsidRDefault="00E0450C" w:rsidP="007C4EEB">
                                  <w:pPr>
                                    <w:spacing w:line="276" w:lineRule="auto"/>
                                    <w:jc w:val="both"/>
                                    <w:rPr>
                                      <w:b w:val="0"/>
                                      <w:sz w:val="21"/>
                                      <w:szCs w:val="21"/>
                                    </w:rPr>
                                  </w:pPr>
                                  <w:r w:rsidRPr="00F26254">
                                    <w:rPr>
                                      <w:b w:val="0"/>
                                      <w:sz w:val="21"/>
                                      <w:szCs w:val="21"/>
                                    </w:rPr>
                                    <w:t>B. C/động nhanh dần đều; a = 4m/s</w:t>
                                  </w:r>
                                  <w:r w:rsidRPr="00F26254">
                                    <w:rPr>
                                      <w:b w:val="0"/>
                                      <w:sz w:val="21"/>
                                      <w:szCs w:val="21"/>
                                      <w:vertAlign w:val="superscript"/>
                                    </w:rPr>
                                    <w:t>2</w:t>
                                  </w:r>
                                  <w:r w:rsidRPr="00F26254">
                                    <w:rPr>
                                      <w:b w:val="0"/>
                                      <w:sz w:val="21"/>
                                      <w:szCs w:val="21"/>
                                    </w:rPr>
                                    <w:t xml:space="preserve">.   </w:t>
                                  </w:r>
                                </w:p>
                                <w:p w14:paraId="3E59FC69" w14:textId="77777777" w:rsidR="00E0450C" w:rsidRDefault="00E0450C" w:rsidP="007C4EEB">
                                  <w:pPr>
                                    <w:spacing w:line="276" w:lineRule="auto"/>
                                    <w:jc w:val="both"/>
                                    <w:rPr>
                                      <w:b w:val="0"/>
                                      <w:sz w:val="21"/>
                                      <w:szCs w:val="21"/>
                                    </w:rPr>
                                  </w:pPr>
                                  <w:r w:rsidRPr="00F26254">
                                    <w:rPr>
                                      <w:b w:val="0"/>
                                      <w:sz w:val="21"/>
                                      <w:szCs w:val="21"/>
                                    </w:rPr>
                                    <w:t>C. C/động chậm dần đều; a = 2m/s</w:t>
                                  </w:r>
                                  <w:r w:rsidRPr="00F26254">
                                    <w:rPr>
                                      <w:b w:val="0"/>
                                      <w:sz w:val="21"/>
                                      <w:szCs w:val="21"/>
                                      <w:vertAlign w:val="superscript"/>
                                    </w:rPr>
                                    <w:t>2</w:t>
                                  </w:r>
                                  <w:r w:rsidRPr="00F26254">
                                    <w:rPr>
                                      <w:b w:val="0"/>
                                      <w:sz w:val="21"/>
                                      <w:szCs w:val="21"/>
                                    </w:rPr>
                                    <w:t xml:space="preserve">.                                   </w:t>
                                  </w:r>
                                </w:p>
                                <w:p w14:paraId="350C92DD" w14:textId="0B545BFF" w:rsidR="00E0450C" w:rsidRPr="00F26254" w:rsidRDefault="00E0450C" w:rsidP="007C4EEB">
                                  <w:pPr>
                                    <w:spacing w:line="276" w:lineRule="auto"/>
                                    <w:jc w:val="both"/>
                                    <w:rPr>
                                      <w:b w:val="0"/>
                                      <w:sz w:val="21"/>
                                      <w:szCs w:val="21"/>
                                    </w:rPr>
                                  </w:pPr>
                                  <w:r w:rsidRPr="00F26254">
                                    <w:rPr>
                                      <w:b w:val="0"/>
                                      <w:sz w:val="21"/>
                                      <w:szCs w:val="21"/>
                                    </w:rPr>
                                    <w:t>D. C/động chậm dần đều; a = 4m/s</w:t>
                                  </w:r>
                                  <w:r w:rsidRPr="00F26254">
                                    <w:rPr>
                                      <w:b w:val="0"/>
                                      <w:sz w:val="21"/>
                                      <w:szCs w:val="21"/>
                                      <w:vertAlign w:val="superscript"/>
                                    </w:rPr>
                                    <w:t>2</w:t>
                                  </w:r>
                                </w:p>
                                <w:p w14:paraId="3E6AFDB4" w14:textId="77777777" w:rsidR="00E0450C" w:rsidRPr="00F26254" w:rsidRDefault="00E0450C" w:rsidP="007C4EEB">
                                  <w:pPr>
                                    <w:tabs>
                                      <w:tab w:val="left" w:pos="2618"/>
                                      <w:tab w:val="left" w:pos="4862"/>
                                      <w:tab w:val="left" w:pos="6919"/>
                                    </w:tabs>
                                    <w:spacing w:line="276" w:lineRule="auto"/>
                                    <w:jc w:val="both"/>
                                    <w:rPr>
                                      <w:b w:val="0"/>
                                      <w:sz w:val="21"/>
                                      <w:szCs w:val="21"/>
                                    </w:rPr>
                                  </w:pPr>
                                  <w:r>
                                    <w:rPr>
                                      <w:sz w:val="21"/>
                                      <w:szCs w:val="21"/>
                                    </w:rPr>
                                    <w:t>Câu 13.</w:t>
                                  </w:r>
                                  <w:r w:rsidRPr="00F26254">
                                    <w:rPr>
                                      <w:b w:val="0"/>
                                      <w:sz w:val="21"/>
                                      <w:szCs w:val="21"/>
                                    </w:rPr>
                                    <w:t xml:space="preserve"> Một vật chuyển </w:t>
                                  </w:r>
                                  <w:r w:rsidRPr="00F26254">
                                    <w:rPr>
                                      <w:rFonts w:hint="eastAsia"/>
                                      <w:b w:val="0"/>
                                      <w:sz w:val="21"/>
                                      <w:szCs w:val="21"/>
                                    </w:rPr>
                                    <w:t>đ</w:t>
                                  </w:r>
                                  <w:r w:rsidRPr="00F26254">
                                    <w:rPr>
                                      <w:b w:val="0"/>
                                      <w:sz w:val="21"/>
                                      <w:szCs w:val="21"/>
                                    </w:rPr>
                                    <w:t>ộng với ph</w:t>
                                  </w:r>
                                  <w:r w:rsidRPr="00F26254">
                                    <w:rPr>
                                      <w:rFonts w:hint="eastAsia"/>
                                      <w:b w:val="0"/>
                                      <w:sz w:val="21"/>
                                      <w:szCs w:val="21"/>
                                    </w:rPr>
                                    <w:t>ươ</w:t>
                                  </w:r>
                                  <w:r w:rsidRPr="00F26254">
                                    <w:rPr>
                                      <w:b w:val="0"/>
                                      <w:sz w:val="21"/>
                                      <w:szCs w:val="21"/>
                                    </w:rPr>
                                    <w:t xml:space="preserve">ng trình </w:t>
                                  </w:r>
                                  <w:r w:rsidRPr="00F26254">
                                    <w:rPr>
                                      <w:rFonts w:hint="eastAsia"/>
                                      <w:b w:val="0"/>
                                      <w:sz w:val="21"/>
                                      <w:szCs w:val="21"/>
                                    </w:rPr>
                                    <w:t>đư</w:t>
                                  </w:r>
                                  <w:r w:rsidRPr="00F26254">
                                    <w:rPr>
                                      <w:b w:val="0"/>
                                      <w:sz w:val="21"/>
                                      <w:szCs w:val="21"/>
                                    </w:rPr>
                                    <w:t xml:space="preserve">ờng </w:t>
                                  </w:r>
                                  <w:r w:rsidRPr="00F26254">
                                    <w:rPr>
                                      <w:rFonts w:hint="eastAsia"/>
                                      <w:b w:val="0"/>
                                      <w:sz w:val="21"/>
                                      <w:szCs w:val="21"/>
                                    </w:rPr>
                                    <w:t>đ</w:t>
                                  </w:r>
                                  <w:r w:rsidRPr="00F26254">
                                    <w:rPr>
                                      <w:b w:val="0"/>
                                      <w:sz w:val="21"/>
                                      <w:szCs w:val="21"/>
                                    </w:rPr>
                                    <w:t>i nh</w:t>
                                  </w:r>
                                  <w:r w:rsidRPr="00F26254">
                                    <w:rPr>
                                      <w:rFonts w:hint="eastAsia"/>
                                      <w:b w:val="0"/>
                                      <w:sz w:val="21"/>
                                      <w:szCs w:val="21"/>
                                    </w:rPr>
                                    <w:t>ư</w:t>
                                  </w:r>
                                  <w:r w:rsidRPr="00F26254">
                                    <w:rPr>
                                      <w:b w:val="0"/>
                                      <w:sz w:val="21"/>
                                      <w:szCs w:val="21"/>
                                    </w:rPr>
                                    <w:t xml:space="preserve"> sau: s = 5t </w:t>
                                  </w:r>
                                  <w:r w:rsidRPr="00F26254">
                                    <w:rPr>
                                      <w:b w:val="0"/>
                                      <w:sz w:val="21"/>
                                      <w:szCs w:val="21"/>
                                    </w:rPr>
                                    <w:sym w:font="Symbol" w:char="F02D"/>
                                  </w:r>
                                  <w:r w:rsidRPr="00F26254">
                                    <w:rPr>
                                      <w:b w:val="0"/>
                                      <w:sz w:val="21"/>
                                      <w:szCs w:val="21"/>
                                    </w:rPr>
                                    <w:t xml:space="preserve"> 0,2t</w:t>
                                  </w:r>
                                  <w:r w:rsidRPr="00F26254">
                                    <w:rPr>
                                      <w:b w:val="0"/>
                                      <w:sz w:val="21"/>
                                      <w:szCs w:val="21"/>
                                      <w:vertAlign w:val="superscript"/>
                                    </w:rPr>
                                    <w:t>2</w:t>
                                  </w:r>
                                  <w:r>
                                    <w:rPr>
                                      <w:b w:val="0"/>
                                      <w:sz w:val="21"/>
                                      <w:szCs w:val="21"/>
                                    </w:rPr>
                                    <w:t xml:space="preserve"> </w:t>
                                  </w:r>
                                  <w:r w:rsidRPr="00F26254">
                                    <w:rPr>
                                      <w:b w:val="0"/>
                                      <w:sz w:val="21"/>
                                      <w:szCs w:val="21"/>
                                    </w:rPr>
                                    <w:t>(m</w:t>
                                  </w:r>
                                  <w:proofErr w:type="gramStart"/>
                                  <w:r w:rsidRPr="00F26254">
                                    <w:rPr>
                                      <w:b w:val="0"/>
                                      <w:sz w:val="21"/>
                                      <w:szCs w:val="21"/>
                                    </w:rPr>
                                    <w:t>;s</w:t>
                                  </w:r>
                                  <w:proofErr w:type="gramEnd"/>
                                  <w:r w:rsidRPr="00F26254">
                                    <w:rPr>
                                      <w:b w:val="0"/>
                                      <w:sz w:val="21"/>
                                      <w:szCs w:val="21"/>
                                    </w:rPr>
                                    <w:t>). Ph</w:t>
                                  </w:r>
                                  <w:r w:rsidRPr="00F26254">
                                    <w:rPr>
                                      <w:rFonts w:hint="eastAsia"/>
                                      <w:b w:val="0"/>
                                      <w:sz w:val="21"/>
                                      <w:szCs w:val="21"/>
                                    </w:rPr>
                                    <w:t>ươ</w:t>
                                  </w:r>
                                  <w:r w:rsidRPr="00F26254">
                                    <w:rPr>
                                      <w:b w:val="0"/>
                                      <w:sz w:val="21"/>
                                      <w:szCs w:val="21"/>
                                    </w:rPr>
                                    <w:t xml:space="preserve">ng trình vận tốc của chuyển </w:t>
                                  </w:r>
                                  <w:r w:rsidRPr="00F26254">
                                    <w:rPr>
                                      <w:rFonts w:hint="eastAsia"/>
                                      <w:b w:val="0"/>
                                      <w:sz w:val="21"/>
                                      <w:szCs w:val="21"/>
                                    </w:rPr>
                                    <w:t>đ</w:t>
                                  </w:r>
                                  <w:r w:rsidRPr="00F26254">
                                    <w:rPr>
                                      <w:b w:val="0"/>
                                      <w:sz w:val="21"/>
                                      <w:szCs w:val="21"/>
                                    </w:rPr>
                                    <w:t>ộng này là</w:t>
                                  </w:r>
                                </w:p>
                                <w:p w14:paraId="280B3EDA" w14:textId="52770B7C" w:rsidR="00E0450C" w:rsidRDefault="00E0450C" w:rsidP="007C4EEB">
                                  <w:pPr>
                                    <w:spacing w:line="276" w:lineRule="auto"/>
                                    <w:jc w:val="both"/>
                                    <w:rPr>
                                      <w:b w:val="0"/>
                                      <w:sz w:val="21"/>
                                      <w:szCs w:val="21"/>
                                      <w:lang w:val="fr-FR"/>
                                    </w:rPr>
                                  </w:pPr>
                                  <w:r w:rsidRPr="00F26254">
                                    <w:rPr>
                                      <w:b w:val="0"/>
                                      <w:sz w:val="21"/>
                                      <w:szCs w:val="21"/>
                                      <w:lang w:val="fr-FR"/>
                                    </w:rPr>
                                    <w:t>A. v</w:t>
                                  </w:r>
                                  <w:r w:rsidRPr="00F26254">
                                    <w:rPr>
                                      <w:b w:val="0"/>
                                      <w:sz w:val="21"/>
                                      <w:szCs w:val="21"/>
                                      <w:vertAlign w:val="subscript"/>
                                      <w:lang w:val="fr-FR"/>
                                    </w:rPr>
                                    <w:t>t</w:t>
                                  </w:r>
                                  <w:r w:rsidRPr="00F26254">
                                    <w:rPr>
                                      <w:b w:val="0"/>
                                      <w:sz w:val="21"/>
                                      <w:szCs w:val="21"/>
                                      <w:lang w:val="fr-FR"/>
                                    </w:rPr>
                                    <w:t xml:space="preserve"> = </w:t>
                                  </w:r>
                                  <w:r w:rsidRPr="00F26254">
                                    <w:rPr>
                                      <w:b w:val="0"/>
                                      <w:sz w:val="21"/>
                                      <w:szCs w:val="21"/>
                                    </w:rPr>
                                    <w:sym w:font="Symbol" w:char="F02D"/>
                                  </w:r>
                                  <w:r w:rsidRPr="00F26254">
                                    <w:rPr>
                                      <w:b w:val="0"/>
                                      <w:sz w:val="21"/>
                                      <w:szCs w:val="21"/>
                                      <w:lang w:val="fr-FR"/>
                                    </w:rPr>
                                    <w:t>5 + 0,4t.</w:t>
                                  </w:r>
                                  <w:r w:rsidRPr="00F26254">
                                    <w:rPr>
                                      <w:b w:val="0"/>
                                      <w:sz w:val="21"/>
                                      <w:szCs w:val="21"/>
                                      <w:lang w:val="fr-FR"/>
                                    </w:rPr>
                                    <w:tab/>
                                    <w:t>B. v</w:t>
                                  </w:r>
                                  <w:r w:rsidRPr="00F26254">
                                    <w:rPr>
                                      <w:b w:val="0"/>
                                      <w:sz w:val="21"/>
                                      <w:szCs w:val="21"/>
                                      <w:vertAlign w:val="subscript"/>
                                      <w:lang w:val="fr-FR"/>
                                    </w:rPr>
                                    <w:t>t</w:t>
                                  </w:r>
                                  <w:r w:rsidRPr="00F26254">
                                    <w:rPr>
                                      <w:b w:val="0"/>
                                      <w:sz w:val="21"/>
                                      <w:szCs w:val="21"/>
                                      <w:lang w:val="fr-FR"/>
                                    </w:rPr>
                                    <w:t xml:space="preserve"> = 5 </w:t>
                                  </w:r>
                                  <w:r w:rsidRPr="00F26254">
                                    <w:rPr>
                                      <w:b w:val="0"/>
                                      <w:sz w:val="21"/>
                                      <w:szCs w:val="21"/>
                                    </w:rPr>
                                    <w:sym w:font="Symbol" w:char="F02D"/>
                                  </w:r>
                                  <w:r w:rsidRPr="00F26254">
                                    <w:rPr>
                                      <w:b w:val="0"/>
                                      <w:sz w:val="21"/>
                                      <w:szCs w:val="21"/>
                                      <w:lang w:val="fr-FR"/>
                                    </w:rPr>
                                    <w:t xml:space="preserve"> </w:t>
                                  </w:r>
                                  <w:proofErr w:type="gramStart"/>
                                  <w:r w:rsidRPr="00F26254">
                                    <w:rPr>
                                      <w:b w:val="0"/>
                                      <w:sz w:val="21"/>
                                      <w:szCs w:val="21"/>
                                      <w:lang w:val="fr-FR"/>
                                    </w:rPr>
                                    <w:t>0,2t .</w:t>
                                  </w:r>
                                  <w:proofErr w:type="gramEnd"/>
                                  <w:r w:rsidRPr="00F26254">
                                    <w:rPr>
                                      <w:b w:val="0"/>
                                      <w:sz w:val="21"/>
                                      <w:szCs w:val="21"/>
                                      <w:lang w:val="fr-FR"/>
                                    </w:rPr>
                                    <w:tab/>
                                  </w:r>
                                  <w:r w:rsidRPr="00F26254">
                                    <w:rPr>
                                      <w:b w:val="0"/>
                                      <w:sz w:val="21"/>
                                      <w:szCs w:val="21"/>
                                      <w:lang w:val="fr-FR"/>
                                    </w:rPr>
                                    <w:tab/>
                                    <w:t xml:space="preserve"> </w:t>
                                  </w:r>
                                </w:p>
                                <w:p w14:paraId="2993BEEE" w14:textId="19247E3A" w:rsidR="00E0450C" w:rsidRPr="00F26254" w:rsidRDefault="00E0450C" w:rsidP="007C4EEB">
                                  <w:pPr>
                                    <w:spacing w:line="276" w:lineRule="auto"/>
                                    <w:jc w:val="both"/>
                                    <w:rPr>
                                      <w:b w:val="0"/>
                                      <w:sz w:val="21"/>
                                      <w:szCs w:val="21"/>
                                      <w:lang w:val="fr-FR"/>
                                    </w:rPr>
                                  </w:pPr>
                                  <w:r w:rsidRPr="00F26254">
                                    <w:rPr>
                                      <w:b w:val="0"/>
                                      <w:sz w:val="21"/>
                                      <w:szCs w:val="21"/>
                                      <w:lang w:val="fr-FR"/>
                                    </w:rPr>
                                    <w:t>C.</w:t>
                                  </w:r>
                                  <w:r>
                                    <w:rPr>
                                      <w:b w:val="0"/>
                                      <w:sz w:val="21"/>
                                      <w:szCs w:val="21"/>
                                      <w:lang w:val="vi-VN"/>
                                    </w:rPr>
                                    <w:t xml:space="preserve"> </w:t>
                                  </w:r>
                                  <w:r w:rsidRPr="00F26254">
                                    <w:rPr>
                                      <w:b w:val="0"/>
                                      <w:sz w:val="21"/>
                                      <w:szCs w:val="21"/>
                                      <w:lang w:val="fr-FR"/>
                                    </w:rPr>
                                    <w:t>B. v</w:t>
                                  </w:r>
                                  <w:r w:rsidRPr="00F26254">
                                    <w:rPr>
                                      <w:b w:val="0"/>
                                      <w:sz w:val="21"/>
                                      <w:szCs w:val="21"/>
                                      <w:vertAlign w:val="subscript"/>
                                      <w:lang w:val="fr-FR"/>
                                    </w:rPr>
                                    <w:t>t</w:t>
                                  </w:r>
                                  <w:r w:rsidRPr="00F26254">
                                    <w:rPr>
                                      <w:b w:val="0"/>
                                      <w:sz w:val="21"/>
                                      <w:szCs w:val="21"/>
                                      <w:lang w:val="fr-FR"/>
                                    </w:rPr>
                                    <w:t xml:space="preserve"> = </w:t>
                                  </w:r>
                                  <w:r w:rsidRPr="00F26254">
                                    <w:rPr>
                                      <w:b w:val="0"/>
                                      <w:sz w:val="21"/>
                                      <w:szCs w:val="21"/>
                                    </w:rPr>
                                    <w:sym w:font="Symbol" w:char="F02D"/>
                                  </w:r>
                                  <w:r w:rsidRPr="00F26254">
                                    <w:rPr>
                                      <w:b w:val="0"/>
                                      <w:sz w:val="21"/>
                                      <w:szCs w:val="21"/>
                                      <w:lang w:val="fr-FR"/>
                                    </w:rPr>
                                    <w:t xml:space="preserve">5 </w:t>
                                  </w:r>
                                  <w:r w:rsidRPr="00F26254">
                                    <w:rPr>
                                      <w:b w:val="0"/>
                                      <w:sz w:val="21"/>
                                      <w:szCs w:val="21"/>
                                    </w:rPr>
                                    <w:sym w:font="Symbol" w:char="F02D"/>
                                  </w:r>
                                  <w:r w:rsidRPr="00F26254">
                                    <w:rPr>
                                      <w:b w:val="0"/>
                                      <w:sz w:val="21"/>
                                      <w:szCs w:val="21"/>
                                      <w:lang w:val="fr-FR"/>
                                    </w:rPr>
                                    <w:t xml:space="preserve"> 0,2t.</w:t>
                                  </w:r>
                                  <w:r w:rsidRPr="00F26254">
                                    <w:rPr>
                                      <w:b w:val="0"/>
                                      <w:sz w:val="21"/>
                                      <w:szCs w:val="21"/>
                                      <w:lang w:val="fr-FR"/>
                                    </w:rPr>
                                    <w:tab/>
                                  </w:r>
                                  <w:r w:rsidRPr="00016192">
                                    <w:rPr>
                                      <w:b w:val="0"/>
                                      <w:sz w:val="21"/>
                                      <w:szCs w:val="21"/>
                                      <w:lang w:val="fr-FR"/>
                                    </w:rPr>
                                    <w:t>D. v</w:t>
                                  </w:r>
                                  <w:r w:rsidRPr="00016192">
                                    <w:rPr>
                                      <w:b w:val="0"/>
                                      <w:sz w:val="21"/>
                                      <w:szCs w:val="21"/>
                                      <w:vertAlign w:val="subscript"/>
                                      <w:lang w:val="fr-FR"/>
                                    </w:rPr>
                                    <w:t>t</w:t>
                                  </w:r>
                                  <w:r w:rsidRPr="00016192">
                                    <w:rPr>
                                      <w:b w:val="0"/>
                                      <w:sz w:val="21"/>
                                      <w:szCs w:val="21"/>
                                      <w:lang w:val="fr-FR"/>
                                    </w:rPr>
                                    <w:t xml:space="preserve"> = 5 </w:t>
                                  </w:r>
                                  <w:r w:rsidRPr="00016192">
                                    <w:rPr>
                                      <w:b w:val="0"/>
                                      <w:sz w:val="21"/>
                                      <w:szCs w:val="21"/>
                                    </w:rPr>
                                    <w:sym w:font="Symbol" w:char="F02D"/>
                                  </w:r>
                                  <w:r w:rsidRPr="00016192">
                                    <w:rPr>
                                      <w:b w:val="0"/>
                                      <w:sz w:val="21"/>
                                      <w:szCs w:val="21"/>
                                      <w:lang w:val="fr-FR"/>
                                    </w:rPr>
                                    <w:t xml:space="preserve"> 0,4t.</w:t>
                                  </w:r>
                                </w:p>
                                <w:p w14:paraId="24107074" w14:textId="77777777" w:rsidR="00E0450C" w:rsidRPr="00F26254" w:rsidRDefault="00E0450C" w:rsidP="007C4EEB">
                                  <w:pPr>
                                    <w:tabs>
                                      <w:tab w:val="left" w:pos="2618"/>
                                      <w:tab w:val="left" w:pos="4862"/>
                                      <w:tab w:val="left" w:pos="6919"/>
                                    </w:tabs>
                                    <w:spacing w:line="276" w:lineRule="auto"/>
                                    <w:jc w:val="both"/>
                                    <w:rPr>
                                      <w:b w:val="0"/>
                                      <w:sz w:val="21"/>
                                      <w:szCs w:val="21"/>
                                    </w:rPr>
                                  </w:pPr>
                                  <w:r>
                                    <w:rPr>
                                      <w:sz w:val="21"/>
                                      <w:szCs w:val="21"/>
                                    </w:rPr>
                                    <w:t>Câu 14.</w:t>
                                  </w:r>
                                  <w:r w:rsidRPr="00F26254">
                                    <w:rPr>
                                      <w:b w:val="0"/>
                                      <w:sz w:val="21"/>
                                      <w:szCs w:val="21"/>
                                    </w:rPr>
                                    <w:t xml:space="preserve"> </w:t>
                                  </w:r>
                                  <w:r w:rsidRPr="00F26254">
                                    <w:rPr>
                                      <w:b w:val="0"/>
                                      <w:sz w:val="21"/>
                                      <w:szCs w:val="21"/>
                                      <w:lang w:val="fr-FR"/>
                                    </w:rPr>
                                    <w:t>Ph</w:t>
                                  </w:r>
                                  <w:r w:rsidRPr="00F26254">
                                    <w:rPr>
                                      <w:rFonts w:hint="eastAsia"/>
                                      <w:b w:val="0"/>
                                      <w:sz w:val="21"/>
                                      <w:szCs w:val="21"/>
                                      <w:lang w:val="fr-FR"/>
                                    </w:rPr>
                                    <w:t>ươ</w:t>
                                  </w:r>
                                  <w:r w:rsidRPr="00F26254">
                                    <w:rPr>
                                      <w:b w:val="0"/>
                                      <w:sz w:val="21"/>
                                      <w:szCs w:val="21"/>
                                      <w:lang w:val="fr-FR"/>
                                    </w:rPr>
                                    <w:t xml:space="preserve">ng trình chuyển </w:t>
                                  </w:r>
                                  <w:r w:rsidRPr="00F26254">
                                    <w:rPr>
                                      <w:rFonts w:hint="eastAsia"/>
                                      <w:b w:val="0"/>
                                      <w:sz w:val="21"/>
                                      <w:szCs w:val="21"/>
                                      <w:lang w:val="fr-FR"/>
                                    </w:rPr>
                                    <w:t>đ</w:t>
                                  </w:r>
                                  <w:r w:rsidRPr="00F26254">
                                    <w:rPr>
                                      <w:b w:val="0"/>
                                      <w:sz w:val="21"/>
                                      <w:szCs w:val="21"/>
                                      <w:lang w:val="fr-FR"/>
                                    </w:rPr>
                                    <w:t xml:space="preserve">ộng của một vật chuyển </w:t>
                                  </w:r>
                                  <w:r w:rsidRPr="00F26254">
                                    <w:rPr>
                                      <w:rFonts w:hint="eastAsia"/>
                                      <w:b w:val="0"/>
                                      <w:sz w:val="21"/>
                                      <w:szCs w:val="21"/>
                                      <w:lang w:val="fr-FR"/>
                                    </w:rPr>
                                    <w:t>đ</w:t>
                                  </w:r>
                                  <w:r w:rsidRPr="00F26254">
                                    <w:rPr>
                                      <w:b w:val="0"/>
                                      <w:sz w:val="21"/>
                                      <w:szCs w:val="21"/>
                                      <w:lang w:val="fr-FR"/>
                                    </w:rPr>
                                    <w:t xml:space="preserve">ộng thẳng biến </w:t>
                                  </w:r>
                                  <w:r w:rsidRPr="00F26254">
                                    <w:rPr>
                                      <w:rFonts w:hint="eastAsia"/>
                                      <w:b w:val="0"/>
                                      <w:sz w:val="21"/>
                                      <w:szCs w:val="21"/>
                                      <w:lang w:val="fr-FR"/>
                                    </w:rPr>
                                    <w:t>đ</w:t>
                                  </w:r>
                                  <w:r w:rsidRPr="00F26254">
                                    <w:rPr>
                                      <w:b w:val="0"/>
                                      <w:sz w:val="21"/>
                                      <w:szCs w:val="21"/>
                                      <w:lang w:val="fr-FR"/>
                                    </w:rPr>
                                    <w:t xml:space="preserve">ổi </w:t>
                                  </w:r>
                                  <w:r w:rsidRPr="00F26254">
                                    <w:rPr>
                                      <w:rFonts w:hint="eastAsia"/>
                                      <w:b w:val="0"/>
                                      <w:sz w:val="21"/>
                                      <w:szCs w:val="21"/>
                                      <w:lang w:val="fr-FR"/>
                                    </w:rPr>
                                    <w:t>đ</w:t>
                                  </w:r>
                                  <w:r w:rsidRPr="00F26254">
                                    <w:rPr>
                                      <w:b w:val="0"/>
                                      <w:sz w:val="21"/>
                                      <w:szCs w:val="21"/>
                                      <w:lang w:val="fr-FR"/>
                                    </w:rPr>
                                    <w:t xml:space="preserve">ều có dạng x = 10 </w:t>
                                  </w:r>
                                  <w:r w:rsidRPr="00F26254">
                                    <w:rPr>
                                      <w:b w:val="0"/>
                                      <w:sz w:val="21"/>
                                      <w:szCs w:val="21"/>
                                    </w:rPr>
                                    <w:sym w:font="Symbol" w:char="F02D"/>
                                  </w:r>
                                  <w:r w:rsidRPr="00F26254">
                                    <w:rPr>
                                      <w:b w:val="0"/>
                                      <w:sz w:val="21"/>
                                      <w:szCs w:val="21"/>
                                      <w:lang w:val="fr-FR"/>
                                    </w:rPr>
                                    <w:t xml:space="preserve"> 10t + 0,2t</w:t>
                                  </w:r>
                                  <w:r w:rsidRPr="00F26254">
                                    <w:rPr>
                                      <w:b w:val="0"/>
                                      <w:sz w:val="21"/>
                                      <w:szCs w:val="21"/>
                                      <w:vertAlign w:val="superscript"/>
                                      <w:lang w:val="fr-FR"/>
                                    </w:rPr>
                                    <w:t>2</w:t>
                                  </w:r>
                                  <w:r w:rsidRPr="00F26254">
                                    <w:rPr>
                                      <w:b w:val="0"/>
                                      <w:sz w:val="21"/>
                                      <w:szCs w:val="21"/>
                                      <w:lang w:val="fr-FR"/>
                                    </w:rPr>
                                    <w:t xml:space="preserve">  (m;s). </w:t>
                                  </w:r>
                                  <w:r w:rsidRPr="00F26254">
                                    <w:rPr>
                                      <w:b w:val="0"/>
                                      <w:sz w:val="21"/>
                                      <w:szCs w:val="21"/>
                                    </w:rPr>
                                    <w:t>Ph</w:t>
                                  </w:r>
                                  <w:r w:rsidRPr="00F26254">
                                    <w:rPr>
                                      <w:rFonts w:hint="eastAsia"/>
                                      <w:b w:val="0"/>
                                      <w:sz w:val="21"/>
                                      <w:szCs w:val="21"/>
                                    </w:rPr>
                                    <w:t>ươ</w:t>
                                  </w:r>
                                  <w:r w:rsidRPr="00F26254">
                                    <w:rPr>
                                      <w:b w:val="0"/>
                                      <w:sz w:val="21"/>
                                      <w:szCs w:val="21"/>
                                    </w:rPr>
                                    <w:t xml:space="preserve">ng trình vận tốc của chuyển </w:t>
                                  </w:r>
                                  <w:r w:rsidRPr="00F26254">
                                    <w:rPr>
                                      <w:rFonts w:hint="eastAsia"/>
                                      <w:b w:val="0"/>
                                      <w:sz w:val="21"/>
                                      <w:szCs w:val="21"/>
                                    </w:rPr>
                                    <w:t>đ</w:t>
                                  </w:r>
                                  <w:r w:rsidRPr="00F26254">
                                    <w:rPr>
                                      <w:b w:val="0"/>
                                      <w:sz w:val="21"/>
                                      <w:szCs w:val="21"/>
                                    </w:rPr>
                                    <w:t>ộng này là</w:t>
                                  </w:r>
                                </w:p>
                                <w:p w14:paraId="4AFA85D1" w14:textId="77777777" w:rsidR="00E0450C" w:rsidRDefault="00E0450C" w:rsidP="007C4EEB">
                                  <w:pPr>
                                    <w:spacing w:line="276" w:lineRule="auto"/>
                                    <w:jc w:val="both"/>
                                    <w:rPr>
                                      <w:b w:val="0"/>
                                      <w:color w:val="0000FF"/>
                                      <w:sz w:val="21"/>
                                      <w:szCs w:val="21"/>
                                      <w:lang w:val="fr-FR"/>
                                    </w:rPr>
                                  </w:pPr>
                                  <w:r w:rsidRPr="00F26254">
                                    <w:rPr>
                                      <w:b w:val="0"/>
                                      <w:sz w:val="21"/>
                                      <w:szCs w:val="21"/>
                                      <w:lang w:val="fr-FR"/>
                                    </w:rPr>
                                    <w:t>A. v</w:t>
                                  </w:r>
                                  <w:r w:rsidRPr="00F26254">
                                    <w:rPr>
                                      <w:b w:val="0"/>
                                      <w:sz w:val="21"/>
                                      <w:szCs w:val="21"/>
                                      <w:vertAlign w:val="subscript"/>
                                      <w:lang w:val="fr-FR"/>
                                    </w:rPr>
                                    <w:t>t</w:t>
                                  </w:r>
                                  <w:r w:rsidRPr="00F26254">
                                    <w:rPr>
                                      <w:b w:val="0"/>
                                      <w:sz w:val="21"/>
                                      <w:szCs w:val="21"/>
                                      <w:lang w:val="fr-FR"/>
                                    </w:rPr>
                                    <w:t xml:space="preserve"> = </w:t>
                                  </w:r>
                                  <w:r w:rsidRPr="00F26254">
                                    <w:rPr>
                                      <w:b w:val="0"/>
                                      <w:sz w:val="21"/>
                                      <w:szCs w:val="21"/>
                                    </w:rPr>
                                    <w:sym w:font="Symbol" w:char="F02D"/>
                                  </w:r>
                                  <w:r w:rsidRPr="00F26254">
                                    <w:rPr>
                                      <w:b w:val="0"/>
                                      <w:sz w:val="21"/>
                                      <w:szCs w:val="21"/>
                                      <w:lang w:val="fr-FR"/>
                                    </w:rPr>
                                    <w:t>10 + 0,2t.</w:t>
                                  </w:r>
                                  <w:r w:rsidRPr="00F26254">
                                    <w:rPr>
                                      <w:b w:val="0"/>
                                      <w:sz w:val="21"/>
                                      <w:szCs w:val="21"/>
                                      <w:lang w:val="fr-FR"/>
                                    </w:rPr>
                                    <w:tab/>
                                  </w:r>
                                  <w:r w:rsidRPr="00016192">
                                    <w:rPr>
                                      <w:b w:val="0"/>
                                      <w:sz w:val="21"/>
                                      <w:szCs w:val="21"/>
                                      <w:lang w:val="fr-FR"/>
                                    </w:rPr>
                                    <w:t>B. v</w:t>
                                  </w:r>
                                  <w:r w:rsidRPr="00016192">
                                    <w:rPr>
                                      <w:b w:val="0"/>
                                      <w:sz w:val="21"/>
                                      <w:szCs w:val="21"/>
                                      <w:vertAlign w:val="subscript"/>
                                      <w:lang w:val="fr-FR"/>
                                    </w:rPr>
                                    <w:t>t</w:t>
                                  </w:r>
                                  <w:r w:rsidRPr="00016192">
                                    <w:rPr>
                                      <w:b w:val="0"/>
                                      <w:sz w:val="21"/>
                                      <w:szCs w:val="21"/>
                                      <w:lang w:val="fr-FR"/>
                                    </w:rPr>
                                    <w:t xml:space="preserve"> = </w:t>
                                  </w:r>
                                  <w:r w:rsidRPr="00016192">
                                    <w:rPr>
                                      <w:b w:val="0"/>
                                      <w:sz w:val="21"/>
                                      <w:szCs w:val="21"/>
                                    </w:rPr>
                                    <w:sym w:font="Symbol" w:char="F02D"/>
                                  </w:r>
                                  <w:r w:rsidRPr="00016192">
                                    <w:rPr>
                                      <w:b w:val="0"/>
                                      <w:sz w:val="21"/>
                                      <w:szCs w:val="21"/>
                                      <w:lang w:val="fr-FR"/>
                                    </w:rPr>
                                    <w:t>10 + 0,4t.</w:t>
                                  </w:r>
                                  <w:r w:rsidRPr="00F26254">
                                    <w:rPr>
                                      <w:b w:val="0"/>
                                      <w:color w:val="0000FF"/>
                                      <w:sz w:val="21"/>
                                      <w:szCs w:val="21"/>
                                      <w:lang w:val="fr-FR"/>
                                    </w:rPr>
                                    <w:tab/>
                                  </w:r>
                                </w:p>
                                <w:p w14:paraId="3AD155EB" w14:textId="5B0DEA7A" w:rsidR="00E0450C" w:rsidRPr="00A92162" w:rsidRDefault="00E0450C" w:rsidP="00A92162">
                                  <w:pPr>
                                    <w:spacing w:line="276" w:lineRule="auto"/>
                                    <w:jc w:val="both"/>
                                    <w:rPr>
                                      <w:b w:val="0"/>
                                      <w:sz w:val="21"/>
                                      <w:szCs w:val="21"/>
                                    </w:rPr>
                                  </w:pPr>
                                  <w:r w:rsidRPr="00F26254">
                                    <w:rPr>
                                      <w:b w:val="0"/>
                                      <w:sz w:val="21"/>
                                      <w:szCs w:val="21"/>
                                      <w:lang w:val="fr-FR"/>
                                    </w:rPr>
                                    <w:t>C. v</w:t>
                                  </w:r>
                                  <w:r w:rsidRPr="00F26254">
                                    <w:rPr>
                                      <w:b w:val="0"/>
                                      <w:sz w:val="21"/>
                                      <w:szCs w:val="21"/>
                                      <w:vertAlign w:val="subscript"/>
                                      <w:lang w:val="fr-FR"/>
                                    </w:rPr>
                                    <w:t>t</w:t>
                                  </w:r>
                                  <w:r w:rsidRPr="00F26254">
                                    <w:rPr>
                                      <w:b w:val="0"/>
                                      <w:sz w:val="21"/>
                                      <w:szCs w:val="21"/>
                                      <w:lang w:val="fr-FR"/>
                                    </w:rPr>
                                    <w:t xml:space="preserve"> = 10 + 0,4t.</w:t>
                                  </w:r>
                                  <w:r w:rsidRPr="00F26254">
                                    <w:rPr>
                                      <w:b w:val="0"/>
                                      <w:sz w:val="21"/>
                                      <w:szCs w:val="21"/>
                                      <w:lang w:val="fr-FR"/>
                                    </w:rPr>
                                    <w:tab/>
                                  </w:r>
                                  <w:r w:rsidRPr="00F26254">
                                    <w:rPr>
                                      <w:b w:val="0"/>
                                      <w:sz w:val="21"/>
                                      <w:szCs w:val="21"/>
                                      <w:lang w:val="fr-FR"/>
                                    </w:rPr>
                                    <w:tab/>
                                    <w:t>D. v</w:t>
                                  </w:r>
                                  <w:r w:rsidRPr="00F26254">
                                    <w:rPr>
                                      <w:b w:val="0"/>
                                      <w:sz w:val="21"/>
                                      <w:szCs w:val="21"/>
                                      <w:vertAlign w:val="subscript"/>
                                      <w:lang w:val="fr-FR"/>
                                    </w:rPr>
                                    <w:t>t</w:t>
                                  </w:r>
                                  <w:r w:rsidRPr="00F26254">
                                    <w:rPr>
                                      <w:b w:val="0"/>
                                      <w:sz w:val="21"/>
                                      <w:szCs w:val="21"/>
                                      <w:lang w:val="fr-FR"/>
                                    </w:rPr>
                                    <w:t xml:space="preserve"> = </w:t>
                                  </w:r>
                                  <w:r w:rsidRPr="00F26254">
                                    <w:rPr>
                                      <w:b w:val="0"/>
                                      <w:sz w:val="21"/>
                                      <w:szCs w:val="21"/>
                                    </w:rPr>
                                    <w:sym w:font="Symbol" w:char="F02D"/>
                                  </w:r>
                                  <w:r w:rsidRPr="00F26254">
                                    <w:rPr>
                                      <w:b w:val="0"/>
                                      <w:sz w:val="21"/>
                                      <w:szCs w:val="21"/>
                                      <w:lang w:val="fr-FR"/>
                                    </w:rPr>
                                    <w:t xml:space="preserve">10 </w:t>
                                  </w:r>
                                  <w:r w:rsidRPr="00F26254">
                                    <w:rPr>
                                      <w:b w:val="0"/>
                                      <w:sz w:val="21"/>
                                      <w:szCs w:val="21"/>
                                    </w:rPr>
                                    <w:sym w:font="Symbol" w:char="F02D"/>
                                  </w:r>
                                  <w:r w:rsidRPr="00F26254">
                                    <w:rPr>
                                      <w:b w:val="0"/>
                                      <w:sz w:val="21"/>
                                      <w:szCs w:val="21"/>
                                      <w:lang w:val="fr-FR"/>
                                    </w:rPr>
                                    <w:t xml:space="preserve"> 0,4t</w:t>
                                  </w:r>
                                  <w:r w:rsidRPr="00F26254">
                                    <w:rPr>
                                      <w:b w:val="0"/>
                                      <w:sz w:val="21"/>
                                      <w:szCs w:val="21"/>
                                    </w:rPr>
                                    <w:t xml:space="preserve"> </w:t>
                                  </w:r>
                                </w:p>
                              </w:tc>
                            </w:tr>
                            <w:tr w:rsidR="00E0450C" w14:paraId="401DC81F" w14:textId="77777777" w:rsidTr="00F7018C">
                              <w:tc>
                                <w:tcPr>
                                  <w:tcW w:w="10066" w:type="dxa"/>
                                  <w:shd w:val="clear" w:color="auto" w:fill="auto"/>
                                </w:tcPr>
                                <w:p w14:paraId="44530619" w14:textId="77777777" w:rsidR="00E0450C" w:rsidRDefault="00E0450C" w:rsidP="00A52BBA">
                                  <w:pPr>
                                    <w:rPr>
                                      <w:b w:val="0"/>
                                    </w:rPr>
                                  </w:pPr>
                                </w:p>
                              </w:tc>
                            </w:tr>
                            <w:tr w:rsidR="00E0450C" w14:paraId="138C966D" w14:textId="77777777" w:rsidTr="00F7018C">
                              <w:tc>
                                <w:tcPr>
                                  <w:tcW w:w="10066" w:type="dxa"/>
                                  <w:shd w:val="clear" w:color="auto" w:fill="auto"/>
                                </w:tcPr>
                                <w:p w14:paraId="51931B56" w14:textId="77777777" w:rsidR="00E0450C" w:rsidRDefault="00E0450C" w:rsidP="00A52BBA">
                                  <w:pPr>
                                    <w:rPr>
                                      <w:b w:val="0"/>
                                    </w:rPr>
                                  </w:pPr>
                                </w:p>
                              </w:tc>
                            </w:tr>
                            <w:tr w:rsidR="00E0450C" w14:paraId="513A1F46" w14:textId="77777777" w:rsidTr="00F7018C">
                              <w:tc>
                                <w:tcPr>
                                  <w:tcW w:w="10066" w:type="dxa"/>
                                  <w:shd w:val="clear" w:color="auto" w:fill="auto"/>
                                </w:tcPr>
                                <w:p w14:paraId="13738175" w14:textId="77777777" w:rsidR="00E0450C" w:rsidRDefault="00E0450C" w:rsidP="00A52BBA">
                                  <w:pPr>
                                    <w:rPr>
                                      <w:b w:val="0"/>
                                    </w:rPr>
                                  </w:pPr>
                                </w:p>
                              </w:tc>
                            </w:tr>
                            <w:tr w:rsidR="00E0450C" w14:paraId="3A4337C4" w14:textId="77777777" w:rsidTr="00F7018C">
                              <w:tc>
                                <w:tcPr>
                                  <w:tcW w:w="10066" w:type="dxa"/>
                                  <w:shd w:val="clear" w:color="auto" w:fill="auto"/>
                                </w:tcPr>
                                <w:p w14:paraId="3DCE9BFE" w14:textId="77777777" w:rsidR="00E0450C" w:rsidRDefault="00E0450C" w:rsidP="00A52BBA">
                                  <w:pPr>
                                    <w:rPr>
                                      <w:b w:val="0"/>
                                    </w:rPr>
                                  </w:pPr>
                                </w:p>
                              </w:tc>
                            </w:tr>
                            <w:tr w:rsidR="00E0450C" w14:paraId="22765B9D" w14:textId="77777777" w:rsidTr="00F7018C">
                              <w:tc>
                                <w:tcPr>
                                  <w:tcW w:w="10066" w:type="dxa"/>
                                  <w:shd w:val="clear" w:color="auto" w:fill="auto"/>
                                </w:tcPr>
                                <w:p w14:paraId="3FBF2189" w14:textId="77777777" w:rsidR="00E0450C" w:rsidRDefault="00E0450C" w:rsidP="00A52BBA">
                                  <w:pPr>
                                    <w:rPr>
                                      <w:b w:val="0"/>
                                    </w:rPr>
                                  </w:pPr>
                                </w:p>
                              </w:tc>
                            </w:tr>
                            <w:tr w:rsidR="00E0450C" w14:paraId="300175BC" w14:textId="77777777" w:rsidTr="00F7018C">
                              <w:tc>
                                <w:tcPr>
                                  <w:tcW w:w="10066" w:type="dxa"/>
                                  <w:shd w:val="clear" w:color="auto" w:fill="auto"/>
                                </w:tcPr>
                                <w:p w14:paraId="31A55D85" w14:textId="77777777" w:rsidR="00E0450C" w:rsidRDefault="00E0450C" w:rsidP="00A52BBA">
                                  <w:pPr>
                                    <w:rPr>
                                      <w:b w:val="0"/>
                                    </w:rPr>
                                  </w:pPr>
                                </w:p>
                              </w:tc>
                            </w:tr>
                            <w:tr w:rsidR="00E0450C" w14:paraId="1B66A94D" w14:textId="77777777" w:rsidTr="00F7018C">
                              <w:tc>
                                <w:tcPr>
                                  <w:tcW w:w="10066" w:type="dxa"/>
                                  <w:shd w:val="clear" w:color="auto" w:fill="auto"/>
                                </w:tcPr>
                                <w:p w14:paraId="430E6C89" w14:textId="77777777" w:rsidR="00E0450C" w:rsidRDefault="00E0450C" w:rsidP="00A52BBA">
                                  <w:pPr>
                                    <w:rPr>
                                      <w:b w:val="0"/>
                                    </w:rPr>
                                  </w:pPr>
                                </w:p>
                              </w:tc>
                            </w:tr>
                            <w:tr w:rsidR="00E0450C" w14:paraId="720EFF4D" w14:textId="77777777" w:rsidTr="00F7018C">
                              <w:tc>
                                <w:tcPr>
                                  <w:tcW w:w="10066" w:type="dxa"/>
                                  <w:shd w:val="clear" w:color="auto" w:fill="auto"/>
                                </w:tcPr>
                                <w:p w14:paraId="4C79A72B" w14:textId="77777777" w:rsidR="00E0450C" w:rsidRDefault="00E0450C" w:rsidP="00A52BBA">
                                  <w:pPr>
                                    <w:rPr>
                                      <w:b w:val="0"/>
                                    </w:rPr>
                                  </w:pPr>
                                </w:p>
                              </w:tc>
                            </w:tr>
                            <w:tr w:rsidR="00E0450C" w14:paraId="7407FC9E" w14:textId="77777777" w:rsidTr="00F7018C">
                              <w:tc>
                                <w:tcPr>
                                  <w:tcW w:w="10066" w:type="dxa"/>
                                  <w:shd w:val="clear" w:color="auto" w:fill="auto"/>
                                </w:tcPr>
                                <w:p w14:paraId="44650F47" w14:textId="77777777" w:rsidR="00E0450C" w:rsidRDefault="00E0450C" w:rsidP="00A52BBA">
                                  <w:pPr>
                                    <w:rPr>
                                      <w:b w:val="0"/>
                                    </w:rPr>
                                  </w:pPr>
                                </w:p>
                              </w:tc>
                            </w:tr>
                            <w:tr w:rsidR="00E0450C" w14:paraId="6B9844B9" w14:textId="77777777" w:rsidTr="00F7018C">
                              <w:tc>
                                <w:tcPr>
                                  <w:tcW w:w="10066" w:type="dxa"/>
                                  <w:shd w:val="clear" w:color="auto" w:fill="auto"/>
                                </w:tcPr>
                                <w:p w14:paraId="717333D4" w14:textId="77777777" w:rsidR="00E0450C" w:rsidRDefault="00E0450C" w:rsidP="00A52BBA">
                                  <w:pPr>
                                    <w:rPr>
                                      <w:b w:val="0"/>
                                    </w:rPr>
                                  </w:pPr>
                                </w:p>
                              </w:tc>
                            </w:tr>
                            <w:tr w:rsidR="00E0450C" w14:paraId="22F73FB9" w14:textId="77777777" w:rsidTr="00F7018C">
                              <w:tc>
                                <w:tcPr>
                                  <w:tcW w:w="10066" w:type="dxa"/>
                                  <w:shd w:val="clear" w:color="auto" w:fill="auto"/>
                                </w:tcPr>
                                <w:p w14:paraId="4B915F06" w14:textId="77777777" w:rsidR="00E0450C" w:rsidRDefault="00E0450C" w:rsidP="00A52BBA">
                                  <w:pPr>
                                    <w:rPr>
                                      <w:b w:val="0"/>
                                    </w:rPr>
                                  </w:pPr>
                                </w:p>
                              </w:tc>
                            </w:tr>
                            <w:tr w:rsidR="00E0450C" w14:paraId="7C13A99B" w14:textId="77777777" w:rsidTr="00F7018C">
                              <w:tc>
                                <w:tcPr>
                                  <w:tcW w:w="10066" w:type="dxa"/>
                                  <w:shd w:val="clear" w:color="auto" w:fill="auto"/>
                                </w:tcPr>
                                <w:p w14:paraId="02546E2F" w14:textId="77777777" w:rsidR="00E0450C" w:rsidRDefault="00E0450C" w:rsidP="00A52BBA">
                                  <w:pPr>
                                    <w:rPr>
                                      <w:b w:val="0"/>
                                    </w:rPr>
                                  </w:pPr>
                                </w:p>
                              </w:tc>
                            </w:tr>
                            <w:tr w:rsidR="00E0450C" w14:paraId="5FA41B9F" w14:textId="77777777" w:rsidTr="00F7018C">
                              <w:tc>
                                <w:tcPr>
                                  <w:tcW w:w="10066" w:type="dxa"/>
                                  <w:shd w:val="clear" w:color="auto" w:fill="auto"/>
                                </w:tcPr>
                                <w:p w14:paraId="195EA9C8" w14:textId="77777777" w:rsidR="00E0450C" w:rsidRDefault="00E0450C" w:rsidP="00A52BBA">
                                  <w:pPr>
                                    <w:rPr>
                                      <w:b w:val="0"/>
                                    </w:rPr>
                                  </w:pPr>
                                </w:p>
                              </w:tc>
                            </w:tr>
                            <w:tr w:rsidR="00E0450C" w14:paraId="4F2C0343" w14:textId="77777777" w:rsidTr="00F7018C">
                              <w:tc>
                                <w:tcPr>
                                  <w:tcW w:w="10066" w:type="dxa"/>
                                  <w:shd w:val="clear" w:color="auto" w:fill="auto"/>
                                </w:tcPr>
                                <w:p w14:paraId="35C484EB" w14:textId="77777777" w:rsidR="00E0450C" w:rsidRDefault="00E0450C" w:rsidP="00A52BBA">
                                  <w:pPr>
                                    <w:rPr>
                                      <w:b w:val="0"/>
                                    </w:rPr>
                                  </w:pPr>
                                </w:p>
                              </w:tc>
                            </w:tr>
                            <w:tr w:rsidR="00E0450C" w14:paraId="3D60C11E" w14:textId="77777777" w:rsidTr="00F7018C">
                              <w:tc>
                                <w:tcPr>
                                  <w:tcW w:w="10066" w:type="dxa"/>
                                  <w:shd w:val="clear" w:color="auto" w:fill="auto"/>
                                </w:tcPr>
                                <w:p w14:paraId="6685FDA6" w14:textId="77777777" w:rsidR="00E0450C" w:rsidRDefault="00E0450C" w:rsidP="00A52BBA">
                                  <w:pPr>
                                    <w:rPr>
                                      <w:b w:val="0"/>
                                    </w:rPr>
                                  </w:pPr>
                                </w:p>
                              </w:tc>
                            </w:tr>
                            <w:tr w:rsidR="00E0450C" w14:paraId="1EC76A31" w14:textId="77777777" w:rsidTr="00F7018C">
                              <w:tc>
                                <w:tcPr>
                                  <w:tcW w:w="10066" w:type="dxa"/>
                                  <w:shd w:val="clear" w:color="auto" w:fill="auto"/>
                                </w:tcPr>
                                <w:p w14:paraId="43DD6062" w14:textId="77777777" w:rsidR="00E0450C" w:rsidRDefault="00E0450C" w:rsidP="00A52BBA">
                                  <w:pPr>
                                    <w:rPr>
                                      <w:b w:val="0"/>
                                    </w:rPr>
                                  </w:pPr>
                                </w:p>
                              </w:tc>
                            </w:tr>
                            <w:tr w:rsidR="00E0450C" w14:paraId="684DE680" w14:textId="77777777" w:rsidTr="00F7018C">
                              <w:tc>
                                <w:tcPr>
                                  <w:tcW w:w="10066" w:type="dxa"/>
                                  <w:shd w:val="clear" w:color="auto" w:fill="auto"/>
                                </w:tcPr>
                                <w:p w14:paraId="6341A46D" w14:textId="77777777" w:rsidR="00E0450C" w:rsidRDefault="00E0450C" w:rsidP="00A52BBA">
                                  <w:pPr>
                                    <w:rPr>
                                      <w:b w:val="0"/>
                                    </w:rPr>
                                  </w:pPr>
                                </w:p>
                              </w:tc>
                            </w:tr>
                            <w:tr w:rsidR="00E0450C" w14:paraId="3D7644A4" w14:textId="77777777" w:rsidTr="00F7018C">
                              <w:tc>
                                <w:tcPr>
                                  <w:tcW w:w="10066" w:type="dxa"/>
                                  <w:shd w:val="clear" w:color="auto" w:fill="auto"/>
                                </w:tcPr>
                                <w:p w14:paraId="0F90B4D7" w14:textId="77777777" w:rsidR="00E0450C" w:rsidRDefault="00E0450C" w:rsidP="00A52BBA">
                                  <w:pPr>
                                    <w:rPr>
                                      <w:b w:val="0"/>
                                    </w:rPr>
                                  </w:pPr>
                                </w:p>
                              </w:tc>
                            </w:tr>
                            <w:tr w:rsidR="00E0450C" w14:paraId="557CA5D3" w14:textId="77777777" w:rsidTr="00F7018C">
                              <w:tc>
                                <w:tcPr>
                                  <w:tcW w:w="10066" w:type="dxa"/>
                                  <w:shd w:val="clear" w:color="auto" w:fill="auto"/>
                                </w:tcPr>
                                <w:p w14:paraId="7D342BAE" w14:textId="77777777" w:rsidR="00E0450C" w:rsidRDefault="00E0450C" w:rsidP="00A52BBA">
                                  <w:pPr>
                                    <w:rPr>
                                      <w:b w:val="0"/>
                                    </w:rPr>
                                  </w:pPr>
                                </w:p>
                              </w:tc>
                            </w:tr>
                            <w:tr w:rsidR="00E0450C" w14:paraId="55584657" w14:textId="77777777" w:rsidTr="00F7018C">
                              <w:tc>
                                <w:tcPr>
                                  <w:tcW w:w="10066" w:type="dxa"/>
                                  <w:shd w:val="clear" w:color="auto" w:fill="auto"/>
                                </w:tcPr>
                                <w:p w14:paraId="29F273FC" w14:textId="77777777" w:rsidR="00E0450C" w:rsidRDefault="00E0450C" w:rsidP="00A52BBA">
                                  <w:pPr>
                                    <w:rPr>
                                      <w:b w:val="0"/>
                                    </w:rPr>
                                  </w:pPr>
                                </w:p>
                              </w:tc>
                            </w:tr>
                            <w:tr w:rsidR="00E0450C" w14:paraId="32E99773" w14:textId="77777777" w:rsidTr="00F7018C">
                              <w:tc>
                                <w:tcPr>
                                  <w:tcW w:w="10066" w:type="dxa"/>
                                  <w:shd w:val="clear" w:color="auto" w:fill="auto"/>
                                </w:tcPr>
                                <w:p w14:paraId="368F4F7F" w14:textId="77777777" w:rsidR="00E0450C" w:rsidRDefault="00E0450C" w:rsidP="00A52BBA">
                                  <w:pPr>
                                    <w:rPr>
                                      <w:b w:val="0"/>
                                    </w:rPr>
                                  </w:pPr>
                                </w:p>
                              </w:tc>
                            </w:tr>
                            <w:tr w:rsidR="00E0450C" w14:paraId="01D0BD8F" w14:textId="77777777" w:rsidTr="00F7018C">
                              <w:tc>
                                <w:tcPr>
                                  <w:tcW w:w="10066" w:type="dxa"/>
                                  <w:shd w:val="clear" w:color="auto" w:fill="auto"/>
                                </w:tcPr>
                                <w:p w14:paraId="4663E839" w14:textId="77777777" w:rsidR="00E0450C" w:rsidRDefault="00E0450C" w:rsidP="00A52BBA">
                                  <w:pPr>
                                    <w:rPr>
                                      <w:b w:val="0"/>
                                    </w:rPr>
                                  </w:pPr>
                                </w:p>
                              </w:tc>
                            </w:tr>
                            <w:tr w:rsidR="00E0450C" w14:paraId="12F347FB" w14:textId="77777777" w:rsidTr="00F7018C">
                              <w:tc>
                                <w:tcPr>
                                  <w:tcW w:w="10066" w:type="dxa"/>
                                  <w:shd w:val="clear" w:color="auto" w:fill="auto"/>
                                </w:tcPr>
                                <w:p w14:paraId="4004CB2D" w14:textId="77777777" w:rsidR="00E0450C" w:rsidRDefault="00E0450C" w:rsidP="00A52BBA">
                                  <w:pPr>
                                    <w:rPr>
                                      <w:b w:val="0"/>
                                    </w:rPr>
                                  </w:pPr>
                                </w:p>
                              </w:tc>
                            </w:tr>
                            <w:tr w:rsidR="00E0450C" w14:paraId="6CAEF20D" w14:textId="77777777" w:rsidTr="00F7018C">
                              <w:tc>
                                <w:tcPr>
                                  <w:tcW w:w="10066" w:type="dxa"/>
                                  <w:shd w:val="clear" w:color="auto" w:fill="auto"/>
                                </w:tcPr>
                                <w:p w14:paraId="1A1D2F5E" w14:textId="77777777" w:rsidR="00E0450C" w:rsidRDefault="00E0450C" w:rsidP="00A52BBA">
                                  <w:pPr>
                                    <w:rPr>
                                      <w:b w:val="0"/>
                                    </w:rPr>
                                  </w:pPr>
                                </w:p>
                              </w:tc>
                            </w:tr>
                            <w:tr w:rsidR="00E0450C" w14:paraId="320C333B" w14:textId="77777777" w:rsidTr="00F7018C">
                              <w:tc>
                                <w:tcPr>
                                  <w:tcW w:w="10066" w:type="dxa"/>
                                  <w:shd w:val="clear" w:color="auto" w:fill="auto"/>
                                </w:tcPr>
                                <w:p w14:paraId="0E88D2D0" w14:textId="77777777" w:rsidR="00E0450C" w:rsidRDefault="00E0450C" w:rsidP="00A52BBA">
                                  <w:pPr>
                                    <w:rPr>
                                      <w:b w:val="0"/>
                                    </w:rPr>
                                  </w:pPr>
                                </w:p>
                              </w:tc>
                            </w:tr>
                            <w:tr w:rsidR="00E0450C" w14:paraId="018B68DC" w14:textId="77777777" w:rsidTr="00F7018C">
                              <w:tc>
                                <w:tcPr>
                                  <w:tcW w:w="10066" w:type="dxa"/>
                                  <w:shd w:val="clear" w:color="auto" w:fill="auto"/>
                                </w:tcPr>
                                <w:p w14:paraId="191624B8" w14:textId="77777777" w:rsidR="00E0450C" w:rsidRDefault="00E0450C" w:rsidP="00A52BBA">
                                  <w:pPr>
                                    <w:rPr>
                                      <w:b w:val="0"/>
                                    </w:rPr>
                                  </w:pPr>
                                </w:p>
                              </w:tc>
                            </w:tr>
                            <w:tr w:rsidR="00E0450C" w14:paraId="7C77400B" w14:textId="77777777" w:rsidTr="00F7018C">
                              <w:tc>
                                <w:tcPr>
                                  <w:tcW w:w="10066" w:type="dxa"/>
                                  <w:shd w:val="clear" w:color="auto" w:fill="auto"/>
                                </w:tcPr>
                                <w:p w14:paraId="5C42745F" w14:textId="77777777" w:rsidR="00E0450C" w:rsidRDefault="00E0450C" w:rsidP="00A52BBA">
                                  <w:pPr>
                                    <w:rPr>
                                      <w:b w:val="0"/>
                                    </w:rPr>
                                  </w:pPr>
                                </w:p>
                              </w:tc>
                            </w:tr>
                            <w:tr w:rsidR="00E0450C" w14:paraId="1F4B0B85" w14:textId="77777777" w:rsidTr="00F7018C">
                              <w:tc>
                                <w:tcPr>
                                  <w:tcW w:w="10066" w:type="dxa"/>
                                  <w:shd w:val="clear" w:color="auto" w:fill="auto"/>
                                </w:tcPr>
                                <w:p w14:paraId="05E0E202" w14:textId="77777777" w:rsidR="00E0450C" w:rsidRDefault="00E0450C" w:rsidP="00A52BBA">
                                  <w:pPr>
                                    <w:rPr>
                                      <w:b w:val="0"/>
                                    </w:rPr>
                                  </w:pPr>
                                </w:p>
                              </w:tc>
                            </w:tr>
                            <w:tr w:rsidR="00E0450C" w14:paraId="7D077121" w14:textId="77777777" w:rsidTr="00F7018C">
                              <w:tc>
                                <w:tcPr>
                                  <w:tcW w:w="10066" w:type="dxa"/>
                                  <w:shd w:val="clear" w:color="auto" w:fill="auto"/>
                                </w:tcPr>
                                <w:p w14:paraId="1D05A7EA" w14:textId="77777777" w:rsidR="00E0450C" w:rsidRDefault="00E0450C" w:rsidP="00A52BBA">
                                  <w:pPr>
                                    <w:rPr>
                                      <w:b w:val="0"/>
                                    </w:rPr>
                                  </w:pPr>
                                </w:p>
                              </w:tc>
                            </w:tr>
                            <w:tr w:rsidR="00E0450C" w14:paraId="118ABAD5" w14:textId="77777777" w:rsidTr="00F7018C">
                              <w:tc>
                                <w:tcPr>
                                  <w:tcW w:w="10066" w:type="dxa"/>
                                  <w:shd w:val="clear" w:color="auto" w:fill="auto"/>
                                </w:tcPr>
                                <w:p w14:paraId="218BF6E0" w14:textId="77777777" w:rsidR="00E0450C" w:rsidRDefault="00E0450C" w:rsidP="00A52BBA">
                                  <w:pPr>
                                    <w:rPr>
                                      <w:b w:val="0"/>
                                    </w:rPr>
                                  </w:pPr>
                                </w:p>
                              </w:tc>
                            </w:tr>
                            <w:tr w:rsidR="00E0450C" w14:paraId="1093B90E" w14:textId="77777777" w:rsidTr="00F7018C">
                              <w:tc>
                                <w:tcPr>
                                  <w:tcW w:w="10066" w:type="dxa"/>
                                  <w:shd w:val="clear" w:color="auto" w:fill="auto"/>
                                </w:tcPr>
                                <w:p w14:paraId="122E2D7C" w14:textId="77777777" w:rsidR="00E0450C" w:rsidRDefault="00E0450C" w:rsidP="00A52BBA">
                                  <w:pPr>
                                    <w:rPr>
                                      <w:b w:val="0"/>
                                    </w:rPr>
                                  </w:pPr>
                                </w:p>
                              </w:tc>
                            </w:tr>
                            <w:tr w:rsidR="00E0450C" w14:paraId="3B562EC1" w14:textId="77777777" w:rsidTr="00F7018C">
                              <w:tc>
                                <w:tcPr>
                                  <w:tcW w:w="10066" w:type="dxa"/>
                                  <w:shd w:val="clear" w:color="auto" w:fill="auto"/>
                                </w:tcPr>
                                <w:p w14:paraId="0E2EFABF" w14:textId="77777777" w:rsidR="00E0450C" w:rsidRDefault="00E0450C" w:rsidP="00A52BBA">
                                  <w:pPr>
                                    <w:rPr>
                                      <w:b w:val="0"/>
                                    </w:rPr>
                                  </w:pPr>
                                </w:p>
                              </w:tc>
                            </w:tr>
                            <w:tr w:rsidR="00E0450C" w14:paraId="33E040F6" w14:textId="77777777" w:rsidTr="00F7018C">
                              <w:tc>
                                <w:tcPr>
                                  <w:tcW w:w="10066" w:type="dxa"/>
                                  <w:shd w:val="clear" w:color="auto" w:fill="auto"/>
                                </w:tcPr>
                                <w:p w14:paraId="744C72E2" w14:textId="77777777" w:rsidR="00E0450C" w:rsidRDefault="00E0450C" w:rsidP="00A52BBA">
                                  <w:pPr>
                                    <w:rPr>
                                      <w:b w:val="0"/>
                                    </w:rPr>
                                  </w:pPr>
                                </w:p>
                              </w:tc>
                            </w:tr>
                            <w:tr w:rsidR="00E0450C" w14:paraId="678F3EB3" w14:textId="77777777" w:rsidTr="00F7018C">
                              <w:tc>
                                <w:tcPr>
                                  <w:tcW w:w="10066" w:type="dxa"/>
                                  <w:shd w:val="clear" w:color="auto" w:fill="auto"/>
                                </w:tcPr>
                                <w:p w14:paraId="3D28F6C2" w14:textId="77777777" w:rsidR="00E0450C" w:rsidRDefault="00E0450C" w:rsidP="00A52BBA">
                                  <w:pPr>
                                    <w:rPr>
                                      <w:b w:val="0"/>
                                    </w:rPr>
                                  </w:pPr>
                                </w:p>
                              </w:tc>
                            </w:tr>
                            <w:tr w:rsidR="00E0450C" w14:paraId="3200966B" w14:textId="77777777" w:rsidTr="00F7018C">
                              <w:tc>
                                <w:tcPr>
                                  <w:tcW w:w="10066" w:type="dxa"/>
                                  <w:shd w:val="clear" w:color="auto" w:fill="auto"/>
                                </w:tcPr>
                                <w:p w14:paraId="7D654B24" w14:textId="77777777" w:rsidR="00E0450C" w:rsidRDefault="00E0450C" w:rsidP="00A52BBA">
                                  <w:pPr>
                                    <w:rPr>
                                      <w:b w:val="0"/>
                                    </w:rPr>
                                  </w:pPr>
                                </w:p>
                              </w:tc>
                            </w:tr>
                            <w:tr w:rsidR="00E0450C" w14:paraId="5A79EB5F" w14:textId="77777777" w:rsidTr="00F7018C">
                              <w:tc>
                                <w:tcPr>
                                  <w:tcW w:w="10066" w:type="dxa"/>
                                  <w:shd w:val="clear" w:color="auto" w:fill="auto"/>
                                </w:tcPr>
                                <w:p w14:paraId="5B9767E7" w14:textId="77777777" w:rsidR="00E0450C" w:rsidRDefault="00E0450C" w:rsidP="00A52BBA">
                                  <w:pPr>
                                    <w:rPr>
                                      <w:b w:val="0"/>
                                    </w:rPr>
                                  </w:pPr>
                                </w:p>
                              </w:tc>
                            </w:tr>
                            <w:tr w:rsidR="00E0450C" w14:paraId="5E50629E" w14:textId="77777777" w:rsidTr="00F7018C">
                              <w:tc>
                                <w:tcPr>
                                  <w:tcW w:w="10066" w:type="dxa"/>
                                  <w:shd w:val="clear" w:color="auto" w:fill="auto"/>
                                </w:tcPr>
                                <w:p w14:paraId="12478F47" w14:textId="77777777" w:rsidR="00E0450C" w:rsidRDefault="00E0450C" w:rsidP="00A52BBA">
                                  <w:pPr>
                                    <w:rPr>
                                      <w:b w:val="0"/>
                                    </w:rPr>
                                  </w:pPr>
                                </w:p>
                              </w:tc>
                            </w:tr>
                            <w:tr w:rsidR="00E0450C" w14:paraId="6B933C83" w14:textId="77777777" w:rsidTr="00F7018C">
                              <w:tc>
                                <w:tcPr>
                                  <w:tcW w:w="10066" w:type="dxa"/>
                                  <w:shd w:val="clear" w:color="auto" w:fill="auto"/>
                                </w:tcPr>
                                <w:p w14:paraId="4CE440B5" w14:textId="77777777" w:rsidR="00E0450C" w:rsidRDefault="00E0450C" w:rsidP="00A52BBA">
                                  <w:pPr>
                                    <w:rPr>
                                      <w:b w:val="0"/>
                                    </w:rPr>
                                  </w:pPr>
                                </w:p>
                              </w:tc>
                            </w:tr>
                            <w:tr w:rsidR="00E0450C" w14:paraId="3B141F07" w14:textId="77777777" w:rsidTr="00F7018C">
                              <w:tc>
                                <w:tcPr>
                                  <w:tcW w:w="10066" w:type="dxa"/>
                                  <w:shd w:val="clear" w:color="auto" w:fill="auto"/>
                                </w:tcPr>
                                <w:p w14:paraId="0A8568DA" w14:textId="77777777" w:rsidR="00E0450C" w:rsidRDefault="00E0450C" w:rsidP="00A52BBA">
                                  <w:pPr>
                                    <w:rPr>
                                      <w:b w:val="0"/>
                                    </w:rPr>
                                  </w:pPr>
                                </w:p>
                              </w:tc>
                            </w:tr>
                            <w:tr w:rsidR="00E0450C" w14:paraId="5F79B512" w14:textId="77777777" w:rsidTr="00F7018C">
                              <w:tc>
                                <w:tcPr>
                                  <w:tcW w:w="10066" w:type="dxa"/>
                                  <w:shd w:val="clear" w:color="auto" w:fill="auto"/>
                                </w:tcPr>
                                <w:p w14:paraId="0DF7335A" w14:textId="77777777" w:rsidR="00E0450C" w:rsidRDefault="00E0450C" w:rsidP="00A52BBA">
                                  <w:pPr>
                                    <w:rPr>
                                      <w:b w:val="0"/>
                                    </w:rPr>
                                  </w:pPr>
                                </w:p>
                              </w:tc>
                            </w:tr>
                            <w:tr w:rsidR="00E0450C" w14:paraId="1EC1457C" w14:textId="77777777" w:rsidTr="00F7018C">
                              <w:tc>
                                <w:tcPr>
                                  <w:tcW w:w="10066" w:type="dxa"/>
                                  <w:shd w:val="clear" w:color="auto" w:fill="auto"/>
                                </w:tcPr>
                                <w:p w14:paraId="5B246847" w14:textId="77777777" w:rsidR="00E0450C" w:rsidRDefault="00E0450C" w:rsidP="00A52BBA">
                                  <w:pPr>
                                    <w:rPr>
                                      <w:b w:val="0"/>
                                    </w:rPr>
                                  </w:pPr>
                                </w:p>
                              </w:tc>
                            </w:tr>
                            <w:tr w:rsidR="00E0450C" w14:paraId="6D4DFF49" w14:textId="77777777" w:rsidTr="00F7018C">
                              <w:tc>
                                <w:tcPr>
                                  <w:tcW w:w="10066" w:type="dxa"/>
                                  <w:shd w:val="clear" w:color="auto" w:fill="auto"/>
                                </w:tcPr>
                                <w:p w14:paraId="779369C7" w14:textId="77777777" w:rsidR="00E0450C" w:rsidRDefault="00E0450C" w:rsidP="00A52BBA">
                                  <w:pPr>
                                    <w:rPr>
                                      <w:b w:val="0"/>
                                    </w:rPr>
                                  </w:pPr>
                                </w:p>
                              </w:tc>
                            </w:tr>
                            <w:tr w:rsidR="00E0450C" w14:paraId="2723872A" w14:textId="77777777" w:rsidTr="00F7018C">
                              <w:tc>
                                <w:tcPr>
                                  <w:tcW w:w="10066" w:type="dxa"/>
                                  <w:shd w:val="clear" w:color="auto" w:fill="auto"/>
                                </w:tcPr>
                                <w:p w14:paraId="6447876F" w14:textId="77777777" w:rsidR="00E0450C" w:rsidRDefault="00E0450C" w:rsidP="00A52BBA">
                                  <w:pPr>
                                    <w:rPr>
                                      <w:b w:val="0"/>
                                    </w:rPr>
                                  </w:pPr>
                                </w:p>
                              </w:tc>
                            </w:tr>
                            <w:tr w:rsidR="00E0450C" w14:paraId="75D9AED9" w14:textId="77777777" w:rsidTr="00F7018C">
                              <w:tc>
                                <w:tcPr>
                                  <w:tcW w:w="10066" w:type="dxa"/>
                                  <w:shd w:val="clear" w:color="auto" w:fill="auto"/>
                                </w:tcPr>
                                <w:p w14:paraId="190527EF" w14:textId="77777777" w:rsidR="00E0450C" w:rsidRDefault="00E0450C" w:rsidP="00A52BBA">
                                  <w:pPr>
                                    <w:rPr>
                                      <w:b w:val="0"/>
                                    </w:rPr>
                                  </w:pPr>
                                </w:p>
                              </w:tc>
                            </w:tr>
                            <w:tr w:rsidR="00E0450C" w14:paraId="49F78DFD" w14:textId="77777777" w:rsidTr="00F7018C">
                              <w:tc>
                                <w:tcPr>
                                  <w:tcW w:w="10066" w:type="dxa"/>
                                  <w:shd w:val="clear" w:color="auto" w:fill="auto"/>
                                </w:tcPr>
                                <w:p w14:paraId="3B15AF6C" w14:textId="77777777" w:rsidR="00E0450C" w:rsidRDefault="00E0450C" w:rsidP="00A52BBA">
                                  <w:pPr>
                                    <w:rPr>
                                      <w:b w:val="0"/>
                                    </w:rPr>
                                  </w:pPr>
                                </w:p>
                              </w:tc>
                            </w:tr>
                          </w:tbl>
                          <w:p w14:paraId="390EEEE3" w14:textId="77777777" w:rsidR="00E0450C" w:rsidRPr="00525F97" w:rsidRDefault="00E0450C" w:rsidP="00677664">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0" type="#_x0000_t202" style="position:absolute;margin-left:-14.95pt;margin-top:.85pt;width:510.25pt;height:771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">
                <v:path arrowok="t"/>
                <v:textbox>
                  <w:txbxContent>
                    <w:p w14:paraId="0B4D981D" w14:textId="77777777" w:rsidR="00E0450C" w:rsidRPr="007C4EEB" w:rsidRDefault="00E0450C" w:rsidP="00677664">
                      <w:pPr>
                        <w:rPr>
                          <w:b w:val="0"/>
                          <w:i/>
                          <w:sz w:val="2"/>
                          <w:szCs w:val="2"/>
                        </w:rPr>
                      </w:pPr>
                    </w:p>
                    <w:tbl>
                      <w:tblPr>
                        <w:tblW w:w="10066"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066"/>
                      </w:tblGrid>
                      <w:tr w:rsidR="00E0450C" w14:paraId="0BD9F9DB" w14:textId="77777777" w:rsidTr="00F7018C">
                        <w:tc>
                          <w:tcPr>
                            <w:tcW w:w="10066" w:type="dxa"/>
                            <w:shd w:val="clear" w:color="auto" w:fill="auto"/>
                          </w:tcPr>
                          <w:p w14:paraId="5F45E694" w14:textId="77777777" w:rsidR="00E0450C" w:rsidRPr="00F26254" w:rsidRDefault="00E0450C" w:rsidP="007C4EEB">
                            <w:pPr>
                              <w:spacing w:line="276" w:lineRule="auto"/>
                              <w:jc w:val="both"/>
                              <w:rPr>
                                <w:b w:val="0"/>
                                <w:sz w:val="21"/>
                                <w:szCs w:val="21"/>
                                <w:lang w:val="pt-BR"/>
                              </w:rPr>
                            </w:pPr>
                            <w:r w:rsidRPr="00F26254">
                              <w:rPr>
                                <w:sz w:val="21"/>
                                <w:szCs w:val="21"/>
                              </w:rPr>
                              <w:t>Câu 1</w:t>
                            </w:r>
                            <w:r w:rsidRPr="00F26254">
                              <w:rPr>
                                <w:b w:val="0"/>
                                <w:sz w:val="21"/>
                                <w:szCs w:val="21"/>
                              </w:rPr>
                              <w:t>.</w:t>
                            </w:r>
                            <w:r w:rsidRPr="00F26254">
                              <w:rPr>
                                <w:b w:val="0"/>
                                <w:sz w:val="21"/>
                                <w:szCs w:val="21"/>
                                <w:lang w:val="pt-BR"/>
                              </w:rPr>
                              <w:t xml:space="preserve"> </w:t>
                            </w:r>
                            <w:r w:rsidRPr="00F26254">
                              <w:rPr>
                                <w:b w:val="0"/>
                                <w:i/>
                                <w:sz w:val="21"/>
                                <w:szCs w:val="21"/>
                              </w:rPr>
                              <w:t xml:space="preserve">Trong chuyển động thẳng nhanh dần đều, đại lượng nào sau đây tăng đều theo thời </w:t>
                            </w:r>
                            <w:proofErr w:type="gramStart"/>
                            <w:r w:rsidRPr="00F26254">
                              <w:rPr>
                                <w:b w:val="0"/>
                                <w:i/>
                                <w:sz w:val="21"/>
                                <w:szCs w:val="21"/>
                              </w:rPr>
                              <w:t>gian ?</w:t>
                            </w:r>
                            <w:proofErr w:type="gramEnd"/>
                          </w:p>
                          <w:p w14:paraId="17ABB5FA" w14:textId="77777777" w:rsidR="00E0450C" w:rsidRPr="00F26254" w:rsidRDefault="00E0450C" w:rsidP="007C4EEB">
                            <w:pPr>
                              <w:spacing w:line="276" w:lineRule="auto"/>
                              <w:jc w:val="both"/>
                              <w:rPr>
                                <w:b w:val="0"/>
                                <w:sz w:val="21"/>
                                <w:szCs w:val="21"/>
                              </w:rPr>
                            </w:pPr>
                            <w:r w:rsidRPr="00F26254">
                              <w:rPr>
                                <w:b w:val="0"/>
                                <w:sz w:val="21"/>
                                <w:szCs w:val="21"/>
                              </w:rPr>
                              <w:t>A. Tọa độ.                       B. Đường đi.                                     C. Vận tốc.                                   D. Gia tốc.</w:t>
                            </w:r>
                          </w:p>
                          <w:p w14:paraId="3170F51D" w14:textId="77777777" w:rsidR="00E0450C" w:rsidRPr="00F26254" w:rsidRDefault="00E0450C" w:rsidP="007C4EEB">
                            <w:pPr>
                              <w:spacing w:line="276" w:lineRule="auto"/>
                              <w:jc w:val="both"/>
                              <w:rPr>
                                <w:b w:val="0"/>
                                <w:i/>
                                <w:sz w:val="21"/>
                                <w:szCs w:val="21"/>
                              </w:rPr>
                            </w:pPr>
                            <w:r w:rsidRPr="00F26254">
                              <w:rPr>
                                <w:sz w:val="21"/>
                                <w:szCs w:val="21"/>
                              </w:rPr>
                              <w:t>Câu 2</w:t>
                            </w:r>
                            <w:r>
                              <w:rPr>
                                <w:sz w:val="21"/>
                                <w:szCs w:val="21"/>
                              </w:rPr>
                              <w:t>.</w:t>
                            </w:r>
                            <w:r w:rsidRPr="00F26254">
                              <w:rPr>
                                <w:sz w:val="21"/>
                                <w:szCs w:val="21"/>
                              </w:rPr>
                              <w:t xml:space="preserve"> </w:t>
                            </w:r>
                            <w:r w:rsidRPr="00F26254">
                              <w:rPr>
                                <w:b w:val="0"/>
                                <w:sz w:val="21"/>
                                <w:szCs w:val="21"/>
                                <w:lang w:val="pt-BR"/>
                              </w:rPr>
                              <w:t xml:space="preserve"> </w:t>
                            </w:r>
                            <w:r w:rsidRPr="00F26254">
                              <w:rPr>
                                <w:b w:val="0"/>
                                <w:i/>
                                <w:sz w:val="21"/>
                                <w:szCs w:val="21"/>
                              </w:rPr>
                              <w:t xml:space="preserve">Công thức nào dưới đây là công thức tính vận tốc của một vật chuyển động thẳng chậm dần </w:t>
                            </w:r>
                            <w:proofErr w:type="gramStart"/>
                            <w:r w:rsidRPr="00F26254">
                              <w:rPr>
                                <w:b w:val="0"/>
                                <w:i/>
                                <w:sz w:val="21"/>
                                <w:szCs w:val="21"/>
                              </w:rPr>
                              <w:t>đều ?</w:t>
                            </w:r>
                            <w:proofErr w:type="gramEnd"/>
                          </w:p>
                          <w:p w14:paraId="55782357" w14:textId="77777777" w:rsidR="00E0450C" w:rsidRPr="00F26254" w:rsidRDefault="00E0450C" w:rsidP="007C4EEB">
                            <w:pPr>
                              <w:spacing w:line="276" w:lineRule="auto"/>
                              <w:jc w:val="both"/>
                              <w:rPr>
                                <w:b w:val="0"/>
                                <w:sz w:val="21"/>
                                <w:szCs w:val="21"/>
                              </w:rPr>
                            </w:pPr>
                            <w:r w:rsidRPr="00F26254">
                              <w:rPr>
                                <w:b w:val="0"/>
                                <w:sz w:val="21"/>
                                <w:szCs w:val="21"/>
                              </w:rPr>
                              <w:t>A. v = 5 + 2t</w:t>
                            </w:r>
                            <w:r w:rsidRPr="00F26254">
                              <w:rPr>
                                <w:b w:val="0"/>
                                <w:sz w:val="21"/>
                                <w:szCs w:val="21"/>
                                <w:vertAlign w:val="superscript"/>
                              </w:rPr>
                              <w:t>2</w:t>
                            </w:r>
                            <w:r w:rsidRPr="00F26254">
                              <w:rPr>
                                <w:b w:val="0"/>
                                <w:sz w:val="21"/>
                                <w:szCs w:val="21"/>
                              </w:rPr>
                              <w:t>.                  B. v = 5 – 2t</w:t>
                            </w:r>
                            <w:r w:rsidRPr="00F26254">
                              <w:rPr>
                                <w:b w:val="0"/>
                                <w:sz w:val="21"/>
                                <w:szCs w:val="21"/>
                                <w:vertAlign w:val="superscript"/>
                              </w:rPr>
                              <w:t>2</w:t>
                            </w:r>
                            <w:r w:rsidRPr="00F26254">
                              <w:rPr>
                                <w:b w:val="0"/>
                                <w:sz w:val="21"/>
                                <w:szCs w:val="21"/>
                              </w:rPr>
                              <w:t>.                                   C. v = 5 + 2t.                               D. v = 5 – 2t.</w:t>
                            </w:r>
                          </w:p>
                          <w:p w14:paraId="7CF09738" w14:textId="77777777" w:rsidR="00E0450C" w:rsidRPr="00F26254" w:rsidRDefault="00E0450C" w:rsidP="007C4EEB">
                            <w:pPr>
                              <w:spacing w:line="276" w:lineRule="auto"/>
                              <w:jc w:val="both"/>
                              <w:rPr>
                                <w:b w:val="0"/>
                                <w:i/>
                                <w:sz w:val="21"/>
                                <w:szCs w:val="21"/>
                              </w:rPr>
                            </w:pPr>
                            <w:r>
                              <w:rPr>
                                <w:sz w:val="21"/>
                                <w:szCs w:val="21"/>
                              </w:rPr>
                              <w:t xml:space="preserve">Câu 3. </w:t>
                            </w:r>
                            <w:r w:rsidRPr="00F26254">
                              <w:rPr>
                                <w:b w:val="0"/>
                                <w:i/>
                                <w:sz w:val="21"/>
                                <w:szCs w:val="21"/>
                              </w:rPr>
                              <w:t xml:space="preserve">Chọn phát biểu </w:t>
                            </w:r>
                            <w:proofErr w:type="gramStart"/>
                            <w:r w:rsidRPr="00F26254">
                              <w:rPr>
                                <w:b w:val="0"/>
                                <w:i/>
                                <w:sz w:val="21"/>
                                <w:szCs w:val="21"/>
                              </w:rPr>
                              <w:t>đúng ?</w:t>
                            </w:r>
                            <w:proofErr w:type="gramEnd"/>
                          </w:p>
                          <w:p w14:paraId="34E63EA6" w14:textId="77777777" w:rsidR="00E0450C" w:rsidRPr="00F26254" w:rsidRDefault="00E0450C" w:rsidP="007C4EEB">
                            <w:pPr>
                              <w:spacing w:line="276" w:lineRule="auto"/>
                              <w:jc w:val="both"/>
                              <w:rPr>
                                <w:b w:val="0"/>
                                <w:sz w:val="21"/>
                                <w:szCs w:val="21"/>
                              </w:rPr>
                            </w:pPr>
                            <w:r w:rsidRPr="00F26254">
                              <w:rPr>
                                <w:b w:val="0"/>
                                <w:sz w:val="21"/>
                                <w:szCs w:val="21"/>
                              </w:rPr>
                              <w:t>A. Chuyển động thẳng nhanh dần đều có gia tốc luôn luôn âm.</w:t>
                            </w:r>
                          </w:p>
                          <w:p w14:paraId="7FFE3128" w14:textId="77777777" w:rsidR="00E0450C" w:rsidRPr="00F26254" w:rsidRDefault="00E0450C" w:rsidP="007C4EEB">
                            <w:pPr>
                              <w:spacing w:line="276" w:lineRule="auto"/>
                              <w:jc w:val="both"/>
                              <w:rPr>
                                <w:b w:val="0"/>
                                <w:sz w:val="21"/>
                                <w:szCs w:val="21"/>
                              </w:rPr>
                            </w:pPr>
                            <w:r w:rsidRPr="00F26254">
                              <w:rPr>
                                <w:b w:val="0"/>
                                <w:sz w:val="21"/>
                                <w:szCs w:val="21"/>
                              </w:rPr>
                              <w:t>B. Vận tốc trong chuyển động chậm dần đều luôn luôn âm.</w:t>
                            </w:r>
                          </w:p>
                          <w:p w14:paraId="55B0B6FA" w14:textId="77777777" w:rsidR="00E0450C" w:rsidRPr="00F26254" w:rsidRDefault="00E0450C" w:rsidP="007C4EEB">
                            <w:pPr>
                              <w:spacing w:line="276" w:lineRule="auto"/>
                              <w:jc w:val="both"/>
                              <w:rPr>
                                <w:b w:val="0"/>
                                <w:sz w:val="21"/>
                                <w:szCs w:val="21"/>
                              </w:rPr>
                            </w:pPr>
                            <w:r w:rsidRPr="00F26254">
                              <w:rPr>
                                <w:b w:val="0"/>
                                <w:sz w:val="21"/>
                                <w:szCs w:val="21"/>
                              </w:rPr>
                              <w:t>C. Chuyển động thẳng nhanh dầu đều có gia tốc luôn cùng chiều với vận tốc ở mọi điểm.</w:t>
                            </w:r>
                          </w:p>
                          <w:p w14:paraId="776880F0" w14:textId="77777777" w:rsidR="00E0450C" w:rsidRPr="00F26254" w:rsidRDefault="00E0450C" w:rsidP="007C4EEB">
                            <w:pPr>
                              <w:spacing w:line="276" w:lineRule="auto"/>
                              <w:jc w:val="both"/>
                              <w:rPr>
                                <w:b w:val="0"/>
                                <w:sz w:val="21"/>
                                <w:szCs w:val="21"/>
                              </w:rPr>
                            </w:pPr>
                            <w:r w:rsidRPr="00F26254">
                              <w:rPr>
                                <w:b w:val="0"/>
                                <w:sz w:val="21"/>
                                <w:szCs w:val="21"/>
                              </w:rPr>
                              <w:t>D. Chuyển động chậm dần đều có vận tốc nhỏ hơn chuyển động nhanh dần đều.</w:t>
                            </w:r>
                          </w:p>
                          <w:p w14:paraId="7F277B82" w14:textId="77777777" w:rsidR="00E0450C" w:rsidRPr="00F26254" w:rsidRDefault="00E0450C" w:rsidP="007C4EEB">
                            <w:pPr>
                              <w:spacing w:line="276" w:lineRule="auto"/>
                              <w:jc w:val="both"/>
                              <w:rPr>
                                <w:b w:val="0"/>
                                <w:i/>
                                <w:sz w:val="21"/>
                                <w:szCs w:val="21"/>
                              </w:rPr>
                            </w:pPr>
                            <w:r>
                              <w:rPr>
                                <w:sz w:val="21"/>
                                <w:szCs w:val="21"/>
                              </w:rPr>
                              <w:t>Câu 4.</w:t>
                            </w:r>
                            <w:r w:rsidRPr="00F26254">
                              <w:rPr>
                                <w:b w:val="0"/>
                                <w:sz w:val="21"/>
                                <w:szCs w:val="21"/>
                                <w:lang w:val="pt-BR"/>
                              </w:rPr>
                              <w:t xml:space="preserve"> </w:t>
                            </w:r>
                            <w:r w:rsidRPr="00F26254">
                              <w:rPr>
                                <w:b w:val="0"/>
                                <w:i/>
                                <w:sz w:val="21"/>
                                <w:szCs w:val="21"/>
                              </w:rPr>
                              <w:t xml:space="preserve">Một vật chuyển động thẳng biến đổi đều từ trạng thái nằm yên với gia tốc a &lt; 0. Có thể kết luận như thế nào về chuyển động </w:t>
                            </w:r>
                            <w:proofErr w:type="gramStart"/>
                            <w:r w:rsidRPr="00F26254">
                              <w:rPr>
                                <w:b w:val="0"/>
                                <w:i/>
                                <w:sz w:val="21"/>
                                <w:szCs w:val="21"/>
                              </w:rPr>
                              <w:t>này ?</w:t>
                            </w:r>
                            <w:proofErr w:type="gramEnd"/>
                          </w:p>
                          <w:p w14:paraId="28BA220A" w14:textId="77777777" w:rsidR="00E0450C" w:rsidRPr="00F26254" w:rsidRDefault="00E0450C" w:rsidP="007C4EEB">
                            <w:pPr>
                              <w:spacing w:line="276" w:lineRule="auto"/>
                              <w:jc w:val="both"/>
                              <w:rPr>
                                <w:b w:val="0"/>
                                <w:sz w:val="21"/>
                                <w:szCs w:val="21"/>
                              </w:rPr>
                            </w:pPr>
                            <w:r w:rsidRPr="00F26254">
                              <w:rPr>
                                <w:b w:val="0"/>
                                <w:sz w:val="21"/>
                                <w:szCs w:val="21"/>
                              </w:rPr>
                              <w:t xml:space="preserve">A. nhanh dần đều.                                                                                        B. chậm dần đều.    </w:t>
                            </w:r>
                          </w:p>
                          <w:p w14:paraId="07B89E32" w14:textId="77777777" w:rsidR="00E0450C" w:rsidRPr="00F26254" w:rsidRDefault="00E0450C" w:rsidP="007C4EEB">
                            <w:pPr>
                              <w:spacing w:line="276" w:lineRule="auto"/>
                              <w:jc w:val="both"/>
                              <w:rPr>
                                <w:b w:val="0"/>
                                <w:sz w:val="21"/>
                                <w:szCs w:val="21"/>
                              </w:rPr>
                            </w:pPr>
                            <w:r w:rsidRPr="00F26254">
                              <w:rPr>
                                <w:b w:val="0"/>
                                <w:sz w:val="21"/>
                                <w:szCs w:val="21"/>
                              </w:rPr>
                              <w:t>C. chậm dần đều cho đến dừng lại rồi chuyển thành nhanh dần đều.         D. không có trường hợp như vậy.</w:t>
                            </w:r>
                          </w:p>
                          <w:p w14:paraId="50999F5B" w14:textId="77777777" w:rsidR="00E0450C" w:rsidRPr="00F26254" w:rsidRDefault="00E0450C" w:rsidP="007C4EEB">
                            <w:pPr>
                              <w:spacing w:line="276" w:lineRule="auto"/>
                              <w:jc w:val="both"/>
                              <w:rPr>
                                <w:b w:val="0"/>
                                <w:i/>
                                <w:sz w:val="21"/>
                                <w:szCs w:val="21"/>
                              </w:rPr>
                            </w:pPr>
                            <w:r>
                              <w:rPr>
                                <w:sz w:val="21"/>
                                <w:szCs w:val="21"/>
                              </w:rPr>
                              <w:t>Câu 5.</w:t>
                            </w:r>
                            <w:r w:rsidRPr="00F26254">
                              <w:rPr>
                                <w:b w:val="0"/>
                                <w:sz w:val="21"/>
                                <w:szCs w:val="21"/>
                                <w:lang w:val="pt-BR"/>
                              </w:rPr>
                              <w:t xml:space="preserve"> </w:t>
                            </w:r>
                            <w:r w:rsidRPr="00F26254">
                              <w:rPr>
                                <w:b w:val="0"/>
                                <w:i/>
                                <w:sz w:val="21"/>
                                <w:szCs w:val="21"/>
                              </w:rPr>
                              <w:t>Chuyển động chậm dần đều có:</w:t>
                            </w:r>
                          </w:p>
                          <w:p w14:paraId="308352EE" w14:textId="77777777" w:rsidR="00E0450C" w:rsidRPr="00F26254" w:rsidRDefault="00E0450C" w:rsidP="007C4EEB">
                            <w:pPr>
                              <w:spacing w:line="276" w:lineRule="auto"/>
                              <w:jc w:val="both"/>
                              <w:rPr>
                                <w:b w:val="0"/>
                                <w:sz w:val="21"/>
                                <w:szCs w:val="21"/>
                              </w:rPr>
                            </w:pPr>
                            <w:r w:rsidRPr="00F26254">
                              <w:rPr>
                                <w:b w:val="0"/>
                                <w:sz w:val="21"/>
                                <w:szCs w:val="21"/>
                              </w:rPr>
                              <w:t>A. vectơ vận tốc ngược hướng với vectơ gia tốc.                  B. vectơ vận tốc cùng hướng với vectơ gia tốc.</w:t>
                            </w:r>
                          </w:p>
                          <w:p w14:paraId="39114B61" w14:textId="77777777" w:rsidR="00E0450C" w:rsidRPr="00F26254" w:rsidRDefault="00E0450C" w:rsidP="007C4EEB">
                            <w:pPr>
                              <w:spacing w:line="276" w:lineRule="auto"/>
                              <w:jc w:val="both"/>
                              <w:rPr>
                                <w:b w:val="0"/>
                                <w:sz w:val="21"/>
                                <w:szCs w:val="21"/>
                              </w:rPr>
                            </w:pPr>
                            <w:r w:rsidRPr="00F26254">
                              <w:rPr>
                                <w:b w:val="0"/>
                                <w:sz w:val="21"/>
                                <w:szCs w:val="21"/>
                              </w:rPr>
                              <w:t>C. tích số a.v &lt; 0.                                                                    D. Các kết luận A và C đều đúng.</w:t>
                            </w:r>
                          </w:p>
                          <w:p w14:paraId="678596B0" w14:textId="77777777" w:rsidR="00E0450C" w:rsidRPr="00F26254" w:rsidRDefault="00E0450C" w:rsidP="007C4EEB">
                            <w:pPr>
                              <w:spacing w:line="276" w:lineRule="auto"/>
                              <w:jc w:val="both"/>
                              <w:rPr>
                                <w:b w:val="0"/>
                                <w:i/>
                                <w:sz w:val="21"/>
                                <w:szCs w:val="21"/>
                              </w:rPr>
                            </w:pPr>
                            <w:r>
                              <w:rPr>
                                <w:sz w:val="21"/>
                                <w:szCs w:val="21"/>
                              </w:rPr>
                              <w:t>Câu 6.</w:t>
                            </w:r>
                            <w:r w:rsidRPr="00F26254">
                              <w:rPr>
                                <w:b w:val="0"/>
                                <w:sz w:val="21"/>
                                <w:szCs w:val="21"/>
                                <w:lang w:val="pt-BR"/>
                              </w:rPr>
                              <w:t xml:space="preserve"> </w:t>
                            </w:r>
                            <w:r w:rsidRPr="00F26254">
                              <w:rPr>
                                <w:b w:val="0"/>
                                <w:i/>
                                <w:sz w:val="21"/>
                                <w:szCs w:val="21"/>
                              </w:rPr>
                              <w:t xml:space="preserve">Phát biểu nào sau đây là đúng khi nói về khái niệm gia </w:t>
                            </w:r>
                            <w:proofErr w:type="gramStart"/>
                            <w:r w:rsidRPr="00F26254">
                              <w:rPr>
                                <w:b w:val="0"/>
                                <w:i/>
                                <w:sz w:val="21"/>
                                <w:szCs w:val="21"/>
                              </w:rPr>
                              <w:t>tốc ?</w:t>
                            </w:r>
                            <w:proofErr w:type="gramEnd"/>
                          </w:p>
                          <w:p w14:paraId="0AF2BE99" w14:textId="77777777" w:rsidR="00E0450C" w:rsidRPr="00F26254" w:rsidRDefault="00E0450C" w:rsidP="007C4EEB">
                            <w:pPr>
                              <w:spacing w:line="276" w:lineRule="auto"/>
                              <w:jc w:val="both"/>
                              <w:rPr>
                                <w:b w:val="0"/>
                                <w:sz w:val="21"/>
                                <w:szCs w:val="21"/>
                              </w:rPr>
                            </w:pPr>
                            <w:r w:rsidRPr="00F26254">
                              <w:rPr>
                                <w:b w:val="0"/>
                                <w:sz w:val="21"/>
                                <w:szCs w:val="21"/>
                              </w:rPr>
                              <w:t>A. Gia tốc là đại lượng vật lý đặc trưng cho sự biến thiên nhanh hay chậm của vận tốc.</w:t>
                            </w:r>
                          </w:p>
                          <w:p w14:paraId="1D86B333" w14:textId="77777777" w:rsidR="00E0450C" w:rsidRPr="00F26254" w:rsidRDefault="00E0450C" w:rsidP="007C4EEB">
                            <w:pPr>
                              <w:spacing w:line="276" w:lineRule="auto"/>
                              <w:jc w:val="both"/>
                              <w:rPr>
                                <w:b w:val="0"/>
                                <w:sz w:val="21"/>
                                <w:szCs w:val="21"/>
                              </w:rPr>
                            </w:pPr>
                            <w:r w:rsidRPr="00F26254">
                              <w:rPr>
                                <w:b w:val="0"/>
                                <w:sz w:val="21"/>
                                <w:szCs w:val="21"/>
                              </w:rPr>
                              <w:t>B. Độ lớn của gia tốc đo bằng thương số giữa độ biến thiên của vận tốc và khoảng thời gian xảy ra sự biến thiên đó.</w:t>
                            </w:r>
                          </w:p>
                          <w:p w14:paraId="5395672B" w14:textId="77777777" w:rsidR="00E0450C" w:rsidRPr="00F26254" w:rsidRDefault="00E0450C" w:rsidP="007C4EEB">
                            <w:pPr>
                              <w:spacing w:line="276" w:lineRule="auto"/>
                              <w:jc w:val="both"/>
                              <w:rPr>
                                <w:b w:val="0"/>
                                <w:sz w:val="21"/>
                                <w:szCs w:val="21"/>
                              </w:rPr>
                            </w:pPr>
                            <w:r w:rsidRPr="00F26254">
                              <w:rPr>
                                <w:b w:val="0"/>
                                <w:sz w:val="21"/>
                                <w:szCs w:val="21"/>
                              </w:rPr>
                              <w:t>C. Gia tốc là một đại lượng vectơ.                                             D. Các phát biểu đều đúng.</w:t>
                            </w:r>
                          </w:p>
                          <w:p w14:paraId="25A3CCF1" w14:textId="77777777" w:rsidR="00E0450C" w:rsidRPr="00F26254" w:rsidRDefault="00E0450C" w:rsidP="007C4EEB">
                            <w:pPr>
                              <w:spacing w:line="276" w:lineRule="auto"/>
                              <w:jc w:val="both"/>
                              <w:rPr>
                                <w:b w:val="0"/>
                                <w:sz w:val="21"/>
                                <w:szCs w:val="21"/>
                              </w:rPr>
                            </w:pPr>
                            <w:r>
                              <w:rPr>
                                <w:sz w:val="21"/>
                                <w:szCs w:val="21"/>
                              </w:rPr>
                              <w:t>Câu 7.</w:t>
                            </w:r>
                            <w:r w:rsidRPr="00F26254">
                              <w:rPr>
                                <w:b w:val="0"/>
                                <w:sz w:val="21"/>
                                <w:szCs w:val="21"/>
                                <w:lang w:val="pt-BR"/>
                              </w:rPr>
                              <w:t xml:space="preserve"> </w:t>
                            </w:r>
                            <w:r w:rsidRPr="00F26254">
                              <w:rPr>
                                <w:b w:val="0"/>
                                <w:i/>
                                <w:sz w:val="21"/>
                                <w:szCs w:val="21"/>
                              </w:rPr>
                              <w:t xml:space="preserve">Điều nào sau đây là phù hợp với đặc điểm của vật chuyển động thẳng biến đổi </w:t>
                            </w:r>
                            <w:proofErr w:type="gramStart"/>
                            <w:r w:rsidRPr="00F26254">
                              <w:rPr>
                                <w:b w:val="0"/>
                                <w:i/>
                                <w:sz w:val="21"/>
                                <w:szCs w:val="21"/>
                              </w:rPr>
                              <w:t>đều ?</w:t>
                            </w:r>
                            <w:proofErr w:type="gramEnd"/>
                          </w:p>
                          <w:p w14:paraId="17F9F7BE" w14:textId="77777777" w:rsidR="00E0450C" w:rsidRPr="00F26254" w:rsidRDefault="00E0450C" w:rsidP="007C4EEB">
                            <w:pPr>
                              <w:spacing w:line="276" w:lineRule="auto"/>
                              <w:jc w:val="both"/>
                              <w:rPr>
                                <w:b w:val="0"/>
                                <w:sz w:val="21"/>
                                <w:szCs w:val="21"/>
                              </w:rPr>
                            </w:pPr>
                            <w:r w:rsidRPr="00F26254">
                              <w:rPr>
                                <w:b w:val="0"/>
                                <w:sz w:val="21"/>
                                <w:szCs w:val="21"/>
                              </w:rPr>
                              <w:t>A. Vận tốc biến thiên theo thời gian theo quy luật hàm số bậc hai.             B. Gia tốc thay đổi theo thời gian.</w:t>
                            </w:r>
                          </w:p>
                          <w:p w14:paraId="6BA204B8" w14:textId="77777777" w:rsidR="00E0450C" w:rsidRPr="00F26254" w:rsidRDefault="00E0450C" w:rsidP="007C4EEB">
                            <w:pPr>
                              <w:spacing w:line="276" w:lineRule="auto"/>
                              <w:jc w:val="both"/>
                              <w:rPr>
                                <w:b w:val="0"/>
                                <w:sz w:val="21"/>
                                <w:szCs w:val="21"/>
                              </w:rPr>
                            </w:pPr>
                            <w:r w:rsidRPr="00F26254">
                              <w:rPr>
                                <w:b w:val="0"/>
                                <w:sz w:val="21"/>
                                <w:szCs w:val="21"/>
                              </w:rPr>
                              <w:t>C. Vận tốc biến thiên được những lượng bằng nhau trong những khoảng thời gian bằng nhau bất kì.</w:t>
                            </w:r>
                          </w:p>
                          <w:p w14:paraId="419BF8BC" w14:textId="77777777" w:rsidR="00E0450C" w:rsidRPr="00F26254" w:rsidRDefault="00E0450C" w:rsidP="007C4EEB">
                            <w:pPr>
                              <w:spacing w:line="276" w:lineRule="auto"/>
                              <w:jc w:val="both"/>
                              <w:rPr>
                                <w:b w:val="0"/>
                                <w:sz w:val="21"/>
                                <w:szCs w:val="21"/>
                              </w:rPr>
                            </w:pPr>
                            <w:r w:rsidRPr="00F26254">
                              <w:rPr>
                                <w:b w:val="0"/>
                                <w:sz w:val="21"/>
                                <w:szCs w:val="21"/>
                              </w:rPr>
                              <w:t>D. Gia tốc là hàm số bậc nhất theo thời gian.</w:t>
                            </w:r>
                          </w:p>
                          <w:p w14:paraId="17A221BC" w14:textId="77777777" w:rsidR="00E0450C" w:rsidRPr="00F26254" w:rsidRDefault="00E0450C" w:rsidP="009017E0">
                            <w:pPr>
                              <w:jc w:val="both"/>
                              <w:rPr>
                                <w:b w:val="0"/>
                                <w:sz w:val="21"/>
                                <w:szCs w:val="21"/>
                              </w:rPr>
                            </w:pPr>
                            <w:r>
                              <w:rPr>
                                <w:sz w:val="21"/>
                                <w:szCs w:val="21"/>
                              </w:rPr>
                              <w:t xml:space="preserve">Câu 8. </w:t>
                            </w:r>
                            <w:r w:rsidRPr="00F26254">
                              <w:rPr>
                                <w:b w:val="0"/>
                                <w:sz w:val="21"/>
                                <w:szCs w:val="21"/>
                              </w:rPr>
                              <w:t xml:space="preserve">Tìm phương trình đúng của tọa độ vật chuyển động thẳng biến đổi </w:t>
                            </w:r>
                            <w:proofErr w:type="gramStart"/>
                            <w:r w:rsidRPr="00F26254">
                              <w:rPr>
                                <w:b w:val="0"/>
                                <w:sz w:val="21"/>
                                <w:szCs w:val="21"/>
                              </w:rPr>
                              <w:t>đều ?</w:t>
                            </w:r>
                            <w:proofErr w:type="gramEnd"/>
                          </w:p>
                          <w:p w14:paraId="41F4F02E" w14:textId="77777777" w:rsidR="00E0450C" w:rsidRPr="00F26254" w:rsidRDefault="00E0450C" w:rsidP="009017E0">
                            <w:pPr>
                              <w:jc w:val="both"/>
                              <w:rPr>
                                <w:b w:val="0"/>
                                <w:sz w:val="21"/>
                                <w:szCs w:val="21"/>
                              </w:rPr>
                            </w:pPr>
                            <w:r w:rsidRPr="00F26254">
                              <w:rPr>
                                <w:b w:val="0"/>
                                <w:sz w:val="21"/>
                                <w:szCs w:val="21"/>
                              </w:rPr>
                              <w:t xml:space="preserve">A. </w:t>
                            </w:r>
                            <w:r w:rsidR="000A6FF3" w:rsidRPr="000A6FF3">
                              <w:rPr>
                                <w:b w:val="0"/>
                                <w:noProof/>
                                <w:position w:val="-24"/>
                                <w:sz w:val="21"/>
                                <w:szCs w:val="21"/>
                              </w:rPr>
                              <w:object w:dxaOrig="1883" w:dyaOrig="623" w14:anchorId="3A846E65">
                                <v:shape id="_x0000_i1036" type="#_x0000_t75" alt="" style="width:94.5pt;height:31.5pt;mso-width-percent:0;mso-height-percent:0;mso-width-percent:0;mso-height-percent:0" o:ole="">
                                  <v:imagedata r:id="rId44" o:title=""/>
                                </v:shape>
                                <o:OLEObject Type="Embed" ProgID="Equation.3" ShapeID="_x0000_i1036" DrawAspect="Content" ObjectID="_1691503383" r:id="rId52"/>
                              </w:object>
                            </w:r>
                            <w:r w:rsidRPr="00F26254">
                              <w:rPr>
                                <w:b w:val="0"/>
                                <w:sz w:val="21"/>
                                <w:szCs w:val="21"/>
                              </w:rPr>
                              <w:t xml:space="preserve">        B. </w:t>
                            </w:r>
                            <w:r w:rsidR="000A6FF3" w:rsidRPr="000A6FF3">
                              <w:rPr>
                                <w:b w:val="0"/>
                                <w:noProof/>
                                <w:position w:val="-24"/>
                                <w:sz w:val="21"/>
                                <w:szCs w:val="21"/>
                              </w:rPr>
                              <w:object w:dxaOrig="1883" w:dyaOrig="623" w14:anchorId="24F30640">
                                <v:shape id="_x0000_i1037" type="#_x0000_t75" alt="" style="width:94.5pt;height:31.5pt;mso-width-percent:0;mso-height-percent:0;mso-width-percent:0;mso-height-percent:0" o:ole="">
                                  <v:imagedata r:id="rId46" o:title=""/>
                                </v:shape>
                                <o:OLEObject Type="Embed" ProgID="Equation.3" ShapeID="_x0000_i1037" DrawAspect="Content" ObjectID="_1691503384" r:id="rId53"/>
                              </w:object>
                            </w:r>
                            <w:r w:rsidRPr="00F26254">
                              <w:rPr>
                                <w:b w:val="0"/>
                                <w:sz w:val="21"/>
                                <w:szCs w:val="21"/>
                              </w:rPr>
                              <w:t xml:space="preserve">.         C. </w:t>
                            </w:r>
                            <w:r w:rsidR="000A6FF3" w:rsidRPr="000A6FF3">
                              <w:rPr>
                                <w:b w:val="0"/>
                                <w:noProof/>
                                <w:position w:val="-24"/>
                                <w:sz w:val="21"/>
                                <w:szCs w:val="21"/>
                              </w:rPr>
                              <w:object w:dxaOrig="1883" w:dyaOrig="623" w14:anchorId="720C4C1C">
                                <v:shape id="_x0000_i1038" type="#_x0000_t75" alt="" style="width:94.5pt;height:31.5pt;mso-width-percent:0;mso-height-percent:0;mso-width-percent:0;mso-height-percent:0" o:ole="">
                                  <v:imagedata r:id="rId48" o:title=""/>
                                </v:shape>
                                <o:OLEObject Type="Embed" ProgID="Equation.3" ShapeID="_x0000_i1038" DrawAspect="Content" ObjectID="_1691503385" r:id="rId54"/>
                              </w:object>
                            </w:r>
                            <w:r w:rsidRPr="00F26254">
                              <w:rPr>
                                <w:b w:val="0"/>
                                <w:sz w:val="21"/>
                                <w:szCs w:val="21"/>
                              </w:rPr>
                              <w:t xml:space="preserve">.        D. </w:t>
                            </w:r>
                            <w:r w:rsidR="000A6FF3" w:rsidRPr="000A6FF3">
                              <w:rPr>
                                <w:b w:val="0"/>
                                <w:noProof/>
                                <w:position w:val="-24"/>
                                <w:sz w:val="21"/>
                                <w:szCs w:val="21"/>
                              </w:rPr>
                              <w:object w:dxaOrig="1883" w:dyaOrig="623" w14:anchorId="3154FE5C">
                                <v:shape id="_x0000_i1039" type="#_x0000_t75" alt="" style="width:94.5pt;height:31.5pt;mso-width-percent:0;mso-height-percent:0;mso-width-percent:0;mso-height-percent:0" o:ole="">
                                  <v:imagedata r:id="rId50" o:title=""/>
                                </v:shape>
                                <o:OLEObject Type="Embed" ProgID="Equation.3" ShapeID="_x0000_i1039" DrawAspect="Content" ObjectID="_1691503386" r:id="rId55"/>
                              </w:object>
                            </w:r>
                          </w:p>
                          <w:p w14:paraId="6CAEE81B" w14:textId="77777777" w:rsidR="00E0450C" w:rsidRPr="00F26254" w:rsidRDefault="00E0450C" w:rsidP="007C4EEB">
                            <w:pPr>
                              <w:spacing w:line="276" w:lineRule="auto"/>
                              <w:jc w:val="both"/>
                              <w:rPr>
                                <w:b w:val="0"/>
                                <w:sz w:val="21"/>
                                <w:szCs w:val="21"/>
                              </w:rPr>
                            </w:pPr>
                            <w:r>
                              <w:rPr>
                                <w:sz w:val="21"/>
                                <w:szCs w:val="21"/>
                              </w:rPr>
                              <w:t xml:space="preserve">Câu 9. </w:t>
                            </w:r>
                            <w:r w:rsidRPr="00F26254">
                              <w:rPr>
                                <w:b w:val="0"/>
                                <w:sz w:val="21"/>
                                <w:szCs w:val="21"/>
                              </w:rPr>
                              <w:t>Chọn câu sai.</w:t>
                            </w:r>
                          </w:p>
                          <w:p w14:paraId="0D0B3405" w14:textId="77777777" w:rsidR="00E0450C" w:rsidRPr="00F26254" w:rsidRDefault="00E0450C" w:rsidP="007C4EEB">
                            <w:pPr>
                              <w:spacing w:line="276" w:lineRule="auto"/>
                              <w:jc w:val="both"/>
                              <w:rPr>
                                <w:b w:val="0"/>
                                <w:sz w:val="21"/>
                                <w:szCs w:val="21"/>
                              </w:rPr>
                            </w:pPr>
                            <w:r w:rsidRPr="00F26254">
                              <w:rPr>
                                <w:b w:val="0"/>
                                <w:sz w:val="21"/>
                                <w:szCs w:val="21"/>
                              </w:rPr>
                              <w:t>A. Trong chuyển động thẳng chậm dần đều, các vectơ vận tốc và gia tốc ngược chiều nhau</w:t>
                            </w:r>
                          </w:p>
                          <w:p w14:paraId="01D75FFD" w14:textId="77777777" w:rsidR="00E0450C" w:rsidRPr="00F26254" w:rsidRDefault="00E0450C" w:rsidP="007C4EEB">
                            <w:pPr>
                              <w:spacing w:line="276" w:lineRule="auto"/>
                              <w:jc w:val="both"/>
                              <w:rPr>
                                <w:b w:val="0"/>
                                <w:sz w:val="21"/>
                                <w:szCs w:val="21"/>
                              </w:rPr>
                            </w:pPr>
                            <w:r w:rsidRPr="00F26254">
                              <w:rPr>
                                <w:b w:val="0"/>
                                <w:sz w:val="21"/>
                                <w:szCs w:val="21"/>
                              </w:rPr>
                              <w:t>B. Chuyển động thẳng nhanh dần đều, vận tốc biến thiên theo hàm bậc nhất đối với thời gian.</w:t>
                            </w:r>
                          </w:p>
                          <w:p w14:paraId="3E8A1AEB" w14:textId="77777777" w:rsidR="00E0450C" w:rsidRPr="00F26254" w:rsidRDefault="00E0450C" w:rsidP="007C4EEB">
                            <w:pPr>
                              <w:spacing w:line="276" w:lineRule="auto"/>
                              <w:jc w:val="both"/>
                              <w:rPr>
                                <w:b w:val="0"/>
                                <w:sz w:val="21"/>
                                <w:szCs w:val="21"/>
                              </w:rPr>
                            </w:pPr>
                            <w:r w:rsidRPr="00F26254">
                              <w:rPr>
                                <w:b w:val="0"/>
                                <w:sz w:val="21"/>
                                <w:szCs w:val="21"/>
                              </w:rPr>
                              <w:t>C. Trong chuyển động thẳng nhanh dần đều, vận tốc luôn có giá trị dương.</w:t>
                            </w:r>
                          </w:p>
                          <w:p w14:paraId="53377114" w14:textId="77777777" w:rsidR="00E0450C" w:rsidRPr="00F26254" w:rsidRDefault="00E0450C" w:rsidP="007C4EEB">
                            <w:pPr>
                              <w:spacing w:line="276" w:lineRule="auto"/>
                              <w:jc w:val="both"/>
                              <w:rPr>
                                <w:b w:val="0"/>
                                <w:sz w:val="21"/>
                                <w:szCs w:val="21"/>
                              </w:rPr>
                            </w:pPr>
                            <w:r w:rsidRPr="00F26254">
                              <w:rPr>
                                <w:b w:val="0"/>
                                <w:sz w:val="21"/>
                                <w:szCs w:val="21"/>
                              </w:rPr>
                              <w:t>D. Trong chuyển động thẳng nhanh dần đều, tọa độ là hàm bậc hai của thời gian.</w:t>
                            </w:r>
                          </w:p>
                          <w:p w14:paraId="10F9F698" w14:textId="77777777" w:rsidR="00E0450C" w:rsidRPr="00F26254" w:rsidRDefault="00E0450C" w:rsidP="007C4EEB">
                            <w:pPr>
                              <w:spacing w:line="276" w:lineRule="auto"/>
                              <w:jc w:val="both"/>
                              <w:rPr>
                                <w:b w:val="0"/>
                                <w:sz w:val="21"/>
                                <w:szCs w:val="21"/>
                              </w:rPr>
                            </w:pPr>
                            <w:r>
                              <w:rPr>
                                <w:sz w:val="21"/>
                                <w:szCs w:val="21"/>
                              </w:rPr>
                              <w:t xml:space="preserve">Câu 10. </w:t>
                            </w:r>
                            <w:r w:rsidRPr="00F26254">
                              <w:rPr>
                                <w:b w:val="0"/>
                                <w:sz w:val="21"/>
                                <w:szCs w:val="21"/>
                                <w:lang w:val="pt-BR"/>
                              </w:rPr>
                              <w:t xml:space="preserve"> </w:t>
                            </w:r>
                            <w:r w:rsidRPr="00F26254">
                              <w:rPr>
                                <w:b w:val="0"/>
                                <w:sz w:val="21"/>
                                <w:szCs w:val="21"/>
                              </w:rPr>
                              <w:t>Phương trình chuyển động của một vật có dạng x = 4 – 3t + t</w:t>
                            </w:r>
                            <w:r w:rsidRPr="00F26254">
                              <w:rPr>
                                <w:b w:val="0"/>
                                <w:sz w:val="21"/>
                                <w:szCs w:val="21"/>
                                <w:vertAlign w:val="superscript"/>
                              </w:rPr>
                              <w:t>2</w:t>
                            </w:r>
                            <w:r w:rsidRPr="00F26254">
                              <w:rPr>
                                <w:b w:val="0"/>
                                <w:sz w:val="21"/>
                                <w:szCs w:val="21"/>
                              </w:rPr>
                              <w:t xml:space="preserve"> (m, s) Gia tốc của chuyển động là :</w:t>
                            </w:r>
                          </w:p>
                          <w:p w14:paraId="48C85E9C" w14:textId="55634866" w:rsidR="00E0450C" w:rsidRDefault="00E0450C" w:rsidP="007C4EEB">
                            <w:pPr>
                              <w:spacing w:line="276" w:lineRule="auto"/>
                              <w:jc w:val="both"/>
                              <w:rPr>
                                <w:b w:val="0"/>
                                <w:sz w:val="21"/>
                                <w:szCs w:val="21"/>
                              </w:rPr>
                            </w:pPr>
                            <w:r w:rsidRPr="00F26254">
                              <w:rPr>
                                <w:b w:val="0"/>
                                <w:sz w:val="21"/>
                                <w:szCs w:val="21"/>
                              </w:rPr>
                              <w:t>A. 0,5m/s</w:t>
                            </w:r>
                            <w:r w:rsidRPr="00F26254">
                              <w:rPr>
                                <w:b w:val="0"/>
                                <w:sz w:val="21"/>
                                <w:szCs w:val="21"/>
                                <w:vertAlign w:val="superscript"/>
                              </w:rPr>
                              <w:t>2</w:t>
                            </w:r>
                            <w:r w:rsidRPr="00F26254">
                              <w:rPr>
                                <w:b w:val="0"/>
                                <w:sz w:val="21"/>
                                <w:szCs w:val="21"/>
                              </w:rPr>
                              <w:t>.            B. 1m/s</w:t>
                            </w:r>
                            <w:r w:rsidRPr="00F26254">
                              <w:rPr>
                                <w:b w:val="0"/>
                                <w:sz w:val="21"/>
                                <w:szCs w:val="21"/>
                                <w:vertAlign w:val="superscript"/>
                              </w:rPr>
                              <w:t>2</w:t>
                            </w:r>
                            <w:r w:rsidRPr="00F26254">
                              <w:rPr>
                                <w:b w:val="0"/>
                                <w:sz w:val="21"/>
                                <w:szCs w:val="21"/>
                              </w:rPr>
                              <w:t xml:space="preserve">.                                            </w:t>
                            </w:r>
                          </w:p>
                          <w:p w14:paraId="6075CF07" w14:textId="5CDD66C4" w:rsidR="00E0450C" w:rsidRPr="00F26254" w:rsidRDefault="00E0450C" w:rsidP="007C4EEB">
                            <w:pPr>
                              <w:spacing w:line="276" w:lineRule="auto"/>
                              <w:jc w:val="both"/>
                              <w:rPr>
                                <w:b w:val="0"/>
                                <w:sz w:val="21"/>
                                <w:szCs w:val="21"/>
                              </w:rPr>
                            </w:pPr>
                            <w:r w:rsidRPr="00F26254">
                              <w:rPr>
                                <w:b w:val="0"/>
                                <w:sz w:val="21"/>
                                <w:szCs w:val="21"/>
                              </w:rPr>
                              <w:t>C. 2m/s</w:t>
                            </w:r>
                            <w:r w:rsidRPr="00F26254">
                              <w:rPr>
                                <w:b w:val="0"/>
                                <w:sz w:val="21"/>
                                <w:szCs w:val="21"/>
                                <w:vertAlign w:val="superscript"/>
                              </w:rPr>
                              <w:t>2</w:t>
                            </w:r>
                            <w:r w:rsidRPr="00F26254">
                              <w:rPr>
                                <w:b w:val="0"/>
                                <w:sz w:val="21"/>
                                <w:szCs w:val="21"/>
                              </w:rPr>
                              <w:t xml:space="preserve">.               D. Đáp </w:t>
                            </w:r>
                            <w:proofErr w:type="gramStart"/>
                            <w:r w:rsidRPr="00F26254">
                              <w:rPr>
                                <w:b w:val="0"/>
                                <w:sz w:val="21"/>
                                <w:szCs w:val="21"/>
                              </w:rPr>
                              <w:t>án</w:t>
                            </w:r>
                            <w:proofErr w:type="gramEnd"/>
                            <w:r w:rsidRPr="00F26254">
                              <w:rPr>
                                <w:b w:val="0"/>
                                <w:sz w:val="21"/>
                                <w:szCs w:val="21"/>
                              </w:rPr>
                              <w:t xml:space="preserve"> khác.</w:t>
                            </w:r>
                          </w:p>
                          <w:p w14:paraId="6AB03EEB" w14:textId="501F47AF" w:rsidR="00E0450C" w:rsidRDefault="00E0450C" w:rsidP="007C4EEB">
                            <w:pPr>
                              <w:tabs>
                                <w:tab w:val="left" w:pos="2618"/>
                                <w:tab w:val="left" w:pos="4862"/>
                                <w:tab w:val="left" w:pos="6919"/>
                              </w:tabs>
                              <w:spacing w:line="276" w:lineRule="auto"/>
                              <w:jc w:val="both"/>
                              <w:rPr>
                                <w:b w:val="0"/>
                                <w:sz w:val="21"/>
                                <w:szCs w:val="21"/>
                                <w:lang w:val="vi-VN"/>
                              </w:rPr>
                            </w:pPr>
                            <w:r>
                              <w:rPr>
                                <w:sz w:val="21"/>
                                <w:szCs w:val="21"/>
                              </w:rPr>
                              <w:t xml:space="preserve">Câu 11. </w:t>
                            </w:r>
                            <w:r w:rsidRPr="00F26254">
                              <w:rPr>
                                <w:b w:val="0"/>
                                <w:sz w:val="21"/>
                                <w:szCs w:val="21"/>
                              </w:rPr>
                              <w:t xml:space="preserve">Một vật </w:t>
                            </w:r>
                            <w:r>
                              <w:rPr>
                                <w:b w:val="0"/>
                                <w:sz w:val="21"/>
                                <w:szCs w:val="21"/>
                              </w:rPr>
                              <w:t>cđ</w:t>
                            </w:r>
                            <w:r w:rsidRPr="00F26254">
                              <w:rPr>
                                <w:b w:val="0"/>
                                <w:sz w:val="21"/>
                                <w:szCs w:val="21"/>
                              </w:rPr>
                              <w:t xml:space="preserve"> thẳng chậm dần </w:t>
                            </w:r>
                            <w:r w:rsidRPr="00F26254">
                              <w:rPr>
                                <w:rFonts w:hint="eastAsia"/>
                                <w:b w:val="0"/>
                                <w:sz w:val="21"/>
                                <w:szCs w:val="21"/>
                              </w:rPr>
                              <w:t>đ</w:t>
                            </w:r>
                            <w:r w:rsidRPr="00F26254">
                              <w:rPr>
                                <w:b w:val="0"/>
                                <w:sz w:val="21"/>
                                <w:szCs w:val="21"/>
                              </w:rPr>
                              <w:t xml:space="preserve">ều với vận tốc </w:t>
                            </w:r>
                            <w:r w:rsidRPr="00F26254">
                              <w:rPr>
                                <w:rFonts w:hint="eastAsia"/>
                                <w:b w:val="0"/>
                                <w:sz w:val="21"/>
                                <w:szCs w:val="21"/>
                              </w:rPr>
                              <w:t>đ</w:t>
                            </w:r>
                            <w:r w:rsidRPr="00F26254">
                              <w:rPr>
                                <w:b w:val="0"/>
                                <w:sz w:val="21"/>
                                <w:szCs w:val="21"/>
                              </w:rPr>
                              <w:t>ầu là 10m/s, sau 5s thì vật dừng lại. Lúc 2s vật có vận tốc là:</w:t>
                            </w:r>
                            <w:r>
                              <w:rPr>
                                <w:b w:val="0"/>
                                <w:sz w:val="21"/>
                                <w:szCs w:val="21"/>
                                <w:lang w:val="vi-VN"/>
                              </w:rPr>
                              <w:t xml:space="preserve">    </w:t>
                            </w:r>
                          </w:p>
                          <w:p w14:paraId="1920C0D6" w14:textId="516D5705" w:rsidR="00E0450C" w:rsidRPr="007C4EEB" w:rsidRDefault="00E0450C" w:rsidP="007C4EEB">
                            <w:pPr>
                              <w:tabs>
                                <w:tab w:val="left" w:pos="2618"/>
                                <w:tab w:val="left" w:pos="4862"/>
                                <w:tab w:val="left" w:pos="6919"/>
                              </w:tabs>
                              <w:spacing w:line="276" w:lineRule="auto"/>
                              <w:jc w:val="both"/>
                              <w:rPr>
                                <w:b w:val="0"/>
                                <w:sz w:val="21"/>
                                <w:szCs w:val="21"/>
                              </w:rPr>
                            </w:pPr>
                            <w:r w:rsidRPr="00F26254">
                              <w:rPr>
                                <w:b w:val="0"/>
                                <w:sz w:val="21"/>
                                <w:szCs w:val="21"/>
                              </w:rPr>
                              <w:t>A. 4m/s.</w:t>
                            </w:r>
                            <w:r>
                              <w:rPr>
                                <w:b w:val="0"/>
                                <w:sz w:val="21"/>
                                <w:szCs w:val="21"/>
                                <w:lang w:val="vi-VN"/>
                              </w:rPr>
                              <w:t xml:space="preserve">   </w:t>
                            </w:r>
                            <w:r w:rsidRPr="00FD149B">
                              <w:rPr>
                                <w:b w:val="0"/>
                                <w:sz w:val="21"/>
                                <w:szCs w:val="21"/>
                              </w:rPr>
                              <w:t>B. 6m/s.</w:t>
                            </w:r>
                            <w:r w:rsidRPr="00FD149B">
                              <w:rPr>
                                <w:b w:val="0"/>
                                <w:sz w:val="21"/>
                                <w:szCs w:val="21"/>
                              </w:rPr>
                              <w:tab/>
                            </w:r>
                            <w:r w:rsidRPr="00F26254">
                              <w:rPr>
                                <w:b w:val="0"/>
                                <w:color w:val="0000FF"/>
                                <w:sz w:val="21"/>
                                <w:szCs w:val="21"/>
                              </w:rPr>
                              <w:tab/>
                            </w:r>
                          </w:p>
                          <w:p w14:paraId="28A9BEBD" w14:textId="5B3381D0" w:rsidR="00E0450C" w:rsidRPr="00F26254" w:rsidRDefault="00E0450C" w:rsidP="007C4EEB">
                            <w:pPr>
                              <w:spacing w:line="276" w:lineRule="auto"/>
                              <w:jc w:val="both"/>
                              <w:rPr>
                                <w:b w:val="0"/>
                                <w:sz w:val="21"/>
                                <w:szCs w:val="21"/>
                              </w:rPr>
                            </w:pPr>
                            <w:r w:rsidRPr="00F26254">
                              <w:rPr>
                                <w:b w:val="0"/>
                                <w:sz w:val="21"/>
                                <w:szCs w:val="21"/>
                              </w:rPr>
                              <w:t>C. 8m/s.</w:t>
                            </w:r>
                            <w:r w:rsidRPr="00F26254">
                              <w:rPr>
                                <w:b w:val="0"/>
                                <w:sz w:val="21"/>
                                <w:szCs w:val="21"/>
                              </w:rPr>
                              <w:tab/>
                            </w:r>
                            <w:r>
                              <w:rPr>
                                <w:b w:val="0"/>
                                <w:sz w:val="21"/>
                                <w:szCs w:val="21"/>
                                <w:lang w:val="vi-VN"/>
                              </w:rPr>
                              <w:t xml:space="preserve">   </w:t>
                            </w:r>
                            <w:r w:rsidRPr="00F26254">
                              <w:rPr>
                                <w:b w:val="0"/>
                                <w:sz w:val="21"/>
                                <w:szCs w:val="21"/>
                              </w:rPr>
                              <w:t>D. 2m/s.</w:t>
                            </w:r>
                          </w:p>
                          <w:p w14:paraId="13071CEC" w14:textId="77777777" w:rsidR="00E0450C" w:rsidRPr="00F26254" w:rsidRDefault="00E0450C" w:rsidP="007C4EEB">
                            <w:pPr>
                              <w:spacing w:line="276" w:lineRule="auto"/>
                              <w:jc w:val="both"/>
                              <w:rPr>
                                <w:b w:val="0"/>
                                <w:sz w:val="21"/>
                                <w:szCs w:val="21"/>
                              </w:rPr>
                            </w:pPr>
                            <w:r w:rsidRPr="00F26254">
                              <w:rPr>
                                <w:sz w:val="21"/>
                                <w:szCs w:val="21"/>
                              </w:rPr>
                              <w:t xml:space="preserve">Câu </w:t>
                            </w:r>
                            <w:r>
                              <w:rPr>
                                <w:sz w:val="21"/>
                                <w:szCs w:val="21"/>
                              </w:rPr>
                              <w:t>1</w:t>
                            </w:r>
                            <w:r w:rsidRPr="00F26254">
                              <w:rPr>
                                <w:sz w:val="21"/>
                                <w:szCs w:val="21"/>
                              </w:rPr>
                              <w:t>2</w:t>
                            </w:r>
                            <w:r>
                              <w:rPr>
                                <w:sz w:val="21"/>
                                <w:szCs w:val="21"/>
                              </w:rPr>
                              <w:t xml:space="preserve">. </w:t>
                            </w:r>
                            <w:r w:rsidRPr="00F26254">
                              <w:rPr>
                                <w:b w:val="0"/>
                                <w:sz w:val="21"/>
                                <w:szCs w:val="21"/>
                              </w:rPr>
                              <w:t xml:space="preserve">Phương trình chuyển động của một vật có </w:t>
                            </w:r>
                            <w:proofErr w:type="gramStart"/>
                            <w:r w:rsidRPr="00F26254">
                              <w:rPr>
                                <w:b w:val="0"/>
                                <w:sz w:val="21"/>
                                <w:szCs w:val="21"/>
                              </w:rPr>
                              <w:t>dạng :</w:t>
                            </w:r>
                            <w:proofErr w:type="gramEnd"/>
                            <w:r w:rsidRPr="00F26254">
                              <w:rPr>
                                <w:b w:val="0"/>
                                <w:sz w:val="21"/>
                                <w:szCs w:val="21"/>
                              </w:rPr>
                              <w:t xml:space="preserve"> x = 5 – 4t + 2t</w:t>
                            </w:r>
                            <w:r w:rsidRPr="00F26254">
                              <w:rPr>
                                <w:b w:val="0"/>
                                <w:sz w:val="21"/>
                                <w:szCs w:val="21"/>
                                <w:vertAlign w:val="superscript"/>
                              </w:rPr>
                              <w:t>2</w:t>
                            </w:r>
                            <w:r w:rsidRPr="00F26254">
                              <w:rPr>
                                <w:b w:val="0"/>
                                <w:sz w:val="21"/>
                                <w:szCs w:val="21"/>
                              </w:rPr>
                              <w:t xml:space="preserve">. Chuyển động của vật là chuyển động nhanh hay chậm dần đều; với gia tốc bằng bao </w:t>
                            </w:r>
                            <w:proofErr w:type="gramStart"/>
                            <w:r w:rsidRPr="00F26254">
                              <w:rPr>
                                <w:b w:val="0"/>
                                <w:sz w:val="21"/>
                                <w:szCs w:val="21"/>
                              </w:rPr>
                              <w:t>nhiêu ?</w:t>
                            </w:r>
                            <w:proofErr w:type="gramEnd"/>
                          </w:p>
                          <w:p w14:paraId="76CF5748" w14:textId="77777777" w:rsidR="00E0450C" w:rsidRDefault="00E0450C" w:rsidP="007C4EEB">
                            <w:pPr>
                              <w:spacing w:line="276" w:lineRule="auto"/>
                              <w:jc w:val="both"/>
                              <w:rPr>
                                <w:b w:val="0"/>
                                <w:sz w:val="21"/>
                                <w:szCs w:val="21"/>
                              </w:rPr>
                            </w:pPr>
                            <w:r w:rsidRPr="00F26254">
                              <w:rPr>
                                <w:b w:val="0"/>
                                <w:sz w:val="21"/>
                                <w:szCs w:val="21"/>
                              </w:rPr>
                              <w:t>A. C/động nhanh dần đều; a = 2m/s</w:t>
                            </w:r>
                            <w:r w:rsidRPr="00F26254">
                              <w:rPr>
                                <w:b w:val="0"/>
                                <w:sz w:val="21"/>
                                <w:szCs w:val="21"/>
                                <w:vertAlign w:val="superscript"/>
                              </w:rPr>
                              <w:t>2</w:t>
                            </w:r>
                            <w:r w:rsidRPr="00F26254">
                              <w:rPr>
                                <w:b w:val="0"/>
                                <w:sz w:val="21"/>
                                <w:szCs w:val="21"/>
                              </w:rPr>
                              <w:t xml:space="preserve">.                                  </w:t>
                            </w:r>
                          </w:p>
                          <w:p w14:paraId="12ED4F6C" w14:textId="3C00692A" w:rsidR="00E0450C" w:rsidRPr="00F26254" w:rsidRDefault="00E0450C" w:rsidP="007C4EEB">
                            <w:pPr>
                              <w:spacing w:line="276" w:lineRule="auto"/>
                              <w:jc w:val="both"/>
                              <w:rPr>
                                <w:b w:val="0"/>
                                <w:sz w:val="21"/>
                                <w:szCs w:val="21"/>
                              </w:rPr>
                            </w:pPr>
                            <w:r w:rsidRPr="00F26254">
                              <w:rPr>
                                <w:b w:val="0"/>
                                <w:sz w:val="21"/>
                                <w:szCs w:val="21"/>
                              </w:rPr>
                              <w:t>B. C/động nhanh dần đều; a = 4m/s</w:t>
                            </w:r>
                            <w:r w:rsidRPr="00F26254">
                              <w:rPr>
                                <w:b w:val="0"/>
                                <w:sz w:val="21"/>
                                <w:szCs w:val="21"/>
                                <w:vertAlign w:val="superscript"/>
                              </w:rPr>
                              <w:t>2</w:t>
                            </w:r>
                            <w:r w:rsidRPr="00F26254">
                              <w:rPr>
                                <w:b w:val="0"/>
                                <w:sz w:val="21"/>
                                <w:szCs w:val="21"/>
                              </w:rPr>
                              <w:t xml:space="preserve">.   </w:t>
                            </w:r>
                          </w:p>
                          <w:p w14:paraId="3E59FC69" w14:textId="77777777" w:rsidR="00E0450C" w:rsidRDefault="00E0450C" w:rsidP="007C4EEB">
                            <w:pPr>
                              <w:spacing w:line="276" w:lineRule="auto"/>
                              <w:jc w:val="both"/>
                              <w:rPr>
                                <w:b w:val="0"/>
                                <w:sz w:val="21"/>
                                <w:szCs w:val="21"/>
                              </w:rPr>
                            </w:pPr>
                            <w:r w:rsidRPr="00F26254">
                              <w:rPr>
                                <w:b w:val="0"/>
                                <w:sz w:val="21"/>
                                <w:szCs w:val="21"/>
                              </w:rPr>
                              <w:t>C. C/động chậm dần đều; a = 2m/s</w:t>
                            </w:r>
                            <w:r w:rsidRPr="00F26254">
                              <w:rPr>
                                <w:b w:val="0"/>
                                <w:sz w:val="21"/>
                                <w:szCs w:val="21"/>
                                <w:vertAlign w:val="superscript"/>
                              </w:rPr>
                              <w:t>2</w:t>
                            </w:r>
                            <w:r w:rsidRPr="00F26254">
                              <w:rPr>
                                <w:b w:val="0"/>
                                <w:sz w:val="21"/>
                                <w:szCs w:val="21"/>
                              </w:rPr>
                              <w:t xml:space="preserve">.                                   </w:t>
                            </w:r>
                          </w:p>
                          <w:p w14:paraId="350C92DD" w14:textId="0B545BFF" w:rsidR="00E0450C" w:rsidRPr="00F26254" w:rsidRDefault="00E0450C" w:rsidP="007C4EEB">
                            <w:pPr>
                              <w:spacing w:line="276" w:lineRule="auto"/>
                              <w:jc w:val="both"/>
                              <w:rPr>
                                <w:b w:val="0"/>
                                <w:sz w:val="21"/>
                                <w:szCs w:val="21"/>
                              </w:rPr>
                            </w:pPr>
                            <w:r w:rsidRPr="00F26254">
                              <w:rPr>
                                <w:b w:val="0"/>
                                <w:sz w:val="21"/>
                                <w:szCs w:val="21"/>
                              </w:rPr>
                              <w:t>D. C/động chậm dần đều; a = 4m/s</w:t>
                            </w:r>
                            <w:r w:rsidRPr="00F26254">
                              <w:rPr>
                                <w:b w:val="0"/>
                                <w:sz w:val="21"/>
                                <w:szCs w:val="21"/>
                                <w:vertAlign w:val="superscript"/>
                              </w:rPr>
                              <w:t>2</w:t>
                            </w:r>
                          </w:p>
                          <w:p w14:paraId="3E6AFDB4" w14:textId="77777777" w:rsidR="00E0450C" w:rsidRPr="00F26254" w:rsidRDefault="00E0450C" w:rsidP="007C4EEB">
                            <w:pPr>
                              <w:tabs>
                                <w:tab w:val="left" w:pos="2618"/>
                                <w:tab w:val="left" w:pos="4862"/>
                                <w:tab w:val="left" w:pos="6919"/>
                              </w:tabs>
                              <w:spacing w:line="276" w:lineRule="auto"/>
                              <w:jc w:val="both"/>
                              <w:rPr>
                                <w:b w:val="0"/>
                                <w:sz w:val="21"/>
                                <w:szCs w:val="21"/>
                              </w:rPr>
                            </w:pPr>
                            <w:r>
                              <w:rPr>
                                <w:sz w:val="21"/>
                                <w:szCs w:val="21"/>
                              </w:rPr>
                              <w:t>Câu 13.</w:t>
                            </w:r>
                            <w:r w:rsidRPr="00F26254">
                              <w:rPr>
                                <w:b w:val="0"/>
                                <w:sz w:val="21"/>
                                <w:szCs w:val="21"/>
                              </w:rPr>
                              <w:t xml:space="preserve"> Một vật chuyển </w:t>
                            </w:r>
                            <w:r w:rsidRPr="00F26254">
                              <w:rPr>
                                <w:rFonts w:hint="eastAsia"/>
                                <w:b w:val="0"/>
                                <w:sz w:val="21"/>
                                <w:szCs w:val="21"/>
                              </w:rPr>
                              <w:t>đ</w:t>
                            </w:r>
                            <w:r w:rsidRPr="00F26254">
                              <w:rPr>
                                <w:b w:val="0"/>
                                <w:sz w:val="21"/>
                                <w:szCs w:val="21"/>
                              </w:rPr>
                              <w:t>ộng với ph</w:t>
                            </w:r>
                            <w:r w:rsidRPr="00F26254">
                              <w:rPr>
                                <w:rFonts w:hint="eastAsia"/>
                                <w:b w:val="0"/>
                                <w:sz w:val="21"/>
                                <w:szCs w:val="21"/>
                              </w:rPr>
                              <w:t>ươ</w:t>
                            </w:r>
                            <w:r w:rsidRPr="00F26254">
                              <w:rPr>
                                <w:b w:val="0"/>
                                <w:sz w:val="21"/>
                                <w:szCs w:val="21"/>
                              </w:rPr>
                              <w:t xml:space="preserve">ng trình </w:t>
                            </w:r>
                            <w:r w:rsidRPr="00F26254">
                              <w:rPr>
                                <w:rFonts w:hint="eastAsia"/>
                                <w:b w:val="0"/>
                                <w:sz w:val="21"/>
                                <w:szCs w:val="21"/>
                              </w:rPr>
                              <w:t>đư</w:t>
                            </w:r>
                            <w:r w:rsidRPr="00F26254">
                              <w:rPr>
                                <w:b w:val="0"/>
                                <w:sz w:val="21"/>
                                <w:szCs w:val="21"/>
                              </w:rPr>
                              <w:t xml:space="preserve">ờng </w:t>
                            </w:r>
                            <w:r w:rsidRPr="00F26254">
                              <w:rPr>
                                <w:rFonts w:hint="eastAsia"/>
                                <w:b w:val="0"/>
                                <w:sz w:val="21"/>
                                <w:szCs w:val="21"/>
                              </w:rPr>
                              <w:t>đ</w:t>
                            </w:r>
                            <w:r w:rsidRPr="00F26254">
                              <w:rPr>
                                <w:b w:val="0"/>
                                <w:sz w:val="21"/>
                                <w:szCs w:val="21"/>
                              </w:rPr>
                              <w:t>i nh</w:t>
                            </w:r>
                            <w:r w:rsidRPr="00F26254">
                              <w:rPr>
                                <w:rFonts w:hint="eastAsia"/>
                                <w:b w:val="0"/>
                                <w:sz w:val="21"/>
                                <w:szCs w:val="21"/>
                              </w:rPr>
                              <w:t>ư</w:t>
                            </w:r>
                            <w:r w:rsidRPr="00F26254">
                              <w:rPr>
                                <w:b w:val="0"/>
                                <w:sz w:val="21"/>
                                <w:szCs w:val="21"/>
                              </w:rPr>
                              <w:t xml:space="preserve"> sau: s = 5t </w:t>
                            </w:r>
                            <w:r w:rsidRPr="00F26254">
                              <w:rPr>
                                <w:b w:val="0"/>
                                <w:sz w:val="21"/>
                                <w:szCs w:val="21"/>
                              </w:rPr>
                              <w:sym w:font="Symbol" w:char="F02D"/>
                            </w:r>
                            <w:r w:rsidRPr="00F26254">
                              <w:rPr>
                                <w:b w:val="0"/>
                                <w:sz w:val="21"/>
                                <w:szCs w:val="21"/>
                              </w:rPr>
                              <w:t xml:space="preserve"> 0,2t</w:t>
                            </w:r>
                            <w:r w:rsidRPr="00F26254">
                              <w:rPr>
                                <w:b w:val="0"/>
                                <w:sz w:val="21"/>
                                <w:szCs w:val="21"/>
                                <w:vertAlign w:val="superscript"/>
                              </w:rPr>
                              <w:t>2</w:t>
                            </w:r>
                            <w:r>
                              <w:rPr>
                                <w:b w:val="0"/>
                                <w:sz w:val="21"/>
                                <w:szCs w:val="21"/>
                              </w:rPr>
                              <w:t xml:space="preserve"> </w:t>
                            </w:r>
                            <w:r w:rsidRPr="00F26254">
                              <w:rPr>
                                <w:b w:val="0"/>
                                <w:sz w:val="21"/>
                                <w:szCs w:val="21"/>
                              </w:rPr>
                              <w:t>(m</w:t>
                            </w:r>
                            <w:proofErr w:type="gramStart"/>
                            <w:r w:rsidRPr="00F26254">
                              <w:rPr>
                                <w:b w:val="0"/>
                                <w:sz w:val="21"/>
                                <w:szCs w:val="21"/>
                              </w:rPr>
                              <w:t>;s</w:t>
                            </w:r>
                            <w:proofErr w:type="gramEnd"/>
                            <w:r w:rsidRPr="00F26254">
                              <w:rPr>
                                <w:b w:val="0"/>
                                <w:sz w:val="21"/>
                                <w:szCs w:val="21"/>
                              </w:rPr>
                              <w:t>). Ph</w:t>
                            </w:r>
                            <w:r w:rsidRPr="00F26254">
                              <w:rPr>
                                <w:rFonts w:hint="eastAsia"/>
                                <w:b w:val="0"/>
                                <w:sz w:val="21"/>
                                <w:szCs w:val="21"/>
                              </w:rPr>
                              <w:t>ươ</w:t>
                            </w:r>
                            <w:r w:rsidRPr="00F26254">
                              <w:rPr>
                                <w:b w:val="0"/>
                                <w:sz w:val="21"/>
                                <w:szCs w:val="21"/>
                              </w:rPr>
                              <w:t xml:space="preserve">ng trình vận tốc của chuyển </w:t>
                            </w:r>
                            <w:r w:rsidRPr="00F26254">
                              <w:rPr>
                                <w:rFonts w:hint="eastAsia"/>
                                <w:b w:val="0"/>
                                <w:sz w:val="21"/>
                                <w:szCs w:val="21"/>
                              </w:rPr>
                              <w:t>đ</w:t>
                            </w:r>
                            <w:r w:rsidRPr="00F26254">
                              <w:rPr>
                                <w:b w:val="0"/>
                                <w:sz w:val="21"/>
                                <w:szCs w:val="21"/>
                              </w:rPr>
                              <w:t>ộng này là</w:t>
                            </w:r>
                          </w:p>
                          <w:p w14:paraId="280B3EDA" w14:textId="52770B7C" w:rsidR="00E0450C" w:rsidRDefault="00E0450C" w:rsidP="007C4EEB">
                            <w:pPr>
                              <w:spacing w:line="276" w:lineRule="auto"/>
                              <w:jc w:val="both"/>
                              <w:rPr>
                                <w:b w:val="0"/>
                                <w:sz w:val="21"/>
                                <w:szCs w:val="21"/>
                                <w:lang w:val="fr-FR"/>
                              </w:rPr>
                            </w:pPr>
                            <w:r w:rsidRPr="00F26254">
                              <w:rPr>
                                <w:b w:val="0"/>
                                <w:sz w:val="21"/>
                                <w:szCs w:val="21"/>
                                <w:lang w:val="fr-FR"/>
                              </w:rPr>
                              <w:t>A. v</w:t>
                            </w:r>
                            <w:r w:rsidRPr="00F26254">
                              <w:rPr>
                                <w:b w:val="0"/>
                                <w:sz w:val="21"/>
                                <w:szCs w:val="21"/>
                                <w:vertAlign w:val="subscript"/>
                                <w:lang w:val="fr-FR"/>
                              </w:rPr>
                              <w:t>t</w:t>
                            </w:r>
                            <w:r w:rsidRPr="00F26254">
                              <w:rPr>
                                <w:b w:val="0"/>
                                <w:sz w:val="21"/>
                                <w:szCs w:val="21"/>
                                <w:lang w:val="fr-FR"/>
                              </w:rPr>
                              <w:t xml:space="preserve"> = </w:t>
                            </w:r>
                            <w:r w:rsidRPr="00F26254">
                              <w:rPr>
                                <w:b w:val="0"/>
                                <w:sz w:val="21"/>
                                <w:szCs w:val="21"/>
                              </w:rPr>
                              <w:sym w:font="Symbol" w:char="F02D"/>
                            </w:r>
                            <w:r w:rsidRPr="00F26254">
                              <w:rPr>
                                <w:b w:val="0"/>
                                <w:sz w:val="21"/>
                                <w:szCs w:val="21"/>
                                <w:lang w:val="fr-FR"/>
                              </w:rPr>
                              <w:t>5 + 0,4t.</w:t>
                            </w:r>
                            <w:r w:rsidRPr="00F26254">
                              <w:rPr>
                                <w:b w:val="0"/>
                                <w:sz w:val="21"/>
                                <w:szCs w:val="21"/>
                                <w:lang w:val="fr-FR"/>
                              </w:rPr>
                              <w:tab/>
                              <w:t>B. v</w:t>
                            </w:r>
                            <w:r w:rsidRPr="00F26254">
                              <w:rPr>
                                <w:b w:val="0"/>
                                <w:sz w:val="21"/>
                                <w:szCs w:val="21"/>
                                <w:vertAlign w:val="subscript"/>
                                <w:lang w:val="fr-FR"/>
                              </w:rPr>
                              <w:t>t</w:t>
                            </w:r>
                            <w:r w:rsidRPr="00F26254">
                              <w:rPr>
                                <w:b w:val="0"/>
                                <w:sz w:val="21"/>
                                <w:szCs w:val="21"/>
                                <w:lang w:val="fr-FR"/>
                              </w:rPr>
                              <w:t xml:space="preserve"> = 5 </w:t>
                            </w:r>
                            <w:r w:rsidRPr="00F26254">
                              <w:rPr>
                                <w:b w:val="0"/>
                                <w:sz w:val="21"/>
                                <w:szCs w:val="21"/>
                              </w:rPr>
                              <w:sym w:font="Symbol" w:char="F02D"/>
                            </w:r>
                            <w:r w:rsidRPr="00F26254">
                              <w:rPr>
                                <w:b w:val="0"/>
                                <w:sz w:val="21"/>
                                <w:szCs w:val="21"/>
                                <w:lang w:val="fr-FR"/>
                              </w:rPr>
                              <w:t xml:space="preserve"> </w:t>
                            </w:r>
                            <w:proofErr w:type="gramStart"/>
                            <w:r w:rsidRPr="00F26254">
                              <w:rPr>
                                <w:b w:val="0"/>
                                <w:sz w:val="21"/>
                                <w:szCs w:val="21"/>
                                <w:lang w:val="fr-FR"/>
                              </w:rPr>
                              <w:t>0,2t .</w:t>
                            </w:r>
                            <w:proofErr w:type="gramEnd"/>
                            <w:r w:rsidRPr="00F26254">
                              <w:rPr>
                                <w:b w:val="0"/>
                                <w:sz w:val="21"/>
                                <w:szCs w:val="21"/>
                                <w:lang w:val="fr-FR"/>
                              </w:rPr>
                              <w:tab/>
                            </w:r>
                            <w:r w:rsidRPr="00F26254">
                              <w:rPr>
                                <w:b w:val="0"/>
                                <w:sz w:val="21"/>
                                <w:szCs w:val="21"/>
                                <w:lang w:val="fr-FR"/>
                              </w:rPr>
                              <w:tab/>
                              <w:t xml:space="preserve"> </w:t>
                            </w:r>
                          </w:p>
                          <w:p w14:paraId="2993BEEE" w14:textId="19247E3A" w:rsidR="00E0450C" w:rsidRPr="00F26254" w:rsidRDefault="00E0450C" w:rsidP="007C4EEB">
                            <w:pPr>
                              <w:spacing w:line="276" w:lineRule="auto"/>
                              <w:jc w:val="both"/>
                              <w:rPr>
                                <w:b w:val="0"/>
                                <w:sz w:val="21"/>
                                <w:szCs w:val="21"/>
                                <w:lang w:val="fr-FR"/>
                              </w:rPr>
                            </w:pPr>
                            <w:r w:rsidRPr="00F26254">
                              <w:rPr>
                                <w:b w:val="0"/>
                                <w:sz w:val="21"/>
                                <w:szCs w:val="21"/>
                                <w:lang w:val="fr-FR"/>
                              </w:rPr>
                              <w:t>C.</w:t>
                            </w:r>
                            <w:r>
                              <w:rPr>
                                <w:b w:val="0"/>
                                <w:sz w:val="21"/>
                                <w:szCs w:val="21"/>
                                <w:lang w:val="vi-VN"/>
                              </w:rPr>
                              <w:t xml:space="preserve"> </w:t>
                            </w:r>
                            <w:r w:rsidRPr="00F26254">
                              <w:rPr>
                                <w:b w:val="0"/>
                                <w:sz w:val="21"/>
                                <w:szCs w:val="21"/>
                                <w:lang w:val="fr-FR"/>
                              </w:rPr>
                              <w:t>B. v</w:t>
                            </w:r>
                            <w:r w:rsidRPr="00F26254">
                              <w:rPr>
                                <w:b w:val="0"/>
                                <w:sz w:val="21"/>
                                <w:szCs w:val="21"/>
                                <w:vertAlign w:val="subscript"/>
                                <w:lang w:val="fr-FR"/>
                              </w:rPr>
                              <w:t>t</w:t>
                            </w:r>
                            <w:r w:rsidRPr="00F26254">
                              <w:rPr>
                                <w:b w:val="0"/>
                                <w:sz w:val="21"/>
                                <w:szCs w:val="21"/>
                                <w:lang w:val="fr-FR"/>
                              </w:rPr>
                              <w:t xml:space="preserve"> = </w:t>
                            </w:r>
                            <w:r w:rsidRPr="00F26254">
                              <w:rPr>
                                <w:b w:val="0"/>
                                <w:sz w:val="21"/>
                                <w:szCs w:val="21"/>
                              </w:rPr>
                              <w:sym w:font="Symbol" w:char="F02D"/>
                            </w:r>
                            <w:r w:rsidRPr="00F26254">
                              <w:rPr>
                                <w:b w:val="0"/>
                                <w:sz w:val="21"/>
                                <w:szCs w:val="21"/>
                                <w:lang w:val="fr-FR"/>
                              </w:rPr>
                              <w:t xml:space="preserve">5 </w:t>
                            </w:r>
                            <w:r w:rsidRPr="00F26254">
                              <w:rPr>
                                <w:b w:val="0"/>
                                <w:sz w:val="21"/>
                                <w:szCs w:val="21"/>
                              </w:rPr>
                              <w:sym w:font="Symbol" w:char="F02D"/>
                            </w:r>
                            <w:r w:rsidRPr="00F26254">
                              <w:rPr>
                                <w:b w:val="0"/>
                                <w:sz w:val="21"/>
                                <w:szCs w:val="21"/>
                                <w:lang w:val="fr-FR"/>
                              </w:rPr>
                              <w:t xml:space="preserve"> 0,2t.</w:t>
                            </w:r>
                            <w:r w:rsidRPr="00F26254">
                              <w:rPr>
                                <w:b w:val="0"/>
                                <w:sz w:val="21"/>
                                <w:szCs w:val="21"/>
                                <w:lang w:val="fr-FR"/>
                              </w:rPr>
                              <w:tab/>
                            </w:r>
                            <w:r w:rsidRPr="00016192">
                              <w:rPr>
                                <w:b w:val="0"/>
                                <w:sz w:val="21"/>
                                <w:szCs w:val="21"/>
                                <w:lang w:val="fr-FR"/>
                              </w:rPr>
                              <w:t>D. v</w:t>
                            </w:r>
                            <w:r w:rsidRPr="00016192">
                              <w:rPr>
                                <w:b w:val="0"/>
                                <w:sz w:val="21"/>
                                <w:szCs w:val="21"/>
                                <w:vertAlign w:val="subscript"/>
                                <w:lang w:val="fr-FR"/>
                              </w:rPr>
                              <w:t>t</w:t>
                            </w:r>
                            <w:r w:rsidRPr="00016192">
                              <w:rPr>
                                <w:b w:val="0"/>
                                <w:sz w:val="21"/>
                                <w:szCs w:val="21"/>
                                <w:lang w:val="fr-FR"/>
                              </w:rPr>
                              <w:t xml:space="preserve"> = 5 </w:t>
                            </w:r>
                            <w:r w:rsidRPr="00016192">
                              <w:rPr>
                                <w:b w:val="0"/>
                                <w:sz w:val="21"/>
                                <w:szCs w:val="21"/>
                              </w:rPr>
                              <w:sym w:font="Symbol" w:char="F02D"/>
                            </w:r>
                            <w:r w:rsidRPr="00016192">
                              <w:rPr>
                                <w:b w:val="0"/>
                                <w:sz w:val="21"/>
                                <w:szCs w:val="21"/>
                                <w:lang w:val="fr-FR"/>
                              </w:rPr>
                              <w:t xml:space="preserve"> 0,4t.</w:t>
                            </w:r>
                          </w:p>
                          <w:p w14:paraId="24107074" w14:textId="77777777" w:rsidR="00E0450C" w:rsidRPr="00F26254" w:rsidRDefault="00E0450C" w:rsidP="007C4EEB">
                            <w:pPr>
                              <w:tabs>
                                <w:tab w:val="left" w:pos="2618"/>
                                <w:tab w:val="left" w:pos="4862"/>
                                <w:tab w:val="left" w:pos="6919"/>
                              </w:tabs>
                              <w:spacing w:line="276" w:lineRule="auto"/>
                              <w:jc w:val="both"/>
                              <w:rPr>
                                <w:b w:val="0"/>
                                <w:sz w:val="21"/>
                                <w:szCs w:val="21"/>
                              </w:rPr>
                            </w:pPr>
                            <w:r>
                              <w:rPr>
                                <w:sz w:val="21"/>
                                <w:szCs w:val="21"/>
                              </w:rPr>
                              <w:t>Câu 14.</w:t>
                            </w:r>
                            <w:r w:rsidRPr="00F26254">
                              <w:rPr>
                                <w:b w:val="0"/>
                                <w:sz w:val="21"/>
                                <w:szCs w:val="21"/>
                              </w:rPr>
                              <w:t xml:space="preserve"> </w:t>
                            </w:r>
                            <w:r w:rsidRPr="00F26254">
                              <w:rPr>
                                <w:b w:val="0"/>
                                <w:sz w:val="21"/>
                                <w:szCs w:val="21"/>
                                <w:lang w:val="fr-FR"/>
                              </w:rPr>
                              <w:t>Ph</w:t>
                            </w:r>
                            <w:r w:rsidRPr="00F26254">
                              <w:rPr>
                                <w:rFonts w:hint="eastAsia"/>
                                <w:b w:val="0"/>
                                <w:sz w:val="21"/>
                                <w:szCs w:val="21"/>
                                <w:lang w:val="fr-FR"/>
                              </w:rPr>
                              <w:t>ươ</w:t>
                            </w:r>
                            <w:r w:rsidRPr="00F26254">
                              <w:rPr>
                                <w:b w:val="0"/>
                                <w:sz w:val="21"/>
                                <w:szCs w:val="21"/>
                                <w:lang w:val="fr-FR"/>
                              </w:rPr>
                              <w:t xml:space="preserve">ng trình chuyển </w:t>
                            </w:r>
                            <w:r w:rsidRPr="00F26254">
                              <w:rPr>
                                <w:rFonts w:hint="eastAsia"/>
                                <w:b w:val="0"/>
                                <w:sz w:val="21"/>
                                <w:szCs w:val="21"/>
                                <w:lang w:val="fr-FR"/>
                              </w:rPr>
                              <w:t>đ</w:t>
                            </w:r>
                            <w:r w:rsidRPr="00F26254">
                              <w:rPr>
                                <w:b w:val="0"/>
                                <w:sz w:val="21"/>
                                <w:szCs w:val="21"/>
                                <w:lang w:val="fr-FR"/>
                              </w:rPr>
                              <w:t xml:space="preserve">ộng của một vật chuyển </w:t>
                            </w:r>
                            <w:r w:rsidRPr="00F26254">
                              <w:rPr>
                                <w:rFonts w:hint="eastAsia"/>
                                <w:b w:val="0"/>
                                <w:sz w:val="21"/>
                                <w:szCs w:val="21"/>
                                <w:lang w:val="fr-FR"/>
                              </w:rPr>
                              <w:t>đ</w:t>
                            </w:r>
                            <w:r w:rsidRPr="00F26254">
                              <w:rPr>
                                <w:b w:val="0"/>
                                <w:sz w:val="21"/>
                                <w:szCs w:val="21"/>
                                <w:lang w:val="fr-FR"/>
                              </w:rPr>
                              <w:t xml:space="preserve">ộng thẳng biến </w:t>
                            </w:r>
                            <w:r w:rsidRPr="00F26254">
                              <w:rPr>
                                <w:rFonts w:hint="eastAsia"/>
                                <w:b w:val="0"/>
                                <w:sz w:val="21"/>
                                <w:szCs w:val="21"/>
                                <w:lang w:val="fr-FR"/>
                              </w:rPr>
                              <w:t>đ</w:t>
                            </w:r>
                            <w:r w:rsidRPr="00F26254">
                              <w:rPr>
                                <w:b w:val="0"/>
                                <w:sz w:val="21"/>
                                <w:szCs w:val="21"/>
                                <w:lang w:val="fr-FR"/>
                              </w:rPr>
                              <w:t xml:space="preserve">ổi </w:t>
                            </w:r>
                            <w:r w:rsidRPr="00F26254">
                              <w:rPr>
                                <w:rFonts w:hint="eastAsia"/>
                                <w:b w:val="0"/>
                                <w:sz w:val="21"/>
                                <w:szCs w:val="21"/>
                                <w:lang w:val="fr-FR"/>
                              </w:rPr>
                              <w:t>đ</w:t>
                            </w:r>
                            <w:r w:rsidRPr="00F26254">
                              <w:rPr>
                                <w:b w:val="0"/>
                                <w:sz w:val="21"/>
                                <w:szCs w:val="21"/>
                                <w:lang w:val="fr-FR"/>
                              </w:rPr>
                              <w:t xml:space="preserve">ều có dạng x = 10 </w:t>
                            </w:r>
                            <w:r w:rsidRPr="00F26254">
                              <w:rPr>
                                <w:b w:val="0"/>
                                <w:sz w:val="21"/>
                                <w:szCs w:val="21"/>
                              </w:rPr>
                              <w:sym w:font="Symbol" w:char="F02D"/>
                            </w:r>
                            <w:r w:rsidRPr="00F26254">
                              <w:rPr>
                                <w:b w:val="0"/>
                                <w:sz w:val="21"/>
                                <w:szCs w:val="21"/>
                                <w:lang w:val="fr-FR"/>
                              </w:rPr>
                              <w:t xml:space="preserve"> 10t + 0,2t</w:t>
                            </w:r>
                            <w:r w:rsidRPr="00F26254">
                              <w:rPr>
                                <w:b w:val="0"/>
                                <w:sz w:val="21"/>
                                <w:szCs w:val="21"/>
                                <w:vertAlign w:val="superscript"/>
                                <w:lang w:val="fr-FR"/>
                              </w:rPr>
                              <w:t>2</w:t>
                            </w:r>
                            <w:r w:rsidRPr="00F26254">
                              <w:rPr>
                                <w:b w:val="0"/>
                                <w:sz w:val="21"/>
                                <w:szCs w:val="21"/>
                                <w:lang w:val="fr-FR"/>
                              </w:rPr>
                              <w:t xml:space="preserve">  (m;s). </w:t>
                            </w:r>
                            <w:r w:rsidRPr="00F26254">
                              <w:rPr>
                                <w:b w:val="0"/>
                                <w:sz w:val="21"/>
                                <w:szCs w:val="21"/>
                              </w:rPr>
                              <w:t>Ph</w:t>
                            </w:r>
                            <w:r w:rsidRPr="00F26254">
                              <w:rPr>
                                <w:rFonts w:hint="eastAsia"/>
                                <w:b w:val="0"/>
                                <w:sz w:val="21"/>
                                <w:szCs w:val="21"/>
                              </w:rPr>
                              <w:t>ươ</w:t>
                            </w:r>
                            <w:r w:rsidRPr="00F26254">
                              <w:rPr>
                                <w:b w:val="0"/>
                                <w:sz w:val="21"/>
                                <w:szCs w:val="21"/>
                              </w:rPr>
                              <w:t xml:space="preserve">ng trình vận tốc của chuyển </w:t>
                            </w:r>
                            <w:r w:rsidRPr="00F26254">
                              <w:rPr>
                                <w:rFonts w:hint="eastAsia"/>
                                <w:b w:val="0"/>
                                <w:sz w:val="21"/>
                                <w:szCs w:val="21"/>
                              </w:rPr>
                              <w:t>đ</w:t>
                            </w:r>
                            <w:r w:rsidRPr="00F26254">
                              <w:rPr>
                                <w:b w:val="0"/>
                                <w:sz w:val="21"/>
                                <w:szCs w:val="21"/>
                              </w:rPr>
                              <w:t>ộng này là</w:t>
                            </w:r>
                          </w:p>
                          <w:p w14:paraId="4AFA85D1" w14:textId="77777777" w:rsidR="00E0450C" w:rsidRDefault="00E0450C" w:rsidP="007C4EEB">
                            <w:pPr>
                              <w:spacing w:line="276" w:lineRule="auto"/>
                              <w:jc w:val="both"/>
                              <w:rPr>
                                <w:b w:val="0"/>
                                <w:color w:val="0000FF"/>
                                <w:sz w:val="21"/>
                                <w:szCs w:val="21"/>
                                <w:lang w:val="fr-FR"/>
                              </w:rPr>
                            </w:pPr>
                            <w:r w:rsidRPr="00F26254">
                              <w:rPr>
                                <w:b w:val="0"/>
                                <w:sz w:val="21"/>
                                <w:szCs w:val="21"/>
                                <w:lang w:val="fr-FR"/>
                              </w:rPr>
                              <w:t>A. v</w:t>
                            </w:r>
                            <w:r w:rsidRPr="00F26254">
                              <w:rPr>
                                <w:b w:val="0"/>
                                <w:sz w:val="21"/>
                                <w:szCs w:val="21"/>
                                <w:vertAlign w:val="subscript"/>
                                <w:lang w:val="fr-FR"/>
                              </w:rPr>
                              <w:t>t</w:t>
                            </w:r>
                            <w:r w:rsidRPr="00F26254">
                              <w:rPr>
                                <w:b w:val="0"/>
                                <w:sz w:val="21"/>
                                <w:szCs w:val="21"/>
                                <w:lang w:val="fr-FR"/>
                              </w:rPr>
                              <w:t xml:space="preserve"> = </w:t>
                            </w:r>
                            <w:r w:rsidRPr="00F26254">
                              <w:rPr>
                                <w:b w:val="0"/>
                                <w:sz w:val="21"/>
                                <w:szCs w:val="21"/>
                              </w:rPr>
                              <w:sym w:font="Symbol" w:char="F02D"/>
                            </w:r>
                            <w:r w:rsidRPr="00F26254">
                              <w:rPr>
                                <w:b w:val="0"/>
                                <w:sz w:val="21"/>
                                <w:szCs w:val="21"/>
                                <w:lang w:val="fr-FR"/>
                              </w:rPr>
                              <w:t>10 + 0,2t.</w:t>
                            </w:r>
                            <w:r w:rsidRPr="00F26254">
                              <w:rPr>
                                <w:b w:val="0"/>
                                <w:sz w:val="21"/>
                                <w:szCs w:val="21"/>
                                <w:lang w:val="fr-FR"/>
                              </w:rPr>
                              <w:tab/>
                            </w:r>
                            <w:r w:rsidRPr="00016192">
                              <w:rPr>
                                <w:b w:val="0"/>
                                <w:sz w:val="21"/>
                                <w:szCs w:val="21"/>
                                <w:lang w:val="fr-FR"/>
                              </w:rPr>
                              <w:t>B. v</w:t>
                            </w:r>
                            <w:r w:rsidRPr="00016192">
                              <w:rPr>
                                <w:b w:val="0"/>
                                <w:sz w:val="21"/>
                                <w:szCs w:val="21"/>
                                <w:vertAlign w:val="subscript"/>
                                <w:lang w:val="fr-FR"/>
                              </w:rPr>
                              <w:t>t</w:t>
                            </w:r>
                            <w:r w:rsidRPr="00016192">
                              <w:rPr>
                                <w:b w:val="0"/>
                                <w:sz w:val="21"/>
                                <w:szCs w:val="21"/>
                                <w:lang w:val="fr-FR"/>
                              </w:rPr>
                              <w:t xml:space="preserve"> = </w:t>
                            </w:r>
                            <w:r w:rsidRPr="00016192">
                              <w:rPr>
                                <w:b w:val="0"/>
                                <w:sz w:val="21"/>
                                <w:szCs w:val="21"/>
                              </w:rPr>
                              <w:sym w:font="Symbol" w:char="F02D"/>
                            </w:r>
                            <w:r w:rsidRPr="00016192">
                              <w:rPr>
                                <w:b w:val="0"/>
                                <w:sz w:val="21"/>
                                <w:szCs w:val="21"/>
                                <w:lang w:val="fr-FR"/>
                              </w:rPr>
                              <w:t>10 + 0,4t.</w:t>
                            </w:r>
                            <w:r w:rsidRPr="00F26254">
                              <w:rPr>
                                <w:b w:val="0"/>
                                <w:color w:val="0000FF"/>
                                <w:sz w:val="21"/>
                                <w:szCs w:val="21"/>
                                <w:lang w:val="fr-FR"/>
                              </w:rPr>
                              <w:tab/>
                            </w:r>
                          </w:p>
                          <w:p w14:paraId="3AD155EB" w14:textId="5B0DEA7A" w:rsidR="00E0450C" w:rsidRPr="00A92162" w:rsidRDefault="00E0450C" w:rsidP="00A92162">
                            <w:pPr>
                              <w:spacing w:line="276" w:lineRule="auto"/>
                              <w:jc w:val="both"/>
                              <w:rPr>
                                <w:b w:val="0"/>
                                <w:sz w:val="21"/>
                                <w:szCs w:val="21"/>
                              </w:rPr>
                            </w:pPr>
                            <w:r w:rsidRPr="00F26254">
                              <w:rPr>
                                <w:b w:val="0"/>
                                <w:sz w:val="21"/>
                                <w:szCs w:val="21"/>
                                <w:lang w:val="fr-FR"/>
                              </w:rPr>
                              <w:t>C. v</w:t>
                            </w:r>
                            <w:r w:rsidRPr="00F26254">
                              <w:rPr>
                                <w:b w:val="0"/>
                                <w:sz w:val="21"/>
                                <w:szCs w:val="21"/>
                                <w:vertAlign w:val="subscript"/>
                                <w:lang w:val="fr-FR"/>
                              </w:rPr>
                              <w:t>t</w:t>
                            </w:r>
                            <w:r w:rsidRPr="00F26254">
                              <w:rPr>
                                <w:b w:val="0"/>
                                <w:sz w:val="21"/>
                                <w:szCs w:val="21"/>
                                <w:lang w:val="fr-FR"/>
                              </w:rPr>
                              <w:t xml:space="preserve"> = 10 + 0,4t.</w:t>
                            </w:r>
                            <w:r w:rsidRPr="00F26254">
                              <w:rPr>
                                <w:b w:val="0"/>
                                <w:sz w:val="21"/>
                                <w:szCs w:val="21"/>
                                <w:lang w:val="fr-FR"/>
                              </w:rPr>
                              <w:tab/>
                            </w:r>
                            <w:r w:rsidRPr="00F26254">
                              <w:rPr>
                                <w:b w:val="0"/>
                                <w:sz w:val="21"/>
                                <w:szCs w:val="21"/>
                                <w:lang w:val="fr-FR"/>
                              </w:rPr>
                              <w:tab/>
                              <w:t>D. v</w:t>
                            </w:r>
                            <w:r w:rsidRPr="00F26254">
                              <w:rPr>
                                <w:b w:val="0"/>
                                <w:sz w:val="21"/>
                                <w:szCs w:val="21"/>
                                <w:vertAlign w:val="subscript"/>
                                <w:lang w:val="fr-FR"/>
                              </w:rPr>
                              <w:t>t</w:t>
                            </w:r>
                            <w:r w:rsidRPr="00F26254">
                              <w:rPr>
                                <w:b w:val="0"/>
                                <w:sz w:val="21"/>
                                <w:szCs w:val="21"/>
                                <w:lang w:val="fr-FR"/>
                              </w:rPr>
                              <w:t xml:space="preserve"> = </w:t>
                            </w:r>
                            <w:r w:rsidRPr="00F26254">
                              <w:rPr>
                                <w:b w:val="0"/>
                                <w:sz w:val="21"/>
                                <w:szCs w:val="21"/>
                              </w:rPr>
                              <w:sym w:font="Symbol" w:char="F02D"/>
                            </w:r>
                            <w:r w:rsidRPr="00F26254">
                              <w:rPr>
                                <w:b w:val="0"/>
                                <w:sz w:val="21"/>
                                <w:szCs w:val="21"/>
                                <w:lang w:val="fr-FR"/>
                              </w:rPr>
                              <w:t xml:space="preserve">10 </w:t>
                            </w:r>
                            <w:r w:rsidRPr="00F26254">
                              <w:rPr>
                                <w:b w:val="0"/>
                                <w:sz w:val="21"/>
                                <w:szCs w:val="21"/>
                              </w:rPr>
                              <w:sym w:font="Symbol" w:char="F02D"/>
                            </w:r>
                            <w:r w:rsidRPr="00F26254">
                              <w:rPr>
                                <w:b w:val="0"/>
                                <w:sz w:val="21"/>
                                <w:szCs w:val="21"/>
                                <w:lang w:val="fr-FR"/>
                              </w:rPr>
                              <w:t xml:space="preserve"> 0,4t</w:t>
                            </w:r>
                            <w:r w:rsidRPr="00F26254">
                              <w:rPr>
                                <w:b w:val="0"/>
                                <w:sz w:val="21"/>
                                <w:szCs w:val="21"/>
                              </w:rPr>
                              <w:t xml:space="preserve"> </w:t>
                            </w:r>
                          </w:p>
                        </w:tc>
                      </w:tr>
                      <w:tr w:rsidR="00E0450C" w14:paraId="401DC81F" w14:textId="77777777" w:rsidTr="00F7018C">
                        <w:tc>
                          <w:tcPr>
                            <w:tcW w:w="10066" w:type="dxa"/>
                            <w:shd w:val="clear" w:color="auto" w:fill="auto"/>
                          </w:tcPr>
                          <w:p w14:paraId="44530619" w14:textId="77777777" w:rsidR="00E0450C" w:rsidRDefault="00E0450C" w:rsidP="00A52BBA">
                            <w:pPr>
                              <w:rPr>
                                <w:b w:val="0"/>
                              </w:rPr>
                            </w:pPr>
                          </w:p>
                        </w:tc>
                      </w:tr>
                      <w:tr w:rsidR="00E0450C" w14:paraId="138C966D" w14:textId="77777777" w:rsidTr="00F7018C">
                        <w:tc>
                          <w:tcPr>
                            <w:tcW w:w="10066" w:type="dxa"/>
                            <w:shd w:val="clear" w:color="auto" w:fill="auto"/>
                          </w:tcPr>
                          <w:p w14:paraId="51931B56" w14:textId="77777777" w:rsidR="00E0450C" w:rsidRDefault="00E0450C" w:rsidP="00A52BBA">
                            <w:pPr>
                              <w:rPr>
                                <w:b w:val="0"/>
                              </w:rPr>
                            </w:pPr>
                          </w:p>
                        </w:tc>
                      </w:tr>
                      <w:tr w:rsidR="00E0450C" w14:paraId="513A1F46" w14:textId="77777777" w:rsidTr="00F7018C">
                        <w:tc>
                          <w:tcPr>
                            <w:tcW w:w="10066" w:type="dxa"/>
                            <w:shd w:val="clear" w:color="auto" w:fill="auto"/>
                          </w:tcPr>
                          <w:p w14:paraId="13738175" w14:textId="77777777" w:rsidR="00E0450C" w:rsidRDefault="00E0450C" w:rsidP="00A52BBA">
                            <w:pPr>
                              <w:rPr>
                                <w:b w:val="0"/>
                              </w:rPr>
                            </w:pPr>
                          </w:p>
                        </w:tc>
                      </w:tr>
                      <w:tr w:rsidR="00E0450C" w14:paraId="3A4337C4" w14:textId="77777777" w:rsidTr="00F7018C">
                        <w:tc>
                          <w:tcPr>
                            <w:tcW w:w="10066" w:type="dxa"/>
                            <w:shd w:val="clear" w:color="auto" w:fill="auto"/>
                          </w:tcPr>
                          <w:p w14:paraId="3DCE9BFE" w14:textId="77777777" w:rsidR="00E0450C" w:rsidRDefault="00E0450C" w:rsidP="00A52BBA">
                            <w:pPr>
                              <w:rPr>
                                <w:b w:val="0"/>
                              </w:rPr>
                            </w:pPr>
                          </w:p>
                        </w:tc>
                      </w:tr>
                      <w:tr w:rsidR="00E0450C" w14:paraId="22765B9D" w14:textId="77777777" w:rsidTr="00F7018C">
                        <w:tc>
                          <w:tcPr>
                            <w:tcW w:w="10066" w:type="dxa"/>
                            <w:shd w:val="clear" w:color="auto" w:fill="auto"/>
                          </w:tcPr>
                          <w:p w14:paraId="3FBF2189" w14:textId="77777777" w:rsidR="00E0450C" w:rsidRDefault="00E0450C" w:rsidP="00A52BBA">
                            <w:pPr>
                              <w:rPr>
                                <w:b w:val="0"/>
                              </w:rPr>
                            </w:pPr>
                          </w:p>
                        </w:tc>
                      </w:tr>
                      <w:tr w:rsidR="00E0450C" w14:paraId="300175BC" w14:textId="77777777" w:rsidTr="00F7018C">
                        <w:tc>
                          <w:tcPr>
                            <w:tcW w:w="10066" w:type="dxa"/>
                            <w:shd w:val="clear" w:color="auto" w:fill="auto"/>
                          </w:tcPr>
                          <w:p w14:paraId="31A55D85" w14:textId="77777777" w:rsidR="00E0450C" w:rsidRDefault="00E0450C" w:rsidP="00A52BBA">
                            <w:pPr>
                              <w:rPr>
                                <w:b w:val="0"/>
                              </w:rPr>
                            </w:pPr>
                          </w:p>
                        </w:tc>
                      </w:tr>
                      <w:tr w:rsidR="00E0450C" w14:paraId="1B66A94D" w14:textId="77777777" w:rsidTr="00F7018C">
                        <w:tc>
                          <w:tcPr>
                            <w:tcW w:w="10066" w:type="dxa"/>
                            <w:shd w:val="clear" w:color="auto" w:fill="auto"/>
                          </w:tcPr>
                          <w:p w14:paraId="430E6C89" w14:textId="77777777" w:rsidR="00E0450C" w:rsidRDefault="00E0450C" w:rsidP="00A52BBA">
                            <w:pPr>
                              <w:rPr>
                                <w:b w:val="0"/>
                              </w:rPr>
                            </w:pPr>
                          </w:p>
                        </w:tc>
                      </w:tr>
                      <w:tr w:rsidR="00E0450C" w14:paraId="720EFF4D" w14:textId="77777777" w:rsidTr="00F7018C">
                        <w:tc>
                          <w:tcPr>
                            <w:tcW w:w="10066" w:type="dxa"/>
                            <w:shd w:val="clear" w:color="auto" w:fill="auto"/>
                          </w:tcPr>
                          <w:p w14:paraId="4C79A72B" w14:textId="77777777" w:rsidR="00E0450C" w:rsidRDefault="00E0450C" w:rsidP="00A52BBA">
                            <w:pPr>
                              <w:rPr>
                                <w:b w:val="0"/>
                              </w:rPr>
                            </w:pPr>
                          </w:p>
                        </w:tc>
                      </w:tr>
                      <w:tr w:rsidR="00E0450C" w14:paraId="7407FC9E" w14:textId="77777777" w:rsidTr="00F7018C">
                        <w:tc>
                          <w:tcPr>
                            <w:tcW w:w="10066" w:type="dxa"/>
                            <w:shd w:val="clear" w:color="auto" w:fill="auto"/>
                          </w:tcPr>
                          <w:p w14:paraId="44650F47" w14:textId="77777777" w:rsidR="00E0450C" w:rsidRDefault="00E0450C" w:rsidP="00A52BBA">
                            <w:pPr>
                              <w:rPr>
                                <w:b w:val="0"/>
                              </w:rPr>
                            </w:pPr>
                          </w:p>
                        </w:tc>
                      </w:tr>
                      <w:tr w:rsidR="00E0450C" w14:paraId="6B9844B9" w14:textId="77777777" w:rsidTr="00F7018C">
                        <w:tc>
                          <w:tcPr>
                            <w:tcW w:w="10066" w:type="dxa"/>
                            <w:shd w:val="clear" w:color="auto" w:fill="auto"/>
                          </w:tcPr>
                          <w:p w14:paraId="717333D4" w14:textId="77777777" w:rsidR="00E0450C" w:rsidRDefault="00E0450C" w:rsidP="00A52BBA">
                            <w:pPr>
                              <w:rPr>
                                <w:b w:val="0"/>
                              </w:rPr>
                            </w:pPr>
                          </w:p>
                        </w:tc>
                      </w:tr>
                      <w:tr w:rsidR="00E0450C" w14:paraId="22F73FB9" w14:textId="77777777" w:rsidTr="00F7018C">
                        <w:tc>
                          <w:tcPr>
                            <w:tcW w:w="10066" w:type="dxa"/>
                            <w:shd w:val="clear" w:color="auto" w:fill="auto"/>
                          </w:tcPr>
                          <w:p w14:paraId="4B915F06" w14:textId="77777777" w:rsidR="00E0450C" w:rsidRDefault="00E0450C" w:rsidP="00A52BBA">
                            <w:pPr>
                              <w:rPr>
                                <w:b w:val="0"/>
                              </w:rPr>
                            </w:pPr>
                          </w:p>
                        </w:tc>
                      </w:tr>
                      <w:tr w:rsidR="00E0450C" w14:paraId="7C13A99B" w14:textId="77777777" w:rsidTr="00F7018C">
                        <w:tc>
                          <w:tcPr>
                            <w:tcW w:w="10066" w:type="dxa"/>
                            <w:shd w:val="clear" w:color="auto" w:fill="auto"/>
                          </w:tcPr>
                          <w:p w14:paraId="02546E2F" w14:textId="77777777" w:rsidR="00E0450C" w:rsidRDefault="00E0450C" w:rsidP="00A52BBA">
                            <w:pPr>
                              <w:rPr>
                                <w:b w:val="0"/>
                              </w:rPr>
                            </w:pPr>
                          </w:p>
                        </w:tc>
                      </w:tr>
                      <w:tr w:rsidR="00E0450C" w14:paraId="5FA41B9F" w14:textId="77777777" w:rsidTr="00F7018C">
                        <w:tc>
                          <w:tcPr>
                            <w:tcW w:w="10066" w:type="dxa"/>
                            <w:shd w:val="clear" w:color="auto" w:fill="auto"/>
                          </w:tcPr>
                          <w:p w14:paraId="195EA9C8" w14:textId="77777777" w:rsidR="00E0450C" w:rsidRDefault="00E0450C" w:rsidP="00A52BBA">
                            <w:pPr>
                              <w:rPr>
                                <w:b w:val="0"/>
                              </w:rPr>
                            </w:pPr>
                          </w:p>
                        </w:tc>
                      </w:tr>
                      <w:tr w:rsidR="00E0450C" w14:paraId="4F2C0343" w14:textId="77777777" w:rsidTr="00F7018C">
                        <w:tc>
                          <w:tcPr>
                            <w:tcW w:w="10066" w:type="dxa"/>
                            <w:shd w:val="clear" w:color="auto" w:fill="auto"/>
                          </w:tcPr>
                          <w:p w14:paraId="35C484EB" w14:textId="77777777" w:rsidR="00E0450C" w:rsidRDefault="00E0450C" w:rsidP="00A52BBA">
                            <w:pPr>
                              <w:rPr>
                                <w:b w:val="0"/>
                              </w:rPr>
                            </w:pPr>
                          </w:p>
                        </w:tc>
                      </w:tr>
                      <w:tr w:rsidR="00E0450C" w14:paraId="3D60C11E" w14:textId="77777777" w:rsidTr="00F7018C">
                        <w:tc>
                          <w:tcPr>
                            <w:tcW w:w="10066" w:type="dxa"/>
                            <w:shd w:val="clear" w:color="auto" w:fill="auto"/>
                          </w:tcPr>
                          <w:p w14:paraId="6685FDA6" w14:textId="77777777" w:rsidR="00E0450C" w:rsidRDefault="00E0450C" w:rsidP="00A52BBA">
                            <w:pPr>
                              <w:rPr>
                                <w:b w:val="0"/>
                              </w:rPr>
                            </w:pPr>
                          </w:p>
                        </w:tc>
                      </w:tr>
                      <w:tr w:rsidR="00E0450C" w14:paraId="1EC76A31" w14:textId="77777777" w:rsidTr="00F7018C">
                        <w:tc>
                          <w:tcPr>
                            <w:tcW w:w="10066" w:type="dxa"/>
                            <w:shd w:val="clear" w:color="auto" w:fill="auto"/>
                          </w:tcPr>
                          <w:p w14:paraId="43DD6062" w14:textId="77777777" w:rsidR="00E0450C" w:rsidRDefault="00E0450C" w:rsidP="00A52BBA">
                            <w:pPr>
                              <w:rPr>
                                <w:b w:val="0"/>
                              </w:rPr>
                            </w:pPr>
                          </w:p>
                        </w:tc>
                      </w:tr>
                      <w:tr w:rsidR="00E0450C" w14:paraId="684DE680" w14:textId="77777777" w:rsidTr="00F7018C">
                        <w:tc>
                          <w:tcPr>
                            <w:tcW w:w="10066" w:type="dxa"/>
                            <w:shd w:val="clear" w:color="auto" w:fill="auto"/>
                          </w:tcPr>
                          <w:p w14:paraId="6341A46D" w14:textId="77777777" w:rsidR="00E0450C" w:rsidRDefault="00E0450C" w:rsidP="00A52BBA">
                            <w:pPr>
                              <w:rPr>
                                <w:b w:val="0"/>
                              </w:rPr>
                            </w:pPr>
                          </w:p>
                        </w:tc>
                      </w:tr>
                      <w:tr w:rsidR="00E0450C" w14:paraId="3D7644A4" w14:textId="77777777" w:rsidTr="00F7018C">
                        <w:tc>
                          <w:tcPr>
                            <w:tcW w:w="10066" w:type="dxa"/>
                            <w:shd w:val="clear" w:color="auto" w:fill="auto"/>
                          </w:tcPr>
                          <w:p w14:paraId="0F90B4D7" w14:textId="77777777" w:rsidR="00E0450C" w:rsidRDefault="00E0450C" w:rsidP="00A52BBA">
                            <w:pPr>
                              <w:rPr>
                                <w:b w:val="0"/>
                              </w:rPr>
                            </w:pPr>
                          </w:p>
                        </w:tc>
                      </w:tr>
                      <w:tr w:rsidR="00E0450C" w14:paraId="557CA5D3" w14:textId="77777777" w:rsidTr="00F7018C">
                        <w:tc>
                          <w:tcPr>
                            <w:tcW w:w="10066" w:type="dxa"/>
                            <w:shd w:val="clear" w:color="auto" w:fill="auto"/>
                          </w:tcPr>
                          <w:p w14:paraId="7D342BAE" w14:textId="77777777" w:rsidR="00E0450C" w:rsidRDefault="00E0450C" w:rsidP="00A52BBA">
                            <w:pPr>
                              <w:rPr>
                                <w:b w:val="0"/>
                              </w:rPr>
                            </w:pPr>
                          </w:p>
                        </w:tc>
                      </w:tr>
                      <w:tr w:rsidR="00E0450C" w14:paraId="55584657" w14:textId="77777777" w:rsidTr="00F7018C">
                        <w:tc>
                          <w:tcPr>
                            <w:tcW w:w="10066" w:type="dxa"/>
                            <w:shd w:val="clear" w:color="auto" w:fill="auto"/>
                          </w:tcPr>
                          <w:p w14:paraId="29F273FC" w14:textId="77777777" w:rsidR="00E0450C" w:rsidRDefault="00E0450C" w:rsidP="00A52BBA">
                            <w:pPr>
                              <w:rPr>
                                <w:b w:val="0"/>
                              </w:rPr>
                            </w:pPr>
                          </w:p>
                        </w:tc>
                      </w:tr>
                      <w:tr w:rsidR="00E0450C" w14:paraId="32E99773" w14:textId="77777777" w:rsidTr="00F7018C">
                        <w:tc>
                          <w:tcPr>
                            <w:tcW w:w="10066" w:type="dxa"/>
                            <w:shd w:val="clear" w:color="auto" w:fill="auto"/>
                          </w:tcPr>
                          <w:p w14:paraId="368F4F7F" w14:textId="77777777" w:rsidR="00E0450C" w:rsidRDefault="00E0450C" w:rsidP="00A52BBA">
                            <w:pPr>
                              <w:rPr>
                                <w:b w:val="0"/>
                              </w:rPr>
                            </w:pPr>
                          </w:p>
                        </w:tc>
                      </w:tr>
                      <w:tr w:rsidR="00E0450C" w14:paraId="01D0BD8F" w14:textId="77777777" w:rsidTr="00F7018C">
                        <w:tc>
                          <w:tcPr>
                            <w:tcW w:w="10066" w:type="dxa"/>
                            <w:shd w:val="clear" w:color="auto" w:fill="auto"/>
                          </w:tcPr>
                          <w:p w14:paraId="4663E839" w14:textId="77777777" w:rsidR="00E0450C" w:rsidRDefault="00E0450C" w:rsidP="00A52BBA">
                            <w:pPr>
                              <w:rPr>
                                <w:b w:val="0"/>
                              </w:rPr>
                            </w:pPr>
                          </w:p>
                        </w:tc>
                      </w:tr>
                      <w:tr w:rsidR="00E0450C" w14:paraId="12F347FB" w14:textId="77777777" w:rsidTr="00F7018C">
                        <w:tc>
                          <w:tcPr>
                            <w:tcW w:w="10066" w:type="dxa"/>
                            <w:shd w:val="clear" w:color="auto" w:fill="auto"/>
                          </w:tcPr>
                          <w:p w14:paraId="4004CB2D" w14:textId="77777777" w:rsidR="00E0450C" w:rsidRDefault="00E0450C" w:rsidP="00A52BBA">
                            <w:pPr>
                              <w:rPr>
                                <w:b w:val="0"/>
                              </w:rPr>
                            </w:pPr>
                          </w:p>
                        </w:tc>
                      </w:tr>
                      <w:tr w:rsidR="00E0450C" w14:paraId="6CAEF20D" w14:textId="77777777" w:rsidTr="00F7018C">
                        <w:tc>
                          <w:tcPr>
                            <w:tcW w:w="10066" w:type="dxa"/>
                            <w:shd w:val="clear" w:color="auto" w:fill="auto"/>
                          </w:tcPr>
                          <w:p w14:paraId="1A1D2F5E" w14:textId="77777777" w:rsidR="00E0450C" w:rsidRDefault="00E0450C" w:rsidP="00A52BBA">
                            <w:pPr>
                              <w:rPr>
                                <w:b w:val="0"/>
                              </w:rPr>
                            </w:pPr>
                          </w:p>
                        </w:tc>
                      </w:tr>
                      <w:tr w:rsidR="00E0450C" w14:paraId="320C333B" w14:textId="77777777" w:rsidTr="00F7018C">
                        <w:tc>
                          <w:tcPr>
                            <w:tcW w:w="10066" w:type="dxa"/>
                            <w:shd w:val="clear" w:color="auto" w:fill="auto"/>
                          </w:tcPr>
                          <w:p w14:paraId="0E88D2D0" w14:textId="77777777" w:rsidR="00E0450C" w:rsidRDefault="00E0450C" w:rsidP="00A52BBA">
                            <w:pPr>
                              <w:rPr>
                                <w:b w:val="0"/>
                              </w:rPr>
                            </w:pPr>
                          </w:p>
                        </w:tc>
                      </w:tr>
                      <w:tr w:rsidR="00E0450C" w14:paraId="018B68DC" w14:textId="77777777" w:rsidTr="00F7018C">
                        <w:tc>
                          <w:tcPr>
                            <w:tcW w:w="10066" w:type="dxa"/>
                            <w:shd w:val="clear" w:color="auto" w:fill="auto"/>
                          </w:tcPr>
                          <w:p w14:paraId="191624B8" w14:textId="77777777" w:rsidR="00E0450C" w:rsidRDefault="00E0450C" w:rsidP="00A52BBA">
                            <w:pPr>
                              <w:rPr>
                                <w:b w:val="0"/>
                              </w:rPr>
                            </w:pPr>
                          </w:p>
                        </w:tc>
                      </w:tr>
                      <w:tr w:rsidR="00E0450C" w14:paraId="7C77400B" w14:textId="77777777" w:rsidTr="00F7018C">
                        <w:tc>
                          <w:tcPr>
                            <w:tcW w:w="10066" w:type="dxa"/>
                            <w:shd w:val="clear" w:color="auto" w:fill="auto"/>
                          </w:tcPr>
                          <w:p w14:paraId="5C42745F" w14:textId="77777777" w:rsidR="00E0450C" w:rsidRDefault="00E0450C" w:rsidP="00A52BBA">
                            <w:pPr>
                              <w:rPr>
                                <w:b w:val="0"/>
                              </w:rPr>
                            </w:pPr>
                          </w:p>
                        </w:tc>
                      </w:tr>
                      <w:tr w:rsidR="00E0450C" w14:paraId="1F4B0B85" w14:textId="77777777" w:rsidTr="00F7018C">
                        <w:tc>
                          <w:tcPr>
                            <w:tcW w:w="10066" w:type="dxa"/>
                            <w:shd w:val="clear" w:color="auto" w:fill="auto"/>
                          </w:tcPr>
                          <w:p w14:paraId="05E0E202" w14:textId="77777777" w:rsidR="00E0450C" w:rsidRDefault="00E0450C" w:rsidP="00A52BBA">
                            <w:pPr>
                              <w:rPr>
                                <w:b w:val="0"/>
                              </w:rPr>
                            </w:pPr>
                          </w:p>
                        </w:tc>
                      </w:tr>
                      <w:tr w:rsidR="00E0450C" w14:paraId="7D077121" w14:textId="77777777" w:rsidTr="00F7018C">
                        <w:tc>
                          <w:tcPr>
                            <w:tcW w:w="10066" w:type="dxa"/>
                            <w:shd w:val="clear" w:color="auto" w:fill="auto"/>
                          </w:tcPr>
                          <w:p w14:paraId="1D05A7EA" w14:textId="77777777" w:rsidR="00E0450C" w:rsidRDefault="00E0450C" w:rsidP="00A52BBA">
                            <w:pPr>
                              <w:rPr>
                                <w:b w:val="0"/>
                              </w:rPr>
                            </w:pPr>
                          </w:p>
                        </w:tc>
                      </w:tr>
                      <w:tr w:rsidR="00E0450C" w14:paraId="118ABAD5" w14:textId="77777777" w:rsidTr="00F7018C">
                        <w:tc>
                          <w:tcPr>
                            <w:tcW w:w="10066" w:type="dxa"/>
                            <w:shd w:val="clear" w:color="auto" w:fill="auto"/>
                          </w:tcPr>
                          <w:p w14:paraId="218BF6E0" w14:textId="77777777" w:rsidR="00E0450C" w:rsidRDefault="00E0450C" w:rsidP="00A52BBA">
                            <w:pPr>
                              <w:rPr>
                                <w:b w:val="0"/>
                              </w:rPr>
                            </w:pPr>
                          </w:p>
                        </w:tc>
                      </w:tr>
                      <w:tr w:rsidR="00E0450C" w14:paraId="1093B90E" w14:textId="77777777" w:rsidTr="00F7018C">
                        <w:tc>
                          <w:tcPr>
                            <w:tcW w:w="10066" w:type="dxa"/>
                            <w:shd w:val="clear" w:color="auto" w:fill="auto"/>
                          </w:tcPr>
                          <w:p w14:paraId="122E2D7C" w14:textId="77777777" w:rsidR="00E0450C" w:rsidRDefault="00E0450C" w:rsidP="00A52BBA">
                            <w:pPr>
                              <w:rPr>
                                <w:b w:val="0"/>
                              </w:rPr>
                            </w:pPr>
                          </w:p>
                        </w:tc>
                      </w:tr>
                      <w:tr w:rsidR="00E0450C" w14:paraId="3B562EC1" w14:textId="77777777" w:rsidTr="00F7018C">
                        <w:tc>
                          <w:tcPr>
                            <w:tcW w:w="10066" w:type="dxa"/>
                            <w:shd w:val="clear" w:color="auto" w:fill="auto"/>
                          </w:tcPr>
                          <w:p w14:paraId="0E2EFABF" w14:textId="77777777" w:rsidR="00E0450C" w:rsidRDefault="00E0450C" w:rsidP="00A52BBA">
                            <w:pPr>
                              <w:rPr>
                                <w:b w:val="0"/>
                              </w:rPr>
                            </w:pPr>
                          </w:p>
                        </w:tc>
                      </w:tr>
                      <w:tr w:rsidR="00E0450C" w14:paraId="33E040F6" w14:textId="77777777" w:rsidTr="00F7018C">
                        <w:tc>
                          <w:tcPr>
                            <w:tcW w:w="10066" w:type="dxa"/>
                            <w:shd w:val="clear" w:color="auto" w:fill="auto"/>
                          </w:tcPr>
                          <w:p w14:paraId="744C72E2" w14:textId="77777777" w:rsidR="00E0450C" w:rsidRDefault="00E0450C" w:rsidP="00A52BBA">
                            <w:pPr>
                              <w:rPr>
                                <w:b w:val="0"/>
                              </w:rPr>
                            </w:pPr>
                          </w:p>
                        </w:tc>
                      </w:tr>
                      <w:tr w:rsidR="00E0450C" w14:paraId="678F3EB3" w14:textId="77777777" w:rsidTr="00F7018C">
                        <w:tc>
                          <w:tcPr>
                            <w:tcW w:w="10066" w:type="dxa"/>
                            <w:shd w:val="clear" w:color="auto" w:fill="auto"/>
                          </w:tcPr>
                          <w:p w14:paraId="3D28F6C2" w14:textId="77777777" w:rsidR="00E0450C" w:rsidRDefault="00E0450C" w:rsidP="00A52BBA">
                            <w:pPr>
                              <w:rPr>
                                <w:b w:val="0"/>
                              </w:rPr>
                            </w:pPr>
                          </w:p>
                        </w:tc>
                      </w:tr>
                      <w:tr w:rsidR="00E0450C" w14:paraId="3200966B" w14:textId="77777777" w:rsidTr="00F7018C">
                        <w:tc>
                          <w:tcPr>
                            <w:tcW w:w="10066" w:type="dxa"/>
                            <w:shd w:val="clear" w:color="auto" w:fill="auto"/>
                          </w:tcPr>
                          <w:p w14:paraId="7D654B24" w14:textId="77777777" w:rsidR="00E0450C" w:rsidRDefault="00E0450C" w:rsidP="00A52BBA">
                            <w:pPr>
                              <w:rPr>
                                <w:b w:val="0"/>
                              </w:rPr>
                            </w:pPr>
                          </w:p>
                        </w:tc>
                      </w:tr>
                      <w:tr w:rsidR="00E0450C" w14:paraId="5A79EB5F" w14:textId="77777777" w:rsidTr="00F7018C">
                        <w:tc>
                          <w:tcPr>
                            <w:tcW w:w="10066" w:type="dxa"/>
                            <w:shd w:val="clear" w:color="auto" w:fill="auto"/>
                          </w:tcPr>
                          <w:p w14:paraId="5B9767E7" w14:textId="77777777" w:rsidR="00E0450C" w:rsidRDefault="00E0450C" w:rsidP="00A52BBA">
                            <w:pPr>
                              <w:rPr>
                                <w:b w:val="0"/>
                              </w:rPr>
                            </w:pPr>
                          </w:p>
                        </w:tc>
                      </w:tr>
                      <w:tr w:rsidR="00E0450C" w14:paraId="5E50629E" w14:textId="77777777" w:rsidTr="00F7018C">
                        <w:tc>
                          <w:tcPr>
                            <w:tcW w:w="10066" w:type="dxa"/>
                            <w:shd w:val="clear" w:color="auto" w:fill="auto"/>
                          </w:tcPr>
                          <w:p w14:paraId="12478F47" w14:textId="77777777" w:rsidR="00E0450C" w:rsidRDefault="00E0450C" w:rsidP="00A52BBA">
                            <w:pPr>
                              <w:rPr>
                                <w:b w:val="0"/>
                              </w:rPr>
                            </w:pPr>
                          </w:p>
                        </w:tc>
                      </w:tr>
                      <w:tr w:rsidR="00E0450C" w14:paraId="6B933C83" w14:textId="77777777" w:rsidTr="00F7018C">
                        <w:tc>
                          <w:tcPr>
                            <w:tcW w:w="10066" w:type="dxa"/>
                            <w:shd w:val="clear" w:color="auto" w:fill="auto"/>
                          </w:tcPr>
                          <w:p w14:paraId="4CE440B5" w14:textId="77777777" w:rsidR="00E0450C" w:rsidRDefault="00E0450C" w:rsidP="00A52BBA">
                            <w:pPr>
                              <w:rPr>
                                <w:b w:val="0"/>
                              </w:rPr>
                            </w:pPr>
                          </w:p>
                        </w:tc>
                      </w:tr>
                      <w:tr w:rsidR="00E0450C" w14:paraId="3B141F07" w14:textId="77777777" w:rsidTr="00F7018C">
                        <w:tc>
                          <w:tcPr>
                            <w:tcW w:w="10066" w:type="dxa"/>
                            <w:shd w:val="clear" w:color="auto" w:fill="auto"/>
                          </w:tcPr>
                          <w:p w14:paraId="0A8568DA" w14:textId="77777777" w:rsidR="00E0450C" w:rsidRDefault="00E0450C" w:rsidP="00A52BBA">
                            <w:pPr>
                              <w:rPr>
                                <w:b w:val="0"/>
                              </w:rPr>
                            </w:pPr>
                          </w:p>
                        </w:tc>
                      </w:tr>
                      <w:tr w:rsidR="00E0450C" w14:paraId="5F79B512" w14:textId="77777777" w:rsidTr="00F7018C">
                        <w:tc>
                          <w:tcPr>
                            <w:tcW w:w="10066" w:type="dxa"/>
                            <w:shd w:val="clear" w:color="auto" w:fill="auto"/>
                          </w:tcPr>
                          <w:p w14:paraId="0DF7335A" w14:textId="77777777" w:rsidR="00E0450C" w:rsidRDefault="00E0450C" w:rsidP="00A52BBA">
                            <w:pPr>
                              <w:rPr>
                                <w:b w:val="0"/>
                              </w:rPr>
                            </w:pPr>
                          </w:p>
                        </w:tc>
                      </w:tr>
                      <w:tr w:rsidR="00E0450C" w14:paraId="1EC1457C" w14:textId="77777777" w:rsidTr="00F7018C">
                        <w:tc>
                          <w:tcPr>
                            <w:tcW w:w="10066" w:type="dxa"/>
                            <w:shd w:val="clear" w:color="auto" w:fill="auto"/>
                          </w:tcPr>
                          <w:p w14:paraId="5B246847" w14:textId="77777777" w:rsidR="00E0450C" w:rsidRDefault="00E0450C" w:rsidP="00A52BBA">
                            <w:pPr>
                              <w:rPr>
                                <w:b w:val="0"/>
                              </w:rPr>
                            </w:pPr>
                          </w:p>
                        </w:tc>
                      </w:tr>
                      <w:tr w:rsidR="00E0450C" w14:paraId="6D4DFF49" w14:textId="77777777" w:rsidTr="00F7018C">
                        <w:tc>
                          <w:tcPr>
                            <w:tcW w:w="10066" w:type="dxa"/>
                            <w:shd w:val="clear" w:color="auto" w:fill="auto"/>
                          </w:tcPr>
                          <w:p w14:paraId="779369C7" w14:textId="77777777" w:rsidR="00E0450C" w:rsidRDefault="00E0450C" w:rsidP="00A52BBA">
                            <w:pPr>
                              <w:rPr>
                                <w:b w:val="0"/>
                              </w:rPr>
                            </w:pPr>
                          </w:p>
                        </w:tc>
                      </w:tr>
                      <w:tr w:rsidR="00E0450C" w14:paraId="2723872A" w14:textId="77777777" w:rsidTr="00F7018C">
                        <w:tc>
                          <w:tcPr>
                            <w:tcW w:w="10066" w:type="dxa"/>
                            <w:shd w:val="clear" w:color="auto" w:fill="auto"/>
                          </w:tcPr>
                          <w:p w14:paraId="6447876F" w14:textId="77777777" w:rsidR="00E0450C" w:rsidRDefault="00E0450C" w:rsidP="00A52BBA">
                            <w:pPr>
                              <w:rPr>
                                <w:b w:val="0"/>
                              </w:rPr>
                            </w:pPr>
                          </w:p>
                        </w:tc>
                      </w:tr>
                      <w:tr w:rsidR="00E0450C" w14:paraId="75D9AED9" w14:textId="77777777" w:rsidTr="00F7018C">
                        <w:tc>
                          <w:tcPr>
                            <w:tcW w:w="10066" w:type="dxa"/>
                            <w:shd w:val="clear" w:color="auto" w:fill="auto"/>
                          </w:tcPr>
                          <w:p w14:paraId="190527EF" w14:textId="77777777" w:rsidR="00E0450C" w:rsidRDefault="00E0450C" w:rsidP="00A52BBA">
                            <w:pPr>
                              <w:rPr>
                                <w:b w:val="0"/>
                              </w:rPr>
                            </w:pPr>
                          </w:p>
                        </w:tc>
                      </w:tr>
                      <w:tr w:rsidR="00E0450C" w14:paraId="49F78DFD" w14:textId="77777777" w:rsidTr="00F7018C">
                        <w:tc>
                          <w:tcPr>
                            <w:tcW w:w="10066" w:type="dxa"/>
                            <w:shd w:val="clear" w:color="auto" w:fill="auto"/>
                          </w:tcPr>
                          <w:p w14:paraId="3B15AF6C" w14:textId="77777777" w:rsidR="00E0450C" w:rsidRDefault="00E0450C" w:rsidP="00A52BBA">
                            <w:pPr>
                              <w:rPr>
                                <w:b w:val="0"/>
                              </w:rPr>
                            </w:pPr>
                          </w:p>
                        </w:tc>
                      </w:tr>
                    </w:tbl>
                    <w:p w14:paraId="390EEEE3" w14:textId="77777777" w:rsidR="00E0450C" w:rsidRPr="00525F97" w:rsidRDefault="00E0450C" w:rsidP="00677664">
                      <w:pPr>
                        <w:spacing w:line="276" w:lineRule="auto"/>
                        <w:rPr>
                          <w:sz w:val="22"/>
                          <w:szCs w:val="22"/>
                        </w:rPr>
                      </w:pPr>
                    </w:p>
                  </w:txbxContent>
                </v:textbox>
                <w10:wrap type="through"/>
              </v:shape>
            </w:pict>
          </mc:Fallback>
        </mc:AlternateContent>
      </w:r>
    </w:p>
    <w:p w14:paraId="2926B39A" w14:textId="1CE8A284" w:rsidR="00D353E1" w:rsidRDefault="00D353E1">
      <w:r>
        <w:rPr>
          <w:noProof/>
          <w:sz w:val="22"/>
          <w:szCs w:val="22"/>
        </w:rPr>
        <w:lastRenderedPageBreak/>
        <mc:AlternateContent>
          <mc:Choice Requires="wps">
            <w:drawing>
              <wp:anchor distT="0" distB="0" distL="114300" distR="114300" simplePos="0" relativeHeight="251845632" behindDoc="0" locked="0" layoutInCell="1" allowOverlap="1" wp14:anchorId="23AF664A" wp14:editId="3ACDDDA8">
                <wp:simplePos x="0" y="0"/>
                <wp:positionH relativeFrom="column">
                  <wp:posOffset>37102</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1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p w14:paraId="4E15D127" w14:textId="13E3E4EF" w:rsidR="00E0450C" w:rsidRPr="00CC1463" w:rsidRDefault="00E0450C" w:rsidP="00BB518A">
                            <w:pPr>
                              <w:spacing w:line="276" w:lineRule="auto"/>
                              <w:jc w:val="both"/>
                              <w:rPr>
                                <w:b w:val="0"/>
                                <w:sz w:val="21"/>
                                <w:szCs w:val="21"/>
                              </w:rPr>
                            </w:pPr>
                            <w:proofErr w:type="gramStart"/>
                            <w:r w:rsidRPr="00CC1463">
                              <w:rPr>
                                <w:sz w:val="21"/>
                                <w:szCs w:val="21"/>
                              </w:rPr>
                              <w:t>Câu 15.</w:t>
                            </w:r>
                            <w:proofErr w:type="gramEnd"/>
                            <w:r w:rsidRPr="00CC1463">
                              <w:rPr>
                                <w:b w:val="0"/>
                                <w:sz w:val="21"/>
                                <w:szCs w:val="21"/>
                              </w:rPr>
                              <w:t xml:space="preserve"> </w:t>
                            </w:r>
                            <w:r w:rsidRPr="00CC1463">
                              <w:rPr>
                                <w:b w:val="0"/>
                                <w:sz w:val="21"/>
                                <w:szCs w:val="21"/>
                                <w:lang w:val="fr-FR"/>
                              </w:rPr>
                              <w:t>Ph</w:t>
                            </w:r>
                            <w:r>
                              <w:rPr>
                                <w:b w:val="0"/>
                                <w:sz w:val="21"/>
                                <w:szCs w:val="21"/>
                                <w:lang w:val="vi-VN"/>
                              </w:rPr>
                              <w:t>.</w:t>
                            </w:r>
                            <w:r w:rsidRPr="00CC1463">
                              <w:rPr>
                                <w:b w:val="0"/>
                                <w:sz w:val="21"/>
                                <w:szCs w:val="21"/>
                                <w:lang w:val="fr-FR"/>
                              </w:rPr>
                              <w:t xml:space="preserve">trình chuyển </w:t>
                            </w:r>
                            <w:r w:rsidRPr="00CC1463">
                              <w:rPr>
                                <w:rFonts w:hint="eastAsia"/>
                                <w:b w:val="0"/>
                                <w:sz w:val="21"/>
                                <w:szCs w:val="21"/>
                                <w:lang w:val="fr-FR"/>
                              </w:rPr>
                              <w:t>đ</w:t>
                            </w:r>
                            <w:r w:rsidRPr="00CC1463">
                              <w:rPr>
                                <w:b w:val="0"/>
                                <w:sz w:val="21"/>
                                <w:szCs w:val="21"/>
                                <w:lang w:val="fr-FR"/>
                              </w:rPr>
                              <w:t>ộng của một vật ch.</w:t>
                            </w:r>
                            <w:r w:rsidRPr="00CC1463">
                              <w:rPr>
                                <w:rFonts w:hint="eastAsia"/>
                                <w:b w:val="0"/>
                                <w:sz w:val="21"/>
                                <w:szCs w:val="21"/>
                                <w:lang w:val="fr-FR"/>
                              </w:rPr>
                              <w:t>đ</w:t>
                            </w:r>
                            <w:r w:rsidRPr="00CC1463">
                              <w:rPr>
                                <w:b w:val="0"/>
                                <w:sz w:val="21"/>
                                <w:szCs w:val="21"/>
                                <w:lang w:val="fr-FR"/>
                              </w:rPr>
                              <w:t xml:space="preserve">ộng thẳng biến </w:t>
                            </w:r>
                            <w:r w:rsidRPr="00CC1463">
                              <w:rPr>
                                <w:rFonts w:hint="eastAsia"/>
                                <w:b w:val="0"/>
                                <w:sz w:val="21"/>
                                <w:szCs w:val="21"/>
                                <w:lang w:val="fr-FR"/>
                              </w:rPr>
                              <w:t>đ</w:t>
                            </w:r>
                            <w:r w:rsidRPr="00CC1463">
                              <w:rPr>
                                <w:b w:val="0"/>
                                <w:sz w:val="21"/>
                                <w:szCs w:val="21"/>
                                <w:lang w:val="fr-FR"/>
                              </w:rPr>
                              <w:t xml:space="preserve">ổi </w:t>
                            </w:r>
                            <w:r w:rsidRPr="00CC1463">
                              <w:rPr>
                                <w:rFonts w:hint="eastAsia"/>
                                <w:b w:val="0"/>
                                <w:sz w:val="21"/>
                                <w:szCs w:val="21"/>
                                <w:lang w:val="fr-FR"/>
                              </w:rPr>
                              <w:t>đ</w:t>
                            </w:r>
                            <w:r w:rsidRPr="00CC1463">
                              <w:rPr>
                                <w:b w:val="0"/>
                                <w:sz w:val="21"/>
                                <w:szCs w:val="21"/>
                                <w:lang w:val="fr-FR"/>
                              </w:rPr>
                              <w:t xml:space="preserve">ều có dạng x = 40 </w:t>
                            </w:r>
                            <w:r w:rsidRPr="00CC1463">
                              <w:rPr>
                                <w:b w:val="0"/>
                                <w:sz w:val="21"/>
                                <w:szCs w:val="21"/>
                              </w:rPr>
                              <w:sym w:font="Symbol" w:char="F02D"/>
                            </w:r>
                            <w:r w:rsidRPr="00CC1463">
                              <w:rPr>
                                <w:b w:val="0"/>
                                <w:sz w:val="21"/>
                                <w:szCs w:val="21"/>
                                <w:lang w:val="fr-FR"/>
                              </w:rPr>
                              <w:t xml:space="preserve"> 10t </w:t>
                            </w:r>
                            <w:r w:rsidRPr="00CC1463">
                              <w:rPr>
                                <w:b w:val="0"/>
                                <w:sz w:val="21"/>
                                <w:szCs w:val="21"/>
                              </w:rPr>
                              <w:sym w:font="Symbol" w:char="F02D"/>
                            </w:r>
                            <w:r w:rsidRPr="00CC1463">
                              <w:rPr>
                                <w:b w:val="0"/>
                                <w:sz w:val="21"/>
                                <w:szCs w:val="21"/>
                                <w:lang w:val="fr-FR"/>
                              </w:rPr>
                              <w:t xml:space="preserve"> 0,25t</w:t>
                            </w:r>
                            <w:r w:rsidRPr="00CC1463">
                              <w:rPr>
                                <w:b w:val="0"/>
                                <w:sz w:val="21"/>
                                <w:szCs w:val="21"/>
                                <w:vertAlign w:val="superscript"/>
                                <w:lang w:val="fr-FR"/>
                              </w:rPr>
                              <w:t>2</w:t>
                            </w:r>
                            <w:r w:rsidRPr="00CC1463">
                              <w:rPr>
                                <w:b w:val="0"/>
                                <w:sz w:val="21"/>
                                <w:szCs w:val="21"/>
                                <w:lang w:val="fr-FR"/>
                              </w:rPr>
                              <w:t xml:space="preserve">  (m;s). </w:t>
                            </w:r>
                            <w:r w:rsidRPr="00CC1463">
                              <w:rPr>
                                <w:b w:val="0"/>
                                <w:sz w:val="21"/>
                                <w:szCs w:val="21"/>
                              </w:rPr>
                              <w:t>Lúc t = 0,</w:t>
                            </w:r>
                          </w:p>
                          <w:p w14:paraId="36059FC2" w14:textId="77777777" w:rsidR="00E0450C" w:rsidRPr="00CC1463" w:rsidRDefault="00E0450C" w:rsidP="00BB518A">
                            <w:pPr>
                              <w:tabs>
                                <w:tab w:val="left" w:pos="5049"/>
                              </w:tabs>
                              <w:spacing w:line="276" w:lineRule="auto"/>
                              <w:jc w:val="both"/>
                              <w:rPr>
                                <w:b w:val="0"/>
                                <w:sz w:val="21"/>
                                <w:szCs w:val="21"/>
                              </w:rPr>
                            </w:pPr>
                            <w:r w:rsidRPr="00CC1463">
                              <w:rPr>
                                <w:b w:val="0"/>
                                <w:sz w:val="21"/>
                                <w:szCs w:val="21"/>
                              </w:rPr>
                              <w:t xml:space="preserve">A. vật </w:t>
                            </w:r>
                            <w:r w:rsidRPr="00CC1463">
                              <w:rPr>
                                <w:rFonts w:hint="eastAsia"/>
                                <w:b w:val="0"/>
                                <w:sz w:val="21"/>
                                <w:szCs w:val="21"/>
                              </w:rPr>
                              <w:t>đ</w:t>
                            </w:r>
                            <w:r w:rsidRPr="00CC1463">
                              <w:rPr>
                                <w:b w:val="0"/>
                                <w:sz w:val="21"/>
                                <w:szCs w:val="21"/>
                              </w:rPr>
                              <w:t xml:space="preserve">ang ở mét thứ 40, chuyển </w:t>
                            </w:r>
                            <w:r w:rsidRPr="00CC1463">
                              <w:rPr>
                                <w:rFonts w:hint="eastAsia"/>
                                <w:b w:val="0"/>
                                <w:sz w:val="21"/>
                                <w:szCs w:val="21"/>
                              </w:rPr>
                              <w:t>đ</w:t>
                            </w:r>
                            <w:r w:rsidRPr="00CC1463">
                              <w:rPr>
                                <w:b w:val="0"/>
                                <w:sz w:val="21"/>
                                <w:szCs w:val="21"/>
                              </w:rPr>
                              <w:t>ộng ng</w:t>
                            </w:r>
                            <w:r w:rsidRPr="00CC1463">
                              <w:rPr>
                                <w:rFonts w:hint="eastAsia"/>
                                <w:b w:val="0"/>
                                <w:sz w:val="21"/>
                                <w:szCs w:val="21"/>
                              </w:rPr>
                              <w:t>ư</w:t>
                            </w:r>
                            <w:r w:rsidRPr="00CC1463">
                              <w:rPr>
                                <w:b w:val="0"/>
                                <w:sz w:val="21"/>
                                <w:szCs w:val="21"/>
                              </w:rPr>
                              <w:t>ợc chiều d</w:t>
                            </w:r>
                            <w:r w:rsidRPr="00CC1463">
                              <w:rPr>
                                <w:rFonts w:hint="eastAsia"/>
                                <w:b w:val="0"/>
                                <w:sz w:val="21"/>
                                <w:szCs w:val="21"/>
                              </w:rPr>
                              <w:t>ươ</w:t>
                            </w:r>
                            <w:r w:rsidRPr="00CC1463">
                              <w:rPr>
                                <w:b w:val="0"/>
                                <w:sz w:val="21"/>
                                <w:szCs w:val="21"/>
                              </w:rPr>
                              <w:t>ng với gia tốc 0,25m/s</w:t>
                            </w:r>
                            <w:r w:rsidRPr="00CC1463">
                              <w:rPr>
                                <w:b w:val="0"/>
                                <w:sz w:val="21"/>
                                <w:szCs w:val="21"/>
                                <w:vertAlign w:val="superscript"/>
                              </w:rPr>
                              <w:t>2</w:t>
                            </w:r>
                            <w:r w:rsidRPr="00CC1463">
                              <w:rPr>
                                <w:b w:val="0"/>
                                <w:sz w:val="21"/>
                                <w:szCs w:val="21"/>
                              </w:rPr>
                              <w:t>.</w:t>
                            </w:r>
                          </w:p>
                          <w:p w14:paraId="10CEA01C" w14:textId="77777777" w:rsidR="00E0450C" w:rsidRPr="00CC1463" w:rsidRDefault="00E0450C" w:rsidP="00BB518A">
                            <w:pPr>
                              <w:tabs>
                                <w:tab w:val="left" w:pos="5049"/>
                              </w:tabs>
                              <w:spacing w:line="276" w:lineRule="auto"/>
                              <w:jc w:val="both"/>
                              <w:rPr>
                                <w:b w:val="0"/>
                                <w:sz w:val="21"/>
                                <w:szCs w:val="21"/>
                              </w:rPr>
                            </w:pPr>
                            <w:proofErr w:type="gramStart"/>
                            <w:r w:rsidRPr="00CC1463">
                              <w:rPr>
                                <w:b w:val="0"/>
                                <w:sz w:val="21"/>
                                <w:szCs w:val="21"/>
                              </w:rPr>
                              <w:t xml:space="preserve">B. vật có vận tốc 10m/s, chuyển </w:t>
                            </w:r>
                            <w:r w:rsidRPr="00CC1463">
                              <w:rPr>
                                <w:rFonts w:hint="eastAsia"/>
                                <w:b w:val="0"/>
                                <w:sz w:val="21"/>
                                <w:szCs w:val="21"/>
                              </w:rPr>
                              <w:t>đ</w:t>
                            </w:r>
                            <w:r w:rsidRPr="00CC1463">
                              <w:rPr>
                                <w:b w:val="0"/>
                                <w:sz w:val="21"/>
                                <w:szCs w:val="21"/>
                              </w:rPr>
                              <w:t xml:space="preserve">ộng thẳng nhanh dần </w:t>
                            </w:r>
                            <w:r w:rsidRPr="00CC1463">
                              <w:rPr>
                                <w:rFonts w:hint="eastAsia"/>
                                <w:b w:val="0"/>
                                <w:sz w:val="21"/>
                                <w:szCs w:val="21"/>
                              </w:rPr>
                              <w:t>đ</w:t>
                            </w:r>
                            <w:r w:rsidRPr="00CC1463">
                              <w:rPr>
                                <w:b w:val="0"/>
                                <w:sz w:val="21"/>
                                <w:szCs w:val="21"/>
                              </w:rPr>
                              <w:t>ều, ng</w:t>
                            </w:r>
                            <w:r w:rsidRPr="00CC1463">
                              <w:rPr>
                                <w:rFonts w:hint="eastAsia"/>
                                <w:b w:val="0"/>
                                <w:sz w:val="21"/>
                                <w:szCs w:val="21"/>
                              </w:rPr>
                              <w:t>ư</w:t>
                            </w:r>
                            <w:r w:rsidRPr="00CC1463">
                              <w:rPr>
                                <w:b w:val="0"/>
                                <w:sz w:val="21"/>
                                <w:szCs w:val="21"/>
                              </w:rPr>
                              <w:t>ợc chiều d</w:t>
                            </w:r>
                            <w:r w:rsidRPr="00CC1463">
                              <w:rPr>
                                <w:rFonts w:hint="eastAsia"/>
                                <w:b w:val="0"/>
                                <w:sz w:val="21"/>
                                <w:szCs w:val="21"/>
                              </w:rPr>
                              <w:t>ươ</w:t>
                            </w:r>
                            <w:r w:rsidRPr="00CC1463">
                              <w:rPr>
                                <w:b w:val="0"/>
                                <w:sz w:val="21"/>
                                <w:szCs w:val="21"/>
                              </w:rPr>
                              <w:t>ng, với gia tốc 0,5m/s</w:t>
                            </w:r>
                            <w:r w:rsidRPr="00CC1463">
                              <w:rPr>
                                <w:b w:val="0"/>
                                <w:sz w:val="21"/>
                                <w:szCs w:val="21"/>
                                <w:vertAlign w:val="superscript"/>
                              </w:rPr>
                              <w:t>2</w:t>
                            </w:r>
                            <w:r w:rsidRPr="00CC1463">
                              <w:rPr>
                                <w:b w:val="0"/>
                                <w:sz w:val="21"/>
                                <w:szCs w:val="21"/>
                              </w:rPr>
                              <w:t>.</w:t>
                            </w:r>
                            <w:proofErr w:type="gramEnd"/>
                          </w:p>
                          <w:p w14:paraId="61E10259" w14:textId="77777777" w:rsidR="00E0450C" w:rsidRPr="00CC1463" w:rsidRDefault="00E0450C" w:rsidP="00BB518A">
                            <w:pPr>
                              <w:tabs>
                                <w:tab w:val="left" w:pos="5049"/>
                              </w:tabs>
                              <w:spacing w:line="276" w:lineRule="auto"/>
                              <w:jc w:val="both"/>
                              <w:rPr>
                                <w:b w:val="0"/>
                                <w:sz w:val="21"/>
                                <w:szCs w:val="21"/>
                              </w:rPr>
                            </w:pPr>
                            <w:r w:rsidRPr="00CC1463">
                              <w:rPr>
                                <w:b w:val="0"/>
                                <w:sz w:val="21"/>
                                <w:szCs w:val="21"/>
                              </w:rPr>
                              <w:t xml:space="preserve">C. vật </w:t>
                            </w:r>
                            <w:r w:rsidRPr="00CC1463">
                              <w:rPr>
                                <w:rFonts w:hint="eastAsia"/>
                                <w:b w:val="0"/>
                                <w:sz w:val="21"/>
                                <w:szCs w:val="21"/>
                              </w:rPr>
                              <w:t>đ</w:t>
                            </w:r>
                            <w:r w:rsidRPr="00CC1463">
                              <w:rPr>
                                <w:b w:val="0"/>
                                <w:sz w:val="21"/>
                                <w:szCs w:val="21"/>
                              </w:rPr>
                              <w:t xml:space="preserve">ang ở mét thứ 40, chuyển </w:t>
                            </w:r>
                            <w:r w:rsidRPr="00CC1463">
                              <w:rPr>
                                <w:rFonts w:hint="eastAsia"/>
                                <w:b w:val="0"/>
                                <w:sz w:val="21"/>
                                <w:szCs w:val="21"/>
                              </w:rPr>
                              <w:t>đ</w:t>
                            </w:r>
                            <w:r w:rsidRPr="00CC1463">
                              <w:rPr>
                                <w:b w:val="0"/>
                                <w:sz w:val="21"/>
                                <w:szCs w:val="21"/>
                              </w:rPr>
                              <w:t xml:space="preserve">ộng thẳng chậm dần </w:t>
                            </w:r>
                            <w:r w:rsidRPr="00CC1463">
                              <w:rPr>
                                <w:rFonts w:hint="eastAsia"/>
                                <w:b w:val="0"/>
                                <w:sz w:val="21"/>
                                <w:szCs w:val="21"/>
                              </w:rPr>
                              <w:t>đ</w:t>
                            </w:r>
                            <w:r w:rsidRPr="00CC1463">
                              <w:rPr>
                                <w:b w:val="0"/>
                                <w:sz w:val="21"/>
                                <w:szCs w:val="21"/>
                              </w:rPr>
                              <w:t>ều với gia tốc 0,5m/s</w:t>
                            </w:r>
                            <w:r w:rsidRPr="00CC1463">
                              <w:rPr>
                                <w:b w:val="0"/>
                                <w:sz w:val="21"/>
                                <w:szCs w:val="21"/>
                                <w:vertAlign w:val="superscript"/>
                              </w:rPr>
                              <w:t>2</w:t>
                            </w:r>
                            <w:r w:rsidRPr="00CC1463">
                              <w:rPr>
                                <w:b w:val="0"/>
                                <w:sz w:val="21"/>
                                <w:szCs w:val="21"/>
                              </w:rPr>
                              <w:t>.</w:t>
                            </w:r>
                          </w:p>
                          <w:p w14:paraId="3AE3BEA7" w14:textId="28D25801" w:rsidR="00E0450C" w:rsidRDefault="00E0450C" w:rsidP="00BB518A">
                            <w:pPr>
                              <w:tabs>
                                <w:tab w:val="left" w:pos="5049"/>
                              </w:tabs>
                              <w:spacing w:line="276" w:lineRule="auto"/>
                              <w:jc w:val="both"/>
                              <w:rPr>
                                <w:b w:val="0"/>
                                <w:sz w:val="21"/>
                                <w:szCs w:val="21"/>
                              </w:rPr>
                            </w:pPr>
                            <w:r w:rsidRPr="00CC1463">
                              <w:rPr>
                                <w:b w:val="0"/>
                                <w:sz w:val="21"/>
                                <w:szCs w:val="21"/>
                              </w:rPr>
                              <w:t xml:space="preserve">D. vật </w:t>
                            </w:r>
                            <w:r w:rsidRPr="00CC1463">
                              <w:rPr>
                                <w:rFonts w:hint="eastAsia"/>
                                <w:b w:val="0"/>
                                <w:sz w:val="21"/>
                                <w:szCs w:val="21"/>
                              </w:rPr>
                              <w:t>đ</w:t>
                            </w:r>
                            <w:r w:rsidRPr="00CC1463">
                              <w:rPr>
                                <w:b w:val="0"/>
                                <w:sz w:val="21"/>
                                <w:szCs w:val="21"/>
                              </w:rPr>
                              <w:t xml:space="preserve">ang chuyển qua </w:t>
                            </w:r>
                            <w:r w:rsidRPr="00CC1463">
                              <w:rPr>
                                <w:rFonts w:hint="eastAsia"/>
                                <w:b w:val="0"/>
                                <w:sz w:val="21"/>
                                <w:szCs w:val="21"/>
                              </w:rPr>
                              <w:t>đ</w:t>
                            </w:r>
                            <w:r w:rsidRPr="00CC1463">
                              <w:rPr>
                                <w:b w:val="0"/>
                                <w:sz w:val="21"/>
                                <w:szCs w:val="21"/>
                              </w:rPr>
                              <w:t xml:space="preserve">iểm có tọa </w:t>
                            </w:r>
                            <w:r w:rsidRPr="00CC1463">
                              <w:rPr>
                                <w:rFonts w:hint="eastAsia"/>
                                <w:b w:val="0"/>
                                <w:sz w:val="21"/>
                                <w:szCs w:val="21"/>
                              </w:rPr>
                              <w:t>đ</w:t>
                            </w:r>
                            <w:r w:rsidRPr="00CC1463">
                              <w:rPr>
                                <w:b w:val="0"/>
                                <w:sz w:val="21"/>
                                <w:szCs w:val="21"/>
                              </w:rPr>
                              <w:t xml:space="preserve">ộ 40m, chuyển </w:t>
                            </w:r>
                            <w:r w:rsidRPr="00CC1463">
                              <w:rPr>
                                <w:rFonts w:hint="eastAsia"/>
                                <w:b w:val="0"/>
                                <w:sz w:val="21"/>
                                <w:szCs w:val="21"/>
                              </w:rPr>
                              <w:t>đ</w:t>
                            </w:r>
                            <w:r w:rsidRPr="00CC1463">
                              <w:rPr>
                                <w:b w:val="0"/>
                                <w:sz w:val="21"/>
                                <w:szCs w:val="21"/>
                              </w:rPr>
                              <w:t xml:space="preserve">ộng thẳng chậm dần </w:t>
                            </w:r>
                            <w:r w:rsidRPr="00CC1463">
                              <w:rPr>
                                <w:rFonts w:hint="eastAsia"/>
                                <w:b w:val="0"/>
                                <w:sz w:val="21"/>
                                <w:szCs w:val="21"/>
                              </w:rPr>
                              <w:t>đ</w:t>
                            </w:r>
                            <w:r w:rsidRPr="00CC1463">
                              <w:rPr>
                                <w:b w:val="0"/>
                                <w:sz w:val="21"/>
                                <w:szCs w:val="21"/>
                              </w:rPr>
                              <w:t xml:space="preserve">ều với vận tốc </w:t>
                            </w:r>
                            <w:r w:rsidRPr="00CC1463">
                              <w:rPr>
                                <w:rFonts w:hint="eastAsia"/>
                                <w:b w:val="0"/>
                                <w:sz w:val="21"/>
                                <w:szCs w:val="21"/>
                              </w:rPr>
                              <w:t>đ</w:t>
                            </w:r>
                            <w:r w:rsidRPr="00CC1463">
                              <w:rPr>
                                <w:b w:val="0"/>
                                <w:sz w:val="21"/>
                                <w:szCs w:val="21"/>
                              </w:rPr>
                              <w:t>ầu là 10m/s.</w:t>
                            </w:r>
                          </w:p>
                          <w:p w14:paraId="2886D42A" w14:textId="578612C4" w:rsidR="00E0450C" w:rsidRDefault="00E0450C" w:rsidP="00BB518A">
                            <w:pPr>
                              <w:tabs>
                                <w:tab w:val="left" w:pos="5049"/>
                              </w:tabs>
                              <w:spacing w:line="276" w:lineRule="auto"/>
                              <w:jc w:val="both"/>
                              <w:rPr>
                                <w:b w:val="0"/>
                                <w:sz w:val="21"/>
                                <w:szCs w:val="21"/>
                              </w:rPr>
                            </w:pPr>
                          </w:p>
                          <w:p w14:paraId="4D8ADC4B" w14:textId="77777777" w:rsidR="00E0450C" w:rsidRPr="00CC1463" w:rsidRDefault="00E0450C" w:rsidP="00BB518A">
                            <w:pPr>
                              <w:tabs>
                                <w:tab w:val="left" w:pos="5049"/>
                              </w:tabs>
                              <w:spacing w:line="276" w:lineRule="auto"/>
                              <w:jc w:val="both"/>
                              <w:rPr>
                                <w:b w:val="0"/>
                                <w:sz w:val="21"/>
                                <w:szCs w:val="21"/>
                              </w:rPr>
                            </w:pPr>
                          </w:p>
                          <w:p w14:paraId="4CE83404" w14:textId="3D96D1FE" w:rsidR="00E0450C" w:rsidRPr="00CC1463" w:rsidRDefault="00E0450C" w:rsidP="00BB518A">
                            <w:pPr>
                              <w:spacing w:line="276" w:lineRule="auto"/>
                              <w:jc w:val="both"/>
                              <w:rPr>
                                <w:b w:val="0"/>
                                <w:bCs w:val="0"/>
                                <w:sz w:val="21"/>
                                <w:szCs w:val="21"/>
                              </w:rPr>
                            </w:pPr>
                            <w:proofErr w:type="gramStart"/>
                            <w:r w:rsidRPr="00CC1463">
                              <w:rPr>
                                <w:sz w:val="21"/>
                                <w:szCs w:val="21"/>
                              </w:rPr>
                              <w:t>Câu 1</w:t>
                            </w:r>
                            <w:r w:rsidRPr="00CC1463">
                              <w:rPr>
                                <w:sz w:val="21"/>
                                <w:szCs w:val="21"/>
                                <w:lang w:val="vi-VN"/>
                              </w:rPr>
                              <w:t>6</w:t>
                            </w:r>
                            <w:r w:rsidRPr="00CC1463">
                              <w:rPr>
                                <w:sz w:val="21"/>
                                <w:szCs w:val="21"/>
                              </w:rPr>
                              <w:t>.</w:t>
                            </w:r>
                            <w:proofErr w:type="gramEnd"/>
                            <w:r w:rsidRPr="00CC1463">
                              <w:rPr>
                                <w:b w:val="0"/>
                                <w:sz w:val="21"/>
                                <w:szCs w:val="21"/>
                              </w:rPr>
                              <w:t xml:space="preserve"> </w:t>
                            </w:r>
                            <w:r w:rsidRPr="00CC1463">
                              <w:rPr>
                                <w:b w:val="0"/>
                                <w:bCs w:val="0"/>
                                <w:sz w:val="21"/>
                                <w:szCs w:val="21"/>
                                <w:lang w:val="nl-NL"/>
                              </w:rPr>
                              <w:t>Một xe chạy nửa đoạn đường đầu với tốc độ trung bình là 12km/h, nửa còn lại 20km/h. Tính tốc độ trung bình cả đoạn đường</w:t>
                            </w:r>
                          </w:p>
                          <w:p w14:paraId="253B2E4E" w14:textId="6182FAD4" w:rsidR="00E0450C" w:rsidRPr="00CC1463" w:rsidRDefault="00E0450C" w:rsidP="00BB518A">
                            <w:pPr>
                              <w:spacing w:line="276" w:lineRule="auto"/>
                              <w:jc w:val="both"/>
                              <w:rPr>
                                <w:b w:val="0"/>
                                <w:bCs w:val="0"/>
                                <w:sz w:val="21"/>
                                <w:szCs w:val="21"/>
                                <w:lang w:val="vi-VN"/>
                              </w:rPr>
                            </w:pPr>
                            <w:r w:rsidRPr="00CC1463">
                              <w:rPr>
                                <w:b w:val="0"/>
                                <w:bCs w:val="0"/>
                                <w:sz w:val="21"/>
                                <w:szCs w:val="21"/>
                                <w:lang w:val="vi-VN"/>
                              </w:rPr>
                              <w:t xml:space="preserve">A. </w:t>
                            </w:r>
                            <w:r w:rsidRPr="00CC1463">
                              <w:rPr>
                                <w:b w:val="0"/>
                                <w:bCs w:val="0"/>
                                <w:sz w:val="21"/>
                                <w:szCs w:val="21"/>
                                <w:lang w:val="nl-NL"/>
                              </w:rPr>
                              <w:t>15km/h</w:t>
                            </w:r>
                            <w:r w:rsidRPr="00CC1463">
                              <w:rPr>
                                <w:b w:val="0"/>
                                <w:bCs w:val="0"/>
                                <w:sz w:val="21"/>
                                <w:szCs w:val="21"/>
                                <w:lang w:val="vi-VN"/>
                              </w:rPr>
                              <w:t xml:space="preserve">.           B. </w:t>
                            </w:r>
                            <w:r w:rsidRPr="00CC1463">
                              <w:rPr>
                                <w:b w:val="0"/>
                                <w:bCs w:val="0"/>
                                <w:sz w:val="21"/>
                                <w:szCs w:val="21"/>
                                <w:lang w:val="nl-NL"/>
                              </w:rPr>
                              <w:t>18km/h</w:t>
                            </w:r>
                            <w:r w:rsidRPr="00CC1463">
                              <w:rPr>
                                <w:b w:val="0"/>
                                <w:bCs w:val="0"/>
                                <w:sz w:val="21"/>
                                <w:szCs w:val="21"/>
                                <w:lang w:val="vi-VN"/>
                              </w:rPr>
                              <w:t>.</w:t>
                            </w:r>
                          </w:p>
                          <w:p w14:paraId="78DD85AE" w14:textId="725879F9" w:rsidR="00E0450C" w:rsidRPr="00CC1463" w:rsidRDefault="00E0450C" w:rsidP="00BB518A">
                            <w:pPr>
                              <w:spacing w:line="276" w:lineRule="auto"/>
                              <w:jc w:val="both"/>
                              <w:rPr>
                                <w:b w:val="0"/>
                                <w:bCs w:val="0"/>
                                <w:sz w:val="21"/>
                                <w:szCs w:val="21"/>
                                <w:lang w:val="vi-VN"/>
                              </w:rPr>
                            </w:pPr>
                            <w:r w:rsidRPr="00CC1463">
                              <w:rPr>
                                <w:b w:val="0"/>
                                <w:bCs w:val="0"/>
                                <w:sz w:val="21"/>
                                <w:szCs w:val="21"/>
                                <w:lang w:val="vi-VN"/>
                              </w:rPr>
                              <w:t xml:space="preserve">C. </w:t>
                            </w:r>
                            <w:r w:rsidRPr="00CC1463">
                              <w:rPr>
                                <w:b w:val="0"/>
                                <w:bCs w:val="0"/>
                                <w:sz w:val="21"/>
                                <w:szCs w:val="21"/>
                                <w:lang w:val="nl-NL"/>
                              </w:rPr>
                              <w:t>16km/h</w:t>
                            </w:r>
                            <w:r w:rsidRPr="00CC1463">
                              <w:rPr>
                                <w:b w:val="0"/>
                                <w:bCs w:val="0"/>
                                <w:sz w:val="21"/>
                                <w:szCs w:val="21"/>
                                <w:lang w:val="vi-VN"/>
                              </w:rPr>
                              <w:t xml:space="preserve">.           D. </w:t>
                            </w:r>
                            <w:r w:rsidRPr="00CC1463">
                              <w:rPr>
                                <w:b w:val="0"/>
                                <w:bCs w:val="0"/>
                                <w:sz w:val="21"/>
                                <w:szCs w:val="21"/>
                                <w:lang w:val="nl-NL"/>
                              </w:rPr>
                              <w:t>1</w:t>
                            </w:r>
                            <w:r w:rsidRPr="00CC1463">
                              <w:rPr>
                                <w:b w:val="0"/>
                                <w:bCs w:val="0"/>
                                <w:sz w:val="21"/>
                                <w:szCs w:val="21"/>
                                <w:lang w:val="vi-VN"/>
                              </w:rPr>
                              <w:t>7</w:t>
                            </w:r>
                            <w:r w:rsidRPr="00CC1463">
                              <w:rPr>
                                <w:b w:val="0"/>
                                <w:bCs w:val="0"/>
                                <w:sz w:val="21"/>
                                <w:szCs w:val="21"/>
                                <w:lang w:val="nl-NL"/>
                              </w:rPr>
                              <w:t>km/h</w:t>
                            </w:r>
                            <w:r w:rsidRPr="00CC1463">
                              <w:rPr>
                                <w:b w:val="0"/>
                                <w:bCs w:val="0"/>
                                <w:sz w:val="21"/>
                                <w:szCs w:val="21"/>
                                <w:lang w:val="vi-VN"/>
                              </w:rPr>
                              <w:t>.</w:t>
                            </w:r>
                          </w:p>
                          <w:p w14:paraId="444A3DF3" w14:textId="2CFDB0FA" w:rsidR="00E0450C" w:rsidRPr="00CC1463" w:rsidRDefault="00E0450C" w:rsidP="00BB518A">
                            <w:pPr>
                              <w:spacing w:line="276" w:lineRule="auto"/>
                              <w:jc w:val="both"/>
                              <w:rPr>
                                <w:b w:val="0"/>
                                <w:bCs w:val="0"/>
                                <w:sz w:val="21"/>
                                <w:szCs w:val="21"/>
                              </w:rPr>
                            </w:pPr>
                            <w:proofErr w:type="gramStart"/>
                            <w:r w:rsidRPr="00CC1463">
                              <w:rPr>
                                <w:sz w:val="21"/>
                                <w:szCs w:val="21"/>
                              </w:rPr>
                              <w:t>Câu 1</w:t>
                            </w:r>
                            <w:r w:rsidRPr="00CC1463">
                              <w:rPr>
                                <w:sz w:val="21"/>
                                <w:szCs w:val="21"/>
                                <w:lang w:val="vi-VN"/>
                              </w:rPr>
                              <w:t>7</w:t>
                            </w:r>
                            <w:r w:rsidRPr="00CC1463">
                              <w:rPr>
                                <w:sz w:val="21"/>
                                <w:szCs w:val="21"/>
                              </w:rPr>
                              <w:t>.</w:t>
                            </w:r>
                            <w:proofErr w:type="gramEnd"/>
                            <w:r w:rsidRPr="00CC1463">
                              <w:rPr>
                                <w:b w:val="0"/>
                                <w:sz w:val="21"/>
                                <w:szCs w:val="21"/>
                              </w:rPr>
                              <w:t xml:space="preserve"> </w:t>
                            </w:r>
                            <w:r w:rsidRPr="00CC1463">
                              <w:rPr>
                                <w:b w:val="0"/>
                                <w:bCs w:val="0"/>
                                <w:sz w:val="21"/>
                                <w:szCs w:val="21"/>
                              </w:rPr>
                              <w:t>Vận tốc vũ trụ cấp I</w:t>
                            </w:r>
                            <w:r w:rsidRPr="00CC1463">
                              <w:rPr>
                                <w:b w:val="0"/>
                                <w:bCs w:val="0"/>
                                <w:sz w:val="21"/>
                                <w:szCs w:val="21"/>
                                <w:lang w:val="vi-VN"/>
                              </w:rPr>
                              <w:t xml:space="preserve"> </w:t>
                            </w:r>
                            <w:r w:rsidRPr="00CC1463">
                              <w:rPr>
                                <w:b w:val="0"/>
                                <w:bCs w:val="0"/>
                                <w:sz w:val="21"/>
                                <w:szCs w:val="21"/>
                              </w:rPr>
                              <w:t>(7,9km/s) là vận tốc nhỏ nhất để các con tàu vũ trụ có thể bay quanh Trái đất. Sau khi phóng 160s kể từ trạng thái nghỉ con tàu đạt được vận tốc trên, gia tốc của tàu là:</w:t>
                            </w:r>
                          </w:p>
                          <w:p w14:paraId="42A58DA8" w14:textId="77777777" w:rsidR="00E0450C" w:rsidRPr="00CC1463" w:rsidRDefault="00E0450C" w:rsidP="00BB518A">
                            <w:pPr>
                              <w:spacing w:line="276" w:lineRule="auto"/>
                              <w:jc w:val="both"/>
                              <w:rPr>
                                <w:b w:val="0"/>
                                <w:bCs w:val="0"/>
                                <w:sz w:val="21"/>
                                <w:szCs w:val="21"/>
                              </w:rPr>
                            </w:pPr>
                            <w:r w:rsidRPr="00CC1463">
                              <w:rPr>
                                <w:b w:val="0"/>
                                <w:bCs w:val="0"/>
                                <w:sz w:val="21"/>
                                <w:szCs w:val="21"/>
                              </w:rPr>
                              <w:t>A. 49,375km/s</w:t>
                            </w:r>
                            <w:r w:rsidRPr="00CC1463">
                              <w:rPr>
                                <w:b w:val="0"/>
                                <w:bCs w:val="0"/>
                                <w:sz w:val="21"/>
                                <w:szCs w:val="21"/>
                                <w:vertAlign w:val="superscript"/>
                              </w:rPr>
                              <w:t>2</w:t>
                            </w:r>
                            <w:r w:rsidRPr="00CC1463">
                              <w:rPr>
                                <w:b w:val="0"/>
                                <w:bCs w:val="0"/>
                                <w:sz w:val="21"/>
                                <w:szCs w:val="21"/>
                              </w:rPr>
                              <w:tab/>
                            </w:r>
                            <w:r w:rsidRPr="00CC1463">
                              <w:rPr>
                                <w:b w:val="0"/>
                                <w:bCs w:val="0"/>
                                <w:sz w:val="21"/>
                                <w:szCs w:val="21"/>
                                <w:lang w:val="vi-VN"/>
                              </w:rPr>
                              <w:t xml:space="preserve">         </w:t>
                            </w:r>
                            <w:r w:rsidRPr="00CC1463">
                              <w:rPr>
                                <w:b w:val="0"/>
                                <w:bCs w:val="0"/>
                                <w:sz w:val="21"/>
                                <w:szCs w:val="21"/>
                              </w:rPr>
                              <w:t>B. 2,9625km/min</w:t>
                            </w:r>
                            <w:r w:rsidRPr="00CC1463">
                              <w:rPr>
                                <w:b w:val="0"/>
                                <w:bCs w:val="0"/>
                                <w:sz w:val="21"/>
                                <w:szCs w:val="21"/>
                                <w:vertAlign w:val="superscript"/>
                              </w:rPr>
                              <w:t>2</w:t>
                            </w:r>
                            <w:r w:rsidRPr="00CC1463">
                              <w:rPr>
                                <w:b w:val="0"/>
                                <w:bCs w:val="0"/>
                                <w:sz w:val="21"/>
                                <w:szCs w:val="21"/>
                              </w:rPr>
                              <w:tab/>
                            </w:r>
                            <w:r w:rsidRPr="00CC1463">
                              <w:rPr>
                                <w:b w:val="0"/>
                                <w:bCs w:val="0"/>
                                <w:sz w:val="21"/>
                                <w:szCs w:val="21"/>
                              </w:rPr>
                              <w:tab/>
                            </w:r>
                          </w:p>
                          <w:p w14:paraId="6F37780E" w14:textId="5D745209" w:rsidR="00E0450C" w:rsidRPr="00CC1463" w:rsidRDefault="00E0450C" w:rsidP="00BB518A">
                            <w:pPr>
                              <w:spacing w:line="276" w:lineRule="auto"/>
                              <w:jc w:val="both"/>
                              <w:rPr>
                                <w:b w:val="0"/>
                                <w:bCs w:val="0"/>
                                <w:sz w:val="21"/>
                                <w:szCs w:val="21"/>
                              </w:rPr>
                            </w:pPr>
                            <w:r w:rsidRPr="00CC1463">
                              <w:rPr>
                                <w:b w:val="0"/>
                                <w:bCs w:val="0"/>
                                <w:sz w:val="21"/>
                                <w:szCs w:val="21"/>
                              </w:rPr>
                              <w:t>C. 2962</w:t>
                            </w:r>
                            <w:proofErr w:type="gramStart"/>
                            <w:r w:rsidRPr="00CC1463">
                              <w:rPr>
                                <w:b w:val="0"/>
                                <w:bCs w:val="0"/>
                                <w:sz w:val="21"/>
                                <w:szCs w:val="21"/>
                              </w:rPr>
                              <w:t>,5m</w:t>
                            </w:r>
                            <w:proofErr w:type="gramEnd"/>
                            <w:r w:rsidRPr="00CC1463">
                              <w:rPr>
                                <w:b w:val="0"/>
                                <w:bCs w:val="0"/>
                                <w:sz w:val="21"/>
                                <w:szCs w:val="21"/>
                              </w:rPr>
                              <w:t>/min</w:t>
                            </w:r>
                            <w:r w:rsidRPr="00CC1463">
                              <w:rPr>
                                <w:b w:val="0"/>
                                <w:bCs w:val="0"/>
                                <w:sz w:val="21"/>
                                <w:szCs w:val="21"/>
                                <w:vertAlign w:val="superscript"/>
                              </w:rPr>
                              <w:t xml:space="preserve">2. </w:t>
                            </w:r>
                            <w:r w:rsidRPr="00CC1463">
                              <w:rPr>
                                <w:b w:val="0"/>
                                <w:bCs w:val="0"/>
                                <w:sz w:val="21"/>
                                <w:szCs w:val="21"/>
                                <w:vertAlign w:val="superscript"/>
                                <w:lang w:val="vi-VN"/>
                              </w:rPr>
                              <w:t xml:space="preserve">           </w:t>
                            </w:r>
                            <w:r w:rsidRPr="00CC1463">
                              <w:rPr>
                                <w:b w:val="0"/>
                                <w:bCs w:val="0"/>
                                <w:sz w:val="21"/>
                                <w:szCs w:val="21"/>
                              </w:rPr>
                              <w:t>D. 49,375m/s</w:t>
                            </w:r>
                            <w:r w:rsidRPr="00CC1463">
                              <w:rPr>
                                <w:b w:val="0"/>
                                <w:bCs w:val="0"/>
                                <w:sz w:val="21"/>
                                <w:szCs w:val="21"/>
                                <w:vertAlign w:val="superscript"/>
                              </w:rPr>
                              <w:t>2</w:t>
                            </w:r>
                          </w:p>
                          <w:p w14:paraId="3E0596B0" w14:textId="611094B7" w:rsidR="00E0450C" w:rsidRPr="00CC1463" w:rsidRDefault="00E0450C" w:rsidP="00BB518A">
                            <w:pPr>
                              <w:spacing w:line="276" w:lineRule="auto"/>
                              <w:jc w:val="both"/>
                              <w:rPr>
                                <w:b w:val="0"/>
                                <w:bCs w:val="0"/>
                                <w:sz w:val="21"/>
                                <w:szCs w:val="21"/>
                              </w:rPr>
                            </w:pPr>
                            <w:proofErr w:type="gramStart"/>
                            <w:r w:rsidRPr="00CC1463">
                              <w:rPr>
                                <w:sz w:val="21"/>
                                <w:szCs w:val="21"/>
                              </w:rPr>
                              <w:t>Câu 1</w:t>
                            </w:r>
                            <w:r w:rsidRPr="00CC1463">
                              <w:rPr>
                                <w:sz w:val="21"/>
                                <w:szCs w:val="21"/>
                                <w:lang w:val="vi-VN"/>
                              </w:rPr>
                              <w:t>8</w:t>
                            </w:r>
                            <w:r w:rsidRPr="00CC1463">
                              <w:rPr>
                                <w:sz w:val="21"/>
                                <w:szCs w:val="21"/>
                              </w:rPr>
                              <w:t>.</w:t>
                            </w:r>
                            <w:proofErr w:type="gramEnd"/>
                            <w:r w:rsidRPr="00CC1463">
                              <w:rPr>
                                <w:b w:val="0"/>
                                <w:sz w:val="21"/>
                                <w:szCs w:val="21"/>
                              </w:rPr>
                              <w:t xml:space="preserve"> </w:t>
                            </w:r>
                            <w:r w:rsidRPr="00CC1463">
                              <w:rPr>
                                <w:b w:val="0"/>
                                <w:bCs w:val="0"/>
                                <w:sz w:val="21"/>
                                <w:szCs w:val="21"/>
                              </w:rPr>
                              <w:t xml:space="preserve">Một máy bay chở khách muốn cất cánh được phải chạy trên đường băng dài 1,8km để đạt được vận tốc 300km/h. Máy bay có gia tốc không đổi tối thiểu </w:t>
                            </w:r>
                            <w:proofErr w:type="gramStart"/>
                            <w:r w:rsidRPr="00CC1463">
                              <w:rPr>
                                <w:b w:val="0"/>
                                <w:bCs w:val="0"/>
                                <w:sz w:val="21"/>
                                <w:szCs w:val="21"/>
                              </w:rPr>
                              <w:t>là :</w:t>
                            </w:r>
                            <w:proofErr w:type="gramEnd"/>
                          </w:p>
                          <w:p w14:paraId="798D2E22" w14:textId="699EACBC" w:rsidR="00E0450C" w:rsidRPr="00CC1463" w:rsidRDefault="00E0450C" w:rsidP="00BB518A">
                            <w:pPr>
                              <w:spacing w:line="276" w:lineRule="auto"/>
                              <w:jc w:val="both"/>
                              <w:rPr>
                                <w:b w:val="0"/>
                                <w:bCs w:val="0"/>
                                <w:sz w:val="21"/>
                                <w:szCs w:val="21"/>
                              </w:rPr>
                            </w:pPr>
                            <w:r w:rsidRPr="00CC1463">
                              <w:rPr>
                                <w:b w:val="0"/>
                                <w:bCs w:val="0"/>
                                <w:sz w:val="21"/>
                                <w:szCs w:val="21"/>
                              </w:rPr>
                              <w:t>A. 50000km/h</w:t>
                            </w:r>
                            <w:r w:rsidRPr="00CC1463">
                              <w:rPr>
                                <w:b w:val="0"/>
                                <w:bCs w:val="0"/>
                                <w:sz w:val="21"/>
                                <w:szCs w:val="21"/>
                                <w:vertAlign w:val="superscript"/>
                              </w:rPr>
                              <w:t>2</w:t>
                            </w:r>
                            <w:r w:rsidRPr="00CC1463">
                              <w:rPr>
                                <w:b w:val="0"/>
                                <w:bCs w:val="0"/>
                                <w:sz w:val="21"/>
                                <w:szCs w:val="21"/>
                              </w:rPr>
                              <w:tab/>
                              <w:t>B. 50000m/s</w:t>
                            </w:r>
                            <w:r w:rsidRPr="00CC1463">
                              <w:rPr>
                                <w:b w:val="0"/>
                                <w:bCs w:val="0"/>
                                <w:sz w:val="21"/>
                                <w:szCs w:val="21"/>
                                <w:vertAlign w:val="superscript"/>
                              </w:rPr>
                              <w:t>2</w:t>
                            </w:r>
                            <w:r w:rsidRPr="00CC1463">
                              <w:rPr>
                                <w:b w:val="0"/>
                                <w:bCs w:val="0"/>
                                <w:sz w:val="21"/>
                                <w:szCs w:val="21"/>
                                <w:vertAlign w:val="superscript"/>
                              </w:rPr>
                              <w:tab/>
                            </w:r>
                            <w:r w:rsidRPr="00CC1463">
                              <w:rPr>
                                <w:b w:val="0"/>
                                <w:bCs w:val="0"/>
                                <w:sz w:val="21"/>
                                <w:szCs w:val="21"/>
                                <w:vertAlign w:val="superscript"/>
                              </w:rPr>
                              <w:tab/>
                            </w:r>
                            <w:r w:rsidRPr="00CC1463">
                              <w:rPr>
                                <w:b w:val="0"/>
                                <w:bCs w:val="0"/>
                                <w:sz w:val="21"/>
                                <w:szCs w:val="21"/>
                              </w:rPr>
                              <w:tab/>
                            </w:r>
                          </w:p>
                          <w:p w14:paraId="7772C376" w14:textId="527BFC5C" w:rsidR="00E0450C" w:rsidRPr="00CC1463" w:rsidRDefault="00E0450C" w:rsidP="00BB518A">
                            <w:pPr>
                              <w:spacing w:line="276" w:lineRule="auto"/>
                              <w:jc w:val="both"/>
                              <w:rPr>
                                <w:b w:val="0"/>
                                <w:bCs w:val="0"/>
                                <w:sz w:val="21"/>
                                <w:szCs w:val="21"/>
                              </w:rPr>
                            </w:pPr>
                            <w:r w:rsidRPr="00CC1463">
                              <w:rPr>
                                <w:b w:val="0"/>
                                <w:bCs w:val="0"/>
                                <w:sz w:val="21"/>
                                <w:szCs w:val="21"/>
                              </w:rPr>
                              <w:t>C. 25000km/h</w:t>
                            </w:r>
                            <w:r w:rsidRPr="00CC1463">
                              <w:rPr>
                                <w:b w:val="0"/>
                                <w:bCs w:val="0"/>
                                <w:sz w:val="21"/>
                                <w:szCs w:val="21"/>
                                <w:vertAlign w:val="superscript"/>
                              </w:rPr>
                              <w:t>2</w:t>
                            </w:r>
                            <w:r w:rsidRPr="00CC1463">
                              <w:rPr>
                                <w:b w:val="0"/>
                                <w:bCs w:val="0"/>
                                <w:sz w:val="21"/>
                                <w:szCs w:val="21"/>
                                <w:vertAlign w:val="superscript"/>
                              </w:rPr>
                              <w:tab/>
                            </w:r>
                            <w:r w:rsidRPr="00CC1463">
                              <w:rPr>
                                <w:b w:val="0"/>
                                <w:bCs w:val="0"/>
                                <w:sz w:val="21"/>
                                <w:szCs w:val="21"/>
                              </w:rPr>
                              <w:t>D. 25000m/s</w:t>
                            </w:r>
                            <w:r w:rsidRPr="00CC1463">
                              <w:rPr>
                                <w:b w:val="0"/>
                                <w:bCs w:val="0"/>
                                <w:sz w:val="21"/>
                                <w:szCs w:val="21"/>
                                <w:vertAlign w:val="superscript"/>
                              </w:rPr>
                              <w:t>2</w:t>
                            </w:r>
                          </w:p>
                          <w:p w14:paraId="518F52D3" w14:textId="2133AA9D" w:rsidR="00E0450C" w:rsidRPr="00A92162" w:rsidRDefault="00E0450C" w:rsidP="00BB518A">
                            <w:pPr>
                              <w:spacing w:line="276" w:lineRule="auto"/>
                              <w:jc w:val="both"/>
                              <w:rPr>
                                <w:b w:val="0"/>
                                <w:bCs w:val="0"/>
                                <w:sz w:val="21"/>
                                <w:szCs w:val="21"/>
                                <w:lang w:val="nl-NL"/>
                              </w:rPr>
                            </w:pPr>
                            <w:proofErr w:type="gramStart"/>
                            <w:r w:rsidRPr="00CC1463">
                              <w:rPr>
                                <w:sz w:val="21"/>
                                <w:szCs w:val="21"/>
                              </w:rPr>
                              <w:t>Câu 1</w:t>
                            </w:r>
                            <w:r w:rsidRPr="00CC1463">
                              <w:rPr>
                                <w:sz w:val="21"/>
                                <w:szCs w:val="21"/>
                                <w:lang w:val="vi-VN"/>
                              </w:rPr>
                              <w:t>9</w:t>
                            </w:r>
                            <w:r w:rsidRPr="00CC1463">
                              <w:rPr>
                                <w:sz w:val="21"/>
                                <w:szCs w:val="21"/>
                              </w:rPr>
                              <w:t>.</w:t>
                            </w:r>
                            <w:proofErr w:type="gramEnd"/>
                            <w:r w:rsidRPr="00CC1463">
                              <w:rPr>
                                <w:b w:val="0"/>
                                <w:sz w:val="21"/>
                                <w:szCs w:val="21"/>
                              </w:rPr>
                              <w:t xml:space="preserve"> </w:t>
                            </w:r>
                            <w:r w:rsidRPr="00CC1463">
                              <w:rPr>
                                <w:b w:val="0"/>
                                <w:bCs w:val="0"/>
                                <w:sz w:val="21"/>
                                <w:szCs w:val="21"/>
                                <w:lang w:val="nl-NL"/>
                              </w:rPr>
                              <w:t>Một ôtô đang chuyển động với vận tốc 10m/s trên đoạn đường thẳng thì tăng ga chuyển động nhanh dần đều. Sau 20s, ôtô đạt vận tốc 14m/s. Vận tốc trung bình và quãng đường mà ôtô đã đi được sau 40s kể từ lúc bắt đầu tăng ga là</w:t>
                            </w:r>
                            <w:r>
                              <w:rPr>
                                <w:b w:val="0"/>
                                <w:bCs w:val="0"/>
                                <w:sz w:val="21"/>
                                <w:szCs w:val="21"/>
                                <w:lang w:val="nl-NL"/>
                              </w:rPr>
                              <w:t xml:space="preserve">. </w:t>
                            </w:r>
                            <w:r w:rsidRPr="00CC1463">
                              <w:rPr>
                                <w:b w:val="0"/>
                                <w:bCs w:val="0"/>
                                <w:sz w:val="21"/>
                                <w:szCs w:val="21"/>
                                <w:lang w:val="vi-VN"/>
                              </w:rPr>
                              <w:t xml:space="preserve">A. </w:t>
                            </w:r>
                            <w:proofErr w:type="gramStart"/>
                            <w:r w:rsidRPr="00CC1463">
                              <w:rPr>
                                <w:b w:val="0"/>
                                <w:bCs w:val="0"/>
                                <w:sz w:val="21"/>
                                <w:szCs w:val="21"/>
                              </w:rPr>
                              <w:t>v</w:t>
                            </w:r>
                            <w:r w:rsidRPr="00CC1463">
                              <w:rPr>
                                <w:b w:val="0"/>
                                <w:bCs w:val="0"/>
                                <w:sz w:val="21"/>
                                <w:szCs w:val="21"/>
                                <w:vertAlign w:val="subscript"/>
                              </w:rPr>
                              <w:t xml:space="preserve">tb  </w:t>
                            </w:r>
                            <w:r w:rsidRPr="00CC1463">
                              <w:rPr>
                                <w:b w:val="0"/>
                                <w:bCs w:val="0"/>
                                <w:sz w:val="21"/>
                                <w:szCs w:val="21"/>
                              </w:rPr>
                              <w:t>=</w:t>
                            </w:r>
                            <w:proofErr w:type="gramEnd"/>
                            <w:r w:rsidRPr="00CC1463">
                              <w:rPr>
                                <w:b w:val="0"/>
                                <w:bCs w:val="0"/>
                                <w:sz w:val="21"/>
                                <w:szCs w:val="21"/>
                              </w:rPr>
                              <w:t xml:space="preserve"> 12m/s và s = 480m.</w:t>
                            </w:r>
                            <w:r>
                              <w:rPr>
                                <w:b w:val="0"/>
                                <w:bCs w:val="0"/>
                                <w:sz w:val="21"/>
                                <w:szCs w:val="21"/>
                                <w:lang w:val="vi-VN"/>
                              </w:rPr>
                              <w:t xml:space="preserve">  </w:t>
                            </w:r>
                            <w:r w:rsidRPr="00CC1463">
                              <w:rPr>
                                <w:b w:val="0"/>
                                <w:bCs w:val="0"/>
                                <w:sz w:val="21"/>
                                <w:szCs w:val="21"/>
                                <w:lang w:val="vi-VN"/>
                              </w:rPr>
                              <w:t xml:space="preserve">B. </w:t>
                            </w:r>
                            <w:proofErr w:type="gramStart"/>
                            <w:r w:rsidRPr="00CC1463">
                              <w:rPr>
                                <w:b w:val="0"/>
                                <w:bCs w:val="0"/>
                                <w:sz w:val="21"/>
                                <w:szCs w:val="21"/>
                              </w:rPr>
                              <w:t>v</w:t>
                            </w:r>
                            <w:r w:rsidRPr="00CC1463">
                              <w:rPr>
                                <w:b w:val="0"/>
                                <w:bCs w:val="0"/>
                                <w:sz w:val="21"/>
                                <w:szCs w:val="21"/>
                                <w:vertAlign w:val="subscript"/>
                              </w:rPr>
                              <w:t>tb</w:t>
                            </w:r>
                            <w:proofErr w:type="gramEnd"/>
                            <w:r w:rsidRPr="00CC1463">
                              <w:rPr>
                                <w:b w:val="0"/>
                                <w:bCs w:val="0"/>
                                <w:sz w:val="21"/>
                                <w:szCs w:val="21"/>
                              </w:rPr>
                              <w:t xml:space="preserve"> = 4m/s và s = 160m.</w:t>
                            </w:r>
                          </w:p>
                          <w:p w14:paraId="3F940765" w14:textId="7935463F" w:rsidR="00E0450C" w:rsidRPr="00A92162" w:rsidRDefault="00E0450C" w:rsidP="00BB518A">
                            <w:pPr>
                              <w:spacing w:line="276" w:lineRule="auto"/>
                              <w:jc w:val="both"/>
                              <w:rPr>
                                <w:b w:val="0"/>
                                <w:bCs w:val="0"/>
                                <w:sz w:val="21"/>
                                <w:szCs w:val="21"/>
                              </w:rPr>
                            </w:pPr>
                            <w:r w:rsidRPr="00CC1463">
                              <w:rPr>
                                <w:b w:val="0"/>
                                <w:bCs w:val="0"/>
                                <w:sz w:val="21"/>
                                <w:szCs w:val="21"/>
                                <w:lang w:val="vi-VN"/>
                              </w:rPr>
                              <w:t xml:space="preserve">C. </w:t>
                            </w:r>
                            <w:proofErr w:type="gramStart"/>
                            <w:r w:rsidRPr="00CC1463">
                              <w:rPr>
                                <w:b w:val="0"/>
                                <w:bCs w:val="0"/>
                                <w:sz w:val="21"/>
                                <w:szCs w:val="21"/>
                              </w:rPr>
                              <w:t>v</w:t>
                            </w:r>
                            <w:r w:rsidRPr="00CC1463">
                              <w:rPr>
                                <w:b w:val="0"/>
                                <w:bCs w:val="0"/>
                                <w:sz w:val="21"/>
                                <w:szCs w:val="21"/>
                                <w:vertAlign w:val="subscript"/>
                              </w:rPr>
                              <w:t>tb</w:t>
                            </w:r>
                            <w:proofErr w:type="gramEnd"/>
                            <w:r w:rsidRPr="00CC1463">
                              <w:rPr>
                                <w:b w:val="0"/>
                                <w:bCs w:val="0"/>
                                <w:sz w:val="21"/>
                                <w:szCs w:val="21"/>
                              </w:rPr>
                              <w:t xml:space="preserve"> = 9m/s và s = 360m.</w:t>
                            </w:r>
                            <w:r>
                              <w:rPr>
                                <w:b w:val="0"/>
                                <w:bCs w:val="0"/>
                                <w:sz w:val="21"/>
                                <w:szCs w:val="21"/>
                                <w:lang w:val="vi-VN"/>
                              </w:rPr>
                              <w:t xml:space="preserve">   </w:t>
                            </w:r>
                            <w:r w:rsidRPr="00CC1463">
                              <w:rPr>
                                <w:b w:val="0"/>
                                <w:bCs w:val="0"/>
                                <w:sz w:val="21"/>
                                <w:szCs w:val="21"/>
                                <w:lang w:val="vi-VN"/>
                              </w:rPr>
                              <w:t xml:space="preserve">D. </w:t>
                            </w:r>
                            <w:proofErr w:type="gramStart"/>
                            <w:r w:rsidRPr="00CC1463">
                              <w:rPr>
                                <w:b w:val="0"/>
                                <w:bCs w:val="0"/>
                                <w:sz w:val="21"/>
                                <w:szCs w:val="21"/>
                              </w:rPr>
                              <w:t>v</w:t>
                            </w:r>
                            <w:r w:rsidRPr="00CC1463">
                              <w:rPr>
                                <w:b w:val="0"/>
                                <w:bCs w:val="0"/>
                                <w:sz w:val="21"/>
                                <w:szCs w:val="21"/>
                                <w:vertAlign w:val="subscript"/>
                              </w:rPr>
                              <w:t>tb</w:t>
                            </w:r>
                            <w:proofErr w:type="gramEnd"/>
                            <w:r w:rsidRPr="00CC1463">
                              <w:rPr>
                                <w:b w:val="0"/>
                                <w:bCs w:val="0"/>
                                <w:sz w:val="21"/>
                                <w:szCs w:val="21"/>
                              </w:rPr>
                              <w:t xml:space="preserve"> = 14m/s và s = 560m.</w:t>
                            </w:r>
                          </w:p>
                          <w:p w14:paraId="1576DEF5" w14:textId="0F17E694" w:rsidR="00E0450C" w:rsidRPr="00CC1463" w:rsidRDefault="00E0450C" w:rsidP="00BB518A">
                            <w:pPr>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20</w:t>
                            </w:r>
                            <w:r w:rsidRPr="00CC1463">
                              <w:rPr>
                                <w:sz w:val="21"/>
                                <w:szCs w:val="21"/>
                              </w:rPr>
                              <w:t>.</w:t>
                            </w:r>
                            <w:proofErr w:type="gramEnd"/>
                            <w:r w:rsidRPr="00CC1463">
                              <w:rPr>
                                <w:b w:val="0"/>
                                <w:sz w:val="21"/>
                                <w:szCs w:val="21"/>
                              </w:rPr>
                              <w:t xml:space="preserve"> </w:t>
                            </w:r>
                            <w:proofErr w:type="gramStart"/>
                            <w:r w:rsidRPr="00CC1463">
                              <w:rPr>
                                <w:b w:val="0"/>
                                <w:bCs w:val="0"/>
                                <w:sz w:val="21"/>
                                <w:szCs w:val="21"/>
                              </w:rPr>
                              <w:t xml:space="preserve">Chọn câu trả lời </w:t>
                            </w:r>
                            <w:r w:rsidRPr="00CC1463">
                              <w:rPr>
                                <w:b w:val="0"/>
                                <w:bCs w:val="0"/>
                                <w:i/>
                                <w:sz w:val="21"/>
                                <w:szCs w:val="21"/>
                              </w:rPr>
                              <w:t>đúng</w:t>
                            </w:r>
                            <w:r w:rsidRPr="00CC1463">
                              <w:rPr>
                                <w:b w:val="0"/>
                                <w:bCs w:val="0"/>
                                <w:sz w:val="21"/>
                                <w:szCs w:val="21"/>
                              </w:rPr>
                              <w:t>.</w:t>
                            </w:r>
                            <w:proofErr w:type="gramEnd"/>
                            <w:r w:rsidRPr="00CC1463">
                              <w:rPr>
                                <w:b w:val="0"/>
                                <w:bCs w:val="0"/>
                                <w:sz w:val="21"/>
                                <w:szCs w:val="21"/>
                              </w:rPr>
                              <w:t xml:space="preserve"> Một vật chuyển động nhanh dần đều với vận tốc v</w:t>
                            </w:r>
                            <w:r w:rsidRPr="00CC1463">
                              <w:rPr>
                                <w:b w:val="0"/>
                                <w:bCs w:val="0"/>
                                <w:sz w:val="21"/>
                                <w:szCs w:val="21"/>
                                <w:vertAlign w:val="subscript"/>
                              </w:rPr>
                              <w:t>0</w:t>
                            </w:r>
                            <w:r w:rsidRPr="00CC1463">
                              <w:rPr>
                                <w:b w:val="0"/>
                                <w:bCs w:val="0"/>
                                <w:sz w:val="21"/>
                                <w:szCs w:val="21"/>
                              </w:rPr>
                              <w:t xml:space="preserve"> = 0. Trong giây thứ nhất vật đi được quãng đường l</w:t>
                            </w:r>
                            <w:r w:rsidRPr="00CC1463">
                              <w:rPr>
                                <w:b w:val="0"/>
                                <w:bCs w:val="0"/>
                                <w:sz w:val="21"/>
                                <w:szCs w:val="21"/>
                                <w:vertAlign w:val="subscript"/>
                              </w:rPr>
                              <w:t>1</w:t>
                            </w:r>
                            <w:r w:rsidRPr="00CC1463">
                              <w:rPr>
                                <w:b w:val="0"/>
                                <w:bCs w:val="0"/>
                                <w:sz w:val="21"/>
                                <w:szCs w:val="21"/>
                              </w:rPr>
                              <w:t xml:space="preserve"> = 3m; Trong giây thứ hai vật đi được quãng đường l</w:t>
                            </w:r>
                            <w:r w:rsidRPr="00CC1463">
                              <w:rPr>
                                <w:b w:val="0"/>
                                <w:bCs w:val="0"/>
                                <w:sz w:val="21"/>
                                <w:szCs w:val="21"/>
                                <w:vertAlign w:val="subscript"/>
                              </w:rPr>
                              <w:t>2</w:t>
                            </w:r>
                            <w:r w:rsidRPr="00CC1463">
                              <w:rPr>
                                <w:b w:val="0"/>
                                <w:bCs w:val="0"/>
                                <w:sz w:val="21"/>
                                <w:szCs w:val="21"/>
                              </w:rPr>
                              <w:t xml:space="preserve"> bằng:</w:t>
                            </w:r>
                          </w:p>
                          <w:p w14:paraId="57D9A09C" w14:textId="7551F641" w:rsidR="00E0450C" w:rsidRPr="00CC1463" w:rsidRDefault="00E0450C" w:rsidP="00BB518A">
                            <w:pPr>
                              <w:spacing w:line="276" w:lineRule="auto"/>
                              <w:jc w:val="both"/>
                              <w:rPr>
                                <w:b w:val="0"/>
                                <w:bCs w:val="0"/>
                                <w:sz w:val="21"/>
                                <w:szCs w:val="21"/>
                              </w:rPr>
                            </w:pPr>
                            <w:r w:rsidRPr="00CC1463">
                              <w:rPr>
                                <w:b w:val="0"/>
                                <w:bCs w:val="0"/>
                                <w:sz w:val="21"/>
                                <w:szCs w:val="21"/>
                              </w:rPr>
                              <w:t>A. 3m</w:t>
                            </w:r>
                            <w:r w:rsidRPr="00CC1463">
                              <w:rPr>
                                <w:b w:val="0"/>
                                <w:bCs w:val="0"/>
                                <w:sz w:val="21"/>
                                <w:szCs w:val="21"/>
                              </w:rPr>
                              <w:tab/>
                              <w:t>B. 6m</w:t>
                            </w:r>
                            <w:r w:rsidRPr="00CC1463">
                              <w:rPr>
                                <w:b w:val="0"/>
                                <w:bCs w:val="0"/>
                                <w:sz w:val="21"/>
                                <w:szCs w:val="21"/>
                              </w:rPr>
                              <w:tab/>
                            </w:r>
                            <w:r w:rsidRPr="00CC1463">
                              <w:rPr>
                                <w:b w:val="0"/>
                                <w:bCs w:val="0"/>
                                <w:sz w:val="21"/>
                                <w:szCs w:val="21"/>
                              </w:rPr>
                              <w:tab/>
                            </w:r>
                            <w:r w:rsidRPr="00CC1463">
                              <w:rPr>
                                <w:b w:val="0"/>
                                <w:bCs w:val="0"/>
                                <w:sz w:val="21"/>
                                <w:szCs w:val="21"/>
                              </w:rPr>
                              <w:tab/>
                            </w:r>
                          </w:p>
                          <w:p w14:paraId="0C5409AA" w14:textId="64611E70" w:rsidR="00E0450C" w:rsidRPr="00CC1463" w:rsidRDefault="00E0450C" w:rsidP="00BB518A">
                            <w:pPr>
                              <w:spacing w:line="276" w:lineRule="auto"/>
                              <w:jc w:val="both"/>
                              <w:rPr>
                                <w:b w:val="0"/>
                                <w:bCs w:val="0"/>
                                <w:sz w:val="21"/>
                                <w:szCs w:val="21"/>
                              </w:rPr>
                            </w:pPr>
                            <w:r w:rsidRPr="00CC1463">
                              <w:rPr>
                                <w:b w:val="0"/>
                                <w:bCs w:val="0"/>
                                <w:sz w:val="21"/>
                                <w:szCs w:val="21"/>
                              </w:rPr>
                              <w:t>C. 9m</w:t>
                            </w:r>
                            <w:r w:rsidRPr="00CC1463">
                              <w:rPr>
                                <w:b w:val="0"/>
                                <w:bCs w:val="0"/>
                                <w:sz w:val="21"/>
                                <w:szCs w:val="21"/>
                              </w:rPr>
                              <w:tab/>
                              <w:t>D. 12m</w:t>
                            </w:r>
                          </w:p>
                          <w:p w14:paraId="0F037C21" w14:textId="50D57763" w:rsidR="00E0450C" w:rsidRPr="00CC1463" w:rsidRDefault="00E0450C" w:rsidP="00BB518A">
                            <w:pPr>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21</w:t>
                            </w:r>
                            <w:r w:rsidRPr="00CC1463">
                              <w:rPr>
                                <w:sz w:val="21"/>
                                <w:szCs w:val="21"/>
                              </w:rPr>
                              <w:t>.</w:t>
                            </w:r>
                            <w:proofErr w:type="gramEnd"/>
                            <w:r w:rsidRPr="00CC1463">
                              <w:rPr>
                                <w:b w:val="0"/>
                                <w:sz w:val="21"/>
                                <w:szCs w:val="21"/>
                              </w:rPr>
                              <w:t xml:space="preserve"> </w:t>
                            </w:r>
                            <w:r w:rsidRPr="00CC1463">
                              <w:rPr>
                                <w:b w:val="0"/>
                                <w:bCs w:val="0"/>
                                <w:sz w:val="21"/>
                                <w:szCs w:val="21"/>
                                <w:lang w:val="nl-NL"/>
                              </w:rPr>
                              <w:t>Một vật chuyển động có phương trình x = t</w:t>
                            </w:r>
                            <w:r w:rsidRPr="00CC1463">
                              <w:rPr>
                                <w:b w:val="0"/>
                                <w:bCs w:val="0"/>
                                <w:sz w:val="21"/>
                                <w:szCs w:val="21"/>
                                <w:vertAlign w:val="superscript"/>
                                <w:lang w:val="nl-NL"/>
                              </w:rPr>
                              <w:t>2</w:t>
                            </w:r>
                            <w:r w:rsidRPr="00CC1463">
                              <w:rPr>
                                <w:b w:val="0"/>
                                <w:bCs w:val="0"/>
                                <w:sz w:val="21"/>
                                <w:szCs w:val="21"/>
                                <w:lang w:val="nl-NL"/>
                              </w:rPr>
                              <w:t xml:space="preserve"> – 4t + 10, nhận định nào sau đây là đúng</w:t>
                            </w:r>
                          </w:p>
                          <w:tbl>
                            <w:tblPr>
                              <w:tblW w:w="10154" w:type="dxa"/>
                              <w:tblLayout w:type="fixed"/>
                              <w:tblLook w:val="0000" w:firstRow="0" w:lastRow="0" w:firstColumn="0" w:lastColumn="0" w:noHBand="0" w:noVBand="0"/>
                            </w:tblPr>
                            <w:tblGrid>
                              <w:gridCol w:w="453"/>
                              <w:gridCol w:w="4541"/>
                              <w:gridCol w:w="619"/>
                              <w:gridCol w:w="4541"/>
                            </w:tblGrid>
                            <w:tr w:rsidR="00E0450C" w:rsidRPr="00CC1463" w14:paraId="00F34648" w14:textId="77777777" w:rsidTr="00B31086">
                              <w:tc>
                                <w:tcPr>
                                  <w:tcW w:w="453" w:type="dxa"/>
                                </w:tcPr>
                                <w:p w14:paraId="13BDA867" w14:textId="77777777" w:rsidR="00E0450C" w:rsidRPr="00CC1463" w:rsidRDefault="00E0450C" w:rsidP="00BB518A">
                                  <w:pPr>
                                    <w:spacing w:line="276" w:lineRule="auto"/>
                                    <w:jc w:val="right"/>
                                    <w:rPr>
                                      <w:b w:val="0"/>
                                      <w:bCs w:val="0"/>
                                      <w:sz w:val="21"/>
                                      <w:szCs w:val="21"/>
                                    </w:rPr>
                                  </w:pPr>
                                  <w:r w:rsidRPr="00CC1463">
                                    <w:rPr>
                                      <w:b w:val="0"/>
                                      <w:bCs w:val="0"/>
                                      <w:sz w:val="21"/>
                                      <w:szCs w:val="21"/>
                                    </w:rPr>
                                    <w:t>A.</w:t>
                                  </w:r>
                                </w:p>
                              </w:tc>
                              <w:tc>
                                <w:tcPr>
                                  <w:tcW w:w="4541" w:type="dxa"/>
                                </w:tcPr>
                                <w:p w14:paraId="6DF2238C" w14:textId="77777777" w:rsidR="00E0450C" w:rsidRPr="00CC1463" w:rsidRDefault="00E0450C" w:rsidP="00BB518A">
                                  <w:pPr>
                                    <w:spacing w:line="276" w:lineRule="auto"/>
                                    <w:rPr>
                                      <w:b w:val="0"/>
                                      <w:bCs w:val="0"/>
                                      <w:sz w:val="21"/>
                                      <w:szCs w:val="21"/>
                                    </w:rPr>
                                  </w:pPr>
                                  <w:r w:rsidRPr="00CC1463">
                                    <w:rPr>
                                      <w:b w:val="0"/>
                                      <w:bCs w:val="0"/>
                                      <w:sz w:val="21"/>
                                      <w:szCs w:val="21"/>
                                      <w:lang w:val="nl-NL"/>
                                    </w:rPr>
                                    <w:t>Gia tốc 1m/s</w:t>
                                  </w:r>
                                  <w:r w:rsidRPr="00CC1463">
                                    <w:rPr>
                                      <w:b w:val="0"/>
                                      <w:bCs w:val="0"/>
                                      <w:sz w:val="21"/>
                                      <w:szCs w:val="21"/>
                                      <w:vertAlign w:val="superscript"/>
                                      <w:lang w:val="nl-NL"/>
                                    </w:rPr>
                                    <w:t>2</w:t>
                                  </w:r>
                                </w:p>
                              </w:tc>
                              <w:tc>
                                <w:tcPr>
                                  <w:tcW w:w="619" w:type="dxa"/>
                                </w:tcPr>
                                <w:p w14:paraId="7D4AB189" w14:textId="77777777" w:rsidR="00E0450C" w:rsidRPr="00CC1463" w:rsidRDefault="00E0450C" w:rsidP="00BB518A">
                                  <w:pPr>
                                    <w:spacing w:line="276" w:lineRule="auto"/>
                                    <w:jc w:val="right"/>
                                    <w:rPr>
                                      <w:b w:val="0"/>
                                      <w:bCs w:val="0"/>
                                      <w:sz w:val="21"/>
                                      <w:szCs w:val="21"/>
                                    </w:rPr>
                                  </w:pPr>
                                  <w:r w:rsidRPr="00CC1463">
                                    <w:rPr>
                                      <w:b w:val="0"/>
                                      <w:bCs w:val="0"/>
                                      <w:sz w:val="21"/>
                                      <w:szCs w:val="21"/>
                                    </w:rPr>
                                    <w:t>B.</w:t>
                                  </w:r>
                                </w:p>
                              </w:tc>
                              <w:tc>
                                <w:tcPr>
                                  <w:tcW w:w="4541" w:type="dxa"/>
                                </w:tcPr>
                                <w:p w14:paraId="3589C264" w14:textId="77777777" w:rsidR="00E0450C" w:rsidRPr="00CC1463" w:rsidRDefault="00E0450C" w:rsidP="00BB518A">
                                  <w:pPr>
                                    <w:spacing w:line="276" w:lineRule="auto"/>
                                    <w:rPr>
                                      <w:b w:val="0"/>
                                      <w:bCs w:val="0"/>
                                      <w:sz w:val="21"/>
                                      <w:szCs w:val="21"/>
                                    </w:rPr>
                                  </w:pPr>
                                  <w:r w:rsidRPr="00CC1463">
                                    <w:rPr>
                                      <w:b w:val="0"/>
                                      <w:bCs w:val="0"/>
                                      <w:sz w:val="21"/>
                                      <w:szCs w:val="21"/>
                                      <w:lang w:val="nl-NL"/>
                                    </w:rPr>
                                    <w:t>bắt đầu xét chuyển động là nhanh dần đều</w:t>
                                  </w:r>
                                </w:p>
                              </w:tc>
                            </w:tr>
                            <w:tr w:rsidR="00E0450C" w:rsidRPr="00CC1463" w14:paraId="2034D659" w14:textId="77777777" w:rsidTr="00B31086">
                              <w:tc>
                                <w:tcPr>
                                  <w:tcW w:w="453" w:type="dxa"/>
                                </w:tcPr>
                                <w:p w14:paraId="0FDBE45E" w14:textId="77777777" w:rsidR="00E0450C" w:rsidRPr="00CC1463" w:rsidRDefault="00E0450C" w:rsidP="00BB518A">
                                  <w:pPr>
                                    <w:spacing w:line="276" w:lineRule="auto"/>
                                    <w:jc w:val="right"/>
                                    <w:rPr>
                                      <w:b w:val="0"/>
                                      <w:bCs w:val="0"/>
                                      <w:sz w:val="21"/>
                                      <w:szCs w:val="21"/>
                                    </w:rPr>
                                  </w:pPr>
                                  <w:r w:rsidRPr="00CC1463">
                                    <w:rPr>
                                      <w:b w:val="0"/>
                                      <w:bCs w:val="0"/>
                                      <w:sz w:val="21"/>
                                      <w:szCs w:val="21"/>
                                    </w:rPr>
                                    <w:t>C.</w:t>
                                  </w:r>
                                </w:p>
                              </w:tc>
                              <w:tc>
                                <w:tcPr>
                                  <w:tcW w:w="4541" w:type="dxa"/>
                                </w:tcPr>
                                <w:p w14:paraId="01D4A413" w14:textId="77777777" w:rsidR="00E0450C" w:rsidRPr="00CC1463" w:rsidRDefault="00E0450C" w:rsidP="00BB518A">
                                  <w:pPr>
                                    <w:spacing w:line="276" w:lineRule="auto"/>
                                    <w:rPr>
                                      <w:b w:val="0"/>
                                      <w:bCs w:val="0"/>
                                      <w:sz w:val="21"/>
                                      <w:szCs w:val="21"/>
                                    </w:rPr>
                                  </w:pPr>
                                  <w:r w:rsidRPr="00CC1463">
                                    <w:rPr>
                                      <w:b w:val="0"/>
                                      <w:bCs w:val="0"/>
                                      <w:sz w:val="21"/>
                                      <w:szCs w:val="21"/>
                                      <w:lang w:val="nl-NL"/>
                                    </w:rPr>
                                    <w:t>bắt đầu xét chuyển động là chậm dần đều</w:t>
                                  </w:r>
                                </w:p>
                              </w:tc>
                              <w:tc>
                                <w:tcPr>
                                  <w:tcW w:w="619" w:type="dxa"/>
                                </w:tcPr>
                                <w:p w14:paraId="55A7152D" w14:textId="77777777" w:rsidR="00E0450C" w:rsidRPr="00CC1463" w:rsidRDefault="00E0450C" w:rsidP="00BB518A">
                                  <w:pPr>
                                    <w:spacing w:line="276" w:lineRule="auto"/>
                                    <w:jc w:val="right"/>
                                    <w:rPr>
                                      <w:b w:val="0"/>
                                      <w:bCs w:val="0"/>
                                      <w:sz w:val="21"/>
                                      <w:szCs w:val="21"/>
                                    </w:rPr>
                                  </w:pPr>
                                  <w:r w:rsidRPr="00CC1463">
                                    <w:rPr>
                                      <w:b w:val="0"/>
                                      <w:bCs w:val="0"/>
                                      <w:sz w:val="21"/>
                                      <w:szCs w:val="21"/>
                                    </w:rPr>
                                    <w:t>D.</w:t>
                                  </w:r>
                                </w:p>
                              </w:tc>
                              <w:tc>
                                <w:tcPr>
                                  <w:tcW w:w="4541" w:type="dxa"/>
                                </w:tcPr>
                                <w:p w14:paraId="05E43E40" w14:textId="77777777" w:rsidR="00E0450C" w:rsidRPr="00CC1463" w:rsidRDefault="00E0450C" w:rsidP="00BB518A">
                                  <w:pPr>
                                    <w:spacing w:line="276" w:lineRule="auto"/>
                                    <w:rPr>
                                      <w:b w:val="0"/>
                                      <w:bCs w:val="0"/>
                                      <w:sz w:val="21"/>
                                      <w:szCs w:val="21"/>
                                    </w:rPr>
                                  </w:pPr>
                                  <w:r w:rsidRPr="00CC1463">
                                    <w:rPr>
                                      <w:b w:val="0"/>
                                      <w:bCs w:val="0"/>
                                      <w:sz w:val="21"/>
                                      <w:szCs w:val="21"/>
                                      <w:lang w:val="nl-NL"/>
                                    </w:rPr>
                                    <w:t>A, B, C</w:t>
                                  </w:r>
                                </w:p>
                              </w:tc>
                            </w:tr>
                          </w:tbl>
                          <w:p w14:paraId="260FD78B" w14:textId="4270B8B8" w:rsidR="00E0450C" w:rsidRPr="00CC1463" w:rsidRDefault="00E0450C" w:rsidP="00BB518A">
                            <w:pPr>
                              <w:spacing w:line="276" w:lineRule="auto"/>
                              <w:jc w:val="both"/>
                              <w:rPr>
                                <w:b w:val="0"/>
                                <w:bCs w:val="0"/>
                                <w:sz w:val="21"/>
                                <w:szCs w:val="21"/>
                                <w:lang w:val="nl-NL"/>
                              </w:rPr>
                            </w:pPr>
                            <w:proofErr w:type="gramStart"/>
                            <w:r w:rsidRPr="00CC1463">
                              <w:rPr>
                                <w:sz w:val="21"/>
                                <w:szCs w:val="21"/>
                              </w:rPr>
                              <w:t xml:space="preserve">Câu </w:t>
                            </w:r>
                            <w:r w:rsidRPr="00CC1463">
                              <w:rPr>
                                <w:sz w:val="21"/>
                                <w:szCs w:val="21"/>
                                <w:lang w:val="vi-VN"/>
                              </w:rPr>
                              <w:t>22</w:t>
                            </w:r>
                            <w:r w:rsidRPr="00CC1463">
                              <w:rPr>
                                <w:sz w:val="21"/>
                                <w:szCs w:val="21"/>
                              </w:rPr>
                              <w:t>.</w:t>
                            </w:r>
                            <w:proofErr w:type="gramEnd"/>
                            <w:r w:rsidRPr="00CC1463">
                              <w:rPr>
                                <w:b w:val="0"/>
                                <w:sz w:val="21"/>
                                <w:szCs w:val="21"/>
                              </w:rPr>
                              <w:t xml:space="preserve"> </w:t>
                            </w:r>
                            <w:r w:rsidRPr="00CC1463">
                              <w:rPr>
                                <w:b w:val="0"/>
                                <w:bCs w:val="0"/>
                                <w:sz w:val="21"/>
                                <w:szCs w:val="21"/>
                                <w:lang w:val="nl-NL"/>
                              </w:rPr>
                              <w:t>Một xe chạy trong 5h, 2h đầu xe chạy tốc độ 60km/h, 3h sau xe chạy 40km/h. Tốc độ trung bình của xe là</w:t>
                            </w:r>
                          </w:p>
                          <w:p w14:paraId="43541250" w14:textId="78E86647" w:rsidR="00E0450C" w:rsidRPr="00CC1463" w:rsidRDefault="00E0450C" w:rsidP="00BB518A">
                            <w:pPr>
                              <w:spacing w:line="276" w:lineRule="auto"/>
                              <w:jc w:val="both"/>
                              <w:rPr>
                                <w:b w:val="0"/>
                                <w:bCs w:val="0"/>
                                <w:sz w:val="21"/>
                                <w:szCs w:val="21"/>
                                <w:lang w:val="vi-VN"/>
                              </w:rPr>
                            </w:pPr>
                            <w:r w:rsidRPr="00CC1463">
                              <w:rPr>
                                <w:b w:val="0"/>
                                <w:bCs w:val="0"/>
                                <w:sz w:val="21"/>
                                <w:szCs w:val="21"/>
                                <w:lang w:val="vi-VN"/>
                              </w:rPr>
                              <w:t xml:space="preserve">A. </w:t>
                            </w:r>
                            <w:r w:rsidRPr="00CC1463">
                              <w:rPr>
                                <w:b w:val="0"/>
                                <w:bCs w:val="0"/>
                                <w:sz w:val="21"/>
                                <w:szCs w:val="21"/>
                                <w:lang w:val="nl-NL"/>
                              </w:rPr>
                              <w:t>48km/h</w:t>
                            </w:r>
                            <w:r w:rsidRPr="00CC1463">
                              <w:rPr>
                                <w:b w:val="0"/>
                                <w:bCs w:val="0"/>
                                <w:sz w:val="21"/>
                                <w:szCs w:val="21"/>
                                <w:lang w:val="vi-VN"/>
                              </w:rPr>
                              <w:t xml:space="preserve">.         B. </w:t>
                            </w:r>
                            <w:r w:rsidRPr="00CC1463">
                              <w:rPr>
                                <w:b w:val="0"/>
                                <w:bCs w:val="0"/>
                                <w:sz w:val="21"/>
                                <w:szCs w:val="21"/>
                                <w:lang w:val="nl-NL"/>
                              </w:rPr>
                              <w:t>20km/h</w:t>
                            </w:r>
                            <w:r w:rsidRPr="00CC1463">
                              <w:rPr>
                                <w:b w:val="0"/>
                                <w:bCs w:val="0"/>
                                <w:sz w:val="21"/>
                                <w:szCs w:val="21"/>
                                <w:lang w:val="vi-VN"/>
                              </w:rPr>
                              <w:t>.</w:t>
                            </w:r>
                          </w:p>
                          <w:p w14:paraId="06A89DB2" w14:textId="33BBAAEA" w:rsidR="00E0450C" w:rsidRPr="00CC1463" w:rsidRDefault="00E0450C" w:rsidP="00BB518A">
                            <w:pPr>
                              <w:spacing w:line="276" w:lineRule="auto"/>
                              <w:jc w:val="both"/>
                              <w:rPr>
                                <w:b w:val="0"/>
                                <w:bCs w:val="0"/>
                                <w:sz w:val="21"/>
                                <w:szCs w:val="21"/>
                                <w:lang w:val="vi-VN"/>
                              </w:rPr>
                            </w:pPr>
                            <w:r w:rsidRPr="00CC1463">
                              <w:rPr>
                                <w:b w:val="0"/>
                                <w:bCs w:val="0"/>
                                <w:sz w:val="21"/>
                                <w:szCs w:val="21"/>
                                <w:lang w:val="vi-VN"/>
                              </w:rPr>
                              <w:t xml:space="preserve">C. </w:t>
                            </w:r>
                            <w:r w:rsidRPr="00CC1463">
                              <w:rPr>
                                <w:b w:val="0"/>
                                <w:bCs w:val="0"/>
                                <w:sz w:val="21"/>
                                <w:szCs w:val="21"/>
                                <w:lang w:val="nl-NL"/>
                              </w:rPr>
                              <w:t>54km/h</w:t>
                            </w:r>
                            <w:r w:rsidRPr="00CC1463">
                              <w:rPr>
                                <w:b w:val="0"/>
                                <w:bCs w:val="0"/>
                                <w:sz w:val="21"/>
                                <w:szCs w:val="21"/>
                                <w:lang w:val="vi-VN"/>
                              </w:rPr>
                              <w:t xml:space="preserve">.         D. </w:t>
                            </w:r>
                            <w:r w:rsidRPr="00CC1463">
                              <w:rPr>
                                <w:b w:val="0"/>
                                <w:bCs w:val="0"/>
                                <w:sz w:val="21"/>
                                <w:szCs w:val="21"/>
                                <w:lang w:val="nl-NL"/>
                              </w:rPr>
                              <w:t>50km/h</w:t>
                            </w:r>
                            <w:r w:rsidRPr="00CC1463">
                              <w:rPr>
                                <w:b w:val="0"/>
                                <w:bCs w:val="0"/>
                                <w:sz w:val="21"/>
                                <w:szCs w:val="21"/>
                                <w:lang w:val="vi-VN"/>
                              </w:rPr>
                              <w:t xml:space="preserve">. </w:t>
                            </w:r>
                          </w:p>
                          <w:p w14:paraId="2AAFA2B4" w14:textId="1845867C" w:rsidR="00E0450C" w:rsidRPr="00CC1463" w:rsidRDefault="00E0450C" w:rsidP="00BB518A">
                            <w:pPr>
                              <w:spacing w:line="276" w:lineRule="auto"/>
                              <w:rPr>
                                <w:b w:val="0"/>
                                <w:bCs w:val="0"/>
                                <w:sz w:val="21"/>
                                <w:szCs w:val="21"/>
                              </w:rPr>
                            </w:pPr>
                            <w:proofErr w:type="gramStart"/>
                            <w:r w:rsidRPr="00CC1463">
                              <w:rPr>
                                <w:sz w:val="21"/>
                                <w:szCs w:val="21"/>
                              </w:rPr>
                              <w:t xml:space="preserve">Câu </w:t>
                            </w:r>
                            <w:r w:rsidRPr="00CC1463">
                              <w:rPr>
                                <w:sz w:val="21"/>
                                <w:szCs w:val="21"/>
                                <w:lang w:val="vi-VN"/>
                              </w:rPr>
                              <w:t>23</w:t>
                            </w:r>
                            <w:r w:rsidRPr="00CC1463">
                              <w:rPr>
                                <w:sz w:val="21"/>
                                <w:szCs w:val="21"/>
                              </w:rPr>
                              <w:t>.</w:t>
                            </w:r>
                            <w:proofErr w:type="gramEnd"/>
                            <w:r w:rsidRPr="00CC1463">
                              <w:rPr>
                                <w:b w:val="0"/>
                                <w:sz w:val="21"/>
                                <w:szCs w:val="21"/>
                              </w:rPr>
                              <w:t xml:space="preserve"> </w:t>
                            </w:r>
                            <w:proofErr w:type="gramStart"/>
                            <w:r w:rsidRPr="00CC1463">
                              <w:rPr>
                                <w:b w:val="0"/>
                                <w:bCs w:val="0"/>
                                <w:sz w:val="21"/>
                                <w:szCs w:val="21"/>
                              </w:rPr>
                              <w:t>Một ôtô chạy trên đường thẳng.</w:t>
                            </w:r>
                            <w:proofErr w:type="gramEnd"/>
                            <w:r w:rsidRPr="00CC1463">
                              <w:rPr>
                                <w:b w:val="0"/>
                                <w:bCs w:val="0"/>
                                <w:sz w:val="21"/>
                                <w:szCs w:val="21"/>
                              </w:rPr>
                              <w:t xml:space="preserve"> Trên nửa đầu của đường đi, ôtô chạy với tốc độ không đổi bằng 50km/h. Trên nửa sau, ôtô chạy với tốc độ không đổi bằng 60km/h. Tốc độ trung bình của ôtô trên cả quãng đường </w:t>
                            </w:r>
                            <w:proofErr w:type="gramStart"/>
                            <w:r w:rsidRPr="00CC1463">
                              <w:rPr>
                                <w:b w:val="0"/>
                                <w:bCs w:val="0"/>
                                <w:sz w:val="21"/>
                                <w:szCs w:val="21"/>
                              </w:rPr>
                              <w:t>là :</w:t>
                            </w:r>
                            <w:proofErr w:type="gramEnd"/>
                          </w:p>
                          <w:p w14:paraId="14D3648E" w14:textId="0CC56492" w:rsidR="00E0450C" w:rsidRPr="00CC1463" w:rsidRDefault="00E0450C" w:rsidP="00BB518A">
                            <w:pPr>
                              <w:spacing w:line="276" w:lineRule="auto"/>
                              <w:rPr>
                                <w:b w:val="0"/>
                                <w:bCs w:val="0"/>
                                <w:sz w:val="21"/>
                                <w:szCs w:val="21"/>
                              </w:rPr>
                            </w:pPr>
                            <w:r w:rsidRPr="00CC1463">
                              <w:rPr>
                                <w:b w:val="0"/>
                                <w:bCs w:val="0"/>
                                <w:sz w:val="21"/>
                                <w:szCs w:val="21"/>
                              </w:rPr>
                              <w:t>A. 55,0km/h</w:t>
                            </w:r>
                            <w:r w:rsidRPr="00CC1463">
                              <w:rPr>
                                <w:b w:val="0"/>
                                <w:bCs w:val="0"/>
                                <w:sz w:val="21"/>
                                <w:szCs w:val="21"/>
                              </w:rPr>
                              <w:tab/>
                              <w:t>B. 50,0km/h</w:t>
                            </w:r>
                            <w:r w:rsidRPr="00CC1463">
                              <w:rPr>
                                <w:b w:val="0"/>
                                <w:bCs w:val="0"/>
                                <w:sz w:val="21"/>
                                <w:szCs w:val="21"/>
                              </w:rPr>
                              <w:tab/>
                            </w:r>
                            <w:r w:rsidRPr="00CC1463">
                              <w:rPr>
                                <w:b w:val="0"/>
                                <w:bCs w:val="0"/>
                                <w:sz w:val="21"/>
                                <w:szCs w:val="21"/>
                              </w:rPr>
                              <w:tab/>
                            </w:r>
                            <w:r w:rsidRPr="00CC1463">
                              <w:rPr>
                                <w:b w:val="0"/>
                                <w:bCs w:val="0"/>
                                <w:sz w:val="21"/>
                                <w:szCs w:val="21"/>
                              </w:rPr>
                              <w:tab/>
                            </w:r>
                          </w:p>
                          <w:p w14:paraId="2F01975A" w14:textId="0BAFE55F" w:rsidR="00E0450C" w:rsidRPr="00CC1463" w:rsidRDefault="00E0450C" w:rsidP="00BB518A">
                            <w:pPr>
                              <w:spacing w:line="276" w:lineRule="auto"/>
                              <w:rPr>
                                <w:b w:val="0"/>
                                <w:bCs w:val="0"/>
                                <w:sz w:val="21"/>
                                <w:szCs w:val="21"/>
                              </w:rPr>
                            </w:pPr>
                            <w:r w:rsidRPr="00CC1463">
                              <w:rPr>
                                <w:b w:val="0"/>
                                <w:bCs w:val="0"/>
                                <w:sz w:val="21"/>
                                <w:szCs w:val="21"/>
                              </w:rPr>
                              <w:t>C. 60,0km/h</w:t>
                            </w:r>
                            <w:r w:rsidRPr="00CC1463">
                              <w:rPr>
                                <w:b w:val="0"/>
                                <w:bCs w:val="0"/>
                                <w:sz w:val="21"/>
                                <w:szCs w:val="21"/>
                              </w:rPr>
                              <w:tab/>
                              <w:t>D. 54,5km/h</w:t>
                            </w:r>
                          </w:p>
                          <w:p w14:paraId="6B1827DE" w14:textId="1AFF4E36" w:rsidR="00E0450C" w:rsidRPr="00CC1463" w:rsidRDefault="00E0450C" w:rsidP="00BB518A">
                            <w:pPr>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24</w:t>
                            </w:r>
                            <w:r w:rsidRPr="00CC1463">
                              <w:rPr>
                                <w:sz w:val="21"/>
                                <w:szCs w:val="21"/>
                              </w:rPr>
                              <w:t>.</w:t>
                            </w:r>
                            <w:proofErr w:type="gramEnd"/>
                            <w:r w:rsidRPr="00CC1463">
                              <w:rPr>
                                <w:b w:val="0"/>
                                <w:sz w:val="21"/>
                                <w:szCs w:val="21"/>
                              </w:rPr>
                              <w:t xml:space="preserve"> </w:t>
                            </w:r>
                            <w:r w:rsidRPr="00CC1463">
                              <w:rPr>
                                <w:b w:val="0"/>
                                <w:bCs w:val="0"/>
                                <w:sz w:val="21"/>
                                <w:szCs w:val="21"/>
                              </w:rPr>
                              <w:t xml:space="preserve">Chọn câu trả lời </w:t>
                            </w:r>
                            <w:r w:rsidRPr="00CC1463">
                              <w:rPr>
                                <w:b w:val="0"/>
                                <w:bCs w:val="0"/>
                                <w:i/>
                                <w:sz w:val="21"/>
                                <w:szCs w:val="21"/>
                              </w:rPr>
                              <w:t>đúng</w:t>
                            </w:r>
                            <w:r w:rsidRPr="00CC1463">
                              <w:rPr>
                                <w:b w:val="0"/>
                                <w:bCs w:val="0"/>
                                <w:sz w:val="21"/>
                                <w:szCs w:val="21"/>
                              </w:rPr>
                              <w:t>: Một ôtô đang chuyển động với vận tốc 21,6km/h thì tăng tốc, sau 5s thì đạt được vận tốc 50,4km/h. Gia tốc trung bình của ôtô là:</w:t>
                            </w:r>
                          </w:p>
                          <w:p w14:paraId="588A311B" w14:textId="488ABDBD" w:rsidR="00E0450C" w:rsidRPr="00CC1463" w:rsidRDefault="00E0450C" w:rsidP="00BB518A">
                            <w:pPr>
                              <w:spacing w:line="276" w:lineRule="auto"/>
                              <w:jc w:val="both"/>
                              <w:rPr>
                                <w:b w:val="0"/>
                                <w:bCs w:val="0"/>
                                <w:sz w:val="21"/>
                                <w:szCs w:val="21"/>
                              </w:rPr>
                            </w:pPr>
                            <w:r w:rsidRPr="00CC1463">
                              <w:rPr>
                                <w:b w:val="0"/>
                                <w:bCs w:val="0"/>
                                <w:sz w:val="21"/>
                                <w:szCs w:val="21"/>
                              </w:rPr>
                              <w:t>A. 1,2m/s</w:t>
                            </w:r>
                            <w:r w:rsidRPr="00CC1463">
                              <w:rPr>
                                <w:b w:val="0"/>
                                <w:bCs w:val="0"/>
                                <w:sz w:val="21"/>
                                <w:szCs w:val="21"/>
                                <w:vertAlign w:val="superscript"/>
                              </w:rPr>
                              <w:t>2</w:t>
                            </w:r>
                            <w:r w:rsidRPr="00CC1463">
                              <w:rPr>
                                <w:b w:val="0"/>
                                <w:bCs w:val="0"/>
                                <w:sz w:val="21"/>
                                <w:szCs w:val="21"/>
                              </w:rPr>
                              <w:tab/>
                              <w:t>B. 1,4m/s</w:t>
                            </w:r>
                            <w:r w:rsidRPr="00CC1463">
                              <w:rPr>
                                <w:b w:val="0"/>
                                <w:bCs w:val="0"/>
                                <w:sz w:val="21"/>
                                <w:szCs w:val="21"/>
                                <w:vertAlign w:val="superscript"/>
                              </w:rPr>
                              <w:t>2</w:t>
                            </w:r>
                            <w:r w:rsidRPr="00CC1463">
                              <w:rPr>
                                <w:b w:val="0"/>
                                <w:bCs w:val="0"/>
                                <w:sz w:val="21"/>
                                <w:szCs w:val="21"/>
                              </w:rPr>
                              <w:tab/>
                            </w:r>
                            <w:r w:rsidRPr="00CC1463">
                              <w:rPr>
                                <w:b w:val="0"/>
                                <w:bCs w:val="0"/>
                                <w:sz w:val="21"/>
                                <w:szCs w:val="21"/>
                              </w:rPr>
                              <w:tab/>
                            </w:r>
                          </w:p>
                          <w:p w14:paraId="18BE5721" w14:textId="792E9706" w:rsidR="00E0450C" w:rsidRPr="00CC1463" w:rsidRDefault="00E0450C" w:rsidP="00BB518A">
                            <w:pPr>
                              <w:spacing w:line="276" w:lineRule="auto"/>
                              <w:jc w:val="both"/>
                              <w:rPr>
                                <w:b w:val="0"/>
                                <w:bCs w:val="0"/>
                                <w:sz w:val="21"/>
                                <w:szCs w:val="21"/>
                              </w:rPr>
                            </w:pPr>
                            <w:r w:rsidRPr="00CC1463">
                              <w:rPr>
                                <w:b w:val="0"/>
                                <w:bCs w:val="0"/>
                                <w:sz w:val="21"/>
                                <w:szCs w:val="21"/>
                              </w:rPr>
                              <w:t>C. 1,6m/s</w:t>
                            </w:r>
                            <w:r w:rsidRPr="00CC1463">
                              <w:rPr>
                                <w:b w:val="0"/>
                                <w:bCs w:val="0"/>
                                <w:sz w:val="21"/>
                                <w:szCs w:val="21"/>
                                <w:vertAlign w:val="superscript"/>
                              </w:rPr>
                              <w:t>2</w:t>
                            </w:r>
                            <w:r w:rsidRPr="00CC1463">
                              <w:rPr>
                                <w:b w:val="0"/>
                                <w:bCs w:val="0"/>
                                <w:sz w:val="21"/>
                                <w:szCs w:val="21"/>
                              </w:rPr>
                              <w:tab/>
                              <w:t>D. Một giá trị khác</w:t>
                            </w:r>
                          </w:p>
                          <w:p w14:paraId="59213A9E" w14:textId="72097CD9" w:rsidR="00E0450C" w:rsidRPr="00CC1463" w:rsidRDefault="00E0450C" w:rsidP="00BB518A">
                            <w:pPr>
                              <w:spacing w:line="276" w:lineRule="auto"/>
                              <w:jc w:val="both"/>
                              <w:rPr>
                                <w:b w:val="0"/>
                                <w:bCs w:val="0"/>
                                <w:sz w:val="21"/>
                                <w:szCs w:val="21"/>
                                <w:lang w:val="nl-NL"/>
                              </w:rPr>
                            </w:pPr>
                            <w:proofErr w:type="gramStart"/>
                            <w:r w:rsidRPr="00CC1463">
                              <w:rPr>
                                <w:sz w:val="21"/>
                                <w:szCs w:val="21"/>
                              </w:rPr>
                              <w:t xml:space="preserve">Câu </w:t>
                            </w:r>
                            <w:r w:rsidRPr="00CC1463">
                              <w:rPr>
                                <w:sz w:val="21"/>
                                <w:szCs w:val="21"/>
                                <w:lang w:val="vi-VN"/>
                              </w:rPr>
                              <w:t>25</w:t>
                            </w:r>
                            <w:r w:rsidRPr="00CC1463">
                              <w:rPr>
                                <w:sz w:val="21"/>
                                <w:szCs w:val="21"/>
                              </w:rPr>
                              <w:t>.</w:t>
                            </w:r>
                            <w:proofErr w:type="gramEnd"/>
                            <w:r w:rsidRPr="00CC1463">
                              <w:rPr>
                                <w:b w:val="0"/>
                                <w:sz w:val="21"/>
                                <w:szCs w:val="21"/>
                              </w:rPr>
                              <w:t xml:space="preserve"> </w:t>
                            </w:r>
                            <w:r w:rsidRPr="00CC1463">
                              <w:rPr>
                                <w:b w:val="0"/>
                                <w:bCs w:val="0"/>
                                <w:sz w:val="21"/>
                                <w:szCs w:val="21"/>
                                <w:lang w:val="nl-NL"/>
                              </w:rPr>
                              <w:t>Một ôtô đang chuyển động với vận tốc 10m/s trên đoạn đường thẳng thì hãm phanh chuyển động chậm dần đều. Khi dừng lại ôtô đã chạy thêm được 100m. Gia tốc a của ôtô là</w:t>
                            </w:r>
                          </w:p>
                          <w:p w14:paraId="27229A4D" w14:textId="0231C653" w:rsidR="00E0450C" w:rsidRPr="00CC1463" w:rsidRDefault="00E0450C" w:rsidP="00BB518A">
                            <w:pPr>
                              <w:spacing w:line="276" w:lineRule="auto"/>
                              <w:jc w:val="both"/>
                              <w:rPr>
                                <w:b w:val="0"/>
                                <w:bCs w:val="0"/>
                                <w:sz w:val="21"/>
                                <w:szCs w:val="21"/>
                              </w:rPr>
                            </w:pPr>
                            <w:r w:rsidRPr="00CC1463">
                              <w:rPr>
                                <w:b w:val="0"/>
                                <w:bCs w:val="0"/>
                                <w:sz w:val="21"/>
                                <w:szCs w:val="21"/>
                                <w:lang w:val="vi-VN"/>
                              </w:rPr>
                              <w:t xml:space="preserve">A. </w:t>
                            </w:r>
                            <w:r w:rsidRPr="00CC1463">
                              <w:rPr>
                                <w:b w:val="0"/>
                                <w:bCs w:val="0"/>
                                <w:sz w:val="21"/>
                                <w:szCs w:val="21"/>
                              </w:rPr>
                              <w:t>a = – 0,2m/s</w:t>
                            </w:r>
                            <w:r w:rsidRPr="00CC1463">
                              <w:rPr>
                                <w:b w:val="0"/>
                                <w:bCs w:val="0"/>
                                <w:sz w:val="21"/>
                                <w:szCs w:val="21"/>
                                <w:vertAlign w:val="superscript"/>
                              </w:rPr>
                              <w:t>2</w:t>
                            </w:r>
                            <w:r w:rsidRPr="00CC1463">
                              <w:rPr>
                                <w:b w:val="0"/>
                                <w:bCs w:val="0"/>
                                <w:sz w:val="21"/>
                                <w:szCs w:val="21"/>
                              </w:rPr>
                              <w:t>.</w:t>
                            </w:r>
                            <w:r w:rsidRPr="00CC1463">
                              <w:rPr>
                                <w:b w:val="0"/>
                                <w:bCs w:val="0"/>
                                <w:sz w:val="21"/>
                                <w:szCs w:val="21"/>
                                <w:lang w:val="vi-VN"/>
                              </w:rPr>
                              <w:t xml:space="preserve">           B. </w:t>
                            </w:r>
                            <w:r w:rsidRPr="00CC1463">
                              <w:rPr>
                                <w:b w:val="0"/>
                                <w:bCs w:val="0"/>
                                <w:sz w:val="21"/>
                                <w:szCs w:val="21"/>
                              </w:rPr>
                              <w:t>a = 0,5m/s</w:t>
                            </w:r>
                            <w:r w:rsidRPr="00CC1463">
                              <w:rPr>
                                <w:b w:val="0"/>
                                <w:bCs w:val="0"/>
                                <w:sz w:val="21"/>
                                <w:szCs w:val="21"/>
                                <w:vertAlign w:val="superscript"/>
                              </w:rPr>
                              <w:t>2</w:t>
                            </w:r>
                            <w:r w:rsidRPr="00CC1463">
                              <w:rPr>
                                <w:b w:val="0"/>
                                <w:bCs w:val="0"/>
                                <w:sz w:val="21"/>
                                <w:szCs w:val="21"/>
                              </w:rPr>
                              <w:t>.</w:t>
                            </w:r>
                          </w:p>
                          <w:p w14:paraId="4A9206FD" w14:textId="6B67EFFD" w:rsidR="00E0450C" w:rsidRPr="00CC1463" w:rsidRDefault="00E0450C" w:rsidP="00BB518A">
                            <w:pPr>
                              <w:spacing w:line="276" w:lineRule="auto"/>
                              <w:jc w:val="both"/>
                              <w:rPr>
                                <w:b w:val="0"/>
                                <w:bCs w:val="0"/>
                                <w:sz w:val="21"/>
                                <w:szCs w:val="21"/>
                                <w:lang w:val="vi-VN"/>
                              </w:rPr>
                            </w:pPr>
                            <w:r w:rsidRPr="00CC1463">
                              <w:rPr>
                                <w:b w:val="0"/>
                                <w:bCs w:val="0"/>
                                <w:sz w:val="21"/>
                                <w:szCs w:val="21"/>
                                <w:lang w:val="vi-VN"/>
                              </w:rPr>
                              <w:t xml:space="preserve">C. </w:t>
                            </w:r>
                            <w:r w:rsidRPr="00CC1463">
                              <w:rPr>
                                <w:b w:val="0"/>
                                <w:bCs w:val="0"/>
                                <w:sz w:val="21"/>
                                <w:szCs w:val="21"/>
                              </w:rPr>
                              <w:t>a = 0,2m/s</w:t>
                            </w:r>
                            <w:r w:rsidRPr="00CC1463">
                              <w:rPr>
                                <w:b w:val="0"/>
                                <w:bCs w:val="0"/>
                                <w:sz w:val="21"/>
                                <w:szCs w:val="21"/>
                                <w:vertAlign w:val="superscript"/>
                              </w:rPr>
                              <w:t>2</w:t>
                            </w:r>
                            <w:r w:rsidRPr="00CC1463">
                              <w:rPr>
                                <w:b w:val="0"/>
                                <w:bCs w:val="0"/>
                                <w:sz w:val="21"/>
                                <w:szCs w:val="21"/>
                              </w:rPr>
                              <w:t>.</w:t>
                            </w:r>
                            <w:r w:rsidRPr="00CC1463">
                              <w:rPr>
                                <w:b w:val="0"/>
                                <w:bCs w:val="0"/>
                                <w:sz w:val="21"/>
                                <w:szCs w:val="21"/>
                                <w:lang w:val="vi-VN"/>
                              </w:rPr>
                              <w:t xml:space="preserve">              D. </w:t>
                            </w:r>
                            <w:r w:rsidRPr="00CC1463">
                              <w:rPr>
                                <w:b w:val="0"/>
                                <w:bCs w:val="0"/>
                                <w:sz w:val="21"/>
                                <w:szCs w:val="21"/>
                              </w:rPr>
                              <w:t>a = – 0,5m/s</w:t>
                            </w:r>
                            <w:r w:rsidRPr="00CC1463">
                              <w:rPr>
                                <w:b w:val="0"/>
                                <w:bCs w:val="0"/>
                                <w:sz w:val="21"/>
                                <w:szCs w:val="21"/>
                                <w:vertAlign w:val="superscript"/>
                              </w:rPr>
                              <w:t>2</w:t>
                            </w:r>
                            <w:r w:rsidRPr="00CC1463">
                              <w:rPr>
                                <w:b w:val="0"/>
                                <w:bCs w:val="0"/>
                                <w:sz w:val="21"/>
                                <w:szCs w:val="21"/>
                              </w:rPr>
                              <w:t>.</w:t>
                            </w:r>
                          </w:p>
                          <w:p w14:paraId="2C8A3F17" w14:textId="2B59A315" w:rsidR="00E0450C" w:rsidRPr="00CC1463" w:rsidRDefault="00E0450C" w:rsidP="00BB518A">
                            <w:pPr>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26</w:t>
                            </w:r>
                            <w:r w:rsidRPr="00CC1463">
                              <w:rPr>
                                <w:sz w:val="21"/>
                                <w:szCs w:val="21"/>
                              </w:rPr>
                              <w:t>.</w:t>
                            </w:r>
                            <w:proofErr w:type="gramEnd"/>
                            <w:r w:rsidRPr="00CC1463">
                              <w:rPr>
                                <w:b w:val="0"/>
                                <w:sz w:val="21"/>
                                <w:szCs w:val="21"/>
                              </w:rPr>
                              <w:t xml:space="preserve"> </w:t>
                            </w:r>
                            <w:proofErr w:type="gramStart"/>
                            <w:r w:rsidRPr="00CC1463">
                              <w:rPr>
                                <w:b w:val="0"/>
                                <w:bCs w:val="0"/>
                                <w:sz w:val="21"/>
                                <w:szCs w:val="21"/>
                              </w:rPr>
                              <w:t>Một ôtô đang chuyển động với vận tốc 72km/h thì giảm đều tốc độ cho đến khi dừng lại.</w:t>
                            </w:r>
                            <w:proofErr w:type="gramEnd"/>
                            <w:r w:rsidRPr="00CC1463">
                              <w:rPr>
                                <w:b w:val="0"/>
                                <w:bCs w:val="0"/>
                                <w:sz w:val="21"/>
                                <w:szCs w:val="21"/>
                              </w:rPr>
                              <w:t xml:space="preserve"> </w:t>
                            </w:r>
                            <w:proofErr w:type="gramStart"/>
                            <w:r w:rsidRPr="00CC1463">
                              <w:rPr>
                                <w:b w:val="0"/>
                                <w:bCs w:val="0"/>
                                <w:sz w:val="21"/>
                                <w:szCs w:val="21"/>
                              </w:rPr>
                              <w:t>Biết rằng sau quãng đường 50m, vận tốc giảm đi còn một nửa.</w:t>
                            </w:r>
                            <w:proofErr w:type="gramEnd"/>
                            <w:r w:rsidRPr="00CC1463">
                              <w:rPr>
                                <w:b w:val="0"/>
                                <w:bCs w:val="0"/>
                                <w:sz w:val="21"/>
                                <w:szCs w:val="21"/>
                              </w:rPr>
                              <w:t xml:space="preserve"> Gia tốc và quãng đường từ đó cho đến lúc </w:t>
                            </w:r>
                            <w:proofErr w:type="gramStart"/>
                            <w:r w:rsidRPr="00CC1463">
                              <w:rPr>
                                <w:b w:val="0"/>
                                <w:bCs w:val="0"/>
                                <w:sz w:val="21"/>
                                <w:szCs w:val="21"/>
                              </w:rPr>
                              <w:t>xe</w:t>
                            </w:r>
                            <w:proofErr w:type="gramEnd"/>
                            <w:r w:rsidRPr="00CC1463">
                              <w:rPr>
                                <w:b w:val="0"/>
                                <w:bCs w:val="0"/>
                                <w:sz w:val="21"/>
                                <w:szCs w:val="21"/>
                              </w:rPr>
                              <w:t xml:space="preserve"> dừng hẳn là:</w:t>
                            </w:r>
                          </w:p>
                          <w:p w14:paraId="4EA3289A" w14:textId="3CA8FBD1" w:rsidR="00E0450C" w:rsidRPr="00CC1463" w:rsidRDefault="00E0450C" w:rsidP="00BB518A">
                            <w:pPr>
                              <w:spacing w:line="276" w:lineRule="auto"/>
                              <w:jc w:val="both"/>
                              <w:rPr>
                                <w:b w:val="0"/>
                                <w:bCs w:val="0"/>
                                <w:sz w:val="21"/>
                                <w:szCs w:val="21"/>
                              </w:rPr>
                            </w:pPr>
                            <w:r w:rsidRPr="00CC1463">
                              <w:rPr>
                                <w:b w:val="0"/>
                                <w:bCs w:val="0"/>
                                <w:sz w:val="21"/>
                                <w:szCs w:val="21"/>
                              </w:rPr>
                              <w:t>A. a = 3m/s</w:t>
                            </w:r>
                            <w:r w:rsidRPr="00CC1463">
                              <w:rPr>
                                <w:b w:val="0"/>
                                <w:bCs w:val="0"/>
                                <w:sz w:val="21"/>
                                <w:szCs w:val="21"/>
                                <w:vertAlign w:val="superscript"/>
                              </w:rPr>
                              <w:t>2</w:t>
                            </w:r>
                            <w:r w:rsidRPr="00CC1463">
                              <w:rPr>
                                <w:b w:val="0"/>
                                <w:bCs w:val="0"/>
                                <w:sz w:val="21"/>
                                <w:szCs w:val="21"/>
                              </w:rPr>
                              <w:t>; s = 66,67m</w:t>
                            </w:r>
                            <w:r>
                              <w:rPr>
                                <w:b w:val="0"/>
                                <w:bCs w:val="0"/>
                                <w:sz w:val="21"/>
                                <w:szCs w:val="21"/>
                                <w:lang w:val="vi-VN"/>
                              </w:rPr>
                              <w:t xml:space="preserve">.   </w:t>
                            </w:r>
                            <w:r w:rsidRPr="00CC1463">
                              <w:rPr>
                                <w:b w:val="0"/>
                                <w:bCs w:val="0"/>
                                <w:sz w:val="21"/>
                                <w:szCs w:val="21"/>
                              </w:rPr>
                              <w:t>B. a = -3m/s</w:t>
                            </w:r>
                            <w:r w:rsidRPr="00CC1463">
                              <w:rPr>
                                <w:b w:val="0"/>
                                <w:bCs w:val="0"/>
                                <w:sz w:val="21"/>
                                <w:szCs w:val="21"/>
                                <w:vertAlign w:val="superscript"/>
                              </w:rPr>
                              <w:t>2</w:t>
                            </w:r>
                            <w:r w:rsidRPr="00CC1463">
                              <w:rPr>
                                <w:b w:val="0"/>
                                <w:bCs w:val="0"/>
                                <w:sz w:val="21"/>
                                <w:szCs w:val="21"/>
                              </w:rPr>
                              <w:t>; s = 66,67m</w:t>
                            </w:r>
                          </w:p>
                          <w:p w14:paraId="64596E37" w14:textId="39F665B7" w:rsidR="00E0450C" w:rsidRPr="00CC1463" w:rsidRDefault="00E0450C" w:rsidP="00BB518A">
                            <w:pPr>
                              <w:spacing w:line="276" w:lineRule="auto"/>
                              <w:jc w:val="both"/>
                              <w:rPr>
                                <w:b w:val="0"/>
                                <w:bCs w:val="0"/>
                                <w:sz w:val="21"/>
                                <w:szCs w:val="21"/>
                              </w:rPr>
                            </w:pPr>
                            <w:r w:rsidRPr="00CC1463">
                              <w:rPr>
                                <w:b w:val="0"/>
                                <w:bCs w:val="0"/>
                                <w:sz w:val="21"/>
                                <w:szCs w:val="21"/>
                              </w:rPr>
                              <w:t>C. a = -6m/s</w:t>
                            </w:r>
                            <w:r w:rsidRPr="00CC1463">
                              <w:rPr>
                                <w:b w:val="0"/>
                                <w:bCs w:val="0"/>
                                <w:sz w:val="21"/>
                                <w:szCs w:val="21"/>
                                <w:vertAlign w:val="superscript"/>
                              </w:rPr>
                              <w:t>2</w:t>
                            </w:r>
                            <w:r w:rsidRPr="00CC1463">
                              <w:rPr>
                                <w:b w:val="0"/>
                                <w:bCs w:val="0"/>
                                <w:sz w:val="21"/>
                                <w:szCs w:val="21"/>
                              </w:rPr>
                              <w:t>; s = 66,67m</w:t>
                            </w:r>
                            <w:r>
                              <w:rPr>
                                <w:b w:val="0"/>
                                <w:bCs w:val="0"/>
                                <w:sz w:val="21"/>
                                <w:szCs w:val="21"/>
                                <w:lang w:val="vi-VN"/>
                              </w:rPr>
                              <w:t xml:space="preserve">.  </w:t>
                            </w:r>
                            <w:r w:rsidRPr="00CC1463">
                              <w:rPr>
                                <w:b w:val="0"/>
                                <w:bCs w:val="0"/>
                                <w:sz w:val="21"/>
                                <w:szCs w:val="21"/>
                              </w:rPr>
                              <w:t>D. a = 6m/s</w:t>
                            </w:r>
                            <w:r w:rsidRPr="00CC1463">
                              <w:rPr>
                                <w:b w:val="0"/>
                                <w:bCs w:val="0"/>
                                <w:sz w:val="21"/>
                                <w:szCs w:val="21"/>
                                <w:vertAlign w:val="superscript"/>
                              </w:rPr>
                              <w:t>2</w:t>
                            </w:r>
                            <w:r w:rsidRPr="00CC1463">
                              <w:rPr>
                                <w:b w:val="0"/>
                                <w:bCs w:val="0"/>
                                <w:sz w:val="21"/>
                                <w:szCs w:val="21"/>
                              </w:rPr>
                              <w:t>; s = 66,67m</w:t>
                            </w:r>
                          </w:p>
                          <w:tbl>
                            <w:tblPr>
                              <w:tblW w:w="10042"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042"/>
                            </w:tblGrid>
                            <w:tr w:rsidR="00E0450C" w:rsidRPr="00CC1463" w14:paraId="7E13444A" w14:textId="77777777" w:rsidTr="00F7018C">
                              <w:tc>
                                <w:tcPr>
                                  <w:tcW w:w="10042" w:type="dxa"/>
                                  <w:shd w:val="clear" w:color="auto" w:fill="auto"/>
                                </w:tcPr>
                                <w:p w14:paraId="6E84F761" w14:textId="77777777" w:rsidR="00E0450C" w:rsidRPr="00A92162" w:rsidRDefault="00E0450C" w:rsidP="00B31086">
                                  <w:pPr>
                                    <w:spacing w:line="276" w:lineRule="auto"/>
                                    <w:rPr>
                                      <w:b w:val="0"/>
                                      <w:bCs w:val="0"/>
                                    </w:rPr>
                                  </w:pPr>
                                </w:p>
                              </w:tc>
                            </w:tr>
                            <w:tr w:rsidR="00E0450C" w:rsidRPr="00CC1463" w14:paraId="7541C2C2" w14:textId="77777777" w:rsidTr="00F7018C">
                              <w:tc>
                                <w:tcPr>
                                  <w:tcW w:w="10042" w:type="dxa"/>
                                  <w:shd w:val="clear" w:color="auto" w:fill="auto"/>
                                </w:tcPr>
                                <w:p w14:paraId="442FB50E" w14:textId="77777777" w:rsidR="00E0450C" w:rsidRPr="00A92162" w:rsidRDefault="00E0450C" w:rsidP="00B31086">
                                  <w:pPr>
                                    <w:spacing w:line="276" w:lineRule="auto"/>
                                    <w:rPr>
                                      <w:b w:val="0"/>
                                      <w:bCs w:val="0"/>
                                    </w:rPr>
                                  </w:pPr>
                                </w:p>
                              </w:tc>
                            </w:tr>
                            <w:tr w:rsidR="00E0450C" w:rsidRPr="00CC1463" w14:paraId="1189B14F" w14:textId="77777777" w:rsidTr="00F7018C">
                              <w:tc>
                                <w:tcPr>
                                  <w:tcW w:w="10042" w:type="dxa"/>
                                  <w:shd w:val="clear" w:color="auto" w:fill="auto"/>
                                </w:tcPr>
                                <w:p w14:paraId="76D98329" w14:textId="77777777" w:rsidR="00E0450C" w:rsidRPr="00A92162" w:rsidRDefault="00E0450C" w:rsidP="00B31086">
                                  <w:pPr>
                                    <w:spacing w:line="276" w:lineRule="auto"/>
                                    <w:rPr>
                                      <w:b w:val="0"/>
                                      <w:bCs w:val="0"/>
                                    </w:rPr>
                                  </w:pPr>
                                </w:p>
                              </w:tc>
                            </w:tr>
                            <w:tr w:rsidR="00E0450C" w:rsidRPr="00CC1463" w14:paraId="16E6011F" w14:textId="77777777" w:rsidTr="00F7018C">
                              <w:tc>
                                <w:tcPr>
                                  <w:tcW w:w="10042" w:type="dxa"/>
                                  <w:shd w:val="clear" w:color="auto" w:fill="auto"/>
                                </w:tcPr>
                                <w:p w14:paraId="6A63EF73" w14:textId="77777777" w:rsidR="00E0450C" w:rsidRPr="00A92162" w:rsidRDefault="00E0450C" w:rsidP="00B31086">
                                  <w:pPr>
                                    <w:spacing w:line="276" w:lineRule="auto"/>
                                    <w:rPr>
                                      <w:b w:val="0"/>
                                      <w:bCs w:val="0"/>
                                    </w:rPr>
                                  </w:pPr>
                                </w:p>
                              </w:tc>
                            </w:tr>
                            <w:tr w:rsidR="00E0450C" w:rsidRPr="00CC1463" w14:paraId="0CE8192E" w14:textId="77777777" w:rsidTr="00F7018C">
                              <w:tc>
                                <w:tcPr>
                                  <w:tcW w:w="10042" w:type="dxa"/>
                                  <w:shd w:val="clear" w:color="auto" w:fill="auto"/>
                                </w:tcPr>
                                <w:p w14:paraId="10C5BCC9" w14:textId="77777777" w:rsidR="00E0450C" w:rsidRPr="00CC1463" w:rsidRDefault="00E0450C" w:rsidP="00B31086">
                                  <w:pPr>
                                    <w:spacing w:line="276" w:lineRule="auto"/>
                                    <w:rPr>
                                      <w:b w:val="0"/>
                                      <w:bCs w:val="0"/>
                                      <w:sz w:val="21"/>
                                      <w:szCs w:val="21"/>
                                    </w:rPr>
                                  </w:pPr>
                                </w:p>
                              </w:tc>
                            </w:tr>
                            <w:tr w:rsidR="00E0450C" w:rsidRPr="00CC1463" w14:paraId="7CD1E359" w14:textId="77777777" w:rsidTr="00F7018C">
                              <w:tc>
                                <w:tcPr>
                                  <w:tcW w:w="10042" w:type="dxa"/>
                                  <w:shd w:val="clear" w:color="auto" w:fill="auto"/>
                                </w:tcPr>
                                <w:p w14:paraId="3F1AA8FE" w14:textId="77777777" w:rsidR="00E0450C" w:rsidRPr="00CC1463" w:rsidRDefault="00E0450C" w:rsidP="00B31086">
                                  <w:pPr>
                                    <w:spacing w:line="276" w:lineRule="auto"/>
                                    <w:rPr>
                                      <w:b w:val="0"/>
                                      <w:bCs w:val="0"/>
                                      <w:sz w:val="21"/>
                                      <w:szCs w:val="21"/>
                                    </w:rPr>
                                  </w:pPr>
                                </w:p>
                              </w:tc>
                            </w:tr>
                            <w:tr w:rsidR="00E0450C" w:rsidRPr="00CC1463" w14:paraId="2EDE9242" w14:textId="77777777" w:rsidTr="00F7018C">
                              <w:tc>
                                <w:tcPr>
                                  <w:tcW w:w="10042" w:type="dxa"/>
                                  <w:shd w:val="clear" w:color="auto" w:fill="auto"/>
                                </w:tcPr>
                                <w:p w14:paraId="1B0BCDB0" w14:textId="77777777" w:rsidR="00E0450C" w:rsidRPr="00CC1463" w:rsidRDefault="00E0450C" w:rsidP="00B31086">
                                  <w:pPr>
                                    <w:spacing w:line="276" w:lineRule="auto"/>
                                    <w:rPr>
                                      <w:b w:val="0"/>
                                      <w:bCs w:val="0"/>
                                      <w:sz w:val="21"/>
                                      <w:szCs w:val="21"/>
                                    </w:rPr>
                                  </w:pPr>
                                </w:p>
                              </w:tc>
                            </w:tr>
                            <w:tr w:rsidR="00E0450C" w:rsidRPr="00CC1463" w14:paraId="5EC55192" w14:textId="77777777" w:rsidTr="00F7018C">
                              <w:tc>
                                <w:tcPr>
                                  <w:tcW w:w="10042" w:type="dxa"/>
                                  <w:shd w:val="clear" w:color="auto" w:fill="auto"/>
                                </w:tcPr>
                                <w:p w14:paraId="2B9DC618" w14:textId="77777777" w:rsidR="00E0450C" w:rsidRPr="00CC1463" w:rsidRDefault="00E0450C" w:rsidP="00B31086">
                                  <w:pPr>
                                    <w:spacing w:line="276" w:lineRule="auto"/>
                                    <w:rPr>
                                      <w:b w:val="0"/>
                                      <w:bCs w:val="0"/>
                                      <w:sz w:val="21"/>
                                      <w:szCs w:val="21"/>
                                    </w:rPr>
                                  </w:pPr>
                                </w:p>
                              </w:tc>
                            </w:tr>
                            <w:tr w:rsidR="00E0450C" w:rsidRPr="00CC1463" w14:paraId="25C53605" w14:textId="77777777" w:rsidTr="00F7018C">
                              <w:tc>
                                <w:tcPr>
                                  <w:tcW w:w="10042" w:type="dxa"/>
                                  <w:shd w:val="clear" w:color="auto" w:fill="auto"/>
                                </w:tcPr>
                                <w:p w14:paraId="52D7397C" w14:textId="77777777" w:rsidR="00E0450C" w:rsidRPr="00CC1463" w:rsidRDefault="00E0450C" w:rsidP="00B31086">
                                  <w:pPr>
                                    <w:spacing w:line="276" w:lineRule="auto"/>
                                    <w:rPr>
                                      <w:b w:val="0"/>
                                      <w:bCs w:val="0"/>
                                      <w:sz w:val="21"/>
                                      <w:szCs w:val="21"/>
                                    </w:rPr>
                                  </w:pPr>
                                </w:p>
                              </w:tc>
                            </w:tr>
                            <w:tr w:rsidR="00E0450C" w:rsidRPr="00CC1463" w14:paraId="7D096AA4" w14:textId="77777777" w:rsidTr="00F7018C">
                              <w:tc>
                                <w:tcPr>
                                  <w:tcW w:w="10042" w:type="dxa"/>
                                  <w:shd w:val="clear" w:color="auto" w:fill="auto"/>
                                </w:tcPr>
                                <w:p w14:paraId="19B62DD8" w14:textId="77777777" w:rsidR="00E0450C" w:rsidRPr="00CC1463" w:rsidRDefault="00E0450C" w:rsidP="00B31086">
                                  <w:pPr>
                                    <w:spacing w:line="276" w:lineRule="auto"/>
                                    <w:rPr>
                                      <w:b w:val="0"/>
                                      <w:bCs w:val="0"/>
                                      <w:sz w:val="21"/>
                                      <w:szCs w:val="21"/>
                                    </w:rPr>
                                  </w:pPr>
                                </w:p>
                              </w:tc>
                            </w:tr>
                            <w:tr w:rsidR="00E0450C" w:rsidRPr="00CC1463" w14:paraId="41A28778" w14:textId="77777777" w:rsidTr="00F7018C">
                              <w:tc>
                                <w:tcPr>
                                  <w:tcW w:w="10042" w:type="dxa"/>
                                  <w:shd w:val="clear" w:color="auto" w:fill="auto"/>
                                </w:tcPr>
                                <w:p w14:paraId="6D4D181A" w14:textId="77777777" w:rsidR="00E0450C" w:rsidRPr="00CC1463" w:rsidRDefault="00E0450C" w:rsidP="00B31086">
                                  <w:pPr>
                                    <w:spacing w:line="276" w:lineRule="auto"/>
                                    <w:rPr>
                                      <w:b w:val="0"/>
                                      <w:bCs w:val="0"/>
                                      <w:sz w:val="21"/>
                                      <w:szCs w:val="21"/>
                                    </w:rPr>
                                  </w:pPr>
                                </w:p>
                              </w:tc>
                            </w:tr>
                            <w:tr w:rsidR="00E0450C" w:rsidRPr="00CC1463" w14:paraId="48585272" w14:textId="77777777" w:rsidTr="00F7018C">
                              <w:tc>
                                <w:tcPr>
                                  <w:tcW w:w="10042" w:type="dxa"/>
                                  <w:shd w:val="clear" w:color="auto" w:fill="auto"/>
                                </w:tcPr>
                                <w:p w14:paraId="1333E156" w14:textId="77777777" w:rsidR="00E0450C" w:rsidRPr="00CC1463" w:rsidRDefault="00E0450C" w:rsidP="00B31086">
                                  <w:pPr>
                                    <w:spacing w:line="276" w:lineRule="auto"/>
                                    <w:rPr>
                                      <w:b w:val="0"/>
                                      <w:bCs w:val="0"/>
                                      <w:sz w:val="21"/>
                                      <w:szCs w:val="21"/>
                                    </w:rPr>
                                  </w:pPr>
                                </w:p>
                              </w:tc>
                            </w:tr>
                            <w:tr w:rsidR="00E0450C" w:rsidRPr="00CC1463" w14:paraId="14981834" w14:textId="77777777" w:rsidTr="00F7018C">
                              <w:tc>
                                <w:tcPr>
                                  <w:tcW w:w="10042" w:type="dxa"/>
                                  <w:shd w:val="clear" w:color="auto" w:fill="auto"/>
                                </w:tcPr>
                                <w:p w14:paraId="7F5FADB6" w14:textId="77777777" w:rsidR="00E0450C" w:rsidRPr="00CC1463" w:rsidRDefault="00E0450C" w:rsidP="00B31086">
                                  <w:pPr>
                                    <w:spacing w:line="276" w:lineRule="auto"/>
                                    <w:rPr>
                                      <w:b w:val="0"/>
                                      <w:bCs w:val="0"/>
                                      <w:sz w:val="21"/>
                                      <w:szCs w:val="21"/>
                                    </w:rPr>
                                  </w:pPr>
                                </w:p>
                              </w:tc>
                            </w:tr>
                            <w:tr w:rsidR="00E0450C" w:rsidRPr="00CC1463" w14:paraId="5C7162A4" w14:textId="77777777" w:rsidTr="00F7018C">
                              <w:tc>
                                <w:tcPr>
                                  <w:tcW w:w="10042" w:type="dxa"/>
                                  <w:shd w:val="clear" w:color="auto" w:fill="auto"/>
                                </w:tcPr>
                                <w:p w14:paraId="29E54AC0" w14:textId="77777777" w:rsidR="00E0450C" w:rsidRPr="00CC1463" w:rsidRDefault="00E0450C" w:rsidP="00B31086">
                                  <w:pPr>
                                    <w:spacing w:line="276" w:lineRule="auto"/>
                                    <w:rPr>
                                      <w:b w:val="0"/>
                                      <w:bCs w:val="0"/>
                                      <w:sz w:val="21"/>
                                      <w:szCs w:val="21"/>
                                    </w:rPr>
                                  </w:pPr>
                                </w:p>
                              </w:tc>
                            </w:tr>
                            <w:tr w:rsidR="00E0450C" w:rsidRPr="00CC1463" w14:paraId="72AFF296" w14:textId="77777777" w:rsidTr="00F7018C">
                              <w:tc>
                                <w:tcPr>
                                  <w:tcW w:w="10042" w:type="dxa"/>
                                  <w:shd w:val="clear" w:color="auto" w:fill="auto"/>
                                </w:tcPr>
                                <w:p w14:paraId="04E224F1" w14:textId="77777777" w:rsidR="00E0450C" w:rsidRPr="00CC1463" w:rsidRDefault="00E0450C" w:rsidP="00B31086">
                                  <w:pPr>
                                    <w:spacing w:line="276" w:lineRule="auto"/>
                                    <w:rPr>
                                      <w:b w:val="0"/>
                                      <w:bCs w:val="0"/>
                                      <w:sz w:val="21"/>
                                      <w:szCs w:val="21"/>
                                    </w:rPr>
                                  </w:pPr>
                                </w:p>
                              </w:tc>
                            </w:tr>
                            <w:tr w:rsidR="00E0450C" w:rsidRPr="00CC1463" w14:paraId="390768A8" w14:textId="77777777" w:rsidTr="00F7018C">
                              <w:tc>
                                <w:tcPr>
                                  <w:tcW w:w="10042" w:type="dxa"/>
                                  <w:shd w:val="clear" w:color="auto" w:fill="auto"/>
                                </w:tcPr>
                                <w:p w14:paraId="62FA57CE" w14:textId="77777777" w:rsidR="00E0450C" w:rsidRPr="00CC1463" w:rsidRDefault="00E0450C" w:rsidP="00B31086">
                                  <w:pPr>
                                    <w:spacing w:line="276" w:lineRule="auto"/>
                                    <w:rPr>
                                      <w:b w:val="0"/>
                                      <w:bCs w:val="0"/>
                                      <w:sz w:val="21"/>
                                      <w:szCs w:val="21"/>
                                    </w:rPr>
                                  </w:pPr>
                                </w:p>
                              </w:tc>
                            </w:tr>
                            <w:tr w:rsidR="00E0450C" w:rsidRPr="00CC1463" w14:paraId="7172CA17" w14:textId="77777777" w:rsidTr="00F7018C">
                              <w:tc>
                                <w:tcPr>
                                  <w:tcW w:w="10042" w:type="dxa"/>
                                  <w:shd w:val="clear" w:color="auto" w:fill="auto"/>
                                </w:tcPr>
                                <w:p w14:paraId="6C46C14E" w14:textId="77777777" w:rsidR="00E0450C" w:rsidRPr="00CC1463" w:rsidRDefault="00E0450C" w:rsidP="00B31086">
                                  <w:pPr>
                                    <w:spacing w:line="276" w:lineRule="auto"/>
                                    <w:rPr>
                                      <w:b w:val="0"/>
                                      <w:bCs w:val="0"/>
                                      <w:sz w:val="21"/>
                                      <w:szCs w:val="21"/>
                                    </w:rPr>
                                  </w:pPr>
                                </w:p>
                              </w:tc>
                            </w:tr>
                            <w:tr w:rsidR="00E0450C" w:rsidRPr="00CC1463" w14:paraId="6608A933" w14:textId="77777777" w:rsidTr="00F7018C">
                              <w:tc>
                                <w:tcPr>
                                  <w:tcW w:w="10042" w:type="dxa"/>
                                  <w:shd w:val="clear" w:color="auto" w:fill="auto"/>
                                </w:tcPr>
                                <w:p w14:paraId="5BBFBED4" w14:textId="77777777" w:rsidR="00E0450C" w:rsidRPr="00CC1463" w:rsidRDefault="00E0450C" w:rsidP="00B31086">
                                  <w:pPr>
                                    <w:spacing w:line="276" w:lineRule="auto"/>
                                    <w:rPr>
                                      <w:b w:val="0"/>
                                      <w:bCs w:val="0"/>
                                      <w:sz w:val="21"/>
                                      <w:szCs w:val="21"/>
                                    </w:rPr>
                                  </w:pPr>
                                </w:p>
                              </w:tc>
                            </w:tr>
                            <w:tr w:rsidR="00E0450C" w:rsidRPr="00CC1463" w14:paraId="16ACA97C" w14:textId="77777777" w:rsidTr="00F7018C">
                              <w:tc>
                                <w:tcPr>
                                  <w:tcW w:w="10042" w:type="dxa"/>
                                  <w:shd w:val="clear" w:color="auto" w:fill="auto"/>
                                </w:tcPr>
                                <w:p w14:paraId="754FEFBA" w14:textId="77777777" w:rsidR="00E0450C" w:rsidRPr="00CC1463" w:rsidRDefault="00E0450C" w:rsidP="00B31086">
                                  <w:pPr>
                                    <w:spacing w:line="276" w:lineRule="auto"/>
                                    <w:rPr>
                                      <w:b w:val="0"/>
                                      <w:bCs w:val="0"/>
                                      <w:sz w:val="21"/>
                                      <w:szCs w:val="21"/>
                                    </w:rPr>
                                  </w:pPr>
                                </w:p>
                              </w:tc>
                            </w:tr>
                            <w:tr w:rsidR="00E0450C" w:rsidRPr="00CC1463" w14:paraId="790AADC3" w14:textId="77777777" w:rsidTr="00F7018C">
                              <w:tc>
                                <w:tcPr>
                                  <w:tcW w:w="10042" w:type="dxa"/>
                                  <w:shd w:val="clear" w:color="auto" w:fill="auto"/>
                                </w:tcPr>
                                <w:p w14:paraId="78EEB7B6" w14:textId="77777777" w:rsidR="00E0450C" w:rsidRPr="00CC1463" w:rsidRDefault="00E0450C" w:rsidP="00B31086">
                                  <w:pPr>
                                    <w:spacing w:line="276" w:lineRule="auto"/>
                                    <w:rPr>
                                      <w:b w:val="0"/>
                                      <w:bCs w:val="0"/>
                                      <w:sz w:val="21"/>
                                      <w:szCs w:val="21"/>
                                    </w:rPr>
                                  </w:pPr>
                                </w:p>
                              </w:tc>
                            </w:tr>
                            <w:tr w:rsidR="00E0450C" w:rsidRPr="00CC1463" w14:paraId="3869AA9C" w14:textId="77777777" w:rsidTr="00F7018C">
                              <w:tc>
                                <w:tcPr>
                                  <w:tcW w:w="10042" w:type="dxa"/>
                                  <w:shd w:val="clear" w:color="auto" w:fill="auto"/>
                                </w:tcPr>
                                <w:p w14:paraId="29B8FA5E" w14:textId="77777777" w:rsidR="00E0450C" w:rsidRPr="00CC1463" w:rsidRDefault="00E0450C" w:rsidP="00B31086">
                                  <w:pPr>
                                    <w:spacing w:line="276" w:lineRule="auto"/>
                                    <w:rPr>
                                      <w:b w:val="0"/>
                                      <w:bCs w:val="0"/>
                                      <w:sz w:val="21"/>
                                      <w:szCs w:val="21"/>
                                    </w:rPr>
                                  </w:pPr>
                                </w:p>
                              </w:tc>
                            </w:tr>
                            <w:tr w:rsidR="00E0450C" w:rsidRPr="00CC1463" w14:paraId="7C0797A1" w14:textId="77777777" w:rsidTr="00F7018C">
                              <w:tc>
                                <w:tcPr>
                                  <w:tcW w:w="10042" w:type="dxa"/>
                                  <w:shd w:val="clear" w:color="auto" w:fill="auto"/>
                                </w:tcPr>
                                <w:p w14:paraId="48C300EE" w14:textId="77777777" w:rsidR="00E0450C" w:rsidRPr="00CC1463" w:rsidRDefault="00E0450C" w:rsidP="00B31086">
                                  <w:pPr>
                                    <w:spacing w:line="276" w:lineRule="auto"/>
                                    <w:rPr>
                                      <w:b w:val="0"/>
                                      <w:bCs w:val="0"/>
                                      <w:sz w:val="21"/>
                                      <w:szCs w:val="21"/>
                                    </w:rPr>
                                  </w:pPr>
                                </w:p>
                              </w:tc>
                            </w:tr>
                            <w:tr w:rsidR="00E0450C" w:rsidRPr="00CC1463" w14:paraId="1DD1FE20" w14:textId="77777777" w:rsidTr="00F7018C">
                              <w:tc>
                                <w:tcPr>
                                  <w:tcW w:w="10042" w:type="dxa"/>
                                  <w:shd w:val="clear" w:color="auto" w:fill="auto"/>
                                </w:tcPr>
                                <w:p w14:paraId="4A50EE47" w14:textId="77777777" w:rsidR="00E0450C" w:rsidRPr="00CC1463" w:rsidRDefault="00E0450C" w:rsidP="00B31086">
                                  <w:pPr>
                                    <w:spacing w:line="276" w:lineRule="auto"/>
                                    <w:rPr>
                                      <w:b w:val="0"/>
                                      <w:bCs w:val="0"/>
                                      <w:sz w:val="21"/>
                                      <w:szCs w:val="21"/>
                                    </w:rPr>
                                  </w:pPr>
                                </w:p>
                              </w:tc>
                            </w:tr>
                            <w:tr w:rsidR="00E0450C" w:rsidRPr="00CC1463" w14:paraId="7EEB59C2" w14:textId="77777777" w:rsidTr="00F7018C">
                              <w:tc>
                                <w:tcPr>
                                  <w:tcW w:w="10042" w:type="dxa"/>
                                  <w:shd w:val="clear" w:color="auto" w:fill="auto"/>
                                </w:tcPr>
                                <w:p w14:paraId="1C0ECD6C" w14:textId="77777777" w:rsidR="00E0450C" w:rsidRPr="00CC1463" w:rsidRDefault="00E0450C" w:rsidP="00B31086">
                                  <w:pPr>
                                    <w:spacing w:line="276" w:lineRule="auto"/>
                                    <w:rPr>
                                      <w:b w:val="0"/>
                                      <w:bCs w:val="0"/>
                                      <w:sz w:val="21"/>
                                      <w:szCs w:val="21"/>
                                    </w:rPr>
                                  </w:pPr>
                                </w:p>
                              </w:tc>
                            </w:tr>
                            <w:tr w:rsidR="00E0450C" w:rsidRPr="00CC1463" w14:paraId="06F82B9E" w14:textId="77777777" w:rsidTr="00F7018C">
                              <w:tc>
                                <w:tcPr>
                                  <w:tcW w:w="10042" w:type="dxa"/>
                                  <w:shd w:val="clear" w:color="auto" w:fill="auto"/>
                                </w:tcPr>
                                <w:p w14:paraId="25DF6A27" w14:textId="77777777" w:rsidR="00E0450C" w:rsidRPr="00CC1463" w:rsidRDefault="00E0450C" w:rsidP="00B31086">
                                  <w:pPr>
                                    <w:spacing w:line="276" w:lineRule="auto"/>
                                    <w:rPr>
                                      <w:b w:val="0"/>
                                      <w:bCs w:val="0"/>
                                      <w:sz w:val="21"/>
                                      <w:szCs w:val="21"/>
                                    </w:rPr>
                                  </w:pPr>
                                </w:p>
                              </w:tc>
                            </w:tr>
                            <w:tr w:rsidR="00E0450C" w:rsidRPr="00CC1463" w14:paraId="25CA88B1" w14:textId="77777777" w:rsidTr="00F7018C">
                              <w:tc>
                                <w:tcPr>
                                  <w:tcW w:w="10042" w:type="dxa"/>
                                  <w:shd w:val="clear" w:color="auto" w:fill="auto"/>
                                </w:tcPr>
                                <w:p w14:paraId="79AE10E1" w14:textId="77777777" w:rsidR="00E0450C" w:rsidRPr="00CC1463" w:rsidRDefault="00E0450C" w:rsidP="00B31086">
                                  <w:pPr>
                                    <w:spacing w:line="276" w:lineRule="auto"/>
                                    <w:rPr>
                                      <w:b w:val="0"/>
                                      <w:bCs w:val="0"/>
                                      <w:sz w:val="21"/>
                                      <w:szCs w:val="21"/>
                                    </w:rPr>
                                  </w:pPr>
                                </w:p>
                              </w:tc>
                            </w:tr>
                            <w:tr w:rsidR="00E0450C" w:rsidRPr="00CC1463" w14:paraId="78C838DF" w14:textId="77777777" w:rsidTr="00F7018C">
                              <w:tc>
                                <w:tcPr>
                                  <w:tcW w:w="10042" w:type="dxa"/>
                                  <w:shd w:val="clear" w:color="auto" w:fill="auto"/>
                                </w:tcPr>
                                <w:p w14:paraId="65EAB901" w14:textId="77777777" w:rsidR="00E0450C" w:rsidRPr="00CC1463" w:rsidRDefault="00E0450C" w:rsidP="00B31086">
                                  <w:pPr>
                                    <w:spacing w:line="276" w:lineRule="auto"/>
                                    <w:rPr>
                                      <w:b w:val="0"/>
                                      <w:bCs w:val="0"/>
                                      <w:sz w:val="21"/>
                                      <w:szCs w:val="21"/>
                                    </w:rPr>
                                  </w:pPr>
                                </w:p>
                              </w:tc>
                            </w:tr>
                            <w:tr w:rsidR="00E0450C" w:rsidRPr="00CC1463" w14:paraId="4B93FB6B" w14:textId="77777777" w:rsidTr="00F7018C">
                              <w:tc>
                                <w:tcPr>
                                  <w:tcW w:w="10042" w:type="dxa"/>
                                  <w:shd w:val="clear" w:color="auto" w:fill="auto"/>
                                </w:tcPr>
                                <w:p w14:paraId="343AB73A" w14:textId="77777777" w:rsidR="00E0450C" w:rsidRPr="00CC1463" w:rsidRDefault="00E0450C" w:rsidP="00B31086">
                                  <w:pPr>
                                    <w:spacing w:line="276" w:lineRule="auto"/>
                                    <w:rPr>
                                      <w:b w:val="0"/>
                                      <w:bCs w:val="0"/>
                                      <w:sz w:val="21"/>
                                      <w:szCs w:val="21"/>
                                    </w:rPr>
                                  </w:pPr>
                                </w:p>
                              </w:tc>
                            </w:tr>
                            <w:tr w:rsidR="00E0450C" w:rsidRPr="00CC1463" w14:paraId="1CBF4D20" w14:textId="77777777" w:rsidTr="00F7018C">
                              <w:tc>
                                <w:tcPr>
                                  <w:tcW w:w="10042" w:type="dxa"/>
                                  <w:shd w:val="clear" w:color="auto" w:fill="auto"/>
                                </w:tcPr>
                                <w:p w14:paraId="07211F6D" w14:textId="77777777" w:rsidR="00E0450C" w:rsidRPr="00CC1463" w:rsidRDefault="00E0450C" w:rsidP="00B31086">
                                  <w:pPr>
                                    <w:spacing w:line="276" w:lineRule="auto"/>
                                    <w:rPr>
                                      <w:b w:val="0"/>
                                      <w:bCs w:val="0"/>
                                      <w:sz w:val="21"/>
                                      <w:szCs w:val="21"/>
                                    </w:rPr>
                                  </w:pPr>
                                </w:p>
                              </w:tc>
                            </w:tr>
                            <w:tr w:rsidR="00E0450C" w:rsidRPr="00CC1463" w14:paraId="4C381943" w14:textId="77777777" w:rsidTr="00F7018C">
                              <w:tc>
                                <w:tcPr>
                                  <w:tcW w:w="10042" w:type="dxa"/>
                                  <w:shd w:val="clear" w:color="auto" w:fill="auto"/>
                                </w:tcPr>
                                <w:p w14:paraId="71FE84C3" w14:textId="77777777" w:rsidR="00E0450C" w:rsidRPr="00CC1463" w:rsidRDefault="00E0450C" w:rsidP="00B31086">
                                  <w:pPr>
                                    <w:spacing w:line="276" w:lineRule="auto"/>
                                    <w:rPr>
                                      <w:b w:val="0"/>
                                      <w:bCs w:val="0"/>
                                      <w:sz w:val="21"/>
                                      <w:szCs w:val="21"/>
                                    </w:rPr>
                                  </w:pPr>
                                </w:p>
                              </w:tc>
                            </w:tr>
                            <w:tr w:rsidR="00E0450C" w:rsidRPr="00CC1463" w14:paraId="40CBB63F" w14:textId="77777777" w:rsidTr="00F7018C">
                              <w:tc>
                                <w:tcPr>
                                  <w:tcW w:w="10042" w:type="dxa"/>
                                  <w:shd w:val="clear" w:color="auto" w:fill="auto"/>
                                </w:tcPr>
                                <w:p w14:paraId="1F2DF2E3" w14:textId="77777777" w:rsidR="00E0450C" w:rsidRPr="00CC1463" w:rsidRDefault="00E0450C" w:rsidP="00B31086">
                                  <w:pPr>
                                    <w:spacing w:line="276" w:lineRule="auto"/>
                                    <w:rPr>
                                      <w:b w:val="0"/>
                                      <w:bCs w:val="0"/>
                                      <w:sz w:val="21"/>
                                      <w:szCs w:val="21"/>
                                    </w:rPr>
                                  </w:pPr>
                                </w:p>
                              </w:tc>
                            </w:tr>
                            <w:tr w:rsidR="00E0450C" w:rsidRPr="00CC1463" w14:paraId="509EB877" w14:textId="77777777" w:rsidTr="00F7018C">
                              <w:tc>
                                <w:tcPr>
                                  <w:tcW w:w="10042" w:type="dxa"/>
                                  <w:shd w:val="clear" w:color="auto" w:fill="auto"/>
                                </w:tcPr>
                                <w:p w14:paraId="621B692C" w14:textId="77777777" w:rsidR="00E0450C" w:rsidRPr="00CC1463" w:rsidRDefault="00E0450C" w:rsidP="00B31086">
                                  <w:pPr>
                                    <w:spacing w:line="276" w:lineRule="auto"/>
                                    <w:rPr>
                                      <w:b w:val="0"/>
                                      <w:bCs w:val="0"/>
                                      <w:sz w:val="21"/>
                                      <w:szCs w:val="21"/>
                                    </w:rPr>
                                  </w:pPr>
                                </w:p>
                              </w:tc>
                            </w:tr>
                            <w:tr w:rsidR="00E0450C" w:rsidRPr="00CC1463" w14:paraId="479F7873" w14:textId="77777777" w:rsidTr="00F7018C">
                              <w:tc>
                                <w:tcPr>
                                  <w:tcW w:w="10042" w:type="dxa"/>
                                  <w:shd w:val="clear" w:color="auto" w:fill="auto"/>
                                </w:tcPr>
                                <w:p w14:paraId="74179441" w14:textId="77777777" w:rsidR="00E0450C" w:rsidRPr="00CC1463" w:rsidRDefault="00E0450C" w:rsidP="00B31086">
                                  <w:pPr>
                                    <w:spacing w:line="276" w:lineRule="auto"/>
                                    <w:rPr>
                                      <w:b w:val="0"/>
                                      <w:bCs w:val="0"/>
                                      <w:sz w:val="21"/>
                                      <w:szCs w:val="21"/>
                                    </w:rPr>
                                  </w:pPr>
                                </w:p>
                              </w:tc>
                            </w:tr>
                            <w:tr w:rsidR="00E0450C" w:rsidRPr="00CC1463" w14:paraId="6C7BD261" w14:textId="77777777" w:rsidTr="00F7018C">
                              <w:tc>
                                <w:tcPr>
                                  <w:tcW w:w="10042" w:type="dxa"/>
                                  <w:shd w:val="clear" w:color="auto" w:fill="auto"/>
                                </w:tcPr>
                                <w:p w14:paraId="4BDCB0EA" w14:textId="77777777" w:rsidR="00E0450C" w:rsidRPr="00CC1463" w:rsidRDefault="00E0450C" w:rsidP="00B31086">
                                  <w:pPr>
                                    <w:spacing w:line="276" w:lineRule="auto"/>
                                    <w:rPr>
                                      <w:b w:val="0"/>
                                      <w:bCs w:val="0"/>
                                      <w:sz w:val="21"/>
                                      <w:szCs w:val="21"/>
                                    </w:rPr>
                                  </w:pPr>
                                </w:p>
                              </w:tc>
                            </w:tr>
                            <w:tr w:rsidR="00E0450C" w:rsidRPr="00CC1463" w14:paraId="4B77D8AF" w14:textId="77777777" w:rsidTr="00F7018C">
                              <w:tc>
                                <w:tcPr>
                                  <w:tcW w:w="10042" w:type="dxa"/>
                                  <w:shd w:val="clear" w:color="auto" w:fill="auto"/>
                                </w:tcPr>
                                <w:p w14:paraId="6542B71E" w14:textId="77777777" w:rsidR="00E0450C" w:rsidRPr="00CC1463" w:rsidRDefault="00E0450C" w:rsidP="00B31086">
                                  <w:pPr>
                                    <w:spacing w:line="276" w:lineRule="auto"/>
                                    <w:rPr>
                                      <w:b w:val="0"/>
                                      <w:bCs w:val="0"/>
                                      <w:sz w:val="21"/>
                                      <w:szCs w:val="21"/>
                                    </w:rPr>
                                  </w:pPr>
                                </w:p>
                              </w:tc>
                            </w:tr>
                            <w:tr w:rsidR="00E0450C" w:rsidRPr="00CC1463" w14:paraId="2766A20E" w14:textId="77777777" w:rsidTr="00F7018C">
                              <w:tc>
                                <w:tcPr>
                                  <w:tcW w:w="10042" w:type="dxa"/>
                                  <w:shd w:val="clear" w:color="auto" w:fill="auto"/>
                                </w:tcPr>
                                <w:p w14:paraId="4FC082CC" w14:textId="77777777" w:rsidR="00E0450C" w:rsidRPr="00CC1463" w:rsidRDefault="00E0450C" w:rsidP="00B31086">
                                  <w:pPr>
                                    <w:spacing w:line="276" w:lineRule="auto"/>
                                    <w:rPr>
                                      <w:b w:val="0"/>
                                      <w:bCs w:val="0"/>
                                      <w:sz w:val="21"/>
                                      <w:szCs w:val="21"/>
                                    </w:rPr>
                                  </w:pPr>
                                </w:p>
                              </w:tc>
                            </w:tr>
                            <w:tr w:rsidR="00E0450C" w:rsidRPr="00CC1463" w14:paraId="36F0BD5A" w14:textId="77777777" w:rsidTr="00F7018C">
                              <w:tc>
                                <w:tcPr>
                                  <w:tcW w:w="10042" w:type="dxa"/>
                                  <w:shd w:val="clear" w:color="auto" w:fill="auto"/>
                                </w:tcPr>
                                <w:p w14:paraId="2763B3AD" w14:textId="77777777" w:rsidR="00E0450C" w:rsidRPr="00CC1463" w:rsidRDefault="00E0450C" w:rsidP="00B31086">
                                  <w:pPr>
                                    <w:spacing w:line="276" w:lineRule="auto"/>
                                    <w:rPr>
                                      <w:b w:val="0"/>
                                      <w:bCs w:val="0"/>
                                      <w:sz w:val="21"/>
                                      <w:szCs w:val="21"/>
                                    </w:rPr>
                                  </w:pPr>
                                </w:p>
                              </w:tc>
                            </w:tr>
                            <w:tr w:rsidR="00E0450C" w:rsidRPr="00CC1463" w14:paraId="3F1ACFE6" w14:textId="77777777" w:rsidTr="00F7018C">
                              <w:tc>
                                <w:tcPr>
                                  <w:tcW w:w="10042" w:type="dxa"/>
                                  <w:shd w:val="clear" w:color="auto" w:fill="auto"/>
                                </w:tcPr>
                                <w:p w14:paraId="4C9D06CD" w14:textId="77777777" w:rsidR="00E0450C" w:rsidRPr="00CC1463" w:rsidRDefault="00E0450C" w:rsidP="00B31086">
                                  <w:pPr>
                                    <w:spacing w:line="276" w:lineRule="auto"/>
                                    <w:rPr>
                                      <w:b w:val="0"/>
                                      <w:bCs w:val="0"/>
                                      <w:sz w:val="21"/>
                                      <w:szCs w:val="21"/>
                                    </w:rPr>
                                  </w:pPr>
                                </w:p>
                              </w:tc>
                            </w:tr>
                            <w:tr w:rsidR="00E0450C" w:rsidRPr="00CC1463" w14:paraId="46B6A4F2" w14:textId="77777777" w:rsidTr="00F7018C">
                              <w:tc>
                                <w:tcPr>
                                  <w:tcW w:w="10042" w:type="dxa"/>
                                  <w:shd w:val="clear" w:color="auto" w:fill="auto"/>
                                </w:tcPr>
                                <w:p w14:paraId="02A673D7" w14:textId="77777777" w:rsidR="00E0450C" w:rsidRPr="00CC1463" w:rsidRDefault="00E0450C" w:rsidP="00B31086">
                                  <w:pPr>
                                    <w:spacing w:line="276" w:lineRule="auto"/>
                                    <w:rPr>
                                      <w:b w:val="0"/>
                                      <w:bCs w:val="0"/>
                                      <w:sz w:val="21"/>
                                      <w:szCs w:val="21"/>
                                    </w:rPr>
                                  </w:pPr>
                                </w:p>
                              </w:tc>
                            </w:tr>
                            <w:tr w:rsidR="00E0450C" w:rsidRPr="00CC1463" w14:paraId="7D3A93C3" w14:textId="77777777" w:rsidTr="00F7018C">
                              <w:tc>
                                <w:tcPr>
                                  <w:tcW w:w="10042" w:type="dxa"/>
                                  <w:shd w:val="clear" w:color="auto" w:fill="auto"/>
                                </w:tcPr>
                                <w:p w14:paraId="67E2A757" w14:textId="77777777" w:rsidR="00E0450C" w:rsidRPr="00CC1463" w:rsidRDefault="00E0450C" w:rsidP="00B31086">
                                  <w:pPr>
                                    <w:spacing w:line="276" w:lineRule="auto"/>
                                    <w:rPr>
                                      <w:b w:val="0"/>
                                      <w:bCs w:val="0"/>
                                      <w:sz w:val="21"/>
                                      <w:szCs w:val="21"/>
                                    </w:rPr>
                                  </w:pPr>
                                </w:p>
                              </w:tc>
                            </w:tr>
                            <w:tr w:rsidR="00E0450C" w:rsidRPr="00CC1463" w14:paraId="7A8DECB1" w14:textId="77777777" w:rsidTr="00F7018C">
                              <w:tc>
                                <w:tcPr>
                                  <w:tcW w:w="10042" w:type="dxa"/>
                                  <w:shd w:val="clear" w:color="auto" w:fill="auto"/>
                                </w:tcPr>
                                <w:p w14:paraId="4B4393E7" w14:textId="77777777" w:rsidR="00E0450C" w:rsidRPr="00CC1463" w:rsidRDefault="00E0450C" w:rsidP="00B31086">
                                  <w:pPr>
                                    <w:spacing w:line="276" w:lineRule="auto"/>
                                    <w:rPr>
                                      <w:b w:val="0"/>
                                      <w:bCs w:val="0"/>
                                      <w:sz w:val="21"/>
                                      <w:szCs w:val="21"/>
                                    </w:rPr>
                                  </w:pPr>
                                </w:p>
                              </w:tc>
                            </w:tr>
                            <w:tr w:rsidR="00E0450C" w:rsidRPr="00CC1463" w14:paraId="68949CDB" w14:textId="77777777" w:rsidTr="00F7018C">
                              <w:tc>
                                <w:tcPr>
                                  <w:tcW w:w="10042" w:type="dxa"/>
                                  <w:shd w:val="clear" w:color="auto" w:fill="auto"/>
                                </w:tcPr>
                                <w:p w14:paraId="31BE3218" w14:textId="77777777" w:rsidR="00E0450C" w:rsidRPr="00CC1463" w:rsidRDefault="00E0450C" w:rsidP="00B31086">
                                  <w:pPr>
                                    <w:spacing w:line="276" w:lineRule="auto"/>
                                    <w:rPr>
                                      <w:b w:val="0"/>
                                      <w:bCs w:val="0"/>
                                      <w:sz w:val="21"/>
                                      <w:szCs w:val="21"/>
                                    </w:rPr>
                                  </w:pPr>
                                </w:p>
                              </w:tc>
                            </w:tr>
                            <w:tr w:rsidR="00E0450C" w:rsidRPr="00CC1463" w14:paraId="7CE3B3B6" w14:textId="77777777" w:rsidTr="00F7018C">
                              <w:tc>
                                <w:tcPr>
                                  <w:tcW w:w="10042" w:type="dxa"/>
                                  <w:shd w:val="clear" w:color="auto" w:fill="auto"/>
                                </w:tcPr>
                                <w:p w14:paraId="28526B1B" w14:textId="77777777" w:rsidR="00E0450C" w:rsidRPr="00CC1463" w:rsidRDefault="00E0450C" w:rsidP="00B31086">
                                  <w:pPr>
                                    <w:spacing w:line="276" w:lineRule="auto"/>
                                    <w:rPr>
                                      <w:b w:val="0"/>
                                      <w:bCs w:val="0"/>
                                      <w:sz w:val="21"/>
                                      <w:szCs w:val="21"/>
                                    </w:rPr>
                                  </w:pPr>
                                </w:p>
                              </w:tc>
                            </w:tr>
                            <w:tr w:rsidR="00E0450C" w:rsidRPr="00CC1463" w14:paraId="288905EC" w14:textId="77777777" w:rsidTr="00F7018C">
                              <w:tc>
                                <w:tcPr>
                                  <w:tcW w:w="10042" w:type="dxa"/>
                                  <w:shd w:val="clear" w:color="auto" w:fill="auto"/>
                                </w:tcPr>
                                <w:p w14:paraId="46724334" w14:textId="77777777" w:rsidR="00E0450C" w:rsidRPr="00CC1463" w:rsidRDefault="00E0450C" w:rsidP="00B31086">
                                  <w:pPr>
                                    <w:spacing w:line="276" w:lineRule="auto"/>
                                    <w:rPr>
                                      <w:b w:val="0"/>
                                      <w:bCs w:val="0"/>
                                      <w:sz w:val="21"/>
                                      <w:szCs w:val="21"/>
                                    </w:rPr>
                                  </w:pPr>
                                </w:p>
                              </w:tc>
                            </w:tr>
                            <w:tr w:rsidR="00E0450C" w:rsidRPr="00CC1463" w14:paraId="582882D4" w14:textId="77777777" w:rsidTr="00F7018C">
                              <w:tc>
                                <w:tcPr>
                                  <w:tcW w:w="10042" w:type="dxa"/>
                                  <w:shd w:val="clear" w:color="auto" w:fill="auto"/>
                                </w:tcPr>
                                <w:p w14:paraId="2BB4F505" w14:textId="77777777" w:rsidR="00E0450C" w:rsidRPr="00CC1463" w:rsidRDefault="00E0450C" w:rsidP="00B31086">
                                  <w:pPr>
                                    <w:spacing w:line="276" w:lineRule="auto"/>
                                    <w:rPr>
                                      <w:b w:val="0"/>
                                      <w:bCs w:val="0"/>
                                      <w:sz w:val="21"/>
                                      <w:szCs w:val="21"/>
                                    </w:rPr>
                                  </w:pPr>
                                </w:p>
                              </w:tc>
                            </w:tr>
                            <w:tr w:rsidR="00E0450C" w:rsidRPr="00CC1463" w14:paraId="37C4798D" w14:textId="77777777" w:rsidTr="00F7018C">
                              <w:tc>
                                <w:tcPr>
                                  <w:tcW w:w="10042" w:type="dxa"/>
                                  <w:shd w:val="clear" w:color="auto" w:fill="auto"/>
                                </w:tcPr>
                                <w:p w14:paraId="252FD9D5" w14:textId="77777777" w:rsidR="00E0450C" w:rsidRPr="00CC1463" w:rsidRDefault="00E0450C" w:rsidP="00B31086">
                                  <w:pPr>
                                    <w:spacing w:line="276" w:lineRule="auto"/>
                                    <w:rPr>
                                      <w:b w:val="0"/>
                                      <w:bCs w:val="0"/>
                                      <w:sz w:val="21"/>
                                      <w:szCs w:val="21"/>
                                    </w:rPr>
                                  </w:pPr>
                                </w:p>
                              </w:tc>
                            </w:tr>
                          </w:tbl>
                          <w:p w14:paraId="0777E068" w14:textId="77777777" w:rsidR="00E0450C" w:rsidRPr="00CC1463" w:rsidRDefault="00E0450C" w:rsidP="00D353E1">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1" type="#_x0000_t202" style="position:absolute;margin-left:2.9pt;margin-top:.85pt;width:510.25pt;height:771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">
                <v:path arrowok="t"/>
                <v:textbox>
                  <w:txbxContent>
                    <w:p w14:paraId="4E15D127" w14:textId="13E3E4EF" w:rsidR="00E0450C" w:rsidRPr="00CC1463" w:rsidRDefault="00E0450C" w:rsidP="00BB518A">
                      <w:pPr>
                        <w:spacing w:line="276" w:lineRule="auto"/>
                        <w:jc w:val="both"/>
                        <w:rPr>
                          <w:b w:val="0"/>
                          <w:sz w:val="21"/>
                          <w:szCs w:val="21"/>
                        </w:rPr>
                      </w:pPr>
                      <w:proofErr w:type="gramStart"/>
                      <w:r w:rsidRPr="00CC1463">
                        <w:rPr>
                          <w:sz w:val="21"/>
                          <w:szCs w:val="21"/>
                        </w:rPr>
                        <w:t>Câu 15.</w:t>
                      </w:r>
                      <w:proofErr w:type="gramEnd"/>
                      <w:r w:rsidRPr="00CC1463">
                        <w:rPr>
                          <w:b w:val="0"/>
                          <w:sz w:val="21"/>
                          <w:szCs w:val="21"/>
                        </w:rPr>
                        <w:t xml:space="preserve"> </w:t>
                      </w:r>
                      <w:r w:rsidRPr="00CC1463">
                        <w:rPr>
                          <w:b w:val="0"/>
                          <w:sz w:val="21"/>
                          <w:szCs w:val="21"/>
                          <w:lang w:val="fr-FR"/>
                        </w:rPr>
                        <w:t>Ph</w:t>
                      </w:r>
                      <w:r>
                        <w:rPr>
                          <w:b w:val="0"/>
                          <w:sz w:val="21"/>
                          <w:szCs w:val="21"/>
                          <w:lang w:val="vi-VN"/>
                        </w:rPr>
                        <w:t>.</w:t>
                      </w:r>
                      <w:r w:rsidRPr="00CC1463">
                        <w:rPr>
                          <w:b w:val="0"/>
                          <w:sz w:val="21"/>
                          <w:szCs w:val="21"/>
                          <w:lang w:val="fr-FR"/>
                        </w:rPr>
                        <w:t xml:space="preserve">trình chuyển </w:t>
                      </w:r>
                      <w:r w:rsidRPr="00CC1463">
                        <w:rPr>
                          <w:rFonts w:hint="eastAsia"/>
                          <w:b w:val="0"/>
                          <w:sz w:val="21"/>
                          <w:szCs w:val="21"/>
                          <w:lang w:val="fr-FR"/>
                        </w:rPr>
                        <w:t>đ</w:t>
                      </w:r>
                      <w:r w:rsidRPr="00CC1463">
                        <w:rPr>
                          <w:b w:val="0"/>
                          <w:sz w:val="21"/>
                          <w:szCs w:val="21"/>
                          <w:lang w:val="fr-FR"/>
                        </w:rPr>
                        <w:t>ộng của một vật ch.</w:t>
                      </w:r>
                      <w:r w:rsidRPr="00CC1463">
                        <w:rPr>
                          <w:rFonts w:hint="eastAsia"/>
                          <w:b w:val="0"/>
                          <w:sz w:val="21"/>
                          <w:szCs w:val="21"/>
                          <w:lang w:val="fr-FR"/>
                        </w:rPr>
                        <w:t>đ</w:t>
                      </w:r>
                      <w:r w:rsidRPr="00CC1463">
                        <w:rPr>
                          <w:b w:val="0"/>
                          <w:sz w:val="21"/>
                          <w:szCs w:val="21"/>
                          <w:lang w:val="fr-FR"/>
                        </w:rPr>
                        <w:t xml:space="preserve">ộng thẳng biến </w:t>
                      </w:r>
                      <w:r w:rsidRPr="00CC1463">
                        <w:rPr>
                          <w:rFonts w:hint="eastAsia"/>
                          <w:b w:val="0"/>
                          <w:sz w:val="21"/>
                          <w:szCs w:val="21"/>
                          <w:lang w:val="fr-FR"/>
                        </w:rPr>
                        <w:t>đ</w:t>
                      </w:r>
                      <w:r w:rsidRPr="00CC1463">
                        <w:rPr>
                          <w:b w:val="0"/>
                          <w:sz w:val="21"/>
                          <w:szCs w:val="21"/>
                          <w:lang w:val="fr-FR"/>
                        </w:rPr>
                        <w:t xml:space="preserve">ổi </w:t>
                      </w:r>
                      <w:r w:rsidRPr="00CC1463">
                        <w:rPr>
                          <w:rFonts w:hint="eastAsia"/>
                          <w:b w:val="0"/>
                          <w:sz w:val="21"/>
                          <w:szCs w:val="21"/>
                          <w:lang w:val="fr-FR"/>
                        </w:rPr>
                        <w:t>đ</w:t>
                      </w:r>
                      <w:r w:rsidRPr="00CC1463">
                        <w:rPr>
                          <w:b w:val="0"/>
                          <w:sz w:val="21"/>
                          <w:szCs w:val="21"/>
                          <w:lang w:val="fr-FR"/>
                        </w:rPr>
                        <w:t xml:space="preserve">ều có dạng x = 40 </w:t>
                      </w:r>
                      <w:r w:rsidRPr="00CC1463">
                        <w:rPr>
                          <w:b w:val="0"/>
                          <w:sz w:val="21"/>
                          <w:szCs w:val="21"/>
                        </w:rPr>
                        <w:sym w:font="Symbol" w:char="F02D"/>
                      </w:r>
                      <w:r w:rsidRPr="00CC1463">
                        <w:rPr>
                          <w:b w:val="0"/>
                          <w:sz w:val="21"/>
                          <w:szCs w:val="21"/>
                          <w:lang w:val="fr-FR"/>
                        </w:rPr>
                        <w:t xml:space="preserve"> 10t </w:t>
                      </w:r>
                      <w:r w:rsidRPr="00CC1463">
                        <w:rPr>
                          <w:b w:val="0"/>
                          <w:sz w:val="21"/>
                          <w:szCs w:val="21"/>
                        </w:rPr>
                        <w:sym w:font="Symbol" w:char="F02D"/>
                      </w:r>
                      <w:r w:rsidRPr="00CC1463">
                        <w:rPr>
                          <w:b w:val="0"/>
                          <w:sz w:val="21"/>
                          <w:szCs w:val="21"/>
                          <w:lang w:val="fr-FR"/>
                        </w:rPr>
                        <w:t xml:space="preserve"> 0,25t</w:t>
                      </w:r>
                      <w:r w:rsidRPr="00CC1463">
                        <w:rPr>
                          <w:b w:val="0"/>
                          <w:sz w:val="21"/>
                          <w:szCs w:val="21"/>
                          <w:vertAlign w:val="superscript"/>
                          <w:lang w:val="fr-FR"/>
                        </w:rPr>
                        <w:t>2</w:t>
                      </w:r>
                      <w:r w:rsidRPr="00CC1463">
                        <w:rPr>
                          <w:b w:val="0"/>
                          <w:sz w:val="21"/>
                          <w:szCs w:val="21"/>
                          <w:lang w:val="fr-FR"/>
                        </w:rPr>
                        <w:t xml:space="preserve">  (m;s). </w:t>
                      </w:r>
                      <w:r w:rsidRPr="00CC1463">
                        <w:rPr>
                          <w:b w:val="0"/>
                          <w:sz w:val="21"/>
                          <w:szCs w:val="21"/>
                        </w:rPr>
                        <w:t>Lúc t = 0,</w:t>
                      </w:r>
                    </w:p>
                    <w:p w14:paraId="36059FC2" w14:textId="77777777" w:rsidR="00E0450C" w:rsidRPr="00CC1463" w:rsidRDefault="00E0450C" w:rsidP="00BB518A">
                      <w:pPr>
                        <w:tabs>
                          <w:tab w:val="left" w:pos="5049"/>
                        </w:tabs>
                        <w:spacing w:line="276" w:lineRule="auto"/>
                        <w:jc w:val="both"/>
                        <w:rPr>
                          <w:b w:val="0"/>
                          <w:sz w:val="21"/>
                          <w:szCs w:val="21"/>
                        </w:rPr>
                      </w:pPr>
                      <w:r w:rsidRPr="00CC1463">
                        <w:rPr>
                          <w:b w:val="0"/>
                          <w:sz w:val="21"/>
                          <w:szCs w:val="21"/>
                        </w:rPr>
                        <w:t xml:space="preserve">A. vật </w:t>
                      </w:r>
                      <w:r w:rsidRPr="00CC1463">
                        <w:rPr>
                          <w:rFonts w:hint="eastAsia"/>
                          <w:b w:val="0"/>
                          <w:sz w:val="21"/>
                          <w:szCs w:val="21"/>
                        </w:rPr>
                        <w:t>đ</w:t>
                      </w:r>
                      <w:r w:rsidRPr="00CC1463">
                        <w:rPr>
                          <w:b w:val="0"/>
                          <w:sz w:val="21"/>
                          <w:szCs w:val="21"/>
                        </w:rPr>
                        <w:t xml:space="preserve">ang ở mét thứ 40, chuyển </w:t>
                      </w:r>
                      <w:r w:rsidRPr="00CC1463">
                        <w:rPr>
                          <w:rFonts w:hint="eastAsia"/>
                          <w:b w:val="0"/>
                          <w:sz w:val="21"/>
                          <w:szCs w:val="21"/>
                        </w:rPr>
                        <w:t>đ</w:t>
                      </w:r>
                      <w:r w:rsidRPr="00CC1463">
                        <w:rPr>
                          <w:b w:val="0"/>
                          <w:sz w:val="21"/>
                          <w:szCs w:val="21"/>
                        </w:rPr>
                        <w:t>ộng ng</w:t>
                      </w:r>
                      <w:r w:rsidRPr="00CC1463">
                        <w:rPr>
                          <w:rFonts w:hint="eastAsia"/>
                          <w:b w:val="0"/>
                          <w:sz w:val="21"/>
                          <w:szCs w:val="21"/>
                        </w:rPr>
                        <w:t>ư</w:t>
                      </w:r>
                      <w:r w:rsidRPr="00CC1463">
                        <w:rPr>
                          <w:b w:val="0"/>
                          <w:sz w:val="21"/>
                          <w:szCs w:val="21"/>
                        </w:rPr>
                        <w:t>ợc chiều d</w:t>
                      </w:r>
                      <w:r w:rsidRPr="00CC1463">
                        <w:rPr>
                          <w:rFonts w:hint="eastAsia"/>
                          <w:b w:val="0"/>
                          <w:sz w:val="21"/>
                          <w:szCs w:val="21"/>
                        </w:rPr>
                        <w:t>ươ</w:t>
                      </w:r>
                      <w:r w:rsidRPr="00CC1463">
                        <w:rPr>
                          <w:b w:val="0"/>
                          <w:sz w:val="21"/>
                          <w:szCs w:val="21"/>
                        </w:rPr>
                        <w:t>ng với gia tốc 0,25m/s</w:t>
                      </w:r>
                      <w:r w:rsidRPr="00CC1463">
                        <w:rPr>
                          <w:b w:val="0"/>
                          <w:sz w:val="21"/>
                          <w:szCs w:val="21"/>
                          <w:vertAlign w:val="superscript"/>
                        </w:rPr>
                        <w:t>2</w:t>
                      </w:r>
                      <w:r w:rsidRPr="00CC1463">
                        <w:rPr>
                          <w:b w:val="0"/>
                          <w:sz w:val="21"/>
                          <w:szCs w:val="21"/>
                        </w:rPr>
                        <w:t>.</w:t>
                      </w:r>
                    </w:p>
                    <w:p w14:paraId="10CEA01C" w14:textId="77777777" w:rsidR="00E0450C" w:rsidRPr="00CC1463" w:rsidRDefault="00E0450C" w:rsidP="00BB518A">
                      <w:pPr>
                        <w:tabs>
                          <w:tab w:val="left" w:pos="5049"/>
                        </w:tabs>
                        <w:spacing w:line="276" w:lineRule="auto"/>
                        <w:jc w:val="both"/>
                        <w:rPr>
                          <w:b w:val="0"/>
                          <w:sz w:val="21"/>
                          <w:szCs w:val="21"/>
                        </w:rPr>
                      </w:pPr>
                      <w:proofErr w:type="gramStart"/>
                      <w:r w:rsidRPr="00CC1463">
                        <w:rPr>
                          <w:b w:val="0"/>
                          <w:sz w:val="21"/>
                          <w:szCs w:val="21"/>
                        </w:rPr>
                        <w:t xml:space="preserve">B. vật có vận tốc 10m/s, chuyển </w:t>
                      </w:r>
                      <w:r w:rsidRPr="00CC1463">
                        <w:rPr>
                          <w:rFonts w:hint="eastAsia"/>
                          <w:b w:val="0"/>
                          <w:sz w:val="21"/>
                          <w:szCs w:val="21"/>
                        </w:rPr>
                        <w:t>đ</w:t>
                      </w:r>
                      <w:r w:rsidRPr="00CC1463">
                        <w:rPr>
                          <w:b w:val="0"/>
                          <w:sz w:val="21"/>
                          <w:szCs w:val="21"/>
                        </w:rPr>
                        <w:t xml:space="preserve">ộng thẳng nhanh dần </w:t>
                      </w:r>
                      <w:r w:rsidRPr="00CC1463">
                        <w:rPr>
                          <w:rFonts w:hint="eastAsia"/>
                          <w:b w:val="0"/>
                          <w:sz w:val="21"/>
                          <w:szCs w:val="21"/>
                        </w:rPr>
                        <w:t>đ</w:t>
                      </w:r>
                      <w:r w:rsidRPr="00CC1463">
                        <w:rPr>
                          <w:b w:val="0"/>
                          <w:sz w:val="21"/>
                          <w:szCs w:val="21"/>
                        </w:rPr>
                        <w:t>ều, ng</w:t>
                      </w:r>
                      <w:r w:rsidRPr="00CC1463">
                        <w:rPr>
                          <w:rFonts w:hint="eastAsia"/>
                          <w:b w:val="0"/>
                          <w:sz w:val="21"/>
                          <w:szCs w:val="21"/>
                        </w:rPr>
                        <w:t>ư</w:t>
                      </w:r>
                      <w:r w:rsidRPr="00CC1463">
                        <w:rPr>
                          <w:b w:val="0"/>
                          <w:sz w:val="21"/>
                          <w:szCs w:val="21"/>
                        </w:rPr>
                        <w:t>ợc chiều d</w:t>
                      </w:r>
                      <w:r w:rsidRPr="00CC1463">
                        <w:rPr>
                          <w:rFonts w:hint="eastAsia"/>
                          <w:b w:val="0"/>
                          <w:sz w:val="21"/>
                          <w:szCs w:val="21"/>
                        </w:rPr>
                        <w:t>ươ</w:t>
                      </w:r>
                      <w:r w:rsidRPr="00CC1463">
                        <w:rPr>
                          <w:b w:val="0"/>
                          <w:sz w:val="21"/>
                          <w:szCs w:val="21"/>
                        </w:rPr>
                        <w:t>ng, với gia tốc 0,5m/s</w:t>
                      </w:r>
                      <w:r w:rsidRPr="00CC1463">
                        <w:rPr>
                          <w:b w:val="0"/>
                          <w:sz w:val="21"/>
                          <w:szCs w:val="21"/>
                          <w:vertAlign w:val="superscript"/>
                        </w:rPr>
                        <w:t>2</w:t>
                      </w:r>
                      <w:r w:rsidRPr="00CC1463">
                        <w:rPr>
                          <w:b w:val="0"/>
                          <w:sz w:val="21"/>
                          <w:szCs w:val="21"/>
                        </w:rPr>
                        <w:t>.</w:t>
                      </w:r>
                      <w:proofErr w:type="gramEnd"/>
                    </w:p>
                    <w:p w14:paraId="61E10259" w14:textId="77777777" w:rsidR="00E0450C" w:rsidRPr="00CC1463" w:rsidRDefault="00E0450C" w:rsidP="00BB518A">
                      <w:pPr>
                        <w:tabs>
                          <w:tab w:val="left" w:pos="5049"/>
                        </w:tabs>
                        <w:spacing w:line="276" w:lineRule="auto"/>
                        <w:jc w:val="both"/>
                        <w:rPr>
                          <w:b w:val="0"/>
                          <w:sz w:val="21"/>
                          <w:szCs w:val="21"/>
                        </w:rPr>
                      </w:pPr>
                      <w:r w:rsidRPr="00CC1463">
                        <w:rPr>
                          <w:b w:val="0"/>
                          <w:sz w:val="21"/>
                          <w:szCs w:val="21"/>
                        </w:rPr>
                        <w:t xml:space="preserve">C. vật </w:t>
                      </w:r>
                      <w:r w:rsidRPr="00CC1463">
                        <w:rPr>
                          <w:rFonts w:hint="eastAsia"/>
                          <w:b w:val="0"/>
                          <w:sz w:val="21"/>
                          <w:szCs w:val="21"/>
                        </w:rPr>
                        <w:t>đ</w:t>
                      </w:r>
                      <w:r w:rsidRPr="00CC1463">
                        <w:rPr>
                          <w:b w:val="0"/>
                          <w:sz w:val="21"/>
                          <w:szCs w:val="21"/>
                        </w:rPr>
                        <w:t xml:space="preserve">ang ở mét thứ 40, chuyển </w:t>
                      </w:r>
                      <w:r w:rsidRPr="00CC1463">
                        <w:rPr>
                          <w:rFonts w:hint="eastAsia"/>
                          <w:b w:val="0"/>
                          <w:sz w:val="21"/>
                          <w:szCs w:val="21"/>
                        </w:rPr>
                        <w:t>đ</w:t>
                      </w:r>
                      <w:r w:rsidRPr="00CC1463">
                        <w:rPr>
                          <w:b w:val="0"/>
                          <w:sz w:val="21"/>
                          <w:szCs w:val="21"/>
                        </w:rPr>
                        <w:t xml:space="preserve">ộng thẳng chậm dần </w:t>
                      </w:r>
                      <w:r w:rsidRPr="00CC1463">
                        <w:rPr>
                          <w:rFonts w:hint="eastAsia"/>
                          <w:b w:val="0"/>
                          <w:sz w:val="21"/>
                          <w:szCs w:val="21"/>
                        </w:rPr>
                        <w:t>đ</w:t>
                      </w:r>
                      <w:r w:rsidRPr="00CC1463">
                        <w:rPr>
                          <w:b w:val="0"/>
                          <w:sz w:val="21"/>
                          <w:szCs w:val="21"/>
                        </w:rPr>
                        <w:t>ều với gia tốc 0,5m/s</w:t>
                      </w:r>
                      <w:r w:rsidRPr="00CC1463">
                        <w:rPr>
                          <w:b w:val="0"/>
                          <w:sz w:val="21"/>
                          <w:szCs w:val="21"/>
                          <w:vertAlign w:val="superscript"/>
                        </w:rPr>
                        <w:t>2</w:t>
                      </w:r>
                      <w:r w:rsidRPr="00CC1463">
                        <w:rPr>
                          <w:b w:val="0"/>
                          <w:sz w:val="21"/>
                          <w:szCs w:val="21"/>
                        </w:rPr>
                        <w:t>.</w:t>
                      </w:r>
                    </w:p>
                    <w:p w14:paraId="3AE3BEA7" w14:textId="28D25801" w:rsidR="00E0450C" w:rsidRDefault="00E0450C" w:rsidP="00BB518A">
                      <w:pPr>
                        <w:tabs>
                          <w:tab w:val="left" w:pos="5049"/>
                        </w:tabs>
                        <w:spacing w:line="276" w:lineRule="auto"/>
                        <w:jc w:val="both"/>
                        <w:rPr>
                          <w:b w:val="0"/>
                          <w:sz w:val="21"/>
                          <w:szCs w:val="21"/>
                        </w:rPr>
                      </w:pPr>
                      <w:r w:rsidRPr="00CC1463">
                        <w:rPr>
                          <w:b w:val="0"/>
                          <w:sz w:val="21"/>
                          <w:szCs w:val="21"/>
                        </w:rPr>
                        <w:t xml:space="preserve">D. vật </w:t>
                      </w:r>
                      <w:r w:rsidRPr="00CC1463">
                        <w:rPr>
                          <w:rFonts w:hint="eastAsia"/>
                          <w:b w:val="0"/>
                          <w:sz w:val="21"/>
                          <w:szCs w:val="21"/>
                        </w:rPr>
                        <w:t>đ</w:t>
                      </w:r>
                      <w:r w:rsidRPr="00CC1463">
                        <w:rPr>
                          <w:b w:val="0"/>
                          <w:sz w:val="21"/>
                          <w:szCs w:val="21"/>
                        </w:rPr>
                        <w:t xml:space="preserve">ang chuyển qua </w:t>
                      </w:r>
                      <w:r w:rsidRPr="00CC1463">
                        <w:rPr>
                          <w:rFonts w:hint="eastAsia"/>
                          <w:b w:val="0"/>
                          <w:sz w:val="21"/>
                          <w:szCs w:val="21"/>
                        </w:rPr>
                        <w:t>đ</w:t>
                      </w:r>
                      <w:r w:rsidRPr="00CC1463">
                        <w:rPr>
                          <w:b w:val="0"/>
                          <w:sz w:val="21"/>
                          <w:szCs w:val="21"/>
                        </w:rPr>
                        <w:t xml:space="preserve">iểm có tọa </w:t>
                      </w:r>
                      <w:r w:rsidRPr="00CC1463">
                        <w:rPr>
                          <w:rFonts w:hint="eastAsia"/>
                          <w:b w:val="0"/>
                          <w:sz w:val="21"/>
                          <w:szCs w:val="21"/>
                        </w:rPr>
                        <w:t>đ</w:t>
                      </w:r>
                      <w:r w:rsidRPr="00CC1463">
                        <w:rPr>
                          <w:b w:val="0"/>
                          <w:sz w:val="21"/>
                          <w:szCs w:val="21"/>
                        </w:rPr>
                        <w:t xml:space="preserve">ộ 40m, chuyển </w:t>
                      </w:r>
                      <w:r w:rsidRPr="00CC1463">
                        <w:rPr>
                          <w:rFonts w:hint="eastAsia"/>
                          <w:b w:val="0"/>
                          <w:sz w:val="21"/>
                          <w:szCs w:val="21"/>
                        </w:rPr>
                        <w:t>đ</w:t>
                      </w:r>
                      <w:r w:rsidRPr="00CC1463">
                        <w:rPr>
                          <w:b w:val="0"/>
                          <w:sz w:val="21"/>
                          <w:szCs w:val="21"/>
                        </w:rPr>
                        <w:t xml:space="preserve">ộng thẳng chậm dần </w:t>
                      </w:r>
                      <w:r w:rsidRPr="00CC1463">
                        <w:rPr>
                          <w:rFonts w:hint="eastAsia"/>
                          <w:b w:val="0"/>
                          <w:sz w:val="21"/>
                          <w:szCs w:val="21"/>
                        </w:rPr>
                        <w:t>đ</w:t>
                      </w:r>
                      <w:r w:rsidRPr="00CC1463">
                        <w:rPr>
                          <w:b w:val="0"/>
                          <w:sz w:val="21"/>
                          <w:szCs w:val="21"/>
                        </w:rPr>
                        <w:t xml:space="preserve">ều với vận tốc </w:t>
                      </w:r>
                      <w:r w:rsidRPr="00CC1463">
                        <w:rPr>
                          <w:rFonts w:hint="eastAsia"/>
                          <w:b w:val="0"/>
                          <w:sz w:val="21"/>
                          <w:szCs w:val="21"/>
                        </w:rPr>
                        <w:t>đ</w:t>
                      </w:r>
                      <w:r w:rsidRPr="00CC1463">
                        <w:rPr>
                          <w:b w:val="0"/>
                          <w:sz w:val="21"/>
                          <w:szCs w:val="21"/>
                        </w:rPr>
                        <w:t>ầu là 10m/s.</w:t>
                      </w:r>
                    </w:p>
                    <w:p w14:paraId="2886D42A" w14:textId="578612C4" w:rsidR="00E0450C" w:rsidRDefault="00E0450C" w:rsidP="00BB518A">
                      <w:pPr>
                        <w:tabs>
                          <w:tab w:val="left" w:pos="5049"/>
                        </w:tabs>
                        <w:spacing w:line="276" w:lineRule="auto"/>
                        <w:jc w:val="both"/>
                        <w:rPr>
                          <w:b w:val="0"/>
                          <w:sz w:val="21"/>
                          <w:szCs w:val="21"/>
                        </w:rPr>
                      </w:pPr>
                    </w:p>
                    <w:p w14:paraId="4D8ADC4B" w14:textId="77777777" w:rsidR="00E0450C" w:rsidRPr="00CC1463" w:rsidRDefault="00E0450C" w:rsidP="00BB518A">
                      <w:pPr>
                        <w:tabs>
                          <w:tab w:val="left" w:pos="5049"/>
                        </w:tabs>
                        <w:spacing w:line="276" w:lineRule="auto"/>
                        <w:jc w:val="both"/>
                        <w:rPr>
                          <w:b w:val="0"/>
                          <w:sz w:val="21"/>
                          <w:szCs w:val="21"/>
                        </w:rPr>
                      </w:pPr>
                    </w:p>
                    <w:p w14:paraId="4CE83404" w14:textId="3D96D1FE" w:rsidR="00E0450C" w:rsidRPr="00CC1463" w:rsidRDefault="00E0450C" w:rsidP="00BB518A">
                      <w:pPr>
                        <w:spacing w:line="276" w:lineRule="auto"/>
                        <w:jc w:val="both"/>
                        <w:rPr>
                          <w:b w:val="0"/>
                          <w:bCs w:val="0"/>
                          <w:sz w:val="21"/>
                          <w:szCs w:val="21"/>
                        </w:rPr>
                      </w:pPr>
                      <w:proofErr w:type="gramStart"/>
                      <w:r w:rsidRPr="00CC1463">
                        <w:rPr>
                          <w:sz w:val="21"/>
                          <w:szCs w:val="21"/>
                        </w:rPr>
                        <w:t>Câu 1</w:t>
                      </w:r>
                      <w:r w:rsidRPr="00CC1463">
                        <w:rPr>
                          <w:sz w:val="21"/>
                          <w:szCs w:val="21"/>
                          <w:lang w:val="vi-VN"/>
                        </w:rPr>
                        <w:t>6</w:t>
                      </w:r>
                      <w:r w:rsidRPr="00CC1463">
                        <w:rPr>
                          <w:sz w:val="21"/>
                          <w:szCs w:val="21"/>
                        </w:rPr>
                        <w:t>.</w:t>
                      </w:r>
                      <w:proofErr w:type="gramEnd"/>
                      <w:r w:rsidRPr="00CC1463">
                        <w:rPr>
                          <w:b w:val="0"/>
                          <w:sz w:val="21"/>
                          <w:szCs w:val="21"/>
                        </w:rPr>
                        <w:t xml:space="preserve"> </w:t>
                      </w:r>
                      <w:r w:rsidRPr="00CC1463">
                        <w:rPr>
                          <w:b w:val="0"/>
                          <w:bCs w:val="0"/>
                          <w:sz w:val="21"/>
                          <w:szCs w:val="21"/>
                          <w:lang w:val="nl-NL"/>
                        </w:rPr>
                        <w:t>Một xe chạy nửa đoạn đường đầu với tốc độ trung bình là 12km/h, nửa còn lại 20km/h. Tính tốc độ trung bình cả đoạn đường</w:t>
                      </w:r>
                    </w:p>
                    <w:p w14:paraId="253B2E4E" w14:textId="6182FAD4" w:rsidR="00E0450C" w:rsidRPr="00CC1463" w:rsidRDefault="00E0450C" w:rsidP="00BB518A">
                      <w:pPr>
                        <w:spacing w:line="276" w:lineRule="auto"/>
                        <w:jc w:val="both"/>
                        <w:rPr>
                          <w:b w:val="0"/>
                          <w:bCs w:val="0"/>
                          <w:sz w:val="21"/>
                          <w:szCs w:val="21"/>
                          <w:lang w:val="vi-VN"/>
                        </w:rPr>
                      </w:pPr>
                      <w:r w:rsidRPr="00CC1463">
                        <w:rPr>
                          <w:b w:val="0"/>
                          <w:bCs w:val="0"/>
                          <w:sz w:val="21"/>
                          <w:szCs w:val="21"/>
                          <w:lang w:val="vi-VN"/>
                        </w:rPr>
                        <w:t xml:space="preserve">A. </w:t>
                      </w:r>
                      <w:r w:rsidRPr="00CC1463">
                        <w:rPr>
                          <w:b w:val="0"/>
                          <w:bCs w:val="0"/>
                          <w:sz w:val="21"/>
                          <w:szCs w:val="21"/>
                          <w:lang w:val="nl-NL"/>
                        </w:rPr>
                        <w:t>15km/h</w:t>
                      </w:r>
                      <w:r w:rsidRPr="00CC1463">
                        <w:rPr>
                          <w:b w:val="0"/>
                          <w:bCs w:val="0"/>
                          <w:sz w:val="21"/>
                          <w:szCs w:val="21"/>
                          <w:lang w:val="vi-VN"/>
                        </w:rPr>
                        <w:t xml:space="preserve">.           B. </w:t>
                      </w:r>
                      <w:r w:rsidRPr="00CC1463">
                        <w:rPr>
                          <w:b w:val="0"/>
                          <w:bCs w:val="0"/>
                          <w:sz w:val="21"/>
                          <w:szCs w:val="21"/>
                          <w:lang w:val="nl-NL"/>
                        </w:rPr>
                        <w:t>18km/h</w:t>
                      </w:r>
                      <w:r w:rsidRPr="00CC1463">
                        <w:rPr>
                          <w:b w:val="0"/>
                          <w:bCs w:val="0"/>
                          <w:sz w:val="21"/>
                          <w:szCs w:val="21"/>
                          <w:lang w:val="vi-VN"/>
                        </w:rPr>
                        <w:t>.</w:t>
                      </w:r>
                    </w:p>
                    <w:p w14:paraId="78DD85AE" w14:textId="725879F9" w:rsidR="00E0450C" w:rsidRPr="00CC1463" w:rsidRDefault="00E0450C" w:rsidP="00BB518A">
                      <w:pPr>
                        <w:spacing w:line="276" w:lineRule="auto"/>
                        <w:jc w:val="both"/>
                        <w:rPr>
                          <w:b w:val="0"/>
                          <w:bCs w:val="0"/>
                          <w:sz w:val="21"/>
                          <w:szCs w:val="21"/>
                          <w:lang w:val="vi-VN"/>
                        </w:rPr>
                      </w:pPr>
                      <w:r w:rsidRPr="00CC1463">
                        <w:rPr>
                          <w:b w:val="0"/>
                          <w:bCs w:val="0"/>
                          <w:sz w:val="21"/>
                          <w:szCs w:val="21"/>
                          <w:lang w:val="vi-VN"/>
                        </w:rPr>
                        <w:t xml:space="preserve">C. </w:t>
                      </w:r>
                      <w:r w:rsidRPr="00CC1463">
                        <w:rPr>
                          <w:b w:val="0"/>
                          <w:bCs w:val="0"/>
                          <w:sz w:val="21"/>
                          <w:szCs w:val="21"/>
                          <w:lang w:val="nl-NL"/>
                        </w:rPr>
                        <w:t>16km/h</w:t>
                      </w:r>
                      <w:r w:rsidRPr="00CC1463">
                        <w:rPr>
                          <w:b w:val="0"/>
                          <w:bCs w:val="0"/>
                          <w:sz w:val="21"/>
                          <w:szCs w:val="21"/>
                          <w:lang w:val="vi-VN"/>
                        </w:rPr>
                        <w:t xml:space="preserve">.           D. </w:t>
                      </w:r>
                      <w:r w:rsidRPr="00CC1463">
                        <w:rPr>
                          <w:b w:val="0"/>
                          <w:bCs w:val="0"/>
                          <w:sz w:val="21"/>
                          <w:szCs w:val="21"/>
                          <w:lang w:val="nl-NL"/>
                        </w:rPr>
                        <w:t>1</w:t>
                      </w:r>
                      <w:r w:rsidRPr="00CC1463">
                        <w:rPr>
                          <w:b w:val="0"/>
                          <w:bCs w:val="0"/>
                          <w:sz w:val="21"/>
                          <w:szCs w:val="21"/>
                          <w:lang w:val="vi-VN"/>
                        </w:rPr>
                        <w:t>7</w:t>
                      </w:r>
                      <w:r w:rsidRPr="00CC1463">
                        <w:rPr>
                          <w:b w:val="0"/>
                          <w:bCs w:val="0"/>
                          <w:sz w:val="21"/>
                          <w:szCs w:val="21"/>
                          <w:lang w:val="nl-NL"/>
                        </w:rPr>
                        <w:t>km/h</w:t>
                      </w:r>
                      <w:r w:rsidRPr="00CC1463">
                        <w:rPr>
                          <w:b w:val="0"/>
                          <w:bCs w:val="0"/>
                          <w:sz w:val="21"/>
                          <w:szCs w:val="21"/>
                          <w:lang w:val="vi-VN"/>
                        </w:rPr>
                        <w:t>.</w:t>
                      </w:r>
                    </w:p>
                    <w:p w14:paraId="444A3DF3" w14:textId="2CFDB0FA" w:rsidR="00E0450C" w:rsidRPr="00CC1463" w:rsidRDefault="00E0450C" w:rsidP="00BB518A">
                      <w:pPr>
                        <w:spacing w:line="276" w:lineRule="auto"/>
                        <w:jc w:val="both"/>
                        <w:rPr>
                          <w:b w:val="0"/>
                          <w:bCs w:val="0"/>
                          <w:sz w:val="21"/>
                          <w:szCs w:val="21"/>
                        </w:rPr>
                      </w:pPr>
                      <w:proofErr w:type="gramStart"/>
                      <w:r w:rsidRPr="00CC1463">
                        <w:rPr>
                          <w:sz w:val="21"/>
                          <w:szCs w:val="21"/>
                        </w:rPr>
                        <w:t>Câu 1</w:t>
                      </w:r>
                      <w:r w:rsidRPr="00CC1463">
                        <w:rPr>
                          <w:sz w:val="21"/>
                          <w:szCs w:val="21"/>
                          <w:lang w:val="vi-VN"/>
                        </w:rPr>
                        <w:t>7</w:t>
                      </w:r>
                      <w:r w:rsidRPr="00CC1463">
                        <w:rPr>
                          <w:sz w:val="21"/>
                          <w:szCs w:val="21"/>
                        </w:rPr>
                        <w:t>.</w:t>
                      </w:r>
                      <w:proofErr w:type="gramEnd"/>
                      <w:r w:rsidRPr="00CC1463">
                        <w:rPr>
                          <w:b w:val="0"/>
                          <w:sz w:val="21"/>
                          <w:szCs w:val="21"/>
                        </w:rPr>
                        <w:t xml:space="preserve"> </w:t>
                      </w:r>
                      <w:r w:rsidRPr="00CC1463">
                        <w:rPr>
                          <w:b w:val="0"/>
                          <w:bCs w:val="0"/>
                          <w:sz w:val="21"/>
                          <w:szCs w:val="21"/>
                        </w:rPr>
                        <w:t>Vận tốc vũ trụ cấp I</w:t>
                      </w:r>
                      <w:r w:rsidRPr="00CC1463">
                        <w:rPr>
                          <w:b w:val="0"/>
                          <w:bCs w:val="0"/>
                          <w:sz w:val="21"/>
                          <w:szCs w:val="21"/>
                          <w:lang w:val="vi-VN"/>
                        </w:rPr>
                        <w:t xml:space="preserve"> </w:t>
                      </w:r>
                      <w:r w:rsidRPr="00CC1463">
                        <w:rPr>
                          <w:b w:val="0"/>
                          <w:bCs w:val="0"/>
                          <w:sz w:val="21"/>
                          <w:szCs w:val="21"/>
                        </w:rPr>
                        <w:t>(7,9km/s) là vận tốc nhỏ nhất để các con tàu vũ trụ có thể bay quanh Trái đất. Sau khi phóng 160s kể từ trạng thái nghỉ con tàu đạt được vận tốc trên, gia tốc của tàu là:</w:t>
                      </w:r>
                    </w:p>
                    <w:p w14:paraId="42A58DA8" w14:textId="77777777" w:rsidR="00E0450C" w:rsidRPr="00CC1463" w:rsidRDefault="00E0450C" w:rsidP="00BB518A">
                      <w:pPr>
                        <w:spacing w:line="276" w:lineRule="auto"/>
                        <w:jc w:val="both"/>
                        <w:rPr>
                          <w:b w:val="0"/>
                          <w:bCs w:val="0"/>
                          <w:sz w:val="21"/>
                          <w:szCs w:val="21"/>
                        </w:rPr>
                      </w:pPr>
                      <w:r w:rsidRPr="00CC1463">
                        <w:rPr>
                          <w:b w:val="0"/>
                          <w:bCs w:val="0"/>
                          <w:sz w:val="21"/>
                          <w:szCs w:val="21"/>
                        </w:rPr>
                        <w:t>A. 49,375km/s</w:t>
                      </w:r>
                      <w:r w:rsidRPr="00CC1463">
                        <w:rPr>
                          <w:b w:val="0"/>
                          <w:bCs w:val="0"/>
                          <w:sz w:val="21"/>
                          <w:szCs w:val="21"/>
                          <w:vertAlign w:val="superscript"/>
                        </w:rPr>
                        <w:t>2</w:t>
                      </w:r>
                      <w:r w:rsidRPr="00CC1463">
                        <w:rPr>
                          <w:b w:val="0"/>
                          <w:bCs w:val="0"/>
                          <w:sz w:val="21"/>
                          <w:szCs w:val="21"/>
                        </w:rPr>
                        <w:tab/>
                      </w:r>
                      <w:r w:rsidRPr="00CC1463">
                        <w:rPr>
                          <w:b w:val="0"/>
                          <w:bCs w:val="0"/>
                          <w:sz w:val="21"/>
                          <w:szCs w:val="21"/>
                          <w:lang w:val="vi-VN"/>
                        </w:rPr>
                        <w:t xml:space="preserve">         </w:t>
                      </w:r>
                      <w:r w:rsidRPr="00CC1463">
                        <w:rPr>
                          <w:b w:val="0"/>
                          <w:bCs w:val="0"/>
                          <w:sz w:val="21"/>
                          <w:szCs w:val="21"/>
                        </w:rPr>
                        <w:t>B. 2,9625km/min</w:t>
                      </w:r>
                      <w:r w:rsidRPr="00CC1463">
                        <w:rPr>
                          <w:b w:val="0"/>
                          <w:bCs w:val="0"/>
                          <w:sz w:val="21"/>
                          <w:szCs w:val="21"/>
                          <w:vertAlign w:val="superscript"/>
                        </w:rPr>
                        <w:t>2</w:t>
                      </w:r>
                      <w:r w:rsidRPr="00CC1463">
                        <w:rPr>
                          <w:b w:val="0"/>
                          <w:bCs w:val="0"/>
                          <w:sz w:val="21"/>
                          <w:szCs w:val="21"/>
                        </w:rPr>
                        <w:tab/>
                      </w:r>
                      <w:r w:rsidRPr="00CC1463">
                        <w:rPr>
                          <w:b w:val="0"/>
                          <w:bCs w:val="0"/>
                          <w:sz w:val="21"/>
                          <w:szCs w:val="21"/>
                        </w:rPr>
                        <w:tab/>
                      </w:r>
                    </w:p>
                    <w:p w14:paraId="6F37780E" w14:textId="5D745209" w:rsidR="00E0450C" w:rsidRPr="00CC1463" w:rsidRDefault="00E0450C" w:rsidP="00BB518A">
                      <w:pPr>
                        <w:spacing w:line="276" w:lineRule="auto"/>
                        <w:jc w:val="both"/>
                        <w:rPr>
                          <w:b w:val="0"/>
                          <w:bCs w:val="0"/>
                          <w:sz w:val="21"/>
                          <w:szCs w:val="21"/>
                        </w:rPr>
                      </w:pPr>
                      <w:r w:rsidRPr="00CC1463">
                        <w:rPr>
                          <w:b w:val="0"/>
                          <w:bCs w:val="0"/>
                          <w:sz w:val="21"/>
                          <w:szCs w:val="21"/>
                        </w:rPr>
                        <w:t>C. 2962</w:t>
                      </w:r>
                      <w:proofErr w:type="gramStart"/>
                      <w:r w:rsidRPr="00CC1463">
                        <w:rPr>
                          <w:b w:val="0"/>
                          <w:bCs w:val="0"/>
                          <w:sz w:val="21"/>
                          <w:szCs w:val="21"/>
                        </w:rPr>
                        <w:t>,5m</w:t>
                      </w:r>
                      <w:proofErr w:type="gramEnd"/>
                      <w:r w:rsidRPr="00CC1463">
                        <w:rPr>
                          <w:b w:val="0"/>
                          <w:bCs w:val="0"/>
                          <w:sz w:val="21"/>
                          <w:szCs w:val="21"/>
                        </w:rPr>
                        <w:t>/min</w:t>
                      </w:r>
                      <w:r w:rsidRPr="00CC1463">
                        <w:rPr>
                          <w:b w:val="0"/>
                          <w:bCs w:val="0"/>
                          <w:sz w:val="21"/>
                          <w:szCs w:val="21"/>
                          <w:vertAlign w:val="superscript"/>
                        </w:rPr>
                        <w:t xml:space="preserve">2. </w:t>
                      </w:r>
                      <w:r w:rsidRPr="00CC1463">
                        <w:rPr>
                          <w:b w:val="0"/>
                          <w:bCs w:val="0"/>
                          <w:sz w:val="21"/>
                          <w:szCs w:val="21"/>
                          <w:vertAlign w:val="superscript"/>
                          <w:lang w:val="vi-VN"/>
                        </w:rPr>
                        <w:t xml:space="preserve">           </w:t>
                      </w:r>
                      <w:r w:rsidRPr="00CC1463">
                        <w:rPr>
                          <w:b w:val="0"/>
                          <w:bCs w:val="0"/>
                          <w:sz w:val="21"/>
                          <w:szCs w:val="21"/>
                        </w:rPr>
                        <w:t>D. 49,375m/s</w:t>
                      </w:r>
                      <w:r w:rsidRPr="00CC1463">
                        <w:rPr>
                          <w:b w:val="0"/>
                          <w:bCs w:val="0"/>
                          <w:sz w:val="21"/>
                          <w:szCs w:val="21"/>
                          <w:vertAlign w:val="superscript"/>
                        </w:rPr>
                        <w:t>2</w:t>
                      </w:r>
                    </w:p>
                    <w:p w14:paraId="3E0596B0" w14:textId="611094B7" w:rsidR="00E0450C" w:rsidRPr="00CC1463" w:rsidRDefault="00E0450C" w:rsidP="00BB518A">
                      <w:pPr>
                        <w:spacing w:line="276" w:lineRule="auto"/>
                        <w:jc w:val="both"/>
                        <w:rPr>
                          <w:b w:val="0"/>
                          <w:bCs w:val="0"/>
                          <w:sz w:val="21"/>
                          <w:szCs w:val="21"/>
                        </w:rPr>
                      </w:pPr>
                      <w:proofErr w:type="gramStart"/>
                      <w:r w:rsidRPr="00CC1463">
                        <w:rPr>
                          <w:sz w:val="21"/>
                          <w:szCs w:val="21"/>
                        </w:rPr>
                        <w:t>Câu 1</w:t>
                      </w:r>
                      <w:r w:rsidRPr="00CC1463">
                        <w:rPr>
                          <w:sz w:val="21"/>
                          <w:szCs w:val="21"/>
                          <w:lang w:val="vi-VN"/>
                        </w:rPr>
                        <w:t>8</w:t>
                      </w:r>
                      <w:r w:rsidRPr="00CC1463">
                        <w:rPr>
                          <w:sz w:val="21"/>
                          <w:szCs w:val="21"/>
                        </w:rPr>
                        <w:t>.</w:t>
                      </w:r>
                      <w:proofErr w:type="gramEnd"/>
                      <w:r w:rsidRPr="00CC1463">
                        <w:rPr>
                          <w:b w:val="0"/>
                          <w:sz w:val="21"/>
                          <w:szCs w:val="21"/>
                        </w:rPr>
                        <w:t xml:space="preserve"> </w:t>
                      </w:r>
                      <w:r w:rsidRPr="00CC1463">
                        <w:rPr>
                          <w:b w:val="0"/>
                          <w:bCs w:val="0"/>
                          <w:sz w:val="21"/>
                          <w:szCs w:val="21"/>
                        </w:rPr>
                        <w:t xml:space="preserve">Một máy bay chở khách muốn cất cánh được phải chạy trên đường băng dài 1,8km để đạt được vận tốc 300km/h. Máy bay có gia tốc không đổi tối thiểu </w:t>
                      </w:r>
                      <w:proofErr w:type="gramStart"/>
                      <w:r w:rsidRPr="00CC1463">
                        <w:rPr>
                          <w:b w:val="0"/>
                          <w:bCs w:val="0"/>
                          <w:sz w:val="21"/>
                          <w:szCs w:val="21"/>
                        </w:rPr>
                        <w:t>là :</w:t>
                      </w:r>
                      <w:proofErr w:type="gramEnd"/>
                    </w:p>
                    <w:p w14:paraId="798D2E22" w14:textId="699EACBC" w:rsidR="00E0450C" w:rsidRPr="00CC1463" w:rsidRDefault="00E0450C" w:rsidP="00BB518A">
                      <w:pPr>
                        <w:spacing w:line="276" w:lineRule="auto"/>
                        <w:jc w:val="both"/>
                        <w:rPr>
                          <w:b w:val="0"/>
                          <w:bCs w:val="0"/>
                          <w:sz w:val="21"/>
                          <w:szCs w:val="21"/>
                        </w:rPr>
                      </w:pPr>
                      <w:r w:rsidRPr="00CC1463">
                        <w:rPr>
                          <w:b w:val="0"/>
                          <w:bCs w:val="0"/>
                          <w:sz w:val="21"/>
                          <w:szCs w:val="21"/>
                        </w:rPr>
                        <w:t>A. 50000km/h</w:t>
                      </w:r>
                      <w:r w:rsidRPr="00CC1463">
                        <w:rPr>
                          <w:b w:val="0"/>
                          <w:bCs w:val="0"/>
                          <w:sz w:val="21"/>
                          <w:szCs w:val="21"/>
                          <w:vertAlign w:val="superscript"/>
                        </w:rPr>
                        <w:t>2</w:t>
                      </w:r>
                      <w:r w:rsidRPr="00CC1463">
                        <w:rPr>
                          <w:b w:val="0"/>
                          <w:bCs w:val="0"/>
                          <w:sz w:val="21"/>
                          <w:szCs w:val="21"/>
                        </w:rPr>
                        <w:tab/>
                        <w:t>B. 50000m/s</w:t>
                      </w:r>
                      <w:r w:rsidRPr="00CC1463">
                        <w:rPr>
                          <w:b w:val="0"/>
                          <w:bCs w:val="0"/>
                          <w:sz w:val="21"/>
                          <w:szCs w:val="21"/>
                          <w:vertAlign w:val="superscript"/>
                        </w:rPr>
                        <w:t>2</w:t>
                      </w:r>
                      <w:r w:rsidRPr="00CC1463">
                        <w:rPr>
                          <w:b w:val="0"/>
                          <w:bCs w:val="0"/>
                          <w:sz w:val="21"/>
                          <w:szCs w:val="21"/>
                          <w:vertAlign w:val="superscript"/>
                        </w:rPr>
                        <w:tab/>
                      </w:r>
                      <w:r w:rsidRPr="00CC1463">
                        <w:rPr>
                          <w:b w:val="0"/>
                          <w:bCs w:val="0"/>
                          <w:sz w:val="21"/>
                          <w:szCs w:val="21"/>
                          <w:vertAlign w:val="superscript"/>
                        </w:rPr>
                        <w:tab/>
                      </w:r>
                      <w:r w:rsidRPr="00CC1463">
                        <w:rPr>
                          <w:b w:val="0"/>
                          <w:bCs w:val="0"/>
                          <w:sz w:val="21"/>
                          <w:szCs w:val="21"/>
                        </w:rPr>
                        <w:tab/>
                      </w:r>
                    </w:p>
                    <w:p w14:paraId="7772C376" w14:textId="527BFC5C" w:rsidR="00E0450C" w:rsidRPr="00CC1463" w:rsidRDefault="00E0450C" w:rsidP="00BB518A">
                      <w:pPr>
                        <w:spacing w:line="276" w:lineRule="auto"/>
                        <w:jc w:val="both"/>
                        <w:rPr>
                          <w:b w:val="0"/>
                          <w:bCs w:val="0"/>
                          <w:sz w:val="21"/>
                          <w:szCs w:val="21"/>
                        </w:rPr>
                      </w:pPr>
                      <w:r w:rsidRPr="00CC1463">
                        <w:rPr>
                          <w:b w:val="0"/>
                          <w:bCs w:val="0"/>
                          <w:sz w:val="21"/>
                          <w:szCs w:val="21"/>
                        </w:rPr>
                        <w:t>C. 25000km/h</w:t>
                      </w:r>
                      <w:r w:rsidRPr="00CC1463">
                        <w:rPr>
                          <w:b w:val="0"/>
                          <w:bCs w:val="0"/>
                          <w:sz w:val="21"/>
                          <w:szCs w:val="21"/>
                          <w:vertAlign w:val="superscript"/>
                        </w:rPr>
                        <w:t>2</w:t>
                      </w:r>
                      <w:r w:rsidRPr="00CC1463">
                        <w:rPr>
                          <w:b w:val="0"/>
                          <w:bCs w:val="0"/>
                          <w:sz w:val="21"/>
                          <w:szCs w:val="21"/>
                          <w:vertAlign w:val="superscript"/>
                        </w:rPr>
                        <w:tab/>
                      </w:r>
                      <w:r w:rsidRPr="00CC1463">
                        <w:rPr>
                          <w:b w:val="0"/>
                          <w:bCs w:val="0"/>
                          <w:sz w:val="21"/>
                          <w:szCs w:val="21"/>
                        </w:rPr>
                        <w:t>D. 25000m/s</w:t>
                      </w:r>
                      <w:r w:rsidRPr="00CC1463">
                        <w:rPr>
                          <w:b w:val="0"/>
                          <w:bCs w:val="0"/>
                          <w:sz w:val="21"/>
                          <w:szCs w:val="21"/>
                          <w:vertAlign w:val="superscript"/>
                        </w:rPr>
                        <w:t>2</w:t>
                      </w:r>
                    </w:p>
                    <w:p w14:paraId="518F52D3" w14:textId="2133AA9D" w:rsidR="00E0450C" w:rsidRPr="00A92162" w:rsidRDefault="00E0450C" w:rsidP="00BB518A">
                      <w:pPr>
                        <w:spacing w:line="276" w:lineRule="auto"/>
                        <w:jc w:val="both"/>
                        <w:rPr>
                          <w:b w:val="0"/>
                          <w:bCs w:val="0"/>
                          <w:sz w:val="21"/>
                          <w:szCs w:val="21"/>
                          <w:lang w:val="nl-NL"/>
                        </w:rPr>
                      </w:pPr>
                      <w:proofErr w:type="gramStart"/>
                      <w:r w:rsidRPr="00CC1463">
                        <w:rPr>
                          <w:sz w:val="21"/>
                          <w:szCs w:val="21"/>
                        </w:rPr>
                        <w:t>Câu 1</w:t>
                      </w:r>
                      <w:r w:rsidRPr="00CC1463">
                        <w:rPr>
                          <w:sz w:val="21"/>
                          <w:szCs w:val="21"/>
                          <w:lang w:val="vi-VN"/>
                        </w:rPr>
                        <w:t>9</w:t>
                      </w:r>
                      <w:r w:rsidRPr="00CC1463">
                        <w:rPr>
                          <w:sz w:val="21"/>
                          <w:szCs w:val="21"/>
                        </w:rPr>
                        <w:t>.</w:t>
                      </w:r>
                      <w:proofErr w:type="gramEnd"/>
                      <w:r w:rsidRPr="00CC1463">
                        <w:rPr>
                          <w:b w:val="0"/>
                          <w:sz w:val="21"/>
                          <w:szCs w:val="21"/>
                        </w:rPr>
                        <w:t xml:space="preserve"> </w:t>
                      </w:r>
                      <w:r w:rsidRPr="00CC1463">
                        <w:rPr>
                          <w:b w:val="0"/>
                          <w:bCs w:val="0"/>
                          <w:sz w:val="21"/>
                          <w:szCs w:val="21"/>
                          <w:lang w:val="nl-NL"/>
                        </w:rPr>
                        <w:t>Một ôtô đang chuyển động với vận tốc 10m/s trên đoạn đường thẳng thì tăng ga chuyển động nhanh dần đều. Sau 20s, ôtô đạt vận tốc 14m/s. Vận tốc trung bình và quãng đường mà ôtô đã đi được sau 40s kể từ lúc bắt đầu tăng ga là</w:t>
                      </w:r>
                      <w:r>
                        <w:rPr>
                          <w:b w:val="0"/>
                          <w:bCs w:val="0"/>
                          <w:sz w:val="21"/>
                          <w:szCs w:val="21"/>
                          <w:lang w:val="nl-NL"/>
                        </w:rPr>
                        <w:t xml:space="preserve">. </w:t>
                      </w:r>
                      <w:r w:rsidRPr="00CC1463">
                        <w:rPr>
                          <w:b w:val="0"/>
                          <w:bCs w:val="0"/>
                          <w:sz w:val="21"/>
                          <w:szCs w:val="21"/>
                          <w:lang w:val="vi-VN"/>
                        </w:rPr>
                        <w:t xml:space="preserve">A. </w:t>
                      </w:r>
                      <w:proofErr w:type="gramStart"/>
                      <w:r w:rsidRPr="00CC1463">
                        <w:rPr>
                          <w:b w:val="0"/>
                          <w:bCs w:val="0"/>
                          <w:sz w:val="21"/>
                          <w:szCs w:val="21"/>
                        </w:rPr>
                        <w:t>v</w:t>
                      </w:r>
                      <w:r w:rsidRPr="00CC1463">
                        <w:rPr>
                          <w:b w:val="0"/>
                          <w:bCs w:val="0"/>
                          <w:sz w:val="21"/>
                          <w:szCs w:val="21"/>
                          <w:vertAlign w:val="subscript"/>
                        </w:rPr>
                        <w:t xml:space="preserve">tb  </w:t>
                      </w:r>
                      <w:r w:rsidRPr="00CC1463">
                        <w:rPr>
                          <w:b w:val="0"/>
                          <w:bCs w:val="0"/>
                          <w:sz w:val="21"/>
                          <w:szCs w:val="21"/>
                        </w:rPr>
                        <w:t>=</w:t>
                      </w:r>
                      <w:proofErr w:type="gramEnd"/>
                      <w:r w:rsidRPr="00CC1463">
                        <w:rPr>
                          <w:b w:val="0"/>
                          <w:bCs w:val="0"/>
                          <w:sz w:val="21"/>
                          <w:szCs w:val="21"/>
                        </w:rPr>
                        <w:t xml:space="preserve"> 12m/s và s = 480m.</w:t>
                      </w:r>
                      <w:r>
                        <w:rPr>
                          <w:b w:val="0"/>
                          <w:bCs w:val="0"/>
                          <w:sz w:val="21"/>
                          <w:szCs w:val="21"/>
                          <w:lang w:val="vi-VN"/>
                        </w:rPr>
                        <w:t xml:space="preserve">  </w:t>
                      </w:r>
                      <w:r w:rsidRPr="00CC1463">
                        <w:rPr>
                          <w:b w:val="0"/>
                          <w:bCs w:val="0"/>
                          <w:sz w:val="21"/>
                          <w:szCs w:val="21"/>
                          <w:lang w:val="vi-VN"/>
                        </w:rPr>
                        <w:t xml:space="preserve">B. </w:t>
                      </w:r>
                      <w:proofErr w:type="gramStart"/>
                      <w:r w:rsidRPr="00CC1463">
                        <w:rPr>
                          <w:b w:val="0"/>
                          <w:bCs w:val="0"/>
                          <w:sz w:val="21"/>
                          <w:szCs w:val="21"/>
                        </w:rPr>
                        <w:t>v</w:t>
                      </w:r>
                      <w:r w:rsidRPr="00CC1463">
                        <w:rPr>
                          <w:b w:val="0"/>
                          <w:bCs w:val="0"/>
                          <w:sz w:val="21"/>
                          <w:szCs w:val="21"/>
                          <w:vertAlign w:val="subscript"/>
                        </w:rPr>
                        <w:t>tb</w:t>
                      </w:r>
                      <w:proofErr w:type="gramEnd"/>
                      <w:r w:rsidRPr="00CC1463">
                        <w:rPr>
                          <w:b w:val="0"/>
                          <w:bCs w:val="0"/>
                          <w:sz w:val="21"/>
                          <w:szCs w:val="21"/>
                        </w:rPr>
                        <w:t xml:space="preserve"> = 4m/s và s = 160m.</w:t>
                      </w:r>
                    </w:p>
                    <w:p w14:paraId="3F940765" w14:textId="7935463F" w:rsidR="00E0450C" w:rsidRPr="00A92162" w:rsidRDefault="00E0450C" w:rsidP="00BB518A">
                      <w:pPr>
                        <w:spacing w:line="276" w:lineRule="auto"/>
                        <w:jc w:val="both"/>
                        <w:rPr>
                          <w:b w:val="0"/>
                          <w:bCs w:val="0"/>
                          <w:sz w:val="21"/>
                          <w:szCs w:val="21"/>
                        </w:rPr>
                      </w:pPr>
                      <w:r w:rsidRPr="00CC1463">
                        <w:rPr>
                          <w:b w:val="0"/>
                          <w:bCs w:val="0"/>
                          <w:sz w:val="21"/>
                          <w:szCs w:val="21"/>
                          <w:lang w:val="vi-VN"/>
                        </w:rPr>
                        <w:t xml:space="preserve">C. </w:t>
                      </w:r>
                      <w:proofErr w:type="gramStart"/>
                      <w:r w:rsidRPr="00CC1463">
                        <w:rPr>
                          <w:b w:val="0"/>
                          <w:bCs w:val="0"/>
                          <w:sz w:val="21"/>
                          <w:szCs w:val="21"/>
                        </w:rPr>
                        <w:t>v</w:t>
                      </w:r>
                      <w:r w:rsidRPr="00CC1463">
                        <w:rPr>
                          <w:b w:val="0"/>
                          <w:bCs w:val="0"/>
                          <w:sz w:val="21"/>
                          <w:szCs w:val="21"/>
                          <w:vertAlign w:val="subscript"/>
                        </w:rPr>
                        <w:t>tb</w:t>
                      </w:r>
                      <w:proofErr w:type="gramEnd"/>
                      <w:r w:rsidRPr="00CC1463">
                        <w:rPr>
                          <w:b w:val="0"/>
                          <w:bCs w:val="0"/>
                          <w:sz w:val="21"/>
                          <w:szCs w:val="21"/>
                        </w:rPr>
                        <w:t xml:space="preserve"> = 9m/s và s = 360m.</w:t>
                      </w:r>
                      <w:r>
                        <w:rPr>
                          <w:b w:val="0"/>
                          <w:bCs w:val="0"/>
                          <w:sz w:val="21"/>
                          <w:szCs w:val="21"/>
                          <w:lang w:val="vi-VN"/>
                        </w:rPr>
                        <w:t xml:space="preserve">   </w:t>
                      </w:r>
                      <w:r w:rsidRPr="00CC1463">
                        <w:rPr>
                          <w:b w:val="0"/>
                          <w:bCs w:val="0"/>
                          <w:sz w:val="21"/>
                          <w:szCs w:val="21"/>
                          <w:lang w:val="vi-VN"/>
                        </w:rPr>
                        <w:t xml:space="preserve">D. </w:t>
                      </w:r>
                      <w:proofErr w:type="gramStart"/>
                      <w:r w:rsidRPr="00CC1463">
                        <w:rPr>
                          <w:b w:val="0"/>
                          <w:bCs w:val="0"/>
                          <w:sz w:val="21"/>
                          <w:szCs w:val="21"/>
                        </w:rPr>
                        <w:t>v</w:t>
                      </w:r>
                      <w:r w:rsidRPr="00CC1463">
                        <w:rPr>
                          <w:b w:val="0"/>
                          <w:bCs w:val="0"/>
                          <w:sz w:val="21"/>
                          <w:szCs w:val="21"/>
                          <w:vertAlign w:val="subscript"/>
                        </w:rPr>
                        <w:t>tb</w:t>
                      </w:r>
                      <w:proofErr w:type="gramEnd"/>
                      <w:r w:rsidRPr="00CC1463">
                        <w:rPr>
                          <w:b w:val="0"/>
                          <w:bCs w:val="0"/>
                          <w:sz w:val="21"/>
                          <w:szCs w:val="21"/>
                        </w:rPr>
                        <w:t xml:space="preserve"> = 14m/s và s = 560m.</w:t>
                      </w:r>
                    </w:p>
                    <w:p w14:paraId="1576DEF5" w14:textId="0F17E694" w:rsidR="00E0450C" w:rsidRPr="00CC1463" w:rsidRDefault="00E0450C" w:rsidP="00BB518A">
                      <w:pPr>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20</w:t>
                      </w:r>
                      <w:r w:rsidRPr="00CC1463">
                        <w:rPr>
                          <w:sz w:val="21"/>
                          <w:szCs w:val="21"/>
                        </w:rPr>
                        <w:t>.</w:t>
                      </w:r>
                      <w:proofErr w:type="gramEnd"/>
                      <w:r w:rsidRPr="00CC1463">
                        <w:rPr>
                          <w:b w:val="0"/>
                          <w:sz w:val="21"/>
                          <w:szCs w:val="21"/>
                        </w:rPr>
                        <w:t xml:space="preserve"> </w:t>
                      </w:r>
                      <w:proofErr w:type="gramStart"/>
                      <w:r w:rsidRPr="00CC1463">
                        <w:rPr>
                          <w:b w:val="0"/>
                          <w:bCs w:val="0"/>
                          <w:sz w:val="21"/>
                          <w:szCs w:val="21"/>
                        </w:rPr>
                        <w:t xml:space="preserve">Chọn câu trả lời </w:t>
                      </w:r>
                      <w:r w:rsidRPr="00CC1463">
                        <w:rPr>
                          <w:b w:val="0"/>
                          <w:bCs w:val="0"/>
                          <w:i/>
                          <w:sz w:val="21"/>
                          <w:szCs w:val="21"/>
                        </w:rPr>
                        <w:t>đúng</w:t>
                      </w:r>
                      <w:r w:rsidRPr="00CC1463">
                        <w:rPr>
                          <w:b w:val="0"/>
                          <w:bCs w:val="0"/>
                          <w:sz w:val="21"/>
                          <w:szCs w:val="21"/>
                        </w:rPr>
                        <w:t>.</w:t>
                      </w:r>
                      <w:proofErr w:type="gramEnd"/>
                      <w:r w:rsidRPr="00CC1463">
                        <w:rPr>
                          <w:b w:val="0"/>
                          <w:bCs w:val="0"/>
                          <w:sz w:val="21"/>
                          <w:szCs w:val="21"/>
                        </w:rPr>
                        <w:t xml:space="preserve"> Một vật chuyển động nhanh dần đều với vận tốc v</w:t>
                      </w:r>
                      <w:r w:rsidRPr="00CC1463">
                        <w:rPr>
                          <w:b w:val="0"/>
                          <w:bCs w:val="0"/>
                          <w:sz w:val="21"/>
                          <w:szCs w:val="21"/>
                          <w:vertAlign w:val="subscript"/>
                        </w:rPr>
                        <w:t>0</w:t>
                      </w:r>
                      <w:r w:rsidRPr="00CC1463">
                        <w:rPr>
                          <w:b w:val="0"/>
                          <w:bCs w:val="0"/>
                          <w:sz w:val="21"/>
                          <w:szCs w:val="21"/>
                        </w:rPr>
                        <w:t xml:space="preserve"> = 0. Trong giây thứ nhất vật đi được quãng đường l</w:t>
                      </w:r>
                      <w:r w:rsidRPr="00CC1463">
                        <w:rPr>
                          <w:b w:val="0"/>
                          <w:bCs w:val="0"/>
                          <w:sz w:val="21"/>
                          <w:szCs w:val="21"/>
                          <w:vertAlign w:val="subscript"/>
                        </w:rPr>
                        <w:t>1</w:t>
                      </w:r>
                      <w:r w:rsidRPr="00CC1463">
                        <w:rPr>
                          <w:b w:val="0"/>
                          <w:bCs w:val="0"/>
                          <w:sz w:val="21"/>
                          <w:szCs w:val="21"/>
                        </w:rPr>
                        <w:t xml:space="preserve"> = 3m; Trong giây thứ hai vật đi được quãng đường l</w:t>
                      </w:r>
                      <w:r w:rsidRPr="00CC1463">
                        <w:rPr>
                          <w:b w:val="0"/>
                          <w:bCs w:val="0"/>
                          <w:sz w:val="21"/>
                          <w:szCs w:val="21"/>
                          <w:vertAlign w:val="subscript"/>
                        </w:rPr>
                        <w:t>2</w:t>
                      </w:r>
                      <w:r w:rsidRPr="00CC1463">
                        <w:rPr>
                          <w:b w:val="0"/>
                          <w:bCs w:val="0"/>
                          <w:sz w:val="21"/>
                          <w:szCs w:val="21"/>
                        </w:rPr>
                        <w:t xml:space="preserve"> bằng:</w:t>
                      </w:r>
                    </w:p>
                    <w:p w14:paraId="57D9A09C" w14:textId="7551F641" w:rsidR="00E0450C" w:rsidRPr="00CC1463" w:rsidRDefault="00E0450C" w:rsidP="00BB518A">
                      <w:pPr>
                        <w:spacing w:line="276" w:lineRule="auto"/>
                        <w:jc w:val="both"/>
                        <w:rPr>
                          <w:b w:val="0"/>
                          <w:bCs w:val="0"/>
                          <w:sz w:val="21"/>
                          <w:szCs w:val="21"/>
                        </w:rPr>
                      </w:pPr>
                      <w:r w:rsidRPr="00CC1463">
                        <w:rPr>
                          <w:b w:val="0"/>
                          <w:bCs w:val="0"/>
                          <w:sz w:val="21"/>
                          <w:szCs w:val="21"/>
                        </w:rPr>
                        <w:t>A. 3m</w:t>
                      </w:r>
                      <w:r w:rsidRPr="00CC1463">
                        <w:rPr>
                          <w:b w:val="0"/>
                          <w:bCs w:val="0"/>
                          <w:sz w:val="21"/>
                          <w:szCs w:val="21"/>
                        </w:rPr>
                        <w:tab/>
                        <w:t>B. 6m</w:t>
                      </w:r>
                      <w:r w:rsidRPr="00CC1463">
                        <w:rPr>
                          <w:b w:val="0"/>
                          <w:bCs w:val="0"/>
                          <w:sz w:val="21"/>
                          <w:szCs w:val="21"/>
                        </w:rPr>
                        <w:tab/>
                      </w:r>
                      <w:r w:rsidRPr="00CC1463">
                        <w:rPr>
                          <w:b w:val="0"/>
                          <w:bCs w:val="0"/>
                          <w:sz w:val="21"/>
                          <w:szCs w:val="21"/>
                        </w:rPr>
                        <w:tab/>
                      </w:r>
                      <w:r w:rsidRPr="00CC1463">
                        <w:rPr>
                          <w:b w:val="0"/>
                          <w:bCs w:val="0"/>
                          <w:sz w:val="21"/>
                          <w:szCs w:val="21"/>
                        </w:rPr>
                        <w:tab/>
                      </w:r>
                    </w:p>
                    <w:p w14:paraId="0C5409AA" w14:textId="64611E70" w:rsidR="00E0450C" w:rsidRPr="00CC1463" w:rsidRDefault="00E0450C" w:rsidP="00BB518A">
                      <w:pPr>
                        <w:spacing w:line="276" w:lineRule="auto"/>
                        <w:jc w:val="both"/>
                        <w:rPr>
                          <w:b w:val="0"/>
                          <w:bCs w:val="0"/>
                          <w:sz w:val="21"/>
                          <w:szCs w:val="21"/>
                        </w:rPr>
                      </w:pPr>
                      <w:r w:rsidRPr="00CC1463">
                        <w:rPr>
                          <w:b w:val="0"/>
                          <w:bCs w:val="0"/>
                          <w:sz w:val="21"/>
                          <w:szCs w:val="21"/>
                        </w:rPr>
                        <w:t>C. 9m</w:t>
                      </w:r>
                      <w:r w:rsidRPr="00CC1463">
                        <w:rPr>
                          <w:b w:val="0"/>
                          <w:bCs w:val="0"/>
                          <w:sz w:val="21"/>
                          <w:szCs w:val="21"/>
                        </w:rPr>
                        <w:tab/>
                        <w:t>D. 12m</w:t>
                      </w:r>
                    </w:p>
                    <w:p w14:paraId="0F037C21" w14:textId="50D57763" w:rsidR="00E0450C" w:rsidRPr="00CC1463" w:rsidRDefault="00E0450C" w:rsidP="00BB518A">
                      <w:pPr>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21</w:t>
                      </w:r>
                      <w:r w:rsidRPr="00CC1463">
                        <w:rPr>
                          <w:sz w:val="21"/>
                          <w:szCs w:val="21"/>
                        </w:rPr>
                        <w:t>.</w:t>
                      </w:r>
                      <w:proofErr w:type="gramEnd"/>
                      <w:r w:rsidRPr="00CC1463">
                        <w:rPr>
                          <w:b w:val="0"/>
                          <w:sz w:val="21"/>
                          <w:szCs w:val="21"/>
                        </w:rPr>
                        <w:t xml:space="preserve"> </w:t>
                      </w:r>
                      <w:r w:rsidRPr="00CC1463">
                        <w:rPr>
                          <w:b w:val="0"/>
                          <w:bCs w:val="0"/>
                          <w:sz w:val="21"/>
                          <w:szCs w:val="21"/>
                          <w:lang w:val="nl-NL"/>
                        </w:rPr>
                        <w:t>Một vật chuyển động có phương trình x = t</w:t>
                      </w:r>
                      <w:r w:rsidRPr="00CC1463">
                        <w:rPr>
                          <w:b w:val="0"/>
                          <w:bCs w:val="0"/>
                          <w:sz w:val="21"/>
                          <w:szCs w:val="21"/>
                          <w:vertAlign w:val="superscript"/>
                          <w:lang w:val="nl-NL"/>
                        </w:rPr>
                        <w:t>2</w:t>
                      </w:r>
                      <w:r w:rsidRPr="00CC1463">
                        <w:rPr>
                          <w:b w:val="0"/>
                          <w:bCs w:val="0"/>
                          <w:sz w:val="21"/>
                          <w:szCs w:val="21"/>
                          <w:lang w:val="nl-NL"/>
                        </w:rPr>
                        <w:t xml:space="preserve"> – 4t + 10, nhận định nào sau đây là đúng</w:t>
                      </w:r>
                    </w:p>
                    <w:tbl>
                      <w:tblPr>
                        <w:tblW w:w="10154" w:type="dxa"/>
                        <w:tblLayout w:type="fixed"/>
                        <w:tblLook w:val="0000" w:firstRow="0" w:lastRow="0" w:firstColumn="0" w:lastColumn="0" w:noHBand="0" w:noVBand="0"/>
                      </w:tblPr>
                      <w:tblGrid>
                        <w:gridCol w:w="453"/>
                        <w:gridCol w:w="4541"/>
                        <w:gridCol w:w="619"/>
                        <w:gridCol w:w="4541"/>
                      </w:tblGrid>
                      <w:tr w:rsidR="00E0450C" w:rsidRPr="00CC1463" w14:paraId="00F34648" w14:textId="77777777" w:rsidTr="00B31086">
                        <w:tc>
                          <w:tcPr>
                            <w:tcW w:w="453" w:type="dxa"/>
                          </w:tcPr>
                          <w:p w14:paraId="13BDA867" w14:textId="77777777" w:rsidR="00E0450C" w:rsidRPr="00CC1463" w:rsidRDefault="00E0450C" w:rsidP="00BB518A">
                            <w:pPr>
                              <w:spacing w:line="276" w:lineRule="auto"/>
                              <w:jc w:val="right"/>
                              <w:rPr>
                                <w:b w:val="0"/>
                                <w:bCs w:val="0"/>
                                <w:sz w:val="21"/>
                                <w:szCs w:val="21"/>
                              </w:rPr>
                            </w:pPr>
                            <w:r w:rsidRPr="00CC1463">
                              <w:rPr>
                                <w:b w:val="0"/>
                                <w:bCs w:val="0"/>
                                <w:sz w:val="21"/>
                                <w:szCs w:val="21"/>
                              </w:rPr>
                              <w:t>A.</w:t>
                            </w:r>
                          </w:p>
                        </w:tc>
                        <w:tc>
                          <w:tcPr>
                            <w:tcW w:w="4541" w:type="dxa"/>
                          </w:tcPr>
                          <w:p w14:paraId="6DF2238C" w14:textId="77777777" w:rsidR="00E0450C" w:rsidRPr="00CC1463" w:rsidRDefault="00E0450C" w:rsidP="00BB518A">
                            <w:pPr>
                              <w:spacing w:line="276" w:lineRule="auto"/>
                              <w:rPr>
                                <w:b w:val="0"/>
                                <w:bCs w:val="0"/>
                                <w:sz w:val="21"/>
                                <w:szCs w:val="21"/>
                              </w:rPr>
                            </w:pPr>
                            <w:r w:rsidRPr="00CC1463">
                              <w:rPr>
                                <w:b w:val="0"/>
                                <w:bCs w:val="0"/>
                                <w:sz w:val="21"/>
                                <w:szCs w:val="21"/>
                                <w:lang w:val="nl-NL"/>
                              </w:rPr>
                              <w:t>Gia tốc 1m/s</w:t>
                            </w:r>
                            <w:r w:rsidRPr="00CC1463">
                              <w:rPr>
                                <w:b w:val="0"/>
                                <w:bCs w:val="0"/>
                                <w:sz w:val="21"/>
                                <w:szCs w:val="21"/>
                                <w:vertAlign w:val="superscript"/>
                                <w:lang w:val="nl-NL"/>
                              </w:rPr>
                              <w:t>2</w:t>
                            </w:r>
                          </w:p>
                        </w:tc>
                        <w:tc>
                          <w:tcPr>
                            <w:tcW w:w="619" w:type="dxa"/>
                          </w:tcPr>
                          <w:p w14:paraId="7D4AB189" w14:textId="77777777" w:rsidR="00E0450C" w:rsidRPr="00CC1463" w:rsidRDefault="00E0450C" w:rsidP="00BB518A">
                            <w:pPr>
                              <w:spacing w:line="276" w:lineRule="auto"/>
                              <w:jc w:val="right"/>
                              <w:rPr>
                                <w:b w:val="0"/>
                                <w:bCs w:val="0"/>
                                <w:sz w:val="21"/>
                                <w:szCs w:val="21"/>
                              </w:rPr>
                            </w:pPr>
                            <w:r w:rsidRPr="00CC1463">
                              <w:rPr>
                                <w:b w:val="0"/>
                                <w:bCs w:val="0"/>
                                <w:sz w:val="21"/>
                                <w:szCs w:val="21"/>
                              </w:rPr>
                              <w:t>B.</w:t>
                            </w:r>
                          </w:p>
                        </w:tc>
                        <w:tc>
                          <w:tcPr>
                            <w:tcW w:w="4541" w:type="dxa"/>
                          </w:tcPr>
                          <w:p w14:paraId="3589C264" w14:textId="77777777" w:rsidR="00E0450C" w:rsidRPr="00CC1463" w:rsidRDefault="00E0450C" w:rsidP="00BB518A">
                            <w:pPr>
                              <w:spacing w:line="276" w:lineRule="auto"/>
                              <w:rPr>
                                <w:b w:val="0"/>
                                <w:bCs w:val="0"/>
                                <w:sz w:val="21"/>
                                <w:szCs w:val="21"/>
                              </w:rPr>
                            </w:pPr>
                            <w:r w:rsidRPr="00CC1463">
                              <w:rPr>
                                <w:b w:val="0"/>
                                <w:bCs w:val="0"/>
                                <w:sz w:val="21"/>
                                <w:szCs w:val="21"/>
                                <w:lang w:val="nl-NL"/>
                              </w:rPr>
                              <w:t>bắt đầu xét chuyển động là nhanh dần đều</w:t>
                            </w:r>
                          </w:p>
                        </w:tc>
                      </w:tr>
                      <w:tr w:rsidR="00E0450C" w:rsidRPr="00CC1463" w14:paraId="2034D659" w14:textId="77777777" w:rsidTr="00B31086">
                        <w:tc>
                          <w:tcPr>
                            <w:tcW w:w="453" w:type="dxa"/>
                          </w:tcPr>
                          <w:p w14:paraId="0FDBE45E" w14:textId="77777777" w:rsidR="00E0450C" w:rsidRPr="00CC1463" w:rsidRDefault="00E0450C" w:rsidP="00BB518A">
                            <w:pPr>
                              <w:spacing w:line="276" w:lineRule="auto"/>
                              <w:jc w:val="right"/>
                              <w:rPr>
                                <w:b w:val="0"/>
                                <w:bCs w:val="0"/>
                                <w:sz w:val="21"/>
                                <w:szCs w:val="21"/>
                              </w:rPr>
                            </w:pPr>
                            <w:r w:rsidRPr="00CC1463">
                              <w:rPr>
                                <w:b w:val="0"/>
                                <w:bCs w:val="0"/>
                                <w:sz w:val="21"/>
                                <w:szCs w:val="21"/>
                              </w:rPr>
                              <w:t>C.</w:t>
                            </w:r>
                          </w:p>
                        </w:tc>
                        <w:tc>
                          <w:tcPr>
                            <w:tcW w:w="4541" w:type="dxa"/>
                          </w:tcPr>
                          <w:p w14:paraId="01D4A413" w14:textId="77777777" w:rsidR="00E0450C" w:rsidRPr="00CC1463" w:rsidRDefault="00E0450C" w:rsidP="00BB518A">
                            <w:pPr>
                              <w:spacing w:line="276" w:lineRule="auto"/>
                              <w:rPr>
                                <w:b w:val="0"/>
                                <w:bCs w:val="0"/>
                                <w:sz w:val="21"/>
                                <w:szCs w:val="21"/>
                              </w:rPr>
                            </w:pPr>
                            <w:r w:rsidRPr="00CC1463">
                              <w:rPr>
                                <w:b w:val="0"/>
                                <w:bCs w:val="0"/>
                                <w:sz w:val="21"/>
                                <w:szCs w:val="21"/>
                                <w:lang w:val="nl-NL"/>
                              </w:rPr>
                              <w:t>bắt đầu xét chuyển động là chậm dần đều</w:t>
                            </w:r>
                          </w:p>
                        </w:tc>
                        <w:tc>
                          <w:tcPr>
                            <w:tcW w:w="619" w:type="dxa"/>
                          </w:tcPr>
                          <w:p w14:paraId="55A7152D" w14:textId="77777777" w:rsidR="00E0450C" w:rsidRPr="00CC1463" w:rsidRDefault="00E0450C" w:rsidP="00BB518A">
                            <w:pPr>
                              <w:spacing w:line="276" w:lineRule="auto"/>
                              <w:jc w:val="right"/>
                              <w:rPr>
                                <w:b w:val="0"/>
                                <w:bCs w:val="0"/>
                                <w:sz w:val="21"/>
                                <w:szCs w:val="21"/>
                              </w:rPr>
                            </w:pPr>
                            <w:r w:rsidRPr="00CC1463">
                              <w:rPr>
                                <w:b w:val="0"/>
                                <w:bCs w:val="0"/>
                                <w:sz w:val="21"/>
                                <w:szCs w:val="21"/>
                              </w:rPr>
                              <w:t>D.</w:t>
                            </w:r>
                          </w:p>
                        </w:tc>
                        <w:tc>
                          <w:tcPr>
                            <w:tcW w:w="4541" w:type="dxa"/>
                          </w:tcPr>
                          <w:p w14:paraId="05E43E40" w14:textId="77777777" w:rsidR="00E0450C" w:rsidRPr="00CC1463" w:rsidRDefault="00E0450C" w:rsidP="00BB518A">
                            <w:pPr>
                              <w:spacing w:line="276" w:lineRule="auto"/>
                              <w:rPr>
                                <w:b w:val="0"/>
                                <w:bCs w:val="0"/>
                                <w:sz w:val="21"/>
                                <w:szCs w:val="21"/>
                              </w:rPr>
                            </w:pPr>
                            <w:r w:rsidRPr="00CC1463">
                              <w:rPr>
                                <w:b w:val="0"/>
                                <w:bCs w:val="0"/>
                                <w:sz w:val="21"/>
                                <w:szCs w:val="21"/>
                                <w:lang w:val="nl-NL"/>
                              </w:rPr>
                              <w:t>A, B, C</w:t>
                            </w:r>
                          </w:p>
                        </w:tc>
                      </w:tr>
                    </w:tbl>
                    <w:p w14:paraId="260FD78B" w14:textId="4270B8B8" w:rsidR="00E0450C" w:rsidRPr="00CC1463" w:rsidRDefault="00E0450C" w:rsidP="00BB518A">
                      <w:pPr>
                        <w:spacing w:line="276" w:lineRule="auto"/>
                        <w:jc w:val="both"/>
                        <w:rPr>
                          <w:b w:val="0"/>
                          <w:bCs w:val="0"/>
                          <w:sz w:val="21"/>
                          <w:szCs w:val="21"/>
                          <w:lang w:val="nl-NL"/>
                        </w:rPr>
                      </w:pPr>
                      <w:proofErr w:type="gramStart"/>
                      <w:r w:rsidRPr="00CC1463">
                        <w:rPr>
                          <w:sz w:val="21"/>
                          <w:szCs w:val="21"/>
                        </w:rPr>
                        <w:t xml:space="preserve">Câu </w:t>
                      </w:r>
                      <w:r w:rsidRPr="00CC1463">
                        <w:rPr>
                          <w:sz w:val="21"/>
                          <w:szCs w:val="21"/>
                          <w:lang w:val="vi-VN"/>
                        </w:rPr>
                        <w:t>22</w:t>
                      </w:r>
                      <w:r w:rsidRPr="00CC1463">
                        <w:rPr>
                          <w:sz w:val="21"/>
                          <w:szCs w:val="21"/>
                        </w:rPr>
                        <w:t>.</w:t>
                      </w:r>
                      <w:proofErr w:type="gramEnd"/>
                      <w:r w:rsidRPr="00CC1463">
                        <w:rPr>
                          <w:b w:val="0"/>
                          <w:sz w:val="21"/>
                          <w:szCs w:val="21"/>
                        </w:rPr>
                        <w:t xml:space="preserve"> </w:t>
                      </w:r>
                      <w:r w:rsidRPr="00CC1463">
                        <w:rPr>
                          <w:b w:val="0"/>
                          <w:bCs w:val="0"/>
                          <w:sz w:val="21"/>
                          <w:szCs w:val="21"/>
                          <w:lang w:val="nl-NL"/>
                        </w:rPr>
                        <w:t>Một xe chạy trong 5h, 2h đầu xe chạy tốc độ 60km/h, 3h sau xe chạy 40km/h. Tốc độ trung bình của xe là</w:t>
                      </w:r>
                    </w:p>
                    <w:p w14:paraId="43541250" w14:textId="78E86647" w:rsidR="00E0450C" w:rsidRPr="00CC1463" w:rsidRDefault="00E0450C" w:rsidP="00BB518A">
                      <w:pPr>
                        <w:spacing w:line="276" w:lineRule="auto"/>
                        <w:jc w:val="both"/>
                        <w:rPr>
                          <w:b w:val="0"/>
                          <w:bCs w:val="0"/>
                          <w:sz w:val="21"/>
                          <w:szCs w:val="21"/>
                          <w:lang w:val="vi-VN"/>
                        </w:rPr>
                      </w:pPr>
                      <w:r w:rsidRPr="00CC1463">
                        <w:rPr>
                          <w:b w:val="0"/>
                          <w:bCs w:val="0"/>
                          <w:sz w:val="21"/>
                          <w:szCs w:val="21"/>
                          <w:lang w:val="vi-VN"/>
                        </w:rPr>
                        <w:t xml:space="preserve">A. </w:t>
                      </w:r>
                      <w:r w:rsidRPr="00CC1463">
                        <w:rPr>
                          <w:b w:val="0"/>
                          <w:bCs w:val="0"/>
                          <w:sz w:val="21"/>
                          <w:szCs w:val="21"/>
                          <w:lang w:val="nl-NL"/>
                        </w:rPr>
                        <w:t>48km/h</w:t>
                      </w:r>
                      <w:r w:rsidRPr="00CC1463">
                        <w:rPr>
                          <w:b w:val="0"/>
                          <w:bCs w:val="0"/>
                          <w:sz w:val="21"/>
                          <w:szCs w:val="21"/>
                          <w:lang w:val="vi-VN"/>
                        </w:rPr>
                        <w:t xml:space="preserve">.         B. </w:t>
                      </w:r>
                      <w:r w:rsidRPr="00CC1463">
                        <w:rPr>
                          <w:b w:val="0"/>
                          <w:bCs w:val="0"/>
                          <w:sz w:val="21"/>
                          <w:szCs w:val="21"/>
                          <w:lang w:val="nl-NL"/>
                        </w:rPr>
                        <w:t>20km/h</w:t>
                      </w:r>
                      <w:r w:rsidRPr="00CC1463">
                        <w:rPr>
                          <w:b w:val="0"/>
                          <w:bCs w:val="0"/>
                          <w:sz w:val="21"/>
                          <w:szCs w:val="21"/>
                          <w:lang w:val="vi-VN"/>
                        </w:rPr>
                        <w:t>.</w:t>
                      </w:r>
                    </w:p>
                    <w:p w14:paraId="06A89DB2" w14:textId="33BBAAEA" w:rsidR="00E0450C" w:rsidRPr="00CC1463" w:rsidRDefault="00E0450C" w:rsidP="00BB518A">
                      <w:pPr>
                        <w:spacing w:line="276" w:lineRule="auto"/>
                        <w:jc w:val="both"/>
                        <w:rPr>
                          <w:b w:val="0"/>
                          <w:bCs w:val="0"/>
                          <w:sz w:val="21"/>
                          <w:szCs w:val="21"/>
                          <w:lang w:val="vi-VN"/>
                        </w:rPr>
                      </w:pPr>
                      <w:r w:rsidRPr="00CC1463">
                        <w:rPr>
                          <w:b w:val="0"/>
                          <w:bCs w:val="0"/>
                          <w:sz w:val="21"/>
                          <w:szCs w:val="21"/>
                          <w:lang w:val="vi-VN"/>
                        </w:rPr>
                        <w:t xml:space="preserve">C. </w:t>
                      </w:r>
                      <w:r w:rsidRPr="00CC1463">
                        <w:rPr>
                          <w:b w:val="0"/>
                          <w:bCs w:val="0"/>
                          <w:sz w:val="21"/>
                          <w:szCs w:val="21"/>
                          <w:lang w:val="nl-NL"/>
                        </w:rPr>
                        <w:t>54km/h</w:t>
                      </w:r>
                      <w:r w:rsidRPr="00CC1463">
                        <w:rPr>
                          <w:b w:val="0"/>
                          <w:bCs w:val="0"/>
                          <w:sz w:val="21"/>
                          <w:szCs w:val="21"/>
                          <w:lang w:val="vi-VN"/>
                        </w:rPr>
                        <w:t xml:space="preserve">.         D. </w:t>
                      </w:r>
                      <w:r w:rsidRPr="00CC1463">
                        <w:rPr>
                          <w:b w:val="0"/>
                          <w:bCs w:val="0"/>
                          <w:sz w:val="21"/>
                          <w:szCs w:val="21"/>
                          <w:lang w:val="nl-NL"/>
                        </w:rPr>
                        <w:t>50km/h</w:t>
                      </w:r>
                      <w:r w:rsidRPr="00CC1463">
                        <w:rPr>
                          <w:b w:val="0"/>
                          <w:bCs w:val="0"/>
                          <w:sz w:val="21"/>
                          <w:szCs w:val="21"/>
                          <w:lang w:val="vi-VN"/>
                        </w:rPr>
                        <w:t xml:space="preserve">. </w:t>
                      </w:r>
                    </w:p>
                    <w:p w14:paraId="2AAFA2B4" w14:textId="1845867C" w:rsidR="00E0450C" w:rsidRPr="00CC1463" w:rsidRDefault="00E0450C" w:rsidP="00BB518A">
                      <w:pPr>
                        <w:spacing w:line="276" w:lineRule="auto"/>
                        <w:rPr>
                          <w:b w:val="0"/>
                          <w:bCs w:val="0"/>
                          <w:sz w:val="21"/>
                          <w:szCs w:val="21"/>
                        </w:rPr>
                      </w:pPr>
                      <w:proofErr w:type="gramStart"/>
                      <w:r w:rsidRPr="00CC1463">
                        <w:rPr>
                          <w:sz w:val="21"/>
                          <w:szCs w:val="21"/>
                        </w:rPr>
                        <w:t xml:space="preserve">Câu </w:t>
                      </w:r>
                      <w:r w:rsidRPr="00CC1463">
                        <w:rPr>
                          <w:sz w:val="21"/>
                          <w:szCs w:val="21"/>
                          <w:lang w:val="vi-VN"/>
                        </w:rPr>
                        <w:t>23</w:t>
                      </w:r>
                      <w:r w:rsidRPr="00CC1463">
                        <w:rPr>
                          <w:sz w:val="21"/>
                          <w:szCs w:val="21"/>
                        </w:rPr>
                        <w:t>.</w:t>
                      </w:r>
                      <w:proofErr w:type="gramEnd"/>
                      <w:r w:rsidRPr="00CC1463">
                        <w:rPr>
                          <w:b w:val="0"/>
                          <w:sz w:val="21"/>
                          <w:szCs w:val="21"/>
                        </w:rPr>
                        <w:t xml:space="preserve"> </w:t>
                      </w:r>
                      <w:proofErr w:type="gramStart"/>
                      <w:r w:rsidRPr="00CC1463">
                        <w:rPr>
                          <w:b w:val="0"/>
                          <w:bCs w:val="0"/>
                          <w:sz w:val="21"/>
                          <w:szCs w:val="21"/>
                        </w:rPr>
                        <w:t>Một ôtô chạy trên đường thẳng.</w:t>
                      </w:r>
                      <w:proofErr w:type="gramEnd"/>
                      <w:r w:rsidRPr="00CC1463">
                        <w:rPr>
                          <w:b w:val="0"/>
                          <w:bCs w:val="0"/>
                          <w:sz w:val="21"/>
                          <w:szCs w:val="21"/>
                        </w:rPr>
                        <w:t xml:space="preserve"> Trên nửa đầu của đường đi, ôtô chạy với tốc độ không đổi bằng 50km/h. Trên nửa sau, ôtô chạy với tốc độ không đổi bằng 60km/h. Tốc độ trung bình của ôtô trên cả quãng đường </w:t>
                      </w:r>
                      <w:proofErr w:type="gramStart"/>
                      <w:r w:rsidRPr="00CC1463">
                        <w:rPr>
                          <w:b w:val="0"/>
                          <w:bCs w:val="0"/>
                          <w:sz w:val="21"/>
                          <w:szCs w:val="21"/>
                        </w:rPr>
                        <w:t>là :</w:t>
                      </w:r>
                      <w:proofErr w:type="gramEnd"/>
                    </w:p>
                    <w:p w14:paraId="14D3648E" w14:textId="0CC56492" w:rsidR="00E0450C" w:rsidRPr="00CC1463" w:rsidRDefault="00E0450C" w:rsidP="00BB518A">
                      <w:pPr>
                        <w:spacing w:line="276" w:lineRule="auto"/>
                        <w:rPr>
                          <w:b w:val="0"/>
                          <w:bCs w:val="0"/>
                          <w:sz w:val="21"/>
                          <w:szCs w:val="21"/>
                        </w:rPr>
                      </w:pPr>
                      <w:r w:rsidRPr="00CC1463">
                        <w:rPr>
                          <w:b w:val="0"/>
                          <w:bCs w:val="0"/>
                          <w:sz w:val="21"/>
                          <w:szCs w:val="21"/>
                        </w:rPr>
                        <w:t>A. 55,0km/h</w:t>
                      </w:r>
                      <w:r w:rsidRPr="00CC1463">
                        <w:rPr>
                          <w:b w:val="0"/>
                          <w:bCs w:val="0"/>
                          <w:sz w:val="21"/>
                          <w:szCs w:val="21"/>
                        </w:rPr>
                        <w:tab/>
                        <w:t>B. 50,0km/h</w:t>
                      </w:r>
                      <w:r w:rsidRPr="00CC1463">
                        <w:rPr>
                          <w:b w:val="0"/>
                          <w:bCs w:val="0"/>
                          <w:sz w:val="21"/>
                          <w:szCs w:val="21"/>
                        </w:rPr>
                        <w:tab/>
                      </w:r>
                      <w:r w:rsidRPr="00CC1463">
                        <w:rPr>
                          <w:b w:val="0"/>
                          <w:bCs w:val="0"/>
                          <w:sz w:val="21"/>
                          <w:szCs w:val="21"/>
                        </w:rPr>
                        <w:tab/>
                      </w:r>
                      <w:r w:rsidRPr="00CC1463">
                        <w:rPr>
                          <w:b w:val="0"/>
                          <w:bCs w:val="0"/>
                          <w:sz w:val="21"/>
                          <w:szCs w:val="21"/>
                        </w:rPr>
                        <w:tab/>
                      </w:r>
                    </w:p>
                    <w:p w14:paraId="2F01975A" w14:textId="0BAFE55F" w:rsidR="00E0450C" w:rsidRPr="00CC1463" w:rsidRDefault="00E0450C" w:rsidP="00BB518A">
                      <w:pPr>
                        <w:spacing w:line="276" w:lineRule="auto"/>
                        <w:rPr>
                          <w:b w:val="0"/>
                          <w:bCs w:val="0"/>
                          <w:sz w:val="21"/>
                          <w:szCs w:val="21"/>
                        </w:rPr>
                      </w:pPr>
                      <w:r w:rsidRPr="00CC1463">
                        <w:rPr>
                          <w:b w:val="0"/>
                          <w:bCs w:val="0"/>
                          <w:sz w:val="21"/>
                          <w:szCs w:val="21"/>
                        </w:rPr>
                        <w:t>C. 60,0km/h</w:t>
                      </w:r>
                      <w:r w:rsidRPr="00CC1463">
                        <w:rPr>
                          <w:b w:val="0"/>
                          <w:bCs w:val="0"/>
                          <w:sz w:val="21"/>
                          <w:szCs w:val="21"/>
                        </w:rPr>
                        <w:tab/>
                        <w:t>D. 54,5km/h</w:t>
                      </w:r>
                    </w:p>
                    <w:p w14:paraId="6B1827DE" w14:textId="1AFF4E36" w:rsidR="00E0450C" w:rsidRPr="00CC1463" w:rsidRDefault="00E0450C" w:rsidP="00BB518A">
                      <w:pPr>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24</w:t>
                      </w:r>
                      <w:r w:rsidRPr="00CC1463">
                        <w:rPr>
                          <w:sz w:val="21"/>
                          <w:szCs w:val="21"/>
                        </w:rPr>
                        <w:t>.</w:t>
                      </w:r>
                      <w:proofErr w:type="gramEnd"/>
                      <w:r w:rsidRPr="00CC1463">
                        <w:rPr>
                          <w:b w:val="0"/>
                          <w:sz w:val="21"/>
                          <w:szCs w:val="21"/>
                        </w:rPr>
                        <w:t xml:space="preserve"> </w:t>
                      </w:r>
                      <w:r w:rsidRPr="00CC1463">
                        <w:rPr>
                          <w:b w:val="0"/>
                          <w:bCs w:val="0"/>
                          <w:sz w:val="21"/>
                          <w:szCs w:val="21"/>
                        </w:rPr>
                        <w:t xml:space="preserve">Chọn câu trả lời </w:t>
                      </w:r>
                      <w:r w:rsidRPr="00CC1463">
                        <w:rPr>
                          <w:b w:val="0"/>
                          <w:bCs w:val="0"/>
                          <w:i/>
                          <w:sz w:val="21"/>
                          <w:szCs w:val="21"/>
                        </w:rPr>
                        <w:t>đúng</w:t>
                      </w:r>
                      <w:r w:rsidRPr="00CC1463">
                        <w:rPr>
                          <w:b w:val="0"/>
                          <w:bCs w:val="0"/>
                          <w:sz w:val="21"/>
                          <w:szCs w:val="21"/>
                        </w:rPr>
                        <w:t>: Một ôtô đang chuyển động với vận tốc 21,6km/h thì tăng tốc, sau 5s thì đạt được vận tốc 50,4km/h. Gia tốc trung bình của ôtô là:</w:t>
                      </w:r>
                    </w:p>
                    <w:p w14:paraId="588A311B" w14:textId="488ABDBD" w:rsidR="00E0450C" w:rsidRPr="00CC1463" w:rsidRDefault="00E0450C" w:rsidP="00BB518A">
                      <w:pPr>
                        <w:spacing w:line="276" w:lineRule="auto"/>
                        <w:jc w:val="both"/>
                        <w:rPr>
                          <w:b w:val="0"/>
                          <w:bCs w:val="0"/>
                          <w:sz w:val="21"/>
                          <w:szCs w:val="21"/>
                        </w:rPr>
                      </w:pPr>
                      <w:r w:rsidRPr="00CC1463">
                        <w:rPr>
                          <w:b w:val="0"/>
                          <w:bCs w:val="0"/>
                          <w:sz w:val="21"/>
                          <w:szCs w:val="21"/>
                        </w:rPr>
                        <w:t>A. 1,2m/s</w:t>
                      </w:r>
                      <w:r w:rsidRPr="00CC1463">
                        <w:rPr>
                          <w:b w:val="0"/>
                          <w:bCs w:val="0"/>
                          <w:sz w:val="21"/>
                          <w:szCs w:val="21"/>
                          <w:vertAlign w:val="superscript"/>
                        </w:rPr>
                        <w:t>2</w:t>
                      </w:r>
                      <w:r w:rsidRPr="00CC1463">
                        <w:rPr>
                          <w:b w:val="0"/>
                          <w:bCs w:val="0"/>
                          <w:sz w:val="21"/>
                          <w:szCs w:val="21"/>
                        </w:rPr>
                        <w:tab/>
                        <w:t>B. 1,4m/s</w:t>
                      </w:r>
                      <w:r w:rsidRPr="00CC1463">
                        <w:rPr>
                          <w:b w:val="0"/>
                          <w:bCs w:val="0"/>
                          <w:sz w:val="21"/>
                          <w:szCs w:val="21"/>
                          <w:vertAlign w:val="superscript"/>
                        </w:rPr>
                        <w:t>2</w:t>
                      </w:r>
                      <w:r w:rsidRPr="00CC1463">
                        <w:rPr>
                          <w:b w:val="0"/>
                          <w:bCs w:val="0"/>
                          <w:sz w:val="21"/>
                          <w:szCs w:val="21"/>
                        </w:rPr>
                        <w:tab/>
                      </w:r>
                      <w:r w:rsidRPr="00CC1463">
                        <w:rPr>
                          <w:b w:val="0"/>
                          <w:bCs w:val="0"/>
                          <w:sz w:val="21"/>
                          <w:szCs w:val="21"/>
                        </w:rPr>
                        <w:tab/>
                      </w:r>
                    </w:p>
                    <w:p w14:paraId="18BE5721" w14:textId="792E9706" w:rsidR="00E0450C" w:rsidRPr="00CC1463" w:rsidRDefault="00E0450C" w:rsidP="00BB518A">
                      <w:pPr>
                        <w:spacing w:line="276" w:lineRule="auto"/>
                        <w:jc w:val="both"/>
                        <w:rPr>
                          <w:b w:val="0"/>
                          <w:bCs w:val="0"/>
                          <w:sz w:val="21"/>
                          <w:szCs w:val="21"/>
                        </w:rPr>
                      </w:pPr>
                      <w:r w:rsidRPr="00CC1463">
                        <w:rPr>
                          <w:b w:val="0"/>
                          <w:bCs w:val="0"/>
                          <w:sz w:val="21"/>
                          <w:szCs w:val="21"/>
                        </w:rPr>
                        <w:t>C. 1,6m/s</w:t>
                      </w:r>
                      <w:r w:rsidRPr="00CC1463">
                        <w:rPr>
                          <w:b w:val="0"/>
                          <w:bCs w:val="0"/>
                          <w:sz w:val="21"/>
                          <w:szCs w:val="21"/>
                          <w:vertAlign w:val="superscript"/>
                        </w:rPr>
                        <w:t>2</w:t>
                      </w:r>
                      <w:r w:rsidRPr="00CC1463">
                        <w:rPr>
                          <w:b w:val="0"/>
                          <w:bCs w:val="0"/>
                          <w:sz w:val="21"/>
                          <w:szCs w:val="21"/>
                        </w:rPr>
                        <w:tab/>
                        <w:t>D. Một giá trị khác</w:t>
                      </w:r>
                    </w:p>
                    <w:p w14:paraId="59213A9E" w14:textId="72097CD9" w:rsidR="00E0450C" w:rsidRPr="00CC1463" w:rsidRDefault="00E0450C" w:rsidP="00BB518A">
                      <w:pPr>
                        <w:spacing w:line="276" w:lineRule="auto"/>
                        <w:jc w:val="both"/>
                        <w:rPr>
                          <w:b w:val="0"/>
                          <w:bCs w:val="0"/>
                          <w:sz w:val="21"/>
                          <w:szCs w:val="21"/>
                          <w:lang w:val="nl-NL"/>
                        </w:rPr>
                      </w:pPr>
                      <w:proofErr w:type="gramStart"/>
                      <w:r w:rsidRPr="00CC1463">
                        <w:rPr>
                          <w:sz w:val="21"/>
                          <w:szCs w:val="21"/>
                        </w:rPr>
                        <w:t xml:space="preserve">Câu </w:t>
                      </w:r>
                      <w:r w:rsidRPr="00CC1463">
                        <w:rPr>
                          <w:sz w:val="21"/>
                          <w:szCs w:val="21"/>
                          <w:lang w:val="vi-VN"/>
                        </w:rPr>
                        <w:t>25</w:t>
                      </w:r>
                      <w:r w:rsidRPr="00CC1463">
                        <w:rPr>
                          <w:sz w:val="21"/>
                          <w:szCs w:val="21"/>
                        </w:rPr>
                        <w:t>.</w:t>
                      </w:r>
                      <w:proofErr w:type="gramEnd"/>
                      <w:r w:rsidRPr="00CC1463">
                        <w:rPr>
                          <w:b w:val="0"/>
                          <w:sz w:val="21"/>
                          <w:szCs w:val="21"/>
                        </w:rPr>
                        <w:t xml:space="preserve"> </w:t>
                      </w:r>
                      <w:r w:rsidRPr="00CC1463">
                        <w:rPr>
                          <w:b w:val="0"/>
                          <w:bCs w:val="0"/>
                          <w:sz w:val="21"/>
                          <w:szCs w:val="21"/>
                          <w:lang w:val="nl-NL"/>
                        </w:rPr>
                        <w:t>Một ôtô đang chuyển động với vận tốc 10m/s trên đoạn đường thẳng thì hãm phanh chuyển động chậm dần đều. Khi dừng lại ôtô đã chạy thêm được 100m. Gia tốc a của ôtô là</w:t>
                      </w:r>
                    </w:p>
                    <w:p w14:paraId="27229A4D" w14:textId="0231C653" w:rsidR="00E0450C" w:rsidRPr="00CC1463" w:rsidRDefault="00E0450C" w:rsidP="00BB518A">
                      <w:pPr>
                        <w:spacing w:line="276" w:lineRule="auto"/>
                        <w:jc w:val="both"/>
                        <w:rPr>
                          <w:b w:val="0"/>
                          <w:bCs w:val="0"/>
                          <w:sz w:val="21"/>
                          <w:szCs w:val="21"/>
                        </w:rPr>
                      </w:pPr>
                      <w:r w:rsidRPr="00CC1463">
                        <w:rPr>
                          <w:b w:val="0"/>
                          <w:bCs w:val="0"/>
                          <w:sz w:val="21"/>
                          <w:szCs w:val="21"/>
                          <w:lang w:val="vi-VN"/>
                        </w:rPr>
                        <w:t xml:space="preserve">A. </w:t>
                      </w:r>
                      <w:r w:rsidRPr="00CC1463">
                        <w:rPr>
                          <w:b w:val="0"/>
                          <w:bCs w:val="0"/>
                          <w:sz w:val="21"/>
                          <w:szCs w:val="21"/>
                        </w:rPr>
                        <w:t>a = – 0,2m/s</w:t>
                      </w:r>
                      <w:r w:rsidRPr="00CC1463">
                        <w:rPr>
                          <w:b w:val="0"/>
                          <w:bCs w:val="0"/>
                          <w:sz w:val="21"/>
                          <w:szCs w:val="21"/>
                          <w:vertAlign w:val="superscript"/>
                        </w:rPr>
                        <w:t>2</w:t>
                      </w:r>
                      <w:r w:rsidRPr="00CC1463">
                        <w:rPr>
                          <w:b w:val="0"/>
                          <w:bCs w:val="0"/>
                          <w:sz w:val="21"/>
                          <w:szCs w:val="21"/>
                        </w:rPr>
                        <w:t>.</w:t>
                      </w:r>
                      <w:r w:rsidRPr="00CC1463">
                        <w:rPr>
                          <w:b w:val="0"/>
                          <w:bCs w:val="0"/>
                          <w:sz w:val="21"/>
                          <w:szCs w:val="21"/>
                          <w:lang w:val="vi-VN"/>
                        </w:rPr>
                        <w:t xml:space="preserve">           B. </w:t>
                      </w:r>
                      <w:r w:rsidRPr="00CC1463">
                        <w:rPr>
                          <w:b w:val="0"/>
                          <w:bCs w:val="0"/>
                          <w:sz w:val="21"/>
                          <w:szCs w:val="21"/>
                        </w:rPr>
                        <w:t>a = 0,5m/s</w:t>
                      </w:r>
                      <w:r w:rsidRPr="00CC1463">
                        <w:rPr>
                          <w:b w:val="0"/>
                          <w:bCs w:val="0"/>
                          <w:sz w:val="21"/>
                          <w:szCs w:val="21"/>
                          <w:vertAlign w:val="superscript"/>
                        </w:rPr>
                        <w:t>2</w:t>
                      </w:r>
                      <w:r w:rsidRPr="00CC1463">
                        <w:rPr>
                          <w:b w:val="0"/>
                          <w:bCs w:val="0"/>
                          <w:sz w:val="21"/>
                          <w:szCs w:val="21"/>
                        </w:rPr>
                        <w:t>.</w:t>
                      </w:r>
                    </w:p>
                    <w:p w14:paraId="4A9206FD" w14:textId="6B67EFFD" w:rsidR="00E0450C" w:rsidRPr="00CC1463" w:rsidRDefault="00E0450C" w:rsidP="00BB518A">
                      <w:pPr>
                        <w:spacing w:line="276" w:lineRule="auto"/>
                        <w:jc w:val="both"/>
                        <w:rPr>
                          <w:b w:val="0"/>
                          <w:bCs w:val="0"/>
                          <w:sz w:val="21"/>
                          <w:szCs w:val="21"/>
                          <w:lang w:val="vi-VN"/>
                        </w:rPr>
                      </w:pPr>
                      <w:r w:rsidRPr="00CC1463">
                        <w:rPr>
                          <w:b w:val="0"/>
                          <w:bCs w:val="0"/>
                          <w:sz w:val="21"/>
                          <w:szCs w:val="21"/>
                          <w:lang w:val="vi-VN"/>
                        </w:rPr>
                        <w:t xml:space="preserve">C. </w:t>
                      </w:r>
                      <w:r w:rsidRPr="00CC1463">
                        <w:rPr>
                          <w:b w:val="0"/>
                          <w:bCs w:val="0"/>
                          <w:sz w:val="21"/>
                          <w:szCs w:val="21"/>
                        </w:rPr>
                        <w:t>a = 0,2m/s</w:t>
                      </w:r>
                      <w:r w:rsidRPr="00CC1463">
                        <w:rPr>
                          <w:b w:val="0"/>
                          <w:bCs w:val="0"/>
                          <w:sz w:val="21"/>
                          <w:szCs w:val="21"/>
                          <w:vertAlign w:val="superscript"/>
                        </w:rPr>
                        <w:t>2</w:t>
                      </w:r>
                      <w:r w:rsidRPr="00CC1463">
                        <w:rPr>
                          <w:b w:val="0"/>
                          <w:bCs w:val="0"/>
                          <w:sz w:val="21"/>
                          <w:szCs w:val="21"/>
                        </w:rPr>
                        <w:t>.</w:t>
                      </w:r>
                      <w:r w:rsidRPr="00CC1463">
                        <w:rPr>
                          <w:b w:val="0"/>
                          <w:bCs w:val="0"/>
                          <w:sz w:val="21"/>
                          <w:szCs w:val="21"/>
                          <w:lang w:val="vi-VN"/>
                        </w:rPr>
                        <w:t xml:space="preserve">              D. </w:t>
                      </w:r>
                      <w:r w:rsidRPr="00CC1463">
                        <w:rPr>
                          <w:b w:val="0"/>
                          <w:bCs w:val="0"/>
                          <w:sz w:val="21"/>
                          <w:szCs w:val="21"/>
                        </w:rPr>
                        <w:t>a = – 0,5m/s</w:t>
                      </w:r>
                      <w:r w:rsidRPr="00CC1463">
                        <w:rPr>
                          <w:b w:val="0"/>
                          <w:bCs w:val="0"/>
                          <w:sz w:val="21"/>
                          <w:szCs w:val="21"/>
                          <w:vertAlign w:val="superscript"/>
                        </w:rPr>
                        <w:t>2</w:t>
                      </w:r>
                      <w:r w:rsidRPr="00CC1463">
                        <w:rPr>
                          <w:b w:val="0"/>
                          <w:bCs w:val="0"/>
                          <w:sz w:val="21"/>
                          <w:szCs w:val="21"/>
                        </w:rPr>
                        <w:t>.</w:t>
                      </w:r>
                    </w:p>
                    <w:p w14:paraId="2C8A3F17" w14:textId="2B59A315" w:rsidR="00E0450C" w:rsidRPr="00CC1463" w:rsidRDefault="00E0450C" w:rsidP="00BB518A">
                      <w:pPr>
                        <w:spacing w:line="276" w:lineRule="auto"/>
                        <w:jc w:val="both"/>
                        <w:rPr>
                          <w:b w:val="0"/>
                          <w:bCs w:val="0"/>
                          <w:sz w:val="21"/>
                          <w:szCs w:val="21"/>
                        </w:rPr>
                      </w:pPr>
                      <w:proofErr w:type="gramStart"/>
                      <w:r w:rsidRPr="00CC1463">
                        <w:rPr>
                          <w:sz w:val="21"/>
                          <w:szCs w:val="21"/>
                        </w:rPr>
                        <w:t xml:space="preserve">Câu </w:t>
                      </w:r>
                      <w:r w:rsidRPr="00CC1463">
                        <w:rPr>
                          <w:sz w:val="21"/>
                          <w:szCs w:val="21"/>
                          <w:lang w:val="vi-VN"/>
                        </w:rPr>
                        <w:t>26</w:t>
                      </w:r>
                      <w:r w:rsidRPr="00CC1463">
                        <w:rPr>
                          <w:sz w:val="21"/>
                          <w:szCs w:val="21"/>
                        </w:rPr>
                        <w:t>.</w:t>
                      </w:r>
                      <w:proofErr w:type="gramEnd"/>
                      <w:r w:rsidRPr="00CC1463">
                        <w:rPr>
                          <w:b w:val="0"/>
                          <w:sz w:val="21"/>
                          <w:szCs w:val="21"/>
                        </w:rPr>
                        <w:t xml:space="preserve"> </w:t>
                      </w:r>
                      <w:proofErr w:type="gramStart"/>
                      <w:r w:rsidRPr="00CC1463">
                        <w:rPr>
                          <w:b w:val="0"/>
                          <w:bCs w:val="0"/>
                          <w:sz w:val="21"/>
                          <w:szCs w:val="21"/>
                        </w:rPr>
                        <w:t>Một ôtô đang chuyển động với vận tốc 72km/h thì giảm đều tốc độ cho đến khi dừng lại.</w:t>
                      </w:r>
                      <w:proofErr w:type="gramEnd"/>
                      <w:r w:rsidRPr="00CC1463">
                        <w:rPr>
                          <w:b w:val="0"/>
                          <w:bCs w:val="0"/>
                          <w:sz w:val="21"/>
                          <w:szCs w:val="21"/>
                        </w:rPr>
                        <w:t xml:space="preserve"> </w:t>
                      </w:r>
                      <w:proofErr w:type="gramStart"/>
                      <w:r w:rsidRPr="00CC1463">
                        <w:rPr>
                          <w:b w:val="0"/>
                          <w:bCs w:val="0"/>
                          <w:sz w:val="21"/>
                          <w:szCs w:val="21"/>
                        </w:rPr>
                        <w:t>Biết rằng sau quãng đường 50m, vận tốc giảm đi còn một nửa.</w:t>
                      </w:r>
                      <w:proofErr w:type="gramEnd"/>
                      <w:r w:rsidRPr="00CC1463">
                        <w:rPr>
                          <w:b w:val="0"/>
                          <w:bCs w:val="0"/>
                          <w:sz w:val="21"/>
                          <w:szCs w:val="21"/>
                        </w:rPr>
                        <w:t xml:space="preserve"> Gia tốc và quãng đường từ đó cho đến lúc </w:t>
                      </w:r>
                      <w:proofErr w:type="gramStart"/>
                      <w:r w:rsidRPr="00CC1463">
                        <w:rPr>
                          <w:b w:val="0"/>
                          <w:bCs w:val="0"/>
                          <w:sz w:val="21"/>
                          <w:szCs w:val="21"/>
                        </w:rPr>
                        <w:t>xe</w:t>
                      </w:r>
                      <w:proofErr w:type="gramEnd"/>
                      <w:r w:rsidRPr="00CC1463">
                        <w:rPr>
                          <w:b w:val="0"/>
                          <w:bCs w:val="0"/>
                          <w:sz w:val="21"/>
                          <w:szCs w:val="21"/>
                        </w:rPr>
                        <w:t xml:space="preserve"> dừng hẳn là:</w:t>
                      </w:r>
                    </w:p>
                    <w:p w14:paraId="4EA3289A" w14:textId="3CA8FBD1" w:rsidR="00E0450C" w:rsidRPr="00CC1463" w:rsidRDefault="00E0450C" w:rsidP="00BB518A">
                      <w:pPr>
                        <w:spacing w:line="276" w:lineRule="auto"/>
                        <w:jc w:val="both"/>
                        <w:rPr>
                          <w:b w:val="0"/>
                          <w:bCs w:val="0"/>
                          <w:sz w:val="21"/>
                          <w:szCs w:val="21"/>
                        </w:rPr>
                      </w:pPr>
                      <w:r w:rsidRPr="00CC1463">
                        <w:rPr>
                          <w:b w:val="0"/>
                          <w:bCs w:val="0"/>
                          <w:sz w:val="21"/>
                          <w:szCs w:val="21"/>
                        </w:rPr>
                        <w:t>A. a = 3m/s</w:t>
                      </w:r>
                      <w:r w:rsidRPr="00CC1463">
                        <w:rPr>
                          <w:b w:val="0"/>
                          <w:bCs w:val="0"/>
                          <w:sz w:val="21"/>
                          <w:szCs w:val="21"/>
                          <w:vertAlign w:val="superscript"/>
                        </w:rPr>
                        <w:t>2</w:t>
                      </w:r>
                      <w:r w:rsidRPr="00CC1463">
                        <w:rPr>
                          <w:b w:val="0"/>
                          <w:bCs w:val="0"/>
                          <w:sz w:val="21"/>
                          <w:szCs w:val="21"/>
                        </w:rPr>
                        <w:t>; s = 66,67m</w:t>
                      </w:r>
                      <w:r>
                        <w:rPr>
                          <w:b w:val="0"/>
                          <w:bCs w:val="0"/>
                          <w:sz w:val="21"/>
                          <w:szCs w:val="21"/>
                          <w:lang w:val="vi-VN"/>
                        </w:rPr>
                        <w:t xml:space="preserve">.   </w:t>
                      </w:r>
                      <w:r w:rsidRPr="00CC1463">
                        <w:rPr>
                          <w:b w:val="0"/>
                          <w:bCs w:val="0"/>
                          <w:sz w:val="21"/>
                          <w:szCs w:val="21"/>
                        </w:rPr>
                        <w:t>B. a = -3m/s</w:t>
                      </w:r>
                      <w:r w:rsidRPr="00CC1463">
                        <w:rPr>
                          <w:b w:val="0"/>
                          <w:bCs w:val="0"/>
                          <w:sz w:val="21"/>
                          <w:szCs w:val="21"/>
                          <w:vertAlign w:val="superscript"/>
                        </w:rPr>
                        <w:t>2</w:t>
                      </w:r>
                      <w:r w:rsidRPr="00CC1463">
                        <w:rPr>
                          <w:b w:val="0"/>
                          <w:bCs w:val="0"/>
                          <w:sz w:val="21"/>
                          <w:szCs w:val="21"/>
                        </w:rPr>
                        <w:t>; s = 66,67m</w:t>
                      </w:r>
                    </w:p>
                    <w:p w14:paraId="64596E37" w14:textId="39F665B7" w:rsidR="00E0450C" w:rsidRPr="00CC1463" w:rsidRDefault="00E0450C" w:rsidP="00BB518A">
                      <w:pPr>
                        <w:spacing w:line="276" w:lineRule="auto"/>
                        <w:jc w:val="both"/>
                        <w:rPr>
                          <w:b w:val="0"/>
                          <w:bCs w:val="0"/>
                          <w:sz w:val="21"/>
                          <w:szCs w:val="21"/>
                        </w:rPr>
                      </w:pPr>
                      <w:r w:rsidRPr="00CC1463">
                        <w:rPr>
                          <w:b w:val="0"/>
                          <w:bCs w:val="0"/>
                          <w:sz w:val="21"/>
                          <w:szCs w:val="21"/>
                        </w:rPr>
                        <w:t>C. a = -6m/s</w:t>
                      </w:r>
                      <w:r w:rsidRPr="00CC1463">
                        <w:rPr>
                          <w:b w:val="0"/>
                          <w:bCs w:val="0"/>
                          <w:sz w:val="21"/>
                          <w:szCs w:val="21"/>
                          <w:vertAlign w:val="superscript"/>
                        </w:rPr>
                        <w:t>2</w:t>
                      </w:r>
                      <w:r w:rsidRPr="00CC1463">
                        <w:rPr>
                          <w:b w:val="0"/>
                          <w:bCs w:val="0"/>
                          <w:sz w:val="21"/>
                          <w:szCs w:val="21"/>
                        </w:rPr>
                        <w:t>; s = 66,67m</w:t>
                      </w:r>
                      <w:r>
                        <w:rPr>
                          <w:b w:val="0"/>
                          <w:bCs w:val="0"/>
                          <w:sz w:val="21"/>
                          <w:szCs w:val="21"/>
                          <w:lang w:val="vi-VN"/>
                        </w:rPr>
                        <w:t xml:space="preserve">.  </w:t>
                      </w:r>
                      <w:r w:rsidRPr="00CC1463">
                        <w:rPr>
                          <w:b w:val="0"/>
                          <w:bCs w:val="0"/>
                          <w:sz w:val="21"/>
                          <w:szCs w:val="21"/>
                        </w:rPr>
                        <w:t>D. a = 6m/s</w:t>
                      </w:r>
                      <w:r w:rsidRPr="00CC1463">
                        <w:rPr>
                          <w:b w:val="0"/>
                          <w:bCs w:val="0"/>
                          <w:sz w:val="21"/>
                          <w:szCs w:val="21"/>
                          <w:vertAlign w:val="superscript"/>
                        </w:rPr>
                        <w:t>2</w:t>
                      </w:r>
                      <w:r w:rsidRPr="00CC1463">
                        <w:rPr>
                          <w:b w:val="0"/>
                          <w:bCs w:val="0"/>
                          <w:sz w:val="21"/>
                          <w:szCs w:val="21"/>
                        </w:rPr>
                        <w:t>; s = 66,67m</w:t>
                      </w:r>
                    </w:p>
                    <w:tbl>
                      <w:tblPr>
                        <w:tblW w:w="10042"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042"/>
                      </w:tblGrid>
                      <w:tr w:rsidR="00E0450C" w:rsidRPr="00CC1463" w14:paraId="7E13444A" w14:textId="77777777" w:rsidTr="00F7018C">
                        <w:tc>
                          <w:tcPr>
                            <w:tcW w:w="10042" w:type="dxa"/>
                            <w:shd w:val="clear" w:color="auto" w:fill="auto"/>
                          </w:tcPr>
                          <w:p w14:paraId="6E84F761" w14:textId="77777777" w:rsidR="00E0450C" w:rsidRPr="00A92162" w:rsidRDefault="00E0450C" w:rsidP="00B31086">
                            <w:pPr>
                              <w:spacing w:line="276" w:lineRule="auto"/>
                              <w:rPr>
                                <w:b w:val="0"/>
                                <w:bCs w:val="0"/>
                              </w:rPr>
                            </w:pPr>
                          </w:p>
                        </w:tc>
                      </w:tr>
                      <w:tr w:rsidR="00E0450C" w:rsidRPr="00CC1463" w14:paraId="7541C2C2" w14:textId="77777777" w:rsidTr="00F7018C">
                        <w:tc>
                          <w:tcPr>
                            <w:tcW w:w="10042" w:type="dxa"/>
                            <w:shd w:val="clear" w:color="auto" w:fill="auto"/>
                          </w:tcPr>
                          <w:p w14:paraId="442FB50E" w14:textId="77777777" w:rsidR="00E0450C" w:rsidRPr="00A92162" w:rsidRDefault="00E0450C" w:rsidP="00B31086">
                            <w:pPr>
                              <w:spacing w:line="276" w:lineRule="auto"/>
                              <w:rPr>
                                <w:b w:val="0"/>
                                <w:bCs w:val="0"/>
                              </w:rPr>
                            </w:pPr>
                          </w:p>
                        </w:tc>
                      </w:tr>
                      <w:tr w:rsidR="00E0450C" w:rsidRPr="00CC1463" w14:paraId="1189B14F" w14:textId="77777777" w:rsidTr="00F7018C">
                        <w:tc>
                          <w:tcPr>
                            <w:tcW w:w="10042" w:type="dxa"/>
                            <w:shd w:val="clear" w:color="auto" w:fill="auto"/>
                          </w:tcPr>
                          <w:p w14:paraId="76D98329" w14:textId="77777777" w:rsidR="00E0450C" w:rsidRPr="00A92162" w:rsidRDefault="00E0450C" w:rsidP="00B31086">
                            <w:pPr>
                              <w:spacing w:line="276" w:lineRule="auto"/>
                              <w:rPr>
                                <w:b w:val="0"/>
                                <w:bCs w:val="0"/>
                              </w:rPr>
                            </w:pPr>
                          </w:p>
                        </w:tc>
                      </w:tr>
                      <w:tr w:rsidR="00E0450C" w:rsidRPr="00CC1463" w14:paraId="16E6011F" w14:textId="77777777" w:rsidTr="00F7018C">
                        <w:tc>
                          <w:tcPr>
                            <w:tcW w:w="10042" w:type="dxa"/>
                            <w:shd w:val="clear" w:color="auto" w:fill="auto"/>
                          </w:tcPr>
                          <w:p w14:paraId="6A63EF73" w14:textId="77777777" w:rsidR="00E0450C" w:rsidRPr="00A92162" w:rsidRDefault="00E0450C" w:rsidP="00B31086">
                            <w:pPr>
                              <w:spacing w:line="276" w:lineRule="auto"/>
                              <w:rPr>
                                <w:b w:val="0"/>
                                <w:bCs w:val="0"/>
                              </w:rPr>
                            </w:pPr>
                          </w:p>
                        </w:tc>
                      </w:tr>
                      <w:tr w:rsidR="00E0450C" w:rsidRPr="00CC1463" w14:paraId="0CE8192E" w14:textId="77777777" w:rsidTr="00F7018C">
                        <w:tc>
                          <w:tcPr>
                            <w:tcW w:w="10042" w:type="dxa"/>
                            <w:shd w:val="clear" w:color="auto" w:fill="auto"/>
                          </w:tcPr>
                          <w:p w14:paraId="10C5BCC9" w14:textId="77777777" w:rsidR="00E0450C" w:rsidRPr="00CC1463" w:rsidRDefault="00E0450C" w:rsidP="00B31086">
                            <w:pPr>
                              <w:spacing w:line="276" w:lineRule="auto"/>
                              <w:rPr>
                                <w:b w:val="0"/>
                                <w:bCs w:val="0"/>
                                <w:sz w:val="21"/>
                                <w:szCs w:val="21"/>
                              </w:rPr>
                            </w:pPr>
                          </w:p>
                        </w:tc>
                      </w:tr>
                      <w:tr w:rsidR="00E0450C" w:rsidRPr="00CC1463" w14:paraId="7CD1E359" w14:textId="77777777" w:rsidTr="00F7018C">
                        <w:tc>
                          <w:tcPr>
                            <w:tcW w:w="10042" w:type="dxa"/>
                            <w:shd w:val="clear" w:color="auto" w:fill="auto"/>
                          </w:tcPr>
                          <w:p w14:paraId="3F1AA8FE" w14:textId="77777777" w:rsidR="00E0450C" w:rsidRPr="00CC1463" w:rsidRDefault="00E0450C" w:rsidP="00B31086">
                            <w:pPr>
                              <w:spacing w:line="276" w:lineRule="auto"/>
                              <w:rPr>
                                <w:b w:val="0"/>
                                <w:bCs w:val="0"/>
                                <w:sz w:val="21"/>
                                <w:szCs w:val="21"/>
                              </w:rPr>
                            </w:pPr>
                          </w:p>
                        </w:tc>
                      </w:tr>
                      <w:tr w:rsidR="00E0450C" w:rsidRPr="00CC1463" w14:paraId="2EDE9242" w14:textId="77777777" w:rsidTr="00F7018C">
                        <w:tc>
                          <w:tcPr>
                            <w:tcW w:w="10042" w:type="dxa"/>
                            <w:shd w:val="clear" w:color="auto" w:fill="auto"/>
                          </w:tcPr>
                          <w:p w14:paraId="1B0BCDB0" w14:textId="77777777" w:rsidR="00E0450C" w:rsidRPr="00CC1463" w:rsidRDefault="00E0450C" w:rsidP="00B31086">
                            <w:pPr>
                              <w:spacing w:line="276" w:lineRule="auto"/>
                              <w:rPr>
                                <w:b w:val="0"/>
                                <w:bCs w:val="0"/>
                                <w:sz w:val="21"/>
                                <w:szCs w:val="21"/>
                              </w:rPr>
                            </w:pPr>
                          </w:p>
                        </w:tc>
                      </w:tr>
                      <w:tr w:rsidR="00E0450C" w:rsidRPr="00CC1463" w14:paraId="5EC55192" w14:textId="77777777" w:rsidTr="00F7018C">
                        <w:tc>
                          <w:tcPr>
                            <w:tcW w:w="10042" w:type="dxa"/>
                            <w:shd w:val="clear" w:color="auto" w:fill="auto"/>
                          </w:tcPr>
                          <w:p w14:paraId="2B9DC618" w14:textId="77777777" w:rsidR="00E0450C" w:rsidRPr="00CC1463" w:rsidRDefault="00E0450C" w:rsidP="00B31086">
                            <w:pPr>
                              <w:spacing w:line="276" w:lineRule="auto"/>
                              <w:rPr>
                                <w:b w:val="0"/>
                                <w:bCs w:val="0"/>
                                <w:sz w:val="21"/>
                                <w:szCs w:val="21"/>
                              </w:rPr>
                            </w:pPr>
                          </w:p>
                        </w:tc>
                      </w:tr>
                      <w:tr w:rsidR="00E0450C" w:rsidRPr="00CC1463" w14:paraId="25C53605" w14:textId="77777777" w:rsidTr="00F7018C">
                        <w:tc>
                          <w:tcPr>
                            <w:tcW w:w="10042" w:type="dxa"/>
                            <w:shd w:val="clear" w:color="auto" w:fill="auto"/>
                          </w:tcPr>
                          <w:p w14:paraId="52D7397C" w14:textId="77777777" w:rsidR="00E0450C" w:rsidRPr="00CC1463" w:rsidRDefault="00E0450C" w:rsidP="00B31086">
                            <w:pPr>
                              <w:spacing w:line="276" w:lineRule="auto"/>
                              <w:rPr>
                                <w:b w:val="0"/>
                                <w:bCs w:val="0"/>
                                <w:sz w:val="21"/>
                                <w:szCs w:val="21"/>
                              </w:rPr>
                            </w:pPr>
                          </w:p>
                        </w:tc>
                      </w:tr>
                      <w:tr w:rsidR="00E0450C" w:rsidRPr="00CC1463" w14:paraId="7D096AA4" w14:textId="77777777" w:rsidTr="00F7018C">
                        <w:tc>
                          <w:tcPr>
                            <w:tcW w:w="10042" w:type="dxa"/>
                            <w:shd w:val="clear" w:color="auto" w:fill="auto"/>
                          </w:tcPr>
                          <w:p w14:paraId="19B62DD8" w14:textId="77777777" w:rsidR="00E0450C" w:rsidRPr="00CC1463" w:rsidRDefault="00E0450C" w:rsidP="00B31086">
                            <w:pPr>
                              <w:spacing w:line="276" w:lineRule="auto"/>
                              <w:rPr>
                                <w:b w:val="0"/>
                                <w:bCs w:val="0"/>
                                <w:sz w:val="21"/>
                                <w:szCs w:val="21"/>
                              </w:rPr>
                            </w:pPr>
                          </w:p>
                        </w:tc>
                      </w:tr>
                      <w:tr w:rsidR="00E0450C" w:rsidRPr="00CC1463" w14:paraId="41A28778" w14:textId="77777777" w:rsidTr="00F7018C">
                        <w:tc>
                          <w:tcPr>
                            <w:tcW w:w="10042" w:type="dxa"/>
                            <w:shd w:val="clear" w:color="auto" w:fill="auto"/>
                          </w:tcPr>
                          <w:p w14:paraId="6D4D181A" w14:textId="77777777" w:rsidR="00E0450C" w:rsidRPr="00CC1463" w:rsidRDefault="00E0450C" w:rsidP="00B31086">
                            <w:pPr>
                              <w:spacing w:line="276" w:lineRule="auto"/>
                              <w:rPr>
                                <w:b w:val="0"/>
                                <w:bCs w:val="0"/>
                                <w:sz w:val="21"/>
                                <w:szCs w:val="21"/>
                              </w:rPr>
                            </w:pPr>
                          </w:p>
                        </w:tc>
                      </w:tr>
                      <w:tr w:rsidR="00E0450C" w:rsidRPr="00CC1463" w14:paraId="48585272" w14:textId="77777777" w:rsidTr="00F7018C">
                        <w:tc>
                          <w:tcPr>
                            <w:tcW w:w="10042" w:type="dxa"/>
                            <w:shd w:val="clear" w:color="auto" w:fill="auto"/>
                          </w:tcPr>
                          <w:p w14:paraId="1333E156" w14:textId="77777777" w:rsidR="00E0450C" w:rsidRPr="00CC1463" w:rsidRDefault="00E0450C" w:rsidP="00B31086">
                            <w:pPr>
                              <w:spacing w:line="276" w:lineRule="auto"/>
                              <w:rPr>
                                <w:b w:val="0"/>
                                <w:bCs w:val="0"/>
                                <w:sz w:val="21"/>
                                <w:szCs w:val="21"/>
                              </w:rPr>
                            </w:pPr>
                          </w:p>
                        </w:tc>
                      </w:tr>
                      <w:tr w:rsidR="00E0450C" w:rsidRPr="00CC1463" w14:paraId="14981834" w14:textId="77777777" w:rsidTr="00F7018C">
                        <w:tc>
                          <w:tcPr>
                            <w:tcW w:w="10042" w:type="dxa"/>
                            <w:shd w:val="clear" w:color="auto" w:fill="auto"/>
                          </w:tcPr>
                          <w:p w14:paraId="7F5FADB6" w14:textId="77777777" w:rsidR="00E0450C" w:rsidRPr="00CC1463" w:rsidRDefault="00E0450C" w:rsidP="00B31086">
                            <w:pPr>
                              <w:spacing w:line="276" w:lineRule="auto"/>
                              <w:rPr>
                                <w:b w:val="0"/>
                                <w:bCs w:val="0"/>
                                <w:sz w:val="21"/>
                                <w:szCs w:val="21"/>
                              </w:rPr>
                            </w:pPr>
                          </w:p>
                        </w:tc>
                      </w:tr>
                      <w:tr w:rsidR="00E0450C" w:rsidRPr="00CC1463" w14:paraId="5C7162A4" w14:textId="77777777" w:rsidTr="00F7018C">
                        <w:tc>
                          <w:tcPr>
                            <w:tcW w:w="10042" w:type="dxa"/>
                            <w:shd w:val="clear" w:color="auto" w:fill="auto"/>
                          </w:tcPr>
                          <w:p w14:paraId="29E54AC0" w14:textId="77777777" w:rsidR="00E0450C" w:rsidRPr="00CC1463" w:rsidRDefault="00E0450C" w:rsidP="00B31086">
                            <w:pPr>
                              <w:spacing w:line="276" w:lineRule="auto"/>
                              <w:rPr>
                                <w:b w:val="0"/>
                                <w:bCs w:val="0"/>
                                <w:sz w:val="21"/>
                                <w:szCs w:val="21"/>
                              </w:rPr>
                            </w:pPr>
                          </w:p>
                        </w:tc>
                      </w:tr>
                      <w:tr w:rsidR="00E0450C" w:rsidRPr="00CC1463" w14:paraId="72AFF296" w14:textId="77777777" w:rsidTr="00F7018C">
                        <w:tc>
                          <w:tcPr>
                            <w:tcW w:w="10042" w:type="dxa"/>
                            <w:shd w:val="clear" w:color="auto" w:fill="auto"/>
                          </w:tcPr>
                          <w:p w14:paraId="04E224F1" w14:textId="77777777" w:rsidR="00E0450C" w:rsidRPr="00CC1463" w:rsidRDefault="00E0450C" w:rsidP="00B31086">
                            <w:pPr>
                              <w:spacing w:line="276" w:lineRule="auto"/>
                              <w:rPr>
                                <w:b w:val="0"/>
                                <w:bCs w:val="0"/>
                                <w:sz w:val="21"/>
                                <w:szCs w:val="21"/>
                              </w:rPr>
                            </w:pPr>
                          </w:p>
                        </w:tc>
                      </w:tr>
                      <w:tr w:rsidR="00E0450C" w:rsidRPr="00CC1463" w14:paraId="390768A8" w14:textId="77777777" w:rsidTr="00F7018C">
                        <w:tc>
                          <w:tcPr>
                            <w:tcW w:w="10042" w:type="dxa"/>
                            <w:shd w:val="clear" w:color="auto" w:fill="auto"/>
                          </w:tcPr>
                          <w:p w14:paraId="62FA57CE" w14:textId="77777777" w:rsidR="00E0450C" w:rsidRPr="00CC1463" w:rsidRDefault="00E0450C" w:rsidP="00B31086">
                            <w:pPr>
                              <w:spacing w:line="276" w:lineRule="auto"/>
                              <w:rPr>
                                <w:b w:val="0"/>
                                <w:bCs w:val="0"/>
                                <w:sz w:val="21"/>
                                <w:szCs w:val="21"/>
                              </w:rPr>
                            </w:pPr>
                          </w:p>
                        </w:tc>
                      </w:tr>
                      <w:tr w:rsidR="00E0450C" w:rsidRPr="00CC1463" w14:paraId="7172CA17" w14:textId="77777777" w:rsidTr="00F7018C">
                        <w:tc>
                          <w:tcPr>
                            <w:tcW w:w="10042" w:type="dxa"/>
                            <w:shd w:val="clear" w:color="auto" w:fill="auto"/>
                          </w:tcPr>
                          <w:p w14:paraId="6C46C14E" w14:textId="77777777" w:rsidR="00E0450C" w:rsidRPr="00CC1463" w:rsidRDefault="00E0450C" w:rsidP="00B31086">
                            <w:pPr>
                              <w:spacing w:line="276" w:lineRule="auto"/>
                              <w:rPr>
                                <w:b w:val="0"/>
                                <w:bCs w:val="0"/>
                                <w:sz w:val="21"/>
                                <w:szCs w:val="21"/>
                              </w:rPr>
                            </w:pPr>
                          </w:p>
                        </w:tc>
                      </w:tr>
                      <w:tr w:rsidR="00E0450C" w:rsidRPr="00CC1463" w14:paraId="6608A933" w14:textId="77777777" w:rsidTr="00F7018C">
                        <w:tc>
                          <w:tcPr>
                            <w:tcW w:w="10042" w:type="dxa"/>
                            <w:shd w:val="clear" w:color="auto" w:fill="auto"/>
                          </w:tcPr>
                          <w:p w14:paraId="5BBFBED4" w14:textId="77777777" w:rsidR="00E0450C" w:rsidRPr="00CC1463" w:rsidRDefault="00E0450C" w:rsidP="00B31086">
                            <w:pPr>
                              <w:spacing w:line="276" w:lineRule="auto"/>
                              <w:rPr>
                                <w:b w:val="0"/>
                                <w:bCs w:val="0"/>
                                <w:sz w:val="21"/>
                                <w:szCs w:val="21"/>
                              </w:rPr>
                            </w:pPr>
                          </w:p>
                        </w:tc>
                      </w:tr>
                      <w:tr w:rsidR="00E0450C" w:rsidRPr="00CC1463" w14:paraId="16ACA97C" w14:textId="77777777" w:rsidTr="00F7018C">
                        <w:tc>
                          <w:tcPr>
                            <w:tcW w:w="10042" w:type="dxa"/>
                            <w:shd w:val="clear" w:color="auto" w:fill="auto"/>
                          </w:tcPr>
                          <w:p w14:paraId="754FEFBA" w14:textId="77777777" w:rsidR="00E0450C" w:rsidRPr="00CC1463" w:rsidRDefault="00E0450C" w:rsidP="00B31086">
                            <w:pPr>
                              <w:spacing w:line="276" w:lineRule="auto"/>
                              <w:rPr>
                                <w:b w:val="0"/>
                                <w:bCs w:val="0"/>
                                <w:sz w:val="21"/>
                                <w:szCs w:val="21"/>
                              </w:rPr>
                            </w:pPr>
                          </w:p>
                        </w:tc>
                      </w:tr>
                      <w:tr w:rsidR="00E0450C" w:rsidRPr="00CC1463" w14:paraId="790AADC3" w14:textId="77777777" w:rsidTr="00F7018C">
                        <w:tc>
                          <w:tcPr>
                            <w:tcW w:w="10042" w:type="dxa"/>
                            <w:shd w:val="clear" w:color="auto" w:fill="auto"/>
                          </w:tcPr>
                          <w:p w14:paraId="78EEB7B6" w14:textId="77777777" w:rsidR="00E0450C" w:rsidRPr="00CC1463" w:rsidRDefault="00E0450C" w:rsidP="00B31086">
                            <w:pPr>
                              <w:spacing w:line="276" w:lineRule="auto"/>
                              <w:rPr>
                                <w:b w:val="0"/>
                                <w:bCs w:val="0"/>
                                <w:sz w:val="21"/>
                                <w:szCs w:val="21"/>
                              </w:rPr>
                            </w:pPr>
                          </w:p>
                        </w:tc>
                      </w:tr>
                      <w:tr w:rsidR="00E0450C" w:rsidRPr="00CC1463" w14:paraId="3869AA9C" w14:textId="77777777" w:rsidTr="00F7018C">
                        <w:tc>
                          <w:tcPr>
                            <w:tcW w:w="10042" w:type="dxa"/>
                            <w:shd w:val="clear" w:color="auto" w:fill="auto"/>
                          </w:tcPr>
                          <w:p w14:paraId="29B8FA5E" w14:textId="77777777" w:rsidR="00E0450C" w:rsidRPr="00CC1463" w:rsidRDefault="00E0450C" w:rsidP="00B31086">
                            <w:pPr>
                              <w:spacing w:line="276" w:lineRule="auto"/>
                              <w:rPr>
                                <w:b w:val="0"/>
                                <w:bCs w:val="0"/>
                                <w:sz w:val="21"/>
                                <w:szCs w:val="21"/>
                              </w:rPr>
                            </w:pPr>
                          </w:p>
                        </w:tc>
                      </w:tr>
                      <w:tr w:rsidR="00E0450C" w:rsidRPr="00CC1463" w14:paraId="7C0797A1" w14:textId="77777777" w:rsidTr="00F7018C">
                        <w:tc>
                          <w:tcPr>
                            <w:tcW w:w="10042" w:type="dxa"/>
                            <w:shd w:val="clear" w:color="auto" w:fill="auto"/>
                          </w:tcPr>
                          <w:p w14:paraId="48C300EE" w14:textId="77777777" w:rsidR="00E0450C" w:rsidRPr="00CC1463" w:rsidRDefault="00E0450C" w:rsidP="00B31086">
                            <w:pPr>
                              <w:spacing w:line="276" w:lineRule="auto"/>
                              <w:rPr>
                                <w:b w:val="0"/>
                                <w:bCs w:val="0"/>
                                <w:sz w:val="21"/>
                                <w:szCs w:val="21"/>
                              </w:rPr>
                            </w:pPr>
                          </w:p>
                        </w:tc>
                      </w:tr>
                      <w:tr w:rsidR="00E0450C" w:rsidRPr="00CC1463" w14:paraId="1DD1FE20" w14:textId="77777777" w:rsidTr="00F7018C">
                        <w:tc>
                          <w:tcPr>
                            <w:tcW w:w="10042" w:type="dxa"/>
                            <w:shd w:val="clear" w:color="auto" w:fill="auto"/>
                          </w:tcPr>
                          <w:p w14:paraId="4A50EE47" w14:textId="77777777" w:rsidR="00E0450C" w:rsidRPr="00CC1463" w:rsidRDefault="00E0450C" w:rsidP="00B31086">
                            <w:pPr>
                              <w:spacing w:line="276" w:lineRule="auto"/>
                              <w:rPr>
                                <w:b w:val="0"/>
                                <w:bCs w:val="0"/>
                                <w:sz w:val="21"/>
                                <w:szCs w:val="21"/>
                              </w:rPr>
                            </w:pPr>
                          </w:p>
                        </w:tc>
                      </w:tr>
                      <w:tr w:rsidR="00E0450C" w:rsidRPr="00CC1463" w14:paraId="7EEB59C2" w14:textId="77777777" w:rsidTr="00F7018C">
                        <w:tc>
                          <w:tcPr>
                            <w:tcW w:w="10042" w:type="dxa"/>
                            <w:shd w:val="clear" w:color="auto" w:fill="auto"/>
                          </w:tcPr>
                          <w:p w14:paraId="1C0ECD6C" w14:textId="77777777" w:rsidR="00E0450C" w:rsidRPr="00CC1463" w:rsidRDefault="00E0450C" w:rsidP="00B31086">
                            <w:pPr>
                              <w:spacing w:line="276" w:lineRule="auto"/>
                              <w:rPr>
                                <w:b w:val="0"/>
                                <w:bCs w:val="0"/>
                                <w:sz w:val="21"/>
                                <w:szCs w:val="21"/>
                              </w:rPr>
                            </w:pPr>
                          </w:p>
                        </w:tc>
                      </w:tr>
                      <w:tr w:rsidR="00E0450C" w:rsidRPr="00CC1463" w14:paraId="06F82B9E" w14:textId="77777777" w:rsidTr="00F7018C">
                        <w:tc>
                          <w:tcPr>
                            <w:tcW w:w="10042" w:type="dxa"/>
                            <w:shd w:val="clear" w:color="auto" w:fill="auto"/>
                          </w:tcPr>
                          <w:p w14:paraId="25DF6A27" w14:textId="77777777" w:rsidR="00E0450C" w:rsidRPr="00CC1463" w:rsidRDefault="00E0450C" w:rsidP="00B31086">
                            <w:pPr>
                              <w:spacing w:line="276" w:lineRule="auto"/>
                              <w:rPr>
                                <w:b w:val="0"/>
                                <w:bCs w:val="0"/>
                                <w:sz w:val="21"/>
                                <w:szCs w:val="21"/>
                              </w:rPr>
                            </w:pPr>
                          </w:p>
                        </w:tc>
                      </w:tr>
                      <w:tr w:rsidR="00E0450C" w:rsidRPr="00CC1463" w14:paraId="25CA88B1" w14:textId="77777777" w:rsidTr="00F7018C">
                        <w:tc>
                          <w:tcPr>
                            <w:tcW w:w="10042" w:type="dxa"/>
                            <w:shd w:val="clear" w:color="auto" w:fill="auto"/>
                          </w:tcPr>
                          <w:p w14:paraId="79AE10E1" w14:textId="77777777" w:rsidR="00E0450C" w:rsidRPr="00CC1463" w:rsidRDefault="00E0450C" w:rsidP="00B31086">
                            <w:pPr>
                              <w:spacing w:line="276" w:lineRule="auto"/>
                              <w:rPr>
                                <w:b w:val="0"/>
                                <w:bCs w:val="0"/>
                                <w:sz w:val="21"/>
                                <w:szCs w:val="21"/>
                              </w:rPr>
                            </w:pPr>
                          </w:p>
                        </w:tc>
                      </w:tr>
                      <w:tr w:rsidR="00E0450C" w:rsidRPr="00CC1463" w14:paraId="78C838DF" w14:textId="77777777" w:rsidTr="00F7018C">
                        <w:tc>
                          <w:tcPr>
                            <w:tcW w:w="10042" w:type="dxa"/>
                            <w:shd w:val="clear" w:color="auto" w:fill="auto"/>
                          </w:tcPr>
                          <w:p w14:paraId="65EAB901" w14:textId="77777777" w:rsidR="00E0450C" w:rsidRPr="00CC1463" w:rsidRDefault="00E0450C" w:rsidP="00B31086">
                            <w:pPr>
                              <w:spacing w:line="276" w:lineRule="auto"/>
                              <w:rPr>
                                <w:b w:val="0"/>
                                <w:bCs w:val="0"/>
                                <w:sz w:val="21"/>
                                <w:szCs w:val="21"/>
                              </w:rPr>
                            </w:pPr>
                          </w:p>
                        </w:tc>
                      </w:tr>
                      <w:tr w:rsidR="00E0450C" w:rsidRPr="00CC1463" w14:paraId="4B93FB6B" w14:textId="77777777" w:rsidTr="00F7018C">
                        <w:tc>
                          <w:tcPr>
                            <w:tcW w:w="10042" w:type="dxa"/>
                            <w:shd w:val="clear" w:color="auto" w:fill="auto"/>
                          </w:tcPr>
                          <w:p w14:paraId="343AB73A" w14:textId="77777777" w:rsidR="00E0450C" w:rsidRPr="00CC1463" w:rsidRDefault="00E0450C" w:rsidP="00B31086">
                            <w:pPr>
                              <w:spacing w:line="276" w:lineRule="auto"/>
                              <w:rPr>
                                <w:b w:val="0"/>
                                <w:bCs w:val="0"/>
                                <w:sz w:val="21"/>
                                <w:szCs w:val="21"/>
                              </w:rPr>
                            </w:pPr>
                          </w:p>
                        </w:tc>
                      </w:tr>
                      <w:tr w:rsidR="00E0450C" w:rsidRPr="00CC1463" w14:paraId="1CBF4D20" w14:textId="77777777" w:rsidTr="00F7018C">
                        <w:tc>
                          <w:tcPr>
                            <w:tcW w:w="10042" w:type="dxa"/>
                            <w:shd w:val="clear" w:color="auto" w:fill="auto"/>
                          </w:tcPr>
                          <w:p w14:paraId="07211F6D" w14:textId="77777777" w:rsidR="00E0450C" w:rsidRPr="00CC1463" w:rsidRDefault="00E0450C" w:rsidP="00B31086">
                            <w:pPr>
                              <w:spacing w:line="276" w:lineRule="auto"/>
                              <w:rPr>
                                <w:b w:val="0"/>
                                <w:bCs w:val="0"/>
                                <w:sz w:val="21"/>
                                <w:szCs w:val="21"/>
                              </w:rPr>
                            </w:pPr>
                          </w:p>
                        </w:tc>
                      </w:tr>
                      <w:tr w:rsidR="00E0450C" w:rsidRPr="00CC1463" w14:paraId="4C381943" w14:textId="77777777" w:rsidTr="00F7018C">
                        <w:tc>
                          <w:tcPr>
                            <w:tcW w:w="10042" w:type="dxa"/>
                            <w:shd w:val="clear" w:color="auto" w:fill="auto"/>
                          </w:tcPr>
                          <w:p w14:paraId="71FE84C3" w14:textId="77777777" w:rsidR="00E0450C" w:rsidRPr="00CC1463" w:rsidRDefault="00E0450C" w:rsidP="00B31086">
                            <w:pPr>
                              <w:spacing w:line="276" w:lineRule="auto"/>
                              <w:rPr>
                                <w:b w:val="0"/>
                                <w:bCs w:val="0"/>
                                <w:sz w:val="21"/>
                                <w:szCs w:val="21"/>
                              </w:rPr>
                            </w:pPr>
                          </w:p>
                        </w:tc>
                      </w:tr>
                      <w:tr w:rsidR="00E0450C" w:rsidRPr="00CC1463" w14:paraId="40CBB63F" w14:textId="77777777" w:rsidTr="00F7018C">
                        <w:tc>
                          <w:tcPr>
                            <w:tcW w:w="10042" w:type="dxa"/>
                            <w:shd w:val="clear" w:color="auto" w:fill="auto"/>
                          </w:tcPr>
                          <w:p w14:paraId="1F2DF2E3" w14:textId="77777777" w:rsidR="00E0450C" w:rsidRPr="00CC1463" w:rsidRDefault="00E0450C" w:rsidP="00B31086">
                            <w:pPr>
                              <w:spacing w:line="276" w:lineRule="auto"/>
                              <w:rPr>
                                <w:b w:val="0"/>
                                <w:bCs w:val="0"/>
                                <w:sz w:val="21"/>
                                <w:szCs w:val="21"/>
                              </w:rPr>
                            </w:pPr>
                          </w:p>
                        </w:tc>
                      </w:tr>
                      <w:tr w:rsidR="00E0450C" w:rsidRPr="00CC1463" w14:paraId="509EB877" w14:textId="77777777" w:rsidTr="00F7018C">
                        <w:tc>
                          <w:tcPr>
                            <w:tcW w:w="10042" w:type="dxa"/>
                            <w:shd w:val="clear" w:color="auto" w:fill="auto"/>
                          </w:tcPr>
                          <w:p w14:paraId="621B692C" w14:textId="77777777" w:rsidR="00E0450C" w:rsidRPr="00CC1463" w:rsidRDefault="00E0450C" w:rsidP="00B31086">
                            <w:pPr>
                              <w:spacing w:line="276" w:lineRule="auto"/>
                              <w:rPr>
                                <w:b w:val="0"/>
                                <w:bCs w:val="0"/>
                                <w:sz w:val="21"/>
                                <w:szCs w:val="21"/>
                              </w:rPr>
                            </w:pPr>
                          </w:p>
                        </w:tc>
                      </w:tr>
                      <w:tr w:rsidR="00E0450C" w:rsidRPr="00CC1463" w14:paraId="479F7873" w14:textId="77777777" w:rsidTr="00F7018C">
                        <w:tc>
                          <w:tcPr>
                            <w:tcW w:w="10042" w:type="dxa"/>
                            <w:shd w:val="clear" w:color="auto" w:fill="auto"/>
                          </w:tcPr>
                          <w:p w14:paraId="74179441" w14:textId="77777777" w:rsidR="00E0450C" w:rsidRPr="00CC1463" w:rsidRDefault="00E0450C" w:rsidP="00B31086">
                            <w:pPr>
                              <w:spacing w:line="276" w:lineRule="auto"/>
                              <w:rPr>
                                <w:b w:val="0"/>
                                <w:bCs w:val="0"/>
                                <w:sz w:val="21"/>
                                <w:szCs w:val="21"/>
                              </w:rPr>
                            </w:pPr>
                          </w:p>
                        </w:tc>
                      </w:tr>
                      <w:tr w:rsidR="00E0450C" w:rsidRPr="00CC1463" w14:paraId="6C7BD261" w14:textId="77777777" w:rsidTr="00F7018C">
                        <w:tc>
                          <w:tcPr>
                            <w:tcW w:w="10042" w:type="dxa"/>
                            <w:shd w:val="clear" w:color="auto" w:fill="auto"/>
                          </w:tcPr>
                          <w:p w14:paraId="4BDCB0EA" w14:textId="77777777" w:rsidR="00E0450C" w:rsidRPr="00CC1463" w:rsidRDefault="00E0450C" w:rsidP="00B31086">
                            <w:pPr>
                              <w:spacing w:line="276" w:lineRule="auto"/>
                              <w:rPr>
                                <w:b w:val="0"/>
                                <w:bCs w:val="0"/>
                                <w:sz w:val="21"/>
                                <w:szCs w:val="21"/>
                              </w:rPr>
                            </w:pPr>
                          </w:p>
                        </w:tc>
                      </w:tr>
                      <w:tr w:rsidR="00E0450C" w:rsidRPr="00CC1463" w14:paraId="4B77D8AF" w14:textId="77777777" w:rsidTr="00F7018C">
                        <w:tc>
                          <w:tcPr>
                            <w:tcW w:w="10042" w:type="dxa"/>
                            <w:shd w:val="clear" w:color="auto" w:fill="auto"/>
                          </w:tcPr>
                          <w:p w14:paraId="6542B71E" w14:textId="77777777" w:rsidR="00E0450C" w:rsidRPr="00CC1463" w:rsidRDefault="00E0450C" w:rsidP="00B31086">
                            <w:pPr>
                              <w:spacing w:line="276" w:lineRule="auto"/>
                              <w:rPr>
                                <w:b w:val="0"/>
                                <w:bCs w:val="0"/>
                                <w:sz w:val="21"/>
                                <w:szCs w:val="21"/>
                              </w:rPr>
                            </w:pPr>
                          </w:p>
                        </w:tc>
                      </w:tr>
                      <w:tr w:rsidR="00E0450C" w:rsidRPr="00CC1463" w14:paraId="2766A20E" w14:textId="77777777" w:rsidTr="00F7018C">
                        <w:tc>
                          <w:tcPr>
                            <w:tcW w:w="10042" w:type="dxa"/>
                            <w:shd w:val="clear" w:color="auto" w:fill="auto"/>
                          </w:tcPr>
                          <w:p w14:paraId="4FC082CC" w14:textId="77777777" w:rsidR="00E0450C" w:rsidRPr="00CC1463" w:rsidRDefault="00E0450C" w:rsidP="00B31086">
                            <w:pPr>
                              <w:spacing w:line="276" w:lineRule="auto"/>
                              <w:rPr>
                                <w:b w:val="0"/>
                                <w:bCs w:val="0"/>
                                <w:sz w:val="21"/>
                                <w:szCs w:val="21"/>
                              </w:rPr>
                            </w:pPr>
                          </w:p>
                        </w:tc>
                      </w:tr>
                      <w:tr w:rsidR="00E0450C" w:rsidRPr="00CC1463" w14:paraId="36F0BD5A" w14:textId="77777777" w:rsidTr="00F7018C">
                        <w:tc>
                          <w:tcPr>
                            <w:tcW w:w="10042" w:type="dxa"/>
                            <w:shd w:val="clear" w:color="auto" w:fill="auto"/>
                          </w:tcPr>
                          <w:p w14:paraId="2763B3AD" w14:textId="77777777" w:rsidR="00E0450C" w:rsidRPr="00CC1463" w:rsidRDefault="00E0450C" w:rsidP="00B31086">
                            <w:pPr>
                              <w:spacing w:line="276" w:lineRule="auto"/>
                              <w:rPr>
                                <w:b w:val="0"/>
                                <w:bCs w:val="0"/>
                                <w:sz w:val="21"/>
                                <w:szCs w:val="21"/>
                              </w:rPr>
                            </w:pPr>
                          </w:p>
                        </w:tc>
                      </w:tr>
                      <w:tr w:rsidR="00E0450C" w:rsidRPr="00CC1463" w14:paraId="3F1ACFE6" w14:textId="77777777" w:rsidTr="00F7018C">
                        <w:tc>
                          <w:tcPr>
                            <w:tcW w:w="10042" w:type="dxa"/>
                            <w:shd w:val="clear" w:color="auto" w:fill="auto"/>
                          </w:tcPr>
                          <w:p w14:paraId="4C9D06CD" w14:textId="77777777" w:rsidR="00E0450C" w:rsidRPr="00CC1463" w:rsidRDefault="00E0450C" w:rsidP="00B31086">
                            <w:pPr>
                              <w:spacing w:line="276" w:lineRule="auto"/>
                              <w:rPr>
                                <w:b w:val="0"/>
                                <w:bCs w:val="0"/>
                                <w:sz w:val="21"/>
                                <w:szCs w:val="21"/>
                              </w:rPr>
                            </w:pPr>
                          </w:p>
                        </w:tc>
                      </w:tr>
                      <w:tr w:rsidR="00E0450C" w:rsidRPr="00CC1463" w14:paraId="46B6A4F2" w14:textId="77777777" w:rsidTr="00F7018C">
                        <w:tc>
                          <w:tcPr>
                            <w:tcW w:w="10042" w:type="dxa"/>
                            <w:shd w:val="clear" w:color="auto" w:fill="auto"/>
                          </w:tcPr>
                          <w:p w14:paraId="02A673D7" w14:textId="77777777" w:rsidR="00E0450C" w:rsidRPr="00CC1463" w:rsidRDefault="00E0450C" w:rsidP="00B31086">
                            <w:pPr>
                              <w:spacing w:line="276" w:lineRule="auto"/>
                              <w:rPr>
                                <w:b w:val="0"/>
                                <w:bCs w:val="0"/>
                                <w:sz w:val="21"/>
                                <w:szCs w:val="21"/>
                              </w:rPr>
                            </w:pPr>
                          </w:p>
                        </w:tc>
                      </w:tr>
                      <w:tr w:rsidR="00E0450C" w:rsidRPr="00CC1463" w14:paraId="7D3A93C3" w14:textId="77777777" w:rsidTr="00F7018C">
                        <w:tc>
                          <w:tcPr>
                            <w:tcW w:w="10042" w:type="dxa"/>
                            <w:shd w:val="clear" w:color="auto" w:fill="auto"/>
                          </w:tcPr>
                          <w:p w14:paraId="67E2A757" w14:textId="77777777" w:rsidR="00E0450C" w:rsidRPr="00CC1463" w:rsidRDefault="00E0450C" w:rsidP="00B31086">
                            <w:pPr>
                              <w:spacing w:line="276" w:lineRule="auto"/>
                              <w:rPr>
                                <w:b w:val="0"/>
                                <w:bCs w:val="0"/>
                                <w:sz w:val="21"/>
                                <w:szCs w:val="21"/>
                              </w:rPr>
                            </w:pPr>
                          </w:p>
                        </w:tc>
                      </w:tr>
                      <w:tr w:rsidR="00E0450C" w:rsidRPr="00CC1463" w14:paraId="7A8DECB1" w14:textId="77777777" w:rsidTr="00F7018C">
                        <w:tc>
                          <w:tcPr>
                            <w:tcW w:w="10042" w:type="dxa"/>
                            <w:shd w:val="clear" w:color="auto" w:fill="auto"/>
                          </w:tcPr>
                          <w:p w14:paraId="4B4393E7" w14:textId="77777777" w:rsidR="00E0450C" w:rsidRPr="00CC1463" w:rsidRDefault="00E0450C" w:rsidP="00B31086">
                            <w:pPr>
                              <w:spacing w:line="276" w:lineRule="auto"/>
                              <w:rPr>
                                <w:b w:val="0"/>
                                <w:bCs w:val="0"/>
                                <w:sz w:val="21"/>
                                <w:szCs w:val="21"/>
                              </w:rPr>
                            </w:pPr>
                          </w:p>
                        </w:tc>
                      </w:tr>
                      <w:tr w:rsidR="00E0450C" w:rsidRPr="00CC1463" w14:paraId="68949CDB" w14:textId="77777777" w:rsidTr="00F7018C">
                        <w:tc>
                          <w:tcPr>
                            <w:tcW w:w="10042" w:type="dxa"/>
                            <w:shd w:val="clear" w:color="auto" w:fill="auto"/>
                          </w:tcPr>
                          <w:p w14:paraId="31BE3218" w14:textId="77777777" w:rsidR="00E0450C" w:rsidRPr="00CC1463" w:rsidRDefault="00E0450C" w:rsidP="00B31086">
                            <w:pPr>
                              <w:spacing w:line="276" w:lineRule="auto"/>
                              <w:rPr>
                                <w:b w:val="0"/>
                                <w:bCs w:val="0"/>
                                <w:sz w:val="21"/>
                                <w:szCs w:val="21"/>
                              </w:rPr>
                            </w:pPr>
                          </w:p>
                        </w:tc>
                      </w:tr>
                      <w:tr w:rsidR="00E0450C" w:rsidRPr="00CC1463" w14:paraId="7CE3B3B6" w14:textId="77777777" w:rsidTr="00F7018C">
                        <w:tc>
                          <w:tcPr>
                            <w:tcW w:w="10042" w:type="dxa"/>
                            <w:shd w:val="clear" w:color="auto" w:fill="auto"/>
                          </w:tcPr>
                          <w:p w14:paraId="28526B1B" w14:textId="77777777" w:rsidR="00E0450C" w:rsidRPr="00CC1463" w:rsidRDefault="00E0450C" w:rsidP="00B31086">
                            <w:pPr>
                              <w:spacing w:line="276" w:lineRule="auto"/>
                              <w:rPr>
                                <w:b w:val="0"/>
                                <w:bCs w:val="0"/>
                                <w:sz w:val="21"/>
                                <w:szCs w:val="21"/>
                              </w:rPr>
                            </w:pPr>
                          </w:p>
                        </w:tc>
                      </w:tr>
                      <w:tr w:rsidR="00E0450C" w:rsidRPr="00CC1463" w14:paraId="288905EC" w14:textId="77777777" w:rsidTr="00F7018C">
                        <w:tc>
                          <w:tcPr>
                            <w:tcW w:w="10042" w:type="dxa"/>
                            <w:shd w:val="clear" w:color="auto" w:fill="auto"/>
                          </w:tcPr>
                          <w:p w14:paraId="46724334" w14:textId="77777777" w:rsidR="00E0450C" w:rsidRPr="00CC1463" w:rsidRDefault="00E0450C" w:rsidP="00B31086">
                            <w:pPr>
                              <w:spacing w:line="276" w:lineRule="auto"/>
                              <w:rPr>
                                <w:b w:val="0"/>
                                <w:bCs w:val="0"/>
                                <w:sz w:val="21"/>
                                <w:szCs w:val="21"/>
                              </w:rPr>
                            </w:pPr>
                          </w:p>
                        </w:tc>
                      </w:tr>
                      <w:tr w:rsidR="00E0450C" w:rsidRPr="00CC1463" w14:paraId="582882D4" w14:textId="77777777" w:rsidTr="00F7018C">
                        <w:tc>
                          <w:tcPr>
                            <w:tcW w:w="10042" w:type="dxa"/>
                            <w:shd w:val="clear" w:color="auto" w:fill="auto"/>
                          </w:tcPr>
                          <w:p w14:paraId="2BB4F505" w14:textId="77777777" w:rsidR="00E0450C" w:rsidRPr="00CC1463" w:rsidRDefault="00E0450C" w:rsidP="00B31086">
                            <w:pPr>
                              <w:spacing w:line="276" w:lineRule="auto"/>
                              <w:rPr>
                                <w:b w:val="0"/>
                                <w:bCs w:val="0"/>
                                <w:sz w:val="21"/>
                                <w:szCs w:val="21"/>
                              </w:rPr>
                            </w:pPr>
                          </w:p>
                        </w:tc>
                      </w:tr>
                      <w:tr w:rsidR="00E0450C" w:rsidRPr="00CC1463" w14:paraId="37C4798D" w14:textId="77777777" w:rsidTr="00F7018C">
                        <w:tc>
                          <w:tcPr>
                            <w:tcW w:w="10042" w:type="dxa"/>
                            <w:shd w:val="clear" w:color="auto" w:fill="auto"/>
                          </w:tcPr>
                          <w:p w14:paraId="252FD9D5" w14:textId="77777777" w:rsidR="00E0450C" w:rsidRPr="00CC1463" w:rsidRDefault="00E0450C" w:rsidP="00B31086">
                            <w:pPr>
                              <w:spacing w:line="276" w:lineRule="auto"/>
                              <w:rPr>
                                <w:b w:val="0"/>
                                <w:bCs w:val="0"/>
                                <w:sz w:val="21"/>
                                <w:szCs w:val="21"/>
                              </w:rPr>
                            </w:pPr>
                          </w:p>
                        </w:tc>
                      </w:tr>
                    </w:tbl>
                    <w:p w14:paraId="0777E068" w14:textId="77777777" w:rsidR="00E0450C" w:rsidRPr="00CC1463" w:rsidRDefault="00E0450C" w:rsidP="00D353E1">
                      <w:pPr>
                        <w:spacing w:line="276" w:lineRule="auto"/>
                        <w:rPr>
                          <w:b w:val="0"/>
                          <w:bCs w:val="0"/>
                          <w:sz w:val="21"/>
                          <w:szCs w:val="21"/>
                        </w:rPr>
                      </w:pPr>
                    </w:p>
                  </w:txbxContent>
                </v:textbox>
                <w10:wrap type="through"/>
              </v:shape>
            </w:pict>
          </mc:Fallback>
        </mc:AlternateContent>
      </w:r>
    </w:p>
    <w:p w14:paraId="3D630115" w14:textId="47181F85" w:rsidR="00D353E1" w:rsidRDefault="00D353E1">
      <w:r>
        <w:rPr>
          <w:noProof/>
          <w:sz w:val="22"/>
          <w:szCs w:val="22"/>
        </w:rPr>
        <w:lastRenderedPageBreak/>
        <mc:AlternateContent>
          <mc:Choice Requires="wps">
            <w:drawing>
              <wp:anchor distT="0" distB="0" distL="114300" distR="114300" simplePos="0" relativeHeight="251851776" behindDoc="0" locked="0" layoutInCell="1" allowOverlap="1" wp14:anchorId="037E07B6" wp14:editId="5F1AE6D5">
                <wp:simplePos x="0" y="0"/>
                <wp:positionH relativeFrom="column">
                  <wp:posOffset>-159327</wp:posOffset>
                </wp:positionH>
                <wp:positionV relativeFrom="paragraph">
                  <wp:posOffset>11141</wp:posOffset>
                </wp:positionV>
                <wp:extent cx="6480000" cy="9792000"/>
                <wp:effectExtent l="0" t="0" r="10160" b="12700"/>
                <wp:wrapThrough wrapText="bothSides">
                  <wp:wrapPolygon edited="0">
                    <wp:start x="0" y="0"/>
                    <wp:lineTo x="0" y="21600"/>
                    <wp:lineTo x="21592" y="21600"/>
                    <wp:lineTo x="21592" y="0"/>
                    <wp:lineTo x="0" y="0"/>
                  </wp:wrapPolygon>
                </wp:wrapThrough>
                <wp:docPr id="52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042"/>
                            </w:tblGrid>
                            <w:tr w:rsidR="00E0450C" w:rsidRPr="00CC1463" w14:paraId="04AF5706" w14:textId="77777777" w:rsidTr="00F7018C">
                              <w:tc>
                                <w:tcPr>
                                  <w:tcW w:w="10042" w:type="dxa"/>
                                  <w:shd w:val="clear" w:color="auto" w:fill="auto"/>
                                </w:tcPr>
                                <w:p w14:paraId="62FB5F85" w14:textId="02B92DFA" w:rsidR="00E0450C" w:rsidRPr="00CC1463" w:rsidRDefault="00E0450C" w:rsidP="007D6A5C">
                                  <w:pPr>
                                    <w:spacing w:line="276" w:lineRule="auto"/>
                                    <w:jc w:val="both"/>
                                    <w:rPr>
                                      <w:b w:val="0"/>
                                      <w:bCs w:val="0"/>
                                      <w:sz w:val="21"/>
                                      <w:szCs w:val="21"/>
                                    </w:rPr>
                                  </w:pPr>
                                  <w:r w:rsidRPr="00CC1463">
                                    <w:rPr>
                                      <w:sz w:val="21"/>
                                      <w:szCs w:val="21"/>
                                    </w:rPr>
                                    <w:t xml:space="preserve">Câu </w:t>
                                  </w:r>
                                  <w:r w:rsidRPr="00CC1463">
                                    <w:rPr>
                                      <w:sz w:val="21"/>
                                      <w:szCs w:val="21"/>
                                      <w:lang w:val="vi-VN"/>
                                    </w:rPr>
                                    <w:t>27</w:t>
                                  </w:r>
                                  <w:r w:rsidRPr="00CC1463">
                                    <w:rPr>
                                      <w:sz w:val="21"/>
                                      <w:szCs w:val="21"/>
                                    </w:rPr>
                                    <w:t>.</w:t>
                                  </w:r>
                                  <w:r w:rsidRPr="00CC1463">
                                    <w:rPr>
                                      <w:b w:val="0"/>
                                      <w:sz w:val="21"/>
                                      <w:szCs w:val="21"/>
                                    </w:rPr>
                                    <w:t xml:space="preserve"> </w:t>
                                  </w:r>
                                  <w:r w:rsidRPr="00CC1463">
                                    <w:rPr>
                                      <w:b w:val="0"/>
                                      <w:bCs w:val="0"/>
                                      <w:sz w:val="21"/>
                                      <w:szCs w:val="21"/>
                                    </w:rPr>
                                    <w:t xml:space="preserve">Chọn câu trả lời </w:t>
                                  </w:r>
                                  <w:r w:rsidRPr="00CC1463">
                                    <w:rPr>
                                      <w:b w:val="0"/>
                                      <w:bCs w:val="0"/>
                                      <w:i/>
                                      <w:sz w:val="21"/>
                                      <w:szCs w:val="21"/>
                                    </w:rPr>
                                    <w:t>đúng</w:t>
                                  </w:r>
                                  <w:r w:rsidRPr="00CC1463">
                                    <w:rPr>
                                      <w:b w:val="0"/>
                                      <w:bCs w:val="0"/>
                                      <w:sz w:val="21"/>
                                      <w:szCs w:val="21"/>
                                    </w:rPr>
                                    <w:t>: Một vật chuyển động nhanh dần đều đi được những đoạn đường s</w:t>
                                  </w:r>
                                  <w:r w:rsidRPr="00CC1463">
                                    <w:rPr>
                                      <w:b w:val="0"/>
                                      <w:bCs w:val="0"/>
                                      <w:sz w:val="21"/>
                                      <w:szCs w:val="21"/>
                                      <w:vertAlign w:val="subscript"/>
                                    </w:rPr>
                                    <w:t>1</w:t>
                                  </w:r>
                                  <w:r w:rsidRPr="00CC1463">
                                    <w:rPr>
                                      <w:b w:val="0"/>
                                      <w:bCs w:val="0"/>
                                      <w:sz w:val="21"/>
                                      <w:szCs w:val="21"/>
                                    </w:rPr>
                                    <w:t xml:space="preserve"> = 12m </w:t>
                                  </w:r>
                                  <w:proofErr w:type="gramStart"/>
                                  <w:r w:rsidRPr="00CC1463">
                                    <w:rPr>
                                      <w:b w:val="0"/>
                                      <w:bCs w:val="0"/>
                                      <w:sz w:val="21"/>
                                      <w:szCs w:val="21"/>
                                    </w:rPr>
                                    <w:t>và  s</w:t>
                                  </w:r>
                                  <w:r w:rsidRPr="00CC1463">
                                    <w:rPr>
                                      <w:b w:val="0"/>
                                      <w:bCs w:val="0"/>
                                      <w:sz w:val="21"/>
                                      <w:szCs w:val="21"/>
                                      <w:vertAlign w:val="subscript"/>
                                    </w:rPr>
                                    <w:t>2</w:t>
                                  </w:r>
                                  <w:proofErr w:type="gramEnd"/>
                                  <w:r w:rsidRPr="00CC1463">
                                    <w:rPr>
                                      <w:b w:val="0"/>
                                      <w:bCs w:val="0"/>
                                      <w:sz w:val="21"/>
                                      <w:szCs w:val="21"/>
                                    </w:rPr>
                                    <w:t xml:space="preserve"> = 32m trong hai khoảng thời gian liên tiếp bằng nhau là 2s. Gia tốc chuyển động của vật là:</w:t>
                                  </w:r>
                                </w:p>
                                <w:p w14:paraId="356D6EF3" w14:textId="42463339" w:rsidR="00E0450C" w:rsidRPr="00CC1463" w:rsidRDefault="00E0450C" w:rsidP="007D6A5C">
                                  <w:pPr>
                                    <w:spacing w:line="276" w:lineRule="auto"/>
                                    <w:jc w:val="both"/>
                                    <w:rPr>
                                      <w:b w:val="0"/>
                                      <w:bCs w:val="0"/>
                                      <w:sz w:val="21"/>
                                      <w:szCs w:val="21"/>
                                    </w:rPr>
                                  </w:pPr>
                                  <w:r w:rsidRPr="00CC1463">
                                    <w:rPr>
                                      <w:b w:val="0"/>
                                      <w:bCs w:val="0"/>
                                      <w:sz w:val="21"/>
                                      <w:szCs w:val="21"/>
                                    </w:rPr>
                                    <w:t>A. 2m/s</w:t>
                                  </w:r>
                                  <w:r w:rsidRPr="00CC1463">
                                    <w:rPr>
                                      <w:b w:val="0"/>
                                      <w:bCs w:val="0"/>
                                      <w:sz w:val="21"/>
                                      <w:szCs w:val="21"/>
                                      <w:vertAlign w:val="superscript"/>
                                    </w:rPr>
                                    <w:t>2</w:t>
                                  </w:r>
                                  <w:r w:rsidRPr="00CC1463">
                                    <w:rPr>
                                      <w:b w:val="0"/>
                                      <w:bCs w:val="0"/>
                                      <w:sz w:val="21"/>
                                      <w:szCs w:val="21"/>
                                    </w:rPr>
                                    <w:tab/>
                                    <w:t>B. 2,5m/s</w:t>
                                  </w:r>
                                  <w:r w:rsidRPr="00CC1463">
                                    <w:rPr>
                                      <w:b w:val="0"/>
                                      <w:bCs w:val="0"/>
                                      <w:sz w:val="21"/>
                                      <w:szCs w:val="21"/>
                                      <w:vertAlign w:val="superscript"/>
                                    </w:rPr>
                                    <w:t>2</w:t>
                                  </w:r>
                                  <w:r w:rsidRPr="00CC1463">
                                    <w:rPr>
                                      <w:b w:val="0"/>
                                      <w:bCs w:val="0"/>
                                      <w:sz w:val="21"/>
                                      <w:szCs w:val="21"/>
                                    </w:rPr>
                                    <w:tab/>
                                  </w:r>
                                  <w:r w:rsidRPr="00CC1463">
                                    <w:rPr>
                                      <w:b w:val="0"/>
                                      <w:bCs w:val="0"/>
                                      <w:sz w:val="21"/>
                                      <w:szCs w:val="21"/>
                                    </w:rPr>
                                    <w:tab/>
                                  </w:r>
                                </w:p>
                                <w:p w14:paraId="608C4F5A" w14:textId="08F4467E" w:rsidR="00E0450C" w:rsidRPr="00CC1463" w:rsidRDefault="00E0450C" w:rsidP="007D6A5C">
                                  <w:pPr>
                                    <w:spacing w:line="276" w:lineRule="auto"/>
                                    <w:jc w:val="both"/>
                                    <w:rPr>
                                      <w:b w:val="0"/>
                                      <w:bCs w:val="0"/>
                                      <w:sz w:val="21"/>
                                      <w:szCs w:val="21"/>
                                    </w:rPr>
                                  </w:pPr>
                                  <w:r w:rsidRPr="00CC1463">
                                    <w:rPr>
                                      <w:b w:val="0"/>
                                      <w:bCs w:val="0"/>
                                      <w:sz w:val="21"/>
                                      <w:szCs w:val="21"/>
                                    </w:rPr>
                                    <w:t>C. 5m/s</w:t>
                                  </w:r>
                                  <w:r w:rsidRPr="00CC1463">
                                    <w:rPr>
                                      <w:b w:val="0"/>
                                      <w:bCs w:val="0"/>
                                      <w:sz w:val="21"/>
                                      <w:szCs w:val="21"/>
                                      <w:vertAlign w:val="superscript"/>
                                    </w:rPr>
                                    <w:t>2</w:t>
                                  </w:r>
                                  <w:r w:rsidRPr="00CC1463">
                                    <w:rPr>
                                      <w:b w:val="0"/>
                                      <w:bCs w:val="0"/>
                                      <w:sz w:val="21"/>
                                      <w:szCs w:val="21"/>
                                    </w:rPr>
                                    <w:tab/>
                                    <w:t>D. 10m/s</w:t>
                                  </w:r>
                                  <w:r w:rsidRPr="00CC1463">
                                    <w:rPr>
                                      <w:b w:val="0"/>
                                      <w:bCs w:val="0"/>
                                      <w:sz w:val="21"/>
                                      <w:szCs w:val="21"/>
                                      <w:vertAlign w:val="superscript"/>
                                    </w:rPr>
                                    <w:t>2</w:t>
                                  </w:r>
                                </w:p>
                                <w:p w14:paraId="01CD07F7" w14:textId="1E40FB89" w:rsidR="00E0450C" w:rsidRPr="00CC1463" w:rsidRDefault="00E0450C" w:rsidP="007D6A5C">
                                  <w:pPr>
                                    <w:spacing w:line="276" w:lineRule="auto"/>
                                    <w:jc w:val="both"/>
                                    <w:rPr>
                                      <w:b w:val="0"/>
                                      <w:bCs w:val="0"/>
                                      <w:sz w:val="21"/>
                                      <w:szCs w:val="21"/>
                                      <w:lang w:val="nl-NL"/>
                                    </w:rPr>
                                  </w:pPr>
                                  <w:r w:rsidRPr="00CC1463">
                                    <w:rPr>
                                      <w:sz w:val="21"/>
                                      <w:szCs w:val="21"/>
                                    </w:rPr>
                                    <w:t xml:space="preserve">Câu </w:t>
                                  </w:r>
                                  <w:r w:rsidRPr="00CC1463">
                                    <w:rPr>
                                      <w:sz w:val="21"/>
                                      <w:szCs w:val="21"/>
                                      <w:lang w:val="vi-VN"/>
                                    </w:rPr>
                                    <w:t>28</w:t>
                                  </w:r>
                                  <w:r w:rsidRPr="00CC1463">
                                    <w:rPr>
                                      <w:sz w:val="21"/>
                                      <w:szCs w:val="21"/>
                                    </w:rPr>
                                    <w:t>.</w:t>
                                  </w:r>
                                  <w:r w:rsidRPr="00CC1463">
                                    <w:rPr>
                                      <w:b w:val="0"/>
                                      <w:sz w:val="21"/>
                                      <w:szCs w:val="21"/>
                                    </w:rPr>
                                    <w:t xml:space="preserve"> </w:t>
                                  </w:r>
                                  <w:r w:rsidRPr="00CC1463">
                                    <w:rPr>
                                      <w:b w:val="0"/>
                                      <w:bCs w:val="0"/>
                                      <w:sz w:val="21"/>
                                      <w:szCs w:val="21"/>
                                      <w:lang w:val="nl-NL"/>
                                    </w:rPr>
                                    <w:t>Một vật chuyển động theo phương trình:x = 6t + 2t</w:t>
                                  </w:r>
                                  <w:r w:rsidRPr="00CC1463">
                                    <w:rPr>
                                      <w:b w:val="0"/>
                                      <w:bCs w:val="0"/>
                                      <w:sz w:val="21"/>
                                      <w:szCs w:val="21"/>
                                      <w:vertAlign w:val="superscript"/>
                                      <w:lang w:val="nl-NL"/>
                                    </w:rPr>
                                    <w:t>2</w:t>
                                  </w:r>
                                  <w:r w:rsidRPr="00CC1463">
                                    <w:rPr>
                                      <w:b w:val="0"/>
                                      <w:bCs w:val="0"/>
                                      <w:sz w:val="21"/>
                                      <w:szCs w:val="21"/>
                                      <w:lang w:val="nl-NL"/>
                                    </w:rPr>
                                    <w:t>(m,s). Kết luận nào sau là sai?</w:t>
                                  </w:r>
                                </w:p>
                                <w:p w14:paraId="3DFE6D3E" w14:textId="6B2BCD0A" w:rsidR="00E0450C" w:rsidRPr="00CC1463" w:rsidRDefault="00E0450C" w:rsidP="007D6A5C">
                                  <w:pPr>
                                    <w:spacing w:line="276" w:lineRule="auto"/>
                                    <w:jc w:val="both"/>
                                    <w:rPr>
                                      <w:b w:val="0"/>
                                      <w:bCs w:val="0"/>
                                      <w:sz w:val="21"/>
                                      <w:szCs w:val="21"/>
                                      <w:lang w:val="vi-VN"/>
                                    </w:rPr>
                                  </w:pPr>
                                  <w:r w:rsidRPr="00CC1463">
                                    <w:rPr>
                                      <w:b w:val="0"/>
                                      <w:bCs w:val="0"/>
                                      <w:sz w:val="21"/>
                                      <w:szCs w:val="21"/>
                                      <w:lang w:val="vi-VN"/>
                                    </w:rPr>
                                    <w:t xml:space="preserve">A. </w:t>
                                  </w:r>
                                  <w:r w:rsidRPr="00CC1463">
                                    <w:rPr>
                                      <w:b w:val="0"/>
                                      <w:bCs w:val="0"/>
                                      <w:sz w:val="21"/>
                                      <w:szCs w:val="21"/>
                                      <w:lang w:val="nl-NL"/>
                                    </w:rPr>
                                    <w:t>v</w:t>
                                  </w:r>
                                  <w:r w:rsidRPr="00CC1463">
                                    <w:rPr>
                                      <w:b w:val="0"/>
                                      <w:bCs w:val="0"/>
                                      <w:sz w:val="21"/>
                                      <w:szCs w:val="21"/>
                                      <w:vertAlign w:val="subscript"/>
                                      <w:lang w:val="nl-NL"/>
                                    </w:rPr>
                                    <w:t>0</w:t>
                                  </w:r>
                                  <w:r w:rsidRPr="00CC1463">
                                    <w:rPr>
                                      <w:b w:val="0"/>
                                      <w:bCs w:val="0"/>
                                      <w:sz w:val="21"/>
                                      <w:szCs w:val="21"/>
                                      <w:lang w:val="nl-NL"/>
                                    </w:rPr>
                                    <w:t xml:space="preserve"> = 6m/s</w:t>
                                  </w:r>
                                  <w:r w:rsidRPr="00CC1463">
                                    <w:rPr>
                                      <w:b w:val="0"/>
                                      <w:bCs w:val="0"/>
                                      <w:sz w:val="21"/>
                                      <w:szCs w:val="21"/>
                                      <w:lang w:val="vi-VN"/>
                                    </w:rPr>
                                    <w:t xml:space="preserve">.            B. </w:t>
                                  </w:r>
                                  <w:r w:rsidRPr="00CC1463">
                                    <w:rPr>
                                      <w:b w:val="0"/>
                                      <w:bCs w:val="0"/>
                                      <w:sz w:val="21"/>
                                      <w:szCs w:val="21"/>
                                      <w:lang w:val="nl-NL"/>
                                    </w:rPr>
                                    <w:t>x</w:t>
                                  </w:r>
                                  <w:r w:rsidRPr="00CC1463">
                                    <w:rPr>
                                      <w:b w:val="0"/>
                                      <w:bCs w:val="0"/>
                                      <w:sz w:val="21"/>
                                      <w:szCs w:val="21"/>
                                      <w:vertAlign w:val="subscript"/>
                                      <w:lang w:val="nl-NL"/>
                                    </w:rPr>
                                    <w:t xml:space="preserve">0 </w:t>
                                  </w:r>
                                  <w:r w:rsidRPr="00CC1463">
                                    <w:rPr>
                                      <w:b w:val="0"/>
                                      <w:bCs w:val="0"/>
                                      <w:sz w:val="21"/>
                                      <w:szCs w:val="21"/>
                                      <w:lang w:val="nl-NL"/>
                                    </w:rPr>
                                    <w:t>= 0</w:t>
                                  </w:r>
                                  <w:r w:rsidRPr="00CC1463">
                                    <w:rPr>
                                      <w:b w:val="0"/>
                                      <w:bCs w:val="0"/>
                                      <w:sz w:val="21"/>
                                      <w:szCs w:val="21"/>
                                      <w:lang w:val="vi-VN"/>
                                    </w:rPr>
                                    <w:t>.</w:t>
                                  </w:r>
                                </w:p>
                                <w:p w14:paraId="7B442512" w14:textId="0E6D93E5" w:rsidR="00E0450C" w:rsidRPr="00CC1463" w:rsidRDefault="00E0450C" w:rsidP="007D6A5C">
                                  <w:pPr>
                                    <w:spacing w:line="276" w:lineRule="auto"/>
                                    <w:jc w:val="both"/>
                                    <w:rPr>
                                      <w:b w:val="0"/>
                                      <w:bCs w:val="0"/>
                                      <w:sz w:val="21"/>
                                      <w:szCs w:val="21"/>
                                      <w:lang w:val="vi-VN"/>
                                    </w:rPr>
                                  </w:pPr>
                                  <w:r w:rsidRPr="00CC1463">
                                    <w:rPr>
                                      <w:b w:val="0"/>
                                      <w:bCs w:val="0"/>
                                      <w:sz w:val="21"/>
                                      <w:szCs w:val="21"/>
                                      <w:lang w:val="vi-VN"/>
                                    </w:rPr>
                                    <w:t xml:space="preserve">C. </w:t>
                                  </w:r>
                                  <w:r w:rsidRPr="00CC1463">
                                    <w:rPr>
                                      <w:b w:val="0"/>
                                      <w:bCs w:val="0"/>
                                      <w:sz w:val="21"/>
                                      <w:szCs w:val="21"/>
                                      <w:lang w:val="nl-NL"/>
                                    </w:rPr>
                                    <w:t>a = 2m/s</w:t>
                                  </w:r>
                                  <w:r w:rsidRPr="00CC1463">
                                    <w:rPr>
                                      <w:b w:val="0"/>
                                      <w:bCs w:val="0"/>
                                      <w:sz w:val="21"/>
                                      <w:szCs w:val="21"/>
                                      <w:vertAlign w:val="superscript"/>
                                      <w:lang w:val="nl-NL"/>
                                    </w:rPr>
                                    <w:t>2</w:t>
                                  </w:r>
                                  <w:r w:rsidRPr="00CC1463">
                                    <w:rPr>
                                      <w:b w:val="0"/>
                                      <w:bCs w:val="0"/>
                                      <w:sz w:val="21"/>
                                      <w:szCs w:val="21"/>
                                      <w:lang w:val="vi-VN"/>
                                    </w:rPr>
                                    <w:t xml:space="preserve">.            D. </w:t>
                                  </w:r>
                                  <w:r w:rsidRPr="00CC1463">
                                    <w:rPr>
                                      <w:b w:val="0"/>
                                      <w:bCs w:val="0"/>
                                      <w:sz w:val="21"/>
                                      <w:szCs w:val="21"/>
                                      <w:lang w:val="nl-NL"/>
                                    </w:rPr>
                                    <w:t>x &gt;0</w:t>
                                  </w:r>
                                  <w:r w:rsidRPr="00CC1463">
                                    <w:rPr>
                                      <w:b w:val="0"/>
                                      <w:bCs w:val="0"/>
                                      <w:sz w:val="21"/>
                                      <w:szCs w:val="21"/>
                                      <w:lang w:val="vi-VN"/>
                                    </w:rPr>
                                    <w:t xml:space="preserve">. </w:t>
                                  </w:r>
                                </w:p>
                                <w:p w14:paraId="549D2FD1" w14:textId="7F3A0424" w:rsidR="00E0450C" w:rsidRPr="00CC1463" w:rsidRDefault="00E0450C" w:rsidP="007D6A5C">
                                  <w:pPr>
                                    <w:spacing w:line="276" w:lineRule="auto"/>
                                    <w:jc w:val="both"/>
                                    <w:rPr>
                                      <w:b w:val="0"/>
                                      <w:sz w:val="21"/>
                                      <w:szCs w:val="21"/>
                                    </w:rPr>
                                  </w:pPr>
                                  <w:r w:rsidRPr="00CC1463">
                                    <w:rPr>
                                      <w:sz w:val="21"/>
                                      <w:szCs w:val="21"/>
                                    </w:rPr>
                                    <w:t xml:space="preserve">Câu </w:t>
                                  </w:r>
                                  <w:r w:rsidRPr="00CC1463">
                                    <w:rPr>
                                      <w:sz w:val="21"/>
                                      <w:szCs w:val="21"/>
                                      <w:lang w:val="vi-VN"/>
                                    </w:rPr>
                                    <w:t>29</w:t>
                                  </w:r>
                                  <w:r w:rsidRPr="00CC1463">
                                    <w:rPr>
                                      <w:sz w:val="21"/>
                                      <w:szCs w:val="21"/>
                                    </w:rPr>
                                    <w:t>.</w:t>
                                  </w:r>
                                  <w:r w:rsidRPr="00CC1463">
                                    <w:rPr>
                                      <w:b w:val="0"/>
                                      <w:sz w:val="21"/>
                                      <w:szCs w:val="21"/>
                                    </w:rPr>
                                    <w:t xml:space="preserve"> </w:t>
                                  </w:r>
                                  <w:r w:rsidRPr="00CC1463">
                                    <w:rPr>
                                      <w:b w:val="0"/>
                                      <w:bCs w:val="0"/>
                                      <w:sz w:val="21"/>
                                      <w:szCs w:val="21"/>
                                      <w:lang w:val="fr-FR"/>
                                    </w:rPr>
                                    <w:t xml:space="preserve">Chọn câu sai. </w:t>
                                  </w:r>
                                  <w:r w:rsidRPr="00CC1463">
                                    <w:rPr>
                                      <w:b w:val="0"/>
                                      <w:bCs w:val="0"/>
                                      <w:sz w:val="21"/>
                                      <w:szCs w:val="21"/>
                                    </w:rPr>
                                    <w:t>Một người đi bộ trên một con đường thẳng. Cứ đi được 10m thì người đó lại nhìn đồng hồ và đo khoảng thời gian đã đi. Kết quả đo được gh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9"/>
                                    <w:gridCol w:w="642"/>
                                    <w:gridCol w:w="878"/>
                                    <w:gridCol w:w="878"/>
                                    <w:gridCol w:w="878"/>
                                    <w:gridCol w:w="878"/>
                                    <w:gridCol w:w="879"/>
                                    <w:gridCol w:w="879"/>
                                    <w:gridCol w:w="879"/>
                                    <w:gridCol w:w="761"/>
                                  </w:tblGrid>
                                  <w:tr w:rsidR="00E0450C" w:rsidRPr="00CC1463" w14:paraId="6722F42B" w14:textId="77777777" w:rsidTr="00B042B6">
                                    <w:trPr>
                                      <w:jc w:val="center"/>
                                    </w:trPr>
                                    <w:tc>
                                      <w:tcPr>
                                        <w:tcW w:w="769" w:type="dxa"/>
                                        <w:tcBorders>
                                          <w:top w:val="single" w:sz="4" w:space="0" w:color="auto"/>
                                          <w:left w:val="single" w:sz="4" w:space="0" w:color="auto"/>
                                          <w:bottom w:val="single" w:sz="4" w:space="0" w:color="auto"/>
                                          <w:right w:val="single" w:sz="4" w:space="0" w:color="auto"/>
                                        </w:tcBorders>
                                      </w:tcPr>
                                      <w:p w14:paraId="2D403E18"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TT</w:t>
                                        </w:r>
                                      </w:p>
                                    </w:tc>
                                    <w:tc>
                                      <w:tcPr>
                                        <w:tcW w:w="642" w:type="dxa"/>
                                        <w:tcBorders>
                                          <w:top w:val="single" w:sz="4" w:space="0" w:color="auto"/>
                                          <w:left w:val="single" w:sz="4" w:space="0" w:color="auto"/>
                                          <w:bottom w:val="single" w:sz="4" w:space="0" w:color="auto"/>
                                          <w:right w:val="single" w:sz="4" w:space="0" w:color="auto"/>
                                        </w:tcBorders>
                                      </w:tcPr>
                                      <w:p w14:paraId="149AD80B"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w:t>
                                        </w:r>
                                      </w:p>
                                    </w:tc>
                                    <w:tc>
                                      <w:tcPr>
                                        <w:tcW w:w="878" w:type="dxa"/>
                                        <w:tcBorders>
                                          <w:top w:val="single" w:sz="4" w:space="0" w:color="auto"/>
                                          <w:left w:val="single" w:sz="4" w:space="0" w:color="auto"/>
                                          <w:bottom w:val="single" w:sz="4" w:space="0" w:color="auto"/>
                                          <w:right w:val="single" w:sz="4" w:space="0" w:color="auto"/>
                                        </w:tcBorders>
                                      </w:tcPr>
                                      <w:p w14:paraId="135ECFC0"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2</w:t>
                                        </w:r>
                                      </w:p>
                                    </w:tc>
                                    <w:tc>
                                      <w:tcPr>
                                        <w:tcW w:w="878" w:type="dxa"/>
                                        <w:tcBorders>
                                          <w:top w:val="single" w:sz="4" w:space="0" w:color="auto"/>
                                          <w:left w:val="single" w:sz="4" w:space="0" w:color="auto"/>
                                          <w:bottom w:val="single" w:sz="4" w:space="0" w:color="auto"/>
                                          <w:right w:val="single" w:sz="4" w:space="0" w:color="auto"/>
                                        </w:tcBorders>
                                      </w:tcPr>
                                      <w:p w14:paraId="3754C39B"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3</w:t>
                                        </w:r>
                                      </w:p>
                                    </w:tc>
                                    <w:tc>
                                      <w:tcPr>
                                        <w:tcW w:w="878" w:type="dxa"/>
                                        <w:tcBorders>
                                          <w:top w:val="single" w:sz="4" w:space="0" w:color="auto"/>
                                          <w:left w:val="single" w:sz="4" w:space="0" w:color="auto"/>
                                          <w:bottom w:val="single" w:sz="4" w:space="0" w:color="auto"/>
                                          <w:right w:val="single" w:sz="4" w:space="0" w:color="auto"/>
                                        </w:tcBorders>
                                      </w:tcPr>
                                      <w:p w14:paraId="49E0D664"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4</w:t>
                                        </w:r>
                                      </w:p>
                                    </w:tc>
                                    <w:tc>
                                      <w:tcPr>
                                        <w:tcW w:w="878" w:type="dxa"/>
                                        <w:tcBorders>
                                          <w:top w:val="single" w:sz="4" w:space="0" w:color="auto"/>
                                          <w:left w:val="single" w:sz="4" w:space="0" w:color="auto"/>
                                          <w:bottom w:val="single" w:sz="4" w:space="0" w:color="auto"/>
                                          <w:right w:val="single" w:sz="4" w:space="0" w:color="auto"/>
                                        </w:tcBorders>
                                      </w:tcPr>
                                      <w:p w14:paraId="518DA64D"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5</w:t>
                                        </w:r>
                                      </w:p>
                                    </w:tc>
                                    <w:tc>
                                      <w:tcPr>
                                        <w:tcW w:w="879" w:type="dxa"/>
                                        <w:tcBorders>
                                          <w:top w:val="single" w:sz="4" w:space="0" w:color="auto"/>
                                          <w:left w:val="single" w:sz="4" w:space="0" w:color="auto"/>
                                          <w:bottom w:val="single" w:sz="4" w:space="0" w:color="auto"/>
                                          <w:right w:val="single" w:sz="4" w:space="0" w:color="auto"/>
                                        </w:tcBorders>
                                      </w:tcPr>
                                      <w:p w14:paraId="4231A7FF"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6</w:t>
                                        </w:r>
                                      </w:p>
                                    </w:tc>
                                    <w:tc>
                                      <w:tcPr>
                                        <w:tcW w:w="879" w:type="dxa"/>
                                        <w:tcBorders>
                                          <w:top w:val="single" w:sz="4" w:space="0" w:color="auto"/>
                                          <w:left w:val="single" w:sz="4" w:space="0" w:color="auto"/>
                                          <w:bottom w:val="single" w:sz="4" w:space="0" w:color="auto"/>
                                          <w:right w:val="single" w:sz="4" w:space="0" w:color="auto"/>
                                        </w:tcBorders>
                                      </w:tcPr>
                                      <w:p w14:paraId="0606BB2E"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7</w:t>
                                        </w:r>
                                      </w:p>
                                    </w:tc>
                                    <w:tc>
                                      <w:tcPr>
                                        <w:tcW w:w="879" w:type="dxa"/>
                                        <w:tcBorders>
                                          <w:top w:val="single" w:sz="4" w:space="0" w:color="auto"/>
                                          <w:left w:val="single" w:sz="4" w:space="0" w:color="auto"/>
                                          <w:bottom w:val="single" w:sz="4" w:space="0" w:color="auto"/>
                                          <w:right w:val="single" w:sz="4" w:space="0" w:color="auto"/>
                                        </w:tcBorders>
                                      </w:tcPr>
                                      <w:p w14:paraId="4B478982"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8</w:t>
                                        </w:r>
                                      </w:p>
                                    </w:tc>
                                    <w:tc>
                                      <w:tcPr>
                                        <w:tcW w:w="761" w:type="dxa"/>
                                        <w:tcBorders>
                                          <w:top w:val="single" w:sz="4" w:space="0" w:color="auto"/>
                                          <w:left w:val="single" w:sz="4" w:space="0" w:color="auto"/>
                                          <w:bottom w:val="single" w:sz="4" w:space="0" w:color="auto"/>
                                          <w:right w:val="single" w:sz="4" w:space="0" w:color="auto"/>
                                        </w:tcBorders>
                                      </w:tcPr>
                                      <w:p w14:paraId="12732A1A"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9</w:t>
                                        </w:r>
                                      </w:p>
                                    </w:tc>
                                  </w:tr>
                                  <w:tr w:rsidR="00E0450C" w:rsidRPr="00CC1463" w14:paraId="5D1E1610" w14:textId="77777777" w:rsidTr="00B042B6">
                                    <w:trPr>
                                      <w:jc w:val="center"/>
                                    </w:trPr>
                                    <w:tc>
                                      <w:tcPr>
                                        <w:tcW w:w="769" w:type="dxa"/>
                                        <w:tcBorders>
                                          <w:top w:val="single" w:sz="4" w:space="0" w:color="auto"/>
                                          <w:left w:val="single" w:sz="4" w:space="0" w:color="auto"/>
                                          <w:bottom w:val="single" w:sz="4" w:space="0" w:color="auto"/>
                                          <w:right w:val="single" w:sz="4" w:space="0" w:color="auto"/>
                                        </w:tcBorders>
                                      </w:tcPr>
                                      <w:p w14:paraId="42FE15D3"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sym w:font="Symbol" w:char="F044"/>
                                        </w:r>
                                        <w:r w:rsidRPr="00CC1463">
                                          <w:rPr>
                                            <w:b w:val="0"/>
                                            <w:bCs w:val="0"/>
                                            <w:sz w:val="21"/>
                                            <w:szCs w:val="21"/>
                                          </w:rPr>
                                          <w:t>x(m)</w:t>
                                        </w:r>
                                      </w:p>
                                    </w:tc>
                                    <w:tc>
                                      <w:tcPr>
                                        <w:tcW w:w="642" w:type="dxa"/>
                                        <w:tcBorders>
                                          <w:top w:val="single" w:sz="4" w:space="0" w:color="auto"/>
                                          <w:left w:val="single" w:sz="4" w:space="0" w:color="auto"/>
                                          <w:bottom w:val="single" w:sz="4" w:space="0" w:color="auto"/>
                                          <w:right w:val="single" w:sz="4" w:space="0" w:color="auto"/>
                                        </w:tcBorders>
                                      </w:tcPr>
                                      <w:p w14:paraId="28981153"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0</w:t>
                                        </w:r>
                                      </w:p>
                                    </w:tc>
                                    <w:tc>
                                      <w:tcPr>
                                        <w:tcW w:w="878" w:type="dxa"/>
                                        <w:tcBorders>
                                          <w:top w:val="single" w:sz="4" w:space="0" w:color="auto"/>
                                          <w:left w:val="single" w:sz="4" w:space="0" w:color="auto"/>
                                          <w:bottom w:val="single" w:sz="4" w:space="0" w:color="auto"/>
                                          <w:right w:val="single" w:sz="4" w:space="0" w:color="auto"/>
                                        </w:tcBorders>
                                      </w:tcPr>
                                      <w:p w14:paraId="6CDD768A"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0</w:t>
                                        </w:r>
                                      </w:p>
                                    </w:tc>
                                    <w:tc>
                                      <w:tcPr>
                                        <w:tcW w:w="878" w:type="dxa"/>
                                        <w:tcBorders>
                                          <w:top w:val="single" w:sz="4" w:space="0" w:color="auto"/>
                                          <w:left w:val="single" w:sz="4" w:space="0" w:color="auto"/>
                                          <w:bottom w:val="single" w:sz="4" w:space="0" w:color="auto"/>
                                          <w:right w:val="single" w:sz="4" w:space="0" w:color="auto"/>
                                        </w:tcBorders>
                                      </w:tcPr>
                                      <w:p w14:paraId="071980BA"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0</w:t>
                                        </w:r>
                                      </w:p>
                                    </w:tc>
                                    <w:tc>
                                      <w:tcPr>
                                        <w:tcW w:w="878" w:type="dxa"/>
                                        <w:tcBorders>
                                          <w:top w:val="single" w:sz="4" w:space="0" w:color="auto"/>
                                          <w:left w:val="single" w:sz="4" w:space="0" w:color="auto"/>
                                          <w:bottom w:val="single" w:sz="4" w:space="0" w:color="auto"/>
                                          <w:right w:val="single" w:sz="4" w:space="0" w:color="auto"/>
                                        </w:tcBorders>
                                      </w:tcPr>
                                      <w:p w14:paraId="786C04F5"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0</w:t>
                                        </w:r>
                                      </w:p>
                                    </w:tc>
                                    <w:tc>
                                      <w:tcPr>
                                        <w:tcW w:w="878" w:type="dxa"/>
                                        <w:tcBorders>
                                          <w:top w:val="single" w:sz="4" w:space="0" w:color="auto"/>
                                          <w:left w:val="single" w:sz="4" w:space="0" w:color="auto"/>
                                          <w:bottom w:val="single" w:sz="4" w:space="0" w:color="auto"/>
                                          <w:right w:val="single" w:sz="4" w:space="0" w:color="auto"/>
                                        </w:tcBorders>
                                      </w:tcPr>
                                      <w:p w14:paraId="63071D58"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0</w:t>
                                        </w:r>
                                      </w:p>
                                    </w:tc>
                                    <w:tc>
                                      <w:tcPr>
                                        <w:tcW w:w="879" w:type="dxa"/>
                                        <w:tcBorders>
                                          <w:top w:val="single" w:sz="4" w:space="0" w:color="auto"/>
                                          <w:left w:val="single" w:sz="4" w:space="0" w:color="auto"/>
                                          <w:bottom w:val="single" w:sz="4" w:space="0" w:color="auto"/>
                                          <w:right w:val="single" w:sz="4" w:space="0" w:color="auto"/>
                                        </w:tcBorders>
                                      </w:tcPr>
                                      <w:p w14:paraId="22FD9A01"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0</w:t>
                                        </w:r>
                                      </w:p>
                                    </w:tc>
                                    <w:tc>
                                      <w:tcPr>
                                        <w:tcW w:w="879" w:type="dxa"/>
                                        <w:tcBorders>
                                          <w:top w:val="single" w:sz="4" w:space="0" w:color="auto"/>
                                          <w:left w:val="single" w:sz="4" w:space="0" w:color="auto"/>
                                          <w:bottom w:val="single" w:sz="4" w:space="0" w:color="auto"/>
                                          <w:right w:val="single" w:sz="4" w:space="0" w:color="auto"/>
                                        </w:tcBorders>
                                      </w:tcPr>
                                      <w:p w14:paraId="7609D474"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0</w:t>
                                        </w:r>
                                      </w:p>
                                    </w:tc>
                                    <w:tc>
                                      <w:tcPr>
                                        <w:tcW w:w="879" w:type="dxa"/>
                                        <w:tcBorders>
                                          <w:top w:val="single" w:sz="4" w:space="0" w:color="auto"/>
                                          <w:left w:val="single" w:sz="4" w:space="0" w:color="auto"/>
                                          <w:bottom w:val="single" w:sz="4" w:space="0" w:color="auto"/>
                                          <w:right w:val="single" w:sz="4" w:space="0" w:color="auto"/>
                                        </w:tcBorders>
                                      </w:tcPr>
                                      <w:p w14:paraId="722859E7"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0</w:t>
                                        </w:r>
                                      </w:p>
                                    </w:tc>
                                    <w:tc>
                                      <w:tcPr>
                                        <w:tcW w:w="761" w:type="dxa"/>
                                        <w:tcBorders>
                                          <w:top w:val="single" w:sz="4" w:space="0" w:color="auto"/>
                                          <w:left w:val="single" w:sz="4" w:space="0" w:color="auto"/>
                                          <w:bottom w:val="single" w:sz="4" w:space="0" w:color="auto"/>
                                          <w:right w:val="single" w:sz="4" w:space="0" w:color="auto"/>
                                        </w:tcBorders>
                                      </w:tcPr>
                                      <w:p w14:paraId="110DE530"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0</w:t>
                                        </w:r>
                                      </w:p>
                                    </w:tc>
                                  </w:tr>
                                  <w:tr w:rsidR="00E0450C" w:rsidRPr="00CC1463" w14:paraId="2870BE77" w14:textId="77777777" w:rsidTr="00B042B6">
                                    <w:trPr>
                                      <w:jc w:val="center"/>
                                    </w:trPr>
                                    <w:tc>
                                      <w:tcPr>
                                        <w:tcW w:w="769" w:type="dxa"/>
                                        <w:tcBorders>
                                          <w:top w:val="single" w:sz="4" w:space="0" w:color="auto"/>
                                          <w:left w:val="single" w:sz="4" w:space="0" w:color="auto"/>
                                          <w:bottom w:val="single" w:sz="4" w:space="0" w:color="auto"/>
                                          <w:right w:val="single" w:sz="4" w:space="0" w:color="auto"/>
                                        </w:tcBorders>
                                      </w:tcPr>
                                      <w:p w14:paraId="6641436B"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sym w:font="Symbol" w:char="F044"/>
                                        </w:r>
                                        <w:r w:rsidRPr="00CC1463">
                                          <w:rPr>
                                            <w:b w:val="0"/>
                                            <w:bCs w:val="0"/>
                                            <w:sz w:val="21"/>
                                            <w:szCs w:val="21"/>
                                          </w:rPr>
                                          <w:t>t(s)</w:t>
                                        </w:r>
                                      </w:p>
                                    </w:tc>
                                    <w:tc>
                                      <w:tcPr>
                                        <w:tcW w:w="642" w:type="dxa"/>
                                        <w:tcBorders>
                                          <w:top w:val="single" w:sz="4" w:space="0" w:color="auto"/>
                                          <w:left w:val="single" w:sz="4" w:space="0" w:color="auto"/>
                                          <w:bottom w:val="single" w:sz="4" w:space="0" w:color="auto"/>
                                          <w:right w:val="single" w:sz="4" w:space="0" w:color="auto"/>
                                        </w:tcBorders>
                                      </w:tcPr>
                                      <w:p w14:paraId="70C45761"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8</w:t>
                                        </w:r>
                                      </w:p>
                                    </w:tc>
                                    <w:tc>
                                      <w:tcPr>
                                        <w:tcW w:w="878" w:type="dxa"/>
                                        <w:tcBorders>
                                          <w:top w:val="single" w:sz="4" w:space="0" w:color="auto"/>
                                          <w:left w:val="single" w:sz="4" w:space="0" w:color="auto"/>
                                          <w:bottom w:val="single" w:sz="4" w:space="0" w:color="auto"/>
                                          <w:right w:val="single" w:sz="4" w:space="0" w:color="auto"/>
                                        </w:tcBorders>
                                      </w:tcPr>
                                      <w:p w14:paraId="37591994"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8</w:t>
                                        </w:r>
                                      </w:p>
                                    </w:tc>
                                    <w:tc>
                                      <w:tcPr>
                                        <w:tcW w:w="878" w:type="dxa"/>
                                        <w:tcBorders>
                                          <w:top w:val="single" w:sz="4" w:space="0" w:color="auto"/>
                                          <w:left w:val="single" w:sz="4" w:space="0" w:color="auto"/>
                                          <w:bottom w:val="single" w:sz="4" w:space="0" w:color="auto"/>
                                          <w:right w:val="single" w:sz="4" w:space="0" w:color="auto"/>
                                        </w:tcBorders>
                                      </w:tcPr>
                                      <w:p w14:paraId="7037079F"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0</w:t>
                                        </w:r>
                                      </w:p>
                                    </w:tc>
                                    <w:tc>
                                      <w:tcPr>
                                        <w:tcW w:w="878" w:type="dxa"/>
                                        <w:tcBorders>
                                          <w:top w:val="single" w:sz="4" w:space="0" w:color="auto"/>
                                          <w:left w:val="single" w:sz="4" w:space="0" w:color="auto"/>
                                          <w:bottom w:val="single" w:sz="4" w:space="0" w:color="auto"/>
                                          <w:right w:val="single" w:sz="4" w:space="0" w:color="auto"/>
                                        </w:tcBorders>
                                      </w:tcPr>
                                      <w:p w14:paraId="0A2C5C32"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0</w:t>
                                        </w:r>
                                      </w:p>
                                    </w:tc>
                                    <w:tc>
                                      <w:tcPr>
                                        <w:tcW w:w="878" w:type="dxa"/>
                                        <w:tcBorders>
                                          <w:top w:val="single" w:sz="4" w:space="0" w:color="auto"/>
                                          <w:left w:val="single" w:sz="4" w:space="0" w:color="auto"/>
                                          <w:bottom w:val="single" w:sz="4" w:space="0" w:color="auto"/>
                                          <w:right w:val="single" w:sz="4" w:space="0" w:color="auto"/>
                                        </w:tcBorders>
                                      </w:tcPr>
                                      <w:p w14:paraId="62D9A056"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2</w:t>
                                        </w:r>
                                      </w:p>
                                    </w:tc>
                                    <w:tc>
                                      <w:tcPr>
                                        <w:tcW w:w="879" w:type="dxa"/>
                                        <w:tcBorders>
                                          <w:top w:val="single" w:sz="4" w:space="0" w:color="auto"/>
                                          <w:left w:val="single" w:sz="4" w:space="0" w:color="auto"/>
                                          <w:bottom w:val="single" w:sz="4" w:space="0" w:color="auto"/>
                                          <w:right w:val="single" w:sz="4" w:space="0" w:color="auto"/>
                                        </w:tcBorders>
                                      </w:tcPr>
                                      <w:p w14:paraId="51E8E998"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2</w:t>
                                        </w:r>
                                      </w:p>
                                    </w:tc>
                                    <w:tc>
                                      <w:tcPr>
                                        <w:tcW w:w="879" w:type="dxa"/>
                                        <w:tcBorders>
                                          <w:top w:val="single" w:sz="4" w:space="0" w:color="auto"/>
                                          <w:left w:val="single" w:sz="4" w:space="0" w:color="auto"/>
                                          <w:bottom w:val="single" w:sz="4" w:space="0" w:color="auto"/>
                                          <w:right w:val="single" w:sz="4" w:space="0" w:color="auto"/>
                                        </w:tcBorders>
                                      </w:tcPr>
                                      <w:p w14:paraId="6F564AB3"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2</w:t>
                                        </w:r>
                                      </w:p>
                                    </w:tc>
                                    <w:tc>
                                      <w:tcPr>
                                        <w:tcW w:w="879" w:type="dxa"/>
                                        <w:tcBorders>
                                          <w:top w:val="single" w:sz="4" w:space="0" w:color="auto"/>
                                          <w:left w:val="single" w:sz="4" w:space="0" w:color="auto"/>
                                          <w:bottom w:val="single" w:sz="4" w:space="0" w:color="auto"/>
                                          <w:right w:val="single" w:sz="4" w:space="0" w:color="auto"/>
                                        </w:tcBorders>
                                      </w:tcPr>
                                      <w:p w14:paraId="5C7CB71A"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4</w:t>
                                        </w:r>
                                      </w:p>
                                    </w:tc>
                                    <w:tc>
                                      <w:tcPr>
                                        <w:tcW w:w="761" w:type="dxa"/>
                                        <w:tcBorders>
                                          <w:top w:val="single" w:sz="4" w:space="0" w:color="auto"/>
                                          <w:left w:val="single" w:sz="4" w:space="0" w:color="auto"/>
                                          <w:bottom w:val="single" w:sz="4" w:space="0" w:color="auto"/>
                                          <w:right w:val="single" w:sz="4" w:space="0" w:color="auto"/>
                                        </w:tcBorders>
                                      </w:tcPr>
                                      <w:p w14:paraId="378946E0"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4</w:t>
                                        </w:r>
                                      </w:p>
                                    </w:tc>
                                  </w:tr>
                                </w:tbl>
                                <w:p w14:paraId="0847B2D3" w14:textId="77777777" w:rsidR="00E0450C" w:rsidRPr="00CC1463" w:rsidRDefault="00E0450C" w:rsidP="007D6A5C">
                                  <w:pPr>
                                    <w:spacing w:line="276" w:lineRule="auto"/>
                                    <w:jc w:val="both"/>
                                    <w:rPr>
                                      <w:b w:val="0"/>
                                      <w:bCs w:val="0"/>
                                      <w:sz w:val="21"/>
                                      <w:szCs w:val="21"/>
                                    </w:rPr>
                                  </w:pPr>
                                  <w:r w:rsidRPr="00CC1463">
                                    <w:rPr>
                                      <w:b w:val="0"/>
                                      <w:bCs w:val="0"/>
                                      <w:sz w:val="21"/>
                                      <w:szCs w:val="21"/>
                                    </w:rPr>
                                    <w:t>A. Vận tốc trung bình trên đoạn đường 10m lần thứ 1 là 1,25m/s.</w:t>
                                  </w:r>
                                </w:p>
                                <w:p w14:paraId="41A40917" w14:textId="77777777" w:rsidR="00E0450C" w:rsidRPr="00CC1463" w:rsidRDefault="00E0450C" w:rsidP="007D6A5C">
                                  <w:pPr>
                                    <w:spacing w:line="276" w:lineRule="auto"/>
                                    <w:jc w:val="both"/>
                                    <w:rPr>
                                      <w:b w:val="0"/>
                                      <w:bCs w:val="0"/>
                                      <w:sz w:val="21"/>
                                      <w:szCs w:val="21"/>
                                    </w:rPr>
                                  </w:pPr>
                                  <w:r w:rsidRPr="00CC1463">
                                    <w:rPr>
                                      <w:b w:val="0"/>
                                      <w:bCs w:val="0"/>
                                      <w:sz w:val="21"/>
                                      <w:szCs w:val="21"/>
                                    </w:rPr>
                                    <w:t>B. Vận tốc trung bình trên đoạn đường 10m lần thứ 3 là 1,00m/s.</w:t>
                                  </w:r>
                                </w:p>
                                <w:p w14:paraId="4CFD9949" w14:textId="77777777" w:rsidR="00E0450C" w:rsidRPr="00CC1463" w:rsidRDefault="00E0450C" w:rsidP="007D6A5C">
                                  <w:pPr>
                                    <w:spacing w:line="276" w:lineRule="auto"/>
                                    <w:jc w:val="both"/>
                                    <w:rPr>
                                      <w:b w:val="0"/>
                                      <w:bCs w:val="0"/>
                                      <w:sz w:val="21"/>
                                      <w:szCs w:val="21"/>
                                    </w:rPr>
                                  </w:pPr>
                                  <w:r w:rsidRPr="00CC1463">
                                    <w:rPr>
                                      <w:b w:val="0"/>
                                      <w:bCs w:val="0"/>
                                      <w:sz w:val="21"/>
                                      <w:szCs w:val="21"/>
                                    </w:rPr>
                                    <w:t>C. Vận tốc trung bình trên đoạn đường 10m lần thứ 5 là 0,83m/s.</w:t>
                                  </w:r>
                                </w:p>
                                <w:p w14:paraId="37EE6EDF" w14:textId="77777777" w:rsidR="00E0450C" w:rsidRPr="00CC1463" w:rsidRDefault="00E0450C" w:rsidP="007D6A5C">
                                  <w:pPr>
                                    <w:spacing w:line="276" w:lineRule="auto"/>
                                    <w:rPr>
                                      <w:b w:val="0"/>
                                      <w:bCs w:val="0"/>
                                      <w:sz w:val="21"/>
                                      <w:szCs w:val="21"/>
                                    </w:rPr>
                                  </w:pPr>
                                  <w:r w:rsidRPr="00CC1463">
                                    <w:rPr>
                                      <w:b w:val="0"/>
                                      <w:bCs w:val="0"/>
                                      <w:sz w:val="21"/>
                                      <w:szCs w:val="21"/>
                                    </w:rPr>
                                    <w:t>D. Vận tốc trung bình trên cả quãng đường là 0,91m/s</w:t>
                                  </w:r>
                                </w:p>
                                <w:p w14:paraId="51202353" w14:textId="1CCF6D78" w:rsidR="00E0450C" w:rsidRPr="00CC1463" w:rsidRDefault="00E0450C" w:rsidP="007D6A5C">
                                  <w:pPr>
                                    <w:spacing w:line="276" w:lineRule="auto"/>
                                    <w:jc w:val="both"/>
                                    <w:rPr>
                                      <w:b w:val="0"/>
                                      <w:bCs w:val="0"/>
                                      <w:sz w:val="21"/>
                                      <w:szCs w:val="21"/>
                                      <w:lang w:val="nl-NL"/>
                                    </w:rPr>
                                  </w:pPr>
                                  <w:r w:rsidRPr="00CC1463">
                                    <w:rPr>
                                      <w:sz w:val="21"/>
                                      <w:szCs w:val="21"/>
                                    </w:rPr>
                                    <w:t xml:space="preserve">Câu </w:t>
                                  </w:r>
                                  <w:r w:rsidRPr="00CC1463">
                                    <w:rPr>
                                      <w:sz w:val="21"/>
                                      <w:szCs w:val="21"/>
                                      <w:lang w:val="vi-VN"/>
                                    </w:rPr>
                                    <w:t>30</w:t>
                                  </w:r>
                                  <w:r w:rsidRPr="00CC1463">
                                    <w:rPr>
                                      <w:sz w:val="21"/>
                                      <w:szCs w:val="21"/>
                                    </w:rPr>
                                    <w:t>.</w:t>
                                  </w:r>
                                  <w:r w:rsidRPr="00CC1463">
                                    <w:rPr>
                                      <w:b w:val="0"/>
                                      <w:sz w:val="21"/>
                                      <w:szCs w:val="21"/>
                                    </w:rPr>
                                    <w:t xml:space="preserve"> </w:t>
                                  </w:r>
                                  <w:r w:rsidRPr="00CC1463">
                                    <w:rPr>
                                      <w:b w:val="0"/>
                                      <w:bCs w:val="0"/>
                                      <w:sz w:val="21"/>
                                      <w:szCs w:val="21"/>
                                      <w:lang w:val="nl-NL"/>
                                    </w:rPr>
                                    <w:t>Một xe chuyển động thẳng có tốc độ trung bình 18km/h trên ¼ đoạn đường đầu và 54km/h trên ¾ đoạn còn lại. Tốc độ trung bình của xe trên cả đoạn đường là</w:t>
                                  </w:r>
                                </w:p>
                                <w:p w14:paraId="5CA74DB0" w14:textId="7FEC5CE2" w:rsidR="00E0450C" w:rsidRPr="00CC1463" w:rsidRDefault="00E0450C" w:rsidP="007D6A5C">
                                  <w:pPr>
                                    <w:spacing w:line="276" w:lineRule="auto"/>
                                    <w:jc w:val="both"/>
                                    <w:rPr>
                                      <w:b w:val="0"/>
                                      <w:bCs w:val="0"/>
                                      <w:sz w:val="21"/>
                                      <w:szCs w:val="21"/>
                                      <w:lang w:val="vi-VN"/>
                                    </w:rPr>
                                  </w:pPr>
                                  <w:r w:rsidRPr="00CC1463">
                                    <w:rPr>
                                      <w:b w:val="0"/>
                                      <w:bCs w:val="0"/>
                                      <w:sz w:val="21"/>
                                      <w:szCs w:val="21"/>
                                      <w:lang w:val="vi-VN"/>
                                    </w:rPr>
                                    <w:t xml:space="preserve">A. </w:t>
                                  </w:r>
                                  <w:r w:rsidRPr="00CC1463">
                                    <w:rPr>
                                      <w:b w:val="0"/>
                                      <w:bCs w:val="0"/>
                                      <w:sz w:val="21"/>
                                      <w:szCs w:val="21"/>
                                      <w:lang w:val="nl-NL"/>
                                    </w:rPr>
                                    <w:t>36km/h</w:t>
                                  </w:r>
                                  <w:r w:rsidRPr="00CC1463">
                                    <w:rPr>
                                      <w:b w:val="0"/>
                                      <w:bCs w:val="0"/>
                                      <w:sz w:val="21"/>
                                      <w:szCs w:val="21"/>
                                      <w:lang w:val="vi-VN"/>
                                    </w:rPr>
                                    <w:t>.         B. 40</w:t>
                                  </w:r>
                                  <w:r w:rsidRPr="00CC1463">
                                    <w:rPr>
                                      <w:b w:val="0"/>
                                      <w:bCs w:val="0"/>
                                      <w:sz w:val="21"/>
                                      <w:szCs w:val="21"/>
                                      <w:lang w:val="nl-NL"/>
                                    </w:rPr>
                                    <w:t>km/h</w:t>
                                  </w:r>
                                  <w:r w:rsidRPr="00CC1463">
                                    <w:rPr>
                                      <w:b w:val="0"/>
                                      <w:bCs w:val="0"/>
                                      <w:sz w:val="21"/>
                                      <w:szCs w:val="21"/>
                                      <w:lang w:val="vi-VN"/>
                                    </w:rPr>
                                    <w:t>.</w:t>
                                  </w:r>
                                </w:p>
                                <w:p w14:paraId="29B43A0C" w14:textId="3A8069DE" w:rsidR="00E0450C" w:rsidRPr="00CC1463" w:rsidRDefault="00E0450C" w:rsidP="007D6A5C">
                                  <w:pPr>
                                    <w:spacing w:line="276" w:lineRule="auto"/>
                                    <w:jc w:val="both"/>
                                    <w:rPr>
                                      <w:b w:val="0"/>
                                      <w:bCs w:val="0"/>
                                      <w:sz w:val="21"/>
                                      <w:szCs w:val="21"/>
                                      <w:lang w:val="vi-VN"/>
                                    </w:rPr>
                                  </w:pPr>
                                  <w:r w:rsidRPr="00CC1463">
                                    <w:rPr>
                                      <w:b w:val="0"/>
                                      <w:bCs w:val="0"/>
                                      <w:sz w:val="21"/>
                                      <w:szCs w:val="21"/>
                                      <w:lang w:val="vi-VN"/>
                                    </w:rPr>
                                    <w:t xml:space="preserve">C. </w:t>
                                  </w:r>
                                  <w:r w:rsidRPr="00CC1463">
                                    <w:rPr>
                                      <w:b w:val="0"/>
                                      <w:bCs w:val="0"/>
                                      <w:sz w:val="21"/>
                                      <w:szCs w:val="21"/>
                                      <w:lang w:val="nl-NL"/>
                                    </w:rPr>
                                    <w:t>24km/h</w:t>
                                  </w:r>
                                  <w:r w:rsidRPr="00CC1463">
                                    <w:rPr>
                                      <w:b w:val="0"/>
                                      <w:bCs w:val="0"/>
                                      <w:sz w:val="21"/>
                                      <w:szCs w:val="21"/>
                                      <w:lang w:val="vi-VN"/>
                                    </w:rPr>
                                    <w:t xml:space="preserve">.         D. </w:t>
                                  </w:r>
                                  <w:r w:rsidRPr="00CC1463">
                                    <w:rPr>
                                      <w:b w:val="0"/>
                                      <w:bCs w:val="0"/>
                                      <w:sz w:val="21"/>
                                      <w:szCs w:val="21"/>
                                      <w:lang w:val="nl-NL"/>
                                    </w:rPr>
                                    <w:t>42km/h</w:t>
                                  </w:r>
                                  <w:r w:rsidRPr="00CC1463">
                                    <w:rPr>
                                      <w:b w:val="0"/>
                                      <w:bCs w:val="0"/>
                                      <w:sz w:val="21"/>
                                      <w:szCs w:val="21"/>
                                      <w:lang w:val="vi-VN"/>
                                    </w:rPr>
                                    <w:t>.</w:t>
                                  </w:r>
                                </w:p>
                                <w:p w14:paraId="6D2D3052" w14:textId="290B5973" w:rsidR="00E0450C" w:rsidRPr="00CC1463" w:rsidRDefault="00E0450C" w:rsidP="007D6A5C">
                                  <w:pPr>
                                    <w:spacing w:line="276" w:lineRule="auto"/>
                                    <w:jc w:val="both"/>
                                    <w:rPr>
                                      <w:b w:val="0"/>
                                      <w:bCs w:val="0"/>
                                      <w:sz w:val="21"/>
                                      <w:szCs w:val="21"/>
                                    </w:rPr>
                                  </w:pPr>
                                  <w:r w:rsidRPr="00CC1463">
                                    <w:rPr>
                                      <w:sz w:val="21"/>
                                      <w:szCs w:val="21"/>
                                    </w:rPr>
                                    <w:t xml:space="preserve">Câu </w:t>
                                  </w:r>
                                  <w:r w:rsidRPr="00CC1463">
                                    <w:rPr>
                                      <w:sz w:val="21"/>
                                      <w:szCs w:val="21"/>
                                      <w:lang w:val="vi-VN"/>
                                    </w:rPr>
                                    <w:t>31</w:t>
                                  </w:r>
                                  <w:r w:rsidRPr="00CC1463">
                                    <w:rPr>
                                      <w:sz w:val="21"/>
                                      <w:szCs w:val="21"/>
                                    </w:rPr>
                                    <w:t>.</w:t>
                                  </w:r>
                                  <w:r w:rsidRPr="00CC1463">
                                    <w:rPr>
                                      <w:b w:val="0"/>
                                      <w:sz w:val="21"/>
                                      <w:szCs w:val="21"/>
                                    </w:rPr>
                                    <w:t xml:space="preserve"> </w:t>
                                  </w:r>
                                  <w:r w:rsidRPr="00CC1463">
                                    <w:rPr>
                                      <w:b w:val="0"/>
                                      <w:bCs w:val="0"/>
                                      <w:sz w:val="21"/>
                                      <w:szCs w:val="21"/>
                                    </w:rPr>
                                    <w:t>Một ôtô chạy trên một đường thẳng, lần lượt đi qua 3 điểm A, B, C cách đều nhau một khoảng 12km. Xe đi đoạn AB hết 20min, đoạn BC hết 30min. Vận tốc trung bình trên</w:t>
                                  </w:r>
                                </w:p>
                                <w:p w14:paraId="79A3A53C" w14:textId="66F6A0B8" w:rsidR="00E0450C" w:rsidRPr="00CC1463" w:rsidRDefault="00E0450C" w:rsidP="007D6A5C">
                                  <w:pPr>
                                    <w:spacing w:line="276" w:lineRule="auto"/>
                                    <w:jc w:val="both"/>
                                    <w:rPr>
                                      <w:b w:val="0"/>
                                      <w:bCs w:val="0"/>
                                      <w:sz w:val="21"/>
                                      <w:szCs w:val="21"/>
                                    </w:rPr>
                                  </w:pPr>
                                  <w:r w:rsidRPr="00CC1463">
                                    <w:rPr>
                                      <w:b w:val="0"/>
                                      <w:bCs w:val="0"/>
                                      <w:sz w:val="21"/>
                                      <w:szCs w:val="21"/>
                                    </w:rPr>
                                    <w:t>A. Đoạn AB lớn hơn trên đoạn BC</w:t>
                                  </w:r>
                                  <w:r w:rsidRPr="00CC1463">
                                    <w:rPr>
                                      <w:b w:val="0"/>
                                      <w:bCs w:val="0"/>
                                      <w:sz w:val="21"/>
                                      <w:szCs w:val="21"/>
                                    </w:rPr>
                                    <w:tab/>
                                    <w:t>B. Đoạn AB nhỏ hơn trên đoạn BC</w:t>
                                  </w:r>
                                </w:p>
                                <w:p w14:paraId="1606DAEC" w14:textId="45C15A50" w:rsidR="00E0450C" w:rsidRPr="00CC1463" w:rsidRDefault="00E0450C" w:rsidP="007D6A5C">
                                  <w:pPr>
                                    <w:spacing w:line="276" w:lineRule="auto"/>
                                    <w:rPr>
                                      <w:b w:val="0"/>
                                      <w:bCs w:val="0"/>
                                      <w:sz w:val="21"/>
                                      <w:szCs w:val="21"/>
                                    </w:rPr>
                                  </w:pPr>
                                  <w:r w:rsidRPr="00CC1463">
                                    <w:rPr>
                                      <w:b w:val="0"/>
                                      <w:bCs w:val="0"/>
                                      <w:sz w:val="21"/>
                                      <w:szCs w:val="21"/>
                                    </w:rPr>
                                    <w:t>C. Đoạn AC lớn hơn trên đoạn AB</w:t>
                                  </w:r>
                                  <w:r w:rsidRPr="00CC1463">
                                    <w:rPr>
                                      <w:b w:val="0"/>
                                      <w:bCs w:val="0"/>
                                      <w:sz w:val="21"/>
                                      <w:szCs w:val="21"/>
                                    </w:rPr>
                                    <w:tab/>
                                    <w:t>D. Đoạn AC nhỏ hơn trên đoạn BC</w:t>
                                  </w:r>
                                </w:p>
                                <w:p w14:paraId="20094769" w14:textId="5D0832D7" w:rsidR="00E0450C" w:rsidRPr="00CC1463" w:rsidRDefault="00E0450C" w:rsidP="007D6A5C">
                                  <w:pPr>
                                    <w:spacing w:line="276" w:lineRule="auto"/>
                                    <w:jc w:val="both"/>
                                    <w:rPr>
                                      <w:b w:val="0"/>
                                      <w:bCs w:val="0"/>
                                      <w:sz w:val="21"/>
                                      <w:szCs w:val="21"/>
                                    </w:rPr>
                                  </w:pPr>
                                  <w:r w:rsidRPr="00CC1463">
                                    <w:rPr>
                                      <w:sz w:val="21"/>
                                      <w:szCs w:val="21"/>
                                    </w:rPr>
                                    <w:t xml:space="preserve">Câu </w:t>
                                  </w:r>
                                  <w:r w:rsidRPr="00CC1463">
                                    <w:rPr>
                                      <w:sz w:val="21"/>
                                      <w:szCs w:val="21"/>
                                      <w:lang w:val="vi-VN"/>
                                    </w:rPr>
                                    <w:t>32</w:t>
                                  </w:r>
                                  <w:r w:rsidRPr="00CC1463">
                                    <w:rPr>
                                      <w:sz w:val="21"/>
                                      <w:szCs w:val="21"/>
                                    </w:rPr>
                                    <w:t>.</w:t>
                                  </w:r>
                                  <w:r w:rsidRPr="00CC1463">
                                    <w:rPr>
                                      <w:b w:val="0"/>
                                      <w:sz w:val="21"/>
                                      <w:szCs w:val="21"/>
                                    </w:rPr>
                                    <w:t xml:space="preserve"> </w:t>
                                  </w:r>
                                  <w:r w:rsidRPr="00CC1463">
                                    <w:rPr>
                                      <w:b w:val="0"/>
                                      <w:bCs w:val="0"/>
                                      <w:sz w:val="21"/>
                                      <w:szCs w:val="21"/>
                                    </w:rPr>
                                    <w:t>Chọn câu sai. Chất điểm chuyển động theo một chiều với gia tốc a = 4m/s</w:t>
                                  </w:r>
                                  <w:r w:rsidRPr="00CC1463">
                                    <w:rPr>
                                      <w:b w:val="0"/>
                                      <w:bCs w:val="0"/>
                                      <w:sz w:val="21"/>
                                      <w:szCs w:val="21"/>
                                      <w:vertAlign w:val="superscript"/>
                                    </w:rPr>
                                    <w:t>2</w:t>
                                  </w:r>
                                  <w:r w:rsidRPr="00CC1463">
                                    <w:rPr>
                                      <w:b w:val="0"/>
                                      <w:bCs w:val="0"/>
                                      <w:sz w:val="21"/>
                                      <w:szCs w:val="21"/>
                                    </w:rPr>
                                    <w:t xml:space="preserve"> có nghĩa là</w:t>
                                  </w:r>
                                </w:p>
                                <w:p w14:paraId="1F05390D" w14:textId="77777777" w:rsidR="00E0450C" w:rsidRPr="00CC1463" w:rsidRDefault="00E0450C" w:rsidP="007D6A5C">
                                  <w:pPr>
                                    <w:spacing w:line="276" w:lineRule="auto"/>
                                    <w:jc w:val="both"/>
                                    <w:rPr>
                                      <w:b w:val="0"/>
                                      <w:bCs w:val="0"/>
                                      <w:sz w:val="21"/>
                                      <w:szCs w:val="21"/>
                                    </w:rPr>
                                  </w:pPr>
                                  <w:r w:rsidRPr="00CC1463">
                                    <w:rPr>
                                      <w:b w:val="0"/>
                                      <w:bCs w:val="0"/>
                                      <w:sz w:val="21"/>
                                      <w:szCs w:val="21"/>
                                    </w:rPr>
                                    <w:t>A. Lúc đầu vận tốc bằng 0 thì sau 1s vận tốc của nó bằng 4m/s</w:t>
                                  </w:r>
                                </w:p>
                                <w:p w14:paraId="266A5A27" w14:textId="77777777" w:rsidR="00E0450C" w:rsidRPr="00CC1463" w:rsidRDefault="00E0450C" w:rsidP="007D6A5C">
                                  <w:pPr>
                                    <w:spacing w:line="276" w:lineRule="auto"/>
                                    <w:jc w:val="both"/>
                                    <w:rPr>
                                      <w:b w:val="0"/>
                                      <w:bCs w:val="0"/>
                                      <w:sz w:val="21"/>
                                      <w:szCs w:val="21"/>
                                    </w:rPr>
                                  </w:pPr>
                                  <w:r w:rsidRPr="00CC1463">
                                    <w:rPr>
                                      <w:b w:val="0"/>
                                      <w:bCs w:val="0"/>
                                      <w:sz w:val="21"/>
                                      <w:szCs w:val="21"/>
                                    </w:rPr>
                                    <w:t>B. Lúc vận tốc bằng 2m/s thì sau 1s vận tốc của nó bằng 6m/s</w:t>
                                  </w:r>
                                </w:p>
                                <w:p w14:paraId="59114702" w14:textId="77777777" w:rsidR="00E0450C" w:rsidRPr="00CC1463" w:rsidRDefault="00E0450C" w:rsidP="007D6A5C">
                                  <w:pPr>
                                    <w:spacing w:line="276" w:lineRule="auto"/>
                                    <w:jc w:val="both"/>
                                    <w:rPr>
                                      <w:b w:val="0"/>
                                      <w:bCs w:val="0"/>
                                      <w:sz w:val="21"/>
                                      <w:szCs w:val="21"/>
                                    </w:rPr>
                                  </w:pPr>
                                  <w:r w:rsidRPr="00CC1463">
                                    <w:rPr>
                                      <w:b w:val="0"/>
                                      <w:bCs w:val="0"/>
                                      <w:sz w:val="21"/>
                                      <w:szCs w:val="21"/>
                                    </w:rPr>
                                    <w:t>C. Lúc vận tốc bằng 2/s thì sau 2s vận tốc của nó bằng 8m/s</w:t>
                                  </w:r>
                                </w:p>
                                <w:p w14:paraId="06DE0474" w14:textId="77777777" w:rsidR="00E0450C" w:rsidRPr="00CC1463" w:rsidRDefault="00E0450C" w:rsidP="007D6A5C">
                                  <w:pPr>
                                    <w:spacing w:line="276" w:lineRule="auto"/>
                                    <w:jc w:val="both"/>
                                    <w:rPr>
                                      <w:b w:val="0"/>
                                      <w:bCs w:val="0"/>
                                      <w:sz w:val="21"/>
                                      <w:szCs w:val="21"/>
                                    </w:rPr>
                                  </w:pPr>
                                  <w:r w:rsidRPr="00CC1463">
                                    <w:rPr>
                                      <w:b w:val="0"/>
                                      <w:bCs w:val="0"/>
                                      <w:sz w:val="21"/>
                                      <w:szCs w:val="21"/>
                                    </w:rPr>
                                    <w:t>D. Lúc vận tốc bằng 4m/s thì sau 2s vận tốc của nó bằng 12m/s</w:t>
                                  </w:r>
                                </w:p>
                                <w:p w14:paraId="0E5D78C3" w14:textId="2C15B378" w:rsidR="00E0450C" w:rsidRPr="00CC1463" w:rsidRDefault="00E0450C" w:rsidP="007D6A5C">
                                  <w:pPr>
                                    <w:spacing w:line="276" w:lineRule="auto"/>
                                    <w:jc w:val="both"/>
                                    <w:rPr>
                                      <w:b w:val="0"/>
                                      <w:bCs w:val="0"/>
                                      <w:sz w:val="21"/>
                                      <w:szCs w:val="21"/>
                                      <w:lang w:val="nl-NL"/>
                                    </w:rPr>
                                  </w:pPr>
                                  <w:r w:rsidRPr="00CC1463">
                                    <w:rPr>
                                      <w:sz w:val="21"/>
                                      <w:szCs w:val="21"/>
                                    </w:rPr>
                                    <w:t xml:space="preserve">Câu </w:t>
                                  </w:r>
                                  <w:r w:rsidRPr="00CC1463">
                                    <w:rPr>
                                      <w:sz w:val="21"/>
                                      <w:szCs w:val="21"/>
                                      <w:lang w:val="vi-VN"/>
                                    </w:rPr>
                                    <w:t>33</w:t>
                                  </w:r>
                                  <w:r w:rsidRPr="00CC1463">
                                    <w:rPr>
                                      <w:sz w:val="21"/>
                                      <w:szCs w:val="21"/>
                                    </w:rPr>
                                    <w:t>.</w:t>
                                  </w:r>
                                  <w:r w:rsidRPr="00CC1463">
                                    <w:rPr>
                                      <w:b w:val="0"/>
                                      <w:sz w:val="21"/>
                                      <w:szCs w:val="21"/>
                                    </w:rPr>
                                    <w:t xml:space="preserve"> </w:t>
                                  </w:r>
                                  <w:r w:rsidRPr="00CC1463">
                                    <w:rPr>
                                      <w:b w:val="0"/>
                                      <w:bCs w:val="0"/>
                                      <w:sz w:val="21"/>
                                      <w:szCs w:val="21"/>
                                      <w:lang w:val="nl-NL"/>
                                    </w:rPr>
                                    <w:t>Một đoàn tàu bắt đầu rời ga chuyển động nhanh dần đều sau 20s đạt tốc độ 36km/h.</w:t>
                                  </w:r>
                                  <w:r w:rsidRPr="00CC1463">
                                    <w:rPr>
                                      <w:b w:val="0"/>
                                      <w:bCs w:val="0"/>
                                      <w:sz w:val="21"/>
                                      <w:szCs w:val="21"/>
                                      <w:lang w:val="vi-VN"/>
                                    </w:rPr>
                                    <w:t xml:space="preserve"> </w:t>
                                  </w:r>
                                  <w:r w:rsidRPr="00CC1463">
                                    <w:rPr>
                                      <w:b w:val="0"/>
                                      <w:bCs w:val="0"/>
                                      <w:sz w:val="21"/>
                                      <w:szCs w:val="21"/>
                                      <w:lang w:val="nl-NL"/>
                                    </w:rPr>
                                    <w:t>Tàu đạt tốc độ 54km/h tại thời điểm:</w:t>
                                  </w:r>
                                </w:p>
                                <w:p w14:paraId="4EA5074B" w14:textId="35225123" w:rsidR="00E0450C" w:rsidRPr="00CC1463" w:rsidRDefault="00E0450C" w:rsidP="007D6A5C">
                                  <w:pPr>
                                    <w:spacing w:line="276" w:lineRule="auto"/>
                                    <w:jc w:val="both"/>
                                    <w:rPr>
                                      <w:b w:val="0"/>
                                      <w:bCs w:val="0"/>
                                      <w:sz w:val="21"/>
                                      <w:szCs w:val="21"/>
                                      <w:lang w:val="vi-VN"/>
                                    </w:rPr>
                                  </w:pPr>
                                  <w:r w:rsidRPr="00CC1463">
                                    <w:rPr>
                                      <w:b w:val="0"/>
                                      <w:bCs w:val="0"/>
                                      <w:sz w:val="21"/>
                                      <w:szCs w:val="21"/>
                                      <w:lang w:val="vi-VN"/>
                                    </w:rPr>
                                    <w:t>A. 60 s.        B. 36 s.</w:t>
                                  </w:r>
                                </w:p>
                                <w:p w14:paraId="650C3A83" w14:textId="458C242A" w:rsidR="00E0450C" w:rsidRPr="00CC1463" w:rsidRDefault="00E0450C" w:rsidP="007D6A5C">
                                  <w:pPr>
                                    <w:spacing w:line="276" w:lineRule="auto"/>
                                    <w:jc w:val="both"/>
                                    <w:rPr>
                                      <w:b w:val="0"/>
                                      <w:bCs w:val="0"/>
                                      <w:sz w:val="21"/>
                                      <w:szCs w:val="21"/>
                                      <w:lang w:val="vi-VN"/>
                                    </w:rPr>
                                  </w:pPr>
                                  <w:r w:rsidRPr="00CC1463">
                                    <w:rPr>
                                      <w:b w:val="0"/>
                                      <w:bCs w:val="0"/>
                                      <w:sz w:val="21"/>
                                      <w:szCs w:val="21"/>
                                      <w:lang w:val="vi-VN"/>
                                    </w:rPr>
                                    <w:t>C. 30 s.        D. 54 s.</w:t>
                                  </w:r>
                                </w:p>
                                <w:p w14:paraId="10F2B88A" w14:textId="3B4AF46C" w:rsidR="00E0450C" w:rsidRPr="00CC1463" w:rsidRDefault="00E0450C" w:rsidP="007D6A5C">
                                  <w:pPr>
                                    <w:spacing w:before="19" w:after="19" w:line="276" w:lineRule="auto"/>
                                    <w:jc w:val="both"/>
                                    <w:rPr>
                                      <w:b w:val="0"/>
                                      <w:bCs w:val="0"/>
                                      <w:sz w:val="21"/>
                                      <w:szCs w:val="21"/>
                                    </w:rPr>
                                  </w:pPr>
                                  <w:r w:rsidRPr="00CC1463">
                                    <w:rPr>
                                      <w:sz w:val="21"/>
                                      <w:szCs w:val="21"/>
                                    </w:rPr>
                                    <w:t xml:space="preserve">Câu </w:t>
                                  </w:r>
                                  <w:r w:rsidRPr="00CC1463">
                                    <w:rPr>
                                      <w:sz w:val="21"/>
                                      <w:szCs w:val="21"/>
                                      <w:lang w:val="vi-VN"/>
                                    </w:rPr>
                                    <w:t>34</w:t>
                                  </w:r>
                                  <w:r w:rsidRPr="00CC1463">
                                    <w:rPr>
                                      <w:sz w:val="21"/>
                                      <w:szCs w:val="21"/>
                                    </w:rPr>
                                    <w:t>.</w:t>
                                  </w:r>
                                  <w:r w:rsidRPr="00CC1463">
                                    <w:rPr>
                                      <w:b w:val="0"/>
                                      <w:sz w:val="21"/>
                                      <w:szCs w:val="21"/>
                                    </w:rPr>
                                    <w:t xml:space="preserve"> </w:t>
                                  </w:r>
                                  <w:r w:rsidRPr="00CC1463">
                                    <w:rPr>
                                      <w:b w:val="0"/>
                                      <w:bCs w:val="0"/>
                                      <w:sz w:val="21"/>
                                      <w:szCs w:val="21"/>
                                    </w:rPr>
                                    <w:t xml:space="preserve">Chọn câu trả lời </w:t>
                                  </w:r>
                                  <w:r w:rsidRPr="00CC1463">
                                    <w:rPr>
                                      <w:b w:val="0"/>
                                      <w:bCs w:val="0"/>
                                      <w:i/>
                                      <w:sz w:val="21"/>
                                      <w:szCs w:val="21"/>
                                    </w:rPr>
                                    <w:t>đúng</w:t>
                                  </w:r>
                                  <w:r w:rsidRPr="00CC1463">
                                    <w:rPr>
                                      <w:b w:val="0"/>
                                      <w:bCs w:val="0"/>
                                      <w:sz w:val="21"/>
                                      <w:szCs w:val="21"/>
                                    </w:rPr>
                                    <w:t>: Một chiếc xe lửa chuyển động trên đoạn đường thẳng qua điểm A với vận tốc 20m/s, gia tốc 2m/s</w:t>
                                  </w:r>
                                  <w:r w:rsidRPr="00CC1463">
                                    <w:rPr>
                                      <w:b w:val="0"/>
                                      <w:bCs w:val="0"/>
                                      <w:sz w:val="21"/>
                                      <w:szCs w:val="21"/>
                                      <w:vertAlign w:val="superscript"/>
                                    </w:rPr>
                                    <w:t>2</w:t>
                                  </w:r>
                                  <w:r w:rsidRPr="00CC1463">
                                    <w:rPr>
                                      <w:b w:val="0"/>
                                      <w:bCs w:val="0"/>
                                      <w:sz w:val="21"/>
                                      <w:szCs w:val="21"/>
                                    </w:rPr>
                                    <w:t>. Tại B cách A 125m vận tốc xe là:</w:t>
                                  </w:r>
                                </w:p>
                                <w:p w14:paraId="5F7348FD" w14:textId="77777777" w:rsidR="00E0450C" w:rsidRPr="00CC1463" w:rsidRDefault="00E0450C" w:rsidP="007D6A5C">
                                  <w:pPr>
                                    <w:spacing w:before="19" w:after="19" w:line="276" w:lineRule="auto"/>
                                    <w:jc w:val="both"/>
                                    <w:rPr>
                                      <w:b w:val="0"/>
                                      <w:bCs w:val="0"/>
                                      <w:sz w:val="21"/>
                                      <w:szCs w:val="21"/>
                                    </w:rPr>
                                  </w:pPr>
                                  <w:r w:rsidRPr="00CC1463">
                                    <w:rPr>
                                      <w:b w:val="0"/>
                                      <w:bCs w:val="0"/>
                                      <w:sz w:val="21"/>
                                      <w:szCs w:val="21"/>
                                    </w:rPr>
                                    <w:t>A. 10m/s</w:t>
                                  </w:r>
                                  <w:r w:rsidRPr="00CC1463">
                                    <w:rPr>
                                      <w:b w:val="0"/>
                                      <w:bCs w:val="0"/>
                                      <w:sz w:val="21"/>
                                      <w:szCs w:val="21"/>
                                    </w:rPr>
                                    <w:tab/>
                                    <w:t>B. 20m/s</w:t>
                                  </w:r>
                                  <w:r w:rsidRPr="00CC1463">
                                    <w:rPr>
                                      <w:b w:val="0"/>
                                      <w:bCs w:val="0"/>
                                      <w:sz w:val="21"/>
                                      <w:szCs w:val="21"/>
                                    </w:rPr>
                                    <w:tab/>
                                  </w:r>
                                  <w:r w:rsidRPr="00CC1463">
                                    <w:rPr>
                                      <w:b w:val="0"/>
                                      <w:bCs w:val="0"/>
                                      <w:sz w:val="21"/>
                                      <w:szCs w:val="21"/>
                                    </w:rPr>
                                    <w:tab/>
                                  </w:r>
                                </w:p>
                                <w:p w14:paraId="4A9E484B" w14:textId="4FB2E2D2" w:rsidR="00E0450C" w:rsidRPr="00CC1463" w:rsidRDefault="00E0450C" w:rsidP="007D6A5C">
                                  <w:pPr>
                                    <w:spacing w:before="19" w:after="19" w:line="276" w:lineRule="auto"/>
                                    <w:jc w:val="both"/>
                                    <w:rPr>
                                      <w:b w:val="0"/>
                                      <w:bCs w:val="0"/>
                                      <w:sz w:val="21"/>
                                      <w:szCs w:val="21"/>
                                    </w:rPr>
                                  </w:pPr>
                                  <w:r w:rsidRPr="00CC1463">
                                    <w:rPr>
                                      <w:b w:val="0"/>
                                      <w:bCs w:val="0"/>
                                      <w:sz w:val="21"/>
                                      <w:szCs w:val="21"/>
                                    </w:rPr>
                                    <w:t>C. 30m/s</w:t>
                                  </w:r>
                                  <w:r w:rsidRPr="00CC1463">
                                    <w:rPr>
                                      <w:b w:val="0"/>
                                      <w:bCs w:val="0"/>
                                      <w:sz w:val="21"/>
                                      <w:szCs w:val="21"/>
                                    </w:rPr>
                                    <w:tab/>
                                    <w:t>D. 40m/s</w:t>
                                  </w:r>
                                </w:p>
                                <w:p w14:paraId="35484DFF" w14:textId="65BCBE82" w:rsidR="00E0450C" w:rsidRPr="00CC1463" w:rsidRDefault="00E0450C" w:rsidP="007D6A5C">
                                  <w:pPr>
                                    <w:spacing w:before="19" w:after="19" w:line="276" w:lineRule="auto"/>
                                    <w:jc w:val="both"/>
                                    <w:rPr>
                                      <w:b w:val="0"/>
                                      <w:bCs w:val="0"/>
                                      <w:sz w:val="21"/>
                                      <w:szCs w:val="21"/>
                                    </w:rPr>
                                  </w:pPr>
                                  <w:r w:rsidRPr="00CC1463">
                                    <w:rPr>
                                      <w:sz w:val="21"/>
                                      <w:szCs w:val="21"/>
                                    </w:rPr>
                                    <w:t xml:space="preserve">Câu </w:t>
                                  </w:r>
                                  <w:r w:rsidRPr="00CC1463">
                                    <w:rPr>
                                      <w:sz w:val="21"/>
                                      <w:szCs w:val="21"/>
                                      <w:lang w:val="vi-VN"/>
                                    </w:rPr>
                                    <w:t>35</w:t>
                                  </w:r>
                                  <w:r w:rsidRPr="00CC1463">
                                    <w:rPr>
                                      <w:sz w:val="21"/>
                                      <w:szCs w:val="21"/>
                                    </w:rPr>
                                    <w:t>.</w:t>
                                  </w:r>
                                  <w:r w:rsidRPr="00CC1463">
                                    <w:rPr>
                                      <w:b w:val="0"/>
                                      <w:sz w:val="21"/>
                                      <w:szCs w:val="21"/>
                                    </w:rPr>
                                    <w:t xml:space="preserve"> </w:t>
                                  </w:r>
                                  <w:r w:rsidRPr="00CC1463">
                                    <w:rPr>
                                      <w:b w:val="0"/>
                                      <w:bCs w:val="0"/>
                                      <w:sz w:val="21"/>
                                      <w:szCs w:val="21"/>
                                    </w:rPr>
                                    <w:t xml:space="preserve">Chọn câu trả lời </w:t>
                                  </w:r>
                                  <w:r w:rsidRPr="00CC1463">
                                    <w:rPr>
                                      <w:b w:val="0"/>
                                      <w:bCs w:val="0"/>
                                      <w:i/>
                                      <w:sz w:val="21"/>
                                      <w:szCs w:val="21"/>
                                    </w:rPr>
                                    <w:t>đúng</w:t>
                                  </w:r>
                                  <w:r w:rsidRPr="00CC1463">
                                    <w:rPr>
                                      <w:b w:val="0"/>
                                      <w:bCs w:val="0"/>
                                      <w:sz w:val="21"/>
                                      <w:szCs w:val="21"/>
                                    </w:rPr>
                                    <w:t>: Một ôtô đang chuyển động với vận tốc 21,6km/h thì xuống dốc chuyển động nhanh dần đều với gia tốc a = 0,5m/s</w:t>
                                  </w:r>
                                  <w:r w:rsidRPr="00CC1463">
                                    <w:rPr>
                                      <w:b w:val="0"/>
                                      <w:bCs w:val="0"/>
                                      <w:sz w:val="21"/>
                                      <w:szCs w:val="21"/>
                                      <w:vertAlign w:val="superscript"/>
                                    </w:rPr>
                                    <w:t>2</w:t>
                                  </w:r>
                                  <w:r w:rsidRPr="00CC1463">
                                    <w:rPr>
                                      <w:b w:val="0"/>
                                      <w:bCs w:val="0"/>
                                      <w:sz w:val="21"/>
                                      <w:szCs w:val="21"/>
                                    </w:rPr>
                                    <w:t xml:space="preserve"> và khi xuống đến chân dốc đạt vận tốc 43,2km/h. Chiều dài dốc là:</w:t>
                                  </w:r>
                                </w:p>
                                <w:p w14:paraId="64D1B2AD" w14:textId="5530BFEA" w:rsidR="00E0450C" w:rsidRPr="00CC1463" w:rsidRDefault="00E0450C" w:rsidP="007D6A5C">
                                  <w:pPr>
                                    <w:spacing w:before="19" w:after="19" w:line="276" w:lineRule="auto"/>
                                    <w:jc w:val="both"/>
                                    <w:rPr>
                                      <w:b w:val="0"/>
                                      <w:bCs w:val="0"/>
                                      <w:sz w:val="21"/>
                                      <w:szCs w:val="21"/>
                                    </w:rPr>
                                  </w:pPr>
                                  <w:r w:rsidRPr="00CC1463">
                                    <w:rPr>
                                      <w:b w:val="0"/>
                                      <w:bCs w:val="0"/>
                                      <w:sz w:val="21"/>
                                      <w:szCs w:val="21"/>
                                    </w:rPr>
                                    <w:t>A. 6</w:t>
                                  </w:r>
                                  <w:r w:rsidRPr="00CC1463">
                                    <w:rPr>
                                      <w:b w:val="0"/>
                                      <w:bCs w:val="0"/>
                                      <w:sz w:val="21"/>
                                      <w:szCs w:val="21"/>
                                      <w:lang w:val="vi-VN"/>
                                    </w:rPr>
                                    <w:t xml:space="preserve"> </w:t>
                                  </w:r>
                                  <w:r w:rsidRPr="00CC1463">
                                    <w:rPr>
                                      <w:b w:val="0"/>
                                      <w:bCs w:val="0"/>
                                      <w:sz w:val="21"/>
                                      <w:szCs w:val="21"/>
                                    </w:rPr>
                                    <w:t>m</w:t>
                                  </w:r>
                                  <w:r w:rsidRPr="00CC1463">
                                    <w:rPr>
                                      <w:b w:val="0"/>
                                      <w:bCs w:val="0"/>
                                      <w:sz w:val="21"/>
                                      <w:szCs w:val="21"/>
                                      <w:lang w:val="vi-VN"/>
                                    </w:rPr>
                                    <w:t>.</w:t>
                                  </w:r>
                                  <w:r w:rsidRPr="00CC1463">
                                    <w:rPr>
                                      <w:b w:val="0"/>
                                      <w:bCs w:val="0"/>
                                      <w:sz w:val="21"/>
                                      <w:szCs w:val="21"/>
                                    </w:rPr>
                                    <w:tab/>
                                  </w:r>
                                  <w:r w:rsidRPr="00CC1463">
                                    <w:rPr>
                                      <w:b w:val="0"/>
                                      <w:bCs w:val="0"/>
                                      <w:sz w:val="21"/>
                                      <w:szCs w:val="21"/>
                                    </w:rPr>
                                    <w:tab/>
                                    <w:t>B. 36</w:t>
                                  </w:r>
                                  <w:r w:rsidRPr="00CC1463">
                                    <w:rPr>
                                      <w:b w:val="0"/>
                                      <w:bCs w:val="0"/>
                                      <w:sz w:val="21"/>
                                      <w:szCs w:val="21"/>
                                      <w:lang w:val="vi-VN"/>
                                    </w:rPr>
                                    <w:t xml:space="preserve"> </w:t>
                                  </w:r>
                                  <w:r w:rsidRPr="00CC1463">
                                    <w:rPr>
                                      <w:b w:val="0"/>
                                      <w:bCs w:val="0"/>
                                      <w:sz w:val="21"/>
                                      <w:szCs w:val="21"/>
                                    </w:rPr>
                                    <w:t>m</w:t>
                                  </w:r>
                                  <w:r w:rsidRPr="00CC1463">
                                    <w:rPr>
                                      <w:b w:val="0"/>
                                      <w:bCs w:val="0"/>
                                      <w:sz w:val="21"/>
                                      <w:szCs w:val="21"/>
                                      <w:lang w:val="vi-VN"/>
                                    </w:rPr>
                                    <w:t>.</w:t>
                                  </w:r>
                                  <w:r w:rsidRPr="00CC1463">
                                    <w:rPr>
                                      <w:b w:val="0"/>
                                      <w:bCs w:val="0"/>
                                      <w:sz w:val="21"/>
                                      <w:szCs w:val="21"/>
                                    </w:rPr>
                                    <w:tab/>
                                  </w:r>
                                  <w:r w:rsidRPr="00CC1463">
                                    <w:rPr>
                                      <w:b w:val="0"/>
                                      <w:bCs w:val="0"/>
                                      <w:sz w:val="21"/>
                                      <w:szCs w:val="21"/>
                                    </w:rPr>
                                    <w:tab/>
                                  </w:r>
                                  <w:r w:rsidRPr="00CC1463">
                                    <w:rPr>
                                      <w:b w:val="0"/>
                                      <w:bCs w:val="0"/>
                                      <w:sz w:val="21"/>
                                      <w:szCs w:val="21"/>
                                    </w:rPr>
                                    <w:tab/>
                                  </w:r>
                                </w:p>
                                <w:p w14:paraId="31E506EE" w14:textId="7DBEFFC7" w:rsidR="00E0450C" w:rsidRPr="00CC1463" w:rsidRDefault="00E0450C" w:rsidP="007D6A5C">
                                  <w:pPr>
                                    <w:spacing w:before="19" w:after="19" w:line="276" w:lineRule="auto"/>
                                    <w:jc w:val="both"/>
                                    <w:rPr>
                                      <w:b w:val="0"/>
                                      <w:bCs w:val="0"/>
                                      <w:sz w:val="21"/>
                                      <w:szCs w:val="21"/>
                                      <w:lang w:val="vi-VN"/>
                                    </w:rPr>
                                  </w:pPr>
                                  <w:r w:rsidRPr="00CC1463">
                                    <w:rPr>
                                      <w:b w:val="0"/>
                                      <w:bCs w:val="0"/>
                                      <w:sz w:val="21"/>
                                      <w:szCs w:val="21"/>
                                    </w:rPr>
                                    <w:t>C. 108</w:t>
                                  </w:r>
                                  <w:r w:rsidRPr="00CC1463">
                                    <w:rPr>
                                      <w:b w:val="0"/>
                                      <w:bCs w:val="0"/>
                                      <w:sz w:val="21"/>
                                      <w:szCs w:val="21"/>
                                      <w:lang w:val="vi-VN"/>
                                    </w:rPr>
                                    <w:t xml:space="preserve"> </w:t>
                                  </w:r>
                                  <w:r w:rsidRPr="00CC1463">
                                    <w:rPr>
                                      <w:b w:val="0"/>
                                      <w:bCs w:val="0"/>
                                      <w:sz w:val="21"/>
                                      <w:szCs w:val="21"/>
                                    </w:rPr>
                                    <w:t>m</w:t>
                                  </w:r>
                                  <w:r w:rsidRPr="00CC1463">
                                    <w:rPr>
                                      <w:b w:val="0"/>
                                      <w:bCs w:val="0"/>
                                      <w:sz w:val="21"/>
                                      <w:szCs w:val="21"/>
                                      <w:lang w:val="vi-VN"/>
                                    </w:rPr>
                                    <w:t>.</w:t>
                                  </w:r>
                                  <w:r w:rsidRPr="00CC1463">
                                    <w:rPr>
                                      <w:b w:val="0"/>
                                      <w:bCs w:val="0"/>
                                      <w:sz w:val="21"/>
                                      <w:szCs w:val="21"/>
                                    </w:rPr>
                                    <w:tab/>
                                    <w:t xml:space="preserve">D. </w:t>
                                  </w:r>
                                  <w:r w:rsidRPr="00CC1463">
                                    <w:rPr>
                                      <w:b w:val="0"/>
                                      <w:bCs w:val="0"/>
                                      <w:sz w:val="21"/>
                                      <w:szCs w:val="21"/>
                                      <w:lang w:val="vi-VN"/>
                                    </w:rPr>
                                    <w:t>196 m.</w:t>
                                  </w:r>
                                </w:p>
                                <w:p w14:paraId="3A47A364" w14:textId="085B288A" w:rsidR="00E0450C" w:rsidRPr="00CC1463" w:rsidRDefault="00E0450C" w:rsidP="007D6A5C">
                                  <w:pPr>
                                    <w:spacing w:before="19" w:after="19" w:line="276" w:lineRule="auto"/>
                                    <w:ind w:right="1073"/>
                                    <w:jc w:val="both"/>
                                    <w:rPr>
                                      <w:b w:val="0"/>
                                      <w:bCs w:val="0"/>
                                      <w:sz w:val="21"/>
                                      <w:szCs w:val="21"/>
                                    </w:rPr>
                                  </w:pPr>
                                  <w:r w:rsidRPr="00CC1463">
                                    <w:rPr>
                                      <w:sz w:val="21"/>
                                      <w:szCs w:val="21"/>
                                    </w:rPr>
                                    <w:t xml:space="preserve">Câu </w:t>
                                  </w:r>
                                  <w:r w:rsidRPr="00CC1463">
                                    <w:rPr>
                                      <w:sz w:val="21"/>
                                      <w:szCs w:val="21"/>
                                      <w:lang w:val="vi-VN"/>
                                    </w:rPr>
                                    <w:t>36</w:t>
                                  </w:r>
                                  <w:r w:rsidRPr="00CC1463">
                                    <w:rPr>
                                      <w:sz w:val="21"/>
                                      <w:szCs w:val="21"/>
                                    </w:rPr>
                                    <w:t>.</w:t>
                                  </w:r>
                                  <w:r w:rsidRPr="00CC1463">
                                    <w:rPr>
                                      <w:b w:val="0"/>
                                      <w:sz w:val="21"/>
                                      <w:szCs w:val="21"/>
                                    </w:rPr>
                                    <w:t xml:space="preserve"> </w:t>
                                  </w:r>
                                  <w:r w:rsidRPr="00CC1463">
                                    <w:rPr>
                                      <w:b w:val="0"/>
                                      <w:bCs w:val="0"/>
                                      <w:sz w:val="21"/>
                                      <w:szCs w:val="21"/>
                                    </w:rPr>
                                    <w:t xml:space="preserve">Chọn câu trả lời </w:t>
                                  </w:r>
                                  <w:r w:rsidRPr="00CC1463">
                                    <w:rPr>
                                      <w:b w:val="0"/>
                                      <w:bCs w:val="0"/>
                                      <w:i/>
                                      <w:sz w:val="21"/>
                                      <w:szCs w:val="21"/>
                                    </w:rPr>
                                    <w:t>đúng</w:t>
                                  </w:r>
                                  <w:r w:rsidRPr="00CC1463">
                                    <w:rPr>
                                      <w:b w:val="0"/>
                                      <w:bCs w:val="0"/>
                                      <w:sz w:val="21"/>
                                      <w:szCs w:val="21"/>
                                    </w:rPr>
                                    <w:t>: Một ôtô đang chạy thẳng đều với vận tốc 36km/h bỗng tăng ga chuyển động nhanh dần đều. Biết rằng sau khi chạy được quãng đường 625m thì ô tô đạt vận tốc 54km/h. Gia tốc của xe.</w:t>
                                  </w:r>
                                </w:p>
                                <w:p w14:paraId="5193A728" w14:textId="6A3923C8" w:rsidR="00E0450C" w:rsidRPr="00CC1463" w:rsidRDefault="00E0450C" w:rsidP="007D6A5C">
                                  <w:pPr>
                                    <w:spacing w:before="19" w:after="19" w:line="276" w:lineRule="auto"/>
                                    <w:jc w:val="both"/>
                                    <w:rPr>
                                      <w:b w:val="0"/>
                                      <w:bCs w:val="0"/>
                                      <w:sz w:val="21"/>
                                      <w:szCs w:val="21"/>
                                    </w:rPr>
                                  </w:pPr>
                                  <w:r w:rsidRPr="00CC1463">
                                    <w:rPr>
                                      <w:b w:val="0"/>
                                      <w:bCs w:val="0"/>
                                      <w:sz w:val="21"/>
                                      <w:szCs w:val="21"/>
                                    </w:rPr>
                                    <w:t>A. 1</w:t>
                                  </w:r>
                                  <w:r w:rsidRPr="00CC1463">
                                    <w:rPr>
                                      <w:b w:val="0"/>
                                      <w:bCs w:val="0"/>
                                      <w:sz w:val="21"/>
                                      <w:szCs w:val="21"/>
                                      <w:lang w:val="vi-VN"/>
                                    </w:rPr>
                                    <w:t xml:space="preserve"> </w:t>
                                  </w:r>
                                  <w:r w:rsidRPr="00CC1463">
                                    <w:rPr>
                                      <w:b w:val="0"/>
                                      <w:bCs w:val="0"/>
                                      <w:sz w:val="21"/>
                                      <w:szCs w:val="21"/>
                                    </w:rPr>
                                    <w:t>mm/s</w:t>
                                  </w:r>
                                  <w:r w:rsidRPr="00CC1463">
                                    <w:rPr>
                                      <w:b w:val="0"/>
                                      <w:bCs w:val="0"/>
                                      <w:sz w:val="21"/>
                                      <w:szCs w:val="21"/>
                                      <w:vertAlign w:val="superscript"/>
                                    </w:rPr>
                                    <w:t>2</w:t>
                                  </w:r>
                                  <w:r w:rsidRPr="00CC1463">
                                    <w:rPr>
                                      <w:b w:val="0"/>
                                      <w:bCs w:val="0"/>
                                      <w:sz w:val="21"/>
                                      <w:szCs w:val="21"/>
                                      <w:lang w:val="vi-VN"/>
                                    </w:rPr>
                                    <w:t>.</w:t>
                                  </w:r>
                                  <w:r w:rsidRPr="00CC1463">
                                    <w:rPr>
                                      <w:b w:val="0"/>
                                      <w:bCs w:val="0"/>
                                      <w:sz w:val="21"/>
                                      <w:szCs w:val="21"/>
                                    </w:rPr>
                                    <w:tab/>
                                    <w:t>B. 1</w:t>
                                  </w:r>
                                  <w:r w:rsidRPr="00CC1463">
                                    <w:rPr>
                                      <w:b w:val="0"/>
                                      <w:bCs w:val="0"/>
                                      <w:sz w:val="21"/>
                                      <w:szCs w:val="21"/>
                                      <w:lang w:val="vi-VN"/>
                                    </w:rPr>
                                    <w:t xml:space="preserve"> </w:t>
                                  </w:r>
                                  <w:r w:rsidRPr="00CC1463">
                                    <w:rPr>
                                      <w:b w:val="0"/>
                                      <w:bCs w:val="0"/>
                                      <w:sz w:val="21"/>
                                      <w:szCs w:val="21"/>
                                    </w:rPr>
                                    <w:t>cm/s</w:t>
                                  </w:r>
                                  <w:r w:rsidRPr="00CC1463">
                                    <w:rPr>
                                      <w:b w:val="0"/>
                                      <w:bCs w:val="0"/>
                                      <w:sz w:val="21"/>
                                      <w:szCs w:val="21"/>
                                      <w:vertAlign w:val="superscript"/>
                                    </w:rPr>
                                    <w:t>2</w:t>
                                  </w:r>
                                  <w:r w:rsidRPr="00CC1463">
                                    <w:rPr>
                                      <w:b w:val="0"/>
                                      <w:bCs w:val="0"/>
                                      <w:sz w:val="21"/>
                                      <w:szCs w:val="21"/>
                                      <w:lang w:val="vi-VN"/>
                                    </w:rPr>
                                    <w:t>.</w:t>
                                  </w:r>
                                  <w:r w:rsidRPr="00CC1463">
                                    <w:rPr>
                                      <w:b w:val="0"/>
                                      <w:bCs w:val="0"/>
                                      <w:sz w:val="21"/>
                                      <w:szCs w:val="21"/>
                                    </w:rPr>
                                    <w:tab/>
                                  </w:r>
                                  <w:r w:rsidRPr="00CC1463">
                                    <w:rPr>
                                      <w:b w:val="0"/>
                                      <w:bCs w:val="0"/>
                                      <w:sz w:val="21"/>
                                      <w:szCs w:val="21"/>
                                    </w:rPr>
                                    <w:tab/>
                                  </w:r>
                                </w:p>
                                <w:p w14:paraId="6953FF61" w14:textId="2D1EA37F" w:rsidR="00E0450C" w:rsidRPr="00CC1463" w:rsidRDefault="00E0450C" w:rsidP="007D6A5C">
                                  <w:pPr>
                                    <w:spacing w:before="19" w:after="19" w:line="276" w:lineRule="auto"/>
                                    <w:jc w:val="both"/>
                                    <w:rPr>
                                      <w:b w:val="0"/>
                                      <w:bCs w:val="0"/>
                                      <w:sz w:val="21"/>
                                      <w:szCs w:val="21"/>
                                    </w:rPr>
                                  </w:pPr>
                                  <w:r w:rsidRPr="00CC1463">
                                    <w:rPr>
                                      <w:b w:val="0"/>
                                      <w:bCs w:val="0"/>
                                      <w:sz w:val="21"/>
                                      <w:szCs w:val="21"/>
                                    </w:rPr>
                                    <w:t>C. 0</w:t>
                                  </w:r>
                                  <w:proofErr w:type="gramStart"/>
                                  <w:r w:rsidRPr="00CC1463">
                                    <w:rPr>
                                      <w:b w:val="0"/>
                                      <w:bCs w:val="0"/>
                                      <w:sz w:val="21"/>
                                      <w:szCs w:val="21"/>
                                    </w:rPr>
                                    <w:t>,1</w:t>
                                  </w:r>
                                  <w:proofErr w:type="gramEnd"/>
                                  <w:r w:rsidRPr="00CC1463">
                                    <w:rPr>
                                      <w:b w:val="0"/>
                                      <w:bCs w:val="0"/>
                                      <w:sz w:val="21"/>
                                      <w:szCs w:val="21"/>
                                      <w:lang w:val="vi-VN"/>
                                    </w:rPr>
                                    <w:t xml:space="preserve"> </w:t>
                                  </w:r>
                                  <w:r w:rsidRPr="00CC1463">
                                    <w:rPr>
                                      <w:b w:val="0"/>
                                      <w:bCs w:val="0"/>
                                      <w:sz w:val="21"/>
                                      <w:szCs w:val="21"/>
                                    </w:rPr>
                                    <w:t>m/s</w:t>
                                  </w:r>
                                  <w:r w:rsidRPr="00CC1463">
                                    <w:rPr>
                                      <w:b w:val="0"/>
                                      <w:bCs w:val="0"/>
                                      <w:sz w:val="21"/>
                                      <w:szCs w:val="21"/>
                                      <w:vertAlign w:val="superscript"/>
                                    </w:rPr>
                                    <w:t>2</w:t>
                                  </w:r>
                                  <w:r w:rsidRPr="00CC1463">
                                    <w:rPr>
                                      <w:b w:val="0"/>
                                      <w:bCs w:val="0"/>
                                      <w:sz w:val="21"/>
                                      <w:szCs w:val="21"/>
                                      <w:lang w:val="vi-VN"/>
                                    </w:rPr>
                                    <w:t>.</w:t>
                                  </w:r>
                                  <w:r w:rsidRPr="00CC1463">
                                    <w:rPr>
                                      <w:b w:val="0"/>
                                      <w:bCs w:val="0"/>
                                      <w:sz w:val="21"/>
                                      <w:szCs w:val="21"/>
                                    </w:rPr>
                                    <w:tab/>
                                    <w:t>D. 1</w:t>
                                  </w:r>
                                  <w:r w:rsidRPr="00CC1463">
                                    <w:rPr>
                                      <w:b w:val="0"/>
                                      <w:bCs w:val="0"/>
                                      <w:sz w:val="21"/>
                                      <w:szCs w:val="21"/>
                                      <w:lang w:val="vi-VN"/>
                                    </w:rPr>
                                    <w:t xml:space="preserve"> </w:t>
                                  </w:r>
                                  <w:r w:rsidRPr="00CC1463">
                                    <w:rPr>
                                      <w:b w:val="0"/>
                                      <w:bCs w:val="0"/>
                                      <w:sz w:val="21"/>
                                      <w:szCs w:val="21"/>
                                    </w:rPr>
                                    <w:t>m/s</w:t>
                                  </w:r>
                                  <w:r w:rsidRPr="00CC1463">
                                    <w:rPr>
                                      <w:b w:val="0"/>
                                      <w:bCs w:val="0"/>
                                      <w:sz w:val="21"/>
                                      <w:szCs w:val="21"/>
                                      <w:vertAlign w:val="superscript"/>
                                    </w:rPr>
                                    <w:t>2</w:t>
                                  </w:r>
                                  <w:r w:rsidRPr="00CC1463">
                                    <w:rPr>
                                      <w:b w:val="0"/>
                                      <w:bCs w:val="0"/>
                                      <w:sz w:val="21"/>
                                      <w:szCs w:val="21"/>
                                      <w:lang w:val="vi-VN"/>
                                    </w:rPr>
                                    <w:t>.</w:t>
                                  </w:r>
                                </w:p>
                                <w:p w14:paraId="764ED0CA" w14:textId="53D35035" w:rsidR="00E0450C" w:rsidRPr="00CC1463" w:rsidRDefault="00E0450C" w:rsidP="007D6A5C">
                                  <w:pPr>
                                    <w:spacing w:line="276" w:lineRule="auto"/>
                                    <w:jc w:val="both"/>
                                    <w:rPr>
                                      <w:b w:val="0"/>
                                      <w:bCs w:val="0"/>
                                      <w:sz w:val="21"/>
                                      <w:szCs w:val="21"/>
                                      <w:lang w:val="nl-NL"/>
                                    </w:rPr>
                                  </w:pPr>
                                  <w:r w:rsidRPr="00CC1463">
                                    <w:rPr>
                                      <w:sz w:val="21"/>
                                      <w:szCs w:val="21"/>
                                    </w:rPr>
                                    <w:t xml:space="preserve">Câu </w:t>
                                  </w:r>
                                  <w:r w:rsidRPr="00CC1463">
                                    <w:rPr>
                                      <w:sz w:val="21"/>
                                      <w:szCs w:val="21"/>
                                      <w:lang w:val="vi-VN"/>
                                    </w:rPr>
                                    <w:t>37</w:t>
                                  </w:r>
                                  <w:r w:rsidRPr="00CC1463">
                                    <w:rPr>
                                      <w:sz w:val="21"/>
                                      <w:szCs w:val="21"/>
                                    </w:rPr>
                                    <w:t>.</w:t>
                                  </w:r>
                                  <w:r w:rsidRPr="00CC1463">
                                    <w:rPr>
                                      <w:b w:val="0"/>
                                      <w:sz w:val="21"/>
                                      <w:szCs w:val="21"/>
                                    </w:rPr>
                                    <w:t xml:space="preserve"> </w:t>
                                  </w:r>
                                  <w:r w:rsidRPr="00CC1463">
                                    <w:rPr>
                                      <w:b w:val="0"/>
                                      <w:bCs w:val="0"/>
                                      <w:sz w:val="21"/>
                                      <w:szCs w:val="21"/>
                                      <w:lang w:val="nl-NL"/>
                                    </w:rPr>
                                    <w:t>Khi ô tô đang chạy với vận tốc 10 m/s trên đoạn đường thẳng thì người lái xe tăng ga và ô tô chuyển động nhanh dần đều. Sau 20 s, ô tô đạt vận tốc 14 m/s. Gia tốc a và vận tốc v của của ô tô sau 40 s kể từ lúc bắt đầu tăng ga là bao nhiêu?</w:t>
                                  </w:r>
                                </w:p>
                                <w:p w14:paraId="61AAA0F8" w14:textId="77777777" w:rsidR="00E0450C" w:rsidRPr="00CC1463" w:rsidRDefault="00E0450C" w:rsidP="007D6A5C">
                                  <w:pPr>
                                    <w:spacing w:line="276" w:lineRule="auto"/>
                                    <w:jc w:val="both"/>
                                    <w:rPr>
                                      <w:b w:val="0"/>
                                      <w:bCs w:val="0"/>
                                      <w:sz w:val="21"/>
                                      <w:szCs w:val="21"/>
                                    </w:rPr>
                                  </w:pPr>
                                  <w:r w:rsidRPr="00CC1463">
                                    <w:rPr>
                                      <w:b w:val="0"/>
                                      <w:bCs w:val="0"/>
                                      <w:sz w:val="21"/>
                                      <w:szCs w:val="21"/>
                                      <w:lang w:val="vi-VN"/>
                                    </w:rPr>
                                    <w:t xml:space="preserve">A. </w:t>
                                  </w:r>
                                  <w:r w:rsidRPr="00CC1463">
                                    <w:rPr>
                                      <w:b w:val="0"/>
                                      <w:bCs w:val="0"/>
                                      <w:sz w:val="21"/>
                                      <w:szCs w:val="21"/>
                                    </w:rPr>
                                    <w:t>a = 0</w:t>
                                  </w:r>
                                  <w:proofErr w:type="gramStart"/>
                                  <w:r w:rsidRPr="00CC1463">
                                    <w:rPr>
                                      <w:b w:val="0"/>
                                      <w:bCs w:val="0"/>
                                      <w:sz w:val="21"/>
                                      <w:szCs w:val="21"/>
                                    </w:rPr>
                                    <w:t>,7</w:t>
                                  </w:r>
                                  <w:proofErr w:type="gramEnd"/>
                                  <w:r w:rsidRPr="00CC1463">
                                    <w:rPr>
                                      <w:b w:val="0"/>
                                      <w:bCs w:val="0"/>
                                      <w:sz w:val="21"/>
                                      <w:szCs w:val="21"/>
                                    </w:rPr>
                                    <w:t xml:space="preserve"> m/s</w:t>
                                  </w:r>
                                  <w:r w:rsidRPr="00CC1463">
                                    <w:rPr>
                                      <w:b w:val="0"/>
                                      <w:bCs w:val="0"/>
                                      <w:sz w:val="21"/>
                                      <w:szCs w:val="21"/>
                                      <w:vertAlign w:val="superscript"/>
                                    </w:rPr>
                                    <w:t>2</w:t>
                                  </w:r>
                                  <w:r w:rsidRPr="00CC1463">
                                    <w:rPr>
                                      <w:b w:val="0"/>
                                      <w:bCs w:val="0"/>
                                      <w:sz w:val="21"/>
                                      <w:szCs w:val="21"/>
                                    </w:rPr>
                                    <w:t xml:space="preserve">; </w:t>
                                  </w:r>
                                  <w:r w:rsidRPr="00CC1463">
                                    <w:rPr>
                                      <w:b w:val="0"/>
                                      <w:bCs w:val="0"/>
                                      <w:sz w:val="21"/>
                                      <w:szCs w:val="21"/>
                                    </w:rPr>
                                    <w:tab/>
                                    <w:t xml:space="preserve">v = 38 m/s.  </w:t>
                                  </w:r>
                                </w:p>
                                <w:p w14:paraId="4FB7BE0F" w14:textId="143F7650" w:rsidR="00E0450C" w:rsidRPr="00CC1463" w:rsidRDefault="00E0450C" w:rsidP="007D6A5C">
                                  <w:pPr>
                                    <w:spacing w:line="276" w:lineRule="auto"/>
                                    <w:jc w:val="both"/>
                                    <w:rPr>
                                      <w:b w:val="0"/>
                                      <w:bCs w:val="0"/>
                                      <w:sz w:val="21"/>
                                      <w:szCs w:val="21"/>
                                    </w:rPr>
                                  </w:pPr>
                                  <w:r w:rsidRPr="00CC1463">
                                    <w:rPr>
                                      <w:b w:val="0"/>
                                      <w:bCs w:val="0"/>
                                      <w:sz w:val="21"/>
                                      <w:szCs w:val="21"/>
                                      <w:lang w:val="vi-VN"/>
                                    </w:rPr>
                                    <w:t xml:space="preserve">B. </w:t>
                                  </w:r>
                                  <w:r w:rsidRPr="00CC1463">
                                    <w:rPr>
                                      <w:b w:val="0"/>
                                      <w:bCs w:val="0"/>
                                      <w:sz w:val="21"/>
                                      <w:szCs w:val="21"/>
                                    </w:rPr>
                                    <w:t>a = 1</w:t>
                                  </w:r>
                                  <w:proofErr w:type="gramStart"/>
                                  <w:r w:rsidRPr="00CC1463">
                                    <w:rPr>
                                      <w:b w:val="0"/>
                                      <w:bCs w:val="0"/>
                                      <w:sz w:val="21"/>
                                      <w:szCs w:val="21"/>
                                    </w:rPr>
                                    <w:t>,4</w:t>
                                  </w:r>
                                  <w:proofErr w:type="gramEnd"/>
                                  <w:r w:rsidRPr="00CC1463">
                                    <w:rPr>
                                      <w:b w:val="0"/>
                                      <w:bCs w:val="0"/>
                                      <w:sz w:val="21"/>
                                      <w:szCs w:val="21"/>
                                    </w:rPr>
                                    <w:t xml:space="preserve"> m/s</w:t>
                                  </w:r>
                                  <w:r w:rsidRPr="00CC1463">
                                    <w:rPr>
                                      <w:b w:val="0"/>
                                      <w:bCs w:val="0"/>
                                      <w:sz w:val="21"/>
                                      <w:szCs w:val="21"/>
                                      <w:vertAlign w:val="superscript"/>
                                    </w:rPr>
                                    <w:t>2</w:t>
                                  </w:r>
                                  <w:r w:rsidRPr="00CC1463">
                                    <w:rPr>
                                      <w:b w:val="0"/>
                                      <w:bCs w:val="0"/>
                                      <w:sz w:val="21"/>
                                      <w:szCs w:val="21"/>
                                    </w:rPr>
                                    <w:t xml:space="preserve">; </w:t>
                                  </w:r>
                                  <w:r w:rsidRPr="00CC1463">
                                    <w:rPr>
                                      <w:b w:val="0"/>
                                      <w:bCs w:val="0"/>
                                      <w:sz w:val="21"/>
                                      <w:szCs w:val="21"/>
                                    </w:rPr>
                                    <w:tab/>
                                    <w:t>v = 66 m/s.</w:t>
                                  </w:r>
                                </w:p>
                                <w:p w14:paraId="31BB6910" w14:textId="77777777" w:rsidR="00E0450C" w:rsidRPr="00CC1463" w:rsidRDefault="00E0450C" w:rsidP="007D6A5C">
                                  <w:pPr>
                                    <w:spacing w:line="276" w:lineRule="auto"/>
                                    <w:jc w:val="both"/>
                                    <w:rPr>
                                      <w:b w:val="0"/>
                                      <w:bCs w:val="0"/>
                                      <w:sz w:val="21"/>
                                      <w:szCs w:val="21"/>
                                    </w:rPr>
                                  </w:pPr>
                                  <w:r w:rsidRPr="00CC1463">
                                    <w:rPr>
                                      <w:b w:val="0"/>
                                      <w:bCs w:val="0"/>
                                      <w:sz w:val="21"/>
                                      <w:szCs w:val="21"/>
                                      <w:lang w:val="vi-VN"/>
                                    </w:rPr>
                                    <w:t xml:space="preserve">C. </w:t>
                                  </w:r>
                                  <w:r w:rsidRPr="00CC1463">
                                    <w:rPr>
                                      <w:b w:val="0"/>
                                      <w:bCs w:val="0"/>
                                      <w:sz w:val="21"/>
                                      <w:szCs w:val="21"/>
                                    </w:rPr>
                                    <w:t>a = 0, 2 m/s</w:t>
                                  </w:r>
                                  <w:r w:rsidRPr="00CC1463">
                                    <w:rPr>
                                      <w:b w:val="0"/>
                                      <w:bCs w:val="0"/>
                                      <w:sz w:val="21"/>
                                      <w:szCs w:val="21"/>
                                      <w:vertAlign w:val="superscript"/>
                                    </w:rPr>
                                    <w:t>2</w:t>
                                  </w:r>
                                  <w:r w:rsidRPr="00CC1463">
                                    <w:rPr>
                                      <w:b w:val="0"/>
                                      <w:bCs w:val="0"/>
                                      <w:sz w:val="21"/>
                                      <w:szCs w:val="21"/>
                                    </w:rPr>
                                    <w:t>; v = 8 m/s.</w:t>
                                  </w:r>
                                </w:p>
                                <w:p w14:paraId="6CB8EDF9" w14:textId="41F13FAC" w:rsidR="00E0450C" w:rsidRPr="00CC1463" w:rsidRDefault="00E0450C" w:rsidP="007D6A5C">
                                  <w:pPr>
                                    <w:spacing w:line="276" w:lineRule="auto"/>
                                    <w:jc w:val="both"/>
                                    <w:rPr>
                                      <w:b w:val="0"/>
                                      <w:bCs w:val="0"/>
                                      <w:sz w:val="21"/>
                                      <w:szCs w:val="21"/>
                                      <w:lang w:val="vi-VN"/>
                                    </w:rPr>
                                  </w:pPr>
                                  <w:r w:rsidRPr="00CC1463">
                                    <w:rPr>
                                      <w:b w:val="0"/>
                                      <w:bCs w:val="0"/>
                                      <w:sz w:val="21"/>
                                      <w:szCs w:val="21"/>
                                      <w:lang w:val="vi-VN"/>
                                    </w:rPr>
                                    <w:t xml:space="preserve">D. </w:t>
                                  </w:r>
                                  <w:r w:rsidRPr="00CC1463">
                                    <w:rPr>
                                      <w:b w:val="0"/>
                                      <w:bCs w:val="0"/>
                                      <w:sz w:val="21"/>
                                      <w:szCs w:val="21"/>
                                    </w:rPr>
                                    <w:t>a = 0</w:t>
                                  </w:r>
                                  <w:proofErr w:type="gramStart"/>
                                  <w:r w:rsidRPr="00CC1463">
                                    <w:rPr>
                                      <w:b w:val="0"/>
                                      <w:bCs w:val="0"/>
                                      <w:sz w:val="21"/>
                                      <w:szCs w:val="21"/>
                                    </w:rPr>
                                    <w:t>,2</w:t>
                                  </w:r>
                                  <w:proofErr w:type="gramEnd"/>
                                  <w:r w:rsidRPr="00CC1463">
                                    <w:rPr>
                                      <w:b w:val="0"/>
                                      <w:bCs w:val="0"/>
                                      <w:sz w:val="21"/>
                                      <w:szCs w:val="21"/>
                                    </w:rPr>
                                    <w:t xml:space="preserve"> m/s</w:t>
                                  </w:r>
                                  <w:r w:rsidRPr="00CC1463">
                                    <w:rPr>
                                      <w:b w:val="0"/>
                                      <w:bCs w:val="0"/>
                                      <w:sz w:val="21"/>
                                      <w:szCs w:val="21"/>
                                      <w:vertAlign w:val="superscript"/>
                                    </w:rPr>
                                    <w:t>2</w:t>
                                  </w:r>
                                  <w:r w:rsidRPr="00CC1463">
                                    <w:rPr>
                                      <w:b w:val="0"/>
                                      <w:bCs w:val="0"/>
                                      <w:sz w:val="21"/>
                                      <w:szCs w:val="21"/>
                                    </w:rPr>
                                    <w:t xml:space="preserve">; </w:t>
                                  </w:r>
                                  <w:r w:rsidRPr="00CC1463">
                                    <w:rPr>
                                      <w:b w:val="0"/>
                                      <w:bCs w:val="0"/>
                                      <w:sz w:val="21"/>
                                      <w:szCs w:val="21"/>
                                    </w:rPr>
                                    <w:tab/>
                                    <w:t xml:space="preserve">v = 18 m/s.                      </w:t>
                                  </w:r>
                                </w:p>
                                <w:p w14:paraId="569747EE" w14:textId="42E12EF5" w:rsidR="00E0450C" w:rsidRPr="00CC1463" w:rsidRDefault="00E0450C" w:rsidP="007D6A5C">
                                  <w:pPr>
                                    <w:spacing w:line="276" w:lineRule="auto"/>
                                    <w:jc w:val="both"/>
                                    <w:rPr>
                                      <w:b w:val="0"/>
                                      <w:bCs w:val="0"/>
                                      <w:lang w:val="vi-VN"/>
                                    </w:rPr>
                                  </w:pPr>
                                </w:p>
                              </w:tc>
                            </w:tr>
                            <w:tr w:rsidR="00E0450C" w:rsidRPr="00CC1463" w14:paraId="7ACD4411" w14:textId="77777777" w:rsidTr="00F7018C">
                              <w:tc>
                                <w:tcPr>
                                  <w:tcW w:w="10042" w:type="dxa"/>
                                  <w:shd w:val="clear" w:color="auto" w:fill="auto"/>
                                </w:tcPr>
                                <w:p w14:paraId="55AA2153" w14:textId="77777777" w:rsidR="00E0450C" w:rsidRPr="00CC1463" w:rsidRDefault="00E0450C" w:rsidP="007D6A5C">
                                  <w:pPr>
                                    <w:spacing w:line="276" w:lineRule="auto"/>
                                    <w:rPr>
                                      <w:b w:val="0"/>
                                      <w:bCs w:val="0"/>
                                    </w:rPr>
                                  </w:pPr>
                                </w:p>
                              </w:tc>
                            </w:tr>
                            <w:tr w:rsidR="00E0450C" w:rsidRPr="00CC1463" w14:paraId="6F32AEA4" w14:textId="77777777" w:rsidTr="00F7018C">
                              <w:tc>
                                <w:tcPr>
                                  <w:tcW w:w="10042" w:type="dxa"/>
                                  <w:shd w:val="clear" w:color="auto" w:fill="auto"/>
                                </w:tcPr>
                                <w:p w14:paraId="2FB934FE" w14:textId="77777777" w:rsidR="00E0450C" w:rsidRPr="00CC1463" w:rsidRDefault="00E0450C" w:rsidP="007D6A5C">
                                  <w:pPr>
                                    <w:spacing w:line="276" w:lineRule="auto"/>
                                    <w:rPr>
                                      <w:b w:val="0"/>
                                      <w:bCs w:val="0"/>
                                    </w:rPr>
                                  </w:pPr>
                                </w:p>
                              </w:tc>
                            </w:tr>
                            <w:tr w:rsidR="00E0450C" w:rsidRPr="00CC1463" w14:paraId="140110B8" w14:textId="77777777" w:rsidTr="00F7018C">
                              <w:tc>
                                <w:tcPr>
                                  <w:tcW w:w="10042" w:type="dxa"/>
                                  <w:shd w:val="clear" w:color="auto" w:fill="auto"/>
                                </w:tcPr>
                                <w:p w14:paraId="0662B687" w14:textId="77777777" w:rsidR="00E0450C" w:rsidRPr="00CC1463" w:rsidRDefault="00E0450C" w:rsidP="007D6A5C">
                                  <w:pPr>
                                    <w:spacing w:line="276" w:lineRule="auto"/>
                                    <w:rPr>
                                      <w:b w:val="0"/>
                                      <w:bCs w:val="0"/>
                                    </w:rPr>
                                  </w:pPr>
                                </w:p>
                              </w:tc>
                            </w:tr>
                            <w:tr w:rsidR="00E0450C" w:rsidRPr="00CC1463" w14:paraId="6087BC2D" w14:textId="77777777" w:rsidTr="00F7018C">
                              <w:tc>
                                <w:tcPr>
                                  <w:tcW w:w="10042" w:type="dxa"/>
                                  <w:shd w:val="clear" w:color="auto" w:fill="auto"/>
                                </w:tcPr>
                                <w:p w14:paraId="07EB14C0" w14:textId="77777777" w:rsidR="00E0450C" w:rsidRPr="00CC1463" w:rsidRDefault="00E0450C" w:rsidP="007D6A5C">
                                  <w:pPr>
                                    <w:spacing w:line="276" w:lineRule="auto"/>
                                    <w:rPr>
                                      <w:b w:val="0"/>
                                      <w:bCs w:val="0"/>
                                    </w:rPr>
                                  </w:pPr>
                                </w:p>
                              </w:tc>
                            </w:tr>
                            <w:tr w:rsidR="00E0450C" w:rsidRPr="00CC1463" w14:paraId="1F8826F2" w14:textId="77777777" w:rsidTr="00F7018C">
                              <w:tc>
                                <w:tcPr>
                                  <w:tcW w:w="10042" w:type="dxa"/>
                                  <w:shd w:val="clear" w:color="auto" w:fill="auto"/>
                                </w:tcPr>
                                <w:p w14:paraId="524AED8D" w14:textId="77777777" w:rsidR="00E0450C" w:rsidRPr="00CC1463" w:rsidRDefault="00E0450C" w:rsidP="007D6A5C">
                                  <w:pPr>
                                    <w:spacing w:line="276" w:lineRule="auto"/>
                                    <w:rPr>
                                      <w:b w:val="0"/>
                                      <w:bCs w:val="0"/>
                                    </w:rPr>
                                  </w:pPr>
                                </w:p>
                              </w:tc>
                            </w:tr>
                            <w:tr w:rsidR="00E0450C" w:rsidRPr="00CC1463" w14:paraId="63BC59E2" w14:textId="77777777" w:rsidTr="00F7018C">
                              <w:tc>
                                <w:tcPr>
                                  <w:tcW w:w="10042" w:type="dxa"/>
                                  <w:shd w:val="clear" w:color="auto" w:fill="auto"/>
                                </w:tcPr>
                                <w:p w14:paraId="454ADAE5" w14:textId="77777777" w:rsidR="00E0450C" w:rsidRPr="00CC1463" w:rsidRDefault="00E0450C" w:rsidP="007D6A5C">
                                  <w:pPr>
                                    <w:spacing w:line="276" w:lineRule="auto"/>
                                    <w:rPr>
                                      <w:b w:val="0"/>
                                      <w:bCs w:val="0"/>
                                    </w:rPr>
                                  </w:pPr>
                                </w:p>
                              </w:tc>
                            </w:tr>
                            <w:tr w:rsidR="00E0450C" w:rsidRPr="00CC1463" w14:paraId="2ED320C0" w14:textId="77777777" w:rsidTr="00F7018C">
                              <w:tc>
                                <w:tcPr>
                                  <w:tcW w:w="10042" w:type="dxa"/>
                                  <w:shd w:val="clear" w:color="auto" w:fill="auto"/>
                                </w:tcPr>
                                <w:p w14:paraId="4BD11302" w14:textId="77777777" w:rsidR="00E0450C" w:rsidRPr="00CC1463" w:rsidRDefault="00E0450C" w:rsidP="007D6A5C">
                                  <w:pPr>
                                    <w:spacing w:line="276" w:lineRule="auto"/>
                                    <w:rPr>
                                      <w:b w:val="0"/>
                                      <w:bCs w:val="0"/>
                                    </w:rPr>
                                  </w:pPr>
                                </w:p>
                              </w:tc>
                            </w:tr>
                            <w:tr w:rsidR="00E0450C" w:rsidRPr="00CC1463" w14:paraId="252724BC" w14:textId="77777777" w:rsidTr="00F7018C">
                              <w:tc>
                                <w:tcPr>
                                  <w:tcW w:w="10042" w:type="dxa"/>
                                  <w:shd w:val="clear" w:color="auto" w:fill="auto"/>
                                </w:tcPr>
                                <w:p w14:paraId="749C243D" w14:textId="77777777" w:rsidR="00E0450C" w:rsidRPr="00CC1463" w:rsidRDefault="00E0450C" w:rsidP="007D6A5C">
                                  <w:pPr>
                                    <w:spacing w:line="276" w:lineRule="auto"/>
                                    <w:rPr>
                                      <w:b w:val="0"/>
                                      <w:bCs w:val="0"/>
                                    </w:rPr>
                                  </w:pPr>
                                </w:p>
                              </w:tc>
                            </w:tr>
                            <w:tr w:rsidR="00E0450C" w:rsidRPr="00CC1463" w14:paraId="7891F768" w14:textId="77777777" w:rsidTr="00F7018C">
                              <w:tc>
                                <w:tcPr>
                                  <w:tcW w:w="10042" w:type="dxa"/>
                                  <w:shd w:val="clear" w:color="auto" w:fill="auto"/>
                                </w:tcPr>
                                <w:p w14:paraId="69B8FB6A" w14:textId="77777777" w:rsidR="00E0450C" w:rsidRPr="00CC1463" w:rsidRDefault="00E0450C" w:rsidP="007D6A5C">
                                  <w:pPr>
                                    <w:spacing w:line="276" w:lineRule="auto"/>
                                    <w:rPr>
                                      <w:b w:val="0"/>
                                      <w:bCs w:val="0"/>
                                    </w:rPr>
                                  </w:pPr>
                                </w:p>
                              </w:tc>
                            </w:tr>
                            <w:tr w:rsidR="00E0450C" w:rsidRPr="00CC1463" w14:paraId="69D6A339" w14:textId="77777777" w:rsidTr="00F7018C">
                              <w:tc>
                                <w:tcPr>
                                  <w:tcW w:w="10042" w:type="dxa"/>
                                  <w:shd w:val="clear" w:color="auto" w:fill="auto"/>
                                </w:tcPr>
                                <w:p w14:paraId="12CD522F" w14:textId="77777777" w:rsidR="00E0450C" w:rsidRPr="00CC1463" w:rsidRDefault="00E0450C" w:rsidP="007D6A5C">
                                  <w:pPr>
                                    <w:spacing w:line="276" w:lineRule="auto"/>
                                    <w:rPr>
                                      <w:b w:val="0"/>
                                      <w:bCs w:val="0"/>
                                    </w:rPr>
                                  </w:pPr>
                                </w:p>
                              </w:tc>
                            </w:tr>
                            <w:tr w:rsidR="00E0450C" w:rsidRPr="00CC1463" w14:paraId="4E341DA8" w14:textId="77777777" w:rsidTr="00F7018C">
                              <w:tc>
                                <w:tcPr>
                                  <w:tcW w:w="10042" w:type="dxa"/>
                                  <w:shd w:val="clear" w:color="auto" w:fill="auto"/>
                                </w:tcPr>
                                <w:p w14:paraId="6A40ACDA" w14:textId="77777777" w:rsidR="00E0450C" w:rsidRPr="00CC1463" w:rsidRDefault="00E0450C" w:rsidP="007D6A5C">
                                  <w:pPr>
                                    <w:spacing w:line="276" w:lineRule="auto"/>
                                    <w:rPr>
                                      <w:b w:val="0"/>
                                      <w:bCs w:val="0"/>
                                    </w:rPr>
                                  </w:pPr>
                                </w:p>
                              </w:tc>
                            </w:tr>
                            <w:tr w:rsidR="00E0450C" w:rsidRPr="00CC1463" w14:paraId="2136042D" w14:textId="77777777" w:rsidTr="00F7018C">
                              <w:tc>
                                <w:tcPr>
                                  <w:tcW w:w="10042" w:type="dxa"/>
                                  <w:shd w:val="clear" w:color="auto" w:fill="auto"/>
                                </w:tcPr>
                                <w:p w14:paraId="4062968A" w14:textId="77777777" w:rsidR="00E0450C" w:rsidRPr="00CC1463" w:rsidRDefault="00E0450C" w:rsidP="007D6A5C">
                                  <w:pPr>
                                    <w:spacing w:line="276" w:lineRule="auto"/>
                                    <w:rPr>
                                      <w:b w:val="0"/>
                                      <w:bCs w:val="0"/>
                                    </w:rPr>
                                  </w:pPr>
                                </w:p>
                              </w:tc>
                            </w:tr>
                            <w:tr w:rsidR="00E0450C" w:rsidRPr="00CC1463" w14:paraId="46D52500" w14:textId="77777777" w:rsidTr="00F7018C">
                              <w:tc>
                                <w:tcPr>
                                  <w:tcW w:w="10042" w:type="dxa"/>
                                  <w:shd w:val="clear" w:color="auto" w:fill="auto"/>
                                </w:tcPr>
                                <w:p w14:paraId="304AF63C" w14:textId="77777777" w:rsidR="00E0450C" w:rsidRPr="00CC1463" w:rsidRDefault="00E0450C" w:rsidP="007D6A5C">
                                  <w:pPr>
                                    <w:spacing w:line="276" w:lineRule="auto"/>
                                    <w:rPr>
                                      <w:b w:val="0"/>
                                      <w:bCs w:val="0"/>
                                    </w:rPr>
                                  </w:pPr>
                                </w:p>
                              </w:tc>
                            </w:tr>
                            <w:tr w:rsidR="00E0450C" w:rsidRPr="00CC1463" w14:paraId="6E622D20" w14:textId="77777777" w:rsidTr="00F7018C">
                              <w:tc>
                                <w:tcPr>
                                  <w:tcW w:w="10042" w:type="dxa"/>
                                  <w:shd w:val="clear" w:color="auto" w:fill="auto"/>
                                </w:tcPr>
                                <w:p w14:paraId="79F95C98" w14:textId="77777777" w:rsidR="00E0450C" w:rsidRPr="00CC1463" w:rsidRDefault="00E0450C" w:rsidP="007D6A5C">
                                  <w:pPr>
                                    <w:spacing w:line="276" w:lineRule="auto"/>
                                    <w:rPr>
                                      <w:b w:val="0"/>
                                      <w:bCs w:val="0"/>
                                    </w:rPr>
                                  </w:pPr>
                                </w:p>
                              </w:tc>
                            </w:tr>
                            <w:tr w:rsidR="00E0450C" w:rsidRPr="00CC1463" w14:paraId="4B61C9CD" w14:textId="77777777" w:rsidTr="00F7018C">
                              <w:tc>
                                <w:tcPr>
                                  <w:tcW w:w="10042" w:type="dxa"/>
                                  <w:shd w:val="clear" w:color="auto" w:fill="auto"/>
                                </w:tcPr>
                                <w:p w14:paraId="476A12D8" w14:textId="77777777" w:rsidR="00E0450C" w:rsidRPr="00CC1463" w:rsidRDefault="00E0450C" w:rsidP="007D6A5C">
                                  <w:pPr>
                                    <w:spacing w:line="276" w:lineRule="auto"/>
                                    <w:rPr>
                                      <w:b w:val="0"/>
                                      <w:bCs w:val="0"/>
                                    </w:rPr>
                                  </w:pPr>
                                </w:p>
                              </w:tc>
                            </w:tr>
                            <w:tr w:rsidR="00E0450C" w:rsidRPr="00CC1463" w14:paraId="497CCCF8" w14:textId="77777777" w:rsidTr="00F7018C">
                              <w:tc>
                                <w:tcPr>
                                  <w:tcW w:w="10042" w:type="dxa"/>
                                  <w:shd w:val="clear" w:color="auto" w:fill="auto"/>
                                </w:tcPr>
                                <w:p w14:paraId="01879571" w14:textId="77777777" w:rsidR="00E0450C" w:rsidRPr="00CC1463" w:rsidRDefault="00E0450C" w:rsidP="007D6A5C">
                                  <w:pPr>
                                    <w:spacing w:line="276" w:lineRule="auto"/>
                                    <w:rPr>
                                      <w:b w:val="0"/>
                                      <w:bCs w:val="0"/>
                                    </w:rPr>
                                  </w:pPr>
                                </w:p>
                              </w:tc>
                            </w:tr>
                            <w:tr w:rsidR="00E0450C" w:rsidRPr="00CC1463" w14:paraId="7085E68E" w14:textId="77777777" w:rsidTr="00F7018C">
                              <w:tc>
                                <w:tcPr>
                                  <w:tcW w:w="10042" w:type="dxa"/>
                                  <w:shd w:val="clear" w:color="auto" w:fill="auto"/>
                                </w:tcPr>
                                <w:p w14:paraId="53D0136C" w14:textId="77777777" w:rsidR="00E0450C" w:rsidRPr="00CC1463" w:rsidRDefault="00E0450C" w:rsidP="007D6A5C">
                                  <w:pPr>
                                    <w:spacing w:line="276" w:lineRule="auto"/>
                                    <w:rPr>
                                      <w:b w:val="0"/>
                                      <w:bCs w:val="0"/>
                                    </w:rPr>
                                  </w:pPr>
                                </w:p>
                              </w:tc>
                            </w:tr>
                            <w:tr w:rsidR="00E0450C" w:rsidRPr="00CC1463" w14:paraId="597A8AC0" w14:textId="77777777" w:rsidTr="00F7018C">
                              <w:tc>
                                <w:tcPr>
                                  <w:tcW w:w="10042" w:type="dxa"/>
                                  <w:shd w:val="clear" w:color="auto" w:fill="auto"/>
                                </w:tcPr>
                                <w:p w14:paraId="5BEACAFF" w14:textId="77777777" w:rsidR="00E0450C" w:rsidRPr="00CC1463" w:rsidRDefault="00E0450C" w:rsidP="007D6A5C">
                                  <w:pPr>
                                    <w:spacing w:line="276" w:lineRule="auto"/>
                                    <w:rPr>
                                      <w:b w:val="0"/>
                                      <w:bCs w:val="0"/>
                                    </w:rPr>
                                  </w:pPr>
                                </w:p>
                              </w:tc>
                            </w:tr>
                            <w:tr w:rsidR="00E0450C" w:rsidRPr="00CC1463" w14:paraId="59A0853D" w14:textId="77777777" w:rsidTr="00F7018C">
                              <w:tc>
                                <w:tcPr>
                                  <w:tcW w:w="10042" w:type="dxa"/>
                                  <w:shd w:val="clear" w:color="auto" w:fill="auto"/>
                                </w:tcPr>
                                <w:p w14:paraId="4D29DA17" w14:textId="77777777" w:rsidR="00E0450C" w:rsidRPr="00CC1463" w:rsidRDefault="00E0450C" w:rsidP="007D6A5C">
                                  <w:pPr>
                                    <w:spacing w:line="276" w:lineRule="auto"/>
                                    <w:rPr>
                                      <w:b w:val="0"/>
                                      <w:bCs w:val="0"/>
                                    </w:rPr>
                                  </w:pPr>
                                </w:p>
                              </w:tc>
                            </w:tr>
                            <w:tr w:rsidR="00E0450C" w:rsidRPr="00CC1463" w14:paraId="512B6DDA" w14:textId="77777777" w:rsidTr="00F7018C">
                              <w:tc>
                                <w:tcPr>
                                  <w:tcW w:w="10042" w:type="dxa"/>
                                  <w:shd w:val="clear" w:color="auto" w:fill="auto"/>
                                </w:tcPr>
                                <w:p w14:paraId="7E2449AD" w14:textId="77777777" w:rsidR="00E0450C" w:rsidRPr="00CC1463" w:rsidRDefault="00E0450C" w:rsidP="007D6A5C">
                                  <w:pPr>
                                    <w:spacing w:line="276" w:lineRule="auto"/>
                                    <w:rPr>
                                      <w:b w:val="0"/>
                                      <w:bCs w:val="0"/>
                                    </w:rPr>
                                  </w:pPr>
                                </w:p>
                              </w:tc>
                            </w:tr>
                            <w:tr w:rsidR="00E0450C" w:rsidRPr="00CC1463" w14:paraId="5D736813" w14:textId="77777777" w:rsidTr="00F7018C">
                              <w:tc>
                                <w:tcPr>
                                  <w:tcW w:w="10042" w:type="dxa"/>
                                  <w:shd w:val="clear" w:color="auto" w:fill="auto"/>
                                </w:tcPr>
                                <w:p w14:paraId="0A2235B7" w14:textId="77777777" w:rsidR="00E0450C" w:rsidRPr="00CC1463" w:rsidRDefault="00E0450C" w:rsidP="007D6A5C">
                                  <w:pPr>
                                    <w:spacing w:line="276" w:lineRule="auto"/>
                                    <w:rPr>
                                      <w:b w:val="0"/>
                                      <w:bCs w:val="0"/>
                                    </w:rPr>
                                  </w:pPr>
                                </w:p>
                              </w:tc>
                            </w:tr>
                            <w:tr w:rsidR="00E0450C" w:rsidRPr="00CC1463" w14:paraId="6FECD9D9" w14:textId="77777777" w:rsidTr="00F7018C">
                              <w:tc>
                                <w:tcPr>
                                  <w:tcW w:w="10042" w:type="dxa"/>
                                  <w:shd w:val="clear" w:color="auto" w:fill="auto"/>
                                </w:tcPr>
                                <w:p w14:paraId="2F6C7C64" w14:textId="77777777" w:rsidR="00E0450C" w:rsidRPr="00CC1463" w:rsidRDefault="00E0450C" w:rsidP="007D6A5C">
                                  <w:pPr>
                                    <w:spacing w:line="276" w:lineRule="auto"/>
                                    <w:rPr>
                                      <w:b w:val="0"/>
                                      <w:bCs w:val="0"/>
                                    </w:rPr>
                                  </w:pPr>
                                </w:p>
                              </w:tc>
                            </w:tr>
                            <w:tr w:rsidR="00E0450C" w:rsidRPr="00CC1463" w14:paraId="5E58F5D8" w14:textId="77777777" w:rsidTr="00F7018C">
                              <w:tc>
                                <w:tcPr>
                                  <w:tcW w:w="10042" w:type="dxa"/>
                                  <w:shd w:val="clear" w:color="auto" w:fill="auto"/>
                                </w:tcPr>
                                <w:p w14:paraId="6C6E4BA5" w14:textId="77777777" w:rsidR="00E0450C" w:rsidRPr="00CC1463" w:rsidRDefault="00E0450C" w:rsidP="007D6A5C">
                                  <w:pPr>
                                    <w:spacing w:line="276" w:lineRule="auto"/>
                                    <w:rPr>
                                      <w:b w:val="0"/>
                                      <w:bCs w:val="0"/>
                                    </w:rPr>
                                  </w:pPr>
                                </w:p>
                              </w:tc>
                            </w:tr>
                            <w:tr w:rsidR="00E0450C" w:rsidRPr="00CC1463" w14:paraId="4124289B" w14:textId="77777777" w:rsidTr="00F7018C">
                              <w:tc>
                                <w:tcPr>
                                  <w:tcW w:w="10042" w:type="dxa"/>
                                  <w:shd w:val="clear" w:color="auto" w:fill="auto"/>
                                </w:tcPr>
                                <w:p w14:paraId="15DC57E2" w14:textId="77777777" w:rsidR="00E0450C" w:rsidRPr="00CC1463" w:rsidRDefault="00E0450C" w:rsidP="007D6A5C">
                                  <w:pPr>
                                    <w:spacing w:line="276" w:lineRule="auto"/>
                                    <w:rPr>
                                      <w:b w:val="0"/>
                                      <w:bCs w:val="0"/>
                                    </w:rPr>
                                  </w:pPr>
                                </w:p>
                              </w:tc>
                            </w:tr>
                            <w:tr w:rsidR="00E0450C" w:rsidRPr="00CC1463" w14:paraId="01FCE4E0" w14:textId="77777777" w:rsidTr="00F7018C">
                              <w:tc>
                                <w:tcPr>
                                  <w:tcW w:w="10042" w:type="dxa"/>
                                  <w:shd w:val="clear" w:color="auto" w:fill="auto"/>
                                </w:tcPr>
                                <w:p w14:paraId="2336A24B" w14:textId="77777777" w:rsidR="00E0450C" w:rsidRPr="00CC1463" w:rsidRDefault="00E0450C" w:rsidP="007D6A5C">
                                  <w:pPr>
                                    <w:spacing w:line="276" w:lineRule="auto"/>
                                    <w:rPr>
                                      <w:b w:val="0"/>
                                      <w:bCs w:val="0"/>
                                    </w:rPr>
                                  </w:pPr>
                                </w:p>
                              </w:tc>
                            </w:tr>
                            <w:tr w:rsidR="00E0450C" w:rsidRPr="00CC1463" w14:paraId="39FFA8F9" w14:textId="77777777" w:rsidTr="00F7018C">
                              <w:tc>
                                <w:tcPr>
                                  <w:tcW w:w="10042" w:type="dxa"/>
                                  <w:shd w:val="clear" w:color="auto" w:fill="auto"/>
                                </w:tcPr>
                                <w:p w14:paraId="5DE51FBE" w14:textId="77777777" w:rsidR="00E0450C" w:rsidRPr="00CC1463" w:rsidRDefault="00E0450C" w:rsidP="007D6A5C">
                                  <w:pPr>
                                    <w:spacing w:line="276" w:lineRule="auto"/>
                                    <w:rPr>
                                      <w:b w:val="0"/>
                                      <w:bCs w:val="0"/>
                                    </w:rPr>
                                  </w:pPr>
                                </w:p>
                              </w:tc>
                            </w:tr>
                            <w:tr w:rsidR="00E0450C" w:rsidRPr="00CC1463" w14:paraId="0D9E52D0" w14:textId="77777777" w:rsidTr="00F7018C">
                              <w:tc>
                                <w:tcPr>
                                  <w:tcW w:w="10042" w:type="dxa"/>
                                  <w:shd w:val="clear" w:color="auto" w:fill="auto"/>
                                </w:tcPr>
                                <w:p w14:paraId="200226FC" w14:textId="77777777" w:rsidR="00E0450C" w:rsidRPr="00CC1463" w:rsidRDefault="00E0450C" w:rsidP="007D6A5C">
                                  <w:pPr>
                                    <w:spacing w:line="276" w:lineRule="auto"/>
                                    <w:rPr>
                                      <w:b w:val="0"/>
                                      <w:bCs w:val="0"/>
                                    </w:rPr>
                                  </w:pPr>
                                </w:p>
                              </w:tc>
                            </w:tr>
                            <w:tr w:rsidR="00E0450C" w:rsidRPr="00CC1463" w14:paraId="40244878" w14:textId="77777777" w:rsidTr="00F7018C">
                              <w:tc>
                                <w:tcPr>
                                  <w:tcW w:w="10042" w:type="dxa"/>
                                  <w:shd w:val="clear" w:color="auto" w:fill="auto"/>
                                </w:tcPr>
                                <w:p w14:paraId="0DDBB10F" w14:textId="77777777" w:rsidR="00E0450C" w:rsidRPr="00CC1463" w:rsidRDefault="00E0450C" w:rsidP="007D6A5C">
                                  <w:pPr>
                                    <w:spacing w:line="276" w:lineRule="auto"/>
                                    <w:rPr>
                                      <w:b w:val="0"/>
                                      <w:bCs w:val="0"/>
                                    </w:rPr>
                                  </w:pPr>
                                </w:p>
                              </w:tc>
                            </w:tr>
                            <w:tr w:rsidR="00E0450C" w:rsidRPr="00CC1463" w14:paraId="63AADE7D" w14:textId="77777777" w:rsidTr="00F7018C">
                              <w:tc>
                                <w:tcPr>
                                  <w:tcW w:w="10042" w:type="dxa"/>
                                  <w:shd w:val="clear" w:color="auto" w:fill="auto"/>
                                </w:tcPr>
                                <w:p w14:paraId="4AFCEA07" w14:textId="77777777" w:rsidR="00E0450C" w:rsidRPr="00CC1463" w:rsidRDefault="00E0450C" w:rsidP="007D6A5C">
                                  <w:pPr>
                                    <w:spacing w:line="276" w:lineRule="auto"/>
                                    <w:rPr>
                                      <w:b w:val="0"/>
                                      <w:bCs w:val="0"/>
                                    </w:rPr>
                                  </w:pPr>
                                </w:p>
                              </w:tc>
                            </w:tr>
                            <w:tr w:rsidR="00E0450C" w:rsidRPr="00CC1463" w14:paraId="3364C241" w14:textId="77777777" w:rsidTr="00F7018C">
                              <w:tc>
                                <w:tcPr>
                                  <w:tcW w:w="10042" w:type="dxa"/>
                                  <w:shd w:val="clear" w:color="auto" w:fill="auto"/>
                                </w:tcPr>
                                <w:p w14:paraId="2D265A59" w14:textId="77777777" w:rsidR="00E0450C" w:rsidRPr="00CC1463" w:rsidRDefault="00E0450C" w:rsidP="007D6A5C">
                                  <w:pPr>
                                    <w:spacing w:line="276" w:lineRule="auto"/>
                                    <w:rPr>
                                      <w:b w:val="0"/>
                                      <w:bCs w:val="0"/>
                                    </w:rPr>
                                  </w:pPr>
                                </w:p>
                              </w:tc>
                            </w:tr>
                            <w:tr w:rsidR="00E0450C" w:rsidRPr="00CC1463" w14:paraId="44AC6800" w14:textId="77777777" w:rsidTr="00F7018C">
                              <w:tc>
                                <w:tcPr>
                                  <w:tcW w:w="10042" w:type="dxa"/>
                                  <w:shd w:val="clear" w:color="auto" w:fill="auto"/>
                                </w:tcPr>
                                <w:p w14:paraId="3B7CFAC0" w14:textId="77777777" w:rsidR="00E0450C" w:rsidRPr="00CC1463" w:rsidRDefault="00E0450C" w:rsidP="007D6A5C">
                                  <w:pPr>
                                    <w:spacing w:line="276" w:lineRule="auto"/>
                                    <w:rPr>
                                      <w:b w:val="0"/>
                                      <w:bCs w:val="0"/>
                                    </w:rPr>
                                  </w:pPr>
                                </w:p>
                              </w:tc>
                            </w:tr>
                            <w:tr w:rsidR="00E0450C" w:rsidRPr="00CC1463" w14:paraId="208A456E" w14:textId="77777777" w:rsidTr="00F7018C">
                              <w:tc>
                                <w:tcPr>
                                  <w:tcW w:w="10042" w:type="dxa"/>
                                  <w:shd w:val="clear" w:color="auto" w:fill="auto"/>
                                </w:tcPr>
                                <w:p w14:paraId="251E9015" w14:textId="77777777" w:rsidR="00E0450C" w:rsidRPr="00CC1463" w:rsidRDefault="00E0450C" w:rsidP="007D6A5C">
                                  <w:pPr>
                                    <w:spacing w:line="276" w:lineRule="auto"/>
                                    <w:rPr>
                                      <w:b w:val="0"/>
                                      <w:bCs w:val="0"/>
                                    </w:rPr>
                                  </w:pPr>
                                </w:p>
                              </w:tc>
                            </w:tr>
                            <w:tr w:rsidR="00E0450C" w:rsidRPr="00CC1463" w14:paraId="68C51CBE" w14:textId="77777777" w:rsidTr="00F7018C">
                              <w:tc>
                                <w:tcPr>
                                  <w:tcW w:w="10042" w:type="dxa"/>
                                  <w:shd w:val="clear" w:color="auto" w:fill="auto"/>
                                </w:tcPr>
                                <w:p w14:paraId="73965198" w14:textId="77777777" w:rsidR="00E0450C" w:rsidRPr="00CC1463" w:rsidRDefault="00E0450C" w:rsidP="007D6A5C">
                                  <w:pPr>
                                    <w:spacing w:line="276" w:lineRule="auto"/>
                                    <w:rPr>
                                      <w:b w:val="0"/>
                                      <w:bCs w:val="0"/>
                                    </w:rPr>
                                  </w:pPr>
                                </w:p>
                              </w:tc>
                            </w:tr>
                            <w:tr w:rsidR="00E0450C" w:rsidRPr="00CC1463" w14:paraId="4A0A9C17" w14:textId="77777777" w:rsidTr="00F7018C">
                              <w:tc>
                                <w:tcPr>
                                  <w:tcW w:w="10042" w:type="dxa"/>
                                  <w:shd w:val="clear" w:color="auto" w:fill="auto"/>
                                </w:tcPr>
                                <w:p w14:paraId="6CEC8DD8" w14:textId="77777777" w:rsidR="00E0450C" w:rsidRPr="00CC1463" w:rsidRDefault="00E0450C" w:rsidP="007D6A5C">
                                  <w:pPr>
                                    <w:spacing w:line="276" w:lineRule="auto"/>
                                    <w:rPr>
                                      <w:b w:val="0"/>
                                      <w:bCs w:val="0"/>
                                    </w:rPr>
                                  </w:pPr>
                                </w:p>
                              </w:tc>
                            </w:tr>
                            <w:tr w:rsidR="00E0450C" w:rsidRPr="00CC1463" w14:paraId="39B3C636" w14:textId="77777777" w:rsidTr="00F7018C">
                              <w:tc>
                                <w:tcPr>
                                  <w:tcW w:w="10042" w:type="dxa"/>
                                  <w:shd w:val="clear" w:color="auto" w:fill="auto"/>
                                </w:tcPr>
                                <w:p w14:paraId="14130BAE" w14:textId="77777777" w:rsidR="00E0450C" w:rsidRPr="00CC1463" w:rsidRDefault="00E0450C" w:rsidP="007D6A5C">
                                  <w:pPr>
                                    <w:spacing w:line="276" w:lineRule="auto"/>
                                    <w:rPr>
                                      <w:b w:val="0"/>
                                      <w:bCs w:val="0"/>
                                    </w:rPr>
                                  </w:pPr>
                                </w:p>
                              </w:tc>
                            </w:tr>
                            <w:tr w:rsidR="00E0450C" w:rsidRPr="00CC1463" w14:paraId="4F2A994C" w14:textId="77777777" w:rsidTr="00F7018C">
                              <w:tc>
                                <w:tcPr>
                                  <w:tcW w:w="10042" w:type="dxa"/>
                                  <w:shd w:val="clear" w:color="auto" w:fill="auto"/>
                                </w:tcPr>
                                <w:p w14:paraId="40C7E1B4" w14:textId="77777777" w:rsidR="00E0450C" w:rsidRPr="00CC1463" w:rsidRDefault="00E0450C" w:rsidP="007D6A5C">
                                  <w:pPr>
                                    <w:spacing w:line="276" w:lineRule="auto"/>
                                    <w:rPr>
                                      <w:b w:val="0"/>
                                      <w:bCs w:val="0"/>
                                    </w:rPr>
                                  </w:pPr>
                                </w:p>
                              </w:tc>
                            </w:tr>
                            <w:tr w:rsidR="00E0450C" w:rsidRPr="00CC1463" w14:paraId="4D0866F8" w14:textId="77777777" w:rsidTr="00F7018C">
                              <w:tc>
                                <w:tcPr>
                                  <w:tcW w:w="10042" w:type="dxa"/>
                                  <w:shd w:val="clear" w:color="auto" w:fill="auto"/>
                                </w:tcPr>
                                <w:p w14:paraId="3047C975" w14:textId="77777777" w:rsidR="00E0450C" w:rsidRPr="00CC1463" w:rsidRDefault="00E0450C" w:rsidP="007D6A5C">
                                  <w:pPr>
                                    <w:spacing w:line="276" w:lineRule="auto"/>
                                    <w:rPr>
                                      <w:b w:val="0"/>
                                      <w:bCs w:val="0"/>
                                    </w:rPr>
                                  </w:pPr>
                                </w:p>
                              </w:tc>
                            </w:tr>
                            <w:tr w:rsidR="00E0450C" w:rsidRPr="00CC1463" w14:paraId="31019784" w14:textId="77777777" w:rsidTr="00F7018C">
                              <w:tc>
                                <w:tcPr>
                                  <w:tcW w:w="10042" w:type="dxa"/>
                                  <w:shd w:val="clear" w:color="auto" w:fill="auto"/>
                                </w:tcPr>
                                <w:p w14:paraId="56630D49" w14:textId="77777777" w:rsidR="00E0450C" w:rsidRPr="00CC1463" w:rsidRDefault="00E0450C" w:rsidP="007D6A5C">
                                  <w:pPr>
                                    <w:spacing w:line="276" w:lineRule="auto"/>
                                    <w:rPr>
                                      <w:b w:val="0"/>
                                      <w:bCs w:val="0"/>
                                    </w:rPr>
                                  </w:pPr>
                                </w:p>
                              </w:tc>
                            </w:tr>
                            <w:tr w:rsidR="00E0450C" w:rsidRPr="00CC1463" w14:paraId="1BA0E0B3" w14:textId="77777777" w:rsidTr="00F7018C">
                              <w:tc>
                                <w:tcPr>
                                  <w:tcW w:w="10042" w:type="dxa"/>
                                  <w:shd w:val="clear" w:color="auto" w:fill="auto"/>
                                </w:tcPr>
                                <w:p w14:paraId="251E6F4F" w14:textId="77777777" w:rsidR="00E0450C" w:rsidRPr="00CC1463" w:rsidRDefault="00E0450C" w:rsidP="007D6A5C">
                                  <w:pPr>
                                    <w:spacing w:line="276" w:lineRule="auto"/>
                                    <w:rPr>
                                      <w:b w:val="0"/>
                                      <w:bCs w:val="0"/>
                                    </w:rPr>
                                  </w:pPr>
                                </w:p>
                              </w:tc>
                            </w:tr>
                            <w:tr w:rsidR="00E0450C" w:rsidRPr="00CC1463" w14:paraId="6EECDF11" w14:textId="77777777" w:rsidTr="00F7018C">
                              <w:tc>
                                <w:tcPr>
                                  <w:tcW w:w="10042" w:type="dxa"/>
                                  <w:shd w:val="clear" w:color="auto" w:fill="auto"/>
                                </w:tcPr>
                                <w:p w14:paraId="05D8F2F2" w14:textId="77777777" w:rsidR="00E0450C" w:rsidRPr="00CC1463" w:rsidRDefault="00E0450C" w:rsidP="007D6A5C">
                                  <w:pPr>
                                    <w:spacing w:line="276" w:lineRule="auto"/>
                                    <w:rPr>
                                      <w:b w:val="0"/>
                                      <w:bCs w:val="0"/>
                                    </w:rPr>
                                  </w:pPr>
                                </w:p>
                              </w:tc>
                            </w:tr>
                            <w:tr w:rsidR="00E0450C" w:rsidRPr="00CC1463" w14:paraId="134D85DB" w14:textId="77777777" w:rsidTr="00F7018C">
                              <w:tc>
                                <w:tcPr>
                                  <w:tcW w:w="10042" w:type="dxa"/>
                                  <w:shd w:val="clear" w:color="auto" w:fill="auto"/>
                                </w:tcPr>
                                <w:p w14:paraId="10366F03" w14:textId="77777777" w:rsidR="00E0450C" w:rsidRPr="00CC1463" w:rsidRDefault="00E0450C" w:rsidP="007D6A5C">
                                  <w:pPr>
                                    <w:spacing w:line="276" w:lineRule="auto"/>
                                    <w:rPr>
                                      <w:b w:val="0"/>
                                      <w:bCs w:val="0"/>
                                    </w:rPr>
                                  </w:pPr>
                                </w:p>
                              </w:tc>
                            </w:tr>
                            <w:tr w:rsidR="00E0450C" w:rsidRPr="00CC1463" w14:paraId="5DB3E2CA" w14:textId="77777777" w:rsidTr="00F7018C">
                              <w:tc>
                                <w:tcPr>
                                  <w:tcW w:w="10042" w:type="dxa"/>
                                  <w:shd w:val="clear" w:color="auto" w:fill="auto"/>
                                </w:tcPr>
                                <w:p w14:paraId="2014EC24" w14:textId="77777777" w:rsidR="00E0450C" w:rsidRPr="00CC1463" w:rsidRDefault="00E0450C" w:rsidP="007D6A5C">
                                  <w:pPr>
                                    <w:spacing w:line="276" w:lineRule="auto"/>
                                    <w:rPr>
                                      <w:b w:val="0"/>
                                      <w:bCs w:val="0"/>
                                    </w:rPr>
                                  </w:pPr>
                                </w:p>
                              </w:tc>
                            </w:tr>
                            <w:tr w:rsidR="00E0450C" w:rsidRPr="00CC1463" w14:paraId="6027DD97" w14:textId="77777777" w:rsidTr="00F7018C">
                              <w:tc>
                                <w:tcPr>
                                  <w:tcW w:w="10042" w:type="dxa"/>
                                  <w:shd w:val="clear" w:color="auto" w:fill="auto"/>
                                </w:tcPr>
                                <w:p w14:paraId="591044AF" w14:textId="77777777" w:rsidR="00E0450C" w:rsidRPr="00CC1463" w:rsidRDefault="00E0450C" w:rsidP="007D6A5C">
                                  <w:pPr>
                                    <w:spacing w:line="276" w:lineRule="auto"/>
                                    <w:rPr>
                                      <w:b w:val="0"/>
                                      <w:bCs w:val="0"/>
                                    </w:rPr>
                                  </w:pPr>
                                </w:p>
                              </w:tc>
                            </w:tr>
                            <w:tr w:rsidR="00E0450C" w:rsidRPr="00CC1463" w14:paraId="0EC9D0BD" w14:textId="77777777" w:rsidTr="00F7018C">
                              <w:tc>
                                <w:tcPr>
                                  <w:tcW w:w="10042" w:type="dxa"/>
                                  <w:shd w:val="clear" w:color="auto" w:fill="auto"/>
                                </w:tcPr>
                                <w:p w14:paraId="746CD8E5" w14:textId="77777777" w:rsidR="00E0450C" w:rsidRPr="00CC1463" w:rsidRDefault="00E0450C" w:rsidP="007D6A5C">
                                  <w:pPr>
                                    <w:spacing w:line="276" w:lineRule="auto"/>
                                    <w:rPr>
                                      <w:b w:val="0"/>
                                      <w:bCs w:val="0"/>
                                    </w:rPr>
                                  </w:pPr>
                                </w:p>
                              </w:tc>
                            </w:tr>
                            <w:tr w:rsidR="00E0450C" w:rsidRPr="00CC1463" w14:paraId="5E45A754" w14:textId="77777777" w:rsidTr="00F7018C">
                              <w:tc>
                                <w:tcPr>
                                  <w:tcW w:w="10042" w:type="dxa"/>
                                  <w:shd w:val="clear" w:color="auto" w:fill="auto"/>
                                </w:tcPr>
                                <w:p w14:paraId="6F59ACC3" w14:textId="77777777" w:rsidR="00E0450C" w:rsidRPr="00CC1463" w:rsidRDefault="00E0450C" w:rsidP="007D6A5C">
                                  <w:pPr>
                                    <w:spacing w:line="276" w:lineRule="auto"/>
                                    <w:rPr>
                                      <w:b w:val="0"/>
                                      <w:bCs w:val="0"/>
                                    </w:rPr>
                                  </w:pPr>
                                </w:p>
                              </w:tc>
                            </w:tr>
                          </w:tbl>
                          <w:p w14:paraId="31313056" w14:textId="77777777" w:rsidR="00E0450C" w:rsidRPr="00CC1463" w:rsidRDefault="00E0450C" w:rsidP="007D6A5C">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2" type="#_x0000_t202" style="position:absolute;margin-left:-12.55pt;margin-top:.9pt;width:510.25pt;height:771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042"/>
                      </w:tblGrid>
                      <w:tr w:rsidR="00E0450C" w:rsidRPr="00CC1463" w14:paraId="04AF5706" w14:textId="77777777" w:rsidTr="00F7018C">
                        <w:tc>
                          <w:tcPr>
                            <w:tcW w:w="10042" w:type="dxa"/>
                            <w:shd w:val="clear" w:color="auto" w:fill="auto"/>
                          </w:tcPr>
                          <w:p w14:paraId="62FB5F85" w14:textId="02B92DFA" w:rsidR="00E0450C" w:rsidRPr="00CC1463" w:rsidRDefault="00E0450C" w:rsidP="007D6A5C">
                            <w:pPr>
                              <w:spacing w:line="276" w:lineRule="auto"/>
                              <w:jc w:val="both"/>
                              <w:rPr>
                                <w:b w:val="0"/>
                                <w:bCs w:val="0"/>
                                <w:sz w:val="21"/>
                                <w:szCs w:val="21"/>
                              </w:rPr>
                            </w:pPr>
                            <w:r w:rsidRPr="00CC1463">
                              <w:rPr>
                                <w:sz w:val="21"/>
                                <w:szCs w:val="21"/>
                              </w:rPr>
                              <w:t xml:space="preserve">Câu </w:t>
                            </w:r>
                            <w:r w:rsidRPr="00CC1463">
                              <w:rPr>
                                <w:sz w:val="21"/>
                                <w:szCs w:val="21"/>
                                <w:lang w:val="vi-VN"/>
                              </w:rPr>
                              <w:t>27</w:t>
                            </w:r>
                            <w:r w:rsidRPr="00CC1463">
                              <w:rPr>
                                <w:sz w:val="21"/>
                                <w:szCs w:val="21"/>
                              </w:rPr>
                              <w:t>.</w:t>
                            </w:r>
                            <w:r w:rsidRPr="00CC1463">
                              <w:rPr>
                                <w:b w:val="0"/>
                                <w:sz w:val="21"/>
                                <w:szCs w:val="21"/>
                              </w:rPr>
                              <w:t xml:space="preserve"> </w:t>
                            </w:r>
                            <w:r w:rsidRPr="00CC1463">
                              <w:rPr>
                                <w:b w:val="0"/>
                                <w:bCs w:val="0"/>
                                <w:sz w:val="21"/>
                                <w:szCs w:val="21"/>
                              </w:rPr>
                              <w:t xml:space="preserve">Chọn câu trả lời </w:t>
                            </w:r>
                            <w:r w:rsidRPr="00CC1463">
                              <w:rPr>
                                <w:b w:val="0"/>
                                <w:bCs w:val="0"/>
                                <w:i/>
                                <w:sz w:val="21"/>
                                <w:szCs w:val="21"/>
                              </w:rPr>
                              <w:t>đúng</w:t>
                            </w:r>
                            <w:r w:rsidRPr="00CC1463">
                              <w:rPr>
                                <w:b w:val="0"/>
                                <w:bCs w:val="0"/>
                                <w:sz w:val="21"/>
                                <w:szCs w:val="21"/>
                              </w:rPr>
                              <w:t>: Một vật chuyển động nhanh dần đều đi được những đoạn đường s</w:t>
                            </w:r>
                            <w:r w:rsidRPr="00CC1463">
                              <w:rPr>
                                <w:b w:val="0"/>
                                <w:bCs w:val="0"/>
                                <w:sz w:val="21"/>
                                <w:szCs w:val="21"/>
                                <w:vertAlign w:val="subscript"/>
                              </w:rPr>
                              <w:t>1</w:t>
                            </w:r>
                            <w:r w:rsidRPr="00CC1463">
                              <w:rPr>
                                <w:b w:val="0"/>
                                <w:bCs w:val="0"/>
                                <w:sz w:val="21"/>
                                <w:szCs w:val="21"/>
                              </w:rPr>
                              <w:t xml:space="preserve"> = 12m </w:t>
                            </w:r>
                            <w:proofErr w:type="gramStart"/>
                            <w:r w:rsidRPr="00CC1463">
                              <w:rPr>
                                <w:b w:val="0"/>
                                <w:bCs w:val="0"/>
                                <w:sz w:val="21"/>
                                <w:szCs w:val="21"/>
                              </w:rPr>
                              <w:t>và  s</w:t>
                            </w:r>
                            <w:r w:rsidRPr="00CC1463">
                              <w:rPr>
                                <w:b w:val="0"/>
                                <w:bCs w:val="0"/>
                                <w:sz w:val="21"/>
                                <w:szCs w:val="21"/>
                                <w:vertAlign w:val="subscript"/>
                              </w:rPr>
                              <w:t>2</w:t>
                            </w:r>
                            <w:proofErr w:type="gramEnd"/>
                            <w:r w:rsidRPr="00CC1463">
                              <w:rPr>
                                <w:b w:val="0"/>
                                <w:bCs w:val="0"/>
                                <w:sz w:val="21"/>
                                <w:szCs w:val="21"/>
                              </w:rPr>
                              <w:t xml:space="preserve"> = 32m trong hai khoảng thời gian liên tiếp bằng nhau là 2s. Gia tốc chuyển động của vật là:</w:t>
                            </w:r>
                          </w:p>
                          <w:p w14:paraId="356D6EF3" w14:textId="42463339" w:rsidR="00E0450C" w:rsidRPr="00CC1463" w:rsidRDefault="00E0450C" w:rsidP="007D6A5C">
                            <w:pPr>
                              <w:spacing w:line="276" w:lineRule="auto"/>
                              <w:jc w:val="both"/>
                              <w:rPr>
                                <w:b w:val="0"/>
                                <w:bCs w:val="0"/>
                                <w:sz w:val="21"/>
                                <w:szCs w:val="21"/>
                              </w:rPr>
                            </w:pPr>
                            <w:r w:rsidRPr="00CC1463">
                              <w:rPr>
                                <w:b w:val="0"/>
                                <w:bCs w:val="0"/>
                                <w:sz w:val="21"/>
                                <w:szCs w:val="21"/>
                              </w:rPr>
                              <w:t>A. 2m/s</w:t>
                            </w:r>
                            <w:r w:rsidRPr="00CC1463">
                              <w:rPr>
                                <w:b w:val="0"/>
                                <w:bCs w:val="0"/>
                                <w:sz w:val="21"/>
                                <w:szCs w:val="21"/>
                                <w:vertAlign w:val="superscript"/>
                              </w:rPr>
                              <w:t>2</w:t>
                            </w:r>
                            <w:r w:rsidRPr="00CC1463">
                              <w:rPr>
                                <w:b w:val="0"/>
                                <w:bCs w:val="0"/>
                                <w:sz w:val="21"/>
                                <w:szCs w:val="21"/>
                              </w:rPr>
                              <w:tab/>
                              <w:t>B. 2,5m/s</w:t>
                            </w:r>
                            <w:r w:rsidRPr="00CC1463">
                              <w:rPr>
                                <w:b w:val="0"/>
                                <w:bCs w:val="0"/>
                                <w:sz w:val="21"/>
                                <w:szCs w:val="21"/>
                                <w:vertAlign w:val="superscript"/>
                              </w:rPr>
                              <w:t>2</w:t>
                            </w:r>
                            <w:r w:rsidRPr="00CC1463">
                              <w:rPr>
                                <w:b w:val="0"/>
                                <w:bCs w:val="0"/>
                                <w:sz w:val="21"/>
                                <w:szCs w:val="21"/>
                              </w:rPr>
                              <w:tab/>
                            </w:r>
                            <w:r w:rsidRPr="00CC1463">
                              <w:rPr>
                                <w:b w:val="0"/>
                                <w:bCs w:val="0"/>
                                <w:sz w:val="21"/>
                                <w:szCs w:val="21"/>
                              </w:rPr>
                              <w:tab/>
                            </w:r>
                          </w:p>
                          <w:p w14:paraId="608C4F5A" w14:textId="08F4467E" w:rsidR="00E0450C" w:rsidRPr="00CC1463" w:rsidRDefault="00E0450C" w:rsidP="007D6A5C">
                            <w:pPr>
                              <w:spacing w:line="276" w:lineRule="auto"/>
                              <w:jc w:val="both"/>
                              <w:rPr>
                                <w:b w:val="0"/>
                                <w:bCs w:val="0"/>
                                <w:sz w:val="21"/>
                                <w:szCs w:val="21"/>
                              </w:rPr>
                            </w:pPr>
                            <w:r w:rsidRPr="00CC1463">
                              <w:rPr>
                                <w:b w:val="0"/>
                                <w:bCs w:val="0"/>
                                <w:sz w:val="21"/>
                                <w:szCs w:val="21"/>
                              </w:rPr>
                              <w:t>C. 5m/s</w:t>
                            </w:r>
                            <w:r w:rsidRPr="00CC1463">
                              <w:rPr>
                                <w:b w:val="0"/>
                                <w:bCs w:val="0"/>
                                <w:sz w:val="21"/>
                                <w:szCs w:val="21"/>
                                <w:vertAlign w:val="superscript"/>
                              </w:rPr>
                              <w:t>2</w:t>
                            </w:r>
                            <w:r w:rsidRPr="00CC1463">
                              <w:rPr>
                                <w:b w:val="0"/>
                                <w:bCs w:val="0"/>
                                <w:sz w:val="21"/>
                                <w:szCs w:val="21"/>
                              </w:rPr>
                              <w:tab/>
                              <w:t>D. 10m/s</w:t>
                            </w:r>
                            <w:r w:rsidRPr="00CC1463">
                              <w:rPr>
                                <w:b w:val="0"/>
                                <w:bCs w:val="0"/>
                                <w:sz w:val="21"/>
                                <w:szCs w:val="21"/>
                                <w:vertAlign w:val="superscript"/>
                              </w:rPr>
                              <w:t>2</w:t>
                            </w:r>
                          </w:p>
                          <w:p w14:paraId="01CD07F7" w14:textId="1E40FB89" w:rsidR="00E0450C" w:rsidRPr="00CC1463" w:rsidRDefault="00E0450C" w:rsidP="007D6A5C">
                            <w:pPr>
                              <w:spacing w:line="276" w:lineRule="auto"/>
                              <w:jc w:val="both"/>
                              <w:rPr>
                                <w:b w:val="0"/>
                                <w:bCs w:val="0"/>
                                <w:sz w:val="21"/>
                                <w:szCs w:val="21"/>
                                <w:lang w:val="nl-NL"/>
                              </w:rPr>
                            </w:pPr>
                            <w:r w:rsidRPr="00CC1463">
                              <w:rPr>
                                <w:sz w:val="21"/>
                                <w:szCs w:val="21"/>
                              </w:rPr>
                              <w:t xml:space="preserve">Câu </w:t>
                            </w:r>
                            <w:r w:rsidRPr="00CC1463">
                              <w:rPr>
                                <w:sz w:val="21"/>
                                <w:szCs w:val="21"/>
                                <w:lang w:val="vi-VN"/>
                              </w:rPr>
                              <w:t>28</w:t>
                            </w:r>
                            <w:r w:rsidRPr="00CC1463">
                              <w:rPr>
                                <w:sz w:val="21"/>
                                <w:szCs w:val="21"/>
                              </w:rPr>
                              <w:t>.</w:t>
                            </w:r>
                            <w:r w:rsidRPr="00CC1463">
                              <w:rPr>
                                <w:b w:val="0"/>
                                <w:sz w:val="21"/>
                                <w:szCs w:val="21"/>
                              </w:rPr>
                              <w:t xml:space="preserve"> </w:t>
                            </w:r>
                            <w:r w:rsidRPr="00CC1463">
                              <w:rPr>
                                <w:b w:val="0"/>
                                <w:bCs w:val="0"/>
                                <w:sz w:val="21"/>
                                <w:szCs w:val="21"/>
                                <w:lang w:val="nl-NL"/>
                              </w:rPr>
                              <w:t>Một vật chuyển động theo phương trình:x = 6t + 2t</w:t>
                            </w:r>
                            <w:r w:rsidRPr="00CC1463">
                              <w:rPr>
                                <w:b w:val="0"/>
                                <w:bCs w:val="0"/>
                                <w:sz w:val="21"/>
                                <w:szCs w:val="21"/>
                                <w:vertAlign w:val="superscript"/>
                                <w:lang w:val="nl-NL"/>
                              </w:rPr>
                              <w:t>2</w:t>
                            </w:r>
                            <w:r w:rsidRPr="00CC1463">
                              <w:rPr>
                                <w:b w:val="0"/>
                                <w:bCs w:val="0"/>
                                <w:sz w:val="21"/>
                                <w:szCs w:val="21"/>
                                <w:lang w:val="nl-NL"/>
                              </w:rPr>
                              <w:t>(m,s). Kết luận nào sau là sai?</w:t>
                            </w:r>
                          </w:p>
                          <w:p w14:paraId="3DFE6D3E" w14:textId="6B2BCD0A" w:rsidR="00E0450C" w:rsidRPr="00CC1463" w:rsidRDefault="00E0450C" w:rsidP="007D6A5C">
                            <w:pPr>
                              <w:spacing w:line="276" w:lineRule="auto"/>
                              <w:jc w:val="both"/>
                              <w:rPr>
                                <w:b w:val="0"/>
                                <w:bCs w:val="0"/>
                                <w:sz w:val="21"/>
                                <w:szCs w:val="21"/>
                                <w:lang w:val="vi-VN"/>
                              </w:rPr>
                            </w:pPr>
                            <w:r w:rsidRPr="00CC1463">
                              <w:rPr>
                                <w:b w:val="0"/>
                                <w:bCs w:val="0"/>
                                <w:sz w:val="21"/>
                                <w:szCs w:val="21"/>
                                <w:lang w:val="vi-VN"/>
                              </w:rPr>
                              <w:t xml:space="preserve">A. </w:t>
                            </w:r>
                            <w:r w:rsidRPr="00CC1463">
                              <w:rPr>
                                <w:b w:val="0"/>
                                <w:bCs w:val="0"/>
                                <w:sz w:val="21"/>
                                <w:szCs w:val="21"/>
                                <w:lang w:val="nl-NL"/>
                              </w:rPr>
                              <w:t>v</w:t>
                            </w:r>
                            <w:r w:rsidRPr="00CC1463">
                              <w:rPr>
                                <w:b w:val="0"/>
                                <w:bCs w:val="0"/>
                                <w:sz w:val="21"/>
                                <w:szCs w:val="21"/>
                                <w:vertAlign w:val="subscript"/>
                                <w:lang w:val="nl-NL"/>
                              </w:rPr>
                              <w:t>0</w:t>
                            </w:r>
                            <w:r w:rsidRPr="00CC1463">
                              <w:rPr>
                                <w:b w:val="0"/>
                                <w:bCs w:val="0"/>
                                <w:sz w:val="21"/>
                                <w:szCs w:val="21"/>
                                <w:lang w:val="nl-NL"/>
                              </w:rPr>
                              <w:t xml:space="preserve"> = 6m/s</w:t>
                            </w:r>
                            <w:r w:rsidRPr="00CC1463">
                              <w:rPr>
                                <w:b w:val="0"/>
                                <w:bCs w:val="0"/>
                                <w:sz w:val="21"/>
                                <w:szCs w:val="21"/>
                                <w:lang w:val="vi-VN"/>
                              </w:rPr>
                              <w:t xml:space="preserve">.            B. </w:t>
                            </w:r>
                            <w:r w:rsidRPr="00CC1463">
                              <w:rPr>
                                <w:b w:val="0"/>
                                <w:bCs w:val="0"/>
                                <w:sz w:val="21"/>
                                <w:szCs w:val="21"/>
                                <w:lang w:val="nl-NL"/>
                              </w:rPr>
                              <w:t>x</w:t>
                            </w:r>
                            <w:r w:rsidRPr="00CC1463">
                              <w:rPr>
                                <w:b w:val="0"/>
                                <w:bCs w:val="0"/>
                                <w:sz w:val="21"/>
                                <w:szCs w:val="21"/>
                                <w:vertAlign w:val="subscript"/>
                                <w:lang w:val="nl-NL"/>
                              </w:rPr>
                              <w:t xml:space="preserve">0 </w:t>
                            </w:r>
                            <w:r w:rsidRPr="00CC1463">
                              <w:rPr>
                                <w:b w:val="0"/>
                                <w:bCs w:val="0"/>
                                <w:sz w:val="21"/>
                                <w:szCs w:val="21"/>
                                <w:lang w:val="nl-NL"/>
                              </w:rPr>
                              <w:t>= 0</w:t>
                            </w:r>
                            <w:r w:rsidRPr="00CC1463">
                              <w:rPr>
                                <w:b w:val="0"/>
                                <w:bCs w:val="0"/>
                                <w:sz w:val="21"/>
                                <w:szCs w:val="21"/>
                                <w:lang w:val="vi-VN"/>
                              </w:rPr>
                              <w:t>.</w:t>
                            </w:r>
                          </w:p>
                          <w:p w14:paraId="7B442512" w14:textId="0E6D93E5" w:rsidR="00E0450C" w:rsidRPr="00CC1463" w:rsidRDefault="00E0450C" w:rsidP="007D6A5C">
                            <w:pPr>
                              <w:spacing w:line="276" w:lineRule="auto"/>
                              <w:jc w:val="both"/>
                              <w:rPr>
                                <w:b w:val="0"/>
                                <w:bCs w:val="0"/>
                                <w:sz w:val="21"/>
                                <w:szCs w:val="21"/>
                                <w:lang w:val="vi-VN"/>
                              </w:rPr>
                            </w:pPr>
                            <w:r w:rsidRPr="00CC1463">
                              <w:rPr>
                                <w:b w:val="0"/>
                                <w:bCs w:val="0"/>
                                <w:sz w:val="21"/>
                                <w:szCs w:val="21"/>
                                <w:lang w:val="vi-VN"/>
                              </w:rPr>
                              <w:t xml:space="preserve">C. </w:t>
                            </w:r>
                            <w:r w:rsidRPr="00CC1463">
                              <w:rPr>
                                <w:b w:val="0"/>
                                <w:bCs w:val="0"/>
                                <w:sz w:val="21"/>
                                <w:szCs w:val="21"/>
                                <w:lang w:val="nl-NL"/>
                              </w:rPr>
                              <w:t>a = 2m/s</w:t>
                            </w:r>
                            <w:r w:rsidRPr="00CC1463">
                              <w:rPr>
                                <w:b w:val="0"/>
                                <w:bCs w:val="0"/>
                                <w:sz w:val="21"/>
                                <w:szCs w:val="21"/>
                                <w:vertAlign w:val="superscript"/>
                                <w:lang w:val="nl-NL"/>
                              </w:rPr>
                              <w:t>2</w:t>
                            </w:r>
                            <w:r w:rsidRPr="00CC1463">
                              <w:rPr>
                                <w:b w:val="0"/>
                                <w:bCs w:val="0"/>
                                <w:sz w:val="21"/>
                                <w:szCs w:val="21"/>
                                <w:lang w:val="vi-VN"/>
                              </w:rPr>
                              <w:t xml:space="preserve">.            D. </w:t>
                            </w:r>
                            <w:r w:rsidRPr="00CC1463">
                              <w:rPr>
                                <w:b w:val="0"/>
                                <w:bCs w:val="0"/>
                                <w:sz w:val="21"/>
                                <w:szCs w:val="21"/>
                                <w:lang w:val="nl-NL"/>
                              </w:rPr>
                              <w:t>x &gt;0</w:t>
                            </w:r>
                            <w:r w:rsidRPr="00CC1463">
                              <w:rPr>
                                <w:b w:val="0"/>
                                <w:bCs w:val="0"/>
                                <w:sz w:val="21"/>
                                <w:szCs w:val="21"/>
                                <w:lang w:val="vi-VN"/>
                              </w:rPr>
                              <w:t xml:space="preserve">. </w:t>
                            </w:r>
                          </w:p>
                          <w:p w14:paraId="549D2FD1" w14:textId="7F3A0424" w:rsidR="00E0450C" w:rsidRPr="00CC1463" w:rsidRDefault="00E0450C" w:rsidP="007D6A5C">
                            <w:pPr>
                              <w:spacing w:line="276" w:lineRule="auto"/>
                              <w:jc w:val="both"/>
                              <w:rPr>
                                <w:b w:val="0"/>
                                <w:sz w:val="21"/>
                                <w:szCs w:val="21"/>
                              </w:rPr>
                            </w:pPr>
                            <w:r w:rsidRPr="00CC1463">
                              <w:rPr>
                                <w:sz w:val="21"/>
                                <w:szCs w:val="21"/>
                              </w:rPr>
                              <w:t xml:space="preserve">Câu </w:t>
                            </w:r>
                            <w:r w:rsidRPr="00CC1463">
                              <w:rPr>
                                <w:sz w:val="21"/>
                                <w:szCs w:val="21"/>
                                <w:lang w:val="vi-VN"/>
                              </w:rPr>
                              <w:t>29</w:t>
                            </w:r>
                            <w:r w:rsidRPr="00CC1463">
                              <w:rPr>
                                <w:sz w:val="21"/>
                                <w:szCs w:val="21"/>
                              </w:rPr>
                              <w:t>.</w:t>
                            </w:r>
                            <w:r w:rsidRPr="00CC1463">
                              <w:rPr>
                                <w:b w:val="0"/>
                                <w:sz w:val="21"/>
                                <w:szCs w:val="21"/>
                              </w:rPr>
                              <w:t xml:space="preserve"> </w:t>
                            </w:r>
                            <w:r w:rsidRPr="00CC1463">
                              <w:rPr>
                                <w:b w:val="0"/>
                                <w:bCs w:val="0"/>
                                <w:sz w:val="21"/>
                                <w:szCs w:val="21"/>
                                <w:lang w:val="fr-FR"/>
                              </w:rPr>
                              <w:t xml:space="preserve">Chọn câu sai. </w:t>
                            </w:r>
                            <w:r w:rsidRPr="00CC1463">
                              <w:rPr>
                                <w:b w:val="0"/>
                                <w:bCs w:val="0"/>
                                <w:sz w:val="21"/>
                                <w:szCs w:val="21"/>
                              </w:rPr>
                              <w:t>Một người đi bộ trên một con đường thẳng. Cứ đi được 10m thì người đó lại nhìn đồng hồ và đo khoảng thời gian đã đi. Kết quả đo được ghi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9"/>
                              <w:gridCol w:w="642"/>
                              <w:gridCol w:w="878"/>
                              <w:gridCol w:w="878"/>
                              <w:gridCol w:w="878"/>
                              <w:gridCol w:w="878"/>
                              <w:gridCol w:w="879"/>
                              <w:gridCol w:w="879"/>
                              <w:gridCol w:w="879"/>
                              <w:gridCol w:w="761"/>
                            </w:tblGrid>
                            <w:tr w:rsidR="00E0450C" w:rsidRPr="00CC1463" w14:paraId="6722F42B" w14:textId="77777777" w:rsidTr="00B042B6">
                              <w:trPr>
                                <w:jc w:val="center"/>
                              </w:trPr>
                              <w:tc>
                                <w:tcPr>
                                  <w:tcW w:w="769" w:type="dxa"/>
                                  <w:tcBorders>
                                    <w:top w:val="single" w:sz="4" w:space="0" w:color="auto"/>
                                    <w:left w:val="single" w:sz="4" w:space="0" w:color="auto"/>
                                    <w:bottom w:val="single" w:sz="4" w:space="0" w:color="auto"/>
                                    <w:right w:val="single" w:sz="4" w:space="0" w:color="auto"/>
                                  </w:tcBorders>
                                </w:tcPr>
                                <w:p w14:paraId="2D403E18"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TT</w:t>
                                  </w:r>
                                </w:p>
                              </w:tc>
                              <w:tc>
                                <w:tcPr>
                                  <w:tcW w:w="642" w:type="dxa"/>
                                  <w:tcBorders>
                                    <w:top w:val="single" w:sz="4" w:space="0" w:color="auto"/>
                                    <w:left w:val="single" w:sz="4" w:space="0" w:color="auto"/>
                                    <w:bottom w:val="single" w:sz="4" w:space="0" w:color="auto"/>
                                    <w:right w:val="single" w:sz="4" w:space="0" w:color="auto"/>
                                  </w:tcBorders>
                                </w:tcPr>
                                <w:p w14:paraId="149AD80B"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w:t>
                                  </w:r>
                                </w:p>
                              </w:tc>
                              <w:tc>
                                <w:tcPr>
                                  <w:tcW w:w="878" w:type="dxa"/>
                                  <w:tcBorders>
                                    <w:top w:val="single" w:sz="4" w:space="0" w:color="auto"/>
                                    <w:left w:val="single" w:sz="4" w:space="0" w:color="auto"/>
                                    <w:bottom w:val="single" w:sz="4" w:space="0" w:color="auto"/>
                                    <w:right w:val="single" w:sz="4" w:space="0" w:color="auto"/>
                                  </w:tcBorders>
                                </w:tcPr>
                                <w:p w14:paraId="135ECFC0"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2</w:t>
                                  </w:r>
                                </w:p>
                              </w:tc>
                              <w:tc>
                                <w:tcPr>
                                  <w:tcW w:w="878" w:type="dxa"/>
                                  <w:tcBorders>
                                    <w:top w:val="single" w:sz="4" w:space="0" w:color="auto"/>
                                    <w:left w:val="single" w:sz="4" w:space="0" w:color="auto"/>
                                    <w:bottom w:val="single" w:sz="4" w:space="0" w:color="auto"/>
                                    <w:right w:val="single" w:sz="4" w:space="0" w:color="auto"/>
                                  </w:tcBorders>
                                </w:tcPr>
                                <w:p w14:paraId="3754C39B"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3</w:t>
                                  </w:r>
                                </w:p>
                              </w:tc>
                              <w:tc>
                                <w:tcPr>
                                  <w:tcW w:w="878" w:type="dxa"/>
                                  <w:tcBorders>
                                    <w:top w:val="single" w:sz="4" w:space="0" w:color="auto"/>
                                    <w:left w:val="single" w:sz="4" w:space="0" w:color="auto"/>
                                    <w:bottom w:val="single" w:sz="4" w:space="0" w:color="auto"/>
                                    <w:right w:val="single" w:sz="4" w:space="0" w:color="auto"/>
                                  </w:tcBorders>
                                </w:tcPr>
                                <w:p w14:paraId="49E0D664"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4</w:t>
                                  </w:r>
                                </w:p>
                              </w:tc>
                              <w:tc>
                                <w:tcPr>
                                  <w:tcW w:w="878" w:type="dxa"/>
                                  <w:tcBorders>
                                    <w:top w:val="single" w:sz="4" w:space="0" w:color="auto"/>
                                    <w:left w:val="single" w:sz="4" w:space="0" w:color="auto"/>
                                    <w:bottom w:val="single" w:sz="4" w:space="0" w:color="auto"/>
                                    <w:right w:val="single" w:sz="4" w:space="0" w:color="auto"/>
                                  </w:tcBorders>
                                </w:tcPr>
                                <w:p w14:paraId="518DA64D"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5</w:t>
                                  </w:r>
                                </w:p>
                              </w:tc>
                              <w:tc>
                                <w:tcPr>
                                  <w:tcW w:w="879" w:type="dxa"/>
                                  <w:tcBorders>
                                    <w:top w:val="single" w:sz="4" w:space="0" w:color="auto"/>
                                    <w:left w:val="single" w:sz="4" w:space="0" w:color="auto"/>
                                    <w:bottom w:val="single" w:sz="4" w:space="0" w:color="auto"/>
                                    <w:right w:val="single" w:sz="4" w:space="0" w:color="auto"/>
                                  </w:tcBorders>
                                </w:tcPr>
                                <w:p w14:paraId="4231A7FF"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6</w:t>
                                  </w:r>
                                </w:p>
                              </w:tc>
                              <w:tc>
                                <w:tcPr>
                                  <w:tcW w:w="879" w:type="dxa"/>
                                  <w:tcBorders>
                                    <w:top w:val="single" w:sz="4" w:space="0" w:color="auto"/>
                                    <w:left w:val="single" w:sz="4" w:space="0" w:color="auto"/>
                                    <w:bottom w:val="single" w:sz="4" w:space="0" w:color="auto"/>
                                    <w:right w:val="single" w:sz="4" w:space="0" w:color="auto"/>
                                  </w:tcBorders>
                                </w:tcPr>
                                <w:p w14:paraId="0606BB2E"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7</w:t>
                                  </w:r>
                                </w:p>
                              </w:tc>
                              <w:tc>
                                <w:tcPr>
                                  <w:tcW w:w="879" w:type="dxa"/>
                                  <w:tcBorders>
                                    <w:top w:val="single" w:sz="4" w:space="0" w:color="auto"/>
                                    <w:left w:val="single" w:sz="4" w:space="0" w:color="auto"/>
                                    <w:bottom w:val="single" w:sz="4" w:space="0" w:color="auto"/>
                                    <w:right w:val="single" w:sz="4" w:space="0" w:color="auto"/>
                                  </w:tcBorders>
                                </w:tcPr>
                                <w:p w14:paraId="4B478982"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8</w:t>
                                  </w:r>
                                </w:p>
                              </w:tc>
                              <w:tc>
                                <w:tcPr>
                                  <w:tcW w:w="761" w:type="dxa"/>
                                  <w:tcBorders>
                                    <w:top w:val="single" w:sz="4" w:space="0" w:color="auto"/>
                                    <w:left w:val="single" w:sz="4" w:space="0" w:color="auto"/>
                                    <w:bottom w:val="single" w:sz="4" w:space="0" w:color="auto"/>
                                    <w:right w:val="single" w:sz="4" w:space="0" w:color="auto"/>
                                  </w:tcBorders>
                                </w:tcPr>
                                <w:p w14:paraId="12732A1A"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9</w:t>
                                  </w:r>
                                </w:p>
                              </w:tc>
                            </w:tr>
                            <w:tr w:rsidR="00E0450C" w:rsidRPr="00CC1463" w14:paraId="5D1E1610" w14:textId="77777777" w:rsidTr="00B042B6">
                              <w:trPr>
                                <w:jc w:val="center"/>
                              </w:trPr>
                              <w:tc>
                                <w:tcPr>
                                  <w:tcW w:w="769" w:type="dxa"/>
                                  <w:tcBorders>
                                    <w:top w:val="single" w:sz="4" w:space="0" w:color="auto"/>
                                    <w:left w:val="single" w:sz="4" w:space="0" w:color="auto"/>
                                    <w:bottom w:val="single" w:sz="4" w:space="0" w:color="auto"/>
                                    <w:right w:val="single" w:sz="4" w:space="0" w:color="auto"/>
                                  </w:tcBorders>
                                </w:tcPr>
                                <w:p w14:paraId="42FE15D3"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sym w:font="Symbol" w:char="F044"/>
                                  </w:r>
                                  <w:r w:rsidRPr="00CC1463">
                                    <w:rPr>
                                      <w:b w:val="0"/>
                                      <w:bCs w:val="0"/>
                                      <w:sz w:val="21"/>
                                      <w:szCs w:val="21"/>
                                    </w:rPr>
                                    <w:t>x(m)</w:t>
                                  </w:r>
                                </w:p>
                              </w:tc>
                              <w:tc>
                                <w:tcPr>
                                  <w:tcW w:w="642" w:type="dxa"/>
                                  <w:tcBorders>
                                    <w:top w:val="single" w:sz="4" w:space="0" w:color="auto"/>
                                    <w:left w:val="single" w:sz="4" w:space="0" w:color="auto"/>
                                    <w:bottom w:val="single" w:sz="4" w:space="0" w:color="auto"/>
                                    <w:right w:val="single" w:sz="4" w:space="0" w:color="auto"/>
                                  </w:tcBorders>
                                </w:tcPr>
                                <w:p w14:paraId="28981153"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0</w:t>
                                  </w:r>
                                </w:p>
                              </w:tc>
                              <w:tc>
                                <w:tcPr>
                                  <w:tcW w:w="878" w:type="dxa"/>
                                  <w:tcBorders>
                                    <w:top w:val="single" w:sz="4" w:space="0" w:color="auto"/>
                                    <w:left w:val="single" w:sz="4" w:space="0" w:color="auto"/>
                                    <w:bottom w:val="single" w:sz="4" w:space="0" w:color="auto"/>
                                    <w:right w:val="single" w:sz="4" w:space="0" w:color="auto"/>
                                  </w:tcBorders>
                                </w:tcPr>
                                <w:p w14:paraId="6CDD768A"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0</w:t>
                                  </w:r>
                                </w:p>
                              </w:tc>
                              <w:tc>
                                <w:tcPr>
                                  <w:tcW w:w="878" w:type="dxa"/>
                                  <w:tcBorders>
                                    <w:top w:val="single" w:sz="4" w:space="0" w:color="auto"/>
                                    <w:left w:val="single" w:sz="4" w:space="0" w:color="auto"/>
                                    <w:bottom w:val="single" w:sz="4" w:space="0" w:color="auto"/>
                                    <w:right w:val="single" w:sz="4" w:space="0" w:color="auto"/>
                                  </w:tcBorders>
                                </w:tcPr>
                                <w:p w14:paraId="071980BA"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0</w:t>
                                  </w:r>
                                </w:p>
                              </w:tc>
                              <w:tc>
                                <w:tcPr>
                                  <w:tcW w:w="878" w:type="dxa"/>
                                  <w:tcBorders>
                                    <w:top w:val="single" w:sz="4" w:space="0" w:color="auto"/>
                                    <w:left w:val="single" w:sz="4" w:space="0" w:color="auto"/>
                                    <w:bottom w:val="single" w:sz="4" w:space="0" w:color="auto"/>
                                    <w:right w:val="single" w:sz="4" w:space="0" w:color="auto"/>
                                  </w:tcBorders>
                                </w:tcPr>
                                <w:p w14:paraId="786C04F5"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0</w:t>
                                  </w:r>
                                </w:p>
                              </w:tc>
                              <w:tc>
                                <w:tcPr>
                                  <w:tcW w:w="878" w:type="dxa"/>
                                  <w:tcBorders>
                                    <w:top w:val="single" w:sz="4" w:space="0" w:color="auto"/>
                                    <w:left w:val="single" w:sz="4" w:space="0" w:color="auto"/>
                                    <w:bottom w:val="single" w:sz="4" w:space="0" w:color="auto"/>
                                    <w:right w:val="single" w:sz="4" w:space="0" w:color="auto"/>
                                  </w:tcBorders>
                                </w:tcPr>
                                <w:p w14:paraId="63071D58"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0</w:t>
                                  </w:r>
                                </w:p>
                              </w:tc>
                              <w:tc>
                                <w:tcPr>
                                  <w:tcW w:w="879" w:type="dxa"/>
                                  <w:tcBorders>
                                    <w:top w:val="single" w:sz="4" w:space="0" w:color="auto"/>
                                    <w:left w:val="single" w:sz="4" w:space="0" w:color="auto"/>
                                    <w:bottom w:val="single" w:sz="4" w:space="0" w:color="auto"/>
                                    <w:right w:val="single" w:sz="4" w:space="0" w:color="auto"/>
                                  </w:tcBorders>
                                </w:tcPr>
                                <w:p w14:paraId="22FD9A01"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0</w:t>
                                  </w:r>
                                </w:p>
                              </w:tc>
                              <w:tc>
                                <w:tcPr>
                                  <w:tcW w:w="879" w:type="dxa"/>
                                  <w:tcBorders>
                                    <w:top w:val="single" w:sz="4" w:space="0" w:color="auto"/>
                                    <w:left w:val="single" w:sz="4" w:space="0" w:color="auto"/>
                                    <w:bottom w:val="single" w:sz="4" w:space="0" w:color="auto"/>
                                    <w:right w:val="single" w:sz="4" w:space="0" w:color="auto"/>
                                  </w:tcBorders>
                                </w:tcPr>
                                <w:p w14:paraId="7609D474"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0</w:t>
                                  </w:r>
                                </w:p>
                              </w:tc>
                              <w:tc>
                                <w:tcPr>
                                  <w:tcW w:w="879" w:type="dxa"/>
                                  <w:tcBorders>
                                    <w:top w:val="single" w:sz="4" w:space="0" w:color="auto"/>
                                    <w:left w:val="single" w:sz="4" w:space="0" w:color="auto"/>
                                    <w:bottom w:val="single" w:sz="4" w:space="0" w:color="auto"/>
                                    <w:right w:val="single" w:sz="4" w:space="0" w:color="auto"/>
                                  </w:tcBorders>
                                </w:tcPr>
                                <w:p w14:paraId="722859E7"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0</w:t>
                                  </w:r>
                                </w:p>
                              </w:tc>
                              <w:tc>
                                <w:tcPr>
                                  <w:tcW w:w="761" w:type="dxa"/>
                                  <w:tcBorders>
                                    <w:top w:val="single" w:sz="4" w:space="0" w:color="auto"/>
                                    <w:left w:val="single" w:sz="4" w:space="0" w:color="auto"/>
                                    <w:bottom w:val="single" w:sz="4" w:space="0" w:color="auto"/>
                                    <w:right w:val="single" w:sz="4" w:space="0" w:color="auto"/>
                                  </w:tcBorders>
                                </w:tcPr>
                                <w:p w14:paraId="110DE530"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0</w:t>
                                  </w:r>
                                </w:p>
                              </w:tc>
                            </w:tr>
                            <w:tr w:rsidR="00E0450C" w:rsidRPr="00CC1463" w14:paraId="2870BE77" w14:textId="77777777" w:rsidTr="00B042B6">
                              <w:trPr>
                                <w:jc w:val="center"/>
                              </w:trPr>
                              <w:tc>
                                <w:tcPr>
                                  <w:tcW w:w="769" w:type="dxa"/>
                                  <w:tcBorders>
                                    <w:top w:val="single" w:sz="4" w:space="0" w:color="auto"/>
                                    <w:left w:val="single" w:sz="4" w:space="0" w:color="auto"/>
                                    <w:bottom w:val="single" w:sz="4" w:space="0" w:color="auto"/>
                                    <w:right w:val="single" w:sz="4" w:space="0" w:color="auto"/>
                                  </w:tcBorders>
                                </w:tcPr>
                                <w:p w14:paraId="6641436B"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sym w:font="Symbol" w:char="F044"/>
                                  </w:r>
                                  <w:r w:rsidRPr="00CC1463">
                                    <w:rPr>
                                      <w:b w:val="0"/>
                                      <w:bCs w:val="0"/>
                                      <w:sz w:val="21"/>
                                      <w:szCs w:val="21"/>
                                    </w:rPr>
                                    <w:t>t(s)</w:t>
                                  </w:r>
                                </w:p>
                              </w:tc>
                              <w:tc>
                                <w:tcPr>
                                  <w:tcW w:w="642" w:type="dxa"/>
                                  <w:tcBorders>
                                    <w:top w:val="single" w:sz="4" w:space="0" w:color="auto"/>
                                    <w:left w:val="single" w:sz="4" w:space="0" w:color="auto"/>
                                    <w:bottom w:val="single" w:sz="4" w:space="0" w:color="auto"/>
                                    <w:right w:val="single" w:sz="4" w:space="0" w:color="auto"/>
                                  </w:tcBorders>
                                </w:tcPr>
                                <w:p w14:paraId="70C45761"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8</w:t>
                                  </w:r>
                                </w:p>
                              </w:tc>
                              <w:tc>
                                <w:tcPr>
                                  <w:tcW w:w="878" w:type="dxa"/>
                                  <w:tcBorders>
                                    <w:top w:val="single" w:sz="4" w:space="0" w:color="auto"/>
                                    <w:left w:val="single" w:sz="4" w:space="0" w:color="auto"/>
                                    <w:bottom w:val="single" w:sz="4" w:space="0" w:color="auto"/>
                                    <w:right w:val="single" w:sz="4" w:space="0" w:color="auto"/>
                                  </w:tcBorders>
                                </w:tcPr>
                                <w:p w14:paraId="37591994"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8</w:t>
                                  </w:r>
                                </w:p>
                              </w:tc>
                              <w:tc>
                                <w:tcPr>
                                  <w:tcW w:w="878" w:type="dxa"/>
                                  <w:tcBorders>
                                    <w:top w:val="single" w:sz="4" w:space="0" w:color="auto"/>
                                    <w:left w:val="single" w:sz="4" w:space="0" w:color="auto"/>
                                    <w:bottom w:val="single" w:sz="4" w:space="0" w:color="auto"/>
                                    <w:right w:val="single" w:sz="4" w:space="0" w:color="auto"/>
                                  </w:tcBorders>
                                </w:tcPr>
                                <w:p w14:paraId="7037079F"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0</w:t>
                                  </w:r>
                                </w:p>
                              </w:tc>
                              <w:tc>
                                <w:tcPr>
                                  <w:tcW w:w="878" w:type="dxa"/>
                                  <w:tcBorders>
                                    <w:top w:val="single" w:sz="4" w:space="0" w:color="auto"/>
                                    <w:left w:val="single" w:sz="4" w:space="0" w:color="auto"/>
                                    <w:bottom w:val="single" w:sz="4" w:space="0" w:color="auto"/>
                                    <w:right w:val="single" w:sz="4" w:space="0" w:color="auto"/>
                                  </w:tcBorders>
                                </w:tcPr>
                                <w:p w14:paraId="0A2C5C32"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0</w:t>
                                  </w:r>
                                </w:p>
                              </w:tc>
                              <w:tc>
                                <w:tcPr>
                                  <w:tcW w:w="878" w:type="dxa"/>
                                  <w:tcBorders>
                                    <w:top w:val="single" w:sz="4" w:space="0" w:color="auto"/>
                                    <w:left w:val="single" w:sz="4" w:space="0" w:color="auto"/>
                                    <w:bottom w:val="single" w:sz="4" w:space="0" w:color="auto"/>
                                    <w:right w:val="single" w:sz="4" w:space="0" w:color="auto"/>
                                  </w:tcBorders>
                                </w:tcPr>
                                <w:p w14:paraId="62D9A056"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2</w:t>
                                  </w:r>
                                </w:p>
                              </w:tc>
                              <w:tc>
                                <w:tcPr>
                                  <w:tcW w:w="879" w:type="dxa"/>
                                  <w:tcBorders>
                                    <w:top w:val="single" w:sz="4" w:space="0" w:color="auto"/>
                                    <w:left w:val="single" w:sz="4" w:space="0" w:color="auto"/>
                                    <w:bottom w:val="single" w:sz="4" w:space="0" w:color="auto"/>
                                    <w:right w:val="single" w:sz="4" w:space="0" w:color="auto"/>
                                  </w:tcBorders>
                                </w:tcPr>
                                <w:p w14:paraId="51E8E998"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2</w:t>
                                  </w:r>
                                </w:p>
                              </w:tc>
                              <w:tc>
                                <w:tcPr>
                                  <w:tcW w:w="879" w:type="dxa"/>
                                  <w:tcBorders>
                                    <w:top w:val="single" w:sz="4" w:space="0" w:color="auto"/>
                                    <w:left w:val="single" w:sz="4" w:space="0" w:color="auto"/>
                                    <w:bottom w:val="single" w:sz="4" w:space="0" w:color="auto"/>
                                    <w:right w:val="single" w:sz="4" w:space="0" w:color="auto"/>
                                  </w:tcBorders>
                                </w:tcPr>
                                <w:p w14:paraId="6F564AB3"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2</w:t>
                                  </w:r>
                                </w:p>
                              </w:tc>
                              <w:tc>
                                <w:tcPr>
                                  <w:tcW w:w="879" w:type="dxa"/>
                                  <w:tcBorders>
                                    <w:top w:val="single" w:sz="4" w:space="0" w:color="auto"/>
                                    <w:left w:val="single" w:sz="4" w:space="0" w:color="auto"/>
                                    <w:bottom w:val="single" w:sz="4" w:space="0" w:color="auto"/>
                                    <w:right w:val="single" w:sz="4" w:space="0" w:color="auto"/>
                                  </w:tcBorders>
                                </w:tcPr>
                                <w:p w14:paraId="5C7CB71A"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4</w:t>
                                  </w:r>
                                </w:p>
                              </w:tc>
                              <w:tc>
                                <w:tcPr>
                                  <w:tcW w:w="761" w:type="dxa"/>
                                  <w:tcBorders>
                                    <w:top w:val="single" w:sz="4" w:space="0" w:color="auto"/>
                                    <w:left w:val="single" w:sz="4" w:space="0" w:color="auto"/>
                                    <w:bottom w:val="single" w:sz="4" w:space="0" w:color="auto"/>
                                    <w:right w:val="single" w:sz="4" w:space="0" w:color="auto"/>
                                  </w:tcBorders>
                                </w:tcPr>
                                <w:p w14:paraId="378946E0" w14:textId="77777777" w:rsidR="00E0450C" w:rsidRPr="00CC1463" w:rsidRDefault="00E0450C" w:rsidP="007D6A5C">
                                  <w:pPr>
                                    <w:spacing w:line="276" w:lineRule="auto"/>
                                    <w:ind w:left="360" w:hanging="360"/>
                                    <w:jc w:val="center"/>
                                    <w:rPr>
                                      <w:b w:val="0"/>
                                      <w:bCs w:val="0"/>
                                      <w:sz w:val="21"/>
                                      <w:szCs w:val="21"/>
                                    </w:rPr>
                                  </w:pPr>
                                  <w:r w:rsidRPr="00CC1463">
                                    <w:rPr>
                                      <w:b w:val="0"/>
                                      <w:bCs w:val="0"/>
                                      <w:sz w:val="21"/>
                                      <w:szCs w:val="21"/>
                                    </w:rPr>
                                    <w:t>14</w:t>
                                  </w:r>
                                </w:p>
                              </w:tc>
                            </w:tr>
                          </w:tbl>
                          <w:p w14:paraId="0847B2D3" w14:textId="77777777" w:rsidR="00E0450C" w:rsidRPr="00CC1463" w:rsidRDefault="00E0450C" w:rsidP="007D6A5C">
                            <w:pPr>
                              <w:spacing w:line="276" w:lineRule="auto"/>
                              <w:jc w:val="both"/>
                              <w:rPr>
                                <w:b w:val="0"/>
                                <w:bCs w:val="0"/>
                                <w:sz w:val="21"/>
                                <w:szCs w:val="21"/>
                              </w:rPr>
                            </w:pPr>
                            <w:r w:rsidRPr="00CC1463">
                              <w:rPr>
                                <w:b w:val="0"/>
                                <w:bCs w:val="0"/>
                                <w:sz w:val="21"/>
                                <w:szCs w:val="21"/>
                              </w:rPr>
                              <w:t>A. Vận tốc trung bình trên đoạn đường 10m lần thứ 1 là 1,25m/s.</w:t>
                            </w:r>
                          </w:p>
                          <w:p w14:paraId="41A40917" w14:textId="77777777" w:rsidR="00E0450C" w:rsidRPr="00CC1463" w:rsidRDefault="00E0450C" w:rsidP="007D6A5C">
                            <w:pPr>
                              <w:spacing w:line="276" w:lineRule="auto"/>
                              <w:jc w:val="both"/>
                              <w:rPr>
                                <w:b w:val="0"/>
                                <w:bCs w:val="0"/>
                                <w:sz w:val="21"/>
                                <w:szCs w:val="21"/>
                              </w:rPr>
                            </w:pPr>
                            <w:r w:rsidRPr="00CC1463">
                              <w:rPr>
                                <w:b w:val="0"/>
                                <w:bCs w:val="0"/>
                                <w:sz w:val="21"/>
                                <w:szCs w:val="21"/>
                              </w:rPr>
                              <w:t>B. Vận tốc trung bình trên đoạn đường 10m lần thứ 3 là 1,00m/s.</w:t>
                            </w:r>
                          </w:p>
                          <w:p w14:paraId="4CFD9949" w14:textId="77777777" w:rsidR="00E0450C" w:rsidRPr="00CC1463" w:rsidRDefault="00E0450C" w:rsidP="007D6A5C">
                            <w:pPr>
                              <w:spacing w:line="276" w:lineRule="auto"/>
                              <w:jc w:val="both"/>
                              <w:rPr>
                                <w:b w:val="0"/>
                                <w:bCs w:val="0"/>
                                <w:sz w:val="21"/>
                                <w:szCs w:val="21"/>
                              </w:rPr>
                            </w:pPr>
                            <w:r w:rsidRPr="00CC1463">
                              <w:rPr>
                                <w:b w:val="0"/>
                                <w:bCs w:val="0"/>
                                <w:sz w:val="21"/>
                                <w:szCs w:val="21"/>
                              </w:rPr>
                              <w:t>C. Vận tốc trung bình trên đoạn đường 10m lần thứ 5 là 0,83m/s.</w:t>
                            </w:r>
                          </w:p>
                          <w:p w14:paraId="37EE6EDF" w14:textId="77777777" w:rsidR="00E0450C" w:rsidRPr="00CC1463" w:rsidRDefault="00E0450C" w:rsidP="007D6A5C">
                            <w:pPr>
                              <w:spacing w:line="276" w:lineRule="auto"/>
                              <w:rPr>
                                <w:b w:val="0"/>
                                <w:bCs w:val="0"/>
                                <w:sz w:val="21"/>
                                <w:szCs w:val="21"/>
                              </w:rPr>
                            </w:pPr>
                            <w:r w:rsidRPr="00CC1463">
                              <w:rPr>
                                <w:b w:val="0"/>
                                <w:bCs w:val="0"/>
                                <w:sz w:val="21"/>
                                <w:szCs w:val="21"/>
                              </w:rPr>
                              <w:t>D. Vận tốc trung bình trên cả quãng đường là 0,91m/s</w:t>
                            </w:r>
                          </w:p>
                          <w:p w14:paraId="51202353" w14:textId="1CCF6D78" w:rsidR="00E0450C" w:rsidRPr="00CC1463" w:rsidRDefault="00E0450C" w:rsidP="007D6A5C">
                            <w:pPr>
                              <w:spacing w:line="276" w:lineRule="auto"/>
                              <w:jc w:val="both"/>
                              <w:rPr>
                                <w:b w:val="0"/>
                                <w:bCs w:val="0"/>
                                <w:sz w:val="21"/>
                                <w:szCs w:val="21"/>
                                <w:lang w:val="nl-NL"/>
                              </w:rPr>
                            </w:pPr>
                            <w:r w:rsidRPr="00CC1463">
                              <w:rPr>
                                <w:sz w:val="21"/>
                                <w:szCs w:val="21"/>
                              </w:rPr>
                              <w:t xml:space="preserve">Câu </w:t>
                            </w:r>
                            <w:r w:rsidRPr="00CC1463">
                              <w:rPr>
                                <w:sz w:val="21"/>
                                <w:szCs w:val="21"/>
                                <w:lang w:val="vi-VN"/>
                              </w:rPr>
                              <w:t>30</w:t>
                            </w:r>
                            <w:r w:rsidRPr="00CC1463">
                              <w:rPr>
                                <w:sz w:val="21"/>
                                <w:szCs w:val="21"/>
                              </w:rPr>
                              <w:t>.</w:t>
                            </w:r>
                            <w:r w:rsidRPr="00CC1463">
                              <w:rPr>
                                <w:b w:val="0"/>
                                <w:sz w:val="21"/>
                                <w:szCs w:val="21"/>
                              </w:rPr>
                              <w:t xml:space="preserve"> </w:t>
                            </w:r>
                            <w:r w:rsidRPr="00CC1463">
                              <w:rPr>
                                <w:b w:val="0"/>
                                <w:bCs w:val="0"/>
                                <w:sz w:val="21"/>
                                <w:szCs w:val="21"/>
                                <w:lang w:val="nl-NL"/>
                              </w:rPr>
                              <w:t>Một xe chuyển động thẳng có tốc độ trung bình 18km/h trên ¼ đoạn đường đầu và 54km/h trên ¾ đoạn còn lại. Tốc độ trung bình của xe trên cả đoạn đường là</w:t>
                            </w:r>
                          </w:p>
                          <w:p w14:paraId="5CA74DB0" w14:textId="7FEC5CE2" w:rsidR="00E0450C" w:rsidRPr="00CC1463" w:rsidRDefault="00E0450C" w:rsidP="007D6A5C">
                            <w:pPr>
                              <w:spacing w:line="276" w:lineRule="auto"/>
                              <w:jc w:val="both"/>
                              <w:rPr>
                                <w:b w:val="0"/>
                                <w:bCs w:val="0"/>
                                <w:sz w:val="21"/>
                                <w:szCs w:val="21"/>
                                <w:lang w:val="vi-VN"/>
                              </w:rPr>
                            </w:pPr>
                            <w:r w:rsidRPr="00CC1463">
                              <w:rPr>
                                <w:b w:val="0"/>
                                <w:bCs w:val="0"/>
                                <w:sz w:val="21"/>
                                <w:szCs w:val="21"/>
                                <w:lang w:val="vi-VN"/>
                              </w:rPr>
                              <w:t xml:space="preserve">A. </w:t>
                            </w:r>
                            <w:r w:rsidRPr="00CC1463">
                              <w:rPr>
                                <w:b w:val="0"/>
                                <w:bCs w:val="0"/>
                                <w:sz w:val="21"/>
                                <w:szCs w:val="21"/>
                                <w:lang w:val="nl-NL"/>
                              </w:rPr>
                              <w:t>36km/h</w:t>
                            </w:r>
                            <w:r w:rsidRPr="00CC1463">
                              <w:rPr>
                                <w:b w:val="0"/>
                                <w:bCs w:val="0"/>
                                <w:sz w:val="21"/>
                                <w:szCs w:val="21"/>
                                <w:lang w:val="vi-VN"/>
                              </w:rPr>
                              <w:t>.         B. 40</w:t>
                            </w:r>
                            <w:r w:rsidRPr="00CC1463">
                              <w:rPr>
                                <w:b w:val="0"/>
                                <w:bCs w:val="0"/>
                                <w:sz w:val="21"/>
                                <w:szCs w:val="21"/>
                                <w:lang w:val="nl-NL"/>
                              </w:rPr>
                              <w:t>km/h</w:t>
                            </w:r>
                            <w:r w:rsidRPr="00CC1463">
                              <w:rPr>
                                <w:b w:val="0"/>
                                <w:bCs w:val="0"/>
                                <w:sz w:val="21"/>
                                <w:szCs w:val="21"/>
                                <w:lang w:val="vi-VN"/>
                              </w:rPr>
                              <w:t>.</w:t>
                            </w:r>
                          </w:p>
                          <w:p w14:paraId="29B43A0C" w14:textId="3A8069DE" w:rsidR="00E0450C" w:rsidRPr="00CC1463" w:rsidRDefault="00E0450C" w:rsidP="007D6A5C">
                            <w:pPr>
                              <w:spacing w:line="276" w:lineRule="auto"/>
                              <w:jc w:val="both"/>
                              <w:rPr>
                                <w:b w:val="0"/>
                                <w:bCs w:val="0"/>
                                <w:sz w:val="21"/>
                                <w:szCs w:val="21"/>
                                <w:lang w:val="vi-VN"/>
                              </w:rPr>
                            </w:pPr>
                            <w:r w:rsidRPr="00CC1463">
                              <w:rPr>
                                <w:b w:val="0"/>
                                <w:bCs w:val="0"/>
                                <w:sz w:val="21"/>
                                <w:szCs w:val="21"/>
                                <w:lang w:val="vi-VN"/>
                              </w:rPr>
                              <w:t xml:space="preserve">C. </w:t>
                            </w:r>
                            <w:r w:rsidRPr="00CC1463">
                              <w:rPr>
                                <w:b w:val="0"/>
                                <w:bCs w:val="0"/>
                                <w:sz w:val="21"/>
                                <w:szCs w:val="21"/>
                                <w:lang w:val="nl-NL"/>
                              </w:rPr>
                              <w:t>24km/h</w:t>
                            </w:r>
                            <w:r w:rsidRPr="00CC1463">
                              <w:rPr>
                                <w:b w:val="0"/>
                                <w:bCs w:val="0"/>
                                <w:sz w:val="21"/>
                                <w:szCs w:val="21"/>
                                <w:lang w:val="vi-VN"/>
                              </w:rPr>
                              <w:t xml:space="preserve">.         D. </w:t>
                            </w:r>
                            <w:r w:rsidRPr="00CC1463">
                              <w:rPr>
                                <w:b w:val="0"/>
                                <w:bCs w:val="0"/>
                                <w:sz w:val="21"/>
                                <w:szCs w:val="21"/>
                                <w:lang w:val="nl-NL"/>
                              </w:rPr>
                              <w:t>42km/h</w:t>
                            </w:r>
                            <w:r w:rsidRPr="00CC1463">
                              <w:rPr>
                                <w:b w:val="0"/>
                                <w:bCs w:val="0"/>
                                <w:sz w:val="21"/>
                                <w:szCs w:val="21"/>
                                <w:lang w:val="vi-VN"/>
                              </w:rPr>
                              <w:t>.</w:t>
                            </w:r>
                          </w:p>
                          <w:p w14:paraId="6D2D3052" w14:textId="290B5973" w:rsidR="00E0450C" w:rsidRPr="00CC1463" w:rsidRDefault="00E0450C" w:rsidP="007D6A5C">
                            <w:pPr>
                              <w:spacing w:line="276" w:lineRule="auto"/>
                              <w:jc w:val="both"/>
                              <w:rPr>
                                <w:b w:val="0"/>
                                <w:bCs w:val="0"/>
                                <w:sz w:val="21"/>
                                <w:szCs w:val="21"/>
                              </w:rPr>
                            </w:pPr>
                            <w:r w:rsidRPr="00CC1463">
                              <w:rPr>
                                <w:sz w:val="21"/>
                                <w:szCs w:val="21"/>
                              </w:rPr>
                              <w:t xml:space="preserve">Câu </w:t>
                            </w:r>
                            <w:r w:rsidRPr="00CC1463">
                              <w:rPr>
                                <w:sz w:val="21"/>
                                <w:szCs w:val="21"/>
                                <w:lang w:val="vi-VN"/>
                              </w:rPr>
                              <w:t>31</w:t>
                            </w:r>
                            <w:r w:rsidRPr="00CC1463">
                              <w:rPr>
                                <w:sz w:val="21"/>
                                <w:szCs w:val="21"/>
                              </w:rPr>
                              <w:t>.</w:t>
                            </w:r>
                            <w:r w:rsidRPr="00CC1463">
                              <w:rPr>
                                <w:b w:val="0"/>
                                <w:sz w:val="21"/>
                                <w:szCs w:val="21"/>
                              </w:rPr>
                              <w:t xml:space="preserve"> </w:t>
                            </w:r>
                            <w:r w:rsidRPr="00CC1463">
                              <w:rPr>
                                <w:b w:val="0"/>
                                <w:bCs w:val="0"/>
                                <w:sz w:val="21"/>
                                <w:szCs w:val="21"/>
                              </w:rPr>
                              <w:t>Một ôtô chạy trên một đường thẳng, lần lượt đi qua 3 điểm A, B, C cách đều nhau một khoảng 12km. Xe đi đoạn AB hết 20min, đoạn BC hết 30min. Vận tốc trung bình trên</w:t>
                            </w:r>
                          </w:p>
                          <w:p w14:paraId="79A3A53C" w14:textId="66F6A0B8" w:rsidR="00E0450C" w:rsidRPr="00CC1463" w:rsidRDefault="00E0450C" w:rsidP="007D6A5C">
                            <w:pPr>
                              <w:spacing w:line="276" w:lineRule="auto"/>
                              <w:jc w:val="both"/>
                              <w:rPr>
                                <w:b w:val="0"/>
                                <w:bCs w:val="0"/>
                                <w:sz w:val="21"/>
                                <w:szCs w:val="21"/>
                              </w:rPr>
                            </w:pPr>
                            <w:r w:rsidRPr="00CC1463">
                              <w:rPr>
                                <w:b w:val="0"/>
                                <w:bCs w:val="0"/>
                                <w:sz w:val="21"/>
                                <w:szCs w:val="21"/>
                              </w:rPr>
                              <w:t>A. Đoạn AB lớn hơn trên đoạn BC</w:t>
                            </w:r>
                            <w:r w:rsidRPr="00CC1463">
                              <w:rPr>
                                <w:b w:val="0"/>
                                <w:bCs w:val="0"/>
                                <w:sz w:val="21"/>
                                <w:szCs w:val="21"/>
                              </w:rPr>
                              <w:tab/>
                              <w:t>B. Đoạn AB nhỏ hơn trên đoạn BC</w:t>
                            </w:r>
                          </w:p>
                          <w:p w14:paraId="1606DAEC" w14:textId="45C15A50" w:rsidR="00E0450C" w:rsidRPr="00CC1463" w:rsidRDefault="00E0450C" w:rsidP="007D6A5C">
                            <w:pPr>
                              <w:spacing w:line="276" w:lineRule="auto"/>
                              <w:rPr>
                                <w:b w:val="0"/>
                                <w:bCs w:val="0"/>
                                <w:sz w:val="21"/>
                                <w:szCs w:val="21"/>
                              </w:rPr>
                            </w:pPr>
                            <w:r w:rsidRPr="00CC1463">
                              <w:rPr>
                                <w:b w:val="0"/>
                                <w:bCs w:val="0"/>
                                <w:sz w:val="21"/>
                                <w:szCs w:val="21"/>
                              </w:rPr>
                              <w:t>C. Đoạn AC lớn hơn trên đoạn AB</w:t>
                            </w:r>
                            <w:r w:rsidRPr="00CC1463">
                              <w:rPr>
                                <w:b w:val="0"/>
                                <w:bCs w:val="0"/>
                                <w:sz w:val="21"/>
                                <w:szCs w:val="21"/>
                              </w:rPr>
                              <w:tab/>
                              <w:t>D. Đoạn AC nhỏ hơn trên đoạn BC</w:t>
                            </w:r>
                          </w:p>
                          <w:p w14:paraId="20094769" w14:textId="5D0832D7" w:rsidR="00E0450C" w:rsidRPr="00CC1463" w:rsidRDefault="00E0450C" w:rsidP="007D6A5C">
                            <w:pPr>
                              <w:spacing w:line="276" w:lineRule="auto"/>
                              <w:jc w:val="both"/>
                              <w:rPr>
                                <w:b w:val="0"/>
                                <w:bCs w:val="0"/>
                                <w:sz w:val="21"/>
                                <w:szCs w:val="21"/>
                              </w:rPr>
                            </w:pPr>
                            <w:r w:rsidRPr="00CC1463">
                              <w:rPr>
                                <w:sz w:val="21"/>
                                <w:szCs w:val="21"/>
                              </w:rPr>
                              <w:t xml:space="preserve">Câu </w:t>
                            </w:r>
                            <w:r w:rsidRPr="00CC1463">
                              <w:rPr>
                                <w:sz w:val="21"/>
                                <w:szCs w:val="21"/>
                                <w:lang w:val="vi-VN"/>
                              </w:rPr>
                              <w:t>32</w:t>
                            </w:r>
                            <w:r w:rsidRPr="00CC1463">
                              <w:rPr>
                                <w:sz w:val="21"/>
                                <w:szCs w:val="21"/>
                              </w:rPr>
                              <w:t>.</w:t>
                            </w:r>
                            <w:r w:rsidRPr="00CC1463">
                              <w:rPr>
                                <w:b w:val="0"/>
                                <w:sz w:val="21"/>
                                <w:szCs w:val="21"/>
                              </w:rPr>
                              <w:t xml:space="preserve"> </w:t>
                            </w:r>
                            <w:r w:rsidRPr="00CC1463">
                              <w:rPr>
                                <w:b w:val="0"/>
                                <w:bCs w:val="0"/>
                                <w:sz w:val="21"/>
                                <w:szCs w:val="21"/>
                              </w:rPr>
                              <w:t>Chọn câu sai. Chất điểm chuyển động theo một chiều với gia tốc a = 4m/s</w:t>
                            </w:r>
                            <w:r w:rsidRPr="00CC1463">
                              <w:rPr>
                                <w:b w:val="0"/>
                                <w:bCs w:val="0"/>
                                <w:sz w:val="21"/>
                                <w:szCs w:val="21"/>
                                <w:vertAlign w:val="superscript"/>
                              </w:rPr>
                              <w:t>2</w:t>
                            </w:r>
                            <w:r w:rsidRPr="00CC1463">
                              <w:rPr>
                                <w:b w:val="0"/>
                                <w:bCs w:val="0"/>
                                <w:sz w:val="21"/>
                                <w:szCs w:val="21"/>
                              </w:rPr>
                              <w:t xml:space="preserve"> có nghĩa là</w:t>
                            </w:r>
                          </w:p>
                          <w:p w14:paraId="1F05390D" w14:textId="77777777" w:rsidR="00E0450C" w:rsidRPr="00CC1463" w:rsidRDefault="00E0450C" w:rsidP="007D6A5C">
                            <w:pPr>
                              <w:spacing w:line="276" w:lineRule="auto"/>
                              <w:jc w:val="both"/>
                              <w:rPr>
                                <w:b w:val="0"/>
                                <w:bCs w:val="0"/>
                                <w:sz w:val="21"/>
                                <w:szCs w:val="21"/>
                              </w:rPr>
                            </w:pPr>
                            <w:r w:rsidRPr="00CC1463">
                              <w:rPr>
                                <w:b w:val="0"/>
                                <w:bCs w:val="0"/>
                                <w:sz w:val="21"/>
                                <w:szCs w:val="21"/>
                              </w:rPr>
                              <w:t>A. Lúc đầu vận tốc bằng 0 thì sau 1s vận tốc của nó bằng 4m/s</w:t>
                            </w:r>
                          </w:p>
                          <w:p w14:paraId="266A5A27" w14:textId="77777777" w:rsidR="00E0450C" w:rsidRPr="00CC1463" w:rsidRDefault="00E0450C" w:rsidP="007D6A5C">
                            <w:pPr>
                              <w:spacing w:line="276" w:lineRule="auto"/>
                              <w:jc w:val="both"/>
                              <w:rPr>
                                <w:b w:val="0"/>
                                <w:bCs w:val="0"/>
                                <w:sz w:val="21"/>
                                <w:szCs w:val="21"/>
                              </w:rPr>
                            </w:pPr>
                            <w:r w:rsidRPr="00CC1463">
                              <w:rPr>
                                <w:b w:val="0"/>
                                <w:bCs w:val="0"/>
                                <w:sz w:val="21"/>
                                <w:szCs w:val="21"/>
                              </w:rPr>
                              <w:t>B. Lúc vận tốc bằng 2m/s thì sau 1s vận tốc của nó bằng 6m/s</w:t>
                            </w:r>
                          </w:p>
                          <w:p w14:paraId="59114702" w14:textId="77777777" w:rsidR="00E0450C" w:rsidRPr="00CC1463" w:rsidRDefault="00E0450C" w:rsidP="007D6A5C">
                            <w:pPr>
                              <w:spacing w:line="276" w:lineRule="auto"/>
                              <w:jc w:val="both"/>
                              <w:rPr>
                                <w:b w:val="0"/>
                                <w:bCs w:val="0"/>
                                <w:sz w:val="21"/>
                                <w:szCs w:val="21"/>
                              </w:rPr>
                            </w:pPr>
                            <w:r w:rsidRPr="00CC1463">
                              <w:rPr>
                                <w:b w:val="0"/>
                                <w:bCs w:val="0"/>
                                <w:sz w:val="21"/>
                                <w:szCs w:val="21"/>
                              </w:rPr>
                              <w:t>C. Lúc vận tốc bằng 2/s thì sau 2s vận tốc của nó bằng 8m/s</w:t>
                            </w:r>
                          </w:p>
                          <w:p w14:paraId="06DE0474" w14:textId="77777777" w:rsidR="00E0450C" w:rsidRPr="00CC1463" w:rsidRDefault="00E0450C" w:rsidP="007D6A5C">
                            <w:pPr>
                              <w:spacing w:line="276" w:lineRule="auto"/>
                              <w:jc w:val="both"/>
                              <w:rPr>
                                <w:b w:val="0"/>
                                <w:bCs w:val="0"/>
                                <w:sz w:val="21"/>
                                <w:szCs w:val="21"/>
                              </w:rPr>
                            </w:pPr>
                            <w:r w:rsidRPr="00CC1463">
                              <w:rPr>
                                <w:b w:val="0"/>
                                <w:bCs w:val="0"/>
                                <w:sz w:val="21"/>
                                <w:szCs w:val="21"/>
                              </w:rPr>
                              <w:t>D. Lúc vận tốc bằng 4m/s thì sau 2s vận tốc của nó bằng 12m/s</w:t>
                            </w:r>
                          </w:p>
                          <w:p w14:paraId="0E5D78C3" w14:textId="2C15B378" w:rsidR="00E0450C" w:rsidRPr="00CC1463" w:rsidRDefault="00E0450C" w:rsidP="007D6A5C">
                            <w:pPr>
                              <w:spacing w:line="276" w:lineRule="auto"/>
                              <w:jc w:val="both"/>
                              <w:rPr>
                                <w:b w:val="0"/>
                                <w:bCs w:val="0"/>
                                <w:sz w:val="21"/>
                                <w:szCs w:val="21"/>
                                <w:lang w:val="nl-NL"/>
                              </w:rPr>
                            </w:pPr>
                            <w:r w:rsidRPr="00CC1463">
                              <w:rPr>
                                <w:sz w:val="21"/>
                                <w:szCs w:val="21"/>
                              </w:rPr>
                              <w:t xml:space="preserve">Câu </w:t>
                            </w:r>
                            <w:r w:rsidRPr="00CC1463">
                              <w:rPr>
                                <w:sz w:val="21"/>
                                <w:szCs w:val="21"/>
                                <w:lang w:val="vi-VN"/>
                              </w:rPr>
                              <w:t>33</w:t>
                            </w:r>
                            <w:r w:rsidRPr="00CC1463">
                              <w:rPr>
                                <w:sz w:val="21"/>
                                <w:szCs w:val="21"/>
                              </w:rPr>
                              <w:t>.</w:t>
                            </w:r>
                            <w:r w:rsidRPr="00CC1463">
                              <w:rPr>
                                <w:b w:val="0"/>
                                <w:sz w:val="21"/>
                                <w:szCs w:val="21"/>
                              </w:rPr>
                              <w:t xml:space="preserve"> </w:t>
                            </w:r>
                            <w:r w:rsidRPr="00CC1463">
                              <w:rPr>
                                <w:b w:val="0"/>
                                <w:bCs w:val="0"/>
                                <w:sz w:val="21"/>
                                <w:szCs w:val="21"/>
                                <w:lang w:val="nl-NL"/>
                              </w:rPr>
                              <w:t>Một đoàn tàu bắt đầu rời ga chuyển động nhanh dần đều sau 20s đạt tốc độ 36km/h.</w:t>
                            </w:r>
                            <w:r w:rsidRPr="00CC1463">
                              <w:rPr>
                                <w:b w:val="0"/>
                                <w:bCs w:val="0"/>
                                <w:sz w:val="21"/>
                                <w:szCs w:val="21"/>
                                <w:lang w:val="vi-VN"/>
                              </w:rPr>
                              <w:t xml:space="preserve"> </w:t>
                            </w:r>
                            <w:r w:rsidRPr="00CC1463">
                              <w:rPr>
                                <w:b w:val="0"/>
                                <w:bCs w:val="0"/>
                                <w:sz w:val="21"/>
                                <w:szCs w:val="21"/>
                                <w:lang w:val="nl-NL"/>
                              </w:rPr>
                              <w:t>Tàu đạt tốc độ 54km/h tại thời điểm:</w:t>
                            </w:r>
                          </w:p>
                          <w:p w14:paraId="4EA5074B" w14:textId="35225123" w:rsidR="00E0450C" w:rsidRPr="00CC1463" w:rsidRDefault="00E0450C" w:rsidP="007D6A5C">
                            <w:pPr>
                              <w:spacing w:line="276" w:lineRule="auto"/>
                              <w:jc w:val="both"/>
                              <w:rPr>
                                <w:b w:val="0"/>
                                <w:bCs w:val="0"/>
                                <w:sz w:val="21"/>
                                <w:szCs w:val="21"/>
                                <w:lang w:val="vi-VN"/>
                              </w:rPr>
                            </w:pPr>
                            <w:r w:rsidRPr="00CC1463">
                              <w:rPr>
                                <w:b w:val="0"/>
                                <w:bCs w:val="0"/>
                                <w:sz w:val="21"/>
                                <w:szCs w:val="21"/>
                                <w:lang w:val="vi-VN"/>
                              </w:rPr>
                              <w:t>A. 60 s.        B. 36 s.</w:t>
                            </w:r>
                          </w:p>
                          <w:p w14:paraId="650C3A83" w14:textId="458C242A" w:rsidR="00E0450C" w:rsidRPr="00CC1463" w:rsidRDefault="00E0450C" w:rsidP="007D6A5C">
                            <w:pPr>
                              <w:spacing w:line="276" w:lineRule="auto"/>
                              <w:jc w:val="both"/>
                              <w:rPr>
                                <w:b w:val="0"/>
                                <w:bCs w:val="0"/>
                                <w:sz w:val="21"/>
                                <w:szCs w:val="21"/>
                                <w:lang w:val="vi-VN"/>
                              </w:rPr>
                            </w:pPr>
                            <w:r w:rsidRPr="00CC1463">
                              <w:rPr>
                                <w:b w:val="0"/>
                                <w:bCs w:val="0"/>
                                <w:sz w:val="21"/>
                                <w:szCs w:val="21"/>
                                <w:lang w:val="vi-VN"/>
                              </w:rPr>
                              <w:t>C. 30 s.        D. 54 s.</w:t>
                            </w:r>
                          </w:p>
                          <w:p w14:paraId="10F2B88A" w14:textId="3B4AF46C" w:rsidR="00E0450C" w:rsidRPr="00CC1463" w:rsidRDefault="00E0450C" w:rsidP="007D6A5C">
                            <w:pPr>
                              <w:spacing w:before="19" w:after="19" w:line="276" w:lineRule="auto"/>
                              <w:jc w:val="both"/>
                              <w:rPr>
                                <w:b w:val="0"/>
                                <w:bCs w:val="0"/>
                                <w:sz w:val="21"/>
                                <w:szCs w:val="21"/>
                              </w:rPr>
                            </w:pPr>
                            <w:r w:rsidRPr="00CC1463">
                              <w:rPr>
                                <w:sz w:val="21"/>
                                <w:szCs w:val="21"/>
                              </w:rPr>
                              <w:t xml:space="preserve">Câu </w:t>
                            </w:r>
                            <w:r w:rsidRPr="00CC1463">
                              <w:rPr>
                                <w:sz w:val="21"/>
                                <w:szCs w:val="21"/>
                                <w:lang w:val="vi-VN"/>
                              </w:rPr>
                              <w:t>34</w:t>
                            </w:r>
                            <w:r w:rsidRPr="00CC1463">
                              <w:rPr>
                                <w:sz w:val="21"/>
                                <w:szCs w:val="21"/>
                              </w:rPr>
                              <w:t>.</w:t>
                            </w:r>
                            <w:r w:rsidRPr="00CC1463">
                              <w:rPr>
                                <w:b w:val="0"/>
                                <w:sz w:val="21"/>
                                <w:szCs w:val="21"/>
                              </w:rPr>
                              <w:t xml:space="preserve"> </w:t>
                            </w:r>
                            <w:r w:rsidRPr="00CC1463">
                              <w:rPr>
                                <w:b w:val="0"/>
                                <w:bCs w:val="0"/>
                                <w:sz w:val="21"/>
                                <w:szCs w:val="21"/>
                              </w:rPr>
                              <w:t xml:space="preserve">Chọn câu trả lời </w:t>
                            </w:r>
                            <w:r w:rsidRPr="00CC1463">
                              <w:rPr>
                                <w:b w:val="0"/>
                                <w:bCs w:val="0"/>
                                <w:i/>
                                <w:sz w:val="21"/>
                                <w:szCs w:val="21"/>
                              </w:rPr>
                              <w:t>đúng</w:t>
                            </w:r>
                            <w:r w:rsidRPr="00CC1463">
                              <w:rPr>
                                <w:b w:val="0"/>
                                <w:bCs w:val="0"/>
                                <w:sz w:val="21"/>
                                <w:szCs w:val="21"/>
                              </w:rPr>
                              <w:t>: Một chiếc xe lửa chuyển động trên đoạn đường thẳng qua điểm A với vận tốc 20m/s, gia tốc 2m/s</w:t>
                            </w:r>
                            <w:r w:rsidRPr="00CC1463">
                              <w:rPr>
                                <w:b w:val="0"/>
                                <w:bCs w:val="0"/>
                                <w:sz w:val="21"/>
                                <w:szCs w:val="21"/>
                                <w:vertAlign w:val="superscript"/>
                              </w:rPr>
                              <w:t>2</w:t>
                            </w:r>
                            <w:r w:rsidRPr="00CC1463">
                              <w:rPr>
                                <w:b w:val="0"/>
                                <w:bCs w:val="0"/>
                                <w:sz w:val="21"/>
                                <w:szCs w:val="21"/>
                              </w:rPr>
                              <w:t>. Tại B cách A 125m vận tốc xe là:</w:t>
                            </w:r>
                          </w:p>
                          <w:p w14:paraId="5F7348FD" w14:textId="77777777" w:rsidR="00E0450C" w:rsidRPr="00CC1463" w:rsidRDefault="00E0450C" w:rsidP="007D6A5C">
                            <w:pPr>
                              <w:spacing w:before="19" w:after="19" w:line="276" w:lineRule="auto"/>
                              <w:jc w:val="both"/>
                              <w:rPr>
                                <w:b w:val="0"/>
                                <w:bCs w:val="0"/>
                                <w:sz w:val="21"/>
                                <w:szCs w:val="21"/>
                              </w:rPr>
                            </w:pPr>
                            <w:r w:rsidRPr="00CC1463">
                              <w:rPr>
                                <w:b w:val="0"/>
                                <w:bCs w:val="0"/>
                                <w:sz w:val="21"/>
                                <w:szCs w:val="21"/>
                              </w:rPr>
                              <w:t>A. 10m/s</w:t>
                            </w:r>
                            <w:r w:rsidRPr="00CC1463">
                              <w:rPr>
                                <w:b w:val="0"/>
                                <w:bCs w:val="0"/>
                                <w:sz w:val="21"/>
                                <w:szCs w:val="21"/>
                              </w:rPr>
                              <w:tab/>
                              <w:t>B. 20m/s</w:t>
                            </w:r>
                            <w:r w:rsidRPr="00CC1463">
                              <w:rPr>
                                <w:b w:val="0"/>
                                <w:bCs w:val="0"/>
                                <w:sz w:val="21"/>
                                <w:szCs w:val="21"/>
                              </w:rPr>
                              <w:tab/>
                            </w:r>
                            <w:r w:rsidRPr="00CC1463">
                              <w:rPr>
                                <w:b w:val="0"/>
                                <w:bCs w:val="0"/>
                                <w:sz w:val="21"/>
                                <w:szCs w:val="21"/>
                              </w:rPr>
                              <w:tab/>
                            </w:r>
                          </w:p>
                          <w:p w14:paraId="4A9E484B" w14:textId="4FB2E2D2" w:rsidR="00E0450C" w:rsidRPr="00CC1463" w:rsidRDefault="00E0450C" w:rsidP="007D6A5C">
                            <w:pPr>
                              <w:spacing w:before="19" w:after="19" w:line="276" w:lineRule="auto"/>
                              <w:jc w:val="both"/>
                              <w:rPr>
                                <w:b w:val="0"/>
                                <w:bCs w:val="0"/>
                                <w:sz w:val="21"/>
                                <w:szCs w:val="21"/>
                              </w:rPr>
                            </w:pPr>
                            <w:r w:rsidRPr="00CC1463">
                              <w:rPr>
                                <w:b w:val="0"/>
                                <w:bCs w:val="0"/>
                                <w:sz w:val="21"/>
                                <w:szCs w:val="21"/>
                              </w:rPr>
                              <w:t>C. 30m/s</w:t>
                            </w:r>
                            <w:r w:rsidRPr="00CC1463">
                              <w:rPr>
                                <w:b w:val="0"/>
                                <w:bCs w:val="0"/>
                                <w:sz w:val="21"/>
                                <w:szCs w:val="21"/>
                              </w:rPr>
                              <w:tab/>
                              <w:t>D. 40m/s</w:t>
                            </w:r>
                          </w:p>
                          <w:p w14:paraId="35484DFF" w14:textId="65BCBE82" w:rsidR="00E0450C" w:rsidRPr="00CC1463" w:rsidRDefault="00E0450C" w:rsidP="007D6A5C">
                            <w:pPr>
                              <w:spacing w:before="19" w:after="19" w:line="276" w:lineRule="auto"/>
                              <w:jc w:val="both"/>
                              <w:rPr>
                                <w:b w:val="0"/>
                                <w:bCs w:val="0"/>
                                <w:sz w:val="21"/>
                                <w:szCs w:val="21"/>
                              </w:rPr>
                            </w:pPr>
                            <w:r w:rsidRPr="00CC1463">
                              <w:rPr>
                                <w:sz w:val="21"/>
                                <w:szCs w:val="21"/>
                              </w:rPr>
                              <w:t xml:space="preserve">Câu </w:t>
                            </w:r>
                            <w:r w:rsidRPr="00CC1463">
                              <w:rPr>
                                <w:sz w:val="21"/>
                                <w:szCs w:val="21"/>
                                <w:lang w:val="vi-VN"/>
                              </w:rPr>
                              <w:t>35</w:t>
                            </w:r>
                            <w:r w:rsidRPr="00CC1463">
                              <w:rPr>
                                <w:sz w:val="21"/>
                                <w:szCs w:val="21"/>
                              </w:rPr>
                              <w:t>.</w:t>
                            </w:r>
                            <w:r w:rsidRPr="00CC1463">
                              <w:rPr>
                                <w:b w:val="0"/>
                                <w:sz w:val="21"/>
                                <w:szCs w:val="21"/>
                              </w:rPr>
                              <w:t xml:space="preserve"> </w:t>
                            </w:r>
                            <w:r w:rsidRPr="00CC1463">
                              <w:rPr>
                                <w:b w:val="0"/>
                                <w:bCs w:val="0"/>
                                <w:sz w:val="21"/>
                                <w:szCs w:val="21"/>
                              </w:rPr>
                              <w:t xml:space="preserve">Chọn câu trả lời </w:t>
                            </w:r>
                            <w:r w:rsidRPr="00CC1463">
                              <w:rPr>
                                <w:b w:val="0"/>
                                <w:bCs w:val="0"/>
                                <w:i/>
                                <w:sz w:val="21"/>
                                <w:szCs w:val="21"/>
                              </w:rPr>
                              <w:t>đúng</w:t>
                            </w:r>
                            <w:r w:rsidRPr="00CC1463">
                              <w:rPr>
                                <w:b w:val="0"/>
                                <w:bCs w:val="0"/>
                                <w:sz w:val="21"/>
                                <w:szCs w:val="21"/>
                              </w:rPr>
                              <w:t>: Một ôtô đang chuyển động với vận tốc 21,6km/h thì xuống dốc chuyển động nhanh dần đều với gia tốc a = 0,5m/s</w:t>
                            </w:r>
                            <w:r w:rsidRPr="00CC1463">
                              <w:rPr>
                                <w:b w:val="0"/>
                                <w:bCs w:val="0"/>
                                <w:sz w:val="21"/>
                                <w:szCs w:val="21"/>
                                <w:vertAlign w:val="superscript"/>
                              </w:rPr>
                              <w:t>2</w:t>
                            </w:r>
                            <w:r w:rsidRPr="00CC1463">
                              <w:rPr>
                                <w:b w:val="0"/>
                                <w:bCs w:val="0"/>
                                <w:sz w:val="21"/>
                                <w:szCs w:val="21"/>
                              </w:rPr>
                              <w:t xml:space="preserve"> và khi xuống đến chân dốc đạt vận tốc 43,2km/h. Chiều dài dốc là:</w:t>
                            </w:r>
                          </w:p>
                          <w:p w14:paraId="64D1B2AD" w14:textId="5530BFEA" w:rsidR="00E0450C" w:rsidRPr="00CC1463" w:rsidRDefault="00E0450C" w:rsidP="007D6A5C">
                            <w:pPr>
                              <w:spacing w:before="19" w:after="19" w:line="276" w:lineRule="auto"/>
                              <w:jc w:val="both"/>
                              <w:rPr>
                                <w:b w:val="0"/>
                                <w:bCs w:val="0"/>
                                <w:sz w:val="21"/>
                                <w:szCs w:val="21"/>
                              </w:rPr>
                            </w:pPr>
                            <w:r w:rsidRPr="00CC1463">
                              <w:rPr>
                                <w:b w:val="0"/>
                                <w:bCs w:val="0"/>
                                <w:sz w:val="21"/>
                                <w:szCs w:val="21"/>
                              </w:rPr>
                              <w:t>A. 6</w:t>
                            </w:r>
                            <w:r w:rsidRPr="00CC1463">
                              <w:rPr>
                                <w:b w:val="0"/>
                                <w:bCs w:val="0"/>
                                <w:sz w:val="21"/>
                                <w:szCs w:val="21"/>
                                <w:lang w:val="vi-VN"/>
                              </w:rPr>
                              <w:t xml:space="preserve"> </w:t>
                            </w:r>
                            <w:r w:rsidRPr="00CC1463">
                              <w:rPr>
                                <w:b w:val="0"/>
                                <w:bCs w:val="0"/>
                                <w:sz w:val="21"/>
                                <w:szCs w:val="21"/>
                              </w:rPr>
                              <w:t>m</w:t>
                            </w:r>
                            <w:r w:rsidRPr="00CC1463">
                              <w:rPr>
                                <w:b w:val="0"/>
                                <w:bCs w:val="0"/>
                                <w:sz w:val="21"/>
                                <w:szCs w:val="21"/>
                                <w:lang w:val="vi-VN"/>
                              </w:rPr>
                              <w:t>.</w:t>
                            </w:r>
                            <w:r w:rsidRPr="00CC1463">
                              <w:rPr>
                                <w:b w:val="0"/>
                                <w:bCs w:val="0"/>
                                <w:sz w:val="21"/>
                                <w:szCs w:val="21"/>
                              </w:rPr>
                              <w:tab/>
                            </w:r>
                            <w:r w:rsidRPr="00CC1463">
                              <w:rPr>
                                <w:b w:val="0"/>
                                <w:bCs w:val="0"/>
                                <w:sz w:val="21"/>
                                <w:szCs w:val="21"/>
                              </w:rPr>
                              <w:tab/>
                              <w:t>B. 36</w:t>
                            </w:r>
                            <w:r w:rsidRPr="00CC1463">
                              <w:rPr>
                                <w:b w:val="0"/>
                                <w:bCs w:val="0"/>
                                <w:sz w:val="21"/>
                                <w:szCs w:val="21"/>
                                <w:lang w:val="vi-VN"/>
                              </w:rPr>
                              <w:t xml:space="preserve"> </w:t>
                            </w:r>
                            <w:r w:rsidRPr="00CC1463">
                              <w:rPr>
                                <w:b w:val="0"/>
                                <w:bCs w:val="0"/>
                                <w:sz w:val="21"/>
                                <w:szCs w:val="21"/>
                              </w:rPr>
                              <w:t>m</w:t>
                            </w:r>
                            <w:r w:rsidRPr="00CC1463">
                              <w:rPr>
                                <w:b w:val="0"/>
                                <w:bCs w:val="0"/>
                                <w:sz w:val="21"/>
                                <w:szCs w:val="21"/>
                                <w:lang w:val="vi-VN"/>
                              </w:rPr>
                              <w:t>.</w:t>
                            </w:r>
                            <w:r w:rsidRPr="00CC1463">
                              <w:rPr>
                                <w:b w:val="0"/>
                                <w:bCs w:val="0"/>
                                <w:sz w:val="21"/>
                                <w:szCs w:val="21"/>
                              </w:rPr>
                              <w:tab/>
                            </w:r>
                            <w:r w:rsidRPr="00CC1463">
                              <w:rPr>
                                <w:b w:val="0"/>
                                <w:bCs w:val="0"/>
                                <w:sz w:val="21"/>
                                <w:szCs w:val="21"/>
                              </w:rPr>
                              <w:tab/>
                            </w:r>
                            <w:r w:rsidRPr="00CC1463">
                              <w:rPr>
                                <w:b w:val="0"/>
                                <w:bCs w:val="0"/>
                                <w:sz w:val="21"/>
                                <w:szCs w:val="21"/>
                              </w:rPr>
                              <w:tab/>
                            </w:r>
                          </w:p>
                          <w:p w14:paraId="31E506EE" w14:textId="7DBEFFC7" w:rsidR="00E0450C" w:rsidRPr="00CC1463" w:rsidRDefault="00E0450C" w:rsidP="007D6A5C">
                            <w:pPr>
                              <w:spacing w:before="19" w:after="19" w:line="276" w:lineRule="auto"/>
                              <w:jc w:val="both"/>
                              <w:rPr>
                                <w:b w:val="0"/>
                                <w:bCs w:val="0"/>
                                <w:sz w:val="21"/>
                                <w:szCs w:val="21"/>
                                <w:lang w:val="vi-VN"/>
                              </w:rPr>
                            </w:pPr>
                            <w:r w:rsidRPr="00CC1463">
                              <w:rPr>
                                <w:b w:val="0"/>
                                <w:bCs w:val="0"/>
                                <w:sz w:val="21"/>
                                <w:szCs w:val="21"/>
                              </w:rPr>
                              <w:t>C. 108</w:t>
                            </w:r>
                            <w:r w:rsidRPr="00CC1463">
                              <w:rPr>
                                <w:b w:val="0"/>
                                <w:bCs w:val="0"/>
                                <w:sz w:val="21"/>
                                <w:szCs w:val="21"/>
                                <w:lang w:val="vi-VN"/>
                              </w:rPr>
                              <w:t xml:space="preserve"> </w:t>
                            </w:r>
                            <w:r w:rsidRPr="00CC1463">
                              <w:rPr>
                                <w:b w:val="0"/>
                                <w:bCs w:val="0"/>
                                <w:sz w:val="21"/>
                                <w:szCs w:val="21"/>
                              </w:rPr>
                              <w:t>m</w:t>
                            </w:r>
                            <w:r w:rsidRPr="00CC1463">
                              <w:rPr>
                                <w:b w:val="0"/>
                                <w:bCs w:val="0"/>
                                <w:sz w:val="21"/>
                                <w:szCs w:val="21"/>
                                <w:lang w:val="vi-VN"/>
                              </w:rPr>
                              <w:t>.</w:t>
                            </w:r>
                            <w:r w:rsidRPr="00CC1463">
                              <w:rPr>
                                <w:b w:val="0"/>
                                <w:bCs w:val="0"/>
                                <w:sz w:val="21"/>
                                <w:szCs w:val="21"/>
                              </w:rPr>
                              <w:tab/>
                              <w:t xml:space="preserve">D. </w:t>
                            </w:r>
                            <w:r w:rsidRPr="00CC1463">
                              <w:rPr>
                                <w:b w:val="0"/>
                                <w:bCs w:val="0"/>
                                <w:sz w:val="21"/>
                                <w:szCs w:val="21"/>
                                <w:lang w:val="vi-VN"/>
                              </w:rPr>
                              <w:t>196 m.</w:t>
                            </w:r>
                          </w:p>
                          <w:p w14:paraId="3A47A364" w14:textId="085B288A" w:rsidR="00E0450C" w:rsidRPr="00CC1463" w:rsidRDefault="00E0450C" w:rsidP="007D6A5C">
                            <w:pPr>
                              <w:spacing w:before="19" w:after="19" w:line="276" w:lineRule="auto"/>
                              <w:ind w:right="1073"/>
                              <w:jc w:val="both"/>
                              <w:rPr>
                                <w:b w:val="0"/>
                                <w:bCs w:val="0"/>
                                <w:sz w:val="21"/>
                                <w:szCs w:val="21"/>
                              </w:rPr>
                            </w:pPr>
                            <w:r w:rsidRPr="00CC1463">
                              <w:rPr>
                                <w:sz w:val="21"/>
                                <w:szCs w:val="21"/>
                              </w:rPr>
                              <w:t xml:space="preserve">Câu </w:t>
                            </w:r>
                            <w:r w:rsidRPr="00CC1463">
                              <w:rPr>
                                <w:sz w:val="21"/>
                                <w:szCs w:val="21"/>
                                <w:lang w:val="vi-VN"/>
                              </w:rPr>
                              <w:t>36</w:t>
                            </w:r>
                            <w:r w:rsidRPr="00CC1463">
                              <w:rPr>
                                <w:sz w:val="21"/>
                                <w:szCs w:val="21"/>
                              </w:rPr>
                              <w:t>.</w:t>
                            </w:r>
                            <w:r w:rsidRPr="00CC1463">
                              <w:rPr>
                                <w:b w:val="0"/>
                                <w:sz w:val="21"/>
                                <w:szCs w:val="21"/>
                              </w:rPr>
                              <w:t xml:space="preserve"> </w:t>
                            </w:r>
                            <w:r w:rsidRPr="00CC1463">
                              <w:rPr>
                                <w:b w:val="0"/>
                                <w:bCs w:val="0"/>
                                <w:sz w:val="21"/>
                                <w:szCs w:val="21"/>
                              </w:rPr>
                              <w:t xml:space="preserve">Chọn câu trả lời </w:t>
                            </w:r>
                            <w:r w:rsidRPr="00CC1463">
                              <w:rPr>
                                <w:b w:val="0"/>
                                <w:bCs w:val="0"/>
                                <w:i/>
                                <w:sz w:val="21"/>
                                <w:szCs w:val="21"/>
                              </w:rPr>
                              <w:t>đúng</w:t>
                            </w:r>
                            <w:r w:rsidRPr="00CC1463">
                              <w:rPr>
                                <w:b w:val="0"/>
                                <w:bCs w:val="0"/>
                                <w:sz w:val="21"/>
                                <w:szCs w:val="21"/>
                              </w:rPr>
                              <w:t>: Một ôtô đang chạy thẳng đều với vận tốc 36km/h bỗng tăng ga chuyển động nhanh dần đều. Biết rằng sau khi chạy được quãng đường 625m thì ô tô đạt vận tốc 54km/h. Gia tốc của xe.</w:t>
                            </w:r>
                          </w:p>
                          <w:p w14:paraId="5193A728" w14:textId="6A3923C8" w:rsidR="00E0450C" w:rsidRPr="00CC1463" w:rsidRDefault="00E0450C" w:rsidP="007D6A5C">
                            <w:pPr>
                              <w:spacing w:before="19" w:after="19" w:line="276" w:lineRule="auto"/>
                              <w:jc w:val="both"/>
                              <w:rPr>
                                <w:b w:val="0"/>
                                <w:bCs w:val="0"/>
                                <w:sz w:val="21"/>
                                <w:szCs w:val="21"/>
                              </w:rPr>
                            </w:pPr>
                            <w:r w:rsidRPr="00CC1463">
                              <w:rPr>
                                <w:b w:val="0"/>
                                <w:bCs w:val="0"/>
                                <w:sz w:val="21"/>
                                <w:szCs w:val="21"/>
                              </w:rPr>
                              <w:t>A. 1</w:t>
                            </w:r>
                            <w:r w:rsidRPr="00CC1463">
                              <w:rPr>
                                <w:b w:val="0"/>
                                <w:bCs w:val="0"/>
                                <w:sz w:val="21"/>
                                <w:szCs w:val="21"/>
                                <w:lang w:val="vi-VN"/>
                              </w:rPr>
                              <w:t xml:space="preserve"> </w:t>
                            </w:r>
                            <w:r w:rsidRPr="00CC1463">
                              <w:rPr>
                                <w:b w:val="0"/>
                                <w:bCs w:val="0"/>
                                <w:sz w:val="21"/>
                                <w:szCs w:val="21"/>
                              </w:rPr>
                              <w:t>mm/s</w:t>
                            </w:r>
                            <w:r w:rsidRPr="00CC1463">
                              <w:rPr>
                                <w:b w:val="0"/>
                                <w:bCs w:val="0"/>
                                <w:sz w:val="21"/>
                                <w:szCs w:val="21"/>
                                <w:vertAlign w:val="superscript"/>
                              </w:rPr>
                              <w:t>2</w:t>
                            </w:r>
                            <w:r w:rsidRPr="00CC1463">
                              <w:rPr>
                                <w:b w:val="0"/>
                                <w:bCs w:val="0"/>
                                <w:sz w:val="21"/>
                                <w:szCs w:val="21"/>
                                <w:lang w:val="vi-VN"/>
                              </w:rPr>
                              <w:t>.</w:t>
                            </w:r>
                            <w:r w:rsidRPr="00CC1463">
                              <w:rPr>
                                <w:b w:val="0"/>
                                <w:bCs w:val="0"/>
                                <w:sz w:val="21"/>
                                <w:szCs w:val="21"/>
                              </w:rPr>
                              <w:tab/>
                              <w:t>B. 1</w:t>
                            </w:r>
                            <w:r w:rsidRPr="00CC1463">
                              <w:rPr>
                                <w:b w:val="0"/>
                                <w:bCs w:val="0"/>
                                <w:sz w:val="21"/>
                                <w:szCs w:val="21"/>
                                <w:lang w:val="vi-VN"/>
                              </w:rPr>
                              <w:t xml:space="preserve"> </w:t>
                            </w:r>
                            <w:r w:rsidRPr="00CC1463">
                              <w:rPr>
                                <w:b w:val="0"/>
                                <w:bCs w:val="0"/>
                                <w:sz w:val="21"/>
                                <w:szCs w:val="21"/>
                              </w:rPr>
                              <w:t>cm/s</w:t>
                            </w:r>
                            <w:r w:rsidRPr="00CC1463">
                              <w:rPr>
                                <w:b w:val="0"/>
                                <w:bCs w:val="0"/>
                                <w:sz w:val="21"/>
                                <w:szCs w:val="21"/>
                                <w:vertAlign w:val="superscript"/>
                              </w:rPr>
                              <w:t>2</w:t>
                            </w:r>
                            <w:r w:rsidRPr="00CC1463">
                              <w:rPr>
                                <w:b w:val="0"/>
                                <w:bCs w:val="0"/>
                                <w:sz w:val="21"/>
                                <w:szCs w:val="21"/>
                                <w:lang w:val="vi-VN"/>
                              </w:rPr>
                              <w:t>.</w:t>
                            </w:r>
                            <w:r w:rsidRPr="00CC1463">
                              <w:rPr>
                                <w:b w:val="0"/>
                                <w:bCs w:val="0"/>
                                <w:sz w:val="21"/>
                                <w:szCs w:val="21"/>
                              </w:rPr>
                              <w:tab/>
                            </w:r>
                            <w:r w:rsidRPr="00CC1463">
                              <w:rPr>
                                <w:b w:val="0"/>
                                <w:bCs w:val="0"/>
                                <w:sz w:val="21"/>
                                <w:szCs w:val="21"/>
                              </w:rPr>
                              <w:tab/>
                            </w:r>
                          </w:p>
                          <w:p w14:paraId="6953FF61" w14:textId="2D1EA37F" w:rsidR="00E0450C" w:rsidRPr="00CC1463" w:rsidRDefault="00E0450C" w:rsidP="007D6A5C">
                            <w:pPr>
                              <w:spacing w:before="19" w:after="19" w:line="276" w:lineRule="auto"/>
                              <w:jc w:val="both"/>
                              <w:rPr>
                                <w:b w:val="0"/>
                                <w:bCs w:val="0"/>
                                <w:sz w:val="21"/>
                                <w:szCs w:val="21"/>
                              </w:rPr>
                            </w:pPr>
                            <w:r w:rsidRPr="00CC1463">
                              <w:rPr>
                                <w:b w:val="0"/>
                                <w:bCs w:val="0"/>
                                <w:sz w:val="21"/>
                                <w:szCs w:val="21"/>
                              </w:rPr>
                              <w:t>C. 0</w:t>
                            </w:r>
                            <w:proofErr w:type="gramStart"/>
                            <w:r w:rsidRPr="00CC1463">
                              <w:rPr>
                                <w:b w:val="0"/>
                                <w:bCs w:val="0"/>
                                <w:sz w:val="21"/>
                                <w:szCs w:val="21"/>
                              </w:rPr>
                              <w:t>,1</w:t>
                            </w:r>
                            <w:proofErr w:type="gramEnd"/>
                            <w:r w:rsidRPr="00CC1463">
                              <w:rPr>
                                <w:b w:val="0"/>
                                <w:bCs w:val="0"/>
                                <w:sz w:val="21"/>
                                <w:szCs w:val="21"/>
                                <w:lang w:val="vi-VN"/>
                              </w:rPr>
                              <w:t xml:space="preserve"> </w:t>
                            </w:r>
                            <w:r w:rsidRPr="00CC1463">
                              <w:rPr>
                                <w:b w:val="0"/>
                                <w:bCs w:val="0"/>
                                <w:sz w:val="21"/>
                                <w:szCs w:val="21"/>
                              </w:rPr>
                              <w:t>m/s</w:t>
                            </w:r>
                            <w:r w:rsidRPr="00CC1463">
                              <w:rPr>
                                <w:b w:val="0"/>
                                <w:bCs w:val="0"/>
                                <w:sz w:val="21"/>
                                <w:szCs w:val="21"/>
                                <w:vertAlign w:val="superscript"/>
                              </w:rPr>
                              <w:t>2</w:t>
                            </w:r>
                            <w:r w:rsidRPr="00CC1463">
                              <w:rPr>
                                <w:b w:val="0"/>
                                <w:bCs w:val="0"/>
                                <w:sz w:val="21"/>
                                <w:szCs w:val="21"/>
                                <w:lang w:val="vi-VN"/>
                              </w:rPr>
                              <w:t>.</w:t>
                            </w:r>
                            <w:r w:rsidRPr="00CC1463">
                              <w:rPr>
                                <w:b w:val="0"/>
                                <w:bCs w:val="0"/>
                                <w:sz w:val="21"/>
                                <w:szCs w:val="21"/>
                              </w:rPr>
                              <w:tab/>
                              <w:t>D. 1</w:t>
                            </w:r>
                            <w:r w:rsidRPr="00CC1463">
                              <w:rPr>
                                <w:b w:val="0"/>
                                <w:bCs w:val="0"/>
                                <w:sz w:val="21"/>
                                <w:szCs w:val="21"/>
                                <w:lang w:val="vi-VN"/>
                              </w:rPr>
                              <w:t xml:space="preserve"> </w:t>
                            </w:r>
                            <w:r w:rsidRPr="00CC1463">
                              <w:rPr>
                                <w:b w:val="0"/>
                                <w:bCs w:val="0"/>
                                <w:sz w:val="21"/>
                                <w:szCs w:val="21"/>
                              </w:rPr>
                              <w:t>m/s</w:t>
                            </w:r>
                            <w:r w:rsidRPr="00CC1463">
                              <w:rPr>
                                <w:b w:val="0"/>
                                <w:bCs w:val="0"/>
                                <w:sz w:val="21"/>
                                <w:szCs w:val="21"/>
                                <w:vertAlign w:val="superscript"/>
                              </w:rPr>
                              <w:t>2</w:t>
                            </w:r>
                            <w:r w:rsidRPr="00CC1463">
                              <w:rPr>
                                <w:b w:val="0"/>
                                <w:bCs w:val="0"/>
                                <w:sz w:val="21"/>
                                <w:szCs w:val="21"/>
                                <w:lang w:val="vi-VN"/>
                              </w:rPr>
                              <w:t>.</w:t>
                            </w:r>
                          </w:p>
                          <w:p w14:paraId="764ED0CA" w14:textId="53D35035" w:rsidR="00E0450C" w:rsidRPr="00CC1463" w:rsidRDefault="00E0450C" w:rsidP="007D6A5C">
                            <w:pPr>
                              <w:spacing w:line="276" w:lineRule="auto"/>
                              <w:jc w:val="both"/>
                              <w:rPr>
                                <w:b w:val="0"/>
                                <w:bCs w:val="0"/>
                                <w:sz w:val="21"/>
                                <w:szCs w:val="21"/>
                                <w:lang w:val="nl-NL"/>
                              </w:rPr>
                            </w:pPr>
                            <w:r w:rsidRPr="00CC1463">
                              <w:rPr>
                                <w:sz w:val="21"/>
                                <w:szCs w:val="21"/>
                              </w:rPr>
                              <w:t xml:space="preserve">Câu </w:t>
                            </w:r>
                            <w:r w:rsidRPr="00CC1463">
                              <w:rPr>
                                <w:sz w:val="21"/>
                                <w:szCs w:val="21"/>
                                <w:lang w:val="vi-VN"/>
                              </w:rPr>
                              <w:t>37</w:t>
                            </w:r>
                            <w:r w:rsidRPr="00CC1463">
                              <w:rPr>
                                <w:sz w:val="21"/>
                                <w:szCs w:val="21"/>
                              </w:rPr>
                              <w:t>.</w:t>
                            </w:r>
                            <w:r w:rsidRPr="00CC1463">
                              <w:rPr>
                                <w:b w:val="0"/>
                                <w:sz w:val="21"/>
                                <w:szCs w:val="21"/>
                              </w:rPr>
                              <w:t xml:space="preserve"> </w:t>
                            </w:r>
                            <w:r w:rsidRPr="00CC1463">
                              <w:rPr>
                                <w:b w:val="0"/>
                                <w:bCs w:val="0"/>
                                <w:sz w:val="21"/>
                                <w:szCs w:val="21"/>
                                <w:lang w:val="nl-NL"/>
                              </w:rPr>
                              <w:t>Khi ô tô đang chạy với vận tốc 10 m/s trên đoạn đường thẳng thì người lái xe tăng ga và ô tô chuyển động nhanh dần đều. Sau 20 s, ô tô đạt vận tốc 14 m/s. Gia tốc a và vận tốc v của của ô tô sau 40 s kể từ lúc bắt đầu tăng ga là bao nhiêu?</w:t>
                            </w:r>
                          </w:p>
                          <w:p w14:paraId="61AAA0F8" w14:textId="77777777" w:rsidR="00E0450C" w:rsidRPr="00CC1463" w:rsidRDefault="00E0450C" w:rsidP="007D6A5C">
                            <w:pPr>
                              <w:spacing w:line="276" w:lineRule="auto"/>
                              <w:jc w:val="both"/>
                              <w:rPr>
                                <w:b w:val="0"/>
                                <w:bCs w:val="0"/>
                                <w:sz w:val="21"/>
                                <w:szCs w:val="21"/>
                              </w:rPr>
                            </w:pPr>
                            <w:r w:rsidRPr="00CC1463">
                              <w:rPr>
                                <w:b w:val="0"/>
                                <w:bCs w:val="0"/>
                                <w:sz w:val="21"/>
                                <w:szCs w:val="21"/>
                                <w:lang w:val="vi-VN"/>
                              </w:rPr>
                              <w:t xml:space="preserve">A. </w:t>
                            </w:r>
                            <w:r w:rsidRPr="00CC1463">
                              <w:rPr>
                                <w:b w:val="0"/>
                                <w:bCs w:val="0"/>
                                <w:sz w:val="21"/>
                                <w:szCs w:val="21"/>
                              </w:rPr>
                              <w:t>a = 0</w:t>
                            </w:r>
                            <w:proofErr w:type="gramStart"/>
                            <w:r w:rsidRPr="00CC1463">
                              <w:rPr>
                                <w:b w:val="0"/>
                                <w:bCs w:val="0"/>
                                <w:sz w:val="21"/>
                                <w:szCs w:val="21"/>
                              </w:rPr>
                              <w:t>,7</w:t>
                            </w:r>
                            <w:proofErr w:type="gramEnd"/>
                            <w:r w:rsidRPr="00CC1463">
                              <w:rPr>
                                <w:b w:val="0"/>
                                <w:bCs w:val="0"/>
                                <w:sz w:val="21"/>
                                <w:szCs w:val="21"/>
                              </w:rPr>
                              <w:t xml:space="preserve"> m/s</w:t>
                            </w:r>
                            <w:r w:rsidRPr="00CC1463">
                              <w:rPr>
                                <w:b w:val="0"/>
                                <w:bCs w:val="0"/>
                                <w:sz w:val="21"/>
                                <w:szCs w:val="21"/>
                                <w:vertAlign w:val="superscript"/>
                              </w:rPr>
                              <w:t>2</w:t>
                            </w:r>
                            <w:r w:rsidRPr="00CC1463">
                              <w:rPr>
                                <w:b w:val="0"/>
                                <w:bCs w:val="0"/>
                                <w:sz w:val="21"/>
                                <w:szCs w:val="21"/>
                              </w:rPr>
                              <w:t xml:space="preserve">; </w:t>
                            </w:r>
                            <w:r w:rsidRPr="00CC1463">
                              <w:rPr>
                                <w:b w:val="0"/>
                                <w:bCs w:val="0"/>
                                <w:sz w:val="21"/>
                                <w:szCs w:val="21"/>
                              </w:rPr>
                              <w:tab/>
                              <w:t xml:space="preserve">v = 38 m/s.  </w:t>
                            </w:r>
                          </w:p>
                          <w:p w14:paraId="4FB7BE0F" w14:textId="143F7650" w:rsidR="00E0450C" w:rsidRPr="00CC1463" w:rsidRDefault="00E0450C" w:rsidP="007D6A5C">
                            <w:pPr>
                              <w:spacing w:line="276" w:lineRule="auto"/>
                              <w:jc w:val="both"/>
                              <w:rPr>
                                <w:b w:val="0"/>
                                <w:bCs w:val="0"/>
                                <w:sz w:val="21"/>
                                <w:szCs w:val="21"/>
                              </w:rPr>
                            </w:pPr>
                            <w:r w:rsidRPr="00CC1463">
                              <w:rPr>
                                <w:b w:val="0"/>
                                <w:bCs w:val="0"/>
                                <w:sz w:val="21"/>
                                <w:szCs w:val="21"/>
                                <w:lang w:val="vi-VN"/>
                              </w:rPr>
                              <w:t xml:space="preserve">B. </w:t>
                            </w:r>
                            <w:r w:rsidRPr="00CC1463">
                              <w:rPr>
                                <w:b w:val="0"/>
                                <w:bCs w:val="0"/>
                                <w:sz w:val="21"/>
                                <w:szCs w:val="21"/>
                              </w:rPr>
                              <w:t>a = 1</w:t>
                            </w:r>
                            <w:proofErr w:type="gramStart"/>
                            <w:r w:rsidRPr="00CC1463">
                              <w:rPr>
                                <w:b w:val="0"/>
                                <w:bCs w:val="0"/>
                                <w:sz w:val="21"/>
                                <w:szCs w:val="21"/>
                              </w:rPr>
                              <w:t>,4</w:t>
                            </w:r>
                            <w:proofErr w:type="gramEnd"/>
                            <w:r w:rsidRPr="00CC1463">
                              <w:rPr>
                                <w:b w:val="0"/>
                                <w:bCs w:val="0"/>
                                <w:sz w:val="21"/>
                                <w:szCs w:val="21"/>
                              </w:rPr>
                              <w:t xml:space="preserve"> m/s</w:t>
                            </w:r>
                            <w:r w:rsidRPr="00CC1463">
                              <w:rPr>
                                <w:b w:val="0"/>
                                <w:bCs w:val="0"/>
                                <w:sz w:val="21"/>
                                <w:szCs w:val="21"/>
                                <w:vertAlign w:val="superscript"/>
                              </w:rPr>
                              <w:t>2</w:t>
                            </w:r>
                            <w:r w:rsidRPr="00CC1463">
                              <w:rPr>
                                <w:b w:val="0"/>
                                <w:bCs w:val="0"/>
                                <w:sz w:val="21"/>
                                <w:szCs w:val="21"/>
                              </w:rPr>
                              <w:t xml:space="preserve">; </w:t>
                            </w:r>
                            <w:r w:rsidRPr="00CC1463">
                              <w:rPr>
                                <w:b w:val="0"/>
                                <w:bCs w:val="0"/>
                                <w:sz w:val="21"/>
                                <w:szCs w:val="21"/>
                              </w:rPr>
                              <w:tab/>
                              <w:t>v = 66 m/s.</w:t>
                            </w:r>
                          </w:p>
                          <w:p w14:paraId="31BB6910" w14:textId="77777777" w:rsidR="00E0450C" w:rsidRPr="00CC1463" w:rsidRDefault="00E0450C" w:rsidP="007D6A5C">
                            <w:pPr>
                              <w:spacing w:line="276" w:lineRule="auto"/>
                              <w:jc w:val="both"/>
                              <w:rPr>
                                <w:b w:val="0"/>
                                <w:bCs w:val="0"/>
                                <w:sz w:val="21"/>
                                <w:szCs w:val="21"/>
                              </w:rPr>
                            </w:pPr>
                            <w:r w:rsidRPr="00CC1463">
                              <w:rPr>
                                <w:b w:val="0"/>
                                <w:bCs w:val="0"/>
                                <w:sz w:val="21"/>
                                <w:szCs w:val="21"/>
                                <w:lang w:val="vi-VN"/>
                              </w:rPr>
                              <w:t xml:space="preserve">C. </w:t>
                            </w:r>
                            <w:r w:rsidRPr="00CC1463">
                              <w:rPr>
                                <w:b w:val="0"/>
                                <w:bCs w:val="0"/>
                                <w:sz w:val="21"/>
                                <w:szCs w:val="21"/>
                              </w:rPr>
                              <w:t>a = 0, 2 m/s</w:t>
                            </w:r>
                            <w:r w:rsidRPr="00CC1463">
                              <w:rPr>
                                <w:b w:val="0"/>
                                <w:bCs w:val="0"/>
                                <w:sz w:val="21"/>
                                <w:szCs w:val="21"/>
                                <w:vertAlign w:val="superscript"/>
                              </w:rPr>
                              <w:t>2</w:t>
                            </w:r>
                            <w:r w:rsidRPr="00CC1463">
                              <w:rPr>
                                <w:b w:val="0"/>
                                <w:bCs w:val="0"/>
                                <w:sz w:val="21"/>
                                <w:szCs w:val="21"/>
                              </w:rPr>
                              <w:t>; v = 8 m/s.</w:t>
                            </w:r>
                          </w:p>
                          <w:p w14:paraId="6CB8EDF9" w14:textId="41F13FAC" w:rsidR="00E0450C" w:rsidRPr="00CC1463" w:rsidRDefault="00E0450C" w:rsidP="007D6A5C">
                            <w:pPr>
                              <w:spacing w:line="276" w:lineRule="auto"/>
                              <w:jc w:val="both"/>
                              <w:rPr>
                                <w:b w:val="0"/>
                                <w:bCs w:val="0"/>
                                <w:sz w:val="21"/>
                                <w:szCs w:val="21"/>
                                <w:lang w:val="vi-VN"/>
                              </w:rPr>
                            </w:pPr>
                            <w:r w:rsidRPr="00CC1463">
                              <w:rPr>
                                <w:b w:val="0"/>
                                <w:bCs w:val="0"/>
                                <w:sz w:val="21"/>
                                <w:szCs w:val="21"/>
                                <w:lang w:val="vi-VN"/>
                              </w:rPr>
                              <w:t xml:space="preserve">D. </w:t>
                            </w:r>
                            <w:r w:rsidRPr="00CC1463">
                              <w:rPr>
                                <w:b w:val="0"/>
                                <w:bCs w:val="0"/>
                                <w:sz w:val="21"/>
                                <w:szCs w:val="21"/>
                              </w:rPr>
                              <w:t>a = 0</w:t>
                            </w:r>
                            <w:proofErr w:type="gramStart"/>
                            <w:r w:rsidRPr="00CC1463">
                              <w:rPr>
                                <w:b w:val="0"/>
                                <w:bCs w:val="0"/>
                                <w:sz w:val="21"/>
                                <w:szCs w:val="21"/>
                              </w:rPr>
                              <w:t>,2</w:t>
                            </w:r>
                            <w:proofErr w:type="gramEnd"/>
                            <w:r w:rsidRPr="00CC1463">
                              <w:rPr>
                                <w:b w:val="0"/>
                                <w:bCs w:val="0"/>
                                <w:sz w:val="21"/>
                                <w:szCs w:val="21"/>
                              </w:rPr>
                              <w:t xml:space="preserve"> m/s</w:t>
                            </w:r>
                            <w:r w:rsidRPr="00CC1463">
                              <w:rPr>
                                <w:b w:val="0"/>
                                <w:bCs w:val="0"/>
                                <w:sz w:val="21"/>
                                <w:szCs w:val="21"/>
                                <w:vertAlign w:val="superscript"/>
                              </w:rPr>
                              <w:t>2</w:t>
                            </w:r>
                            <w:r w:rsidRPr="00CC1463">
                              <w:rPr>
                                <w:b w:val="0"/>
                                <w:bCs w:val="0"/>
                                <w:sz w:val="21"/>
                                <w:szCs w:val="21"/>
                              </w:rPr>
                              <w:t xml:space="preserve">; </w:t>
                            </w:r>
                            <w:r w:rsidRPr="00CC1463">
                              <w:rPr>
                                <w:b w:val="0"/>
                                <w:bCs w:val="0"/>
                                <w:sz w:val="21"/>
                                <w:szCs w:val="21"/>
                              </w:rPr>
                              <w:tab/>
                              <w:t xml:space="preserve">v = 18 m/s.                      </w:t>
                            </w:r>
                          </w:p>
                          <w:p w14:paraId="569747EE" w14:textId="42E12EF5" w:rsidR="00E0450C" w:rsidRPr="00CC1463" w:rsidRDefault="00E0450C" w:rsidP="007D6A5C">
                            <w:pPr>
                              <w:spacing w:line="276" w:lineRule="auto"/>
                              <w:jc w:val="both"/>
                              <w:rPr>
                                <w:b w:val="0"/>
                                <w:bCs w:val="0"/>
                                <w:lang w:val="vi-VN"/>
                              </w:rPr>
                            </w:pPr>
                          </w:p>
                        </w:tc>
                      </w:tr>
                      <w:tr w:rsidR="00E0450C" w:rsidRPr="00CC1463" w14:paraId="7ACD4411" w14:textId="77777777" w:rsidTr="00F7018C">
                        <w:tc>
                          <w:tcPr>
                            <w:tcW w:w="10042" w:type="dxa"/>
                            <w:shd w:val="clear" w:color="auto" w:fill="auto"/>
                          </w:tcPr>
                          <w:p w14:paraId="55AA2153" w14:textId="77777777" w:rsidR="00E0450C" w:rsidRPr="00CC1463" w:rsidRDefault="00E0450C" w:rsidP="007D6A5C">
                            <w:pPr>
                              <w:spacing w:line="276" w:lineRule="auto"/>
                              <w:rPr>
                                <w:b w:val="0"/>
                                <w:bCs w:val="0"/>
                              </w:rPr>
                            </w:pPr>
                          </w:p>
                        </w:tc>
                      </w:tr>
                      <w:tr w:rsidR="00E0450C" w:rsidRPr="00CC1463" w14:paraId="6F32AEA4" w14:textId="77777777" w:rsidTr="00F7018C">
                        <w:tc>
                          <w:tcPr>
                            <w:tcW w:w="10042" w:type="dxa"/>
                            <w:shd w:val="clear" w:color="auto" w:fill="auto"/>
                          </w:tcPr>
                          <w:p w14:paraId="2FB934FE" w14:textId="77777777" w:rsidR="00E0450C" w:rsidRPr="00CC1463" w:rsidRDefault="00E0450C" w:rsidP="007D6A5C">
                            <w:pPr>
                              <w:spacing w:line="276" w:lineRule="auto"/>
                              <w:rPr>
                                <w:b w:val="0"/>
                                <w:bCs w:val="0"/>
                              </w:rPr>
                            </w:pPr>
                          </w:p>
                        </w:tc>
                      </w:tr>
                      <w:tr w:rsidR="00E0450C" w:rsidRPr="00CC1463" w14:paraId="140110B8" w14:textId="77777777" w:rsidTr="00F7018C">
                        <w:tc>
                          <w:tcPr>
                            <w:tcW w:w="10042" w:type="dxa"/>
                            <w:shd w:val="clear" w:color="auto" w:fill="auto"/>
                          </w:tcPr>
                          <w:p w14:paraId="0662B687" w14:textId="77777777" w:rsidR="00E0450C" w:rsidRPr="00CC1463" w:rsidRDefault="00E0450C" w:rsidP="007D6A5C">
                            <w:pPr>
                              <w:spacing w:line="276" w:lineRule="auto"/>
                              <w:rPr>
                                <w:b w:val="0"/>
                                <w:bCs w:val="0"/>
                              </w:rPr>
                            </w:pPr>
                          </w:p>
                        </w:tc>
                      </w:tr>
                      <w:tr w:rsidR="00E0450C" w:rsidRPr="00CC1463" w14:paraId="6087BC2D" w14:textId="77777777" w:rsidTr="00F7018C">
                        <w:tc>
                          <w:tcPr>
                            <w:tcW w:w="10042" w:type="dxa"/>
                            <w:shd w:val="clear" w:color="auto" w:fill="auto"/>
                          </w:tcPr>
                          <w:p w14:paraId="07EB14C0" w14:textId="77777777" w:rsidR="00E0450C" w:rsidRPr="00CC1463" w:rsidRDefault="00E0450C" w:rsidP="007D6A5C">
                            <w:pPr>
                              <w:spacing w:line="276" w:lineRule="auto"/>
                              <w:rPr>
                                <w:b w:val="0"/>
                                <w:bCs w:val="0"/>
                              </w:rPr>
                            </w:pPr>
                          </w:p>
                        </w:tc>
                      </w:tr>
                      <w:tr w:rsidR="00E0450C" w:rsidRPr="00CC1463" w14:paraId="1F8826F2" w14:textId="77777777" w:rsidTr="00F7018C">
                        <w:tc>
                          <w:tcPr>
                            <w:tcW w:w="10042" w:type="dxa"/>
                            <w:shd w:val="clear" w:color="auto" w:fill="auto"/>
                          </w:tcPr>
                          <w:p w14:paraId="524AED8D" w14:textId="77777777" w:rsidR="00E0450C" w:rsidRPr="00CC1463" w:rsidRDefault="00E0450C" w:rsidP="007D6A5C">
                            <w:pPr>
                              <w:spacing w:line="276" w:lineRule="auto"/>
                              <w:rPr>
                                <w:b w:val="0"/>
                                <w:bCs w:val="0"/>
                              </w:rPr>
                            </w:pPr>
                          </w:p>
                        </w:tc>
                      </w:tr>
                      <w:tr w:rsidR="00E0450C" w:rsidRPr="00CC1463" w14:paraId="63BC59E2" w14:textId="77777777" w:rsidTr="00F7018C">
                        <w:tc>
                          <w:tcPr>
                            <w:tcW w:w="10042" w:type="dxa"/>
                            <w:shd w:val="clear" w:color="auto" w:fill="auto"/>
                          </w:tcPr>
                          <w:p w14:paraId="454ADAE5" w14:textId="77777777" w:rsidR="00E0450C" w:rsidRPr="00CC1463" w:rsidRDefault="00E0450C" w:rsidP="007D6A5C">
                            <w:pPr>
                              <w:spacing w:line="276" w:lineRule="auto"/>
                              <w:rPr>
                                <w:b w:val="0"/>
                                <w:bCs w:val="0"/>
                              </w:rPr>
                            </w:pPr>
                          </w:p>
                        </w:tc>
                      </w:tr>
                      <w:tr w:rsidR="00E0450C" w:rsidRPr="00CC1463" w14:paraId="2ED320C0" w14:textId="77777777" w:rsidTr="00F7018C">
                        <w:tc>
                          <w:tcPr>
                            <w:tcW w:w="10042" w:type="dxa"/>
                            <w:shd w:val="clear" w:color="auto" w:fill="auto"/>
                          </w:tcPr>
                          <w:p w14:paraId="4BD11302" w14:textId="77777777" w:rsidR="00E0450C" w:rsidRPr="00CC1463" w:rsidRDefault="00E0450C" w:rsidP="007D6A5C">
                            <w:pPr>
                              <w:spacing w:line="276" w:lineRule="auto"/>
                              <w:rPr>
                                <w:b w:val="0"/>
                                <w:bCs w:val="0"/>
                              </w:rPr>
                            </w:pPr>
                          </w:p>
                        </w:tc>
                      </w:tr>
                      <w:tr w:rsidR="00E0450C" w:rsidRPr="00CC1463" w14:paraId="252724BC" w14:textId="77777777" w:rsidTr="00F7018C">
                        <w:tc>
                          <w:tcPr>
                            <w:tcW w:w="10042" w:type="dxa"/>
                            <w:shd w:val="clear" w:color="auto" w:fill="auto"/>
                          </w:tcPr>
                          <w:p w14:paraId="749C243D" w14:textId="77777777" w:rsidR="00E0450C" w:rsidRPr="00CC1463" w:rsidRDefault="00E0450C" w:rsidP="007D6A5C">
                            <w:pPr>
                              <w:spacing w:line="276" w:lineRule="auto"/>
                              <w:rPr>
                                <w:b w:val="0"/>
                                <w:bCs w:val="0"/>
                              </w:rPr>
                            </w:pPr>
                          </w:p>
                        </w:tc>
                      </w:tr>
                      <w:tr w:rsidR="00E0450C" w:rsidRPr="00CC1463" w14:paraId="7891F768" w14:textId="77777777" w:rsidTr="00F7018C">
                        <w:tc>
                          <w:tcPr>
                            <w:tcW w:w="10042" w:type="dxa"/>
                            <w:shd w:val="clear" w:color="auto" w:fill="auto"/>
                          </w:tcPr>
                          <w:p w14:paraId="69B8FB6A" w14:textId="77777777" w:rsidR="00E0450C" w:rsidRPr="00CC1463" w:rsidRDefault="00E0450C" w:rsidP="007D6A5C">
                            <w:pPr>
                              <w:spacing w:line="276" w:lineRule="auto"/>
                              <w:rPr>
                                <w:b w:val="0"/>
                                <w:bCs w:val="0"/>
                              </w:rPr>
                            </w:pPr>
                          </w:p>
                        </w:tc>
                      </w:tr>
                      <w:tr w:rsidR="00E0450C" w:rsidRPr="00CC1463" w14:paraId="69D6A339" w14:textId="77777777" w:rsidTr="00F7018C">
                        <w:tc>
                          <w:tcPr>
                            <w:tcW w:w="10042" w:type="dxa"/>
                            <w:shd w:val="clear" w:color="auto" w:fill="auto"/>
                          </w:tcPr>
                          <w:p w14:paraId="12CD522F" w14:textId="77777777" w:rsidR="00E0450C" w:rsidRPr="00CC1463" w:rsidRDefault="00E0450C" w:rsidP="007D6A5C">
                            <w:pPr>
                              <w:spacing w:line="276" w:lineRule="auto"/>
                              <w:rPr>
                                <w:b w:val="0"/>
                                <w:bCs w:val="0"/>
                              </w:rPr>
                            </w:pPr>
                          </w:p>
                        </w:tc>
                      </w:tr>
                      <w:tr w:rsidR="00E0450C" w:rsidRPr="00CC1463" w14:paraId="4E341DA8" w14:textId="77777777" w:rsidTr="00F7018C">
                        <w:tc>
                          <w:tcPr>
                            <w:tcW w:w="10042" w:type="dxa"/>
                            <w:shd w:val="clear" w:color="auto" w:fill="auto"/>
                          </w:tcPr>
                          <w:p w14:paraId="6A40ACDA" w14:textId="77777777" w:rsidR="00E0450C" w:rsidRPr="00CC1463" w:rsidRDefault="00E0450C" w:rsidP="007D6A5C">
                            <w:pPr>
                              <w:spacing w:line="276" w:lineRule="auto"/>
                              <w:rPr>
                                <w:b w:val="0"/>
                                <w:bCs w:val="0"/>
                              </w:rPr>
                            </w:pPr>
                          </w:p>
                        </w:tc>
                      </w:tr>
                      <w:tr w:rsidR="00E0450C" w:rsidRPr="00CC1463" w14:paraId="2136042D" w14:textId="77777777" w:rsidTr="00F7018C">
                        <w:tc>
                          <w:tcPr>
                            <w:tcW w:w="10042" w:type="dxa"/>
                            <w:shd w:val="clear" w:color="auto" w:fill="auto"/>
                          </w:tcPr>
                          <w:p w14:paraId="4062968A" w14:textId="77777777" w:rsidR="00E0450C" w:rsidRPr="00CC1463" w:rsidRDefault="00E0450C" w:rsidP="007D6A5C">
                            <w:pPr>
                              <w:spacing w:line="276" w:lineRule="auto"/>
                              <w:rPr>
                                <w:b w:val="0"/>
                                <w:bCs w:val="0"/>
                              </w:rPr>
                            </w:pPr>
                          </w:p>
                        </w:tc>
                      </w:tr>
                      <w:tr w:rsidR="00E0450C" w:rsidRPr="00CC1463" w14:paraId="46D52500" w14:textId="77777777" w:rsidTr="00F7018C">
                        <w:tc>
                          <w:tcPr>
                            <w:tcW w:w="10042" w:type="dxa"/>
                            <w:shd w:val="clear" w:color="auto" w:fill="auto"/>
                          </w:tcPr>
                          <w:p w14:paraId="304AF63C" w14:textId="77777777" w:rsidR="00E0450C" w:rsidRPr="00CC1463" w:rsidRDefault="00E0450C" w:rsidP="007D6A5C">
                            <w:pPr>
                              <w:spacing w:line="276" w:lineRule="auto"/>
                              <w:rPr>
                                <w:b w:val="0"/>
                                <w:bCs w:val="0"/>
                              </w:rPr>
                            </w:pPr>
                          </w:p>
                        </w:tc>
                      </w:tr>
                      <w:tr w:rsidR="00E0450C" w:rsidRPr="00CC1463" w14:paraId="6E622D20" w14:textId="77777777" w:rsidTr="00F7018C">
                        <w:tc>
                          <w:tcPr>
                            <w:tcW w:w="10042" w:type="dxa"/>
                            <w:shd w:val="clear" w:color="auto" w:fill="auto"/>
                          </w:tcPr>
                          <w:p w14:paraId="79F95C98" w14:textId="77777777" w:rsidR="00E0450C" w:rsidRPr="00CC1463" w:rsidRDefault="00E0450C" w:rsidP="007D6A5C">
                            <w:pPr>
                              <w:spacing w:line="276" w:lineRule="auto"/>
                              <w:rPr>
                                <w:b w:val="0"/>
                                <w:bCs w:val="0"/>
                              </w:rPr>
                            </w:pPr>
                          </w:p>
                        </w:tc>
                      </w:tr>
                      <w:tr w:rsidR="00E0450C" w:rsidRPr="00CC1463" w14:paraId="4B61C9CD" w14:textId="77777777" w:rsidTr="00F7018C">
                        <w:tc>
                          <w:tcPr>
                            <w:tcW w:w="10042" w:type="dxa"/>
                            <w:shd w:val="clear" w:color="auto" w:fill="auto"/>
                          </w:tcPr>
                          <w:p w14:paraId="476A12D8" w14:textId="77777777" w:rsidR="00E0450C" w:rsidRPr="00CC1463" w:rsidRDefault="00E0450C" w:rsidP="007D6A5C">
                            <w:pPr>
                              <w:spacing w:line="276" w:lineRule="auto"/>
                              <w:rPr>
                                <w:b w:val="0"/>
                                <w:bCs w:val="0"/>
                              </w:rPr>
                            </w:pPr>
                          </w:p>
                        </w:tc>
                      </w:tr>
                      <w:tr w:rsidR="00E0450C" w:rsidRPr="00CC1463" w14:paraId="497CCCF8" w14:textId="77777777" w:rsidTr="00F7018C">
                        <w:tc>
                          <w:tcPr>
                            <w:tcW w:w="10042" w:type="dxa"/>
                            <w:shd w:val="clear" w:color="auto" w:fill="auto"/>
                          </w:tcPr>
                          <w:p w14:paraId="01879571" w14:textId="77777777" w:rsidR="00E0450C" w:rsidRPr="00CC1463" w:rsidRDefault="00E0450C" w:rsidP="007D6A5C">
                            <w:pPr>
                              <w:spacing w:line="276" w:lineRule="auto"/>
                              <w:rPr>
                                <w:b w:val="0"/>
                                <w:bCs w:val="0"/>
                              </w:rPr>
                            </w:pPr>
                          </w:p>
                        </w:tc>
                      </w:tr>
                      <w:tr w:rsidR="00E0450C" w:rsidRPr="00CC1463" w14:paraId="7085E68E" w14:textId="77777777" w:rsidTr="00F7018C">
                        <w:tc>
                          <w:tcPr>
                            <w:tcW w:w="10042" w:type="dxa"/>
                            <w:shd w:val="clear" w:color="auto" w:fill="auto"/>
                          </w:tcPr>
                          <w:p w14:paraId="53D0136C" w14:textId="77777777" w:rsidR="00E0450C" w:rsidRPr="00CC1463" w:rsidRDefault="00E0450C" w:rsidP="007D6A5C">
                            <w:pPr>
                              <w:spacing w:line="276" w:lineRule="auto"/>
                              <w:rPr>
                                <w:b w:val="0"/>
                                <w:bCs w:val="0"/>
                              </w:rPr>
                            </w:pPr>
                          </w:p>
                        </w:tc>
                      </w:tr>
                      <w:tr w:rsidR="00E0450C" w:rsidRPr="00CC1463" w14:paraId="597A8AC0" w14:textId="77777777" w:rsidTr="00F7018C">
                        <w:tc>
                          <w:tcPr>
                            <w:tcW w:w="10042" w:type="dxa"/>
                            <w:shd w:val="clear" w:color="auto" w:fill="auto"/>
                          </w:tcPr>
                          <w:p w14:paraId="5BEACAFF" w14:textId="77777777" w:rsidR="00E0450C" w:rsidRPr="00CC1463" w:rsidRDefault="00E0450C" w:rsidP="007D6A5C">
                            <w:pPr>
                              <w:spacing w:line="276" w:lineRule="auto"/>
                              <w:rPr>
                                <w:b w:val="0"/>
                                <w:bCs w:val="0"/>
                              </w:rPr>
                            </w:pPr>
                          </w:p>
                        </w:tc>
                      </w:tr>
                      <w:tr w:rsidR="00E0450C" w:rsidRPr="00CC1463" w14:paraId="59A0853D" w14:textId="77777777" w:rsidTr="00F7018C">
                        <w:tc>
                          <w:tcPr>
                            <w:tcW w:w="10042" w:type="dxa"/>
                            <w:shd w:val="clear" w:color="auto" w:fill="auto"/>
                          </w:tcPr>
                          <w:p w14:paraId="4D29DA17" w14:textId="77777777" w:rsidR="00E0450C" w:rsidRPr="00CC1463" w:rsidRDefault="00E0450C" w:rsidP="007D6A5C">
                            <w:pPr>
                              <w:spacing w:line="276" w:lineRule="auto"/>
                              <w:rPr>
                                <w:b w:val="0"/>
                                <w:bCs w:val="0"/>
                              </w:rPr>
                            </w:pPr>
                          </w:p>
                        </w:tc>
                      </w:tr>
                      <w:tr w:rsidR="00E0450C" w:rsidRPr="00CC1463" w14:paraId="512B6DDA" w14:textId="77777777" w:rsidTr="00F7018C">
                        <w:tc>
                          <w:tcPr>
                            <w:tcW w:w="10042" w:type="dxa"/>
                            <w:shd w:val="clear" w:color="auto" w:fill="auto"/>
                          </w:tcPr>
                          <w:p w14:paraId="7E2449AD" w14:textId="77777777" w:rsidR="00E0450C" w:rsidRPr="00CC1463" w:rsidRDefault="00E0450C" w:rsidP="007D6A5C">
                            <w:pPr>
                              <w:spacing w:line="276" w:lineRule="auto"/>
                              <w:rPr>
                                <w:b w:val="0"/>
                                <w:bCs w:val="0"/>
                              </w:rPr>
                            </w:pPr>
                          </w:p>
                        </w:tc>
                      </w:tr>
                      <w:tr w:rsidR="00E0450C" w:rsidRPr="00CC1463" w14:paraId="5D736813" w14:textId="77777777" w:rsidTr="00F7018C">
                        <w:tc>
                          <w:tcPr>
                            <w:tcW w:w="10042" w:type="dxa"/>
                            <w:shd w:val="clear" w:color="auto" w:fill="auto"/>
                          </w:tcPr>
                          <w:p w14:paraId="0A2235B7" w14:textId="77777777" w:rsidR="00E0450C" w:rsidRPr="00CC1463" w:rsidRDefault="00E0450C" w:rsidP="007D6A5C">
                            <w:pPr>
                              <w:spacing w:line="276" w:lineRule="auto"/>
                              <w:rPr>
                                <w:b w:val="0"/>
                                <w:bCs w:val="0"/>
                              </w:rPr>
                            </w:pPr>
                          </w:p>
                        </w:tc>
                      </w:tr>
                      <w:tr w:rsidR="00E0450C" w:rsidRPr="00CC1463" w14:paraId="6FECD9D9" w14:textId="77777777" w:rsidTr="00F7018C">
                        <w:tc>
                          <w:tcPr>
                            <w:tcW w:w="10042" w:type="dxa"/>
                            <w:shd w:val="clear" w:color="auto" w:fill="auto"/>
                          </w:tcPr>
                          <w:p w14:paraId="2F6C7C64" w14:textId="77777777" w:rsidR="00E0450C" w:rsidRPr="00CC1463" w:rsidRDefault="00E0450C" w:rsidP="007D6A5C">
                            <w:pPr>
                              <w:spacing w:line="276" w:lineRule="auto"/>
                              <w:rPr>
                                <w:b w:val="0"/>
                                <w:bCs w:val="0"/>
                              </w:rPr>
                            </w:pPr>
                          </w:p>
                        </w:tc>
                      </w:tr>
                      <w:tr w:rsidR="00E0450C" w:rsidRPr="00CC1463" w14:paraId="5E58F5D8" w14:textId="77777777" w:rsidTr="00F7018C">
                        <w:tc>
                          <w:tcPr>
                            <w:tcW w:w="10042" w:type="dxa"/>
                            <w:shd w:val="clear" w:color="auto" w:fill="auto"/>
                          </w:tcPr>
                          <w:p w14:paraId="6C6E4BA5" w14:textId="77777777" w:rsidR="00E0450C" w:rsidRPr="00CC1463" w:rsidRDefault="00E0450C" w:rsidP="007D6A5C">
                            <w:pPr>
                              <w:spacing w:line="276" w:lineRule="auto"/>
                              <w:rPr>
                                <w:b w:val="0"/>
                                <w:bCs w:val="0"/>
                              </w:rPr>
                            </w:pPr>
                          </w:p>
                        </w:tc>
                      </w:tr>
                      <w:tr w:rsidR="00E0450C" w:rsidRPr="00CC1463" w14:paraId="4124289B" w14:textId="77777777" w:rsidTr="00F7018C">
                        <w:tc>
                          <w:tcPr>
                            <w:tcW w:w="10042" w:type="dxa"/>
                            <w:shd w:val="clear" w:color="auto" w:fill="auto"/>
                          </w:tcPr>
                          <w:p w14:paraId="15DC57E2" w14:textId="77777777" w:rsidR="00E0450C" w:rsidRPr="00CC1463" w:rsidRDefault="00E0450C" w:rsidP="007D6A5C">
                            <w:pPr>
                              <w:spacing w:line="276" w:lineRule="auto"/>
                              <w:rPr>
                                <w:b w:val="0"/>
                                <w:bCs w:val="0"/>
                              </w:rPr>
                            </w:pPr>
                          </w:p>
                        </w:tc>
                      </w:tr>
                      <w:tr w:rsidR="00E0450C" w:rsidRPr="00CC1463" w14:paraId="01FCE4E0" w14:textId="77777777" w:rsidTr="00F7018C">
                        <w:tc>
                          <w:tcPr>
                            <w:tcW w:w="10042" w:type="dxa"/>
                            <w:shd w:val="clear" w:color="auto" w:fill="auto"/>
                          </w:tcPr>
                          <w:p w14:paraId="2336A24B" w14:textId="77777777" w:rsidR="00E0450C" w:rsidRPr="00CC1463" w:rsidRDefault="00E0450C" w:rsidP="007D6A5C">
                            <w:pPr>
                              <w:spacing w:line="276" w:lineRule="auto"/>
                              <w:rPr>
                                <w:b w:val="0"/>
                                <w:bCs w:val="0"/>
                              </w:rPr>
                            </w:pPr>
                          </w:p>
                        </w:tc>
                      </w:tr>
                      <w:tr w:rsidR="00E0450C" w:rsidRPr="00CC1463" w14:paraId="39FFA8F9" w14:textId="77777777" w:rsidTr="00F7018C">
                        <w:tc>
                          <w:tcPr>
                            <w:tcW w:w="10042" w:type="dxa"/>
                            <w:shd w:val="clear" w:color="auto" w:fill="auto"/>
                          </w:tcPr>
                          <w:p w14:paraId="5DE51FBE" w14:textId="77777777" w:rsidR="00E0450C" w:rsidRPr="00CC1463" w:rsidRDefault="00E0450C" w:rsidP="007D6A5C">
                            <w:pPr>
                              <w:spacing w:line="276" w:lineRule="auto"/>
                              <w:rPr>
                                <w:b w:val="0"/>
                                <w:bCs w:val="0"/>
                              </w:rPr>
                            </w:pPr>
                          </w:p>
                        </w:tc>
                      </w:tr>
                      <w:tr w:rsidR="00E0450C" w:rsidRPr="00CC1463" w14:paraId="0D9E52D0" w14:textId="77777777" w:rsidTr="00F7018C">
                        <w:tc>
                          <w:tcPr>
                            <w:tcW w:w="10042" w:type="dxa"/>
                            <w:shd w:val="clear" w:color="auto" w:fill="auto"/>
                          </w:tcPr>
                          <w:p w14:paraId="200226FC" w14:textId="77777777" w:rsidR="00E0450C" w:rsidRPr="00CC1463" w:rsidRDefault="00E0450C" w:rsidP="007D6A5C">
                            <w:pPr>
                              <w:spacing w:line="276" w:lineRule="auto"/>
                              <w:rPr>
                                <w:b w:val="0"/>
                                <w:bCs w:val="0"/>
                              </w:rPr>
                            </w:pPr>
                          </w:p>
                        </w:tc>
                      </w:tr>
                      <w:tr w:rsidR="00E0450C" w:rsidRPr="00CC1463" w14:paraId="40244878" w14:textId="77777777" w:rsidTr="00F7018C">
                        <w:tc>
                          <w:tcPr>
                            <w:tcW w:w="10042" w:type="dxa"/>
                            <w:shd w:val="clear" w:color="auto" w:fill="auto"/>
                          </w:tcPr>
                          <w:p w14:paraId="0DDBB10F" w14:textId="77777777" w:rsidR="00E0450C" w:rsidRPr="00CC1463" w:rsidRDefault="00E0450C" w:rsidP="007D6A5C">
                            <w:pPr>
                              <w:spacing w:line="276" w:lineRule="auto"/>
                              <w:rPr>
                                <w:b w:val="0"/>
                                <w:bCs w:val="0"/>
                              </w:rPr>
                            </w:pPr>
                          </w:p>
                        </w:tc>
                      </w:tr>
                      <w:tr w:rsidR="00E0450C" w:rsidRPr="00CC1463" w14:paraId="63AADE7D" w14:textId="77777777" w:rsidTr="00F7018C">
                        <w:tc>
                          <w:tcPr>
                            <w:tcW w:w="10042" w:type="dxa"/>
                            <w:shd w:val="clear" w:color="auto" w:fill="auto"/>
                          </w:tcPr>
                          <w:p w14:paraId="4AFCEA07" w14:textId="77777777" w:rsidR="00E0450C" w:rsidRPr="00CC1463" w:rsidRDefault="00E0450C" w:rsidP="007D6A5C">
                            <w:pPr>
                              <w:spacing w:line="276" w:lineRule="auto"/>
                              <w:rPr>
                                <w:b w:val="0"/>
                                <w:bCs w:val="0"/>
                              </w:rPr>
                            </w:pPr>
                          </w:p>
                        </w:tc>
                      </w:tr>
                      <w:tr w:rsidR="00E0450C" w:rsidRPr="00CC1463" w14:paraId="3364C241" w14:textId="77777777" w:rsidTr="00F7018C">
                        <w:tc>
                          <w:tcPr>
                            <w:tcW w:w="10042" w:type="dxa"/>
                            <w:shd w:val="clear" w:color="auto" w:fill="auto"/>
                          </w:tcPr>
                          <w:p w14:paraId="2D265A59" w14:textId="77777777" w:rsidR="00E0450C" w:rsidRPr="00CC1463" w:rsidRDefault="00E0450C" w:rsidP="007D6A5C">
                            <w:pPr>
                              <w:spacing w:line="276" w:lineRule="auto"/>
                              <w:rPr>
                                <w:b w:val="0"/>
                                <w:bCs w:val="0"/>
                              </w:rPr>
                            </w:pPr>
                          </w:p>
                        </w:tc>
                      </w:tr>
                      <w:tr w:rsidR="00E0450C" w:rsidRPr="00CC1463" w14:paraId="44AC6800" w14:textId="77777777" w:rsidTr="00F7018C">
                        <w:tc>
                          <w:tcPr>
                            <w:tcW w:w="10042" w:type="dxa"/>
                            <w:shd w:val="clear" w:color="auto" w:fill="auto"/>
                          </w:tcPr>
                          <w:p w14:paraId="3B7CFAC0" w14:textId="77777777" w:rsidR="00E0450C" w:rsidRPr="00CC1463" w:rsidRDefault="00E0450C" w:rsidP="007D6A5C">
                            <w:pPr>
                              <w:spacing w:line="276" w:lineRule="auto"/>
                              <w:rPr>
                                <w:b w:val="0"/>
                                <w:bCs w:val="0"/>
                              </w:rPr>
                            </w:pPr>
                          </w:p>
                        </w:tc>
                      </w:tr>
                      <w:tr w:rsidR="00E0450C" w:rsidRPr="00CC1463" w14:paraId="208A456E" w14:textId="77777777" w:rsidTr="00F7018C">
                        <w:tc>
                          <w:tcPr>
                            <w:tcW w:w="10042" w:type="dxa"/>
                            <w:shd w:val="clear" w:color="auto" w:fill="auto"/>
                          </w:tcPr>
                          <w:p w14:paraId="251E9015" w14:textId="77777777" w:rsidR="00E0450C" w:rsidRPr="00CC1463" w:rsidRDefault="00E0450C" w:rsidP="007D6A5C">
                            <w:pPr>
                              <w:spacing w:line="276" w:lineRule="auto"/>
                              <w:rPr>
                                <w:b w:val="0"/>
                                <w:bCs w:val="0"/>
                              </w:rPr>
                            </w:pPr>
                          </w:p>
                        </w:tc>
                      </w:tr>
                      <w:tr w:rsidR="00E0450C" w:rsidRPr="00CC1463" w14:paraId="68C51CBE" w14:textId="77777777" w:rsidTr="00F7018C">
                        <w:tc>
                          <w:tcPr>
                            <w:tcW w:w="10042" w:type="dxa"/>
                            <w:shd w:val="clear" w:color="auto" w:fill="auto"/>
                          </w:tcPr>
                          <w:p w14:paraId="73965198" w14:textId="77777777" w:rsidR="00E0450C" w:rsidRPr="00CC1463" w:rsidRDefault="00E0450C" w:rsidP="007D6A5C">
                            <w:pPr>
                              <w:spacing w:line="276" w:lineRule="auto"/>
                              <w:rPr>
                                <w:b w:val="0"/>
                                <w:bCs w:val="0"/>
                              </w:rPr>
                            </w:pPr>
                          </w:p>
                        </w:tc>
                      </w:tr>
                      <w:tr w:rsidR="00E0450C" w:rsidRPr="00CC1463" w14:paraId="4A0A9C17" w14:textId="77777777" w:rsidTr="00F7018C">
                        <w:tc>
                          <w:tcPr>
                            <w:tcW w:w="10042" w:type="dxa"/>
                            <w:shd w:val="clear" w:color="auto" w:fill="auto"/>
                          </w:tcPr>
                          <w:p w14:paraId="6CEC8DD8" w14:textId="77777777" w:rsidR="00E0450C" w:rsidRPr="00CC1463" w:rsidRDefault="00E0450C" w:rsidP="007D6A5C">
                            <w:pPr>
                              <w:spacing w:line="276" w:lineRule="auto"/>
                              <w:rPr>
                                <w:b w:val="0"/>
                                <w:bCs w:val="0"/>
                              </w:rPr>
                            </w:pPr>
                          </w:p>
                        </w:tc>
                      </w:tr>
                      <w:tr w:rsidR="00E0450C" w:rsidRPr="00CC1463" w14:paraId="39B3C636" w14:textId="77777777" w:rsidTr="00F7018C">
                        <w:tc>
                          <w:tcPr>
                            <w:tcW w:w="10042" w:type="dxa"/>
                            <w:shd w:val="clear" w:color="auto" w:fill="auto"/>
                          </w:tcPr>
                          <w:p w14:paraId="14130BAE" w14:textId="77777777" w:rsidR="00E0450C" w:rsidRPr="00CC1463" w:rsidRDefault="00E0450C" w:rsidP="007D6A5C">
                            <w:pPr>
                              <w:spacing w:line="276" w:lineRule="auto"/>
                              <w:rPr>
                                <w:b w:val="0"/>
                                <w:bCs w:val="0"/>
                              </w:rPr>
                            </w:pPr>
                          </w:p>
                        </w:tc>
                      </w:tr>
                      <w:tr w:rsidR="00E0450C" w:rsidRPr="00CC1463" w14:paraId="4F2A994C" w14:textId="77777777" w:rsidTr="00F7018C">
                        <w:tc>
                          <w:tcPr>
                            <w:tcW w:w="10042" w:type="dxa"/>
                            <w:shd w:val="clear" w:color="auto" w:fill="auto"/>
                          </w:tcPr>
                          <w:p w14:paraId="40C7E1B4" w14:textId="77777777" w:rsidR="00E0450C" w:rsidRPr="00CC1463" w:rsidRDefault="00E0450C" w:rsidP="007D6A5C">
                            <w:pPr>
                              <w:spacing w:line="276" w:lineRule="auto"/>
                              <w:rPr>
                                <w:b w:val="0"/>
                                <w:bCs w:val="0"/>
                              </w:rPr>
                            </w:pPr>
                          </w:p>
                        </w:tc>
                      </w:tr>
                      <w:tr w:rsidR="00E0450C" w:rsidRPr="00CC1463" w14:paraId="4D0866F8" w14:textId="77777777" w:rsidTr="00F7018C">
                        <w:tc>
                          <w:tcPr>
                            <w:tcW w:w="10042" w:type="dxa"/>
                            <w:shd w:val="clear" w:color="auto" w:fill="auto"/>
                          </w:tcPr>
                          <w:p w14:paraId="3047C975" w14:textId="77777777" w:rsidR="00E0450C" w:rsidRPr="00CC1463" w:rsidRDefault="00E0450C" w:rsidP="007D6A5C">
                            <w:pPr>
                              <w:spacing w:line="276" w:lineRule="auto"/>
                              <w:rPr>
                                <w:b w:val="0"/>
                                <w:bCs w:val="0"/>
                              </w:rPr>
                            </w:pPr>
                          </w:p>
                        </w:tc>
                      </w:tr>
                      <w:tr w:rsidR="00E0450C" w:rsidRPr="00CC1463" w14:paraId="31019784" w14:textId="77777777" w:rsidTr="00F7018C">
                        <w:tc>
                          <w:tcPr>
                            <w:tcW w:w="10042" w:type="dxa"/>
                            <w:shd w:val="clear" w:color="auto" w:fill="auto"/>
                          </w:tcPr>
                          <w:p w14:paraId="56630D49" w14:textId="77777777" w:rsidR="00E0450C" w:rsidRPr="00CC1463" w:rsidRDefault="00E0450C" w:rsidP="007D6A5C">
                            <w:pPr>
                              <w:spacing w:line="276" w:lineRule="auto"/>
                              <w:rPr>
                                <w:b w:val="0"/>
                                <w:bCs w:val="0"/>
                              </w:rPr>
                            </w:pPr>
                          </w:p>
                        </w:tc>
                      </w:tr>
                      <w:tr w:rsidR="00E0450C" w:rsidRPr="00CC1463" w14:paraId="1BA0E0B3" w14:textId="77777777" w:rsidTr="00F7018C">
                        <w:tc>
                          <w:tcPr>
                            <w:tcW w:w="10042" w:type="dxa"/>
                            <w:shd w:val="clear" w:color="auto" w:fill="auto"/>
                          </w:tcPr>
                          <w:p w14:paraId="251E6F4F" w14:textId="77777777" w:rsidR="00E0450C" w:rsidRPr="00CC1463" w:rsidRDefault="00E0450C" w:rsidP="007D6A5C">
                            <w:pPr>
                              <w:spacing w:line="276" w:lineRule="auto"/>
                              <w:rPr>
                                <w:b w:val="0"/>
                                <w:bCs w:val="0"/>
                              </w:rPr>
                            </w:pPr>
                          </w:p>
                        </w:tc>
                      </w:tr>
                      <w:tr w:rsidR="00E0450C" w:rsidRPr="00CC1463" w14:paraId="6EECDF11" w14:textId="77777777" w:rsidTr="00F7018C">
                        <w:tc>
                          <w:tcPr>
                            <w:tcW w:w="10042" w:type="dxa"/>
                            <w:shd w:val="clear" w:color="auto" w:fill="auto"/>
                          </w:tcPr>
                          <w:p w14:paraId="05D8F2F2" w14:textId="77777777" w:rsidR="00E0450C" w:rsidRPr="00CC1463" w:rsidRDefault="00E0450C" w:rsidP="007D6A5C">
                            <w:pPr>
                              <w:spacing w:line="276" w:lineRule="auto"/>
                              <w:rPr>
                                <w:b w:val="0"/>
                                <w:bCs w:val="0"/>
                              </w:rPr>
                            </w:pPr>
                          </w:p>
                        </w:tc>
                      </w:tr>
                      <w:tr w:rsidR="00E0450C" w:rsidRPr="00CC1463" w14:paraId="134D85DB" w14:textId="77777777" w:rsidTr="00F7018C">
                        <w:tc>
                          <w:tcPr>
                            <w:tcW w:w="10042" w:type="dxa"/>
                            <w:shd w:val="clear" w:color="auto" w:fill="auto"/>
                          </w:tcPr>
                          <w:p w14:paraId="10366F03" w14:textId="77777777" w:rsidR="00E0450C" w:rsidRPr="00CC1463" w:rsidRDefault="00E0450C" w:rsidP="007D6A5C">
                            <w:pPr>
                              <w:spacing w:line="276" w:lineRule="auto"/>
                              <w:rPr>
                                <w:b w:val="0"/>
                                <w:bCs w:val="0"/>
                              </w:rPr>
                            </w:pPr>
                          </w:p>
                        </w:tc>
                      </w:tr>
                      <w:tr w:rsidR="00E0450C" w:rsidRPr="00CC1463" w14:paraId="5DB3E2CA" w14:textId="77777777" w:rsidTr="00F7018C">
                        <w:tc>
                          <w:tcPr>
                            <w:tcW w:w="10042" w:type="dxa"/>
                            <w:shd w:val="clear" w:color="auto" w:fill="auto"/>
                          </w:tcPr>
                          <w:p w14:paraId="2014EC24" w14:textId="77777777" w:rsidR="00E0450C" w:rsidRPr="00CC1463" w:rsidRDefault="00E0450C" w:rsidP="007D6A5C">
                            <w:pPr>
                              <w:spacing w:line="276" w:lineRule="auto"/>
                              <w:rPr>
                                <w:b w:val="0"/>
                                <w:bCs w:val="0"/>
                              </w:rPr>
                            </w:pPr>
                          </w:p>
                        </w:tc>
                      </w:tr>
                      <w:tr w:rsidR="00E0450C" w:rsidRPr="00CC1463" w14:paraId="6027DD97" w14:textId="77777777" w:rsidTr="00F7018C">
                        <w:tc>
                          <w:tcPr>
                            <w:tcW w:w="10042" w:type="dxa"/>
                            <w:shd w:val="clear" w:color="auto" w:fill="auto"/>
                          </w:tcPr>
                          <w:p w14:paraId="591044AF" w14:textId="77777777" w:rsidR="00E0450C" w:rsidRPr="00CC1463" w:rsidRDefault="00E0450C" w:rsidP="007D6A5C">
                            <w:pPr>
                              <w:spacing w:line="276" w:lineRule="auto"/>
                              <w:rPr>
                                <w:b w:val="0"/>
                                <w:bCs w:val="0"/>
                              </w:rPr>
                            </w:pPr>
                          </w:p>
                        </w:tc>
                      </w:tr>
                      <w:tr w:rsidR="00E0450C" w:rsidRPr="00CC1463" w14:paraId="0EC9D0BD" w14:textId="77777777" w:rsidTr="00F7018C">
                        <w:tc>
                          <w:tcPr>
                            <w:tcW w:w="10042" w:type="dxa"/>
                            <w:shd w:val="clear" w:color="auto" w:fill="auto"/>
                          </w:tcPr>
                          <w:p w14:paraId="746CD8E5" w14:textId="77777777" w:rsidR="00E0450C" w:rsidRPr="00CC1463" w:rsidRDefault="00E0450C" w:rsidP="007D6A5C">
                            <w:pPr>
                              <w:spacing w:line="276" w:lineRule="auto"/>
                              <w:rPr>
                                <w:b w:val="0"/>
                                <w:bCs w:val="0"/>
                              </w:rPr>
                            </w:pPr>
                          </w:p>
                        </w:tc>
                      </w:tr>
                      <w:tr w:rsidR="00E0450C" w:rsidRPr="00CC1463" w14:paraId="5E45A754" w14:textId="77777777" w:rsidTr="00F7018C">
                        <w:tc>
                          <w:tcPr>
                            <w:tcW w:w="10042" w:type="dxa"/>
                            <w:shd w:val="clear" w:color="auto" w:fill="auto"/>
                          </w:tcPr>
                          <w:p w14:paraId="6F59ACC3" w14:textId="77777777" w:rsidR="00E0450C" w:rsidRPr="00CC1463" w:rsidRDefault="00E0450C" w:rsidP="007D6A5C">
                            <w:pPr>
                              <w:spacing w:line="276" w:lineRule="auto"/>
                              <w:rPr>
                                <w:b w:val="0"/>
                                <w:bCs w:val="0"/>
                              </w:rPr>
                            </w:pPr>
                          </w:p>
                        </w:tc>
                      </w:tr>
                    </w:tbl>
                    <w:p w14:paraId="31313056" w14:textId="77777777" w:rsidR="00E0450C" w:rsidRPr="00CC1463" w:rsidRDefault="00E0450C" w:rsidP="007D6A5C">
                      <w:pPr>
                        <w:spacing w:line="276" w:lineRule="auto"/>
                        <w:rPr>
                          <w:b w:val="0"/>
                          <w:bCs w:val="0"/>
                          <w:sz w:val="21"/>
                          <w:szCs w:val="21"/>
                        </w:rPr>
                      </w:pPr>
                    </w:p>
                  </w:txbxContent>
                </v:textbox>
                <w10:wrap type="through"/>
              </v:shape>
            </w:pict>
          </mc:Fallback>
        </mc:AlternateContent>
      </w:r>
    </w:p>
    <w:p w14:paraId="1A8074D9" w14:textId="0248C966" w:rsidR="00D353E1" w:rsidRDefault="00D353E1">
      <w:r>
        <w:rPr>
          <w:noProof/>
          <w:sz w:val="22"/>
          <w:szCs w:val="22"/>
        </w:rPr>
        <w:lastRenderedPageBreak/>
        <mc:AlternateContent>
          <mc:Choice Requires="wps">
            <w:drawing>
              <wp:anchor distT="0" distB="0" distL="114300" distR="114300" simplePos="0" relativeHeight="251849728" behindDoc="0" locked="0" layoutInCell="1" allowOverlap="1" wp14:anchorId="1E9BDA16" wp14:editId="5277BCEA">
                <wp:simplePos x="0" y="0"/>
                <wp:positionH relativeFrom="column">
                  <wp:posOffset>-34116</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2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1178"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1178"/>
                            </w:tblGrid>
                            <w:tr w:rsidR="00E0450C" w:rsidRPr="00CC1463" w14:paraId="67495A3B" w14:textId="77777777" w:rsidTr="00434011">
                              <w:tc>
                                <w:tcPr>
                                  <w:tcW w:w="11178" w:type="dxa"/>
                                  <w:shd w:val="clear" w:color="auto" w:fill="auto"/>
                                </w:tcPr>
                                <w:p w14:paraId="135B449C" w14:textId="05934038" w:rsidR="00E0450C" w:rsidRPr="00CC1463" w:rsidRDefault="00E0450C" w:rsidP="007D6A5C">
                                  <w:pPr>
                                    <w:spacing w:line="276" w:lineRule="auto"/>
                                    <w:ind w:right="1073"/>
                                    <w:jc w:val="both"/>
                                    <w:rPr>
                                      <w:b w:val="0"/>
                                      <w:bCs w:val="0"/>
                                      <w:sz w:val="21"/>
                                      <w:szCs w:val="21"/>
                                    </w:rPr>
                                  </w:pPr>
                                  <w:r w:rsidRPr="00CC1463">
                                    <w:rPr>
                                      <w:sz w:val="21"/>
                                      <w:szCs w:val="21"/>
                                    </w:rPr>
                                    <w:t xml:space="preserve">Câu </w:t>
                                  </w:r>
                                  <w:r w:rsidRPr="00CC1463">
                                    <w:rPr>
                                      <w:sz w:val="21"/>
                                      <w:szCs w:val="21"/>
                                      <w:lang w:val="vi-VN"/>
                                    </w:rPr>
                                    <w:t>38</w:t>
                                  </w:r>
                                  <w:r w:rsidRPr="00CC1463">
                                    <w:rPr>
                                      <w:sz w:val="21"/>
                                      <w:szCs w:val="21"/>
                                    </w:rPr>
                                    <w:t>.</w:t>
                                  </w:r>
                                  <w:r w:rsidRPr="00CC1463">
                                    <w:rPr>
                                      <w:b w:val="0"/>
                                      <w:sz w:val="21"/>
                                      <w:szCs w:val="21"/>
                                    </w:rPr>
                                    <w:t xml:space="preserve"> </w:t>
                                  </w:r>
                                  <w:r w:rsidRPr="00CC1463">
                                    <w:rPr>
                                      <w:b w:val="0"/>
                                      <w:bCs w:val="0"/>
                                      <w:sz w:val="21"/>
                                      <w:szCs w:val="21"/>
                                      <w:lang w:val="nl-NL"/>
                                    </w:rPr>
                                    <w:t>Một xe máy đang đi với tốc độ 36km/h b</w:t>
                                  </w:r>
                                  <w:r w:rsidRPr="00CC1463">
                                    <w:rPr>
                                      <w:b w:val="0"/>
                                      <w:bCs w:val="0"/>
                                      <w:sz w:val="21"/>
                                      <w:szCs w:val="21"/>
                                      <w:lang w:val="vi-VN"/>
                                    </w:rPr>
                                    <w:t>ỗ</w:t>
                                  </w:r>
                                  <w:r w:rsidRPr="00CC1463">
                                    <w:rPr>
                                      <w:b w:val="0"/>
                                      <w:bCs w:val="0"/>
                                      <w:sz w:val="21"/>
                                      <w:szCs w:val="21"/>
                                      <w:lang w:val="nl-NL"/>
                                    </w:rPr>
                                    <w:t xml:space="preserve">ng người lái xe thấy có một cái hố trước mặt, cách xe 20m người ấy phanh gấp và xe đến sát miệng hố thì dừng lại. </w:t>
                                  </w:r>
                                  <w:r w:rsidRPr="00CC1463">
                                    <w:rPr>
                                      <w:b w:val="0"/>
                                      <w:bCs w:val="0"/>
                                      <w:sz w:val="21"/>
                                      <w:szCs w:val="21"/>
                                    </w:rPr>
                                    <w:t>Khi đó thời gian hãm phanh là:</w:t>
                                  </w:r>
                                </w:p>
                                <w:p w14:paraId="7D135A37" w14:textId="7CAF3028" w:rsidR="00E0450C" w:rsidRPr="00CC1463" w:rsidRDefault="00E0450C" w:rsidP="007D6A5C">
                                  <w:pPr>
                                    <w:spacing w:line="276" w:lineRule="auto"/>
                                    <w:ind w:right="1073"/>
                                    <w:jc w:val="both"/>
                                    <w:rPr>
                                      <w:b w:val="0"/>
                                      <w:bCs w:val="0"/>
                                      <w:sz w:val="21"/>
                                      <w:szCs w:val="21"/>
                                      <w:lang w:val="vi-VN"/>
                                    </w:rPr>
                                  </w:pPr>
                                  <w:r w:rsidRPr="00CC1463">
                                    <w:rPr>
                                      <w:b w:val="0"/>
                                      <w:bCs w:val="0"/>
                                      <w:sz w:val="21"/>
                                      <w:szCs w:val="21"/>
                                      <w:lang w:val="vi-VN"/>
                                    </w:rPr>
                                    <w:t>A. 2 s.        B. 5 s.</w:t>
                                  </w:r>
                                </w:p>
                                <w:p w14:paraId="67D77600" w14:textId="4823E3CA" w:rsidR="00E0450C" w:rsidRPr="00CC1463" w:rsidRDefault="00E0450C" w:rsidP="007D6A5C">
                                  <w:pPr>
                                    <w:spacing w:line="276" w:lineRule="auto"/>
                                    <w:ind w:right="1073"/>
                                    <w:jc w:val="both"/>
                                    <w:rPr>
                                      <w:b w:val="0"/>
                                      <w:bCs w:val="0"/>
                                      <w:sz w:val="21"/>
                                      <w:szCs w:val="21"/>
                                      <w:lang w:val="vi-VN"/>
                                    </w:rPr>
                                  </w:pPr>
                                  <w:r w:rsidRPr="00CC1463">
                                    <w:rPr>
                                      <w:b w:val="0"/>
                                      <w:bCs w:val="0"/>
                                      <w:sz w:val="21"/>
                                      <w:szCs w:val="21"/>
                                      <w:lang w:val="vi-VN"/>
                                    </w:rPr>
                                    <w:t>C. 3 s.        D. 4 s.</w:t>
                                  </w:r>
                                </w:p>
                                <w:p w14:paraId="112084A7" w14:textId="77777777" w:rsidR="00E0450C" w:rsidRPr="00CC1463" w:rsidRDefault="00E0450C" w:rsidP="007D6A5C">
                                  <w:pPr>
                                    <w:spacing w:line="276" w:lineRule="auto"/>
                                    <w:ind w:right="1073"/>
                                    <w:jc w:val="both"/>
                                    <w:rPr>
                                      <w:b w:val="0"/>
                                      <w:bCs w:val="0"/>
                                      <w:sz w:val="21"/>
                                      <w:szCs w:val="21"/>
                                    </w:rPr>
                                  </w:pPr>
                                  <w:r w:rsidRPr="00CC1463">
                                    <w:rPr>
                                      <w:sz w:val="21"/>
                                      <w:szCs w:val="21"/>
                                    </w:rPr>
                                    <w:t xml:space="preserve">Câu </w:t>
                                  </w:r>
                                  <w:r w:rsidRPr="00CC1463">
                                    <w:rPr>
                                      <w:sz w:val="21"/>
                                      <w:szCs w:val="21"/>
                                      <w:lang w:val="vi-VN"/>
                                    </w:rPr>
                                    <w:t>39</w:t>
                                  </w:r>
                                  <w:r w:rsidRPr="00CC1463">
                                    <w:rPr>
                                      <w:sz w:val="21"/>
                                      <w:szCs w:val="21"/>
                                    </w:rPr>
                                    <w:t>.</w:t>
                                  </w:r>
                                  <w:r w:rsidRPr="00CC1463">
                                    <w:rPr>
                                      <w:b w:val="0"/>
                                      <w:sz w:val="21"/>
                                      <w:szCs w:val="21"/>
                                    </w:rPr>
                                    <w:t xml:space="preserve"> </w:t>
                                  </w:r>
                                  <w:r w:rsidRPr="00CC1463">
                                    <w:rPr>
                                      <w:b w:val="0"/>
                                      <w:bCs w:val="0"/>
                                      <w:sz w:val="21"/>
                                      <w:szCs w:val="21"/>
                                    </w:rPr>
                                    <w:t>Một chất điểm chuyển động trên trục 0x với gia tốc không đổi a = 4m/s</w:t>
                                  </w:r>
                                  <w:r w:rsidRPr="00CC1463">
                                    <w:rPr>
                                      <w:b w:val="0"/>
                                      <w:bCs w:val="0"/>
                                      <w:sz w:val="21"/>
                                      <w:szCs w:val="21"/>
                                      <w:vertAlign w:val="superscript"/>
                                    </w:rPr>
                                    <w:t>2</w:t>
                                  </w:r>
                                  <w:r w:rsidRPr="00CC1463">
                                    <w:rPr>
                                      <w:b w:val="0"/>
                                      <w:bCs w:val="0"/>
                                      <w:sz w:val="21"/>
                                      <w:szCs w:val="21"/>
                                    </w:rPr>
                                    <w:t xml:space="preserve"> và vận tốc ban đầu v</w:t>
                                  </w:r>
                                  <w:r w:rsidRPr="00CC1463">
                                    <w:rPr>
                                      <w:b w:val="0"/>
                                      <w:bCs w:val="0"/>
                                      <w:sz w:val="21"/>
                                      <w:szCs w:val="21"/>
                                      <w:vertAlign w:val="subscript"/>
                                    </w:rPr>
                                    <w:t>0</w:t>
                                  </w:r>
                                  <w:r w:rsidRPr="00CC1463">
                                    <w:rPr>
                                      <w:b w:val="0"/>
                                      <w:bCs w:val="0"/>
                                      <w:sz w:val="21"/>
                                      <w:szCs w:val="21"/>
                                    </w:rPr>
                                    <w:t xml:space="preserve"> = - 10m/s. Sau thời gian 2,5s thì vật dừng lại, sau đó:</w:t>
                                  </w:r>
                                </w:p>
                                <w:p w14:paraId="278DA6E1" w14:textId="77777777" w:rsidR="00E0450C" w:rsidRPr="00CC1463" w:rsidRDefault="00E0450C" w:rsidP="007D6A5C">
                                  <w:pPr>
                                    <w:spacing w:line="276" w:lineRule="auto"/>
                                    <w:jc w:val="both"/>
                                    <w:rPr>
                                      <w:b w:val="0"/>
                                      <w:bCs w:val="0"/>
                                      <w:sz w:val="21"/>
                                      <w:szCs w:val="21"/>
                                    </w:rPr>
                                  </w:pPr>
                                  <w:r w:rsidRPr="00CC1463">
                                    <w:rPr>
                                      <w:b w:val="0"/>
                                      <w:bCs w:val="0"/>
                                      <w:sz w:val="21"/>
                                      <w:szCs w:val="21"/>
                                    </w:rPr>
                                    <w:t>A. tiếp tục chuyển động chậm dần đều. Vận tốc của nó lúc t = 5s là v = 10m/s.</w:t>
                                  </w:r>
                                </w:p>
                                <w:p w14:paraId="0047BFA9" w14:textId="77777777" w:rsidR="00E0450C" w:rsidRPr="00CC1463" w:rsidRDefault="00E0450C" w:rsidP="007D6A5C">
                                  <w:pPr>
                                    <w:spacing w:line="276" w:lineRule="auto"/>
                                    <w:jc w:val="both"/>
                                    <w:rPr>
                                      <w:b w:val="0"/>
                                      <w:bCs w:val="0"/>
                                      <w:sz w:val="21"/>
                                      <w:szCs w:val="21"/>
                                    </w:rPr>
                                  </w:pPr>
                                  <w:r w:rsidRPr="00CC1463">
                                    <w:rPr>
                                      <w:b w:val="0"/>
                                      <w:bCs w:val="0"/>
                                      <w:sz w:val="21"/>
                                      <w:szCs w:val="21"/>
                                    </w:rPr>
                                    <w:t>B. tiếp tục chuyển động nhanh dần đều. Vận tốc của nó lúc t = 5s là v = - 10m/s.</w:t>
                                  </w:r>
                                </w:p>
                                <w:p w14:paraId="5B907987" w14:textId="77777777" w:rsidR="00E0450C" w:rsidRPr="00CC1463" w:rsidRDefault="00E0450C" w:rsidP="007D6A5C">
                                  <w:pPr>
                                    <w:spacing w:line="276" w:lineRule="auto"/>
                                    <w:jc w:val="both"/>
                                    <w:rPr>
                                      <w:b w:val="0"/>
                                      <w:bCs w:val="0"/>
                                      <w:sz w:val="21"/>
                                      <w:szCs w:val="21"/>
                                    </w:rPr>
                                  </w:pPr>
                                  <w:r w:rsidRPr="00CC1463">
                                    <w:rPr>
                                      <w:b w:val="0"/>
                                      <w:bCs w:val="0"/>
                                      <w:sz w:val="21"/>
                                      <w:szCs w:val="21"/>
                                    </w:rPr>
                                    <w:t>C. tiếp tục chuyển động nhanh dần đều. Vận tốc của nó lúc t = 5s là v = 10m/s.</w:t>
                                  </w:r>
                                </w:p>
                                <w:p w14:paraId="509326A8" w14:textId="77777777" w:rsidR="00E0450C" w:rsidRPr="00CC1463" w:rsidRDefault="00E0450C" w:rsidP="007D6A5C">
                                  <w:pPr>
                                    <w:spacing w:line="276" w:lineRule="auto"/>
                                    <w:jc w:val="both"/>
                                    <w:rPr>
                                      <w:b w:val="0"/>
                                      <w:bCs w:val="0"/>
                                      <w:sz w:val="21"/>
                                      <w:szCs w:val="21"/>
                                    </w:rPr>
                                  </w:pPr>
                                  <w:r w:rsidRPr="00CC1463">
                                    <w:rPr>
                                      <w:b w:val="0"/>
                                      <w:bCs w:val="0"/>
                                      <w:sz w:val="21"/>
                                      <w:szCs w:val="21"/>
                                    </w:rPr>
                                    <w:t>D. vẫn đứng yên. Vận tốc của nó lúc t = 5s là v = 0m/s.</w:t>
                                  </w:r>
                                </w:p>
                                <w:p w14:paraId="383ED180" w14:textId="77777777" w:rsidR="00E0450C" w:rsidRPr="00CC1463" w:rsidRDefault="00E0450C" w:rsidP="007D6A5C">
                                  <w:pPr>
                                    <w:spacing w:line="276" w:lineRule="auto"/>
                                    <w:ind w:right="1073"/>
                                    <w:jc w:val="both"/>
                                    <w:rPr>
                                      <w:b w:val="0"/>
                                      <w:bCs w:val="0"/>
                                      <w:sz w:val="21"/>
                                      <w:szCs w:val="21"/>
                                    </w:rPr>
                                  </w:pPr>
                                  <w:r w:rsidRPr="00CC1463">
                                    <w:rPr>
                                      <w:sz w:val="21"/>
                                      <w:szCs w:val="21"/>
                                    </w:rPr>
                                    <w:t xml:space="preserve">Câu </w:t>
                                  </w:r>
                                  <w:r w:rsidRPr="00CC1463">
                                    <w:rPr>
                                      <w:sz w:val="21"/>
                                      <w:szCs w:val="21"/>
                                      <w:lang w:val="vi-VN"/>
                                    </w:rPr>
                                    <w:t>40</w:t>
                                  </w:r>
                                  <w:r w:rsidRPr="00CC1463">
                                    <w:rPr>
                                      <w:sz w:val="21"/>
                                      <w:szCs w:val="21"/>
                                    </w:rPr>
                                    <w:t>.</w:t>
                                  </w:r>
                                  <w:r w:rsidRPr="00CC1463">
                                    <w:rPr>
                                      <w:b w:val="0"/>
                                      <w:sz w:val="21"/>
                                      <w:szCs w:val="21"/>
                                    </w:rPr>
                                    <w:t xml:space="preserve"> </w:t>
                                  </w:r>
                                  <w:r w:rsidRPr="00CC1463">
                                    <w:rPr>
                                      <w:b w:val="0"/>
                                      <w:bCs w:val="0"/>
                                      <w:sz w:val="21"/>
                                      <w:szCs w:val="21"/>
                                    </w:rPr>
                                    <w:t xml:space="preserve">Vận tốc của một chất điểm chuyển động dọc theo trục 0x cho bởi hệ thức v = 15 – </w:t>
                                  </w:r>
                                  <w:proofErr w:type="gramStart"/>
                                  <w:r w:rsidRPr="00CC1463">
                                    <w:rPr>
                                      <w:b w:val="0"/>
                                      <w:bCs w:val="0"/>
                                      <w:sz w:val="21"/>
                                      <w:szCs w:val="21"/>
                                    </w:rPr>
                                    <w:t>8t(</w:t>
                                  </w:r>
                                  <w:proofErr w:type="gramEnd"/>
                                  <w:r w:rsidRPr="00CC1463">
                                    <w:rPr>
                                      <w:b w:val="0"/>
                                      <w:bCs w:val="0"/>
                                      <w:sz w:val="21"/>
                                      <w:szCs w:val="21"/>
                                    </w:rPr>
                                    <w:t>m/s). Gia tốc và vận tốc của chất điểm lúc t = 2s là :</w:t>
                                  </w:r>
                                </w:p>
                                <w:p w14:paraId="5CF7E680" w14:textId="5DF364FF" w:rsidR="00E0450C" w:rsidRPr="00CC1463" w:rsidRDefault="00E0450C" w:rsidP="007D6A5C">
                                  <w:pPr>
                                    <w:spacing w:line="276" w:lineRule="auto"/>
                                    <w:jc w:val="both"/>
                                    <w:rPr>
                                      <w:b w:val="0"/>
                                      <w:bCs w:val="0"/>
                                      <w:sz w:val="21"/>
                                      <w:szCs w:val="21"/>
                                    </w:rPr>
                                  </w:pPr>
                                  <w:r w:rsidRPr="00CC1463">
                                    <w:rPr>
                                      <w:b w:val="0"/>
                                      <w:bCs w:val="0"/>
                                      <w:sz w:val="21"/>
                                      <w:szCs w:val="21"/>
                                    </w:rPr>
                                    <w:t>A. a = 8m/s</w:t>
                                  </w:r>
                                  <w:r w:rsidRPr="00CC1463">
                                    <w:rPr>
                                      <w:b w:val="0"/>
                                      <w:bCs w:val="0"/>
                                      <w:sz w:val="21"/>
                                      <w:szCs w:val="21"/>
                                      <w:vertAlign w:val="superscript"/>
                                    </w:rPr>
                                    <w:t>2</w:t>
                                  </w:r>
                                  <w:r w:rsidRPr="00CC1463">
                                    <w:rPr>
                                      <w:b w:val="0"/>
                                      <w:bCs w:val="0"/>
                                      <w:sz w:val="21"/>
                                      <w:szCs w:val="21"/>
                                    </w:rPr>
                                    <w:t>; v = - 1m/s.</w:t>
                                  </w:r>
                                  <w:r w:rsidRPr="00CC1463">
                                    <w:rPr>
                                      <w:b w:val="0"/>
                                      <w:bCs w:val="0"/>
                                      <w:sz w:val="21"/>
                                      <w:szCs w:val="21"/>
                                    </w:rPr>
                                    <w:tab/>
                                  </w:r>
                                  <w:r w:rsidRPr="00CC1463">
                                    <w:rPr>
                                      <w:b w:val="0"/>
                                      <w:bCs w:val="0"/>
                                      <w:sz w:val="21"/>
                                      <w:szCs w:val="21"/>
                                    </w:rPr>
                                    <w:tab/>
                                    <w:t>B. a = 8m/s</w:t>
                                  </w:r>
                                  <w:r w:rsidRPr="00CC1463">
                                    <w:rPr>
                                      <w:b w:val="0"/>
                                      <w:bCs w:val="0"/>
                                      <w:sz w:val="21"/>
                                      <w:szCs w:val="21"/>
                                      <w:vertAlign w:val="superscript"/>
                                    </w:rPr>
                                    <w:t>2</w:t>
                                  </w:r>
                                  <w:r w:rsidRPr="00CC1463">
                                    <w:rPr>
                                      <w:b w:val="0"/>
                                      <w:bCs w:val="0"/>
                                      <w:sz w:val="21"/>
                                      <w:szCs w:val="21"/>
                                    </w:rPr>
                                    <w:t>; v = 1m/s.</w:t>
                                  </w:r>
                                </w:p>
                                <w:p w14:paraId="2D52B5E3" w14:textId="68E59C02" w:rsidR="00E0450C" w:rsidRPr="00CC1463" w:rsidRDefault="00E0450C" w:rsidP="007D6A5C">
                                  <w:pPr>
                                    <w:spacing w:line="276" w:lineRule="auto"/>
                                    <w:jc w:val="both"/>
                                    <w:rPr>
                                      <w:b w:val="0"/>
                                      <w:bCs w:val="0"/>
                                      <w:sz w:val="21"/>
                                      <w:szCs w:val="21"/>
                                    </w:rPr>
                                  </w:pPr>
                                  <w:r w:rsidRPr="00CC1463">
                                    <w:rPr>
                                      <w:b w:val="0"/>
                                      <w:bCs w:val="0"/>
                                      <w:sz w:val="21"/>
                                      <w:szCs w:val="21"/>
                                    </w:rPr>
                                    <w:t>C. a = - 8m/s</w:t>
                                  </w:r>
                                  <w:r w:rsidRPr="00CC1463">
                                    <w:rPr>
                                      <w:b w:val="0"/>
                                      <w:bCs w:val="0"/>
                                      <w:sz w:val="21"/>
                                      <w:szCs w:val="21"/>
                                      <w:vertAlign w:val="superscript"/>
                                    </w:rPr>
                                    <w:t>2</w:t>
                                  </w:r>
                                  <w:r w:rsidRPr="00CC1463">
                                    <w:rPr>
                                      <w:b w:val="0"/>
                                      <w:bCs w:val="0"/>
                                      <w:sz w:val="21"/>
                                      <w:szCs w:val="21"/>
                                    </w:rPr>
                                    <w:t>; v = - 1m/s.</w:t>
                                  </w:r>
                                  <w:r w:rsidRPr="00CC1463">
                                    <w:rPr>
                                      <w:b w:val="0"/>
                                      <w:bCs w:val="0"/>
                                      <w:sz w:val="21"/>
                                      <w:szCs w:val="21"/>
                                    </w:rPr>
                                    <w:tab/>
                                    <w:t>D. a = - 8m/s</w:t>
                                  </w:r>
                                  <w:r w:rsidRPr="00CC1463">
                                    <w:rPr>
                                      <w:b w:val="0"/>
                                      <w:bCs w:val="0"/>
                                      <w:sz w:val="21"/>
                                      <w:szCs w:val="21"/>
                                      <w:vertAlign w:val="superscript"/>
                                    </w:rPr>
                                    <w:t>2</w:t>
                                  </w:r>
                                  <w:r w:rsidRPr="00CC1463">
                                    <w:rPr>
                                      <w:b w:val="0"/>
                                      <w:bCs w:val="0"/>
                                      <w:sz w:val="21"/>
                                      <w:szCs w:val="21"/>
                                    </w:rPr>
                                    <w:t>; v = 1m/s.</w:t>
                                  </w:r>
                                </w:p>
                                <w:p w14:paraId="591882D4" w14:textId="33658292" w:rsidR="00E0450C" w:rsidRPr="00CC1463" w:rsidRDefault="00E0450C" w:rsidP="007D6A5C">
                                  <w:pPr>
                                    <w:spacing w:line="276" w:lineRule="auto"/>
                                    <w:ind w:right="1073"/>
                                    <w:jc w:val="both"/>
                                    <w:rPr>
                                      <w:b w:val="0"/>
                                      <w:bCs w:val="0"/>
                                      <w:sz w:val="21"/>
                                      <w:szCs w:val="21"/>
                                      <w:lang w:val="nl-NL"/>
                                    </w:rPr>
                                  </w:pPr>
                                  <w:r w:rsidRPr="00CC1463">
                                    <w:rPr>
                                      <w:sz w:val="21"/>
                                      <w:szCs w:val="21"/>
                                    </w:rPr>
                                    <w:t xml:space="preserve">Câu </w:t>
                                  </w:r>
                                  <w:r w:rsidRPr="00CC1463">
                                    <w:rPr>
                                      <w:sz w:val="21"/>
                                      <w:szCs w:val="21"/>
                                      <w:lang w:val="vi-VN"/>
                                    </w:rPr>
                                    <w:t>41</w:t>
                                  </w:r>
                                  <w:r w:rsidRPr="00CC1463">
                                    <w:rPr>
                                      <w:sz w:val="21"/>
                                      <w:szCs w:val="21"/>
                                    </w:rPr>
                                    <w:t>.</w:t>
                                  </w:r>
                                  <w:r w:rsidRPr="00CC1463">
                                    <w:rPr>
                                      <w:b w:val="0"/>
                                      <w:sz w:val="21"/>
                                      <w:szCs w:val="21"/>
                                    </w:rPr>
                                    <w:t xml:space="preserve"> </w:t>
                                  </w:r>
                                  <w:r w:rsidRPr="00CC1463">
                                    <w:rPr>
                                      <w:b w:val="0"/>
                                      <w:bCs w:val="0"/>
                                      <w:sz w:val="21"/>
                                      <w:szCs w:val="21"/>
                                      <w:lang w:val="nl-NL"/>
                                    </w:rPr>
                                    <w:t>Một người đi xe đạp  lên dốc là 50m theo chuyển động thẳng chậm dần đều. Vận tốc lúc ban đầu lên dốc là 18 km/h, vận tốc cuối là 3 m/s. Thời gian xe lên dốc là:</w:t>
                                  </w:r>
                                </w:p>
                                <w:p w14:paraId="584EED3C" w14:textId="0C61DE43" w:rsidR="00E0450C" w:rsidRPr="00CC1463" w:rsidRDefault="00E0450C" w:rsidP="007D6A5C">
                                  <w:pPr>
                                    <w:spacing w:line="276" w:lineRule="auto"/>
                                    <w:ind w:right="1073"/>
                                    <w:jc w:val="both"/>
                                    <w:rPr>
                                      <w:b w:val="0"/>
                                      <w:bCs w:val="0"/>
                                      <w:sz w:val="21"/>
                                      <w:szCs w:val="21"/>
                                      <w:lang w:val="vi-VN"/>
                                    </w:rPr>
                                  </w:pPr>
                                  <w:r w:rsidRPr="00CC1463">
                                    <w:rPr>
                                      <w:b w:val="0"/>
                                      <w:bCs w:val="0"/>
                                      <w:sz w:val="21"/>
                                      <w:szCs w:val="21"/>
                                      <w:lang w:val="vi-VN"/>
                                    </w:rPr>
                                    <w:t>A. 0,12 s.         B. 20 s.</w:t>
                                  </w:r>
                                </w:p>
                                <w:p w14:paraId="745F5370" w14:textId="16C80931" w:rsidR="00E0450C" w:rsidRPr="00CC1463" w:rsidRDefault="00E0450C" w:rsidP="00F36732">
                                  <w:pPr>
                                    <w:spacing w:line="276" w:lineRule="auto"/>
                                    <w:ind w:right="1073"/>
                                    <w:jc w:val="both"/>
                                    <w:rPr>
                                      <w:b w:val="0"/>
                                      <w:bCs w:val="0"/>
                                      <w:sz w:val="21"/>
                                      <w:szCs w:val="21"/>
                                      <w:lang w:val="vi-VN"/>
                                    </w:rPr>
                                  </w:pPr>
                                  <w:r w:rsidRPr="00CC1463">
                                    <w:rPr>
                                      <w:b w:val="0"/>
                                      <w:bCs w:val="0"/>
                                      <w:sz w:val="21"/>
                                      <w:szCs w:val="21"/>
                                      <w:lang w:val="vi-VN"/>
                                    </w:rPr>
                                    <w:t>C. 15 s.            D. 12,5 s.</w:t>
                                  </w:r>
                                </w:p>
                                <w:p w14:paraId="3649AC8C" w14:textId="0810D512" w:rsidR="00E0450C" w:rsidRPr="00CC1463" w:rsidRDefault="00E0450C" w:rsidP="007D6A5C">
                                  <w:pPr>
                                    <w:spacing w:line="276" w:lineRule="auto"/>
                                    <w:ind w:right="1095"/>
                                    <w:jc w:val="both"/>
                                    <w:rPr>
                                      <w:b w:val="0"/>
                                      <w:bCs w:val="0"/>
                                      <w:sz w:val="21"/>
                                      <w:szCs w:val="21"/>
                                    </w:rPr>
                                  </w:pPr>
                                  <w:r w:rsidRPr="00CC1463">
                                    <w:rPr>
                                      <w:sz w:val="21"/>
                                      <w:szCs w:val="21"/>
                                      <w:lang w:val="vi-VN"/>
                                    </w:rPr>
                                    <w:t>C</w:t>
                                  </w:r>
                                  <w:r w:rsidRPr="00CC1463">
                                    <w:rPr>
                                      <w:sz w:val="21"/>
                                      <w:szCs w:val="21"/>
                                    </w:rPr>
                                    <w:t xml:space="preserve">âu </w:t>
                                  </w:r>
                                  <w:r w:rsidRPr="00CC1463">
                                    <w:rPr>
                                      <w:sz w:val="21"/>
                                      <w:szCs w:val="21"/>
                                      <w:lang w:val="vi-VN"/>
                                    </w:rPr>
                                    <w:t>42</w:t>
                                  </w:r>
                                  <w:r w:rsidRPr="00CC1463">
                                    <w:rPr>
                                      <w:sz w:val="21"/>
                                      <w:szCs w:val="21"/>
                                    </w:rPr>
                                    <w:t>.</w:t>
                                  </w:r>
                                  <w:r w:rsidRPr="00CC1463">
                                    <w:rPr>
                                      <w:b w:val="0"/>
                                      <w:sz w:val="21"/>
                                      <w:szCs w:val="21"/>
                                    </w:rPr>
                                    <w:t xml:space="preserve"> </w:t>
                                  </w:r>
                                  <w:r w:rsidRPr="00CC1463">
                                    <w:rPr>
                                      <w:b w:val="0"/>
                                      <w:bCs w:val="0"/>
                                      <w:sz w:val="21"/>
                                      <w:szCs w:val="21"/>
                                    </w:rPr>
                                    <w:t>Một đoàn tàu rời ga chuyển động nhanh dần đều với gia tốc 0,1m/s</w:t>
                                  </w:r>
                                  <w:r w:rsidRPr="00CC1463">
                                    <w:rPr>
                                      <w:b w:val="0"/>
                                      <w:bCs w:val="0"/>
                                      <w:sz w:val="21"/>
                                      <w:szCs w:val="21"/>
                                      <w:vertAlign w:val="superscript"/>
                                    </w:rPr>
                                    <w:t>2</w:t>
                                  </w:r>
                                  <w:r w:rsidRPr="00CC1463">
                                    <w:rPr>
                                      <w:b w:val="0"/>
                                      <w:bCs w:val="0"/>
                                      <w:sz w:val="21"/>
                                      <w:szCs w:val="21"/>
                                    </w:rPr>
                                    <w:t xml:space="preserve"> trên đoạn đường 500m, sau đó chuyển động đều. Sau 1h tàu đi được đoạn đường là:</w:t>
                                  </w:r>
                                </w:p>
                                <w:p w14:paraId="20028B80" w14:textId="6960A1C4" w:rsidR="00E0450C" w:rsidRPr="00CC1463" w:rsidRDefault="00E0450C" w:rsidP="007D6A5C">
                                  <w:pPr>
                                    <w:spacing w:line="276" w:lineRule="auto"/>
                                    <w:ind w:right="1095"/>
                                    <w:jc w:val="both"/>
                                    <w:rPr>
                                      <w:b w:val="0"/>
                                      <w:bCs w:val="0"/>
                                      <w:sz w:val="21"/>
                                      <w:szCs w:val="21"/>
                                    </w:rPr>
                                  </w:pPr>
                                  <w:r w:rsidRPr="00CC1463">
                                    <w:rPr>
                                      <w:b w:val="0"/>
                                      <w:bCs w:val="0"/>
                                      <w:sz w:val="21"/>
                                      <w:szCs w:val="21"/>
                                    </w:rPr>
                                    <w:t>A. S = 34,5km.</w:t>
                                  </w:r>
                                  <w:r w:rsidRPr="00CC1463">
                                    <w:rPr>
                                      <w:b w:val="0"/>
                                      <w:bCs w:val="0"/>
                                      <w:sz w:val="21"/>
                                      <w:szCs w:val="21"/>
                                    </w:rPr>
                                    <w:tab/>
                                    <w:t>B. S = 35,5km.</w:t>
                                  </w:r>
                                  <w:r w:rsidRPr="00CC1463">
                                    <w:rPr>
                                      <w:b w:val="0"/>
                                      <w:bCs w:val="0"/>
                                      <w:sz w:val="21"/>
                                      <w:szCs w:val="21"/>
                                    </w:rPr>
                                    <w:tab/>
                                  </w:r>
                                  <w:r w:rsidRPr="00CC1463">
                                    <w:rPr>
                                      <w:b w:val="0"/>
                                      <w:bCs w:val="0"/>
                                      <w:sz w:val="21"/>
                                      <w:szCs w:val="21"/>
                                    </w:rPr>
                                    <w:tab/>
                                  </w:r>
                                </w:p>
                                <w:p w14:paraId="436D51BF" w14:textId="705FA324" w:rsidR="00E0450C" w:rsidRPr="00CC1463" w:rsidRDefault="00E0450C" w:rsidP="007D6A5C">
                                  <w:pPr>
                                    <w:spacing w:line="276" w:lineRule="auto"/>
                                    <w:ind w:right="1095"/>
                                    <w:jc w:val="both"/>
                                    <w:rPr>
                                      <w:b w:val="0"/>
                                      <w:bCs w:val="0"/>
                                      <w:sz w:val="21"/>
                                      <w:szCs w:val="21"/>
                                    </w:rPr>
                                  </w:pPr>
                                  <w:r w:rsidRPr="00CC1463">
                                    <w:rPr>
                                      <w:b w:val="0"/>
                                      <w:bCs w:val="0"/>
                                      <w:sz w:val="21"/>
                                      <w:szCs w:val="21"/>
                                    </w:rPr>
                                    <w:t>C. S = 36,5km.</w:t>
                                  </w:r>
                                  <w:r w:rsidRPr="00CC1463">
                                    <w:rPr>
                                      <w:b w:val="0"/>
                                      <w:bCs w:val="0"/>
                                      <w:sz w:val="21"/>
                                      <w:szCs w:val="21"/>
                                    </w:rPr>
                                    <w:tab/>
                                    <w:t>D. S = 37,5km.</w:t>
                                  </w:r>
                                </w:p>
                                <w:p w14:paraId="53E5F2E3" w14:textId="0C88B6FB" w:rsidR="00E0450C" w:rsidRPr="00CC1463" w:rsidRDefault="00E0450C" w:rsidP="007D6A5C">
                                  <w:pPr>
                                    <w:spacing w:line="276" w:lineRule="auto"/>
                                    <w:ind w:right="1095"/>
                                    <w:jc w:val="both"/>
                                    <w:rPr>
                                      <w:b w:val="0"/>
                                      <w:bCs w:val="0"/>
                                      <w:sz w:val="21"/>
                                      <w:szCs w:val="21"/>
                                    </w:rPr>
                                  </w:pPr>
                                  <w:r w:rsidRPr="00CC1463">
                                    <w:rPr>
                                      <w:sz w:val="21"/>
                                      <w:szCs w:val="21"/>
                                    </w:rPr>
                                    <w:t xml:space="preserve">Câu </w:t>
                                  </w:r>
                                  <w:r w:rsidRPr="00CC1463">
                                    <w:rPr>
                                      <w:sz w:val="21"/>
                                      <w:szCs w:val="21"/>
                                      <w:lang w:val="vi-VN"/>
                                    </w:rPr>
                                    <w:t>43</w:t>
                                  </w:r>
                                  <w:r w:rsidRPr="00CC1463">
                                    <w:rPr>
                                      <w:sz w:val="21"/>
                                      <w:szCs w:val="21"/>
                                    </w:rPr>
                                    <w:t>.</w:t>
                                  </w:r>
                                  <w:r w:rsidRPr="00CC1463">
                                    <w:rPr>
                                      <w:b w:val="0"/>
                                      <w:sz w:val="21"/>
                                      <w:szCs w:val="21"/>
                                    </w:rPr>
                                    <w:t xml:space="preserve"> </w:t>
                                  </w:r>
                                  <w:r w:rsidRPr="00CC1463">
                                    <w:rPr>
                                      <w:b w:val="0"/>
                                      <w:bCs w:val="0"/>
                                      <w:sz w:val="21"/>
                                      <w:szCs w:val="21"/>
                                      <w:lang w:val="nl-NL"/>
                                    </w:rPr>
                                    <w:t>Một vậtchuyển động theo phương trình:x = 6t + 2t</w:t>
                                  </w:r>
                                  <w:r w:rsidRPr="00CC1463">
                                    <w:rPr>
                                      <w:b w:val="0"/>
                                      <w:bCs w:val="0"/>
                                      <w:sz w:val="21"/>
                                      <w:szCs w:val="21"/>
                                      <w:vertAlign w:val="superscript"/>
                                      <w:lang w:val="nl-NL"/>
                                    </w:rPr>
                                    <w:t>2</w:t>
                                  </w:r>
                                  <w:r w:rsidRPr="00CC1463">
                                    <w:rPr>
                                      <w:b w:val="0"/>
                                      <w:bCs w:val="0"/>
                                      <w:sz w:val="21"/>
                                      <w:szCs w:val="21"/>
                                      <w:lang w:val="nl-NL"/>
                                    </w:rPr>
                                    <w:t>(m,s). Kết luận nào sau đây là đúng:</w:t>
                                  </w:r>
                                </w:p>
                                <w:p w14:paraId="55E608BA" w14:textId="48BF2D78" w:rsidR="00E0450C" w:rsidRPr="00CC1463" w:rsidRDefault="00E0450C" w:rsidP="007D6A5C">
                                  <w:pPr>
                                    <w:spacing w:line="276" w:lineRule="auto"/>
                                    <w:ind w:right="1095"/>
                                    <w:jc w:val="both"/>
                                    <w:rPr>
                                      <w:b w:val="0"/>
                                      <w:bCs w:val="0"/>
                                      <w:sz w:val="21"/>
                                      <w:szCs w:val="21"/>
                                      <w:lang w:val="vi-VN"/>
                                    </w:rPr>
                                  </w:pPr>
                                  <w:r w:rsidRPr="00CC1463">
                                    <w:rPr>
                                      <w:b w:val="0"/>
                                      <w:bCs w:val="0"/>
                                      <w:sz w:val="21"/>
                                      <w:szCs w:val="21"/>
                                      <w:lang w:val="vi-VN"/>
                                    </w:rPr>
                                    <w:t xml:space="preserve">A. </w:t>
                                  </w:r>
                                  <w:r w:rsidRPr="00CC1463">
                                    <w:rPr>
                                      <w:b w:val="0"/>
                                      <w:bCs w:val="0"/>
                                      <w:sz w:val="21"/>
                                      <w:szCs w:val="21"/>
                                      <w:lang w:val="nl-NL"/>
                                    </w:rPr>
                                    <w:t>Vật chuyển động ngược chiều dương của trục toạ độ</w:t>
                                  </w:r>
                                  <w:r w:rsidRPr="00CC1463">
                                    <w:rPr>
                                      <w:b w:val="0"/>
                                      <w:bCs w:val="0"/>
                                      <w:sz w:val="21"/>
                                      <w:szCs w:val="21"/>
                                      <w:lang w:val="vi-VN"/>
                                    </w:rPr>
                                    <w:t>.</w:t>
                                  </w:r>
                                </w:p>
                                <w:p w14:paraId="69403FE4" w14:textId="57028713" w:rsidR="00E0450C" w:rsidRPr="00CC1463" w:rsidRDefault="00E0450C" w:rsidP="007D6A5C">
                                  <w:pPr>
                                    <w:spacing w:line="276" w:lineRule="auto"/>
                                    <w:ind w:right="1095"/>
                                    <w:jc w:val="both"/>
                                    <w:rPr>
                                      <w:b w:val="0"/>
                                      <w:bCs w:val="0"/>
                                      <w:sz w:val="21"/>
                                      <w:szCs w:val="21"/>
                                      <w:lang w:val="vi-VN"/>
                                    </w:rPr>
                                  </w:pPr>
                                  <w:r w:rsidRPr="00CC1463">
                                    <w:rPr>
                                      <w:b w:val="0"/>
                                      <w:bCs w:val="0"/>
                                      <w:sz w:val="21"/>
                                      <w:szCs w:val="21"/>
                                      <w:lang w:val="vi-VN"/>
                                    </w:rPr>
                                    <w:t xml:space="preserve">B. </w:t>
                                  </w:r>
                                  <w:r w:rsidRPr="00CC1463">
                                    <w:rPr>
                                      <w:b w:val="0"/>
                                      <w:bCs w:val="0"/>
                                      <w:sz w:val="21"/>
                                      <w:szCs w:val="21"/>
                                      <w:lang w:val="nl-NL"/>
                                    </w:rPr>
                                    <w:t>Gốc toạ độ đã chọn là luc vật bắt đầu chuyển động x</w:t>
                                  </w:r>
                                  <w:r w:rsidRPr="00CC1463">
                                    <w:rPr>
                                      <w:b w:val="0"/>
                                      <w:bCs w:val="0"/>
                                      <w:sz w:val="21"/>
                                      <w:szCs w:val="21"/>
                                      <w:vertAlign w:val="subscript"/>
                                      <w:lang w:val="nl-NL"/>
                                    </w:rPr>
                                    <w:t>0</w:t>
                                  </w:r>
                                  <w:r w:rsidRPr="00CC1463">
                                    <w:rPr>
                                      <w:b w:val="0"/>
                                      <w:bCs w:val="0"/>
                                      <w:sz w:val="21"/>
                                      <w:szCs w:val="21"/>
                                      <w:lang w:val="nl-NL"/>
                                    </w:rPr>
                                    <w:t>=0</w:t>
                                  </w:r>
                                  <w:r w:rsidRPr="00CC1463">
                                    <w:rPr>
                                      <w:b w:val="0"/>
                                      <w:bCs w:val="0"/>
                                      <w:sz w:val="21"/>
                                      <w:szCs w:val="21"/>
                                      <w:lang w:val="vi-VN"/>
                                    </w:rPr>
                                    <w:t>.</w:t>
                                  </w:r>
                                </w:p>
                                <w:p w14:paraId="1704CB28" w14:textId="1271C3B3" w:rsidR="00E0450C" w:rsidRPr="00CC1463" w:rsidRDefault="00E0450C" w:rsidP="007D6A5C">
                                  <w:pPr>
                                    <w:spacing w:line="276" w:lineRule="auto"/>
                                    <w:ind w:right="1095"/>
                                    <w:jc w:val="both"/>
                                    <w:rPr>
                                      <w:b w:val="0"/>
                                      <w:bCs w:val="0"/>
                                      <w:sz w:val="21"/>
                                      <w:szCs w:val="21"/>
                                      <w:lang w:val="vi-VN"/>
                                    </w:rPr>
                                  </w:pPr>
                                  <w:r w:rsidRPr="00CC1463">
                                    <w:rPr>
                                      <w:b w:val="0"/>
                                      <w:bCs w:val="0"/>
                                      <w:sz w:val="21"/>
                                      <w:szCs w:val="21"/>
                                      <w:lang w:val="vi-VN"/>
                                    </w:rPr>
                                    <w:t xml:space="preserve">C. </w:t>
                                  </w:r>
                                  <w:r w:rsidRPr="00CC1463">
                                    <w:rPr>
                                      <w:b w:val="0"/>
                                      <w:bCs w:val="0"/>
                                      <w:sz w:val="21"/>
                                      <w:szCs w:val="21"/>
                                      <w:lang w:val="nl-NL"/>
                                    </w:rPr>
                                    <w:t>Gốc thời gian đã được chọn lúc vật có tốc độ 6m/s</w:t>
                                  </w:r>
                                  <w:r w:rsidRPr="00CC1463">
                                    <w:rPr>
                                      <w:b w:val="0"/>
                                      <w:bCs w:val="0"/>
                                      <w:sz w:val="21"/>
                                      <w:szCs w:val="21"/>
                                      <w:lang w:val="vi-VN"/>
                                    </w:rPr>
                                    <w:t>.</w:t>
                                  </w:r>
                                </w:p>
                                <w:p w14:paraId="316D739C" w14:textId="4EF8E962" w:rsidR="00E0450C" w:rsidRPr="00CC1463" w:rsidRDefault="00E0450C" w:rsidP="007D6A5C">
                                  <w:pPr>
                                    <w:spacing w:line="276" w:lineRule="auto"/>
                                    <w:ind w:right="1095"/>
                                    <w:jc w:val="both"/>
                                    <w:rPr>
                                      <w:b w:val="0"/>
                                      <w:bCs w:val="0"/>
                                      <w:sz w:val="21"/>
                                      <w:szCs w:val="21"/>
                                      <w:lang w:val="vi-VN"/>
                                    </w:rPr>
                                  </w:pPr>
                                  <w:r w:rsidRPr="00CC1463">
                                    <w:rPr>
                                      <w:b w:val="0"/>
                                      <w:bCs w:val="0"/>
                                      <w:sz w:val="21"/>
                                      <w:szCs w:val="21"/>
                                      <w:lang w:val="vi-VN"/>
                                    </w:rPr>
                                    <w:t xml:space="preserve">D. </w:t>
                                  </w:r>
                                  <w:r w:rsidRPr="00CC1463">
                                    <w:rPr>
                                      <w:b w:val="0"/>
                                      <w:bCs w:val="0"/>
                                      <w:sz w:val="21"/>
                                      <w:szCs w:val="21"/>
                                      <w:lang w:val="nl-NL"/>
                                    </w:rPr>
                                    <w:t>Gốc thời gian đã được chọn lúc vật bắt đầu chuyển động v</w:t>
                                  </w:r>
                                  <w:r w:rsidRPr="00CC1463">
                                    <w:rPr>
                                      <w:b w:val="0"/>
                                      <w:bCs w:val="0"/>
                                      <w:sz w:val="21"/>
                                      <w:szCs w:val="21"/>
                                      <w:vertAlign w:val="subscript"/>
                                      <w:lang w:val="nl-NL"/>
                                    </w:rPr>
                                    <w:t xml:space="preserve">0 </w:t>
                                  </w:r>
                                  <w:r w:rsidRPr="00CC1463">
                                    <w:rPr>
                                      <w:b w:val="0"/>
                                      <w:bCs w:val="0"/>
                                      <w:sz w:val="21"/>
                                      <w:szCs w:val="21"/>
                                      <w:lang w:val="nl-NL"/>
                                    </w:rPr>
                                    <w:t>= 0</w:t>
                                  </w:r>
                                </w:p>
                                <w:p w14:paraId="5000B65A" w14:textId="43DE7B92" w:rsidR="00E0450C" w:rsidRPr="00CC1463" w:rsidRDefault="00E0450C" w:rsidP="007D6A5C">
                                  <w:pPr>
                                    <w:spacing w:line="276" w:lineRule="auto"/>
                                    <w:ind w:right="1095"/>
                                    <w:jc w:val="both"/>
                                    <w:rPr>
                                      <w:b w:val="0"/>
                                      <w:bCs w:val="0"/>
                                      <w:sz w:val="21"/>
                                      <w:szCs w:val="21"/>
                                    </w:rPr>
                                  </w:pPr>
                                  <w:r w:rsidRPr="00CC1463">
                                    <w:rPr>
                                      <w:sz w:val="21"/>
                                      <w:szCs w:val="21"/>
                                    </w:rPr>
                                    <w:t xml:space="preserve">Câu </w:t>
                                  </w:r>
                                  <w:r w:rsidRPr="00CC1463">
                                    <w:rPr>
                                      <w:sz w:val="21"/>
                                      <w:szCs w:val="21"/>
                                      <w:lang w:val="vi-VN"/>
                                    </w:rPr>
                                    <w:t>44</w:t>
                                  </w:r>
                                  <w:r w:rsidRPr="00CC1463">
                                    <w:rPr>
                                      <w:sz w:val="21"/>
                                      <w:szCs w:val="21"/>
                                    </w:rPr>
                                    <w:t>.</w:t>
                                  </w:r>
                                  <w:r w:rsidRPr="00CC1463">
                                    <w:rPr>
                                      <w:b w:val="0"/>
                                      <w:sz w:val="21"/>
                                      <w:szCs w:val="21"/>
                                    </w:rPr>
                                    <w:t xml:space="preserve"> </w:t>
                                  </w:r>
                                  <w:r w:rsidRPr="00CC1463">
                                    <w:rPr>
                                      <w:b w:val="0"/>
                                      <w:bCs w:val="0"/>
                                      <w:sz w:val="21"/>
                                      <w:szCs w:val="21"/>
                                    </w:rPr>
                                    <w:t xml:space="preserve">Chọn câu trả lời </w:t>
                                  </w:r>
                                  <w:r w:rsidRPr="00CC1463">
                                    <w:rPr>
                                      <w:b w:val="0"/>
                                      <w:bCs w:val="0"/>
                                      <w:i/>
                                      <w:sz w:val="21"/>
                                      <w:szCs w:val="21"/>
                                    </w:rPr>
                                    <w:t>đúng</w:t>
                                  </w:r>
                                  <w:r w:rsidRPr="00CC1463">
                                    <w:rPr>
                                      <w:b w:val="0"/>
                                      <w:bCs w:val="0"/>
                                      <w:sz w:val="21"/>
                                      <w:szCs w:val="21"/>
                                    </w:rPr>
                                    <w:t>: Phương trình chuyển động của một vật có dạng: x = 3 – 4t + 2t</w:t>
                                  </w:r>
                                  <w:r w:rsidRPr="00CC1463">
                                    <w:rPr>
                                      <w:b w:val="0"/>
                                      <w:bCs w:val="0"/>
                                      <w:sz w:val="21"/>
                                      <w:szCs w:val="21"/>
                                      <w:vertAlign w:val="superscript"/>
                                    </w:rPr>
                                    <w:t>2</w:t>
                                  </w:r>
                                  <w:r w:rsidRPr="00CC1463">
                                    <w:rPr>
                                      <w:b w:val="0"/>
                                      <w:bCs w:val="0"/>
                                      <w:sz w:val="21"/>
                                      <w:szCs w:val="21"/>
                                    </w:rPr>
                                    <w:t xml:space="preserve"> (m</w:t>
                                  </w:r>
                                  <w:proofErr w:type="gramStart"/>
                                  <w:r w:rsidRPr="00CC1463">
                                    <w:rPr>
                                      <w:b w:val="0"/>
                                      <w:bCs w:val="0"/>
                                      <w:sz w:val="21"/>
                                      <w:szCs w:val="21"/>
                                    </w:rPr>
                                    <w:t>;s</w:t>
                                  </w:r>
                                  <w:proofErr w:type="gramEnd"/>
                                  <w:r w:rsidRPr="00CC1463">
                                    <w:rPr>
                                      <w:b w:val="0"/>
                                      <w:bCs w:val="0"/>
                                      <w:sz w:val="21"/>
                                      <w:szCs w:val="21"/>
                                    </w:rPr>
                                    <w:t>). Biểu thức vận tốc tức thời của vật theo thời gian là:</w:t>
                                  </w:r>
                                </w:p>
                                <w:p w14:paraId="083B63EE" w14:textId="2AAFD9C4" w:rsidR="00E0450C" w:rsidRPr="00CC1463" w:rsidRDefault="00E0450C" w:rsidP="007D6A5C">
                                  <w:pPr>
                                    <w:spacing w:line="276" w:lineRule="auto"/>
                                    <w:ind w:right="1095"/>
                                    <w:jc w:val="both"/>
                                    <w:rPr>
                                      <w:b w:val="0"/>
                                      <w:bCs w:val="0"/>
                                      <w:sz w:val="21"/>
                                      <w:szCs w:val="21"/>
                                    </w:rPr>
                                  </w:pPr>
                                  <w:r w:rsidRPr="00CC1463">
                                    <w:rPr>
                                      <w:b w:val="0"/>
                                      <w:bCs w:val="0"/>
                                      <w:sz w:val="21"/>
                                      <w:szCs w:val="21"/>
                                    </w:rPr>
                                    <w:t>A. v = 2(t – 2) (m/s)</w:t>
                                  </w:r>
                                  <w:r w:rsidRPr="00CC1463">
                                    <w:rPr>
                                      <w:b w:val="0"/>
                                      <w:bCs w:val="0"/>
                                      <w:sz w:val="21"/>
                                      <w:szCs w:val="21"/>
                                    </w:rPr>
                                    <w:tab/>
                                    <w:t>B. v = 4(t – 1) (m/s)</w:t>
                                  </w:r>
                                  <w:r w:rsidRPr="00CC1463">
                                    <w:rPr>
                                      <w:b w:val="0"/>
                                      <w:bCs w:val="0"/>
                                      <w:sz w:val="21"/>
                                      <w:szCs w:val="21"/>
                                    </w:rPr>
                                    <w:tab/>
                                    <w:t xml:space="preserve">     </w:t>
                                  </w:r>
                                </w:p>
                                <w:p w14:paraId="4660774E" w14:textId="585D2403" w:rsidR="00E0450C" w:rsidRPr="00CC1463" w:rsidRDefault="00E0450C" w:rsidP="007D6A5C">
                                  <w:pPr>
                                    <w:spacing w:line="276" w:lineRule="auto"/>
                                    <w:ind w:right="1095"/>
                                    <w:jc w:val="both"/>
                                    <w:rPr>
                                      <w:b w:val="0"/>
                                      <w:bCs w:val="0"/>
                                      <w:sz w:val="21"/>
                                      <w:szCs w:val="21"/>
                                    </w:rPr>
                                  </w:pPr>
                                  <w:r w:rsidRPr="00CC1463">
                                    <w:rPr>
                                      <w:b w:val="0"/>
                                      <w:bCs w:val="0"/>
                                      <w:sz w:val="21"/>
                                      <w:szCs w:val="21"/>
                                    </w:rPr>
                                    <w:t>C. v = 2(t – 1) (m/s)</w:t>
                                  </w:r>
                                  <w:r w:rsidRPr="00CC1463">
                                    <w:rPr>
                                      <w:b w:val="0"/>
                                      <w:bCs w:val="0"/>
                                      <w:sz w:val="21"/>
                                      <w:szCs w:val="21"/>
                                    </w:rPr>
                                    <w:tab/>
                                    <w:t>D. v = 2(t + 2) (m/s)</w:t>
                                  </w:r>
                                </w:p>
                                <w:p w14:paraId="7DCDD8A7" w14:textId="44D9F8EC" w:rsidR="00E0450C" w:rsidRPr="00CC1463" w:rsidRDefault="00E0450C" w:rsidP="007D6A5C">
                                  <w:pPr>
                                    <w:spacing w:line="276" w:lineRule="auto"/>
                                    <w:ind w:right="1095"/>
                                    <w:jc w:val="both"/>
                                    <w:rPr>
                                      <w:b w:val="0"/>
                                      <w:bCs w:val="0"/>
                                      <w:sz w:val="21"/>
                                      <w:szCs w:val="21"/>
                                    </w:rPr>
                                  </w:pPr>
                                  <w:r w:rsidRPr="00CC1463">
                                    <w:rPr>
                                      <w:sz w:val="21"/>
                                      <w:szCs w:val="21"/>
                                    </w:rPr>
                                    <w:t xml:space="preserve">Câu </w:t>
                                  </w:r>
                                  <w:r w:rsidRPr="00CC1463">
                                    <w:rPr>
                                      <w:sz w:val="21"/>
                                      <w:szCs w:val="21"/>
                                      <w:lang w:val="vi-VN"/>
                                    </w:rPr>
                                    <w:t>45</w:t>
                                  </w:r>
                                  <w:r w:rsidRPr="00CC1463">
                                    <w:rPr>
                                      <w:sz w:val="21"/>
                                      <w:szCs w:val="21"/>
                                    </w:rPr>
                                    <w:t>.</w:t>
                                  </w:r>
                                  <w:r w:rsidRPr="00CC1463">
                                    <w:rPr>
                                      <w:b w:val="0"/>
                                      <w:sz w:val="21"/>
                                      <w:szCs w:val="21"/>
                                    </w:rPr>
                                    <w:t xml:space="preserve"> </w:t>
                                  </w:r>
                                  <w:r w:rsidRPr="00CC1463">
                                    <w:rPr>
                                      <w:b w:val="0"/>
                                      <w:bCs w:val="0"/>
                                      <w:sz w:val="21"/>
                                      <w:szCs w:val="21"/>
                                    </w:rPr>
                                    <w:t>Một chất điểm chuyển động dọc theo trục 0x theo phương trình x = 2t + 3t</w:t>
                                  </w:r>
                                  <w:r w:rsidRPr="00CC1463">
                                    <w:rPr>
                                      <w:b w:val="0"/>
                                      <w:bCs w:val="0"/>
                                      <w:sz w:val="21"/>
                                      <w:szCs w:val="21"/>
                                      <w:vertAlign w:val="superscript"/>
                                    </w:rPr>
                                    <w:t>2</w:t>
                                  </w:r>
                                  <w:r w:rsidRPr="00CC1463">
                                    <w:rPr>
                                      <w:b w:val="0"/>
                                      <w:bCs w:val="0"/>
                                      <w:sz w:val="21"/>
                                      <w:szCs w:val="21"/>
                                    </w:rPr>
                                    <w:t xml:space="preserve"> trong đó x tính bằng m, t tính bằng s. Gia tốc; toạ độ và vận tốc của chất điểm lúc 3s là :</w:t>
                                  </w:r>
                                </w:p>
                                <w:p w14:paraId="7747C589" w14:textId="77777777" w:rsidR="00E0450C" w:rsidRPr="00CC1463" w:rsidRDefault="00E0450C" w:rsidP="007D6A5C">
                                  <w:pPr>
                                    <w:spacing w:line="276" w:lineRule="auto"/>
                                    <w:ind w:right="1095"/>
                                    <w:jc w:val="both"/>
                                    <w:rPr>
                                      <w:b w:val="0"/>
                                      <w:bCs w:val="0"/>
                                      <w:sz w:val="21"/>
                                      <w:szCs w:val="21"/>
                                    </w:rPr>
                                  </w:pPr>
                                  <w:r w:rsidRPr="00CC1463">
                                    <w:rPr>
                                      <w:b w:val="0"/>
                                      <w:bCs w:val="0"/>
                                      <w:sz w:val="21"/>
                                      <w:szCs w:val="21"/>
                                    </w:rPr>
                                    <w:t>A. a = 1,5m/s</w:t>
                                  </w:r>
                                  <w:r w:rsidRPr="00CC1463">
                                    <w:rPr>
                                      <w:b w:val="0"/>
                                      <w:bCs w:val="0"/>
                                      <w:sz w:val="21"/>
                                      <w:szCs w:val="21"/>
                                      <w:vertAlign w:val="superscript"/>
                                    </w:rPr>
                                    <w:t>2</w:t>
                                  </w:r>
                                  <w:r w:rsidRPr="00CC1463">
                                    <w:rPr>
                                      <w:b w:val="0"/>
                                      <w:bCs w:val="0"/>
                                      <w:sz w:val="21"/>
                                      <w:szCs w:val="21"/>
                                    </w:rPr>
                                    <w:t>; x = 33m; v = 6,5m/s</w:t>
                                  </w:r>
                                  <w:r w:rsidRPr="00CC1463">
                                    <w:rPr>
                                      <w:b w:val="0"/>
                                      <w:bCs w:val="0"/>
                                      <w:sz w:val="21"/>
                                      <w:szCs w:val="21"/>
                                    </w:rPr>
                                    <w:tab/>
                                  </w:r>
                                  <w:r w:rsidRPr="00CC1463">
                                    <w:rPr>
                                      <w:b w:val="0"/>
                                      <w:bCs w:val="0"/>
                                      <w:sz w:val="21"/>
                                      <w:szCs w:val="21"/>
                                    </w:rPr>
                                    <w:tab/>
                                  </w:r>
                                  <w:r w:rsidRPr="00CC1463">
                                    <w:rPr>
                                      <w:b w:val="0"/>
                                      <w:bCs w:val="0"/>
                                      <w:sz w:val="21"/>
                                      <w:szCs w:val="21"/>
                                    </w:rPr>
                                    <w:tab/>
                                  </w:r>
                                </w:p>
                                <w:p w14:paraId="5CFD7F65" w14:textId="3741EDAD" w:rsidR="00E0450C" w:rsidRPr="00CC1463" w:rsidRDefault="00E0450C" w:rsidP="007D6A5C">
                                  <w:pPr>
                                    <w:spacing w:line="276" w:lineRule="auto"/>
                                    <w:ind w:right="1095"/>
                                    <w:jc w:val="both"/>
                                    <w:rPr>
                                      <w:b w:val="0"/>
                                      <w:bCs w:val="0"/>
                                      <w:sz w:val="21"/>
                                      <w:szCs w:val="21"/>
                                    </w:rPr>
                                  </w:pPr>
                                  <w:r w:rsidRPr="00CC1463">
                                    <w:rPr>
                                      <w:b w:val="0"/>
                                      <w:bCs w:val="0"/>
                                      <w:sz w:val="21"/>
                                      <w:szCs w:val="21"/>
                                    </w:rPr>
                                    <w:t xml:space="preserve">B. a = 1,5m/s; x = 33m; v = 6,5m/s </w:t>
                                  </w:r>
                                </w:p>
                                <w:p w14:paraId="0BB9C24C" w14:textId="77777777" w:rsidR="00E0450C" w:rsidRPr="00CC1463" w:rsidRDefault="00E0450C" w:rsidP="007D6A5C">
                                  <w:pPr>
                                    <w:spacing w:line="276" w:lineRule="auto"/>
                                    <w:ind w:right="1095"/>
                                    <w:jc w:val="both"/>
                                    <w:rPr>
                                      <w:b w:val="0"/>
                                      <w:bCs w:val="0"/>
                                      <w:sz w:val="21"/>
                                      <w:szCs w:val="21"/>
                                    </w:rPr>
                                  </w:pPr>
                                  <w:r w:rsidRPr="00CC1463">
                                    <w:rPr>
                                      <w:b w:val="0"/>
                                      <w:bCs w:val="0"/>
                                      <w:sz w:val="21"/>
                                      <w:szCs w:val="21"/>
                                    </w:rPr>
                                    <w:t>C. a = 3,0m/s</w:t>
                                  </w:r>
                                  <w:r w:rsidRPr="00CC1463">
                                    <w:rPr>
                                      <w:b w:val="0"/>
                                      <w:bCs w:val="0"/>
                                      <w:sz w:val="21"/>
                                      <w:szCs w:val="21"/>
                                      <w:vertAlign w:val="superscript"/>
                                    </w:rPr>
                                    <w:t>2</w:t>
                                  </w:r>
                                  <w:r w:rsidRPr="00CC1463">
                                    <w:rPr>
                                      <w:b w:val="0"/>
                                      <w:bCs w:val="0"/>
                                      <w:sz w:val="21"/>
                                      <w:szCs w:val="21"/>
                                    </w:rPr>
                                    <w:t>; x = 33m; v = 11m/s</w:t>
                                  </w:r>
                                  <w:r w:rsidRPr="00CC1463">
                                    <w:rPr>
                                      <w:b w:val="0"/>
                                      <w:bCs w:val="0"/>
                                      <w:sz w:val="21"/>
                                      <w:szCs w:val="21"/>
                                    </w:rPr>
                                    <w:tab/>
                                  </w:r>
                                  <w:r w:rsidRPr="00CC1463">
                                    <w:rPr>
                                      <w:b w:val="0"/>
                                      <w:bCs w:val="0"/>
                                      <w:sz w:val="21"/>
                                      <w:szCs w:val="21"/>
                                    </w:rPr>
                                    <w:tab/>
                                  </w:r>
                                  <w:r w:rsidRPr="00CC1463">
                                    <w:rPr>
                                      <w:b w:val="0"/>
                                      <w:bCs w:val="0"/>
                                      <w:sz w:val="21"/>
                                      <w:szCs w:val="21"/>
                                    </w:rPr>
                                    <w:tab/>
                                  </w:r>
                                </w:p>
                                <w:p w14:paraId="040D21EF" w14:textId="177201BF" w:rsidR="00E0450C" w:rsidRPr="00CC1463" w:rsidRDefault="00E0450C" w:rsidP="007D6A5C">
                                  <w:pPr>
                                    <w:spacing w:line="276" w:lineRule="auto"/>
                                    <w:ind w:right="1095"/>
                                    <w:jc w:val="both"/>
                                    <w:rPr>
                                      <w:b w:val="0"/>
                                      <w:bCs w:val="0"/>
                                      <w:sz w:val="21"/>
                                      <w:szCs w:val="21"/>
                                    </w:rPr>
                                  </w:pPr>
                                  <w:r w:rsidRPr="00CC1463">
                                    <w:rPr>
                                      <w:b w:val="0"/>
                                      <w:bCs w:val="0"/>
                                      <w:sz w:val="21"/>
                                      <w:szCs w:val="21"/>
                                    </w:rPr>
                                    <w:t>D. a = 3,0m/s; x = 33m; v = 11m/s</w:t>
                                  </w:r>
                                </w:p>
                                <w:p w14:paraId="06DB71F2" w14:textId="0782F024" w:rsidR="00E0450C" w:rsidRPr="00CC1463" w:rsidRDefault="00E0450C" w:rsidP="007D6A5C">
                                  <w:pPr>
                                    <w:spacing w:line="276" w:lineRule="auto"/>
                                    <w:ind w:right="1095"/>
                                    <w:jc w:val="both"/>
                                    <w:rPr>
                                      <w:b w:val="0"/>
                                      <w:bCs w:val="0"/>
                                      <w:sz w:val="21"/>
                                      <w:szCs w:val="21"/>
                                    </w:rPr>
                                  </w:pPr>
                                  <w:r w:rsidRPr="00CC1463">
                                    <w:rPr>
                                      <w:sz w:val="21"/>
                                      <w:szCs w:val="21"/>
                                    </w:rPr>
                                    <w:t xml:space="preserve">Câu </w:t>
                                  </w:r>
                                  <w:r w:rsidRPr="00CC1463">
                                    <w:rPr>
                                      <w:sz w:val="21"/>
                                      <w:szCs w:val="21"/>
                                      <w:lang w:val="vi-VN"/>
                                    </w:rPr>
                                    <w:t>46</w:t>
                                  </w:r>
                                  <w:r w:rsidRPr="00CC1463">
                                    <w:rPr>
                                      <w:sz w:val="21"/>
                                      <w:szCs w:val="21"/>
                                    </w:rPr>
                                    <w:t>.</w:t>
                                  </w:r>
                                  <w:r w:rsidRPr="00CC1463">
                                    <w:rPr>
                                      <w:b w:val="0"/>
                                      <w:sz w:val="21"/>
                                      <w:szCs w:val="21"/>
                                    </w:rPr>
                                    <w:t xml:space="preserve"> </w:t>
                                  </w:r>
                                  <w:r w:rsidRPr="00CC1463">
                                    <w:rPr>
                                      <w:b w:val="0"/>
                                      <w:bCs w:val="0"/>
                                      <w:sz w:val="21"/>
                                      <w:szCs w:val="21"/>
                                      <w:lang w:val="nl-NL"/>
                                    </w:rPr>
                                    <w:t>Một đoàn tàu rời ga A vào lúc 8h với tốc độ không đổi v</w:t>
                                  </w:r>
                                  <w:r w:rsidRPr="00CC1463">
                                    <w:rPr>
                                      <w:b w:val="0"/>
                                      <w:bCs w:val="0"/>
                                      <w:sz w:val="21"/>
                                      <w:szCs w:val="21"/>
                                      <w:vertAlign w:val="subscript"/>
                                      <w:lang w:val="nl-NL"/>
                                    </w:rPr>
                                    <w:t>1</w:t>
                                  </w:r>
                                  <w:r w:rsidRPr="00CC1463">
                                    <w:rPr>
                                      <w:b w:val="0"/>
                                      <w:bCs w:val="0"/>
                                      <w:sz w:val="21"/>
                                      <w:szCs w:val="21"/>
                                      <w:lang w:val="nl-NL"/>
                                    </w:rPr>
                                    <w:t xml:space="preserve"> = 40km/h chạy về ga B. Lúc 9h một xe máy từ B bắt đầu chạy về A chuyển động nhanh dần đều với gia tốc a = 2m/s</w:t>
                                  </w:r>
                                  <w:r w:rsidRPr="00CC1463">
                                    <w:rPr>
                                      <w:b w:val="0"/>
                                      <w:bCs w:val="0"/>
                                      <w:sz w:val="21"/>
                                      <w:szCs w:val="21"/>
                                      <w:vertAlign w:val="superscript"/>
                                      <w:lang w:val="nl-NL"/>
                                    </w:rPr>
                                    <w:t>2</w:t>
                                  </w:r>
                                  <w:r w:rsidRPr="00CC1463">
                                    <w:rPr>
                                      <w:b w:val="0"/>
                                      <w:bCs w:val="0"/>
                                      <w:sz w:val="21"/>
                                      <w:szCs w:val="21"/>
                                      <w:lang w:val="nl-NL"/>
                                    </w:rPr>
                                    <w:t xml:space="preserve">, biết A cách B là 45Km. Chọn A làm gốc toạ độ chiều dương AB, gốc thời gian lúc 8h. </w:t>
                                  </w:r>
                                  <w:r w:rsidRPr="00CC1463">
                                    <w:rPr>
                                      <w:b w:val="0"/>
                                      <w:bCs w:val="0"/>
                                      <w:sz w:val="21"/>
                                      <w:szCs w:val="21"/>
                                    </w:rPr>
                                    <w:t>Phương trình chuyển động của  tàu và xe là</w:t>
                                  </w:r>
                                </w:p>
                                <w:p w14:paraId="2CCB5AD5" w14:textId="6346C10C" w:rsidR="00E0450C" w:rsidRPr="00CC1463" w:rsidRDefault="00E0450C" w:rsidP="007D6A5C">
                                  <w:pPr>
                                    <w:spacing w:line="276" w:lineRule="auto"/>
                                    <w:ind w:right="1095"/>
                                    <w:jc w:val="both"/>
                                    <w:rPr>
                                      <w:b w:val="0"/>
                                      <w:bCs w:val="0"/>
                                      <w:sz w:val="21"/>
                                      <w:szCs w:val="21"/>
                                    </w:rPr>
                                  </w:pPr>
                                  <w:r w:rsidRPr="00CC1463">
                                    <w:rPr>
                                      <w:b w:val="0"/>
                                      <w:bCs w:val="0"/>
                                      <w:sz w:val="21"/>
                                      <w:szCs w:val="21"/>
                                      <w:lang w:val="vi-VN"/>
                                    </w:rPr>
                                    <w:t xml:space="preserve">A. </w:t>
                                  </w:r>
                                  <w:proofErr w:type="gramStart"/>
                                  <w:r w:rsidRPr="00CC1463">
                                    <w:rPr>
                                      <w:b w:val="0"/>
                                      <w:bCs w:val="0"/>
                                      <w:sz w:val="21"/>
                                      <w:szCs w:val="21"/>
                                    </w:rPr>
                                    <w:t>x</w:t>
                                  </w:r>
                                  <w:r w:rsidRPr="00CC1463">
                                    <w:rPr>
                                      <w:b w:val="0"/>
                                      <w:bCs w:val="0"/>
                                      <w:sz w:val="21"/>
                                      <w:szCs w:val="21"/>
                                      <w:vertAlign w:val="subscript"/>
                                    </w:rPr>
                                    <w:t>1</w:t>
                                  </w:r>
                                  <w:proofErr w:type="gramEnd"/>
                                  <w:r w:rsidRPr="00CC1463">
                                    <w:rPr>
                                      <w:b w:val="0"/>
                                      <w:bCs w:val="0"/>
                                      <w:sz w:val="21"/>
                                      <w:szCs w:val="21"/>
                                    </w:rPr>
                                    <w:t xml:space="preserve"> = 45 + 40t; x</w:t>
                                  </w:r>
                                  <w:r w:rsidRPr="00CC1463">
                                    <w:rPr>
                                      <w:b w:val="0"/>
                                      <w:bCs w:val="0"/>
                                      <w:sz w:val="21"/>
                                      <w:szCs w:val="21"/>
                                      <w:vertAlign w:val="subscript"/>
                                    </w:rPr>
                                    <w:t>2</w:t>
                                  </w:r>
                                  <w:r w:rsidRPr="00CC1463">
                                    <w:rPr>
                                      <w:b w:val="0"/>
                                      <w:bCs w:val="0"/>
                                      <w:sz w:val="21"/>
                                      <w:szCs w:val="21"/>
                                    </w:rPr>
                                    <w:t xml:space="preserve"> = 45 – t</w:t>
                                  </w:r>
                                  <w:r w:rsidRPr="00CC1463">
                                    <w:rPr>
                                      <w:b w:val="0"/>
                                      <w:bCs w:val="0"/>
                                      <w:sz w:val="21"/>
                                      <w:szCs w:val="21"/>
                                      <w:vertAlign w:val="superscript"/>
                                    </w:rPr>
                                    <w:t>2</w:t>
                                  </w:r>
                                  <w:r w:rsidRPr="00CC1463">
                                    <w:rPr>
                                      <w:b w:val="0"/>
                                      <w:bCs w:val="0"/>
                                      <w:sz w:val="21"/>
                                      <w:szCs w:val="21"/>
                                    </w:rPr>
                                    <w:t xml:space="preserve"> + 2t.  </w:t>
                                  </w:r>
                                </w:p>
                                <w:p w14:paraId="2C68E644" w14:textId="27082934" w:rsidR="00E0450C" w:rsidRPr="00CC1463" w:rsidRDefault="00E0450C" w:rsidP="007D6A5C">
                                  <w:pPr>
                                    <w:spacing w:line="276" w:lineRule="auto"/>
                                    <w:ind w:right="1095"/>
                                    <w:jc w:val="both"/>
                                    <w:rPr>
                                      <w:b w:val="0"/>
                                      <w:bCs w:val="0"/>
                                      <w:sz w:val="21"/>
                                      <w:szCs w:val="21"/>
                                    </w:rPr>
                                  </w:pPr>
                                  <w:r w:rsidRPr="00CC1463">
                                    <w:rPr>
                                      <w:b w:val="0"/>
                                      <w:bCs w:val="0"/>
                                      <w:sz w:val="21"/>
                                      <w:szCs w:val="21"/>
                                      <w:lang w:val="vi-VN"/>
                                    </w:rPr>
                                    <w:t xml:space="preserve">B. </w:t>
                                  </w:r>
                                  <w:proofErr w:type="gramStart"/>
                                  <w:r w:rsidRPr="00CC1463">
                                    <w:rPr>
                                      <w:b w:val="0"/>
                                      <w:bCs w:val="0"/>
                                      <w:sz w:val="21"/>
                                      <w:szCs w:val="21"/>
                                    </w:rPr>
                                    <w:t>x</w:t>
                                  </w:r>
                                  <w:r w:rsidRPr="00CC1463">
                                    <w:rPr>
                                      <w:b w:val="0"/>
                                      <w:bCs w:val="0"/>
                                      <w:sz w:val="21"/>
                                      <w:szCs w:val="21"/>
                                      <w:vertAlign w:val="subscript"/>
                                    </w:rPr>
                                    <w:t>1</w:t>
                                  </w:r>
                                  <w:proofErr w:type="gramEnd"/>
                                  <w:r w:rsidRPr="00CC1463">
                                    <w:rPr>
                                      <w:b w:val="0"/>
                                      <w:bCs w:val="0"/>
                                      <w:sz w:val="21"/>
                                      <w:szCs w:val="21"/>
                                    </w:rPr>
                                    <w:t xml:space="preserve"> = 40t; x</w:t>
                                  </w:r>
                                  <w:r w:rsidRPr="00CC1463">
                                    <w:rPr>
                                      <w:b w:val="0"/>
                                      <w:bCs w:val="0"/>
                                      <w:sz w:val="21"/>
                                      <w:szCs w:val="21"/>
                                      <w:vertAlign w:val="subscript"/>
                                    </w:rPr>
                                    <w:t>2</w:t>
                                  </w:r>
                                  <w:r w:rsidRPr="00CC1463">
                                    <w:rPr>
                                      <w:b w:val="0"/>
                                      <w:bCs w:val="0"/>
                                      <w:sz w:val="21"/>
                                      <w:szCs w:val="21"/>
                                    </w:rPr>
                                    <w:t xml:space="preserve"> = 45 – t</w:t>
                                  </w:r>
                                  <w:r w:rsidRPr="00CC1463">
                                    <w:rPr>
                                      <w:b w:val="0"/>
                                      <w:bCs w:val="0"/>
                                      <w:sz w:val="21"/>
                                      <w:szCs w:val="21"/>
                                      <w:vertAlign w:val="superscript"/>
                                    </w:rPr>
                                    <w:t>2</w:t>
                                  </w:r>
                                  <w:r w:rsidRPr="00CC1463">
                                    <w:rPr>
                                      <w:b w:val="0"/>
                                      <w:bCs w:val="0"/>
                                      <w:sz w:val="21"/>
                                      <w:szCs w:val="21"/>
                                    </w:rPr>
                                    <w:t xml:space="preserve"> + 2t.    </w:t>
                                  </w:r>
                                </w:p>
                                <w:p w14:paraId="7F216E4D" w14:textId="3C29B33B" w:rsidR="00E0450C" w:rsidRPr="00CC1463" w:rsidRDefault="00E0450C" w:rsidP="007D6A5C">
                                  <w:pPr>
                                    <w:spacing w:line="276" w:lineRule="auto"/>
                                    <w:ind w:right="1095"/>
                                    <w:jc w:val="both"/>
                                    <w:rPr>
                                      <w:b w:val="0"/>
                                      <w:bCs w:val="0"/>
                                      <w:sz w:val="21"/>
                                      <w:szCs w:val="21"/>
                                    </w:rPr>
                                  </w:pPr>
                                  <w:r w:rsidRPr="00CC1463">
                                    <w:rPr>
                                      <w:b w:val="0"/>
                                      <w:bCs w:val="0"/>
                                      <w:sz w:val="21"/>
                                      <w:szCs w:val="21"/>
                                      <w:lang w:val="vi-VN"/>
                                    </w:rPr>
                                    <w:t xml:space="preserve">C. </w:t>
                                  </w:r>
                                  <w:proofErr w:type="gramStart"/>
                                  <w:r w:rsidRPr="00CC1463">
                                    <w:rPr>
                                      <w:b w:val="0"/>
                                      <w:bCs w:val="0"/>
                                      <w:sz w:val="21"/>
                                      <w:szCs w:val="21"/>
                                    </w:rPr>
                                    <w:t>x</w:t>
                                  </w:r>
                                  <w:r w:rsidRPr="00CC1463">
                                    <w:rPr>
                                      <w:b w:val="0"/>
                                      <w:bCs w:val="0"/>
                                      <w:sz w:val="21"/>
                                      <w:szCs w:val="21"/>
                                      <w:vertAlign w:val="subscript"/>
                                    </w:rPr>
                                    <w:t>1</w:t>
                                  </w:r>
                                  <w:proofErr w:type="gramEnd"/>
                                  <w:r w:rsidRPr="00CC1463">
                                    <w:rPr>
                                      <w:b w:val="0"/>
                                      <w:bCs w:val="0"/>
                                      <w:sz w:val="21"/>
                                      <w:szCs w:val="21"/>
                                    </w:rPr>
                                    <w:t xml:space="preserve"> = 40t; x</w:t>
                                  </w:r>
                                  <w:r w:rsidRPr="00CC1463">
                                    <w:rPr>
                                      <w:b w:val="0"/>
                                      <w:bCs w:val="0"/>
                                      <w:sz w:val="21"/>
                                      <w:szCs w:val="21"/>
                                      <w:vertAlign w:val="subscript"/>
                                    </w:rPr>
                                    <w:t>2</w:t>
                                  </w:r>
                                  <w:r w:rsidRPr="00CC1463">
                                    <w:rPr>
                                      <w:b w:val="0"/>
                                      <w:bCs w:val="0"/>
                                      <w:sz w:val="21"/>
                                      <w:szCs w:val="21"/>
                                    </w:rPr>
                                    <w:t xml:space="preserve"> = 44 – 2t</w:t>
                                  </w:r>
                                  <w:r w:rsidRPr="00CC1463">
                                    <w:rPr>
                                      <w:b w:val="0"/>
                                      <w:bCs w:val="0"/>
                                      <w:sz w:val="21"/>
                                      <w:szCs w:val="21"/>
                                      <w:vertAlign w:val="superscript"/>
                                    </w:rPr>
                                    <w:t>2</w:t>
                                  </w:r>
                                  <w:r w:rsidRPr="00CC1463">
                                    <w:rPr>
                                      <w:b w:val="0"/>
                                      <w:bCs w:val="0"/>
                                      <w:sz w:val="21"/>
                                      <w:szCs w:val="21"/>
                                    </w:rPr>
                                    <w:t xml:space="preserve"> + 2t.</w:t>
                                  </w:r>
                                </w:p>
                                <w:p w14:paraId="26CDB1CB" w14:textId="16DEF4F6" w:rsidR="00E0450C" w:rsidRPr="00CC1463" w:rsidRDefault="00E0450C" w:rsidP="007D6A5C">
                                  <w:pPr>
                                    <w:spacing w:line="276" w:lineRule="auto"/>
                                    <w:ind w:right="1095"/>
                                    <w:jc w:val="both"/>
                                    <w:rPr>
                                      <w:b w:val="0"/>
                                      <w:bCs w:val="0"/>
                                      <w:sz w:val="21"/>
                                      <w:szCs w:val="21"/>
                                      <w:lang w:val="vi-VN"/>
                                    </w:rPr>
                                  </w:pPr>
                                  <w:r w:rsidRPr="00CC1463">
                                    <w:rPr>
                                      <w:b w:val="0"/>
                                      <w:bCs w:val="0"/>
                                      <w:sz w:val="21"/>
                                      <w:szCs w:val="21"/>
                                      <w:lang w:val="vi-VN"/>
                                    </w:rPr>
                                    <w:t xml:space="preserve">D. </w:t>
                                  </w:r>
                                  <w:proofErr w:type="gramStart"/>
                                  <w:r w:rsidRPr="00CC1463">
                                    <w:rPr>
                                      <w:b w:val="0"/>
                                      <w:bCs w:val="0"/>
                                      <w:sz w:val="21"/>
                                      <w:szCs w:val="21"/>
                                    </w:rPr>
                                    <w:t>x</w:t>
                                  </w:r>
                                  <w:r w:rsidRPr="00CC1463">
                                    <w:rPr>
                                      <w:b w:val="0"/>
                                      <w:bCs w:val="0"/>
                                      <w:sz w:val="21"/>
                                      <w:szCs w:val="21"/>
                                      <w:vertAlign w:val="subscript"/>
                                    </w:rPr>
                                    <w:t>1</w:t>
                                  </w:r>
                                  <w:proofErr w:type="gramEnd"/>
                                  <w:r w:rsidRPr="00CC1463">
                                    <w:rPr>
                                      <w:b w:val="0"/>
                                      <w:bCs w:val="0"/>
                                      <w:sz w:val="21"/>
                                      <w:szCs w:val="21"/>
                                    </w:rPr>
                                    <w:t xml:space="preserve"> = 40t; x</w:t>
                                  </w:r>
                                  <w:r w:rsidRPr="00CC1463">
                                    <w:rPr>
                                      <w:b w:val="0"/>
                                      <w:bCs w:val="0"/>
                                      <w:sz w:val="21"/>
                                      <w:szCs w:val="21"/>
                                      <w:vertAlign w:val="subscript"/>
                                    </w:rPr>
                                    <w:t>2</w:t>
                                  </w:r>
                                  <w:r w:rsidRPr="00CC1463">
                                    <w:rPr>
                                      <w:b w:val="0"/>
                                      <w:bCs w:val="0"/>
                                      <w:sz w:val="21"/>
                                      <w:szCs w:val="21"/>
                                    </w:rPr>
                                    <w:t xml:space="preserve"> = 44 – t</w:t>
                                  </w:r>
                                  <w:r w:rsidRPr="00CC1463">
                                    <w:rPr>
                                      <w:b w:val="0"/>
                                      <w:bCs w:val="0"/>
                                      <w:sz w:val="21"/>
                                      <w:szCs w:val="21"/>
                                      <w:vertAlign w:val="superscript"/>
                                    </w:rPr>
                                    <w:t>2</w:t>
                                  </w:r>
                                  <w:r w:rsidRPr="00CC1463">
                                    <w:rPr>
                                      <w:b w:val="0"/>
                                      <w:bCs w:val="0"/>
                                      <w:sz w:val="21"/>
                                      <w:szCs w:val="21"/>
                                    </w:rPr>
                                    <w:t xml:space="preserve"> + 2t.</w:t>
                                  </w:r>
                                  <w:r w:rsidRPr="00CC1463">
                                    <w:rPr>
                                      <w:b w:val="0"/>
                                      <w:bCs w:val="0"/>
                                      <w:sz w:val="21"/>
                                      <w:szCs w:val="21"/>
                                      <w:lang w:val="vi-VN"/>
                                    </w:rPr>
                                    <w:t xml:space="preserve"> </w:t>
                                  </w:r>
                                </w:p>
                                <w:p w14:paraId="0DF97985" w14:textId="6D988569" w:rsidR="00E0450C" w:rsidRPr="00CC1463" w:rsidRDefault="00E0450C" w:rsidP="007D6A5C">
                                  <w:pPr>
                                    <w:spacing w:line="276" w:lineRule="auto"/>
                                    <w:ind w:right="1095"/>
                                    <w:jc w:val="both"/>
                                    <w:rPr>
                                      <w:b w:val="0"/>
                                      <w:bCs w:val="0"/>
                                      <w:sz w:val="21"/>
                                      <w:szCs w:val="21"/>
                                    </w:rPr>
                                  </w:pPr>
                                  <w:r w:rsidRPr="00CC1463">
                                    <w:rPr>
                                      <w:sz w:val="21"/>
                                      <w:szCs w:val="21"/>
                                    </w:rPr>
                                    <w:t xml:space="preserve">Câu </w:t>
                                  </w:r>
                                  <w:r w:rsidRPr="00CC1463">
                                    <w:rPr>
                                      <w:sz w:val="21"/>
                                      <w:szCs w:val="21"/>
                                      <w:lang w:val="vi-VN"/>
                                    </w:rPr>
                                    <w:t>47</w:t>
                                  </w:r>
                                  <w:r w:rsidRPr="00CC1463">
                                    <w:rPr>
                                      <w:sz w:val="21"/>
                                      <w:szCs w:val="21"/>
                                    </w:rPr>
                                    <w:t>.</w:t>
                                  </w:r>
                                  <w:r w:rsidRPr="00CC1463">
                                    <w:rPr>
                                      <w:b w:val="0"/>
                                      <w:sz w:val="21"/>
                                      <w:szCs w:val="21"/>
                                    </w:rPr>
                                    <w:t xml:space="preserve"> </w:t>
                                  </w:r>
                                  <w:r w:rsidRPr="00CC1463">
                                    <w:rPr>
                                      <w:b w:val="0"/>
                                      <w:bCs w:val="0"/>
                                      <w:sz w:val="21"/>
                                      <w:szCs w:val="21"/>
                                    </w:rPr>
                                    <w:t>Một ôtô đang chuyển động với vận tốc không đổi 30m/s. Đến chân một con dốc, đột nhiên máy ngừng hoạt động và ôtô theo đà đi lên dốc đến một độ cao nào đó thì dừng lại và lại xuống dốc. Nó luôn có một gia tốc ngược chiều với vận tốc ban đầu và bằng 2m/s</w:t>
                                  </w:r>
                                  <w:r w:rsidRPr="00CC1463">
                                    <w:rPr>
                                      <w:b w:val="0"/>
                                      <w:bCs w:val="0"/>
                                      <w:sz w:val="21"/>
                                      <w:szCs w:val="21"/>
                                      <w:vertAlign w:val="superscript"/>
                                    </w:rPr>
                                    <w:t>2</w:t>
                                  </w:r>
                                  <w:r w:rsidRPr="00CC1463">
                                    <w:rPr>
                                      <w:b w:val="0"/>
                                      <w:bCs w:val="0"/>
                                      <w:sz w:val="21"/>
                                      <w:szCs w:val="21"/>
                                    </w:rPr>
                                    <w:t xml:space="preserve"> trong suốt quá trình lên và xuống dốc. Chọn trục toạ độ cùng hướng chuyển động, gốc toạ độ và gốc thời gian lúc xe ở vị trí chân dốc. Phương trình chuyển động; thời gian xe lên dốc; và vận tốc của ôtô sau 20s lần lượt là:</w:t>
                                  </w:r>
                                </w:p>
                                <w:p w14:paraId="5BFDF47A" w14:textId="77777777" w:rsidR="00E0450C" w:rsidRPr="00CC1463" w:rsidRDefault="00E0450C" w:rsidP="007D6A5C">
                                  <w:pPr>
                                    <w:spacing w:line="276" w:lineRule="auto"/>
                                    <w:ind w:right="1095"/>
                                    <w:jc w:val="both"/>
                                    <w:rPr>
                                      <w:b w:val="0"/>
                                      <w:bCs w:val="0"/>
                                      <w:sz w:val="21"/>
                                      <w:szCs w:val="21"/>
                                    </w:rPr>
                                  </w:pPr>
                                  <w:r w:rsidRPr="00CC1463">
                                    <w:rPr>
                                      <w:b w:val="0"/>
                                      <w:bCs w:val="0"/>
                                      <w:sz w:val="21"/>
                                      <w:szCs w:val="21"/>
                                    </w:rPr>
                                    <w:t>A. x = 30 – 2t; t = 15s; v = -10m/s.</w:t>
                                  </w:r>
                                  <w:r w:rsidRPr="00CC1463">
                                    <w:rPr>
                                      <w:b w:val="0"/>
                                      <w:bCs w:val="0"/>
                                      <w:sz w:val="21"/>
                                      <w:szCs w:val="21"/>
                                    </w:rPr>
                                    <w:tab/>
                                  </w:r>
                                  <w:r w:rsidRPr="00CC1463">
                                    <w:rPr>
                                      <w:b w:val="0"/>
                                      <w:bCs w:val="0"/>
                                      <w:sz w:val="21"/>
                                      <w:szCs w:val="21"/>
                                    </w:rPr>
                                    <w:tab/>
                                  </w:r>
                                  <w:r w:rsidRPr="00CC1463">
                                    <w:rPr>
                                      <w:b w:val="0"/>
                                      <w:bCs w:val="0"/>
                                      <w:sz w:val="21"/>
                                      <w:szCs w:val="21"/>
                                    </w:rPr>
                                    <w:tab/>
                                  </w:r>
                                </w:p>
                                <w:p w14:paraId="36B7A58E" w14:textId="2A781658" w:rsidR="00E0450C" w:rsidRPr="00CC1463" w:rsidRDefault="00E0450C" w:rsidP="007D6A5C">
                                  <w:pPr>
                                    <w:spacing w:line="276" w:lineRule="auto"/>
                                    <w:ind w:right="1095"/>
                                    <w:jc w:val="both"/>
                                    <w:rPr>
                                      <w:b w:val="0"/>
                                      <w:bCs w:val="0"/>
                                      <w:sz w:val="21"/>
                                      <w:szCs w:val="21"/>
                                    </w:rPr>
                                  </w:pPr>
                                  <w:r w:rsidRPr="00CC1463">
                                    <w:rPr>
                                      <w:b w:val="0"/>
                                      <w:bCs w:val="0"/>
                                      <w:sz w:val="21"/>
                                      <w:szCs w:val="21"/>
                                    </w:rPr>
                                    <w:t>B. x = 30t + t</w:t>
                                  </w:r>
                                  <w:r w:rsidRPr="00CC1463">
                                    <w:rPr>
                                      <w:b w:val="0"/>
                                      <w:bCs w:val="0"/>
                                      <w:sz w:val="21"/>
                                      <w:szCs w:val="21"/>
                                      <w:vertAlign w:val="superscript"/>
                                    </w:rPr>
                                    <w:t>2</w:t>
                                  </w:r>
                                  <w:r w:rsidRPr="00CC1463">
                                    <w:rPr>
                                      <w:b w:val="0"/>
                                      <w:bCs w:val="0"/>
                                      <w:sz w:val="21"/>
                                      <w:szCs w:val="21"/>
                                    </w:rPr>
                                    <w:t>; t = 15s; v = 70m/s.</w:t>
                                  </w:r>
                                </w:p>
                                <w:p w14:paraId="5786C99C" w14:textId="77777777" w:rsidR="00E0450C" w:rsidRPr="00CC1463" w:rsidRDefault="00E0450C" w:rsidP="007D6A5C">
                                  <w:pPr>
                                    <w:spacing w:line="276" w:lineRule="auto"/>
                                    <w:ind w:right="1095"/>
                                    <w:jc w:val="both"/>
                                    <w:rPr>
                                      <w:b w:val="0"/>
                                      <w:bCs w:val="0"/>
                                      <w:sz w:val="21"/>
                                      <w:szCs w:val="21"/>
                                    </w:rPr>
                                  </w:pPr>
                                  <w:r w:rsidRPr="00CC1463">
                                    <w:rPr>
                                      <w:b w:val="0"/>
                                      <w:bCs w:val="0"/>
                                      <w:sz w:val="21"/>
                                      <w:szCs w:val="21"/>
                                    </w:rPr>
                                    <w:t>C. x = 30t – t</w:t>
                                  </w:r>
                                  <w:r w:rsidRPr="00CC1463">
                                    <w:rPr>
                                      <w:b w:val="0"/>
                                      <w:bCs w:val="0"/>
                                      <w:sz w:val="21"/>
                                      <w:szCs w:val="21"/>
                                      <w:vertAlign w:val="superscript"/>
                                    </w:rPr>
                                    <w:t>2</w:t>
                                  </w:r>
                                  <w:r w:rsidRPr="00CC1463">
                                    <w:rPr>
                                      <w:b w:val="0"/>
                                      <w:bCs w:val="0"/>
                                      <w:sz w:val="21"/>
                                      <w:szCs w:val="21"/>
                                    </w:rPr>
                                    <w:t xml:space="preserve">; t = 15s; v = -10m/s. </w:t>
                                  </w:r>
                                  <w:r w:rsidRPr="00CC1463">
                                    <w:rPr>
                                      <w:b w:val="0"/>
                                      <w:bCs w:val="0"/>
                                      <w:sz w:val="21"/>
                                      <w:szCs w:val="21"/>
                                    </w:rPr>
                                    <w:tab/>
                                  </w:r>
                                  <w:r w:rsidRPr="00CC1463">
                                    <w:rPr>
                                      <w:b w:val="0"/>
                                      <w:bCs w:val="0"/>
                                      <w:sz w:val="21"/>
                                      <w:szCs w:val="21"/>
                                    </w:rPr>
                                    <w:tab/>
                                  </w:r>
                                  <w:r w:rsidRPr="00CC1463">
                                    <w:rPr>
                                      <w:b w:val="0"/>
                                      <w:bCs w:val="0"/>
                                      <w:sz w:val="21"/>
                                      <w:szCs w:val="21"/>
                                    </w:rPr>
                                    <w:tab/>
                                  </w:r>
                                </w:p>
                                <w:p w14:paraId="3E5701F1" w14:textId="3898C33D" w:rsidR="00E0450C" w:rsidRPr="00CC1463" w:rsidRDefault="00E0450C" w:rsidP="007D6A5C">
                                  <w:pPr>
                                    <w:spacing w:line="276" w:lineRule="auto"/>
                                    <w:ind w:right="1095"/>
                                    <w:jc w:val="both"/>
                                    <w:rPr>
                                      <w:b w:val="0"/>
                                      <w:bCs w:val="0"/>
                                      <w:sz w:val="21"/>
                                      <w:szCs w:val="21"/>
                                    </w:rPr>
                                  </w:pPr>
                                  <w:r w:rsidRPr="00CC1463">
                                    <w:rPr>
                                      <w:b w:val="0"/>
                                      <w:bCs w:val="0"/>
                                      <w:sz w:val="21"/>
                                      <w:szCs w:val="21"/>
                                    </w:rPr>
                                    <w:t>D. x = - 30t + t</w:t>
                                  </w:r>
                                  <w:r w:rsidRPr="00CC1463">
                                    <w:rPr>
                                      <w:b w:val="0"/>
                                      <w:bCs w:val="0"/>
                                      <w:sz w:val="21"/>
                                      <w:szCs w:val="21"/>
                                      <w:vertAlign w:val="superscript"/>
                                    </w:rPr>
                                    <w:t>2</w:t>
                                  </w:r>
                                  <w:r w:rsidRPr="00CC1463">
                                    <w:rPr>
                                      <w:b w:val="0"/>
                                      <w:bCs w:val="0"/>
                                      <w:sz w:val="21"/>
                                      <w:szCs w:val="21"/>
                                    </w:rPr>
                                    <w:t>; t = 15s; v = -10m/s.</w:t>
                                  </w:r>
                                </w:p>
                                <w:p w14:paraId="7F4A7A78" w14:textId="77777777" w:rsidR="00E0450C" w:rsidRPr="00CC1463" w:rsidRDefault="00E0450C" w:rsidP="007D6A5C">
                                  <w:pPr>
                                    <w:spacing w:line="276" w:lineRule="auto"/>
                                    <w:rPr>
                                      <w:b w:val="0"/>
                                      <w:bCs w:val="0"/>
                                    </w:rPr>
                                  </w:pPr>
                                </w:p>
                              </w:tc>
                            </w:tr>
                            <w:tr w:rsidR="00E0450C" w:rsidRPr="00CC1463" w14:paraId="15B1C7C5" w14:textId="77777777" w:rsidTr="00434011">
                              <w:tc>
                                <w:tcPr>
                                  <w:tcW w:w="11178" w:type="dxa"/>
                                  <w:shd w:val="clear" w:color="auto" w:fill="auto"/>
                                </w:tcPr>
                                <w:p w14:paraId="04178764" w14:textId="77777777" w:rsidR="00E0450C" w:rsidRPr="00CC1463" w:rsidRDefault="00E0450C" w:rsidP="007D6A5C">
                                  <w:pPr>
                                    <w:spacing w:line="276" w:lineRule="auto"/>
                                    <w:rPr>
                                      <w:b w:val="0"/>
                                      <w:bCs w:val="0"/>
                                    </w:rPr>
                                  </w:pPr>
                                </w:p>
                              </w:tc>
                            </w:tr>
                            <w:tr w:rsidR="00E0450C" w:rsidRPr="00CC1463" w14:paraId="0091DDB4" w14:textId="77777777" w:rsidTr="00434011">
                              <w:tc>
                                <w:tcPr>
                                  <w:tcW w:w="11178" w:type="dxa"/>
                                  <w:shd w:val="clear" w:color="auto" w:fill="auto"/>
                                </w:tcPr>
                                <w:p w14:paraId="60498C22" w14:textId="77777777" w:rsidR="00E0450C" w:rsidRPr="00CC1463" w:rsidRDefault="00E0450C" w:rsidP="007D6A5C">
                                  <w:pPr>
                                    <w:spacing w:line="276" w:lineRule="auto"/>
                                    <w:rPr>
                                      <w:b w:val="0"/>
                                      <w:bCs w:val="0"/>
                                    </w:rPr>
                                  </w:pPr>
                                </w:p>
                              </w:tc>
                            </w:tr>
                            <w:tr w:rsidR="00E0450C" w:rsidRPr="00CC1463" w14:paraId="64083DB7" w14:textId="77777777" w:rsidTr="00434011">
                              <w:tc>
                                <w:tcPr>
                                  <w:tcW w:w="11178" w:type="dxa"/>
                                  <w:shd w:val="clear" w:color="auto" w:fill="auto"/>
                                </w:tcPr>
                                <w:p w14:paraId="76F304B3" w14:textId="77777777" w:rsidR="00E0450C" w:rsidRPr="00CC1463" w:rsidRDefault="00E0450C" w:rsidP="007D6A5C">
                                  <w:pPr>
                                    <w:spacing w:line="276" w:lineRule="auto"/>
                                    <w:rPr>
                                      <w:b w:val="0"/>
                                      <w:bCs w:val="0"/>
                                    </w:rPr>
                                  </w:pPr>
                                </w:p>
                              </w:tc>
                            </w:tr>
                            <w:tr w:rsidR="00E0450C" w:rsidRPr="00CC1463" w14:paraId="15BC2D2C" w14:textId="77777777" w:rsidTr="00434011">
                              <w:tc>
                                <w:tcPr>
                                  <w:tcW w:w="11178" w:type="dxa"/>
                                  <w:shd w:val="clear" w:color="auto" w:fill="auto"/>
                                </w:tcPr>
                                <w:p w14:paraId="2B347012" w14:textId="77777777" w:rsidR="00E0450C" w:rsidRPr="00CC1463" w:rsidRDefault="00E0450C" w:rsidP="007D6A5C">
                                  <w:pPr>
                                    <w:spacing w:line="276" w:lineRule="auto"/>
                                    <w:rPr>
                                      <w:b w:val="0"/>
                                      <w:bCs w:val="0"/>
                                    </w:rPr>
                                  </w:pPr>
                                </w:p>
                              </w:tc>
                            </w:tr>
                            <w:tr w:rsidR="00E0450C" w:rsidRPr="00CC1463" w14:paraId="5EBC9A3A" w14:textId="77777777" w:rsidTr="00434011">
                              <w:tc>
                                <w:tcPr>
                                  <w:tcW w:w="11178" w:type="dxa"/>
                                  <w:shd w:val="clear" w:color="auto" w:fill="auto"/>
                                </w:tcPr>
                                <w:p w14:paraId="6F1DA129" w14:textId="77777777" w:rsidR="00E0450C" w:rsidRPr="00CC1463" w:rsidRDefault="00E0450C" w:rsidP="007D6A5C">
                                  <w:pPr>
                                    <w:spacing w:line="276" w:lineRule="auto"/>
                                    <w:rPr>
                                      <w:b w:val="0"/>
                                      <w:bCs w:val="0"/>
                                    </w:rPr>
                                  </w:pPr>
                                </w:p>
                              </w:tc>
                            </w:tr>
                            <w:tr w:rsidR="00E0450C" w:rsidRPr="00CC1463" w14:paraId="2E6798BA" w14:textId="77777777" w:rsidTr="00434011">
                              <w:tc>
                                <w:tcPr>
                                  <w:tcW w:w="11178" w:type="dxa"/>
                                  <w:shd w:val="clear" w:color="auto" w:fill="auto"/>
                                </w:tcPr>
                                <w:p w14:paraId="0475987D" w14:textId="77777777" w:rsidR="00E0450C" w:rsidRPr="00CC1463" w:rsidRDefault="00E0450C" w:rsidP="007D6A5C">
                                  <w:pPr>
                                    <w:spacing w:line="276" w:lineRule="auto"/>
                                    <w:rPr>
                                      <w:b w:val="0"/>
                                      <w:bCs w:val="0"/>
                                    </w:rPr>
                                  </w:pPr>
                                </w:p>
                              </w:tc>
                            </w:tr>
                            <w:tr w:rsidR="00E0450C" w:rsidRPr="00CC1463" w14:paraId="53CCFEC5" w14:textId="77777777" w:rsidTr="00434011">
                              <w:tc>
                                <w:tcPr>
                                  <w:tcW w:w="11178" w:type="dxa"/>
                                  <w:shd w:val="clear" w:color="auto" w:fill="auto"/>
                                </w:tcPr>
                                <w:p w14:paraId="575ADC94" w14:textId="77777777" w:rsidR="00E0450C" w:rsidRPr="00CC1463" w:rsidRDefault="00E0450C" w:rsidP="007D6A5C">
                                  <w:pPr>
                                    <w:spacing w:line="276" w:lineRule="auto"/>
                                    <w:rPr>
                                      <w:b w:val="0"/>
                                      <w:bCs w:val="0"/>
                                    </w:rPr>
                                  </w:pPr>
                                </w:p>
                              </w:tc>
                            </w:tr>
                            <w:tr w:rsidR="00E0450C" w:rsidRPr="00CC1463" w14:paraId="6839E248" w14:textId="77777777" w:rsidTr="00434011">
                              <w:tc>
                                <w:tcPr>
                                  <w:tcW w:w="11178" w:type="dxa"/>
                                  <w:shd w:val="clear" w:color="auto" w:fill="auto"/>
                                </w:tcPr>
                                <w:p w14:paraId="7A569FB5" w14:textId="77777777" w:rsidR="00E0450C" w:rsidRPr="00CC1463" w:rsidRDefault="00E0450C" w:rsidP="007D6A5C">
                                  <w:pPr>
                                    <w:spacing w:line="276" w:lineRule="auto"/>
                                    <w:rPr>
                                      <w:b w:val="0"/>
                                      <w:bCs w:val="0"/>
                                    </w:rPr>
                                  </w:pPr>
                                </w:p>
                              </w:tc>
                            </w:tr>
                            <w:tr w:rsidR="00E0450C" w:rsidRPr="00CC1463" w14:paraId="252DA6F7" w14:textId="77777777" w:rsidTr="00434011">
                              <w:tc>
                                <w:tcPr>
                                  <w:tcW w:w="11178" w:type="dxa"/>
                                  <w:shd w:val="clear" w:color="auto" w:fill="auto"/>
                                </w:tcPr>
                                <w:p w14:paraId="0FAAC3FE" w14:textId="77777777" w:rsidR="00E0450C" w:rsidRPr="00CC1463" w:rsidRDefault="00E0450C" w:rsidP="007D6A5C">
                                  <w:pPr>
                                    <w:spacing w:line="276" w:lineRule="auto"/>
                                    <w:rPr>
                                      <w:b w:val="0"/>
                                      <w:bCs w:val="0"/>
                                    </w:rPr>
                                  </w:pPr>
                                </w:p>
                              </w:tc>
                            </w:tr>
                            <w:tr w:rsidR="00E0450C" w:rsidRPr="00CC1463" w14:paraId="1DF839CE" w14:textId="77777777" w:rsidTr="00434011">
                              <w:tc>
                                <w:tcPr>
                                  <w:tcW w:w="11178" w:type="dxa"/>
                                  <w:shd w:val="clear" w:color="auto" w:fill="auto"/>
                                </w:tcPr>
                                <w:p w14:paraId="636B1457" w14:textId="77777777" w:rsidR="00E0450C" w:rsidRPr="00CC1463" w:rsidRDefault="00E0450C" w:rsidP="007D6A5C">
                                  <w:pPr>
                                    <w:spacing w:line="276" w:lineRule="auto"/>
                                    <w:rPr>
                                      <w:b w:val="0"/>
                                      <w:bCs w:val="0"/>
                                    </w:rPr>
                                  </w:pPr>
                                </w:p>
                              </w:tc>
                            </w:tr>
                            <w:tr w:rsidR="00E0450C" w:rsidRPr="00CC1463" w14:paraId="443C0698" w14:textId="77777777" w:rsidTr="00434011">
                              <w:tc>
                                <w:tcPr>
                                  <w:tcW w:w="11178" w:type="dxa"/>
                                  <w:shd w:val="clear" w:color="auto" w:fill="auto"/>
                                </w:tcPr>
                                <w:p w14:paraId="56CE5266" w14:textId="77777777" w:rsidR="00E0450C" w:rsidRPr="00CC1463" w:rsidRDefault="00E0450C" w:rsidP="007D6A5C">
                                  <w:pPr>
                                    <w:spacing w:line="276" w:lineRule="auto"/>
                                    <w:rPr>
                                      <w:b w:val="0"/>
                                      <w:bCs w:val="0"/>
                                    </w:rPr>
                                  </w:pPr>
                                </w:p>
                              </w:tc>
                            </w:tr>
                            <w:tr w:rsidR="00E0450C" w:rsidRPr="00CC1463" w14:paraId="1EF97E2D" w14:textId="77777777" w:rsidTr="00434011">
                              <w:tc>
                                <w:tcPr>
                                  <w:tcW w:w="11178" w:type="dxa"/>
                                  <w:shd w:val="clear" w:color="auto" w:fill="auto"/>
                                </w:tcPr>
                                <w:p w14:paraId="4DD5D281" w14:textId="77777777" w:rsidR="00E0450C" w:rsidRPr="00CC1463" w:rsidRDefault="00E0450C" w:rsidP="007D6A5C">
                                  <w:pPr>
                                    <w:spacing w:line="276" w:lineRule="auto"/>
                                    <w:rPr>
                                      <w:b w:val="0"/>
                                      <w:bCs w:val="0"/>
                                    </w:rPr>
                                  </w:pPr>
                                </w:p>
                              </w:tc>
                            </w:tr>
                            <w:tr w:rsidR="00E0450C" w:rsidRPr="00CC1463" w14:paraId="5A316838" w14:textId="77777777" w:rsidTr="00434011">
                              <w:tc>
                                <w:tcPr>
                                  <w:tcW w:w="11178" w:type="dxa"/>
                                  <w:shd w:val="clear" w:color="auto" w:fill="auto"/>
                                </w:tcPr>
                                <w:p w14:paraId="646A399F" w14:textId="77777777" w:rsidR="00E0450C" w:rsidRPr="00CC1463" w:rsidRDefault="00E0450C" w:rsidP="007D6A5C">
                                  <w:pPr>
                                    <w:spacing w:line="276" w:lineRule="auto"/>
                                    <w:rPr>
                                      <w:b w:val="0"/>
                                      <w:bCs w:val="0"/>
                                    </w:rPr>
                                  </w:pPr>
                                </w:p>
                              </w:tc>
                            </w:tr>
                            <w:tr w:rsidR="00E0450C" w:rsidRPr="00CC1463" w14:paraId="7DEDAF96" w14:textId="77777777" w:rsidTr="00434011">
                              <w:tc>
                                <w:tcPr>
                                  <w:tcW w:w="11178" w:type="dxa"/>
                                  <w:shd w:val="clear" w:color="auto" w:fill="auto"/>
                                </w:tcPr>
                                <w:p w14:paraId="347815EB" w14:textId="77777777" w:rsidR="00E0450C" w:rsidRPr="00CC1463" w:rsidRDefault="00E0450C" w:rsidP="007D6A5C">
                                  <w:pPr>
                                    <w:spacing w:line="276" w:lineRule="auto"/>
                                    <w:rPr>
                                      <w:b w:val="0"/>
                                      <w:bCs w:val="0"/>
                                    </w:rPr>
                                  </w:pPr>
                                </w:p>
                              </w:tc>
                            </w:tr>
                            <w:tr w:rsidR="00E0450C" w:rsidRPr="00CC1463" w14:paraId="22B0DD2D" w14:textId="77777777" w:rsidTr="00434011">
                              <w:tc>
                                <w:tcPr>
                                  <w:tcW w:w="11178" w:type="dxa"/>
                                  <w:shd w:val="clear" w:color="auto" w:fill="auto"/>
                                </w:tcPr>
                                <w:p w14:paraId="2275F7D1" w14:textId="77777777" w:rsidR="00E0450C" w:rsidRPr="00CC1463" w:rsidRDefault="00E0450C" w:rsidP="007D6A5C">
                                  <w:pPr>
                                    <w:spacing w:line="276" w:lineRule="auto"/>
                                    <w:rPr>
                                      <w:b w:val="0"/>
                                      <w:bCs w:val="0"/>
                                    </w:rPr>
                                  </w:pPr>
                                </w:p>
                              </w:tc>
                            </w:tr>
                            <w:tr w:rsidR="00E0450C" w:rsidRPr="00CC1463" w14:paraId="0A1F7EC3" w14:textId="77777777" w:rsidTr="00434011">
                              <w:tc>
                                <w:tcPr>
                                  <w:tcW w:w="11178" w:type="dxa"/>
                                  <w:shd w:val="clear" w:color="auto" w:fill="auto"/>
                                </w:tcPr>
                                <w:p w14:paraId="7621CF6D" w14:textId="77777777" w:rsidR="00E0450C" w:rsidRPr="00CC1463" w:rsidRDefault="00E0450C" w:rsidP="007D6A5C">
                                  <w:pPr>
                                    <w:spacing w:line="276" w:lineRule="auto"/>
                                    <w:rPr>
                                      <w:b w:val="0"/>
                                      <w:bCs w:val="0"/>
                                    </w:rPr>
                                  </w:pPr>
                                </w:p>
                              </w:tc>
                            </w:tr>
                            <w:tr w:rsidR="00E0450C" w:rsidRPr="00CC1463" w14:paraId="69B0C15A" w14:textId="77777777" w:rsidTr="00434011">
                              <w:tc>
                                <w:tcPr>
                                  <w:tcW w:w="11178" w:type="dxa"/>
                                  <w:shd w:val="clear" w:color="auto" w:fill="auto"/>
                                </w:tcPr>
                                <w:p w14:paraId="754EC38C" w14:textId="77777777" w:rsidR="00E0450C" w:rsidRPr="00CC1463" w:rsidRDefault="00E0450C" w:rsidP="007D6A5C">
                                  <w:pPr>
                                    <w:spacing w:line="276" w:lineRule="auto"/>
                                    <w:rPr>
                                      <w:b w:val="0"/>
                                      <w:bCs w:val="0"/>
                                    </w:rPr>
                                  </w:pPr>
                                </w:p>
                              </w:tc>
                            </w:tr>
                            <w:tr w:rsidR="00E0450C" w:rsidRPr="00CC1463" w14:paraId="57590DD1" w14:textId="77777777" w:rsidTr="00434011">
                              <w:tc>
                                <w:tcPr>
                                  <w:tcW w:w="11178" w:type="dxa"/>
                                  <w:shd w:val="clear" w:color="auto" w:fill="auto"/>
                                </w:tcPr>
                                <w:p w14:paraId="3CF67E53" w14:textId="77777777" w:rsidR="00E0450C" w:rsidRPr="00CC1463" w:rsidRDefault="00E0450C" w:rsidP="007D6A5C">
                                  <w:pPr>
                                    <w:spacing w:line="276" w:lineRule="auto"/>
                                    <w:rPr>
                                      <w:b w:val="0"/>
                                      <w:bCs w:val="0"/>
                                    </w:rPr>
                                  </w:pPr>
                                </w:p>
                              </w:tc>
                            </w:tr>
                            <w:tr w:rsidR="00E0450C" w:rsidRPr="00CC1463" w14:paraId="1218A27A" w14:textId="77777777" w:rsidTr="00434011">
                              <w:tc>
                                <w:tcPr>
                                  <w:tcW w:w="11178" w:type="dxa"/>
                                  <w:shd w:val="clear" w:color="auto" w:fill="auto"/>
                                </w:tcPr>
                                <w:p w14:paraId="0E73F8B3" w14:textId="77777777" w:rsidR="00E0450C" w:rsidRPr="00CC1463" w:rsidRDefault="00E0450C" w:rsidP="007D6A5C">
                                  <w:pPr>
                                    <w:spacing w:line="276" w:lineRule="auto"/>
                                    <w:rPr>
                                      <w:b w:val="0"/>
                                      <w:bCs w:val="0"/>
                                    </w:rPr>
                                  </w:pPr>
                                </w:p>
                              </w:tc>
                            </w:tr>
                            <w:tr w:rsidR="00E0450C" w:rsidRPr="00CC1463" w14:paraId="5401295D" w14:textId="77777777" w:rsidTr="00434011">
                              <w:tc>
                                <w:tcPr>
                                  <w:tcW w:w="11178" w:type="dxa"/>
                                  <w:shd w:val="clear" w:color="auto" w:fill="auto"/>
                                </w:tcPr>
                                <w:p w14:paraId="561DE5AE" w14:textId="77777777" w:rsidR="00E0450C" w:rsidRPr="00CC1463" w:rsidRDefault="00E0450C" w:rsidP="007D6A5C">
                                  <w:pPr>
                                    <w:spacing w:line="276" w:lineRule="auto"/>
                                    <w:rPr>
                                      <w:b w:val="0"/>
                                      <w:bCs w:val="0"/>
                                    </w:rPr>
                                  </w:pPr>
                                </w:p>
                              </w:tc>
                            </w:tr>
                            <w:tr w:rsidR="00E0450C" w:rsidRPr="00CC1463" w14:paraId="56203392" w14:textId="77777777" w:rsidTr="00434011">
                              <w:tc>
                                <w:tcPr>
                                  <w:tcW w:w="11178" w:type="dxa"/>
                                  <w:shd w:val="clear" w:color="auto" w:fill="auto"/>
                                </w:tcPr>
                                <w:p w14:paraId="4B9CB6DE" w14:textId="77777777" w:rsidR="00E0450C" w:rsidRPr="00CC1463" w:rsidRDefault="00E0450C" w:rsidP="007D6A5C">
                                  <w:pPr>
                                    <w:spacing w:line="276" w:lineRule="auto"/>
                                    <w:rPr>
                                      <w:b w:val="0"/>
                                      <w:bCs w:val="0"/>
                                    </w:rPr>
                                  </w:pPr>
                                </w:p>
                              </w:tc>
                            </w:tr>
                            <w:tr w:rsidR="00E0450C" w:rsidRPr="00CC1463" w14:paraId="11541B08" w14:textId="77777777" w:rsidTr="00434011">
                              <w:tc>
                                <w:tcPr>
                                  <w:tcW w:w="11178" w:type="dxa"/>
                                  <w:shd w:val="clear" w:color="auto" w:fill="auto"/>
                                </w:tcPr>
                                <w:p w14:paraId="2C674879" w14:textId="77777777" w:rsidR="00E0450C" w:rsidRPr="00CC1463" w:rsidRDefault="00E0450C" w:rsidP="007D6A5C">
                                  <w:pPr>
                                    <w:spacing w:line="276" w:lineRule="auto"/>
                                    <w:rPr>
                                      <w:b w:val="0"/>
                                      <w:bCs w:val="0"/>
                                    </w:rPr>
                                  </w:pPr>
                                </w:p>
                              </w:tc>
                            </w:tr>
                            <w:tr w:rsidR="00E0450C" w:rsidRPr="00CC1463" w14:paraId="5A57DED6" w14:textId="77777777" w:rsidTr="00434011">
                              <w:tc>
                                <w:tcPr>
                                  <w:tcW w:w="11178" w:type="dxa"/>
                                  <w:shd w:val="clear" w:color="auto" w:fill="auto"/>
                                </w:tcPr>
                                <w:p w14:paraId="629DC9E9" w14:textId="77777777" w:rsidR="00E0450C" w:rsidRPr="00CC1463" w:rsidRDefault="00E0450C" w:rsidP="007D6A5C">
                                  <w:pPr>
                                    <w:spacing w:line="276" w:lineRule="auto"/>
                                    <w:rPr>
                                      <w:b w:val="0"/>
                                      <w:bCs w:val="0"/>
                                    </w:rPr>
                                  </w:pPr>
                                </w:p>
                              </w:tc>
                            </w:tr>
                            <w:tr w:rsidR="00E0450C" w:rsidRPr="00CC1463" w14:paraId="186A2E13" w14:textId="77777777" w:rsidTr="00434011">
                              <w:tc>
                                <w:tcPr>
                                  <w:tcW w:w="11178" w:type="dxa"/>
                                  <w:shd w:val="clear" w:color="auto" w:fill="auto"/>
                                </w:tcPr>
                                <w:p w14:paraId="780CA6DC" w14:textId="77777777" w:rsidR="00E0450C" w:rsidRPr="00CC1463" w:rsidRDefault="00E0450C" w:rsidP="007D6A5C">
                                  <w:pPr>
                                    <w:spacing w:line="276" w:lineRule="auto"/>
                                    <w:rPr>
                                      <w:b w:val="0"/>
                                      <w:bCs w:val="0"/>
                                    </w:rPr>
                                  </w:pPr>
                                </w:p>
                              </w:tc>
                            </w:tr>
                            <w:tr w:rsidR="00E0450C" w:rsidRPr="00CC1463" w14:paraId="22A634D7" w14:textId="77777777" w:rsidTr="00434011">
                              <w:tc>
                                <w:tcPr>
                                  <w:tcW w:w="11178" w:type="dxa"/>
                                  <w:shd w:val="clear" w:color="auto" w:fill="auto"/>
                                </w:tcPr>
                                <w:p w14:paraId="3C7654F6" w14:textId="77777777" w:rsidR="00E0450C" w:rsidRPr="00CC1463" w:rsidRDefault="00E0450C" w:rsidP="007D6A5C">
                                  <w:pPr>
                                    <w:spacing w:line="276" w:lineRule="auto"/>
                                    <w:rPr>
                                      <w:b w:val="0"/>
                                      <w:bCs w:val="0"/>
                                    </w:rPr>
                                  </w:pPr>
                                </w:p>
                              </w:tc>
                            </w:tr>
                            <w:tr w:rsidR="00E0450C" w:rsidRPr="00CC1463" w14:paraId="5C3901C8" w14:textId="77777777" w:rsidTr="00434011">
                              <w:tc>
                                <w:tcPr>
                                  <w:tcW w:w="11178" w:type="dxa"/>
                                  <w:shd w:val="clear" w:color="auto" w:fill="auto"/>
                                </w:tcPr>
                                <w:p w14:paraId="5D45DCEB" w14:textId="77777777" w:rsidR="00E0450C" w:rsidRPr="00CC1463" w:rsidRDefault="00E0450C" w:rsidP="007D6A5C">
                                  <w:pPr>
                                    <w:spacing w:line="276" w:lineRule="auto"/>
                                    <w:rPr>
                                      <w:b w:val="0"/>
                                      <w:bCs w:val="0"/>
                                    </w:rPr>
                                  </w:pPr>
                                </w:p>
                              </w:tc>
                            </w:tr>
                            <w:tr w:rsidR="00E0450C" w:rsidRPr="00CC1463" w14:paraId="1195759B" w14:textId="77777777" w:rsidTr="00434011">
                              <w:tc>
                                <w:tcPr>
                                  <w:tcW w:w="11178" w:type="dxa"/>
                                  <w:shd w:val="clear" w:color="auto" w:fill="auto"/>
                                </w:tcPr>
                                <w:p w14:paraId="12062A67" w14:textId="77777777" w:rsidR="00E0450C" w:rsidRPr="00CC1463" w:rsidRDefault="00E0450C" w:rsidP="007D6A5C">
                                  <w:pPr>
                                    <w:spacing w:line="276" w:lineRule="auto"/>
                                    <w:rPr>
                                      <w:b w:val="0"/>
                                      <w:bCs w:val="0"/>
                                    </w:rPr>
                                  </w:pPr>
                                </w:p>
                              </w:tc>
                            </w:tr>
                            <w:tr w:rsidR="00E0450C" w:rsidRPr="00CC1463" w14:paraId="3ECF134B" w14:textId="77777777" w:rsidTr="00434011">
                              <w:tc>
                                <w:tcPr>
                                  <w:tcW w:w="11178" w:type="dxa"/>
                                  <w:shd w:val="clear" w:color="auto" w:fill="auto"/>
                                </w:tcPr>
                                <w:p w14:paraId="2DCD7A06" w14:textId="77777777" w:rsidR="00E0450C" w:rsidRPr="00CC1463" w:rsidRDefault="00E0450C" w:rsidP="007D6A5C">
                                  <w:pPr>
                                    <w:spacing w:line="276" w:lineRule="auto"/>
                                    <w:rPr>
                                      <w:b w:val="0"/>
                                      <w:bCs w:val="0"/>
                                    </w:rPr>
                                  </w:pPr>
                                </w:p>
                              </w:tc>
                            </w:tr>
                            <w:tr w:rsidR="00E0450C" w:rsidRPr="00CC1463" w14:paraId="641F6BF0" w14:textId="77777777" w:rsidTr="00434011">
                              <w:tc>
                                <w:tcPr>
                                  <w:tcW w:w="11178" w:type="dxa"/>
                                  <w:shd w:val="clear" w:color="auto" w:fill="auto"/>
                                </w:tcPr>
                                <w:p w14:paraId="2923F94B" w14:textId="77777777" w:rsidR="00E0450C" w:rsidRPr="00CC1463" w:rsidRDefault="00E0450C" w:rsidP="007D6A5C">
                                  <w:pPr>
                                    <w:spacing w:line="276" w:lineRule="auto"/>
                                    <w:rPr>
                                      <w:b w:val="0"/>
                                      <w:bCs w:val="0"/>
                                    </w:rPr>
                                  </w:pPr>
                                </w:p>
                              </w:tc>
                            </w:tr>
                            <w:tr w:rsidR="00E0450C" w:rsidRPr="00CC1463" w14:paraId="6370550D" w14:textId="77777777" w:rsidTr="00434011">
                              <w:tc>
                                <w:tcPr>
                                  <w:tcW w:w="11178" w:type="dxa"/>
                                  <w:shd w:val="clear" w:color="auto" w:fill="auto"/>
                                </w:tcPr>
                                <w:p w14:paraId="247CD126" w14:textId="77777777" w:rsidR="00E0450C" w:rsidRPr="00CC1463" w:rsidRDefault="00E0450C" w:rsidP="007D6A5C">
                                  <w:pPr>
                                    <w:spacing w:line="276" w:lineRule="auto"/>
                                    <w:rPr>
                                      <w:b w:val="0"/>
                                      <w:bCs w:val="0"/>
                                    </w:rPr>
                                  </w:pPr>
                                </w:p>
                              </w:tc>
                            </w:tr>
                            <w:tr w:rsidR="00E0450C" w:rsidRPr="00CC1463" w14:paraId="11A99D5D" w14:textId="77777777" w:rsidTr="00434011">
                              <w:tc>
                                <w:tcPr>
                                  <w:tcW w:w="11178" w:type="dxa"/>
                                  <w:shd w:val="clear" w:color="auto" w:fill="auto"/>
                                </w:tcPr>
                                <w:p w14:paraId="677BC10A" w14:textId="77777777" w:rsidR="00E0450C" w:rsidRPr="00CC1463" w:rsidRDefault="00E0450C" w:rsidP="007D6A5C">
                                  <w:pPr>
                                    <w:spacing w:line="276" w:lineRule="auto"/>
                                    <w:rPr>
                                      <w:b w:val="0"/>
                                      <w:bCs w:val="0"/>
                                    </w:rPr>
                                  </w:pPr>
                                </w:p>
                              </w:tc>
                            </w:tr>
                            <w:tr w:rsidR="00E0450C" w:rsidRPr="00CC1463" w14:paraId="22619422" w14:textId="77777777" w:rsidTr="00434011">
                              <w:tc>
                                <w:tcPr>
                                  <w:tcW w:w="11178" w:type="dxa"/>
                                  <w:shd w:val="clear" w:color="auto" w:fill="auto"/>
                                </w:tcPr>
                                <w:p w14:paraId="3306AE83" w14:textId="77777777" w:rsidR="00E0450C" w:rsidRPr="00CC1463" w:rsidRDefault="00E0450C" w:rsidP="007D6A5C">
                                  <w:pPr>
                                    <w:spacing w:line="276" w:lineRule="auto"/>
                                    <w:rPr>
                                      <w:b w:val="0"/>
                                      <w:bCs w:val="0"/>
                                    </w:rPr>
                                  </w:pPr>
                                </w:p>
                              </w:tc>
                            </w:tr>
                            <w:tr w:rsidR="00E0450C" w:rsidRPr="00CC1463" w14:paraId="0E0D56FF" w14:textId="77777777" w:rsidTr="00434011">
                              <w:tc>
                                <w:tcPr>
                                  <w:tcW w:w="11178" w:type="dxa"/>
                                  <w:shd w:val="clear" w:color="auto" w:fill="auto"/>
                                </w:tcPr>
                                <w:p w14:paraId="147CAD34" w14:textId="77777777" w:rsidR="00E0450C" w:rsidRPr="00CC1463" w:rsidRDefault="00E0450C" w:rsidP="007D6A5C">
                                  <w:pPr>
                                    <w:spacing w:line="276" w:lineRule="auto"/>
                                    <w:rPr>
                                      <w:b w:val="0"/>
                                      <w:bCs w:val="0"/>
                                    </w:rPr>
                                  </w:pPr>
                                </w:p>
                              </w:tc>
                            </w:tr>
                            <w:tr w:rsidR="00E0450C" w:rsidRPr="00CC1463" w14:paraId="15907A3A" w14:textId="77777777" w:rsidTr="00434011">
                              <w:tc>
                                <w:tcPr>
                                  <w:tcW w:w="11178" w:type="dxa"/>
                                  <w:shd w:val="clear" w:color="auto" w:fill="auto"/>
                                </w:tcPr>
                                <w:p w14:paraId="30CF2378" w14:textId="77777777" w:rsidR="00E0450C" w:rsidRPr="00CC1463" w:rsidRDefault="00E0450C" w:rsidP="007D6A5C">
                                  <w:pPr>
                                    <w:spacing w:line="276" w:lineRule="auto"/>
                                    <w:rPr>
                                      <w:b w:val="0"/>
                                      <w:bCs w:val="0"/>
                                    </w:rPr>
                                  </w:pPr>
                                </w:p>
                              </w:tc>
                            </w:tr>
                            <w:tr w:rsidR="00E0450C" w:rsidRPr="00CC1463" w14:paraId="40FB3F98" w14:textId="77777777" w:rsidTr="00434011">
                              <w:tc>
                                <w:tcPr>
                                  <w:tcW w:w="11178" w:type="dxa"/>
                                  <w:shd w:val="clear" w:color="auto" w:fill="auto"/>
                                </w:tcPr>
                                <w:p w14:paraId="62ADCF6C" w14:textId="77777777" w:rsidR="00E0450C" w:rsidRPr="00CC1463" w:rsidRDefault="00E0450C" w:rsidP="007D6A5C">
                                  <w:pPr>
                                    <w:spacing w:line="276" w:lineRule="auto"/>
                                    <w:rPr>
                                      <w:b w:val="0"/>
                                      <w:bCs w:val="0"/>
                                    </w:rPr>
                                  </w:pPr>
                                </w:p>
                              </w:tc>
                            </w:tr>
                            <w:tr w:rsidR="00E0450C" w:rsidRPr="00CC1463" w14:paraId="468B2FA7" w14:textId="77777777" w:rsidTr="00434011">
                              <w:tc>
                                <w:tcPr>
                                  <w:tcW w:w="11178" w:type="dxa"/>
                                  <w:shd w:val="clear" w:color="auto" w:fill="auto"/>
                                </w:tcPr>
                                <w:p w14:paraId="01C39080" w14:textId="77777777" w:rsidR="00E0450C" w:rsidRPr="00CC1463" w:rsidRDefault="00E0450C" w:rsidP="007D6A5C">
                                  <w:pPr>
                                    <w:spacing w:line="276" w:lineRule="auto"/>
                                    <w:rPr>
                                      <w:b w:val="0"/>
                                      <w:bCs w:val="0"/>
                                    </w:rPr>
                                  </w:pPr>
                                </w:p>
                              </w:tc>
                            </w:tr>
                            <w:tr w:rsidR="00E0450C" w:rsidRPr="00CC1463" w14:paraId="4E03A08E" w14:textId="77777777" w:rsidTr="00434011">
                              <w:tc>
                                <w:tcPr>
                                  <w:tcW w:w="11178" w:type="dxa"/>
                                  <w:shd w:val="clear" w:color="auto" w:fill="auto"/>
                                </w:tcPr>
                                <w:p w14:paraId="64AFF980" w14:textId="77777777" w:rsidR="00E0450C" w:rsidRPr="00CC1463" w:rsidRDefault="00E0450C" w:rsidP="007D6A5C">
                                  <w:pPr>
                                    <w:spacing w:line="276" w:lineRule="auto"/>
                                    <w:rPr>
                                      <w:b w:val="0"/>
                                      <w:bCs w:val="0"/>
                                    </w:rPr>
                                  </w:pPr>
                                </w:p>
                              </w:tc>
                            </w:tr>
                            <w:tr w:rsidR="00E0450C" w:rsidRPr="00CC1463" w14:paraId="564A99CB" w14:textId="77777777" w:rsidTr="00434011">
                              <w:tc>
                                <w:tcPr>
                                  <w:tcW w:w="11178" w:type="dxa"/>
                                  <w:shd w:val="clear" w:color="auto" w:fill="auto"/>
                                </w:tcPr>
                                <w:p w14:paraId="7C33477E" w14:textId="77777777" w:rsidR="00E0450C" w:rsidRPr="00CC1463" w:rsidRDefault="00E0450C" w:rsidP="007D6A5C">
                                  <w:pPr>
                                    <w:spacing w:line="276" w:lineRule="auto"/>
                                    <w:rPr>
                                      <w:b w:val="0"/>
                                      <w:bCs w:val="0"/>
                                    </w:rPr>
                                  </w:pPr>
                                </w:p>
                              </w:tc>
                            </w:tr>
                            <w:tr w:rsidR="00E0450C" w:rsidRPr="00CC1463" w14:paraId="6249EB06" w14:textId="77777777" w:rsidTr="00434011">
                              <w:tc>
                                <w:tcPr>
                                  <w:tcW w:w="11178" w:type="dxa"/>
                                  <w:shd w:val="clear" w:color="auto" w:fill="auto"/>
                                </w:tcPr>
                                <w:p w14:paraId="06FAE5AE" w14:textId="77777777" w:rsidR="00E0450C" w:rsidRPr="00CC1463" w:rsidRDefault="00E0450C" w:rsidP="007D6A5C">
                                  <w:pPr>
                                    <w:spacing w:line="276" w:lineRule="auto"/>
                                    <w:rPr>
                                      <w:b w:val="0"/>
                                      <w:bCs w:val="0"/>
                                    </w:rPr>
                                  </w:pPr>
                                </w:p>
                              </w:tc>
                            </w:tr>
                            <w:tr w:rsidR="00E0450C" w:rsidRPr="00CC1463" w14:paraId="0D990E8B" w14:textId="77777777" w:rsidTr="00434011">
                              <w:tc>
                                <w:tcPr>
                                  <w:tcW w:w="11178" w:type="dxa"/>
                                  <w:shd w:val="clear" w:color="auto" w:fill="auto"/>
                                </w:tcPr>
                                <w:p w14:paraId="48CA2277" w14:textId="77777777" w:rsidR="00E0450C" w:rsidRPr="00CC1463" w:rsidRDefault="00E0450C" w:rsidP="007D6A5C">
                                  <w:pPr>
                                    <w:spacing w:line="276" w:lineRule="auto"/>
                                    <w:rPr>
                                      <w:b w:val="0"/>
                                      <w:bCs w:val="0"/>
                                    </w:rPr>
                                  </w:pPr>
                                </w:p>
                              </w:tc>
                            </w:tr>
                            <w:tr w:rsidR="00E0450C" w:rsidRPr="00CC1463" w14:paraId="0F312807" w14:textId="77777777" w:rsidTr="00434011">
                              <w:tc>
                                <w:tcPr>
                                  <w:tcW w:w="11178" w:type="dxa"/>
                                  <w:shd w:val="clear" w:color="auto" w:fill="auto"/>
                                </w:tcPr>
                                <w:p w14:paraId="43CF9FC5" w14:textId="77777777" w:rsidR="00E0450C" w:rsidRPr="00CC1463" w:rsidRDefault="00E0450C" w:rsidP="007D6A5C">
                                  <w:pPr>
                                    <w:spacing w:line="276" w:lineRule="auto"/>
                                    <w:rPr>
                                      <w:b w:val="0"/>
                                      <w:bCs w:val="0"/>
                                    </w:rPr>
                                  </w:pPr>
                                </w:p>
                              </w:tc>
                            </w:tr>
                            <w:tr w:rsidR="00E0450C" w:rsidRPr="00CC1463" w14:paraId="0C085E55" w14:textId="77777777" w:rsidTr="00434011">
                              <w:tc>
                                <w:tcPr>
                                  <w:tcW w:w="11178" w:type="dxa"/>
                                  <w:shd w:val="clear" w:color="auto" w:fill="auto"/>
                                </w:tcPr>
                                <w:p w14:paraId="6BD957C0" w14:textId="77777777" w:rsidR="00E0450C" w:rsidRPr="00CC1463" w:rsidRDefault="00E0450C" w:rsidP="007D6A5C">
                                  <w:pPr>
                                    <w:spacing w:line="276" w:lineRule="auto"/>
                                    <w:rPr>
                                      <w:b w:val="0"/>
                                      <w:bCs w:val="0"/>
                                    </w:rPr>
                                  </w:pPr>
                                </w:p>
                              </w:tc>
                            </w:tr>
                            <w:tr w:rsidR="00E0450C" w:rsidRPr="00CC1463" w14:paraId="7E685646" w14:textId="77777777" w:rsidTr="00434011">
                              <w:tc>
                                <w:tcPr>
                                  <w:tcW w:w="11178" w:type="dxa"/>
                                  <w:shd w:val="clear" w:color="auto" w:fill="auto"/>
                                </w:tcPr>
                                <w:p w14:paraId="3817A6D7" w14:textId="77777777" w:rsidR="00E0450C" w:rsidRPr="00CC1463" w:rsidRDefault="00E0450C" w:rsidP="007D6A5C">
                                  <w:pPr>
                                    <w:spacing w:line="276" w:lineRule="auto"/>
                                    <w:rPr>
                                      <w:b w:val="0"/>
                                      <w:bCs w:val="0"/>
                                    </w:rPr>
                                  </w:pPr>
                                </w:p>
                              </w:tc>
                            </w:tr>
                            <w:tr w:rsidR="00E0450C" w:rsidRPr="00CC1463" w14:paraId="62B0300F" w14:textId="77777777" w:rsidTr="00434011">
                              <w:tc>
                                <w:tcPr>
                                  <w:tcW w:w="11178" w:type="dxa"/>
                                  <w:shd w:val="clear" w:color="auto" w:fill="auto"/>
                                </w:tcPr>
                                <w:p w14:paraId="03C2C946" w14:textId="77777777" w:rsidR="00E0450C" w:rsidRPr="00CC1463" w:rsidRDefault="00E0450C" w:rsidP="007D6A5C">
                                  <w:pPr>
                                    <w:spacing w:line="276" w:lineRule="auto"/>
                                    <w:rPr>
                                      <w:b w:val="0"/>
                                      <w:bCs w:val="0"/>
                                    </w:rPr>
                                  </w:pPr>
                                </w:p>
                              </w:tc>
                            </w:tr>
                            <w:tr w:rsidR="00E0450C" w:rsidRPr="00CC1463" w14:paraId="109EE490" w14:textId="77777777" w:rsidTr="00434011">
                              <w:tc>
                                <w:tcPr>
                                  <w:tcW w:w="11178" w:type="dxa"/>
                                  <w:shd w:val="clear" w:color="auto" w:fill="auto"/>
                                </w:tcPr>
                                <w:p w14:paraId="1C30A10B" w14:textId="77777777" w:rsidR="00E0450C" w:rsidRPr="00CC1463" w:rsidRDefault="00E0450C" w:rsidP="007D6A5C">
                                  <w:pPr>
                                    <w:spacing w:line="276" w:lineRule="auto"/>
                                    <w:rPr>
                                      <w:b w:val="0"/>
                                      <w:bCs w:val="0"/>
                                    </w:rPr>
                                  </w:pPr>
                                </w:p>
                              </w:tc>
                            </w:tr>
                          </w:tbl>
                          <w:p w14:paraId="3AB31951" w14:textId="77777777" w:rsidR="00E0450C" w:rsidRPr="00CC1463" w:rsidRDefault="00E0450C" w:rsidP="007D6A5C">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3" type="#_x0000_t202" style="position:absolute;margin-left:-2.7pt;margin-top:.85pt;width:510.25pt;height:771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">
                <v:path arrowok="t"/>
                <v:textbox>
                  <w:txbxContent>
                    <w:tbl>
                      <w:tblPr>
                        <w:tblW w:w="11178"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1178"/>
                      </w:tblGrid>
                      <w:tr w:rsidR="00E0450C" w:rsidRPr="00CC1463" w14:paraId="67495A3B" w14:textId="77777777" w:rsidTr="00434011">
                        <w:tc>
                          <w:tcPr>
                            <w:tcW w:w="11178" w:type="dxa"/>
                            <w:shd w:val="clear" w:color="auto" w:fill="auto"/>
                          </w:tcPr>
                          <w:p w14:paraId="135B449C" w14:textId="05934038" w:rsidR="00E0450C" w:rsidRPr="00CC1463" w:rsidRDefault="00E0450C" w:rsidP="007D6A5C">
                            <w:pPr>
                              <w:spacing w:line="276" w:lineRule="auto"/>
                              <w:ind w:right="1073"/>
                              <w:jc w:val="both"/>
                              <w:rPr>
                                <w:b w:val="0"/>
                                <w:bCs w:val="0"/>
                                <w:sz w:val="21"/>
                                <w:szCs w:val="21"/>
                              </w:rPr>
                            </w:pPr>
                            <w:r w:rsidRPr="00CC1463">
                              <w:rPr>
                                <w:sz w:val="21"/>
                                <w:szCs w:val="21"/>
                              </w:rPr>
                              <w:t xml:space="preserve">Câu </w:t>
                            </w:r>
                            <w:r w:rsidRPr="00CC1463">
                              <w:rPr>
                                <w:sz w:val="21"/>
                                <w:szCs w:val="21"/>
                                <w:lang w:val="vi-VN"/>
                              </w:rPr>
                              <w:t>38</w:t>
                            </w:r>
                            <w:r w:rsidRPr="00CC1463">
                              <w:rPr>
                                <w:sz w:val="21"/>
                                <w:szCs w:val="21"/>
                              </w:rPr>
                              <w:t>.</w:t>
                            </w:r>
                            <w:r w:rsidRPr="00CC1463">
                              <w:rPr>
                                <w:b w:val="0"/>
                                <w:sz w:val="21"/>
                                <w:szCs w:val="21"/>
                              </w:rPr>
                              <w:t xml:space="preserve"> </w:t>
                            </w:r>
                            <w:r w:rsidRPr="00CC1463">
                              <w:rPr>
                                <w:b w:val="0"/>
                                <w:bCs w:val="0"/>
                                <w:sz w:val="21"/>
                                <w:szCs w:val="21"/>
                                <w:lang w:val="nl-NL"/>
                              </w:rPr>
                              <w:t>Một xe máy đang đi với tốc độ 36km/h b</w:t>
                            </w:r>
                            <w:r w:rsidRPr="00CC1463">
                              <w:rPr>
                                <w:b w:val="0"/>
                                <w:bCs w:val="0"/>
                                <w:sz w:val="21"/>
                                <w:szCs w:val="21"/>
                                <w:lang w:val="vi-VN"/>
                              </w:rPr>
                              <w:t>ỗ</w:t>
                            </w:r>
                            <w:r w:rsidRPr="00CC1463">
                              <w:rPr>
                                <w:b w:val="0"/>
                                <w:bCs w:val="0"/>
                                <w:sz w:val="21"/>
                                <w:szCs w:val="21"/>
                                <w:lang w:val="nl-NL"/>
                              </w:rPr>
                              <w:t xml:space="preserve">ng người lái xe thấy có một cái hố trước mặt, cách xe 20m người ấy phanh gấp và xe đến sát miệng hố thì dừng lại. </w:t>
                            </w:r>
                            <w:r w:rsidRPr="00CC1463">
                              <w:rPr>
                                <w:b w:val="0"/>
                                <w:bCs w:val="0"/>
                                <w:sz w:val="21"/>
                                <w:szCs w:val="21"/>
                              </w:rPr>
                              <w:t>Khi đó thời gian hãm phanh là:</w:t>
                            </w:r>
                          </w:p>
                          <w:p w14:paraId="7D135A37" w14:textId="7CAF3028" w:rsidR="00E0450C" w:rsidRPr="00CC1463" w:rsidRDefault="00E0450C" w:rsidP="007D6A5C">
                            <w:pPr>
                              <w:spacing w:line="276" w:lineRule="auto"/>
                              <w:ind w:right="1073"/>
                              <w:jc w:val="both"/>
                              <w:rPr>
                                <w:b w:val="0"/>
                                <w:bCs w:val="0"/>
                                <w:sz w:val="21"/>
                                <w:szCs w:val="21"/>
                                <w:lang w:val="vi-VN"/>
                              </w:rPr>
                            </w:pPr>
                            <w:r w:rsidRPr="00CC1463">
                              <w:rPr>
                                <w:b w:val="0"/>
                                <w:bCs w:val="0"/>
                                <w:sz w:val="21"/>
                                <w:szCs w:val="21"/>
                                <w:lang w:val="vi-VN"/>
                              </w:rPr>
                              <w:t>A. 2 s.        B. 5 s.</w:t>
                            </w:r>
                          </w:p>
                          <w:p w14:paraId="67D77600" w14:textId="4823E3CA" w:rsidR="00E0450C" w:rsidRPr="00CC1463" w:rsidRDefault="00E0450C" w:rsidP="007D6A5C">
                            <w:pPr>
                              <w:spacing w:line="276" w:lineRule="auto"/>
                              <w:ind w:right="1073"/>
                              <w:jc w:val="both"/>
                              <w:rPr>
                                <w:b w:val="0"/>
                                <w:bCs w:val="0"/>
                                <w:sz w:val="21"/>
                                <w:szCs w:val="21"/>
                                <w:lang w:val="vi-VN"/>
                              </w:rPr>
                            </w:pPr>
                            <w:r w:rsidRPr="00CC1463">
                              <w:rPr>
                                <w:b w:val="0"/>
                                <w:bCs w:val="0"/>
                                <w:sz w:val="21"/>
                                <w:szCs w:val="21"/>
                                <w:lang w:val="vi-VN"/>
                              </w:rPr>
                              <w:t>C. 3 s.        D. 4 s.</w:t>
                            </w:r>
                          </w:p>
                          <w:p w14:paraId="112084A7" w14:textId="77777777" w:rsidR="00E0450C" w:rsidRPr="00CC1463" w:rsidRDefault="00E0450C" w:rsidP="007D6A5C">
                            <w:pPr>
                              <w:spacing w:line="276" w:lineRule="auto"/>
                              <w:ind w:right="1073"/>
                              <w:jc w:val="both"/>
                              <w:rPr>
                                <w:b w:val="0"/>
                                <w:bCs w:val="0"/>
                                <w:sz w:val="21"/>
                                <w:szCs w:val="21"/>
                              </w:rPr>
                            </w:pPr>
                            <w:r w:rsidRPr="00CC1463">
                              <w:rPr>
                                <w:sz w:val="21"/>
                                <w:szCs w:val="21"/>
                              </w:rPr>
                              <w:t xml:space="preserve">Câu </w:t>
                            </w:r>
                            <w:r w:rsidRPr="00CC1463">
                              <w:rPr>
                                <w:sz w:val="21"/>
                                <w:szCs w:val="21"/>
                                <w:lang w:val="vi-VN"/>
                              </w:rPr>
                              <w:t>39</w:t>
                            </w:r>
                            <w:r w:rsidRPr="00CC1463">
                              <w:rPr>
                                <w:sz w:val="21"/>
                                <w:szCs w:val="21"/>
                              </w:rPr>
                              <w:t>.</w:t>
                            </w:r>
                            <w:r w:rsidRPr="00CC1463">
                              <w:rPr>
                                <w:b w:val="0"/>
                                <w:sz w:val="21"/>
                                <w:szCs w:val="21"/>
                              </w:rPr>
                              <w:t xml:space="preserve"> </w:t>
                            </w:r>
                            <w:r w:rsidRPr="00CC1463">
                              <w:rPr>
                                <w:b w:val="0"/>
                                <w:bCs w:val="0"/>
                                <w:sz w:val="21"/>
                                <w:szCs w:val="21"/>
                              </w:rPr>
                              <w:t>Một chất điểm chuyển động trên trục 0x với gia tốc không đổi a = 4m/s</w:t>
                            </w:r>
                            <w:r w:rsidRPr="00CC1463">
                              <w:rPr>
                                <w:b w:val="0"/>
                                <w:bCs w:val="0"/>
                                <w:sz w:val="21"/>
                                <w:szCs w:val="21"/>
                                <w:vertAlign w:val="superscript"/>
                              </w:rPr>
                              <w:t>2</w:t>
                            </w:r>
                            <w:r w:rsidRPr="00CC1463">
                              <w:rPr>
                                <w:b w:val="0"/>
                                <w:bCs w:val="0"/>
                                <w:sz w:val="21"/>
                                <w:szCs w:val="21"/>
                              </w:rPr>
                              <w:t xml:space="preserve"> và vận tốc ban đầu v</w:t>
                            </w:r>
                            <w:r w:rsidRPr="00CC1463">
                              <w:rPr>
                                <w:b w:val="0"/>
                                <w:bCs w:val="0"/>
                                <w:sz w:val="21"/>
                                <w:szCs w:val="21"/>
                                <w:vertAlign w:val="subscript"/>
                              </w:rPr>
                              <w:t>0</w:t>
                            </w:r>
                            <w:r w:rsidRPr="00CC1463">
                              <w:rPr>
                                <w:b w:val="0"/>
                                <w:bCs w:val="0"/>
                                <w:sz w:val="21"/>
                                <w:szCs w:val="21"/>
                              </w:rPr>
                              <w:t xml:space="preserve"> = - 10m/s. Sau thời gian 2,5s thì vật dừng lại, sau đó:</w:t>
                            </w:r>
                          </w:p>
                          <w:p w14:paraId="278DA6E1" w14:textId="77777777" w:rsidR="00E0450C" w:rsidRPr="00CC1463" w:rsidRDefault="00E0450C" w:rsidP="007D6A5C">
                            <w:pPr>
                              <w:spacing w:line="276" w:lineRule="auto"/>
                              <w:jc w:val="both"/>
                              <w:rPr>
                                <w:b w:val="0"/>
                                <w:bCs w:val="0"/>
                                <w:sz w:val="21"/>
                                <w:szCs w:val="21"/>
                              </w:rPr>
                            </w:pPr>
                            <w:r w:rsidRPr="00CC1463">
                              <w:rPr>
                                <w:b w:val="0"/>
                                <w:bCs w:val="0"/>
                                <w:sz w:val="21"/>
                                <w:szCs w:val="21"/>
                              </w:rPr>
                              <w:t>A. tiếp tục chuyển động chậm dần đều. Vận tốc của nó lúc t = 5s là v = 10m/s.</w:t>
                            </w:r>
                          </w:p>
                          <w:p w14:paraId="0047BFA9" w14:textId="77777777" w:rsidR="00E0450C" w:rsidRPr="00CC1463" w:rsidRDefault="00E0450C" w:rsidP="007D6A5C">
                            <w:pPr>
                              <w:spacing w:line="276" w:lineRule="auto"/>
                              <w:jc w:val="both"/>
                              <w:rPr>
                                <w:b w:val="0"/>
                                <w:bCs w:val="0"/>
                                <w:sz w:val="21"/>
                                <w:szCs w:val="21"/>
                              </w:rPr>
                            </w:pPr>
                            <w:r w:rsidRPr="00CC1463">
                              <w:rPr>
                                <w:b w:val="0"/>
                                <w:bCs w:val="0"/>
                                <w:sz w:val="21"/>
                                <w:szCs w:val="21"/>
                              </w:rPr>
                              <w:t>B. tiếp tục chuyển động nhanh dần đều. Vận tốc của nó lúc t = 5s là v = - 10m/s.</w:t>
                            </w:r>
                          </w:p>
                          <w:p w14:paraId="5B907987" w14:textId="77777777" w:rsidR="00E0450C" w:rsidRPr="00CC1463" w:rsidRDefault="00E0450C" w:rsidP="007D6A5C">
                            <w:pPr>
                              <w:spacing w:line="276" w:lineRule="auto"/>
                              <w:jc w:val="both"/>
                              <w:rPr>
                                <w:b w:val="0"/>
                                <w:bCs w:val="0"/>
                                <w:sz w:val="21"/>
                                <w:szCs w:val="21"/>
                              </w:rPr>
                            </w:pPr>
                            <w:r w:rsidRPr="00CC1463">
                              <w:rPr>
                                <w:b w:val="0"/>
                                <w:bCs w:val="0"/>
                                <w:sz w:val="21"/>
                                <w:szCs w:val="21"/>
                              </w:rPr>
                              <w:t>C. tiếp tục chuyển động nhanh dần đều. Vận tốc của nó lúc t = 5s là v = 10m/s.</w:t>
                            </w:r>
                          </w:p>
                          <w:p w14:paraId="509326A8" w14:textId="77777777" w:rsidR="00E0450C" w:rsidRPr="00CC1463" w:rsidRDefault="00E0450C" w:rsidP="007D6A5C">
                            <w:pPr>
                              <w:spacing w:line="276" w:lineRule="auto"/>
                              <w:jc w:val="both"/>
                              <w:rPr>
                                <w:b w:val="0"/>
                                <w:bCs w:val="0"/>
                                <w:sz w:val="21"/>
                                <w:szCs w:val="21"/>
                              </w:rPr>
                            </w:pPr>
                            <w:r w:rsidRPr="00CC1463">
                              <w:rPr>
                                <w:b w:val="0"/>
                                <w:bCs w:val="0"/>
                                <w:sz w:val="21"/>
                                <w:szCs w:val="21"/>
                              </w:rPr>
                              <w:t>D. vẫn đứng yên. Vận tốc của nó lúc t = 5s là v = 0m/s.</w:t>
                            </w:r>
                          </w:p>
                          <w:p w14:paraId="383ED180" w14:textId="77777777" w:rsidR="00E0450C" w:rsidRPr="00CC1463" w:rsidRDefault="00E0450C" w:rsidP="007D6A5C">
                            <w:pPr>
                              <w:spacing w:line="276" w:lineRule="auto"/>
                              <w:ind w:right="1073"/>
                              <w:jc w:val="both"/>
                              <w:rPr>
                                <w:b w:val="0"/>
                                <w:bCs w:val="0"/>
                                <w:sz w:val="21"/>
                                <w:szCs w:val="21"/>
                              </w:rPr>
                            </w:pPr>
                            <w:r w:rsidRPr="00CC1463">
                              <w:rPr>
                                <w:sz w:val="21"/>
                                <w:szCs w:val="21"/>
                              </w:rPr>
                              <w:t xml:space="preserve">Câu </w:t>
                            </w:r>
                            <w:r w:rsidRPr="00CC1463">
                              <w:rPr>
                                <w:sz w:val="21"/>
                                <w:szCs w:val="21"/>
                                <w:lang w:val="vi-VN"/>
                              </w:rPr>
                              <w:t>40</w:t>
                            </w:r>
                            <w:r w:rsidRPr="00CC1463">
                              <w:rPr>
                                <w:sz w:val="21"/>
                                <w:szCs w:val="21"/>
                              </w:rPr>
                              <w:t>.</w:t>
                            </w:r>
                            <w:r w:rsidRPr="00CC1463">
                              <w:rPr>
                                <w:b w:val="0"/>
                                <w:sz w:val="21"/>
                                <w:szCs w:val="21"/>
                              </w:rPr>
                              <w:t xml:space="preserve"> </w:t>
                            </w:r>
                            <w:r w:rsidRPr="00CC1463">
                              <w:rPr>
                                <w:b w:val="0"/>
                                <w:bCs w:val="0"/>
                                <w:sz w:val="21"/>
                                <w:szCs w:val="21"/>
                              </w:rPr>
                              <w:t xml:space="preserve">Vận tốc của một chất điểm chuyển động dọc theo trục 0x cho bởi hệ thức v = 15 – </w:t>
                            </w:r>
                            <w:proofErr w:type="gramStart"/>
                            <w:r w:rsidRPr="00CC1463">
                              <w:rPr>
                                <w:b w:val="0"/>
                                <w:bCs w:val="0"/>
                                <w:sz w:val="21"/>
                                <w:szCs w:val="21"/>
                              </w:rPr>
                              <w:t>8t(</w:t>
                            </w:r>
                            <w:proofErr w:type="gramEnd"/>
                            <w:r w:rsidRPr="00CC1463">
                              <w:rPr>
                                <w:b w:val="0"/>
                                <w:bCs w:val="0"/>
                                <w:sz w:val="21"/>
                                <w:szCs w:val="21"/>
                              </w:rPr>
                              <w:t>m/s). Gia tốc và vận tốc của chất điểm lúc t = 2s là :</w:t>
                            </w:r>
                          </w:p>
                          <w:p w14:paraId="5CF7E680" w14:textId="5DF364FF" w:rsidR="00E0450C" w:rsidRPr="00CC1463" w:rsidRDefault="00E0450C" w:rsidP="007D6A5C">
                            <w:pPr>
                              <w:spacing w:line="276" w:lineRule="auto"/>
                              <w:jc w:val="both"/>
                              <w:rPr>
                                <w:b w:val="0"/>
                                <w:bCs w:val="0"/>
                                <w:sz w:val="21"/>
                                <w:szCs w:val="21"/>
                              </w:rPr>
                            </w:pPr>
                            <w:r w:rsidRPr="00CC1463">
                              <w:rPr>
                                <w:b w:val="0"/>
                                <w:bCs w:val="0"/>
                                <w:sz w:val="21"/>
                                <w:szCs w:val="21"/>
                              </w:rPr>
                              <w:t>A. a = 8m/s</w:t>
                            </w:r>
                            <w:r w:rsidRPr="00CC1463">
                              <w:rPr>
                                <w:b w:val="0"/>
                                <w:bCs w:val="0"/>
                                <w:sz w:val="21"/>
                                <w:szCs w:val="21"/>
                                <w:vertAlign w:val="superscript"/>
                              </w:rPr>
                              <w:t>2</w:t>
                            </w:r>
                            <w:r w:rsidRPr="00CC1463">
                              <w:rPr>
                                <w:b w:val="0"/>
                                <w:bCs w:val="0"/>
                                <w:sz w:val="21"/>
                                <w:szCs w:val="21"/>
                              </w:rPr>
                              <w:t>; v = - 1m/s.</w:t>
                            </w:r>
                            <w:r w:rsidRPr="00CC1463">
                              <w:rPr>
                                <w:b w:val="0"/>
                                <w:bCs w:val="0"/>
                                <w:sz w:val="21"/>
                                <w:szCs w:val="21"/>
                              </w:rPr>
                              <w:tab/>
                            </w:r>
                            <w:r w:rsidRPr="00CC1463">
                              <w:rPr>
                                <w:b w:val="0"/>
                                <w:bCs w:val="0"/>
                                <w:sz w:val="21"/>
                                <w:szCs w:val="21"/>
                              </w:rPr>
                              <w:tab/>
                              <w:t>B. a = 8m/s</w:t>
                            </w:r>
                            <w:r w:rsidRPr="00CC1463">
                              <w:rPr>
                                <w:b w:val="0"/>
                                <w:bCs w:val="0"/>
                                <w:sz w:val="21"/>
                                <w:szCs w:val="21"/>
                                <w:vertAlign w:val="superscript"/>
                              </w:rPr>
                              <w:t>2</w:t>
                            </w:r>
                            <w:r w:rsidRPr="00CC1463">
                              <w:rPr>
                                <w:b w:val="0"/>
                                <w:bCs w:val="0"/>
                                <w:sz w:val="21"/>
                                <w:szCs w:val="21"/>
                              </w:rPr>
                              <w:t>; v = 1m/s.</w:t>
                            </w:r>
                          </w:p>
                          <w:p w14:paraId="2D52B5E3" w14:textId="68E59C02" w:rsidR="00E0450C" w:rsidRPr="00CC1463" w:rsidRDefault="00E0450C" w:rsidP="007D6A5C">
                            <w:pPr>
                              <w:spacing w:line="276" w:lineRule="auto"/>
                              <w:jc w:val="both"/>
                              <w:rPr>
                                <w:b w:val="0"/>
                                <w:bCs w:val="0"/>
                                <w:sz w:val="21"/>
                                <w:szCs w:val="21"/>
                              </w:rPr>
                            </w:pPr>
                            <w:r w:rsidRPr="00CC1463">
                              <w:rPr>
                                <w:b w:val="0"/>
                                <w:bCs w:val="0"/>
                                <w:sz w:val="21"/>
                                <w:szCs w:val="21"/>
                              </w:rPr>
                              <w:t>C. a = - 8m/s</w:t>
                            </w:r>
                            <w:r w:rsidRPr="00CC1463">
                              <w:rPr>
                                <w:b w:val="0"/>
                                <w:bCs w:val="0"/>
                                <w:sz w:val="21"/>
                                <w:szCs w:val="21"/>
                                <w:vertAlign w:val="superscript"/>
                              </w:rPr>
                              <w:t>2</w:t>
                            </w:r>
                            <w:r w:rsidRPr="00CC1463">
                              <w:rPr>
                                <w:b w:val="0"/>
                                <w:bCs w:val="0"/>
                                <w:sz w:val="21"/>
                                <w:szCs w:val="21"/>
                              </w:rPr>
                              <w:t>; v = - 1m/s.</w:t>
                            </w:r>
                            <w:r w:rsidRPr="00CC1463">
                              <w:rPr>
                                <w:b w:val="0"/>
                                <w:bCs w:val="0"/>
                                <w:sz w:val="21"/>
                                <w:szCs w:val="21"/>
                              </w:rPr>
                              <w:tab/>
                              <w:t>D. a = - 8m/s</w:t>
                            </w:r>
                            <w:r w:rsidRPr="00CC1463">
                              <w:rPr>
                                <w:b w:val="0"/>
                                <w:bCs w:val="0"/>
                                <w:sz w:val="21"/>
                                <w:szCs w:val="21"/>
                                <w:vertAlign w:val="superscript"/>
                              </w:rPr>
                              <w:t>2</w:t>
                            </w:r>
                            <w:r w:rsidRPr="00CC1463">
                              <w:rPr>
                                <w:b w:val="0"/>
                                <w:bCs w:val="0"/>
                                <w:sz w:val="21"/>
                                <w:szCs w:val="21"/>
                              </w:rPr>
                              <w:t>; v = 1m/s.</w:t>
                            </w:r>
                          </w:p>
                          <w:p w14:paraId="591882D4" w14:textId="33658292" w:rsidR="00E0450C" w:rsidRPr="00CC1463" w:rsidRDefault="00E0450C" w:rsidP="007D6A5C">
                            <w:pPr>
                              <w:spacing w:line="276" w:lineRule="auto"/>
                              <w:ind w:right="1073"/>
                              <w:jc w:val="both"/>
                              <w:rPr>
                                <w:b w:val="0"/>
                                <w:bCs w:val="0"/>
                                <w:sz w:val="21"/>
                                <w:szCs w:val="21"/>
                                <w:lang w:val="nl-NL"/>
                              </w:rPr>
                            </w:pPr>
                            <w:r w:rsidRPr="00CC1463">
                              <w:rPr>
                                <w:sz w:val="21"/>
                                <w:szCs w:val="21"/>
                              </w:rPr>
                              <w:t xml:space="preserve">Câu </w:t>
                            </w:r>
                            <w:r w:rsidRPr="00CC1463">
                              <w:rPr>
                                <w:sz w:val="21"/>
                                <w:szCs w:val="21"/>
                                <w:lang w:val="vi-VN"/>
                              </w:rPr>
                              <w:t>41</w:t>
                            </w:r>
                            <w:r w:rsidRPr="00CC1463">
                              <w:rPr>
                                <w:sz w:val="21"/>
                                <w:szCs w:val="21"/>
                              </w:rPr>
                              <w:t>.</w:t>
                            </w:r>
                            <w:r w:rsidRPr="00CC1463">
                              <w:rPr>
                                <w:b w:val="0"/>
                                <w:sz w:val="21"/>
                                <w:szCs w:val="21"/>
                              </w:rPr>
                              <w:t xml:space="preserve"> </w:t>
                            </w:r>
                            <w:r w:rsidRPr="00CC1463">
                              <w:rPr>
                                <w:b w:val="0"/>
                                <w:bCs w:val="0"/>
                                <w:sz w:val="21"/>
                                <w:szCs w:val="21"/>
                                <w:lang w:val="nl-NL"/>
                              </w:rPr>
                              <w:t>Một người đi xe đạp  lên dốc là 50m theo chuyển động thẳng chậm dần đều. Vận tốc lúc ban đầu lên dốc là 18 km/h, vận tốc cuối là 3 m/s. Thời gian xe lên dốc là:</w:t>
                            </w:r>
                          </w:p>
                          <w:p w14:paraId="584EED3C" w14:textId="0C61DE43" w:rsidR="00E0450C" w:rsidRPr="00CC1463" w:rsidRDefault="00E0450C" w:rsidP="007D6A5C">
                            <w:pPr>
                              <w:spacing w:line="276" w:lineRule="auto"/>
                              <w:ind w:right="1073"/>
                              <w:jc w:val="both"/>
                              <w:rPr>
                                <w:b w:val="0"/>
                                <w:bCs w:val="0"/>
                                <w:sz w:val="21"/>
                                <w:szCs w:val="21"/>
                                <w:lang w:val="vi-VN"/>
                              </w:rPr>
                            </w:pPr>
                            <w:r w:rsidRPr="00CC1463">
                              <w:rPr>
                                <w:b w:val="0"/>
                                <w:bCs w:val="0"/>
                                <w:sz w:val="21"/>
                                <w:szCs w:val="21"/>
                                <w:lang w:val="vi-VN"/>
                              </w:rPr>
                              <w:t>A. 0,12 s.         B. 20 s.</w:t>
                            </w:r>
                          </w:p>
                          <w:p w14:paraId="745F5370" w14:textId="16C80931" w:rsidR="00E0450C" w:rsidRPr="00CC1463" w:rsidRDefault="00E0450C" w:rsidP="00F36732">
                            <w:pPr>
                              <w:spacing w:line="276" w:lineRule="auto"/>
                              <w:ind w:right="1073"/>
                              <w:jc w:val="both"/>
                              <w:rPr>
                                <w:b w:val="0"/>
                                <w:bCs w:val="0"/>
                                <w:sz w:val="21"/>
                                <w:szCs w:val="21"/>
                                <w:lang w:val="vi-VN"/>
                              </w:rPr>
                            </w:pPr>
                            <w:r w:rsidRPr="00CC1463">
                              <w:rPr>
                                <w:b w:val="0"/>
                                <w:bCs w:val="0"/>
                                <w:sz w:val="21"/>
                                <w:szCs w:val="21"/>
                                <w:lang w:val="vi-VN"/>
                              </w:rPr>
                              <w:t>C. 15 s.            D. 12,5 s.</w:t>
                            </w:r>
                          </w:p>
                          <w:p w14:paraId="3649AC8C" w14:textId="0810D512" w:rsidR="00E0450C" w:rsidRPr="00CC1463" w:rsidRDefault="00E0450C" w:rsidP="007D6A5C">
                            <w:pPr>
                              <w:spacing w:line="276" w:lineRule="auto"/>
                              <w:ind w:right="1095"/>
                              <w:jc w:val="both"/>
                              <w:rPr>
                                <w:b w:val="0"/>
                                <w:bCs w:val="0"/>
                                <w:sz w:val="21"/>
                                <w:szCs w:val="21"/>
                              </w:rPr>
                            </w:pPr>
                            <w:r w:rsidRPr="00CC1463">
                              <w:rPr>
                                <w:sz w:val="21"/>
                                <w:szCs w:val="21"/>
                                <w:lang w:val="vi-VN"/>
                              </w:rPr>
                              <w:t>C</w:t>
                            </w:r>
                            <w:r w:rsidRPr="00CC1463">
                              <w:rPr>
                                <w:sz w:val="21"/>
                                <w:szCs w:val="21"/>
                              </w:rPr>
                              <w:t xml:space="preserve">âu </w:t>
                            </w:r>
                            <w:r w:rsidRPr="00CC1463">
                              <w:rPr>
                                <w:sz w:val="21"/>
                                <w:szCs w:val="21"/>
                                <w:lang w:val="vi-VN"/>
                              </w:rPr>
                              <w:t>42</w:t>
                            </w:r>
                            <w:r w:rsidRPr="00CC1463">
                              <w:rPr>
                                <w:sz w:val="21"/>
                                <w:szCs w:val="21"/>
                              </w:rPr>
                              <w:t>.</w:t>
                            </w:r>
                            <w:r w:rsidRPr="00CC1463">
                              <w:rPr>
                                <w:b w:val="0"/>
                                <w:sz w:val="21"/>
                                <w:szCs w:val="21"/>
                              </w:rPr>
                              <w:t xml:space="preserve"> </w:t>
                            </w:r>
                            <w:r w:rsidRPr="00CC1463">
                              <w:rPr>
                                <w:b w:val="0"/>
                                <w:bCs w:val="0"/>
                                <w:sz w:val="21"/>
                                <w:szCs w:val="21"/>
                              </w:rPr>
                              <w:t>Một đoàn tàu rời ga chuyển động nhanh dần đều với gia tốc 0,1m/s</w:t>
                            </w:r>
                            <w:r w:rsidRPr="00CC1463">
                              <w:rPr>
                                <w:b w:val="0"/>
                                <w:bCs w:val="0"/>
                                <w:sz w:val="21"/>
                                <w:szCs w:val="21"/>
                                <w:vertAlign w:val="superscript"/>
                              </w:rPr>
                              <w:t>2</w:t>
                            </w:r>
                            <w:r w:rsidRPr="00CC1463">
                              <w:rPr>
                                <w:b w:val="0"/>
                                <w:bCs w:val="0"/>
                                <w:sz w:val="21"/>
                                <w:szCs w:val="21"/>
                              </w:rPr>
                              <w:t xml:space="preserve"> trên đoạn đường 500m, sau đó chuyển động đều. Sau 1h tàu đi được đoạn đường là:</w:t>
                            </w:r>
                          </w:p>
                          <w:p w14:paraId="20028B80" w14:textId="6960A1C4" w:rsidR="00E0450C" w:rsidRPr="00CC1463" w:rsidRDefault="00E0450C" w:rsidP="007D6A5C">
                            <w:pPr>
                              <w:spacing w:line="276" w:lineRule="auto"/>
                              <w:ind w:right="1095"/>
                              <w:jc w:val="both"/>
                              <w:rPr>
                                <w:b w:val="0"/>
                                <w:bCs w:val="0"/>
                                <w:sz w:val="21"/>
                                <w:szCs w:val="21"/>
                              </w:rPr>
                            </w:pPr>
                            <w:r w:rsidRPr="00CC1463">
                              <w:rPr>
                                <w:b w:val="0"/>
                                <w:bCs w:val="0"/>
                                <w:sz w:val="21"/>
                                <w:szCs w:val="21"/>
                              </w:rPr>
                              <w:t>A. S = 34,5km.</w:t>
                            </w:r>
                            <w:r w:rsidRPr="00CC1463">
                              <w:rPr>
                                <w:b w:val="0"/>
                                <w:bCs w:val="0"/>
                                <w:sz w:val="21"/>
                                <w:szCs w:val="21"/>
                              </w:rPr>
                              <w:tab/>
                              <w:t>B. S = 35,5km.</w:t>
                            </w:r>
                            <w:r w:rsidRPr="00CC1463">
                              <w:rPr>
                                <w:b w:val="0"/>
                                <w:bCs w:val="0"/>
                                <w:sz w:val="21"/>
                                <w:szCs w:val="21"/>
                              </w:rPr>
                              <w:tab/>
                            </w:r>
                            <w:r w:rsidRPr="00CC1463">
                              <w:rPr>
                                <w:b w:val="0"/>
                                <w:bCs w:val="0"/>
                                <w:sz w:val="21"/>
                                <w:szCs w:val="21"/>
                              </w:rPr>
                              <w:tab/>
                            </w:r>
                          </w:p>
                          <w:p w14:paraId="436D51BF" w14:textId="705FA324" w:rsidR="00E0450C" w:rsidRPr="00CC1463" w:rsidRDefault="00E0450C" w:rsidP="007D6A5C">
                            <w:pPr>
                              <w:spacing w:line="276" w:lineRule="auto"/>
                              <w:ind w:right="1095"/>
                              <w:jc w:val="both"/>
                              <w:rPr>
                                <w:b w:val="0"/>
                                <w:bCs w:val="0"/>
                                <w:sz w:val="21"/>
                                <w:szCs w:val="21"/>
                              </w:rPr>
                            </w:pPr>
                            <w:r w:rsidRPr="00CC1463">
                              <w:rPr>
                                <w:b w:val="0"/>
                                <w:bCs w:val="0"/>
                                <w:sz w:val="21"/>
                                <w:szCs w:val="21"/>
                              </w:rPr>
                              <w:t>C. S = 36,5km.</w:t>
                            </w:r>
                            <w:r w:rsidRPr="00CC1463">
                              <w:rPr>
                                <w:b w:val="0"/>
                                <w:bCs w:val="0"/>
                                <w:sz w:val="21"/>
                                <w:szCs w:val="21"/>
                              </w:rPr>
                              <w:tab/>
                              <w:t>D. S = 37,5km.</w:t>
                            </w:r>
                          </w:p>
                          <w:p w14:paraId="53E5F2E3" w14:textId="0C88B6FB" w:rsidR="00E0450C" w:rsidRPr="00CC1463" w:rsidRDefault="00E0450C" w:rsidP="007D6A5C">
                            <w:pPr>
                              <w:spacing w:line="276" w:lineRule="auto"/>
                              <w:ind w:right="1095"/>
                              <w:jc w:val="both"/>
                              <w:rPr>
                                <w:b w:val="0"/>
                                <w:bCs w:val="0"/>
                                <w:sz w:val="21"/>
                                <w:szCs w:val="21"/>
                              </w:rPr>
                            </w:pPr>
                            <w:r w:rsidRPr="00CC1463">
                              <w:rPr>
                                <w:sz w:val="21"/>
                                <w:szCs w:val="21"/>
                              </w:rPr>
                              <w:t xml:space="preserve">Câu </w:t>
                            </w:r>
                            <w:r w:rsidRPr="00CC1463">
                              <w:rPr>
                                <w:sz w:val="21"/>
                                <w:szCs w:val="21"/>
                                <w:lang w:val="vi-VN"/>
                              </w:rPr>
                              <w:t>43</w:t>
                            </w:r>
                            <w:r w:rsidRPr="00CC1463">
                              <w:rPr>
                                <w:sz w:val="21"/>
                                <w:szCs w:val="21"/>
                              </w:rPr>
                              <w:t>.</w:t>
                            </w:r>
                            <w:r w:rsidRPr="00CC1463">
                              <w:rPr>
                                <w:b w:val="0"/>
                                <w:sz w:val="21"/>
                                <w:szCs w:val="21"/>
                              </w:rPr>
                              <w:t xml:space="preserve"> </w:t>
                            </w:r>
                            <w:r w:rsidRPr="00CC1463">
                              <w:rPr>
                                <w:b w:val="0"/>
                                <w:bCs w:val="0"/>
                                <w:sz w:val="21"/>
                                <w:szCs w:val="21"/>
                                <w:lang w:val="nl-NL"/>
                              </w:rPr>
                              <w:t>Một vậtchuyển động theo phương trình:x = 6t + 2t</w:t>
                            </w:r>
                            <w:r w:rsidRPr="00CC1463">
                              <w:rPr>
                                <w:b w:val="0"/>
                                <w:bCs w:val="0"/>
                                <w:sz w:val="21"/>
                                <w:szCs w:val="21"/>
                                <w:vertAlign w:val="superscript"/>
                                <w:lang w:val="nl-NL"/>
                              </w:rPr>
                              <w:t>2</w:t>
                            </w:r>
                            <w:r w:rsidRPr="00CC1463">
                              <w:rPr>
                                <w:b w:val="0"/>
                                <w:bCs w:val="0"/>
                                <w:sz w:val="21"/>
                                <w:szCs w:val="21"/>
                                <w:lang w:val="nl-NL"/>
                              </w:rPr>
                              <w:t>(m,s). Kết luận nào sau đây là đúng:</w:t>
                            </w:r>
                          </w:p>
                          <w:p w14:paraId="55E608BA" w14:textId="48BF2D78" w:rsidR="00E0450C" w:rsidRPr="00CC1463" w:rsidRDefault="00E0450C" w:rsidP="007D6A5C">
                            <w:pPr>
                              <w:spacing w:line="276" w:lineRule="auto"/>
                              <w:ind w:right="1095"/>
                              <w:jc w:val="both"/>
                              <w:rPr>
                                <w:b w:val="0"/>
                                <w:bCs w:val="0"/>
                                <w:sz w:val="21"/>
                                <w:szCs w:val="21"/>
                                <w:lang w:val="vi-VN"/>
                              </w:rPr>
                            </w:pPr>
                            <w:r w:rsidRPr="00CC1463">
                              <w:rPr>
                                <w:b w:val="0"/>
                                <w:bCs w:val="0"/>
                                <w:sz w:val="21"/>
                                <w:szCs w:val="21"/>
                                <w:lang w:val="vi-VN"/>
                              </w:rPr>
                              <w:t xml:space="preserve">A. </w:t>
                            </w:r>
                            <w:r w:rsidRPr="00CC1463">
                              <w:rPr>
                                <w:b w:val="0"/>
                                <w:bCs w:val="0"/>
                                <w:sz w:val="21"/>
                                <w:szCs w:val="21"/>
                                <w:lang w:val="nl-NL"/>
                              </w:rPr>
                              <w:t>Vật chuyển động ngược chiều dương của trục toạ độ</w:t>
                            </w:r>
                            <w:r w:rsidRPr="00CC1463">
                              <w:rPr>
                                <w:b w:val="0"/>
                                <w:bCs w:val="0"/>
                                <w:sz w:val="21"/>
                                <w:szCs w:val="21"/>
                                <w:lang w:val="vi-VN"/>
                              </w:rPr>
                              <w:t>.</w:t>
                            </w:r>
                          </w:p>
                          <w:p w14:paraId="69403FE4" w14:textId="57028713" w:rsidR="00E0450C" w:rsidRPr="00CC1463" w:rsidRDefault="00E0450C" w:rsidP="007D6A5C">
                            <w:pPr>
                              <w:spacing w:line="276" w:lineRule="auto"/>
                              <w:ind w:right="1095"/>
                              <w:jc w:val="both"/>
                              <w:rPr>
                                <w:b w:val="0"/>
                                <w:bCs w:val="0"/>
                                <w:sz w:val="21"/>
                                <w:szCs w:val="21"/>
                                <w:lang w:val="vi-VN"/>
                              </w:rPr>
                            </w:pPr>
                            <w:r w:rsidRPr="00CC1463">
                              <w:rPr>
                                <w:b w:val="0"/>
                                <w:bCs w:val="0"/>
                                <w:sz w:val="21"/>
                                <w:szCs w:val="21"/>
                                <w:lang w:val="vi-VN"/>
                              </w:rPr>
                              <w:t xml:space="preserve">B. </w:t>
                            </w:r>
                            <w:r w:rsidRPr="00CC1463">
                              <w:rPr>
                                <w:b w:val="0"/>
                                <w:bCs w:val="0"/>
                                <w:sz w:val="21"/>
                                <w:szCs w:val="21"/>
                                <w:lang w:val="nl-NL"/>
                              </w:rPr>
                              <w:t>Gốc toạ độ đã chọn là luc vật bắt đầu chuyển động x</w:t>
                            </w:r>
                            <w:r w:rsidRPr="00CC1463">
                              <w:rPr>
                                <w:b w:val="0"/>
                                <w:bCs w:val="0"/>
                                <w:sz w:val="21"/>
                                <w:szCs w:val="21"/>
                                <w:vertAlign w:val="subscript"/>
                                <w:lang w:val="nl-NL"/>
                              </w:rPr>
                              <w:t>0</w:t>
                            </w:r>
                            <w:r w:rsidRPr="00CC1463">
                              <w:rPr>
                                <w:b w:val="0"/>
                                <w:bCs w:val="0"/>
                                <w:sz w:val="21"/>
                                <w:szCs w:val="21"/>
                                <w:lang w:val="nl-NL"/>
                              </w:rPr>
                              <w:t>=0</w:t>
                            </w:r>
                            <w:r w:rsidRPr="00CC1463">
                              <w:rPr>
                                <w:b w:val="0"/>
                                <w:bCs w:val="0"/>
                                <w:sz w:val="21"/>
                                <w:szCs w:val="21"/>
                                <w:lang w:val="vi-VN"/>
                              </w:rPr>
                              <w:t>.</w:t>
                            </w:r>
                          </w:p>
                          <w:p w14:paraId="1704CB28" w14:textId="1271C3B3" w:rsidR="00E0450C" w:rsidRPr="00CC1463" w:rsidRDefault="00E0450C" w:rsidP="007D6A5C">
                            <w:pPr>
                              <w:spacing w:line="276" w:lineRule="auto"/>
                              <w:ind w:right="1095"/>
                              <w:jc w:val="both"/>
                              <w:rPr>
                                <w:b w:val="0"/>
                                <w:bCs w:val="0"/>
                                <w:sz w:val="21"/>
                                <w:szCs w:val="21"/>
                                <w:lang w:val="vi-VN"/>
                              </w:rPr>
                            </w:pPr>
                            <w:r w:rsidRPr="00CC1463">
                              <w:rPr>
                                <w:b w:val="0"/>
                                <w:bCs w:val="0"/>
                                <w:sz w:val="21"/>
                                <w:szCs w:val="21"/>
                                <w:lang w:val="vi-VN"/>
                              </w:rPr>
                              <w:t xml:space="preserve">C. </w:t>
                            </w:r>
                            <w:r w:rsidRPr="00CC1463">
                              <w:rPr>
                                <w:b w:val="0"/>
                                <w:bCs w:val="0"/>
                                <w:sz w:val="21"/>
                                <w:szCs w:val="21"/>
                                <w:lang w:val="nl-NL"/>
                              </w:rPr>
                              <w:t>Gốc thời gian đã được chọn lúc vật có tốc độ 6m/s</w:t>
                            </w:r>
                            <w:r w:rsidRPr="00CC1463">
                              <w:rPr>
                                <w:b w:val="0"/>
                                <w:bCs w:val="0"/>
                                <w:sz w:val="21"/>
                                <w:szCs w:val="21"/>
                                <w:lang w:val="vi-VN"/>
                              </w:rPr>
                              <w:t>.</w:t>
                            </w:r>
                          </w:p>
                          <w:p w14:paraId="316D739C" w14:textId="4EF8E962" w:rsidR="00E0450C" w:rsidRPr="00CC1463" w:rsidRDefault="00E0450C" w:rsidP="007D6A5C">
                            <w:pPr>
                              <w:spacing w:line="276" w:lineRule="auto"/>
                              <w:ind w:right="1095"/>
                              <w:jc w:val="both"/>
                              <w:rPr>
                                <w:b w:val="0"/>
                                <w:bCs w:val="0"/>
                                <w:sz w:val="21"/>
                                <w:szCs w:val="21"/>
                                <w:lang w:val="vi-VN"/>
                              </w:rPr>
                            </w:pPr>
                            <w:r w:rsidRPr="00CC1463">
                              <w:rPr>
                                <w:b w:val="0"/>
                                <w:bCs w:val="0"/>
                                <w:sz w:val="21"/>
                                <w:szCs w:val="21"/>
                                <w:lang w:val="vi-VN"/>
                              </w:rPr>
                              <w:t xml:space="preserve">D. </w:t>
                            </w:r>
                            <w:r w:rsidRPr="00CC1463">
                              <w:rPr>
                                <w:b w:val="0"/>
                                <w:bCs w:val="0"/>
                                <w:sz w:val="21"/>
                                <w:szCs w:val="21"/>
                                <w:lang w:val="nl-NL"/>
                              </w:rPr>
                              <w:t>Gốc thời gian đã được chọn lúc vật bắt đầu chuyển động v</w:t>
                            </w:r>
                            <w:r w:rsidRPr="00CC1463">
                              <w:rPr>
                                <w:b w:val="0"/>
                                <w:bCs w:val="0"/>
                                <w:sz w:val="21"/>
                                <w:szCs w:val="21"/>
                                <w:vertAlign w:val="subscript"/>
                                <w:lang w:val="nl-NL"/>
                              </w:rPr>
                              <w:t xml:space="preserve">0 </w:t>
                            </w:r>
                            <w:r w:rsidRPr="00CC1463">
                              <w:rPr>
                                <w:b w:val="0"/>
                                <w:bCs w:val="0"/>
                                <w:sz w:val="21"/>
                                <w:szCs w:val="21"/>
                                <w:lang w:val="nl-NL"/>
                              </w:rPr>
                              <w:t>= 0</w:t>
                            </w:r>
                          </w:p>
                          <w:p w14:paraId="5000B65A" w14:textId="43DE7B92" w:rsidR="00E0450C" w:rsidRPr="00CC1463" w:rsidRDefault="00E0450C" w:rsidP="007D6A5C">
                            <w:pPr>
                              <w:spacing w:line="276" w:lineRule="auto"/>
                              <w:ind w:right="1095"/>
                              <w:jc w:val="both"/>
                              <w:rPr>
                                <w:b w:val="0"/>
                                <w:bCs w:val="0"/>
                                <w:sz w:val="21"/>
                                <w:szCs w:val="21"/>
                              </w:rPr>
                            </w:pPr>
                            <w:r w:rsidRPr="00CC1463">
                              <w:rPr>
                                <w:sz w:val="21"/>
                                <w:szCs w:val="21"/>
                              </w:rPr>
                              <w:t xml:space="preserve">Câu </w:t>
                            </w:r>
                            <w:r w:rsidRPr="00CC1463">
                              <w:rPr>
                                <w:sz w:val="21"/>
                                <w:szCs w:val="21"/>
                                <w:lang w:val="vi-VN"/>
                              </w:rPr>
                              <w:t>44</w:t>
                            </w:r>
                            <w:r w:rsidRPr="00CC1463">
                              <w:rPr>
                                <w:sz w:val="21"/>
                                <w:szCs w:val="21"/>
                              </w:rPr>
                              <w:t>.</w:t>
                            </w:r>
                            <w:r w:rsidRPr="00CC1463">
                              <w:rPr>
                                <w:b w:val="0"/>
                                <w:sz w:val="21"/>
                                <w:szCs w:val="21"/>
                              </w:rPr>
                              <w:t xml:space="preserve"> </w:t>
                            </w:r>
                            <w:r w:rsidRPr="00CC1463">
                              <w:rPr>
                                <w:b w:val="0"/>
                                <w:bCs w:val="0"/>
                                <w:sz w:val="21"/>
                                <w:szCs w:val="21"/>
                              </w:rPr>
                              <w:t xml:space="preserve">Chọn câu trả lời </w:t>
                            </w:r>
                            <w:r w:rsidRPr="00CC1463">
                              <w:rPr>
                                <w:b w:val="0"/>
                                <w:bCs w:val="0"/>
                                <w:i/>
                                <w:sz w:val="21"/>
                                <w:szCs w:val="21"/>
                              </w:rPr>
                              <w:t>đúng</w:t>
                            </w:r>
                            <w:r w:rsidRPr="00CC1463">
                              <w:rPr>
                                <w:b w:val="0"/>
                                <w:bCs w:val="0"/>
                                <w:sz w:val="21"/>
                                <w:szCs w:val="21"/>
                              </w:rPr>
                              <w:t>: Phương trình chuyển động của một vật có dạng: x = 3 – 4t + 2t</w:t>
                            </w:r>
                            <w:r w:rsidRPr="00CC1463">
                              <w:rPr>
                                <w:b w:val="0"/>
                                <w:bCs w:val="0"/>
                                <w:sz w:val="21"/>
                                <w:szCs w:val="21"/>
                                <w:vertAlign w:val="superscript"/>
                              </w:rPr>
                              <w:t>2</w:t>
                            </w:r>
                            <w:r w:rsidRPr="00CC1463">
                              <w:rPr>
                                <w:b w:val="0"/>
                                <w:bCs w:val="0"/>
                                <w:sz w:val="21"/>
                                <w:szCs w:val="21"/>
                              </w:rPr>
                              <w:t xml:space="preserve"> (m</w:t>
                            </w:r>
                            <w:proofErr w:type="gramStart"/>
                            <w:r w:rsidRPr="00CC1463">
                              <w:rPr>
                                <w:b w:val="0"/>
                                <w:bCs w:val="0"/>
                                <w:sz w:val="21"/>
                                <w:szCs w:val="21"/>
                              </w:rPr>
                              <w:t>;s</w:t>
                            </w:r>
                            <w:proofErr w:type="gramEnd"/>
                            <w:r w:rsidRPr="00CC1463">
                              <w:rPr>
                                <w:b w:val="0"/>
                                <w:bCs w:val="0"/>
                                <w:sz w:val="21"/>
                                <w:szCs w:val="21"/>
                              </w:rPr>
                              <w:t>). Biểu thức vận tốc tức thời của vật theo thời gian là:</w:t>
                            </w:r>
                          </w:p>
                          <w:p w14:paraId="083B63EE" w14:textId="2AAFD9C4" w:rsidR="00E0450C" w:rsidRPr="00CC1463" w:rsidRDefault="00E0450C" w:rsidP="007D6A5C">
                            <w:pPr>
                              <w:spacing w:line="276" w:lineRule="auto"/>
                              <w:ind w:right="1095"/>
                              <w:jc w:val="both"/>
                              <w:rPr>
                                <w:b w:val="0"/>
                                <w:bCs w:val="0"/>
                                <w:sz w:val="21"/>
                                <w:szCs w:val="21"/>
                              </w:rPr>
                            </w:pPr>
                            <w:r w:rsidRPr="00CC1463">
                              <w:rPr>
                                <w:b w:val="0"/>
                                <w:bCs w:val="0"/>
                                <w:sz w:val="21"/>
                                <w:szCs w:val="21"/>
                              </w:rPr>
                              <w:t>A. v = 2(t – 2) (m/s)</w:t>
                            </w:r>
                            <w:r w:rsidRPr="00CC1463">
                              <w:rPr>
                                <w:b w:val="0"/>
                                <w:bCs w:val="0"/>
                                <w:sz w:val="21"/>
                                <w:szCs w:val="21"/>
                              </w:rPr>
                              <w:tab/>
                              <w:t>B. v = 4(t – 1) (m/s)</w:t>
                            </w:r>
                            <w:r w:rsidRPr="00CC1463">
                              <w:rPr>
                                <w:b w:val="0"/>
                                <w:bCs w:val="0"/>
                                <w:sz w:val="21"/>
                                <w:szCs w:val="21"/>
                              </w:rPr>
                              <w:tab/>
                              <w:t xml:space="preserve">     </w:t>
                            </w:r>
                          </w:p>
                          <w:p w14:paraId="4660774E" w14:textId="585D2403" w:rsidR="00E0450C" w:rsidRPr="00CC1463" w:rsidRDefault="00E0450C" w:rsidP="007D6A5C">
                            <w:pPr>
                              <w:spacing w:line="276" w:lineRule="auto"/>
                              <w:ind w:right="1095"/>
                              <w:jc w:val="both"/>
                              <w:rPr>
                                <w:b w:val="0"/>
                                <w:bCs w:val="0"/>
                                <w:sz w:val="21"/>
                                <w:szCs w:val="21"/>
                              </w:rPr>
                            </w:pPr>
                            <w:r w:rsidRPr="00CC1463">
                              <w:rPr>
                                <w:b w:val="0"/>
                                <w:bCs w:val="0"/>
                                <w:sz w:val="21"/>
                                <w:szCs w:val="21"/>
                              </w:rPr>
                              <w:t>C. v = 2(t – 1) (m/s)</w:t>
                            </w:r>
                            <w:r w:rsidRPr="00CC1463">
                              <w:rPr>
                                <w:b w:val="0"/>
                                <w:bCs w:val="0"/>
                                <w:sz w:val="21"/>
                                <w:szCs w:val="21"/>
                              </w:rPr>
                              <w:tab/>
                              <w:t>D. v = 2(t + 2) (m/s)</w:t>
                            </w:r>
                          </w:p>
                          <w:p w14:paraId="7DCDD8A7" w14:textId="44D9F8EC" w:rsidR="00E0450C" w:rsidRPr="00CC1463" w:rsidRDefault="00E0450C" w:rsidP="007D6A5C">
                            <w:pPr>
                              <w:spacing w:line="276" w:lineRule="auto"/>
                              <w:ind w:right="1095"/>
                              <w:jc w:val="both"/>
                              <w:rPr>
                                <w:b w:val="0"/>
                                <w:bCs w:val="0"/>
                                <w:sz w:val="21"/>
                                <w:szCs w:val="21"/>
                              </w:rPr>
                            </w:pPr>
                            <w:r w:rsidRPr="00CC1463">
                              <w:rPr>
                                <w:sz w:val="21"/>
                                <w:szCs w:val="21"/>
                              </w:rPr>
                              <w:t xml:space="preserve">Câu </w:t>
                            </w:r>
                            <w:r w:rsidRPr="00CC1463">
                              <w:rPr>
                                <w:sz w:val="21"/>
                                <w:szCs w:val="21"/>
                                <w:lang w:val="vi-VN"/>
                              </w:rPr>
                              <w:t>45</w:t>
                            </w:r>
                            <w:r w:rsidRPr="00CC1463">
                              <w:rPr>
                                <w:sz w:val="21"/>
                                <w:szCs w:val="21"/>
                              </w:rPr>
                              <w:t>.</w:t>
                            </w:r>
                            <w:r w:rsidRPr="00CC1463">
                              <w:rPr>
                                <w:b w:val="0"/>
                                <w:sz w:val="21"/>
                                <w:szCs w:val="21"/>
                              </w:rPr>
                              <w:t xml:space="preserve"> </w:t>
                            </w:r>
                            <w:r w:rsidRPr="00CC1463">
                              <w:rPr>
                                <w:b w:val="0"/>
                                <w:bCs w:val="0"/>
                                <w:sz w:val="21"/>
                                <w:szCs w:val="21"/>
                              </w:rPr>
                              <w:t>Một chất điểm chuyển động dọc theo trục 0x theo phương trình x = 2t + 3t</w:t>
                            </w:r>
                            <w:r w:rsidRPr="00CC1463">
                              <w:rPr>
                                <w:b w:val="0"/>
                                <w:bCs w:val="0"/>
                                <w:sz w:val="21"/>
                                <w:szCs w:val="21"/>
                                <w:vertAlign w:val="superscript"/>
                              </w:rPr>
                              <w:t>2</w:t>
                            </w:r>
                            <w:r w:rsidRPr="00CC1463">
                              <w:rPr>
                                <w:b w:val="0"/>
                                <w:bCs w:val="0"/>
                                <w:sz w:val="21"/>
                                <w:szCs w:val="21"/>
                              </w:rPr>
                              <w:t xml:space="preserve"> trong đó x tính bằng m, t tính bằng s. Gia tốc; toạ độ và vận tốc của chất điểm lúc 3s là :</w:t>
                            </w:r>
                          </w:p>
                          <w:p w14:paraId="7747C589" w14:textId="77777777" w:rsidR="00E0450C" w:rsidRPr="00CC1463" w:rsidRDefault="00E0450C" w:rsidP="007D6A5C">
                            <w:pPr>
                              <w:spacing w:line="276" w:lineRule="auto"/>
                              <w:ind w:right="1095"/>
                              <w:jc w:val="both"/>
                              <w:rPr>
                                <w:b w:val="0"/>
                                <w:bCs w:val="0"/>
                                <w:sz w:val="21"/>
                                <w:szCs w:val="21"/>
                              </w:rPr>
                            </w:pPr>
                            <w:r w:rsidRPr="00CC1463">
                              <w:rPr>
                                <w:b w:val="0"/>
                                <w:bCs w:val="0"/>
                                <w:sz w:val="21"/>
                                <w:szCs w:val="21"/>
                              </w:rPr>
                              <w:t>A. a = 1,5m/s</w:t>
                            </w:r>
                            <w:r w:rsidRPr="00CC1463">
                              <w:rPr>
                                <w:b w:val="0"/>
                                <w:bCs w:val="0"/>
                                <w:sz w:val="21"/>
                                <w:szCs w:val="21"/>
                                <w:vertAlign w:val="superscript"/>
                              </w:rPr>
                              <w:t>2</w:t>
                            </w:r>
                            <w:r w:rsidRPr="00CC1463">
                              <w:rPr>
                                <w:b w:val="0"/>
                                <w:bCs w:val="0"/>
                                <w:sz w:val="21"/>
                                <w:szCs w:val="21"/>
                              </w:rPr>
                              <w:t>; x = 33m; v = 6,5m/s</w:t>
                            </w:r>
                            <w:r w:rsidRPr="00CC1463">
                              <w:rPr>
                                <w:b w:val="0"/>
                                <w:bCs w:val="0"/>
                                <w:sz w:val="21"/>
                                <w:szCs w:val="21"/>
                              </w:rPr>
                              <w:tab/>
                            </w:r>
                            <w:r w:rsidRPr="00CC1463">
                              <w:rPr>
                                <w:b w:val="0"/>
                                <w:bCs w:val="0"/>
                                <w:sz w:val="21"/>
                                <w:szCs w:val="21"/>
                              </w:rPr>
                              <w:tab/>
                            </w:r>
                            <w:r w:rsidRPr="00CC1463">
                              <w:rPr>
                                <w:b w:val="0"/>
                                <w:bCs w:val="0"/>
                                <w:sz w:val="21"/>
                                <w:szCs w:val="21"/>
                              </w:rPr>
                              <w:tab/>
                            </w:r>
                          </w:p>
                          <w:p w14:paraId="5CFD7F65" w14:textId="3741EDAD" w:rsidR="00E0450C" w:rsidRPr="00CC1463" w:rsidRDefault="00E0450C" w:rsidP="007D6A5C">
                            <w:pPr>
                              <w:spacing w:line="276" w:lineRule="auto"/>
                              <w:ind w:right="1095"/>
                              <w:jc w:val="both"/>
                              <w:rPr>
                                <w:b w:val="0"/>
                                <w:bCs w:val="0"/>
                                <w:sz w:val="21"/>
                                <w:szCs w:val="21"/>
                              </w:rPr>
                            </w:pPr>
                            <w:r w:rsidRPr="00CC1463">
                              <w:rPr>
                                <w:b w:val="0"/>
                                <w:bCs w:val="0"/>
                                <w:sz w:val="21"/>
                                <w:szCs w:val="21"/>
                              </w:rPr>
                              <w:t xml:space="preserve">B. a = 1,5m/s; x = 33m; v = 6,5m/s </w:t>
                            </w:r>
                          </w:p>
                          <w:p w14:paraId="0BB9C24C" w14:textId="77777777" w:rsidR="00E0450C" w:rsidRPr="00CC1463" w:rsidRDefault="00E0450C" w:rsidP="007D6A5C">
                            <w:pPr>
                              <w:spacing w:line="276" w:lineRule="auto"/>
                              <w:ind w:right="1095"/>
                              <w:jc w:val="both"/>
                              <w:rPr>
                                <w:b w:val="0"/>
                                <w:bCs w:val="0"/>
                                <w:sz w:val="21"/>
                                <w:szCs w:val="21"/>
                              </w:rPr>
                            </w:pPr>
                            <w:r w:rsidRPr="00CC1463">
                              <w:rPr>
                                <w:b w:val="0"/>
                                <w:bCs w:val="0"/>
                                <w:sz w:val="21"/>
                                <w:szCs w:val="21"/>
                              </w:rPr>
                              <w:t>C. a = 3,0m/s</w:t>
                            </w:r>
                            <w:r w:rsidRPr="00CC1463">
                              <w:rPr>
                                <w:b w:val="0"/>
                                <w:bCs w:val="0"/>
                                <w:sz w:val="21"/>
                                <w:szCs w:val="21"/>
                                <w:vertAlign w:val="superscript"/>
                              </w:rPr>
                              <w:t>2</w:t>
                            </w:r>
                            <w:r w:rsidRPr="00CC1463">
                              <w:rPr>
                                <w:b w:val="0"/>
                                <w:bCs w:val="0"/>
                                <w:sz w:val="21"/>
                                <w:szCs w:val="21"/>
                              </w:rPr>
                              <w:t>; x = 33m; v = 11m/s</w:t>
                            </w:r>
                            <w:r w:rsidRPr="00CC1463">
                              <w:rPr>
                                <w:b w:val="0"/>
                                <w:bCs w:val="0"/>
                                <w:sz w:val="21"/>
                                <w:szCs w:val="21"/>
                              </w:rPr>
                              <w:tab/>
                            </w:r>
                            <w:r w:rsidRPr="00CC1463">
                              <w:rPr>
                                <w:b w:val="0"/>
                                <w:bCs w:val="0"/>
                                <w:sz w:val="21"/>
                                <w:szCs w:val="21"/>
                              </w:rPr>
                              <w:tab/>
                            </w:r>
                            <w:r w:rsidRPr="00CC1463">
                              <w:rPr>
                                <w:b w:val="0"/>
                                <w:bCs w:val="0"/>
                                <w:sz w:val="21"/>
                                <w:szCs w:val="21"/>
                              </w:rPr>
                              <w:tab/>
                            </w:r>
                          </w:p>
                          <w:p w14:paraId="040D21EF" w14:textId="177201BF" w:rsidR="00E0450C" w:rsidRPr="00CC1463" w:rsidRDefault="00E0450C" w:rsidP="007D6A5C">
                            <w:pPr>
                              <w:spacing w:line="276" w:lineRule="auto"/>
                              <w:ind w:right="1095"/>
                              <w:jc w:val="both"/>
                              <w:rPr>
                                <w:b w:val="0"/>
                                <w:bCs w:val="0"/>
                                <w:sz w:val="21"/>
                                <w:szCs w:val="21"/>
                              </w:rPr>
                            </w:pPr>
                            <w:r w:rsidRPr="00CC1463">
                              <w:rPr>
                                <w:b w:val="0"/>
                                <w:bCs w:val="0"/>
                                <w:sz w:val="21"/>
                                <w:szCs w:val="21"/>
                              </w:rPr>
                              <w:t>D. a = 3,0m/s; x = 33m; v = 11m/s</w:t>
                            </w:r>
                          </w:p>
                          <w:p w14:paraId="06DB71F2" w14:textId="0782F024" w:rsidR="00E0450C" w:rsidRPr="00CC1463" w:rsidRDefault="00E0450C" w:rsidP="007D6A5C">
                            <w:pPr>
                              <w:spacing w:line="276" w:lineRule="auto"/>
                              <w:ind w:right="1095"/>
                              <w:jc w:val="both"/>
                              <w:rPr>
                                <w:b w:val="0"/>
                                <w:bCs w:val="0"/>
                                <w:sz w:val="21"/>
                                <w:szCs w:val="21"/>
                              </w:rPr>
                            </w:pPr>
                            <w:r w:rsidRPr="00CC1463">
                              <w:rPr>
                                <w:sz w:val="21"/>
                                <w:szCs w:val="21"/>
                              </w:rPr>
                              <w:t xml:space="preserve">Câu </w:t>
                            </w:r>
                            <w:r w:rsidRPr="00CC1463">
                              <w:rPr>
                                <w:sz w:val="21"/>
                                <w:szCs w:val="21"/>
                                <w:lang w:val="vi-VN"/>
                              </w:rPr>
                              <w:t>46</w:t>
                            </w:r>
                            <w:r w:rsidRPr="00CC1463">
                              <w:rPr>
                                <w:sz w:val="21"/>
                                <w:szCs w:val="21"/>
                              </w:rPr>
                              <w:t>.</w:t>
                            </w:r>
                            <w:r w:rsidRPr="00CC1463">
                              <w:rPr>
                                <w:b w:val="0"/>
                                <w:sz w:val="21"/>
                                <w:szCs w:val="21"/>
                              </w:rPr>
                              <w:t xml:space="preserve"> </w:t>
                            </w:r>
                            <w:r w:rsidRPr="00CC1463">
                              <w:rPr>
                                <w:b w:val="0"/>
                                <w:bCs w:val="0"/>
                                <w:sz w:val="21"/>
                                <w:szCs w:val="21"/>
                                <w:lang w:val="nl-NL"/>
                              </w:rPr>
                              <w:t>Một đoàn tàu rời ga A vào lúc 8h với tốc độ không đổi v</w:t>
                            </w:r>
                            <w:r w:rsidRPr="00CC1463">
                              <w:rPr>
                                <w:b w:val="0"/>
                                <w:bCs w:val="0"/>
                                <w:sz w:val="21"/>
                                <w:szCs w:val="21"/>
                                <w:vertAlign w:val="subscript"/>
                                <w:lang w:val="nl-NL"/>
                              </w:rPr>
                              <w:t>1</w:t>
                            </w:r>
                            <w:r w:rsidRPr="00CC1463">
                              <w:rPr>
                                <w:b w:val="0"/>
                                <w:bCs w:val="0"/>
                                <w:sz w:val="21"/>
                                <w:szCs w:val="21"/>
                                <w:lang w:val="nl-NL"/>
                              </w:rPr>
                              <w:t xml:space="preserve"> = 40km/h chạy về ga B. Lúc 9h một xe máy từ B bắt đầu chạy về A chuyển động nhanh dần đều với gia tốc a = 2m/s</w:t>
                            </w:r>
                            <w:r w:rsidRPr="00CC1463">
                              <w:rPr>
                                <w:b w:val="0"/>
                                <w:bCs w:val="0"/>
                                <w:sz w:val="21"/>
                                <w:szCs w:val="21"/>
                                <w:vertAlign w:val="superscript"/>
                                <w:lang w:val="nl-NL"/>
                              </w:rPr>
                              <w:t>2</w:t>
                            </w:r>
                            <w:r w:rsidRPr="00CC1463">
                              <w:rPr>
                                <w:b w:val="0"/>
                                <w:bCs w:val="0"/>
                                <w:sz w:val="21"/>
                                <w:szCs w:val="21"/>
                                <w:lang w:val="nl-NL"/>
                              </w:rPr>
                              <w:t xml:space="preserve">, biết A cách B là 45Km. Chọn A làm gốc toạ độ chiều dương AB, gốc thời gian lúc 8h. </w:t>
                            </w:r>
                            <w:r w:rsidRPr="00CC1463">
                              <w:rPr>
                                <w:b w:val="0"/>
                                <w:bCs w:val="0"/>
                                <w:sz w:val="21"/>
                                <w:szCs w:val="21"/>
                              </w:rPr>
                              <w:t>Phương trình chuyển động của  tàu và xe là</w:t>
                            </w:r>
                          </w:p>
                          <w:p w14:paraId="2CCB5AD5" w14:textId="6346C10C" w:rsidR="00E0450C" w:rsidRPr="00CC1463" w:rsidRDefault="00E0450C" w:rsidP="007D6A5C">
                            <w:pPr>
                              <w:spacing w:line="276" w:lineRule="auto"/>
                              <w:ind w:right="1095"/>
                              <w:jc w:val="both"/>
                              <w:rPr>
                                <w:b w:val="0"/>
                                <w:bCs w:val="0"/>
                                <w:sz w:val="21"/>
                                <w:szCs w:val="21"/>
                              </w:rPr>
                            </w:pPr>
                            <w:r w:rsidRPr="00CC1463">
                              <w:rPr>
                                <w:b w:val="0"/>
                                <w:bCs w:val="0"/>
                                <w:sz w:val="21"/>
                                <w:szCs w:val="21"/>
                                <w:lang w:val="vi-VN"/>
                              </w:rPr>
                              <w:t xml:space="preserve">A. </w:t>
                            </w:r>
                            <w:proofErr w:type="gramStart"/>
                            <w:r w:rsidRPr="00CC1463">
                              <w:rPr>
                                <w:b w:val="0"/>
                                <w:bCs w:val="0"/>
                                <w:sz w:val="21"/>
                                <w:szCs w:val="21"/>
                              </w:rPr>
                              <w:t>x</w:t>
                            </w:r>
                            <w:r w:rsidRPr="00CC1463">
                              <w:rPr>
                                <w:b w:val="0"/>
                                <w:bCs w:val="0"/>
                                <w:sz w:val="21"/>
                                <w:szCs w:val="21"/>
                                <w:vertAlign w:val="subscript"/>
                              </w:rPr>
                              <w:t>1</w:t>
                            </w:r>
                            <w:proofErr w:type="gramEnd"/>
                            <w:r w:rsidRPr="00CC1463">
                              <w:rPr>
                                <w:b w:val="0"/>
                                <w:bCs w:val="0"/>
                                <w:sz w:val="21"/>
                                <w:szCs w:val="21"/>
                              </w:rPr>
                              <w:t xml:space="preserve"> = 45 + 40t; x</w:t>
                            </w:r>
                            <w:r w:rsidRPr="00CC1463">
                              <w:rPr>
                                <w:b w:val="0"/>
                                <w:bCs w:val="0"/>
                                <w:sz w:val="21"/>
                                <w:szCs w:val="21"/>
                                <w:vertAlign w:val="subscript"/>
                              </w:rPr>
                              <w:t>2</w:t>
                            </w:r>
                            <w:r w:rsidRPr="00CC1463">
                              <w:rPr>
                                <w:b w:val="0"/>
                                <w:bCs w:val="0"/>
                                <w:sz w:val="21"/>
                                <w:szCs w:val="21"/>
                              </w:rPr>
                              <w:t xml:space="preserve"> = 45 – t</w:t>
                            </w:r>
                            <w:r w:rsidRPr="00CC1463">
                              <w:rPr>
                                <w:b w:val="0"/>
                                <w:bCs w:val="0"/>
                                <w:sz w:val="21"/>
                                <w:szCs w:val="21"/>
                                <w:vertAlign w:val="superscript"/>
                              </w:rPr>
                              <w:t>2</w:t>
                            </w:r>
                            <w:r w:rsidRPr="00CC1463">
                              <w:rPr>
                                <w:b w:val="0"/>
                                <w:bCs w:val="0"/>
                                <w:sz w:val="21"/>
                                <w:szCs w:val="21"/>
                              </w:rPr>
                              <w:t xml:space="preserve"> + 2t.  </w:t>
                            </w:r>
                          </w:p>
                          <w:p w14:paraId="2C68E644" w14:textId="27082934" w:rsidR="00E0450C" w:rsidRPr="00CC1463" w:rsidRDefault="00E0450C" w:rsidP="007D6A5C">
                            <w:pPr>
                              <w:spacing w:line="276" w:lineRule="auto"/>
                              <w:ind w:right="1095"/>
                              <w:jc w:val="both"/>
                              <w:rPr>
                                <w:b w:val="0"/>
                                <w:bCs w:val="0"/>
                                <w:sz w:val="21"/>
                                <w:szCs w:val="21"/>
                              </w:rPr>
                            </w:pPr>
                            <w:r w:rsidRPr="00CC1463">
                              <w:rPr>
                                <w:b w:val="0"/>
                                <w:bCs w:val="0"/>
                                <w:sz w:val="21"/>
                                <w:szCs w:val="21"/>
                                <w:lang w:val="vi-VN"/>
                              </w:rPr>
                              <w:t xml:space="preserve">B. </w:t>
                            </w:r>
                            <w:proofErr w:type="gramStart"/>
                            <w:r w:rsidRPr="00CC1463">
                              <w:rPr>
                                <w:b w:val="0"/>
                                <w:bCs w:val="0"/>
                                <w:sz w:val="21"/>
                                <w:szCs w:val="21"/>
                              </w:rPr>
                              <w:t>x</w:t>
                            </w:r>
                            <w:r w:rsidRPr="00CC1463">
                              <w:rPr>
                                <w:b w:val="0"/>
                                <w:bCs w:val="0"/>
                                <w:sz w:val="21"/>
                                <w:szCs w:val="21"/>
                                <w:vertAlign w:val="subscript"/>
                              </w:rPr>
                              <w:t>1</w:t>
                            </w:r>
                            <w:proofErr w:type="gramEnd"/>
                            <w:r w:rsidRPr="00CC1463">
                              <w:rPr>
                                <w:b w:val="0"/>
                                <w:bCs w:val="0"/>
                                <w:sz w:val="21"/>
                                <w:szCs w:val="21"/>
                              </w:rPr>
                              <w:t xml:space="preserve"> = 40t; x</w:t>
                            </w:r>
                            <w:r w:rsidRPr="00CC1463">
                              <w:rPr>
                                <w:b w:val="0"/>
                                <w:bCs w:val="0"/>
                                <w:sz w:val="21"/>
                                <w:szCs w:val="21"/>
                                <w:vertAlign w:val="subscript"/>
                              </w:rPr>
                              <w:t>2</w:t>
                            </w:r>
                            <w:r w:rsidRPr="00CC1463">
                              <w:rPr>
                                <w:b w:val="0"/>
                                <w:bCs w:val="0"/>
                                <w:sz w:val="21"/>
                                <w:szCs w:val="21"/>
                              </w:rPr>
                              <w:t xml:space="preserve"> = 45 – t</w:t>
                            </w:r>
                            <w:r w:rsidRPr="00CC1463">
                              <w:rPr>
                                <w:b w:val="0"/>
                                <w:bCs w:val="0"/>
                                <w:sz w:val="21"/>
                                <w:szCs w:val="21"/>
                                <w:vertAlign w:val="superscript"/>
                              </w:rPr>
                              <w:t>2</w:t>
                            </w:r>
                            <w:r w:rsidRPr="00CC1463">
                              <w:rPr>
                                <w:b w:val="0"/>
                                <w:bCs w:val="0"/>
                                <w:sz w:val="21"/>
                                <w:szCs w:val="21"/>
                              </w:rPr>
                              <w:t xml:space="preserve"> + 2t.    </w:t>
                            </w:r>
                          </w:p>
                          <w:p w14:paraId="7F216E4D" w14:textId="3C29B33B" w:rsidR="00E0450C" w:rsidRPr="00CC1463" w:rsidRDefault="00E0450C" w:rsidP="007D6A5C">
                            <w:pPr>
                              <w:spacing w:line="276" w:lineRule="auto"/>
                              <w:ind w:right="1095"/>
                              <w:jc w:val="both"/>
                              <w:rPr>
                                <w:b w:val="0"/>
                                <w:bCs w:val="0"/>
                                <w:sz w:val="21"/>
                                <w:szCs w:val="21"/>
                              </w:rPr>
                            </w:pPr>
                            <w:r w:rsidRPr="00CC1463">
                              <w:rPr>
                                <w:b w:val="0"/>
                                <w:bCs w:val="0"/>
                                <w:sz w:val="21"/>
                                <w:szCs w:val="21"/>
                                <w:lang w:val="vi-VN"/>
                              </w:rPr>
                              <w:t xml:space="preserve">C. </w:t>
                            </w:r>
                            <w:proofErr w:type="gramStart"/>
                            <w:r w:rsidRPr="00CC1463">
                              <w:rPr>
                                <w:b w:val="0"/>
                                <w:bCs w:val="0"/>
                                <w:sz w:val="21"/>
                                <w:szCs w:val="21"/>
                              </w:rPr>
                              <w:t>x</w:t>
                            </w:r>
                            <w:r w:rsidRPr="00CC1463">
                              <w:rPr>
                                <w:b w:val="0"/>
                                <w:bCs w:val="0"/>
                                <w:sz w:val="21"/>
                                <w:szCs w:val="21"/>
                                <w:vertAlign w:val="subscript"/>
                              </w:rPr>
                              <w:t>1</w:t>
                            </w:r>
                            <w:proofErr w:type="gramEnd"/>
                            <w:r w:rsidRPr="00CC1463">
                              <w:rPr>
                                <w:b w:val="0"/>
                                <w:bCs w:val="0"/>
                                <w:sz w:val="21"/>
                                <w:szCs w:val="21"/>
                              </w:rPr>
                              <w:t xml:space="preserve"> = 40t; x</w:t>
                            </w:r>
                            <w:r w:rsidRPr="00CC1463">
                              <w:rPr>
                                <w:b w:val="0"/>
                                <w:bCs w:val="0"/>
                                <w:sz w:val="21"/>
                                <w:szCs w:val="21"/>
                                <w:vertAlign w:val="subscript"/>
                              </w:rPr>
                              <w:t>2</w:t>
                            </w:r>
                            <w:r w:rsidRPr="00CC1463">
                              <w:rPr>
                                <w:b w:val="0"/>
                                <w:bCs w:val="0"/>
                                <w:sz w:val="21"/>
                                <w:szCs w:val="21"/>
                              </w:rPr>
                              <w:t xml:space="preserve"> = 44 – 2t</w:t>
                            </w:r>
                            <w:r w:rsidRPr="00CC1463">
                              <w:rPr>
                                <w:b w:val="0"/>
                                <w:bCs w:val="0"/>
                                <w:sz w:val="21"/>
                                <w:szCs w:val="21"/>
                                <w:vertAlign w:val="superscript"/>
                              </w:rPr>
                              <w:t>2</w:t>
                            </w:r>
                            <w:r w:rsidRPr="00CC1463">
                              <w:rPr>
                                <w:b w:val="0"/>
                                <w:bCs w:val="0"/>
                                <w:sz w:val="21"/>
                                <w:szCs w:val="21"/>
                              </w:rPr>
                              <w:t xml:space="preserve"> + 2t.</w:t>
                            </w:r>
                          </w:p>
                          <w:p w14:paraId="26CDB1CB" w14:textId="16DEF4F6" w:rsidR="00E0450C" w:rsidRPr="00CC1463" w:rsidRDefault="00E0450C" w:rsidP="007D6A5C">
                            <w:pPr>
                              <w:spacing w:line="276" w:lineRule="auto"/>
                              <w:ind w:right="1095"/>
                              <w:jc w:val="both"/>
                              <w:rPr>
                                <w:b w:val="0"/>
                                <w:bCs w:val="0"/>
                                <w:sz w:val="21"/>
                                <w:szCs w:val="21"/>
                                <w:lang w:val="vi-VN"/>
                              </w:rPr>
                            </w:pPr>
                            <w:r w:rsidRPr="00CC1463">
                              <w:rPr>
                                <w:b w:val="0"/>
                                <w:bCs w:val="0"/>
                                <w:sz w:val="21"/>
                                <w:szCs w:val="21"/>
                                <w:lang w:val="vi-VN"/>
                              </w:rPr>
                              <w:t xml:space="preserve">D. </w:t>
                            </w:r>
                            <w:proofErr w:type="gramStart"/>
                            <w:r w:rsidRPr="00CC1463">
                              <w:rPr>
                                <w:b w:val="0"/>
                                <w:bCs w:val="0"/>
                                <w:sz w:val="21"/>
                                <w:szCs w:val="21"/>
                              </w:rPr>
                              <w:t>x</w:t>
                            </w:r>
                            <w:r w:rsidRPr="00CC1463">
                              <w:rPr>
                                <w:b w:val="0"/>
                                <w:bCs w:val="0"/>
                                <w:sz w:val="21"/>
                                <w:szCs w:val="21"/>
                                <w:vertAlign w:val="subscript"/>
                              </w:rPr>
                              <w:t>1</w:t>
                            </w:r>
                            <w:proofErr w:type="gramEnd"/>
                            <w:r w:rsidRPr="00CC1463">
                              <w:rPr>
                                <w:b w:val="0"/>
                                <w:bCs w:val="0"/>
                                <w:sz w:val="21"/>
                                <w:szCs w:val="21"/>
                              </w:rPr>
                              <w:t xml:space="preserve"> = 40t; x</w:t>
                            </w:r>
                            <w:r w:rsidRPr="00CC1463">
                              <w:rPr>
                                <w:b w:val="0"/>
                                <w:bCs w:val="0"/>
                                <w:sz w:val="21"/>
                                <w:szCs w:val="21"/>
                                <w:vertAlign w:val="subscript"/>
                              </w:rPr>
                              <w:t>2</w:t>
                            </w:r>
                            <w:r w:rsidRPr="00CC1463">
                              <w:rPr>
                                <w:b w:val="0"/>
                                <w:bCs w:val="0"/>
                                <w:sz w:val="21"/>
                                <w:szCs w:val="21"/>
                              </w:rPr>
                              <w:t xml:space="preserve"> = 44 – t</w:t>
                            </w:r>
                            <w:r w:rsidRPr="00CC1463">
                              <w:rPr>
                                <w:b w:val="0"/>
                                <w:bCs w:val="0"/>
                                <w:sz w:val="21"/>
                                <w:szCs w:val="21"/>
                                <w:vertAlign w:val="superscript"/>
                              </w:rPr>
                              <w:t>2</w:t>
                            </w:r>
                            <w:r w:rsidRPr="00CC1463">
                              <w:rPr>
                                <w:b w:val="0"/>
                                <w:bCs w:val="0"/>
                                <w:sz w:val="21"/>
                                <w:szCs w:val="21"/>
                              </w:rPr>
                              <w:t xml:space="preserve"> + 2t.</w:t>
                            </w:r>
                            <w:r w:rsidRPr="00CC1463">
                              <w:rPr>
                                <w:b w:val="0"/>
                                <w:bCs w:val="0"/>
                                <w:sz w:val="21"/>
                                <w:szCs w:val="21"/>
                                <w:lang w:val="vi-VN"/>
                              </w:rPr>
                              <w:t xml:space="preserve"> </w:t>
                            </w:r>
                          </w:p>
                          <w:p w14:paraId="0DF97985" w14:textId="6D988569" w:rsidR="00E0450C" w:rsidRPr="00CC1463" w:rsidRDefault="00E0450C" w:rsidP="007D6A5C">
                            <w:pPr>
                              <w:spacing w:line="276" w:lineRule="auto"/>
                              <w:ind w:right="1095"/>
                              <w:jc w:val="both"/>
                              <w:rPr>
                                <w:b w:val="0"/>
                                <w:bCs w:val="0"/>
                                <w:sz w:val="21"/>
                                <w:szCs w:val="21"/>
                              </w:rPr>
                            </w:pPr>
                            <w:r w:rsidRPr="00CC1463">
                              <w:rPr>
                                <w:sz w:val="21"/>
                                <w:szCs w:val="21"/>
                              </w:rPr>
                              <w:t xml:space="preserve">Câu </w:t>
                            </w:r>
                            <w:r w:rsidRPr="00CC1463">
                              <w:rPr>
                                <w:sz w:val="21"/>
                                <w:szCs w:val="21"/>
                                <w:lang w:val="vi-VN"/>
                              </w:rPr>
                              <w:t>47</w:t>
                            </w:r>
                            <w:r w:rsidRPr="00CC1463">
                              <w:rPr>
                                <w:sz w:val="21"/>
                                <w:szCs w:val="21"/>
                              </w:rPr>
                              <w:t>.</w:t>
                            </w:r>
                            <w:r w:rsidRPr="00CC1463">
                              <w:rPr>
                                <w:b w:val="0"/>
                                <w:sz w:val="21"/>
                                <w:szCs w:val="21"/>
                              </w:rPr>
                              <w:t xml:space="preserve"> </w:t>
                            </w:r>
                            <w:r w:rsidRPr="00CC1463">
                              <w:rPr>
                                <w:b w:val="0"/>
                                <w:bCs w:val="0"/>
                                <w:sz w:val="21"/>
                                <w:szCs w:val="21"/>
                              </w:rPr>
                              <w:t>Một ôtô đang chuyển động với vận tốc không đổi 30m/s. Đến chân một con dốc, đột nhiên máy ngừng hoạt động và ôtô theo đà đi lên dốc đến một độ cao nào đó thì dừng lại và lại xuống dốc. Nó luôn có một gia tốc ngược chiều với vận tốc ban đầu và bằng 2m/s</w:t>
                            </w:r>
                            <w:r w:rsidRPr="00CC1463">
                              <w:rPr>
                                <w:b w:val="0"/>
                                <w:bCs w:val="0"/>
                                <w:sz w:val="21"/>
                                <w:szCs w:val="21"/>
                                <w:vertAlign w:val="superscript"/>
                              </w:rPr>
                              <w:t>2</w:t>
                            </w:r>
                            <w:r w:rsidRPr="00CC1463">
                              <w:rPr>
                                <w:b w:val="0"/>
                                <w:bCs w:val="0"/>
                                <w:sz w:val="21"/>
                                <w:szCs w:val="21"/>
                              </w:rPr>
                              <w:t xml:space="preserve"> trong suốt quá trình lên và xuống dốc. Chọn trục toạ độ cùng hướng chuyển động, gốc toạ độ và gốc thời gian lúc xe ở vị trí chân dốc. Phương trình chuyển động; thời gian xe lên dốc; và vận tốc của ôtô sau 20s lần lượt là:</w:t>
                            </w:r>
                          </w:p>
                          <w:p w14:paraId="5BFDF47A" w14:textId="77777777" w:rsidR="00E0450C" w:rsidRPr="00CC1463" w:rsidRDefault="00E0450C" w:rsidP="007D6A5C">
                            <w:pPr>
                              <w:spacing w:line="276" w:lineRule="auto"/>
                              <w:ind w:right="1095"/>
                              <w:jc w:val="both"/>
                              <w:rPr>
                                <w:b w:val="0"/>
                                <w:bCs w:val="0"/>
                                <w:sz w:val="21"/>
                                <w:szCs w:val="21"/>
                              </w:rPr>
                            </w:pPr>
                            <w:r w:rsidRPr="00CC1463">
                              <w:rPr>
                                <w:b w:val="0"/>
                                <w:bCs w:val="0"/>
                                <w:sz w:val="21"/>
                                <w:szCs w:val="21"/>
                              </w:rPr>
                              <w:t>A. x = 30 – 2t; t = 15s; v = -10m/s.</w:t>
                            </w:r>
                            <w:r w:rsidRPr="00CC1463">
                              <w:rPr>
                                <w:b w:val="0"/>
                                <w:bCs w:val="0"/>
                                <w:sz w:val="21"/>
                                <w:szCs w:val="21"/>
                              </w:rPr>
                              <w:tab/>
                            </w:r>
                            <w:r w:rsidRPr="00CC1463">
                              <w:rPr>
                                <w:b w:val="0"/>
                                <w:bCs w:val="0"/>
                                <w:sz w:val="21"/>
                                <w:szCs w:val="21"/>
                              </w:rPr>
                              <w:tab/>
                            </w:r>
                            <w:r w:rsidRPr="00CC1463">
                              <w:rPr>
                                <w:b w:val="0"/>
                                <w:bCs w:val="0"/>
                                <w:sz w:val="21"/>
                                <w:szCs w:val="21"/>
                              </w:rPr>
                              <w:tab/>
                            </w:r>
                          </w:p>
                          <w:p w14:paraId="36B7A58E" w14:textId="2A781658" w:rsidR="00E0450C" w:rsidRPr="00CC1463" w:rsidRDefault="00E0450C" w:rsidP="007D6A5C">
                            <w:pPr>
                              <w:spacing w:line="276" w:lineRule="auto"/>
                              <w:ind w:right="1095"/>
                              <w:jc w:val="both"/>
                              <w:rPr>
                                <w:b w:val="0"/>
                                <w:bCs w:val="0"/>
                                <w:sz w:val="21"/>
                                <w:szCs w:val="21"/>
                              </w:rPr>
                            </w:pPr>
                            <w:r w:rsidRPr="00CC1463">
                              <w:rPr>
                                <w:b w:val="0"/>
                                <w:bCs w:val="0"/>
                                <w:sz w:val="21"/>
                                <w:szCs w:val="21"/>
                              </w:rPr>
                              <w:t>B. x = 30t + t</w:t>
                            </w:r>
                            <w:r w:rsidRPr="00CC1463">
                              <w:rPr>
                                <w:b w:val="0"/>
                                <w:bCs w:val="0"/>
                                <w:sz w:val="21"/>
                                <w:szCs w:val="21"/>
                                <w:vertAlign w:val="superscript"/>
                              </w:rPr>
                              <w:t>2</w:t>
                            </w:r>
                            <w:r w:rsidRPr="00CC1463">
                              <w:rPr>
                                <w:b w:val="0"/>
                                <w:bCs w:val="0"/>
                                <w:sz w:val="21"/>
                                <w:szCs w:val="21"/>
                              </w:rPr>
                              <w:t>; t = 15s; v = 70m/s.</w:t>
                            </w:r>
                          </w:p>
                          <w:p w14:paraId="5786C99C" w14:textId="77777777" w:rsidR="00E0450C" w:rsidRPr="00CC1463" w:rsidRDefault="00E0450C" w:rsidP="007D6A5C">
                            <w:pPr>
                              <w:spacing w:line="276" w:lineRule="auto"/>
                              <w:ind w:right="1095"/>
                              <w:jc w:val="both"/>
                              <w:rPr>
                                <w:b w:val="0"/>
                                <w:bCs w:val="0"/>
                                <w:sz w:val="21"/>
                                <w:szCs w:val="21"/>
                              </w:rPr>
                            </w:pPr>
                            <w:r w:rsidRPr="00CC1463">
                              <w:rPr>
                                <w:b w:val="0"/>
                                <w:bCs w:val="0"/>
                                <w:sz w:val="21"/>
                                <w:szCs w:val="21"/>
                              </w:rPr>
                              <w:t>C. x = 30t – t</w:t>
                            </w:r>
                            <w:r w:rsidRPr="00CC1463">
                              <w:rPr>
                                <w:b w:val="0"/>
                                <w:bCs w:val="0"/>
                                <w:sz w:val="21"/>
                                <w:szCs w:val="21"/>
                                <w:vertAlign w:val="superscript"/>
                              </w:rPr>
                              <w:t>2</w:t>
                            </w:r>
                            <w:r w:rsidRPr="00CC1463">
                              <w:rPr>
                                <w:b w:val="0"/>
                                <w:bCs w:val="0"/>
                                <w:sz w:val="21"/>
                                <w:szCs w:val="21"/>
                              </w:rPr>
                              <w:t xml:space="preserve">; t = 15s; v = -10m/s. </w:t>
                            </w:r>
                            <w:r w:rsidRPr="00CC1463">
                              <w:rPr>
                                <w:b w:val="0"/>
                                <w:bCs w:val="0"/>
                                <w:sz w:val="21"/>
                                <w:szCs w:val="21"/>
                              </w:rPr>
                              <w:tab/>
                            </w:r>
                            <w:r w:rsidRPr="00CC1463">
                              <w:rPr>
                                <w:b w:val="0"/>
                                <w:bCs w:val="0"/>
                                <w:sz w:val="21"/>
                                <w:szCs w:val="21"/>
                              </w:rPr>
                              <w:tab/>
                            </w:r>
                            <w:r w:rsidRPr="00CC1463">
                              <w:rPr>
                                <w:b w:val="0"/>
                                <w:bCs w:val="0"/>
                                <w:sz w:val="21"/>
                                <w:szCs w:val="21"/>
                              </w:rPr>
                              <w:tab/>
                            </w:r>
                          </w:p>
                          <w:p w14:paraId="3E5701F1" w14:textId="3898C33D" w:rsidR="00E0450C" w:rsidRPr="00CC1463" w:rsidRDefault="00E0450C" w:rsidP="007D6A5C">
                            <w:pPr>
                              <w:spacing w:line="276" w:lineRule="auto"/>
                              <w:ind w:right="1095"/>
                              <w:jc w:val="both"/>
                              <w:rPr>
                                <w:b w:val="0"/>
                                <w:bCs w:val="0"/>
                                <w:sz w:val="21"/>
                                <w:szCs w:val="21"/>
                              </w:rPr>
                            </w:pPr>
                            <w:r w:rsidRPr="00CC1463">
                              <w:rPr>
                                <w:b w:val="0"/>
                                <w:bCs w:val="0"/>
                                <w:sz w:val="21"/>
                                <w:szCs w:val="21"/>
                              </w:rPr>
                              <w:t>D. x = - 30t + t</w:t>
                            </w:r>
                            <w:r w:rsidRPr="00CC1463">
                              <w:rPr>
                                <w:b w:val="0"/>
                                <w:bCs w:val="0"/>
                                <w:sz w:val="21"/>
                                <w:szCs w:val="21"/>
                                <w:vertAlign w:val="superscript"/>
                              </w:rPr>
                              <w:t>2</w:t>
                            </w:r>
                            <w:r w:rsidRPr="00CC1463">
                              <w:rPr>
                                <w:b w:val="0"/>
                                <w:bCs w:val="0"/>
                                <w:sz w:val="21"/>
                                <w:szCs w:val="21"/>
                              </w:rPr>
                              <w:t>; t = 15s; v = -10m/s.</w:t>
                            </w:r>
                          </w:p>
                          <w:p w14:paraId="7F4A7A78" w14:textId="77777777" w:rsidR="00E0450C" w:rsidRPr="00CC1463" w:rsidRDefault="00E0450C" w:rsidP="007D6A5C">
                            <w:pPr>
                              <w:spacing w:line="276" w:lineRule="auto"/>
                              <w:rPr>
                                <w:b w:val="0"/>
                                <w:bCs w:val="0"/>
                              </w:rPr>
                            </w:pPr>
                          </w:p>
                        </w:tc>
                      </w:tr>
                      <w:tr w:rsidR="00E0450C" w:rsidRPr="00CC1463" w14:paraId="15B1C7C5" w14:textId="77777777" w:rsidTr="00434011">
                        <w:tc>
                          <w:tcPr>
                            <w:tcW w:w="11178" w:type="dxa"/>
                            <w:shd w:val="clear" w:color="auto" w:fill="auto"/>
                          </w:tcPr>
                          <w:p w14:paraId="04178764" w14:textId="77777777" w:rsidR="00E0450C" w:rsidRPr="00CC1463" w:rsidRDefault="00E0450C" w:rsidP="007D6A5C">
                            <w:pPr>
                              <w:spacing w:line="276" w:lineRule="auto"/>
                              <w:rPr>
                                <w:b w:val="0"/>
                                <w:bCs w:val="0"/>
                              </w:rPr>
                            </w:pPr>
                          </w:p>
                        </w:tc>
                      </w:tr>
                      <w:tr w:rsidR="00E0450C" w:rsidRPr="00CC1463" w14:paraId="0091DDB4" w14:textId="77777777" w:rsidTr="00434011">
                        <w:tc>
                          <w:tcPr>
                            <w:tcW w:w="11178" w:type="dxa"/>
                            <w:shd w:val="clear" w:color="auto" w:fill="auto"/>
                          </w:tcPr>
                          <w:p w14:paraId="60498C22" w14:textId="77777777" w:rsidR="00E0450C" w:rsidRPr="00CC1463" w:rsidRDefault="00E0450C" w:rsidP="007D6A5C">
                            <w:pPr>
                              <w:spacing w:line="276" w:lineRule="auto"/>
                              <w:rPr>
                                <w:b w:val="0"/>
                                <w:bCs w:val="0"/>
                              </w:rPr>
                            </w:pPr>
                          </w:p>
                        </w:tc>
                      </w:tr>
                      <w:tr w:rsidR="00E0450C" w:rsidRPr="00CC1463" w14:paraId="64083DB7" w14:textId="77777777" w:rsidTr="00434011">
                        <w:tc>
                          <w:tcPr>
                            <w:tcW w:w="11178" w:type="dxa"/>
                            <w:shd w:val="clear" w:color="auto" w:fill="auto"/>
                          </w:tcPr>
                          <w:p w14:paraId="76F304B3" w14:textId="77777777" w:rsidR="00E0450C" w:rsidRPr="00CC1463" w:rsidRDefault="00E0450C" w:rsidP="007D6A5C">
                            <w:pPr>
                              <w:spacing w:line="276" w:lineRule="auto"/>
                              <w:rPr>
                                <w:b w:val="0"/>
                                <w:bCs w:val="0"/>
                              </w:rPr>
                            </w:pPr>
                          </w:p>
                        </w:tc>
                      </w:tr>
                      <w:tr w:rsidR="00E0450C" w:rsidRPr="00CC1463" w14:paraId="15BC2D2C" w14:textId="77777777" w:rsidTr="00434011">
                        <w:tc>
                          <w:tcPr>
                            <w:tcW w:w="11178" w:type="dxa"/>
                            <w:shd w:val="clear" w:color="auto" w:fill="auto"/>
                          </w:tcPr>
                          <w:p w14:paraId="2B347012" w14:textId="77777777" w:rsidR="00E0450C" w:rsidRPr="00CC1463" w:rsidRDefault="00E0450C" w:rsidP="007D6A5C">
                            <w:pPr>
                              <w:spacing w:line="276" w:lineRule="auto"/>
                              <w:rPr>
                                <w:b w:val="0"/>
                                <w:bCs w:val="0"/>
                              </w:rPr>
                            </w:pPr>
                          </w:p>
                        </w:tc>
                      </w:tr>
                      <w:tr w:rsidR="00E0450C" w:rsidRPr="00CC1463" w14:paraId="5EBC9A3A" w14:textId="77777777" w:rsidTr="00434011">
                        <w:tc>
                          <w:tcPr>
                            <w:tcW w:w="11178" w:type="dxa"/>
                            <w:shd w:val="clear" w:color="auto" w:fill="auto"/>
                          </w:tcPr>
                          <w:p w14:paraId="6F1DA129" w14:textId="77777777" w:rsidR="00E0450C" w:rsidRPr="00CC1463" w:rsidRDefault="00E0450C" w:rsidP="007D6A5C">
                            <w:pPr>
                              <w:spacing w:line="276" w:lineRule="auto"/>
                              <w:rPr>
                                <w:b w:val="0"/>
                                <w:bCs w:val="0"/>
                              </w:rPr>
                            </w:pPr>
                          </w:p>
                        </w:tc>
                      </w:tr>
                      <w:tr w:rsidR="00E0450C" w:rsidRPr="00CC1463" w14:paraId="2E6798BA" w14:textId="77777777" w:rsidTr="00434011">
                        <w:tc>
                          <w:tcPr>
                            <w:tcW w:w="11178" w:type="dxa"/>
                            <w:shd w:val="clear" w:color="auto" w:fill="auto"/>
                          </w:tcPr>
                          <w:p w14:paraId="0475987D" w14:textId="77777777" w:rsidR="00E0450C" w:rsidRPr="00CC1463" w:rsidRDefault="00E0450C" w:rsidP="007D6A5C">
                            <w:pPr>
                              <w:spacing w:line="276" w:lineRule="auto"/>
                              <w:rPr>
                                <w:b w:val="0"/>
                                <w:bCs w:val="0"/>
                              </w:rPr>
                            </w:pPr>
                          </w:p>
                        </w:tc>
                      </w:tr>
                      <w:tr w:rsidR="00E0450C" w:rsidRPr="00CC1463" w14:paraId="53CCFEC5" w14:textId="77777777" w:rsidTr="00434011">
                        <w:tc>
                          <w:tcPr>
                            <w:tcW w:w="11178" w:type="dxa"/>
                            <w:shd w:val="clear" w:color="auto" w:fill="auto"/>
                          </w:tcPr>
                          <w:p w14:paraId="575ADC94" w14:textId="77777777" w:rsidR="00E0450C" w:rsidRPr="00CC1463" w:rsidRDefault="00E0450C" w:rsidP="007D6A5C">
                            <w:pPr>
                              <w:spacing w:line="276" w:lineRule="auto"/>
                              <w:rPr>
                                <w:b w:val="0"/>
                                <w:bCs w:val="0"/>
                              </w:rPr>
                            </w:pPr>
                          </w:p>
                        </w:tc>
                      </w:tr>
                      <w:tr w:rsidR="00E0450C" w:rsidRPr="00CC1463" w14:paraId="6839E248" w14:textId="77777777" w:rsidTr="00434011">
                        <w:tc>
                          <w:tcPr>
                            <w:tcW w:w="11178" w:type="dxa"/>
                            <w:shd w:val="clear" w:color="auto" w:fill="auto"/>
                          </w:tcPr>
                          <w:p w14:paraId="7A569FB5" w14:textId="77777777" w:rsidR="00E0450C" w:rsidRPr="00CC1463" w:rsidRDefault="00E0450C" w:rsidP="007D6A5C">
                            <w:pPr>
                              <w:spacing w:line="276" w:lineRule="auto"/>
                              <w:rPr>
                                <w:b w:val="0"/>
                                <w:bCs w:val="0"/>
                              </w:rPr>
                            </w:pPr>
                          </w:p>
                        </w:tc>
                      </w:tr>
                      <w:tr w:rsidR="00E0450C" w:rsidRPr="00CC1463" w14:paraId="252DA6F7" w14:textId="77777777" w:rsidTr="00434011">
                        <w:tc>
                          <w:tcPr>
                            <w:tcW w:w="11178" w:type="dxa"/>
                            <w:shd w:val="clear" w:color="auto" w:fill="auto"/>
                          </w:tcPr>
                          <w:p w14:paraId="0FAAC3FE" w14:textId="77777777" w:rsidR="00E0450C" w:rsidRPr="00CC1463" w:rsidRDefault="00E0450C" w:rsidP="007D6A5C">
                            <w:pPr>
                              <w:spacing w:line="276" w:lineRule="auto"/>
                              <w:rPr>
                                <w:b w:val="0"/>
                                <w:bCs w:val="0"/>
                              </w:rPr>
                            </w:pPr>
                          </w:p>
                        </w:tc>
                      </w:tr>
                      <w:tr w:rsidR="00E0450C" w:rsidRPr="00CC1463" w14:paraId="1DF839CE" w14:textId="77777777" w:rsidTr="00434011">
                        <w:tc>
                          <w:tcPr>
                            <w:tcW w:w="11178" w:type="dxa"/>
                            <w:shd w:val="clear" w:color="auto" w:fill="auto"/>
                          </w:tcPr>
                          <w:p w14:paraId="636B1457" w14:textId="77777777" w:rsidR="00E0450C" w:rsidRPr="00CC1463" w:rsidRDefault="00E0450C" w:rsidP="007D6A5C">
                            <w:pPr>
                              <w:spacing w:line="276" w:lineRule="auto"/>
                              <w:rPr>
                                <w:b w:val="0"/>
                                <w:bCs w:val="0"/>
                              </w:rPr>
                            </w:pPr>
                          </w:p>
                        </w:tc>
                      </w:tr>
                      <w:tr w:rsidR="00E0450C" w:rsidRPr="00CC1463" w14:paraId="443C0698" w14:textId="77777777" w:rsidTr="00434011">
                        <w:tc>
                          <w:tcPr>
                            <w:tcW w:w="11178" w:type="dxa"/>
                            <w:shd w:val="clear" w:color="auto" w:fill="auto"/>
                          </w:tcPr>
                          <w:p w14:paraId="56CE5266" w14:textId="77777777" w:rsidR="00E0450C" w:rsidRPr="00CC1463" w:rsidRDefault="00E0450C" w:rsidP="007D6A5C">
                            <w:pPr>
                              <w:spacing w:line="276" w:lineRule="auto"/>
                              <w:rPr>
                                <w:b w:val="0"/>
                                <w:bCs w:val="0"/>
                              </w:rPr>
                            </w:pPr>
                          </w:p>
                        </w:tc>
                      </w:tr>
                      <w:tr w:rsidR="00E0450C" w:rsidRPr="00CC1463" w14:paraId="1EF97E2D" w14:textId="77777777" w:rsidTr="00434011">
                        <w:tc>
                          <w:tcPr>
                            <w:tcW w:w="11178" w:type="dxa"/>
                            <w:shd w:val="clear" w:color="auto" w:fill="auto"/>
                          </w:tcPr>
                          <w:p w14:paraId="4DD5D281" w14:textId="77777777" w:rsidR="00E0450C" w:rsidRPr="00CC1463" w:rsidRDefault="00E0450C" w:rsidP="007D6A5C">
                            <w:pPr>
                              <w:spacing w:line="276" w:lineRule="auto"/>
                              <w:rPr>
                                <w:b w:val="0"/>
                                <w:bCs w:val="0"/>
                              </w:rPr>
                            </w:pPr>
                          </w:p>
                        </w:tc>
                      </w:tr>
                      <w:tr w:rsidR="00E0450C" w:rsidRPr="00CC1463" w14:paraId="5A316838" w14:textId="77777777" w:rsidTr="00434011">
                        <w:tc>
                          <w:tcPr>
                            <w:tcW w:w="11178" w:type="dxa"/>
                            <w:shd w:val="clear" w:color="auto" w:fill="auto"/>
                          </w:tcPr>
                          <w:p w14:paraId="646A399F" w14:textId="77777777" w:rsidR="00E0450C" w:rsidRPr="00CC1463" w:rsidRDefault="00E0450C" w:rsidP="007D6A5C">
                            <w:pPr>
                              <w:spacing w:line="276" w:lineRule="auto"/>
                              <w:rPr>
                                <w:b w:val="0"/>
                                <w:bCs w:val="0"/>
                              </w:rPr>
                            </w:pPr>
                          </w:p>
                        </w:tc>
                      </w:tr>
                      <w:tr w:rsidR="00E0450C" w:rsidRPr="00CC1463" w14:paraId="7DEDAF96" w14:textId="77777777" w:rsidTr="00434011">
                        <w:tc>
                          <w:tcPr>
                            <w:tcW w:w="11178" w:type="dxa"/>
                            <w:shd w:val="clear" w:color="auto" w:fill="auto"/>
                          </w:tcPr>
                          <w:p w14:paraId="347815EB" w14:textId="77777777" w:rsidR="00E0450C" w:rsidRPr="00CC1463" w:rsidRDefault="00E0450C" w:rsidP="007D6A5C">
                            <w:pPr>
                              <w:spacing w:line="276" w:lineRule="auto"/>
                              <w:rPr>
                                <w:b w:val="0"/>
                                <w:bCs w:val="0"/>
                              </w:rPr>
                            </w:pPr>
                          </w:p>
                        </w:tc>
                      </w:tr>
                      <w:tr w:rsidR="00E0450C" w:rsidRPr="00CC1463" w14:paraId="22B0DD2D" w14:textId="77777777" w:rsidTr="00434011">
                        <w:tc>
                          <w:tcPr>
                            <w:tcW w:w="11178" w:type="dxa"/>
                            <w:shd w:val="clear" w:color="auto" w:fill="auto"/>
                          </w:tcPr>
                          <w:p w14:paraId="2275F7D1" w14:textId="77777777" w:rsidR="00E0450C" w:rsidRPr="00CC1463" w:rsidRDefault="00E0450C" w:rsidP="007D6A5C">
                            <w:pPr>
                              <w:spacing w:line="276" w:lineRule="auto"/>
                              <w:rPr>
                                <w:b w:val="0"/>
                                <w:bCs w:val="0"/>
                              </w:rPr>
                            </w:pPr>
                          </w:p>
                        </w:tc>
                      </w:tr>
                      <w:tr w:rsidR="00E0450C" w:rsidRPr="00CC1463" w14:paraId="0A1F7EC3" w14:textId="77777777" w:rsidTr="00434011">
                        <w:tc>
                          <w:tcPr>
                            <w:tcW w:w="11178" w:type="dxa"/>
                            <w:shd w:val="clear" w:color="auto" w:fill="auto"/>
                          </w:tcPr>
                          <w:p w14:paraId="7621CF6D" w14:textId="77777777" w:rsidR="00E0450C" w:rsidRPr="00CC1463" w:rsidRDefault="00E0450C" w:rsidP="007D6A5C">
                            <w:pPr>
                              <w:spacing w:line="276" w:lineRule="auto"/>
                              <w:rPr>
                                <w:b w:val="0"/>
                                <w:bCs w:val="0"/>
                              </w:rPr>
                            </w:pPr>
                          </w:p>
                        </w:tc>
                      </w:tr>
                      <w:tr w:rsidR="00E0450C" w:rsidRPr="00CC1463" w14:paraId="69B0C15A" w14:textId="77777777" w:rsidTr="00434011">
                        <w:tc>
                          <w:tcPr>
                            <w:tcW w:w="11178" w:type="dxa"/>
                            <w:shd w:val="clear" w:color="auto" w:fill="auto"/>
                          </w:tcPr>
                          <w:p w14:paraId="754EC38C" w14:textId="77777777" w:rsidR="00E0450C" w:rsidRPr="00CC1463" w:rsidRDefault="00E0450C" w:rsidP="007D6A5C">
                            <w:pPr>
                              <w:spacing w:line="276" w:lineRule="auto"/>
                              <w:rPr>
                                <w:b w:val="0"/>
                                <w:bCs w:val="0"/>
                              </w:rPr>
                            </w:pPr>
                          </w:p>
                        </w:tc>
                      </w:tr>
                      <w:tr w:rsidR="00E0450C" w:rsidRPr="00CC1463" w14:paraId="57590DD1" w14:textId="77777777" w:rsidTr="00434011">
                        <w:tc>
                          <w:tcPr>
                            <w:tcW w:w="11178" w:type="dxa"/>
                            <w:shd w:val="clear" w:color="auto" w:fill="auto"/>
                          </w:tcPr>
                          <w:p w14:paraId="3CF67E53" w14:textId="77777777" w:rsidR="00E0450C" w:rsidRPr="00CC1463" w:rsidRDefault="00E0450C" w:rsidP="007D6A5C">
                            <w:pPr>
                              <w:spacing w:line="276" w:lineRule="auto"/>
                              <w:rPr>
                                <w:b w:val="0"/>
                                <w:bCs w:val="0"/>
                              </w:rPr>
                            </w:pPr>
                          </w:p>
                        </w:tc>
                      </w:tr>
                      <w:tr w:rsidR="00E0450C" w:rsidRPr="00CC1463" w14:paraId="1218A27A" w14:textId="77777777" w:rsidTr="00434011">
                        <w:tc>
                          <w:tcPr>
                            <w:tcW w:w="11178" w:type="dxa"/>
                            <w:shd w:val="clear" w:color="auto" w:fill="auto"/>
                          </w:tcPr>
                          <w:p w14:paraId="0E73F8B3" w14:textId="77777777" w:rsidR="00E0450C" w:rsidRPr="00CC1463" w:rsidRDefault="00E0450C" w:rsidP="007D6A5C">
                            <w:pPr>
                              <w:spacing w:line="276" w:lineRule="auto"/>
                              <w:rPr>
                                <w:b w:val="0"/>
                                <w:bCs w:val="0"/>
                              </w:rPr>
                            </w:pPr>
                          </w:p>
                        </w:tc>
                      </w:tr>
                      <w:tr w:rsidR="00E0450C" w:rsidRPr="00CC1463" w14:paraId="5401295D" w14:textId="77777777" w:rsidTr="00434011">
                        <w:tc>
                          <w:tcPr>
                            <w:tcW w:w="11178" w:type="dxa"/>
                            <w:shd w:val="clear" w:color="auto" w:fill="auto"/>
                          </w:tcPr>
                          <w:p w14:paraId="561DE5AE" w14:textId="77777777" w:rsidR="00E0450C" w:rsidRPr="00CC1463" w:rsidRDefault="00E0450C" w:rsidP="007D6A5C">
                            <w:pPr>
                              <w:spacing w:line="276" w:lineRule="auto"/>
                              <w:rPr>
                                <w:b w:val="0"/>
                                <w:bCs w:val="0"/>
                              </w:rPr>
                            </w:pPr>
                          </w:p>
                        </w:tc>
                      </w:tr>
                      <w:tr w:rsidR="00E0450C" w:rsidRPr="00CC1463" w14:paraId="56203392" w14:textId="77777777" w:rsidTr="00434011">
                        <w:tc>
                          <w:tcPr>
                            <w:tcW w:w="11178" w:type="dxa"/>
                            <w:shd w:val="clear" w:color="auto" w:fill="auto"/>
                          </w:tcPr>
                          <w:p w14:paraId="4B9CB6DE" w14:textId="77777777" w:rsidR="00E0450C" w:rsidRPr="00CC1463" w:rsidRDefault="00E0450C" w:rsidP="007D6A5C">
                            <w:pPr>
                              <w:spacing w:line="276" w:lineRule="auto"/>
                              <w:rPr>
                                <w:b w:val="0"/>
                                <w:bCs w:val="0"/>
                              </w:rPr>
                            </w:pPr>
                          </w:p>
                        </w:tc>
                      </w:tr>
                      <w:tr w:rsidR="00E0450C" w:rsidRPr="00CC1463" w14:paraId="11541B08" w14:textId="77777777" w:rsidTr="00434011">
                        <w:tc>
                          <w:tcPr>
                            <w:tcW w:w="11178" w:type="dxa"/>
                            <w:shd w:val="clear" w:color="auto" w:fill="auto"/>
                          </w:tcPr>
                          <w:p w14:paraId="2C674879" w14:textId="77777777" w:rsidR="00E0450C" w:rsidRPr="00CC1463" w:rsidRDefault="00E0450C" w:rsidP="007D6A5C">
                            <w:pPr>
                              <w:spacing w:line="276" w:lineRule="auto"/>
                              <w:rPr>
                                <w:b w:val="0"/>
                                <w:bCs w:val="0"/>
                              </w:rPr>
                            </w:pPr>
                          </w:p>
                        </w:tc>
                      </w:tr>
                      <w:tr w:rsidR="00E0450C" w:rsidRPr="00CC1463" w14:paraId="5A57DED6" w14:textId="77777777" w:rsidTr="00434011">
                        <w:tc>
                          <w:tcPr>
                            <w:tcW w:w="11178" w:type="dxa"/>
                            <w:shd w:val="clear" w:color="auto" w:fill="auto"/>
                          </w:tcPr>
                          <w:p w14:paraId="629DC9E9" w14:textId="77777777" w:rsidR="00E0450C" w:rsidRPr="00CC1463" w:rsidRDefault="00E0450C" w:rsidP="007D6A5C">
                            <w:pPr>
                              <w:spacing w:line="276" w:lineRule="auto"/>
                              <w:rPr>
                                <w:b w:val="0"/>
                                <w:bCs w:val="0"/>
                              </w:rPr>
                            </w:pPr>
                          </w:p>
                        </w:tc>
                      </w:tr>
                      <w:tr w:rsidR="00E0450C" w:rsidRPr="00CC1463" w14:paraId="186A2E13" w14:textId="77777777" w:rsidTr="00434011">
                        <w:tc>
                          <w:tcPr>
                            <w:tcW w:w="11178" w:type="dxa"/>
                            <w:shd w:val="clear" w:color="auto" w:fill="auto"/>
                          </w:tcPr>
                          <w:p w14:paraId="780CA6DC" w14:textId="77777777" w:rsidR="00E0450C" w:rsidRPr="00CC1463" w:rsidRDefault="00E0450C" w:rsidP="007D6A5C">
                            <w:pPr>
                              <w:spacing w:line="276" w:lineRule="auto"/>
                              <w:rPr>
                                <w:b w:val="0"/>
                                <w:bCs w:val="0"/>
                              </w:rPr>
                            </w:pPr>
                          </w:p>
                        </w:tc>
                      </w:tr>
                      <w:tr w:rsidR="00E0450C" w:rsidRPr="00CC1463" w14:paraId="22A634D7" w14:textId="77777777" w:rsidTr="00434011">
                        <w:tc>
                          <w:tcPr>
                            <w:tcW w:w="11178" w:type="dxa"/>
                            <w:shd w:val="clear" w:color="auto" w:fill="auto"/>
                          </w:tcPr>
                          <w:p w14:paraId="3C7654F6" w14:textId="77777777" w:rsidR="00E0450C" w:rsidRPr="00CC1463" w:rsidRDefault="00E0450C" w:rsidP="007D6A5C">
                            <w:pPr>
                              <w:spacing w:line="276" w:lineRule="auto"/>
                              <w:rPr>
                                <w:b w:val="0"/>
                                <w:bCs w:val="0"/>
                              </w:rPr>
                            </w:pPr>
                          </w:p>
                        </w:tc>
                      </w:tr>
                      <w:tr w:rsidR="00E0450C" w:rsidRPr="00CC1463" w14:paraId="5C3901C8" w14:textId="77777777" w:rsidTr="00434011">
                        <w:tc>
                          <w:tcPr>
                            <w:tcW w:w="11178" w:type="dxa"/>
                            <w:shd w:val="clear" w:color="auto" w:fill="auto"/>
                          </w:tcPr>
                          <w:p w14:paraId="5D45DCEB" w14:textId="77777777" w:rsidR="00E0450C" w:rsidRPr="00CC1463" w:rsidRDefault="00E0450C" w:rsidP="007D6A5C">
                            <w:pPr>
                              <w:spacing w:line="276" w:lineRule="auto"/>
                              <w:rPr>
                                <w:b w:val="0"/>
                                <w:bCs w:val="0"/>
                              </w:rPr>
                            </w:pPr>
                          </w:p>
                        </w:tc>
                      </w:tr>
                      <w:tr w:rsidR="00E0450C" w:rsidRPr="00CC1463" w14:paraId="1195759B" w14:textId="77777777" w:rsidTr="00434011">
                        <w:tc>
                          <w:tcPr>
                            <w:tcW w:w="11178" w:type="dxa"/>
                            <w:shd w:val="clear" w:color="auto" w:fill="auto"/>
                          </w:tcPr>
                          <w:p w14:paraId="12062A67" w14:textId="77777777" w:rsidR="00E0450C" w:rsidRPr="00CC1463" w:rsidRDefault="00E0450C" w:rsidP="007D6A5C">
                            <w:pPr>
                              <w:spacing w:line="276" w:lineRule="auto"/>
                              <w:rPr>
                                <w:b w:val="0"/>
                                <w:bCs w:val="0"/>
                              </w:rPr>
                            </w:pPr>
                          </w:p>
                        </w:tc>
                      </w:tr>
                      <w:tr w:rsidR="00E0450C" w:rsidRPr="00CC1463" w14:paraId="3ECF134B" w14:textId="77777777" w:rsidTr="00434011">
                        <w:tc>
                          <w:tcPr>
                            <w:tcW w:w="11178" w:type="dxa"/>
                            <w:shd w:val="clear" w:color="auto" w:fill="auto"/>
                          </w:tcPr>
                          <w:p w14:paraId="2DCD7A06" w14:textId="77777777" w:rsidR="00E0450C" w:rsidRPr="00CC1463" w:rsidRDefault="00E0450C" w:rsidP="007D6A5C">
                            <w:pPr>
                              <w:spacing w:line="276" w:lineRule="auto"/>
                              <w:rPr>
                                <w:b w:val="0"/>
                                <w:bCs w:val="0"/>
                              </w:rPr>
                            </w:pPr>
                          </w:p>
                        </w:tc>
                      </w:tr>
                      <w:tr w:rsidR="00E0450C" w:rsidRPr="00CC1463" w14:paraId="641F6BF0" w14:textId="77777777" w:rsidTr="00434011">
                        <w:tc>
                          <w:tcPr>
                            <w:tcW w:w="11178" w:type="dxa"/>
                            <w:shd w:val="clear" w:color="auto" w:fill="auto"/>
                          </w:tcPr>
                          <w:p w14:paraId="2923F94B" w14:textId="77777777" w:rsidR="00E0450C" w:rsidRPr="00CC1463" w:rsidRDefault="00E0450C" w:rsidP="007D6A5C">
                            <w:pPr>
                              <w:spacing w:line="276" w:lineRule="auto"/>
                              <w:rPr>
                                <w:b w:val="0"/>
                                <w:bCs w:val="0"/>
                              </w:rPr>
                            </w:pPr>
                          </w:p>
                        </w:tc>
                      </w:tr>
                      <w:tr w:rsidR="00E0450C" w:rsidRPr="00CC1463" w14:paraId="6370550D" w14:textId="77777777" w:rsidTr="00434011">
                        <w:tc>
                          <w:tcPr>
                            <w:tcW w:w="11178" w:type="dxa"/>
                            <w:shd w:val="clear" w:color="auto" w:fill="auto"/>
                          </w:tcPr>
                          <w:p w14:paraId="247CD126" w14:textId="77777777" w:rsidR="00E0450C" w:rsidRPr="00CC1463" w:rsidRDefault="00E0450C" w:rsidP="007D6A5C">
                            <w:pPr>
                              <w:spacing w:line="276" w:lineRule="auto"/>
                              <w:rPr>
                                <w:b w:val="0"/>
                                <w:bCs w:val="0"/>
                              </w:rPr>
                            </w:pPr>
                          </w:p>
                        </w:tc>
                      </w:tr>
                      <w:tr w:rsidR="00E0450C" w:rsidRPr="00CC1463" w14:paraId="11A99D5D" w14:textId="77777777" w:rsidTr="00434011">
                        <w:tc>
                          <w:tcPr>
                            <w:tcW w:w="11178" w:type="dxa"/>
                            <w:shd w:val="clear" w:color="auto" w:fill="auto"/>
                          </w:tcPr>
                          <w:p w14:paraId="677BC10A" w14:textId="77777777" w:rsidR="00E0450C" w:rsidRPr="00CC1463" w:rsidRDefault="00E0450C" w:rsidP="007D6A5C">
                            <w:pPr>
                              <w:spacing w:line="276" w:lineRule="auto"/>
                              <w:rPr>
                                <w:b w:val="0"/>
                                <w:bCs w:val="0"/>
                              </w:rPr>
                            </w:pPr>
                          </w:p>
                        </w:tc>
                      </w:tr>
                      <w:tr w:rsidR="00E0450C" w:rsidRPr="00CC1463" w14:paraId="22619422" w14:textId="77777777" w:rsidTr="00434011">
                        <w:tc>
                          <w:tcPr>
                            <w:tcW w:w="11178" w:type="dxa"/>
                            <w:shd w:val="clear" w:color="auto" w:fill="auto"/>
                          </w:tcPr>
                          <w:p w14:paraId="3306AE83" w14:textId="77777777" w:rsidR="00E0450C" w:rsidRPr="00CC1463" w:rsidRDefault="00E0450C" w:rsidP="007D6A5C">
                            <w:pPr>
                              <w:spacing w:line="276" w:lineRule="auto"/>
                              <w:rPr>
                                <w:b w:val="0"/>
                                <w:bCs w:val="0"/>
                              </w:rPr>
                            </w:pPr>
                          </w:p>
                        </w:tc>
                      </w:tr>
                      <w:tr w:rsidR="00E0450C" w:rsidRPr="00CC1463" w14:paraId="0E0D56FF" w14:textId="77777777" w:rsidTr="00434011">
                        <w:tc>
                          <w:tcPr>
                            <w:tcW w:w="11178" w:type="dxa"/>
                            <w:shd w:val="clear" w:color="auto" w:fill="auto"/>
                          </w:tcPr>
                          <w:p w14:paraId="147CAD34" w14:textId="77777777" w:rsidR="00E0450C" w:rsidRPr="00CC1463" w:rsidRDefault="00E0450C" w:rsidP="007D6A5C">
                            <w:pPr>
                              <w:spacing w:line="276" w:lineRule="auto"/>
                              <w:rPr>
                                <w:b w:val="0"/>
                                <w:bCs w:val="0"/>
                              </w:rPr>
                            </w:pPr>
                          </w:p>
                        </w:tc>
                      </w:tr>
                      <w:tr w:rsidR="00E0450C" w:rsidRPr="00CC1463" w14:paraId="15907A3A" w14:textId="77777777" w:rsidTr="00434011">
                        <w:tc>
                          <w:tcPr>
                            <w:tcW w:w="11178" w:type="dxa"/>
                            <w:shd w:val="clear" w:color="auto" w:fill="auto"/>
                          </w:tcPr>
                          <w:p w14:paraId="30CF2378" w14:textId="77777777" w:rsidR="00E0450C" w:rsidRPr="00CC1463" w:rsidRDefault="00E0450C" w:rsidP="007D6A5C">
                            <w:pPr>
                              <w:spacing w:line="276" w:lineRule="auto"/>
                              <w:rPr>
                                <w:b w:val="0"/>
                                <w:bCs w:val="0"/>
                              </w:rPr>
                            </w:pPr>
                          </w:p>
                        </w:tc>
                      </w:tr>
                      <w:tr w:rsidR="00E0450C" w:rsidRPr="00CC1463" w14:paraId="40FB3F98" w14:textId="77777777" w:rsidTr="00434011">
                        <w:tc>
                          <w:tcPr>
                            <w:tcW w:w="11178" w:type="dxa"/>
                            <w:shd w:val="clear" w:color="auto" w:fill="auto"/>
                          </w:tcPr>
                          <w:p w14:paraId="62ADCF6C" w14:textId="77777777" w:rsidR="00E0450C" w:rsidRPr="00CC1463" w:rsidRDefault="00E0450C" w:rsidP="007D6A5C">
                            <w:pPr>
                              <w:spacing w:line="276" w:lineRule="auto"/>
                              <w:rPr>
                                <w:b w:val="0"/>
                                <w:bCs w:val="0"/>
                              </w:rPr>
                            </w:pPr>
                          </w:p>
                        </w:tc>
                      </w:tr>
                      <w:tr w:rsidR="00E0450C" w:rsidRPr="00CC1463" w14:paraId="468B2FA7" w14:textId="77777777" w:rsidTr="00434011">
                        <w:tc>
                          <w:tcPr>
                            <w:tcW w:w="11178" w:type="dxa"/>
                            <w:shd w:val="clear" w:color="auto" w:fill="auto"/>
                          </w:tcPr>
                          <w:p w14:paraId="01C39080" w14:textId="77777777" w:rsidR="00E0450C" w:rsidRPr="00CC1463" w:rsidRDefault="00E0450C" w:rsidP="007D6A5C">
                            <w:pPr>
                              <w:spacing w:line="276" w:lineRule="auto"/>
                              <w:rPr>
                                <w:b w:val="0"/>
                                <w:bCs w:val="0"/>
                              </w:rPr>
                            </w:pPr>
                          </w:p>
                        </w:tc>
                      </w:tr>
                      <w:tr w:rsidR="00E0450C" w:rsidRPr="00CC1463" w14:paraId="4E03A08E" w14:textId="77777777" w:rsidTr="00434011">
                        <w:tc>
                          <w:tcPr>
                            <w:tcW w:w="11178" w:type="dxa"/>
                            <w:shd w:val="clear" w:color="auto" w:fill="auto"/>
                          </w:tcPr>
                          <w:p w14:paraId="64AFF980" w14:textId="77777777" w:rsidR="00E0450C" w:rsidRPr="00CC1463" w:rsidRDefault="00E0450C" w:rsidP="007D6A5C">
                            <w:pPr>
                              <w:spacing w:line="276" w:lineRule="auto"/>
                              <w:rPr>
                                <w:b w:val="0"/>
                                <w:bCs w:val="0"/>
                              </w:rPr>
                            </w:pPr>
                          </w:p>
                        </w:tc>
                      </w:tr>
                      <w:tr w:rsidR="00E0450C" w:rsidRPr="00CC1463" w14:paraId="564A99CB" w14:textId="77777777" w:rsidTr="00434011">
                        <w:tc>
                          <w:tcPr>
                            <w:tcW w:w="11178" w:type="dxa"/>
                            <w:shd w:val="clear" w:color="auto" w:fill="auto"/>
                          </w:tcPr>
                          <w:p w14:paraId="7C33477E" w14:textId="77777777" w:rsidR="00E0450C" w:rsidRPr="00CC1463" w:rsidRDefault="00E0450C" w:rsidP="007D6A5C">
                            <w:pPr>
                              <w:spacing w:line="276" w:lineRule="auto"/>
                              <w:rPr>
                                <w:b w:val="0"/>
                                <w:bCs w:val="0"/>
                              </w:rPr>
                            </w:pPr>
                          </w:p>
                        </w:tc>
                      </w:tr>
                      <w:tr w:rsidR="00E0450C" w:rsidRPr="00CC1463" w14:paraId="6249EB06" w14:textId="77777777" w:rsidTr="00434011">
                        <w:tc>
                          <w:tcPr>
                            <w:tcW w:w="11178" w:type="dxa"/>
                            <w:shd w:val="clear" w:color="auto" w:fill="auto"/>
                          </w:tcPr>
                          <w:p w14:paraId="06FAE5AE" w14:textId="77777777" w:rsidR="00E0450C" w:rsidRPr="00CC1463" w:rsidRDefault="00E0450C" w:rsidP="007D6A5C">
                            <w:pPr>
                              <w:spacing w:line="276" w:lineRule="auto"/>
                              <w:rPr>
                                <w:b w:val="0"/>
                                <w:bCs w:val="0"/>
                              </w:rPr>
                            </w:pPr>
                          </w:p>
                        </w:tc>
                      </w:tr>
                      <w:tr w:rsidR="00E0450C" w:rsidRPr="00CC1463" w14:paraId="0D990E8B" w14:textId="77777777" w:rsidTr="00434011">
                        <w:tc>
                          <w:tcPr>
                            <w:tcW w:w="11178" w:type="dxa"/>
                            <w:shd w:val="clear" w:color="auto" w:fill="auto"/>
                          </w:tcPr>
                          <w:p w14:paraId="48CA2277" w14:textId="77777777" w:rsidR="00E0450C" w:rsidRPr="00CC1463" w:rsidRDefault="00E0450C" w:rsidP="007D6A5C">
                            <w:pPr>
                              <w:spacing w:line="276" w:lineRule="auto"/>
                              <w:rPr>
                                <w:b w:val="0"/>
                                <w:bCs w:val="0"/>
                              </w:rPr>
                            </w:pPr>
                          </w:p>
                        </w:tc>
                      </w:tr>
                      <w:tr w:rsidR="00E0450C" w:rsidRPr="00CC1463" w14:paraId="0F312807" w14:textId="77777777" w:rsidTr="00434011">
                        <w:tc>
                          <w:tcPr>
                            <w:tcW w:w="11178" w:type="dxa"/>
                            <w:shd w:val="clear" w:color="auto" w:fill="auto"/>
                          </w:tcPr>
                          <w:p w14:paraId="43CF9FC5" w14:textId="77777777" w:rsidR="00E0450C" w:rsidRPr="00CC1463" w:rsidRDefault="00E0450C" w:rsidP="007D6A5C">
                            <w:pPr>
                              <w:spacing w:line="276" w:lineRule="auto"/>
                              <w:rPr>
                                <w:b w:val="0"/>
                                <w:bCs w:val="0"/>
                              </w:rPr>
                            </w:pPr>
                          </w:p>
                        </w:tc>
                      </w:tr>
                      <w:tr w:rsidR="00E0450C" w:rsidRPr="00CC1463" w14:paraId="0C085E55" w14:textId="77777777" w:rsidTr="00434011">
                        <w:tc>
                          <w:tcPr>
                            <w:tcW w:w="11178" w:type="dxa"/>
                            <w:shd w:val="clear" w:color="auto" w:fill="auto"/>
                          </w:tcPr>
                          <w:p w14:paraId="6BD957C0" w14:textId="77777777" w:rsidR="00E0450C" w:rsidRPr="00CC1463" w:rsidRDefault="00E0450C" w:rsidP="007D6A5C">
                            <w:pPr>
                              <w:spacing w:line="276" w:lineRule="auto"/>
                              <w:rPr>
                                <w:b w:val="0"/>
                                <w:bCs w:val="0"/>
                              </w:rPr>
                            </w:pPr>
                          </w:p>
                        </w:tc>
                      </w:tr>
                      <w:tr w:rsidR="00E0450C" w:rsidRPr="00CC1463" w14:paraId="7E685646" w14:textId="77777777" w:rsidTr="00434011">
                        <w:tc>
                          <w:tcPr>
                            <w:tcW w:w="11178" w:type="dxa"/>
                            <w:shd w:val="clear" w:color="auto" w:fill="auto"/>
                          </w:tcPr>
                          <w:p w14:paraId="3817A6D7" w14:textId="77777777" w:rsidR="00E0450C" w:rsidRPr="00CC1463" w:rsidRDefault="00E0450C" w:rsidP="007D6A5C">
                            <w:pPr>
                              <w:spacing w:line="276" w:lineRule="auto"/>
                              <w:rPr>
                                <w:b w:val="0"/>
                                <w:bCs w:val="0"/>
                              </w:rPr>
                            </w:pPr>
                          </w:p>
                        </w:tc>
                      </w:tr>
                      <w:tr w:rsidR="00E0450C" w:rsidRPr="00CC1463" w14:paraId="62B0300F" w14:textId="77777777" w:rsidTr="00434011">
                        <w:tc>
                          <w:tcPr>
                            <w:tcW w:w="11178" w:type="dxa"/>
                            <w:shd w:val="clear" w:color="auto" w:fill="auto"/>
                          </w:tcPr>
                          <w:p w14:paraId="03C2C946" w14:textId="77777777" w:rsidR="00E0450C" w:rsidRPr="00CC1463" w:rsidRDefault="00E0450C" w:rsidP="007D6A5C">
                            <w:pPr>
                              <w:spacing w:line="276" w:lineRule="auto"/>
                              <w:rPr>
                                <w:b w:val="0"/>
                                <w:bCs w:val="0"/>
                              </w:rPr>
                            </w:pPr>
                          </w:p>
                        </w:tc>
                      </w:tr>
                      <w:tr w:rsidR="00E0450C" w:rsidRPr="00CC1463" w14:paraId="109EE490" w14:textId="77777777" w:rsidTr="00434011">
                        <w:tc>
                          <w:tcPr>
                            <w:tcW w:w="11178" w:type="dxa"/>
                            <w:shd w:val="clear" w:color="auto" w:fill="auto"/>
                          </w:tcPr>
                          <w:p w14:paraId="1C30A10B" w14:textId="77777777" w:rsidR="00E0450C" w:rsidRPr="00CC1463" w:rsidRDefault="00E0450C" w:rsidP="007D6A5C">
                            <w:pPr>
                              <w:spacing w:line="276" w:lineRule="auto"/>
                              <w:rPr>
                                <w:b w:val="0"/>
                                <w:bCs w:val="0"/>
                              </w:rPr>
                            </w:pPr>
                          </w:p>
                        </w:tc>
                      </w:tr>
                    </w:tbl>
                    <w:p w14:paraId="3AB31951" w14:textId="77777777" w:rsidR="00E0450C" w:rsidRPr="00CC1463" w:rsidRDefault="00E0450C" w:rsidP="007D6A5C">
                      <w:pPr>
                        <w:spacing w:line="276" w:lineRule="auto"/>
                        <w:rPr>
                          <w:b w:val="0"/>
                          <w:bCs w:val="0"/>
                          <w:sz w:val="21"/>
                          <w:szCs w:val="21"/>
                        </w:rPr>
                      </w:pPr>
                    </w:p>
                  </w:txbxContent>
                </v:textbox>
                <w10:wrap type="through"/>
              </v:shape>
            </w:pict>
          </mc:Fallback>
        </mc:AlternateContent>
      </w:r>
    </w:p>
    <w:p w14:paraId="3AAA97CC" w14:textId="3BD5F763" w:rsidR="00D353E1" w:rsidRDefault="00D353E1">
      <w:r>
        <w:rPr>
          <w:noProof/>
          <w:sz w:val="22"/>
          <w:szCs w:val="22"/>
        </w:rPr>
        <w:lastRenderedPageBreak/>
        <mc:AlternateContent>
          <mc:Choice Requires="wps">
            <w:drawing>
              <wp:anchor distT="0" distB="0" distL="114300" distR="114300" simplePos="0" relativeHeight="251847680" behindDoc="0" locked="0" layoutInCell="1" allowOverlap="1" wp14:anchorId="7BEB3670" wp14:editId="3BD6D5D4">
                <wp:simplePos x="0" y="0"/>
                <wp:positionH relativeFrom="column">
                  <wp:posOffset>-187037</wp:posOffset>
                </wp:positionH>
                <wp:positionV relativeFrom="paragraph">
                  <wp:posOffset>11026</wp:posOffset>
                </wp:positionV>
                <wp:extent cx="6480000" cy="9792000"/>
                <wp:effectExtent l="0" t="0" r="10160" b="12700"/>
                <wp:wrapThrough wrapText="bothSides">
                  <wp:wrapPolygon edited="0">
                    <wp:start x="0" y="0"/>
                    <wp:lineTo x="0" y="21600"/>
                    <wp:lineTo x="21592" y="21600"/>
                    <wp:lineTo x="21592" y="0"/>
                    <wp:lineTo x="0" y="0"/>
                  </wp:wrapPolygon>
                </wp:wrapThrough>
                <wp:docPr id="51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355"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053"/>
                              <w:gridCol w:w="4873"/>
                              <w:gridCol w:w="429"/>
                            </w:tblGrid>
                            <w:tr w:rsidR="00E0450C" w:rsidRPr="00B31086" w14:paraId="0BDFE829" w14:textId="77777777" w:rsidTr="000E6E02">
                              <w:tc>
                                <w:tcPr>
                                  <w:tcW w:w="10355" w:type="dxa"/>
                                  <w:gridSpan w:val="3"/>
                                </w:tcPr>
                                <w:p w14:paraId="26BC27B1" w14:textId="610FD09C" w:rsidR="00E0450C" w:rsidRDefault="00E0450C" w:rsidP="00246131">
                                  <w:pPr>
                                    <w:tabs>
                                      <w:tab w:val="left" w:pos="993"/>
                                    </w:tabs>
                                    <w:spacing w:before="60" w:after="60" w:line="276" w:lineRule="auto"/>
                                    <w:rPr>
                                      <w:b w:val="0"/>
                                      <w:bCs w:val="0"/>
                                      <w:sz w:val="21"/>
                                      <w:szCs w:val="21"/>
                                    </w:rPr>
                                  </w:pPr>
                                  <w:r w:rsidRPr="009F3EFD">
                                    <w:rPr>
                                      <w:sz w:val="21"/>
                                      <w:szCs w:val="21"/>
                                      <w:u w:val="single"/>
                                    </w:rPr>
                                    <w:t>Bài</w:t>
                                  </w:r>
                                  <w:r w:rsidRPr="009F3EFD">
                                    <w:rPr>
                                      <w:sz w:val="21"/>
                                      <w:szCs w:val="21"/>
                                      <w:u w:val="single"/>
                                      <w:lang w:val="vi-VN"/>
                                    </w:rPr>
                                    <w:t xml:space="preserve"> 1:</w:t>
                                  </w:r>
                                  <w:r>
                                    <w:rPr>
                                      <w:b w:val="0"/>
                                      <w:bCs w:val="0"/>
                                      <w:sz w:val="21"/>
                                      <w:szCs w:val="21"/>
                                      <w:lang w:val="vi-VN"/>
                                    </w:rPr>
                                    <w:t xml:space="preserve"> Lúc 6h sáng, m</w:t>
                                  </w:r>
                                  <w:r w:rsidRPr="009F3EFD">
                                    <w:rPr>
                                      <w:b w:val="0"/>
                                      <w:bCs w:val="0"/>
                                      <w:sz w:val="21"/>
                                      <w:szCs w:val="21"/>
                                    </w:rPr>
                                    <w:t>ột xe đạp đang chuyển động với vận tốc</w:t>
                                  </w:r>
                                  <w:r w:rsidR="00246131">
                                    <w:rPr>
                                      <w:b w:val="0"/>
                                      <w:bCs w:val="0"/>
                                      <w:sz w:val="21"/>
                                      <w:szCs w:val="21"/>
                                      <w:lang w:val="vi-VN"/>
                                    </w:rPr>
                                    <w:t xml:space="preserve"> 7</w:t>
                                  </w:r>
                                  <w:proofErr w:type="gramStart"/>
                                  <w:r w:rsidR="00246131">
                                    <w:rPr>
                                      <w:b w:val="0"/>
                                      <w:bCs w:val="0"/>
                                      <w:sz w:val="21"/>
                                      <w:szCs w:val="21"/>
                                      <w:lang w:val="vi-VN"/>
                                    </w:rPr>
                                    <w:t>,2</w:t>
                                  </w:r>
                                  <w:proofErr w:type="gramEnd"/>
                                  <w:r w:rsidR="00246131">
                                    <w:rPr>
                                      <w:b w:val="0"/>
                                      <w:bCs w:val="0"/>
                                      <w:sz w:val="21"/>
                                      <w:szCs w:val="21"/>
                                      <w:lang w:val="vi-VN"/>
                                    </w:rPr>
                                    <w:t xml:space="preserve"> km/h</w:t>
                                  </w:r>
                                  <w:r w:rsidRPr="009F3EFD">
                                    <w:rPr>
                                      <w:b w:val="0"/>
                                      <w:bCs w:val="0"/>
                                      <w:sz w:val="21"/>
                                      <w:szCs w:val="21"/>
                                    </w:rPr>
                                    <w:t xml:space="preserve">  thì xuống dốc chuyển động nhanh dần đều với gia tốc</w:t>
                                  </w:r>
                                  <w:r w:rsidR="00246131">
                                    <w:rPr>
                                      <w:b w:val="0"/>
                                      <w:bCs w:val="0"/>
                                      <w:sz w:val="21"/>
                                      <w:szCs w:val="21"/>
                                      <w:lang w:val="vi-VN"/>
                                    </w:rPr>
                                    <w:t xml:space="preserve"> 0,2 m/s</w:t>
                                  </w:r>
                                  <w:r w:rsidR="00246131">
                                    <w:rPr>
                                      <w:b w:val="0"/>
                                      <w:bCs w:val="0"/>
                                      <w:sz w:val="21"/>
                                      <w:szCs w:val="21"/>
                                      <w:vertAlign w:val="superscript"/>
                                      <w:lang w:val="vi-VN"/>
                                    </w:rPr>
                                    <w:t>2</w:t>
                                  </w:r>
                                  <w:r w:rsidRPr="009F3EFD">
                                    <w:rPr>
                                      <w:b w:val="0"/>
                                      <w:bCs w:val="0"/>
                                      <w:sz w:val="21"/>
                                      <w:szCs w:val="21"/>
                                    </w:rPr>
                                    <w:t>. Cùng lúc đó, một ô tô lên dốc với vận tốc đầu là</w:t>
                                  </w:r>
                                  <w:r w:rsidR="00246131">
                                    <w:rPr>
                                      <w:b w:val="0"/>
                                      <w:bCs w:val="0"/>
                                      <w:sz w:val="21"/>
                                      <w:szCs w:val="21"/>
                                      <w:lang w:val="vi-VN"/>
                                    </w:rPr>
                                    <w:t xml:space="preserve"> 72 km/</w:t>
                                  </w:r>
                                  <w:proofErr w:type="gramStart"/>
                                  <w:r w:rsidR="00246131">
                                    <w:rPr>
                                      <w:b w:val="0"/>
                                      <w:bCs w:val="0"/>
                                      <w:sz w:val="21"/>
                                      <w:szCs w:val="21"/>
                                      <w:lang w:val="vi-VN"/>
                                    </w:rPr>
                                    <w:t>h</w:t>
                                  </w:r>
                                  <w:r w:rsidRPr="009F3EFD">
                                    <w:rPr>
                                      <w:b w:val="0"/>
                                      <w:bCs w:val="0"/>
                                      <w:sz w:val="21"/>
                                      <w:szCs w:val="21"/>
                                    </w:rPr>
                                    <w:t xml:space="preserve">  va</w:t>
                                  </w:r>
                                  <w:proofErr w:type="gramEnd"/>
                                  <w:r w:rsidRPr="009F3EFD">
                                    <w:rPr>
                                      <w:b w:val="0"/>
                                      <w:bCs w:val="0"/>
                                      <w:sz w:val="21"/>
                                      <w:szCs w:val="21"/>
                                    </w:rPr>
                                    <w:t xml:space="preserve">̀ chuyển động </w:t>
                                  </w:r>
                                  <w:r>
                                    <w:rPr>
                                      <w:b w:val="0"/>
                                      <w:bCs w:val="0"/>
                                      <w:sz w:val="21"/>
                                      <w:szCs w:val="21"/>
                                    </w:rPr>
                                    <w:t>chậm</w:t>
                                  </w:r>
                                  <w:r w:rsidRPr="009F3EFD">
                                    <w:rPr>
                                      <w:b w:val="0"/>
                                      <w:bCs w:val="0"/>
                                      <w:sz w:val="21"/>
                                      <w:szCs w:val="21"/>
                                    </w:rPr>
                                    <w:t xml:space="preserve"> dần đều với gia tốc</w:t>
                                  </w:r>
                                  <w:r w:rsidR="00246131">
                                    <w:rPr>
                                      <w:b w:val="0"/>
                                      <w:bCs w:val="0"/>
                                      <w:sz w:val="21"/>
                                      <w:szCs w:val="21"/>
                                      <w:lang w:val="vi-VN"/>
                                    </w:rPr>
                                    <w:t xml:space="preserve"> 0,4 m/s</w:t>
                                  </w:r>
                                  <w:r w:rsidR="00246131">
                                    <w:rPr>
                                      <w:b w:val="0"/>
                                      <w:bCs w:val="0"/>
                                      <w:sz w:val="21"/>
                                      <w:szCs w:val="21"/>
                                      <w:vertAlign w:val="superscript"/>
                                      <w:lang w:val="vi-VN"/>
                                    </w:rPr>
                                    <w:t>2</w:t>
                                  </w:r>
                                  <w:r w:rsidRPr="009F3EFD">
                                    <w:rPr>
                                      <w:b w:val="0"/>
                                      <w:bCs w:val="0"/>
                                      <w:sz w:val="21"/>
                                      <w:szCs w:val="21"/>
                                    </w:rPr>
                                    <w:t>. Chiều dài của dốc là</w:t>
                                  </w:r>
                                  <w:r>
                                    <w:rPr>
                                      <w:b w:val="0"/>
                                      <w:bCs w:val="0"/>
                                      <w:sz w:val="21"/>
                                      <w:szCs w:val="21"/>
                                      <w:lang w:val="vi-VN"/>
                                    </w:rPr>
                                    <w:t xml:space="preserve"> 570m.</w:t>
                                  </w:r>
                                </w:p>
                                <w:p w14:paraId="65962F9A" w14:textId="09CA58D1" w:rsidR="00E0450C" w:rsidRPr="009F3EFD" w:rsidRDefault="00E0450C" w:rsidP="00246131">
                                  <w:pPr>
                                    <w:tabs>
                                      <w:tab w:val="left" w:pos="993"/>
                                    </w:tabs>
                                    <w:spacing w:before="60" w:after="60" w:line="276" w:lineRule="auto"/>
                                    <w:rPr>
                                      <w:b w:val="0"/>
                                      <w:bCs w:val="0"/>
                                      <w:sz w:val="21"/>
                                      <w:szCs w:val="21"/>
                                      <w:lang w:val="vi-VN"/>
                                    </w:rPr>
                                  </w:pPr>
                                  <w:r>
                                    <w:rPr>
                                      <w:b w:val="0"/>
                                      <w:bCs w:val="0"/>
                                      <w:sz w:val="21"/>
                                      <w:szCs w:val="21"/>
                                      <w:lang w:val="vi-VN"/>
                                    </w:rPr>
                                    <w:t>a. Viết phương trình chuyển động của 2 xe ?                          b. Xác định thời gian, thời điểm, vị trí h</w:t>
                                  </w:r>
                                  <w:r w:rsidRPr="009F3EFD">
                                    <w:rPr>
                                      <w:b w:val="0"/>
                                      <w:bCs w:val="0"/>
                                      <w:sz w:val="21"/>
                                      <w:szCs w:val="21"/>
                                    </w:rPr>
                                    <w:t>ai xe gặp nhau ?</w:t>
                                  </w:r>
                                </w:p>
                                <w:p w14:paraId="4E268290" w14:textId="77777777" w:rsidR="00E0450C" w:rsidRDefault="00E0450C" w:rsidP="00246131">
                                  <w:pPr>
                                    <w:tabs>
                                      <w:tab w:val="left" w:pos="993"/>
                                    </w:tabs>
                                    <w:spacing w:before="60" w:after="60" w:line="276" w:lineRule="auto"/>
                                    <w:rPr>
                                      <w:b w:val="0"/>
                                      <w:bCs w:val="0"/>
                                      <w:sz w:val="21"/>
                                      <w:szCs w:val="21"/>
                                      <w:lang w:val="vi-VN"/>
                                    </w:rPr>
                                  </w:pPr>
                                  <w:r>
                                    <w:rPr>
                                      <w:b w:val="0"/>
                                      <w:bCs w:val="0"/>
                                      <w:sz w:val="21"/>
                                      <w:szCs w:val="21"/>
                                      <w:lang w:val="vi-VN"/>
                                    </w:rPr>
                                    <w:t>c. Xác định thời gian xe thứ hai đi được đến khi dừng lại.</w:t>
                                  </w:r>
                                </w:p>
                                <w:p w14:paraId="14B8AD60" w14:textId="4EBFDE48" w:rsidR="00E0450C" w:rsidRPr="007253A4" w:rsidRDefault="00E0450C" w:rsidP="00246131">
                                  <w:pPr>
                                    <w:tabs>
                                      <w:tab w:val="left" w:pos="993"/>
                                    </w:tabs>
                                    <w:spacing w:before="60" w:after="60" w:line="276" w:lineRule="auto"/>
                                    <w:rPr>
                                      <w:b w:val="0"/>
                                      <w:bCs w:val="0"/>
                                      <w:sz w:val="21"/>
                                      <w:szCs w:val="21"/>
                                      <w:lang w:val="vi-VN"/>
                                    </w:rPr>
                                  </w:pPr>
                                  <w:r>
                                    <w:rPr>
                                      <w:b w:val="0"/>
                                      <w:bCs w:val="0"/>
                                      <w:sz w:val="21"/>
                                      <w:szCs w:val="21"/>
                                      <w:lang w:val="vi-VN"/>
                                    </w:rPr>
                                    <w:t>d. Xác định khoảng cách của 2 xe lúc 6h 20giây; 6 giờ 1 phút.         e. Xác định thời điểm 2 xe cách nhau 360m.</w:t>
                                  </w:r>
                                </w:p>
                              </w:tc>
                            </w:tr>
                            <w:tr w:rsidR="00E0450C" w:rsidRPr="00B31086" w14:paraId="781B3708" w14:textId="77777777" w:rsidTr="000E6E02">
                              <w:trPr>
                                <w:gridAfter w:val="1"/>
                                <w:wAfter w:w="429" w:type="dxa"/>
                              </w:trPr>
                              <w:tc>
                                <w:tcPr>
                                  <w:tcW w:w="5053" w:type="dxa"/>
                                </w:tcPr>
                                <w:p w14:paraId="7D555121" w14:textId="77777777" w:rsidR="00E0450C" w:rsidRPr="00D353E1" w:rsidRDefault="00E0450C" w:rsidP="00B31086">
                                  <w:pPr>
                                    <w:spacing w:line="276" w:lineRule="auto"/>
                                    <w:rPr>
                                      <w:b w:val="0"/>
                                      <w:bCs w:val="0"/>
                                    </w:rPr>
                                  </w:pPr>
                                </w:p>
                              </w:tc>
                              <w:tc>
                                <w:tcPr>
                                  <w:tcW w:w="4873" w:type="dxa"/>
                                  <w:shd w:val="clear" w:color="auto" w:fill="auto"/>
                                </w:tcPr>
                                <w:p w14:paraId="27DA2DC9" w14:textId="18407F03" w:rsidR="00E0450C" w:rsidRPr="00D353E1" w:rsidRDefault="00E0450C" w:rsidP="00B31086">
                                  <w:pPr>
                                    <w:spacing w:line="276" w:lineRule="auto"/>
                                    <w:rPr>
                                      <w:b w:val="0"/>
                                      <w:bCs w:val="0"/>
                                    </w:rPr>
                                  </w:pPr>
                                </w:p>
                              </w:tc>
                            </w:tr>
                            <w:tr w:rsidR="00E0450C" w:rsidRPr="00B31086" w14:paraId="776329BF" w14:textId="77777777" w:rsidTr="000E6E02">
                              <w:trPr>
                                <w:gridAfter w:val="1"/>
                                <w:wAfter w:w="429" w:type="dxa"/>
                              </w:trPr>
                              <w:tc>
                                <w:tcPr>
                                  <w:tcW w:w="5053" w:type="dxa"/>
                                </w:tcPr>
                                <w:p w14:paraId="6F1223C0" w14:textId="77777777" w:rsidR="00E0450C" w:rsidRPr="00D353E1" w:rsidRDefault="00E0450C" w:rsidP="00B31086">
                                  <w:pPr>
                                    <w:spacing w:line="276" w:lineRule="auto"/>
                                    <w:rPr>
                                      <w:b w:val="0"/>
                                      <w:bCs w:val="0"/>
                                    </w:rPr>
                                  </w:pPr>
                                </w:p>
                              </w:tc>
                              <w:tc>
                                <w:tcPr>
                                  <w:tcW w:w="4873" w:type="dxa"/>
                                  <w:shd w:val="clear" w:color="auto" w:fill="auto"/>
                                </w:tcPr>
                                <w:p w14:paraId="471B24E4" w14:textId="4D166449" w:rsidR="00E0450C" w:rsidRPr="00D353E1" w:rsidRDefault="00E0450C" w:rsidP="00B31086">
                                  <w:pPr>
                                    <w:spacing w:line="276" w:lineRule="auto"/>
                                    <w:rPr>
                                      <w:b w:val="0"/>
                                      <w:bCs w:val="0"/>
                                    </w:rPr>
                                  </w:pPr>
                                </w:p>
                              </w:tc>
                            </w:tr>
                            <w:tr w:rsidR="00E0450C" w:rsidRPr="00B31086" w14:paraId="3124795C" w14:textId="77777777" w:rsidTr="000E6E02">
                              <w:trPr>
                                <w:gridAfter w:val="1"/>
                                <w:wAfter w:w="429" w:type="dxa"/>
                              </w:trPr>
                              <w:tc>
                                <w:tcPr>
                                  <w:tcW w:w="5053" w:type="dxa"/>
                                </w:tcPr>
                                <w:p w14:paraId="61EA1762" w14:textId="77777777" w:rsidR="00E0450C" w:rsidRPr="00D353E1" w:rsidRDefault="00E0450C" w:rsidP="00B31086">
                                  <w:pPr>
                                    <w:spacing w:line="276" w:lineRule="auto"/>
                                    <w:rPr>
                                      <w:b w:val="0"/>
                                      <w:bCs w:val="0"/>
                                    </w:rPr>
                                  </w:pPr>
                                </w:p>
                              </w:tc>
                              <w:tc>
                                <w:tcPr>
                                  <w:tcW w:w="4873" w:type="dxa"/>
                                  <w:shd w:val="clear" w:color="auto" w:fill="auto"/>
                                </w:tcPr>
                                <w:p w14:paraId="32458C4F" w14:textId="25F277C9" w:rsidR="00E0450C" w:rsidRPr="00D353E1" w:rsidRDefault="00E0450C" w:rsidP="00B31086">
                                  <w:pPr>
                                    <w:spacing w:line="276" w:lineRule="auto"/>
                                    <w:rPr>
                                      <w:b w:val="0"/>
                                      <w:bCs w:val="0"/>
                                    </w:rPr>
                                  </w:pPr>
                                </w:p>
                              </w:tc>
                            </w:tr>
                            <w:tr w:rsidR="00E0450C" w:rsidRPr="00B31086" w14:paraId="2DD4E338" w14:textId="77777777" w:rsidTr="000E6E02">
                              <w:trPr>
                                <w:gridAfter w:val="1"/>
                                <w:wAfter w:w="429" w:type="dxa"/>
                              </w:trPr>
                              <w:tc>
                                <w:tcPr>
                                  <w:tcW w:w="5053" w:type="dxa"/>
                                </w:tcPr>
                                <w:p w14:paraId="6B9F8227" w14:textId="77777777" w:rsidR="00E0450C" w:rsidRPr="00D353E1" w:rsidRDefault="00E0450C" w:rsidP="00B31086">
                                  <w:pPr>
                                    <w:spacing w:line="276" w:lineRule="auto"/>
                                    <w:rPr>
                                      <w:b w:val="0"/>
                                      <w:bCs w:val="0"/>
                                    </w:rPr>
                                  </w:pPr>
                                </w:p>
                              </w:tc>
                              <w:tc>
                                <w:tcPr>
                                  <w:tcW w:w="4873" w:type="dxa"/>
                                  <w:shd w:val="clear" w:color="auto" w:fill="auto"/>
                                </w:tcPr>
                                <w:p w14:paraId="5F507CE9" w14:textId="6C9001BC" w:rsidR="00E0450C" w:rsidRPr="00D353E1" w:rsidRDefault="00E0450C" w:rsidP="00B31086">
                                  <w:pPr>
                                    <w:spacing w:line="276" w:lineRule="auto"/>
                                    <w:rPr>
                                      <w:b w:val="0"/>
                                      <w:bCs w:val="0"/>
                                    </w:rPr>
                                  </w:pPr>
                                </w:p>
                              </w:tc>
                            </w:tr>
                            <w:tr w:rsidR="00E0450C" w:rsidRPr="00B31086" w14:paraId="191F32E7" w14:textId="77777777" w:rsidTr="000E6E02">
                              <w:trPr>
                                <w:gridAfter w:val="1"/>
                                <w:wAfter w:w="429" w:type="dxa"/>
                              </w:trPr>
                              <w:tc>
                                <w:tcPr>
                                  <w:tcW w:w="5053" w:type="dxa"/>
                                </w:tcPr>
                                <w:p w14:paraId="7E295908" w14:textId="77777777" w:rsidR="00E0450C" w:rsidRPr="00D353E1" w:rsidRDefault="00E0450C" w:rsidP="00B31086">
                                  <w:pPr>
                                    <w:spacing w:line="276" w:lineRule="auto"/>
                                    <w:rPr>
                                      <w:b w:val="0"/>
                                      <w:bCs w:val="0"/>
                                    </w:rPr>
                                  </w:pPr>
                                </w:p>
                              </w:tc>
                              <w:tc>
                                <w:tcPr>
                                  <w:tcW w:w="4873" w:type="dxa"/>
                                  <w:shd w:val="clear" w:color="auto" w:fill="auto"/>
                                </w:tcPr>
                                <w:p w14:paraId="5B1D9663" w14:textId="615111EB" w:rsidR="00E0450C" w:rsidRPr="00D353E1" w:rsidRDefault="00E0450C" w:rsidP="00B31086">
                                  <w:pPr>
                                    <w:spacing w:line="276" w:lineRule="auto"/>
                                    <w:rPr>
                                      <w:b w:val="0"/>
                                      <w:bCs w:val="0"/>
                                    </w:rPr>
                                  </w:pPr>
                                </w:p>
                              </w:tc>
                            </w:tr>
                            <w:tr w:rsidR="00E0450C" w:rsidRPr="00B31086" w14:paraId="1186BA2F" w14:textId="77777777" w:rsidTr="000E6E02">
                              <w:trPr>
                                <w:gridAfter w:val="1"/>
                                <w:wAfter w:w="429" w:type="dxa"/>
                              </w:trPr>
                              <w:tc>
                                <w:tcPr>
                                  <w:tcW w:w="5053" w:type="dxa"/>
                                </w:tcPr>
                                <w:p w14:paraId="05E65822" w14:textId="77777777" w:rsidR="00E0450C" w:rsidRPr="00D353E1" w:rsidRDefault="00E0450C" w:rsidP="00B31086">
                                  <w:pPr>
                                    <w:spacing w:line="276" w:lineRule="auto"/>
                                    <w:rPr>
                                      <w:b w:val="0"/>
                                      <w:bCs w:val="0"/>
                                    </w:rPr>
                                  </w:pPr>
                                </w:p>
                              </w:tc>
                              <w:tc>
                                <w:tcPr>
                                  <w:tcW w:w="4873" w:type="dxa"/>
                                  <w:shd w:val="clear" w:color="auto" w:fill="auto"/>
                                </w:tcPr>
                                <w:p w14:paraId="5CF080B6" w14:textId="134980FE" w:rsidR="00E0450C" w:rsidRPr="00D353E1" w:rsidRDefault="00E0450C" w:rsidP="00B31086">
                                  <w:pPr>
                                    <w:spacing w:line="276" w:lineRule="auto"/>
                                    <w:rPr>
                                      <w:b w:val="0"/>
                                      <w:bCs w:val="0"/>
                                    </w:rPr>
                                  </w:pPr>
                                </w:p>
                              </w:tc>
                            </w:tr>
                            <w:tr w:rsidR="00E0450C" w:rsidRPr="00B31086" w14:paraId="61AFCAF8" w14:textId="77777777" w:rsidTr="000E6E02">
                              <w:trPr>
                                <w:gridAfter w:val="1"/>
                                <w:wAfter w:w="429" w:type="dxa"/>
                              </w:trPr>
                              <w:tc>
                                <w:tcPr>
                                  <w:tcW w:w="5053" w:type="dxa"/>
                                </w:tcPr>
                                <w:p w14:paraId="6EB500E2" w14:textId="77777777" w:rsidR="00E0450C" w:rsidRPr="00D353E1" w:rsidRDefault="00E0450C" w:rsidP="00B31086">
                                  <w:pPr>
                                    <w:spacing w:line="276" w:lineRule="auto"/>
                                    <w:rPr>
                                      <w:b w:val="0"/>
                                      <w:bCs w:val="0"/>
                                    </w:rPr>
                                  </w:pPr>
                                </w:p>
                              </w:tc>
                              <w:tc>
                                <w:tcPr>
                                  <w:tcW w:w="4873" w:type="dxa"/>
                                  <w:shd w:val="clear" w:color="auto" w:fill="auto"/>
                                </w:tcPr>
                                <w:p w14:paraId="78A15E69" w14:textId="70CFCB3E" w:rsidR="00E0450C" w:rsidRPr="00D353E1" w:rsidRDefault="00E0450C" w:rsidP="00B31086">
                                  <w:pPr>
                                    <w:spacing w:line="276" w:lineRule="auto"/>
                                    <w:rPr>
                                      <w:b w:val="0"/>
                                      <w:bCs w:val="0"/>
                                    </w:rPr>
                                  </w:pPr>
                                </w:p>
                              </w:tc>
                            </w:tr>
                            <w:tr w:rsidR="00E0450C" w:rsidRPr="00B31086" w14:paraId="1AA1CBBD" w14:textId="77777777" w:rsidTr="000E6E02">
                              <w:trPr>
                                <w:gridAfter w:val="1"/>
                                <w:wAfter w:w="429" w:type="dxa"/>
                              </w:trPr>
                              <w:tc>
                                <w:tcPr>
                                  <w:tcW w:w="5053" w:type="dxa"/>
                                </w:tcPr>
                                <w:p w14:paraId="797B92C2" w14:textId="77777777" w:rsidR="00E0450C" w:rsidRPr="00D353E1" w:rsidRDefault="00E0450C" w:rsidP="00B31086">
                                  <w:pPr>
                                    <w:spacing w:line="276" w:lineRule="auto"/>
                                    <w:rPr>
                                      <w:b w:val="0"/>
                                      <w:bCs w:val="0"/>
                                    </w:rPr>
                                  </w:pPr>
                                </w:p>
                              </w:tc>
                              <w:tc>
                                <w:tcPr>
                                  <w:tcW w:w="4873" w:type="dxa"/>
                                  <w:shd w:val="clear" w:color="auto" w:fill="auto"/>
                                </w:tcPr>
                                <w:p w14:paraId="300A6A6E" w14:textId="30EFC594" w:rsidR="00E0450C" w:rsidRPr="00D353E1" w:rsidRDefault="00E0450C" w:rsidP="00B31086">
                                  <w:pPr>
                                    <w:spacing w:line="276" w:lineRule="auto"/>
                                    <w:rPr>
                                      <w:b w:val="0"/>
                                      <w:bCs w:val="0"/>
                                    </w:rPr>
                                  </w:pPr>
                                </w:p>
                              </w:tc>
                            </w:tr>
                            <w:tr w:rsidR="00E0450C" w:rsidRPr="00B31086" w14:paraId="63E3BD6F" w14:textId="77777777" w:rsidTr="000E6E02">
                              <w:trPr>
                                <w:gridAfter w:val="1"/>
                                <w:wAfter w:w="429" w:type="dxa"/>
                              </w:trPr>
                              <w:tc>
                                <w:tcPr>
                                  <w:tcW w:w="5053" w:type="dxa"/>
                                </w:tcPr>
                                <w:p w14:paraId="40BA8A1A" w14:textId="77777777" w:rsidR="00E0450C" w:rsidRPr="00D353E1" w:rsidRDefault="00E0450C" w:rsidP="00B31086">
                                  <w:pPr>
                                    <w:spacing w:line="276" w:lineRule="auto"/>
                                    <w:rPr>
                                      <w:b w:val="0"/>
                                      <w:bCs w:val="0"/>
                                    </w:rPr>
                                  </w:pPr>
                                </w:p>
                              </w:tc>
                              <w:tc>
                                <w:tcPr>
                                  <w:tcW w:w="4873" w:type="dxa"/>
                                  <w:shd w:val="clear" w:color="auto" w:fill="auto"/>
                                </w:tcPr>
                                <w:p w14:paraId="4C11D9F7" w14:textId="14BA0E12" w:rsidR="00E0450C" w:rsidRPr="00D353E1" w:rsidRDefault="00E0450C" w:rsidP="00B31086">
                                  <w:pPr>
                                    <w:spacing w:line="276" w:lineRule="auto"/>
                                    <w:rPr>
                                      <w:b w:val="0"/>
                                      <w:bCs w:val="0"/>
                                    </w:rPr>
                                  </w:pPr>
                                </w:p>
                              </w:tc>
                            </w:tr>
                            <w:tr w:rsidR="00E0450C" w:rsidRPr="00B31086" w14:paraId="694185A7" w14:textId="77777777" w:rsidTr="000E6E02">
                              <w:trPr>
                                <w:gridAfter w:val="1"/>
                                <w:wAfter w:w="429" w:type="dxa"/>
                              </w:trPr>
                              <w:tc>
                                <w:tcPr>
                                  <w:tcW w:w="5053" w:type="dxa"/>
                                </w:tcPr>
                                <w:p w14:paraId="6C80A375" w14:textId="77777777" w:rsidR="00E0450C" w:rsidRPr="00D353E1" w:rsidRDefault="00E0450C" w:rsidP="00B31086">
                                  <w:pPr>
                                    <w:spacing w:line="276" w:lineRule="auto"/>
                                    <w:rPr>
                                      <w:b w:val="0"/>
                                      <w:bCs w:val="0"/>
                                    </w:rPr>
                                  </w:pPr>
                                </w:p>
                              </w:tc>
                              <w:tc>
                                <w:tcPr>
                                  <w:tcW w:w="4873" w:type="dxa"/>
                                  <w:shd w:val="clear" w:color="auto" w:fill="auto"/>
                                </w:tcPr>
                                <w:p w14:paraId="32E729F6" w14:textId="4F50DED0" w:rsidR="00E0450C" w:rsidRPr="00D353E1" w:rsidRDefault="00E0450C" w:rsidP="00B31086">
                                  <w:pPr>
                                    <w:spacing w:line="276" w:lineRule="auto"/>
                                    <w:rPr>
                                      <w:b w:val="0"/>
                                      <w:bCs w:val="0"/>
                                    </w:rPr>
                                  </w:pPr>
                                </w:p>
                              </w:tc>
                            </w:tr>
                            <w:tr w:rsidR="00E0450C" w:rsidRPr="00B31086" w14:paraId="566BD265" w14:textId="77777777" w:rsidTr="000E6E02">
                              <w:trPr>
                                <w:gridAfter w:val="1"/>
                                <w:wAfter w:w="429" w:type="dxa"/>
                              </w:trPr>
                              <w:tc>
                                <w:tcPr>
                                  <w:tcW w:w="5053" w:type="dxa"/>
                                </w:tcPr>
                                <w:p w14:paraId="41175356" w14:textId="77777777" w:rsidR="00E0450C" w:rsidRPr="00D353E1" w:rsidRDefault="00E0450C" w:rsidP="00B31086">
                                  <w:pPr>
                                    <w:spacing w:line="276" w:lineRule="auto"/>
                                    <w:rPr>
                                      <w:b w:val="0"/>
                                      <w:bCs w:val="0"/>
                                    </w:rPr>
                                  </w:pPr>
                                </w:p>
                              </w:tc>
                              <w:tc>
                                <w:tcPr>
                                  <w:tcW w:w="4873" w:type="dxa"/>
                                  <w:shd w:val="clear" w:color="auto" w:fill="auto"/>
                                </w:tcPr>
                                <w:p w14:paraId="11B135DB" w14:textId="1E0BADCD" w:rsidR="00E0450C" w:rsidRPr="00D353E1" w:rsidRDefault="00E0450C" w:rsidP="00B31086">
                                  <w:pPr>
                                    <w:spacing w:line="276" w:lineRule="auto"/>
                                    <w:rPr>
                                      <w:b w:val="0"/>
                                      <w:bCs w:val="0"/>
                                    </w:rPr>
                                  </w:pPr>
                                </w:p>
                              </w:tc>
                            </w:tr>
                            <w:tr w:rsidR="00E0450C" w:rsidRPr="00B31086" w14:paraId="42C0EEE6" w14:textId="77777777" w:rsidTr="000E6E02">
                              <w:trPr>
                                <w:gridAfter w:val="1"/>
                                <w:wAfter w:w="429" w:type="dxa"/>
                              </w:trPr>
                              <w:tc>
                                <w:tcPr>
                                  <w:tcW w:w="5053" w:type="dxa"/>
                                </w:tcPr>
                                <w:p w14:paraId="041D81AE" w14:textId="77777777" w:rsidR="00E0450C" w:rsidRPr="00D353E1" w:rsidRDefault="00E0450C" w:rsidP="00B31086">
                                  <w:pPr>
                                    <w:spacing w:line="276" w:lineRule="auto"/>
                                    <w:rPr>
                                      <w:b w:val="0"/>
                                      <w:bCs w:val="0"/>
                                    </w:rPr>
                                  </w:pPr>
                                </w:p>
                              </w:tc>
                              <w:tc>
                                <w:tcPr>
                                  <w:tcW w:w="4873" w:type="dxa"/>
                                  <w:shd w:val="clear" w:color="auto" w:fill="auto"/>
                                </w:tcPr>
                                <w:p w14:paraId="0173639B" w14:textId="36E4D71F" w:rsidR="00E0450C" w:rsidRPr="00D353E1" w:rsidRDefault="00E0450C" w:rsidP="00B31086">
                                  <w:pPr>
                                    <w:spacing w:line="276" w:lineRule="auto"/>
                                    <w:rPr>
                                      <w:b w:val="0"/>
                                      <w:bCs w:val="0"/>
                                    </w:rPr>
                                  </w:pPr>
                                </w:p>
                              </w:tc>
                            </w:tr>
                            <w:tr w:rsidR="00E0450C" w:rsidRPr="00B31086" w14:paraId="6E497664" w14:textId="77777777" w:rsidTr="000E6E02">
                              <w:trPr>
                                <w:gridAfter w:val="1"/>
                                <w:wAfter w:w="429" w:type="dxa"/>
                              </w:trPr>
                              <w:tc>
                                <w:tcPr>
                                  <w:tcW w:w="5053" w:type="dxa"/>
                                </w:tcPr>
                                <w:p w14:paraId="7992E4EE" w14:textId="77777777" w:rsidR="00E0450C" w:rsidRPr="00D353E1" w:rsidRDefault="00E0450C" w:rsidP="00B31086">
                                  <w:pPr>
                                    <w:spacing w:line="276" w:lineRule="auto"/>
                                    <w:rPr>
                                      <w:b w:val="0"/>
                                      <w:bCs w:val="0"/>
                                    </w:rPr>
                                  </w:pPr>
                                </w:p>
                              </w:tc>
                              <w:tc>
                                <w:tcPr>
                                  <w:tcW w:w="4873" w:type="dxa"/>
                                  <w:shd w:val="clear" w:color="auto" w:fill="auto"/>
                                </w:tcPr>
                                <w:p w14:paraId="7E99D33B" w14:textId="7B049346" w:rsidR="00E0450C" w:rsidRPr="00D353E1" w:rsidRDefault="00E0450C" w:rsidP="00B31086">
                                  <w:pPr>
                                    <w:spacing w:line="276" w:lineRule="auto"/>
                                    <w:rPr>
                                      <w:b w:val="0"/>
                                      <w:bCs w:val="0"/>
                                    </w:rPr>
                                  </w:pPr>
                                </w:p>
                              </w:tc>
                            </w:tr>
                            <w:tr w:rsidR="00E0450C" w:rsidRPr="00B31086" w14:paraId="7865B1D3" w14:textId="77777777" w:rsidTr="000E6E02">
                              <w:trPr>
                                <w:gridAfter w:val="1"/>
                                <w:wAfter w:w="429" w:type="dxa"/>
                              </w:trPr>
                              <w:tc>
                                <w:tcPr>
                                  <w:tcW w:w="5053" w:type="dxa"/>
                                </w:tcPr>
                                <w:p w14:paraId="34F03194" w14:textId="77777777" w:rsidR="00E0450C" w:rsidRPr="00D353E1" w:rsidRDefault="00E0450C" w:rsidP="00B31086">
                                  <w:pPr>
                                    <w:spacing w:line="276" w:lineRule="auto"/>
                                    <w:rPr>
                                      <w:b w:val="0"/>
                                      <w:bCs w:val="0"/>
                                    </w:rPr>
                                  </w:pPr>
                                </w:p>
                              </w:tc>
                              <w:tc>
                                <w:tcPr>
                                  <w:tcW w:w="4873" w:type="dxa"/>
                                  <w:shd w:val="clear" w:color="auto" w:fill="auto"/>
                                </w:tcPr>
                                <w:p w14:paraId="134FD331" w14:textId="13656C16" w:rsidR="00E0450C" w:rsidRPr="00D353E1" w:rsidRDefault="00E0450C" w:rsidP="00B31086">
                                  <w:pPr>
                                    <w:spacing w:line="276" w:lineRule="auto"/>
                                    <w:rPr>
                                      <w:b w:val="0"/>
                                      <w:bCs w:val="0"/>
                                    </w:rPr>
                                  </w:pPr>
                                </w:p>
                              </w:tc>
                            </w:tr>
                            <w:tr w:rsidR="00E0450C" w:rsidRPr="00B31086" w14:paraId="429E7647" w14:textId="77777777" w:rsidTr="000E6E02">
                              <w:trPr>
                                <w:gridAfter w:val="1"/>
                                <w:wAfter w:w="429" w:type="dxa"/>
                              </w:trPr>
                              <w:tc>
                                <w:tcPr>
                                  <w:tcW w:w="5053" w:type="dxa"/>
                                </w:tcPr>
                                <w:p w14:paraId="1C943C87" w14:textId="77777777" w:rsidR="00E0450C" w:rsidRPr="00D353E1" w:rsidRDefault="00E0450C" w:rsidP="00B31086">
                                  <w:pPr>
                                    <w:spacing w:line="276" w:lineRule="auto"/>
                                    <w:rPr>
                                      <w:b w:val="0"/>
                                      <w:bCs w:val="0"/>
                                    </w:rPr>
                                  </w:pPr>
                                </w:p>
                              </w:tc>
                              <w:tc>
                                <w:tcPr>
                                  <w:tcW w:w="4873" w:type="dxa"/>
                                  <w:shd w:val="clear" w:color="auto" w:fill="auto"/>
                                </w:tcPr>
                                <w:p w14:paraId="7063E03D" w14:textId="7DAACD55" w:rsidR="00E0450C" w:rsidRPr="00D353E1" w:rsidRDefault="00E0450C" w:rsidP="00B31086">
                                  <w:pPr>
                                    <w:spacing w:line="276" w:lineRule="auto"/>
                                    <w:rPr>
                                      <w:b w:val="0"/>
                                      <w:bCs w:val="0"/>
                                    </w:rPr>
                                  </w:pPr>
                                </w:p>
                              </w:tc>
                            </w:tr>
                            <w:tr w:rsidR="00E0450C" w:rsidRPr="00B31086" w14:paraId="42B33F52" w14:textId="77777777" w:rsidTr="000E6E02">
                              <w:trPr>
                                <w:gridAfter w:val="1"/>
                                <w:wAfter w:w="429" w:type="dxa"/>
                              </w:trPr>
                              <w:tc>
                                <w:tcPr>
                                  <w:tcW w:w="5053" w:type="dxa"/>
                                </w:tcPr>
                                <w:p w14:paraId="0075F6D6" w14:textId="77777777" w:rsidR="00E0450C" w:rsidRPr="00D353E1" w:rsidRDefault="00E0450C" w:rsidP="00B31086">
                                  <w:pPr>
                                    <w:spacing w:line="276" w:lineRule="auto"/>
                                    <w:rPr>
                                      <w:b w:val="0"/>
                                      <w:bCs w:val="0"/>
                                    </w:rPr>
                                  </w:pPr>
                                </w:p>
                              </w:tc>
                              <w:tc>
                                <w:tcPr>
                                  <w:tcW w:w="4873" w:type="dxa"/>
                                  <w:shd w:val="clear" w:color="auto" w:fill="auto"/>
                                </w:tcPr>
                                <w:p w14:paraId="542C4DD8" w14:textId="7DE2CA40" w:rsidR="00E0450C" w:rsidRPr="00D353E1" w:rsidRDefault="00E0450C" w:rsidP="00B31086">
                                  <w:pPr>
                                    <w:spacing w:line="276" w:lineRule="auto"/>
                                    <w:rPr>
                                      <w:b w:val="0"/>
                                      <w:bCs w:val="0"/>
                                    </w:rPr>
                                  </w:pPr>
                                </w:p>
                              </w:tc>
                            </w:tr>
                            <w:tr w:rsidR="00E0450C" w:rsidRPr="00B31086" w14:paraId="624DF074" w14:textId="77777777" w:rsidTr="000E6E02">
                              <w:trPr>
                                <w:gridAfter w:val="1"/>
                                <w:wAfter w:w="429" w:type="dxa"/>
                              </w:trPr>
                              <w:tc>
                                <w:tcPr>
                                  <w:tcW w:w="5053" w:type="dxa"/>
                                </w:tcPr>
                                <w:p w14:paraId="198B92C8" w14:textId="77777777" w:rsidR="00E0450C" w:rsidRPr="00D353E1" w:rsidRDefault="00E0450C" w:rsidP="00B31086">
                                  <w:pPr>
                                    <w:spacing w:line="276" w:lineRule="auto"/>
                                    <w:rPr>
                                      <w:b w:val="0"/>
                                      <w:bCs w:val="0"/>
                                    </w:rPr>
                                  </w:pPr>
                                </w:p>
                              </w:tc>
                              <w:tc>
                                <w:tcPr>
                                  <w:tcW w:w="4873" w:type="dxa"/>
                                  <w:shd w:val="clear" w:color="auto" w:fill="auto"/>
                                </w:tcPr>
                                <w:p w14:paraId="7190FD2F" w14:textId="488B0D57" w:rsidR="00E0450C" w:rsidRPr="00D353E1" w:rsidRDefault="00E0450C" w:rsidP="00B31086">
                                  <w:pPr>
                                    <w:spacing w:line="276" w:lineRule="auto"/>
                                    <w:rPr>
                                      <w:b w:val="0"/>
                                      <w:bCs w:val="0"/>
                                    </w:rPr>
                                  </w:pPr>
                                </w:p>
                              </w:tc>
                            </w:tr>
                            <w:tr w:rsidR="00E0450C" w:rsidRPr="00B31086" w14:paraId="3E53AB32" w14:textId="77777777" w:rsidTr="000E6E02">
                              <w:trPr>
                                <w:gridAfter w:val="1"/>
                                <w:wAfter w:w="429" w:type="dxa"/>
                              </w:trPr>
                              <w:tc>
                                <w:tcPr>
                                  <w:tcW w:w="5053" w:type="dxa"/>
                                </w:tcPr>
                                <w:p w14:paraId="5A3CFCB3" w14:textId="77777777" w:rsidR="00E0450C" w:rsidRPr="00D353E1" w:rsidRDefault="00E0450C" w:rsidP="00B31086">
                                  <w:pPr>
                                    <w:spacing w:line="276" w:lineRule="auto"/>
                                    <w:rPr>
                                      <w:b w:val="0"/>
                                      <w:bCs w:val="0"/>
                                    </w:rPr>
                                  </w:pPr>
                                </w:p>
                              </w:tc>
                              <w:tc>
                                <w:tcPr>
                                  <w:tcW w:w="4873" w:type="dxa"/>
                                  <w:shd w:val="clear" w:color="auto" w:fill="auto"/>
                                </w:tcPr>
                                <w:p w14:paraId="630E800F" w14:textId="1A8ACF3C" w:rsidR="00E0450C" w:rsidRPr="00D353E1" w:rsidRDefault="00E0450C" w:rsidP="00B31086">
                                  <w:pPr>
                                    <w:spacing w:line="276" w:lineRule="auto"/>
                                    <w:rPr>
                                      <w:b w:val="0"/>
                                      <w:bCs w:val="0"/>
                                    </w:rPr>
                                  </w:pPr>
                                </w:p>
                              </w:tc>
                            </w:tr>
                            <w:tr w:rsidR="00E0450C" w:rsidRPr="00B31086" w14:paraId="419665D8" w14:textId="77777777" w:rsidTr="000E6E02">
                              <w:trPr>
                                <w:gridAfter w:val="1"/>
                                <w:wAfter w:w="429" w:type="dxa"/>
                              </w:trPr>
                              <w:tc>
                                <w:tcPr>
                                  <w:tcW w:w="5053" w:type="dxa"/>
                                </w:tcPr>
                                <w:p w14:paraId="40104E31" w14:textId="77777777" w:rsidR="00E0450C" w:rsidRPr="00D353E1" w:rsidRDefault="00E0450C" w:rsidP="00B31086">
                                  <w:pPr>
                                    <w:spacing w:line="276" w:lineRule="auto"/>
                                    <w:rPr>
                                      <w:b w:val="0"/>
                                      <w:bCs w:val="0"/>
                                    </w:rPr>
                                  </w:pPr>
                                </w:p>
                              </w:tc>
                              <w:tc>
                                <w:tcPr>
                                  <w:tcW w:w="4873" w:type="dxa"/>
                                  <w:shd w:val="clear" w:color="auto" w:fill="auto"/>
                                </w:tcPr>
                                <w:p w14:paraId="2ADB7EA6" w14:textId="70B738F0" w:rsidR="00E0450C" w:rsidRPr="00D353E1" w:rsidRDefault="00E0450C" w:rsidP="00B31086">
                                  <w:pPr>
                                    <w:spacing w:line="276" w:lineRule="auto"/>
                                    <w:rPr>
                                      <w:b w:val="0"/>
                                      <w:bCs w:val="0"/>
                                    </w:rPr>
                                  </w:pPr>
                                </w:p>
                              </w:tc>
                            </w:tr>
                            <w:tr w:rsidR="00E0450C" w:rsidRPr="00B31086" w14:paraId="13AA4B4E" w14:textId="77777777" w:rsidTr="000E6E02">
                              <w:trPr>
                                <w:gridAfter w:val="1"/>
                                <w:wAfter w:w="429" w:type="dxa"/>
                              </w:trPr>
                              <w:tc>
                                <w:tcPr>
                                  <w:tcW w:w="5053" w:type="dxa"/>
                                </w:tcPr>
                                <w:p w14:paraId="7877F802" w14:textId="77777777" w:rsidR="00E0450C" w:rsidRPr="00D353E1" w:rsidRDefault="00E0450C" w:rsidP="00B31086">
                                  <w:pPr>
                                    <w:spacing w:line="276" w:lineRule="auto"/>
                                    <w:rPr>
                                      <w:b w:val="0"/>
                                      <w:bCs w:val="0"/>
                                    </w:rPr>
                                  </w:pPr>
                                </w:p>
                              </w:tc>
                              <w:tc>
                                <w:tcPr>
                                  <w:tcW w:w="4873" w:type="dxa"/>
                                  <w:shd w:val="clear" w:color="auto" w:fill="auto"/>
                                </w:tcPr>
                                <w:p w14:paraId="41CDEA82" w14:textId="4C948325" w:rsidR="00E0450C" w:rsidRPr="00D353E1" w:rsidRDefault="00E0450C" w:rsidP="00B31086">
                                  <w:pPr>
                                    <w:spacing w:line="276" w:lineRule="auto"/>
                                    <w:rPr>
                                      <w:b w:val="0"/>
                                      <w:bCs w:val="0"/>
                                    </w:rPr>
                                  </w:pPr>
                                </w:p>
                              </w:tc>
                            </w:tr>
                            <w:tr w:rsidR="00E0450C" w:rsidRPr="00B31086" w14:paraId="325A8563" w14:textId="77777777" w:rsidTr="000E6E02">
                              <w:trPr>
                                <w:gridAfter w:val="1"/>
                                <w:wAfter w:w="429" w:type="dxa"/>
                              </w:trPr>
                              <w:tc>
                                <w:tcPr>
                                  <w:tcW w:w="5053" w:type="dxa"/>
                                </w:tcPr>
                                <w:p w14:paraId="155535B7" w14:textId="77777777" w:rsidR="00E0450C" w:rsidRPr="00D353E1" w:rsidRDefault="00E0450C" w:rsidP="00B31086">
                                  <w:pPr>
                                    <w:spacing w:line="276" w:lineRule="auto"/>
                                    <w:rPr>
                                      <w:b w:val="0"/>
                                      <w:bCs w:val="0"/>
                                    </w:rPr>
                                  </w:pPr>
                                </w:p>
                              </w:tc>
                              <w:tc>
                                <w:tcPr>
                                  <w:tcW w:w="4873" w:type="dxa"/>
                                  <w:shd w:val="clear" w:color="auto" w:fill="auto"/>
                                </w:tcPr>
                                <w:p w14:paraId="0717AD28" w14:textId="2D724F33" w:rsidR="00E0450C" w:rsidRPr="00D353E1" w:rsidRDefault="00E0450C" w:rsidP="00B31086">
                                  <w:pPr>
                                    <w:spacing w:line="276" w:lineRule="auto"/>
                                    <w:rPr>
                                      <w:b w:val="0"/>
                                      <w:bCs w:val="0"/>
                                    </w:rPr>
                                  </w:pPr>
                                </w:p>
                              </w:tc>
                            </w:tr>
                            <w:tr w:rsidR="00E0450C" w:rsidRPr="00B31086" w14:paraId="296925A5" w14:textId="77777777" w:rsidTr="000E6E02">
                              <w:trPr>
                                <w:gridAfter w:val="1"/>
                                <w:wAfter w:w="429" w:type="dxa"/>
                              </w:trPr>
                              <w:tc>
                                <w:tcPr>
                                  <w:tcW w:w="5053" w:type="dxa"/>
                                </w:tcPr>
                                <w:p w14:paraId="2240B357" w14:textId="77777777" w:rsidR="00E0450C" w:rsidRPr="00D353E1" w:rsidRDefault="00E0450C" w:rsidP="00B31086">
                                  <w:pPr>
                                    <w:spacing w:line="276" w:lineRule="auto"/>
                                    <w:rPr>
                                      <w:b w:val="0"/>
                                      <w:bCs w:val="0"/>
                                    </w:rPr>
                                  </w:pPr>
                                </w:p>
                              </w:tc>
                              <w:tc>
                                <w:tcPr>
                                  <w:tcW w:w="4873" w:type="dxa"/>
                                  <w:shd w:val="clear" w:color="auto" w:fill="auto"/>
                                </w:tcPr>
                                <w:p w14:paraId="55BC0719" w14:textId="00FA6D53" w:rsidR="00E0450C" w:rsidRPr="00D353E1" w:rsidRDefault="00E0450C" w:rsidP="00B31086">
                                  <w:pPr>
                                    <w:spacing w:line="276" w:lineRule="auto"/>
                                    <w:rPr>
                                      <w:b w:val="0"/>
                                      <w:bCs w:val="0"/>
                                    </w:rPr>
                                  </w:pPr>
                                </w:p>
                              </w:tc>
                            </w:tr>
                            <w:tr w:rsidR="00E0450C" w:rsidRPr="00B31086" w14:paraId="4A4E80A8" w14:textId="77777777" w:rsidTr="000E6E02">
                              <w:trPr>
                                <w:gridAfter w:val="1"/>
                                <w:wAfter w:w="429" w:type="dxa"/>
                              </w:trPr>
                              <w:tc>
                                <w:tcPr>
                                  <w:tcW w:w="5053" w:type="dxa"/>
                                </w:tcPr>
                                <w:p w14:paraId="7CEF4557" w14:textId="77777777" w:rsidR="00E0450C" w:rsidRPr="00D353E1" w:rsidRDefault="00E0450C" w:rsidP="00B31086">
                                  <w:pPr>
                                    <w:spacing w:line="276" w:lineRule="auto"/>
                                    <w:rPr>
                                      <w:b w:val="0"/>
                                      <w:bCs w:val="0"/>
                                    </w:rPr>
                                  </w:pPr>
                                </w:p>
                              </w:tc>
                              <w:tc>
                                <w:tcPr>
                                  <w:tcW w:w="4873" w:type="dxa"/>
                                  <w:shd w:val="clear" w:color="auto" w:fill="auto"/>
                                </w:tcPr>
                                <w:p w14:paraId="41D6036F" w14:textId="272CCE33" w:rsidR="00E0450C" w:rsidRPr="00D353E1" w:rsidRDefault="00E0450C" w:rsidP="00B31086">
                                  <w:pPr>
                                    <w:spacing w:line="276" w:lineRule="auto"/>
                                    <w:rPr>
                                      <w:b w:val="0"/>
                                      <w:bCs w:val="0"/>
                                    </w:rPr>
                                  </w:pPr>
                                </w:p>
                              </w:tc>
                            </w:tr>
                            <w:tr w:rsidR="00E0450C" w:rsidRPr="00B31086" w14:paraId="6891EFDB" w14:textId="77777777" w:rsidTr="000E6E02">
                              <w:trPr>
                                <w:gridAfter w:val="1"/>
                                <w:wAfter w:w="429" w:type="dxa"/>
                              </w:trPr>
                              <w:tc>
                                <w:tcPr>
                                  <w:tcW w:w="5053" w:type="dxa"/>
                                </w:tcPr>
                                <w:p w14:paraId="090341A4" w14:textId="77777777" w:rsidR="00E0450C" w:rsidRPr="00D353E1" w:rsidRDefault="00E0450C" w:rsidP="00B31086">
                                  <w:pPr>
                                    <w:spacing w:line="276" w:lineRule="auto"/>
                                    <w:rPr>
                                      <w:b w:val="0"/>
                                      <w:bCs w:val="0"/>
                                    </w:rPr>
                                  </w:pPr>
                                </w:p>
                              </w:tc>
                              <w:tc>
                                <w:tcPr>
                                  <w:tcW w:w="4873" w:type="dxa"/>
                                  <w:shd w:val="clear" w:color="auto" w:fill="auto"/>
                                </w:tcPr>
                                <w:p w14:paraId="40AA83E0" w14:textId="024415C1" w:rsidR="00E0450C" w:rsidRPr="00D353E1" w:rsidRDefault="00E0450C" w:rsidP="00B31086">
                                  <w:pPr>
                                    <w:spacing w:line="276" w:lineRule="auto"/>
                                    <w:rPr>
                                      <w:b w:val="0"/>
                                      <w:bCs w:val="0"/>
                                    </w:rPr>
                                  </w:pPr>
                                </w:p>
                              </w:tc>
                            </w:tr>
                            <w:tr w:rsidR="00E0450C" w:rsidRPr="00B31086" w14:paraId="6CC08DD8" w14:textId="77777777" w:rsidTr="000E6E02">
                              <w:trPr>
                                <w:gridAfter w:val="1"/>
                                <w:wAfter w:w="429" w:type="dxa"/>
                              </w:trPr>
                              <w:tc>
                                <w:tcPr>
                                  <w:tcW w:w="5053" w:type="dxa"/>
                                </w:tcPr>
                                <w:p w14:paraId="7B949FE4" w14:textId="77777777" w:rsidR="00E0450C" w:rsidRPr="00D353E1" w:rsidRDefault="00E0450C" w:rsidP="00B31086">
                                  <w:pPr>
                                    <w:spacing w:line="276" w:lineRule="auto"/>
                                    <w:rPr>
                                      <w:b w:val="0"/>
                                      <w:bCs w:val="0"/>
                                    </w:rPr>
                                  </w:pPr>
                                </w:p>
                              </w:tc>
                              <w:tc>
                                <w:tcPr>
                                  <w:tcW w:w="4873" w:type="dxa"/>
                                  <w:shd w:val="clear" w:color="auto" w:fill="auto"/>
                                </w:tcPr>
                                <w:p w14:paraId="41AB8956" w14:textId="5CF9F0B8" w:rsidR="00E0450C" w:rsidRPr="00D353E1" w:rsidRDefault="00E0450C" w:rsidP="00B31086">
                                  <w:pPr>
                                    <w:spacing w:line="276" w:lineRule="auto"/>
                                    <w:rPr>
                                      <w:b w:val="0"/>
                                      <w:bCs w:val="0"/>
                                    </w:rPr>
                                  </w:pPr>
                                </w:p>
                              </w:tc>
                            </w:tr>
                            <w:tr w:rsidR="00E0450C" w:rsidRPr="00B31086" w14:paraId="70DE2145" w14:textId="77777777" w:rsidTr="000E6E02">
                              <w:trPr>
                                <w:gridAfter w:val="1"/>
                                <w:wAfter w:w="429" w:type="dxa"/>
                              </w:trPr>
                              <w:tc>
                                <w:tcPr>
                                  <w:tcW w:w="5053" w:type="dxa"/>
                                </w:tcPr>
                                <w:p w14:paraId="5ECBAD76" w14:textId="77777777" w:rsidR="00E0450C" w:rsidRPr="00D353E1" w:rsidRDefault="00E0450C" w:rsidP="00B31086">
                                  <w:pPr>
                                    <w:spacing w:line="276" w:lineRule="auto"/>
                                    <w:rPr>
                                      <w:b w:val="0"/>
                                      <w:bCs w:val="0"/>
                                    </w:rPr>
                                  </w:pPr>
                                </w:p>
                              </w:tc>
                              <w:tc>
                                <w:tcPr>
                                  <w:tcW w:w="4873" w:type="dxa"/>
                                  <w:shd w:val="clear" w:color="auto" w:fill="auto"/>
                                </w:tcPr>
                                <w:p w14:paraId="320E7CFF" w14:textId="0FC6F5AD" w:rsidR="00E0450C" w:rsidRPr="00D353E1" w:rsidRDefault="00E0450C" w:rsidP="00B31086">
                                  <w:pPr>
                                    <w:spacing w:line="276" w:lineRule="auto"/>
                                    <w:rPr>
                                      <w:b w:val="0"/>
                                      <w:bCs w:val="0"/>
                                    </w:rPr>
                                  </w:pPr>
                                </w:p>
                              </w:tc>
                            </w:tr>
                            <w:tr w:rsidR="00E0450C" w:rsidRPr="00B31086" w14:paraId="21DF73D1" w14:textId="77777777" w:rsidTr="000E6E02">
                              <w:trPr>
                                <w:gridAfter w:val="1"/>
                                <w:wAfter w:w="429" w:type="dxa"/>
                              </w:trPr>
                              <w:tc>
                                <w:tcPr>
                                  <w:tcW w:w="5053" w:type="dxa"/>
                                </w:tcPr>
                                <w:p w14:paraId="5E4C8054" w14:textId="77777777" w:rsidR="00E0450C" w:rsidRPr="00D353E1" w:rsidRDefault="00E0450C" w:rsidP="00B31086">
                                  <w:pPr>
                                    <w:spacing w:line="276" w:lineRule="auto"/>
                                    <w:rPr>
                                      <w:b w:val="0"/>
                                      <w:bCs w:val="0"/>
                                    </w:rPr>
                                  </w:pPr>
                                </w:p>
                              </w:tc>
                              <w:tc>
                                <w:tcPr>
                                  <w:tcW w:w="4873" w:type="dxa"/>
                                  <w:shd w:val="clear" w:color="auto" w:fill="auto"/>
                                </w:tcPr>
                                <w:p w14:paraId="14AF3DB8" w14:textId="46CA69E0" w:rsidR="00E0450C" w:rsidRPr="00D353E1" w:rsidRDefault="00E0450C" w:rsidP="00B31086">
                                  <w:pPr>
                                    <w:spacing w:line="276" w:lineRule="auto"/>
                                    <w:rPr>
                                      <w:b w:val="0"/>
                                      <w:bCs w:val="0"/>
                                    </w:rPr>
                                  </w:pPr>
                                </w:p>
                              </w:tc>
                            </w:tr>
                            <w:tr w:rsidR="00E0450C" w:rsidRPr="00B31086" w14:paraId="64214FB2" w14:textId="77777777" w:rsidTr="000E6E02">
                              <w:trPr>
                                <w:gridAfter w:val="1"/>
                                <w:wAfter w:w="429" w:type="dxa"/>
                              </w:trPr>
                              <w:tc>
                                <w:tcPr>
                                  <w:tcW w:w="5053" w:type="dxa"/>
                                </w:tcPr>
                                <w:p w14:paraId="4023B23D" w14:textId="77777777" w:rsidR="00E0450C" w:rsidRPr="00D353E1" w:rsidRDefault="00E0450C" w:rsidP="00B31086">
                                  <w:pPr>
                                    <w:spacing w:line="276" w:lineRule="auto"/>
                                    <w:rPr>
                                      <w:b w:val="0"/>
                                      <w:bCs w:val="0"/>
                                    </w:rPr>
                                  </w:pPr>
                                </w:p>
                              </w:tc>
                              <w:tc>
                                <w:tcPr>
                                  <w:tcW w:w="4873" w:type="dxa"/>
                                  <w:shd w:val="clear" w:color="auto" w:fill="auto"/>
                                </w:tcPr>
                                <w:p w14:paraId="146AE6B4" w14:textId="37E3FB12" w:rsidR="00E0450C" w:rsidRPr="00D353E1" w:rsidRDefault="00E0450C" w:rsidP="00B31086">
                                  <w:pPr>
                                    <w:spacing w:line="276" w:lineRule="auto"/>
                                    <w:rPr>
                                      <w:b w:val="0"/>
                                      <w:bCs w:val="0"/>
                                    </w:rPr>
                                  </w:pPr>
                                </w:p>
                              </w:tc>
                            </w:tr>
                            <w:tr w:rsidR="00E0450C" w:rsidRPr="00B31086" w14:paraId="7E7AA8C8" w14:textId="77777777" w:rsidTr="000E6E02">
                              <w:trPr>
                                <w:gridAfter w:val="1"/>
                                <w:wAfter w:w="429" w:type="dxa"/>
                              </w:trPr>
                              <w:tc>
                                <w:tcPr>
                                  <w:tcW w:w="5053" w:type="dxa"/>
                                </w:tcPr>
                                <w:p w14:paraId="3809D260" w14:textId="77777777" w:rsidR="00E0450C" w:rsidRPr="00D353E1" w:rsidRDefault="00E0450C" w:rsidP="00B31086">
                                  <w:pPr>
                                    <w:spacing w:line="276" w:lineRule="auto"/>
                                    <w:rPr>
                                      <w:b w:val="0"/>
                                      <w:bCs w:val="0"/>
                                    </w:rPr>
                                  </w:pPr>
                                </w:p>
                              </w:tc>
                              <w:tc>
                                <w:tcPr>
                                  <w:tcW w:w="4873" w:type="dxa"/>
                                  <w:shd w:val="clear" w:color="auto" w:fill="auto"/>
                                </w:tcPr>
                                <w:p w14:paraId="6CFB445E" w14:textId="347999B0" w:rsidR="00E0450C" w:rsidRPr="00D353E1" w:rsidRDefault="00E0450C" w:rsidP="00B31086">
                                  <w:pPr>
                                    <w:spacing w:line="276" w:lineRule="auto"/>
                                    <w:rPr>
                                      <w:b w:val="0"/>
                                      <w:bCs w:val="0"/>
                                    </w:rPr>
                                  </w:pPr>
                                </w:p>
                              </w:tc>
                            </w:tr>
                            <w:tr w:rsidR="00E0450C" w:rsidRPr="00B31086" w14:paraId="0B917078" w14:textId="77777777" w:rsidTr="000E6E02">
                              <w:trPr>
                                <w:gridAfter w:val="1"/>
                                <w:wAfter w:w="429" w:type="dxa"/>
                              </w:trPr>
                              <w:tc>
                                <w:tcPr>
                                  <w:tcW w:w="5053" w:type="dxa"/>
                                </w:tcPr>
                                <w:p w14:paraId="69DDACDF" w14:textId="77777777" w:rsidR="00E0450C" w:rsidRPr="00D353E1" w:rsidRDefault="00E0450C" w:rsidP="00B31086">
                                  <w:pPr>
                                    <w:spacing w:line="276" w:lineRule="auto"/>
                                    <w:rPr>
                                      <w:b w:val="0"/>
                                      <w:bCs w:val="0"/>
                                    </w:rPr>
                                  </w:pPr>
                                </w:p>
                              </w:tc>
                              <w:tc>
                                <w:tcPr>
                                  <w:tcW w:w="4873" w:type="dxa"/>
                                  <w:shd w:val="clear" w:color="auto" w:fill="auto"/>
                                </w:tcPr>
                                <w:p w14:paraId="42A9EA61" w14:textId="6BD873C1" w:rsidR="00E0450C" w:rsidRPr="00D353E1" w:rsidRDefault="00E0450C" w:rsidP="00B31086">
                                  <w:pPr>
                                    <w:spacing w:line="276" w:lineRule="auto"/>
                                    <w:rPr>
                                      <w:b w:val="0"/>
                                      <w:bCs w:val="0"/>
                                    </w:rPr>
                                  </w:pPr>
                                </w:p>
                              </w:tc>
                            </w:tr>
                            <w:tr w:rsidR="00E0450C" w:rsidRPr="00B31086" w14:paraId="0A578CF6" w14:textId="77777777" w:rsidTr="000E6E02">
                              <w:trPr>
                                <w:gridAfter w:val="1"/>
                                <w:wAfter w:w="429" w:type="dxa"/>
                              </w:trPr>
                              <w:tc>
                                <w:tcPr>
                                  <w:tcW w:w="5053" w:type="dxa"/>
                                </w:tcPr>
                                <w:p w14:paraId="751371BE" w14:textId="77777777" w:rsidR="00E0450C" w:rsidRPr="00D353E1" w:rsidRDefault="00E0450C" w:rsidP="00B31086">
                                  <w:pPr>
                                    <w:spacing w:line="276" w:lineRule="auto"/>
                                    <w:rPr>
                                      <w:b w:val="0"/>
                                      <w:bCs w:val="0"/>
                                    </w:rPr>
                                  </w:pPr>
                                </w:p>
                              </w:tc>
                              <w:tc>
                                <w:tcPr>
                                  <w:tcW w:w="4873" w:type="dxa"/>
                                  <w:shd w:val="clear" w:color="auto" w:fill="auto"/>
                                </w:tcPr>
                                <w:p w14:paraId="65946E47" w14:textId="783DC74B" w:rsidR="00E0450C" w:rsidRPr="00D353E1" w:rsidRDefault="00E0450C" w:rsidP="00B31086">
                                  <w:pPr>
                                    <w:spacing w:line="276" w:lineRule="auto"/>
                                    <w:rPr>
                                      <w:b w:val="0"/>
                                      <w:bCs w:val="0"/>
                                    </w:rPr>
                                  </w:pPr>
                                </w:p>
                              </w:tc>
                            </w:tr>
                            <w:tr w:rsidR="00E0450C" w:rsidRPr="00B31086" w14:paraId="0DB2C01E" w14:textId="77777777" w:rsidTr="000E6E02">
                              <w:trPr>
                                <w:gridAfter w:val="1"/>
                                <w:wAfter w:w="429" w:type="dxa"/>
                              </w:trPr>
                              <w:tc>
                                <w:tcPr>
                                  <w:tcW w:w="5053" w:type="dxa"/>
                                </w:tcPr>
                                <w:p w14:paraId="355D415F" w14:textId="77777777" w:rsidR="00E0450C" w:rsidRPr="00D353E1" w:rsidRDefault="00E0450C" w:rsidP="00B31086">
                                  <w:pPr>
                                    <w:spacing w:line="276" w:lineRule="auto"/>
                                    <w:rPr>
                                      <w:b w:val="0"/>
                                      <w:bCs w:val="0"/>
                                    </w:rPr>
                                  </w:pPr>
                                </w:p>
                              </w:tc>
                              <w:tc>
                                <w:tcPr>
                                  <w:tcW w:w="4873" w:type="dxa"/>
                                  <w:shd w:val="clear" w:color="auto" w:fill="auto"/>
                                </w:tcPr>
                                <w:p w14:paraId="5BC773CF" w14:textId="05FF7CA4" w:rsidR="00E0450C" w:rsidRPr="00D353E1" w:rsidRDefault="00E0450C" w:rsidP="00B31086">
                                  <w:pPr>
                                    <w:spacing w:line="276" w:lineRule="auto"/>
                                    <w:rPr>
                                      <w:b w:val="0"/>
                                      <w:bCs w:val="0"/>
                                    </w:rPr>
                                  </w:pPr>
                                </w:p>
                              </w:tc>
                            </w:tr>
                            <w:tr w:rsidR="00E0450C" w:rsidRPr="00B31086" w14:paraId="76DC3EAC" w14:textId="77777777" w:rsidTr="000E6E02">
                              <w:trPr>
                                <w:gridAfter w:val="1"/>
                                <w:wAfter w:w="429" w:type="dxa"/>
                              </w:trPr>
                              <w:tc>
                                <w:tcPr>
                                  <w:tcW w:w="5053" w:type="dxa"/>
                                </w:tcPr>
                                <w:p w14:paraId="36F47AAC" w14:textId="77777777" w:rsidR="00E0450C" w:rsidRPr="00D353E1" w:rsidRDefault="00E0450C" w:rsidP="00B31086">
                                  <w:pPr>
                                    <w:spacing w:line="276" w:lineRule="auto"/>
                                    <w:rPr>
                                      <w:b w:val="0"/>
                                      <w:bCs w:val="0"/>
                                    </w:rPr>
                                  </w:pPr>
                                </w:p>
                              </w:tc>
                              <w:tc>
                                <w:tcPr>
                                  <w:tcW w:w="4873" w:type="dxa"/>
                                  <w:shd w:val="clear" w:color="auto" w:fill="auto"/>
                                </w:tcPr>
                                <w:p w14:paraId="1D80F24D" w14:textId="55A1B047" w:rsidR="00E0450C" w:rsidRPr="00D353E1" w:rsidRDefault="00E0450C" w:rsidP="00B31086">
                                  <w:pPr>
                                    <w:spacing w:line="276" w:lineRule="auto"/>
                                    <w:rPr>
                                      <w:b w:val="0"/>
                                      <w:bCs w:val="0"/>
                                    </w:rPr>
                                  </w:pPr>
                                </w:p>
                              </w:tc>
                            </w:tr>
                            <w:tr w:rsidR="00E0450C" w:rsidRPr="00B31086" w14:paraId="68E0A745" w14:textId="77777777" w:rsidTr="000E6E02">
                              <w:trPr>
                                <w:gridAfter w:val="1"/>
                                <w:wAfter w:w="429" w:type="dxa"/>
                              </w:trPr>
                              <w:tc>
                                <w:tcPr>
                                  <w:tcW w:w="5053" w:type="dxa"/>
                                </w:tcPr>
                                <w:p w14:paraId="5A69340B" w14:textId="77777777" w:rsidR="00E0450C" w:rsidRPr="00D353E1" w:rsidRDefault="00E0450C" w:rsidP="00B31086">
                                  <w:pPr>
                                    <w:spacing w:line="276" w:lineRule="auto"/>
                                    <w:rPr>
                                      <w:b w:val="0"/>
                                      <w:bCs w:val="0"/>
                                    </w:rPr>
                                  </w:pPr>
                                </w:p>
                              </w:tc>
                              <w:tc>
                                <w:tcPr>
                                  <w:tcW w:w="4873" w:type="dxa"/>
                                  <w:shd w:val="clear" w:color="auto" w:fill="auto"/>
                                </w:tcPr>
                                <w:p w14:paraId="7A5D505B" w14:textId="5C12DB05" w:rsidR="00E0450C" w:rsidRPr="00D353E1" w:rsidRDefault="00E0450C" w:rsidP="00B31086">
                                  <w:pPr>
                                    <w:spacing w:line="276" w:lineRule="auto"/>
                                    <w:rPr>
                                      <w:b w:val="0"/>
                                      <w:bCs w:val="0"/>
                                    </w:rPr>
                                  </w:pPr>
                                </w:p>
                              </w:tc>
                            </w:tr>
                            <w:tr w:rsidR="00E0450C" w:rsidRPr="00B31086" w14:paraId="349774D8" w14:textId="77777777" w:rsidTr="000E6E02">
                              <w:tc>
                                <w:tcPr>
                                  <w:tcW w:w="5053" w:type="dxa"/>
                                </w:tcPr>
                                <w:p w14:paraId="0C90602A" w14:textId="77777777" w:rsidR="00E0450C" w:rsidRPr="00D353E1" w:rsidRDefault="00E0450C" w:rsidP="00B31086">
                                  <w:pPr>
                                    <w:spacing w:line="276" w:lineRule="auto"/>
                                    <w:rPr>
                                      <w:b w:val="0"/>
                                      <w:bCs w:val="0"/>
                                    </w:rPr>
                                  </w:pPr>
                                </w:p>
                              </w:tc>
                              <w:tc>
                                <w:tcPr>
                                  <w:tcW w:w="5302" w:type="dxa"/>
                                  <w:gridSpan w:val="2"/>
                                  <w:shd w:val="clear" w:color="auto" w:fill="auto"/>
                                </w:tcPr>
                                <w:p w14:paraId="0D7DF7C8" w14:textId="10FE730C" w:rsidR="00E0450C" w:rsidRPr="00D353E1" w:rsidRDefault="00E0450C" w:rsidP="00B31086">
                                  <w:pPr>
                                    <w:spacing w:line="276" w:lineRule="auto"/>
                                    <w:rPr>
                                      <w:b w:val="0"/>
                                      <w:bCs w:val="0"/>
                                    </w:rPr>
                                  </w:pPr>
                                </w:p>
                              </w:tc>
                            </w:tr>
                            <w:tr w:rsidR="00E0450C" w:rsidRPr="00B31086" w14:paraId="588C528F" w14:textId="77777777" w:rsidTr="000E6E02">
                              <w:tc>
                                <w:tcPr>
                                  <w:tcW w:w="5053" w:type="dxa"/>
                                </w:tcPr>
                                <w:p w14:paraId="5809F7F1" w14:textId="77777777" w:rsidR="00E0450C" w:rsidRPr="00D353E1" w:rsidRDefault="00E0450C" w:rsidP="00B31086">
                                  <w:pPr>
                                    <w:spacing w:line="276" w:lineRule="auto"/>
                                    <w:rPr>
                                      <w:b w:val="0"/>
                                      <w:bCs w:val="0"/>
                                    </w:rPr>
                                  </w:pPr>
                                </w:p>
                              </w:tc>
                              <w:tc>
                                <w:tcPr>
                                  <w:tcW w:w="5302" w:type="dxa"/>
                                  <w:gridSpan w:val="2"/>
                                  <w:shd w:val="clear" w:color="auto" w:fill="auto"/>
                                </w:tcPr>
                                <w:p w14:paraId="316A5D5C" w14:textId="19C5E5B4" w:rsidR="00E0450C" w:rsidRPr="00D353E1" w:rsidRDefault="00E0450C" w:rsidP="00B31086">
                                  <w:pPr>
                                    <w:spacing w:line="276" w:lineRule="auto"/>
                                    <w:rPr>
                                      <w:b w:val="0"/>
                                      <w:bCs w:val="0"/>
                                    </w:rPr>
                                  </w:pPr>
                                </w:p>
                              </w:tc>
                            </w:tr>
                            <w:tr w:rsidR="00E0450C" w:rsidRPr="00B31086" w14:paraId="5CA823FB" w14:textId="77777777" w:rsidTr="000E6E02">
                              <w:tc>
                                <w:tcPr>
                                  <w:tcW w:w="5053" w:type="dxa"/>
                                </w:tcPr>
                                <w:p w14:paraId="04BA9822" w14:textId="77777777" w:rsidR="00E0450C" w:rsidRPr="00D353E1" w:rsidRDefault="00E0450C" w:rsidP="00B31086">
                                  <w:pPr>
                                    <w:spacing w:line="276" w:lineRule="auto"/>
                                    <w:rPr>
                                      <w:b w:val="0"/>
                                      <w:bCs w:val="0"/>
                                    </w:rPr>
                                  </w:pPr>
                                </w:p>
                              </w:tc>
                              <w:tc>
                                <w:tcPr>
                                  <w:tcW w:w="5302" w:type="dxa"/>
                                  <w:gridSpan w:val="2"/>
                                  <w:shd w:val="clear" w:color="auto" w:fill="auto"/>
                                </w:tcPr>
                                <w:p w14:paraId="1A482460" w14:textId="1179B251" w:rsidR="00E0450C" w:rsidRPr="00D353E1" w:rsidRDefault="00E0450C" w:rsidP="00B31086">
                                  <w:pPr>
                                    <w:spacing w:line="276" w:lineRule="auto"/>
                                    <w:rPr>
                                      <w:b w:val="0"/>
                                      <w:bCs w:val="0"/>
                                    </w:rPr>
                                  </w:pPr>
                                </w:p>
                              </w:tc>
                            </w:tr>
                            <w:tr w:rsidR="00E0450C" w:rsidRPr="00B31086" w14:paraId="7AE716D4" w14:textId="77777777" w:rsidTr="000E6E02">
                              <w:tc>
                                <w:tcPr>
                                  <w:tcW w:w="5053" w:type="dxa"/>
                                </w:tcPr>
                                <w:p w14:paraId="760B8759" w14:textId="77777777" w:rsidR="00E0450C" w:rsidRPr="00D353E1" w:rsidRDefault="00E0450C" w:rsidP="00B31086">
                                  <w:pPr>
                                    <w:spacing w:line="276" w:lineRule="auto"/>
                                    <w:rPr>
                                      <w:b w:val="0"/>
                                      <w:bCs w:val="0"/>
                                    </w:rPr>
                                  </w:pPr>
                                </w:p>
                              </w:tc>
                              <w:tc>
                                <w:tcPr>
                                  <w:tcW w:w="5302" w:type="dxa"/>
                                  <w:gridSpan w:val="2"/>
                                  <w:shd w:val="clear" w:color="auto" w:fill="auto"/>
                                </w:tcPr>
                                <w:p w14:paraId="39793B5C" w14:textId="056B0781" w:rsidR="00E0450C" w:rsidRPr="00D353E1" w:rsidRDefault="00E0450C" w:rsidP="00B31086">
                                  <w:pPr>
                                    <w:spacing w:line="276" w:lineRule="auto"/>
                                    <w:rPr>
                                      <w:b w:val="0"/>
                                      <w:bCs w:val="0"/>
                                    </w:rPr>
                                  </w:pPr>
                                </w:p>
                              </w:tc>
                            </w:tr>
                            <w:tr w:rsidR="00E0450C" w:rsidRPr="00B31086" w14:paraId="238195E3" w14:textId="77777777" w:rsidTr="000E6E02">
                              <w:tc>
                                <w:tcPr>
                                  <w:tcW w:w="5053" w:type="dxa"/>
                                </w:tcPr>
                                <w:p w14:paraId="459948D3" w14:textId="77777777" w:rsidR="00E0450C" w:rsidRPr="00D353E1" w:rsidRDefault="00E0450C" w:rsidP="00B31086">
                                  <w:pPr>
                                    <w:spacing w:line="276" w:lineRule="auto"/>
                                    <w:rPr>
                                      <w:b w:val="0"/>
                                      <w:bCs w:val="0"/>
                                    </w:rPr>
                                  </w:pPr>
                                </w:p>
                              </w:tc>
                              <w:tc>
                                <w:tcPr>
                                  <w:tcW w:w="5302" w:type="dxa"/>
                                  <w:gridSpan w:val="2"/>
                                  <w:shd w:val="clear" w:color="auto" w:fill="auto"/>
                                </w:tcPr>
                                <w:p w14:paraId="0E63BE20" w14:textId="335456F8" w:rsidR="00E0450C" w:rsidRPr="00D353E1" w:rsidRDefault="00E0450C" w:rsidP="00B31086">
                                  <w:pPr>
                                    <w:spacing w:line="276" w:lineRule="auto"/>
                                    <w:rPr>
                                      <w:b w:val="0"/>
                                      <w:bCs w:val="0"/>
                                    </w:rPr>
                                  </w:pPr>
                                </w:p>
                              </w:tc>
                            </w:tr>
                            <w:tr w:rsidR="00E0450C" w:rsidRPr="00B31086" w14:paraId="23CCE7CC" w14:textId="77777777" w:rsidTr="000E6E02">
                              <w:tc>
                                <w:tcPr>
                                  <w:tcW w:w="5053" w:type="dxa"/>
                                </w:tcPr>
                                <w:p w14:paraId="1E75D278" w14:textId="77777777" w:rsidR="00E0450C" w:rsidRPr="00D353E1" w:rsidRDefault="00E0450C" w:rsidP="00B31086">
                                  <w:pPr>
                                    <w:spacing w:line="276" w:lineRule="auto"/>
                                    <w:rPr>
                                      <w:b w:val="0"/>
                                      <w:bCs w:val="0"/>
                                    </w:rPr>
                                  </w:pPr>
                                </w:p>
                              </w:tc>
                              <w:tc>
                                <w:tcPr>
                                  <w:tcW w:w="5302" w:type="dxa"/>
                                  <w:gridSpan w:val="2"/>
                                  <w:shd w:val="clear" w:color="auto" w:fill="auto"/>
                                </w:tcPr>
                                <w:p w14:paraId="3D5FEB26" w14:textId="248BB39A" w:rsidR="00E0450C" w:rsidRPr="00D353E1" w:rsidRDefault="00E0450C" w:rsidP="00B31086">
                                  <w:pPr>
                                    <w:spacing w:line="276" w:lineRule="auto"/>
                                    <w:rPr>
                                      <w:b w:val="0"/>
                                      <w:bCs w:val="0"/>
                                    </w:rPr>
                                  </w:pPr>
                                </w:p>
                              </w:tc>
                            </w:tr>
                            <w:tr w:rsidR="00E0450C" w:rsidRPr="00B31086" w14:paraId="269BE195" w14:textId="77777777" w:rsidTr="000E6E02">
                              <w:tc>
                                <w:tcPr>
                                  <w:tcW w:w="5053" w:type="dxa"/>
                                </w:tcPr>
                                <w:p w14:paraId="1B27B1C5" w14:textId="77777777" w:rsidR="00E0450C" w:rsidRPr="00D353E1" w:rsidRDefault="00E0450C" w:rsidP="00B31086">
                                  <w:pPr>
                                    <w:spacing w:line="276" w:lineRule="auto"/>
                                    <w:rPr>
                                      <w:b w:val="0"/>
                                      <w:bCs w:val="0"/>
                                    </w:rPr>
                                  </w:pPr>
                                </w:p>
                              </w:tc>
                              <w:tc>
                                <w:tcPr>
                                  <w:tcW w:w="5302" w:type="dxa"/>
                                  <w:gridSpan w:val="2"/>
                                  <w:shd w:val="clear" w:color="auto" w:fill="auto"/>
                                </w:tcPr>
                                <w:p w14:paraId="06E55288" w14:textId="29180FED" w:rsidR="00E0450C" w:rsidRPr="00D353E1" w:rsidRDefault="00E0450C" w:rsidP="00B31086">
                                  <w:pPr>
                                    <w:spacing w:line="276" w:lineRule="auto"/>
                                    <w:rPr>
                                      <w:b w:val="0"/>
                                      <w:bCs w:val="0"/>
                                    </w:rPr>
                                  </w:pPr>
                                </w:p>
                              </w:tc>
                            </w:tr>
                            <w:tr w:rsidR="00E0450C" w:rsidRPr="00B31086" w14:paraId="70484A61" w14:textId="77777777" w:rsidTr="000E6E02">
                              <w:tc>
                                <w:tcPr>
                                  <w:tcW w:w="5053" w:type="dxa"/>
                                </w:tcPr>
                                <w:p w14:paraId="6DFCB6CB" w14:textId="77777777" w:rsidR="00E0450C" w:rsidRPr="00D353E1" w:rsidRDefault="00E0450C" w:rsidP="00B31086">
                                  <w:pPr>
                                    <w:spacing w:line="276" w:lineRule="auto"/>
                                    <w:rPr>
                                      <w:b w:val="0"/>
                                      <w:bCs w:val="0"/>
                                    </w:rPr>
                                  </w:pPr>
                                </w:p>
                              </w:tc>
                              <w:tc>
                                <w:tcPr>
                                  <w:tcW w:w="5302" w:type="dxa"/>
                                  <w:gridSpan w:val="2"/>
                                  <w:shd w:val="clear" w:color="auto" w:fill="auto"/>
                                </w:tcPr>
                                <w:p w14:paraId="4529D11E" w14:textId="5CDB8EA8" w:rsidR="00E0450C" w:rsidRPr="00D353E1" w:rsidRDefault="00E0450C" w:rsidP="00B31086">
                                  <w:pPr>
                                    <w:spacing w:line="276" w:lineRule="auto"/>
                                    <w:rPr>
                                      <w:b w:val="0"/>
                                      <w:bCs w:val="0"/>
                                    </w:rPr>
                                  </w:pPr>
                                </w:p>
                              </w:tc>
                            </w:tr>
                            <w:tr w:rsidR="00E0450C" w:rsidRPr="00B31086" w14:paraId="48207C7D" w14:textId="77777777" w:rsidTr="000E6E02">
                              <w:tc>
                                <w:tcPr>
                                  <w:tcW w:w="5053" w:type="dxa"/>
                                </w:tcPr>
                                <w:p w14:paraId="21887923" w14:textId="77777777" w:rsidR="00E0450C" w:rsidRPr="00D353E1" w:rsidRDefault="00E0450C" w:rsidP="00B31086">
                                  <w:pPr>
                                    <w:spacing w:line="276" w:lineRule="auto"/>
                                    <w:rPr>
                                      <w:b w:val="0"/>
                                      <w:bCs w:val="0"/>
                                    </w:rPr>
                                  </w:pPr>
                                </w:p>
                              </w:tc>
                              <w:tc>
                                <w:tcPr>
                                  <w:tcW w:w="5302" w:type="dxa"/>
                                  <w:gridSpan w:val="2"/>
                                  <w:shd w:val="clear" w:color="auto" w:fill="auto"/>
                                </w:tcPr>
                                <w:p w14:paraId="205A6D51" w14:textId="12FD7BF1" w:rsidR="00E0450C" w:rsidRPr="00D353E1" w:rsidRDefault="00E0450C" w:rsidP="00B31086">
                                  <w:pPr>
                                    <w:spacing w:line="276" w:lineRule="auto"/>
                                    <w:rPr>
                                      <w:b w:val="0"/>
                                      <w:bCs w:val="0"/>
                                    </w:rPr>
                                  </w:pPr>
                                </w:p>
                              </w:tc>
                            </w:tr>
                            <w:tr w:rsidR="00E0450C" w:rsidRPr="00B31086" w14:paraId="487871E0" w14:textId="77777777" w:rsidTr="000E6E02">
                              <w:tc>
                                <w:tcPr>
                                  <w:tcW w:w="5053" w:type="dxa"/>
                                </w:tcPr>
                                <w:p w14:paraId="77712F6D" w14:textId="77777777" w:rsidR="00E0450C" w:rsidRPr="00D353E1" w:rsidRDefault="00E0450C" w:rsidP="00B31086">
                                  <w:pPr>
                                    <w:spacing w:line="276" w:lineRule="auto"/>
                                    <w:rPr>
                                      <w:b w:val="0"/>
                                      <w:bCs w:val="0"/>
                                    </w:rPr>
                                  </w:pPr>
                                </w:p>
                              </w:tc>
                              <w:tc>
                                <w:tcPr>
                                  <w:tcW w:w="5302" w:type="dxa"/>
                                  <w:gridSpan w:val="2"/>
                                  <w:shd w:val="clear" w:color="auto" w:fill="auto"/>
                                </w:tcPr>
                                <w:p w14:paraId="2154ACDE" w14:textId="0B9BEA1E" w:rsidR="00E0450C" w:rsidRPr="00D353E1" w:rsidRDefault="00E0450C" w:rsidP="00B31086">
                                  <w:pPr>
                                    <w:spacing w:line="276" w:lineRule="auto"/>
                                    <w:rPr>
                                      <w:b w:val="0"/>
                                      <w:bCs w:val="0"/>
                                    </w:rPr>
                                  </w:pPr>
                                </w:p>
                              </w:tc>
                            </w:tr>
                            <w:tr w:rsidR="00E0450C" w:rsidRPr="00B31086" w14:paraId="01C2F148" w14:textId="77777777" w:rsidTr="000E6E02">
                              <w:tc>
                                <w:tcPr>
                                  <w:tcW w:w="5053" w:type="dxa"/>
                                </w:tcPr>
                                <w:p w14:paraId="36DA3F77" w14:textId="77777777" w:rsidR="00E0450C" w:rsidRPr="00D353E1" w:rsidRDefault="00E0450C" w:rsidP="00B31086">
                                  <w:pPr>
                                    <w:spacing w:line="276" w:lineRule="auto"/>
                                    <w:rPr>
                                      <w:b w:val="0"/>
                                      <w:bCs w:val="0"/>
                                    </w:rPr>
                                  </w:pPr>
                                </w:p>
                              </w:tc>
                              <w:tc>
                                <w:tcPr>
                                  <w:tcW w:w="5302" w:type="dxa"/>
                                  <w:gridSpan w:val="2"/>
                                  <w:shd w:val="clear" w:color="auto" w:fill="auto"/>
                                </w:tcPr>
                                <w:p w14:paraId="4FB5852D" w14:textId="4C356115" w:rsidR="00E0450C" w:rsidRPr="00D353E1" w:rsidRDefault="00E0450C" w:rsidP="00B31086">
                                  <w:pPr>
                                    <w:spacing w:line="276" w:lineRule="auto"/>
                                    <w:rPr>
                                      <w:b w:val="0"/>
                                      <w:bCs w:val="0"/>
                                    </w:rPr>
                                  </w:pPr>
                                </w:p>
                              </w:tc>
                            </w:tr>
                          </w:tbl>
                          <w:p w14:paraId="2EAF1A25" w14:textId="77777777" w:rsidR="00E0450C" w:rsidRPr="00B31086" w:rsidRDefault="00E0450C" w:rsidP="00D353E1">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4" type="#_x0000_t202" style="position:absolute;margin-left:-14.75pt;margin-top:.85pt;width:510.25pt;height:771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">
                <v:path arrowok="t"/>
                <v:textbox>
                  <w:txbxContent>
                    <w:tbl>
                      <w:tblPr>
                        <w:tblW w:w="10355"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053"/>
                        <w:gridCol w:w="4873"/>
                        <w:gridCol w:w="429"/>
                      </w:tblGrid>
                      <w:tr w:rsidR="00E0450C" w:rsidRPr="00B31086" w14:paraId="0BDFE829" w14:textId="77777777" w:rsidTr="000E6E02">
                        <w:tc>
                          <w:tcPr>
                            <w:tcW w:w="10355" w:type="dxa"/>
                            <w:gridSpan w:val="3"/>
                          </w:tcPr>
                          <w:p w14:paraId="26BC27B1" w14:textId="610FD09C" w:rsidR="00E0450C" w:rsidRDefault="00E0450C" w:rsidP="00246131">
                            <w:pPr>
                              <w:tabs>
                                <w:tab w:val="left" w:pos="993"/>
                              </w:tabs>
                              <w:spacing w:before="60" w:after="60" w:line="276" w:lineRule="auto"/>
                              <w:rPr>
                                <w:b w:val="0"/>
                                <w:bCs w:val="0"/>
                                <w:sz w:val="21"/>
                                <w:szCs w:val="21"/>
                              </w:rPr>
                            </w:pPr>
                            <w:r w:rsidRPr="009F3EFD">
                              <w:rPr>
                                <w:sz w:val="21"/>
                                <w:szCs w:val="21"/>
                                <w:u w:val="single"/>
                              </w:rPr>
                              <w:t>Bài</w:t>
                            </w:r>
                            <w:r w:rsidRPr="009F3EFD">
                              <w:rPr>
                                <w:sz w:val="21"/>
                                <w:szCs w:val="21"/>
                                <w:u w:val="single"/>
                                <w:lang w:val="vi-VN"/>
                              </w:rPr>
                              <w:t xml:space="preserve"> 1:</w:t>
                            </w:r>
                            <w:r>
                              <w:rPr>
                                <w:b w:val="0"/>
                                <w:bCs w:val="0"/>
                                <w:sz w:val="21"/>
                                <w:szCs w:val="21"/>
                                <w:lang w:val="vi-VN"/>
                              </w:rPr>
                              <w:t xml:space="preserve"> Lúc 6h sáng, m</w:t>
                            </w:r>
                            <w:r w:rsidRPr="009F3EFD">
                              <w:rPr>
                                <w:b w:val="0"/>
                                <w:bCs w:val="0"/>
                                <w:sz w:val="21"/>
                                <w:szCs w:val="21"/>
                              </w:rPr>
                              <w:t>ột xe đạp đang chuyển động với vận tốc</w:t>
                            </w:r>
                            <w:r w:rsidR="00246131">
                              <w:rPr>
                                <w:b w:val="0"/>
                                <w:bCs w:val="0"/>
                                <w:sz w:val="21"/>
                                <w:szCs w:val="21"/>
                                <w:lang w:val="vi-VN"/>
                              </w:rPr>
                              <w:t xml:space="preserve"> 7</w:t>
                            </w:r>
                            <w:proofErr w:type="gramStart"/>
                            <w:r w:rsidR="00246131">
                              <w:rPr>
                                <w:b w:val="0"/>
                                <w:bCs w:val="0"/>
                                <w:sz w:val="21"/>
                                <w:szCs w:val="21"/>
                                <w:lang w:val="vi-VN"/>
                              </w:rPr>
                              <w:t>,2</w:t>
                            </w:r>
                            <w:proofErr w:type="gramEnd"/>
                            <w:r w:rsidR="00246131">
                              <w:rPr>
                                <w:b w:val="0"/>
                                <w:bCs w:val="0"/>
                                <w:sz w:val="21"/>
                                <w:szCs w:val="21"/>
                                <w:lang w:val="vi-VN"/>
                              </w:rPr>
                              <w:t xml:space="preserve"> km/h</w:t>
                            </w:r>
                            <w:r w:rsidRPr="009F3EFD">
                              <w:rPr>
                                <w:b w:val="0"/>
                                <w:bCs w:val="0"/>
                                <w:sz w:val="21"/>
                                <w:szCs w:val="21"/>
                              </w:rPr>
                              <w:t xml:space="preserve">  thì xuống dốc chuyển động nhanh dần đều với gia tốc</w:t>
                            </w:r>
                            <w:r w:rsidR="00246131">
                              <w:rPr>
                                <w:b w:val="0"/>
                                <w:bCs w:val="0"/>
                                <w:sz w:val="21"/>
                                <w:szCs w:val="21"/>
                                <w:lang w:val="vi-VN"/>
                              </w:rPr>
                              <w:t xml:space="preserve"> 0,2 m/s</w:t>
                            </w:r>
                            <w:r w:rsidR="00246131">
                              <w:rPr>
                                <w:b w:val="0"/>
                                <w:bCs w:val="0"/>
                                <w:sz w:val="21"/>
                                <w:szCs w:val="21"/>
                                <w:vertAlign w:val="superscript"/>
                                <w:lang w:val="vi-VN"/>
                              </w:rPr>
                              <w:t>2</w:t>
                            </w:r>
                            <w:r w:rsidRPr="009F3EFD">
                              <w:rPr>
                                <w:b w:val="0"/>
                                <w:bCs w:val="0"/>
                                <w:sz w:val="21"/>
                                <w:szCs w:val="21"/>
                              </w:rPr>
                              <w:t>. Cùng lúc đó, một ô tô lên dốc với vận tốc đầu là</w:t>
                            </w:r>
                            <w:r w:rsidR="00246131">
                              <w:rPr>
                                <w:b w:val="0"/>
                                <w:bCs w:val="0"/>
                                <w:sz w:val="21"/>
                                <w:szCs w:val="21"/>
                                <w:lang w:val="vi-VN"/>
                              </w:rPr>
                              <w:t xml:space="preserve"> 72 km/</w:t>
                            </w:r>
                            <w:proofErr w:type="gramStart"/>
                            <w:r w:rsidR="00246131">
                              <w:rPr>
                                <w:b w:val="0"/>
                                <w:bCs w:val="0"/>
                                <w:sz w:val="21"/>
                                <w:szCs w:val="21"/>
                                <w:lang w:val="vi-VN"/>
                              </w:rPr>
                              <w:t>h</w:t>
                            </w:r>
                            <w:r w:rsidRPr="009F3EFD">
                              <w:rPr>
                                <w:b w:val="0"/>
                                <w:bCs w:val="0"/>
                                <w:sz w:val="21"/>
                                <w:szCs w:val="21"/>
                              </w:rPr>
                              <w:t xml:space="preserve">  va</w:t>
                            </w:r>
                            <w:proofErr w:type="gramEnd"/>
                            <w:r w:rsidRPr="009F3EFD">
                              <w:rPr>
                                <w:b w:val="0"/>
                                <w:bCs w:val="0"/>
                                <w:sz w:val="21"/>
                                <w:szCs w:val="21"/>
                              </w:rPr>
                              <w:t xml:space="preserve">̀ chuyển động </w:t>
                            </w:r>
                            <w:r>
                              <w:rPr>
                                <w:b w:val="0"/>
                                <w:bCs w:val="0"/>
                                <w:sz w:val="21"/>
                                <w:szCs w:val="21"/>
                              </w:rPr>
                              <w:t>chậm</w:t>
                            </w:r>
                            <w:r w:rsidRPr="009F3EFD">
                              <w:rPr>
                                <w:b w:val="0"/>
                                <w:bCs w:val="0"/>
                                <w:sz w:val="21"/>
                                <w:szCs w:val="21"/>
                              </w:rPr>
                              <w:t xml:space="preserve"> dần đều với gia tốc</w:t>
                            </w:r>
                            <w:r w:rsidR="00246131">
                              <w:rPr>
                                <w:b w:val="0"/>
                                <w:bCs w:val="0"/>
                                <w:sz w:val="21"/>
                                <w:szCs w:val="21"/>
                                <w:lang w:val="vi-VN"/>
                              </w:rPr>
                              <w:t xml:space="preserve"> 0,4 m/s</w:t>
                            </w:r>
                            <w:r w:rsidR="00246131">
                              <w:rPr>
                                <w:b w:val="0"/>
                                <w:bCs w:val="0"/>
                                <w:sz w:val="21"/>
                                <w:szCs w:val="21"/>
                                <w:vertAlign w:val="superscript"/>
                                <w:lang w:val="vi-VN"/>
                              </w:rPr>
                              <w:t>2</w:t>
                            </w:r>
                            <w:r w:rsidRPr="009F3EFD">
                              <w:rPr>
                                <w:b w:val="0"/>
                                <w:bCs w:val="0"/>
                                <w:sz w:val="21"/>
                                <w:szCs w:val="21"/>
                              </w:rPr>
                              <w:t>. Chiều dài của dốc là</w:t>
                            </w:r>
                            <w:r>
                              <w:rPr>
                                <w:b w:val="0"/>
                                <w:bCs w:val="0"/>
                                <w:sz w:val="21"/>
                                <w:szCs w:val="21"/>
                                <w:lang w:val="vi-VN"/>
                              </w:rPr>
                              <w:t xml:space="preserve"> 570m.</w:t>
                            </w:r>
                          </w:p>
                          <w:p w14:paraId="65962F9A" w14:textId="09CA58D1" w:rsidR="00E0450C" w:rsidRPr="009F3EFD" w:rsidRDefault="00E0450C" w:rsidP="00246131">
                            <w:pPr>
                              <w:tabs>
                                <w:tab w:val="left" w:pos="993"/>
                              </w:tabs>
                              <w:spacing w:before="60" w:after="60" w:line="276" w:lineRule="auto"/>
                              <w:rPr>
                                <w:b w:val="0"/>
                                <w:bCs w:val="0"/>
                                <w:sz w:val="21"/>
                                <w:szCs w:val="21"/>
                                <w:lang w:val="vi-VN"/>
                              </w:rPr>
                            </w:pPr>
                            <w:r>
                              <w:rPr>
                                <w:b w:val="0"/>
                                <w:bCs w:val="0"/>
                                <w:sz w:val="21"/>
                                <w:szCs w:val="21"/>
                                <w:lang w:val="vi-VN"/>
                              </w:rPr>
                              <w:t>a. Viết phương trình chuyển động của 2 xe ?                          b. Xác định thời gian, thời điểm, vị trí h</w:t>
                            </w:r>
                            <w:r w:rsidRPr="009F3EFD">
                              <w:rPr>
                                <w:b w:val="0"/>
                                <w:bCs w:val="0"/>
                                <w:sz w:val="21"/>
                                <w:szCs w:val="21"/>
                              </w:rPr>
                              <w:t>ai xe gặp nhau ?</w:t>
                            </w:r>
                          </w:p>
                          <w:p w14:paraId="4E268290" w14:textId="77777777" w:rsidR="00E0450C" w:rsidRDefault="00E0450C" w:rsidP="00246131">
                            <w:pPr>
                              <w:tabs>
                                <w:tab w:val="left" w:pos="993"/>
                              </w:tabs>
                              <w:spacing w:before="60" w:after="60" w:line="276" w:lineRule="auto"/>
                              <w:rPr>
                                <w:b w:val="0"/>
                                <w:bCs w:val="0"/>
                                <w:sz w:val="21"/>
                                <w:szCs w:val="21"/>
                                <w:lang w:val="vi-VN"/>
                              </w:rPr>
                            </w:pPr>
                            <w:r>
                              <w:rPr>
                                <w:b w:val="0"/>
                                <w:bCs w:val="0"/>
                                <w:sz w:val="21"/>
                                <w:szCs w:val="21"/>
                                <w:lang w:val="vi-VN"/>
                              </w:rPr>
                              <w:t>c. Xác định thời gian xe thứ hai đi được đến khi dừng lại.</w:t>
                            </w:r>
                          </w:p>
                          <w:p w14:paraId="14B8AD60" w14:textId="4EBFDE48" w:rsidR="00E0450C" w:rsidRPr="007253A4" w:rsidRDefault="00E0450C" w:rsidP="00246131">
                            <w:pPr>
                              <w:tabs>
                                <w:tab w:val="left" w:pos="993"/>
                              </w:tabs>
                              <w:spacing w:before="60" w:after="60" w:line="276" w:lineRule="auto"/>
                              <w:rPr>
                                <w:b w:val="0"/>
                                <w:bCs w:val="0"/>
                                <w:sz w:val="21"/>
                                <w:szCs w:val="21"/>
                                <w:lang w:val="vi-VN"/>
                              </w:rPr>
                            </w:pPr>
                            <w:r>
                              <w:rPr>
                                <w:b w:val="0"/>
                                <w:bCs w:val="0"/>
                                <w:sz w:val="21"/>
                                <w:szCs w:val="21"/>
                                <w:lang w:val="vi-VN"/>
                              </w:rPr>
                              <w:t>d. Xác định khoảng cách của 2 xe lúc 6h 20giây; 6 giờ 1 phút.         e. Xác định thời điểm 2 xe cách nhau 360m.</w:t>
                            </w:r>
                          </w:p>
                        </w:tc>
                      </w:tr>
                      <w:tr w:rsidR="00E0450C" w:rsidRPr="00B31086" w14:paraId="781B3708" w14:textId="77777777" w:rsidTr="000E6E02">
                        <w:trPr>
                          <w:gridAfter w:val="1"/>
                          <w:wAfter w:w="429" w:type="dxa"/>
                        </w:trPr>
                        <w:tc>
                          <w:tcPr>
                            <w:tcW w:w="5053" w:type="dxa"/>
                          </w:tcPr>
                          <w:p w14:paraId="7D555121" w14:textId="77777777" w:rsidR="00E0450C" w:rsidRPr="00D353E1" w:rsidRDefault="00E0450C" w:rsidP="00B31086">
                            <w:pPr>
                              <w:spacing w:line="276" w:lineRule="auto"/>
                              <w:rPr>
                                <w:b w:val="0"/>
                                <w:bCs w:val="0"/>
                              </w:rPr>
                            </w:pPr>
                          </w:p>
                        </w:tc>
                        <w:tc>
                          <w:tcPr>
                            <w:tcW w:w="4873" w:type="dxa"/>
                            <w:shd w:val="clear" w:color="auto" w:fill="auto"/>
                          </w:tcPr>
                          <w:p w14:paraId="27DA2DC9" w14:textId="18407F03" w:rsidR="00E0450C" w:rsidRPr="00D353E1" w:rsidRDefault="00E0450C" w:rsidP="00B31086">
                            <w:pPr>
                              <w:spacing w:line="276" w:lineRule="auto"/>
                              <w:rPr>
                                <w:b w:val="0"/>
                                <w:bCs w:val="0"/>
                              </w:rPr>
                            </w:pPr>
                          </w:p>
                        </w:tc>
                      </w:tr>
                      <w:tr w:rsidR="00E0450C" w:rsidRPr="00B31086" w14:paraId="776329BF" w14:textId="77777777" w:rsidTr="000E6E02">
                        <w:trPr>
                          <w:gridAfter w:val="1"/>
                          <w:wAfter w:w="429" w:type="dxa"/>
                        </w:trPr>
                        <w:tc>
                          <w:tcPr>
                            <w:tcW w:w="5053" w:type="dxa"/>
                          </w:tcPr>
                          <w:p w14:paraId="6F1223C0" w14:textId="77777777" w:rsidR="00E0450C" w:rsidRPr="00D353E1" w:rsidRDefault="00E0450C" w:rsidP="00B31086">
                            <w:pPr>
                              <w:spacing w:line="276" w:lineRule="auto"/>
                              <w:rPr>
                                <w:b w:val="0"/>
                                <w:bCs w:val="0"/>
                              </w:rPr>
                            </w:pPr>
                          </w:p>
                        </w:tc>
                        <w:tc>
                          <w:tcPr>
                            <w:tcW w:w="4873" w:type="dxa"/>
                            <w:shd w:val="clear" w:color="auto" w:fill="auto"/>
                          </w:tcPr>
                          <w:p w14:paraId="471B24E4" w14:textId="4D166449" w:rsidR="00E0450C" w:rsidRPr="00D353E1" w:rsidRDefault="00E0450C" w:rsidP="00B31086">
                            <w:pPr>
                              <w:spacing w:line="276" w:lineRule="auto"/>
                              <w:rPr>
                                <w:b w:val="0"/>
                                <w:bCs w:val="0"/>
                              </w:rPr>
                            </w:pPr>
                          </w:p>
                        </w:tc>
                      </w:tr>
                      <w:tr w:rsidR="00E0450C" w:rsidRPr="00B31086" w14:paraId="3124795C" w14:textId="77777777" w:rsidTr="000E6E02">
                        <w:trPr>
                          <w:gridAfter w:val="1"/>
                          <w:wAfter w:w="429" w:type="dxa"/>
                        </w:trPr>
                        <w:tc>
                          <w:tcPr>
                            <w:tcW w:w="5053" w:type="dxa"/>
                          </w:tcPr>
                          <w:p w14:paraId="61EA1762" w14:textId="77777777" w:rsidR="00E0450C" w:rsidRPr="00D353E1" w:rsidRDefault="00E0450C" w:rsidP="00B31086">
                            <w:pPr>
                              <w:spacing w:line="276" w:lineRule="auto"/>
                              <w:rPr>
                                <w:b w:val="0"/>
                                <w:bCs w:val="0"/>
                              </w:rPr>
                            </w:pPr>
                          </w:p>
                        </w:tc>
                        <w:tc>
                          <w:tcPr>
                            <w:tcW w:w="4873" w:type="dxa"/>
                            <w:shd w:val="clear" w:color="auto" w:fill="auto"/>
                          </w:tcPr>
                          <w:p w14:paraId="32458C4F" w14:textId="25F277C9" w:rsidR="00E0450C" w:rsidRPr="00D353E1" w:rsidRDefault="00E0450C" w:rsidP="00B31086">
                            <w:pPr>
                              <w:spacing w:line="276" w:lineRule="auto"/>
                              <w:rPr>
                                <w:b w:val="0"/>
                                <w:bCs w:val="0"/>
                              </w:rPr>
                            </w:pPr>
                          </w:p>
                        </w:tc>
                      </w:tr>
                      <w:tr w:rsidR="00E0450C" w:rsidRPr="00B31086" w14:paraId="2DD4E338" w14:textId="77777777" w:rsidTr="000E6E02">
                        <w:trPr>
                          <w:gridAfter w:val="1"/>
                          <w:wAfter w:w="429" w:type="dxa"/>
                        </w:trPr>
                        <w:tc>
                          <w:tcPr>
                            <w:tcW w:w="5053" w:type="dxa"/>
                          </w:tcPr>
                          <w:p w14:paraId="6B9F8227" w14:textId="77777777" w:rsidR="00E0450C" w:rsidRPr="00D353E1" w:rsidRDefault="00E0450C" w:rsidP="00B31086">
                            <w:pPr>
                              <w:spacing w:line="276" w:lineRule="auto"/>
                              <w:rPr>
                                <w:b w:val="0"/>
                                <w:bCs w:val="0"/>
                              </w:rPr>
                            </w:pPr>
                          </w:p>
                        </w:tc>
                        <w:tc>
                          <w:tcPr>
                            <w:tcW w:w="4873" w:type="dxa"/>
                            <w:shd w:val="clear" w:color="auto" w:fill="auto"/>
                          </w:tcPr>
                          <w:p w14:paraId="5F507CE9" w14:textId="6C9001BC" w:rsidR="00E0450C" w:rsidRPr="00D353E1" w:rsidRDefault="00E0450C" w:rsidP="00B31086">
                            <w:pPr>
                              <w:spacing w:line="276" w:lineRule="auto"/>
                              <w:rPr>
                                <w:b w:val="0"/>
                                <w:bCs w:val="0"/>
                              </w:rPr>
                            </w:pPr>
                          </w:p>
                        </w:tc>
                      </w:tr>
                      <w:tr w:rsidR="00E0450C" w:rsidRPr="00B31086" w14:paraId="191F32E7" w14:textId="77777777" w:rsidTr="000E6E02">
                        <w:trPr>
                          <w:gridAfter w:val="1"/>
                          <w:wAfter w:w="429" w:type="dxa"/>
                        </w:trPr>
                        <w:tc>
                          <w:tcPr>
                            <w:tcW w:w="5053" w:type="dxa"/>
                          </w:tcPr>
                          <w:p w14:paraId="7E295908" w14:textId="77777777" w:rsidR="00E0450C" w:rsidRPr="00D353E1" w:rsidRDefault="00E0450C" w:rsidP="00B31086">
                            <w:pPr>
                              <w:spacing w:line="276" w:lineRule="auto"/>
                              <w:rPr>
                                <w:b w:val="0"/>
                                <w:bCs w:val="0"/>
                              </w:rPr>
                            </w:pPr>
                          </w:p>
                        </w:tc>
                        <w:tc>
                          <w:tcPr>
                            <w:tcW w:w="4873" w:type="dxa"/>
                            <w:shd w:val="clear" w:color="auto" w:fill="auto"/>
                          </w:tcPr>
                          <w:p w14:paraId="5B1D9663" w14:textId="615111EB" w:rsidR="00E0450C" w:rsidRPr="00D353E1" w:rsidRDefault="00E0450C" w:rsidP="00B31086">
                            <w:pPr>
                              <w:spacing w:line="276" w:lineRule="auto"/>
                              <w:rPr>
                                <w:b w:val="0"/>
                                <w:bCs w:val="0"/>
                              </w:rPr>
                            </w:pPr>
                          </w:p>
                        </w:tc>
                      </w:tr>
                      <w:tr w:rsidR="00E0450C" w:rsidRPr="00B31086" w14:paraId="1186BA2F" w14:textId="77777777" w:rsidTr="000E6E02">
                        <w:trPr>
                          <w:gridAfter w:val="1"/>
                          <w:wAfter w:w="429" w:type="dxa"/>
                        </w:trPr>
                        <w:tc>
                          <w:tcPr>
                            <w:tcW w:w="5053" w:type="dxa"/>
                          </w:tcPr>
                          <w:p w14:paraId="05E65822" w14:textId="77777777" w:rsidR="00E0450C" w:rsidRPr="00D353E1" w:rsidRDefault="00E0450C" w:rsidP="00B31086">
                            <w:pPr>
                              <w:spacing w:line="276" w:lineRule="auto"/>
                              <w:rPr>
                                <w:b w:val="0"/>
                                <w:bCs w:val="0"/>
                              </w:rPr>
                            </w:pPr>
                          </w:p>
                        </w:tc>
                        <w:tc>
                          <w:tcPr>
                            <w:tcW w:w="4873" w:type="dxa"/>
                            <w:shd w:val="clear" w:color="auto" w:fill="auto"/>
                          </w:tcPr>
                          <w:p w14:paraId="5CF080B6" w14:textId="134980FE" w:rsidR="00E0450C" w:rsidRPr="00D353E1" w:rsidRDefault="00E0450C" w:rsidP="00B31086">
                            <w:pPr>
                              <w:spacing w:line="276" w:lineRule="auto"/>
                              <w:rPr>
                                <w:b w:val="0"/>
                                <w:bCs w:val="0"/>
                              </w:rPr>
                            </w:pPr>
                          </w:p>
                        </w:tc>
                      </w:tr>
                      <w:tr w:rsidR="00E0450C" w:rsidRPr="00B31086" w14:paraId="61AFCAF8" w14:textId="77777777" w:rsidTr="000E6E02">
                        <w:trPr>
                          <w:gridAfter w:val="1"/>
                          <w:wAfter w:w="429" w:type="dxa"/>
                        </w:trPr>
                        <w:tc>
                          <w:tcPr>
                            <w:tcW w:w="5053" w:type="dxa"/>
                          </w:tcPr>
                          <w:p w14:paraId="6EB500E2" w14:textId="77777777" w:rsidR="00E0450C" w:rsidRPr="00D353E1" w:rsidRDefault="00E0450C" w:rsidP="00B31086">
                            <w:pPr>
                              <w:spacing w:line="276" w:lineRule="auto"/>
                              <w:rPr>
                                <w:b w:val="0"/>
                                <w:bCs w:val="0"/>
                              </w:rPr>
                            </w:pPr>
                          </w:p>
                        </w:tc>
                        <w:tc>
                          <w:tcPr>
                            <w:tcW w:w="4873" w:type="dxa"/>
                            <w:shd w:val="clear" w:color="auto" w:fill="auto"/>
                          </w:tcPr>
                          <w:p w14:paraId="78A15E69" w14:textId="70CFCB3E" w:rsidR="00E0450C" w:rsidRPr="00D353E1" w:rsidRDefault="00E0450C" w:rsidP="00B31086">
                            <w:pPr>
                              <w:spacing w:line="276" w:lineRule="auto"/>
                              <w:rPr>
                                <w:b w:val="0"/>
                                <w:bCs w:val="0"/>
                              </w:rPr>
                            </w:pPr>
                          </w:p>
                        </w:tc>
                      </w:tr>
                      <w:tr w:rsidR="00E0450C" w:rsidRPr="00B31086" w14:paraId="1AA1CBBD" w14:textId="77777777" w:rsidTr="000E6E02">
                        <w:trPr>
                          <w:gridAfter w:val="1"/>
                          <w:wAfter w:w="429" w:type="dxa"/>
                        </w:trPr>
                        <w:tc>
                          <w:tcPr>
                            <w:tcW w:w="5053" w:type="dxa"/>
                          </w:tcPr>
                          <w:p w14:paraId="797B92C2" w14:textId="77777777" w:rsidR="00E0450C" w:rsidRPr="00D353E1" w:rsidRDefault="00E0450C" w:rsidP="00B31086">
                            <w:pPr>
                              <w:spacing w:line="276" w:lineRule="auto"/>
                              <w:rPr>
                                <w:b w:val="0"/>
                                <w:bCs w:val="0"/>
                              </w:rPr>
                            </w:pPr>
                          </w:p>
                        </w:tc>
                        <w:tc>
                          <w:tcPr>
                            <w:tcW w:w="4873" w:type="dxa"/>
                            <w:shd w:val="clear" w:color="auto" w:fill="auto"/>
                          </w:tcPr>
                          <w:p w14:paraId="300A6A6E" w14:textId="30EFC594" w:rsidR="00E0450C" w:rsidRPr="00D353E1" w:rsidRDefault="00E0450C" w:rsidP="00B31086">
                            <w:pPr>
                              <w:spacing w:line="276" w:lineRule="auto"/>
                              <w:rPr>
                                <w:b w:val="0"/>
                                <w:bCs w:val="0"/>
                              </w:rPr>
                            </w:pPr>
                          </w:p>
                        </w:tc>
                      </w:tr>
                      <w:tr w:rsidR="00E0450C" w:rsidRPr="00B31086" w14:paraId="63E3BD6F" w14:textId="77777777" w:rsidTr="000E6E02">
                        <w:trPr>
                          <w:gridAfter w:val="1"/>
                          <w:wAfter w:w="429" w:type="dxa"/>
                        </w:trPr>
                        <w:tc>
                          <w:tcPr>
                            <w:tcW w:w="5053" w:type="dxa"/>
                          </w:tcPr>
                          <w:p w14:paraId="40BA8A1A" w14:textId="77777777" w:rsidR="00E0450C" w:rsidRPr="00D353E1" w:rsidRDefault="00E0450C" w:rsidP="00B31086">
                            <w:pPr>
                              <w:spacing w:line="276" w:lineRule="auto"/>
                              <w:rPr>
                                <w:b w:val="0"/>
                                <w:bCs w:val="0"/>
                              </w:rPr>
                            </w:pPr>
                          </w:p>
                        </w:tc>
                        <w:tc>
                          <w:tcPr>
                            <w:tcW w:w="4873" w:type="dxa"/>
                            <w:shd w:val="clear" w:color="auto" w:fill="auto"/>
                          </w:tcPr>
                          <w:p w14:paraId="4C11D9F7" w14:textId="14BA0E12" w:rsidR="00E0450C" w:rsidRPr="00D353E1" w:rsidRDefault="00E0450C" w:rsidP="00B31086">
                            <w:pPr>
                              <w:spacing w:line="276" w:lineRule="auto"/>
                              <w:rPr>
                                <w:b w:val="0"/>
                                <w:bCs w:val="0"/>
                              </w:rPr>
                            </w:pPr>
                          </w:p>
                        </w:tc>
                      </w:tr>
                      <w:tr w:rsidR="00E0450C" w:rsidRPr="00B31086" w14:paraId="694185A7" w14:textId="77777777" w:rsidTr="000E6E02">
                        <w:trPr>
                          <w:gridAfter w:val="1"/>
                          <w:wAfter w:w="429" w:type="dxa"/>
                        </w:trPr>
                        <w:tc>
                          <w:tcPr>
                            <w:tcW w:w="5053" w:type="dxa"/>
                          </w:tcPr>
                          <w:p w14:paraId="6C80A375" w14:textId="77777777" w:rsidR="00E0450C" w:rsidRPr="00D353E1" w:rsidRDefault="00E0450C" w:rsidP="00B31086">
                            <w:pPr>
                              <w:spacing w:line="276" w:lineRule="auto"/>
                              <w:rPr>
                                <w:b w:val="0"/>
                                <w:bCs w:val="0"/>
                              </w:rPr>
                            </w:pPr>
                          </w:p>
                        </w:tc>
                        <w:tc>
                          <w:tcPr>
                            <w:tcW w:w="4873" w:type="dxa"/>
                            <w:shd w:val="clear" w:color="auto" w:fill="auto"/>
                          </w:tcPr>
                          <w:p w14:paraId="32E729F6" w14:textId="4F50DED0" w:rsidR="00E0450C" w:rsidRPr="00D353E1" w:rsidRDefault="00E0450C" w:rsidP="00B31086">
                            <w:pPr>
                              <w:spacing w:line="276" w:lineRule="auto"/>
                              <w:rPr>
                                <w:b w:val="0"/>
                                <w:bCs w:val="0"/>
                              </w:rPr>
                            </w:pPr>
                          </w:p>
                        </w:tc>
                      </w:tr>
                      <w:tr w:rsidR="00E0450C" w:rsidRPr="00B31086" w14:paraId="566BD265" w14:textId="77777777" w:rsidTr="000E6E02">
                        <w:trPr>
                          <w:gridAfter w:val="1"/>
                          <w:wAfter w:w="429" w:type="dxa"/>
                        </w:trPr>
                        <w:tc>
                          <w:tcPr>
                            <w:tcW w:w="5053" w:type="dxa"/>
                          </w:tcPr>
                          <w:p w14:paraId="41175356" w14:textId="77777777" w:rsidR="00E0450C" w:rsidRPr="00D353E1" w:rsidRDefault="00E0450C" w:rsidP="00B31086">
                            <w:pPr>
                              <w:spacing w:line="276" w:lineRule="auto"/>
                              <w:rPr>
                                <w:b w:val="0"/>
                                <w:bCs w:val="0"/>
                              </w:rPr>
                            </w:pPr>
                          </w:p>
                        </w:tc>
                        <w:tc>
                          <w:tcPr>
                            <w:tcW w:w="4873" w:type="dxa"/>
                            <w:shd w:val="clear" w:color="auto" w:fill="auto"/>
                          </w:tcPr>
                          <w:p w14:paraId="11B135DB" w14:textId="1E0BADCD" w:rsidR="00E0450C" w:rsidRPr="00D353E1" w:rsidRDefault="00E0450C" w:rsidP="00B31086">
                            <w:pPr>
                              <w:spacing w:line="276" w:lineRule="auto"/>
                              <w:rPr>
                                <w:b w:val="0"/>
                                <w:bCs w:val="0"/>
                              </w:rPr>
                            </w:pPr>
                          </w:p>
                        </w:tc>
                      </w:tr>
                      <w:tr w:rsidR="00E0450C" w:rsidRPr="00B31086" w14:paraId="42C0EEE6" w14:textId="77777777" w:rsidTr="000E6E02">
                        <w:trPr>
                          <w:gridAfter w:val="1"/>
                          <w:wAfter w:w="429" w:type="dxa"/>
                        </w:trPr>
                        <w:tc>
                          <w:tcPr>
                            <w:tcW w:w="5053" w:type="dxa"/>
                          </w:tcPr>
                          <w:p w14:paraId="041D81AE" w14:textId="77777777" w:rsidR="00E0450C" w:rsidRPr="00D353E1" w:rsidRDefault="00E0450C" w:rsidP="00B31086">
                            <w:pPr>
                              <w:spacing w:line="276" w:lineRule="auto"/>
                              <w:rPr>
                                <w:b w:val="0"/>
                                <w:bCs w:val="0"/>
                              </w:rPr>
                            </w:pPr>
                          </w:p>
                        </w:tc>
                        <w:tc>
                          <w:tcPr>
                            <w:tcW w:w="4873" w:type="dxa"/>
                            <w:shd w:val="clear" w:color="auto" w:fill="auto"/>
                          </w:tcPr>
                          <w:p w14:paraId="0173639B" w14:textId="36E4D71F" w:rsidR="00E0450C" w:rsidRPr="00D353E1" w:rsidRDefault="00E0450C" w:rsidP="00B31086">
                            <w:pPr>
                              <w:spacing w:line="276" w:lineRule="auto"/>
                              <w:rPr>
                                <w:b w:val="0"/>
                                <w:bCs w:val="0"/>
                              </w:rPr>
                            </w:pPr>
                          </w:p>
                        </w:tc>
                      </w:tr>
                      <w:tr w:rsidR="00E0450C" w:rsidRPr="00B31086" w14:paraId="6E497664" w14:textId="77777777" w:rsidTr="000E6E02">
                        <w:trPr>
                          <w:gridAfter w:val="1"/>
                          <w:wAfter w:w="429" w:type="dxa"/>
                        </w:trPr>
                        <w:tc>
                          <w:tcPr>
                            <w:tcW w:w="5053" w:type="dxa"/>
                          </w:tcPr>
                          <w:p w14:paraId="7992E4EE" w14:textId="77777777" w:rsidR="00E0450C" w:rsidRPr="00D353E1" w:rsidRDefault="00E0450C" w:rsidP="00B31086">
                            <w:pPr>
                              <w:spacing w:line="276" w:lineRule="auto"/>
                              <w:rPr>
                                <w:b w:val="0"/>
                                <w:bCs w:val="0"/>
                              </w:rPr>
                            </w:pPr>
                          </w:p>
                        </w:tc>
                        <w:tc>
                          <w:tcPr>
                            <w:tcW w:w="4873" w:type="dxa"/>
                            <w:shd w:val="clear" w:color="auto" w:fill="auto"/>
                          </w:tcPr>
                          <w:p w14:paraId="7E99D33B" w14:textId="7B049346" w:rsidR="00E0450C" w:rsidRPr="00D353E1" w:rsidRDefault="00E0450C" w:rsidP="00B31086">
                            <w:pPr>
                              <w:spacing w:line="276" w:lineRule="auto"/>
                              <w:rPr>
                                <w:b w:val="0"/>
                                <w:bCs w:val="0"/>
                              </w:rPr>
                            </w:pPr>
                          </w:p>
                        </w:tc>
                      </w:tr>
                      <w:tr w:rsidR="00E0450C" w:rsidRPr="00B31086" w14:paraId="7865B1D3" w14:textId="77777777" w:rsidTr="000E6E02">
                        <w:trPr>
                          <w:gridAfter w:val="1"/>
                          <w:wAfter w:w="429" w:type="dxa"/>
                        </w:trPr>
                        <w:tc>
                          <w:tcPr>
                            <w:tcW w:w="5053" w:type="dxa"/>
                          </w:tcPr>
                          <w:p w14:paraId="34F03194" w14:textId="77777777" w:rsidR="00E0450C" w:rsidRPr="00D353E1" w:rsidRDefault="00E0450C" w:rsidP="00B31086">
                            <w:pPr>
                              <w:spacing w:line="276" w:lineRule="auto"/>
                              <w:rPr>
                                <w:b w:val="0"/>
                                <w:bCs w:val="0"/>
                              </w:rPr>
                            </w:pPr>
                          </w:p>
                        </w:tc>
                        <w:tc>
                          <w:tcPr>
                            <w:tcW w:w="4873" w:type="dxa"/>
                            <w:shd w:val="clear" w:color="auto" w:fill="auto"/>
                          </w:tcPr>
                          <w:p w14:paraId="134FD331" w14:textId="13656C16" w:rsidR="00E0450C" w:rsidRPr="00D353E1" w:rsidRDefault="00E0450C" w:rsidP="00B31086">
                            <w:pPr>
                              <w:spacing w:line="276" w:lineRule="auto"/>
                              <w:rPr>
                                <w:b w:val="0"/>
                                <w:bCs w:val="0"/>
                              </w:rPr>
                            </w:pPr>
                          </w:p>
                        </w:tc>
                      </w:tr>
                      <w:tr w:rsidR="00E0450C" w:rsidRPr="00B31086" w14:paraId="429E7647" w14:textId="77777777" w:rsidTr="000E6E02">
                        <w:trPr>
                          <w:gridAfter w:val="1"/>
                          <w:wAfter w:w="429" w:type="dxa"/>
                        </w:trPr>
                        <w:tc>
                          <w:tcPr>
                            <w:tcW w:w="5053" w:type="dxa"/>
                          </w:tcPr>
                          <w:p w14:paraId="1C943C87" w14:textId="77777777" w:rsidR="00E0450C" w:rsidRPr="00D353E1" w:rsidRDefault="00E0450C" w:rsidP="00B31086">
                            <w:pPr>
                              <w:spacing w:line="276" w:lineRule="auto"/>
                              <w:rPr>
                                <w:b w:val="0"/>
                                <w:bCs w:val="0"/>
                              </w:rPr>
                            </w:pPr>
                          </w:p>
                        </w:tc>
                        <w:tc>
                          <w:tcPr>
                            <w:tcW w:w="4873" w:type="dxa"/>
                            <w:shd w:val="clear" w:color="auto" w:fill="auto"/>
                          </w:tcPr>
                          <w:p w14:paraId="7063E03D" w14:textId="7DAACD55" w:rsidR="00E0450C" w:rsidRPr="00D353E1" w:rsidRDefault="00E0450C" w:rsidP="00B31086">
                            <w:pPr>
                              <w:spacing w:line="276" w:lineRule="auto"/>
                              <w:rPr>
                                <w:b w:val="0"/>
                                <w:bCs w:val="0"/>
                              </w:rPr>
                            </w:pPr>
                          </w:p>
                        </w:tc>
                      </w:tr>
                      <w:tr w:rsidR="00E0450C" w:rsidRPr="00B31086" w14:paraId="42B33F52" w14:textId="77777777" w:rsidTr="000E6E02">
                        <w:trPr>
                          <w:gridAfter w:val="1"/>
                          <w:wAfter w:w="429" w:type="dxa"/>
                        </w:trPr>
                        <w:tc>
                          <w:tcPr>
                            <w:tcW w:w="5053" w:type="dxa"/>
                          </w:tcPr>
                          <w:p w14:paraId="0075F6D6" w14:textId="77777777" w:rsidR="00E0450C" w:rsidRPr="00D353E1" w:rsidRDefault="00E0450C" w:rsidP="00B31086">
                            <w:pPr>
                              <w:spacing w:line="276" w:lineRule="auto"/>
                              <w:rPr>
                                <w:b w:val="0"/>
                                <w:bCs w:val="0"/>
                              </w:rPr>
                            </w:pPr>
                          </w:p>
                        </w:tc>
                        <w:tc>
                          <w:tcPr>
                            <w:tcW w:w="4873" w:type="dxa"/>
                            <w:shd w:val="clear" w:color="auto" w:fill="auto"/>
                          </w:tcPr>
                          <w:p w14:paraId="542C4DD8" w14:textId="7DE2CA40" w:rsidR="00E0450C" w:rsidRPr="00D353E1" w:rsidRDefault="00E0450C" w:rsidP="00B31086">
                            <w:pPr>
                              <w:spacing w:line="276" w:lineRule="auto"/>
                              <w:rPr>
                                <w:b w:val="0"/>
                                <w:bCs w:val="0"/>
                              </w:rPr>
                            </w:pPr>
                          </w:p>
                        </w:tc>
                      </w:tr>
                      <w:tr w:rsidR="00E0450C" w:rsidRPr="00B31086" w14:paraId="624DF074" w14:textId="77777777" w:rsidTr="000E6E02">
                        <w:trPr>
                          <w:gridAfter w:val="1"/>
                          <w:wAfter w:w="429" w:type="dxa"/>
                        </w:trPr>
                        <w:tc>
                          <w:tcPr>
                            <w:tcW w:w="5053" w:type="dxa"/>
                          </w:tcPr>
                          <w:p w14:paraId="198B92C8" w14:textId="77777777" w:rsidR="00E0450C" w:rsidRPr="00D353E1" w:rsidRDefault="00E0450C" w:rsidP="00B31086">
                            <w:pPr>
                              <w:spacing w:line="276" w:lineRule="auto"/>
                              <w:rPr>
                                <w:b w:val="0"/>
                                <w:bCs w:val="0"/>
                              </w:rPr>
                            </w:pPr>
                          </w:p>
                        </w:tc>
                        <w:tc>
                          <w:tcPr>
                            <w:tcW w:w="4873" w:type="dxa"/>
                            <w:shd w:val="clear" w:color="auto" w:fill="auto"/>
                          </w:tcPr>
                          <w:p w14:paraId="7190FD2F" w14:textId="488B0D57" w:rsidR="00E0450C" w:rsidRPr="00D353E1" w:rsidRDefault="00E0450C" w:rsidP="00B31086">
                            <w:pPr>
                              <w:spacing w:line="276" w:lineRule="auto"/>
                              <w:rPr>
                                <w:b w:val="0"/>
                                <w:bCs w:val="0"/>
                              </w:rPr>
                            </w:pPr>
                          </w:p>
                        </w:tc>
                      </w:tr>
                      <w:tr w:rsidR="00E0450C" w:rsidRPr="00B31086" w14:paraId="3E53AB32" w14:textId="77777777" w:rsidTr="000E6E02">
                        <w:trPr>
                          <w:gridAfter w:val="1"/>
                          <w:wAfter w:w="429" w:type="dxa"/>
                        </w:trPr>
                        <w:tc>
                          <w:tcPr>
                            <w:tcW w:w="5053" w:type="dxa"/>
                          </w:tcPr>
                          <w:p w14:paraId="5A3CFCB3" w14:textId="77777777" w:rsidR="00E0450C" w:rsidRPr="00D353E1" w:rsidRDefault="00E0450C" w:rsidP="00B31086">
                            <w:pPr>
                              <w:spacing w:line="276" w:lineRule="auto"/>
                              <w:rPr>
                                <w:b w:val="0"/>
                                <w:bCs w:val="0"/>
                              </w:rPr>
                            </w:pPr>
                          </w:p>
                        </w:tc>
                        <w:tc>
                          <w:tcPr>
                            <w:tcW w:w="4873" w:type="dxa"/>
                            <w:shd w:val="clear" w:color="auto" w:fill="auto"/>
                          </w:tcPr>
                          <w:p w14:paraId="630E800F" w14:textId="1A8ACF3C" w:rsidR="00E0450C" w:rsidRPr="00D353E1" w:rsidRDefault="00E0450C" w:rsidP="00B31086">
                            <w:pPr>
                              <w:spacing w:line="276" w:lineRule="auto"/>
                              <w:rPr>
                                <w:b w:val="0"/>
                                <w:bCs w:val="0"/>
                              </w:rPr>
                            </w:pPr>
                          </w:p>
                        </w:tc>
                      </w:tr>
                      <w:tr w:rsidR="00E0450C" w:rsidRPr="00B31086" w14:paraId="419665D8" w14:textId="77777777" w:rsidTr="000E6E02">
                        <w:trPr>
                          <w:gridAfter w:val="1"/>
                          <w:wAfter w:w="429" w:type="dxa"/>
                        </w:trPr>
                        <w:tc>
                          <w:tcPr>
                            <w:tcW w:w="5053" w:type="dxa"/>
                          </w:tcPr>
                          <w:p w14:paraId="40104E31" w14:textId="77777777" w:rsidR="00E0450C" w:rsidRPr="00D353E1" w:rsidRDefault="00E0450C" w:rsidP="00B31086">
                            <w:pPr>
                              <w:spacing w:line="276" w:lineRule="auto"/>
                              <w:rPr>
                                <w:b w:val="0"/>
                                <w:bCs w:val="0"/>
                              </w:rPr>
                            </w:pPr>
                          </w:p>
                        </w:tc>
                        <w:tc>
                          <w:tcPr>
                            <w:tcW w:w="4873" w:type="dxa"/>
                            <w:shd w:val="clear" w:color="auto" w:fill="auto"/>
                          </w:tcPr>
                          <w:p w14:paraId="2ADB7EA6" w14:textId="70B738F0" w:rsidR="00E0450C" w:rsidRPr="00D353E1" w:rsidRDefault="00E0450C" w:rsidP="00B31086">
                            <w:pPr>
                              <w:spacing w:line="276" w:lineRule="auto"/>
                              <w:rPr>
                                <w:b w:val="0"/>
                                <w:bCs w:val="0"/>
                              </w:rPr>
                            </w:pPr>
                          </w:p>
                        </w:tc>
                      </w:tr>
                      <w:tr w:rsidR="00E0450C" w:rsidRPr="00B31086" w14:paraId="13AA4B4E" w14:textId="77777777" w:rsidTr="000E6E02">
                        <w:trPr>
                          <w:gridAfter w:val="1"/>
                          <w:wAfter w:w="429" w:type="dxa"/>
                        </w:trPr>
                        <w:tc>
                          <w:tcPr>
                            <w:tcW w:w="5053" w:type="dxa"/>
                          </w:tcPr>
                          <w:p w14:paraId="7877F802" w14:textId="77777777" w:rsidR="00E0450C" w:rsidRPr="00D353E1" w:rsidRDefault="00E0450C" w:rsidP="00B31086">
                            <w:pPr>
                              <w:spacing w:line="276" w:lineRule="auto"/>
                              <w:rPr>
                                <w:b w:val="0"/>
                                <w:bCs w:val="0"/>
                              </w:rPr>
                            </w:pPr>
                          </w:p>
                        </w:tc>
                        <w:tc>
                          <w:tcPr>
                            <w:tcW w:w="4873" w:type="dxa"/>
                            <w:shd w:val="clear" w:color="auto" w:fill="auto"/>
                          </w:tcPr>
                          <w:p w14:paraId="41CDEA82" w14:textId="4C948325" w:rsidR="00E0450C" w:rsidRPr="00D353E1" w:rsidRDefault="00E0450C" w:rsidP="00B31086">
                            <w:pPr>
                              <w:spacing w:line="276" w:lineRule="auto"/>
                              <w:rPr>
                                <w:b w:val="0"/>
                                <w:bCs w:val="0"/>
                              </w:rPr>
                            </w:pPr>
                          </w:p>
                        </w:tc>
                      </w:tr>
                      <w:tr w:rsidR="00E0450C" w:rsidRPr="00B31086" w14:paraId="325A8563" w14:textId="77777777" w:rsidTr="000E6E02">
                        <w:trPr>
                          <w:gridAfter w:val="1"/>
                          <w:wAfter w:w="429" w:type="dxa"/>
                        </w:trPr>
                        <w:tc>
                          <w:tcPr>
                            <w:tcW w:w="5053" w:type="dxa"/>
                          </w:tcPr>
                          <w:p w14:paraId="155535B7" w14:textId="77777777" w:rsidR="00E0450C" w:rsidRPr="00D353E1" w:rsidRDefault="00E0450C" w:rsidP="00B31086">
                            <w:pPr>
                              <w:spacing w:line="276" w:lineRule="auto"/>
                              <w:rPr>
                                <w:b w:val="0"/>
                                <w:bCs w:val="0"/>
                              </w:rPr>
                            </w:pPr>
                          </w:p>
                        </w:tc>
                        <w:tc>
                          <w:tcPr>
                            <w:tcW w:w="4873" w:type="dxa"/>
                            <w:shd w:val="clear" w:color="auto" w:fill="auto"/>
                          </w:tcPr>
                          <w:p w14:paraId="0717AD28" w14:textId="2D724F33" w:rsidR="00E0450C" w:rsidRPr="00D353E1" w:rsidRDefault="00E0450C" w:rsidP="00B31086">
                            <w:pPr>
                              <w:spacing w:line="276" w:lineRule="auto"/>
                              <w:rPr>
                                <w:b w:val="0"/>
                                <w:bCs w:val="0"/>
                              </w:rPr>
                            </w:pPr>
                          </w:p>
                        </w:tc>
                      </w:tr>
                      <w:tr w:rsidR="00E0450C" w:rsidRPr="00B31086" w14:paraId="296925A5" w14:textId="77777777" w:rsidTr="000E6E02">
                        <w:trPr>
                          <w:gridAfter w:val="1"/>
                          <w:wAfter w:w="429" w:type="dxa"/>
                        </w:trPr>
                        <w:tc>
                          <w:tcPr>
                            <w:tcW w:w="5053" w:type="dxa"/>
                          </w:tcPr>
                          <w:p w14:paraId="2240B357" w14:textId="77777777" w:rsidR="00E0450C" w:rsidRPr="00D353E1" w:rsidRDefault="00E0450C" w:rsidP="00B31086">
                            <w:pPr>
                              <w:spacing w:line="276" w:lineRule="auto"/>
                              <w:rPr>
                                <w:b w:val="0"/>
                                <w:bCs w:val="0"/>
                              </w:rPr>
                            </w:pPr>
                          </w:p>
                        </w:tc>
                        <w:tc>
                          <w:tcPr>
                            <w:tcW w:w="4873" w:type="dxa"/>
                            <w:shd w:val="clear" w:color="auto" w:fill="auto"/>
                          </w:tcPr>
                          <w:p w14:paraId="55BC0719" w14:textId="00FA6D53" w:rsidR="00E0450C" w:rsidRPr="00D353E1" w:rsidRDefault="00E0450C" w:rsidP="00B31086">
                            <w:pPr>
                              <w:spacing w:line="276" w:lineRule="auto"/>
                              <w:rPr>
                                <w:b w:val="0"/>
                                <w:bCs w:val="0"/>
                              </w:rPr>
                            </w:pPr>
                          </w:p>
                        </w:tc>
                      </w:tr>
                      <w:tr w:rsidR="00E0450C" w:rsidRPr="00B31086" w14:paraId="4A4E80A8" w14:textId="77777777" w:rsidTr="000E6E02">
                        <w:trPr>
                          <w:gridAfter w:val="1"/>
                          <w:wAfter w:w="429" w:type="dxa"/>
                        </w:trPr>
                        <w:tc>
                          <w:tcPr>
                            <w:tcW w:w="5053" w:type="dxa"/>
                          </w:tcPr>
                          <w:p w14:paraId="7CEF4557" w14:textId="77777777" w:rsidR="00E0450C" w:rsidRPr="00D353E1" w:rsidRDefault="00E0450C" w:rsidP="00B31086">
                            <w:pPr>
                              <w:spacing w:line="276" w:lineRule="auto"/>
                              <w:rPr>
                                <w:b w:val="0"/>
                                <w:bCs w:val="0"/>
                              </w:rPr>
                            </w:pPr>
                          </w:p>
                        </w:tc>
                        <w:tc>
                          <w:tcPr>
                            <w:tcW w:w="4873" w:type="dxa"/>
                            <w:shd w:val="clear" w:color="auto" w:fill="auto"/>
                          </w:tcPr>
                          <w:p w14:paraId="41D6036F" w14:textId="272CCE33" w:rsidR="00E0450C" w:rsidRPr="00D353E1" w:rsidRDefault="00E0450C" w:rsidP="00B31086">
                            <w:pPr>
                              <w:spacing w:line="276" w:lineRule="auto"/>
                              <w:rPr>
                                <w:b w:val="0"/>
                                <w:bCs w:val="0"/>
                              </w:rPr>
                            </w:pPr>
                          </w:p>
                        </w:tc>
                      </w:tr>
                      <w:tr w:rsidR="00E0450C" w:rsidRPr="00B31086" w14:paraId="6891EFDB" w14:textId="77777777" w:rsidTr="000E6E02">
                        <w:trPr>
                          <w:gridAfter w:val="1"/>
                          <w:wAfter w:w="429" w:type="dxa"/>
                        </w:trPr>
                        <w:tc>
                          <w:tcPr>
                            <w:tcW w:w="5053" w:type="dxa"/>
                          </w:tcPr>
                          <w:p w14:paraId="090341A4" w14:textId="77777777" w:rsidR="00E0450C" w:rsidRPr="00D353E1" w:rsidRDefault="00E0450C" w:rsidP="00B31086">
                            <w:pPr>
                              <w:spacing w:line="276" w:lineRule="auto"/>
                              <w:rPr>
                                <w:b w:val="0"/>
                                <w:bCs w:val="0"/>
                              </w:rPr>
                            </w:pPr>
                          </w:p>
                        </w:tc>
                        <w:tc>
                          <w:tcPr>
                            <w:tcW w:w="4873" w:type="dxa"/>
                            <w:shd w:val="clear" w:color="auto" w:fill="auto"/>
                          </w:tcPr>
                          <w:p w14:paraId="40AA83E0" w14:textId="024415C1" w:rsidR="00E0450C" w:rsidRPr="00D353E1" w:rsidRDefault="00E0450C" w:rsidP="00B31086">
                            <w:pPr>
                              <w:spacing w:line="276" w:lineRule="auto"/>
                              <w:rPr>
                                <w:b w:val="0"/>
                                <w:bCs w:val="0"/>
                              </w:rPr>
                            </w:pPr>
                          </w:p>
                        </w:tc>
                      </w:tr>
                      <w:tr w:rsidR="00E0450C" w:rsidRPr="00B31086" w14:paraId="6CC08DD8" w14:textId="77777777" w:rsidTr="000E6E02">
                        <w:trPr>
                          <w:gridAfter w:val="1"/>
                          <w:wAfter w:w="429" w:type="dxa"/>
                        </w:trPr>
                        <w:tc>
                          <w:tcPr>
                            <w:tcW w:w="5053" w:type="dxa"/>
                          </w:tcPr>
                          <w:p w14:paraId="7B949FE4" w14:textId="77777777" w:rsidR="00E0450C" w:rsidRPr="00D353E1" w:rsidRDefault="00E0450C" w:rsidP="00B31086">
                            <w:pPr>
                              <w:spacing w:line="276" w:lineRule="auto"/>
                              <w:rPr>
                                <w:b w:val="0"/>
                                <w:bCs w:val="0"/>
                              </w:rPr>
                            </w:pPr>
                          </w:p>
                        </w:tc>
                        <w:tc>
                          <w:tcPr>
                            <w:tcW w:w="4873" w:type="dxa"/>
                            <w:shd w:val="clear" w:color="auto" w:fill="auto"/>
                          </w:tcPr>
                          <w:p w14:paraId="41AB8956" w14:textId="5CF9F0B8" w:rsidR="00E0450C" w:rsidRPr="00D353E1" w:rsidRDefault="00E0450C" w:rsidP="00B31086">
                            <w:pPr>
                              <w:spacing w:line="276" w:lineRule="auto"/>
                              <w:rPr>
                                <w:b w:val="0"/>
                                <w:bCs w:val="0"/>
                              </w:rPr>
                            </w:pPr>
                          </w:p>
                        </w:tc>
                      </w:tr>
                      <w:tr w:rsidR="00E0450C" w:rsidRPr="00B31086" w14:paraId="70DE2145" w14:textId="77777777" w:rsidTr="000E6E02">
                        <w:trPr>
                          <w:gridAfter w:val="1"/>
                          <w:wAfter w:w="429" w:type="dxa"/>
                        </w:trPr>
                        <w:tc>
                          <w:tcPr>
                            <w:tcW w:w="5053" w:type="dxa"/>
                          </w:tcPr>
                          <w:p w14:paraId="5ECBAD76" w14:textId="77777777" w:rsidR="00E0450C" w:rsidRPr="00D353E1" w:rsidRDefault="00E0450C" w:rsidP="00B31086">
                            <w:pPr>
                              <w:spacing w:line="276" w:lineRule="auto"/>
                              <w:rPr>
                                <w:b w:val="0"/>
                                <w:bCs w:val="0"/>
                              </w:rPr>
                            </w:pPr>
                          </w:p>
                        </w:tc>
                        <w:tc>
                          <w:tcPr>
                            <w:tcW w:w="4873" w:type="dxa"/>
                            <w:shd w:val="clear" w:color="auto" w:fill="auto"/>
                          </w:tcPr>
                          <w:p w14:paraId="320E7CFF" w14:textId="0FC6F5AD" w:rsidR="00E0450C" w:rsidRPr="00D353E1" w:rsidRDefault="00E0450C" w:rsidP="00B31086">
                            <w:pPr>
                              <w:spacing w:line="276" w:lineRule="auto"/>
                              <w:rPr>
                                <w:b w:val="0"/>
                                <w:bCs w:val="0"/>
                              </w:rPr>
                            </w:pPr>
                          </w:p>
                        </w:tc>
                      </w:tr>
                      <w:tr w:rsidR="00E0450C" w:rsidRPr="00B31086" w14:paraId="21DF73D1" w14:textId="77777777" w:rsidTr="000E6E02">
                        <w:trPr>
                          <w:gridAfter w:val="1"/>
                          <w:wAfter w:w="429" w:type="dxa"/>
                        </w:trPr>
                        <w:tc>
                          <w:tcPr>
                            <w:tcW w:w="5053" w:type="dxa"/>
                          </w:tcPr>
                          <w:p w14:paraId="5E4C8054" w14:textId="77777777" w:rsidR="00E0450C" w:rsidRPr="00D353E1" w:rsidRDefault="00E0450C" w:rsidP="00B31086">
                            <w:pPr>
                              <w:spacing w:line="276" w:lineRule="auto"/>
                              <w:rPr>
                                <w:b w:val="0"/>
                                <w:bCs w:val="0"/>
                              </w:rPr>
                            </w:pPr>
                          </w:p>
                        </w:tc>
                        <w:tc>
                          <w:tcPr>
                            <w:tcW w:w="4873" w:type="dxa"/>
                            <w:shd w:val="clear" w:color="auto" w:fill="auto"/>
                          </w:tcPr>
                          <w:p w14:paraId="14AF3DB8" w14:textId="46CA69E0" w:rsidR="00E0450C" w:rsidRPr="00D353E1" w:rsidRDefault="00E0450C" w:rsidP="00B31086">
                            <w:pPr>
                              <w:spacing w:line="276" w:lineRule="auto"/>
                              <w:rPr>
                                <w:b w:val="0"/>
                                <w:bCs w:val="0"/>
                              </w:rPr>
                            </w:pPr>
                          </w:p>
                        </w:tc>
                      </w:tr>
                      <w:tr w:rsidR="00E0450C" w:rsidRPr="00B31086" w14:paraId="64214FB2" w14:textId="77777777" w:rsidTr="000E6E02">
                        <w:trPr>
                          <w:gridAfter w:val="1"/>
                          <w:wAfter w:w="429" w:type="dxa"/>
                        </w:trPr>
                        <w:tc>
                          <w:tcPr>
                            <w:tcW w:w="5053" w:type="dxa"/>
                          </w:tcPr>
                          <w:p w14:paraId="4023B23D" w14:textId="77777777" w:rsidR="00E0450C" w:rsidRPr="00D353E1" w:rsidRDefault="00E0450C" w:rsidP="00B31086">
                            <w:pPr>
                              <w:spacing w:line="276" w:lineRule="auto"/>
                              <w:rPr>
                                <w:b w:val="0"/>
                                <w:bCs w:val="0"/>
                              </w:rPr>
                            </w:pPr>
                          </w:p>
                        </w:tc>
                        <w:tc>
                          <w:tcPr>
                            <w:tcW w:w="4873" w:type="dxa"/>
                            <w:shd w:val="clear" w:color="auto" w:fill="auto"/>
                          </w:tcPr>
                          <w:p w14:paraId="146AE6B4" w14:textId="37E3FB12" w:rsidR="00E0450C" w:rsidRPr="00D353E1" w:rsidRDefault="00E0450C" w:rsidP="00B31086">
                            <w:pPr>
                              <w:spacing w:line="276" w:lineRule="auto"/>
                              <w:rPr>
                                <w:b w:val="0"/>
                                <w:bCs w:val="0"/>
                              </w:rPr>
                            </w:pPr>
                          </w:p>
                        </w:tc>
                      </w:tr>
                      <w:tr w:rsidR="00E0450C" w:rsidRPr="00B31086" w14:paraId="7E7AA8C8" w14:textId="77777777" w:rsidTr="000E6E02">
                        <w:trPr>
                          <w:gridAfter w:val="1"/>
                          <w:wAfter w:w="429" w:type="dxa"/>
                        </w:trPr>
                        <w:tc>
                          <w:tcPr>
                            <w:tcW w:w="5053" w:type="dxa"/>
                          </w:tcPr>
                          <w:p w14:paraId="3809D260" w14:textId="77777777" w:rsidR="00E0450C" w:rsidRPr="00D353E1" w:rsidRDefault="00E0450C" w:rsidP="00B31086">
                            <w:pPr>
                              <w:spacing w:line="276" w:lineRule="auto"/>
                              <w:rPr>
                                <w:b w:val="0"/>
                                <w:bCs w:val="0"/>
                              </w:rPr>
                            </w:pPr>
                          </w:p>
                        </w:tc>
                        <w:tc>
                          <w:tcPr>
                            <w:tcW w:w="4873" w:type="dxa"/>
                            <w:shd w:val="clear" w:color="auto" w:fill="auto"/>
                          </w:tcPr>
                          <w:p w14:paraId="6CFB445E" w14:textId="347999B0" w:rsidR="00E0450C" w:rsidRPr="00D353E1" w:rsidRDefault="00E0450C" w:rsidP="00B31086">
                            <w:pPr>
                              <w:spacing w:line="276" w:lineRule="auto"/>
                              <w:rPr>
                                <w:b w:val="0"/>
                                <w:bCs w:val="0"/>
                              </w:rPr>
                            </w:pPr>
                          </w:p>
                        </w:tc>
                      </w:tr>
                      <w:tr w:rsidR="00E0450C" w:rsidRPr="00B31086" w14:paraId="0B917078" w14:textId="77777777" w:rsidTr="000E6E02">
                        <w:trPr>
                          <w:gridAfter w:val="1"/>
                          <w:wAfter w:w="429" w:type="dxa"/>
                        </w:trPr>
                        <w:tc>
                          <w:tcPr>
                            <w:tcW w:w="5053" w:type="dxa"/>
                          </w:tcPr>
                          <w:p w14:paraId="69DDACDF" w14:textId="77777777" w:rsidR="00E0450C" w:rsidRPr="00D353E1" w:rsidRDefault="00E0450C" w:rsidP="00B31086">
                            <w:pPr>
                              <w:spacing w:line="276" w:lineRule="auto"/>
                              <w:rPr>
                                <w:b w:val="0"/>
                                <w:bCs w:val="0"/>
                              </w:rPr>
                            </w:pPr>
                          </w:p>
                        </w:tc>
                        <w:tc>
                          <w:tcPr>
                            <w:tcW w:w="4873" w:type="dxa"/>
                            <w:shd w:val="clear" w:color="auto" w:fill="auto"/>
                          </w:tcPr>
                          <w:p w14:paraId="42A9EA61" w14:textId="6BD873C1" w:rsidR="00E0450C" w:rsidRPr="00D353E1" w:rsidRDefault="00E0450C" w:rsidP="00B31086">
                            <w:pPr>
                              <w:spacing w:line="276" w:lineRule="auto"/>
                              <w:rPr>
                                <w:b w:val="0"/>
                                <w:bCs w:val="0"/>
                              </w:rPr>
                            </w:pPr>
                          </w:p>
                        </w:tc>
                      </w:tr>
                      <w:tr w:rsidR="00E0450C" w:rsidRPr="00B31086" w14:paraId="0A578CF6" w14:textId="77777777" w:rsidTr="000E6E02">
                        <w:trPr>
                          <w:gridAfter w:val="1"/>
                          <w:wAfter w:w="429" w:type="dxa"/>
                        </w:trPr>
                        <w:tc>
                          <w:tcPr>
                            <w:tcW w:w="5053" w:type="dxa"/>
                          </w:tcPr>
                          <w:p w14:paraId="751371BE" w14:textId="77777777" w:rsidR="00E0450C" w:rsidRPr="00D353E1" w:rsidRDefault="00E0450C" w:rsidP="00B31086">
                            <w:pPr>
                              <w:spacing w:line="276" w:lineRule="auto"/>
                              <w:rPr>
                                <w:b w:val="0"/>
                                <w:bCs w:val="0"/>
                              </w:rPr>
                            </w:pPr>
                          </w:p>
                        </w:tc>
                        <w:tc>
                          <w:tcPr>
                            <w:tcW w:w="4873" w:type="dxa"/>
                            <w:shd w:val="clear" w:color="auto" w:fill="auto"/>
                          </w:tcPr>
                          <w:p w14:paraId="65946E47" w14:textId="783DC74B" w:rsidR="00E0450C" w:rsidRPr="00D353E1" w:rsidRDefault="00E0450C" w:rsidP="00B31086">
                            <w:pPr>
                              <w:spacing w:line="276" w:lineRule="auto"/>
                              <w:rPr>
                                <w:b w:val="0"/>
                                <w:bCs w:val="0"/>
                              </w:rPr>
                            </w:pPr>
                          </w:p>
                        </w:tc>
                      </w:tr>
                      <w:tr w:rsidR="00E0450C" w:rsidRPr="00B31086" w14:paraId="0DB2C01E" w14:textId="77777777" w:rsidTr="000E6E02">
                        <w:trPr>
                          <w:gridAfter w:val="1"/>
                          <w:wAfter w:w="429" w:type="dxa"/>
                        </w:trPr>
                        <w:tc>
                          <w:tcPr>
                            <w:tcW w:w="5053" w:type="dxa"/>
                          </w:tcPr>
                          <w:p w14:paraId="355D415F" w14:textId="77777777" w:rsidR="00E0450C" w:rsidRPr="00D353E1" w:rsidRDefault="00E0450C" w:rsidP="00B31086">
                            <w:pPr>
                              <w:spacing w:line="276" w:lineRule="auto"/>
                              <w:rPr>
                                <w:b w:val="0"/>
                                <w:bCs w:val="0"/>
                              </w:rPr>
                            </w:pPr>
                          </w:p>
                        </w:tc>
                        <w:tc>
                          <w:tcPr>
                            <w:tcW w:w="4873" w:type="dxa"/>
                            <w:shd w:val="clear" w:color="auto" w:fill="auto"/>
                          </w:tcPr>
                          <w:p w14:paraId="5BC773CF" w14:textId="05FF7CA4" w:rsidR="00E0450C" w:rsidRPr="00D353E1" w:rsidRDefault="00E0450C" w:rsidP="00B31086">
                            <w:pPr>
                              <w:spacing w:line="276" w:lineRule="auto"/>
                              <w:rPr>
                                <w:b w:val="0"/>
                                <w:bCs w:val="0"/>
                              </w:rPr>
                            </w:pPr>
                          </w:p>
                        </w:tc>
                      </w:tr>
                      <w:tr w:rsidR="00E0450C" w:rsidRPr="00B31086" w14:paraId="76DC3EAC" w14:textId="77777777" w:rsidTr="000E6E02">
                        <w:trPr>
                          <w:gridAfter w:val="1"/>
                          <w:wAfter w:w="429" w:type="dxa"/>
                        </w:trPr>
                        <w:tc>
                          <w:tcPr>
                            <w:tcW w:w="5053" w:type="dxa"/>
                          </w:tcPr>
                          <w:p w14:paraId="36F47AAC" w14:textId="77777777" w:rsidR="00E0450C" w:rsidRPr="00D353E1" w:rsidRDefault="00E0450C" w:rsidP="00B31086">
                            <w:pPr>
                              <w:spacing w:line="276" w:lineRule="auto"/>
                              <w:rPr>
                                <w:b w:val="0"/>
                                <w:bCs w:val="0"/>
                              </w:rPr>
                            </w:pPr>
                          </w:p>
                        </w:tc>
                        <w:tc>
                          <w:tcPr>
                            <w:tcW w:w="4873" w:type="dxa"/>
                            <w:shd w:val="clear" w:color="auto" w:fill="auto"/>
                          </w:tcPr>
                          <w:p w14:paraId="1D80F24D" w14:textId="55A1B047" w:rsidR="00E0450C" w:rsidRPr="00D353E1" w:rsidRDefault="00E0450C" w:rsidP="00B31086">
                            <w:pPr>
                              <w:spacing w:line="276" w:lineRule="auto"/>
                              <w:rPr>
                                <w:b w:val="0"/>
                                <w:bCs w:val="0"/>
                              </w:rPr>
                            </w:pPr>
                          </w:p>
                        </w:tc>
                      </w:tr>
                      <w:tr w:rsidR="00E0450C" w:rsidRPr="00B31086" w14:paraId="68E0A745" w14:textId="77777777" w:rsidTr="000E6E02">
                        <w:trPr>
                          <w:gridAfter w:val="1"/>
                          <w:wAfter w:w="429" w:type="dxa"/>
                        </w:trPr>
                        <w:tc>
                          <w:tcPr>
                            <w:tcW w:w="5053" w:type="dxa"/>
                          </w:tcPr>
                          <w:p w14:paraId="5A69340B" w14:textId="77777777" w:rsidR="00E0450C" w:rsidRPr="00D353E1" w:rsidRDefault="00E0450C" w:rsidP="00B31086">
                            <w:pPr>
                              <w:spacing w:line="276" w:lineRule="auto"/>
                              <w:rPr>
                                <w:b w:val="0"/>
                                <w:bCs w:val="0"/>
                              </w:rPr>
                            </w:pPr>
                          </w:p>
                        </w:tc>
                        <w:tc>
                          <w:tcPr>
                            <w:tcW w:w="4873" w:type="dxa"/>
                            <w:shd w:val="clear" w:color="auto" w:fill="auto"/>
                          </w:tcPr>
                          <w:p w14:paraId="7A5D505B" w14:textId="5C12DB05" w:rsidR="00E0450C" w:rsidRPr="00D353E1" w:rsidRDefault="00E0450C" w:rsidP="00B31086">
                            <w:pPr>
                              <w:spacing w:line="276" w:lineRule="auto"/>
                              <w:rPr>
                                <w:b w:val="0"/>
                                <w:bCs w:val="0"/>
                              </w:rPr>
                            </w:pPr>
                          </w:p>
                        </w:tc>
                      </w:tr>
                      <w:tr w:rsidR="00E0450C" w:rsidRPr="00B31086" w14:paraId="349774D8" w14:textId="77777777" w:rsidTr="000E6E02">
                        <w:tc>
                          <w:tcPr>
                            <w:tcW w:w="5053" w:type="dxa"/>
                          </w:tcPr>
                          <w:p w14:paraId="0C90602A" w14:textId="77777777" w:rsidR="00E0450C" w:rsidRPr="00D353E1" w:rsidRDefault="00E0450C" w:rsidP="00B31086">
                            <w:pPr>
                              <w:spacing w:line="276" w:lineRule="auto"/>
                              <w:rPr>
                                <w:b w:val="0"/>
                                <w:bCs w:val="0"/>
                              </w:rPr>
                            </w:pPr>
                          </w:p>
                        </w:tc>
                        <w:tc>
                          <w:tcPr>
                            <w:tcW w:w="5302" w:type="dxa"/>
                            <w:gridSpan w:val="2"/>
                            <w:shd w:val="clear" w:color="auto" w:fill="auto"/>
                          </w:tcPr>
                          <w:p w14:paraId="0D7DF7C8" w14:textId="10FE730C" w:rsidR="00E0450C" w:rsidRPr="00D353E1" w:rsidRDefault="00E0450C" w:rsidP="00B31086">
                            <w:pPr>
                              <w:spacing w:line="276" w:lineRule="auto"/>
                              <w:rPr>
                                <w:b w:val="0"/>
                                <w:bCs w:val="0"/>
                              </w:rPr>
                            </w:pPr>
                          </w:p>
                        </w:tc>
                      </w:tr>
                      <w:tr w:rsidR="00E0450C" w:rsidRPr="00B31086" w14:paraId="588C528F" w14:textId="77777777" w:rsidTr="000E6E02">
                        <w:tc>
                          <w:tcPr>
                            <w:tcW w:w="5053" w:type="dxa"/>
                          </w:tcPr>
                          <w:p w14:paraId="5809F7F1" w14:textId="77777777" w:rsidR="00E0450C" w:rsidRPr="00D353E1" w:rsidRDefault="00E0450C" w:rsidP="00B31086">
                            <w:pPr>
                              <w:spacing w:line="276" w:lineRule="auto"/>
                              <w:rPr>
                                <w:b w:val="0"/>
                                <w:bCs w:val="0"/>
                              </w:rPr>
                            </w:pPr>
                          </w:p>
                        </w:tc>
                        <w:tc>
                          <w:tcPr>
                            <w:tcW w:w="5302" w:type="dxa"/>
                            <w:gridSpan w:val="2"/>
                            <w:shd w:val="clear" w:color="auto" w:fill="auto"/>
                          </w:tcPr>
                          <w:p w14:paraId="316A5D5C" w14:textId="19C5E5B4" w:rsidR="00E0450C" w:rsidRPr="00D353E1" w:rsidRDefault="00E0450C" w:rsidP="00B31086">
                            <w:pPr>
                              <w:spacing w:line="276" w:lineRule="auto"/>
                              <w:rPr>
                                <w:b w:val="0"/>
                                <w:bCs w:val="0"/>
                              </w:rPr>
                            </w:pPr>
                          </w:p>
                        </w:tc>
                      </w:tr>
                      <w:tr w:rsidR="00E0450C" w:rsidRPr="00B31086" w14:paraId="5CA823FB" w14:textId="77777777" w:rsidTr="000E6E02">
                        <w:tc>
                          <w:tcPr>
                            <w:tcW w:w="5053" w:type="dxa"/>
                          </w:tcPr>
                          <w:p w14:paraId="04BA9822" w14:textId="77777777" w:rsidR="00E0450C" w:rsidRPr="00D353E1" w:rsidRDefault="00E0450C" w:rsidP="00B31086">
                            <w:pPr>
                              <w:spacing w:line="276" w:lineRule="auto"/>
                              <w:rPr>
                                <w:b w:val="0"/>
                                <w:bCs w:val="0"/>
                              </w:rPr>
                            </w:pPr>
                          </w:p>
                        </w:tc>
                        <w:tc>
                          <w:tcPr>
                            <w:tcW w:w="5302" w:type="dxa"/>
                            <w:gridSpan w:val="2"/>
                            <w:shd w:val="clear" w:color="auto" w:fill="auto"/>
                          </w:tcPr>
                          <w:p w14:paraId="1A482460" w14:textId="1179B251" w:rsidR="00E0450C" w:rsidRPr="00D353E1" w:rsidRDefault="00E0450C" w:rsidP="00B31086">
                            <w:pPr>
                              <w:spacing w:line="276" w:lineRule="auto"/>
                              <w:rPr>
                                <w:b w:val="0"/>
                                <w:bCs w:val="0"/>
                              </w:rPr>
                            </w:pPr>
                          </w:p>
                        </w:tc>
                      </w:tr>
                      <w:tr w:rsidR="00E0450C" w:rsidRPr="00B31086" w14:paraId="7AE716D4" w14:textId="77777777" w:rsidTr="000E6E02">
                        <w:tc>
                          <w:tcPr>
                            <w:tcW w:w="5053" w:type="dxa"/>
                          </w:tcPr>
                          <w:p w14:paraId="760B8759" w14:textId="77777777" w:rsidR="00E0450C" w:rsidRPr="00D353E1" w:rsidRDefault="00E0450C" w:rsidP="00B31086">
                            <w:pPr>
                              <w:spacing w:line="276" w:lineRule="auto"/>
                              <w:rPr>
                                <w:b w:val="0"/>
                                <w:bCs w:val="0"/>
                              </w:rPr>
                            </w:pPr>
                          </w:p>
                        </w:tc>
                        <w:tc>
                          <w:tcPr>
                            <w:tcW w:w="5302" w:type="dxa"/>
                            <w:gridSpan w:val="2"/>
                            <w:shd w:val="clear" w:color="auto" w:fill="auto"/>
                          </w:tcPr>
                          <w:p w14:paraId="39793B5C" w14:textId="056B0781" w:rsidR="00E0450C" w:rsidRPr="00D353E1" w:rsidRDefault="00E0450C" w:rsidP="00B31086">
                            <w:pPr>
                              <w:spacing w:line="276" w:lineRule="auto"/>
                              <w:rPr>
                                <w:b w:val="0"/>
                                <w:bCs w:val="0"/>
                              </w:rPr>
                            </w:pPr>
                          </w:p>
                        </w:tc>
                      </w:tr>
                      <w:tr w:rsidR="00E0450C" w:rsidRPr="00B31086" w14:paraId="238195E3" w14:textId="77777777" w:rsidTr="000E6E02">
                        <w:tc>
                          <w:tcPr>
                            <w:tcW w:w="5053" w:type="dxa"/>
                          </w:tcPr>
                          <w:p w14:paraId="459948D3" w14:textId="77777777" w:rsidR="00E0450C" w:rsidRPr="00D353E1" w:rsidRDefault="00E0450C" w:rsidP="00B31086">
                            <w:pPr>
                              <w:spacing w:line="276" w:lineRule="auto"/>
                              <w:rPr>
                                <w:b w:val="0"/>
                                <w:bCs w:val="0"/>
                              </w:rPr>
                            </w:pPr>
                          </w:p>
                        </w:tc>
                        <w:tc>
                          <w:tcPr>
                            <w:tcW w:w="5302" w:type="dxa"/>
                            <w:gridSpan w:val="2"/>
                            <w:shd w:val="clear" w:color="auto" w:fill="auto"/>
                          </w:tcPr>
                          <w:p w14:paraId="0E63BE20" w14:textId="335456F8" w:rsidR="00E0450C" w:rsidRPr="00D353E1" w:rsidRDefault="00E0450C" w:rsidP="00B31086">
                            <w:pPr>
                              <w:spacing w:line="276" w:lineRule="auto"/>
                              <w:rPr>
                                <w:b w:val="0"/>
                                <w:bCs w:val="0"/>
                              </w:rPr>
                            </w:pPr>
                          </w:p>
                        </w:tc>
                      </w:tr>
                      <w:tr w:rsidR="00E0450C" w:rsidRPr="00B31086" w14:paraId="23CCE7CC" w14:textId="77777777" w:rsidTr="000E6E02">
                        <w:tc>
                          <w:tcPr>
                            <w:tcW w:w="5053" w:type="dxa"/>
                          </w:tcPr>
                          <w:p w14:paraId="1E75D278" w14:textId="77777777" w:rsidR="00E0450C" w:rsidRPr="00D353E1" w:rsidRDefault="00E0450C" w:rsidP="00B31086">
                            <w:pPr>
                              <w:spacing w:line="276" w:lineRule="auto"/>
                              <w:rPr>
                                <w:b w:val="0"/>
                                <w:bCs w:val="0"/>
                              </w:rPr>
                            </w:pPr>
                          </w:p>
                        </w:tc>
                        <w:tc>
                          <w:tcPr>
                            <w:tcW w:w="5302" w:type="dxa"/>
                            <w:gridSpan w:val="2"/>
                            <w:shd w:val="clear" w:color="auto" w:fill="auto"/>
                          </w:tcPr>
                          <w:p w14:paraId="3D5FEB26" w14:textId="248BB39A" w:rsidR="00E0450C" w:rsidRPr="00D353E1" w:rsidRDefault="00E0450C" w:rsidP="00B31086">
                            <w:pPr>
                              <w:spacing w:line="276" w:lineRule="auto"/>
                              <w:rPr>
                                <w:b w:val="0"/>
                                <w:bCs w:val="0"/>
                              </w:rPr>
                            </w:pPr>
                          </w:p>
                        </w:tc>
                      </w:tr>
                      <w:tr w:rsidR="00E0450C" w:rsidRPr="00B31086" w14:paraId="269BE195" w14:textId="77777777" w:rsidTr="000E6E02">
                        <w:tc>
                          <w:tcPr>
                            <w:tcW w:w="5053" w:type="dxa"/>
                          </w:tcPr>
                          <w:p w14:paraId="1B27B1C5" w14:textId="77777777" w:rsidR="00E0450C" w:rsidRPr="00D353E1" w:rsidRDefault="00E0450C" w:rsidP="00B31086">
                            <w:pPr>
                              <w:spacing w:line="276" w:lineRule="auto"/>
                              <w:rPr>
                                <w:b w:val="0"/>
                                <w:bCs w:val="0"/>
                              </w:rPr>
                            </w:pPr>
                          </w:p>
                        </w:tc>
                        <w:tc>
                          <w:tcPr>
                            <w:tcW w:w="5302" w:type="dxa"/>
                            <w:gridSpan w:val="2"/>
                            <w:shd w:val="clear" w:color="auto" w:fill="auto"/>
                          </w:tcPr>
                          <w:p w14:paraId="06E55288" w14:textId="29180FED" w:rsidR="00E0450C" w:rsidRPr="00D353E1" w:rsidRDefault="00E0450C" w:rsidP="00B31086">
                            <w:pPr>
                              <w:spacing w:line="276" w:lineRule="auto"/>
                              <w:rPr>
                                <w:b w:val="0"/>
                                <w:bCs w:val="0"/>
                              </w:rPr>
                            </w:pPr>
                          </w:p>
                        </w:tc>
                      </w:tr>
                      <w:tr w:rsidR="00E0450C" w:rsidRPr="00B31086" w14:paraId="70484A61" w14:textId="77777777" w:rsidTr="000E6E02">
                        <w:tc>
                          <w:tcPr>
                            <w:tcW w:w="5053" w:type="dxa"/>
                          </w:tcPr>
                          <w:p w14:paraId="6DFCB6CB" w14:textId="77777777" w:rsidR="00E0450C" w:rsidRPr="00D353E1" w:rsidRDefault="00E0450C" w:rsidP="00B31086">
                            <w:pPr>
                              <w:spacing w:line="276" w:lineRule="auto"/>
                              <w:rPr>
                                <w:b w:val="0"/>
                                <w:bCs w:val="0"/>
                              </w:rPr>
                            </w:pPr>
                          </w:p>
                        </w:tc>
                        <w:tc>
                          <w:tcPr>
                            <w:tcW w:w="5302" w:type="dxa"/>
                            <w:gridSpan w:val="2"/>
                            <w:shd w:val="clear" w:color="auto" w:fill="auto"/>
                          </w:tcPr>
                          <w:p w14:paraId="4529D11E" w14:textId="5CDB8EA8" w:rsidR="00E0450C" w:rsidRPr="00D353E1" w:rsidRDefault="00E0450C" w:rsidP="00B31086">
                            <w:pPr>
                              <w:spacing w:line="276" w:lineRule="auto"/>
                              <w:rPr>
                                <w:b w:val="0"/>
                                <w:bCs w:val="0"/>
                              </w:rPr>
                            </w:pPr>
                          </w:p>
                        </w:tc>
                      </w:tr>
                      <w:tr w:rsidR="00E0450C" w:rsidRPr="00B31086" w14:paraId="48207C7D" w14:textId="77777777" w:rsidTr="000E6E02">
                        <w:tc>
                          <w:tcPr>
                            <w:tcW w:w="5053" w:type="dxa"/>
                          </w:tcPr>
                          <w:p w14:paraId="21887923" w14:textId="77777777" w:rsidR="00E0450C" w:rsidRPr="00D353E1" w:rsidRDefault="00E0450C" w:rsidP="00B31086">
                            <w:pPr>
                              <w:spacing w:line="276" w:lineRule="auto"/>
                              <w:rPr>
                                <w:b w:val="0"/>
                                <w:bCs w:val="0"/>
                              </w:rPr>
                            </w:pPr>
                          </w:p>
                        </w:tc>
                        <w:tc>
                          <w:tcPr>
                            <w:tcW w:w="5302" w:type="dxa"/>
                            <w:gridSpan w:val="2"/>
                            <w:shd w:val="clear" w:color="auto" w:fill="auto"/>
                          </w:tcPr>
                          <w:p w14:paraId="205A6D51" w14:textId="12FD7BF1" w:rsidR="00E0450C" w:rsidRPr="00D353E1" w:rsidRDefault="00E0450C" w:rsidP="00B31086">
                            <w:pPr>
                              <w:spacing w:line="276" w:lineRule="auto"/>
                              <w:rPr>
                                <w:b w:val="0"/>
                                <w:bCs w:val="0"/>
                              </w:rPr>
                            </w:pPr>
                          </w:p>
                        </w:tc>
                      </w:tr>
                      <w:tr w:rsidR="00E0450C" w:rsidRPr="00B31086" w14:paraId="487871E0" w14:textId="77777777" w:rsidTr="000E6E02">
                        <w:tc>
                          <w:tcPr>
                            <w:tcW w:w="5053" w:type="dxa"/>
                          </w:tcPr>
                          <w:p w14:paraId="77712F6D" w14:textId="77777777" w:rsidR="00E0450C" w:rsidRPr="00D353E1" w:rsidRDefault="00E0450C" w:rsidP="00B31086">
                            <w:pPr>
                              <w:spacing w:line="276" w:lineRule="auto"/>
                              <w:rPr>
                                <w:b w:val="0"/>
                                <w:bCs w:val="0"/>
                              </w:rPr>
                            </w:pPr>
                          </w:p>
                        </w:tc>
                        <w:tc>
                          <w:tcPr>
                            <w:tcW w:w="5302" w:type="dxa"/>
                            <w:gridSpan w:val="2"/>
                            <w:shd w:val="clear" w:color="auto" w:fill="auto"/>
                          </w:tcPr>
                          <w:p w14:paraId="2154ACDE" w14:textId="0B9BEA1E" w:rsidR="00E0450C" w:rsidRPr="00D353E1" w:rsidRDefault="00E0450C" w:rsidP="00B31086">
                            <w:pPr>
                              <w:spacing w:line="276" w:lineRule="auto"/>
                              <w:rPr>
                                <w:b w:val="0"/>
                                <w:bCs w:val="0"/>
                              </w:rPr>
                            </w:pPr>
                          </w:p>
                        </w:tc>
                      </w:tr>
                      <w:tr w:rsidR="00E0450C" w:rsidRPr="00B31086" w14:paraId="01C2F148" w14:textId="77777777" w:rsidTr="000E6E02">
                        <w:tc>
                          <w:tcPr>
                            <w:tcW w:w="5053" w:type="dxa"/>
                          </w:tcPr>
                          <w:p w14:paraId="36DA3F77" w14:textId="77777777" w:rsidR="00E0450C" w:rsidRPr="00D353E1" w:rsidRDefault="00E0450C" w:rsidP="00B31086">
                            <w:pPr>
                              <w:spacing w:line="276" w:lineRule="auto"/>
                              <w:rPr>
                                <w:b w:val="0"/>
                                <w:bCs w:val="0"/>
                              </w:rPr>
                            </w:pPr>
                          </w:p>
                        </w:tc>
                        <w:tc>
                          <w:tcPr>
                            <w:tcW w:w="5302" w:type="dxa"/>
                            <w:gridSpan w:val="2"/>
                            <w:shd w:val="clear" w:color="auto" w:fill="auto"/>
                          </w:tcPr>
                          <w:p w14:paraId="4FB5852D" w14:textId="4C356115" w:rsidR="00E0450C" w:rsidRPr="00D353E1" w:rsidRDefault="00E0450C" w:rsidP="00B31086">
                            <w:pPr>
                              <w:spacing w:line="276" w:lineRule="auto"/>
                              <w:rPr>
                                <w:b w:val="0"/>
                                <w:bCs w:val="0"/>
                              </w:rPr>
                            </w:pPr>
                          </w:p>
                        </w:tc>
                      </w:tr>
                    </w:tbl>
                    <w:p w14:paraId="2EAF1A25" w14:textId="77777777" w:rsidR="00E0450C" w:rsidRPr="00B31086" w:rsidRDefault="00E0450C" w:rsidP="00D353E1">
                      <w:pPr>
                        <w:spacing w:line="276" w:lineRule="auto"/>
                        <w:rPr>
                          <w:b w:val="0"/>
                          <w:bCs w:val="0"/>
                          <w:sz w:val="21"/>
                          <w:szCs w:val="21"/>
                        </w:rPr>
                      </w:pPr>
                    </w:p>
                  </w:txbxContent>
                </v:textbox>
                <w10:wrap type="through"/>
              </v:shape>
            </w:pict>
          </mc:Fallback>
        </mc:AlternateContent>
      </w:r>
    </w:p>
    <w:p w14:paraId="13C686AA" w14:textId="53F35FB6" w:rsidR="00D353E1" w:rsidRDefault="00D353E1">
      <w:r>
        <w:rPr>
          <w:noProof/>
          <w:sz w:val="22"/>
          <w:szCs w:val="22"/>
        </w:rPr>
        <w:lastRenderedPageBreak/>
        <mc:AlternateContent>
          <mc:Choice Requires="wps">
            <w:drawing>
              <wp:anchor distT="0" distB="0" distL="114300" distR="114300" simplePos="0" relativeHeight="251853824" behindDoc="0" locked="0" layoutInCell="1" allowOverlap="1" wp14:anchorId="3AABB2C4" wp14:editId="67F5E763">
                <wp:simplePos x="0" y="0"/>
                <wp:positionH relativeFrom="column">
                  <wp:posOffset>0</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2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86"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042"/>
                              <w:gridCol w:w="5044"/>
                            </w:tblGrid>
                            <w:tr w:rsidR="00E0450C" w:rsidRPr="00B31086" w14:paraId="46320716" w14:textId="77777777" w:rsidTr="003B1B63">
                              <w:tc>
                                <w:tcPr>
                                  <w:tcW w:w="10086" w:type="dxa"/>
                                  <w:gridSpan w:val="2"/>
                                </w:tcPr>
                                <w:p w14:paraId="4F55CBF8" w14:textId="3A16FBB6" w:rsidR="00E0450C" w:rsidRPr="003B1B63" w:rsidRDefault="00E0450C" w:rsidP="003B1B63">
                                  <w:pPr>
                                    <w:tabs>
                                      <w:tab w:val="left" w:pos="993"/>
                                    </w:tabs>
                                    <w:spacing w:line="276" w:lineRule="auto"/>
                                    <w:rPr>
                                      <w:b w:val="0"/>
                                      <w:bCs w:val="0"/>
                                      <w:sz w:val="20"/>
                                      <w:szCs w:val="20"/>
                                    </w:rPr>
                                  </w:pPr>
                                  <w:r w:rsidRPr="003B1B63">
                                    <w:rPr>
                                      <w:sz w:val="20"/>
                                      <w:szCs w:val="20"/>
                                    </w:rPr>
                                    <w:t>Bài</w:t>
                                  </w:r>
                                  <w:r w:rsidRPr="003B1B63">
                                    <w:rPr>
                                      <w:sz w:val="20"/>
                                      <w:szCs w:val="20"/>
                                      <w:lang w:val="vi-VN"/>
                                    </w:rPr>
                                    <w:t xml:space="preserve"> 2.</w:t>
                                  </w:r>
                                  <w:r>
                                    <w:rPr>
                                      <w:b w:val="0"/>
                                      <w:bCs w:val="0"/>
                                      <w:sz w:val="20"/>
                                      <w:szCs w:val="20"/>
                                      <w:lang w:val="vi-VN"/>
                                    </w:rPr>
                                    <w:t xml:space="preserve"> </w:t>
                                  </w:r>
                                  <w:r w:rsidRPr="003B1B63">
                                    <w:rPr>
                                      <w:b w:val="0"/>
                                      <w:bCs w:val="0"/>
                                      <w:sz w:val="20"/>
                                      <w:szCs w:val="20"/>
                                    </w:rPr>
                                    <w:t xml:space="preserve">Cùng một lúc, hai xe cùng đi qua tỉnh A và chuyển động cùng chiều. Xe </w:t>
                                  </w:r>
                                  <w:r w:rsidR="000A6FF3" w:rsidRPr="00733D2D">
                                    <w:rPr>
                                      <w:noProof/>
                                      <w:position w:val="-16"/>
                                    </w:rPr>
                                    <w:object w:dxaOrig="318" w:dyaOrig="429" w14:anchorId="762CB927">
                                      <v:shape id="_x0000_i1040" type="#_x0000_t75" alt="" style="width:15.75pt;height:21.75pt;mso-width-percent:0;mso-height-percent:0;mso-width-percent:0;mso-height-percent:0" o:ole="">
                                        <v:imagedata r:id="rId56" o:title=""/>
                                      </v:shape>
                                      <o:OLEObject Type="Embed" ProgID="Equation.DSMT4" ShapeID="_x0000_i1040" DrawAspect="Content" ObjectID="_1691503387" r:id="rId57"/>
                                    </w:object>
                                  </w:r>
                                  <w:r w:rsidRPr="003B1B63">
                                    <w:rPr>
                                      <w:b w:val="0"/>
                                      <w:bCs w:val="0"/>
                                      <w:sz w:val="20"/>
                                      <w:szCs w:val="20"/>
                                    </w:rPr>
                                    <w:t xml:space="preserve"> chuyển động thẳng đều với vận tố</w:t>
                                  </w:r>
                                  <w:proofErr w:type="gramStart"/>
                                  <w:r w:rsidRPr="003B1B63">
                                    <w:rPr>
                                      <w:b w:val="0"/>
                                      <w:bCs w:val="0"/>
                                      <w:sz w:val="20"/>
                                      <w:szCs w:val="20"/>
                                    </w:rPr>
                                    <w:t xml:space="preserve">c </w:t>
                                  </w:r>
                                  <w:proofErr w:type="gramEnd"/>
                                  <w:r w:rsidR="000A6FF3" w:rsidRPr="00733D2D">
                                    <w:rPr>
                                      <w:noProof/>
                                      <w:position w:val="-16"/>
                                    </w:rPr>
                                    <w:object w:dxaOrig="914" w:dyaOrig="360" w14:anchorId="5E8635D0">
                                      <v:shape id="_x0000_i1041" type="#_x0000_t75" alt="" style="width:45.75pt;height:18pt;mso-width-percent:0;mso-height-percent:0;mso-width-percent:0;mso-height-percent:0" o:ole="">
                                        <v:imagedata r:id="rId58" o:title=""/>
                                      </v:shape>
                                      <o:OLEObject Type="Embed" ProgID="Equation.DSMT4" ShapeID="_x0000_i1041" DrawAspect="Content" ObjectID="_1691503388" r:id="rId59"/>
                                    </w:object>
                                  </w:r>
                                  <w:r w:rsidRPr="003B1B63">
                                    <w:rPr>
                                      <w:b w:val="0"/>
                                      <w:bCs w:val="0"/>
                                      <w:sz w:val="20"/>
                                      <w:szCs w:val="20"/>
                                    </w:rPr>
                                    <w:t xml:space="preserve">. Xe </w:t>
                                  </w:r>
                                  <w:r w:rsidR="000A6FF3" w:rsidRPr="00733D2D">
                                    <w:rPr>
                                      <w:noProof/>
                                      <w:position w:val="-16"/>
                                    </w:rPr>
                                    <w:object w:dxaOrig="249" w:dyaOrig="360" w14:anchorId="7BE57240">
                                      <v:shape id="_x0000_i1042" type="#_x0000_t75" alt="" style="width:12.75pt;height:18pt;mso-width-percent:0;mso-height-percent:0;mso-width-percent:0;mso-height-percent:0" o:ole="">
                                        <v:imagedata r:id="rId60" o:title=""/>
                                      </v:shape>
                                      <o:OLEObject Type="Embed" ProgID="Equation.DSMT4" ShapeID="_x0000_i1042" DrawAspect="Content" ObjectID="_1691503389" r:id="rId61"/>
                                    </w:object>
                                  </w:r>
                                  <w:r w:rsidRPr="003B1B63">
                                    <w:rPr>
                                      <w:b w:val="0"/>
                                      <w:bCs w:val="0"/>
                                      <w:sz w:val="20"/>
                                      <w:szCs w:val="20"/>
                                    </w:rPr>
                                    <w:t xml:space="preserve"> qua A có vận tốc </w:t>
                                  </w:r>
                                  <w:r w:rsidR="000A6FF3" w:rsidRPr="00733D2D">
                                    <w:rPr>
                                      <w:noProof/>
                                      <w:position w:val="-16"/>
                                    </w:rPr>
                                    <w:object w:dxaOrig="1038" w:dyaOrig="360" w14:anchorId="5E478240">
                                      <v:shape id="_x0000_i1043" type="#_x0000_t75" alt="" style="width:51.75pt;height:18pt;mso-width-percent:0;mso-height-percent:0;mso-width-percent:0;mso-height-percent:0" o:ole="">
                                        <v:imagedata r:id="rId62" o:title=""/>
                                      </v:shape>
                                      <o:OLEObject Type="Embed" ProgID="Equation.DSMT4" ShapeID="_x0000_i1043" DrawAspect="Content" ObjectID="_1691503390" r:id="rId63"/>
                                    </w:object>
                                  </w:r>
                                  <w:r w:rsidRPr="003B1B63">
                                    <w:rPr>
                                      <w:b w:val="0"/>
                                      <w:bCs w:val="0"/>
                                      <w:sz w:val="20"/>
                                      <w:szCs w:val="20"/>
                                    </w:rPr>
                                    <w:t xml:space="preserve"> và chuyển động biến đổi đều, sau 1 phút đi được quãng đường </w:t>
                                  </w:r>
                                  <w:r w:rsidR="000A6FF3" w:rsidRPr="00733D2D">
                                    <w:rPr>
                                      <w:noProof/>
                                      <w:position w:val="-16"/>
                                    </w:rPr>
                                    <w:object w:dxaOrig="692" w:dyaOrig="360" w14:anchorId="187FA34D">
                                      <v:shape id="_x0000_i1044" type="#_x0000_t75" alt="" style="width:34.5pt;height:18pt;mso-width-percent:0;mso-height-percent:0;mso-width-percent:0;mso-height-percent:0" o:ole="">
                                        <v:imagedata r:id="rId64" o:title=""/>
                                      </v:shape>
                                      <o:OLEObject Type="Embed" ProgID="Equation.DSMT4" ShapeID="_x0000_i1044" DrawAspect="Content" ObjectID="_1691503391" r:id="rId65"/>
                                    </w:object>
                                  </w:r>
                                  <w:r w:rsidRPr="003B1B63">
                                    <w:rPr>
                                      <w:b w:val="0"/>
                                      <w:bCs w:val="0"/>
                                      <w:sz w:val="20"/>
                                      <w:szCs w:val="20"/>
                                    </w:rPr>
                                    <w:t xml:space="preserve"> kể từ A.</w:t>
                                  </w:r>
                                  <w:r>
                                    <w:rPr>
                                      <w:b w:val="0"/>
                                      <w:bCs w:val="0"/>
                                      <w:sz w:val="20"/>
                                      <w:szCs w:val="20"/>
                                      <w:lang w:val="vi-VN"/>
                                    </w:rPr>
                                    <w:t xml:space="preserve">                                                                               </w:t>
                                  </w:r>
                                  <w:proofErr w:type="gramStart"/>
                                  <w:r w:rsidRPr="003B1B63">
                                    <w:rPr>
                                      <w:b w:val="0"/>
                                      <w:bCs w:val="0"/>
                                      <w:sz w:val="20"/>
                                      <w:szCs w:val="20"/>
                                    </w:rPr>
                                    <w:t>a</w:t>
                                  </w:r>
                                  <w:proofErr w:type="gramEnd"/>
                                  <w:r w:rsidRPr="003B1B63">
                                    <w:rPr>
                                      <w:b w:val="0"/>
                                      <w:bCs w:val="0"/>
                                      <w:sz w:val="20"/>
                                      <w:szCs w:val="20"/>
                                    </w:rPr>
                                    <w:t xml:space="preserve">/  Tìm gia tốc của xe </w:t>
                                  </w:r>
                                  <w:r w:rsidR="000A6FF3" w:rsidRPr="00733D2D">
                                    <w:rPr>
                                      <w:noProof/>
                                      <w:position w:val="-16"/>
                                    </w:rPr>
                                    <w:object w:dxaOrig="360" w:dyaOrig="429" w14:anchorId="58169911">
                                      <v:shape id="_x0000_i1045" type="#_x0000_t75" alt="" style="width:18pt;height:21.75pt;mso-width-percent:0;mso-height-percent:0;mso-width-percent:0;mso-height-percent:0" o:ole="">
                                        <v:imagedata r:id="rId66" o:title=""/>
                                      </v:shape>
                                      <o:OLEObject Type="Embed" ProgID="Equation.DSMT4" ShapeID="_x0000_i1045" DrawAspect="Content" ObjectID="_1691503392" r:id="rId67"/>
                                    </w:object>
                                  </w:r>
                                  <w:r w:rsidRPr="003B1B63">
                                    <w:rPr>
                                      <w:b w:val="0"/>
                                      <w:bCs w:val="0"/>
                                      <w:sz w:val="20"/>
                                      <w:szCs w:val="20"/>
                                    </w:rPr>
                                    <w:t xml:space="preserve"> ?</w:t>
                                  </w:r>
                                </w:p>
                                <w:p w14:paraId="26167277" w14:textId="4D54E61C" w:rsidR="00E0450C" w:rsidRPr="003B1B63" w:rsidRDefault="00E0450C" w:rsidP="003B1B63">
                                  <w:pPr>
                                    <w:spacing w:line="276" w:lineRule="auto"/>
                                    <w:rPr>
                                      <w:b w:val="0"/>
                                      <w:bCs w:val="0"/>
                                      <w:sz w:val="20"/>
                                      <w:szCs w:val="20"/>
                                    </w:rPr>
                                  </w:pPr>
                                  <w:proofErr w:type="gramStart"/>
                                  <w:r w:rsidRPr="003B1B63">
                                    <w:rPr>
                                      <w:b w:val="0"/>
                                      <w:bCs w:val="0"/>
                                      <w:sz w:val="20"/>
                                      <w:szCs w:val="20"/>
                                    </w:rPr>
                                    <w:t>b</w:t>
                                  </w:r>
                                  <w:proofErr w:type="gramEnd"/>
                                  <w:r w:rsidRPr="003B1B63">
                                    <w:rPr>
                                      <w:b w:val="0"/>
                                      <w:bCs w:val="0"/>
                                      <w:sz w:val="20"/>
                                      <w:szCs w:val="20"/>
                                    </w:rPr>
                                    <w:t>/  Lập phương trình chuyển động của hai xe ? Chọn A làm gốc tọa độ, chiều dương là chiều chuyển động của mỗi xe, gốc thời gian lúc hai xe đi qua tỉnh A.</w:t>
                                  </w:r>
                                  <w:r>
                                    <w:rPr>
                                      <w:b w:val="0"/>
                                      <w:bCs w:val="0"/>
                                      <w:sz w:val="20"/>
                                      <w:szCs w:val="20"/>
                                      <w:lang w:val="vi-VN"/>
                                    </w:rPr>
                                    <w:t xml:space="preserve">                                     </w:t>
                                  </w:r>
                                  <w:proofErr w:type="gramStart"/>
                                  <w:r w:rsidRPr="003B1B63">
                                    <w:rPr>
                                      <w:b w:val="0"/>
                                      <w:bCs w:val="0"/>
                                      <w:sz w:val="20"/>
                                      <w:szCs w:val="20"/>
                                    </w:rPr>
                                    <w:t>c</w:t>
                                  </w:r>
                                  <w:proofErr w:type="gramEnd"/>
                                  <w:r w:rsidRPr="003B1B63">
                                    <w:rPr>
                                      <w:b w:val="0"/>
                                      <w:bCs w:val="0"/>
                                      <w:sz w:val="20"/>
                                      <w:szCs w:val="20"/>
                                    </w:rPr>
                                    <w:t>/  Xác định nơi và lúc hai xe gặp nhau ?</w:t>
                                  </w:r>
                                </w:p>
                              </w:tc>
                            </w:tr>
                            <w:tr w:rsidR="00E0450C" w:rsidRPr="00B31086" w14:paraId="1C174040" w14:textId="77777777" w:rsidTr="003B1B63">
                              <w:tc>
                                <w:tcPr>
                                  <w:tcW w:w="5042" w:type="dxa"/>
                                </w:tcPr>
                                <w:p w14:paraId="6BFA1796" w14:textId="77777777" w:rsidR="00E0450C" w:rsidRPr="00D353E1" w:rsidRDefault="00E0450C" w:rsidP="00B31086">
                                  <w:pPr>
                                    <w:spacing w:line="276" w:lineRule="auto"/>
                                    <w:rPr>
                                      <w:b w:val="0"/>
                                      <w:bCs w:val="0"/>
                                    </w:rPr>
                                  </w:pPr>
                                </w:p>
                              </w:tc>
                              <w:tc>
                                <w:tcPr>
                                  <w:tcW w:w="5044" w:type="dxa"/>
                                  <w:shd w:val="clear" w:color="auto" w:fill="auto"/>
                                </w:tcPr>
                                <w:p w14:paraId="0846B841" w14:textId="15D6C96D" w:rsidR="00E0450C" w:rsidRPr="00D353E1" w:rsidRDefault="00E0450C" w:rsidP="00B31086">
                                  <w:pPr>
                                    <w:spacing w:line="276" w:lineRule="auto"/>
                                    <w:rPr>
                                      <w:b w:val="0"/>
                                      <w:bCs w:val="0"/>
                                    </w:rPr>
                                  </w:pPr>
                                </w:p>
                              </w:tc>
                            </w:tr>
                            <w:tr w:rsidR="00E0450C" w:rsidRPr="00B31086" w14:paraId="3BC71BD6" w14:textId="77777777" w:rsidTr="003B1B63">
                              <w:tc>
                                <w:tcPr>
                                  <w:tcW w:w="5042" w:type="dxa"/>
                                </w:tcPr>
                                <w:p w14:paraId="4DA928FB" w14:textId="77777777" w:rsidR="00E0450C" w:rsidRPr="00D353E1" w:rsidRDefault="00E0450C" w:rsidP="00B31086">
                                  <w:pPr>
                                    <w:spacing w:line="276" w:lineRule="auto"/>
                                    <w:rPr>
                                      <w:b w:val="0"/>
                                      <w:bCs w:val="0"/>
                                    </w:rPr>
                                  </w:pPr>
                                </w:p>
                              </w:tc>
                              <w:tc>
                                <w:tcPr>
                                  <w:tcW w:w="5044" w:type="dxa"/>
                                  <w:shd w:val="clear" w:color="auto" w:fill="auto"/>
                                </w:tcPr>
                                <w:p w14:paraId="4308984A" w14:textId="7467D026" w:rsidR="00E0450C" w:rsidRPr="00D353E1" w:rsidRDefault="00E0450C" w:rsidP="00B31086">
                                  <w:pPr>
                                    <w:spacing w:line="276" w:lineRule="auto"/>
                                    <w:rPr>
                                      <w:b w:val="0"/>
                                      <w:bCs w:val="0"/>
                                    </w:rPr>
                                  </w:pPr>
                                </w:p>
                              </w:tc>
                            </w:tr>
                            <w:tr w:rsidR="00E0450C" w:rsidRPr="00B31086" w14:paraId="35FBF5EF" w14:textId="77777777" w:rsidTr="003B1B63">
                              <w:tc>
                                <w:tcPr>
                                  <w:tcW w:w="5042" w:type="dxa"/>
                                </w:tcPr>
                                <w:p w14:paraId="2F1792D6" w14:textId="77777777" w:rsidR="00E0450C" w:rsidRPr="00D353E1" w:rsidRDefault="00E0450C" w:rsidP="00B31086">
                                  <w:pPr>
                                    <w:spacing w:line="276" w:lineRule="auto"/>
                                    <w:rPr>
                                      <w:b w:val="0"/>
                                      <w:bCs w:val="0"/>
                                    </w:rPr>
                                  </w:pPr>
                                </w:p>
                              </w:tc>
                              <w:tc>
                                <w:tcPr>
                                  <w:tcW w:w="5044" w:type="dxa"/>
                                  <w:shd w:val="clear" w:color="auto" w:fill="auto"/>
                                </w:tcPr>
                                <w:p w14:paraId="6083A91F" w14:textId="6D9603AA" w:rsidR="00E0450C" w:rsidRPr="00D353E1" w:rsidRDefault="00E0450C" w:rsidP="00B31086">
                                  <w:pPr>
                                    <w:spacing w:line="276" w:lineRule="auto"/>
                                    <w:rPr>
                                      <w:b w:val="0"/>
                                      <w:bCs w:val="0"/>
                                    </w:rPr>
                                  </w:pPr>
                                </w:p>
                              </w:tc>
                            </w:tr>
                            <w:tr w:rsidR="00E0450C" w:rsidRPr="00B31086" w14:paraId="66DE4944" w14:textId="77777777" w:rsidTr="003B1B63">
                              <w:tc>
                                <w:tcPr>
                                  <w:tcW w:w="5042" w:type="dxa"/>
                                </w:tcPr>
                                <w:p w14:paraId="6FC55349" w14:textId="77777777" w:rsidR="00E0450C" w:rsidRPr="00D353E1" w:rsidRDefault="00E0450C" w:rsidP="00B31086">
                                  <w:pPr>
                                    <w:spacing w:line="276" w:lineRule="auto"/>
                                    <w:rPr>
                                      <w:b w:val="0"/>
                                      <w:bCs w:val="0"/>
                                    </w:rPr>
                                  </w:pPr>
                                </w:p>
                              </w:tc>
                              <w:tc>
                                <w:tcPr>
                                  <w:tcW w:w="5044" w:type="dxa"/>
                                  <w:shd w:val="clear" w:color="auto" w:fill="auto"/>
                                </w:tcPr>
                                <w:p w14:paraId="1E16AC57" w14:textId="3668DBCF" w:rsidR="00E0450C" w:rsidRPr="00D353E1" w:rsidRDefault="00E0450C" w:rsidP="00B31086">
                                  <w:pPr>
                                    <w:spacing w:line="276" w:lineRule="auto"/>
                                    <w:rPr>
                                      <w:b w:val="0"/>
                                      <w:bCs w:val="0"/>
                                    </w:rPr>
                                  </w:pPr>
                                </w:p>
                              </w:tc>
                            </w:tr>
                            <w:tr w:rsidR="00E0450C" w:rsidRPr="00B31086" w14:paraId="358837BF" w14:textId="77777777" w:rsidTr="003B1B63">
                              <w:tc>
                                <w:tcPr>
                                  <w:tcW w:w="5042" w:type="dxa"/>
                                </w:tcPr>
                                <w:p w14:paraId="5D59A9D5" w14:textId="77777777" w:rsidR="00E0450C" w:rsidRPr="00D353E1" w:rsidRDefault="00E0450C" w:rsidP="00B31086">
                                  <w:pPr>
                                    <w:spacing w:line="276" w:lineRule="auto"/>
                                    <w:rPr>
                                      <w:b w:val="0"/>
                                      <w:bCs w:val="0"/>
                                    </w:rPr>
                                  </w:pPr>
                                </w:p>
                              </w:tc>
                              <w:tc>
                                <w:tcPr>
                                  <w:tcW w:w="5044" w:type="dxa"/>
                                  <w:shd w:val="clear" w:color="auto" w:fill="auto"/>
                                </w:tcPr>
                                <w:p w14:paraId="78AD905D" w14:textId="0019157A" w:rsidR="00E0450C" w:rsidRPr="00D353E1" w:rsidRDefault="00E0450C" w:rsidP="00B31086">
                                  <w:pPr>
                                    <w:spacing w:line="276" w:lineRule="auto"/>
                                    <w:rPr>
                                      <w:b w:val="0"/>
                                      <w:bCs w:val="0"/>
                                    </w:rPr>
                                  </w:pPr>
                                </w:p>
                              </w:tc>
                            </w:tr>
                            <w:tr w:rsidR="00E0450C" w:rsidRPr="00B31086" w14:paraId="4190F36B" w14:textId="77777777" w:rsidTr="003B1B63">
                              <w:tc>
                                <w:tcPr>
                                  <w:tcW w:w="5042" w:type="dxa"/>
                                </w:tcPr>
                                <w:p w14:paraId="36034BA9" w14:textId="77777777" w:rsidR="00E0450C" w:rsidRPr="00D353E1" w:rsidRDefault="00E0450C" w:rsidP="00B31086">
                                  <w:pPr>
                                    <w:spacing w:line="276" w:lineRule="auto"/>
                                    <w:rPr>
                                      <w:b w:val="0"/>
                                      <w:bCs w:val="0"/>
                                    </w:rPr>
                                  </w:pPr>
                                </w:p>
                              </w:tc>
                              <w:tc>
                                <w:tcPr>
                                  <w:tcW w:w="5044" w:type="dxa"/>
                                  <w:shd w:val="clear" w:color="auto" w:fill="auto"/>
                                </w:tcPr>
                                <w:p w14:paraId="45CF6CE2" w14:textId="53D53947" w:rsidR="00E0450C" w:rsidRPr="00D353E1" w:rsidRDefault="00E0450C" w:rsidP="00B31086">
                                  <w:pPr>
                                    <w:spacing w:line="276" w:lineRule="auto"/>
                                    <w:rPr>
                                      <w:b w:val="0"/>
                                      <w:bCs w:val="0"/>
                                    </w:rPr>
                                  </w:pPr>
                                </w:p>
                              </w:tc>
                            </w:tr>
                            <w:tr w:rsidR="00E0450C" w:rsidRPr="00B31086" w14:paraId="069F1CDE" w14:textId="77777777" w:rsidTr="003B1B63">
                              <w:tc>
                                <w:tcPr>
                                  <w:tcW w:w="5042" w:type="dxa"/>
                                </w:tcPr>
                                <w:p w14:paraId="6B750F8C" w14:textId="77777777" w:rsidR="00E0450C" w:rsidRPr="00D353E1" w:rsidRDefault="00E0450C" w:rsidP="00B31086">
                                  <w:pPr>
                                    <w:spacing w:line="276" w:lineRule="auto"/>
                                    <w:rPr>
                                      <w:b w:val="0"/>
                                      <w:bCs w:val="0"/>
                                    </w:rPr>
                                  </w:pPr>
                                </w:p>
                              </w:tc>
                              <w:tc>
                                <w:tcPr>
                                  <w:tcW w:w="5044" w:type="dxa"/>
                                  <w:shd w:val="clear" w:color="auto" w:fill="auto"/>
                                </w:tcPr>
                                <w:p w14:paraId="70D71720" w14:textId="377A5754" w:rsidR="00E0450C" w:rsidRPr="00D353E1" w:rsidRDefault="00E0450C" w:rsidP="00B31086">
                                  <w:pPr>
                                    <w:spacing w:line="276" w:lineRule="auto"/>
                                    <w:rPr>
                                      <w:b w:val="0"/>
                                      <w:bCs w:val="0"/>
                                    </w:rPr>
                                  </w:pPr>
                                </w:p>
                              </w:tc>
                            </w:tr>
                            <w:tr w:rsidR="00E0450C" w:rsidRPr="00B31086" w14:paraId="5A11499C" w14:textId="77777777" w:rsidTr="003B1B63">
                              <w:tc>
                                <w:tcPr>
                                  <w:tcW w:w="5042" w:type="dxa"/>
                                </w:tcPr>
                                <w:p w14:paraId="7D68D059" w14:textId="77777777" w:rsidR="00E0450C" w:rsidRPr="00D353E1" w:rsidRDefault="00E0450C" w:rsidP="00B31086">
                                  <w:pPr>
                                    <w:spacing w:line="276" w:lineRule="auto"/>
                                    <w:rPr>
                                      <w:b w:val="0"/>
                                      <w:bCs w:val="0"/>
                                    </w:rPr>
                                  </w:pPr>
                                </w:p>
                              </w:tc>
                              <w:tc>
                                <w:tcPr>
                                  <w:tcW w:w="5044" w:type="dxa"/>
                                  <w:shd w:val="clear" w:color="auto" w:fill="auto"/>
                                </w:tcPr>
                                <w:p w14:paraId="2123160A" w14:textId="04E26C7E" w:rsidR="00E0450C" w:rsidRPr="00D353E1" w:rsidRDefault="00E0450C" w:rsidP="00B31086">
                                  <w:pPr>
                                    <w:spacing w:line="276" w:lineRule="auto"/>
                                    <w:rPr>
                                      <w:b w:val="0"/>
                                      <w:bCs w:val="0"/>
                                    </w:rPr>
                                  </w:pPr>
                                </w:p>
                              </w:tc>
                            </w:tr>
                            <w:tr w:rsidR="00E0450C" w:rsidRPr="00B31086" w14:paraId="4A6B0A1B" w14:textId="77777777" w:rsidTr="003B1B63">
                              <w:tc>
                                <w:tcPr>
                                  <w:tcW w:w="5042" w:type="dxa"/>
                                </w:tcPr>
                                <w:p w14:paraId="63102195" w14:textId="77777777" w:rsidR="00E0450C" w:rsidRPr="00D353E1" w:rsidRDefault="00E0450C" w:rsidP="00B31086">
                                  <w:pPr>
                                    <w:spacing w:line="276" w:lineRule="auto"/>
                                    <w:rPr>
                                      <w:b w:val="0"/>
                                      <w:bCs w:val="0"/>
                                    </w:rPr>
                                  </w:pPr>
                                </w:p>
                              </w:tc>
                              <w:tc>
                                <w:tcPr>
                                  <w:tcW w:w="5044" w:type="dxa"/>
                                  <w:shd w:val="clear" w:color="auto" w:fill="auto"/>
                                </w:tcPr>
                                <w:p w14:paraId="6441C68D" w14:textId="390DD779" w:rsidR="00E0450C" w:rsidRPr="00D353E1" w:rsidRDefault="00E0450C" w:rsidP="00B31086">
                                  <w:pPr>
                                    <w:spacing w:line="276" w:lineRule="auto"/>
                                    <w:rPr>
                                      <w:b w:val="0"/>
                                      <w:bCs w:val="0"/>
                                    </w:rPr>
                                  </w:pPr>
                                </w:p>
                              </w:tc>
                            </w:tr>
                            <w:tr w:rsidR="00E0450C" w:rsidRPr="00B31086" w14:paraId="5C12C438" w14:textId="77777777" w:rsidTr="003B1B63">
                              <w:tc>
                                <w:tcPr>
                                  <w:tcW w:w="5042" w:type="dxa"/>
                                </w:tcPr>
                                <w:p w14:paraId="041A9F4E" w14:textId="77777777" w:rsidR="00E0450C" w:rsidRPr="00D353E1" w:rsidRDefault="00E0450C" w:rsidP="00B31086">
                                  <w:pPr>
                                    <w:spacing w:line="276" w:lineRule="auto"/>
                                    <w:rPr>
                                      <w:b w:val="0"/>
                                      <w:bCs w:val="0"/>
                                    </w:rPr>
                                  </w:pPr>
                                </w:p>
                              </w:tc>
                              <w:tc>
                                <w:tcPr>
                                  <w:tcW w:w="5044" w:type="dxa"/>
                                  <w:shd w:val="clear" w:color="auto" w:fill="auto"/>
                                </w:tcPr>
                                <w:p w14:paraId="076F8375" w14:textId="7CE54F28" w:rsidR="00E0450C" w:rsidRPr="00D353E1" w:rsidRDefault="00E0450C" w:rsidP="00B31086">
                                  <w:pPr>
                                    <w:spacing w:line="276" w:lineRule="auto"/>
                                    <w:rPr>
                                      <w:b w:val="0"/>
                                      <w:bCs w:val="0"/>
                                    </w:rPr>
                                  </w:pPr>
                                </w:p>
                              </w:tc>
                            </w:tr>
                            <w:tr w:rsidR="00E0450C" w:rsidRPr="00B31086" w14:paraId="7A75067C" w14:textId="77777777" w:rsidTr="003B1B63">
                              <w:tc>
                                <w:tcPr>
                                  <w:tcW w:w="5042" w:type="dxa"/>
                                </w:tcPr>
                                <w:p w14:paraId="139F0441" w14:textId="77777777" w:rsidR="00E0450C" w:rsidRPr="00D353E1" w:rsidRDefault="00E0450C" w:rsidP="00B31086">
                                  <w:pPr>
                                    <w:spacing w:line="276" w:lineRule="auto"/>
                                    <w:rPr>
                                      <w:b w:val="0"/>
                                      <w:bCs w:val="0"/>
                                    </w:rPr>
                                  </w:pPr>
                                </w:p>
                              </w:tc>
                              <w:tc>
                                <w:tcPr>
                                  <w:tcW w:w="5044" w:type="dxa"/>
                                  <w:shd w:val="clear" w:color="auto" w:fill="auto"/>
                                </w:tcPr>
                                <w:p w14:paraId="56FE7255" w14:textId="0C5E2ADC" w:rsidR="00E0450C" w:rsidRPr="00D353E1" w:rsidRDefault="00E0450C" w:rsidP="00B31086">
                                  <w:pPr>
                                    <w:spacing w:line="276" w:lineRule="auto"/>
                                    <w:rPr>
                                      <w:b w:val="0"/>
                                      <w:bCs w:val="0"/>
                                    </w:rPr>
                                  </w:pPr>
                                </w:p>
                              </w:tc>
                            </w:tr>
                            <w:tr w:rsidR="00E0450C" w:rsidRPr="00B31086" w14:paraId="29AFCF00" w14:textId="77777777" w:rsidTr="003B1B63">
                              <w:tc>
                                <w:tcPr>
                                  <w:tcW w:w="5042" w:type="dxa"/>
                                </w:tcPr>
                                <w:p w14:paraId="11DF689D" w14:textId="77777777" w:rsidR="00E0450C" w:rsidRPr="00D353E1" w:rsidRDefault="00E0450C" w:rsidP="00B31086">
                                  <w:pPr>
                                    <w:spacing w:line="276" w:lineRule="auto"/>
                                    <w:rPr>
                                      <w:b w:val="0"/>
                                      <w:bCs w:val="0"/>
                                    </w:rPr>
                                  </w:pPr>
                                </w:p>
                              </w:tc>
                              <w:tc>
                                <w:tcPr>
                                  <w:tcW w:w="5044" w:type="dxa"/>
                                  <w:shd w:val="clear" w:color="auto" w:fill="auto"/>
                                </w:tcPr>
                                <w:p w14:paraId="7686BA8E" w14:textId="5672EC48" w:rsidR="00E0450C" w:rsidRPr="00D353E1" w:rsidRDefault="00E0450C" w:rsidP="00B31086">
                                  <w:pPr>
                                    <w:spacing w:line="276" w:lineRule="auto"/>
                                    <w:rPr>
                                      <w:b w:val="0"/>
                                      <w:bCs w:val="0"/>
                                    </w:rPr>
                                  </w:pPr>
                                </w:p>
                              </w:tc>
                            </w:tr>
                            <w:tr w:rsidR="00E0450C" w:rsidRPr="00B31086" w14:paraId="4CCDFE17" w14:textId="77777777" w:rsidTr="003B1B63">
                              <w:tc>
                                <w:tcPr>
                                  <w:tcW w:w="5042" w:type="dxa"/>
                                </w:tcPr>
                                <w:p w14:paraId="6BF8C083" w14:textId="77777777" w:rsidR="00E0450C" w:rsidRPr="00D353E1" w:rsidRDefault="00E0450C" w:rsidP="00B31086">
                                  <w:pPr>
                                    <w:spacing w:line="276" w:lineRule="auto"/>
                                    <w:rPr>
                                      <w:b w:val="0"/>
                                      <w:bCs w:val="0"/>
                                    </w:rPr>
                                  </w:pPr>
                                </w:p>
                              </w:tc>
                              <w:tc>
                                <w:tcPr>
                                  <w:tcW w:w="5044" w:type="dxa"/>
                                  <w:shd w:val="clear" w:color="auto" w:fill="auto"/>
                                </w:tcPr>
                                <w:p w14:paraId="58A4FEC0" w14:textId="42BD1C70" w:rsidR="00E0450C" w:rsidRPr="00D353E1" w:rsidRDefault="00E0450C" w:rsidP="00B31086">
                                  <w:pPr>
                                    <w:spacing w:line="276" w:lineRule="auto"/>
                                    <w:rPr>
                                      <w:b w:val="0"/>
                                      <w:bCs w:val="0"/>
                                    </w:rPr>
                                  </w:pPr>
                                </w:p>
                              </w:tc>
                            </w:tr>
                            <w:tr w:rsidR="00E0450C" w:rsidRPr="00B31086" w14:paraId="40988DAE" w14:textId="77777777" w:rsidTr="003B1B63">
                              <w:tc>
                                <w:tcPr>
                                  <w:tcW w:w="5042" w:type="dxa"/>
                                </w:tcPr>
                                <w:p w14:paraId="78F20663" w14:textId="77777777" w:rsidR="00E0450C" w:rsidRPr="00D353E1" w:rsidRDefault="00E0450C" w:rsidP="00B31086">
                                  <w:pPr>
                                    <w:spacing w:line="276" w:lineRule="auto"/>
                                    <w:rPr>
                                      <w:b w:val="0"/>
                                      <w:bCs w:val="0"/>
                                    </w:rPr>
                                  </w:pPr>
                                </w:p>
                              </w:tc>
                              <w:tc>
                                <w:tcPr>
                                  <w:tcW w:w="5044" w:type="dxa"/>
                                  <w:shd w:val="clear" w:color="auto" w:fill="auto"/>
                                </w:tcPr>
                                <w:p w14:paraId="1599993E" w14:textId="40FE5AE6" w:rsidR="00E0450C" w:rsidRPr="00D353E1" w:rsidRDefault="00E0450C" w:rsidP="00B31086">
                                  <w:pPr>
                                    <w:spacing w:line="276" w:lineRule="auto"/>
                                    <w:rPr>
                                      <w:b w:val="0"/>
                                      <w:bCs w:val="0"/>
                                    </w:rPr>
                                  </w:pPr>
                                </w:p>
                              </w:tc>
                            </w:tr>
                            <w:tr w:rsidR="00E0450C" w:rsidRPr="00B31086" w14:paraId="499F99A3" w14:textId="77777777" w:rsidTr="003B1B63">
                              <w:tc>
                                <w:tcPr>
                                  <w:tcW w:w="5042" w:type="dxa"/>
                                </w:tcPr>
                                <w:p w14:paraId="34B653F4" w14:textId="77777777" w:rsidR="00E0450C" w:rsidRPr="00D353E1" w:rsidRDefault="00E0450C" w:rsidP="00B31086">
                                  <w:pPr>
                                    <w:spacing w:line="276" w:lineRule="auto"/>
                                    <w:rPr>
                                      <w:b w:val="0"/>
                                      <w:bCs w:val="0"/>
                                    </w:rPr>
                                  </w:pPr>
                                </w:p>
                              </w:tc>
                              <w:tc>
                                <w:tcPr>
                                  <w:tcW w:w="5044" w:type="dxa"/>
                                  <w:shd w:val="clear" w:color="auto" w:fill="auto"/>
                                </w:tcPr>
                                <w:p w14:paraId="378021DB" w14:textId="77EC0630" w:rsidR="00E0450C" w:rsidRPr="00D353E1" w:rsidRDefault="00E0450C" w:rsidP="00B31086">
                                  <w:pPr>
                                    <w:spacing w:line="276" w:lineRule="auto"/>
                                    <w:rPr>
                                      <w:b w:val="0"/>
                                      <w:bCs w:val="0"/>
                                    </w:rPr>
                                  </w:pPr>
                                </w:p>
                              </w:tc>
                            </w:tr>
                            <w:tr w:rsidR="00E0450C" w:rsidRPr="00B31086" w14:paraId="496D9680" w14:textId="77777777" w:rsidTr="003B1B63">
                              <w:tc>
                                <w:tcPr>
                                  <w:tcW w:w="5042" w:type="dxa"/>
                                </w:tcPr>
                                <w:p w14:paraId="3A181191" w14:textId="77777777" w:rsidR="00E0450C" w:rsidRPr="00D353E1" w:rsidRDefault="00E0450C" w:rsidP="00B31086">
                                  <w:pPr>
                                    <w:spacing w:line="276" w:lineRule="auto"/>
                                    <w:rPr>
                                      <w:b w:val="0"/>
                                      <w:bCs w:val="0"/>
                                    </w:rPr>
                                  </w:pPr>
                                </w:p>
                              </w:tc>
                              <w:tc>
                                <w:tcPr>
                                  <w:tcW w:w="5044" w:type="dxa"/>
                                  <w:shd w:val="clear" w:color="auto" w:fill="auto"/>
                                </w:tcPr>
                                <w:p w14:paraId="0AD5DC35" w14:textId="51BF7C80" w:rsidR="00E0450C" w:rsidRPr="00D353E1" w:rsidRDefault="00E0450C" w:rsidP="00B31086">
                                  <w:pPr>
                                    <w:spacing w:line="276" w:lineRule="auto"/>
                                    <w:rPr>
                                      <w:b w:val="0"/>
                                      <w:bCs w:val="0"/>
                                    </w:rPr>
                                  </w:pPr>
                                </w:p>
                              </w:tc>
                            </w:tr>
                            <w:tr w:rsidR="00E0450C" w:rsidRPr="00B31086" w14:paraId="2E681848" w14:textId="77777777" w:rsidTr="003B1B63">
                              <w:tc>
                                <w:tcPr>
                                  <w:tcW w:w="5042" w:type="dxa"/>
                                </w:tcPr>
                                <w:p w14:paraId="297C723B" w14:textId="77777777" w:rsidR="00E0450C" w:rsidRPr="00D353E1" w:rsidRDefault="00E0450C" w:rsidP="00B31086">
                                  <w:pPr>
                                    <w:spacing w:line="276" w:lineRule="auto"/>
                                    <w:rPr>
                                      <w:b w:val="0"/>
                                      <w:bCs w:val="0"/>
                                    </w:rPr>
                                  </w:pPr>
                                </w:p>
                              </w:tc>
                              <w:tc>
                                <w:tcPr>
                                  <w:tcW w:w="5044" w:type="dxa"/>
                                  <w:shd w:val="clear" w:color="auto" w:fill="auto"/>
                                </w:tcPr>
                                <w:p w14:paraId="0C337DA7" w14:textId="4866C410" w:rsidR="00E0450C" w:rsidRPr="00D353E1" w:rsidRDefault="00E0450C" w:rsidP="00B31086">
                                  <w:pPr>
                                    <w:spacing w:line="276" w:lineRule="auto"/>
                                    <w:rPr>
                                      <w:b w:val="0"/>
                                      <w:bCs w:val="0"/>
                                    </w:rPr>
                                  </w:pPr>
                                </w:p>
                              </w:tc>
                            </w:tr>
                            <w:tr w:rsidR="00E0450C" w:rsidRPr="00B31086" w14:paraId="23437BC8" w14:textId="77777777" w:rsidTr="003B1B63">
                              <w:tc>
                                <w:tcPr>
                                  <w:tcW w:w="5042" w:type="dxa"/>
                                </w:tcPr>
                                <w:p w14:paraId="274CCA13" w14:textId="77777777" w:rsidR="00E0450C" w:rsidRPr="00D353E1" w:rsidRDefault="00E0450C" w:rsidP="00B31086">
                                  <w:pPr>
                                    <w:spacing w:line="276" w:lineRule="auto"/>
                                    <w:rPr>
                                      <w:b w:val="0"/>
                                      <w:bCs w:val="0"/>
                                    </w:rPr>
                                  </w:pPr>
                                </w:p>
                              </w:tc>
                              <w:tc>
                                <w:tcPr>
                                  <w:tcW w:w="5044" w:type="dxa"/>
                                  <w:shd w:val="clear" w:color="auto" w:fill="auto"/>
                                </w:tcPr>
                                <w:p w14:paraId="6A7846DD" w14:textId="263701CD" w:rsidR="00E0450C" w:rsidRPr="00D353E1" w:rsidRDefault="00E0450C" w:rsidP="00B31086">
                                  <w:pPr>
                                    <w:spacing w:line="276" w:lineRule="auto"/>
                                    <w:rPr>
                                      <w:b w:val="0"/>
                                      <w:bCs w:val="0"/>
                                    </w:rPr>
                                  </w:pPr>
                                </w:p>
                              </w:tc>
                            </w:tr>
                            <w:tr w:rsidR="00E0450C" w:rsidRPr="00B31086" w14:paraId="1782E667" w14:textId="77777777" w:rsidTr="003B1B63">
                              <w:tc>
                                <w:tcPr>
                                  <w:tcW w:w="5042" w:type="dxa"/>
                                </w:tcPr>
                                <w:p w14:paraId="03E6EF08" w14:textId="77777777" w:rsidR="00E0450C" w:rsidRPr="00D353E1" w:rsidRDefault="00E0450C" w:rsidP="00B31086">
                                  <w:pPr>
                                    <w:spacing w:line="276" w:lineRule="auto"/>
                                    <w:rPr>
                                      <w:b w:val="0"/>
                                      <w:bCs w:val="0"/>
                                    </w:rPr>
                                  </w:pPr>
                                </w:p>
                              </w:tc>
                              <w:tc>
                                <w:tcPr>
                                  <w:tcW w:w="5044" w:type="dxa"/>
                                  <w:shd w:val="clear" w:color="auto" w:fill="auto"/>
                                </w:tcPr>
                                <w:p w14:paraId="6EF065EB" w14:textId="47F10202" w:rsidR="00E0450C" w:rsidRPr="00D353E1" w:rsidRDefault="00E0450C" w:rsidP="00B31086">
                                  <w:pPr>
                                    <w:spacing w:line="276" w:lineRule="auto"/>
                                    <w:rPr>
                                      <w:b w:val="0"/>
                                      <w:bCs w:val="0"/>
                                    </w:rPr>
                                  </w:pPr>
                                </w:p>
                              </w:tc>
                            </w:tr>
                            <w:tr w:rsidR="00E0450C" w:rsidRPr="00B31086" w14:paraId="580A7034" w14:textId="77777777" w:rsidTr="003B1B63">
                              <w:tc>
                                <w:tcPr>
                                  <w:tcW w:w="5042" w:type="dxa"/>
                                </w:tcPr>
                                <w:p w14:paraId="5E2AC09E" w14:textId="77777777" w:rsidR="00E0450C" w:rsidRPr="00D353E1" w:rsidRDefault="00E0450C" w:rsidP="00B31086">
                                  <w:pPr>
                                    <w:spacing w:line="276" w:lineRule="auto"/>
                                    <w:rPr>
                                      <w:b w:val="0"/>
                                      <w:bCs w:val="0"/>
                                    </w:rPr>
                                  </w:pPr>
                                </w:p>
                              </w:tc>
                              <w:tc>
                                <w:tcPr>
                                  <w:tcW w:w="5044" w:type="dxa"/>
                                  <w:shd w:val="clear" w:color="auto" w:fill="auto"/>
                                </w:tcPr>
                                <w:p w14:paraId="13CDC4FA" w14:textId="4D6CB363" w:rsidR="00E0450C" w:rsidRPr="00D353E1" w:rsidRDefault="00E0450C" w:rsidP="00B31086">
                                  <w:pPr>
                                    <w:spacing w:line="276" w:lineRule="auto"/>
                                    <w:rPr>
                                      <w:b w:val="0"/>
                                      <w:bCs w:val="0"/>
                                    </w:rPr>
                                  </w:pPr>
                                </w:p>
                              </w:tc>
                            </w:tr>
                            <w:tr w:rsidR="00E0450C" w:rsidRPr="00B31086" w14:paraId="68078E69" w14:textId="77777777" w:rsidTr="003B1B63">
                              <w:tc>
                                <w:tcPr>
                                  <w:tcW w:w="5042" w:type="dxa"/>
                                </w:tcPr>
                                <w:p w14:paraId="260E5A4B" w14:textId="77777777" w:rsidR="00E0450C" w:rsidRPr="00D353E1" w:rsidRDefault="00E0450C" w:rsidP="00B31086">
                                  <w:pPr>
                                    <w:spacing w:line="276" w:lineRule="auto"/>
                                    <w:rPr>
                                      <w:b w:val="0"/>
                                      <w:bCs w:val="0"/>
                                    </w:rPr>
                                  </w:pPr>
                                </w:p>
                              </w:tc>
                              <w:tc>
                                <w:tcPr>
                                  <w:tcW w:w="5044" w:type="dxa"/>
                                  <w:shd w:val="clear" w:color="auto" w:fill="auto"/>
                                </w:tcPr>
                                <w:p w14:paraId="237F5C60" w14:textId="292C5D91" w:rsidR="00E0450C" w:rsidRPr="00D353E1" w:rsidRDefault="00E0450C" w:rsidP="00B31086">
                                  <w:pPr>
                                    <w:spacing w:line="276" w:lineRule="auto"/>
                                    <w:rPr>
                                      <w:b w:val="0"/>
                                      <w:bCs w:val="0"/>
                                    </w:rPr>
                                  </w:pPr>
                                </w:p>
                              </w:tc>
                            </w:tr>
                            <w:tr w:rsidR="00E0450C" w:rsidRPr="00B31086" w14:paraId="6C64EFEF" w14:textId="77777777" w:rsidTr="003B1B63">
                              <w:tc>
                                <w:tcPr>
                                  <w:tcW w:w="5042" w:type="dxa"/>
                                </w:tcPr>
                                <w:p w14:paraId="25CEA438" w14:textId="77777777" w:rsidR="00E0450C" w:rsidRPr="00D353E1" w:rsidRDefault="00E0450C" w:rsidP="00B31086">
                                  <w:pPr>
                                    <w:spacing w:line="276" w:lineRule="auto"/>
                                    <w:rPr>
                                      <w:b w:val="0"/>
                                      <w:bCs w:val="0"/>
                                    </w:rPr>
                                  </w:pPr>
                                </w:p>
                              </w:tc>
                              <w:tc>
                                <w:tcPr>
                                  <w:tcW w:w="5044" w:type="dxa"/>
                                  <w:shd w:val="clear" w:color="auto" w:fill="auto"/>
                                </w:tcPr>
                                <w:p w14:paraId="04EF538D" w14:textId="0FAAC830" w:rsidR="00E0450C" w:rsidRPr="00D353E1" w:rsidRDefault="00E0450C" w:rsidP="00B31086">
                                  <w:pPr>
                                    <w:spacing w:line="276" w:lineRule="auto"/>
                                    <w:rPr>
                                      <w:b w:val="0"/>
                                      <w:bCs w:val="0"/>
                                    </w:rPr>
                                  </w:pPr>
                                </w:p>
                              </w:tc>
                            </w:tr>
                            <w:tr w:rsidR="00E0450C" w:rsidRPr="00B31086" w14:paraId="274F62A9" w14:textId="77777777" w:rsidTr="003B1B63">
                              <w:tc>
                                <w:tcPr>
                                  <w:tcW w:w="5042" w:type="dxa"/>
                                </w:tcPr>
                                <w:p w14:paraId="2F2A9699" w14:textId="77777777" w:rsidR="00E0450C" w:rsidRPr="00D353E1" w:rsidRDefault="00E0450C" w:rsidP="00B31086">
                                  <w:pPr>
                                    <w:spacing w:line="276" w:lineRule="auto"/>
                                    <w:rPr>
                                      <w:b w:val="0"/>
                                      <w:bCs w:val="0"/>
                                    </w:rPr>
                                  </w:pPr>
                                </w:p>
                              </w:tc>
                              <w:tc>
                                <w:tcPr>
                                  <w:tcW w:w="5044" w:type="dxa"/>
                                  <w:shd w:val="clear" w:color="auto" w:fill="auto"/>
                                </w:tcPr>
                                <w:p w14:paraId="77558800" w14:textId="037EB677" w:rsidR="00E0450C" w:rsidRPr="00D353E1" w:rsidRDefault="00E0450C" w:rsidP="00B31086">
                                  <w:pPr>
                                    <w:spacing w:line="276" w:lineRule="auto"/>
                                    <w:rPr>
                                      <w:b w:val="0"/>
                                      <w:bCs w:val="0"/>
                                    </w:rPr>
                                  </w:pPr>
                                </w:p>
                              </w:tc>
                            </w:tr>
                            <w:tr w:rsidR="00E0450C" w:rsidRPr="00B31086" w14:paraId="359005AA" w14:textId="77777777" w:rsidTr="003B1B63">
                              <w:tc>
                                <w:tcPr>
                                  <w:tcW w:w="5042" w:type="dxa"/>
                                </w:tcPr>
                                <w:p w14:paraId="284D237F" w14:textId="77777777" w:rsidR="00E0450C" w:rsidRPr="00D353E1" w:rsidRDefault="00E0450C" w:rsidP="00B31086">
                                  <w:pPr>
                                    <w:spacing w:line="276" w:lineRule="auto"/>
                                    <w:rPr>
                                      <w:b w:val="0"/>
                                      <w:bCs w:val="0"/>
                                    </w:rPr>
                                  </w:pPr>
                                </w:p>
                              </w:tc>
                              <w:tc>
                                <w:tcPr>
                                  <w:tcW w:w="5044" w:type="dxa"/>
                                  <w:shd w:val="clear" w:color="auto" w:fill="auto"/>
                                </w:tcPr>
                                <w:p w14:paraId="2B88AE36" w14:textId="0FE03B3C" w:rsidR="00E0450C" w:rsidRPr="00D353E1" w:rsidRDefault="00E0450C" w:rsidP="00B31086">
                                  <w:pPr>
                                    <w:spacing w:line="276" w:lineRule="auto"/>
                                    <w:rPr>
                                      <w:b w:val="0"/>
                                      <w:bCs w:val="0"/>
                                    </w:rPr>
                                  </w:pPr>
                                </w:p>
                              </w:tc>
                            </w:tr>
                            <w:tr w:rsidR="00E0450C" w:rsidRPr="00B31086" w14:paraId="44635C0C" w14:textId="77777777" w:rsidTr="003B1B63">
                              <w:tc>
                                <w:tcPr>
                                  <w:tcW w:w="5042" w:type="dxa"/>
                                </w:tcPr>
                                <w:p w14:paraId="63445B22" w14:textId="77777777" w:rsidR="00E0450C" w:rsidRPr="00D353E1" w:rsidRDefault="00E0450C" w:rsidP="00B31086">
                                  <w:pPr>
                                    <w:spacing w:line="276" w:lineRule="auto"/>
                                    <w:rPr>
                                      <w:b w:val="0"/>
                                      <w:bCs w:val="0"/>
                                    </w:rPr>
                                  </w:pPr>
                                </w:p>
                              </w:tc>
                              <w:tc>
                                <w:tcPr>
                                  <w:tcW w:w="5044" w:type="dxa"/>
                                  <w:shd w:val="clear" w:color="auto" w:fill="auto"/>
                                </w:tcPr>
                                <w:p w14:paraId="71361F80" w14:textId="3257898B" w:rsidR="00E0450C" w:rsidRPr="00D353E1" w:rsidRDefault="00E0450C" w:rsidP="00B31086">
                                  <w:pPr>
                                    <w:spacing w:line="276" w:lineRule="auto"/>
                                    <w:rPr>
                                      <w:b w:val="0"/>
                                      <w:bCs w:val="0"/>
                                    </w:rPr>
                                  </w:pPr>
                                </w:p>
                              </w:tc>
                            </w:tr>
                            <w:tr w:rsidR="00E0450C" w:rsidRPr="00B31086" w14:paraId="4EAEEC8B" w14:textId="77777777" w:rsidTr="003B1B63">
                              <w:tc>
                                <w:tcPr>
                                  <w:tcW w:w="5042" w:type="dxa"/>
                                </w:tcPr>
                                <w:p w14:paraId="680BFEB6" w14:textId="77777777" w:rsidR="00E0450C" w:rsidRPr="00D353E1" w:rsidRDefault="00E0450C" w:rsidP="00B31086">
                                  <w:pPr>
                                    <w:spacing w:line="276" w:lineRule="auto"/>
                                    <w:rPr>
                                      <w:b w:val="0"/>
                                      <w:bCs w:val="0"/>
                                    </w:rPr>
                                  </w:pPr>
                                </w:p>
                              </w:tc>
                              <w:tc>
                                <w:tcPr>
                                  <w:tcW w:w="5044" w:type="dxa"/>
                                  <w:shd w:val="clear" w:color="auto" w:fill="auto"/>
                                </w:tcPr>
                                <w:p w14:paraId="32CF1D97" w14:textId="506905B0" w:rsidR="00E0450C" w:rsidRPr="00D353E1" w:rsidRDefault="00E0450C" w:rsidP="00B31086">
                                  <w:pPr>
                                    <w:spacing w:line="276" w:lineRule="auto"/>
                                    <w:rPr>
                                      <w:b w:val="0"/>
                                      <w:bCs w:val="0"/>
                                    </w:rPr>
                                  </w:pPr>
                                </w:p>
                              </w:tc>
                            </w:tr>
                            <w:tr w:rsidR="00E0450C" w:rsidRPr="00B31086" w14:paraId="73C90D6A" w14:textId="77777777" w:rsidTr="003B1B63">
                              <w:tc>
                                <w:tcPr>
                                  <w:tcW w:w="5042" w:type="dxa"/>
                                </w:tcPr>
                                <w:p w14:paraId="7E6E55B8" w14:textId="77777777" w:rsidR="00E0450C" w:rsidRPr="00D353E1" w:rsidRDefault="00E0450C" w:rsidP="00B31086">
                                  <w:pPr>
                                    <w:spacing w:line="276" w:lineRule="auto"/>
                                    <w:rPr>
                                      <w:b w:val="0"/>
                                      <w:bCs w:val="0"/>
                                    </w:rPr>
                                  </w:pPr>
                                </w:p>
                              </w:tc>
                              <w:tc>
                                <w:tcPr>
                                  <w:tcW w:w="5044" w:type="dxa"/>
                                  <w:shd w:val="clear" w:color="auto" w:fill="auto"/>
                                </w:tcPr>
                                <w:p w14:paraId="27B55D4D" w14:textId="2F377ACA" w:rsidR="00E0450C" w:rsidRPr="00D353E1" w:rsidRDefault="00E0450C" w:rsidP="00B31086">
                                  <w:pPr>
                                    <w:spacing w:line="276" w:lineRule="auto"/>
                                    <w:rPr>
                                      <w:b w:val="0"/>
                                      <w:bCs w:val="0"/>
                                    </w:rPr>
                                  </w:pPr>
                                </w:p>
                              </w:tc>
                            </w:tr>
                            <w:tr w:rsidR="00E0450C" w:rsidRPr="00B31086" w14:paraId="46CEFC13" w14:textId="77777777" w:rsidTr="003B1B63">
                              <w:tc>
                                <w:tcPr>
                                  <w:tcW w:w="5042" w:type="dxa"/>
                                </w:tcPr>
                                <w:p w14:paraId="23B7B9D5" w14:textId="77777777" w:rsidR="00E0450C" w:rsidRPr="00D353E1" w:rsidRDefault="00E0450C" w:rsidP="00B31086">
                                  <w:pPr>
                                    <w:spacing w:line="276" w:lineRule="auto"/>
                                    <w:rPr>
                                      <w:b w:val="0"/>
                                      <w:bCs w:val="0"/>
                                    </w:rPr>
                                  </w:pPr>
                                </w:p>
                              </w:tc>
                              <w:tc>
                                <w:tcPr>
                                  <w:tcW w:w="5044" w:type="dxa"/>
                                  <w:shd w:val="clear" w:color="auto" w:fill="auto"/>
                                </w:tcPr>
                                <w:p w14:paraId="03148F6D" w14:textId="69DB78D7" w:rsidR="00E0450C" w:rsidRPr="00D353E1" w:rsidRDefault="00E0450C" w:rsidP="00B31086">
                                  <w:pPr>
                                    <w:spacing w:line="276" w:lineRule="auto"/>
                                    <w:rPr>
                                      <w:b w:val="0"/>
                                      <w:bCs w:val="0"/>
                                    </w:rPr>
                                  </w:pPr>
                                </w:p>
                              </w:tc>
                            </w:tr>
                            <w:tr w:rsidR="00E0450C" w:rsidRPr="00B31086" w14:paraId="2F9F95CC" w14:textId="77777777" w:rsidTr="003B1B63">
                              <w:tc>
                                <w:tcPr>
                                  <w:tcW w:w="5042" w:type="dxa"/>
                                </w:tcPr>
                                <w:p w14:paraId="515E56B4" w14:textId="77777777" w:rsidR="00E0450C" w:rsidRPr="00D353E1" w:rsidRDefault="00E0450C" w:rsidP="00B31086">
                                  <w:pPr>
                                    <w:spacing w:line="276" w:lineRule="auto"/>
                                    <w:rPr>
                                      <w:b w:val="0"/>
                                      <w:bCs w:val="0"/>
                                    </w:rPr>
                                  </w:pPr>
                                </w:p>
                              </w:tc>
                              <w:tc>
                                <w:tcPr>
                                  <w:tcW w:w="5044" w:type="dxa"/>
                                  <w:shd w:val="clear" w:color="auto" w:fill="auto"/>
                                </w:tcPr>
                                <w:p w14:paraId="0DA93694" w14:textId="5A60DF2B" w:rsidR="00E0450C" w:rsidRPr="00D353E1" w:rsidRDefault="00E0450C" w:rsidP="00B31086">
                                  <w:pPr>
                                    <w:spacing w:line="276" w:lineRule="auto"/>
                                    <w:rPr>
                                      <w:b w:val="0"/>
                                      <w:bCs w:val="0"/>
                                    </w:rPr>
                                  </w:pPr>
                                </w:p>
                              </w:tc>
                            </w:tr>
                            <w:tr w:rsidR="00E0450C" w:rsidRPr="00B31086" w14:paraId="490CBBA5" w14:textId="77777777" w:rsidTr="003B1B63">
                              <w:tc>
                                <w:tcPr>
                                  <w:tcW w:w="5042" w:type="dxa"/>
                                </w:tcPr>
                                <w:p w14:paraId="1318C580" w14:textId="77777777" w:rsidR="00E0450C" w:rsidRPr="00D353E1" w:rsidRDefault="00E0450C" w:rsidP="00B31086">
                                  <w:pPr>
                                    <w:spacing w:line="276" w:lineRule="auto"/>
                                    <w:rPr>
                                      <w:b w:val="0"/>
                                      <w:bCs w:val="0"/>
                                    </w:rPr>
                                  </w:pPr>
                                </w:p>
                              </w:tc>
                              <w:tc>
                                <w:tcPr>
                                  <w:tcW w:w="5044" w:type="dxa"/>
                                  <w:shd w:val="clear" w:color="auto" w:fill="auto"/>
                                </w:tcPr>
                                <w:p w14:paraId="18427845" w14:textId="2B310851" w:rsidR="00E0450C" w:rsidRPr="00D353E1" w:rsidRDefault="00E0450C" w:rsidP="00B31086">
                                  <w:pPr>
                                    <w:spacing w:line="276" w:lineRule="auto"/>
                                    <w:rPr>
                                      <w:b w:val="0"/>
                                      <w:bCs w:val="0"/>
                                    </w:rPr>
                                  </w:pPr>
                                </w:p>
                              </w:tc>
                            </w:tr>
                            <w:tr w:rsidR="00E0450C" w:rsidRPr="00B31086" w14:paraId="4F9A5C62" w14:textId="77777777" w:rsidTr="003B1B63">
                              <w:tc>
                                <w:tcPr>
                                  <w:tcW w:w="5042" w:type="dxa"/>
                                </w:tcPr>
                                <w:p w14:paraId="72C0619F" w14:textId="77777777" w:rsidR="00E0450C" w:rsidRPr="00D353E1" w:rsidRDefault="00E0450C" w:rsidP="00B31086">
                                  <w:pPr>
                                    <w:spacing w:line="276" w:lineRule="auto"/>
                                    <w:rPr>
                                      <w:b w:val="0"/>
                                      <w:bCs w:val="0"/>
                                    </w:rPr>
                                  </w:pPr>
                                </w:p>
                              </w:tc>
                              <w:tc>
                                <w:tcPr>
                                  <w:tcW w:w="5044" w:type="dxa"/>
                                  <w:shd w:val="clear" w:color="auto" w:fill="auto"/>
                                </w:tcPr>
                                <w:p w14:paraId="088774D9" w14:textId="385D6A36" w:rsidR="00E0450C" w:rsidRPr="00D353E1" w:rsidRDefault="00E0450C" w:rsidP="00B31086">
                                  <w:pPr>
                                    <w:spacing w:line="276" w:lineRule="auto"/>
                                    <w:rPr>
                                      <w:b w:val="0"/>
                                      <w:bCs w:val="0"/>
                                    </w:rPr>
                                  </w:pPr>
                                </w:p>
                              </w:tc>
                            </w:tr>
                            <w:tr w:rsidR="00E0450C" w:rsidRPr="00B31086" w14:paraId="2464C3CB" w14:textId="77777777" w:rsidTr="003B1B63">
                              <w:tc>
                                <w:tcPr>
                                  <w:tcW w:w="5042" w:type="dxa"/>
                                </w:tcPr>
                                <w:p w14:paraId="6C0122C2" w14:textId="77777777" w:rsidR="00E0450C" w:rsidRPr="00D353E1" w:rsidRDefault="00E0450C" w:rsidP="00B31086">
                                  <w:pPr>
                                    <w:spacing w:line="276" w:lineRule="auto"/>
                                    <w:rPr>
                                      <w:b w:val="0"/>
                                      <w:bCs w:val="0"/>
                                    </w:rPr>
                                  </w:pPr>
                                </w:p>
                              </w:tc>
                              <w:tc>
                                <w:tcPr>
                                  <w:tcW w:w="5044" w:type="dxa"/>
                                  <w:shd w:val="clear" w:color="auto" w:fill="auto"/>
                                </w:tcPr>
                                <w:p w14:paraId="6FD6F43D" w14:textId="596DFFF4" w:rsidR="00E0450C" w:rsidRPr="00D353E1" w:rsidRDefault="00E0450C" w:rsidP="00B31086">
                                  <w:pPr>
                                    <w:spacing w:line="276" w:lineRule="auto"/>
                                    <w:rPr>
                                      <w:b w:val="0"/>
                                      <w:bCs w:val="0"/>
                                    </w:rPr>
                                  </w:pPr>
                                </w:p>
                              </w:tc>
                            </w:tr>
                            <w:tr w:rsidR="00E0450C" w:rsidRPr="00B31086" w14:paraId="58840B4E" w14:textId="77777777" w:rsidTr="003B1B63">
                              <w:tc>
                                <w:tcPr>
                                  <w:tcW w:w="5042" w:type="dxa"/>
                                </w:tcPr>
                                <w:p w14:paraId="357E6A8C" w14:textId="77777777" w:rsidR="00E0450C" w:rsidRPr="00D353E1" w:rsidRDefault="00E0450C" w:rsidP="00B31086">
                                  <w:pPr>
                                    <w:spacing w:line="276" w:lineRule="auto"/>
                                    <w:rPr>
                                      <w:b w:val="0"/>
                                      <w:bCs w:val="0"/>
                                    </w:rPr>
                                  </w:pPr>
                                </w:p>
                              </w:tc>
                              <w:tc>
                                <w:tcPr>
                                  <w:tcW w:w="5044" w:type="dxa"/>
                                  <w:shd w:val="clear" w:color="auto" w:fill="auto"/>
                                </w:tcPr>
                                <w:p w14:paraId="48B8117F" w14:textId="029F54A2" w:rsidR="00E0450C" w:rsidRPr="00D353E1" w:rsidRDefault="00E0450C" w:rsidP="00B31086">
                                  <w:pPr>
                                    <w:spacing w:line="276" w:lineRule="auto"/>
                                    <w:rPr>
                                      <w:b w:val="0"/>
                                      <w:bCs w:val="0"/>
                                    </w:rPr>
                                  </w:pPr>
                                </w:p>
                              </w:tc>
                            </w:tr>
                            <w:tr w:rsidR="00E0450C" w:rsidRPr="00B31086" w14:paraId="479E9C85" w14:textId="77777777" w:rsidTr="003B1B63">
                              <w:tc>
                                <w:tcPr>
                                  <w:tcW w:w="5042" w:type="dxa"/>
                                </w:tcPr>
                                <w:p w14:paraId="6578A4B1" w14:textId="77777777" w:rsidR="00E0450C" w:rsidRPr="00D353E1" w:rsidRDefault="00E0450C" w:rsidP="00B31086">
                                  <w:pPr>
                                    <w:spacing w:line="276" w:lineRule="auto"/>
                                    <w:rPr>
                                      <w:b w:val="0"/>
                                      <w:bCs w:val="0"/>
                                    </w:rPr>
                                  </w:pPr>
                                </w:p>
                              </w:tc>
                              <w:tc>
                                <w:tcPr>
                                  <w:tcW w:w="5044" w:type="dxa"/>
                                  <w:shd w:val="clear" w:color="auto" w:fill="auto"/>
                                </w:tcPr>
                                <w:p w14:paraId="5CB284D4" w14:textId="4DCA5055" w:rsidR="00E0450C" w:rsidRPr="00D353E1" w:rsidRDefault="00E0450C" w:rsidP="00B31086">
                                  <w:pPr>
                                    <w:spacing w:line="276" w:lineRule="auto"/>
                                    <w:rPr>
                                      <w:b w:val="0"/>
                                      <w:bCs w:val="0"/>
                                    </w:rPr>
                                  </w:pPr>
                                </w:p>
                              </w:tc>
                            </w:tr>
                            <w:tr w:rsidR="00E0450C" w:rsidRPr="00B31086" w14:paraId="0DA1E5B9" w14:textId="77777777" w:rsidTr="003B1B63">
                              <w:tc>
                                <w:tcPr>
                                  <w:tcW w:w="5042" w:type="dxa"/>
                                </w:tcPr>
                                <w:p w14:paraId="6E80204B" w14:textId="77777777" w:rsidR="00E0450C" w:rsidRPr="00D353E1" w:rsidRDefault="00E0450C" w:rsidP="00B31086">
                                  <w:pPr>
                                    <w:spacing w:line="276" w:lineRule="auto"/>
                                    <w:rPr>
                                      <w:b w:val="0"/>
                                      <w:bCs w:val="0"/>
                                    </w:rPr>
                                  </w:pPr>
                                </w:p>
                              </w:tc>
                              <w:tc>
                                <w:tcPr>
                                  <w:tcW w:w="5044" w:type="dxa"/>
                                  <w:shd w:val="clear" w:color="auto" w:fill="auto"/>
                                </w:tcPr>
                                <w:p w14:paraId="2AE77C8D" w14:textId="60531601" w:rsidR="00E0450C" w:rsidRPr="00D353E1" w:rsidRDefault="00E0450C" w:rsidP="00B31086">
                                  <w:pPr>
                                    <w:spacing w:line="276" w:lineRule="auto"/>
                                    <w:rPr>
                                      <w:b w:val="0"/>
                                      <w:bCs w:val="0"/>
                                    </w:rPr>
                                  </w:pPr>
                                </w:p>
                              </w:tc>
                            </w:tr>
                            <w:tr w:rsidR="00E0450C" w:rsidRPr="00B31086" w14:paraId="0DCCD718" w14:textId="77777777" w:rsidTr="003B1B63">
                              <w:tc>
                                <w:tcPr>
                                  <w:tcW w:w="5042" w:type="dxa"/>
                                </w:tcPr>
                                <w:p w14:paraId="42F1BC07" w14:textId="77777777" w:rsidR="00E0450C" w:rsidRPr="00D353E1" w:rsidRDefault="00E0450C" w:rsidP="00B31086">
                                  <w:pPr>
                                    <w:spacing w:line="276" w:lineRule="auto"/>
                                    <w:rPr>
                                      <w:b w:val="0"/>
                                      <w:bCs w:val="0"/>
                                    </w:rPr>
                                  </w:pPr>
                                </w:p>
                              </w:tc>
                              <w:tc>
                                <w:tcPr>
                                  <w:tcW w:w="5044" w:type="dxa"/>
                                  <w:shd w:val="clear" w:color="auto" w:fill="auto"/>
                                </w:tcPr>
                                <w:p w14:paraId="16F69C0A" w14:textId="4463C7B8" w:rsidR="00E0450C" w:rsidRPr="00D353E1" w:rsidRDefault="00E0450C" w:rsidP="00B31086">
                                  <w:pPr>
                                    <w:spacing w:line="276" w:lineRule="auto"/>
                                    <w:rPr>
                                      <w:b w:val="0"/>
                                      <w:bCs w:val="0"/>
                                    </w:rPr>
                                  </w:pPr>
                                </w:p>
                              </w:tc>
                            </w:tr>
                            <w:tr w:rsidR="00E0450C" w:rsidRPr="00B31086" w14:paraId="56DD238E" w14:textId="77777777" w:rsidTr="003B1B63">
                              <w:tc>
                                <w:tcPr>
                                  <w:tcW w:w="5042" w:type="dxa"/>
                                </w:tcPr>
                                <w:p w14:paraId="4CBEF5EF" w14:textId="77777777" w:rsidR="00E0450C" w:rsidRPr="00D353E1" w:rsidRDefault="00E0450C" w:rsidP="00B31086">
                                  <w:pPr>
                                    <w:spacing w:line="276" w:lineRule="auto"/>
                                    <w:rPr>
                                      <w:b w:val="0"/>
                                      <w:bCs w:val="0"/>
                                    </w:rPr>
                                  </w:pPr>
                                </w:p>
                              </w:tc>
                              <w:tc>
                                <w:tcPr>
                                  <w:tcW w:w="5044" w:type="dxa"/>
                                  <w:shd w:val="clear" w:color="auto" w:fill="auto"/>
                                </w:tcPr>
                                <w:p w14:paraId="066474AF" w14:textId="4EC73EBF" w:rsidR="00E0450C" w:rsidRPr="00D353E1" w:rsidRDefault="00E0450C" w:rsidP="00B31086">
                                  <w:pPr>
                                    <w:spacing w:line="276" w:lineRule="auto"/>
                                    <w:rPr>
                                      <w:b w:val="0"/>
                                      <w:bCs w:val="0"/>
                                    </w:rPr>
                                  </w:pPr>
                                </w:p>
                              </w:tc>
                            </w:tr>
                            <w:tr w:rsidR="00E0450C" w:rsidRPr="00B31086" w14:paraId="1EA0B414" w14:textId="77777777" w:rsidTr="003B1B63">
                              <w:tc>
                                <w:tcPr>
                                  <w:tcW w:w="5042" w:type="dxa"/>
                                </w:tcPr>
                                <w:p w14:paraId="3E6378F9" w14:textId="77777777" w:rsidR="00E0450C" w:rsidRPr="00D353E1" w:rsidRDefault="00E0450C" w:rsidP="00B31086">
                                  <w:pPr>
                                    <w:spacing w:line="276" w:lineRule="auto"/>
                                    <w:rPr>
                                      <w:b w:val="0"/>
                                      <w:bCs w:val="0"/>
                                    </w:rPr>
                                  </w:pPr>
                                </w:p>
                              </w:tc>
                              <w:tc>
                                <w:tcPr>
                                  <w:tcW w:w="5044" w:type="dxa"/>
                                  <w:shd w:val="clear" w:color="auto" w:fill="auto"/>
                                </w:tcPr>
                                <w:p w14:paraId="7CA9F173" w14:textId="54EDB5C7" w:rsidR="00E0450C" w:rsidRPr="00D353E1" w:rsidRDefault="00E0450C" w:rsidP="00B31086">
                                  <w:pPr>
                                    <w:spacing w:line="276" w:lineRule="auto"/>
                                    <w:rPr>
                                      <w:b w:val="0"/>
                                      <w:bCs w:val="0"/>
                                    </w:rPr>
                                  </w:pPr>
                                </w:p>
                              </w:tc>
                            </w:tr>
                            <w:tr w:rsidR="00E0450C" w:rsidRPr="00B31086" w14:paraId="41FB4174" w14:textId="77777777" w:rsidTr="003B1B63">
                              <w:tc>
                                <w:tcPr>
                                  <w:tcW w:w="5042" w:type="dxa"/>
                                </w:tcPr>
                                <w:p w14:paraId="5F4AB14B" w14:textId="77777777" w:rsidR="00E0450C" w:rsidRPr="00D353E1" w:rsidRDefault="00E0450C" w:rsidP="00B31086">
                                  <w:pPr>
                                    <w:spacing w:line="276" w:lineRule="auto"/>
                                    <w:rPr>
                                      <w:b w:val="0"/>
                                      <w:bCs w:val="0"/>
                                    </w:rPr>
                                  </w:pPr>
                                </w:p>
                              </w:tc>
                              <w:tc>
                                <w:tcPr>
                                  <w:tcW w:w="5044" w:type="dxa"/>
                                  <w:shd w:val="clear" w:color="auto" w:fill="auto"/>
                                </w:tcPr>
                                <w:p w14:paraId="16291AF1" w14:textId="0924AE98" w:rsidR="00E0450C" w:rsidRPr="00D353E1" w:rsidRDefault="00E0450C" w:rsidP="00B31086">
                                  <w:pPr>
                                    <w:spacing w:line="276" w:lineRule="auto"/>
                                    <w:rPr>
                                      <w:b w:val="0"/>
                                      <w:bCs w:val="0"/>
                                    </w:rPr>
                                  </w:pPr>
                                </w:p>
                              </w:tc>
                            </w:tr>
                            <w:tr w:rsidR="00E0450C" w:rsidRPr="00B31086" w14:paraId="3E0AA8AB" w14:textId="77777777" w:rsidTr="003B1B63">
                              <w:tc>
                                <w:tcPr>
                                  <w:tcW w:w="5042" w:type="dxa"/>
                                </w:tcPr>
                                <w:p w14:paraId="0CEE01C3" w14:textId="77777777" w:rsidR="00E0450C" w:rsidRPr="00D353E1" w:rsidRDefault="00E0450C" w:rsidP="00B31086">
                                  <w:pPr>
                                    <w:spacing w:line="276" w:lineRule="auto"/>
                                    <w:rPr>
                                      <w:b w:val="0"/>
                                      <w:bCs w:val="0"/>
                                    </w:rPr>
                                  </w:pPr>
                                </w:p>
                              </w:tc>
                              <w:tc>
                                <w:tcPr>
                                  <w:tcW w:w="5044" w:type="dxa"/>
                                  <w:shd w:val="clear" w:color="auto" w:fill="auto"/>
                                </w:tcPr>
                                <w:p w14:paraId="5F0AD7EE" w14:textId="4F806D4D" w:rsidR="00E0450C" w:rsidRPr="00D353E1" w:rsidRDefault="00E0450C" w:rsidP="00B31086">
                                  <w:pPr>
                                    <w:spacing w:line="276" w:lineRule="auto"/>
                                    <w:rPr>
                                      <w:b w:val="0"/>
                                      <w:bCs w:val="0"/>
                                    </w:rPr>
                                  </w:pPr>
                                </w:p>
                              </w:tc>
                            </w:tr>
                            <w:tr w:rsidR="00E0450C" w:rsidRPr="00B31086" w14:paraId="179C2DAB" w14:textId="77777777" w:rsidTr="003B1B63">
                              <w:tc>
                                <w:tcPr>
                                  <w:tcW w:w="5042" w:type="dxa"/>
                                </w:tcPr>
                                <w:p w14:paraId="4DACE8F8" w14:textId="77777777" w:rsidR="00E0450C" w:rsidRPr="00D353E1" w:rsidRDefault="00E0450C" w:rsidP="00B31086">
                                  <w:pPr>
                                    <w:spacing w:line="276" w:lineRule="auto"/>
                                    <w:rPr>
                                      <w:b w:val="0"/>
                                      <w:bCs w:val="0"/>
                                    </w:rPr>
                                  </w:pPr>
                                </w:p>
                              </w:tc>
                              <w:tc>
                                <w:tcPr>
                                  <w:tcW w:w="5044" w:type="dxa"/>
                                  <w:shd w:val="clear" w:color="auto" w:fill="auto"/>
                                </w:tcPr>
                                <w:p w14:paraId="39F56E7B" w14:textId="21C640B3" w:rsidR="00E0450C" w:rsidRPr="00D353E1" w:rsidRDefault="00E0450C" w:rsidP="00B31086">
                                  <w:pPr>
                                    <w:spacing w:line="276" w:lineRule="auto"/>
                                    <w:rPr>
                                      <w:b w:val="0"/>
                                      <w:bCs w:val="0"/>
                                    </w:rPr>
                                  </w:pPr>
                                </w:p>
                              </w:tc>
                            </w:tr>
                            <w:tr w:rsidR="00E0450C" w:rsidRPr="00B31086" w14:paraId="11C180B0" w14:textId="77777777" w:rsidTr="003B1B63">
                              <w:tc>
                                <w:tcPr>
                                  <w:tcW w:w="5042" w:type="dxa"/>
                                </w:tcPr>
                                <w:p w14:paraId="26CEEADE" w14:textId="77777777" w:rsidR="00E0450C" w:rsidRPr="00D353E1" w:rsidRDefault="00E0450C" w:rsidP="00B31086">
                                  <w:pPr>
                                    <w:spacing w:line="276" w:lineRule="auto"/>
                                    <w:rPr>
                                      <w:b w:val="0"/>
                                      <w:bCs w:val="0"/>
                                    </w:rPr>
                                  </w:pPr>
                                </w:p>
                              </w:tc>
                              <w:tc>
                                <w:tcPr>
                                  <w:tcW w:w="5044" w:type="dxa"/>
                                  <w:shd w:val="clear" w:color="auto" w:fill="auto"/>
                                </w:tcPr>
                                <w:p w14:paraId="5D90A973" w14:textId="7D72590B" w:rsidR="00E0450C" w:rsidRPr="00D353E1" w:rsidRDefault="00E0450C" w:rsidP="00B31086">
                                  <w:pPr>
                                    <w:spacing w:line="276" w:lineRule="auto"/>
                                    <w:rPr>
                                      <w:b w:val="0"/>
                                      <w:bCs w:val="0"/>
                                    </w:rPr>
                                  </w:pPr>
                                </w:p>
                              </w:tc>
                            </w:tr>
                            <w:tr w:rsidR="00E0450C" w:rsidRPr="00B31086" w14:paraId="146DFA13" w14:textId="77777777" w:rsidTr="003B1B63">
                              <w:tc>
                                <w:tcPr>
                                  <w:tcW w:w="5042" w:type="dxa"/>
                                </w:tcPr>
                                <w:p w14:paraId="1FE622A0" w14:textId="77777777" w:rsidR="00E0450C" w:rsidRPr="00D353E1" w:rsidRDefault="00E0450C" w:rsidP="00B31086">
                                  <w:pPr>
                                    <w:spacing w:line="276" w:lineRule="auto"/>
                                    <w:rPr>
                                      <w:b w:val="0"/>
                                      <w:bCs w:val="0"/>
                                    </w:rPr>
                                  </w:pPr>
                                </w:p>
                              </w:tc>
                              <w:tc>
                                <w:tcPr>
                                  <w:tcW w:w="5044" w:type="dxa"/>
                                  <w:shd w:val="clear" w:color="auto" w:fill="auto"/>
                                </w:tcPr>
                                <w:p w14:paraId="4772A698" w14:textId="6B150177" w:rsidR="00E0450C" w:rsidRPr="00D353E1" w:rsidRDefault="00E0450C" w:rsidP="00B31086">
                                  <w:pPr>
                                    <w:spacing w:line="276" w:lineRule="auto"/>
                                    <w:rPr>
                                      <w:b w:val="0"/>
                                      <w:bCs w:val="0"/>
                                    </w:rPr>
                                  </w:pPr>
                                </w:p>
                              </w:tc>
                            </w:tr>
                            <w:tr w:rsidR="00E0450C" w:rsidRPr="00B31086" w14:paraId="03432095" w14:textId="77777777" w:rsidTr="003B1B63">
                              <w:tc>
                                <w:tcPr>
                                  <w:tcW w:w="5042" w:type="dxa"/>
                                </w:tcPr>
                                <w:p w14:paraId="3C95D219" w14:textId="77777777" w:rsidR="00E0450C" w:rsidRPr="00D353E1" w:rsidRDefault="00E0450C" w:rsidP="00B31086">
                                  <w:pPr>
                                    <w:spacing w:line="276" w:lineRule="auto"/>
                                    <w:rPr>
                                      <w:b w:val="0"/>
                                      <w:bCs w:val="0"/>
                                    </w:rPr>
                                  </w:pPr>
                                </w:p>
                              </w:tc>
                              <w:tc>
                                <w:tcPr>
                                  <w:tcW w:w="5044" w:type="dxa"/>
                                  <w:shd w:val="clear" w:color="auto" w:fill="auto"/>
                                </w:tcPr>
                                <w:p w14:paraId="5A1F711C" w14:textId="5ACB1948" w:rsidR="00E0450C" w:rsidRPr="00D353E1" w:rsidRDefault="00E0450C" w:rsidP="00B31086">
                                  <w:pPr>
                                    <w:spacing w:line="276" w:lineRule="auto"/>
                                    <w:rPr>
                                      <w:b w:val="0"/>
                                      <w:bCs w:val="0"/>
                                    </w:rPr>
                                  </w:pPr>
                                </w:p>
                              </w:tc>
                            </w:tr>
                            <w:tr w:rsidR="00E0450C" w:rsidRPr="00B31086" w14:paraId="28FF2E31" w14:textId="77777777" w:rsidTr="003B1B63">
                              <w:tc>
                                <w:tcPr>
                                  <w:tcW w:w="5042" w:type="dxa"/>
                                </w:tcPr>
                                <w:p w14:paraId="405CA176" w14:textId="77777777" w:rsidR="00E0450C" w:rsidRPr="00D353E1" w:rsidRDefault="00E0450C" w:rsidP="00B31086">
                                  <w:pPr>
                                    <w:spacing w:line="276" w:lineRule="auto"/>
                                    <w:rPr>
                                      <w:b w:val="0"/>
                                      <w:bCs w:val="0"/>
                                    </w:rPr>
                                  </w:pPr>
                                </w:p>
                              </w:tc>
                              <w:tc>
                                <w:tcPr>
                                  <w:tcW w:w="5044" w:type="dxa"/>
                                  <w:shd w:val="clear" w:color="auto" w:fill="auto"/>
                                </w:tcPr>
                                <w:p w14:paraId="4145ACB3" w14:textId="5AA9D4FC" w:rsidR="00E0450C" w:rsidRPr="00D353E1" w:rsidRDefault="00E0450C" w:rsidP="00B31086">
                                  <w:pPr>
                                    <w:spacing w:line="276" w:lineRule="auto"/>
                                    <w:rPr>
                                      <w:b w:val="0"/>
                                      <w:bCs w:val="0"/>
                                    </w:rPr>
                                  </w:pPr>
                                </w:p>
                              </w:tc>
                            </w:tr>
                          </w:tbl>
                          <w:p w14:paraId="609BCC24" w14:textId="77777777" w:rsidR="00E0450C" w:rsidRPr="00B31086" w:rsidRDefault="00E0450C" w:rsidP="00D353E1">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5" type="#_x0000_t202" style="position:absolute;margin-left:0;margin-top:.85pt;width:510.25pt;height:771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">
                <v:path arrowok="t"/>
                <v:textbox>
                  <w:txbxContent>
                    <w:tbl>
                      <w:tblPr>
                        <w:tblW w:w="10086"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042"/>
                        <w:gridCol w:w="5044"/>
                      </w:tblGrid>
                      <w:tr w:rsidR="00E0450C" w:rsidRPr="00B31086" w14:paraId="46320716" w14:textId="77777777" w:rsidTr="003B1B63">
                        <w:tc>
                          <w:tcPr>
                            <w:tcW w:w="10086" w:type="dxa"/>
                            <w:gridSpan w:val="2"/>
                          </w:tcPr>
                          <w:p w14:paraId="4F55CBF8" w14:textId="3A16FBB6" w:rsidR="00E0450C" w:rsidRPr="003B1B63" w:rsidRDefault="00E0450C" w:rsidP="003B1B63">
                            <w:pPr>
                              <w:tabs>
                                <w:tab w:val="left" w:pos="993"/>
                              </w:tabs>
                              <w:spacing w:line="276" w:lineRule="auto"/>
                              <w:rPr>
                                <w:b w:val="0"/>
                                <w:bCs w:val="0"/>
                                <w:sz w:val="20"/>
                                <w:szCs w:val="20"/>
                              </w:rPr>
                            </w:pPr>
                            <w:r w:rsidRPr="003B1B63">
                              <w:rPr>
                                <w:sz w:val="20"/>
                                <w:szCs w:val="20"/>
                              </w:rPr>
                              <w:t>Bài</w:t>
                            </w:r>
                            <w:r w:rsidRPr="003B1B63">
                              <w:rPr>
                                <w:sz w:val="20"/>
                                <w:szCs w:val="20"/>
                                <w:lang w:val="vi-VN"/>
                              </w:rPr>
                              <w:t xml:space="preserve"> 2.</w:t>
                            </w:r>
                            <w:r>
                              <w:rPr>
                                <w:b w:val="0"/>
                                <w:bCs w:val="0"/>
                                <w:sz w:val="20"/>
                                <w:szCs w:val="20"/>
                                <w:lang w:val="vi-VN"/>
                              </w:rPr>
                              <w:t xml:space="preserve"> </w:t>
                            </w:r>
                            <w:r w:rsidRPr="003B1B63">
                              <w:rPr>
                                <w:b w:val="0"/>
                                <w:bCs w:val="0"/>
                                <w:sz w:val="20"/>
                                <w:szCs w:val="20"/>
                              </w:rPr>
                              <w:t xml:space="preserve">Cùng một lúc, hai xe cùng đi qua tỉnh A và chuyển động cùng chiều. Xe </w:t>
                            </w:r>
                            <w:r w:rsidR="000A6FF3" w:rsidRPr="00733D2D">
                              <w:rPr>
                                <w:noProof/>
                                <w:position w:val="-16"/>
                              </w:rPr>
                              <w:object w:dxaOrig="318" w:dyaOrig="429" w14:anchorId="762CB927">
                                <v:shape id="_x0000_i1040" type="#_x0000_t75" alt="" style="width:15.75pt;height:21.75pt;mso-width-percent:0;mso-height-percent:0;mso-width-percent:0;mso-height-percent:0" o:ole="">
                                  <v:imagedata r:id="rId56" o:title=""/>
                                </v:shape>
                                <o:OLEObject Type="Embed" ProgID="Equation.DSMT4" ShapeID="_x0000_i1040" DrawAspect="Content" ObjectID="_1691503387" r:id="rId68"/>
                              </w:object>
                            </w:r>
                            <w:r w:rsidRPr="003B1B63">
                              <w:rPr>
                                <w:b w:val="0"/>
                                <w:bCs w:val="0"/>
                                <w:sz w:val="20"/>
                                <w:szCs w:val="20"/>
                              </w:rPr>
                              <w:t xml:space="preserve"> chuyển động thẳng đều với vận tố</w:t>
                            </w:r>
                            <w:proofErr w:type="gramStart"/>
                            <w:r w:rsidRPr="003B1B63">
                              <w:rPr>
                                <w:b w:val="0"/>
                                <w:bCs w:val="0"/>
                                <w:sz w:val="20"/>
                                <w:szCs w:val="20"/>
                              </w:rPr>
                              <w:t xml:space="preserve">c </w:t>
                            </w:r>
                            <w:proofErr w:type="gramEnd"/>
                            <w:r w:rsidR="000A6FF3" w:rsidRPr="00733D2D">
                              <w:rPr>
                                <w:noProof/>
                                <w:position w:val="-16"/>
                              </w:rPr>
                              <w:object w:dxaOrig="914" w:dyaOrig="360" w14:anchorId="5E8635D0">
                                <v:shape id="_x0000_i1041" type="#_x0000_t75" alt="" style="width:45.75pt;height:18pt;mso-width-percent:0;mso-height-percent:0;mso-width-percent:0;mso-height-percent:0" o:ole="">
                                  <v:imagedata r:id="rId58" o:title=""/>
                                </v:shape>
                                <o:OLEObject Type="Embed" ProgID="Equation.DSMT4" ShapeID="_x0000_i1041" DrawAspect="Content" ObjectID="_1691503388" r:id="rId69"/>
                              </w:object>
                            </w:r>
                            <w:r w:rsidRPr="003B1B63">
                              <w:rPr>
                                <w:b w:val="0"/>
                                <w:bCs w:val="0"/>
                                <w:sz w:val="20"/>
                                <w:szCs w:val="20"/>
                              </w:rPr>
                              <w:t xml:space="preserve">. Xe </w:t>
                            </w:r>
                            <w:r w:rsidR="000A6FF3" w:rsidRPr="00733D2D">
                              <w:rPr>
                                <w:noProof/>
                                <w:position w:val="-16"/>
                              </w:rPr>
                              <w:object w:dxaOrig="249" w:dyaOrig="360" w14:anchorId="7BE57240">
                                <v:shape id="_x0000_i1042" type="#_x0000_t75" alt="" style="width:12.75pt;height:18pt;mso-width-percent:0;mso-height-percent:0;mso-width-percent:0;mso-height-percent:0" o:ole="">
                                  <v:imagedata r:id="rId60" o:title=""/>
                                </v:shape>
                                <o:OLEObject Type="Embed" ProgID="Equation.DSMT4" ShapeID="_x0000_i1042" DrawAspect="Content" ObjectID="_1691503389" r:id="rId70"/>
                              </w:object>
                            </w:r>
                            <w:r w:rsidRPr="003B1B63">
                              <w:rPr>
                                <w:b w:val="0"/>
                                <w:bCs w:val="0"/>
                                <w:sz w:val="20"/>
                                <w:szCs w:val="20"/>
                              </w:rPr>
                              <w:t xml:space="preserve"> qua A có vận tốc </w:t>
                            </w:r>
                            <w:r w:rsidR="000A6FF3" w:rsidRPr="00733D2D">
                              <w:rPr>
                                <w:noProof/>
                                <w:position w:val="-16"/>
                              </w:rPr>
                              <w:object w:dxaOrig="1038" w:dyaOrig="360" w14:anchorId="5E478240">
                                <v:shape id="_x0000_i1043" type="#_x0000_t75" alt="" style="width:51.75pt;height:18pt;mso-width-percent:0;mso-height-percent:0;mso-width-percent:0;mso-height-percent:0" o:ole="">
                                  <v:imagedata r:id="rId62" o:title=""/>
                                </v:shape>
                                <o:OLEObject Type="Embed" ProgID="Equation.DSMT4" ShapeID="_x0000_i1043" DrawAspect="Content" ObjectID="_1691503390" r:id="rId71"/>
                              </w:object>
                            </w:r>
                            <w:r w:rsidRPr="003B1B63">
                              <w:rPr>
                                <w:b w:val="0"/>
                                <w:bCs w:val="0"/>
                                <w:sz w:val="20"/>
                                <w:szCs w:val="20"/>
                              </w:rPr>
                              <w:t xml:space="preserve"> và chuyển động biến đổi đều, sau 1 phút đi được quãng đường </w:t>
                            </w:r>
                            <w:r w:rsidR="000A6FF3" w:rsidRPr="00733D2D">
                              <w:rPr>
                                <w:noProof/>
                                <w:position w:val="-16"/>
                              </w:rPr>
                              <w:object w:dxaOrig="692" w:dyaOrig="360" w14:anchorId="187FA34D">
                                <v:shape id="_x0000_i1044" type="#_x0000_t75" alt="" style="width:34.5pt;height:18pt;mso-width-percent:0;mso-height-percent:0;mso-width-percent:0;mso-height-percent:0" o:ole="">
                                  <v:imagedata r:id="rId64" o:title=""/>
                                </v:shape>
                                <o:OLEObject Type="Embed" ProgID="Equation.DSMT4" ShapeID="_x0000_i1044" DrawAspect="Content" ObjectID="_1691503391" r:id="rId72"/>
                              </w:object>
                            </w:r>
                            <w:r w:rsidRPr="003B1B63">
                              <w:rPr>
                                <w:b w:val="0"/>
                                <w:bCs w:val="0"/>
                                <w:sz w:val="20"/>
                                <w:szCs w:val="20"/>
                              </w:rPr>
                              <w:t xml:space="preserve"> kể từ A.</w:t>
                            </w:r>
                            <w:r>
                              <w:rPr>
                                <w:b w:val="0"/>
                                <w:bCs w:val="0"/>
                                <w:sz w:val="20"/>
                                <w:szCs w:val="20"/>
                                <w:lang w:val="vi-VN"/>
                              </w:rPr>
                              <w:t xml:space="preserve">                                                                               </w:t>
                            </w:r>
                            <w:proofErr w:type="gramStart"/>
                            <w:r w:rsidRPr="003B1B63">
                              <w:rPr>
                                <w:b w:val="0"/>
                                <w:bCs w:val="0"/>
                                <w:sz w:val="20"/>
                                <w:szCs w:val="20"/>
                              </w:rPr>
                              <w:t>a</w:t>
                            </w:r>
                            <w:proofErr w:type="gramEnd"/>
                            <w:r w:rsidRPr="003B1B63">
                              <w:rPr>
                                <w:b w:val="0"/>
                                <w:bCs w:val="0"/>
                                <w:sz w:val="20"/>
                                <w:szCs w:val="20"/>
                              </w:rPr>
                              <w:t xml:space="preserve">/  Tìm gia tốc của xe </w:t>
                            </w:r>
                            <w:r w:rsidR="000A6FF3" w:rsidRPr="00733D2D">
                              <w:rPr>
                                <w:noProof/>
                                <w:position w:val="-16"/>
                              </w:rPr>
                              <w:object w:dxaOrig="360" w:dyaOrig="429" w14:anchorId="58169911">
                                <v:shape id="_x0000_i1045" type="#_x0000_t75" alt="" style="width:18pt;height:21.75pt;mso-width-percent:0;mso-height-percent:0;mso-width-percent:0;mso-height-percent:0" o:ole="">
                                  <v:imagedata r:id="rId66" o:title=""/>
                                </v:shape>
                                <o:OLEObject Type="Embed" ProgID="Equation.DSMT4" ShapeID="_x0000_i1045" DrawAspect="Content" ObjectID="_1691503392" r:id="rId73"/>
                              </w:object>
                            </w:r>
                            <w:r w:rsidRPr="003B1B63">
                              <w:rPr>
                                <w:b w:val="0"/>
                                <w:bCs w:val="0"/>
                                <w:sz w:val="20"/>
                                <w:szCs w:val="20"/>
                              </w:rPr>
                              <w:t xml:space="preserve"> ?</w:t>
                            </w:r>
                          </w:p>
                          <w:p w14:paraId="26167277" w14:textId="4D54E61C" w:rsidR="00E0450C" w:rsidRPr="003B1B63" w:rsidRDefault="00E0450C" w:rsidP="003B1B63">
                            <w:pPr>
                              <w:spacing w:line="276" w:lineRule="auto"/>
                              <w:rPr>
                                <w:b w:val="0"/>
                                <w:bCs w:val="0"/>
                                <w:sz w:val="20"/>
                                <w:szCs w:val="20"/>
                              </w:rPr>
                            </w:pPr>
                            <w:proofErr w:type="gramStart"/>
                            <w:r w:rsidRPr="003B1B63">
                              <w:rPr>
                                <w:b w:val="0"/>
                                <w:bCs w:val="0"/>
                                <w:sz w:val="20"/>
                                <w:szCs w:val="20"/>
                              </w:rPr>
                              <w:t>b</w:t>
                            </w:r>
                            <w:proofErr w:type="gramEnd"/>
                            <w:r w:rsidRPr="003B1B63">
                              <w:rPr>
                                <w:b w:val="0"/>
                                <w:bCs w:val="0"/>
                                <w:sz w:val="20"/>
                                <w:szCs w:val="20"/>
                              </w:rPr>
                              <w:t>/  Lập phương trình chuyển động của hai xe ? Chọn A làm gốc tọa độ, chiều dương là chiều chuyển động của mỗi xe, gốc thời gian lúc hai xe đi qua tỉnh A.</w:t>
                            </w:r>
                            <w:r>
                              <w:rPr>
                                <w:b w:val="0"/>
                                <w:bCs w:val="0"/>
                                <w:sz w:val="20"/>
                                <w:szCs w:val="20"/>
                                <w:lang w:val="vi-VN"/>
                              </w:rPr>
                              <w:t xml:space="preserve">                                     </w:t>
                            </w:r>
                            <w:proofErr w:type="gramStart"/>
                            <w:r w:rsidRPr="003B1B63">
                              <w:rPr>
                                <w:b w:val="0"/>
                                <w:bCs w:val="0"/>
                                <w:sz w:val="20"/>
                                <w:szCs w:val="20"/>
                              </w:rPr>
                              <w:t>c</w:t>
                            </w:r>
                            <w:proofErr w:type="gramEnd"/>
                            <w:r w:rsidRPr="003B1B63">
                              <w:rPr>
                                <w:b w:val="0"/>
                                <w:bCs w:val="0"/>
                                <w:sz w:val="20"/>
                                <w:szCs w:val="20"/>
                              </w:rPr>
                              <w:t>/  Xác định nơi và lúc hai xe gặp nhau ?</w:t>
                            </w:r>
                          </w:p>
                        </w:tc>
                      </w:tr>
                      <w:tr w:rsidR="00E0450C" w:rsidRPr="00B31086" w14:paraId="1C174040" w14:textId="77777777" w:rsidTr="003B1B63">
                        <w:tc>
                          <w:tcPr>
                            <w:tcW w:w="5042" w:type="dxa"/>
                          </w:tcPr>
                          <w:p w14:paraId="6BFA1796" w14:textId="77777777" w:rsidR="00E0450C" w:rsidRPr="00D353E1" w:rsidRDefault="00E0450C" w:rsidP="00B31086">
                            <w:pPr>
                              <w:spacing w:line="276" w:lineRule="auto"/>
                              <w:rPr>
                                <w:b w:val="0"/>
                                <w:bCs w:val="0"/>
                              </w:rPr>
                            </w:pPr>
                          </w:p>
                        </w:tc>
                        <w:tc>
                          <w:tcPr>
                            <w:tcW w:w="5044" w:type="dxa"/>
                            <w:shd w:val="clear" w:color="auto" w:fill="auto"/>
                          </w:tcPr>
                          <w:p w14:paraId="0846B841" w14:textId="15D6C96D" w:rsidR="00E0450C" w:rsidRPr="00D353E1" w:rsidRDefault="00E0450C" w:rsidP="00B31086">
                            <w:pPr>
                              <w:spacing w:line="276" w:lineRule="auto"/>
                              <w:rPr>
                                <w:b w:val="0"/>
                                <w:bCs w:val="0"/>
                              </w:rPr>
                            </w:pPr>
                          </w:p>
                        </w:tc>
                      </w:tr>
                      <w:tr w:rsidR="00E0450C" w:rsidRPr="00B31086" w14:paraId="3BC71BD6" w14:textId="77777777" w:rsidTr="003B1B63">
                        <w:tc>
                          <w:tcPr>
                            <w:tcW w:w="5042" w:type="dxa"/>
                          </w:tcPr>
                          <w:p w14:paraId="4DA928FB" w14:textId="77777777" w:rsidR="00E0450C" w:rsidRPr="00D353E1" w:rsidRDefault="00E0450C" w:rsidP="00B31086">
                            <w:pPr>
                              <w:spacing w:line="276" w:lineRule="auto"/>
                              <w:rPr>
                                <w:b w:val="0"/>
                                <w:bCs w:val="0"/>
                              </w:rPr>
                            </w:pPr>
                          </w:p>
                        </w:tc>
                        <w:tc>
                          <w:tcPr>
                            <w:tcW w:w="5044" w:type="dxa"/>
                            <w:shd w:val="clear" w:color="auto" w:fill="auto"/>
                          </w:tcPr>
                          <w:p w14:paraId="4308984A" w14:textId="7467D026" w:rsidR="00E0450C" w:rsidRPr="00D353E1" w:rsidRDefault="00E0450C" w:rsidP="00B31086">
                            <w:pPr>
                              <w:spacing w:line="276" w:lineRule="auto"/>
                              <w:rPr>
                                <w:b w:val="0"/>
                                <w:bCs w:val="0"/>
                              </w:rPr>
                            </w:pPr>
                          </w:p>
                        </w:tc>
                      </w:tr>
                      <w:tr w:rsidR="00E0450C" w:rsidRPr="00B31086" w14:paraId="35FBF5EF" w14:textId="77777777" w:rsidTr="003B1B63">
                        <w:tc>
                          <w:tcPr>
                            <w:tcW w:w="5042" w:type="dxa"/>
                          </w:tcPr>
                          <w:p w14:paraId="2F1792D6" w14:textId="77777777" w:rsidR="00E0450C" w:rsidRPr="00D353E1" w:rsidRDefault="00E0450C" w:rsidP="00B31086">
                            <w:pPr>
                              <w:spacing w:line="276" w:lineRule="auto"/>
                              <w:rPr>
                                <w:b w:val="0"/>
                                <w:bCs w:val="0"/>
                              </w:rPr>
                            </w:pPr>
                          </w:p>
                        </w:tc>
                        <w:tc>
                          <w:tcPr>
                            <w:tcW w:w="5044" w:type="dxa"/>
                            <w:shd w:val="clear" w:color="auto" w:fill="auto"/>
                          </w:tcPr>
                          <w:p w14:paraId="6083A91F" w14:textId="6D9603AA" w:rsidR="00E0450C" w:rsidRPr="00D353E1" w:rsidRDefault="00E0450C" w:rsidP="00B31086">
                            <w:pPr>
                              <w:spacing w:line="276" w:lineRule="auto"/>
                              <w:rPr>
                                <w:b w:val="0"/>
                                <w:bCs w:val="0"/>
                              </w:rPr>
                            </w:pPr>
                          </w:p>
                        </w:tc>
                      </w:tr>
                      <w:tr w:rsidR="00E0450C" w:rsidRPr="00B31086" w14:paraId="66DE4944" w14:textId="77777777" w:rsidTr="003B1B63">
                        <w:tc>
                          <w:tcPr>
                            <w:tcW w:w="5042" w:type="dxa"/>
                          </w:tcPr>
                          <w:p w14:paraId="6FC55349" w14:textId="77777777" w:rsidR="00E0450C" w:rsidRPr="00D353E1" w:rsidRDefault="00E0450C" w:rsidP="00B31086">
                            <w:pPr>
                              <w:spacing w:line="276" w:lineRule="auto"/>
                              <w:rPr>
                                <w:b w:val="0"/>
                                <w:bCs w:val="0"/>
                              </w:rPr>
                            </w:pPr>
                          </w:p>
                        </w:tc>
                        <w:tc>
                          <w:tcPr>
                            <w:tcW w:w="5044" w:type="dxa"/>
                            <w:shd w:val="clear" w:color="auto" w:fill="auto"/>
                          </w:tcPr>
                          <w:p w14:paraId="1E16AC57" w14:textId="3668DBCF" w:rsidR="00E0450C" w:rsidRPr="00D353E1" w:rsidRDefault="00E0450C" w:rsidP="00B31086">
                            <w:pPr>
                              <w:spacing w:line="276" w:lineRule="auto"/>
                              <w:rPr>
                                <w:b w:val="0"/>
                                <w:bCs w:val="0"/>
                              </w:rPr>
                            </w:pPr>
                          </w:p>
                        </w:tc>
                      </w:tr>
                      <w:tr w:rsidR="00E0450C" w:rsidRPr="00B31086" w14:paraId="358837BF" w14:textId="77777777" w:rsidTr="003B1B63">
                        <w:tc>
                          <w:tcPr>
                            <w:tcW w:w="5042" w:type="dxa"/>
                          </w:tcPr>
                          <w:p w14:paraId="5D59A9D5" w14:textId="77777777" w:rsidR="00E0450C" w:rsidRPr="00D353E1" w:rsidRDefault="00E0450C" w:rsidP="00B31086">
                            <w:pPr>
                              <w:spacing w:line="276" w:lineRule="auto"/>
                              <w:rPr>
                                <w:b w:val="0"/>
                                <w:bCs w:val="0"/>
                              </w:rPr>
                            </w:pPr>
                          </w:p>
                        </w:tc>
                        <w:tc>
                          <w:tcPr>
                            <w:tcW w:w="5044" w:type="dxa"/>
                            <w:shd w:val="clear" w:color="auto" w:fill="auto"/>
                          </w:tcPr>
                          <w:p w14:paraId="78AD905D" w14:textId="0019157A" w:rsidR="00E0450C" w:rsidRPr="00D353E1" w:rsidRDefault="00E0450C" w:rsidP="00B31086">
                            <w:pPr>
                              <w:spacing w:line="276" w:lineRule="auto"/>
                              <w:rPr>
                                <w:b w:val="0"/>
                                <w:bCs w:val="0"/>
                              </w:rPr>
                            </w:pPr>
                          </w:p>
                        </w:tc>
                      </w:tr>
                      <w:tr w:rsidR="00E0450C" w:rsidRPr="00B31086" w14:paraId="4190F36B" w14:textId="77777777" w:rsidTr="003B1B63">
                        <w:tc>
                          <w:tcPr>
                            <w:tcW w:w="5042" w:type="dxa"/>
                          </w:tcPr>
                          <w:p w14:paraId="36034BA9" w14:textId="77777777" w:rsidR="00E0450C" w:rsidRPr="00D353E1" w:rsidRDefault="00E0450C" w:rsidP="00B31086">
                            <w:pPr>
                              <w:spacing w:line="276" w:lineRule="auto"/>
                              <w:rPr>
                                <w:b w:val="0"/>
                                <w:bCs w:val="0"/>
                              </w:rPr>
                            </w:pPr>
                          </w:p>
                        </w:tc>
                        <w:tc>
                          <w:tcPr>
                            <w:tcW w:w="5044" w:type="dxa"/>
                            <w:shd w:val="clear" w:color="auto" w:fill="auto"/>
                          </w:tcPr>
                          <w:p w14:paraId="45CF6CE2" w14:textId="53D53947" w:rsidR="00E0450C" w:rsidRPr="00D353E1" w:rsidRDefault="00E0450C" w:rsidP="00B31086">
                            <w:pPr>
                              <w:spacing w:line="276" w:lineRule="auto"/>
                              <w:rPr>
                                <w:b w:val="0"/>
                                <w:bCs w:val="0"/>
                              </w:rPr>
                            </w:pPr>
                          </w:p>
                        </w:tc>
                      </w:tr>
                      <w:tr w:rsidR="00E0450C" w:rsidRPr="00B31086" w14:paraId="069F1CDE" w14:textId="77777777" w:rsidTr="003B1B63">
                        <w:tc>
                          <w:tcPr>
                            <w:tcW w:w="5042" w:type="dxa"/>
                          </w:tcPr>
                          <w:p w14:paraId="6B750F8C" w14:textId="77777777" w:rsidR="00E0450C" w:rsidRPr="00D353E1" w:rsidRDefault="00E0450C" w:rsidP="00B31086">
                            <w:pPr>
                              <w:spacing w:line="276" w:lineRule="auto"/>
                              <w:rPr>
                                <w:b w:val="0"/>
                                <w:bCs w:val="0"/>
                              </w:rPr>
                            </w:pPr>
                          </w:p>
                        </w:tc>
                        <w:tc>
                          <w:tcPr>
                            <w:tcW w:w="5044" w:type="dxa"/>
                            <w:shd w:val="clear" w:color="auto" w:fill="auto"/>
                          </w:tcPr>
                          <w:p w14:paraId="70D71720" w14:textId="377A5754" w:rsidR="00E0450C" w:rsidRPr="00D353E1" w:rsidRDefault="00E0450C" w:rsidP="00B31086">
                            <w:pPr>
                              <w:spacing w:line="276" w:lineRule="auto"/>
                              <w:rPr>
                                <w:b w:val="0"/>
                                <w:bCs w:val="0"/>
                              </w:rPr>
                            </w:pPr>
                          </w:p>
                        </w:tc>
                      </w:tr>
                      <w:tr w:rsidR="00E0450C" w:rsidRPr="00B31086" w14:paraId="5A11499C" w14:textId="77777777" w:rsidTr="003B1B63">
                        <w:tc>
                          <w:tcPr>
                            <w:tcW w:w="5042" w:type="dxa"/>
                          </w:tcPr>
                          <w:p w14:paraId="7D68D059" w14:textId="77777777" w:rsidR="00E0450C" w:rsidRPr="00D353E1" w:rsidRDefault="00E0450C" w:rsidP="00B31086">
                            <w:pPr>
                              <w:spacing w:line="276" w:lineRule="auto"/>
                              <w:rPr>
                                <w:b w:val="0"/>
                                <w:bCs w:val="0"/>
                              </w:rPr>
                            </w:pPr>
                          </w:p>
                        </w:tc>
                        <w:tc>
                          <w:tcPr>
                            <w:tcW w:w="5044" w:type="dxa"/>
                            <w:shd w:val="clear" w:color="auto" w:fill="auto"/>
                          </w:tcPr>
                          <w:p w14:paraId="2123160A" w14:textId="04E26C7E" w:rsidR="00E0450C" w:rsidRPr="00D353E1" w:rsidRDefault="00E0450C" w:rsidP="00B31086">
                            <w:pPr>
                              <w:spacing w:line="276" w:lineRule="auto"/>
                              <w:rPr>
                                <w:b w:val="0"/>
                                <w:bCs w:val="0"/>
                              </w:rPr>
                            </w:pPr>
                          </w:p>
                        </w:tc>
                      </w:tr>
                      <w:tr w:rsidR="00E0450C" w:rsidRPr="00B31086" w14:paraId="4A6B0A1B" w14:textId="77777777" w:rsidTr="003B1B63">
                        <w:tc>
                          <w:tcPr>
                            <w:tcW w:w="5042" w:type="dxa"/>
                          </w:tcPr>
                          <w:p w14:paraId="63102195" w14:textId="77777777" w:rsidR="00E0450C" w:rsidRPr="00D353E1" w:rsidRDefault="00E0450C" w:rsidP="00B31086">
                            <w:pPr>
                              <w:spacing w:line="276" w:lineRule="auto"/>
                              <w:rPr>
                                <w:b w:val="0"/>
                                <w:bCs w:val="0"/>
                              </w:rPr>
                            </w:pPr>
                          </w:p>
                        </w:tc>
                        <w:tc>
                          <w:tcPr>
                            <w:tcW w:w="5044" w:type="dxa"/>
                            <w:shd w:val="clear" w:color="auto" w:fill="auto"/>
                          </w:tcPr>
                          <w:p w14:paraId="6441C68D" w14:textId="390DD779" w:rsidR="00E0450C" w:rsidRPr="00D353E1" w:rsidRDefault="00E0450C" w:rsidP="00B31086">
                            <w:pPr>
                              <w:spacing w:line="276" w:lineRule="auto"/>
                              <w:rPr>
                                <w:b w:val="0"/>
                                <w:bCs w:val="0"/>
                              </w:rPr>
                            </w:pPr>
                          </w:p>
                        </w:tc>
                      </w:tr>
                      <w:tr w:rsidR="00E0450C" w:rsidRPr="00B31086" w14:paraId="5C12C438" w14:textId="77777777" w:rsidTr="003B1B63">
                        <w:tc>
                          <w:tcPr>
                            <w:tcW w:w="5042" w:type="dxa"/>
                          </w:tcPr>
                          <w:p w14:paraId="041A9F4E" w14:textId="77777777" w:rsidR="00E0450C" w:rsidRPr="00D353E1" w:rsidRDefault="00E0450C" w:rsidP="00B31086">
                            <w:pPr>
                              <w:spacing w:line="276" w:lineRule="auto"/>
                              <w:rPr>
                                <w:b w:val="0"/>
                                <w:bCs w:val="0"/>
                              </w:rPr>
                            </w:pPr>
                          </w:p>
                        </w:tc>
                        <w:tc>
                          <w:tcPr>
                            <w:tcW w:w="5044" w:type="dxa"/>
                            <w:shd w:val="clear" w:color="auto" w:fill="auto"/>
                          </w:tcPr>
                          <w:p w14:paraId="076F8375" w14:textId="7CE54F28" w:rsidR="00E0450C" w:rsidRPr="00D353E1" w:rsidRDefault="00E0450C" w:rsidP="00B31086">
                            <w:pPr>
                              <w:spacing w:line="276" w:lineRule="auto"/>
                              <w:rPr>
                                <w:b w:val="0"/>
                                <w:bCs w:val="0"/>
                              </w:rPr>
                            </w:pPr>
                          </w:p>
                        </w:tc>
                      </w:tr>
                      <w:tr w:rsidR="00E0450C" w:rsidRPr="00B31086" w14:paraId="7A75067C" w14:textId="77777777" w:rsidTr="003B1B63">
                        <w:tc>
                          <w:tcPr>
                            <w:tcW w:w="5042" w:type="dxa"/>
                          </w:tcPr>
                          <w:p w14:paraId="139F0441" w14:textId="77777777" w:rsidR="00E0450C" w:rsidRPr="00D353E1" w:rsidRDefault="00E0450C" w:rsidP="00B31086">
                            <w:pPr>
                              <w:spacing w:line="276" w:lineRule="auto"/>
                              <w:rPr>
                                <w:b w:val="0"/>
                                <w:bCs w:val="0"/>
                              </w:rPr>
                            </w:pPr>
                          </w:p>
                        </w:tc>
                        <w:tc>
                          <w:tcPr>
                            <w:tcW w:w="5044" w:type="dxa"/>
                            <w:shd w:val="clear" w:color="auto" w:fill="auto"/>
                          </w:tcPr>
                          <w:p w14:paraId="56FE7255" w14:textId="0C5E2ADC" w:rsidR="00E0450C" w:rsidRPr="00D353E1" w:rsidRDefault="00E0450C" w:rsidP="00B31086">
                            <w:pPr>
                              <w:spacing w:line="276" w:lineRule="auto"/>
                              <w:rPr>
                                <w:b w:val="0"/>
                                <w:bCs w:val="0"/>
                              </w:rPr>
                            </w:pPr>
                          </w:p>
                        </w:tc>
                      </w:tr>
                      <w:tr w:rsidR="00E0450C" w:rsidRPr="00B31086" w14:paraId="29AFCF00" w14:textId="77777777" w:rsidTr="003B1B63">
                        <w:tc>
                          <w:tcPr>
                            <w:tcW w:w="5042" w:type="dxa"/>
                          </w:tcPr>
                          <w:p w14:paraId="11DF689D" w14:textId="77777777" w:rsidR="00E0450C" w:rsidRPr="00D353E1" w:rsidRDefault="00E0450C" w:rsidP="00B31086">
                            <w:pPr>
                              <w:spacing w:line="276" w:lineRule="auto"/>
                              <w:rPr>
                                <w:b w:val="0"/>
                                <w:bCs w:val="0"/>
                              </w:rPr>
                            </w:pPr>
                          </w:p>
                        </w:tc>
                        <w:tc>
                          <w:tcPr>
                            <w:tcW w:w="5044" w:type="dxa"/>
                            <w:shd w:val="clear" w:color="auto" w:fill="auto"/>
                          </w:tcPr>
                          <w:p w14:paraId="7686BA8E" w14:textId="5672EC48" w:rsidR="00E0450C" w:rsidRPr="00D353E1" w:rsidRDefault="00E0450C" w:rsidP="00B31086">
                            <w:pPr>
                              <w:spacing w:line="276" w:lineRule="auto"/>
                              <w:rPr>
                                <w:b w:val="0"/>
                                <w:bCs w:val="0"/>
                              </w:rPr>
                            </w:pPr>
                          </w:p>
                        </w:tc>
                      </w:tr>
                      <w:tr w:rsidR="00E0450C" w:rsidRPr="00B31086" w14:paraId="4CCDFE17" w14:textId="77777777" w:rsidTr="003B1B63">
                        <w:tc>
                          <w:tcPr>
                            <w:tcW w:w="5042" w:type="dxa"/>
                          </w:tcPr>
                          <w:p w14:paraId="6BF8C083" w14:textId="77777777" w:rsidR="00E0450C" w:rsidRPr="00D353E1" w:rsidRDefault="00E0450C" w:rsidP="00B31086">
                            <w:pPr>
                              <w:spacing w:line="276" w:lineRule="auto"/>
                              <w:rPr>
                                <w:b w:val="0"/>
                                <w:bCs w:val="0"/>
                              </w:rPr>
                            </w:pPr>
                          </w:p>
                        </w:tc>
                        <w:tc>
                          <w:tcPr>
                            <w:tcW w:w="5044" w:type="dxa"/>
                            <w:shd w:val="clear" w:color="auto" w:fill="auto"/>
                          </w:tcPr>
                          <w:p w14:paraId="58A4FEC0" w14:textId="42BD1C70" w:rsidR="00E0450C" w:rsidRPr="00D353E1" w:rsidRDefault="00E0450C" w:rsidP="00B31086">
                            <w:pPr>
                              <w:spacing w:line="276" w:lineRule="auto"/>
                              <w:rPr>
                                <w:b w:val="0"/>
                                <w:bCs w:val="0"/>
                              </w:rPr>
                            </w:pPr>
                          </w:p>
                        </w:tc>
                      </w:tr>
                      <w:tr w:rsidR="00E0450C" w:rsidRPr="00B31086" w14:paraId="40988DAE" w14:textId="77777777" w:rsidTr="003B1B63">
                        <w:tc>
                          <w:tcPr>
                            <w:tcW w:w="5042" w:type="dxa"/>
                          </w:tcPr>
                          <w:p w14:paraId="78F20663" w14:textId="77777777" w:rsidR="00E0450C" w:rsidRPr="00D353E1" w:rsidRDefault="00E0450C" w:rsidP="00B31086">
                            <w:pPr>
                              <w:spacing w:line="276" w:lineRule="auto"/>
                              <w:rPr>
                                <w:b w:val="0"/>
                                <w:bCs w:val="0"/>
                              </w:rPr>
                            </w:pPr>
                          </w:p>
                        </w:tc>
                        <w:tc>
                          <w:tcPr>
                            <w:tcW w:w="5044" w:type="dxa"/>
                            <w:shd w:val="clear" w:color="auto" w:fill="auto"/>
                          </w:tcPr>
                          <w:p w14:paraId="1599993E" w14:textId="40FE5AE6" w:rsidR="00E0450C" w:rsidRPr="00D353E1" w:rsidRDefault="00E0450C" w:rsidP="00B31086">
                            <w:pPr>
                              <w:spacing w:line="276" w:lineRule="auto"/>
                              <w:rPr>
                                <w:b w:val="0"/>
                                <w:bCs w:val="0"/>
                              </w:rPr>
                            </w:pPr>
                          </w:p>
                        </w:tc>
                      </w:tr>
                      <w:tr w:rsidR="00E0450C" w:rsidRPr="00B31086" w14:paraId="499F99A3" w14:textId="77777777" w:rsidTr="003B1B63">
                        <w:tc>
                          <w:tcPr>
                            <w:tcW w:w="5042" w:type="dxa"/>
                          </w:tcPr>
                          <w:p w14:paraId="34B653F4" w14:textId="77777777" w:rsidR="00E0450C" w:rsidRPr="00D353E1" w:rsidRDefault="00E0450C" w:rsidP="00B31086">
                            <w:pPr>
                              <w:spacing w:line="276" w:lineRule="auto"/>
                              <w:rPr>
                                <w:b w:val="0"/>
                                <w:bCs w:val="0"/>
                              </w:rPr>
                            </w:pPr>
                          </w:p>
                        </w:tc>
                        <w:tc>
                          <w:tcPr>
                            <w:tcW w:w="5044" w:type="dxa"/>
                            <w:shd w:val="clear" w:color="auto" w:fill="auto"/>
                          </w:tcPr>
                          <w:p w14:paraId="378021DB" w14:textId="77EC0630" w:rsidR="00E0450C" w:rsidRPr="00D353E1" w:rsidRDefault="00E0450C" w:rsidP="00B31086">
                            <w:pPr>
                              <w:spacing w:line="276" w:lineRule="auto"/>
                              <w:rPr>
                                <w:b w:val="0"/>
                                <w:bCs w:val="0"/>
                              </w:rPr>
                            </w:pPr>
                          </w:p>
                        </w:tc>
                      </w:tr>
                      <w:tr w:rsidR="00E0450C" w:rsidRPr="00B31086" w14:paraId="496D9680" w14:textId="77777777" w:rsidTr="003B1B63">
                        <w:tc>
                          <w:tcPr>
                            <w:tcW w:w="5042" w:type="dxa"/>
                          </w:tcPr>
                          <w:p w14:paraId="3A181191" w14:textId="77777777" w:rsidR="00E0450C" w:rsidRPr="00D353E1" w:rsidRDefault="00E0450C" w:rsidP="00B31086">
                            <w:pPr>
                              <w:spacing w:line="276" w:lineRule="auto"/>
                              <w:rPr>
                                <w:b w:val="0"/>
                                <w:bCs w:val="0"/>
                              </w:rPr>
                            </w:pPr>
                          </w:p>
                        </w:tc>
                        <w:tc>
                          <w:tcPr>
                            <w:tcW w:w="5044" w:type="dxa"/>
                            <w:shd w:val="clear" w:color="auto" w:fill="auto"/>
                          </w:tcPr>
                          <w:p w14:paraId="0AD5DC35" w14:textId="51BF7C80" w:rsidR="00E0450C" w:rsidRPr="00D353E1" w:rsidRDefault="00E0450C" w:rsidP="00B31086">
                            <w:pPr>
                              <w:spacing w:line="276" w:lineRule="auto"/>
                              <w:rPr>
                                <w:b w:val="0"/>
                                <w:bCs w:val="0"/>
                              </w:rPr>
                            </w:pPr>
                          </w:p>
                        </w:tc>
                      </w:tr>
                      <w:tr w:rsidR="00E0450C" w:rsidRPr="00B31086" w14:paraId="2E681848" w14:textId="77777777" w:rsidTr="003B1B63">
                        <w:tc>
                          <w:tcPr>
                            <w:tcW w:w="5042" w:type="dxa"/>
                          </w:tcPr>
                          <w:p w14:paraId="297C723B" w14:textId="77777777" w:rsidR="00E0450C" w:rsidRPr="00D353E1" w:rsidRDefault="00E0450C" w:rsidP="00B31086">
                            <w:pPr>
                              <w:spacing w:line="276" w:lineRule="auto"/>
                              <w:rPr>
                                <w:b w:val="0"/>
                                <w:bCs w:val="0"/>
                              </w:rPr>
                            </w:pPr>
                          </w:p>
                        </w:tc>
                        <w:tc>
                          <w:tcPr>
                            <w:tcW w:w="5044" w:type="dxa"/>
                            <w:shd w:val="clear" w:color="auto" w:fill="auto"/>
                          </w:tcPr>
                          <w:p w14:paraId="0C337DA7" w14:textId="4866C410" w:rsidR="00E0450C" w:rsidRPr="00D353E1" w:rsidRDefault="00E0450C" w:rsidP="00B31086">
                            <w:pPr>
                              <w:spacing w:line="276" w:lineRule="auto"/>
                              <w:rPr>
                                <w:b w:val="0"/>
                                <w:bCs w:val="0"/>
                              </w:rPr>
                            </w:pPr>
                          </w:p>
                        </w:tc>
                      </w:tr>
                      <w:tr w:rsidR="00E0450C" w:rsidRPr="00B31086" w14:paraId="23437BC8" w14:textId="77777777" w:rsidTr="003B1B63">
                        <w:tc>
                          <w:tcPr>
                            <w:tcW w:w="5042" w:type="dxa"/>
                          </w:tcPr>
                          <w:p w14:paraId="274CCA13" w14:textId="77777777" w:rsidR="00E0450C" w:rsidRPr="00D353E1" w:rsidRDefault="00E0450C" w:rsidP="00B31086">
                            <w:pPr>
                              <w:spacing w:line="276" w:lineRule="auto"/>
                              <w:rPr>
                                <w:b w:val="0"/>
                                <w:bCs w:val="0"/>
                              </w:rPr>
                            </w:pPr>
                          </w:p>
                        </w:tc>
                        <w:tc>
                          <w:tcPr>
                            <w:tcW w:w="5044" w:type="dxa"/>
                            <w:shd w:val="clear" w:color="auto" w:fill="auto"/>
                          </w:tcPr>
                          <w:p w14:paraId="6A7846DD" w14:textId="263701CD" w:rsidR="00E0450C" w:rsidRPr="00D353E1" w:rsidRDefault="00E0450C" w:rsidP="00B31086">
                            <w:pPr>
                              <w:spacing w:line="276" w:lineRule="auto"/>
                              <w:rPr>
                                <w:b w:val="0"/>
                                <w:bCs w:val="0"/>
                              </w:rPr>
                            </w:pPr>
                          </w:p>
                        </w:tc>
                      </w:tr>
                      <w:tr w:rsidR="00E0450C" w:rsidRPr="00B31086" w14:paraId="1782E667" w14:textId="77777777" w:rsidTr="003B1B63">
                        <w:tc>
                          <w:tcPr>
                            <w:tcW w:w="5042" w:type="dxa"/>
                          </w:tcPr>
                          <w:p w14:paraId="03E6EF08" w14:textId="77777777" w:rsidR="00E0450C" w:rsidRPr="00D353E1" w:rsidRDefault="00E0450C" w:rsidP="00B31086">
                            <w:pPr>
                              <w:spacing w:line="276" w:lineRule="auto"/>
                              <w:rPr>
                                <w:b w:val="0"/>
                                <w:bCs w:val="0"/>
                              </w:rPr>
                            </w:pPr>
                          </w:p>
                        </w:tc>
                        <w:tc>
                          <w:tcPr>
                            <w:tcW w:w="5044" w:type="dxa"/>
                            <w:shd w:val="clear" w:color="auto" w:fill="auto"/>
                          </w:tcPr>
                          <w:p w14:paraId="6EF065EB" w14:textId="47F10202" w:rsidR="00E0450C" w:rsidRPr="00D353E1" w:rsidRDefault="00E0450C" w:rsidP="00B31086">
                            <w:pPr>
                              <w:spacing w:line="276" w:lineRule="auto"/>
                              <w:rPr>
                                <w:b w:val="0"/>
                                <w:bCs w:val="0"/>
                              </w:rPr>
                            </w:pPr>
                          </w:p>
                        </w:tc>
                      </w:tr>
                      <w:tr w:rsidR="00E0450C" w:rsidRPr="00B31086" w14:paraId="580A7034" w14:textId="77777777" w:rsidTr="003B1B63">
                        <w:tc>
                          <w:tcPr>
                            <w:tcW w:w="5042" w:type="dxa"/>
                          </w:tcPr>
                          <w:p w14:paraId="5E2AC09E" w14:textId="77777777" w:rsidR="00E0450C" w:rsidRPr="00D353E1" w:rsidRDefault="00E0450C" w:rsidP="00B31086">
                            <w:pPr>
                              <w:spacing w:line="276" w:lineRule="auto"/>
                              <w:rPr>
                                <w:b w:val="0"/>
                                <w:bCs w:val="0"/>
                              </w:rPr>
                            </w:pPr>
                          </w:p>
                        </w:tc>
                        <w:tc>
                          <w:tcPr>
                            <w:tcW w:w="5044" w:type="dxa"/>
                            <w:shd w:val="clear" w:color="auto" w:fill="auto"/>
                          </w:tcPr>
                          <w:p w14:paraId="13CDC4FA" w14:textId="4D6CB363" w:rsidR="00E0450C" w:rsidRPr="00D353E1" w:rsidRDefault="00E0450C" w:rsidP="00B31086">
                            <w:pPr>
                              <w:spacing w:line="276" w:lineRule="auto"/>
                              <w:rPr>
                                <w:b w:val="0"/>
                                <w:bCs w:val="0"/>
                              </w:rPr>
                            </w:pPr>
                          </w:p>
                        </w:tc>
                      </w:tr>
                      <w:tr w:rsidR="00E0450C" w:rsidRPr="00B31086" w14:paraId="68078E69" w14:textId="77777777" w:rsidTr="003B1B63">
                        <w:tc>
                          <w:tcPr>
                            <w:tcW w:w="5042" w:type="dxa"/>
                          </w:tcPr>
                          <w:p w14:paraId="260E5A4B" w14:textId="77777777" w:rsidR="00E0450C" w:rsidRPr="00D353E1" w:rsidRDefault="00E0450C" w:rsidP="00B31086">
                            <w:pPr>
                              <w:spacing w:line="276" w:lineRule="auto"/>
                              <w:rPr>
                                <w:b w:val="0"/>
                                <w:bCs w:val="0"/>
                              </w:rPr>
                            </w:pPr>
                          </w:p>
                        </w:tc>
                        <w:tc>
                          <w:tcPr>
                            <w:tcW w:w="5044" w:type="dxa"/>
                            <w:shd w:val="clear" w:color="auto" w:fill="auto"/>
                          </w:tcPr>
                          <w:p w14:paraId="237F5C60" w14:textId="292C5D91" w:rsidR="00E0450C" w:rsidRPr="00D353E1" w:rsidRDefault="00E0450C" w:rsidP="00B31086">
                            <w:pPr>
                              <w:spacing w:line="276" w:lineRule="auto"/>
                              <w:rPr>
                                <w:b w:val="0"/>
                                <w:bCs w:val="0"/>
                              </w:rPr>
                            </w:pPr>
                          </w:p>
                        </w:tc>
                      </w:tr>
                      <w:tr w:rsidR="00E0450C" w:rsidRPr="00B31086" w14:paraId="6C64EFEF" w14:textId="77777777" w:rsidTr="003B1B63">
                        <w:tc>
                          <w:tcPr>
                            <w:tcW w:w="5042" w:type="dxa"/>
                          </w:tcPr>
                          <w:p w14:paraId="25CEA438" w14:textId="77777777" w:rsidR="00E0450C" w:rsidRPr="00D353E1" w:rsidRDefault="00E0450C" w:rsidP="00B31086">
                            <w:pPr>
                              <w:spacing w:line="276" w:lineRule="auto"/>
                              <w:rPr>
                                <w:b w:val="0"/>
                                <w:bCs w:val="0"/>
                              </w:rPr>
                            </w:pPr>
                          </w:p>
                        </w:tc>
                        <w:tc>
                          <w:tcPr>
                            <w:tcW w:w="5044" w:type="dxa"/>
                            <w:shd w:val="clear" w:color="auto" w:fill="auto"/>
                          </w:tcPr>
                          <w:p w14:paraId="04EF538D" w14:textId="0FAAC830" w:rsidR="00E0450C" w:rsidRPr="00D353E1" w:rsidRDefault="00E0450C" w:rsidP="00B31086">
                            <w:pPr>
                              <w:spacing w:line="276" w:lineRule="auto"/>
                              <w:rPr>
                                <w:b w:val="0"/>
                                <w:bCs w:val="0"/>
                              </w:rPr>
                            </w:pPr>
                          </w:p>
                        </w:tc>
                      </w:tr>
                      <w:tr w:rsidR="00E0450C" w:rsidRPr="00B31086" w14:paraId="274F62A9" w14:textId="77777777" w:rsidTr="003B1B63">
                        <w:tc>
                          <w:tcPr>
                            <w:tcW w:w="5042" w:type="dxa"/>
                          </w:tcPr>
                          <w:p w14:paraId="2F2A9699" w14:textId="77777777" w:rsidR="00E0450C" w:rsidRPr="00D353E1" w:rsidRDefault="00E0450C" w:rsidP="00B31086">
                            <w:pPr>
                              <w:spacing w:line="276" w:lineRule="auto"/>
                              <w:rPr>
                                <w:b w:val="0"/>
                                <w:bCs w:val="0"/>
                              </w:rPr>
                            </w:pPr>
                          </w:p>
                        </w:tc>
                        <w:tc>
                          <w:tcPr>
                            <w:tcW w:w="5044" w:type="dxa"/>
                            <w:shd w:val="clear" w:color="auto" w:fill="auto"/>
                          </w:tcPr>
                          <w:p w14:paraId="77558800" w14:textId="037EB677" w:rsidR="00E0450C" w:rsidRPr="00D353E1" w:rsidRDefault="00E0450C" w:rsidP="00B31086">
                            <w:pPr>
                              <w:spacing w:line="276" w:lineRule="auto"/>
                              <w:rPr>
                                <w:b w:val="0"/>
                                <w:bCs w:val="0"/>
                              </w:rPr>
                            </w:pPr>
                          </w:p>
                        </w:tc>
                      </w:tr>
                      <w:tr w:rsidR="00E0450C" w:rsidRPr="00B31086" w14:paraId="359005AA" w14:textId="77777777" w:rsidTr="003B1B63">
                        <w:tc>
                          <w:tcPr>
                            <w:tcW w:w="5042" w:type="dxa"/>
                          </w:tcPr>
                          <w:p w14:paraId="284D237F" w14:textId="77777777" w:rsidR="00E0450C" w:rsidRPr="00D353E1" w:rsidRDefault="00E0450C" w:rsidP="00B31086">
                            <w:pPr>
                              <w:spacing w:line="276" w:lineRule="auto"/>
                              <w:rPr>
                                <w:b w:val="0"/>
                                <w:bCs w:val="0"/>
                              </w:rPr>
                            </w:pPr>
                          </w:p>
                        </w:tc>
                        <w:tc>
                          <w:tcPr>
                            <w:tcW w:w="5044" w:type="dxa"/>
                            <w:shd w:val="clear" w:color="auto" w:fill="auto"/>
                          </w:tcPr>
                          <w:p w14:paraId="2B88AE36" w14:textId="0FE03B3C" w:rsidR="00E0450C" w:rsidRPr="00D353E1" w:rsidRDefault="00E0450C" w:rsidP="00B31086">
                            <w:pPr>
                              <w:spacing w:line="276" w:lineRule="auto"/>
                              <w:rPr>
                                <w:b w:val="0"/>
                                <w:bCs w:val="0"/>
                              </w:rPr>
                            </w:pPr>
                          </w:p>
                        </w:tc>
                      </w:tr>
                      <w:tr w:rsidR="00E0450C" w:rsidRPr="00B31086" w14:paraId="44635C0C" w14:textId="77777777" w:rsidTr="003B1B63">
                        <w:tc>
                          <w:tcPr>
                            <w:tcW w:w="5042" w:type="dxa"/>
                          </w:tcPr>
                          <w:p w14:paraId="63445B22" w14:textId="77777777" w:rsidR="00E0450C" w:rsidRPr="00D353E1" w:rsidRDefault="00E0450C" w:rsidP="00B31086">
                            <w:pPr>
                              <w:spacing w:line="276" w:lineRule="auto"/>
                              <w:rPr>
                                <w:b w:val="0"/>
                                <w:bCs w:val="0"/>
                              </w:rPr>
                            </w:pPr>
                          </w:p>
                        </w:tc>
                        <w:tc>
                          <w:tcPr>
                            <w:tcW w:w="5044" w:type="dxa"/>
                            <w:shd w:val="clear" w:color="auto" w:fill="auto"/>
                          </w:tcPr>
                          <w:p w14:paraId="71361F80" w14:textId="3257898B" w:rsidR="00E0450C" w:rsidRPr="00D353E1" w:rsidRDefault="00E0450C" w:rsidP="00B31086">
                            <w:pPr>
                              <w:spacing w:line="276" w:lineRule="auto"/>
                              <w:rPr>
                                <w:b w:val="0"/>
                                <w:bCs w:val="0"/>
                              </w:rPr>
                            </w:pPr>
                          </w:p>
                        </w:tc>
                      </w:tr>
                      <w:tr w:rsidR="00E0450C" w:rsidRPr="00B31086" w14:paraId="4EAEEC8B" w14:textId="77777777" w:rsidTr="003B1B63">
                        <w:tc>
                          <w:tcPr>
                            <w:tcW w:w="5042" w:type="dxa"/>
                          </w:tcPr>
                          <w:p w14:paraId="680BFEB6" w14:textId="77777777" w:rsidR="00E0450C" w:rsidRPr="00D353E1" w:rsidRDefault="00E0450C" w:rsidP="00B31086">
                            <w:pPr>
                              <w:spacing w:line="276" w:lineRule="auto"/>
                              <w:rPr>
                                <w:b w:val="0"/>
                                <w:bCs w:val="0"/>
                              </w:rPr>
                            </w:pPr>
                          </w:p>
                        </w:tc>
                        <w:tc>
                          <w:tcPr>
                            <w:tcW w:w="5044" w:type="dxa"/>
                            <w:shd w:val="clear" w:color="auto" w:fill="auto"/>
                          </w:tcPr>
                          <w:p w14:paraId="32CF1D97" w14:textId="506905B0" w:rsidR="00E0450C" w:rsidRPr="00D353E1" w:rsidRDefault="00E0450C" w:rsidP="00B31086">
                            <w:pPr>
                              <w:spacing w:line="276" w:lineRule="auto"/>
                              <w:rPr>
                                <w:b w:val="0"/>
                                <w:bCs w:val="0"/>
                              </w:rPr>
                            </w:pPr>
                          </w:p>
                        </w:tc>
                      </w:tr>
                      <w:tr w:rsidR="00E0450C" w:rsidRPr="00B31086" w14:paraId="73C90D6A" w14:textId="77777777" w:rsidTr="003B1B63">
                        <w:tc>
                          <w:tcPr>
                            <w:tcW w:w="5042" w:type="dxa"/>
                          </w:tcPr>
                          <w:p w14:paraId="7E6E55B8" w14:textId="77777777" w:rsidR="00E0450C" w:rsidRPr="00D353E1" w:rsidRDefault="00E0450C" w:rsidP="00B31086">
                            <w:pPr>
                              <w:spacing w:line="276" w:lineRule="auto"/>
                              <w:rPr>
                                <w:b w:val="0"/>
                                <w:bCs w:val="0"/>
                              </w:rPr>
                            </w:pPr>
                          </w:p>
                        </w:tc>
                        <w:tc>
                          <w:tcPr>
                            <w:tcW w:w="5044" w:type="dxa"/>
                            <w:shd w:val="clear" w:color="auto" w:fill="auto"/>
                          </w:tcPr>
                          <w:p w14:paraId="27B55D4D" w14:textId="2F377ACA" w:rsidR="00E0450C" w:rsidRPr="00D353E1" w:rsidRDefault="00E0450C" w:rsidP="00B31086">
                            <w:pPr>
                              <w:spacing w:line="276" w:lineRule="auto"/>
                              <w:rPr>
                                <w:b w:val="0"/>
                                <w:bCs w:val="0"/>
                              </w:rPr>
                            </w:pPr>
                          </w:p>
                        </w:tc>
                      </w:tr>
                      <w:tr w:rsidR="00E0450C" w:rsidRPr="00B31086" w14:paraId="46CEFC13" w14:textId="77777777" w:rsidTr="003B1B63">
                        <w:tc>
                          <w:tcPr>
                            <w:tcW w:w="5042" w:type="dxa"/>
                          </w:tcPr>
                          <w:p w14:paraId="23B7B9D5" w14:textId="77777777" w:rsidR="00E0450C" w:rsidRPr="00D353E1" w:rsidRDefault="00E0450C" w:rsidP="00B31086">
                            <w:pPr>
                              <w:spacing w:line="276" w:lineRule="auto"/>
                              <w:rPr>
                                <w:b w:val="0"/>
                                <w:bCs w:val="0"/>
                              </w:rPr>
                            </w:pPr>
                          </w:p>
                        </w:tc>
                        <w:tc>
                          <w:tcPr>
                            <w:tcW w:w="5044" w:type="dxa"/>
                            <w:shd w:val="clear" w:color="auto" w:fill="auto"/>
                          </w:tcPr>
                          <w:p w14:paraId="03148F6D" w14:textId="69DB78D7" w:rsidR="00E0450C" w:rsidRPr="00D353E1" w:rsidRDefault="00E0450C" w:rsidP="00B31086">
                            <w:pPr>
                              <w:spacing w:line="276" w:lineRule="auto"/>
                              <w:rPr>
                                <w:b w:val="0"/>
                                <w:bCs w:val="0"/>
                              </w:rPr>
                            </w:pPr>
                          </w:p>
                        </w:tc>
                      </w:tr>
                      <w:tr w:rsidR="00E0450C" w:rsidRPr="00B31086" w14:paraId="2F9F95CC" w14:textId="77777777" w:rsidTr="003B1B63">
                        <w:tc>
                          <w:tcPr>
                            <w:tcW w:w="5042" w:type="dxa"/>
                          </w:tcPr>
                          <w:p w14:paraId="515E56B4" w14:textId="77777777" w:rsidR="00E0450C" w:rsidRPr="00D353E1" w:rsidRDefault="00E0450C" w:rsidP="00B31086">
                            <w:pPr>
                              <w:spacing w:line="276" w:lineRule="auto"/>
                              <w:rPr>
                                <w:b w:val="0"/>
                                <w:bCs w:val="0"/>
                              </w:rPr>
                            </w:pPr>
                          </w:p>
                        </w:tc>
                        <w:tc>
                          <w:tcPr>
                            <w:tcW w:w="5044" w:type="dxa"/>
                            <w:shd w:val="clear" w:color="auto" w:fill="auto"/>
                          </w:tcPr>
                          <w:p w14:paraId="0DA93694" w14:textId="5A60DF2B" w:rsidR="00E0450C" w:rsidRPr="00D353E1" w:rsidRDefault="00E0450C" w:rsidP="00B31086">
                            <w:pPr>
                              <w:spacing w:line="276" w:lineRule="auto"/>
                              <w:rPr>
                                <w:b w:val="0"/>
                                <w:bCs w:val="0"/>
                              </w:rPr>
                            </w:pPr>
                          </w:p>
                        </w:tc>
                      </w:tr>
                      <w:tr w:rsidR="00E0450C" w:rsidRPr="00B31086" w14:paraId="490CBBA5" w14:textId="77777777" w:rsidTr="003B1B63">
                        <w:tc>
                          <w:tcPr>
                            <w:tcW w:w="5042" w:type="dxa"/>
                          </w:tcPr>
                          <w:p w14:paraId="1318C580" w14:textId="77777777" w:rsidR="00E0450C" w:rsidRPr="00D353E1" w:rsidRDefault="00E0450C" w:rsidP="00B31086">
                            <w:pPr>
                              <w:spacing w:line="276" w:lineRule="auto"/>
                              <w:rPr>
                                <w:b w:val="0"/>
                                <w:bCs w:val="0"/>
                              </w:rPr>
                            </w:pPr>
                          </w:p>
                        </w:tc>
                        <w:tc>
                          <w:tcPr>
                            <w:tcW w:w="5044" w:type="dxa"/>
                            <w:shd w:val="clear" w:color="auto" w:fill="auto"/>
                          </w:tcPr>
                          <w:p w14:paraId="18427845" w14:textId="2B310851" w:rsidR="00E0450C" w:rsidRPr="00D353E1" w:rsidRDefault="00E0450C" w:rsidP="00B31086">
                            <w:pPr>
                              <w:spacing w:line="276" w:lineRule="auto"/>
                              <w:rPr>
                                <w:b w:val="0"/>
                                <w:bCs w:val="0"/>
                              </w:rPr>
                            </w:pPr>
                          </w:p>
                        </w:tc>
                      </w:tr>
                      <w:tr w:rsidR="00E0450C" w:rsidRPr="00B31086" w14:paraId="4F9A5C62" w14:textId="77777777" w:rsidTr="003B1B63">
                        <w:tc>
                          <w:tcPr>
                            <w:tcW w:w="5042" w:type="dxa"/>
                          </w:tcPr>
                          <w:p w14:paraId="72C0619F" w14:textId="77777777" w:rsidR="00E0450C" w:rsidRPr="00D353E1" w:rsidRDefault="00E0450C" w:rsidP="00B31086">
                            <w:pPr>
                              <w:spacing w:line="276" w:lineRule="auto"/>
                              <w:rPr>
                                <w:b w:val="0"/>
                                <w:bCs w:val="0"/>
                              </w:rPr>
                            </w:pPr>
                          </w:p>
                        </w:tc>
                        <w:tc>
                          <w:tcPr>
                            <w:tcW w:w="5044" w:type="dxa"/>
                            <w:shd w:val="clear" w:color="auto" w:fill="auto"/>
                          </w:tcPr>
                          <w:p w14:paraId="088774D9" w14:textId="385D6A36" w:rsidR="00E0450C" w:rsidRPr="00D353E1" w:rsidRDefault="00E0450C" w:rsidP="00B31086">
                            <w:pPr>
                              <w:spacing w:line="276" w:lineRule="auto"/>
                              <w:rPr>
                                <w:b w:val="0"/>
                                <w:bCs w:val="0"/>
                              </w:rPr>
                            </w:pPr>
                          </w:p>
                        </w:tc>
                      </w:tr>
                      <w:tr w:rsidR="00E0450C" w:rsidRPr="00B31086" w14:paraId="2464C3CB" w14:textId="77777777" w:rsidTr="003B1B63">
                        <w:tc>
                          <w:tcPr>
                            <w:tcW w:w="5042" w:type="dxa"/>
                          </w:tcPr>
                          <w:p w14:paraId="6C0122C2" w14:textId="77777777" w:rsidR="00E0450C" w:rsidRPr="00D353E1" w:rsidRDefault="00E0450C" w:rsidP="00B31086">
                            <w:pPr>
                              <w:spacing w:line="276" w:lineRule="auto"/>
                              <w:rPr>
                                <w:b w:val="0"/>
                                <w:bCs w:val="0"/>
                              </w:rPr>
                            </w:pPr>
                          </w:p>
                        </w:tc>
                        <w:tc>
                          <w:tcPr>
                            <w:tcW w:w="5044" w:type="dxa"/>
                            <w:shd w:val="clear" w:color="auto" w:fill="auto"/>
                          </w:tcPr>
                          <w:p w14:paraId="6FD6F43D" w14:textId="596DFFF4" w:rsidR="00E0450C" w:rsidRPr="00D353E1" w:rsidRDefault="00E0450C" w:rsidP="00B31086">
                            <w:pPr>
                              <w:spacing w:line="276" w:lineRule="auto"/>
                              <w:rPr>
                                <w:b w:val="0"/>
                                <w:bCs w:val="0"/>
                              </w:rPr>
                            </w:pPr>
                          </w:p>
                        </w:tc>
                      </w:tr>
                      <w:tr w:rsidR="00E0450C" w:rsidRPr="00B31086" w14:paraId="58840B4E" w14:textId="77777777" w:rsidTr="003B1B63">
                        <w:tc>
                          <w:tcPr>
                            <w:tcW w:w="5042" w:type="dxa"/>
                          </w:tcPr>
                          <w:p w14:paraId="357E6A8C" w14:textId="77777777" w:rsidR="00E0450C" w:rsidRPr="00D353E1" w:rsidRDefault="00E0450C" w:rsidP="00B31086">
                            <w:pPr>
                              <w:spacing w:line="276" w:lineRule="auto"/>
                              <w:rPr>
                                <w:b w:val="0"/>
                                <w:bCs w:val="0"/>
                              </w:rPr>
                            </w:pPr>
                          </w:p>
                        </w:tc>
                        <w:tc>
                          <w:tcPr>
                            <w:tcW w:w="5044" w:type="dxa"/>
                            <w:shd w:val="clear" w:color="auto" w:fill="auto"/>
                          </w:tcPr>
                          <w:p w14:paraId="48B8117F" w14:textId="029F54A2" w:rsidR="00E0450C" w:rsidRPr="00D353E1" w:rsidRDefault="00E0450C" w:rsidP="00B31086">
                            <w:pPr>
                              <w:spacing w:line="276" w:lineRule="auto"/>
                              <w:rPr>
                                <w:b w:val="0"/>
                                <w:bCs w:val="0"/>
                              </w:rPr>
                            </w:pPr>
                          </w:p>
                        </w:tc>
                      </w:tr>
                      <w:tr w:rsidR="00E0450C" w:rsidRPr="00B31086" w14:paraId="479E9C85" w14:textId="77777777" w:rsidTr="003B1B63">
                        <w:tc>
                          <w:tcPr>
                            <w:tcW w:w="5042" w:type="dxa"/>
                          </w:tcPr>
                          <w:p w14:paraId="6578A4B1" w14:textId="77777777" w:rsidR="00E0450C" w:rsidRPr="00D353E1" w:rsidRDefault="00E0450C" w:rsidP="00B31086">
                            <w:pPr>
                              <w:spacing w:line="276" w:lineRule="auto"/>
                              <w:rPr>
                                <w:b w:val="0"/>
                                <w:bCs w:val="0"/>
                              </w:rPr>
                            </w:pPr>
                          </w:p>
                        </w:tc>
                        <w:tc>
                          <w:tcPr>
                            <w:tcW w:w="5044" w:type="dxa"/>
                            <w:shd w:val="clear" w:color="auto" w:fill="auto"/>
                          </w:tcPr>
                          <w:p w14:paraId="5CB284D4" w14:textId="4DCA5055" w:rsidR="00E0450C" w:rsidRPr="00D353E1" w:rsidRDefault="00E0450C" w:rsidP="00B31086">
                            <w:pPr>
                              <w:spacing w:line="276" w:lineRule="auto"/>
                              <w:rPr>
                                <w:b w:val="0"/>
                                <w:bCs w:val="0"/>
                              </w:rPr>
                            </w:pPr>
                          </w:p>
                        </w:tc>
                      </w:tr>
                      <w:tr w:rsidR="00E0450C" w:rsidRPr="00B31086" w14:paraId="0DA1E5B9" w14:textId="77777777" w:rsidTr="003B1B63">
                        <w:tc>
                          <w:tcPr>
                            <w:tcW w:w="5042" w:type="dxa"/>
                          </w:tcPr>
                          <w:p w14:paraId="6E80204B" w14:textId="77777777" w:rsidR="00E0450C" w:rsidRPr="00D353E1" w:rsidRDefault="00E0450C" w:rsidP="00B31086">
                            <w:pPr>
                              <w:spacing w:line="276" w:lineRule="auto"/>
                              <w:rPr>
                                <w:b w:val="0"/>
                                <w:bCs w:val="0"/>
                              </w:rPr>
                            </w:pPr>
                          </w:p>
                        </w:tc>
                        <w:tc>
                          <w:tcPr>
                            <w:tcW w:w="5044" w:type="dxa"/>
                            <w:shd w:val="clear" w:color="auto" w:fill="auto"/>
                          </w:tcPr>
                          <w:p w14:paraId="2AE77C8D" w14:textId="60531601" w:rsidR="00E0450C" w:rsidRPr="00D353E1" w:rsidRDefault="00E0450C" w:rsidP="00B31086">
                            <w:pPr>
                              <w:spacing w:line="276" w:lineRule="auto"/>
                              <w:rPr>
                                <w:b w:val="0"/>
                                <w:bCs w:val="0"/>
                              </w:rPr>
                            </w:pPr>
                          </w:p>
                        </w:tc>
                      </w:tr>
                      <w:tr w:rsidR="00E0450C" w:rsidRPr="00B31086" w14:paraId="0DCCD718" w14:textId="77777777" w:rsidTr="003B1B63">
                        <w:tc>
                          <w:tcPr>
                            <w:tcW w:w="5042" w:type="dxa"/>
                          </w:tcPr>
                          <w:p w14:paraId="42F1BC07" w14:textId="77777777" w:rsidR="00E0450C" w:rsidRPr="00D353E1" w:rsidRDefault="00E0450C" w:rsidP="00B31086">
                            <w:pPr>
                              <w:spacing w:line="276" w:lineRule="auto"/>
                              <w:rPr>
                                <w:b w:val="0"/>
                                <w:bCs w:val="0"/>
                              </w:rPr>
                            </w:pPr>
                          </w:p>
                        </w:tc>
                        <w:tc>
                          <w:tcPr>
                            <w:tcW w:w="5044" w:type="dxa"/>
                            <w:shd w:val="clear" w:color="auto" w:fill="auto"/>
                          </w:tcPr>
                          <w:p w14:paraId="16F69C0A" w14:textId="4463C7B8" w:rsidR="00E0450C" w:rsidRPr="00D353E1" w:rsidRDefault="00E0450C" w:rsidP="00B31086">
                            <w:pPr>
                              <w:spacing w:line="276" w:lineRule="auto"/>
                              <w:rPr>
                                <w:b w:val="0"/>
                                <w:bCs w:val="0"/>
                              </w:rPr>
                            </w:pPr>
                          </w:p>
                        </w:tc>
                      </w:tr>
                      <w:tr w:rsidR="00E0450C" w:rsidRPr="00B31086" w14:paraId="56DD238E" w14:textId="77777777" w:rsidTr="003B1B63">
                        <w:tc>
                          <w:tcPr>
                            <w:tcW w:w="5042" w:type="dxa"/>
                          </w:tcPr>
                          <w:p w14:paraId="4CBEF5EF" w14:textId="77777777" w:rsidR="00E0450C" w:rsidRPr="00D353E1" w:rsidRDefault="00E0450C" w:rsidP="00B31086">
                            <w:pPr>
                              <w:spacing w:line="276" w:lineRule="auto"/>
                              <w:rPr>
                                <w:b w:val="0"/>
                                <w:bCs w:val="0"/>
                              </w:rPr>
                            </w:pPr>
                          </w:p>
                        </w:tc>
                        <w:tc>
                          <w:tcPr>
                            <w:tcW w:w="5044" w:type="dxa"/>
                            <w:shd w:val="clear" w:color="auto" w:fill="auto"/>
                          </w:tcPr>
                          <w:p w14:paraId="066474AF" w14:textId="4EC73EBF" w:rsidR="00E0450C" w:rsidRPr="00D353E1" w:rsidRDefault="00E0450C" w:rsidP="00B31086">
                            <w:pPr>
                              <w:spacing w:line="276" w:lineRule="auto"/>
                              <w:rPr>
                                <w:b w:val="0"/>
                                <w:bCs w:val="0"/>
                              </w:rPr>
                            </w:pPr>
                          </w:p>
                        </w:tc>
                      </w:tr>
                      <w:tr w:rsidR="00E0450C" w:rsidRPr="00B31086" w14:paraId="1EA0B414" w14:textId="77777777" w:rsidTr="003B1B63">
                        <w:tc>
                          <w:tcPr>
                            <w:tcW w:w="5042" w:type="dxa"/>
                          </w:tcPr>
                          <w:p w14:paraId="3E6378F9" w14:textId="77777777" w:rsidR="00E0450C" w:rsidRPr="00D353E1" w:rsidRDefault="00E0450C" w:rsidP="00B31086">
                            <w:pPr>
                              <w:spacing w:line="276" w:lineRule="auto"/>
                              <w:rPr>
                                <w:b w:val="0"/>
                                <w:bCs w:val="0"/>
                              </w:rPr>
                            </w:pPr>
                          </w:p>
                        </w:tc>
                        <w:tc>
                          <w:tcPr>
                            <w:tcW w:w="5044" w:type="dxa"/>
                            <w:shd w:val="clear" w:color="auto" w:fill="auto"/>
                          </w:tcPr>
                          <w:p w14:paraId="7CA9F173" w14:textId="54EDB5C7" w:rsidR="00E0450C" w:rsidRPr="00D353E1" w:rsidRDefault="00E0450C" w:rsidP="00B31086">
                            <w:pPr>
                              <w:spacing w:line="276" w:lineRule="auto"/>
                              <w:rPr>
                                <w:b w:val="0"/>
                                <w:bCs w:val="0"/>
                              </w:rPr>
                            </w:pPr>
                          </w:p>
                        </w:tc>
                      </w:tr>
                      <w:tr w:rsidR="00E0450C" w:rsidRPr="00B31086" w14:paraId="41FB4174" w14:textId="77777777" w:rsidTr="003B1B63">
                        <w:tc>
                          <w:tcPr>
                            <w:tcW w:w="5042" w:type="dxa"/>
                          </w:tcPr>
                          <w:p w14:paraId="5F4AB14B" w14:textId="77777777" w:rsidR="00E0450C" w:rsidRPr="00D353E1" w:rsidRDefault="00E0450C" w:rsidP="00B31086">
                            <w:pPr>
                              <w:spacing w:line="276" w:lineRule="auto"/>
                              <w:rPr>
                                <w:b w:val="0"/>
                                <w:bCs w:val="0"/>
                              </w:rPr>
                            </w:pPr>
                          </w:p>
                        </w:tc>
                        <w:tc>
                          <w:tcPr>
                            <w:tcW w:w="5044" w:type="dxa"/>
                            <w:shd w:val="clear" w:color="auto" w:fill="auto"/>
                          </w:tcPr>
                          <w:p w14:paraId="16291AF1" w14:textId="0924AE98" w:rsidR="00E0450C" w:rsidRPr="00D353E1" w:rsidRDefault="00E0450C" w:rsidP="00B31086">
                            <w:pPr>
                              <w:spacing w:line="276" w:lineRule="auto"/>
                              <w:rPr>
                                <w:b w:val="0"/>
                                <w:bCs w:val="0"/>
                              </w:rPr>
                            </w:pPr>
                          </w:p>
                        </w:tc>
                      </w:tr>
                      <w:tr w:rsidR="00E0450C" w:rsidRPr="00B31086" w14:paraId="3E0AA8AB" w14:textId="77777777" w:rsidTr="003B1B63">
                        <w:tc>
                          <w:tcPr>
                            <w:tcW w:w="5042" w:type="dxa"/>
                          </w:tcPr>
                          <w:p w14:paraId="0CEE01C3" w14:textId="77777777" w:rsidR="00E0450C" w:rsidRPr="00D353E1" w:rsidRDefault="00E0450C" w:rsidP="00B31086">
                            <w:pPr>
                              <w:spacing w:line="276" w:lineRule="auto"/>
                              <w:rPr>
                                <w:b w:val="0"/>
                                <w:bCs w:val="0"/>
                              </w:rPr>
                            </w:pPr>
                          </w:p>
                        </w:tc>
                        <w:tc>
                          <w:tcPr>
                            <w:tcW w:w="5044" w:type="dxa"/>
                            <w:shd w:val="clear" w:color="auto" w:fill="auto"/>
                          </w:tcPr>
                          <w:p w14:paraId="5F0AD7EE" w14:textId="4F806D4D" w:rsidR="00E0450C" w:rsidRPr="00D353E1" w:rsidRDefault="00E0450C" w:rsidP="00B31086">
                            <w:pPr>
                              <w:spacing w:line="276" w:lineRule="auto"/>
                              <w:rPr>
                                <w:b w:val="0"/>
                                <w:bCs w:val="0"/>
                              </w:rPr>
                            </w:pPr>
                          </w:p>
                        </w:tc>
                      </w:tr>
                      <w:tr w:rsidR="00E0450C" w:rsidRPr="00B31086" w14:paraId="179C2DAB" w14:textId="77777777" w:rsidTr="003B1B63">
                        <w:tc>
                          <w:tcPr>
                            <w:tcW w:w="5042" w:type="dxa"/>
                          </w:tcPr>
                          <w:p w14:paraId="4DACE8F8" w14:textId="77777777" w:rsidR="00E0450C" w:rsidRPr="00D353E1" w:rsidRDefault="00E0450C" w:rsidP="00B31086">
                            <w:pPr>
                              <w:spacing w:line="276" w:lineRule="auto"/>
                              <w:rPr>
                                <w:b w:val="0"/>
                                <w:bCs w:val="0"/>
                              </w:rPr>
                            </w:pPr>
                          </w:p>
                        </w:tc>
                        <w:tc>
                          <w:tcPr>
                            <w:tcW w:w="5044" w:type="dxa"/>
                            <w:shd w:val="clear" w:color="auto" w:fill="auto"/>
                          </w:tcPr>
                          <w:p w14:paraId="39F56E7B" w14:textId="21C640B3" w:rsidR="00E0450C" w:rsidRPr="00D353E1" w:rsidRDefault="00E0450C" w:rsidP="00B31086">
                            <w:pPr>
                              <w:spacing w:line="276" w:lineRule="auto"/>
                              <w:rPr>
                                <w:b w:val="0"/>
                                <w:bCs w:val="0"/>
                              </w:rPr>
                            </w:pPr>
                          </w:p>
                        </w:tc>
                      </w:tr>
                      <w:tr w:rsidR="00E0450C" w:rsidRPr="00B31086" w14:paraId="11C180B0" w14:textId="77777777" w:rsidTr="003B1B63">
                        <w:tc>
                          <w:tcPr>
                            <w:tcW w:w="5042" w:type="dxa"/>
                          </w:tcPr>
                          <w:p w14:paraId="26CEEADE" w14:textId="77777777" w:rsidR="00E0450C" w:rsidRPr="00D353E1" w:rsidRDefault="00E0450C" w:rsidP="00B31086">
                            <w:pPr>
                              <w:spacing w:line="276" w:lineRule="auto"/>
                              <w:rPr>
                                <w:b w:val="0"/>
                                <w:bCs w:val="0"/>
                              </w:rPr>
                            </w:pPr>
                          </w:p>
                        </w:tc>
                        <w:tc>
                          <w:tcPr>
                            <w:tcW w:w="5044" w:type="dxa"/>
                            <w:shd w:val="clear" w:color="auto" w:fill="auto"/>
                          </w:tcPr>
                          <w:p w14:paraId="5D90A973" w14:textId="7D72590B" w:rsidR="00E0450C" w:rsidRPr="00D353E1" w:rsidRDefault="00E0450C" w:rsidP="00B31086">
                            <w:pPr>
                              <w:spacing w:line="276" w:lineRule="auto"/>
                              <w:rPr>
                                <w:b w:val="0"/>
                                <w:bCs w:val="0"/>
                              </w:rPr>
                            </w:pPr>
                          </w:p>
                        </w:tc>
                      </w:tr>
                      <w:tr w:rsidR="00E0450C" w:rsidRPr="00B31086" w14:paraId="146DFA13" w14:textId="77777777" w:rsidTr="003B1B63">
                        <w:tc>
                          <w:tcPr>
                            <w:tcW w:w="5042" w:type="dxa"/>
                          </w:tcPr>
                          <w:p w14:paraId="1FE622A0" w14:textId="77777777" w:rsidR="00E0450C" w:rsidRPr="00D353E1" w:rsidRDefault="00E0450C" w:rsidP="00B31086">
                            <w:pPr>
                              <w:spacing w:line="276" w:lineRule="auto"/>
                              <w:rPr>
                                <w:b w:val="0"/>
                                <w:bCs w:val="0"/>
                              </w:rPr>
                            </w:pPr>
                          </w:p>
                        </w:tc>
                        <w:tc>
                          <w:tcPr>
                            <w:tcW w:w="5044" w:type="dxa"/>
                            <w:shd w:val="clear" w:color="auto" w:fill="auto"/>
                          </w:tcPr>
                          <w:p w14:paraId="4772A698" w14:textId="6B150177" w:rsidR="00E0450C" w:rsidRPr="00D353E1" w:rsidRDefault="00E0450C" w:rsidP="00B31086">
                            <w:pPr>
                              <w:spacing w:line="276" w:lineRule="auto"/>
                              <w:rPr>
                                <w:b w:val="0"/>
                                <w:bCs w:val="0"/>
                              </w:rPr>
                            </w:pPr>
                          </w:p>
                        </w:tc>
                      </w:tr>
                      <w:tr w:rsidR="00E0450C" w:rsidRPr="00B31086" w14:paraId="03432095" w14:textId="77777777" w:rsidTr="003B1B63">
                        <w:tc>
                          <w:tcPr>
                            <w:tcW w:w="5042" w:type="dxa"/>
                          </w:tcPr>
                          <w:p w14:paraId="3C95D219" w14:textId="77777777" w:rsidR="00E0450C" w:rsidRPr="00D353E1" w:rsidRDefault="00E0450C" w:rsidP="00B31086">
                            <w:pPr>
                              <w:spacing w:line="276" w:lineRule="auto"/>
                              <w:rPr>
                                <w:b w:val="0"/>
                                <w:bCs w:val="0"/>
                              </w:rPr>
                            </w:pPr>
                          </w:p>
                        </w:tc>
                        <w:tc>
                          <w:tcPr>
                            <w:tcW w:w="5044" w:type="dxa"/>
                            <w:shd w:val="clear" w:color="auto" w:fill="auto"/>
                          </w:tcPr>
                          <w:p w14:paraId="5A1F711C" w14:textId="5ACB1948" w:rsidR="00E0450C" w:rsidRPr="00D353E1" w:rsidRDefault="00E0450C" w:rsidP="00B31086">
                            <w:pPr>
                              <w:spacing w:line="276" w:lineRule="auto"/>
                              <w:rPr>
                                <w:b w:val="0"/>
                                <w:bCs w:val="0"/>
                              </w:rPr>
                            </w:pPr>
                          </w:p>
                        </w:tc>
                      </w:tr>
                      <w:tr w:rsidR="00E0450C" w:rsidRPr="00B31086" w14:paraId="28FF2E31" w14:textId="77777777" w:rsidTr="003B1B63">
                        <w:tc>
                          <w:tcPr>
                            <w:tcW w:w="5042" w:type="dxa"/>
                          </w:tcPr>
                          <w:p w14:paraId="405CA176" w14:textId="77777777" w:rsidR="00E0450C" w:rsidRPr="00D353E1" w:rsidRDefault="00E0450C" w:rsidP="00B31086">
                            <w:pPr>
                              <w:spacing w:line="276" w:lineRule="auto"/>
                              <w:rPr>
                                <w:b w:val="0"/>
                                <w:bCs w:val="0"/>
                              </w:rPr>
                            </w:pPr>
                          </w:p>
                        </w:tc>
                        <w:tc>
                          <w:tcPr>
                            <w:tcW w:w="5044" w:type="dxa"/>
                            <w:shd w:val="clear" w:color="auto" w:fill="auto"/>
                          </w:tcPr>
                          <w:p w14:paraId="4145ACB3" w14:textId="5AA9D4FC" w:rsidR="00E0450C" w:rsidRPr="00D353E1" w:rsidRDefault="00E0450C" w:rsidP="00B31086">
                            <w:pPr>
                              <w:spacing w:line="276" w:lineRule="auto"/>
                              <w:rPr>
                                <w:b w:val="0"/>
                                <w:bCs w:val="0"/>
                              </w:rPr>
                            </w:pPr>
                          </w:p>
                        </w:tc>
                      </w:tr>
                    </w:tbl>
                    <w:p w14:paraId="609BCC24" w14:textId="77777777" w:rsidR="00E0450C" w:rsidRPr="00B31086" w:rsidRDefault="00E0450C" w:rsidP="00D353E1">
                      <w:pPr>
                        <w:spacing w:line="276" w:lineRule="auto"/>
                        <w:rPr>
                          <w:b w:val="0"/>
                          <w:bCs w:val="0"/>
                          <w:sz w:val="21"/>
                          <w:szCs w:val="21"/>
                        </w:rPr>
                      </w:pPr>
                    </w:p>
                  </w:txbxContent>
                </v:textbox>
                <w10:wrap type="through"/>
              </v:shape>
            </w:pict>
          </mc:Fallback>
        </mc:AlternateContent>
      </w:r>
    </w:p>
    <w:p w14:paraId="399486F9" w14:textId="480039E5" w:rsidR="00A92162" w:rsidRDefault="00A92162">
      <w:r>
        <w:rPr>
          <w:noProof/>
          <w:sz w:val="22"/>
          <w:szCs w:val="22"/>
        </w:rPr>
        <w:lastRenderedPageBreak/>
        <mc:AlternateContent>
          <mc:Choice Requires="wps">
            <w:drawing>
              <wp:anchor distT="0" distB="0" distL="114300" distR="114300" simplePos="0" relativeHeight="252024832" behindDoc="0" locked="0" layoutInCell="1" allowOverlap="1" wp14:anchorId="4BB9E354" wp14:editId="3552DEE4">
                <wp:simplePos x="0" y="0"/>
                <wp:positionH relativeFrom="column">
                  <wp:posOffset>-140335</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2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p w14:paraId="4682DCFC" w14:textId="24DC7178" w:rsidR="00E0450C" w:rsidRPr="00A92162" w:rsidRDefault="00E0450C" w:rsidP="00A92162">
                            <w:pPr>
                              <w:jc w:val="center"/>
                              <w:rPr>
                                <w:rFonts w:ascii="ZapfChancery-Medium" w:hAnsi="ZapfChancery-Medium" w:cs="ZapfChancery-Medium"/>
                                <w:sz w:val="22"/>
                                <w:szCs w:val="22"/>
                              </w:rPr>
                            </w:pPr>
                            <w:r w:rsidRPr="00572836">
                              <w:rPr>
                                <w:rFonts w:ascii="ZapfChancery-Medium" w:hAnsi="ZapfChancery-Medium" w:cs="ZapfChancery-Medium"/>
                                <w:sz w:val="22"/>
                                <w:szCs w:val="22"/>
                              </w:rPr>
                              <w:t>Đồ thị trong chuyển động thẳng biến đổi đều</w:t>
                            </w:r>
                          </w:p>
                          <w:tbl>
                            <w:tblPr>
                              <w:tblW w:w="10178" w:type="dxa"/>
                              <w:tblInd w:w="-1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4886"/>
                              <w:gridCol w:w="89"/>
                              <w:gridCol w:w="2967"/>
                              <w:gridCol w:w="151"/>
                              <w:gridCol w:w="2085"/>
                            </w:tblGrid>
                            <w:tr w:rsidR="00E0450C" w14:paraId="7A3AF193" w14:textId="77777777" w:rsidTr="00E65050">
                              <w:tc>
                                <w:tcPr>
                                  <w:tcW w:w="10178" w:type="dxa"/>
                                  <w:gridSpan w:val="5"/>
                                </w:tcPr>
                                <w:p w14:paraId="25649AC5" w14:textId="6DB6E88F" w:rsidR="00E0450C" w:rsidRPr="00A92162" w:rsidRDefault="00E0450C" w:rsidP="00A92162">
                                  <w:pPr>
                                    <w:tabs>
                                      <w:tab w:val="left" w:pos="993"/>
                                    </w:tabs>
                                    <w:spacing w:line="276" w:lineRule="auto"/>
                                    <w:jc w:val="both"/>
                                    <w:rPr>
                                      <w:b w:val="0"/>
                                      <w:bCs w:val="0"/>
                                      <w:sz w:val="21"/>
                                      <w:szCs w:val="21"/>
                                    </w:rPr>
                                  </w:pPr>
                                  <w:r w:rsidRPr="00D4275A">
                                    <w:rPr>
                                      <w:sz w:val="22"/>
                                      <w:szCs w:val="22"/>
                                      <w:u w:val="single"/>
                                    </w:rPr>
                                    <w:t>Bài</w:t>
                                  </w:r>
                                  <w:r w:rsidRPr="00D4275A">
                                    <w:rPr>
                                      <w:sz w:val="22"/>
                                      <w:szCs w:val="22"/>
                                      <w:u w:val="single"/>
                                      <w:lang w:val="vi-VN"/>
                                    </w:rPr>
                                    <w:t xml:space="preserve"> 1.</w:t>
                                  </w:r>
                                  <w:r>
                                    <w:rPr>
                                      <w:b w:val="0"/>
                                      <w:bCs w:val="0"/>
                                      <w:sz w:val="22"/>
                                      <w:szCs w:val="22"/>
                                      <w:lang w:val="vi-VN"/>
                                    </w:rPr>
                                    <w:t xml:space="preserve"> </w:t>
                                  </w:r>
                                  <w:r w:rsidRPr="00A92162">
                                    <w:rPr>
                                      <w:b w:val="0"/>
                                      <w:bCs w:val="0"/>
                                      <w:sz w:val="21"/>
                                      <w:szCs w:val="21"/>
                                    </w:rPr>
                                    <w:t>Sau</w:t>
                                  </w:r>
                                  <w:r w:rsidRPr="00A92162">
                                    <w:rPr>
                                      <w:b w:val="0"/>
                                      <w:bCs w:val="0"/>
                                      <w:sz w:val="21"/>
                                      <w:szCs w:val="21"/>
                                      <w:lang w:val="vi-VN"/>
                                    </w:rPr>
                                    <w:t xml:space="preserve"> 20 s</w:t>
                                  </w:r>
                                  <w:r w:rsidRPr="00A92162">
                                    <w:rPr>
                                      <w:b w:val="0"/>
                                      <w:bCs w:val="0"/>
                                      <w:sz w:val="21"/>
                                      <w:szCs w:val="21"/>
                                    </w:rPr>
                                    <w:t xml:space="preserve"> đoàn tàu giảm vận tốc từ</w:t>
                                  </w:r>
                                  <w:r w:rsidRPr="00A92162">
                                    <w:rPr>
                                      <w:b w:val="0"/>
                                      <w:bCs w:val="0"/>
                                      <w:sz w:val="21"/>
                                      <w:szCs w:val="21"/>
                                      <w:lang w:val="vi-VN"/>
                                    </w:rPr>
                                    <w:t xml:space="preserve"> 72 km/h</w:t>
                                  </w:r>
                                  <w:r w:rsidRPr="00A92162">
                                    <w:rPr>
                                      <w:b w:val="0"/>
                                      <w:bCs w:val="0"/>
                                      <w:sz w:val="21"/>
                                      <w:szCs w:val="21"/>
                                    </w:rPr>
                                    <w:t xml:space="preserve"> đến</w:t>
                                  </w:r>
                                  <w:r w:rsidRPr="00A92162">
                                    <w:rPr>
                                      <w:b w:val="0"/>
                                      <w:bCs w:val="0"/>
                                      <w:sz w:val="21"/>
                                      <w:szCs w:val="21"/>
                                      <w:lang w:val="vi-VN"/>
                                    </w:rPr>
                                    <w:t xml:space="preserve"> 36 km/h</w:t>
                                  </w:r>
                                  <w:r w:rsidRPr="00A92162">
                                    <w:rPr>
                                      <w:b w:val="0"/>
                                      <w:bCs w:val="0"/>
                                      <w:sz w:val="21"/>
                                      <w:szCs w:val="21"/>
                                    </w:rPr>
                                    <w:t>. Sau đó chuyển động đều trong thời gian</w:t>
                                  </w:r>
                                  <w:r w:rsidRPr="00A92162">
                                    <w:rPr>
                                      <w:b w:val="0"/>
                                      <w:bCs w:val="0"/>
                                      <w:sz w:val="21"/>
                                      <w:szCs w:val="21"/>
                                      <w:lang w:val="vi-VN"/>
                                    </w:rPr>
                                    <w:t xml:space="preserve"> 30 s</w:t>
                                  </w:r>
                                  <w:r w:rsidRPr="00A92162">
                                    <w:rPr>
                                      <w:b w:val="0"/>
                                      <w:bCs w:val="0"/>
                                      <w:sz w:val="21"/>
                                      <w:szCs w:val="21"/>
                                    </w:rPr>
                                    <w:t>. Cuối cùng chuyển động chậm dần đều và đi th</w:t>
                                  </w:r>
                                  <w:r>
                                    <w:rPr>
                                      <w:b w:val="0"/>
                                      <w:bCs w:val="0"/>
                                      <w:sz w:val="21"/>
                                      <w:szCs w:val="21"/>
                                      <w:lang w:val="vi-VN"/>
                                    </w:rPr>
                                    <w:t>ê</w:t>
                                  </w:r>
                                  <w:r w:rsidRPr="00A92162">
                                    <w:rPr>
                                      <w:b w:val="0"/>
                                      <w:bCs w:val="0"/>
                                      <w:sz w:val="21"/>
                                      <w:szCs w:val="21"/>
                                    </w:rPr>
                                    <w:t>m</w:t>
                                  </w:r>
                                  <w:r w:rsidRPr="00A92162">
                                    <w:rPr>
                                      <w:b w:val="0"/>
                                      <w:bCs w:val="0"/>
                                      <w:sz w:val="21"/>
                                      <w:szCs w:val="21"/>
                                      <w:lang w:val="vi-VN"/>
                                    </w:rPr>
                                    <w:t xml:space="preserve"> 400 m</w:t>
                                  </w:r>
                                  <w:r w:rsidRPr="00A92162">
                                    <w:rPr>
                                      <w:b w:val="0"/>
                                      <w:bCs w:val="0"/>
                                      <w:sz w:val="21"/>
                                      <w:szCs w:val="21"/>
                                    </w:rPr>
                                    <w:t xml:space="preserve"> nữa thì dừng lại.</w:t>
                                  </w:r>
                                </w:p>
                                <w:p w14:paraId="1F924EA3" w14:textId="77777777" w:rsidR="00E0450C" w:rsidRPr="00A92162" w:rsidRDefault="00E0450C" w:rsidP="00A92162">
                                  <w:pPr>
                                    <w:pStyle w:val="ListParagraph"/>
                                    <w:spacing w:line="276" w:lineRule="auto"/>
                                    <w:ind w:left="0"/>
                                    <w:rPr>
                                      <w:b w:val="0"/>
                                      <w:bCs w:val="0"/>
                                      <w:sz w:val="21"/>
                                      <w:szCs w:val="21"/>
                                    </w:rPr>
                                  </w:pPr>
                                  <w:proofErr w:type="gramStart"/>
                                  <w:r w:rsidRPr="00A92162">
                                    <w:rPr>
                                      <w:b w:val="0"/>
                                      <w:bCs w:val="0"/>
                                      <w:sz w:val="21"/>
                                      <w:szCs w:val="21"/>
                                    </w:rPr>
                                    <w:t>a</w:t>
                                  </w:r>
                                  <w:proofErr w:type="gramEnd"/>
                                  <w:r w:rsidRPr="00A92162">
                                    <w:rPr>
                                      <w:b w:val="0"/>
                                      <w:bCs w:val="0"/>
                                      <w:sz w:val="21"/>
                                      <w:szCs w:val="21"/>
                                    </w:rPr>
                                    <w:t>/  Tính gia tốc của từng giai đoạn ?</w:t>
                                  </w:r>
                                  <w:r w:rsidRPr="00A92162">
                                    <w:rPr>
                                      <w:b w:val="0"/>
                                      <w:bCs w:val="0"/>
                                      <w:sz w:val="21"/>
                                      <w:szCs w:val="21"/>
                                      <w:lang w:val="vi-VN"/>
                                    </w:rPr>
                                    <w:t xml:space="preserve">               </w:t>
                                  </w:r>
                                  <w:proofErr w:type="gramStart"/>
                                  <w:r w:rsidRPr="00A92162">
                                    <w:rPr>
                                      <w:b w:val="0"/>
                                      <w:bCs w:val="0"/>
                                      <w:sz w:val="21"/>
                                      <w:szCs w:val="21"/>
                                    </w:rPr>
                                    <w:t>b</w:t>
                                  </w:r>
                                  <w:proofErr w:type="gramEnd"/>
                                  <w:r w:rsidRPr="00A92162">
                                    <w:rPr>
                                      <w:b w:val="0"/>
                                      <w:bCs w:val="0"/>
                                      <w:sz w:val="21"/>
                                      <w:szCs w:val="21"/>
                                    </w:rPr>
                                    <w:t>/  Tính vận tốc trung bình trên toàn bộ quãng đường đó ?</w:t>
                                  </w:r>
                                </w:p>
                                <w:p w14:paraId="4ADF793D" w14:textId="77777777" w:rsidR="00E0450C" w:rsidRPr="00D4275A" w:rsidRDefault="00E0450C" w:rsidP="00A92162">
                                  <w:pPr>
                                    <w:pStyle w:val="ListParagraph"/>
                                    <w:spacing w:line="276" w:lineRule="auto"/>
                                    <w:ind w:left="0"/>
                                  </w:pPr>
                                  <w:proofErr w:type="gramStart"/>
                                  <w:r w:rsidRPr="00A92162">
                                    <w:rPr>
                                      <w:b w:val="0"/>
                                      <w:bCs w:val="0"/>
                                      <w:sz w:val="21"/>
                                      <w:szCs w:val="21"/>
                                    </w:rPr>
                                    <w:t>c</w:t>
                                  </w:r>
                                  <w:proofErr w:type="gramEnd"/>
                                  <w:r w:rsidRPr="00A92162">
                                    <w:rPr>
                                      <w:b w:val="0"/>
                                      <w:bCs w:val="0"/>
                                      <w:sz w:val="21"/>
                                      <w:szCs w:val="21"/>
                                    </w:rPr>
                                    <w:t>/  Vẽ đồ thị vận tốc – thời gian ?</w:t>
                                  </w:r>
                                  <w:r w:rsidRPr="00A92162">
                                    <w:rPr>
                                      <w:b w:val="0"/>
                                      <w:bCs w:val="0"/>
                                      <w:sz w:val="21"/>
                                      <w:szCs w:val="21"/>
                                      <w:lang w:val="vi-VN"/>
                                    </w:rPr>
                                    <w:t xml:space="preserve">                  </w:t>
                                  </w:r>
                                  <w:proofErr w:type="gramStart"/>
                                  <w:r w:rsidRPr="00A92162">
                                    <w:rPr>
                                      <w:b w:val="0"/>
                                      <w:bCs w:val="0"/>
                                      <w:sz w:val="21"/>
                                      <w:szCs w:val="21"/>
                                    </w:rPr>
                                    <w:t>d</w:t>
                                  </w:r>
                                  <w:proofErr w:type="gramEnd"/>
                                  <w:r w:rsidRPr="00A92162">
                                    <w:rPr>
                                      <w:b w:val="0"/>
                                      <w:bCs w:val="0"/>
                                      <w:sz w:val="21"/>
                                      <w:szCs w:val="21"/>
                                    </w:rPr>
                                    <w:t>/  Dựa vào đồ thị tính quãng đường mà đoàn tàu đi được ?</w:t>
                                  </w:r>
                                </w:p>
                              </w:tc>
                            </w:tr>
                            <w:tr w:rsidR="00E0450C" w14:paraId="5184E69E" w14:textId="77777777" w:rsidTr="00E65050">
                              <w:tc>
                                <w:tcPr>
                                  <w:tcW w:w="4886" w:type="dxa"/>
                                </w:tcPr>
                                <w:p w14:paraId="42527B21" w14:textId="77777777" w:rsidR="00E0450C" w:rsidRPr="00A92162" w:rsidRDefault="00E0450C" w:rsidP="00A92162">
                                  <w:pPr>
                                    <w:spacing w:line="276" w:lineRule="auto"/>
                                    <w:rPr>
                                      <w:b w:val="0"/>
                                    </w:rPr>
                                  </w:pPr>
                                </w:p>
                              </w:tc>
                              <w:tc>
                                <w:tcPr>
                                  <w:tcW w:w="5292" w:type="dxa"/>
                                  <w:gridSpan w:val="4"/>
                                  <w:shd w:val="clear" w:color="auto" w:fill="auto"/>
                                </w:tcPr>
                                <w:p w14:paraId="714A7C06" w14:textId="77777777" w:rsidR="00E0450C" w:rsidRPr="00A92162" w:rsidRDefault="00E0450C" w:rsidP="00A92162">
                                  <w:pPr>
                                    <w:spacing w:line="276" w:lineRule="auto"/>
                                    <w:rPr>
                                      <w:b w:val="0"/>
                                    </w:rPr>
                                  </w:pPr>
                                </w:p>
                              </w:tc>
                            </w:tr>
                            <w:tr w:rsidR="00E0450C" w14:paraId="00A82B9E" w14:textId="77777777" w:rsidTr="00E65050">
                              <w:tc>
                                <w:tcPr>
                                  <w:tcW w:w="4886" w:type="dxa"/>
                                </w:tcPr>
                                <w:p w14:paraId="72901FBA" w14:textId="77777777" w:rsidR="00E0450C" w:rsidRPr="00A92162" w:rsidRDefault="00E0450C" w:rsidP="00A92162">
                                  <w:pPr>
                                    <w:spacing w:line="276" w:lineRule="auto"/>
                                    <w:rPr>
                                      <w:b w:val="0"/>
                                    </w:rPr>
                                  </w:pPr>
                                </w:p>
                              </w:tc>
                              <w:tc>
                                <w:tcPr>
                                  <w:tcW w:w="5292" w:type="dxa"/>
                                  <w:gridSpan w:val="4"/>
                                  <w:shd w:val="clear" w:color="auto" w:fill="auto"/>
                                </w:tcPr>
                                <w:p w14:paraId="1E1E04BB" w14:textId="77777777" w:rsidR="00E0450C" w:rsidRPr="00A92162" w:rsidRDefault="00E0450C" w:rsidP="00A92162">
                                  <w:pPr>
                                    <w:spacing w:line="276" w:lineRule="auto"/>
                                    <w:rPr>
                                      <w:b w:val="0"/>
                                    </w:rPr>
                                  </w:pPr>
                                </w:p>
                              </w:tc>
                            </w:tr>
                            <w:tr w:rsidR="00E0450C" w14:paraId="4753AD40" w14:textId="77777777" w:rsidTr="00E65050">
                              <w:tc>
                                <w:tcPr>
                                  <w:tcW w:w="4886" w:type="dxa"/>
                                </w:tcPr>
                                <w:p w14:paraId="4E9DE9EB" w14:textId="77777777" w:rsidR="00E0450C" w:rsidRPr="00A92162" w:rsidRDefault="00E0450C" w:rsidP="00A92162">
                                  <w:pPr>
                                    <w:spacing w:line="276" w:lineRule="auto"/>
                                    <w:rPr>
                                      <w:b w:val="0"/>
                                    </w:rPr>
                                  </w:pPr>
                                </w:p>
                              </w:tc>
                              <w:tc>
                                <w:tcPr>
                                  <w:tcW w:w="5292" w:type="dxa"/>
                                  <w:gridSpan w:val="4"/>
                                  <w:shd w:val="clear" w:color="auto" w:fill="auto"/>
                                </w:tcPr>
                                <w:p w14:paraId="1B23CBF1" w14:textId="77777777" w:rsidR="00E0450C" w:rsidRPr="00A92162" w:rsidRDefault="00E0450C" w:rsidP="00A92162">
                                  <w:pPr>
                                    <w:spacing w:line="276" w:lineRule="auto"/>
                                    <w:rPr>
                                      <w:b w:val="0"/>
                                    </w:rPr>
                                  </w:pPr>
                                </w:p>
                              </w:tc>
                            </w:tr>
                            <w:tr w:rsidR="00E0450C" w14:paraId="135BB2E5" w14:textId="77777777" w:rsidTr="00E65050">
                              <w:tc>
                                <w:tcPr>
                                  <w:tcW w:w="4886" w:type="dxa"/>
                                </w:tcPr>
                                <w:p w14:paraId="702A3BC6" w14:textId="77777777" w:rsidR="00E0450C" w:rsidRPr="00A92162" w:rsidRDefault="00E0450C" w:rsidP="00A92162">
                                  <w:pPr>
                                    <w:spacing w:line="276" w:lineRule="auto"/>
                                    <w:rPr>
                                      <w:b w:val="0"/>
                                    </w:rPr>
                                  </w:pPr>
                                </w:p>
                              </w:tc>
                              <w:tc>
                                <w:tcPr>
                                  <w:tcW w:w="5292" w:type="dxa"/>
                                  <w:gridSpan w:val="4"/>
                                  <w:shd w:val="clear" w:color="auto" w:fill="auto"/>
                                </w:tcPr>
                                <w:p w14:paraId="1F441EBB" w14:textId="77777777" w:rsidR="00E0450C" w:rsidRPr="00A92162" w:rsidRDefault="00E0450C" w:rsidP="00A92162">
                                  <w:pPr>
                                    <w:spacing w:line="276" w:lineRule="auto"/>
                                    <w:rPr>
                                      <w:b w:val="0"/>
                                    </w:rPr>
                                  </w:pPr>
                                </w:p>
                              </w:tc>
                            </w:tr>
                            <w:tr w:rsidR="00E0450C" w14:paraId="748DD55E" w14:textId="77777777" w:rsidTr="00E65050">
                              <w:tc>
                                <w:tcPr>
                                  <w:tcW w:w="4886" w:type="dxa"/>
                                </w:tcPr>
                                <w:p w14:paraId="3FEAAF31" w14:textId="77777777" w:rsidR="00E0450C" w:rsidRPr="00A92162" w:rsidRDefault="00E0450C" w:rsidP="00A92162">
                                  <w:pPr>
                                    <w:spacing w:line="276" w:lineRule="auto"/>
                                    <w:rPr>
                                      <w:b w:val="0"/>
                                    </w:rPr>
                                  </w:pPr>
                                </w:p>
                              </w:tc>
                              <w:tc>
                                <w:tcPr>
                                  <w:tcW w:w="5292" w:type="dxa"/>
                                  <w:gridSpan w:val="4"/>
                                  <w:shd w:val="clear" w:color="auto" w:fill="auto"/>
                                </w:tcPr>
                                <w:p w14:paraId="294FC6E4" w14:textId="77777777" w:rsidR="00E0450C" w:rsidRPr="00A92162" w:rsidRDefault="00E0450C" w:rsidP="00A92162">
                                  <w:pPr>
                                    <w:spacing w:line="276" w:lineRule="auto"/>
                                    <w:rPr>
                                      <w:b w:val="0"/>
                                    </w:rPr>
                                  </w:pPr>
                                </w:p>
                              </w:tc>
                            </w:tr>
                            <w:tr w:rsidR="00E0450C" w14:paraId="7FEDF187" w14:textId="77777777" w:rsidTr="00E65050">
                              <w:tc>
                                <w:tcPr>
                                  <w:tcW w:w="4886" w:type="dxa"/>
                                </w:tcPr>
                                <w:p w14:paraId="003F6E5D" w14:textId="77777777" w:rsidR="00E0450C" w:rsidRPr="00A92162" w:rsidRDefault="00E0450C" w:rsidP="00A92162">
                                  <w:pPr>
                                    <w:spacing w:line="276" w:lineRule="auto"/>
                                    <w:rPr>
                                      <w:b w:val="0"/>
                                    </w:rPr>
                                  </w:pPr>
                                </w:p>
                              </w:tc>
                              <w:tc>
                                <w:tcPr>
                                  <w:tcW w:w="5292" w:type="dxa"/>
                                  <w:gridSpan w:val="4"/>
                                  <w:shd w:val="clear" w:color="auto" w:fill="auto"/>
                                </w:tcPr>
                                <w:p w14:paraId="1C7998F7" w14:textId="77777777" w:rsidR="00E0450C" w:rsidRPr="00A92162" w:rsidRDefault="00E0450C" w:rsidP="00A92162">
                                  <w:pPr>
                                    <w:spacing w:line="276" w:lineRule="auto"/>
                                    <w:rPr>
                                      <w:b w:val="0"/>
                                    </w:rPr>
                                  </w:pPr>
                                </w:p>
                              </w:tc>
                            </w:tr>
                            <w:tr w:rsidR="00E0450C" w14:paraId="787350CC" w14:textId="77777777" w:rsidTr="00E65050">
                              <w:tc>
                                <w:tcPr>
                                  <w:tcW w:w="4886" w:type="dxa"/>
                                </w:tcPr>
                                <w:p w14:paraId="6657C04D" w14:textId="77777777" w:rsidR="00E0450C" w:rsidRPr="00A92162" w:rsidRDefault="00E0450C" w:rsidP="00A92162">
                                  <w:pPr>
                                    <w:spacing w:line="276" w:lineRule="auto"/>
                                    <w:rPr>
                                      <w:b w:val="0"/>
                                    </w:rPr>
                                  </w:pPr>
                                </w:p>
                              </w:tc>
                              <w:tc>
                                <w:tcPr>
                                  <w:tcW w:w="5292" w:type="dxa"/>
                                  <w:gridSpan w:val="4"/>
                                  <w:shd w:val="clear" w:color="auto" w:fill="auto"/>
                                </w:tcPr>
                                <w:p w14:paraId="4F793857" w14:textId="77777777" w:rsidR="00E0450C" w:rsidRPr="00A92162" w:rsidRDefault="00E0450C" w:rsidP="00A92162">
                                  <w:pPr>
                                    <w:spacing w:line="276" w:lineRule="auto"/>
                                    <w:rPr>
                                      <w:b w:val="0"/>
                                    </w:rPr>
                                  </w:pPr>
                                </w:p>
                              </w:tc>
                            </w:tr>
                            <w:tr w:rsidR="00E0450C" w14:paraId="2539B8FD" w14:textId="77777777" w:rsidTr="00A92162">
                              <w:tc>
                                <w:tcPr>
                                  <w:tcW w:w="8093" w:type="dxa"/>
                                  <w:gridSpan w:val="4"/>
                                </w:tcPr>
                                <w:p w14:paraId="7AEF913A" w14:textId="77777777" w:rsidR="00E0450C" w:rsidRPr="00A92162" w:rsidRDefault="00E0450C" w:rsidP="00A92162">
                                  <w:pPr>
                                    <w:tabs>
                                      <w:tab w:val="left" w:pos="993"/>
                                    </w:tabs>
                                    <w:spacing w:line="312" w:lineRule="auto"/>
                                    <w:jc w:val="both"/>
                                    <w:rPr>
                                      <w:b w:val="0"/>
                                      <w:bCs w:val="0"/>
                                      <w:sz w:val="22"/>
                                      <w:szCs w:val="22"/>
                                    </w:rPr>
                                  </w:pPr>
                                  <w:r w:rsidRPr="00A92162">
                                    <w:rPr>
                                      <w:b w:val="0"/>
                                      <w:bCs w:val="0"/>
                                      <w:sz w:val="22"/>
                                      <w:szCs w:val="22"/>
                                      <w:u w:val="single"/>
                                    </w:rPr>
                                    <w:t>Bài</w:t>
                                  </w:r>
                                  <w:r w:rsidRPr="00A92162">
                                    <w:rPr>
                                      <w:b w:val="0"/>
                                      <w:bCs w:val="0"/>
                                      <w:sz w:val="22"/>
                                      <w:szCs w:val="22"/>
                                      <w:u w:val="single"/>
                                      <w:lang w:val="vi-VN"/>
                                    </w:rPr>
                                    <w:t xml:space="preserve"> 2.</w:t>
                                  </w:r>
                                  <w:r w:rsidRPr="00A92162">
                                    <w:rPr>
                                      <w:b w:val="0"/>
                                      <w:bCs w:val="0"/>
                                      <w:sz w:val="22"/>
                                      <w:szCs w:val="22"/>
                                    </w:rPr>
                                    <w:t xml:space="preserve"> Một chuyển động thẳng có đồ thị vận tốc – thời gian như hình vẽ.</w:t>
                                  </w:r>
                                </w:p>
                                <w:p w14:paraId="53A3464B" w14:textId="3D4564BF" w:rsidR="00E0450C" w:rsidRPr="00A92162" w:rsidRDefault="00E0450C" w:rsidP="00A92162">
                                  <w:pPr>
                                    <w:pStyle w:val="ListParagraph"/>
                                    <w:spacing w:line="312" w:lineRule="auto"/>
                                    <w:ind w:left="0"/>
                                    <w:jc w:val="both"/>
                                    <w:rPr>
                                      <w:b w:val="0"/>
                                      <w:bCs w:val="0"/>
                                      <w:sz w:val="22"/>
                                      <w:szCs w:val="22"/>
                                      <w:lang w:val="vi-VN"/>
                                    </w:rPr>
                                  </w:pPr>
                                  <w:proofErr w:type="gramStart"/>
                                  <w:r w:rsidRPr="00A92162">
                                    <w:rPr>
                                      <w:b w:val="0"/>
                                      <w:bCs w:val="0"/>
                                      <w:sz w:val="22"/>
                                      <w:szCs w:val="22"/>
                                    </w:rPr>
                                    <w:t>a</w:t>
                                  </w:r>
                                  <w:proofErr w:type="gramEnd"/>
                                  <w:r w:rsidRPr="00A92162">
                                    <w:rPr>
                                      <w:b w:val="0"/>
                                      <w:bCs w:val="0"/>
                                      <w:sz w:val="22"/>
                                      <w:szCs w:val="22"/>
                                    </w:rPr>
                                    <w:t>/ Mô tả tính chất chuyển động của vật này.</w:t>
                                  </w:r>
                                  <w:r>
                                    <w:rPr>
                                      <w:b w:val="0"/>
                                      <w:bCs w:val="0"/>
                                      <w:sz w:val="22"/>
                                      <w:szCs w:val="22"/>
                                      <w:lang w:val="vi-VN"/>
                                    </w:rPr>
                                    <w:t xml:space="preserve"> Lập công thức vận tốc ?</w:t>
                                  </w:r>
                                </w:p>
                                <w:p w14:paraId="39CC9E90" w14:textId="77777777" w:rsidR="00E0450C" w:rsidRPr="00A92162" w:rsidRDefault="00E0450C" w:rsidP="00A92162">
                                  <w:pPr>
                                    <w:pStyle w:val="ListParagraph"/>
                                    <w:spacing w:line="312" w:lineRule="auto"/>
                                    <w:ind w:left="0"/>
                                    <w:jc w:val="both"/>
                                    <w:rPr>
                                      <w:b w:val="0"/>
                                      <w:bCs w:val="0"/>
                                      <w:sz w:val="22"/>
                                      <w:szCs w:val="22"/>
                                    </w:rPr>
                                  </w:pPr>
                                  <w:proofErr w:type="gramStart"/>
                                  <w:r w:rsidRPr="00A92162">
                                    <w:rPr>
                                      <w:b w:val="0"/>
                                      <w:bCs w:val="0"/>
                                      <w:sz w:val="22"/>
                                      <w:szCs w:val="22"/>
                                    </w:rPr>
                                    <w:t>b</w:t>
                                  </w:r>
                                  <w:proofErr w:type="gramEnd"/>
                                  <w:r w:rsidRPr="00A92162">
                                    <w:rPr>
                                      <w:b w:val="0"/>
                                      <w:bCs w:val="0"/>
                                      <w:sz w:val="22"/>
                                      <w:szCs w:val="22"/>
                                    </w:rPr>
                                    <w:t>/ Các đoạn thẳng OC, OD và OE trên các trục tọa độ tương ứng với những đại lượng nào?</w:t>
                                  </w:r>
                                </w:p>
                                <w:p w14:paraId="79EBC2B1" w14:textId="77777777" w:rsidR="00E0450C" w:rsidRPr="00A92162" w:rsidRDefault="00E0450C" w:rsidP="00A92162">
                                  <w:pPr>
                                    <w:pStyle w:val="ListParagraph"/>
                                    <w:spacing w:line="312" w:lineRule="auto"/>
                                    <w:ind w:left="0"/>
                                    <w:jc w:val="both"/>
                                    <w:rPr>
                                      <w:b w:val="0"/>
                                      <w:bCs w:val="0"/>
                                      <w:sz w:val="22"/>
                                      <w:szCs w:val="22"/>
                                    </w:rPr>
                                  </w:pPr>
                                  <w:proofErr w:type="gramStart"/>
                                  <w:r w:rsidRPr="00A92162">
                                    <w:rPr>
                                      <w:b w:val="0"/>
                                      <w:bCs w:val="0"/>
                                      <w:sz w:val="22"/>
                                      <w:szCs w:val="22"/>
                                    </w:rPr>
                                    <w:t>c</w:t>
                                  </w:r>
                                  <w:proofErr w:type="gramEnd"/>
                                  <w:r w:rsidRPr="00A92162">
                                    <w:rPr>
                                      <w:b w:val="0"/>
                                      <w:bCs w:val="0"/>
                                      <w:sz w:val="22"/>
                                      <w:szCs w:val="22"/>
                                    </w:rPr>
                                    <w:t>/ Sau bao nhiêu giây thì vật thứ ba sẽ dừng lại ?</w:t>
                                  </w:r>
                                </w:p>
                                <w:p w14:paraId="6498EBF9" w14:textId="77777777" w:rsidR="00E0450C" w:rsidRPr="00A92162" w:rsidRDefault="00E0450C" w:rsidP="00A92162">
                                  <w:pPr>
                                    <w:pStyle w:val="ListParagraph"/>
                                    <w:spacing w:line="312" w:lineRule="auto"/>
                                    <w:ind w:left="0"/>
                                    <w:jc w:val="both"/>
                                    <w:rPr>
                                      <w:b w:val="0"/>
                                      <w:bCs w:val="0"/>
                                      <w:sz w:val="22"/>
                                      <w:szCs w:val="22"/>
                                    </w:rPr>
                                  </w:pPr>
                                  <w:proofErr w:type="gramStart"/>
                                  <w:r w:rsidRPr="00A92162">
                                    <w:rPr>
                                      <w:b w:val="0"/>
                                      <w:bCs w:val="0"/>
                                      <w:sz w:val="22"/>
                                      <w:szCs w:val="22"/>
                                    </w:rPr>
                                    <w:t>d</w:t>
                                  </w:r>
                                  <w:proofErr w:type="gramEnd"/>
                                  <w:r w:rsidRPr="00A92162">
                                    <w:rPr>
                                      <w:b w:val="0"/>
                                      <w:bCs w:val="0"/>
                                      <w:sz w:val="22"/>
                                      <w:szCs w:val="22"/>
                                    </w:rPr>
                                    <w:t>/ Dựa vào các đồ thị</w:t>
                                  </w:r>
                                  <w:r w:rsidRPr="00A92162">
                                    <w:rPr>
                                      <w:b w:val="0"/>
                                      <w:bCs w:val="0"/>
                                      <w:sz w:val="22"/>
                                      <w:szCs w:val="22"/>
                                      <w:lang w:val="vi-VN"/>
                                    </w:rPr>
                                    <w:t xml:space="preserve"> (1), (2), (3)</w:t>
                                  </w:r>
                                  <w:r w:rsidRPr="00A92162">
                                    <w:rPr>
                                      <w:b w:val="0"/>
                                      <w:bCs w:val="0"/>
                                      <w:sz w:val="22"/>
                                      <w:szCs w:val="22"/>
                                    </w:rPr>
                                    <w:t>. Hãy xác định gia tốc chuyển động của các vậ</w:t>
                                  </w:r>
                                  <w:proofErr w:type="gramStart"/>
                                  <w:r w:rsidRPr="00A92162">
                                    <w:rPr>
                                      <w:b w:val="0"/>
                                      <w:bCs w:val="0"/>
                                      <w:sz w:val="22"/>
                                      <w:szCs w:val="22"/>
                                    </w:rPr>
                                    <w:t>t ?</w:t>
                                  </w:r>
                                  <w:proofErr w:type="gramEnd"/>
                                </w:p>
                              </w:tc>
                              <w:tc>
                                <w:tcPr>
                                  <w:tcW w:w="2085" w:type="dxa"/>
                                  <w:shd w:val="clear" w:color="auto" w:fill="auto"/>
                                </w:tcPr>
                                <w:p w14:paraId="59A18A0B" w14:textId="77777777" w:rsidR="00E0450C" w:rsidRDefault="00E0450C" w:rsidP="00A52BBA">
                                  <w:pPr>
                                    <w:rPr>
                                      <w:b w:val="0"/>
                                    </w:rPr>
                                  </w:pPr>
                                  <w:r w:rsidRPr="007423D3">
                                    <w:rPr>
                                      <w:b w:val="0"/>
                                      <w:noProof/>
                                    </w:rPr>
                                    <w:drawing>
                                      <wp:inline distT="0" distB="0" distL="0" distR="0" wp14:anchorId="70325FCA" wp14:editId="1F0F8134">
                                        <wp:extent cx="1144105" cy="997585"/>
                                        <wp:effectExtent l="0" t="0" r="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166848" cy="1017416"/>
                                                </a:xfrm>
                                                <a:prstGeom prst="rect">
                                                  <a:avLst/>
                                                </a:prstGeom>
                                              </pic:spPr>
                                            </pic:pic>
                                          </a:graphicData>
                                        </a:graphic>
                                      </wp:inline>
                                    </w:drawing>
                                  </w:r>
                                </w:p>
                              </w:tc>
                            </w:tr>
                            <w:tr w:rsidR="00E0450C" w14:paraId="7D3B636E" w14:textId="77777777" w:rsidTr="00E65050">
                              <w:tc>
                                <w:tcPr>
                                  <w:tcW w:w="4975" w:type="dxa"/>
                                  <w:gridSpan w:val="2"/>
                                </w:tcPr>
                                <w:p w14:paraId="327A9874" w14:textId="77777777" w:rsidR="00E0450C" w:rsidRDefault="00E0450C" w:rsidP="00A92162">
                                  <w:pPr>
                                    <w:spacing w:line="276" w:lineRule="auto"/>
                                    <w:rPr>
                                      <w:b w:val="0"/>
                                    </w:rPr>
                                  </w:pPr>
                                </w:p>
                              </w:tc>
                              <w:tc>
                                <w:tcPr>
                                  <w:tcW w:w="5203" w:type="dxa"/>
                                  <w:gridSpan w:val="3"/>
                                  <w:shd w:val="clear" w:color="auto" w:fill="auto"/>
                                </w:tcPr>
                                <w:p w14:paraId="24376C1D" w14:textId="77777777" w:rsidR="00E0450C" w:rsidRDefault="00E0450C" w:rsidP="00A92162">
                                  <w:pPr>
                                    <w:spacing w:line="276" w:lineRule="auto"/>
                                    <w:rPr>
                                      <w:b w:val="0"/>
                                    </w:rPr>
                                  </w:pPr>
                                </w:p>
                              </w:tc>
                            </w:tr>
                            <w:tr w:rsidR="00E0450C" w14:paraId="4E2BA5DF" w14:textId="77777777" w:rsidTr="00E65050">
                              <w:tc>
                                <w:tcPr>
                                  <w:tcW w:w="4975" w:type="dxa"/>
                                  <w:gridSpan w:val="2"/>
                                </w:tcPr>
                                <w:p w14:paraId="6A627D6D" w14:textId="77777777" w:rsidR="00E0450C" w:rsidRDefault="00E0450C" w:rsidP="00A92162">
                                  <w:pPr>
                                    <w:spacing w:line="276" w:lineRule="auto"/>
                                    <w:rPr>
                                      <w:b w:val="0"/>
                                    </w:rPr>
                                  </w:pPr>
                                </w:p>
                              </w:tc>
                              <w:tc>
                                <w:tcPr>
                                  <w:tcW w:w="5203" w:type="dxa"/>
                                  <w:gridSpan w:val="3"/>
                                  <w:shd w:val="clear" w:color="auto" w:fill="auto"/>
                                </w:tcPr>
                                <w:p w14:paraId="5F72B236" w14:textId="77777777" w:rsidR="00E0450C" w:rsidRDefault="00E0450C" w:rsidP="00A92162">
                                  <w:pPr>
                                    <w:spacing w:line="276" w:lineRule="auto"/>
                                    <w:rPr>
                                      <w:b w:val="0"/>
                                    </w:rPr>
                                  </w:pPr>
                                </w:p>
                              </w:tc>
                            </w:tr>
                            <w:tr w:rsidR="00E0450C" w14:paraId="56593912" w14:textId="77777777" w:rsidTr="00E65050">
                              <w:tc>
                                <w:tcPr>
                                  <w:tcW w:w="4975" w:type="dxa"/>
                                  <w:gridSpan w:val="2"/>
                                </w:tcPr>
                                <w:p w14:paraId="7B873732" w14:textId="77777777" w:rsidR="00E0450C" w:rsidRDefault="00E0450C" w:rsidP="00A92162">
                                  <w:pPr>
                                    <w:spacing w:line="276" w:lineRule="auto"/>
                                    <w:rPr>
                                      <w:b w:val="0"/>
                                    </w:rPr>
                                  </w:pPr>
                                </w:p>
                              </w:tc>
                              <w:tc>
                                <w:tcPr>
                                  <w:tcW w:w="5203" w:type="dxa"/>
                                  <w:gridSpan w:val="3"/>
                                  <w:shd w:val="clear" w:color="auto" w:fill="auto"/>
                                </w:tcPr>
                                <w:p w14:paraId="0D5D7B8B" w14:textId="77777777" w:rsidR="00E0450C" w:rsidRDefault="00E0450C" w:rsidP="00A92162">
                                  <w:pPr>
                                    <w:spacing w:line="276" w:lineRule="auto"/>
                                    <w:rPr>
                                      <w:b w:val="0"/>
                                    </w:rPr>
                                  </w:pPr>
                                </w:p>
                              </w:tc>
                            </w:tr>
                            <w:tr w:rsidR="00E0450C" w14:paraId="10719C25" w14:textId="77777777" w:rsidTr="00E65050">
                              <w:tc>
                                <w:tcPr>
                                  <w:tcW w:w="4975" w:type="dxa"/>
                                  <w:gridSpan w:val="2"/>
                                </w:tcPr>
                                <w:p w14:paraId="37EF3C82" w14:textId="77777777" w:rsidR="00E0450C" w:rsidRDefault="00E0450C" w:rsidP="00A92162">
                                  <w:pPr>
                                    <w:spacing w:line="276" w:lineRule="auto"/>
                                    <w:rPr>
                                      <w:b w:val="0"/>
                                    </w:rPr>
                                  </w:pPr>
                                </w:p>
                              </w:tc>
                              <w:tc>
                                <w:tcPr>
                                  <w:tcW w:w="5203" w:type="dxa"/>
                                  <w:gridSpan w:val="3"/>
                                  <w:shd w:val="clear" w:color="auto" w:fill="auto"/>
                                </w:tcPr>
                                <w:p w14:paraId="6FF12050" w14:textId="77777777" w:rsidR="00E0450C" w:rsidRDefault="00E0450C" w:rsidP="00A92162">
                                  <w:pPr>
                                    <w:spacing w:line="276" w:lineRule="auto"/>
                                    <w:rPr>
                                      <w:b w:val="0"/>
                                    </w:rPr>
                                  </w:pPr>
                                </w:p>
                              </w:tc>
                            </w:tr>
                            <w:tr w:rsidR="00E0450C" w14:paraId="08D5BB0A" w14:textId="77777777" w:rsidTr="00E65050">
                              <w:tc>
                                <w:tcPr>
                                  <w:tcW w:w="4975" w:type="dxa"/>
                                  <w:gridSpan w:val="2"/>
                                </w:tcPr>
                                <w:p w14:paraId="717FED50" w14:textId="77777777" w:rsidR="00E0450C" w:rsidRDefault="00E0450C" w:rsidP="00A92162">
                                  <w:pPr>
                                    <w:spacing w:line="276" w:lineRule="auto"/>
                                    <w:rPr>
                                      <w:b w:val="0"/>
                                    </w:rPr>
                                  </w:pPr>
                                </w:p>
                              </w:tc>
                              <w:tc>
                                <w:tcPr>
                                  <w:tcW w:w="5203" w:type="dxa"/>
                                  <w:gridSpan w:val="3"/>
                                  <w:shd w:val="clear" w:color="auto" w:fill="auto"/>
                                </w:tcPr>
                                <w:p w14:paraId="53C006E7" w14:textId="77777777" w:rsidR="00E0450C" w:rsidRDefault="00E0450C" w:rsidP="00A92162">
                                  <w:pPr>
                                    <w:spacing w:line="276" w:lineRule="auto"/>
                                    <w:rPr>
                                      <w:b w:val="0"/>
                                    </w:rPr>
                                  </w:pPr>
                                </w:p>
                              </w:tc>
                            </w:tr>
                            <w:tr w:rsidR="00E0450C" w14:paraId="4B6801F9" w14:textId="77777777" w:rsidTr="00E65050">
                              <w:tc>
                                <w:tcPr>
                                  <w:tcW w:w="4975" w:type="dxa"/>
                                  <w:gridSpan w:val="2"/>
                                </w:tcPr>
                                <w:p w14:paraId="0A75306C" w14:textId="77777777" w:rsidR="00E0450C" w:rsidRDefault="00E0450C" w:rsidP="00A92162">
                                  <w:pPr>
                                    <w:spacing w:line="276" w:lineRule="auto"/>
                                    <w:rPr>
                                      <w:b w:val="0"/>
                                    </w:rPr>
                                  </w:pPr>
                                </w:p>
                              </w:tc>
                              <w:tc>
                                <w:tcPr>
                                  <w:tcW w:w="5203" w:type="dxa"/>
                                  <w:gridSpan w:val="3"/>
                                  <w:shd w:val="clear" w:color="auto" w:fill="auto"/>
                                </w:tcPr>
                                <w:p w14:paraId="4CCF6524" w14:textId="77777777" w:rsidR="00E0450C" w:rsidRDefault="00E0450C" w:rsidP="00A92162">
                                  <w:pPr>
                                    <w:spacing w:line="276" w:lineRule="auto"/>
                                    <w:rPr>
                                      <w:b w:val="0"/>
                                    </w:rPr>
                                  </w:pPr>
                                </w:p>
                              </w:tc>
                            </w:tr>
                            <w:tr w:rsidR="00E0450C" w14:paraId="602D0434" w14:textId="77777777" w:rsidTr="00E65050">
                              <w:tc>
                                <w:tcPr>
                                  <w:tcW w:w="4975" w:type="dxa"/>
                                  <w:gridSpan w:val="2"/>
                                </w:tcPr>
                                <w:p w14:paraId="70209CDF" w14:textId="77777777" w:rsidR="00E0450C" w:rsidRDefault="00E0450C" w:rsidP="00A92162">
                                  <w:pPr>
                                    <w:spacing w:line="276" w:lineRule="auto"/>
                                    <w:rPr>
                                      <w:b w:val="0"/>
                                    </w:rPr>
                                  </w:pPr>
                                </w:p>
                              </w:tc>
                              <w:tc>
                                <w:tcPr>
                                  <w:tcW w:w="5203" w:type="dxa"/>
                                  <w:gridSpan w:val="3"/>
                                  <w:shd w:val="clear" w:color="auto" w:fill="auto"/>
                                </w:tcPr>
                                <w:p w14:paraId="2E2F1B09" w14:textId="77777777" w:rsidR="00E0450C" w:rsidRDefault="00E0450C" w:rsidP="00A92162">
                                  <w:pPr>
                                    <w:spacing w:line="276" w:lineRule="auto"/>
                                    <w:rPr>
                                      <w:b w:val="0"/>
                                    </w:rPr>
                                  </w:pPr>
                                </w:p>
                              </w:tc>
                            </w:tr>
                            <w:tr w:rsidR="00E0450C" w14:paraId="4A20EBD3" w14:textId="77777777" w:rsidTr="00E65050">
                              <w:tc>
                                <w:tcPr>
                                  <w:tcW w:w="4975" w:type="dxa"/>
                                  <w:gridSpan w:val="2"/>
                                </w:tcPr>
                                <w:p w14:paraId="3A073A39" w14:textId="77777777" w:rsidR="00E0450C" w:rsidRDefault="00E0450C" w:rsidP="00A92162">
                                  <w:pPr>
                                    <w:spacing w:line="276" w:lineRule="auto"/>
                                    <w:rPr>
                                      <w:b w:val="0"/>
                                    </w:rPr>
                                  </w:pPr>
                                </w:p>
                              </w:tc>
                              <w:tc>
                                <w:tcPr>
                                  <w:tcW w:w="5203" w:type="dxa"/>
                                  <w:gridSpan w:val="3"/>
                                  <w:shd w:val="clear" w:color="auto" w:fill="auto"/>
                                </w:tcPr>
                                <w:p w14:paraId="425175CC" w14:textId="77777777" w:rsidR="00E0450C" w:rsidRDefault="00E0450C" w:rsidP="00A92162">
                                  <w:pPr>
                                    <w:spacing w:line="276" w:lineRule="auto"/>
                                    <w:rPr>
                                      <w:b w:val="0"/>
                                    </w:rPr>
                                  </w:pPr>
                                </w:p>
                              </w:tc>
                            </w:tr>
                            <w:tr w:rsidR="00E0450C" w14:paraId="289D43A6" w14:textId="77777777" w:rsidTr="00E65050">
                              <w:tc>
                                <w:tcPr>
                                  <w:tcW w:w="7942" w:type="dxa"/>
                                  <w:gridSpan w:val="3"/>
                                </w:tcPr>
                                <w:p w14:paraId="6C03D9E3" w14:textId="77777777" w:rsidR="00E0450C" w:rsidRPr="00D83CC6" w:rsidRDefault="00E0450C" w:rsidP="00E65050">
                                  <w:pPr>
                                    <w:tabs>
                                      <w:tab w:val="left" w:pos="993"/>
                                    </w:tabs>
                                    <w:spacing w:line="276" w:lineRule="auto"/>
                                    <w:rPr>
                                      <w:b w:val="0"/>
                                      <w:bCs w:val="0"/>
                                      <w:sz w:val="22"/>
                                      <w:szCs w:val="22"/>
                                    </w:rPr>
                                  </w:pPr>
                                  <w:r w:rsidRPr="007423D3">
                                    <w:rPr>
                                      <w:sz w:val="22"/>
                                      <w:szCs w:val="22"/>
                                      <w:u w:val="single"/>
                                    </w:rPr>
                                    <w:t>Bài</w:t>
                                  </w:r>
                                  <w:r w:rsidRPr="007423D3">
                                    <w:rPr>
                                      <w:sz w:val="22"/>
                                      <w:szCs w:val="22"/>
                                      <w:u w:val="single"/>
                                      <w:lang w:val="vi-VN"/>
                                    </w:rPr>
                                    <w:t xml:space="preserve"> </w:t>
                                  </w:r>
                                  <w:r>
                                    <w:rPr>
                                      <w:sz w:val="22"/>
                                      <w:szCs w:val="22"/>
                                      <w:u w:val="single"/>
                                      <w:lang w:val="vi-VN"/>
                                    </w:rPr>
                                    <w:t>3</w:t>
                                  </w:r>
                                  <w:r w:rsidRPr="007423D3">
                                    <w:rPr>
                                      <w:sz w:val="22"/>
                                      <w:szCs w:val="22"/>
                                      <w:u w:val="single"/>
                                      <w:lang w:val="vi-VN"/>
                                    </w:rPr>
                                    <w:t>.</w:t>
                                  </w:r>
                                  <w:r w:rsidRPr="007423D3">
                                    <w:rPr>
                                      <w:sz w:val="24"/>
                                      <w:szCs w:val="24"/>
                                    </w:rPr>
                                    <w:t xml:space="preserve"> </w:t>
                                  </w:r>
                                  <w:r w:rsidRPr="00D83CC6">
                                    <w:rPr>
                                      <w:b w:val="0"/>
                                      <w:bCs w:val="0"/>
                                      <w:sz w:val="22"/>
                                      <w:szCs w:val="22"/>
                                    </w:rPr>
                                    <w:t>Một chất điểm chuyển động thẳng có đồ thị vận tốc – thời gian như hình vẽ bên.</w:t>
                                  </w:r>
                                </w:p>
                                <w:p w14:paraId="6ACACA4E" w14:textId="77777777" w:rsidR="00E0450C" w:rsidRPr="00A92162" w:rsidRDefault="00E0450C" w:rsidP="00E65050">
                                  <w:pPr>
                                    <w:pStyle w:val="ListParagraph"/>
                                    <w:spacing w:line="276" w:lineRule="auto"/>
                                    <w:ind w:left="0"/>
                                    <w:rPr>
                                      <w:b w:val="0"/>
                                      <w:bCs w:val="0"/>
                                      <w:sz w:val="22"/>
                                      <w:szCs w:val="22"/>
                                    </w:rPr>
                                  </w:pPr>
                                  <w:proofErr w:type="gramStart"/>
                                  <w:r w:rsidRPr="00A92162">
                                    <w:rPr>
                                      <w:b w:val="0"/>
                                      <w:bCs w:val="0"/>
                                      <w:sz w:val="22"/>
                                      <w:szCs w:val="22"/>
                                    </w:rPr>
                                    <w:t>a</w:t>
                                  </w:r>
                                  <w:proofErr w:type="gramEnd"/>
                                  <w:r w:rsidRPr="00A92162">
                                    <w:rPr>
                                      <w:b w:val="0"/>
                                      <w:bCs w:val="0"/>
                                      <w:sz w:val="22"/>
                                      <w:szCs w:val="22"/>
                                    </w:rPr>
                                    <w:t>/  Tính gia tốc của chất điểm trong mỗi giai đoạn ?</w:t>
                                  </w:r>
                                </w:p>
                                <w:p w14:paraId="00C00175" w14:textId="77777777" w:rsidR="00E0450C" w:rsidRPr="00A92162" w:rsidRDefault="00E0450C" w:rsidP="00E65050">
                                  <w:pPr>
                                    <w:pStyle w:val="ListParagraph"/>
                                    <w:spacing w:line="276" w:lineRule="auto"/>
                                    <w:ind w:left="0"/>
                                    <w:rPr>
                                      <w:b w:val="0"/>
                                      <w:bCs w:val="0"/>
                                      <w:sz w:val="22"/>
                                      <w:szCs w:val="22"/>
                                    </w:rPr>
                                  </w:pPr>
                                  <w:proofErr w:type="gramStart"/>
                                  <w:r w:rsidRPr="00A92162">
                                    <w:rPr>
                                      <w:b w:val="0"/>
                                      <w:bCs w:val="0"/>
                                      <w:sz w:val="22"/>
                                      <w:szCs w:val="22"/>
                                    </w:rPr>
                                    <w:t>b</w:t>
                                  </w:r>
                                  <w:proofErr w:type="gramEnd"/>
                                  <w:r w:rsidRPr="00A92162">
                                    <w:rPr>
                                      <w:b w:val="0"/>
                                      <w:bCs w:val="0"/>
                                      <w:sz w:val="22"/>
                                      <w:szCs w:val="22"/>
                                    </w:rPr>
                                    <w:t>/  Lập phương trình chuyển động của chất điểm trong mỗi giai đoạn ?</w:t>
                                  </w:r>
                                </w:p>
                                <w:p w14:paraId="6104A75D" w14:textId="77777777" w:rsidR="00E0450C" w:rsidRPr="00A92162" w:rsidRDefault="00E0450C" w:rsidP="00E65050">
                                  <w:pPr>
                                    <w:pStyle w:val="ListParagraph"/>
                                    <w:spacing w:line="276" w:lineRule="auto"/>
                                    <w:ind w:left="0"/>
                                    <w:rPr>
                                      <w:b w:val="0"/>
                                      <w:bCs w:val="0"/>
                                      <w:sz w:val="22"/>
                                      <w:szCs w:val="22"/>
                                    </w:rPr>
                                  </w:pPr>
                                  <w:proofErr w:type="gramStart"/>
                                  <w:r w:rsidRPr="00A92162">
                                    <w:rPr>
                                      <w:b w:val="0"/>
                                      <w:bCs w:val="0"/>
                                      <w:sz w:val="22"/>
                                      <w:szCs w:val="22"/>
                                    </w:rPr>
                                    <w:t>c</w:t>
                                  </w:r>
                                  <w:proofErr w:type="gramEnd"/>
                                  <w:r w:rsidRPr="00A92162">
                                    <w:rPr>
                                      <w:b w:val="0"/>
                                      <w:bCs w:val="0"/>
                                      <w:sz w:val="22"/>
                                      <w:szCs w:val="22"/>
                                    </w:rPr>
                                    <w:t>/  Tính quãng đường chất điểm chuyển động trong</w:t>
                                  </w:r>
                                  <w:r w:rsidRPr="00A92162">
                                    <w:rPr>
                                      <w:b w:val="0"/>
                                      <w:bCs w:val="0"/>
                                      <w:sz w:val="22"/>
                                      <w:szCs w:val="22"/>
                                      <w:lang w:val="vi-VN"/>
                                    </w:rPr>
                                    <w:t xml:space="preserve"> 10 s</w:t>
                                  </w:r>
                                  <w:r w:rsidRPr="00A92162">
                                    <w:rPr>
                                      <w:b w:val="0"/>
                                      <w:bCs w:val="0"/>
                                      <w:sz w:val="22"/>
                                      <w:szCs w:val="22"/>
                                    </w:rPr>
                                    <w:t xml:space="preserve">  ?</w:t>
                                  </w:r>
                                </w:p>
                                <w:p w14:paraId="0A958E08" w14:textId="77777777" w:rsidR="00E0450C" w:rsidRPr="00D83CC6" w:rsidRDefault="00E0450C" w:rsidP="00E65050">
                                  <w:pPr>
                                    <w:pStyle w:val="ListParagraph"/>
                                    <w:spacing w:line="276" w:lineRule="auto"/>
                                    <w:ind w:left="0"/>
                                  </w:pPr>
                                  <w:proofErr w:type="gramStart"/>
                                  <w:r w:rsidRPr="00A92162">
                                    <w:rPr>
                                      <w:b w:val="0"/>
                                      <w:bCs w:val="0"/>
                                      <w:sz w:val="22"/>
                                      <w:szCs w:val="22"/>
                                    </w:rPr>
                                    <w:t>d</w:t>
                                  </w:r>
                                  <w:proofErr w:type="gramEnd"/>
                                  <w:r w:rsidRPr="00A92162">
                                    <w:rPr>
                                      <w:b w:val="0"/>
                                      <w:bCs w:val="0"/>
                                      <w:sz w:val="22"/>
                                      <w:szCs w:val="22"/>
                                    </w:rPr>
                                    <w:t>/  Vẽ đồ thị tọa độ – gia tốc theo thời gian ?</w:t>
                                  </w:r>
                                </w:p>
                              </w:tc>
                              <w:tc>
                                <w:tcPr>
                                  <w:tcW w:w="2236" w:type="dxa"/>
                                  <w:gridSpan w:val="2"/>
                                  <w:shd w:val="clear" w:color="auto" w:fill="auto"/>
                                </w:tcPr>
                                <w:p w14:paraId="26766F6C" w14:textId="77777777" w:rsidR="00E0450C" w:rsidRDefault="00E0450C" w:rsidP="00A52BBA">
                                  <w:pPr>
                                    <w:rPr>
                                      <w:b w:val="0"/>
                                    </w:rPr>
                                  </w:pPr>
                                  <w:r w:rsidRPr="00D83CC6">
                                    <w:rPr>
                                      <w:b w:val="0"/>
                                      <w:noProof/>
                                    </w:rPr>
                                    <w:drawing>
                                      <wp:inline distT="0" distB="0" distL="0" distR="0" wp14:anchorId="0CA6CCD0" wp14:editId="760C114A">
                                        <wp:extent cx="1278881" cy="671185"/>
                                        <wp:effectExtent l="0" t="0" r="4445" b="254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302549" cy="683607"/>
                                                </a:xfrm>
                                                <a:prstGeom prst="rect">
                                                  <a:avLst/>
                                                </a:prstGeom>
                                              </pic:spPr>
                                            </pic:pic>
                                          </a:graphicData>
                                        </a:graphic>
                                      </wp:inline>
                                    </w:drawing>
                                  </w:r>
                                </w:p>
                              </w:tc>
                            </w:tr>
                            <w:tr w:rsidR="00E0450C" w14:paraId="25A9BDDF" w14:textId="77777777" w:rsidTr="00E65050">
                              <w:tc>
                                <w:tcPr>
                                  <w:tcW w:w="4975" w:type="dxa"/>
                                  <w:gridSpan w:val="2"/>
                                </w:tcPr>
                                <w:p w14:paraId="343900BC" w14:textId="77777777" w:rsidR="00E0450C" w:rsidRPr="00A92162" w:rsidRDefault="00E0450C" w:rsidP="00A92162">
                                  <w:pPr>
                                    <w:spacing w:line="276" w:lineRule="auto"/>
                                    <w:rPr>
                                      <w:b w:val="0"/>
                                    </w:rPr>
                                  </w:pPr>
                                </w:p>
                              </w:tc>
                              <w:tc>
                                <w:tcPr>
                                  <w:tcW w:w="5203" w:type="dxa"/>
                                  <w:gridSpan w:val="3"/>
                                  <w:shd w:val="clear" w:color="auto" w:fill="auto"/>
                                </w:tcPr>
                                <w:p w14:paraId="09DE0670" w14:textId="77777777" w:rsidR="00E0450C" w:rsidRPr="00A92162" w:rsidRDefault="00E0450C" w:rsidP="00A92162">
                                  <w:pPr>
                                    <w:spacing w:line="276" w:lineRule="auto"/>
                                    <w:rPr>
                                      <w:b w:val="0"/>
                                    </w:rPr>
                                  </w:pPr>
                                </w:p>
                              </w:tc>
                            </w:tr>
                            <w:tr w:rsidR="00E0450C" w14:paraId="3B72C3C0" w14:textId="77777777" w:rsidTr="00E65050">
                              <w:tc>
                                <w:tcPr>
                                  <w:tcW w:w="4975" w:type="dxa"/>
                                  <w:gridSpan w:val="2"/>
                                </w:tcPr>
                                <w:p w14:paraId="7BE5DCEA" w14:textId="77777777" w:rsidR="00E0450C" w:rsidRPr="00A92162" w:rsidRDefault="00E0450C" w:rsidP="00A92162">
                                  <w:pPr>
                                    <w:spacing w:line="276" w:lineRule="auto"/>
                                    <w:rPr>
                                      <w:b w:val="0"/>
                                    </w:rPr>
                                  </w:pPr>
                                </w:p>
                              </w:tc>
                              <w:tc>
                                <w:tcPr>
                                  <w:tcW w:w="5203" w:type="dxa"/>
                                  <w:gridSpan w:val="3"/>
                                  <w:shd w:val="clear" w:color="auto" w:fill="auto"/>
                                </w:tcPr>
                                <w:p w14:paraId="3C58F318" w14:textId="77777777" w:rsidR="00E0450C" w:rsidRPr="00A92162" w:rsidRDefault="00E0450C" w:rsidP="00A92162">
                                  <w:pPr>
                                    <w:spacing w:line="276" w:lineRule="auto"/>
                                    <w:rPr>
                                      <w:b w:val="0"/>
                                    </w:rPr>
                                  </w:pPr>
                                </w:p>
                              </w:tc>
                            </w:tr>
                            <w:tr w:rsidR="00E0450C" w14:paraId="05CA2EF9" w14:textId="77777777" w:rsidTr="00E65050">
                              <w:tc>
                                <w:tcPr>
                                  <w:tcW w:w="4975" w:type="dxa"/>
                                  <w:gridSpan w:val="2"/>
                                </w:tcPr>
                                <w:p w14:paraId="3CCC6309" w14:textId="77777777" w:rsidR="00E0450C" w:rsidRPr="00A92162" w:rsidRDefault="00E0450C" w:rsidP="00A92162">
                                  <w:pPr>
                                    <w:spacing w:line="276" w:lineRule="auto"/>
                                    <w:rPr>
                                      <w:b w:val="0"/>
                                    </w:rPr>
                                  </w:pPr>
                                </w:p>
                              </w:tc>
                              <w:tc>
                                <w:tcPr>
                                  <w:tcW w:w="5203" w:type="dxa"/>
                                  <w:gridSpan w:val="3"/>
                                  <w:shd w:val="clear" w:color="auto" w:fill="auto"/>
                                </w:tcPr>
                                <w:p w14:paraId="08001249" w14:textId="77777777" w:rsidR="00E0450C" w:rsidRPr="00A92162" w:rsidRDefault="00E0450C" w:rsidP="00A92162">
                                  <w:pPr>
                                    <w:spacing w:line="276" w:lineRule="auto"/>
                                    <w:rPr>
                                      <w:b w:val="0"/>
                                    </w:rPr>
                                  </w:pPr>
                                </w:p>
                              </w:tc>
                            </w:tr>
                            <w:tr w:rsidR="00E0450C" w14:paraId="6F1C6C37" w14:textId="77777777" w:rsidTr="00E65050">
                              <w:tc>
                                <w:tcPr>
                                  <w:tcW w:w="4975" w:type="dxa"/>
                                  <w:gridSpan w:val="2"/>
                                </w:tcPr>
                                <w:p w14:paraId="3878BFA1" w14:textId="77777777" w:rsidR="00E0450C" w:rsidRPr="00A92162" w:rsidRDefault="00E0450C" w:rsidP="00A92162">
                                  <w:pPr>
                                    <w:spacing w:line="276" w:lineRule="auto"/>
                                    <w:rPr>
                                      <w:b w:val="0"/>
                                    </w:rPr>
                                  </w:pPr>
                                </w:p>
                              </w:tc>
                              <w:tc>
                                <w:tcPr>
                                  <w:tcW w:w="5203" w:type="dxa"/>
                                  <w:gridSpan w:val="3"/>
                                  <w:shd w:val="clear" w:color="auto" w:fill="auto"/>
                                </w:tcPr>
                                <w:p w14:paraId="0B5C4DAC" w14:textId="77777777" w:rsidR="00E0450C" w:rsidRPr="00A92162" w:rsidRDefault="00E0450C" w:rsidP="00A92162">
                                  <w:pPr>
                                    <w:spacing w:line="276" w:lineRule="auto"/>
                                    <w:rPr>
                                      <w:b w:val="0"/>
                                    </w:rPr>
                                  </w:pPr>
                                </w:p>
                              </w:tc>
                            </w:tr>
                            <w:tr w:rsidR="00E0450C" w14:paraId="5B797828" w14:textId="77777777" w:rsidTr="00E65050">
                              <w:tc>
                                <w:tcPr>
                                  <w:tcW w:w="4975" w:type="dxa"/>
                                  <w:gridSpan w:val="2"/>
                                </w:tcPr>
                                <w:p w14:paraId="307064AE" w14:textId="77777777" w:rsidR="00E0450C" w:rsidRPr="00A92162" w:rsidRDefault="00E0450C" w:rsidP="00A92162">
                                  <w:pPr>
                                    <w:spacing w:line="276" w:lineRule="auto"/>
                                    <w:rPr>
                                      <w:b w:val="0"/>
                                    </w:rPr>
                                  </w:pPr>
                                </w:p>
                              </w:tc>
                              <w:tc>
                                <w:tcPr>
                                  <w:tcW w:w="5203" w:type="dxa"/>
                                  <w:gridSpan w:val="3"/>
                                  <w:shd w:val="clear" w:color="auto" w:fill="auto"/>
                                </w:tcPr>
                                <w:p w14:paraId="62D333DC" w14:textId="77777777" w:rsidR="00E0450C" w:rsidRPr="00A92162" w:rsidRDefault="00E0450C" w:rsidP="00A92162">
                                  <w:pPr>
                                    <w:spacing w:line="276" w:lineRule="auto"/>
                                    <w:rPr>
                                      <w:b w:val="0"/>
                                    </w:rPr>
                                  </w:pPr>
                                </w:p>
                              </w:tc>
                            </w:tr>
                            <w:tr w:rsidR="00E0450C" w14:paraId="1F84945F" w14:textId="77777777" w:rsidTr="00E65050">
                              <w:tc>
                                <w:tcPr>
                                  <w:tcW w:w="4975" w:type="dxa"/>
                                  <w:gridSpan w:val="2"/>
                                </w:tcPr>
                                <w:p w14:paraId="5E036C53" w14:textId="77777777" w:rsidR="00E0450C" w:rsidRPr="00A92162" w:rsidRDefault="00E0450C" w:rsidP="00A92162">
                                  <w:pPr>
                                    <w:spacing w:line="276" w:lineRule="auto"/>
                                    <w:rPr>
                                      <w:b w:val="0"/>
                                    </w:rPr>
                                  </w:pPr>
                                </w:p>
                              </w:tc>
                              <w:tc>
                                <w:tcPr>
                                  <w:tcW w:w="5203" w:type="dxa"/>
                                  <w:gridSpan w:val="3"/>
                                  <w:shd w:val="clear" w:color="auto" w:fill="auto"/>
                                </w:tcPr>
                                <w:p w14:paraId="445F852B" w14:textId="77777777" w:rsidR="00E0450C" w:rsidRPr="00A92162" w:rsidRDefault="00E0450C" w:rsidP="00A92162">
                                  <w:pPr>
                                    <w:spacing w:line="276" w:lineRule="auto"/>
                                    <w:rPr>
                                      <w:b w:val="0"/>
                                    </w:rPr>
                                  </w:pPr>
                                </w:p>
                              </w:tc>
                            </w:tr>
                            <w:tr w:rsidR="00E0450C" w14:paraId="2710A402" w14:textId="77777777" w:rsidTr="00E65050">
                              <w:tc>
                                <w:tcPr>
                                  <w:tcW w:w="4975" w:type="dxa"/>
                                  <w:gridSpan w:val="2"/>
                                </w:tcPr>
                                <w:p w14:paraId="3C3CBA82" w14:textId="77777777" w:rsidR="00E0450C" w:rsidRPr="00A92162" w:rsidRDefault="00E0450C" w:rsidP="00A92162">
                                  <w:pPr>
                                    <w:spacing w:line="276" w:lineRule="auto"/>
                                    <w:rPr>
                                      <w:b w:val="0"/>
                                    </w:rPr>
                                  </w:pPr>
                                </w:p>
                              </w:tc>
                              <w:tc>
                                <w:tcPr>
                                  <w:tcW w:w="5203" w:type="dxa"/>
                                  <w:gridSpan w:val="3"/>
                                  <w:shd w:val="clear" w:color="auto" w:fill="auto"/>
                                </w:tcPr>
                                <w:p w14:paraId="00CBD756" w14:textId="77777777" w:rsidR="00E0450C" w:rsidRPr="00A92162" w:rsidRDefault="00E0450C" w:rsidP="00A92162">
                                  <w:pPr>
                                    <w:spacing w:line="276" w:lineRule="auto"/>
                                    <w:rPr>
                                      <w:b w:val="0"/>
                                    </w:rPr>
                                  </w:pPr>
                                </w:p>
                              </w:tc>
                            </w:tr>
                            <w:tr w:rsidR="00E0450C" w14:paraId="652C5B32" w14:textId="77777777" w:rsidTr="00E65050">
                              <w:tc>
                                <w:tcPr>
                                  <w:tcW w:w="4975" w:type="dxa"/>
                                  <w:gridSpan w:val="2"/>
                                </w:tcPr>
                                <w:p w14:paraId="4470A92F" w14:textId="77777777" w:rsidR="00E0450C" w:rsidRPr="00A92162" w:rsidRDefault="00E0450C" w:rsidP="00A92162">
                                  <w:pPr>
                                    <w:spacing w:line="276" w:lineRule="auto"/>
                                    <w:rPr>
                                      <w:b w:val="0"/>
                                    </w:rPr>
                                  </w:pPr>
                                </w:p>
                              </w:tc>
                              <w:tc>
                                <w:tcPr>
                                  <w:tcW w:w="5203" w:type="dxa"/>
                                  <w:gridSpan w:val="3"/>
                                  <w:shd w:val="clear" w:color="auto" w:fill="auto"/>
                                </w:tcPr>
                                <w:p w14:paraId="311747DB" w14:textId="77777777" w:rsidR="00E0450C" w:rsidRPr="00A92162" w:rsidRDefault="00E0450C" w:rsidP="00A92162">
                                  <w:pPr>
                                    <w:spacing w:line="276" w:lineRule="auto"/>
                                    <w:rPr>
                                      <w:b w:val="0"/>
                                    </w:rPr>
                                  </w:pPr>
                                </w:p>
                              </w:tc>
                            </w:tr>
                            <w:tr w:rsidR="00E0450C" w14:paraId="3D678223" w14:textId="77777777" w:rsidTr="00E65050">
                              <w:tc>
                                <w:tcPr>
                                  <w:tcW w:w="4975" w:type="dxa"/>
                                  <w:gridSpan w:val="2"/>
                                </w:tcPr>
                                <w:p w14:paraId="71B387AB" w14:textId="77777777" w:rsidR="00E0450C" w:rsidRPr="00A92162" w:rsidRDefault="00E0450C" w:rsidP="00A92162">
                                  <w:pPr>
                                    <w:spacing w:line="276" w:lineRule="auto"/>
                                    <w:rPr>
                                      <w:b w:val="0"/>
                                    </w:rPr>
                                  </w:pPr>
                                </w:p>
                              </w:tc>
                              <w:tc>
                                <w:tcPr>
                                  <w:tcW w:w="5203" w:type="dxa"/>
                                  <w:gridSpan w:val="3"/>
                                  <w:shd w:val="clear" w:color="auto" w:fill="auto"/>
                                </w:tcPr>
                                <w:p w14:paraId="0F68AAA7" w14:textId="77777777" w:rsidR="00E0450C" w:rsidRPr="00A92162" w:rsidRDefault="00E0450C" w:rsidP="00A92162">
                                  <w:pPr>
                                    <w:spacing w:line="276" w:lineRule="auto"/>
                                    <w:rPr>
                                      <w:b w:val="0"/>
                                    </w:rPr>
                                  </w:pPr>
                                </w:p>
                              </w:tc>
                            </w:tr>
                            <w:tr w:rsidR="00E0450C" w14:paraId="7887A08A" w14:textId="77777777" w:rsidTr="00E65050">
                              <w:tc>
                                <w:tcPr>
                                  <w:tcW w:w="4975" w:type="dxa"/>
                                  <w:gridSpan w:val="2"/>
                                </w:tcPr>
                                <w:p w14:paraId="46F85EC4" w14:textId="77777777" w:rsidR="00E0450C" w:rsidRPr="00A92162" w:rsidRDefault="00E0450C" w:rsidP="00A92162">
                                  <w:pPr>
                                    <w:spacing w:line="276" w:lineRule="auto"/>
                                    <w:rPr>
                                      <w:b w:val="0"/>
                                    </w:rPr>
                                  </w:pPr>
                                </w:p>
                              </w:tc>
                              <w:tc>
                                <w:tcPr>
                                  <w:tcW w:w="5203" w:type="dxa"/>
                                  <w:gridSpan w:val="3"/>
                                  <w:shd w:val="clear" w:color="auto" w:fill="auto"/>
                                </w:tcPr>
                                <w:p w14:paraId="41586E2E" w14:textId="77777777" w:rsidR="00E0450C" w:rsidRPr="00A92162" w:rsidRDefault="00E0450C" w:rsidP="00A92162">
                                  <w:pPr>
                                    <w:spacing w:line="276" w:lineRule="auto"/>
                                    <w:rPr>
                                      <w:b w:val="0"/>
                                    </w:rPr>
                                  </w:pPr>
                                </w:p>
                              </w:tc>
                            </w:tr>
                            <w:tr w:rsidR="00E0450C" w14:paraId="31842416" w14:textId="77777777" w:rsidTr="00E65050">
                              <w:tc>
                                <w:tcPr>
                                  <w:tcW w:w="4975" w:type="dxa"/>
                                  <w:gridSpan w:val="2"/>
                                </w:tcPr>
                                <w:p w14:paraId="0626D96E" w14:textId="77777777" w:rsidR="00E0450C" w:rsidRPr="00A92162" w:rsidRDefault="00E0450C" w:rsidP="00A92162">
                                  <w:pPr>
                                    <w:spacing w:line="276" w:lineRule="auto"/>
                                    <w:rPr>
                                      <w:b w:val="0"/>
                                    </w:rPr>
                                  </w:pPr>
                                </w:p>
                              </w:tc>
                              <w:tc>
                                <w:tcPr>
                                  <w:tcW w:w="5203" w:type="dxa"/>
                                  <w:gridSpan w:val="3"/>
                                  <w:shd w:val="clear" w:color="auto" w:fill="auto"/>
                                </w:tcPr>
                                <w:p w14:paraId="1B6FF7DA" w14:textId="77777777" w:rsidR="00E0450C" w:rsidRPr="00A92162" w:rsidRDefault="00E0450C" w:rsidP="00A92162">
                                  <w:pPr>
                                    <w:spacing w:line="276" w:lineRule="auto"/>
                                    <w:rPr>
                                      <w:b w:val="0"/>
                                    </w:rPr>
                                  </w:pPr>
                                </w:p>
                              </w:tc>
                            </w:tr>
                            <w:tr w:rsidR="00E0450C" w14:paraId="0503A826" w14:textId="77777777" w:rsidTr="00E65050">
                              <w:tc>
                                <w:tcPr>
                                  <w:tcW w:w="4975" w:type="dxa"/>
                                  <w:gridSpan w:val="2"/>
                                </w:tcPr>
                                <w:p w14:paraId="35693B2E" w14:textId="77777777" w:rsidR="00E0450C" w:rsidRPr="00A92162" w:rsidRDefault="00E0450C" w:rsidP="00A92162">
                                  <w:pPr>
                                    <w:spacing w:line="276" w:lineRule="auto"/>
                                    <w:rPr>
                                      <w:b w:val="0"/>
                                    </w:rPr>
                                  </w:pPr>
                                </w:p>
                              </w:tc>
                              <w:tc>
                                <w:tcPr>
                                  <w:tcW w:w="5203" w:type="dxa"/>
                                  <w:gridSpan w:val="3"/>
                                  <w:shd w:val="clear" w:color="auto" w:fill="auto"/>
                                </w:tcPr>
                                <w:p w14:paraId="21102FBA" w14:textId="77777777" w:rsidR="00E0450C" w:rsidRPr="00A92162" w:rsidRDefault="00E0450C" w:rsidP="00A92162">
                                  <w:pPr>
                                    <w:spacing w:line="276" w:lineRule="auto"/>
                                    <w:rPr>
                                      <w:b w:val="0"/>
                                    </w:rPr>
                                  </w:pPr>
                                </w:p>
                              </w:tc>
                            </w:tr>
                            <w:tr w:rsidR="00E0450C" w14:paraId="11359F97" w14:textId="77777777" w:rsidTr="00E65050">
                              <w:tc>
                                <w:tcPr>
                                  <w:tcW w:w="4975" w:type="dxa"/>
                                  <w:gridSpan w:val="2"/>
                                </w:tcPr>
                                <w:p w14:paraId="78566868" w14:textId="77777777" w:rsidR="00E0450C" w:rsidRPr="00A92162" w:rsidRDefault="00E0450C" w:rsidP="00A92162">
                                  <w:pPr>
                                    <w:spacing w:line="276" w:lineRule="auto"/>
                                    <w:rPr>
                                      <w:b w:val="0"/>
                                    </w:rPr>
                                  </w:pPr>
                                </w:p>
                              </w:tc>
                              <w:tc>
                                <w:tcPr>
                                  <w:tcW w:w="5203" w:type="dxa"/>
                                  <w:gridSpan w:val="3"/>
                                  <w:shd w:val="clear" w:color="auto" w:fill="auto"/>
                                </w:tcPr>
                                <w:p w14:paraId="25F05D3C" w14:textId="77777777" w:rsidR="00E0450C" w:rsidRPr="00A92162" w:rsidRDefault="00E0450C" w:rsidP="00A92162">
                                  <w:pPr>
                                    <w:spacing w:line="276" w:lineRule="auto"/>
                                    <w:rPr>
                                      <w:b w:val="0"/>
                                    </w:rPr>
                                  </w:pPr>
                                </w:p>
                              </w:tc>
                            </w:tr>
                            <w:tr w:rsidR="00E0450C" w14:paraId="6DE553F1" w14:textId="77777777" w:rsidTr="00E65050">
                              <w:tc>
                                <w:tcPr>
                                  <w:tcW w:w="4975" w:type="dxa"/>
                                  <w:gridSpan w:val="2"/>
                                </w:tcPr>
                                <w:p w14:paraId="513820B2" w14:textId="77777777" w:rsidR="00E0450C" w:rsidRPr="00A92162" w:rsidRDefault="00E0450C" w:rsidP="00A92162">
                                  <w:pPr>
                                    <w:spacing w:line="276" w:lineRule="auto"/>
                                    <w:rPr>
                                      <w:b w:val="0"/>
                                    </w:rPr>
                                  </w:pPr>
                                </w:p>
                              </w:tc>
                              <w:tc>
                                <w:tcPr>
                                  <w:tcW w:w="5203" w:type="dxa"/>
                                  <w:gridSpan w:val="3"/>
                                  <w:shd w:val="clear" w:color="auto" w:fill="auto"/>
                                </w:tcPr>
                                <w:p w14:paraId="714B3962" w14:textId="77777777" w:rsidR="00E0450C" w:rsidRPr="00A92162" w:rsidRDefault="00E0450C" w:rsidP="00A92162">
                                  <w:pPr>
                                    <w:spacing w:line="276" w:lineRule="auto"/>
                                    <w:rPr>
                                      <w:b w:val="0"/>
                                    </w:rPr>
                                  </w:pPr>
                                </w:p>
                              </w:tc>
                            </w:tr>
                            <w:tr w:rsidR="00E0450C" w14:paraId="66B059A7" w14:textId="77777777" w:rsidTr="00E65050">
                              <w:tc>
                                <w:tcPr>
                                  <w:tcW w:w="4975" w:type="dxa"/>
                                  <w:gridSpan w:val="2"/>
                                </w:tcPr>
                                <w:p w14:paraId="11D241C2" w14:textId="77777777" w:rsidR="00E0450C" w:rsidRPr="00A92162" w:rsidRDefault="00E0450C" w:rsidP="00A92162">
                                  <w:pPr>
                                    <w:spacing w:line="276" w:lineRule="auto"/>
                                    <w:rPr>
                                      <w:b w:val="0"/>
                                    </w:rPr>
                                  </w:pPr>
                                </w:p>
                              </w:tc>
                              <w:tc>
                                <w:tcPr>
                                  <w:tcW w:w="5203" w:type="dxa"/>
                                  <w:gridSpan w:val="3"/>
                                  <w:shd w:val="clear" w:color="auto" w:fill="auto"/>
                                </w:tcPr>
                                <w:p w14:paraId="4A317708" w14:textId="77777777" w:rsidR="00E0450C" w:rsidRPr="00A92162" w:rsidRDefault="00E0450C" w:rsidP="00A92162">
                                  <w:pPr>
                                    <w:spacing w:line="276" w:lineRule="auto"/>
                                    <w:rPr>
                                      <w:b w:val="0"/>
                                    </w:rPr>
                                  </w:pPr>
                                </w:p>
                              </w:tc>
                            </w:tr>
                            <w:tr w:rsidR="00E0450C" w14:paraId="3A57BACB" w14:textId="77777777" w:rsidTr="00E65050">
                              <w:tc>
                                <w:tcPr>
                                  <w:tcW w:w="4975" w:type="dxa"/>
                                  <w:gridSpan w:val="2"/>
                                </w:tcPr>
                                <w:p w14:paraId="166C3D27" w14:textId="77777777" w:rsidR="00E0450C" w:rsidRDefault="00E0450C" w:rsidP="00A52BBA">
                                  <w:pPr>
                                    <w:rPr>
                                      <w:b w:val="0"/>
                                    </w:rPr>
                                  </w:pPr>
                                </w:p>
                              </w:tc>
                              <w:tc>
                                <w:tcPr>
                                  <w:tcW w:w="5203" w:type="dxa"/>
                                  <w:gridSpan w:val="3"/>
                                  <w:shd w:val="clear" w:color="auto" w:fill="auto"/>
                                </w:tcPr>
                                <w:p w14:paraId="5172C0B5" w14:textId="77777777" w:rsidR="00E0450C" w:rsidRDefault="00E0450C" w:rsidP="00A52BBA">
                                  <w:pPr>
                                    <w:rPr>
                                      <w:b w:val="0"/>
                                    </w:rPr>
                                  </w:pPr>
                                </w:p>
                              </w:tc>
                            </w:tr>
                            <w:tr w:rsidR="00E0450C" w14:paraId="4FEF9ED0" w14:textId="77777777" w:rsidTr="00E65050">
                              <w:tc>
                                <w:tcPr>
                                  <w:tcW w:w="7942" w:type="dxa"/>
                                  <w:gridSpan w:val="3"/>
                                </w:tcPr>
                                <w:p w14:paraId="52A5CBD2" w14:textId="77777777" w:rsidR="00E0450C" w:rsidRDefault="00E0450C" w:rsidP="00A52BBA">
                                  <w:pPr>
                                    <w:rPr>
                                      <w:b w:val="0"/>
                                    </w:rPr>
                                  </w:pPr>
                                </w:p>
                              </w:tc>
                              <w:tc>
                                <w:tcPr>
                                  <w:tcW w:w="2236" w:type="dxa"/>
                                  <w:gridSpan w:val="2"/>
                                  <w:shd w:val="clear" w:color="auto" w:fill="auto"/>
                                </w:tcPr>
                                <w:p w14:paraId="3D891B78" w14:textId="77777777" w:rsidR="00E0450C" w:rsidRDefault="00E0450C" w:rsidP="00A52BBA">
                                  <w:pPr>
                                    <w:rPr>
                                      <w:b w:val="0"/>
                                    </w:rPr>
                                  </w:pPr>
                                </w:p>
                              </w:tc>
                            </w:tr>
                            <w:tr w:rsidR="00E0450C" w14:paraId="6273AA8F" w14:textId="77777777" w:rsidTr="00E65050">
                              <w:tc>
                                <w:tcPr>
                                  <w:tcW w:w="7942" w:type="dxa"/>
                                  <w:gridSpan w:val="3"/>
                                </w:tcPr>
                                <w:p w14:paraId="36AC71B2" w14:textId="77777777" w:rsidR="00E0450C" w:rsidRDefault="00E0450C" w:rsidP="00A52BBA">
                                  <w:pPr>
                                    <w:rPr>
                                      <w:b w:val="0"/>
                                    </w:rPr>
                                  </w:pPr>
                                </w:p>
                              </w:tc>
                              <w:tc>
                                <w:tcPr>
                                  <w:tcW w:w="2236" w:type="dxa"/>
                                  <w:gridSpan w:val="2"/>
                                  <w:shd w:val="clear" w:color="auto" w:fill="auto"/>
                                </w:tcPr>
                                <w:p w14:paraId="1092953B" w14:textId="77777777" w:rsidR="00E0450C" w:rsidRDefault="00E0450C" w:rsidP="00A52BBA">
                                  <w:pPr>
                                    <w:rPr>
                                      <w:b w:val="0"/>
                                    </w:rPr>
                                  </w:pPr>
                                </w:p>
                              </w:tc>
                            </w:tr>
                            <w:tr w:rsidR="00E0450C" w14:paraId="026AFB81" w14:textId="77777777" w:rsidTr="00E65050">
                              <w:tc>
                                <w:tcPr>
                                  <w:tcW w:w="7942" w:type="dxa"/>
                                  <w:gridSpan w:val="3"/>
                                </w:tcPr>
                                <w:p w14:paraId="0A631DA6" w14:textId="77777777" w:rsidR="00E0450C" w:rsidRDefault="00E0450C" w:rsidP="00A52BBA">
                                  <w:pPr>
                                    <w:rPr>
                                      <w:b w:val="0"/>
                                    </w:rPr>
                                  </w:pPr>
                                </w:p>
                              </w:tc>
                              <w:tc>
                                <w:tcPr>
                                  <w:tcW w:w="2236" w:type="dxa"/>
                                  <w:gridSpan w:val="2"/>
                                  <w:shd w:val="clear" w:color="auto" w:fill="auto"/>
                                </w:tcPr>
                                <w:p w14:paraId="177519C9" w14:textId="77777777" w:rsidR="00E0450C" w:rsidRDefault="00E0450C" w:rsidP="00A52BBA">
                                  <w:pPr>
                                    <w:rPr>
                                      <w:b w:val="0"/>
                                    </w:rPr>
                                  </w:pPr>
                                </w:p>
                              </w:tc>
                            </w:tr>
                            <w:tr w:rsidR="00E0450C" w14:paraId="1963B63A" w14:textId="77777777" w:rsidTr="00E65050">
                              <w:tc>
                                <w:tcPr>
                                  <w:tcW w:w="7942" w:type="dxa"/>
                                  <w:gridSpan w:val="3"/>
                                </w:tcPr>
                                <w:p w14:paraId="5D3F4247" w14:textId="77777777" w:rsidR="00E0450C" w:rsidRDefault="00E0450C" w:rsidP="00A52BBA">
                                  <w:pPr>
                                    <w:rPr>
                                      <w:b w:val="0"/>
                                    </w:rPr>
                                  </w:pPr>
                                </w:p>
                              </w:tc>
                              <w:tc>
                                <w:tcPr>
                                  <w:tcW w:w="2236" w:type="dxa"/>
                                  <w:gridSpan w:val="2"/>
                                  <w:shd w:val="clear" w:color="auto" w:fill="auto"/>
                                </w:tcPr>
                                <w:p w14:paraId="5EDE8366" w14:textId="77777777" w:rsidR="00E0450C" w:rsidRDefault="00E0450C" w:rsidP="00A52BBA">
                                  <w:pPr>
                                    <w:rPr>
                                      <w:b w:val="0"/>
                                    </w:rPr>
                                  </w:pPr>
                                </w:p>
                              </w:tc>
                            </w:tr>
                            <w:tr w:rsidR="00E0450C" w14:paraId="107E6B24" w14:textId="77777777" w:rsidTr="00E65050">
                              <w:tc>
                                <w:tcPr>
                                  <w:tcW w:w="7942" w:type="dxa"/>
                                  <w:gridSpan w:val="3"/>
                                </w:tcPr>
                                <w:p w14:paraId="21527E34" w14:textId="77777777" w:rsidR="00E0450C" w:rsidRDefault="00E0450C" w:rsidP="00A52BBA">
                                  <w:pPr>
                                    <w:rPr>
                                      <w:b w:val="0"/>
                                    </w:rPr>
                                  </w:pPr>
                                </w:p>
                              </w:tc>
                              <w:tc>
                                <w:tcPr>
                                  <w:tcW w:w="2236" w:type="dxa"/>
                                  <w:gridSpan w:val="2"/>
                                  <w:shd w:val="clear" w:color="auto" w:fill="auto"/>
                                </w:tcPr>
                                <w:p w14:paraId="74C04E07" w14:textId="77777777" w:rsidR="00E0450C" w:rsidRDefault="00E0450C" w:rsidP="00A52BBA">
                                  <w:pPr>
                                    <w:rPr>
                                      <w:b w:val="0"/>
                                    </w:rPr>
                                  </w:pPr>
                                </w:p>
                              </w:tc>
                            </w:tr>
                            <w:tr w:rsidR="00E0450C" w14:paraId="1CE0E1EF" w14:textId="77777777" w:rsidTr="00E65050">
                              <w:tc>
                                <w:tcPr>
                                  <w:tcW w:w="7942" w:type="dxa"/>
                                  <w:gridSpan w:val="3"/>
                                </w:tcPr>
                                <w:p w14:paraId="5CE0FCA6" w14:textId="77777777" w:rsidR="00E0450C" w:rsidRDefault="00E0450C" w:rsidP="00A52BBA">
                                  <w:pPr>
                                    <w:rPr>
                                      <w:b w:val="0"/>
                                    </w:rPr>
                                  </w:pPr>
                                </w:p>
                              </w:tc>
                              <w:tc>
                                <w:tcPr>
                                  <w:tcW w:w="2236" w:type="dxa"/>
                                  <w:gridSpan w:val="2"/>
                                  <w:shd w:val="clear" w:color="auto" w:fill="auto"/>
                                </w:tcPr>
                                <w:p w14:paraId="3E494B77" w14:textId="77777777" w:rsidR="00E0450C" w:rsidRDefault="00E0450C" w:rsidP="00A52BBA">
                                  <w:pPr>
                                    <w:rPr>
                                      <w:b w:val="0"/>
                                    </w:rPr>
                                  </w:pPr>
                                </w:p>
                              </w:tc>
                            </w:tr>
                            <w:tr w:rsidR="00E0450C" w14:paraId="1B1B312E" w14:textId="77777777" w:rsidTr="00E65050">
                              <w:tc>
                                <w:tcPr>
                                  <w:tcW w:w="7942" w:type="dxa"/>
                                  <w:gridSpan w:val="3"/>
                                </w:tcPr>
                                <w:p w14:paraId="7A484F29" w14:textId="77777777" w:rsidR="00E0450C" w:rsidRDefault="00E0450C" w:rsidP="00A52BBA">
                                  <w:pPr>
                                    <w:rPr>
                                      <w:b w:val="0"/>
                                    </w:rPr>
                                  </w:pPr>
                                </w:p>
                              </w:tc>
                              <w:tc>
                                <w:tcPr>
                                  <w:tcW w:w="2236" w:type="dxa"/>
                                  <w:gridSpan w:val="2"/>
                                  <w:shd w:val="clear" w:color="auto" w:fill="auto"/>
                                </w:tcPr>
                                <w:p w14:paraId="4311C0B8" w14:textId="77777777" w:rsidR="00E0450C" w:rsidRDefault="00E0450C" w:rsidP="00A52BBA">
                                  <w:pPr>
                                    <w:rPr>
                                      <w:b w:val="0"/>
                                    </w:rPr>
                                  </w:pPr>
                                </w:p>
                              </w:tc>
                            </w:tr>
                            <w:tr w:rsidR="00E0450C" w14:paraId="66BD9F42" w14:textId="77777777" w:rsidTr="00E65050">
                              <w:tc>
                                <w:tcPr>
                                  <w:tcW w:w="7942" w:type="dxa"/>
                                  <w:gridSpan w:val="3"/>
                                </w:tcPr>
                                <w:p w14:paraId="7D3A7F7C" w14:textId="77777777" w:rsidR="00E0450C" w:rsidRDefault="00E0450C" w:rsidP="00A52BBA">
                                  <w:pPr>
                                    <w:rPr>
                                      <w:b w:val="0"/>
                                    </w:rPr>
                                  </w:pPr>
                                </w:p>
                              </w:tc>
                              <w:tc>
                                <w:tcPr>
                                  <w:tcW w:w="2236" w:type="dxa"/>
                                  <w:gridSpan w:val="2"/>
                                  <w:shd w:val="clear" w:color="auto" w:fill="auto"/>
                                </w:tcPr>
                                <w:p w14:paraId="4839A6B7" w14:textId="77777777" w:rsidR="00E0450C" w:rsidRDefault="00E0450C" w:rsidP="00A52BBA">
                                  <w:pPr>
                                    <w:rPr>
                                      <w:b w:val="0"/>
                                    </w:rPr>
                                  </w:pPr>
                                </w:p>
                              </w:tc>
                            </w:tr>
                            <w:tr w:rsidR="00E0450C" w14:paraId="6CDCEECE" w14:textId="77777777" w:rsidTr="00E65050">
                              <w:tc>
                                <w:tcPr>
                                  <w:tcW w:w="7942" w:type="dxa"/>
                                  <w:gridSpan w:val="3"/>
                                </w:tcPr>
                                <w:p w14:paraId="13938C95" w14:textId="77777777" w:rsidR="00E0450C" w:rsidRDefault="00E0450C" w:rsidP="00A52BBA">
                                  <w:pPr>
                                    <w:rPr>
                                      <w:b w:val="0"/>
                                    </w:rPr>
                                  </w:pPr>
                                </w:p>
                              </w:tc>
                              <w:tc>
                                <w:tcPr>
                                  <w:tcW w:w="2236" w:type="dxa"/>
                                  <w:gridSpan w:val="2"/>
                                  <w:shd w:val="clear" w:color="auto" w:fill="auto"/>
                                </w:tcPr>
                                <w:p w14:paraId="1E84EF4C" w14:textId="77777777" w:rsidR="00E0450C" w:rsidRDefault="00E0450C" w:rsidP="00A52BBA">
                                  <w:pPr>
                                    <w:rPr>
                                      <w:b w:val="0"/>
                                    </w:rPr>
                                  </w:pPr>
                                </w:p>
                              </w:tc>
                            </w:tr>
                            <w:tr w:rsidR="00E0450C" w14:paraId="554B9AC0" w14:textId="77777777" w:rsidTr="00E65050">
                              <w:tc>
                                <w:tcPr>
                                  <w:tcW w:w="7942" w:type="dxa"/>
                                  <w:gridSpan w:val="3"/>
                                </w:tcPr>
                                <w:p w14:paraId="72C23784" w14:textId="77777777" w:rsidR="00E0450C" w:rsidRDefault="00E0450C" w:rsidP="00A52BBA">
                                  <w:pPr>
                                    <w:rPr>
                                      <w:b w:val="0"/>
                                    </w:rPr>
                                  </w:pPr>
                                </w:p>
                              </w:tc>
                              <w:tc>
                                <w:tcPr>
                                  <w:tcW w:w="2236" w:type="dxa"/>
                                  <w:gridSpan w:val="2"/>
                                  <w:shd w:val="clear" w:color="auto" w:fill="auto"/>
                                </w:tcPr>
                                <w:p w14:paraId="1FD8A556" w14:textId="77777777" w:rsidR="00E0450C" w:rsidRDefault="00E0450C" w:rsidP="00A52BBA">
                                  <w:pPr>
                                    <w:rPr>
                                      <w:b w:val="0"/>
                                    </w:rPr>
                                  </w:pPr>
                                </w:p>
                              </w:tc>
                            </w:tr>
                            <w:tr w:rsidR="00E0450C" w14:paraId="450E35B2" w14:textId="77777777" w:rsidTr="00E65050">
                              <w:tc>
                                <w:tcPr>
                                  <w:tcW w:w="7942" w:type="dxa"/>
                                  <w:gridSpan w:val="3"/>
                                </w:tcPr>
                                <w:p w14:paraId="507C8EAB" w14:textId="77777777" w:rsidR="00E0450C" w:rsidRDefault="00E0450C" w:rsidP="00A52BBA">
                                  <w:pPr>
                                    <w:rPr>
                                      <w:b w:val="0"/>
                                    </w:rPr>
                                  </w:pPr>
                                </w:p>
                              </w:tc>
                              <w:tc>
                                <w:tcPr>
                                  <w:tcW w:w="2236" w:type="dxa"/>
                                  <w:gridSpan w:val="2"/>
                                  <w:shd w:val="clear" w:color="auto" w:fill="auto"/>
                                </w:tcPr>
                                <w:p w14:paraId="557A0492" w14:textId="77777777" w:rsidR="00E0450C" w:rsidRDefault="00E0450C" w:rsidP="00A52BBA">
                                  <w:pPr>
                                    <w:rPr>
                                      <w:b w:val="0"/>
                                    </w:rPr>
                                  </w:pPr>
                                </w:p>
                              </w:tc>
                            </w:tr>
                            <w:tr w:rsidR="00E0450C" w14:paraId="1FA77073" w14:textId="77777777" w:rsidTr="00E65050">
                              <w:tc>
                                <w:tcPr>
                                  <w:tcW w:w="7942" w:type="dxa"/>
                                  <w:gridSpan w:val="3"/>
                                </w:tcPr>
                                <w:p w14:paraId="4D2ED3A4" w14:textId="77777777" w:rsidR="00E0450C" w:rsidRDefault="00E0450C" w:rsidP="00A52BBA">
                                  <w:pPr>
                                    <w:rPr>
                                      <w:b w:val="0"/>
                                    </w:rPr>
                                  </w:pPr>
                                </w:p>
                              </w:tc>
                              <w:tc>
                                <w:tcPr>
                                  <w:tcW w:w="2236" w:type="dxa"/>
                                  <w:gridSpan w:val="2"/>
                                  <w:shd w:val="clear" w:color="auto" w:fill="auto"/>
                                </w:tcPr>
                                <w:p w14:paraId="187A1C96" w14:textId="77777777" w:rsidR="00E0450C" w:rsidRDefault="00E0450C" w:rsidP="00A52BBA">
                                  <w:pPr>
                                    <w:rPr>
                                      <w:b w:val="0"/>
                                    </w:rPr>
                                  </w:pPr>
                                </w:p>
                              </w:tc>
                            </w:tr>
                          </w:tbl>
                          <w:p w14:paraId="7591A9F7" w14:textId="77777777" w:rsidR="00E0450C" w:rsidRPr="00525F97" w:rsidRDefault="00E0450C" w:rsidP="00A92162">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6" type="#_x0000_t202" style="position:absolute;margin-left:-11.05pt;margin-top:.85pt;width:510.25pt;height:771pt;z-index:25202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">
                <v:path arrowok="t"/>
                <v:textbox>
                  <w:txbxContent>
                    <w:p w14:paraId="4682DCFC" w14:textId="24DC7178" w:rsidR="00E0450C" w:rsidRPr="00A92162" w:rsidRDefault="00E0450C" w:rsidP="00A92162">
                      <w:pPr>
                        <w:jc w:val="center"/>
                        <w:rPr>
                          <w:rFonts w:ascii="ZapfChancery-Medium" w:hAnsi="ZapfChancery-Medium" w:cs="ZapfChancery-Medium"/>
                          <w:sz w:val="22"/>
                          <w:szCs w:val="22"/>
                        </w:rPr>
                      </w:pPr>
                      <w:r w:rsidRPr="00572836">
                        <w:rPr>
                          <w:rFonts w:ascii="ZapfChancery-Medium" w:hAnsi="ZapfChancery-Medium" w:cs="ZapfChancery-Medium"/>
                          <w:sz w:val="22"/>
                          <w:szCs w:val="22"/>
                        </w:rPr>
                        <w:t>Đồ thị trong chuyển động thẳng biến đổi đều</w:t>
                      </w:r>
                    </w:p>
                    <w:tbl>
                      <w:tblPr>
                        <w:tblW w:w="10178" w:type="dxa"/>
                        <w:tblInd w:w="-1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4886"/>
                        <w:gridCol w:w="89"/>
                        <w:gridCol w:w="2967"/>
                        <w:gridCol w:w="151"/>
                        <w:gridCol w:w="2085"/>
                      </w:tblGrid>
                      <w:tr w:rsidR="00E0450C" w14:paraId="7A3AF193" w14:textId="77777777" w:rsidTr="00E65050">
                        <w:tc>
                          <w:tcPr>
                            <w:tcW w:w="10178" w:type="dxa"/>
                            <w:gridSpan w:val="5"/>
                          </w:tcPr>
                          <w:p w14:paraId="25649AC5" w14:textId="6DB6E88F" w:rsidR="00E0450C" w:rsidRPr="00A92162" w:rsidRDefault="00E0450C" w:rsidP="00A92162">
                            <w:pPr>
                              <w:tabs>
                                <w:tab w:val="left" w:pos="993"/>
                              </w:tabs>
                              <w:spacing w:line="276" w:lineRule="auto"/>
                              <w:jc w:val="both"/>
                              <w:rPr>
                                <w:b w:val="0"/>
                                <w:bCs w:val="0"/>
                                <w:sz w:val="21"/>
                                <w:szCs w:val="21"/>
                              </w:rPr>
                            </w:pPr>
                            <w:r w:rsidRPr="00D4275A">
                              <w:rPr>
                                <w:sz w:val="22"/>
                                <w:szCs w:val="22"/>
                                <w:u w:val="single"/>
                              </w:rPr>
                              <w:t>Bài</w:t>
                            </w:r>
                            <w:r w:rsidRPr="00D4275A">
                              <w:rPr>
                                <w:sz w:val="22"/>
                                <w:szCs w:val="22"/>
                                <w:u w:val="single"/>
                                <w:lang w:val="vi-VN"/>
                              </w:rPr>
                              <w:t xml:space="preserve"> 1.</w:t>
                            </w:r>
                            <w:r>
                              <w:rPr>
                                <w:b w:val="0"/>
                                <w:bCs w:val="0"/>
                                <w:sz w:val="22"/>
                                <w:szCs w:val="22"/>
                                <w:lang w:val="vi-VN"/>
                              </w:rPr>
                              <w:t xml:space="preserve"> </w:t>
                            </w:r>
                            <w:r w:rsidRPr="00A92162">
                              <w:rPr>
                                <w:b w:val="0"/>
                                <w:bCs w:val="0"/>
                                <w:sz w:val="21"/>
                                <w:szCs w:val="21"/>
                              </w:rPr>
                              <w:t>Sau</w:t>
                            </w:r>
                            <w:r w:rsidRPr="00A92162">
                              <w:rPr>
                                <w:b w:val="0"/>
                                <w:bCs w:val="0"/>
                                <w:sz w:val="21"/>
                                <w:szCs w:val="21"/>
                                <w:lang w:val="vi-VN"/>
                              </w:rPr>
                              <w:t xml:space="preserve"> 20 s</w:t>
                            </w:r>
                            <w:r w:rsidRPr="00A92162">
                              <w:rPr>
                                <w:b w:val="0"/>
                                <w:bCs w:val="0"/>
                                <w:sz w:val="21"/>
                                <w:szCs w:val="21"/>
                              </w:rPr>
                              <w:t xml:space="preserve"> đoàn tàu giảm vận tốc từ</w:t>
                            </w:r>
                            <w:r w:rsidRPr="00A92162">
                              <w:rPr>
                                <w:b w:val="0"/>
                                <w:bCs w:val="0"/>
                                <w:sz w:val="21"/>
                                <w:szCs w:val="21"/>
                                <w:lang w:val="vi-VN"/>
                              </w:rPr>
                              <w:t xml:space="preserve"> 72 km/h</w:t>
                            </w:r>
                            <w:r w:rsidRPr="00A92162">
                              <w:rPr>
                                <w:b w:val="0"/>
                                <w:bCs w:val="0"/>
                                <w:sz w:val="21"/>
                                <w:szCs w:val="21"/>
                              </w:rPr>
                              <w:t xml:space="preserve"> đến</w:t>
                            </w:r>
                            <w:r w:rsidRPr="00A92162">
                              <w:rPr>
                                <w:b w:val="0"/>
                                <w:bCs w:val="0"/>
                                <w:sz w:val="21"/>
                                <w:szCs w:val="21"/>
                                <w:lang w:val="vi-VN"/>
                              </w:rPr>
                              <w:t xml:space="preserve"> 36 km/h</w:t>
                            </w:r>
                            <w:r w:rsidRPr="00A92162">
                              <w:rPr>
                                <w:b w:val="0"/>
                                <w:bCs w:val="0"/>
                                <w:sz w:val="21"/>
                                <w:szCs w:val="21"/>
                              </w:rPr>
                              <w:t>. Sau đó chuyển động đều trong thời gian</w:t>
                            </w:r>
                            <w:r w:rsidRPr="00A92162">
                              <w:rPr>
                                <w:b w:val="0"/>
                                <w:bCs w:val="0"/>
                                <w:sz w:val="21"/>
                                <w:szCs w:val="21"/>
                                <w:lang w:val="vi-VN"/>
                              </w:rPr>
                              <w:t xml:space="preserve"> 30 s</w:t>
                            </w:r>
                            <w:r w:rsidRPr="00A92162">
                              <w:rPr>
                                <w:b w:val="0"/>
                                <w:bCs w:val="0"/>
                                <w:sz w:val="21"/>
                                <w:szCs w:val="21"/>
                              </w:rPr>
                              <w:t>. Cuối cùng chuyển động chậm dần đều và đi th</w:t>
                            </w:r>
                            <w:r>
                              <w:rPr>
                                <w:b w:val="0"/>
                                <w:bCs w:val="0"/>
                                <w:sz w:val="21"/>
                                <w:szCs w:val="21"/>
                                <w:lang w:val="vi-VN"/>
                              </w:rPr>
                              <w:t>ê</w:t>
                            </w:r>
                            <w:r w:rsidRPr="00A92162">
                              <w:rPr>
                                <w:b w:val="0"/>
                                <w:bCs w:val="0"/>
                                <w:sz w:val="21"/>
                                <w:szCs w:val="21"/>
                              </w:rPr>
                              <w:t>m</w:t>
                            </w:r>
                            <w:r w:rsidRPr="00A92162">
                              <w:rPr>
                                <w:b w:val="0"/>
                                <w:bCs w:val="0"/>
                                <w:sz w:val="21"/>
                                <w:szCs w:val="21"/>
                                <w:lang w:val="vi-VN"/>
                              </w:rPr>
                              <w:t xml:space="preserve"> 400 m</w:t>
                            </w:r>
                            <w:r w:rsidRPr="00A92162">
                              <w:rPr>
                                <w:b w:val="0"/>
                                <w:bCs w:val="0"/>
                                <w:sz w:val="21"/>
                                <w:szCs w:val="21"/>
                              </w:rPr>
                              <w:t xml:space="preserve"> nữa thì dừng lại.</w:t>
                            </w:r>
                          </w:p>
                          <w:p w14:paraId="1F924EA3" w14:textId="77777777" w:rsidR="00E0450C" w:rsidRPr="00A92162" w:rsidRDefault="00E0450C" w:rsidP="00A92162">
                            <w:pPr>
                              <w:pStyle w:val="ListParagraph"/>
                              <w:spacing w:line="276" w:lineRule="auto"/>
                              <w:ind w:left="0"/>
                              <w:rPr>
                                <w:b w:val="0"/>
                                <w:bCs w:val="0"/>
                                <w:sz w:val="21"/>
                                <w:szCs w:val="21"/>
                              </w:rPr>
                            </w:pPr>
                            <w:proofErr w:type="gramStart"/>
                            <w:r w:rsidRPr="00A92162">
                              <w:rPr>
                                <w:b w:val="0"/>
                                <w:bCs w:val="0"/>
                                <w:sz w:val="21"/>
                                <w:szCs w:val="21"/>
                              </w:rPr>
                              <w:t>a</w:t>
                            </w:r>
                            <w:proofErr w:type="gramEnd"/>
                            <w:r w:rsidRPr="00A92162">
                              <w:rPr>
                                <w:b w:val="0"/>
                                <w:bCs w:val="0"/>
                                <w:sz w:val="21"/>
                                <w:szCs w:val="21"/>
                              </w:rPr>
                              <w:t>/  Tính gia tốc của từng giai đoạn ?</w:t>
                            </w:r>
                            <w:r w:rsidRPr="00A92162">
                              <w:rPr>
                                <w:b w:val="0"/>
                                <w:bCs w:val="0"/>
                                <w:sz w:val="21"/>
                                <w:szCs w:val="21"/>
                                <w:lang w:val="vi-VN"/>
                              </w:rPr>
                              <w:t xml:space="preserve">               </w:t>
                            </w:r>
                            <w:proofErr w:type="gramStart"/>
                            <w:r w:rsidRPr="00A92162">
                              <w:rPr>
                                <w:b w:val="0"/>
                                <w:bCs w:val="0"/>
                                <w:sz w:val="21"/>
                                <w:szCs w:val="21"/>
                              </w:rPr>
                              <w:t>b</w:t>
                            </w:r>
                            <w:proofErr w:type="gramEnd"/>
                            <w:r w:rsidRPr="00A92162">
                              <w:rPr>
                                <w:b w:val="0"/>
                                <w:bCs w:val="0"/>
                                <w:sz w:val="21"/>
                                <w:szCs w:val="21"/>
                              </w:rPr>
                              <w:t>/  Tính vận tốc trung bình trên toàn bộ quãng đường đó ?</w:t>
                            </w:r>
                          </w:p>
                          <w:p w14:paraId="4ADF793D" w14:textId="77777777" w:rsidR="00E0450C" w:rsidRPr="00D4275A" w:rsidRDefault="00E0450C" w:rsidP="00A92162">
                            <w:pPr>
                              <w:pStyle w:val="ListParagraph"/>
                              <w:spacing w:line="276" w:lineRule="auto"/>
                              <w:ind w:left="0"/>
                            </w:pPr>
                            <w:proofErr w:type="gramStart"/>
                            <w:r w:rsidRPr="00A92162">
                              <w:rPr>
                                <w:b w:val="0"/>
                                <w:bCs w:val="0"/>
                                <w:sz w:val="21"/>
                                <w:szCs w:val="21"/>
                              </w:rPr>
                              <w:t>c</w:t>
                            </w:r>
                            <w:proofErr w:type="gramEnd"/>
                            <w:r w:rsidRPr="00A92162">
                              <w:rPr>
                                <w:b w:val="0"/>
                                <w:bCs w:val="0"/>
                                <w:sz w:val="21"/>
                                <w:szCs w:val="21"/>
                              </w:rPr>
                              <w:t>/  Vẽ đồ thị vận tốc – thời gian ?</w:t>
                            </w:r>
                            <w:r w:rsidRPr="00A92162">
                              <w:rPr>
                                <w:b w:val="0"/>
                                <w:bCs w:val="0"/>
                                <w:sz w:val="21"/>
                                <w:szCs w:val="21"/>
                                <w:lang w:val="vi-VN"/>
                              </w:rPr>
                              <w:t xml:space="preserve">                  </w:t>
                            </w:r>
                            <w:proofErr w:type="gramStart"/>
                            <w:r w:rsidRPr="00A92162">
                              <w:rPr>
                                <w:b w:val="0"/>
                                <w:bCs w:val="0"/>
                                <w:sz w:val="21"/>
                                <w:szCs w:val="21"/>
                              </w:rPr>
                              <w:t>d</w:t>
                            </w:r>
                            <w:proofErr w:type="gramEnd"/>
                            <w:r w:rsidRPr="00A92162">
                              <w:rPr>
                                <w:b w:val="0"/>
                                <w:bCs w:val="0"/>
                                <w:sz w:val="21"/>
                                <w:szCs w:val="21"/>
                              </w:rPr>
                              <w:t>/  Dựa vào đồ thị tính quãng đường mà đoàn tàu đi được ?</w:t>
                            </w:r>
                          </w:p>
                        </w:tc>
                      </w:tr>
                      <w:tr w:rsidR="00E0450C" w14:paraId="5184E69E" w14:textId="77777777" w:rsidTr="00E65050">
                        <w:tc>
                          <w:tcPr>
                            <w:tcW w:w="4886" w:type="dxa"/>
                          </w:tcPr>
                          <w:p w14:paraId="42527B21" w14:textId="77777777" w:rsidR="00E0450C" w:rsidRPr="00A92162" w:rsidRDefault="00E0450C" w:rsidP="00A92162">
                            <w:pPr>
                              <w:spacing w:line="276" w:lineRule="auto"/>
                              <w:rPr>
                                <w:b w:val="0"/>
                              </w:rPr>
                            </w:pPr>
                          </w:p>
                        </w:tc>
                        <w:tc>
                          <w:tcPr>
                            <w:tcW w:w="5292" w:type="dxa"/>
                            <w:gridSpan w:val="4"/>
                            <w:shd w:val="clear" w:color="auto" w:fill="auto"/>
                          </w:tcPr>
                          <w:p w14:paraId="714A7C06" w14:textId="77777777" w:rsidR="00E0450C" w:rsidRPr="00A92162" w:rsidRDefault="00E0450C" w:rsidP="00A92162">
                            <w:pPr>
                              <w:spacing w:line="276" w:lineRule="auto"/>
                              <w:rPr>
                                <w:b w:val="0"/>
                              </w:rPr>
                            </w:pPr>
                          </w:p>
                        </w:tc>
                      </w:tr>
                      <w:tr w:rsidR="00E0450C" w14:paraId="00A82B9E" w14:textId="77777777" w:rsidTr="00E65050">
                        <w:tc>
                          <w:tcPr>
                            <w:tcW w:w="4886" w:type="dxa"/>
                          </w:tcPr>
                          <w:p w14:paraId="72901FBA" w14:textId="77777777" w:rsidR="00E0450C" w:rsidRPr="00A92162" w:rsidRDefault="00E0450C" w:rsidP="00A92162">
                            <w:pPr>
                              <w:spacing w:line="276" w:lineRule="auto"/>
                              <w:rPr>
                                <w:b w:val="0"/>
                              </w:rPr>
                            </w:pPr>
                          </w:p>
                        </w:tc>
                        <w:tc>
                          <w:tcPr>
                            <w:tcW w:w="5292" w:type="dxa"/>
                            <w:gridSpan w:val="4"/>
                            <w:shd w:val="clear" w:color="auto" w:fill="auto"/>
                          </w:tcPr>
                          <w:p w14:paraId="1E1E04BB" w14:textId="77777777" w:rsidR="00E0450C" w:rsidRPr="00A92162" w:rsidRDefault="00E0450C" w:rsidP="00A92162">
                            <w:pPr>
                              <w:spacing w:line="276" w:lineRule="auto"/>
                              <w:rPr>
                                <w:b w:val="0"/>
                              </w:rPr>
                            </w:pPr>
                          </w:p>
                        </w:tc>
                      </w:tr>
                      <w:tr w:rsidR="00E0450C" w14:paraId="4753AD40" w14:textId="77777777" w:rsidTr="00E65050">
                        <w:tc>
                          <w:tcPr>
                            <w:tcW w:w="4886" w:type="dxa"/>
                          </w:tcPr>
                          <w:p w14:paraId="4E9DE9EB" w14:textId="77777777" w:rsidR="00E0450C" w:rsidRPr="00A92162" w:rsidRDefault="00E0450C" w:rsidP="00A92162">
                            <w:pPr>
                              <w:spacing w:line="276" w:lineRule="auto"/>
                              <w:rPr>
                                <w:b w:val="0"/>
                              </w:rPr>
                            </w:pPr>
                          </w:p>
                        </w:tc>
                        <w:tc>
                          <w:tcPr>
                            <w:tcW w:w="5292" w:type="dxa"/>
                            <w:gridSpan w:val="4"/>
                            <w:shd w:val="clear" w:color="auto" w:fill="auto"/>
                          </w:tcPr>
                          <w:p w14:paraId="1B23CBF1" w14:textId="77777777" w:rsidR="00E0450C" w:rsidRPr="00A92162" w:rsidRDefault="00E0450C" w:rsidP="00A92162">
                            <w:pPr>
                              <w:spacing w:line="276" w:lineRule="auto"/>
                              <w:rPr>
                                <w:b w:val="0"/>
                              </w:rPr>
                            </w:pPr>
                          </w:p>
                        </w:tc>
                      </w:tr>
                      <w:tr w:rsidR="00E0450C" w14:paraId="135BB2E5" w14:textId="77777777" w:rsidTr="00E65050">
                        <w:tc>
                          <w:tcPr>
                            <w:tcW w:w="4886" w:type="dxa"/>
                          </w:tcPr>
                          <w:p w14:paraId="702A3BC6" w14:textId="77777777" w:rsidR="00E0450C" w:rsidRPr="00A92162" w:rsidRDefault="00E0450C" w:rsidP="00A92162">
                            <w:pPr>
                              <w:spacing w:line="276" w:lineRule="auto"/>
                              <w:rPr>
                                <w:b w:val="0"/>
                              </w:rPr>
                            </w:pPr>
                          </w:p>
                        </w:tc>
                        <w:tc>
                          <w:tcPr>
                            <w:tcW w:w="5292" w:type="dxa"/>
                            <w:gridSpan w:val="4"/>
                            <w:shd w:val="clear" w:color="auto" w:fill="auto"/>
                          </w:tcPr>
                          <w:p w14:paraId="1F441EBB" w14:textId="77777777" w:rsidR="00E0450C" w:rsidRPr="00A92162" w:rsidRDefault="00E0450C" w:rsidP="00A92162">
                            <w:pPr>
                              <w:spacing w:line="276" w:lineRule="auto"/>
                              <w:rPr>
                                <w:b w:val="0"/>
                              </w:rPr>
                            </w:pPr>
                          </w:p>
                        </w:tc>
                      </w:tr>
                      <w:tr w:rsidR="00E0450C" w14:paraId="748DD55E" w14:textId="77777777" w:rsidTr="00E65050">
                        <w:tc>
                          <w:tcPr>
                            <w:tcW w:w="4886" w:type="dxa"/>
                          </w:tcPr>
                          <w:p w14:paraId="3FEAAF31" w14:textId="77777777" w:rsidR="00E0450C" w:rsidRPr="00A92162" w:rsidRDefault="00E0450C" w:rsidP="00A92162">
                            <w:pPr>
                              <w:spacing w:line="276" w:lineRule="auto"/>
                              <w:rPr>
                                <w:b w:val="0"/>
                              </w:rPr>
                            </w:pPr>
                          </w:p>
                        </w:tc>
                        <w:tc>
                          <w:tcPr>
                            <w:tcW w:w="5292" w:type="dxa"/>
                            <w:gridSpan w:val="4"/>
                            <w:shd w:val="clear" w:color="auto" w:fill="auto"/>
                          </w:tcPr>
                          <w:p w14:paraId="294FC6E4" w14:textId="77777777" w:rsidR="00E0450C" w:rsidRPr="00A92162" w:rsidRDefault="00E0450C" w:rsidP="00A92162">
                            <w:pPr>
                              <w:spacing w:line="276" w:lineRule="auto"/>
                              <w:rPr>
                                <w:b w:val="0"/>
                              </w:rPr>
                            </w:pPr>
                          </w:p>
                        </w:tc>
                      </w:tr>
                      <w:tr w:rsidR="00E0450C" w14:paraId="7FEDF187" w14:textId="77777777" w:rsidTr="00E65050">
                        <w:tc>
                          <w:tcPr>
                            <w:tcW w:w="4886" w:type="dxa"/>
                          </w:tcPr>
                          <w:p w14:paraId="003F6E5D" w14:textId="77777777" w:rsidR="00E0450C" w:rsidRPr="00A92162" w:rsidRDefault="00E0450C" w:rsidP="00A92162">
                            <w:pPr>
                              <w:spacing w:line="276" w:lineRule="auto"/>
                              <w:rPr>
                                <w:b w:val="0"/>
                              </w:rPr>
                            </w:pPr>
                          </w:p>
                        </w:tc>
                        <w:tc>
                          <w:tcPr>
                            <w:tcW w:w="5292" w:type="dxa"/>
                            <w:gridSpan w:val="4"/>
                            <w:shd w:val="clear" w:color="auto" w:fill="auto"/>
                          </w:tcPr>
                          <w:p w14:paraId="1C7998F7" w14:textId="77777777" w:rsidR="00E0450C" w:rsidRPr="00A92162" w:rsidRDefault="00E0450C" w:rsidP="00A92162">
                            <w:pPr>
                              <w:spacing w:line="276" w:lineRule="auto"/>
                              <w:rPr>
                                <w:b w:val="0"/>
                              </w:rPr>
                            </w:pPr>
                          </w:p>
                        </w:tc>
                      </w:tr>
                      <w:tr w:rsidR="00E0450C" w14:paraId="787350CC" w14:textId="77777777" w:rsidTr="00E65050">
                        <w:tc>
                          <w:tcPr>
                            <w:tcW w:w="4886" w:type="dxa"/>
                          </w:tcPr>
                          <w:p w14:paraId="6657C04D" w14:textId="77777777" w:rsidR="00E0450C" w:rsidRPr="00A92162" w:rsidRDefault="00E0450C" w:rsidP="00A92162">
                            <w:pPr>
                              <w:spacing w:line="276" w:lineRule="auto"/>
                              <w:rPr>
                                <w:b w:val="0"/>
                              </w:rPr>
                            </w:pPr>
                          </w:p>
                        </w:tc>
                        <w:tc>
                          <w:tcPr>
                            <w:tcW w:w="5292" w:type="dxa"/>
                            <w:gridSpan w:val="4"/>
                            <w:shd w:val="clear" w:color="auto" w:fill="auto"/>
                          </w:tcPr>
                          <w:p w14:paraId="4F793857" w14:textId="77777777" w:rsidR="00E0450C" w:rsidRPr="00A92162" w:rsidRDefault="00E0450C" w:rsidP="00A92162">
                            <w:pPr>
                              <w:spacing w:line="276" w:lineRule="auto"/>
                              <w:rPr>
                                <w:b w:val="0"/>
                              </w:rPr>
                            </w:pPr>
                          </w:p>
                        </w:tc>
                      </w:tr>
                      <w:tr w:rsidR="00E0450C" w14:paraId="2539B8FD" w14:textId="77777777" w:rsidTr="00A92162">
                        <w:tc>
                          <w:tcPr>
                            <w:tcW w:w="8093" w:type="dxa"/>
                            <w:gridSpan w:val="4"/>
                          </w:tcPr>
                          <w:p w14:paraId="7AEF913A" w14:textId="77777777" w:rsidR="00E0450C" w:rsidRPr="00A92162" w:rsidRDefault="00E0450C" w:rsidP="00A92162">
                            <w:pPr>
                              <w:tabs>
                                <w:tab w:val="left" w:pos="993"/>
                              </w:tabs>
                              <w:spacing w:line="312" w:lineRule="auto"/>
                              <w:jc w:val="both"/>
                              <w:rPr>
                                <w:b w:val="0"/>
                                <w:bCs w:val="0"/>
                                <w:sz w:val="22"/>
                                <w:szCs w:val="22"/>
                              </w:rPr>
                            </w:pPr>
                            <w:r w:rsidRPr="00A92162">
                              <w:rPr>
                                <w:b w:val="0"/>
                                <w:bCs w:val="0"/>
                                <w:sz w:val="22"/>
                                <w:szCs w:val="22"/>
                                <w:u w:val="single"/>
                              </w:rPr>
                              <w:t>Bài</w:t>
                            </w:r>
                            <w:r w:rsidRPr="00A92162">
                              <w:rPr>
                                <w:b w:val="0"/>
                                <w:bCs w:val="0"/>
                                <w:sz w:val="22"/>
                                <w:szCs w:val="22"/>
                                <w:u w:val="single"/>
                                <w:lang w:val="vi-VN"/>
                              </w:rPr>
                              <w:t xml:space="preserve"> 2.</w:t>
                            </w:r>
                            <w:r w:rsidRPr="00A92162">
                              <w:rPr>
                                <w:b w:val="0"/>
                                <w:bCs w:val="0"/>
                                <w:sz w:val="22"/>
                                <w:szCs w:val="22"/>
                              </w:rPr>
                              <w:t xml:space="preserve"> Một chuyển động thẳng có đồ thị vận tốc – thời gian như hình vẽ.</w:t>
                            </w:r>
                          </w:p>
                          <w:p w14:paraId="53A3464B" w14:textId="3D4564BF" w:rsidR="00E0450C" w:rsidRPr="00A92162" w:rsidRDefault="00E0450C" w:rsidP="00A92162">
                            <w:pPr>
                              <w:pStyle w:val="ListParagraph"/>
                              <w:spacing w:line="312" w:lineRule="auto"/>
                              <w:ind w:left="0"/>
                              <w:jc w:val="both"/>
                              <w:rPr>
                                <w:b w:val="0"/>
                                <w:bCs w:val="0"/>
                                <w:sz w:val="22"/>
                                <w:szCs w:val="22"/>
                                <w:lang w:val="vi-VN"/>
                              </w:rPr>
                            </w:pPr>
                            <w:proofErr w:type="gramStart"/>
                            <w:r w:rsidRPr="00A92162">
                              <w:rPr>
                                <w:b w:val="0"/>
                                <w:bCs w:val="0"/>
                                <w:sz w:val="22"/>
                                <w:szCs w:val="22"/>
                              </w:rPr>
                              <w:t>a</w:t>
                            </w:r>
                            <w:proofErr w:type="gramEnd"/>
                            <w:r w:rsidRPr="00A92162">
                              <w:rPr>
                                <w:b w:val="0"/>
                                <w:bCs w:val="0"/>
                                <w:sz w:val="22"/>
                                <w:szCs w:val="22"/>
                              </w:rPr>
                              <w:t>/ Mô tả tính chất chuyển động của vật này.</w:t>
                            </w:r>
                            <w:r>
                              <w:rPr>
                                <w:b w:val="0"/>
                                <w:bCs w:val="0"/>
                                <w:sz w:val="22"/>
                                <w:szCs w:val="22"/>
                                <w:lang w:val="vi-VN"/>
                              </w:rPr>
                              <w:t xml:space="preserve"> Lập công thức vận tốc ?</w:t>
                            </w:r>
                          </w:p>
                          <w:p w14:paraId="39CC9E90" w14:textId="77777777" w:rsidR="00E0450C" w:rsidRPr="00A92162" w:rsidRDefault="00E0450C" w:rsidP="00A92162">
                            <w:pPr>
                              <w:pStyle w:val="ListParagraph"/>
                              <w:spacing w:line="312" w:lineRule="auto"/>
                              <w:ind w:left="0"/>
                              <w:jc w:val="both"/>
                              <w:rPr>
                                <w:b w:val="0"/>
                                <w:bCs w:val="0"/>
                                <w:sz w:val="22"/>
                                <w:szCs w:val="22"/>
                              </w:rPr>
                            </w:pPr>
                            <w:proofErr w:type="gramStart"/>
                            <w:r w:rsidRPr="00A92162">
                              <w:rPr>
                                <w:b w:val="0"/>
                                <w:bCs w:val="0"/>
                                <w:sz w:val="22"/>
                                <w:szCs w:val="22"/>
                              </w:rPr>
                              <w:t>b</w:t>
                            </w:r>
                            <w:proofErr w:type="gramEnd"/>
                            <w:r w:rsidRPr="00A92162">
                              <w:rPr>
                                <w:b w:val="0"/>
                                <w:bCs w:val="0"/>
                                <w:sz w:val="22"/>
                                <w:szCs w:val="22"/>
                              </w:rPr>
                              <w:t>/ Các đoạn thẳng OC, OD và OE trên các trục tọa độ tương ứng với những đại lượng nào?</w:t>
                            </w:r>
                          </w:p>
                          <w:p w14:paraId="79EBC2B1" w14:textId="77777777" w:rsidR="00E0450C" w:rsidRPr="00A92162" w:rsidRDefault="00E0450C" w:rsidP="00A92162">
                            <w:pPr>
                              <w:pStyle w:val="ListParagraph"/>
                              <w:spacing w:line="312" w:lineRule="auto"/>
                              <w:ind w:left="0"/>
                              <w:jc w:val="both"/>
                              <w:rPr>
                                <w:b w:val="0"/>
                                <w:bCs w:val="0"/>
                                <w:sz w:val="22"/>
                                <w:szCs w:val="22"/>
                              </w:rPr>
                            </w:pPr>
                            <w:proofErr w:type="gramStart"/>
                            <w:r w:rsidRPr="00A92162">
                              <w:rPr>
                                <w:b w:val="0"/>
                                <w:bCs w:val="0"/>
                                <w:sz w:val="22"/>
                                <w:szCs w:val="22"/>
                              </w:rPr>
                              <w:t>c</w:t>
                            </w:r>
                            <w:proofErr w:type="gramEnd"/>
                            <w:r w:rsidRPr="00A92162">
                              <w:rPr>
                                <w:b w:val="0"/>
                                <w:bCs w:val="0"/>
                                <w:sz w:val="22"/>
                                <w:szCs w:val="22"/>
                              </w:rPr>
                              <w:t>/ Sau bao nhiêu giây thì vật thứ ba sẽ dừng lại ?</w:t>
                            </w:r>
                          </w:p>
                          <w:p w14:paraId="6498EBF9" w14:textId="77777777" w:rsidR="00E0450C" w:rsidRPr="00A92162" w:rsidRDefault="00E0450C" w:rsidP="00A92162">
                            <w:pPr>
                              <w:pStyle w:val="ListParagraph"/>
                              <w:spacing w:line="312" w:lineRule="auto"/>
                              <w:ind w:left="0"/>
                              <w:jc w:val="both"/>
                              <w:rPr>
                                <w:b w:val="0"/>
                                <w:bCs w:val="0"/>
                                <w:sz w:val="22"/>
                                <w:szCs w:val="22"/>
                              </w:rPr>
                            </w:pPr>
                            <w:proofErr w:type="gramStart"/>
                            <w:r w:rsidRPr="00A92162">
                              <w:rPr>
                                <w:b w:val="0"/>
                                <w:bCs w:val="0"/>
                                <w:sz w:val="22"/>
                                <w:szCs w:val="22"/>
                              </w:rPr>
                              <w:t>d</w:t>
                            </w:r>
                            <w:proofErr w:type="gramEnd"/>
                            <w:r w:rsidRPr="00A92162">
                              <w:rPr>
                                <w:b w:val="0"/>
                                <w:bCs w:val="0"/>
                                <w:sz w:val="22"/>
                                <w:szCs w:val="22"/>
                              </w:rPr>
                              <w:t>/ Dựa vào các đồ thị</w:t>
                            </w:r>
                            <w:r w:rsidRPr="00A92162">
                              <w:rPr>
                                <w:b w:val="0"/>
                                <w:bCs w:val="0"/>
                                <w:sz w:val="22"/>
                                <w:szCs w:val="22"/>
                                <w:lang w:val="vi-VN"/>
                              </w:rPr>
                              <w:t xml:space="preserve"> (1), (2), (3)</w:t>
                            </w:r>
                            <w:r w:rsidRPr="00A92162">
                              <w:rPr>
                                <w:b w:val="0"/>
                                <w:bCs w:val="0"/>
                                <w:sz w:val="22"/>
                                <w:szCs w:val="22"/>
                              </w:rPr>
                              <w:t>. Hãy xác định gia tốc chuyển động của các vậ</w:t>
                            </w:r>
                            <w:proofErr w:type="gramStart"/>
                            <w:r w:rsidRPr="00A92162">
                              <w:rPr>
                                <w:b w:val="0"/>
                                <w:bCs w:val="0"/>
                                <w:sz w:val="22"/>
                                <w:szCs w:val="22"/>
                              </w:rPr>
                              <w:t>t ?</w:t>
                            </w:r>
                            <w:proofErr w:type="gramEnd"/>
                          </w:p>
                        </w:tc>
                        <w:tc>
                          <w:tcPr>
                            <w:tcW w:w="2085" w:type="dxa"/>
                            <w:shd w:val="clear" w:color="auto" w:fill="auto"/>
                          </w:tcPr>
                          <w:p w14:paraId="59A18A0B" w14:textId="77777777" w:rsidR="00E0450C" w:rsidRDefault="00E0450C" w:rsidP="00A52BBA">
                            <w:pPr>
                              <w:rPr>
                                <w:b w:val="0"/>
                              </w:rPr>
                            </w:pPr>
                            <w:r w:rsidRPr="007423D3">
                              <w:rPr>
                                <w:b w:val="0"/>
                                <w:noProof/>
                              </w:rPr>
                              <w:drawing>
                                <wp:inline distT="0" distB="0" distL="0" distR="0" wp14:anchorId="70325FCA" wp14:editId="1F0F8134">
                                  <wp:extent cx="1144105" cy="997585"/>
                                  <wp:effectExtent l="0" t="0" r="0" b="571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1166848" cy="1017416"/>
                                          </a:xfrm>
                                          <a:prstGeom prst="rect">
                                            <a:avLst/>
                                          </a:prstGeom>
                                        </pic:spPr>
                                      </pic:pic>
                                    </a:graphicData>
                                  </a:graphic>
                                </wp:inline>
                              </w:drawing>
                            </w:r>
                          </w:p>
                        </w:tc>
                      </w:tr>
                      <w:tr w:rsidR="00E0450C" w14:paraId="7D3B636E" w14:textId="77777777" w:rsidTr="00E65050">
                        <w:tc>
                          <w:tcPr>
                            <w:tcW w:w="4975" w:type="dxa"/>
                            <w:gridSpan w:val="2"/>
                          </w:tcPr>
                          <w:p w14:paraId="327A9874" w14:textId="77777777" w:rsidR="00E0450C" w:rsidRDefault="00E0450C" w:rsidP="00A92162">
                            <w:pPr>
                              <w:spacing w:line="276" w:lineRule="auto"/>
                              <w:rPr>
                                <w:b w:val="0"/>
                              </w:rPr>
                            </w:pPr>
                          </w:p>
                        </w:tc>
                        <w:tc>
                          <w:tcPr>
                            <w:tcW w:w="5203" w:type="dxa"/>
                            <w:gridSpan w:val="3"/>
                            <w:shd w:val="clear" w:color="auto" w:fill="auto"/>
                          </w:tcPr>
                          <w:p w14:paraId="24376C1D" w14:textId="77777777" w:rsidR="00E0450C" w:rsidRDefault="00E0450C" w:rsidP="00A92162">
                            <w:pPr>
                              <w:spacing w:line="276" w:lineRule="auto"/>
                              <w:rPr>
                                <w:b w:val="0"/>
                              </w:rPr>
                            </w:pPr>
                          </w:p>
                        </w:tc>
                      </w:tr>
                      <w:tr w:rsidR="00E0450C" w14:paraId="4E2BA5DF" w14:textId="77777777" w:rsidTr="00E65050">
                        <w:tc>
                          <w:tcPr>
                            <w:tcW w:w="4975" w:type="dxa"/>
                            <w:gridSpan w:val="2"/>
                          </w:tcPr>
                          <w:p w14:paraId="6A627D6D" w14:textId="77777777" w:rsidR="00E0450C" w:rsidRDefault="00E0450C" w:rsidP="00A92162">
                            <w:pPr>
                              <w:spacing w:line="276" w:lineRule="auto"/>
                              <w:rPr>
                                <w:b w:val="0"/>
                              </w:rPr>
                            </w:pPr>
                          </w:p>
                        </w:tc>
                        <w:tc>
                          <w:tcPr>
                            <w:tcW w:w="5203" w:type="dxa"/>
                            <w:gridSpan w:val="3"/>
                            <w:shd w:val="clear" w:color="auto" w:fill="auto"/>
                          </w:tcPr>
                          <w:p w14:paraId="5F72B236" w14:textId="77777777" w:rsidR="00E0450C" w:rsidRDefault="00E0450C" w:rsidP="00A92162">
                            <w:pPr>
                              <w:spacing w:line="276" w:lineRule="auto"/>
                              <w:rPr>
                                <w:b w:val="0"/>
                              </w:rPr>
                            </w:pPr>
                          </w:p>
                        </w:tc>
                      </w:tr>
                      <w:tr w:rsidR="00E0450C" w14:paraId="56593912" w14:textId="77777777" w:rsidTr="00E65050">
                        <w:tc>
                          <w:tcPr>
                            <w:tcW w:w="4975" w:type="dxa"/>
                            <w:gridSpan w:val="2"/>
                          </w:tcPr>
                          <w:p w14:paraId="7B873732" w14:textId="77777777" w:rsidR="00E0450C" w:rsidRDefault="00E0450C" w:rsidP="00A92162">
                            <w:pPr>
                              <w:spacing w:line="276" w:lineRule="auto"/>
                              <w:rPr>
                                <w:b w:val="0"/>
                              </w:rPr>
                            </w:pPr>
                          </w:p>
                        </w:tc>
                        <w:tc>
                          <w:tcPr>
                            <w:tcW w:w="5203" w:type="dxa"/>
                            <w:gridSpan w:val="3"/>
                            <w:shd w:val="clear" w:color="auto" w:fill="auto"/>
                          </w:tcPr>
                          <w:p w14:paraId="0D5D7B8B" w14:textId="77777777" w:rsidR="00E0450C" w:rsidRDefault="00E0450C" w:rsidP="00A92162">
                            <w:pPr>
                              <w:spacing w:line="276" w:lineRule="auto"/>
                              <w:rPr>
                                <w:b w:val="0"/>
                              </w:rPr>
                            </w:pPr>
                          </w:p>
                        </w:tc>
                      </w:tr>
                      <w:tr w:rsidR="00E0450C" w14:paraId="10719C25" w14:textId="77777777" w:rsidTr="00E65050">
                        <w:tc>
                          <w:tcPr>
                            <w:tcW w:w="4975" w:type="dxa"/>
                            <w:gridSpan w:val="2"/>
                          </w:tcPr>
                          <w:p w14:paraId="37EF3C82" w14:textId="77777777" w:rsidR="00E0450C" w:rsidRDefault="00E0450C" w:rsidP="00A92162">
                            <w:pPr>
                              <w:spacing w:line="276" w:lineRule="auto"/>
                              <w:rPr>
                                <w:b w:val="0"/>
                              </w:rPr>
                            </w:pPr>
                          </w:p>
                        </w:tc>
                        <w:tc>
                          <w:tcPr>
                            <w:tcW w:w="5203" w:type="dxa"/>
                            <w:gridSpan w:val="3"/>
                            <w:shd w:val="clear" w:color="auto" w:fill="auto"/>
                          </w:tcPr>
                          <w:p w14:paraId="6FF12050" w14:textId="77777777" w:rsidR="00E0450C" w:rsidRDefault="00E0450C" w:rsidP="00A92162">
                            <w:pPr>
                              <w:spacing w:line="276" w:lineRule="auto"/>
                              <w:rPr>
                                <w:b w:val="0"/>
                              </w:rPr>
                            </w:pPr>
                          </w:p>
                        </w:tc>
                      </w:tr>
                      <w:tr w:rsidR="00E0450C" w14:paraId="08D5BB0A" w14:textId="77777777" w:rsidTr="00E65050">
                        <w:tc>
                          <w:tcPr>
                            <w:tcW w:w="4975" w:type="dxa"/>
                            <w:gridSpan w:val="2"/>
                          </w:tcPr>
                          <w:p w14:paraId="717FED50" w14:textId="77777777" w:rsidR="00E0450C" w:rsidRDefault="00E0450C" w:rsidP="00A92162">
                            <w:pPr>
                              <w:spacing w:line="276" w:lineRule="auto"/>
                              <w:rPr>
                                <w:b w:val="0"/>
                              </w:rPr>
                            </w:pPr>
                          </w:p>
                        </w:tc>
                        <w:tc>
                          <w:tcPr>
                            <w:tcW w:w="5203" w:type="dxa"/>
                            <w:gridSpan w:val="3"/>
                            <w:shd w:val="clear" w:color="auto" w:fill="auto"/>
                          </w:tcPr>
                          <w:p w14:paraId="53C006E7" w14:textId="77777777" w:rsidR="00E0450C" w:rsidRDefault="00E0450C" w:rsidP="00A92162">
                            <w:pPr>
                              <w:spacing w:line="276" w:lineRule="auto"/>
                              <w:rPr>
                                <w:b w:val="0"/>
                              </w:rPr>
                            </w:pPr>
                          </w:p>
                        </w:tc>
                      </w:tr>
                      <w:tr w:rsidR="00E0450C" w14:paraId="4B6801F9" w14:textId="77777777" w:rsidTr="00E65050">
                        <w:tc>
                          <w:tcPr>
                            <w:tcW w:w="4975" w:type="dxa"/>
                            <w:gridSpan w:val="2"/>
                          </w:tcPr>
                          <w:p w14:paraId="0A75306C" w14:textId="77777777" w:rsidR="00E0450C" w:rsidRDefault="00E0450C" w:rsidP="00A92162">
                            <w:pPr>
                              <w:spacing w:line="276" w:lineRule="auto"/>
                              <w:rPr>
                                <w:b w:val="0"/>
                              </w:rPr>
                            </w:pPr>
                          </w:p>
                        </w:tc>
                        <w:tc>
                          <w:tcPr>
                            <w:tcW w:w="5203" w:type="dxa"/>
                            <w:gridSpan w:val="3"/>
                            <w:shd w:val="clear" w:color="auto" w:fill="auto"/>
                          </w:tcPr>
                          <w:p w14:paraId="4CCF6524" w14:textId="77777777" w:rsidR="00E0450C" w:rsidRDefault="00E0450C" w:rsidP="00A92162">
                            <w:pPr>
                              <w:spacing w:line="276" w:lineRule="auto"/>
                              <w:rPr>
                                <w:b w:val="0"/>
                              </w:rPr>
                            </w:pPr>
                          </w:p>
                        </w:tc>
                      </w:tr>
                      <w:tr w:rsidR="00E0450C" w14:paraId="602D0434" w14:textId="77777777" w:rsidTr="00E65050">
                        <w:tc>
                          <w:tcPr>
                            <w:tcW w:w="4975" w:type="dxa"/>
                            <w:gridSpan w:val="2"/>
                          </w:tcPr>
                          <w:p w14:paraId="70209CDF" w14:textId="77777777" w:rsidR="00E0450C" w:rsidRDefault="00E0450C" w:rsidP="00A92162">
                            <w:pPr>
                              <w:spacing w:line="276" w:lineRule="auto"/>
                              <w:rPr>
                                <w:b w:val="0"/>
                              </w:rPr>
                            </w:pPr>
                          </w:p>
                        </w:tc>
                        <w:tc>
                          <w:tcPr>
                            <w:tcW w:w="5203" w:type="dxa"/>
                            <w:gridSpan w:val="3"/>
                            <w:shd w:val="clear" w:color="auto" w:fill="auto"/>
                          </w:tcPr>
                          <w:p w14:paraId="2E2F1B09" w14:textId="77777777" w:rsidR="00E0450C" w:rsidRDefault="00E0450C" w:rsidP="00A92162">
                            <w:pPr>
                              <w:spacing w:line="276" w:lineRule="auto"/>
                              <w:rPr>
                                <w:b w:val="0"/>
                              </w:rPr>
                            </w:pPr>
                          </w:p>
                        </w:tc>
                      </w:tr>
                      <w:tr w:rsidR="00E0450C" w14:paraId="4A20EBD3" w14:textId="77777777" w:rsidTr="00E65050">
                        <w:tc>
                          <w:tcPr>
                            <w:tcW w:w="4975" w:type="dxa"/>
                            <w:gridSpan w:val="2"/>
                          </w:tcPr>
                          <w:p w14:paraId="3A073A39" w14:textId="77777777" w:rsidR="00E0450C" w:rsidRDefault="00E0450C" w:rsidP="00A92162">
                            <w:pPr>
                              <w:spacing w:line="276" w:lineRule="auto"/>
                              <w:rPr>
                                <w:b w:val="0"/>
                              </w:rPr>
                            </w:pPr>
                          </w:p>
                        </w:tc>
                        <w:tc>
                          <w:tcPr>
                            <w:tcW w:w="5203" w:type="dxa"/>
                            <w:gridSpan w:val="3"/>
                            <w:shd w:val="clear" w:color="auto" w:fill="auto"/>
                          </w:tcPr>
                          <w:p w14:paraId="425175CC" w14:textId="77777777" w:rsidR="00E0450C" w:rsidRDefault="00E0450C" w:rsidP="00A92162">
                            <w:pPr>
                              <w:spacing w:line="276" w:lineRule="auto"/>
                              <w:rPr>
                                <w:b w:val="0"/>
                              </w:rPr>
                            </w:pPr>
                          </w:p>
                        </w:tc>
                      </w:tr>
                      <w:tr w:rsidR="00E0450C" w14:paraId="289D43A6" w14:textId="77777777" w:rsidTr="00E65050">
                        <w:tc>
                          <w:tcPr>
                            <w:tcW w:w="7942" w:type="dxa"/>
                            <w:gridSpan w:val="3"/>
                          </w:tcPr>
                          <w:p w14:paraId="6C03D9E3" w14:textId="77777777" w:rsidR="00E0450C" w:rsidRPr="00D83CC6" w:rsidRDefault="00E0450C" w:rsidP="00E65050">
                            <w:pPr>
                              <w:tabs>
                                <w:tab w:val="left" w:pos="993"/>
                              </w:tabs>
                              <w:spacing w:line="276" w:lineRule="auto"/>
                              <w:rPr>
                                <w:b w:val="0"/>
                                <w:bCs w:val="0"/>
                                <w:sz w:val="22"/>
                                <w:szCs w:val="22"/>
                              </w:rPr>
                            </w:pPr>
                            <w:r w:rsidRPr="007423D3">
                              <w:rPr>
                                <w:sz w:val="22"/>
                                <w:szCs w:val="22"/>
                                <w:u w:val="single"/>
                              </w:rPr>
                              <w:t>Bài</w:t>
                            </w:r>
                            <w:r w:rsidRPr="007423D3">
                              <w:rPr>
                                <w:sz w:val="22"/>
                                <w:szCs w:val="22"/>
                                <w:u w:val="single"/>
                                <w:lang w:val="vi-VN"/>
                              </w:rPr>
                              <w:t xml:space="preserve"> </w:t>
                            </w:r>
                            <w:r>
                              <w:rPr>
                                <w:sz w:val="22"/>
                                <w:szCs w:val="22"/>
                                <w:u w:val="single"/>
                                <w:lang w:val="vi-VN"/>
                              </w:rPr>
                              <w:t>3</w:t>
                            </w:r>
                            <w:r w:rsidRPr="007423D3">
                              <w:rPr>
                                <w:sz w:val="22"/>
                                <w:szCs w:val="22"/>
                                <w:u w:val="single"/>
                                <w:lang w:val="vi-VN"/>
                              </w:rPr>
                              <w:t>.</w:t>
                            </w:r>
                            <w:r w:rsidRPr="007423D3">
                              <w:rPr>
                                <w:sz w:val="24"/>
                                <w:szCs w:val="24"/>
                              </w:rPr>
                              <w:t xml:space="preserve"> </w:t>
                            </w:r>
                            <w:r w:rsidRPr="00D83CC6">
                              <w:rPr>
                                <w:b w:val="0"/>
                                <w:bCs w:val="0"/>
                                <w:sz w:val="22"/>
                                <w:szCs w:val="22"/>
                              </w:rPr>
                              <w:t>Một chất điểm chuyển động thẳng có đồ thị vận tốc – thời gian như hình vẽ bên.</w:t>
                            </w:r>
                          </w:p>
                          <w:p w14:paraId="6ACACA4E" w14:textId="77777777" w:rsidR="00E0450C" w:rsidRPr="00A92162" w:rsidRDefault="00E0450C" w:rsidP="00E65050">
                            <w:pPr>
                              <w:pStyle w:val="ListParagraph"/>
                              <w:spacing w:line="276" w:lineRule="auto"/>
                              <w:ind w:left="0"/>
                              <w:rPr>
                                <w:b w:val="0"/>
                                <w:bCs w:val="0"/>
                                <w:sz w:val="22"/>
                                <w:szCs w:val="22"/>
                              </w:rPr>
                            </w:pPr>
                            <w:proofErr w:type="gramStart"/>
                            <w:r w:rsidRPr="00A92162">
                              <w:rPr>
                                <w:b w:val="0"/>
                                <w:bCs w:val="0"/>
                                <w:sz w:val="22"/>
                                <w:szCs w:val="22"/>
                              </w:rPr>
                              <w:t>a</w:t>
                            </w:r>
                            <w:proofErr w:type="gramEnd"/>
                            <w:r w:rsidRPr="00A92162">
                              <w:rPr>
                                <w:b w:val="0"/>
                                <w:bCs w:val="0"/>
                                <w:sz w:val="22"/>
                                <w:szCs w:val="22"/>
                              </w:rPr>
                              <w:t>/  Tính gia tốc của chất điểm trong mỗi giai đoạn ?</w:t>
                            </w:r>
                          </w:p>
                          <w:p w14:paraId="00C00175" w14:textId="77777777" w:rsidR="00E0450C" w:rsidRPr="00A92162" w:rsidRDefault="00E0450C" w:rsidP="00E65050">
                            <w:pPr>
                              <w:pStyle w:val="ListParagraph"/>
                              <w:spacing w:line="276" w:lineRule="auto"/>
                              <w:ind w:left="0"/>
                              <w:rPr>
                                <w:b w:val="0"/>
                                <w:bCs w:val="0"/>
                                <w:sz w:val="22"/>
                                <w:szCs w:val="22"/>
                              </w:rPr>
                            </w:pPr>
                            <w:proofErr w:type="gramStart"/>
                            <w:r w:rsidRPr="00A92162">
                              <w:rPr>
                                <w:b w:val="0"/>
                                <w:bCs w:val="0"/>
                                <w:sz w:val="22"/>
                                <w:szCs w:val="22"/>
                              </w:rPr>
                              <w:t>b</w:t>
                            </w:r>
                            <w:proofErr w:type="gramEnd"/>
                            <w:r w:rsidRPr="00A92162">
                              <w:rPr>
                                <w:b w:val="0"/>
                                <w:bCs w:val="0"/>
                                <w:sz w:val="22"/>
                                <w:szCs w:val="22"/>
                              </w:rPr>
                              <w:t>/  Lập phương trình chuyển động của chất điểm trong mỗi giai đoạn ?</w:t>
                            </w:r>
                          </w:p>
                          <w:p w14:paraId="6104A75D" w14:textId="77777777" w:rsidR="00E0450C" w:rsidRPr="00A92162" w:rsidRDefault="00E0450C" w:rsidP="00E65050">
                            <w:pPr>
                              <w:pStyle w:val="ListParagraph"/>
                              <w:spacing w:line="276" w:lineRule="auto"/>
                              <w:ind w:left="0"/>
                              <w:rPr>
                                <w:b w:val="0"/>
                                <w:bCs w:val="0"/>
                                <w:sz w:val="22"/>
                                <w:szCs w:val="22"/>
                              </w:rPr>
                            </w:pPr>
                            <w:proofErr w:type="gramStart"/>
                            <w:r w:rsidRPr="00A92162">
                              <w:rPr>
                                <w:b w:val="0"/>
                                <w:bCs w:val="0"/>
                                <w:sz w:val="22"/>
                                <w:szCs w:val="22"/>
                              </w:rPr>
                              <w:t>c</w:t>
                            </w:r>
                            <w:proofErr w:type="gramEnd"/>
                            <w:r w:rsidRPr="00A92162">
                              <w:rPr>
                                <w:b w:val="0"/>
                                <w:bCs w:val="0"/>
                                <w:sz w:val="22"/>
                                <w:szCs w:val="22"/>
                              </w:rPr>
                              <w:t>/  Tính quãng đường chất điểm chuyển động trong</w:t>
                            </w:r>
                            <w:r w:rsidRPr="00A92162">
                              <w:rPr>
                                <w:b w:val="0"/>
                                <w:bCs w:val="0"/>
                                <w:sz w:val="22"/>
                                <w:szCs w:val="22"/>
                                <w:lang w:val="vi-VN"/>
                              </w:rPr>
                              <w:t xml:space="preserve"> 10 s</w:t>
                            </w:r>
                            <w:r w:rsidRPr="00A92162">
                              <w:rPr>
                                <w:b w:val="0"/>
                                <w:bCs w:val="0"/>
                                <w:sz w:val="22"/>
                                <w:szCs w:val="22"/>
                              </w:rPr>
                              <w:t xml:space="preserve">  ?</w:t>
                            </w:r>
                          </w:p>
                          <w:p w14:paraId="0A958E08" w14:textId="77777777" w:rsidR="00E0450C" w:rsidRPr="00D83CC6" w:rsidRDefault="00E0450C" w:rsidP="00E65050">
                            <w:pPr>
                              <w:pStyle w:val="ListParagraph"/>
                              <w:spacing w:line="276" w:lineRule="auto"/>
                              <w:ind w:left="0"/>
                            </w:pPr>
                            <w:proofErr w:type="gramStart"/>
                            <w:r w:rsidRPr="00A92162">
                              <w:rPr>
                                <w:b w:val="0"/>
                                <w:bCs w:val="0"/>
                                <w:sz w:val="22"/>
                                <w:szCs w:val="22"/>
                              </w:rPr>
                              <w:t>d</w:t>
                            </w:r>
                            <w:proofErr w:type="gramEnd"/>
                            <w:r w:rsidRPr="00A92162">
                              <w:rPr>
                                <w:b w:val="0"/>
                                <w:bCs w:val="0"/>
                                <w:sz w:val="22"/>
                                <w:szCs w:val="22"/>
                              </w:rPr>
                              <w:t>/  Vẽ đồ thị tọa độ – gia tốc theo thời gian ?</w:t>
                            </w:r>
                          </w:p>
                        </w:tc>
                        <w:tc>
                          <w:tcPr>
                            <w:tcW w:w="2236" w:type="dxa"/>
                            <w:gridSpan w:val="2"/>
                            <w:shd w:val="clear" w:color="auto" w:fill="auto"/>
                          </w:tcPr>
                          <w:p w14:paraId="26766F6C" w14:textId="77777777" w:rsidR="00E0450C" w:rsidRDefault="00E0450C" w:rsidP="00A52BBA">
                            <w:pPr>
                              <w:rPr>
                                <w:b w:val="0"/>
                              </w:rPr>
                            </w:pPr>
                            <w:r w:rsidRPr="00D83CC6">
                              <w:rPr>
                                <w:b w:val="0"/>
                                <w:noProof/>
                              </w:rPr>
                              <w:drawing>
                                <wp:inline distT="0" distB="0" distL="0" distR="0" wp14:anchorId="0CA6CCD0" wp14:editId="760C114A">
                                  <wp:extent cx="1278881" cy="671185"/>
                                  <wp:effectExtent l="0" t="0" r="4445" b="254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1302549" cy="683607"/>
                                          </a:xfrm>
                                          <a:prstGeom prst="rect">
                                            <a:avLst/>
                                          </a:prstGeom>
                                        </pic:spPr>
                                      </pic:pic>
                                    </a:graphicData>
                                  </a:graphic>
                                </wp:inline>
                              </w:drawing>
                            </w:r>
                          </w:p>
                        </w:tc>
                      </w:tr>
                      <w:tr w:rsidR="00E0450C" w14:paraId="25A9BDDF" w14:textId="77777777" w:rsidTr="00E65050">
                        <w:tc>
                          <w:tcPr>
                            <w:tcW w:w="4975" w:type="dxa"/>
                            <w:gridSpan w:val="2"/>
                          </w:tcPr>
                          <w:p w14:paraId="343900BC" w14:textId="77777777" w:rsidR="00E0450C" w:rsidRPr="00A92162" w:rsidRDefault="00E0450C" w:rsidP="00A92162">
                            <w:pPr>
                              <w:spacing w:line="276" w:lineRule="auto"/>
                              <w:rPr>
                                <w:b w:val="0"/>
                              </w:rPr>
                            </w:pPr>
                          </w:p>
                        </w:tc>
                        <w:tc>
                          <w:tcPr>
                            <w:tcW w:w="5203" w:type="dxa"/>
                            <w:gridSpan w:val="3"/>
                            <w:shd w:val="clear" w:color="auto" w:fill="auto"/>
                          </w:tcPr>
                          <w:p w14:paraId="09DE0670" w14:textId="77777777" w:rsidR="00E0450C" w:rsidRPr="00A92162" w:rsidRDefault="00E0450C" w:rsidP="00A92162">
                            <w:pPr>
                              <w:spacing w:line="276" w:lineRule="auto"/>
                              <w:rPr>
                                <w:b w:val="0"/>
                              </w:rPr>
                            </w:pPr>
                          </w:p>
                        </w:tc>
                      </w:tr>
                      <w:tr w:rsidR="00E0450C" w14:paraId="3B72C3C0" w14:textId="77777777" w:rsidTr="00E65050">
                        <w:tc>
                          <w:tcPr>
                            <w:tcW w:w="4975" w:type="dxa"/>
                            <w:gridSpan w:val="2"/>
                          </w:tcPr>
                          <w:p w14:paraId="7BE5DCEA" w14:textId="77777777" w:rsidR="00E0450C" w:rsidRPr="00A92162" w:rsidRDefault="00E0450C" w:rsidP="00A92162">
                            <w:pPr>
                              <w:spacing w:line="276" w:lineRule="auto"/>
                              <w:rPr>
                                <w:b w:val="0"/>
                              </w:rPr>
                            </w:pPr>
                          </w:p>
                        </w:tc>
                        <w:tc>
                          <w:tcPr>
                            <w:tcW w:w="5203" w:type="dxa"/>
                            <w:gridSpan w:val="3"/>
                            <w:shd w:val="clear" w:color="auto" w:fill="auto"/>
                          </w:tcPr>
                          <w:p w14:paraId="3C58F318" w14:textId="77777777" w:rsidR="00E0450C" w:rsidRPr="00A92162" w:rsidRDefault="00E0450C" w:rsidP="00A92162">
                            <w:pPr>
                              <w:spacing w:line="276" w:lineRule="auto"/>
                              <w:rPr>
                                <w:b w:val="0"/>
                              </w:rPr>
                            </w:pPr>
                          </w:p>
                        </w:tc>
                      </w:tr>
                      <w:tr w:rsidR="00E0450C" w14:paraId="05CA2EF9" w14:textId="77777777" w:rsidTr="00E65050">
                        <w:tc>
                          <w:tcPr>
                            <w:tcW w:w="4975" w:type="dxa"/>
                            <w:gridSpan w:val="2"/>
                          </w:tcPr>
                          <w:p w14:paraId="3CCC6309" w14:textId="77777777" w:rsidR="00E0450C" w:rsidRPr="00A92162" w:rsidRDefault="00E0450C" w:rsidP="00A92162">
                            <w:pPr>
                              <w:spacing w:line="276" w:lineRule="auto"/>
                              <w:rPr>
                                <w:b w:val="0"/>
                              </w:rPr>
                            </w:pPr>
                          </w:p>
                        </w:tc>
                        <w:tc>
                          <w:tcPr>
                            <w:tcW w:w="5203" w:type="dxa"/>
                            <w:gridSpan w:val="3"/>
                            <w:shd w:val="clear" w:color="auto" w:fill="auto"/>
                          </w:tcPr>
                          <w:p w14:paraId="08001249" w14:textId="77777777" w:rsidR="00E0450C" w:rsidRPr="00A92162" w:rsidRDefault="00E0450C" w:rsidP="00A92162">
                            <w:pPr>
                              <w:spacing w:line="276" w:lineRule="auto"/>
                              <w:rPr>
                                <w:b w:val="0"/>
                              </w:rPr>
                            </w:pPr>
                          </w:p>
                        </w:tc>
                      </w:tr>
                      <w:tr w:rsidR="00E0450C" w14:paraId="6F1C6C37" w14:textId="77777777" w:rsidTr="00E65050">
                        <w:tc>
                          <w:tcPr>
                            <w:tcW w:w="4975" w:type="dxa"/>
                            <w:gridSpan w:val="2"/>
                          </w:tcPr>
                          <w:p w14:paraId="3878BFA1" w14:textId="77777777" w:rsidR="00E0450C" w:rsidRPr="00A92162" w:rsidRDefault="00E0450C" w:rsidP="00A92162">
                            <w:pPr>
                              <w:spacing w:line="276" w:lineRule="auto"/>
                              <w:rPr>
                                <w:b w:val="0"/>
                              </w:rPr>
                            </w:pPr>
                          </w:p>
                        </w:tc>
                        <w:tc>
                          <w:tcPr>
                            <w:tcW w:w="5203" w:type="dxa"/>
                            <w:gridSpan w:val="3"/>
                            <w:shd w:val="clear" w:color="auto" w:fill="auto"/>
                          </w:tcPr>
                          <w:p w14:paraId="0B5C4DAC" w14:textId="77777777" w:rsidR="00E0450C" w:rsidRPr="00A92162" w:rsidRDefault="00E0450C" w:rsidP="00A92162">
                            <w:pPr>
                              <w:spacing w:line="276" w:lineRule="auto"/>
                              <w:rPr>
                                <w:b w:val="0"/>
                              </w:rPr>
                            </w:pPr>
                          </w:p>
                        </w:tc>
                      </w:tr>
                      <w:tr w:rsidR="00E0450C" w14:paraId="5B797828" w14:textId="77777777" w:rsidTr="00E65050">
                        <w:tc>
                          <w:tcPr>
                            <w:tcW w:w="4975" w:type="dxa"/>
                            <w:gridSpan w:val="2"/>
                          </w:tcPr>
                          <w:p w14:paraId="307064AE" w14:textId="77777777" w:rsidR="00E0450C" w:rsidRPr="00A92162" w:rsidRDefault="00E0450C" w:rsidP="00A92162">
                            <w:pPr>
                              <w:spacing w:line="276" w:lineRule="auto"/>
                              <w:rPr>
                                <w:b w:val="0"/>
                              </w:rPr>
                            </w:pPr>
                          </w:p>
                        </w:tc>
                        <w:tc>
                          <w:tcPr>
                            <w:tcW w:w="5203" w:type="dxa"/>
                            <w:gridSpan w:val="3"/>
                            <w:shd w:val="clear" w:color="auto" w:fill="auto"/>
                          </w:tcPr>
                          <w:p w14:paraId="62D333DC" w14:textId="77777777" w:rsidR="00E0450C" w:rsidRPr="00A92162" w:rsidRDefault="00E0450C" w:rsidP="00A92162">
                            <w:pPr>
                              <w:spacing w:line="276" w:lineRule="auto"/>
                              <w:rPr>
                                <w:b w:val="0"/>
                              </w:rPr>
                            </w:pPr>
                          </w:p>
                        </w:tc>
                      </w:tr>
                      <w:tr w:rsidR="00E0450C" w14:paraId="1F84945F" w14:textId="77777777" w:rsidTr="00E65050">
                        <w:tc>
                          <w:tcPr>
                            <w:tcW w:w="4975" w:type="dxa"/>
                            <w:gridSpan w:val="2"/>
                          </w:tcPr>
                          <w:p w14:paraId="5E036C53" w14:textId="77777777" w:rsidR="00E0450C" w:rsidRPr="00A92162" w:rsidRDefault="00E0450C" w:rsidP="00A92162">
                            <w:pPr>
                              <w:spacing w:line="276" w:lineRule="auto"/>
                              <w:rPr>
                                <w:b w:val="0"/>
                              </w:rPr>
                            </w:pPr>
                          </w:p>
                        </w:tc>
                        <w:tc>
                          <w:tcPr>
                            <w:tcW w:w="5203" w:type="dxa"/>
                            <w:gridSpan w:val="3"/>
                            <w:shd w:val="clear" w:color="auto" w:fill="auto"/>
                          </w:tcPr>
                          <w:p w14:paraId="445F852B" w14:textId="77777777" w:rsidR="00E0450C" w:rsidRPr="00A92162" w:rsidRDefault="00E0450C" w:rsidP="00A92162">
                            <w:pPr>
                              <w:spacing w:line="276" w:lineRule="auto"/>
                              <w:rPr>
                                <w:b w:val="0"/>
                              </w:rPr>
                            </w:pPr>
                          </w:p>
                        </w:tc>
                      </w:tr>
                      <w:tr w:rsidR="00E0450C" w14:paraId="2710A402" w14:textId="77777777" w:rsidTr="00E65050">
                        <w:tc>
                          <w:tcPr>
                            <w:tcW w:w="4975" w:type="dxa"/>
                            <w:gridSpan w:val="2"/>
                          </w:tcPr>
                          <w:p w14:paraId="3C3CBA82" w14:textId="77777777" w:rsidR="00E0450C" w:rsidRPr="00A92162" w:rsidRDefault="00E0450C" w:rsidP="00A92162">
                            <w:pPr>
                              <w:spacing w:line="276" w:lineRule="auto"/>
                              <w:rPr>
                                <w:b w:val="0"/>
                              </w:rPr>
                            </w:pPr>
                          </w:p>
                        </w:tc>
                        <w:tc>
                          <w:tcPr>
                            <w:tcW w:w="5203" w:type="dxa"/>
                            <w:gridSpan w:val="3"/>
                            <w:shd w:val="clear" w:color="auto" w:fill="auto"/>
                          </w:tcPr>
                          <w:p w14:paraId="00CBD756" w14:textId="77777777" w:rsidR="00E0450C" w:rsidRPr="00A92162" w:rsidRDefault="00E0450C" w:rsidP="00A92162">
                            <w:pPr>
                              <w:spacing w:line="276" w:lineRule="auto"/>
                              <w:rPr>
                                <w:b w:val="0"/>
                              </w:rPr>
                            </w:pPr>
                          </w:p>
                        </w:tc>
                      </w:tr>
                      <w:tr w:rsidR="00E0450C" w14:paraId="652C5B32" w14:textId="77777777" w:rsidTr="00E65050">
                        <w:tc>
                          <w:tcPr>
                            <w:tcW w:w="4975" w:type="dxa"/>
                            <w:gridSpan w:val="2"/>
                          </w:tcPr>
                          <w:p w14:paraId="4470A92F" w14:textId="77777777" w:rsidR="00E0450C" w:rsidRPr="00A92162" w:rsidRDefault="00E0450C" w:rsidP="00A92162">
                            <w:pPr>
                              <w:spacing w:line="276" w:lineRule="auto"/>
                              <w:rPr>
                                <w:b w:val="0"/>
                              </w:rPr>
                            </w:pPr>
                          </w:p>
                        </w:tc>
                        <w:tc>
                          <w:tcPr>
                            <w:tcW w:w="5203" w:type="dxa"/>
                            <w:gridSpan w:val="3"/>
                            <w:shd w:val="clear" w:color="auto" w:fill="auto"/>
                          </w:tcPr>
                          <w:p w14:paraId="311747DB" w14:textId="77777777" w:rsidR="00E0450C" w:rsidRPr="00A92162" w:rsidRDefault="00E0450C" w:rsidP="00A92162">
                            <w:pPr>
                              <w:spacing w:line="276" w:lineRule="auto"/>
                              <w:rPr>
                                <w:b w:val="0"/>
                              </w:rPr>
                            </w:pPr>
                          </w:p>
                        </w:tc>
                      </w:tr>
                      <w:tr w:rsidR="00E0450C" w14:paraId="3D678223" w14:textId="77777777" w:rsidTr="00E65050">
                        <w:tc>
                          <w:tcPr>
                            <w:tcW w:w="4975" w:type="dxa"/>
                            <w:gridSpan w:val="2"/>
                          </w:tcPr>
                          <w:p w14:paraId="71B387AB" w14:textId="77777777" w:rsidR="00E0450C" w:rsidRPr="00A92162" w:rsidRDefault="00E0450C" w:rsidP="00A92162">
                            <w:pPr>
                              <w:spacing w:line="276" w:lineRule="auto"/>
                              <w:rPr>
                                <w:b w:val="0"/>
                              </w:rPr>
                            </w:pPr>
                          </w:p>
                        </w:tc>
                        <w:tc>
                          <w:tcPr>
                            <w:tcW w:w="5203" w:type="dxa"/>
                            <w:gridSpan w:val="3"/>
                            <w:shd w:val="clear" w:color="auto" w:fill="auto"/>
                          </w:tcPr>
                          <w:p w14:paraId="0F68AAA7" w14:textId="77777777" w:rsidR="00E0450C" w:rsidRPr="00A92162" w:rsidRDefault="00E0450C" w:rsidP="00A92162">
                            <w:pPr>
                              <w:spacing w:line="276" w:lineRule="auto"/>
                              <w:rPr>
                                <w:b w:val="0"/>
                              </w:rPr>
                            </w:pPr>
                          </w:p>
                        </w:tc>
                      </w:tr>
                      <w:tr w:rsidR="00E0450C" w14:paraId="7887A08A" w14:textId="77777777" w:rsidTr="00E65050">
                        <w:tc>
                          <w:tcPr>
                            <w:tcW w:w="4975" w:type="dxa"/>
                            <w:gridSpan w:val="2"/>
                          </w:tcPr>
                          <w:p w14:paraId="46F85EC4" w14:textId="77777777" w:rsidR="00E0450C" w:rsidRPr="00A92162" w:rsidRDefault="00E0450C" w:rsidP="00A92162">
                            <w:pPr>
                              <w:spacing w:line="276" w:lineRule="auto"/>
                              <w:rPr>
                                <w:b w:val="0"/>
                              </w:rPr>
                            </w:pPr>
                          </w:p>
                        </w:tc>
                        <w:tc>
                          <w:tcPr>
                            <w:tcW w:w="5203" w:type="dxa"/>
                            <w:gridSpan w:val="3"/>
                            <w:shd w:val="clear" w:color="auto" w:fill="auto"/>
                          </w:tcPr>
                          <w:p w14:paraId="41586E2E" w14:textId="77777777" w:rsidR="00E0450C" w:rsidRPr="00A92162" w:rsidRDefault="00E0450C" w:rsidP="00A92162">
                            <w:pPr>
                              <w:spacing w:line="276" w:lineRule="auto"/>
                              <w:rPr>
                                <w:b w:val="0"/>
                              </w:rPr>
                            </w:pPr>
                          </w:p>
                        </w:tc>
                      </w:tr>
                      <w:tr w:rsidR="00E0450C" w14:paraId="31842416" w14:textId="77777777" w:rsidTr="00E65050">
                        <w:tc>
                          <w:tcPr>
                            <w:tcW w:w="4975" w:type="dxa"/>
                            <w:gridSpan w:val="2"/>
                          </w:tcPr>
                          <w:p w14:paraId="0626D96E" w14:textId="77777777" w:rsidR="00E0450C" w:rsidRPr="00A92162" w:rsidRDefault="00E0450C" w:rsidP="00A92162">
                            <w:pPr>
                              <w:spacing w:line="276" w:lineRule="auto"/>
                              <w:rPr>
                                <w:b w:val="0"/>
                              </w:rPr>
                            </w:pPr>
                          </w:p>
                        </w:tc>
                        <w:tc>
                          <w:tcPr>
                            <w:tcW w:w="5203" w:type="dxa"/>
                            <w:gridSpan w:val="3"/>
                            <w:shd w:val="clear" w:color="auto" w:fill="auto"/>
                          </w:tcPr>
                          <w:p w14:paraId="1B6FF7DA" w14:textId="77777777" w:rsidR="00E0450C" w:rsidRPr="00A92162" w:rsidRDefault="00E0450C" w:rsidP="00A92162">
                            <w:pPr>
                              <w:spacing w:line="276" w:lineRule="auto"/>
                              <w:rPr>
                                <w:b w:val="0"/>
                              </w:rPr>
                            </w:pPr>
                          </w:p>
                        </w:tc>
                      </w:tr>
                      <w:tr w:rsidR="00E0450C" w14:paraId="0503A826" w14:textId="77777777" w:rsidTr="00E65050">
                        <w:tc>
                          <w:tcPr>
                            <w:tcW w:w="4975" w:type="dxa"/>
                            <w:gridSpan w:val="2"/>
                          </w:tcPr>
                          <w:p w14:paraId="35693B2E" w14:textId="77777777" w:rsidR="00E0450C" w:rsidRPr="00A92162" w:rsidRDefault="00E0450C" w:rsidP="00A92162">
                            <w:pPr>
                              <w:spacing w:line="276" w:lineRule="auto"/>
                              <w:rPr>
                                <w:b w:val="0"/>
                              </w:rPr>
                            </w:pPr>
                          </w:p>
                        </w:tc>
                        <w:tc>
                          <w:tcPr>
                            <w:tcW w:w="5203" w:type="dxa"/>
                            <w:gridSpan w:val="3"/>
                            <w:shd w:val="clear" w:color="auto" w:fill="auto"/>
                          </w:tcPr>
                          <w:p w14:paraId="21102FBA" w14:textId="77777777" w:rsidR="00E0450C" w:rsidRPr="00A92162" w:rsidRDefault="00E0450C" w:rsidP="00A92162">
                            <w:pPr>
                              <w:spacing w:line="276" w:lineRule="auto"/>
                              <w:rPr>
                                <w:b w:val="0"/>
                              </w:rPr>
                            </w:pPr>
                          </w:p>
                        </w:tc>
                      </w:tr>
                      <w:tr w:rsidR="00E0450C" w14:paraId="11359F97" w14:textId="77777777" w:rsidTr="00E65050">
                        <w:tc>
                          <w:tcPr>
                            <w:tcW w:w="4975" w:type="dxa"/>
                            <w:gridSpan w:val="2"/>
                          </w:tcPr>
                          <w:p w14:paraId="78566868" w14:textId="77777777" w:rsidR="00E0450C" w:rsidRPr="00A92162" w:rsidRDefault="00E0450C" w:rsidP="00A92162">
                            <w:pPr>
                              <w:spacing w:line="276" w:lineRule="auto"/>
                              <w:rPr>
                                <w:b w:val="0"/>
                              </w:rPr>
                            </w:pPr>
                          </w:p>
                        </w:tc>
                        <w:tc>
                          <w:tcPr>
                            <w:tcW w:w="5203" w:type="dxa"/>
                            <w:gridSpan w:val="3"/>
                            <w:shd w:val="clear" w:color="auto" w:fill="auto"/>
                          </w:tcPr>
                          <w:p w14:paraId="25F05D3C" w14:textId="77777777" w:rsidR="00E0450C" w:rsidRPr="00A92162" w:rsidRDefault="00E0450C" w:rsidP="00A92162">
                            <w:pPr>
                              <w:spacing w:line="276" w:lineRule="auto"/>
                              <w:rPr>
                                <w:b w:val="0"/>
                              </w:rPr>
                            </w:pPr>
                          </w:p>
                        </w:tc>
                      </w:tr>
                      <w:tr w:rsidR="00E0450C" w14:paraId="6DE553F1" w14:textId="77777777" w:rsidTr="00E65050">
                        <w:tc>
                          <w:tcPr>
                            <w:tcW w:w="4975" w:type="dxa"/>
                            <w:gridSpan w:val="2"/>
                          </w:tcPr>
                          <w:p w14:paraId="513820B2" w14:textId="77777777" w:rsidR="00E0450C" w:rsidRPr="00A92162" w:rsidRDefault="00E0450C" w:rsidP="00A92162">
                            <w:pPr>
                              <w:spacing w:line="276" w:lineRule="auto"/>
                              <w:rPr>
                                <w:b w:val="0"/>
                              </w:rPr>
                            </w:pPr>
                          </w:p>
                        </w:tc>
                        <w:tc>
                          <w:tcPr>
                            <w:tcW w:w="5203" w:type="dxa"/>
                            <w:gridSpan w:val="3"/>
                            <w:shd w:val="clear" w:color="auto" w:fill="auto"/>
                          </w:tcPr>
                          <w:p w14:paraId="714B3962" w14:textId="77777777" w:rsidR="00E0450C" w:rsidRPr="00A92162" w:rsidRDefault="00E0450C" w:rsidP="00A92162">
                            <w:pPr>
                              <w:spacing w:line="276" w:lineRule="auto"/>
                              <w:rPr>
                                <w:b w:val="0"/>
                              </w:rPr>
                            </w:pPr>
                          </w:p>
                        </w:tc>
                      </w:tr>
                      <w:tr w:rsidR="00E0450C" w14:paraId="66B059A7" w14:textId="77777777" w:rsidTr="00E65050">
                        <w:tc>
                          <w:tcPr>
                            <w:tcW w:w="4975" w:type="dxa"/>
                            <w:gridSpan w:val="2"/>
                          </w:tcPr>
                          <w:p w14:paraId="11D241C2" w14:textId="77777777" w:rsidR="00E0450C" w:rsidRPr="00A92162" w:rsidRDefault="00E0450C" w:rsidP="00A92162">
                            <w:pPr>
                              <w:spacing w:line="276" w:lineRule="auto"/>
                              <w:rPr>
                                <w:b w:val="0"/>
                              </w:rPr>
                            </w:pPr>
                          </w:p>
                        </w:tc>
                        <w:tc>
                          <w:tcPr>
                            <w:tcW w:w="5203" w:type="dxa"/>
                            <w:gridSpan w:val="3"/>
                            <w:shd w:val="clear" w:color="auto" w:fill="auto"/>
                          </w:tcPr>
                          <w:p w14:paraId="4A317708" w14:textId="77777777" w:rsidR="00E0450C" w:rsidRPr="00A92162" w:rsidRDefault="00E0450C" w:rsidP="00A92162">
                            <w:pPr>
                              <w:spacing w:line="276" w:lineRule="auto"/>
                              <w:rPr>
                                <w:b w:val="0"/>
                              </w:rPr>
                            </w:pPr>
                          </w:p>
                        </w:tc>
                      </w:tr>
                      <w:tr w:rsidR="00E0450C" w14:paraId="3A57BACB" w14:textId="77777777" w:rsidTr="00E65050">
                        <w:tc>
                          <w:tcPr>
                            <w:tcW w:w="4975" w:type="dxa"/>
                            <w:gridSpan w:val="2"/>
                          </w:tcPr>
                          <w:p w14:paraId="166C3D27" w14:textId="77777777" w:rsidR="00E0450C" w:rsidRDefault="00E0450C" w:rsidP="00A52BBA">
                            <w:pPr>
                              <w:rPr>
                                <w:b w:val="0"/>
                              </w:rPr>
                            </w:pPr>
                          </w:p>
                        </w:tc>
                        <w:tc>
                          <w:tcPr>
                            <w:tcW w:w="5203" w:type="dxa"/>
                            <w:gridSpan w:val="3"/>
                            <w:shd w:val="clear" w:color="auto" w:fill="auto"/>
                          </w:tcPr>
                          <w:p w14:paraId="5172C0B5" w14:textId="77777777" w:rsidR="00E0450C" w:rsidRDefault="00E0450C" w:rsidP="00A52BBA">
                            <w:pPr>
                              <w:rPr>
                                <w:b w:val="0"/>
                              </w:rPr>
                            </w:pPr>
                          </w:p>
                        </w:tc>
                      </w:tr>
                      <w:tr w:rsidR="00E0450C" w14:paraId="4FEF9ED0" w14:textId="77777777" w:rsidTr="00E65050">
                        <w:tc>
                          <w:tcPr>
                            <w:tcW w:w="7942" w:type="dxa"/>
                            <w:gridSpan w:val="3"/>
                          </w:tcPr>
                          <w:p w14:paraId="52A5CBD2" w14:textId="77777777" w:rsidR="00E0450C" w:rsidRDefault="00E0450C" w:rsidP="00A52BBA">
                            <w:pPr>
                              <w:rPr>
                                <w:b w:val="0"/>
                              </w:rPr>
                            </w:pPr>
                          </w:p>
                        </w:tc>
                        <w:tc>
                          <w:tcPr>
                            <w:tcW w:w="2236" w:type="dxa"/>
                            <w:gridSpan w:val="2"/>
                            <w:shd w:val="clear" w:color="auto" w:fill="auto"/>
                          </w:tcPr>
                          <w:p w14:paraId="3D891B78" w14:textId="77777777" w:rsidR="00E0450C" w:rsidRDefault="00E0450C" w:rsidP="00A52BBA">
                            <w:pPr>
                              <w:rPr>
                                <w:b w:val="0"/>
                              </w:rPr>
                            </w:pPr>
                          </w:p>
                        </w:tc>
                      </w:tr>
                      <w:tr w:rsidR="00E0450C" w14:paraId="6273AA8F" w14:textId="77777777" w:rsidTr="00E65050">
                        <w:tc>
                          <w:tcPr>
                            <w:tcW w:w="7942" w:type="dxa"/>
                            <w:gridSpan w:val="3"/>
                          </w:tcPr>
                          <w:p w14:paraId="36AC71B2" w14:textId="77777777" w:rsidR="00E0450C" w:rsidRDefault="00E0450C" w:rsidP="00A52BBA">
                            <w:pPr>
                              <w:rPr>
                                <w:b w:val="0"/>
                              </w:rPr>
                            </w:pPr>
                          </w:p>
                        </w:tc>
                        <w:tc>
                          <w:tcPr>
                            <w:tcW w:w="2236" w:type="dxa"/>
                            <w:gridSpan w:val="2"/>
                            <w:shd w:val="clear" w:color="auto" w:fill="auto"/>
                          </w:tcPr>
                          <w:p w14:paraId="1092953B" w14:textId="77777777" w:rsidR="00E0450C" w:rsidRDefault="00E0450C" w:rsidP="00A52BBA">
                            <w:pPr>
                              <w:rPr>
                                <w:b w:val="0"/>
                              </w:rPr>
                            </w:pPr>
                          </w:p>
                        </w:tc>
                      </w:tr>
                      <w:tr w:rsidR="00E0450C" w14:paraId="026AFB81" w14:textId="77777777" w:rsidTr="00E65050">
                        <w:tc>
                          <w:tcPr>
                            <w:tcW w:w="7942" w:type="dxa"/>
                            <w:gridSpan w:val="3"/>
                          </w:tcPr>
                          <w:p w14:paraId="0A631DA6" w14:textId="77777777" w:rsidR="00E0450C" w:rsidRDefault="00E0450C" w:rsidP="00A52BBA">
                            <w:pPr>
                              <w:rPr>
                                <w:b w:val="0"/>
                              </w:rPr>
                            </w:pPr>
                          </w:p>
                        </w:tc>
                        <w:tc>
                          <w:tcPr>
                            <w:tcW w:w="2236" w:type="dxa"/>
                            <w:gridSpan w:val="2"/>
                            <w:shd w:val="clear" w:color="auto" w:fill="auto"/>
                          </w:tcPr>
                          <w:p w14:paraId="177519C9" w14:textId="77777777" w:rsidR="00E0450C" w:rsidRDefault="00E0450C" w:rsidP="00A52BBA">
                            <w:pPr>
                              <w:rPr>
                                <w:b w:val="0"/>
                              </w:rPr>
                            </w:pPr>
                          </w:p>
                        </w:tc>
                      </w:tr>
                      <w:tr w:rsidR="00E0450C" w14:paraId="1963B63A" w14:textId="77777777" w:rsidTr="00E65050">
                        <w:tc>
                          <w:tcPr>
                            <w:tcW w:w="7942" w:type="dxa"/>
                            <w:gridSpan w:val="3"/>
                          </w:tcPr>
                          <w:p w14:paraId="5D3F4247" w14:textId="77777777" w:rsidR="00E0450C" w:rsidRDefault="00E0450C" w:rsidP="00A52BBA">
                            <w:pPr>
                              <w:rPr>
                                <w:b w:val="0"/>
                              </w:rPr>
                            </w:pPr>
                          </w:p>
                        </w:tc>
                        <w:tc>
                          <w:tcPr>
                            <w:tcW w:w="2236" w:type="dxa"/>
                            <w:gridSpan w:val="2"/>
                            <w:shd w:val="clear" w:color="auto" w:fill="auto"/>
                          </w:tcPr>
                          <w:p w14:paraId="5EDE8366" w14:textId="77777777" w:rsidR="00E0450C" w:rsidRDefault="00E0450C" w:rsidP="00A52BBA">
                            <w:pPr>
                              <w:rPr>
                                <w:b w:val="0"/>
                              </w:rPr>
                            </w:pPr>
                          </w:p>
                        </w:tc>
                      </w:tr>
                      <w:tr w:rsidR="00E0450C" w14:paraId="107E6B24" w14:textId="77777777" w:rsidTr="00E65050">
                        <w:tc>
                          <w:tcPr>
                            <w:tcW w:w="7942" w:type="dxa"/>
                            <w:gridSpan w:val="3"/>
                          </w:tcPr>
                          <w:p w14:paraId="21527E34" w14:textId="77777777" w:rsidR="00E0450C" w:rsidRDefault="00E0450C" w:rsidP="00A52BBA">
                            <w:pPr>
                              <w:rPr>
                                <w:b w:val="0"/>
                              </w:rPr>
                            </w:pPr>
                          </w:p>
                        </w:tc>
                        <w:tc>
                          <w:tcPr>
                            <w:tcW w:w="2236" w:type="dxa"/>
                            <w:gridSpan w:val="2"/>
                            <w:shd w:val="clear" w:color="auto" w:fill="auto"/>
                          </w:tcPr>
                          <w:p w14:paraId="74C04E07" w14:textId="77777777" w:rsidR="00E0450C" w:rsidRDefault="00E0450C" w:rsidP="00A52BBA">
                            <w:pPr>
                              <w:rPr>
                                <w:b w:val="0"/>
                              </w:rPr>
                            </w:pPr>
                          </w:p>
                        </w:tc>
                      </w:tr>
                      <w:tr w:rsidR="00E0450C" w14:paraId="1CE0E1EF" w14:textId="77777777" w:rsidTr="00E65050">
                        <w:tc>
                          <w:tcPr>
                            <w:tcW w:w="7942" w:type="dxa"/>
                            <w:gridSpan w:val="3"/>
                          </w:tcPr>
                          <w:p w14:paraId="5CE0FCA6" w14:textId="77777777" w:rsidR="00E0450C" w:rsidRDefault="00E0450C" w:rsidP="00A52BBA">
                            <w:pPr>
                              <w:rPr>
                                <w:b w:val="0"/>
                              </w:rPr>
                            </w:pPr>
                          </w:p>
                        </w:tc>
                        <w:tc>
                          <w:tcPr>
                            <w:tcW w:w="2236" w:type="dxa"/>
                            <w:gridSpan w:val="2"/>
                            <w:shd w:val="clear" w:color="auto" w:fill="auto"/>
                          </w:tcPr>
                          <w:p w14:paraId="3E494B77" w14:textId="77777777" w:rsidR="00E0450C" w:rsidRDefault="00E0450C" w:rsidP="00A52BBA">
                            <w:pPr>
                              <w:rPr>
                                <w:b w:val="0"/>
                              </w:rPr>
                            </w:pPr>
                          </w:p>
                        </w:tc>
                      </w:tr>
                      <w:tr w:rsidR="00E0450C" w14:paraId="1B1B312E" w14:textId="77777777" w:rsidTr="00E65050">
                        <w:tc>
                          <w:tcPr>
                            <w:tcW w:w="7942" w:type="dxa"/>
                            <w:gridSpan w:val="3"/>
                          </w:tcPr>
                          <w:p w14:paraId="7A484F29" w14:textId="77777777" w:rsidR="00E0450C" w:rsidRDefault="00E0450C" w:rsidP="00A52BBA">
                            <w:pPr>
                              <w:rPr>
                                <w:b w:val="0"/>
                              </w:rPr>
                            </w:pPr>
                          </w:p>
                        </w:tc>
                        <w:tc>
                          <w:tcPr>
                            <w:tcW w:w="2236" w:type="dxa"/>
                            <w:gridSpan w:val="2"/>
                            <w:shd w:val="clear" w:color="auto" w:fill="auto"/>
                          </w:tcPr>
                          <w:p w14:paraId="4311C0B8" w14:textId="77777777" w:rsidR="00E0450C" w:rsidRDefault="00E0450C" w:rsidP="00A52BBA">
                            <w:pPr>
                              <w:rPr>
                                <w:b w:val="0"/>
                              </w:rPr>
                            </w:pPr>
                          </w:p>
                        </w:tc>
                      </w:tr>
                      <w:tr w:rsidR="00E0450C" w14:paraId="66BD9F42" w14:textId="77777777" w:rsidTr="00E65050">
                        <w:tc>
                          <w:tcPr>
                            <w:tcW w:w="7942" w:type="dxa"/>
                            <w:gridSpan w:val="3"/>
                          </w:tcPr>
                          <w:p w14:paraId="7D3A7F7C" w14:textId="77777777" w:rsidR="00E0450C" w:rsidRDefault="00E0450C" w:rsidP="00A52BBA">
                            <w:pPr>
                              <w:rPr>
                                <w:b w:val="0"/>
                              </w:rPr>
                            </w:pPr>
                          </w:p>
                        </w:tc>
                        <w:tc>
                          <w:tcPr>
                            <w:tcW w:w="2236" w:type="dxa"/>
                            <w:gridSpan w:val="2"/>
                            <w:shd w:val="clear" w:color="auto" w:fill="auto"/>
                          </w:tcPr>
                          <w:p w14:paraId="4839A6B7" w14:textId="77777777" w:rsidR="00E0450C" w:rsidRDefault="00E0450C" w:rsidP="00A52BBA">
                            <w:pPr>
                              <w:rPr>
                                <w:b w:val="0"/>
                              </w:rPr>
                            </w:pPr>
                          </w:p>
                        </w:tc>
                      </w:tr>
                      <w:tr w:rsidR="00E0450C" w14:paraId="6CDCEECE" w14:textId="77777777" w:rsidTr="00E65050">
                        <w:tc>
                          <w:tcPr>
                            <w:tcW w:w="7942" w:type="dxa"/>
                            <w:gridSpan w:val="3"/>
                          </w:tcPr>
                          <w:p w14:paraId="13938C95" w14:textId="77777777" w:rsidR="00E0450C" w:rsidRDefault="00E0450C" w:rsidP="00A52BBA">
                            <w:pPr>
                              <w:rPr>
                                <w:b w:val="0"/>
                              </w:rPr>
                            </w:pPr>
                          </w:p>
                        </w:tc>
                        <w:tc>
                          <w:tcPr>
                            <w:tcW w:w="2236" w:type="dxa"/>
                            <w:gridSpan w:val="2"/>
                            <w:shd w:val="clear" w:color="auto" w:fill="auto"/>
                          </w:tcPr>
                          <w:p w14:paraId="1E84EF4C" w14:textId="77777777" w:rsidR="00E0450C" w:rsidRDefault="00E0450C" w:rsidP="00A52BBA">
                            <w:pPr>
                              <w:rPr>
                                <w:b w:val="0"/>
                              </w:rPr>
                            </w:pPr>
                          </w:p>
                        </w:tc>
                      </w:tr>
                      <w:tr w:rsidR="00E0450C" w14:paraId="554B9AC0" w14:textId="77777777" w:rsidTr="00E65050">
                        <w:tc>
                          <w:tcPr>
                            <w:tcW w:w="7942" w:type="dxa"/>
                            <w:gridSpan w:val="3"/>
                          </w:tcPr>
                          <w:p w14:paraId="72C23784" w14:textId="77777777" w:rsidR="00E0450C" w:rsidRDefault="00E0450C" w:rsidP="00A52BBA">
                            <w:pPr>
                              <w:rPr>
                                <w:b w:val="0"/>
                              </w:rPr>
                            </w:pPr>
                          </w:p>
                        </w:tc>
                        <w:tc>
                          <w:tcPr>
                            <w:tcW w:w="2236" w:type="dxa"/>
                            <w:gridSpan w:val="2"/>
                            <w:shd w:val="clear" w:color="auto" w:fill="auto"/>
                          </w:tcPr>
                          <w:p w14:paraId="1FD8A556" w14:textId="77777777" w:rsidR="00E0450C" w:rsidRDefault="00E0450C" w:rsidP="00A52BBA">
                            <w:pPr>
                              <w:rPr>
                                <w:b w:val="0"/>
                              </w:rPr>
                            </w:pPr>
                          </w:p>
                        </w:tc>
                      </w:tr>
                      <w:tr w:rsidR="00E0450C" w14:paraId="450E35B2" w14:textId="77777777" w:rsidTr="00E65050">
                        <w:tc>
                          <w:tcPr>
                            <w:tcW w:w="7942" w:type="dxa"/>
                            <w:gridSpan w:val="3"/>
                          </w:tcPr>
                          <w:p w14:paraId="507C8EAB" w14:textId="77777777" w:rsidR="00E0450C" w:rsidRDefault="00E0450C" w:rsidP="00A52BBA">
                            <w:pPr>
                              <w:rPr>
                                <w:b w:val="0"/>
                              </w:rPr>
                            </w:pPr>
                          </w:p>
                        </w:tc>
                        <w:tc>
                          <w:tcPr>
                            <w:tcW w:w="2236" w:type="dxa"/>
                            <w:gridSpan w:val="2"/>
                            <w:shd w:val="clear" w:color="auto" w:fill="auto"/>
                          </w:tcPr>
                          <w:p w14:paraId="557A0492" w14:textId="77777777" w:rsidR="00E0450C" w:rsidRDefault="00E0450C" w:rsidP="00A52BBA">
                            <w:pPr>
                              <w:rPr>
                                <w:b w:val="0"/>
                              </w:rPr>
                            </w:pPr>
                          </w:p>
                        </w:tc>
                      </w:tr>
                      <w:tr w:rsidR="00E0450C" w14:paraId="1FA77073" w14:textId="77777777" w:rsidTr="00E65050">
                        <w:tc>
                          <w:tcPr>
                            <w:tcW w:w="7942" w:type="dxa"/>
                            <w:gridSpan w:val="3"/>
                          </w:tcPr>
                          <w:p w14:paraId="4D2ED3A4" w14:textId="77777777" w:rsidR="00E0450C" w:rsidRDefault="00E0450C" w:rsidP="00A52BBA">
                            <w:pPr>
                              <w:rPr>
                                <w:b w:val="0"/>
                              </w:rPr>
                            </w:pPr>
                          </w:p>
                        </w:tc>
                        <w:tc>
                          <w:tcPr>
                            <w:tcW w:w="2236" w:type="dxa"/>
                            <w:gridSpan w:val="2"/>
                            <w:shd w:val="clear" w:color="auto" w:fill="auto"/>
                          </w:tcPr>
                          <w:p w14:paraId="187A1C96" w14:textId="77777777" w:rsidR="00E0450C" w:rsidRDefault="00E0450C" w:rsidP="00A52BBA">
                            <w:pPr>
                              <w:rPr>
                                <w:b w:val="0"/>
                              </w:rPr>
                            </w:pPr>
                          </w:p>
                        </w:tc>
                      </w:tr>
                    </w:tbl>
                    <w:p w14:paraId="7591A9F7" w14:textId="77777777" w:rsidR="00E0450C" w:rsidRPr="00525F97" w:rsidRDefault="00E0450C" w:rsidP="00A92162">
                      <w:pPr>
                        <w:spacing w:line="276" w:lineRule="auto"/>
                        <w:rPr>
                          <w:sz w:val="22"/>
                          <w:szCs w:val="22"/>
                        </w:rPr>
                      </w:pPr>
                    </w:p>
                  </w:txbxContent>
                </v:textbox>
                <w10:wrap type="through"/>
              </v:shape>
            </w:pict>
          </mc:Fallback>
        </mc:AlternateContent>
      </w:r>
    </w:p>
    <w:p w14:paraId="2DC517B3" w14:textId="1B08D618" w:rsidR="00A92162" w:rsidRDefault="00A92162">
      <w:r>
        <w:rPr>
          <w:noProof/>
          <w:sz w:val="22"/>
          <w:szCs w:val="22"/>
        </w:rPr>
        <w:lastRenderedPageBreak/>
        <mc:AlternateContent>
          <mc:Choice Requires="wps">
            <w:drawing>
              <wp:anchor distT="0" distB="0" distL="114300" distR="114300" simplePos="0" relativeHeight="252026880" behindDoc="0" locked="0" layoutInCell="1" allowOverlap="1" wp14:anchorId="3D0A20E6" wp14:editId="489CEAA6">
                <wp:simplePos x="0" y="0"/>
                <wp:positionH relativeFrom="column">
                  <wp:posOffset>0</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111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p w14:paraId="7D2AEC5D" w14:textId="77777777" w:rsidR="00E0450C" w:rsidRPr="00E95857" w:rsidRDefault="00E0450C" w:rsidP="00A92162">
                            <w:pPr>
                              <w:ind w:right="691"/>
                              <w:rPr>
                                <w:b w:val="0"/>
                                <w:i/>
                                <w:sz w:val="20"/>
                                <w:szCs w:val="20"/>
                              </w:rPr>
                            </w:pPr>
                          </w:p>
                          <w:tbl>
                            <w:tblPr>
                              <w:tblW w:w="10113"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188"/>
                              <w:gridCol w:w="4925"/>
                            </w:tblGrid>
                            <w:tr w:rsidR="00E0450C" w14:paraId="0FBFB878" w14:textId="77777777" w:rsidTr="004B043F">
                              <w:tc>
                                <w:tcPr>
                                  <w:tcW w:w="5188" w:type="dxa"/>
                                </w:tcPr>
                                <w:p w14:paraId="72BAB0C8" w14:textId="77777777" w:rsidR="00E0450C" w:rsidRPr="001D7F63" w:rsidRDefault="00E0450C" w:rsidP="001D7F63">
                                  <w:pPr>
                                    <w:spacing w:line="276" w:lineRule="auto"/>
                                    <w:ind w:right="691"/>
                                    <w:rPr>
                                      <w:b w:val="0"/>
                                    </w:rPr>
                                  </w:pPr>
                                </w:p>
                              </w:tc>
                              <w:tc>
                                <w:tcPr>
                                  <w:tcW w:w="4925" w:type="dxa"/>
                                  <w:shd w:val="clear" w:color="auto" w:fill="auto"/>
                                </w:tcPr>
                                <w:p w14:paraId="7F1CD260" w14:textId="77777777" w:rsidR="00E0450C" w:rsidRPr="001D7F63" w:rsidRDefault="00E0450C" w:rsidP="001D7F63">
                                  <w:pPr>
                                    <w:spacing w:line="276" w:lineRule="auto"/>
                                    <w:ind w:right="691"/>
                                    <w:rPr>
                                      <w:b w:val="0"/>
                                    </w:rPr>
                                  </w:pPr>
                                </w:p>
                              </w:tc>
                            </w:tr>
                            <w:tr w:rsidR="00E0450C" w14:paraId="5F3545B3" w14:textId="77777777" w:rsidTr="004B043F">
                              <w:tc>
                                <w:tcPr>
                                  <w:tcW w:w="5188" w:type="dxa"/>
                                </w:tcPr>
                                <w:p w14:paraId="4914965B" w14:textId="77777777" w:rsidR="00E0450C" w:rsidRPr="001D7F63" w:rsidRDefault="00E0450C" w:rsidP="001D7F63">
                                  <w:pPr>
                                    <w:spacing w:line="276" w:lineRule="auto"/>
                                    <w:ind w:right="691"/>
                                    <w:rPr>
                                      <w:b w:val="0"/>
                                    </w:rPr>
                                  </w:pPr>
                                </w:p>
                              </w:tc>
                              <w:tc>
                                <w:tcPr>
                                  <w:tcW w:w="4925" w:type="dxa"/>
                                  <w:shd w:val="clear" w:color="auto" w:fill="auto"/>
                                </w:tcPr>
                                <w:p w14:paraId="35D8F4D4" w14:textId="77777777" w:rsidR="00E0450C" w:rsidRPr="001D7F63" w:rsidRDefault="00E0450C" w:rsidP="001D7F63">
                                  <w:pPr>
                                    <w:spacing w:line="276" w:lineRule="auto"/>
                                    <w:ind w:right="691"/>
                                    <w:rPr>
                                      <w:b w:val="0"/>
                                    </w:rPr>
                                  </w:pPr>
                                </w:p>
                              </w:tc>
                            </w:tr>
                            <w:tr w:rsidR="00E0450C" w14:paraId="2A478996" w14:textId="77777777" w:rsidTr="004B043F">
                              <w:tc>
                                <w:tcPr>
                                  <w:tcW w:w="5188" w:type="dxa"/>
                                </w:tcPr>
                                <w:p w14:paraId="19BFD852" w14:textId="77777777" w:rsidR="00E0450C" w:rsidRPr="001D7F63" w:rsidRDefault="00E0450C" w:rsidP="001D7F63">
                                  <w:pPr>
                                    <w:spacing w:line="276" w:lineRule="auto"/>
                                    <w:ind w:right="691"/>
                                    <w:rPr>
                                      <w:b w:val="0"/>
                                    </w:rPr>
                                  </w:pPr>
                                </w:p>
                              </w:tc>
                              <w:tc>
                                <w:tcPr>
                                  <w:tcW w:w="4925" w:type="dxa"/>
                                  <w:shd w:val="clear" w:color="auto" w:fill="auto"/>
                                </w:tcPr>
                                <w:p w14:paraId="6FDA71AA" w14:textId="77777777" w:rsidR="00E0450C" w:rsidRPr="001D7F63" w:rsidRDefault="00E0450C" w:rsidP="001D7F63">
                                  <w:pPr>
                                    <w:spacing w:line="276" w:lineRule="auto"/>
                                    <w:ind w:right="691"/>
                                    <w:rPr>
                                      <w:b w:val="0"/>
                                    </w:rPr>
                                  </w:pPr>
                                </w:p>
                              </w:tc>
                            </w:tr>
                            <w:tr w:rsidR="00E0450C" w14:paraId="1FC0D949" w14:textId="77777777" w:rsidTr="004B043F">
                              <w:tc>
                                <w:tcPr>
                                  <w:tcW w:w="5188" w:type="dxa"/>
                                </w:tcPr>
                                <w:p w14:paraId="1575F8AA" w14:textId="77777777" w:rsidR="00E0450C" w:rsidRPr="001D7F63" w:rsidRDefault="00E0450C" w:rsidP="001D7F63">
                                  <w:pPr>
                                    <w:spacing w:line="276" w:lineRule="auto"/>
                                    <w:ind w:right="691"/>
                                    <w:rPr>
                                      <w:b w:val="0"/>
                                    </w:rPr>
                                  </w:pPr>
                                </w:p>
                              </w:tc>
                              <w:tc>
                                <w:tcPr>
                                  <w:tcW w:w="4925" w:type="dxa"/>
                                  <w:shd w:val="clear" w:color="auto" w:fill="auto"/>
                                </w:tcPr>
                                <w:p w14:paraId="69D15BEF" w14:textId="77777777" w:rsidR="00E0450C" w:rsidRPr="001D7F63" w:rsidRDefault="00E0450C" w:rsidP="001D7F63">
                                  <w:pPr>
                                    <w:spacing w:line="276" w:lineRule="auto"/>
                                    <w:ind w:right="691"/>
                                    <w:rPr>
                                      <w:b w:val="0"/>
                                    </w:rPr>
                                  </w:pPr>
                                </w:p>
                              </w:tc>
                            </w:tr>
                            <w:tr w:rsidR="00E0450C" w14:paraId="74E7E17C" w14:textId="77777777" w:rsidTr="004B043F">
                              <w:tc>
                                <w:tcPr>
                                  <w:tcW w:w="5188" w:type="dxa"/>
                                </w:tcPr>
                                <w:p w14:paraId="445C89DB" w14:textId="77777777" w:rsidR="00E0450C" w:rsidRPr="001D7F63" w:rsidRDefault="00E0450C" w:rsidP="001D7F63">
                                  <w:pPr>
                                    <w:spacing w:line="276" w:lineRule="auto"/>
                                    <w:ind w:right="691"/>
                                    <w:rPr>
                                      <w:b w:val="0"/>
                                    </w:rPr>
                                  </w:pPr>
                                </w:p>
                              </w:tc>
                              <w:tc>
                                <w:tcPr>
                                  <w:tcW w:w="4925" w:type="dxa"/>
                                  <w:shd w:val="clear" w:color="auto" w:fill="auto"/>
                                </w:tcPr>
                                <w:p w14:paraId="2D216336" w14:textId="77777777" w:rsidR="00E0450C" w:rsidRPr="001D7F63" w:rsidRDefault="00E0450C" w:rsidP="001D7F63">
                                  <w:pPr>
                                    <w:spacing w:line="276" w:lineRule="auto"/>
                                    <w:ind w:right="691"/>
                                    <w:rPr>
                                      <w:b w:val="0"/>
                                    </w:rPr>
                                  </w:pPr>
                                </w:p>
                              </w:tc>
                            </w:tr>
                            <w:tr w:rsidR="00E0450C" w14:paraId="2E08EAFA" w14:textId="77777777" w:rsidTr="004B043F">
                              <w:tc>
                                <w:tcPr>
                                  <w:tcW w:w="5188" w:type="dxa"/>
                                </w:tcPr>
                                <w:p w14:paraId="7EC24E33" w14:textId="77777777" w:rsidR="00E0450C" w:rsidRPr="001D7F63" w:rsidRDefault="00E0450C" w:rsidP="001D7F63">
                                  <w:pPr>
                                    <w:spacing w:line="276" w:lineRule="auto"/>
                                    <w:ind w:right="691"/>
                                    <w:rPr>
                                      <w:b w:val="0"/>
                                    </w:rPr>
                                  </w:pPr>
                                </w:p>
                              </w:tc>
                              <w:tc>
                                <w:tcPr>
                                  <w:tcW w:w="4925" w:type="dxa"/>
                                  <w:shd w:val="clear" w:color="auto" w:fill="auto"/>
                                </w:tcPr>
                                <w:p w14:paraId="7F3EF9FA" w14:textId="77777777" w:rsidR="00E0450C" w:rsidRPr="001D7F63" w:rsidRDefault="00E0450C" w:rsidP="001D7F63">
                                  <w:pPr>
                                    <w:spacing w:line="276" w:lineRule="auto"/>
                                    <w:ind w:right="691"/>
                                    <w:rPr>
                                      <w:b w:val="0"/>
                                    </w:rPr>
                                  </w:pPr>
                                </w:p>
                              </w:tc>
                            </w:tr>
                            <w:tr w:rsidR="00E0450C" w14:paraId="45CA8EC5" w14:textId="77777777" w:rsidTr="004B043F">
                              <w:tc>
                                <w:tcPr>
                                  <w:tcW w:w="5188" w:type="dxa"/>
                                </w:tcPr>
                                <w:p w14:paraId="272B35BD" w14:textId="77777777" w:rsidR="00E0450C" w:rsidRPr="001D7F63" w:rsidRDefault="00E0450C" w:rsidP="001D7F63">
                                  <w:pPr>
                                    <w:spacing w:line="276" w:lineRule="auto"/>
                                    <w:ind w:right="691"/>
                                    <w:rPr>
                                      <w:b w:val="0"/>
                                    </w:rPr>
                                  </w:pPr>
                                </w:p>
                              </w:tc>
                              <w:tc>
                                <w:tcPr>
                                  <w:tcW w:w="4925" w:type="dxa"/>
                                  <w:shd w:val="clear" w:color="auto" w:fill="auto"/>
                                </w:tcPr>
                                <w:p w14:paraId="3FB960FD" w14:textId="77777777" w:rsidR="00E0450C" w:rsidRPr="001D7F63" w:rsidRDefault="00E0450C" w:rsidP="001D7F63">
                                  <w:pPr>
                                    <w:spacing w:line="276" w:lineRule="auto"/>
                                    <w:ind w:right="691"/>
                                    <w:rPr>
                                      <w:b w:val="0"/>
                                    </w:rPr>
                                  </w:pPr>
                                </w:p>
                              </w:tc>
                            </w:tr>
                            <w:tr w:rsidR="00E0450C" w14:paraId="5ED8B593" w14:textId="77777777" w:rsidTr="004B043F">
                              <w:tc>
                                <w:tcPr>
                                  <w:tcW w:w="5188" w:type="dxa"/>
                                </w:tcPr>
                                <w:p w14:paraId="06D3F2A3" w14:textId="77777777" w:rsidR="00E0450C" w:rsidRPr="001D7F63" w:rsidRDefault="00E0450C" w:rsidP="001D7F63">
                                  <w:pPr>
                                    <w:spacing w:line="276" w:lineRule="auto"/>
                                    <w:ind w:right="691"/>
                                    <w:rPr>
                                      <w:b w:val="0"/>
                                    </w:rPr>
                                  </w:pPr>
                                </w:p>
                              </w:tc>
                              <w:tc>
                                <w:tcPr>
                                  <w:tcW w:w="4925" w:type="dxa"/>
                                  <w:shd w:val="clear" w:color="auto" w:fill="auto"/>
                                </w:tcPr>
                                <w:p w14:paraId="0C100D3E" w14:textId="77777777" w:rsidR="00E0450C" w:rsidRPr="001D7F63" w:rsidRDefault="00E0450C" w:rsidP="001D7F63">
                                  <w:pPr>
                                    <w:spacing w:line="276" w:lineRule="auto"/>
                                    <w:ind w:right="691"/>
                                    <w:rPr>
                                      <w:b w:val="0"/>
                                    </w:rPr>
                                  </w:pPr>
                                </w:p>
                              </w:tc>
                            </w:tr>
                            <w:tr w:rsidR="00E0450C" w14:paraId="15B6DAC0" w14:textId="77777777" w:rsidTr="004B043F">
                              <w:tc>
                                <w:tcPr>
                                  <w:tcW w:w="5188" w:type="dxa"/>
                                </w:tcPr>
                                <w:p w14:paraId="3ABAAF21" w14:textId="77777777" w:rsidR="00E0450C" w:rsidRPr="001D7F63" w:rsidRDefault="00E0450C" w:rsidP="001D7F63">
                                  <w:pPr>
                                    <w:spacing w:line="276" w:lineRule="auto"/>
                                    <w:ind w:right="691"/>
                                    <w:rPr>
                                      <w:b w:val="0"/>
                                    </w:rPr>
                                  </w:pPr>
                                </w:p>
                              </w:tc>
                              <w:tc>
                                <w:tcPr>
                                  <w:tcW w:w="4925" w:type="dxa"/>
                                  <w:shd w:val="clear" w:color="auto" w:fill="auto"/>
                                </w:tcPr>
                                <w:p w14:paraId="26DD5FF4" w14:textId="77777777" w:rsidR="00E0450C" w:rsidRPr="001D7F63" w:rsidRDefault="00E0450C" w:rsidP="001D7F63">
                                  <w:pPr>
                                    <w:spacing w:line="276" w:lineRule="auto"/>
                                    <w:ind w:right="691"/>
                                    <w:rPr>
                                      <w:b w:val="0"/>
                                    </w:rPr>
                                  </w:pPr>
                                </w:p>
                              </w:tc>
                            </w:tr>
                            <w:tr w:rsidR="00E0450C" w14:paraId="7422A44F" w14:textId="77777777" w:rsidTr="004B043F">
                              <w:tc>
                                <w:tcPr>
                                  <w:tcW w:w="5188" w:type="dxa"/>
                                </w:tcPr>
                                <w:p w14:paraId="22F2B9B0" w14:textId="77777777" w:rsidR="00E0450C" w:rsidRPr="001D7F63" w:rsidRDefault="00E0450C" w:rsidP="001D7F63">
                                  <w:pPr>
                                    <w:spacing w:line="276" w:lineRule="auto"/>
                                    <w:ind w:right="691"/>
                                    <w:rPr>
                                      <w:b w:val="0"/>
                                    </w:rPr>
                                  </w:pPr>
                                </w:p>
                              </w:tc>
                              <w:tc>
                                <w:tcPr>
                                  <w:tcW w:w="4925" w:type="dxa"/>
                                  <w:shd w:val="clear" w:color="auto" w:fill="auto"/>
                                </w:tcPr>
                                <w:p w14:paraId="54CA68C8" w14:textId="77777777" w:rsidR="00E0450C" w:rsidRPr="001D7F63" w:rsidRDefault="00E0450C" w:rsidP="001D7F63">
                                  <w:pPr>
                                    <w:spacing w:line="276" w:lineRule="auto"/>
                                    <w:ind w:right="691"/>
                                    <w:rPr>
                                      <w:b w:val="0"/>
                                    </w:rPr>
                                  </w:pPr>
                                </w:p>
                              </w:tc>
                            </w:tr>
                            <w:tr w:rsidR="00E0450C" w14:paraId="1E4A6297" w14:textId="77777777" w:rsidTr="004B043F">
                              <w:tc>
                                <w:tcPr>
                                  <w:tcW w:w="5188" w:type="dxa"/>
                                </w:tcPr>
                                <w:p w14:paraId="70065ADD" w14:textId="77777777" w:rsidR="00E0450C" w:rsidRPr="001D7F63" w:rsidRDefault="00E0450C" w:rsidP="001D7F63">
                                  <w:pPr>
                                    <w:spacing w:line="276" w:lineRule="auto"/>
                                    <w:ind w:right="691"/>
                                    <w:rPr>
                                      <w:b w:val="0"/>
                                    </w:rPr>
                                  </w:pPr>
                                </w:p>
                              </w:tc>
                              <w:tc>
                                <w:tcPr>
                                  <w:tcW w:w="4925" w:type="dxa"/>
                                  <w:shd w:val="clear" w:color="auto" w:fill="auto"/>
                                </w:tcPr>
                                <w:p w14:paraId="3ED8CD57" w14:textId="77777777" w:rsidR="00E0450C" w:rsidRPr="001D7F63" w:rsidRDefault="00E0450C" w:rsidP="001D7F63">
                                  <w:pPr>
                                    <w:spacing w:line="276" w:lineRule="auto"/>
                                    <w:ind w:right="691"/>
                                    <w:rPr>
                                      <w:b w:val="0"/>
                                    </w:rPr>
                                  </w:pPr>
                                </w:p>
                              </w:tc>
                            </w:tr>
                            <w:tr w:rsidR="00E0450C" w14:paraId="1E41CA75" w14:textId="77777777" w:rsidTr="004B043F">
                              <w:tc>
                                <w:tcPr>
                                  <w:tcW w:w="5188" w:type="dxa"/>
                                </w:tcPr>
                                <w:p w14:paraId="26B5087C" w14:textId="77777777" w:rsidR="00E0450C" w:rsidRPr="001D7F63" w:rsidRDefault="00E0450C" w:rsidP="001D7F63">
                                  <w:pPr>
                                    <w:spacing w:line="276" w:lineRule="auto"/>
                                    <w:ind w:right="691"/>
                                    <w:rPr>
                                      <w:b w:val="0"/>
                                    </w:rPr>
                                  </w:pPr>
                                </w:p>
                              </w:tc>
                              <w:tc>
                                <w:tcPr>
                                  <w:tcW w:w="4925" w:type="dxa"/>
                                  <w:shd w:val="clear" w:color="auto" w:fill="auto"/>
                                </w:tcPr>
                                <w:p w14:paraId="0A13376B" w14:textId="77777777" w:rsidR="00E0450C" w:rsidRPr="001D7F63" w:rsidRDefault="00E0450C" w:rsidP="001D7F63">
                                  <w:pPr>
                                    <w:spacing w:line="276" w:lineRule="auto"/>
                                    <w:ind w:right="691"/>
                                    <w:rPr>
                                      <w:b w:val="0"/>
                                    </w:rPr>
                                  </w:pPr>
                                </w:p>
                              </w:tc>
                            </w:tr>
                            <w:tr w:rsidR="00E0450C" w14:paraId="58123C0B" w14:textId="77777777" w:rsidTr="004B043F">
                              <w:tc>
                                <w:tcPr>
                                  <w:tcW w:w="5188" w:type="dxa"/>
                                </w:tcPr>
                                <w:p w14:paraId="5D00A206" w14:textId="77777777" w:rsidR="00E0450C" w:rsidRPr="001D7F63" w:rsidRDefault="00E0450C" w:rsidP="001D7F63">
                                  <w:pPr>
                                    <w:spacing w:line="276" w:lineRule="auto"/>
                                    <w:ind w:right="691"/>
                                    <w:rPr>
                                      <w:b w:val="0"/>
                                    </w:rPr>
                                  </w:pPr>
                                </w:p>
                              </w:tc>
                              <w:tc>
                                <w:tcPr>
                                  <w:tcW w:w="4925" w:type="dxa"/>
                                  <w:shd w:val="clear" w:color="auto" w:fill="auto"/>
                                </w:tcPr>
                                <w:p w14:paraId="7C54B0DE" w14:textId="77777777" w:rsidR="00E0450C" w:rsidRPr="001D7F63" w:rsidRDefault="00E0450C" w:rsidP="001D7F63">
                                  <w:pPr>
                                    <w:spacing w:line="276" w:lineRule="auto"/>
                                    <w:ind w:right="691"/>
                                    <w:rPr>
                                      <w:b w:val="0"/>
                                    </w:rPr>
                                  </w:pPr>
                                </w:p>
                              </w:tc>
                            </w:tr>
                            <w:tr w:rsidR="00E0450C" w14:paraId="3A651137" w14:textId="77777777" w:rsidTr="004B043F">
                              <w:tc>
                                <w:tcPr>
                                  <w:tcW w:w="5188" w:type="dxa"/>
                                </w:tcPr>
                                <w:p w14:paraId="4E965487" w14:textId="77777777" w:rsidR="00E0450C" w:rsidRPr="001D7F63" w:rsidRDefault="00E0450C" w:rsidP="001D7F63">
                                  <w:pPr>
                                    <w:spacing w:line="276" w:lineRule="auto"/>
                                    <w:ind w:right="691"/>
                                    <w:rPr>
                                      <w:b w:val="0"/>
                                    </w:rPr>
                                  </w:pPr>
                                </w:p>
                              </w:tc>
                              <w:tc>
                                <w:tcPr>
                                  <w:tcW w:w="4925" w:type="dxa"/>
                                  <w:shd w:val="clear" w:color="auto" w:fill="auto"/>
                                </w:tcPr>
                                <w:p w14:paraId="78359369" w14:textId="77777777" w:rsidR="00E0450C" w:rsidRPr="001D7F63" w:rsidRDefault="00E0450C" w:rsidP="001D7F63">
                                  <w:pPr>
                                    <w:spacing w:line="276" w:lineRule="auto"/>
                                    <w:ind w:right="691"/>
                                    <w:rPr>
                                      <w:b w:val="0"/>
                                    </w:rPr>
                                  </w:pPr>
                                </w:p>
                              </w:tc>
                            </w:tr>
                            <w:tr w:rsidR="00E0450C" w14:paraId="1C420D2A" w14:textId="77777777" w:rsidTr="004B043F">
                              <w:tc>
                                <w:tcPr>
                                  <w:tcW w:w="5188" w:type="dxa"/>
                                </w:tcPr>
                                <w:p w14:paraId="52523E60" w14:textId="77777777" w:rsidR="00E0450C" w:rsidRPr="001D7F63" w:rsidRDefault="00E0450C" w:rsidP="001D7F63">
                                  <w:pPr>
                                    <w:spacing w:line="276" w:lineRule="auto"/>
                                    <w:ind w:right="691"/>
                                    <w:rPr>
                                      <w:b w:val="0"/>
                                    </w:rPr>
                                  </w:pPr>
                                </w:p>
                              </w:tc>
                              <w:tc>
                                <w:tcPr>
                                  <w:tcW w:w="4925" w:type="dxa"/>
                                  <w:shd w:val="clear" w:color="auto" w:fill="auto"/>
                                </w:tcPr>
                                <w:p w14:paraId="382FC915" w14:textId="77777777" w:rsidR="00E0450C" w:rsidRPr="001D7F63" w:rsidRDefault="00E0450C" w:rsidP="001D7F63">
                                  <w:pPr>
                                    <w:spacing w:line="276" w:lineRule="auto"/>
                                    <w:ind w:right="691"/>
                                    <w:rPr>
                                      <w:b w:val="0"/>
                                    </w:rPr>
                                  </w:pPr>
                                </w:p>
                              </w:tc>
                            </w:tr>
                            <w:tr w:rsidR="00E0450C" w14:paraId="44716977" w14:textId="77777777" w:rsidTr="004B043F">
                              <w:tc>
                                <w:tcPr>
                                  <w:tcW w:w="5188" w:type="dxa"/>
                                </w:tcPr>
                                <w:p w14:paraId="2CFFB244" w14:textId="77777777" w:rsidR="00E0450C" w:rsidRPr="001D7F63" w:rsidRDefault="00E0450C" w:rsidP="001D7F63">
                                  <w:pPr>
                                    <w:spacing w:line="276" w:lineRule="auto"/>
                                    <w:ind w:right="691"/>
                                    <w:rPr>
                                      <w:b w:val="0"/>
                                    </w:rPr>
                                  </w:pPr>
                                </w:p>
                              </w:tc>
                              <w:tc>
                                <w:tcPr>
                                  <w:tcW w:w="4925" w:type="dxa"/>
                                  <w:shd w:val="clear" w:color="auto" w:fill="auto"/>
                                </w:tcPr>
                                <w:p w14:paraId="6866A268" w14:textId="77777777" w:rsidR="00E0450C" w:rsidRPr="001D7F63" w:rsidRDefault="00E0450C" w:rsidP="001D7F63">
                                  <w:pPr>
                                    <w:spacing w:line="276" w:lineRule="auto"/>
                                    <w:ind w:right="691"/>
                                    <w:rPr>
                                      <w:b w:val="0"/>
                                    </w:rPr>
                                  </w:pPr>
                                </w:p>
                              </w:tc>
                            </w:tr>
                            <w:tr w:rsidR="00E0450C" w14:paraId="49A609E2" w14:textId="77777777" w:rsidTr="004B043F">
                              <w:tc>
                                <w:tcPr>
                                  <w:tcW w:w="5188" w:type="dxa"/>
                                </w:tcPr>
                                <w:p w14:paraId="4DE7D378" w14:textId="77777777" w:rsidR="00E0450C" w:rsidRPr="001D7F63" w:rsidRDefault="00E0450C" w:rsidP="001D7F63">
                                  <w:pPr>
                                    <w:spacing w:line="276" w:lineRule="auto"/>
                                    <w:ind w:right="691"/>
                                    <w:rPr>
                                      <w:b w:val="0"/>
                                    </w:rPr>
                                  </w:pPr>
                                </w:p>
                              </w:tc>
                              <w:tc>
                                <w:tcPr>
                                  <w:tcW w:w="4925" w:type="dxa"/>
                                  <w:shd w:val="clear" w:color="auto" w:fill="auto"/>
                                </w:tcPr>
                                <w:p w14:paraId="51A8893F" w14:textId="77777777" w:rsidR="00E0450C" w:rsidRPr="001D7F63" w:rsidRDefault="00E0450C" w:rsidP="001D7F63">
                                  <w:pPr>
                                    <w:spacing w:line="276" w:lineRule="auto"/>
                                    <w:ind w:right="691"/>
                                    <w:rPr>
                                      <w:b w:val="0"/>
                                    </w:rPr>
                                  </w:pPr>
                                </w:p>
                              </w:tc>
                            </w:tr>
                            <w:tr w:rsidR="00E0450C" w14:paraId="2FC26A6C" w14:textId="77777777" w:rsidTr="004B043F">
                              <w:tc>
                                <w:tcPr>
                                  <w:tcW w:w="5188" w:type="dxa"/>
                                </w:tcPr>
                                <w:p w14:paraId="01D5EE55" w14:textId="77777777" w:rsidR="00E0450C" w:rsidRPr="001D7F63" w:rsidRDefault="00E0450C" w:rsidP="001D7F63">
                                  <w:pPr>
                                    <w:spacing w:line="276" w:lineRule="auto"/>
                                    <w:ind w:right="691"/>
                                    <w:rPr>
                                      <w:b w:val="0"/>
                                    </w:rPr>
                                  </w:pPr>
                                </w:p>
                              </w:tc>
                              <w:tc>
                                <w:tcPr>
                                  <w:tcW w:w="4925" w:type="dxa"/>
                                  <w:shd w:val="clear" w:color="auto" w:fill="auto"/>
                                </w:tcPr>
                                <w:p w14:paraId="0724F472" w14:textId="77777777" w:rsidR="00E0450C" w:rsidRPr="001D7F63" w:rsidRDefault="00E0450C" w:rsidP="001D7F63">
                                  <w:pPr>
                                    <w:spacing w:line="276" w:lineRule="auto"/>
                                    <w:ind w:right="691"/>
                                    <w:rPr>
                                      <w:b w:val="0"/>
                                    </w:rPr>
                                  </w:pPr>
                                </w:p>
                              </w:tc>
                            </w:tr>
                            <w:tr w:rsidR="00E0450C" w14:paraId="5DC9B081" w14:textId="77777777" w:rsidTr="004B043F">
                              <w:tc>
                                <w:tcPr>
                                  <w:tcW w:w="5188" w:type="dxa"/>
                                </w:tcPr>
                                <w:p w14:paraId="507973C3" w14:textId="77777777" w:rsidR="00E0450C" w:rsidRPr="001D7F63" w:rsidRDefault="00E0450C" w:rsidP="001D7F63">
                                  <w:pPr>
                                    <w:spacing w:line="276" w:lineRule="auto"/>
                                    <w:ind w:right="691"/>
                                    <w:rPr>
                                      <w:b w:val="0"/>
                                    </w:rPr>
                                  </w:pPr>
                                </w:p>
                              </w:tc>
                              <w:tc>
                                <w:tcPr>
                                  <w:tcW w:w="4925" w:type="dxa"/>
                                  <w:shd w:val="clear" w:color="auto" w:fill="auto"/>
                                </w:tcPr>
                                <w:p w14:paraId="5E5AD5D2" w14:textId="77777777" w:rsidR="00E0450C" w:rsidRPr="001D7F63" w:rsidRDefault="00E0450C" w:rsidP="001D7F63">
                                  <w:pPr>
                                    <w:spacing w:line="276" w:lineRule="auto"/>
                                    <w:ind w:right="691"/>
                                    <w:rPr>
                                      <w:b w:val="0"/>
                                    </w:rPr>
                                  </w:pPr>
                                </w:p>
                              </w:tc>
                            </w:tr>
                            <w:tr w:rsidR="00E0450C" w14:paraId="7BD38C25" w14:textId="77777777" w:rsidTr="004B043F">
                              <w:tc>
                                <w:tcPr>
                                  <w:tcW w:w="5188" w:type="dxa"/>
                                </w:tcPr>
                                <w:p w14:paraId="1D852F30" w14:textId="77777777" w:rsidR="00E0450C" w:rsidRPr="001D7F63" w:rsidRDefault="00E0450C" w:rsidP="001D7F63">
                                  <w:pPr>
                                    <w:spacing w:line="276" w:lineRule="auto"/>
                                    <w:ind w:right="691"/>
                                    <w:rPr>
                                      <w:b w:val="0"/>
                                    </w:rPr>
                                  </w:pPr>
                                </w:p>
                              </w:tc>
                              <w:tc>
                                <w:tcPr>
                                  <w:tcW w:w="4925" w:type="dxa"/>
                                  <w:shd w:val="clear" w:color="auto" w:fill="auto"/>
                                </w:tcPr>
                                <w:p w14:paraId="1970149D" w14:textId="77777777" w:rsidR="00E0450C" w:rsidRPr="001D7F63" w:rsidRDefault="00E0450C" w:rsidP="001D7F63">
                                  <w:pPr>
                                    <w:spacing w:line="276" w:lineRule="auto"/>
                                    <w:ind w:right="691"/>
                                    <w:rPr>
                                      <w:b w:val="0"/>
                                    </w:rPr>
                                  </w:pPr>
                                </w:p>
                              </w:tc>
                            </w:tr>
                            <w:tr w:rsidR="00E0450C" w14:paraId="3E5F1123" w14:textId="77777777" w:rsidTr="004B043F">
                              <w:tc>
                                <w:tcPr>
                                  <w:tcW w:w="5188" w:type="dxa"/>
                                </w:tcPr>
                                <w:p w14:paraId="7DB461B9" w14:textId="77777777" w:rsidR="00E0450C" w:rsidRPr="001D7F63" w:rsidRDefault="00E0450C" w:rsidP="001D7F63">
                                  <w:pPr>
                                    <w:spacing w:line="276" w:lineRule="auto"/>
                                    <w:ind w:right="691"/>
                                    <w:rPr>
                                      <w:b w:val="0"/>
                                    </w:rPr>
                                  </w:pPr>
                                </w:p>
                              </w:tc>
                              <w:tc>
                                <w:tcPr>
                                  <w:tcW w:w="4925" w:type="dxa"/>
                                  <w:shd w:val="clear" w:color="auto" w:fill="auto"/>
                                </w:tcPr>
                                <w:p w14:paraId="0C15E0D5" w14:textId="77777777" w:rsidR="00E0450C" w:rsidRPr="001D7F63" w:rsidRDefault="00E0450C" w:rsidP="001D7F63">
                                  <w:pPr>
                                    <w:spacing w:line="276" w:lineRule="auto"/>
                                    <w:ind w:right="691"/>
                                    <w:rPr>
                                      <w:b w:val="0"/>
                                    </w:rPr>
                                  </w:pPr>
                                </w:p>
                              </w:tc>
                            </w:tr>
                            <w:tr w:rsidR="00E0450C" w14:paraId="3C60BF5A" w14:textId="77777777" w:rsidTr="004B043F">
                              <w:tc>
                                <w:tcPr>
                                  <w:tcW w:w="5188" w:type="dxa"/>
                                </w:tcPr>
                                <w:p w14:paraId="602149AC" w14:textId="77777777" w:rsidR="00E0450C" w:rsidRPr="001D7F63" w:rsidRDefault="00E0450C" w:rsidP="001D7F63">
                                  <w:pPr>
                                    <w:spacing w:line="276" w:lineRule="auto"/>
                                    <w:ind w:right="691"/>
                                    <w:rPr>
                                      <w:b w:val="0"/>
                                    </w:rPr>
                                  </w:pPr>
                                </w:p>
                              </w:tc>
                              <w:tc>
                                <w:tcPr>
                                  <w:tcW w:w="4925" w:type="dxa"/>
                                  <w:shd w:val="clear" w:color="auto" w:fill="auto"/>
                                </w:tcPr>
                                <w:p w14:paraId="78144324" w14:textId="77777777" w:rsidR="00E0450C" w:rsidRPr="001D7F63" w:rsidRDefault="00E0450C" w:rsidP="001D7F63">
                                  <w:pPr>
                                    <w:spacing w:line="276" w:lineRule="auto"/>
                                    <w:ind w:right="691"/>
                                    <w:rPr>
                                      <w:b w:val="0"/>
                                    </w:rPr>
                                  </w:pPr>
                                </w:p>
                              </w:tc>
                            </w:tr>
                            <w:tr w:rsidR="00E0450C" w14:paraId="2DBA0152" w14:textId="77777777" w:rsidTr="004B043F">
                              <w:tc>
                                <w:tcPr>
                                  <w:tcW w:w="5188" w:type="dxa"/>
                                </w:tcPr>
                                <w:p w14:paraId="6699C286" w14:textId="77777777" w:rsidR="00E0450C" w:rsidRPr="001D7F63" w:rsidRDefault="00E0450C" w:rsidP="001D7F63">
                                  <w:pPr>
                                    <w:spacing w:line="276" w:lineRule="auto"/>
                                    <w:ind w:right="691"/>
                                    <w:rPr>
                                      <w:b w:val="0"/>
                                    </w:rPr>
                                  </w:pPr>
                                </w:p>
                              </w:tc>
                              <w:tc>
                                <w:tcPr>
                                  <w:tcW w:w="4925" w:type="dxa"/>
                                  <w:shd w:val="clear" w:color="auto" w:fill="auto"/>
                                </w:tcPr>
                                <w:p w14:paraId="33C87EEC" w14:textId="77777777" w:rsidR="00E0450C" w:rsidRPr="001D7F63" w:rsidRDefault="00E0450C" w:rsidP="001D7F63">
                                  <w:pPr>
                                    <w:spacing w:line="276" w:lineRule="auto"/>
                                    <w:ind w:right="691"/>
                                    <w:rPr>
                                      <w:b w:val="0"/>
                                    </w:rPr>
                                  </w:pPr>
                                </w:p>
                              </w:tc>
                            </w:tr>
                            <w:tr w:rsidR="00E0450C" w14:paraId="11FAB19D" w14:textId="77777777" w:rsidTr="004B043F">
                              <w:tc>
                                <w:tcPr>
                                  <w:tcW w:w="5188" w:type="dxa"/>
                                </w:tcPr>
                                <w:p w14:paraId="53D17B9B" w14:textId="77777777" w:rsidR="00E0450C" w:rsidRPr="001D7F63" w:rsidRDefault="00E0450C" w:rsidP="001D7F63">
                                  <w:pPr>
                                    <w:spacing w:line="276" w:lineRule="auto"/>
                                    <w:ind w:right="691"/>
                                    <w:rPr>
                                      <w:b w:val="0"/>
                                    </w:rPr>
                                  </w:pPr>
                                </w:p>
                              </w:tc>
                              <w:tc>
                                <w:tcPr>
                                  <w:tcW w:w="4925" w:type="dxa"/>
                                  <w:shd w:val="clear" w:color="auto" w:fill="auto"/>
                                </w:tcPr>
                                <w:p w14:paraId="267FDAD4" w14:textId="77777777" w:rsidR="00E0450C" w:rsidRPr="001D7F63" w:rsidRDefault="00E0450C" w:rsidP="001D7F63">
                                  <w:pPr>
                                    <w:spacing w:line="276" w:lineRule="auto"/>
                                    <w:ind w:right="691"/>
                                    <w:rPr>
                                      <w:b w:val="0"/>
                                    </w:rPr>
                                  </w:pPr>
                                </w:p>
                              </w:tc>
                            </w:tr>
                            <w:tr w:rsidR="00E0450C" w14:paraId="2C70C353" w14:textId="77777777" w:rsidTr="004B043F">
                              <w:tc>
                                <w:tcPr>
                                  <w:tcW w:w="5188" w:type="dxa"/>
                                </w:tcPr>
                                <w:p w14:paraId="597C8928" w14:textId="77777777" w:rsidR="00E0450C" w:rsidRPr="001D7F63" w:rsidRDefault="00E0450C" w:rsidP="001D7F63">
                                  <w:pPr>
                                    <w:spacing w:line="276" w:lineRule="auto"/>
                                    <w:ind w:right="691"/>
                                    <w:rPr>
                                      <w:b w:val="0"/>
                                    </w:rPr>
                                  </w:pPr>
                                </w:p>
                              </w:tc>
                              <w:tc>
                                <w:tcPr>
                                  <w:tcW w:w="4925" w:type="dxa"/>
                                  <w:shd w:val="clear" w:color="auto" w:fill="auto"/>
                                </w:tcPr>
                                <w:p w14:paraId="19A6BB6B" w14:textId="77777777" w:rsidR="00E0450C" w:rsidRPr="001D7F63" w:rsidRDefault="00E0450C" w:rsidP="001D7F63">
                                  <w:pPr>
                                    <w:spacing w:line="276" w:lineRule="auto"/>
                                    <w:ind w:right="691"/>
                                    <w:rPr>
                                      <w:b w:val="0"/>
                                    </w:rPr>
                                  </w:pPr>
                                </w:p>
                              </w:tc>
                            </w:tr>
                            <w:tr w:rsidR="00E0450C" w14:paraId="3FFD5D4D" w14:textId="77777777" w:rsidTr="004B043F">
                              <w:tc>
                                <w:tcPr>
                                  <w:tcW w:w="5188" w:type="dxa"/>
                                </w:tcPr>
                                <w:p w14:paraId="7D021D9E" w14:textId="77777777" w:rsidR="00E0450C" w:rsidRPr="001D7F63" w:rsidRDefault="00E0450C" w:rsidP="001D7F63">
                                  <w:pPr>
                                    <w:spacing w:line="276" w:lineRule="auto"/>
                                    <w:ind w:right="691"/>
                                    <w:rPr>
                                      <w:b w:val="0"/>
                                    </w:rPr>
                                  </w:pPr>
                                </w:p>
                              </w:tc>
                              <w:tc>
                                <w:tcPr>
                                  <w:tcW w:w="4925" w:type="dxa"/>
                                  <w:shd w:val="clear" w:color="auto" w:fill="auto"/>
                                </w:tcPr>
                                <w:p w14:paraId="553727C4" w14:textId="77777777" w:rsidR="00E0450C" w:rsidRPr="001D7F63" w:rsidRDefault="00E0450C" w:rsidP="001D7F63">
                                  <w:pPr>
                                    <w:spacing w:line="276" w:lineRule="auto"/>
                                    <w:ind w:right="691"/>
                                    <w:rPr>
                                      <w:b w:val="0"/>
                                    </w:rPr>
                                  </w:pPr>
                                </w:p>
                              </w:tc>
                            </w:tr>
                            <w:tr w:rsidR="00E0450C" w14:paraId="5C8595A4" w14:textId="77777777" w:rsidTr="004B043F">
                              <w:tc>
                                <w:tcPr>
                                  <w:tcW w:w="5188" w:type="dxa"/>
                                </w:tcPr>
                                <w:p w14:paraId="75F1174E" w14:textId="77777777" w:rsidR="00E0450C" w:rsidRPr="001D7F63" w:rsidRDefault="00E0450C" w:rsidP="001D7F63">
                                  <w:pPr>
                                    <w:spacing w:line="276" w:lineRule="auto"/>
                                    <w:ind w:right="691"/>
                                    <w:rPr>
                                      <w:b w:val="0"/>
                                    </w:rPr>
                                  </w:pPr>
                                </w:p>
                              </w:tc>
                              <w:tc>
                                <w:tcPr>
                                  <w:tcW w:w="4925" w:type="dxa"/>
                                  <w:shd w:val="clear" w:color="auto" w:fill="auto"/>
                                </w:tcPr>
                                <w:p w14:paraId="3D17FE5A" w14:textId="77777777" w:rsidR="00E0450C" w:rsidRPr="001D7F63" w:rsidRDefault="00E0450C" w:rsidP="001D7F63">
                                  <w:pPr>
                                    <w:spacing w:line="276" w:lineRule="auto"/>
                                    <w:ind w:right="691"/>
                                    <w:rPr>
                                      <w:b w:val="0"/>
                                    </w:rPr>
                                  </w:pPr>
                                </w:p>
                              </w:tc>
                            </w:tr>
                            <w:tr w:rsidR="00E0450C" w14:paraId="48927F9F" w14:textId="77777777" w:rsidTr="004B043F">
                              <w:tc>
                                <w:tcPr>
                                  <w:tcW w:w="5188" w:type="dxa"/>
                                </w:tcPr>
                                <w:p w14:paraId="0BCA9158" w14:textId="77777777" w:rsidR="00E0450C" w:rsidRPr="001D7F63" w:rsidRDefault="00E0450C" w:rsidP="001D7F63">
                                  <w:pPr>
                                    <w:spacing w:line="276" w:lineRule="auto"/>
                                    <w:ind w:right="691"/>
                                    <w:rPr>
                                      <w:b w:val="0"/>
                                    </w:rPr>
                                  </w:pPr>
                                </w:p>
                              </w:tc>
                              <w:tc>
                                <w:tcPr>
                                  <w:tcW w:w="4925" w:type="dxa"/>
                                  <w:shd w:val="clear" w:color="auto" w:fill="auto"/>
                                </w:tcPr>
                                <w:p w14:paraId="75368B7F" w14:textId="77777777" w:rsidR="00E0450C" w:rsidRPr="001D7F63" w:rsidRDefault="00E0450C" w:rsidP="001D7F63">
                                  <w:pPr>
                                    <w:spacing w:line="276" w:lineRule="auto"/>
                                    <w:ind w:right="691"/>
                                    <w:rPr>
                                      <w:b w:val="0"/>
                                    </w:rPr>
                                  </w:pPr>
                                </w:p>
                              </w:tc>
                            </w:tr>
                            <w:tr w:rsidR="00E0450C" w14:paraId="07C6936B" w14:textId="77777777" w:rsidTr="004B043F">
                              <w:tc>
                                <w:tcPr>
                                  <w:tcW w:w="5188" w:type="dxa"/>
                                </w:tcPr>
                                <w:p w14:paraId="3736D399" w14:textId="77777777" w:rsidR="00E0450C" w:rsidRPr="001D7F63" w:rsidRDefault="00E0450C" w:rsidP="001D7F63">
                                  <w:pPr>
                                    <w:spacing w:line="276" w:lineRule="auto"/>
                                    <w:ind w:right="691"/>
                                    <w:rPr>
                                      <w:b w:val="0"/>
                                    </w:rPr>
                                  </w:pPr>
                                </w:p>
                              </w:tc>
                              <w:tc>
                                <w:tcPr>
                                  <w:tcW w:w="4925" w:type="dxa"/>
                                  <w:shd w:val="clear" w:color="auto" w:fill="auto"/>
                                </w:tcPr>
                                <w:p w14:paraId="4D607072" w14:textId="77777777" w:rsidR="00E0450C" w:rsidRPr="001D7F63" w:rsidRDefault="00E0450C" w:rsidP="001D7F63">
                                  <w:pPr>
                                    <w:spacing w:line="276" w:lineRule="auto"/>
                                    <w:ind w:right="691"/>
                                    <w:rPr>
                                      <w:b w:val="0"/>
                                    </w:rPr>
                                  </w:pPr>
                                </w:p>
                              </w:tc>
                            </w:tr>
                            <w:tr w:rsidR="00E0450C" w14:paraId="6EF29FD4" w14:textId="77777777" w:rsidTr="004B043F">
                              <w:tc>
                                <w:tcPr>
                                  <w:tcW w:w="5188" w:type="dxa"/>
                                </w:tcPr>
                                <w:p w14:paraId="681226B7" w14:textId="77777777" w:rsidR="00E0450C" w:rsidRPr="001D7F63" w:rsidRDefault="00E0450C" w:rsidP="001D7F63">
                                  <w:pPr>
                                    <w:spacing w:line="276" w:lineRule="auto"/>
                                    <w:ind w:right="691"/>
                                    <w:rPr>
                                      <w:b w:val="0"/>
                                    </w:rPr>
                                  </w:pPr>
                                </w:p>
                              </w:tc>
                              <w:tc>
                                <w:tcPr>
                                  <w:tcW w:w="4925" w:type="dxa"/>
                                  <w:shd w:val="clear" w:color="auto" w:fill="auto"/>
                                </w:tcPr>
                                <w:p w14:paraId="1B643930" w14:textId="77777777" w:rsidR="00E0450C" w:rsidRPr="001D7F63" w:rsidRDefault="00E0450C" w:rsidP="001D7F63">
                                  <w:pPr>
                                    <w:spacing w:line="276" w:lineRule="auto"/>
                                    <w:ind w:right="691"/>
                                    <w:rPr>
                                      <w:b w:val="0"/>
                                    </w:rPr>
                                  </w:pPr>
                                </w:p>
                              </w:tc>
                            </w:tr>
                            <w:tr w:rsidR="00E0450C" w14:paraId="6196AD22" w14:textId="77777777" w:rsidTr="004B043F">
                              <w:tc>
                                <w:tcPr>
                                  <w:tcW w:w="5188" w:type="dxa"/>
                                </w:tcPr>
                                <w:p w14:paraId="6CEA8D76" w14:textId="77777777" w:rsidR="00E0450C" w:rsidRPr="001D7F63" w:rsidRDefault="00E0450C" w:rsidP="001D7F63">
                                  <w:pPr>
                                    <w:spacing w:line="276" w:lineRule="auto"/>
                                    <w:ind w:right="691"/>
                                    <w:rPr>
                                      <w:b w:val="0"/>
                                    </w:rPr>
                                  </w:pPr>
                                </w:p>
                              </w:tc>
                              <w:tc>
                                <w:tcPr>
                                  <w:tcW w:w="4925" w:type="dxa"/>
                                  <w:shd w:val="clear" w:color="auto" w:fill="auto"/>
                                </w:tcPr>
                                <w:p w14:paraId="7D41D509" w14:textId="77777777" w:rsidR="00E0450C" w:rsidRPr="001D7F63" w:rsidRDefault="00E0450C" w:rsidP="001D7F63">
                                  <w:pPr>
                                    <w:spacing w:line="276" w:lineRule="auto"/>
                                    <w:ind w:right="691"/>
                                    <w:rPr>
                                      <w:b w:val="0"/>
                                    </w:rPr>
                                  </w:pPr>
                                </w:p>
                              </w:tc>
                            </w:tr>
                            <w:tr w:rsidR="00E0450C" w14:paraId="00BF0DC4" w14:textId="77777777" w:rsidTr="004B043F">
                              <w:tc>
                                <w:tcPr>
                                  <w:tcW w:w="5188" w:type="dxa"/>
                                </w:tcPr>
                                <w:p w14:paraId="6C7CDCB9" w14:textId="77777777" w:rsidR="00E0450C" w:rsidRPr="001D7F63" w:rsidRDefault="00E0450C" w:rsidP="001D7F63">
                                  <w:pPr>
                                    <w:spacing w:line="276" w:lineRule="auto"/>
                                    <w:ind w:right="691"/>
                                    <w:rPr>
                                      <w:b w:val="0"/>
                                    </w:rPr>
                                  </w:pPr>
                                </w:p>
                              </w:tc>
                              <w:tc>
                                <w:tcPr>
                                  <w:tcW w:w="4925" w:type="dxa"/>
                                  <w:shd w:val="clear" w:color="auto" w:fill="auto"/>
                                </w:tcPr>
                                <w:p w14:paraId="0D2C8A37" w14:textId="77777777" w:rsidR="00E0450C" w:rsidRPr="001D7F63" w:rsidRDefault="00E0450C" w:rsidP="001D7F63">
                                  <w:pPr>
                                    <w:spacing w:line="276" w:lineRule="auto"/>
                                    <w:ind w:right="691"/>
                                    <w:rPr>
                                      <w:b w:val="0"/>
                                    </w:rPr>
                                  </w:pPr>
                                </w:p>
                              </w:tc>
                            </w:tr>
                            <w:tr w:rsidR="00E0450C" w14:paraId="2BE340F1" w14:textId="77777777" w:rsidTr="004B043F">
                              <w:tc>
                                <w:tcPr>
                                  <w:tcW w:w="5188" w:type="dxa"/>
                                </w:tcPr>
                                <w:p w14:paraId="3C7FCB01" w14:textId="77777777" w:rsidR="00E0450C" w:rsidRPr="001D7F63" w:rsidRDefault="00E0450C" w:rsidP="001D7F63">
                                  <w:pPr>
                                    <w:spacing w:line="276" w:lineRule="auto"/>
                                    <w:ind w:right="691"/>
                                    <w:rPr>
                                      <w:b w:val="0"/>
                                    </w:rPr>
                                  </w:pPr>
                                </w:p>
                              </w:tc>
                              <w:tc>
                                <w:tcPr>
                                  <w:tcW w:w="4925" w:type="dxa"/>
                                  <w:shd w:val="clear" w:color="auto" w:fill="auto"/>
                                </w:tcPr>
                                <w:p w14:paraId="0D9BC50D" w14:textId="77777777" w:rsidR="00E0450C" w:rsidRPr="001D7F63" w:rsidRDefault="00E0450C" w:rsidP="001D7F63">
                                  <w:pPr>
                                    <w:spacing w:line="276" w:lineRule="auto"/>
                                    <w:ind w:right="691"/>
                                    <w:rPr>
                                      <w:b w:val="0"/>
                                    </w:rPr>
                                  </w:pPr>
                                </w:p>
                              </w:tc>
                            </w:tr>
                            <w:tr w:rsidR="00E0450C" w14:paraId="4486E1F5" w14:textId="77777777" w:rsidTr="004B043F">
                              <w:tc>
                                <w:tcPr>
                                  <w:tcW w:w="5188" w:type="dxa"/>
                                </w:tcPr>
                                <w:p w14:paraId="483F2063" w14:textId="77777777" w:rsidR="00E0450C" w:rsidRPr="001D7F63" w:rsidRDefault="00E0450C" w:rsidP="001D7F63">
                                  <w:pPr>
                                    <w:spacing w:line="276" w:lineRule="auto"/>
                                    <w:ind w:right="691"/>
                                    <w:rPr>
                                      <w:b w:val="0"/>
                                    </w:rPr>
                                  </w:pPr>
                                </w:p>
                              </w:tc>
                              <w:tc>
                                <w:tcPr>
                                  <w:tcW w:w="4925" w:type="dxa"/>
                                  <w:shd w:val="clear" w:color="auto" w:fill="auto"/>
                                </w:tcPr>
                                <w:p w14:paraId="38CA50B4" w14:textId="77777777" w:rsidR="00E0450C" w:rsidRPr="001D7F63" w:rsidRDefault="00E0450C" w:rsidP="001D7F63">
                                  <w:pPr>
                                    <w:spacing w:line="276" w:lineRule="auto"/>
                                    <w:ind w:right="691"/>
                                    <w:rPr>
                                      <w:b w:val="0"/>
                                    </w:rPr>
                                  </w:pPr>
                                </w:p>
                              </w:tc>
                            </w:tr>
                            <w:tr w:rsidR="00E0450C" w14:paraId="63E5704E" w14:textId="77777777" w:rsidTr="004B043F">
                              <w:tc>
                                <w:tcPr>
                                  <w:tcW w:w="5188" w:type="dxa"/>
                                </w:tcPr>
                                <w:p w14:paraId="0597424F" w14:textId="77777777" w:rsidR="00E0450C" w:rsidRPr="001D7F63" w:rsidRDefault="00E0450C" w:rsidP="001D7F63">
                                  <w:pPr>
                                    <w:spacing w:line="276" w:lineRule="auto"/>
                                    <w:ind w:right="691"/>
                                    <w:rPr>
                                      <w:b w:val="0"/>
                                    </w:rPr>
                                  </w:pPr>
                                </w:p>
                              </w:tc>
                              <w:tc>
                                <w:tcPr>
                                  <w:tcW w:w="4925" w:type="dxa"/>
                                  <w:shd w:val="clear" w:color="auto" w:fill="auto"/>
                                </w:tcPr>
                                <w:p w14:paraId="16D77D0F" w14:textId="77777777" w:rsidR="00E0450C" w:rsidRPr="001D7F63" w:rsidRDefault="00E0450C" w:rsidP="001D7F63">
                                  <w:pPr>
                                    <w:spacing w:line="276" w:lineRule="auto"/>
                                    <w:ind w:right="691"/>
                                    <w:rPr>
                                      <w:b w:val="0"/>
                                    </w:rPr>
                                  </w:pPr>
                                </w:p>
                              </w:tc>
                            </w:tr>
                            <w:tr w:rsidR="00E0450C" w14:paraId="5AE56675" w14:textId="77777777" w:rsidTr="004B043F">
                              <w:tc>
                                <w:tcPr>
                                  <w:tcW w:w="5188" w:type="dxa"/>
                                </w:tcPr>
                                <w:p w14:paraId="74124197" w14:textId="77777777" w:rsidR="00E0450C" w:rsidRPr="001D7F63" w:rsidRDefault="00E0450C" w:rsidP="001D7F63">
                                  <w:pPr>
                                    <w:spacing w:line="276" w:lineRule="auto"/>
                                    <w:ind w:right="691"/>
                                    <w:rPr>
                                      <w:b w:val="0"/>
                                    </w:rPr>
                                  </w:pPr>
                                </w:p>
                              </w:tc>
                              <w:tc>
                                <w:tcPr>
                                  <w:tcW w:w="4925" w:type="dxa"/>
                                  <w:shd w:val="clear" w:color="auto" w:fill="auto"/>
                                </w:tcPr>
                                <w:p w14:paraId="7B6B3537" w14:textId="77777777" w:rsidR="00E0450C" w:rsidRPr="001D7F63" w:rsidRDefault="00E0450C" w:rsidP="001D7F63">
                                  <w:pPr>
                                    <w:spacing w:line="276" w:lineRule="auto"/>
                                    <w:ind w:right="691"/>
                                    <w:rPr>
                                      <w:b w:val="0"/>
                                    </w:rPr>
                                  </w:pPr>
                                </w:p>
                              </w:tc>
                            </w:tr>
                            <w:tr w:rsidR="00E0450C" w14:paraId="1DA97680" w14:textId="77777777" w:rsidTr="004B043F">
                              <w:tc>
                                <w:tcPr>
                                  <w:tcW w:w="5188" w:type="dxa"/>
                                </w:tcPr>
                                <w:p w14:paraId="2D986A80" w14:textId="77777777" w:rsidR="00E0450C" w:rsidRPr="001D7F63" w:rsidRDefault="00E0450C" w:rsidP="001D7F63">
                                  <w:pPr>
                                    <w:spacing w:line="276" w:lineRule="auto"/>
                                    <w:ind w:right="691"/>
                                    <w:rPr>
                                      <w:b w:val="0"/>
                                    </w:rPr>
                                  </w:pPr>
                                </w:p>
                              </w:tc>
                              <w:tc>
                                <w:tcPr>
                                  <w:tcW w:w="4925" w:type="dxa"/>
                                  <w:shd w:val="clear" w:color="auto" w:fill="auto"/>
                                </w:tcPr>
                                <w:p w14:paraId="4B3A7BBA" w14:textId="77777777" w:rsidR="00E0450C" w:rsidRPr="001D7F63" w:rsidRDefault="00E0450C" w:rsidP="001D7F63">
                                  <w:pPr>
                                    <w:spacing w:line="276" w:lineRule="auto"/>
                                    <w:ind w:right="691"/>
                                    <w:rPr>
                                      <w:b w:val="0"/>
                                    </w:rPr>
                                  </w:pPr>
                                </w:p>
                              </w:tc>
                            </w:tr>
                            <w:tr w:rsidR="00E0450C" w14:paraId="2AA433C6" w14:textId="77777777" w:rsidTr="004B043F">
                              <w:tc>
                                <w:tcPr>
                                  <w:tcW w:w="5188" w:type="dxa"/>
                                </w:tcPr>
                                <w:p w14:paraId="0933BD82" w14:textId="77777777" w:rsidR="00E0450C" w:rsidRPr="001D7F63" w:rsidRDefault="00E0450C" w:rsidP="001D7F63">
                                  <w:pPr>
                                    <w:spacing w:line="276" w:lineRule="auto"/>
                                    <w:ind w:right="691"/>
                                    <w:rPr>
                                      <w:b w:val="0"/>
                                    </w:rPr>
                                  </w:pPr>
                                </w:p>
                              </w:tc>
                              <w:tc>
                                <w:tcPr>
                                  <w:tcW w:w="4925" w:type="dxa"/>
                                  <w:shd w:val="clear" w:color="auto" w:fill="auto"/>
                                </w:tcPr>
                                <w:p w14:paraId="20F9CFC3" w14:textId="77777777" w:rsidR="00E0450C" w:rsidRPr="001D7F63" w:rsidRDefault="00E0450C" w:rsidP="001D7F63">
                                  <w:pPr>
                                    <w:spacing w:line="276" w:lineRule="auto"/>
                                    <w:ind w:right="691"/>
                                    <w:rPr>
                                      <w:b w:val="0"/>
                                    </w:rPr>
                                  </w:pPr>
                                </w:p>
                              </w:tc>
                            </w:tr>
                            <w:tr w:rsidR="00E0450C" w14:paraId="03FDA7B1" w14:textId="77777777" w:rsidTr="004B043F">
                              <w:tc>
                                <w:tcPr>
                                  <w:tcW w:w="5188" w:type="dxa"/>
                                </w:tcPr>
                                <w:p w14:paraId="7862F4CA" w14:textId="77777777" w:rsidR="00E0450C" w:rsidRPr="001D7F63" w:rsidRDefault="00E0450C" w:rsidP="001D7F63">
                                  <w:pPr>
                                    <w:spacing w:line="276" w:lineRule="auto"/>
                                    <w:ind w:right="691"/>
                                    <w:rPr>
                                      <w:b w:val="0"/>
                                    </w:rPr>
                                  </w:pPr>
                                </w:p>
                              </w:tc>
                              <w:tc>
                                <w:tcPr>
                                  <w:tcW w:w="4925" w:type="dxa"/>
                                  <w:shd w:val="clear" w:color="auto" w:fill="auto"/>
                                </w:tcPr>
                                <w:p w14:paraId="0755DCA0" w14:textId="77777777" w:rsidR="00E0450C" w:rsidRPr="001D7F63" w:rsidRDefault="00E0450C" w:rsidP="001D7F63">
                                  <w:pPr>
                                    <w:spacing w:line="276" w:lineRule="auto"/>
                                    <w:ind w:right="691"/>
                                    <w:rPr>
                                      <w:b w:val="0"/>
                                    </w:rPr>
                                  </w:pPr>
                                </w:p>
                              </w:tc>
                            </w:tr>
                            <w:tr w:rsidR="00E0450C" w14:paraId="481A71BA" w14:textId="77777777" w:rsidTr="004B043F">
                              <w:tc>
                                <w:tcPr>
                                  <w:tcW w:w="5188" w:type="dxa"/>
                                </w:tcPr>
                                <w:p w14:paraId="3516E24E" w14:textId="77777777" w:rsidR="00E0450C" w:rsidRPr="001D7F63" w:rsidRDefault="00E0450C" w:rsidP="001D7F63">
                                  <w:pPr>
                                    <w:spacing w:line="276" w:lineRule="auto"/>
                                    <w:ind w:right="691"/>
                                    <w:rPr>
                                      <w:b w:val="0"/>
                                    </w:rPr>
                                  </w:pPr>
                                </w:p>
                              </w:tc>
                              <w:tc>
                                <w:tcPr>
                                  <w:tcW w:w="4925" w:type="dxa"/>
                                  <w:shd w:val="clear" w:color="auto" w:fill="auto"/>
                                </w:tcPr>
                                <w:p w14:paraId="49F49C3B" w14:textId="77777777" w:rsidR="00E0450C" w:rsidRPr="001D7F63" w:rsidRDefault="00E0450C" w:rsidP="001D7F63">
                                  <w:pPr>
                                    <w:spacing w:line="276" w:lineRule="auto"/>
                                    <w:ind w:right="691"/>
                                    <w:rPr>
                                      <w:b w:val="0"/>
                                    </w:rPr>
                                  </w:pPr>
                                </w:p>
                              </w:tc>
                            </w:tr>
                            <w:tr w:rsidR="00E0450C" w14:paraId="04A34554" w14:textId="77777777" w:rsidTr="004B043F">
                              <w:tc>
                                <w:tcPr>
                                  <w:tcW w:w="5188" w:type="dxa"/>
                                </w:tcPr>
                                <w:p w14:paraId="3989D4CC" w14:textId="77777777" w:rsidR="00E0450C" w:rsidRPr="001D7F63" w:rsidRDefault="00E0450C" w:rsidP="001D7F63">
                                  <w:pPr>
                                    <w:spacing w:line="276" w:lineRule="auto"/>
                                    <w:ind w:right="691"/>
                                    <w:rPr>
                                      <w:b w:val="0"/>
                                    </w:rPr>
                                  </w:pPr>
                                </w:p>
                              </w:tc>
                              <w:tc>
                                <w:tcPr>
                                  <w:tcW w:w="4925" w:type="dxa"/>
                                  <w:shd w:val="clear" w:color="auto" w:fill="auto"/>
                                </w:tcPr>
                                <w:p w14:paraId="77B562FC" w14:textId="77777777" w:rsidR="00E0450C" w:rsidRPr="001D7F63" w:rsidRDefault="00E0450C" w:rsidP="001D7F63">
                                  <w:pPr>
                                    <w:spacing w:line="276" w:lineRule="auto"/>
                                    <w:ind w:right="691"/>
                                    <w:rPr>
                                      <w:b w:val="0"/>
                                    </w:rPr>
                                  </w:pPr>
                                </w:p>
                              </w:tc>
                            </w:tr>
                            <w:tr w:rsidR="00E0450C" w14:paraId="0EF45824" w14:textId="77777777" w:rsidTr="004B043F">
                              <w:tc>
                                <w:tcPr>
                                  <w:tcW w:w="5188" w:type="dxa"/>
                                </w:tcPr>
                                <w:p w14:paraId="06A74AA9" w14:textId="77777777" w:rsidR="00E0450C" w:rsidRPr="001D7F63" w:rsidRDefault="00E0450C" w:rsidP="001D7F63">
                                  <w:pPr>
                                    <w:spacing w:line="276" w:lineRule="auto"/>
                                    <w:ind w:right="691"/>
                                    <w:rPr>
                                      <w:b w:val="0"/>
                                    </w:rPr>
                                  </w:pPr>
                                </w:p>
                              </w:tc>
                              <w:tc>
                                <w:tcPr>
                                  <w:tcW w:w="4925" w:type="dxa"/>
                                  <w:shd w:val="clear" w:color="auto" w:fill="auto"/>
                                </w:tcPr>
                                <w:p w14:paraId="5AE7F023" w14:textId="77777777" w:rsidR="00E0450C" w:rsidRPr="001D7F63" w:rsidRDefault="00E0450C" w:rsidP="001D7F63">
                                  <w:pPr>
                                    <w:spacing w:line="276" w:lineRule="auto"/>
                                    <w:ind w:right="691"/>
                                    <w:rPr>
                                      <w:b w:val="0"/>
                                    </w:rPr>
                                  </w:pPr>
                                </w:p>
                              </w:tc>
                            </w:tr>
                            <w:tr w:rsidR="00E0450C" w14:paraId="1CACC08D" w14:textId="77777777" w:rsidTr="004B043F">
                              <w:tc>
                                <w:tcPr>
                                  <w:tcW w:w="5188" w:type="dxa"/>
                                </w:tcPr>
                                <w:p w14:paraId="4EE6265B" w14:textId="77777777" w:rsidR="00E0450C" w:rsidRPr="001D7F63" w:rsidRDefault="00E0450C" w:rsidP="001D7F63">
                                  <w:pPr>
                                    <w:spacing w:line="276" w:lineRule="auto"/>
                                    <w:ind w:right="691"/>
                                    <w:rPr>
                                      <w:b w:val="0"/>
                                    </w:rPr>
                                  </w:pPr>
                                </w:p>
                              </w:tc>
                              <w:tc>
                                <w:tcPr>
                                  <w:tcW w:w="4925" w:type="dxa"/>
                                  <w:shd w:val="clear" w:color="auto" w:fill="auto"/>
                                </w:tcPr>
                                <w:p w14:paraId="6E5A639F" w14:textId="77777777" w:rsidR="00E0450C" w:rsidRPr="001D7F63" w:rsidRDefault="00E0450C" w:rsidP="001D7F63">
                                  <w:pPr>
                                    <w:spacing w:line="276" w:lineRule="auto"/>
                                    <w:ind w:right="691"/>
                                    <w:rPr>
                                      <w:b w:val="0"/>
                                    </w:rPr>
                                  </w:pPr>
                                </w:p>
                              </w:tc>
                            </w:tr>
                            <w:tr w:rsidR="00E0450C" w14:paraId="77439E3D" w14:textId="77777777" w:rsidTr="004B043F">
                              <w:tc>
                                <w:tcPr>
                                  <w:tcW w:w="5188" w:type="dxa"/>
                                </w:tcPr>
                                <w:p w14:paraId="2A63A961" w14:textId="77777777" w:rsidR="00E0450C" w:rsidRPr="001D7F63" w:rsidRDefault="00E0450C" w:rsidP="001D7F63">
                                  <w:pPr>
                                    <w:spacing w:line="276" w:lineRule="auto"/>
                                    <w:ind w:right="691"/>
                                    <w:rPr>
                                      <w:b w:val="0"/>
                                    </w:rPr>
                                  </w:pPr>
                                </w:p>
                              </w:tc>
                              <w:tc>
                                <w:tcPr>
                                  <w:tcW w:w="4925" w:type="dxa"/>
                                  <w:shd w:val="clear" w:color="auto" w:fill="auto"/>
                                </w:tcPr>
                                <w:p w14:paraId="4C65C501" w14:textId="77777777" w:rsidR="00E0450C" w:rsidRPr="001D7F63" w:rsidRDefault="00E0450C" w:rsidP="001D7F63">
                                  <w:pPr>
                                    <w:spacing w:line="276" w:lineRule="auto"/>
                                    <w:ind w:right="691"/>
                                    <w:rPr>
                                      <w:b w:val="0"/>
                                    </w:rPr>
                                  </w:pPr>
                                </w:p>
                              </w:tc>
                            </w:tr>
                            <w:tr w:rsidR="00E0450C" w14:paraId="4FAA34F9" w14:textId="77777777" w:rsidTr="004B043F">
                              <w:tc>
                                <w:tcPr>
                                  <w:tcW w:w="5188" w:type="dxa"/>
                                </w:tcPr>
                                <w:p w14:paraId="781A730F" w14:textId="77777777" w:rsidR="00E0450C" w:rsidRPr="001D7F63" w:rsidRDefault="00E0450C" w:rsidP="001D7F63">
                                  <w:pPr>
                                    <w:spacing w:line="276" w:lineRule="auto"/>
                                    <w:ind w:right="691"/>
                                    <w:rPr>
                                      <w:b w:val="0"/>
                                    </w:rPr>
                                  </w:pPr>
                                </w:p>
                              </w:tc>
                              <w:tc>
                                <w:tcPr>
                                  <w:tcW w:w="4925" w:type="dxa"/>
                                  <w:shd w:val="clear" w:color="auto" w:fill="auto"/>
                                </w:tcPr>
                                <w:p w14:paraId="29BCEBAE" w14:textId="77777777" w:rsidR="00E0450C" w:rsidRPr="001D7F63" w:rsidRDefault="00E0450C" w:rsidP="001D7F63">
                                  <w:pPr>
                                    <w:spacing w:line="276" w:lineRule="auto"/>
                                    <w:ind w:right="691"/>
                                    <w:rPr>
                                      <w:b w:val="0"/>
                                    </w:rPr>
                                  </w:pPr>
                                </w:p>
                              </w:tc>
                            </w:tr>
                            <w:tr w:rsidR="00E0450C" w14:paraId="42D16167" w14:textId="77777777" w:rsidTr="004B043F">
                              <w:tc>
                                <w:tcPr>
                                  <w:tcW w:w="5188" w:type="dxa"/>
                                </w:tcPr>
                                <w:p w14:paraId="4FBF083A" w14:textId="77777777" w:rsidR="00E0450C" w:rsidRDefault="00E0450C" w:rsidP="00A52BBA">
                                  <w:pPr>
                                    <w:rPr>
                                      <w:b w:val="0"/>
                                    </w:rPr>
                                  </w:pPr>
                                </w:p>
                              </w:tc>
                              <w:tc>
                                <w:tcPr>
                                  <w:tcW w:w="4925" w:type="dxa"/>
                                  <w:shd w:val="clear" w:color="auto" w:fill="auto"/>
                                </w:tcPr>
                                <w:p w14:paraId="6EAB75C1" w14:textId="77777777" w:rsidR="00E0450C" w:rsidRDefault="00E0450C" w:rsidP="00A52BBA">
                                  <w:pPr>
                                    <w:rPr>
                                      <w:b w:val="0"/>
                                    </w:rPr>
                                  </w:pPr>
                                </w:p>
                              </w:tc>
                            </w:tr>
                          </w:tbl>
                          <w:p w14:paraId="759282A8" w14:textId="77777777" w:rsidR="00E0450C" w:rsidRPr="00525F97" w:rsidRDefault="00E0450C" w:rsidP="00A92162">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7" type="#_x0000_t202" style="position:absolute;margin-left:0;margin-top:.85pt;width:510.25pt;height:771pt;z-index:25202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">
                <v:path arrowok="t"/>
                <v:textbox>
                  <w:txbxContent>
                    <w:p w14:paraId="7D2AEC5D" w14:textId="77777777" w:rsidR="00E0450C" w:rsidRPr="00E95857" w:rsidRDefault="00E0450C" w:rsidP="00A92162">
                      <w:pPr>
                        <w:ind w:right="691"/>
                        <w:rPr>
                          <w:b w:val="0"/>
                          <w:i/>
                          <w:sz w:val="20"/>
                          <w:szCs w:val="20"/>
                        </w:rPr>
                      </w:pPr>
                    </w:p>
                    <w:tbl>
                      <w:tblPr>
                        <w:tblW w:w="10113"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188"/>
                        <w:gridCol w:w="4925"/>
                      </w:tblGrid>
                      <w:tr w:rsidR="00E0450C" w14:paraId="0FBFB878" w14:textId="77777777" w:rsidTr="004B043F">
                        <w:tc>
                          <w:tcPr>
                            <w:tcW w:w="5188" w:type="dxa"/>
                          </w:tcPr>
                          <w:p w14:paraId="72BAB0C8" w14:textId="77777777" w:rsidR="00E0450C" w:rsidRPr="001D7F63" w:rsidRDefault="00E0450C" w:rsidP="001D7F63">
                            <w:pPr>
                              <w:spacing w:line="276" w:lineRule="auto"/>
                              <w:ind w:right="691"/>
                              <w:rPr>
                                <w:b w:val="0"/>
                              </w:rPr>
                            </w:pPr>
                          </w:p>
                        </w:tc>
                        <w:tc>
                          <w:tcPr>
                            <w:tcW w:w="4925" w:type="dxa"/>
                            <w:shd w:val="clear" w:color="auto" w:fill="auto"/>
                          </w:tcPr>
                          <w:p w14:paraId="7F1CD260" w14:textId="77777777" w:rsidR="00E0450C" w:rsidRPr="001D7F63" w:rsidRDefault="00E0450C" w:rsidP="001D7F63">
                            <w:pPr>
                              <w:spacing w:line="276" w:lineRule="auto"/>
                              <w:ind w:right="691"/>
                              <w:rPr>
                                <w:b w:val="0"/>
                              </w:rPr>
                            </w:pPr>
                          </w:p>
                        </w:tc>
                      </w:tr>
                      <w:tr w:rsidR="00E0450C" w14:paraId="5F3545B3" w14:textId="77777777" w:rsidTr="004B043F">
                        <w:tc>
                          <w:tcPr>
                            <w:tcW w:w="5188" w:type="dxa"/>
                          </w:tcPr>
                          <w:p w14:paraId="4914965B" w14:textId="77777777" w:rsidR="00E0450C" w:rsidRPr="001D7F63" w:rsidRDefault="00E0450C" w:rsidP="001D7F63">
                            <w:pPr>
                              <w:spacing w:line="276" w:lineRule="auto"/>
                              <w:ind w:right="691"/>
                              <w:rPr>
                                <w:b w:val="0"/>
                              </w:rPr>
                            </w:pPr>
                          </w:p>
                        </w:tc>
                        <w:tc>
                          <w:tcPr>
                            <w:tcW w:w="4925" w:type="dxa"/>
                            <w:shd w:val="clear" w:color="auto" w:fill="auto"/>
                          </w:tcPr>
                          <w:p w14:paraId="35D8F4D4" w14:textId="77777777" w:rsidR="00E0450C" w:rsidRPr="001D7F63" w:rsidRDefault="00E0450C" w:rsidP="001D7F63">
                            <w:pPr>
                              <w:spacing w:line="276" w:lineRule="auto"/>
                              <w:ind w:right="691"/>
                              <w:rPr>
                                <w:b w:val="0"/>
                              </w:rPr>
                            </w:pPr>
                          </w:p>
                        </w:tc>
                      </w:tr>
                      <w:tr w:rsidR="00E0450C" w14:paraId="2A478996" w14:textId="77777777" w:rsidTr="004B043F">
                        <w:tc>
                          <w:tcPr>
                            <w:tcW w:w="5188" w:type="dxa"/>
                          </w:tcPr>
                          <w:p w14:paraId="19BFD852" w14:textId="77777777" w:rsidR="00E0450C" w:rsidRPr="001D7F63" w:rsidRDefault="00E0450C" w:rsidP="001D7F63">
                            <w:pPr>
                              <w:spacing w:line="276" w:lineRule="auto"/>
                              <w:ind w:right="691"/>
                              <w:rPr>
                                <w:b w:val="0"/>
                              </w:rPr>
                            </w:pPr>
                          </w:p>
                        </w:tc>
                        <w:tc>
                          <w:tcPr>
                            <w:tcW w:w="4925" w:type="dxa"/>
                            <w:shd w:val="clear" w:color="auto" w:fill="auto"/>
                          </w:tcPr>
                          <w:p w14:paraId="6FDA71AA" w14:textId="77777777" w:rsidR="00E0450C" w:rsidRPr="001D7F63" w:rsidRDefault="00E0450C" w:rsidP="001D7F63">
                            <w:pPr>
                              <w:spacing w:line="276" w:lineRule="auto"/>
                              <w:ind w:right="691"/>
                              <w:rPr>
                                <w:b w:val="0"/>
                              </w:rPr>
                            </w:pPr>
                          </w:p>
                        </w:tc>
                      </w:tr>
                      <w:tr w:rsidR="00E0450C" w14:paraId="1FC0D949" w14:textId="77777777" w:rsidTr="004B043F">
                        <w:tc>
                          <w:tcPr>
                            <w:tcW w:w="5188" w:type="dxa"/>
                          </w:tcPr>
                          <w:p w14:paraId="1575F8AA" w14:textId="77777777" w:rsidR="00E0450C" w:rsidRPr="001D7F63" w:rsidRDefault="00E0450C" w:rsidP="001D7F63">
                            <w:pPr>
                              <w:spacing w:line="276" w:lineRule="auto"/>
                              <w:ind w:right="691"/>
                              <w:rPr>
                                <w:b w:val="0"/>
                              </w:rPr>
                            </w:pPr>
                          </w:p>
                        </w:tc>
                        <w:tc>
                          <w:tcPr>
                            <w:tcW w:w="4925" w:type="dxa"/>
                            <w:shd w:val="clear" w:color="auto" w:fill="auto"/>
                          </w:tcPr>
                          <w:p w14:paraId="69D15BEF" w14:textId="77777777" w:rsidR="00E0450C" w:rsidRPr="001D7F63" w:rsidRDefault="00E0450C" w:rsidP="001D7F63">
                            <w:pPr>
                              <w:spacing w:line="276" w:lineRule="auto"/>
                              <w:ind w:right="691"/>
                              <w:rPr>
                                <w:b w:val="0"/>
                              </w:rPr>
                            </w:pPr>
                          </w:p>
                        </w:tc>
                      </w:tr>
                      <w:tr w:rsidR="00E0450C" w14:paraId="74E7E17C" w14:textId="77777777" w:rsidTr="004B043F">
                        <w:tc>
                          <w:tcPr>
                            <w:tcW w:w="5188" w:type="dxa"/>
                          </w:tcPr>
                          <w:p w14:paraId="445C89DB" w14:textId="77777777" w:rsidR="00E0450C" w:rsidRPr="001D7F63" w:rsidRDefault="00E0450C" w:rsidP="001D7F63">
                            <w:pPr>
                              <w:spacing w:line="276" w:lineRule="auto"/>
                              <w:ind w:right="691"/>
                              <w:rPr>
                                <w:b w:val="0"/>
                              </w:rPr>
                            </w:pPr>
                          </w:p>
                        </w:tc>
                        <w:tc>
                          <w:tcPr>
                            <w:tcW w:w="4925" w:type="dxa"/>
                            <w:shd w:val="clear" w:color="auto" w:fill="auto"/>
                          </w:tcPr>
                          <w:p w14:paraId="2D216336" w14:textId="77777777" w:rsidR="00E0450C" w:rsidRPr="001D7F63" w:rsidRDefault="00E0450C" w:rsidP="001D7F63">
                            <w:pPr>
                              <w:spacing w:line="276" w:lineRule="auto"/>
                              <w:ind w:right="691"/>
                              <w:rPr>
                                <w:b w:val="0"/>
                              </w:rPr>
                            </w:pPr>
                          </w:p>
                        </w:tc>
                      </w:tr>
                      <w:tr w:rsidR="00E0450C" w14:paraId="2E08EAFA" w14:textId="77777777" w:rsidTr="004B043F">
                        <w:tc>
                          <w:tcPr>
                            <w:tcW w:w="5188" w:type="dxa"/>
                          </w:tcPr>
                          <w:p w14:paraId="7EC24E33" w14:textId="77777777" w:rsidR="00E0450C" w:rsidRPr="001D7F63" w:rsidRDefault="00E0450C" w:rsidP="001D7F63">
                            <w:pPr>
                              <w:spacing w:line="276" w:lineRule="auto"/>
                              <w:ind w:right="691"/>
                              <w:rPr>
                                <w:b w:val="0"/>
                              </w:rPr>
                            </w:pPr>
                          </w:p>
                        </w:tc>
                        <w:tc>
                          <w:tcPr>
                            <w:tcW w:w="4925" w:type="dxa"/>
                            <w:shd w:val="clear" w:color="auto" w:fill="auto"/>
                          </w:tcPr>
                          <w:p w14:paraId="7F3EF9FA" w14:textId="77777777" w:rsidR="00E0450C" w:rsidRPr="001D7F63" w:rsidRDefault="00E0450C" w:rsidP="001D7F63">
                            <w:pPr>
                              <w:spacing w:line="276" w:lineRule="auto"/>
                              <w:ind w:right="691"/>
                              <w:rPr>
                                <w:b w:val="0"/>
                              </w:rPr>
                            </w:pPr>
                          </w:p>
                        </w:tc>
                      </w:tr>
                      <w:tr w:rsidR="00E0450C" w14:paraId="45CA8EC5" w14:textId="77777777" w:rsidTr="004B043F">
                        <w:tc>
                          <w:tcPr>
                            <w:tcW w:w="5188" w:type="dxa"/>
                          </w:tcPr>
                          <w:p w14:paraId="272B35BD" w14:textId="77777777" w:rsidR="00E0450C" w:rsidRPr="001D7F63" w:rsidRDefault="00E0450C" w:rsidP="001D7F63">
                            <w:pPr>
                              <w:spacing w:line="276" w:lineRule="auto"/>
                              <w:ind w:right="691"/>
                              <w:rPr>
                                <w:b w:val="0"/>
                              </w:rPr>
                            </w:pPr>
                          </w:p>
                        </w:tc>
                        <w:tc>
                          <w:tcPr>
                            <w:tcW w:w="4925" w:type="dxa"/>
                            <w:shd w:val="clear" w:color="auto" w:fill="auto"/>
                          </w:tcPr>
                          <w:p w14:paraId="3FB960FD" w14:textId="77777777" w:rsidR="00E0450C" w:rsidRPr="001D7F63" w:rsidRDefault="00E0450C" w:rsidP="001D7F63">
                            <w:pPr>
                              <w:spacing w:line="276" w:lineRule="auto"/>
                              <w:ind w:right="691"/>
                              <w:rPr>
                                <w:b w:val="0"/>
                              </w:rPr>
                            </w:pPr>
                          </w:p>
                        </w:tc>
                      </w:tr>
                      <w:tr w:rsidR="00E0450C" w14:paraId="5ED8B593" w14:textId="77777777" w:rsidTr="004B043F">
                        <w:tc>
                          <w:tcPr>
                            <w:tcW w:w="5188" w:type="dxa"/>
                          </w:tcPr>
                          <w:p w14:paraId="06D3F2A3" w14:textId="77777777" w:rsidR="00E0450C" w:rsidRPr="001D7F63" w:rsidRDefault="00E0450C" w:rsidP="001D7F63">
                            <w:pPr>
                              <w:spacing w:line="276" w:lineRule="auto"/>
                              <w:ind w:right="691"/>
                              <w:rPr>
                                <w:b w:val="0"/>
                              </w:rPr>
                            </w:pPr>
                          </w:p>
                        </w:tc>
                        <w:tc>
                          <w:tcPr>
                            <w:tcW w:w="4925" w:type="dxa"/>
                            <w:shd w:val="clear" w:color="auto" w:fill="auto"/>
                          </w:tcPr>
                          <w:p w14:paraId="0C100D3E" w14:textId="77777777" w:rsidR="00E0450C" w:rsidRPr="001D7F63" w:rsidRDefault="00E0450C" w:rsidP="001D7F63">
                            <w:pPr>
                              <w:spacing w:line="276" w:lineRule="auto"/>
                              <w:ind w:right="691"/>
                              <w:rPr>
                                <w:b w:val="0"/>
                              </w:rPr>
                            </w:pPr>
                          </w:p>
                        </w:tc>
                      </w:tr>
                      <w:tr w:rsidR="00E0450C" w14:paraId="15B6DAC0" w14:textId="77777777" w:rsidTr="004B043F">
                        <w:tc>
                          <w:tcPr>
                            <w:tcW w:w="5188" w:type="dxa"/>
                          </w:tcPr>
                          <w:p w14:paraId="3ABAAF21" w14:textId="77777777" w:rsidR="00E0450C" w:rsidRPr="001D7F63" w:rsidRDefault="00E0450C" w:rsidP="001D7F63">
                            <w:pPr>
                              <w:spacing w:line="276" w:lineRule="auto"/>
                              <w:ind w:right="691"/>
                              <w:rPr>
                                <w:b w:val="0"/>
                              </w:rPr>
                            </w:pPr>
                          </w:p>
                        </w:tc>
                        <w:tc>
                          <w:tcPr>
                            <w:tcW w:w="4925" w:type="dxa"/>
                            <w:shd w:val="clear" w:color="auto" w:fill="auto"/>
                          </w:tcPr>
                          <w:p w14:paraId="26DD5FF4" w14:textId="77777777" w:rsidR="00E0450C" w:rsidRPr="001D7F63" w:rsidRDefault="00E0450C" w:rsidP="001D7F63">
                            <w:pPr>
                              <w:spacing w:line="276" w:lineRule="auto"/>
                              <w:ind w:right="691"/>
                              <w:rPr>
                                <w:b w:val="0"/>
                              </w:rPr>
                            </w:pPr>
                          </w:p>
                        </w:tc>
                      </w:tr>
                      <w:tr w:rsidR="00E0450C" w14:paraId="7422A44F" w14:textId="77777777" w:rsidTr="004B043F">
                        <w:tc>
                          <w:tcPr>
                            <w:tcW w:w="5188" w:type="dxa"/>
                          </w:tcPr>
                          <w:p w14:paraId="22F2B9B0" w14:textId="77777777" w:rsidR="00E0450C" w:rsidRPr="001D7F63" w:rsidRDefault="00E0450C" w:rsidP="001D7F63">
                            <w:pPr>
                              <w:spacing w:line="276" w:lineRule="auto"/>
                              <w:ind w:right="691"/>
                              <w:rPr>
                                <w:b w:val="0"/>
                              </w:rPr>
                            </w:pPr>
                          </w:p>
                        </w:tc>
                        <w:tc>
                          <w:tcPr>
                            <w:tcW w:w="4925" w:type="dxa"/>
                            <w:shd w:val="clear" w:color="auto" w:fill="auto"/>
                          </w:tcPr>
                          <w:p w14:paraId="54CA68C8" w14:textId="77777777" w:rsidR="00E0450C" w:rsidRPr="001D7F63" w:rsidRDefault="00E0450C" w:rsidP="001D7F63">
                            <w:pPr>
                              <w:spacing w:line="276" w:lineRule="auto"/>
                              <w:ind w:right="691"/>
                              <w:rPr>
                                <w:b w:val="0"/>
                              </w:rPr>
                            </w:pPr>
                          </w:p>
                        </w:tc>
                      </w:tr>
                      <w:tr w:rsidR="00E0450C" w14:paraId="1E4A6297" w14:textId="77777777" w:rsidTr="004B043F">
                        <w:tc>
                          <w:tcPr>
                            <w:tcW w:w="5188" w:type="dxa"/>
                          </w:tcPr>
                          <w:p w14:paraId="70065ADD" w14:textId="77777777" w:rsidR="00E0450C" w:rsidRPr="001D7F63" w:rsidRDefault="00E0450C" w:rsidP="001D7F63">
                            <w:pPr>
                              <w:spacing w:line="276" w:lineRule="auto"/>
                              <w:ind w:right="691"/>
                              <w:rPr>
                                <w:b w:val="0"/>
                              </w:rPr>
                            </w:pPr>
                          </w:p>
                        </w:tc>
                        <w:tc>
                          <w:tcPr>
                            <w:tcW w:w="4925" w:type="dxa"/>
                            <w:shd w:val="clear" w:color="auto" w:fill="auto"/>
                          </w:tcPr>
                          <w:p w14:paraId="3ED8CD57" w14:textId="77777777" w:rsidR="00E0450C" w:rsidRPr="001D7F63" w:rsidRDefault="00E0450C" w:rsidP="001D7F63">
                            <w:pPr>
                              <w:spacing w:line="276" w:lineRule="auto"/>
                              <w:ind w:right="691"/>
                              <w:rPr>
                                <w:b w:val="0"/>
                              </w:rPr>
                            </w:pPr>
                          </w:p>
                        </w:tc>
                      </w:tr>
                      <w:tr w:rsidR="00E0450C" w14:paraId="1E41CA75" w14:textId="77777777" w:rsidTr="004B043F">
                        <w:tc>
                          <w:tcPr>
                            <w:tcW w:w="5188" w:type="dxa"/>
                          </w:tcPr>
                          <w:p w14:paraId="26B5087C" w14:textId="77777777" w:rsidR="00E0450C" w:rsidRPr="001D7F63" w:rsidRDefault="00E0450C" w:rsidP="001D7F63">
                            <w:pPr>
                              <w:spacing w:line="276" w:lineRule="auto"/>
                              <w:ind w:right="691"/>
                              <w:rPr>
                                <w:b w:val="0"/>
                              </w:rPr>
                            </w:pPr>
                          </w:p>
                        </w:tc>
                        <w:tc>
                          <w:tcPr>
                            <w:tcW w:w="4925" w:type="dxa"/>
                            <w:shd w:val="clear" w:color="auto" w:fill="auto"/>
                          </w:tcPr>
                          <w:p w14:paraId="0A13376B" w14:textId="77777777" w:rsidR="00E0450C" w:rsidRPr="001D7F63" w:rsidRDefault="00E0450C" w:rsidP="001D7F63">
                            <w:pPr>
                              <w:spacing w:line="276" w:lineRule="auto"/>
                              <w:ind w:right="691"/>
                              <w:rPr>
                                <w:b w:val="0"/>
                              </w:rPr>
                            </w:pPr>
                          </w:p>
                        </w:tc>
                      </w:tr>
                      <w:tr w:rsidR="00E0450C" w14:paraId="58123C0B" w14:textId="77777777" w:rsidTr="004B043F">
                        <w:tc>
                          <w:tcPr>
                            <w:tcW w:w="5188" w:type="dxa"/>
                          </w:tcPr>
                          <w:p w14:paraId="5D00A206" w14:textId="77777777" w:rsidR="00E0450C" w:rsidRPr="001D7F63" w:rsidRDefault="00E0450C" w:rsidP="001D7F63">
                            <w:pPr>
                              <w:spacing w:line="276" w:lineRule="auto"/>
                              <w:ind w:right="691"/>
                              <w:rPr>
                                <w:b w:val="0"/>
                              </w:rPr>
                            </w:pPr>
                          </w:p>
                        </w:tc>
                        <w:tc>
                          <w:tcPr>
                            <w:tcW w:w="4925" w:type="dxa"/>
                            <w:shd w:val="clear" w:color="auto" w:fill="auto"/>
                          </w:tcPr>
                          <w:p w14:paraId="7C54B0DE" w14:textId="77777777" w:rsidR="00E0450C" w:rsidRPr="001D7F63" w:rsidRDefault="00E0450C" w:rsidP="001D7F63">
                            <w:pPr>
                              <w:spacing w:line="276" w:lineRule="auto"/>
                              <w:ind w:right="691"/>
                              <w:rPr>
                                <w:b w:val="0"/>
                              </w:rPr>
                            </w:pPr>
                          </w:p>
                        </w:tc>
                      </w:tr>
                      <w:tr w:rsidR="00E0450C" w14:paraId="3A651137" w14:textId="77777777" w:rsidTr="004B043F">
                        <w:tc>
                          <w:tcPr>
                            <w:tcW w:w="5188" w:type="dxa"/>
                          </w:tcPr>
                          <w:p w14:paraId="4E965487" w14:textId="77777777" w:rsidR="00E0450C" w:rsidRPr="001D7F63" w:rsidRDefault="00E0450C" w:rsidP="001D7F63">
                            <w:pPr>
                              <w:spacing w:line="276" w:lineRule="auto"/>
                              <w:ind w:right="691"/>
                              <w:rPr>
                                <w:b w:val="0"/>
                              </w:rPr>
                            </w:pPr>
                          </w:p>
                        </w:tc>
                        <w:tc>
                          <w:tcPr>
                            <w:tcW w:w="4925" w:type="dxa"/>
                            <w:shd w:val="clear" w:color="auto" w:fill="auto"/>
                          </w:tcPr>
                          <w:p w14:paraId="78359369" w14:textId="77777777" w:rsidR="00E0450C" w:rsidRPr="001D7F63" w:rsidRDefault="00E0450C" w:rsidP="001D7F63">
                            <w:pPr>
                              <w:spacing w:line="276" w:lineRule="auto"/>
                              <w:ind w:right="691"/>
                              <w:rPr>
                                <w:b w:val="0"/>
                              </w:rPr>
                            </w:pPr>
                          </w:p>
                        </w:tc>
                      </w:tr>
                      <w:tr w:rsidR="00E0450C" w14:paraId="1C420D2A" w14:textId="77777777" w:rsidTr="004B043F">
                        <w:tc>
                          <w:tcPr>
                            <w:tcW w:w="5188" w:type="dxa"/>
                          </w:tcPr>
                          <w:p w14:paraId="52523E60" w14:textId="77777777" w:rsidR="00E0450C" w:rsidRPr="001D7F63" w:rsidRDefault="00E0450C" w:rsidP="001D7F63">
                            <w:pPr>
                              <w:spacing w:line="276" w:lineRule="auto"/>
                              <w:ind w:right="691"/>
                              <w:rPr>
                                <w:b w:val="0"/>
                              </w:rPr>
                            </w:pPr>
                          </w:p>
                        </w:tc>
                        <w:tc>
                          <w:tcPr>
                            <w:tcW w:w="4925" w:type="dxa"/>
                            <w:shd w:val="clear" w:color="auto" w:fill="auto"/>
                          </w:tcPr>
                          <w:p w14:paraId="382FC915" w14:textId="77777777" w:rsidR="00E0450C" w:rsidRPr="001D7F63" w:rsidRDefault="00E0450C" w:rsidP="001D7F63">
                            <w:pPr>
                              <w:spacing w:line="276" w:lineRule="auto"/>
                              <w:ind w:right="691"/>
                              <w:rPr>
                                <w:b w:val="0"/>
                              </w:rPr>
                            </w:pPr>
                          </w:p>
                        </w:tc>
                      </w:tr>
                      <w:tr w:rsidR="00E0450C" w14:paraId="44716977" w14:textId="77777777" w:rsidTr="004B043F">
                        <w:tc>
                          <w:tcPr>
                            <w:tcW w:w="5188" w:type="dxa"/>
                          </w:tcPr>
                          <w:p w14:paraId="2CFFB244" w14:textId="77777777" w:rsidR="00E0450C" w:rsidRPr="001D7F63" w:rsidRDefault="00E0450C" w:rsidP="001D7F63">
                            <w:pPr>
                              <w:spacing w:line="276" w:lineRule="auto"/>
                              <w:ind w:right="691"/>
                              <w:rPr>
                                <w:b w:val="0"/>
                              </w:rPr>
                            </w:pPr>
                          </w:p>
                        </w:tc>
                        <w:tc>
                          <w:tcPr>
                            <w:tcW w:w="4925" w:type="dxa"/>
                            <w:shd w:val="clear" w:color="auto" w:fill="auto"/>
                          </w:tcPr>
                          <w:p w14:paraId="6866A268" w14:textId="77777777" w:rsidR="00E0450C" w:rsidRPr="001D7F63" w:rsidRDefault="00E0450C" w:rsidP="001D7F63">
                            <w:pPr>
                              <w:spacing w:line="276" w:lineRule="auto"/>
                              <w:ind w:right="691"/>
                              <w:rPr>
                                <w:b w:val="0"/>
                              </w:rPr>
                            </w:pPr>
                          </w:p>
                        </w:tc>
                      </w:tr>
                      <w:tr w:rsidR="00E0450C" w14:paraId="49A609E2" w14:textId="77777777" w:rsidTr="004B043F">
                        <w:tc>
                          <w:tcPr>
                            <w:tcW w:w="5188" w:type="dxa"/>
                          </w:tcPr>
                          <w:p w14:paraId="4DE7D378" w14:textId="77777777" w:rsidR="00E0450C" w:rsidRPr="001D7F63" w:rsidRDefault="00E0450C" w:rsidP="001D7F63">
                            <w:pPr>
                              <w:spacing w:line="276" w:lineRule="auto"/>
                              <w:ind w:right="691"/>
                              <w:rPr>
                                <w:b w:val="0"/>
                              </w:rPr>
                            </w:pPr>
                          </w:p>
                        </w:tc>
                        <w:tc>
                          <w:tcPr>
                            <w:tcW w:w="4925" w:type="dxa"/>
                            <w:shd w:val="clear" w:color="auto" w:fill="auto"/>
                          </w:tcPr>
                          <w:p w14:paraId="51A8893F" w14:textId="77777777" w:rsidR="00E0450C" w:rsidRPr="001D7F63" w:rsidRDefault="00E0450C" w:rsidP="001D7F63">
                            <w:pPr>
                              <w:spacing w:line="276" w:lineRule="auto"/>
                              <w:ind w:right="691"/>
                              <w:rPr>
                                <w:b w:val="0"/>
                              </w:rPr>
                            </w:pPr>
                          </w:p>
                        </w:tc>
                      </w:tr>
                      <w:tr w:rsidR="00E0450C" w14:paraId="2FC26A6C" w14:textId="77777777" w:rsidTr="004B043F">
                        <w:tc>
                          <w:tcPr>
                            <w:tcW w:w="5188" w:type="dxa"/>
                          </w:tcPr>
                          <w:p w14:paraId="01D5EE55" w14:textId="77777777" w:rsidR="00E0450C" w:rsidRPr="001D7F63" w:rsidRDefault="00E0450C" w:rsidP="001D7F63">
                            <w:pPr>
                              <w:spacing w:line="276" w:lineRule="auto"/>
                              <w:ind w:right="691"/>
                              <w:rPr>
                                <w:b w:val="0"/>
                              </w:rPr>
                            </w:pPr>
                          </w:p>
                        </w:tc>
                        <w:tc>
                          <w:tcPr>
                            <w:tcW w:w="4925" w:type="dxa"/>
                            <w:shd w:val="clear" w:color="auto" w:fill="auto"/>
                          </w:tcPr>
                          <w:p w14:paraId="0724F472" w14:textId="77777777" w:rsidR="00E0450C" w:rsidRPr="001D7F63" w:rsidRDefault="00E0450C" w:rsidP="001D7F63">
                            <w:pPr>
                              <w:spacing w:line="276" w:lineRule="auto"/>
                              <w:ind w:right="691"/>
                              <w:rPr>
                                <w:b w:val="0"/>
                              </w:rPr>
                            </w:pPr>
                          </w:p>
                        </w:tc>
                      </w:tr>
                      <w:tr w:rsidR="00E0450C" w14:paraId="5DC9B081" w14:textId="77777777" w:rsidTr="004B043F">
                        <w:tc>
                          <w:tcPr>
                            <w:tcW w:w="5188" w:type="dxa"/>
                          </w:tcPr>
                          <w:p w14:paraId="507973C3" w14:textId="77777777" w:rsidR="00E0450C" w:rsidRPr="001D7F63" w:rsidRDefault="00E0450C" w:rsidP="001D7F63">
                            <w:pPr>
                              <w:spacing w:line="276" w:lineRule="auto"/>
                              <w:ind w:right="691"/>
                              <w:rPr>
                                <w:b w:val="0"/>
                              </w:rPr>
                            </w:pPr>
                          </w:p>
                        </w:tc>
                        <w:tc>
                          <w:tcPr>
                            <w:tcW w:w="4925" w:type="dxa"/>
                            <w:shd w:val="clear" w:color="auto" w:fill="auto"/>
                          </w:tcPr>
                          <w:p w14:paraId="5E5AD5D2" w14:textId="77777777" w:rsidR="00E0450C" w:rsidRPr="001D7F63" w:rsidRDefault="00E0450C" w:rsidP="001D7F63">
                            <w:pPr>
                              <w:spacing w:line="276" w:lineRule="auto"/>
                              <w:ind w:right="691"/>
                              <w:rPr>
                                <w:b w:val="0"/>
                              </w:rPr>
                            </w:pPr>
                          </w:p>
                        </w:tc>
                      </w:tr>
                      <w:tr w:rsidR="00E0450C" w14:paraId="7BD38C25" w14:textId="77777777" w:rsidTr="004B043F">
                        <w:tc>
                          <w:tcPr>
                            <w:tcW w:w="5188" w:type="dxa"/>
                          </w:tcPr>
                          <w:p w14:paraId="1D852F30" w14:textId="77777777" w:rsidR="00E0450C" w:rsidRPr="001D7F63" w:rsidRDefault="00E0450C" w:rsidP="001D7F63">
                            <w:pPr>
                              <w:spacing w:line="276" w:lineRule="auto"/>
                              <w:ind w:right="691"/>
                              <w:rPr>
                                <w:b w:val="0"/>
                              </w:rPr>
                            </w:pPr>
                          </w:p>
                        </w:tc>
                        <w:tc>
                          <w:tcPr>
                            <w:tcW w:w="4925" w:type="dxa"/>
                            <w:shd w:val="clear" w:color="auto" w:fill="auto"/>
                          </w:tcPr>
                          <w:p w14:paraId="1970149D" w14:textId="77777777" w:rsidR="00E0450C" w:rsidRPr="001D7F63" w:rsidRDefault="00E0450C" w:rsidP="001D7F63">
                            <w:pPr>
                              <w:spacing w:line="276" w:lineRule="auto"/>
                              <w:ind w:right="691"/>
                              <w:rPr>
                                <w:b w:val="0"/>
                              </w:rPr>
                            </w:pPr>
                          </w:p>
                        </w:tc>
                      </w:tr>
                      <w:tr w:rsidR="00E0450C" w14:paraId="3E5F1123" w14:textId="77777777" w:rsidTr="004B043F">
                        <w:tc>
                          <w:tcPr>
                            <w:tcW w:w="5188" w:type="dxa"/>
                          </w:tcPr>
                          <w:p w14:paraId="7DB461B9" w14:textId="77777777" w:rsidR="00E0450C" w:rsidRPr="001D7F63" w:rsidRDefault="00E0450C" w:rsidP="001D7F63">
                            <w:pPr>
                              <w:spacing w:line="276" w:lineRule="auto"/>
                              <w:ind w:right="691"/>
                              <w:rPr>
                                <w:b w:val="0"/>
                              </w:rPr>
                            </w:pPr>
                          </w:p>
                        </w:tc>
                        <w:tc>
                          <w:tcPr>
                            <w:tcW w:w="4925" w:type="dxa"/>
                            <w:shd w:val="clear" w:color="auto" w:fill="auto"/>
                          </w:tcPr>
                          <w:p w14:paraId="0C15E0D5" w14:textId="77777777" w:rsidR="00E0450C" w:rsidRPr="001D7F63" w:rsidRDefault="00E0450C" w:rsidP="001D7F63">
                            <w:pPr>
                              <w:spacing w:line="276" w:lineRule="auto"/>
                              <w:ind w:right="691"/>
                              <w:rPr>
                                <w:b w:val="0"/>
                              </w:rPr>
                            </w:pPr>
                          </w:p>
                        </w:tc>
                      </w:tr>
                      <w:tr w:rsidR="00E0450C" w14:paraId="3C60BF5A" w14:textId="77777777" w:rsidTr="004B043F">
                        <w:tc>
                          <w:tcPr>
                            <w:tcW w:w="5188" w:type="dxa"/>
                          </w:tcPr>
                          <w:p w14:paraId="602149AC" w14:textId="77777777" w:rsidR="00E0450C" w:rsidRPr="001D7F63" w:rsidRDefault="00E0450C" w:rsidP="001D7F63">
                            <w:pPr>
                              <w:spacing w:line="276" w:lineRule="auto"/>
                              <w:ind w:right="691"/>
                              <w:rPr>
                                <w:b w:val="0"/>
                              </w:rPr>
                            </w:pPr>
                          </w:p>
                        </w:tc>
                        <w:tc>
                          <w:tcPr>
                            <w:tcW w:w="4925" w:type="dxa"/>
                            <w:shd w:val="clear" w:color="auto" w:fill="auto"/>
                          </w:tcPr>
                          <w:p w14:paraId="78144324" w14:textId="77777777" w:rsidR="00E0450C" w:rsidRPr="001D7F63" w:rsidRDefault="00E0450C" w:rsidP="001D7F63">
                            <w:pPr>
                              <w:spacing w:line="276" w:lineRule="auto"/>
                              <w:ind w:right="691"/>
                              <w:rPr>
                                <w:b w:val="0"/>
                              </w:rPr>
                            </w:pPr>
                          </w:p>
                        </w:tc>
                      </w:tr>
                      <w:tr w:rsidR="00E0450C" w14:paraId="2DBA0152" w14:textId="77777777" w:rsidTr="004B043F">
                        <w:tc>
                          <w:tcPr>
                            <w:tcW w:w="5188" w:type="dxa"/>
                          </w:tcPr>
                          <w:p w14:paraId="6699C286" w14:textId="77777777" w:rsidR="00E0450C" w:rsidRPr="001D7F63" w:rsidRDefault="00E0450C" w:rsidP="001D7F63">
                            <w:pPr>
                              <w:spacing w:line="276" w:lineRule="auto"/>
                              <w:ind w:right="691"/>
                              <w:rPr>
                                <w:b w:val="0"/>
                              </w:rPr>
                            </w:pPr>
                          </w:p>
                        </w:tc>
                        <w:tc>
                          <w:tcPr>
                            <w:tcW w:w="4925" w:type="dxa"/>
                            <w:shd w:val="clear" w:color="auto" w:fill="auto"/>
                          </w:tcPr>
                          <w:p w14:paraId="33C87EEC" w14:textId="77777777" w:rsidR="00E0450C" w:rsidRPr="001D7F63" w:rsidRDefault="00E0450C" w:rsidP="001D7F63">
                            <w:pPr>
                              <w:spacing w:line="276" w:lineRule="auto"/>
                              <w:ind w:right="691"/>
                              <w:rPr>
                                <w:b w:val="0"/>
                              </w:rPr>
                            </w:pPr>
                          </w:p>
                        </w:tc>
                      </w:tr>
                      <w:tr w:rsidR="00E0450C" w14:paraId="11FAB19D" w14:textId="77777777" w:rsidTr="004B043F">
                        <w:tc>
                          <w:tcPr>
                            <w:tcW w:w="5188" w:type="dxa"/>
                          </w:tcPr>
                          <w:p w14:paraId="53D17B9B" w14:textId="77777777" w:rsidR="00E0450C" w:rsidRPr="001D7F63" w:rsidRDefault="00E0450C" w:rsidP="001D7F63">
                            <w:pPr>
                              <w:spacing w:line="276" w:lineRule="auto"/>
                              <w:ind w:right="691"/>
                              <w:rPr>
                                <w:b w:val="0"/>
                              </w:rPr>
                            </w:pPr>
                          </w:p>
                        </w:tc>
                        <w:tc>
                          <w:tcPr>
                            <w:tcW w:w="4925" w:type="dxa"/>
                            <w:shd w:val="clear" w:color="auto" w:fill="auto"/>
                          </w:tcPr>
                          <w:p w14:paraId="267FDAD4" w14:textId="77777777" w:rsidR="00E0450C" w:rsidRPr="001D7F63" w:rsidRDefault="00E0450C" w:rsidP="001D7F63">
                            <w:pPr>
                              <w:spacing w:line="276" w:lineRule="auto"/>
                              <w:ind w:right="691"/>
                              <w:rPr>
                                <w:b w:val="0"/>
                              </w:rPr>
                            </w:pPr>
                          </w:p>
                        </w:tc>
                      </w:tr>
                      <w:tr w:rsidR="00E0450C" w14:paraId="2C70C353" w14:textId="77777777" w:rsidTr="004B043F">
                        <w:tc>
                          <w:tcPr>
                            <w:tcW w:w="5188" w:type="dxa"/>
                          </w:tcPr>
                          <w:p w14:paraId="597C8928" w14:textId="77777777" w:rsidR="00E0450C" w:rsidRPr="001D7F63" w:rsidRDefault="00E0450C" w:rsidP="001D7F63">
                            <w:pPr>
                              <w:spacing w:line="276" w:lineRule="auto"/>
                              <w:ind w:right="691"/>
                              <w:rPr>
                                <w:b w:val="0"/>
                              </w:rPr>
                            </w:pPr>
                          </w:p>
                        </w:tc>
                        <w:tc>
                          <w:tcPr>
                            <w:tcW w:w="4925" w:type="dxa"/>
                            <w:shd w:val="clear" w:color="auto" w:fill="auto"/>
                          </w:tcPr>
                          <w:p w14:paraId="19A6BB6B" w14:textId="77777777" w:rsidR="00E0450C" w:rsidRPr="001D7F63" w:rsidRDefault="00E0450C" w:rsidP="001D7F63">
                            <w:pPr>
                              <w:spacing w:line="276" w:lineRule="auto"/>
                              <w:ind w:right="691"/>
                              <w:rPr>
                                <w:b w:val="0"/>
                              </w:rPr>
                            </w:pPr>
                          </w:p>
                        </w:tc>
                      </w:tr>
                      <w:tr w:rsidR="00E0450C" w14:paraId="3FFD5D4D" w14:textId="77777777" w:rsidTr="004B043F">
                        <w:tc>
                          <w:tcPr>
                            <w:tcW w:w="5188" w:type="dxa"/>
                          </w:tcPr>
                          <w:p w14:paraId="7D021D9E" w14:textId="77777777" w:rsidR="00E0450C" w:rsidRPr="001D7F63" w:rsidRDefault="00E0450C" w:rsidP="001D7F63">
                            <w:pPr>
                              <w:spacing w:line="276" w:lineRule="auto"/>
                              <w:ind w:right="691"/>
                              <w:rPr>
                                <w:b w:val="0"/>
                              </w:rPr>
                            </w:pPr>
                          </w:p>
                        </w:tc>
                        <w:tc>
                          <w:tcPr>
                            <w:tcW w:w="4925" w:type="dxa"/>
                            <w:shd w:val="clear" w:color="auto" w:fill="auto"/>
                          </w:tcPr>
                          <w:p w14:paraId="553727C4" w14:textId="77777777" w:rsidR="00E0450C" w:rsidRPr="001D7F63" w:rsidRDefault="00E0450C" w:rsidP="001D7F63">
                            <w:pPr>
                              <w:spacing w:line="276" w:lineRule="auto"/>
                              <w:ind w:right="691"/>
                              <w:rPr>
                                <w:b w:val="0"/>
                              </w:rPr>
                            </w:pPr>
                          </w:p>
                        </w:tc>
                      </w:tr>
                      <w:tr w:rsidR="00E0450C" w14:paraId="5C8595A4" w14:textId="77777777" w:rsidTr="004B043F">
                        <w:tc>
                          <w:tcPr>
                            <w:tcW w:w="5188" w:type="dxa"/>
                          </w:tcPr>
                          <w:p w14:paraId="75F1174E" w14:textId="77777777" w:rsidR="00E0450C" w:rsidRPr="001D7F63" w:rsidRDefault="00E0450C" w:rsidP="001D7F63">
                            <w:pPr>
                              <w:spacing w:line="276" w:lineRule="auto"/>
                              <w:ind w:right="691"/>
                              <w:rPr>
                                <w:b w:val="0"/>
                              </w:rPr>
                            </w:pPr>
                          </w:p>
                        </w:tc>
                        <w:tc>
                          <w:tcPr>
                            <w:tcW w:w="4925" w:type="dxa"/>
                            <w:shd w:val="clear" w:color="auto" w:fill="auto"/>
                          </w:tcPr>
                          <w:p w14:paraId="3D17FE5A" w14:textId="77777777" w:rsidR="00E0450C" w:rsidRPr="001D7F63" w:rsidRDefault="00E0450C" w:rsidP="001D7F63">
                            <w:pPr>
                              <w:spacing w:line="276" w:lineRule="auto"/>
                              <w:ind w:right="691"/>
                              <w:rPr>
                                <w:b w:val="0"/>
                              </w:rPr>
                            </w:pPr>
                          </w:p>
                        </w:tc>
                      </w:tr>
                      <w:tr w:rsidR="00E0450C" w14:paraId="48927F9F" w14:textId="77777777" w:rsidTr="004B043F">
                        <w:tc>
                          <w:tcPr>
                            <w:tcW w:w="5188" w:type="dxa"/>
                          </w:tcPr>
                          <w:p w14:paraId="0BCA9158" w14:textId="77777777" w:rsidR="00E0450C" w:rsidRPr="001D7F63" w:rsidRDefault="00E0450C" w:rsidP="001D7F63">
                            <w:pPr>
                              <w:spacing w:line="276" w:lineRule="auto"/>
                              <w:ind w:right="691"/>
                              <w:rPr>
                                <w:b w:val="0"/>
                              </w:rPr>
                            </w:pPr>
                          </w:p>
                        </w:tc>
                        <w:tc>
                          <w:tcPr>
                            <w:tcW w:w="4925" w:type="dxa"/>
                            <w:shd w:val="clear" w:color="auto" w:fill="auto"/>
                          </w:tcPr>
                          <w:p w14:paraId="75368B7F" w14:textId="77777777" w:rsidR="00E0450C" w:rsidRPr="001D7F63" w:rsidRDefault="00E0450C" w:rsidP="001D7F63">
                            <w:pPr>
                              <w:spacing w:line="276" w:lineRule="auto"/>
                              <w:ind w:right="691"/>
                              <w:rPr>
                                <w:b w:val="0"/>
                              </w:rPr>
                            </w:pPr>
                          </w:p>
                        </w:tc>
                      </w:tr>
                      <w:tr w:rsidR="00E0450C" w14:paraId="07C6936B" w14:textId="77777777" w:rsidTr="004B043F">
                        <w:tc>
                          <w:tcPr>
                            <w:tcW w:w="5188" w:type="dxa"/>
                          </w:tcPr>
                          <w:p w14:paraId="3736D399" w14:textId="77777777" w:rsidR="00E0450C" w:rsidRPr="001D7F63" w:rsidRDefault="00E0450C" w:rsidP="001D7F63">
                            <w:pPr>
                              <w:spacing w:line="276" w:lineRule="auto"/>
                              <w:ind w:right="691"/>
                              <w:rPr>
                                <w:b w:val="0"/>
                              </w:rPr>
                            </w:pPr>
                          </w:p>
                        </w:tc>
                        <w:tc>
                          <w:tcPr>
                            <w:tcW w:w="4925" w:type="dxa"/>
                            <w:shd w:val="clear" w:color="auto" w:fill="auto"/>
                          </w:tcPr>
                          <w:p w14:paraId="4D607072" w14:textId="77777777" w:rsidR="00E0450C" w:rsidRPr="001D7F63" w:rsidRDefault="00E0450C" w:rsidP="001D7F63">
                            <w:pPr>
                              <w:spacing w:line="276" w:lineRule="auto"/>
                              <w:ind w:right="691"/>
                              <w:rPr>
                                <w:b w:val="0"/>
                              </w:rPr>
                            </w:pPr>
                          </w:p>
                        </w:tc>
                      </w:tr>
                      <w:tr w:rsidR="00E0450C" w14:paraId="6EF29FD4" w14:textId="77777777" w:rsidTr="004B043F">
                        <w:tc>
                          <w:tcPr>
                            <w:tcW w:w="5188" w:type="dxa"/>
                          </w:tcPr>
                          <w:p w14:paraId="681226B7" w14:textId="77777777" w:rsidR="00E0450C" w:rsidRPr="001D7F63" w:rsidRDefault="00E0450C" w:rsidP="001D7F63">
                            <w:pPr>
                              <w:spacing w:line="276" w:lineRule="auto"/>
                              <w:ind w:right="691"/>
                              <w:rPr>
                                <w:b w:val="0"/>
                              </w:rPr>
                            </w:pPr>
                          </w:p>
                        </w:tc>
                        <w:tc>
                          <w:tcPr>
                            <w:tcW w:w="4925" w:type="dxa"/>
                            <w:shd w:val="clear" w:color="auto" w:fill="auto"/>
                          </w:tcPr>
                          <w:p w14:paraId="1B643930" w14:textId="77777777" w:rsidR="00E0450C" w:rsidRPr="001D7F63" w:rsidRDefault="00E0450C" w:rsidP="001D7F63">
                            <w:pPr>
                              <w:spacing w:line="276" w:lineRule="auto"/>
                              <w:ind w:right="691"/>
                              <w:rPr>
                                <w:b w:val="0"/>
                              </w:rPr>
                            </w:pPr>
                          </w:p>
                        </w:tc>
                      </w:tr>
                      <w:tr w:rsidR="00E0450C" w14:paraId="6196AD22" w14:textId="77777777" w:rsidTr="004B043F">
                        <w:tc>
                          <w:tcPr>
                            <w:tcW w:w="5188" w:type="dxa"/>
                          </w:tcPr>
                          <w:p w14:paraId="6CEA8D76" w14:textId="77777777" w:rsidR="00E0450C" w:rsidRPr="001D7F63" w:rsidRDefault="00E0450C" w:rsidP="001D7F63">
                            <w:pPr>
                              <w:spacing w:line="276" w:lineRule="auto"/>
                              <w:ind w:right="691"/>
                              <w:rPr>
                                <w:b w:val="0"/>
                              </w:rPr>
                            </w:pPr>
                          </w:p>
                        </w:tc>
                        <w:tc>
                          <w:tcPr>
                            <w:tcW w:w="4925" w:type="dxa"/>
                            <w:shd w:val="clear" w:color="auto" w:fill="auto"/>
                          </w:tcPr>
                          <w:p w14:paraId="7D41D509" w14:textId="77777777" w:rsidR="00E0450C" w:rsidRPr="001D7F63" w:rsidRDefault="00E0450C" w:rsidP="001D7F63">
                            <w:pPr>
                              <w:spacing w:line="276" w:lineRule="auto"/>
                              <w:ind w:right="691"/>
                              <w:rPr>
                                <w:b w:val="0"/>
                              </w:rPr>
                            </w:pPr>
                          </w:p>
                        </w:tc>
                      </w:tr>
                      <w:tr w:rsidR="00E0450C" w14:paraId="00BF0DC4" w14:textId="77777777" w:rsidTr="004B043F">
                        <w:tc>
                          <w:tcPr>
                            <w:tcW w:w="5188" w:type="dxa"/>
                          </w:tcPr>
                          <w:p w14:paraId="6C7CDCB9" w14:textId="77777777" w:rsidR="00E0450C" w:rsidRPr="001D7F63" w:rsidRDefault="00E0450C" w:rsidP="001D7F63">
                            <w:pPr>
                              <w:spacing w:line="276" w:lineRule="auto"/>
                              <w:ind w:right="691"/>
                              <w:rPr>
                                <w:b w:val="0"/>
                              </w:rPr>
                            </w:pPr>
                          </w:p>
                        </w:tc>
                        <w:tc>
                          <w:tcPr>
                            <w:tcW w:w="4925" w:type="dxa"/>
                            <w:shd w:val="clear" w:color="auto" w:fill="auto"/>
                          </w:tcPr>
                          <w:p w14:paraId="0D2C8A37" w14:textId="77777777" w:rsidR="00E0450C" w:rsidRPr="001D7F63" w:rsidRDefault="00E0450C" w:rsidP="001D7F63">
                            <w:pPr>
                              <w:spacing w:line="276" w:lineRule="auto"/>
                              <w:ind w:right="691"/>
                              <w:rPr>
                                <w:b w:val="0"/>
                              </w:rPr>
                            </w:pPr>
                          </w:p>
                        </w:tc>
                      </w:tr>
                      <w:tr w:rsidR="00E0450C" w14:paraId="2BE340F1" w14:textId="77777777" w:rsidTr="004B043F">
                        <w:tc>
                          <w:tcPr>
                            <w:tcW w:w="5188" w:type="dxa"/>
                          </w:tcPr>
                          <w:p w14:paraId="3C7FCB01" w14:textId="77777777" w:rsidR="00E0450C" w:rsidRPr="001D7F63" w:rsidRDefault="00E0450C" w:rsidP="001D7F63">
                            <w:pPr>
                              <w:spacing w:line="276" w:lineRule="auto"/>
                              <w:ind w:right="691"/>
                              <w:rPr>
                                <w:b w:val="0"/>
                              </w:rPr>
                            </w:pPr>
                          </w:p>
                        </w:tc>
                        <w:tc>
                          <w:tcPr>
                            <w:tcW w:w="4925" w:type="dxa"/>
                            <w:shd w:val="clear" w:color="auto" w:fill="auto"/>
                          </w:tcPr>
                          <w:p w14:paraId="0D9BC50D" w14:textId="77777777" w:rsidR="00E0450C" w:rsidRPr="001D7F63" w:rsidRDefault="00E0450C" w:rsidP="001D7F63">
                            <w:pPr>
                              <w:spacing w:line="276" w:lineRule="auto"/>
                              <w:ind w:right="691"/>
                              <w:rPr>
                                <w:b w:val="0"/>
                              </w:rPr>
                            </w:pPr>
                          </w:p>
                        </w:tc>
                      </w:tr>
                      <w:tr w:rsidR="00E0450C" w14:paraId="4486E1F5" w14:textId="77777777" w:rsidTr="004B043F">
                        <w:tc>
                          <w:tcPr>
                            <w:tcW w:w="5188" w:type="dxa"/>
                          </w:tcPr>
                          <w:p w14:paraId="483F2063" w14:textId="77777777" w:rsidR="00E0450C" w:rsidRPr="001D7F63" w:rsidRDefault="00E0450C" w:rsidP="001D7F63">
                            <w:pPr>
                              <w:spacing w:line="276" w:lineRule="auto"/>
                              <w:ind w:right="691"/>
                              <w:rPr>
                                <w:b w:val="0"/>
                              </w:rPr>
                            </w:pPr>
                          </w:p>
                        </w:tc>
                        <w:tc>
                          <w:tcPr>
                            <w:tcW w:w="4925" w:type="dxa"/>
                            <w:shd w:val="clear" w:color="auto" w:fill="auto"/>
                          </w:tcPr>
                          <w:p w14:paraId="38CA50B4" w14:textId="77777777" w:rsidR="00E0450C" w:rsidRPr="001D7F63" w:rsidRDefault="00E0450C" w:rsidP="001D7F63">
                            <w:pPr>
                              <w:spacing w:line="276" w:lineRule="auto"/>
                              <w:ind w:right="691"/>
                              <w:rPr>
                                <w:b w:val="0"/>
                              </w:rPr>
                            </w:pPr>
                          </w:p>
                        </w:tc>
                      </w:tr>
                      <w:tr w:rsidR="00E0450C" w14:paraId="63E5704E" w14:textId="77777777" w:rsidTr="004B043F">
                        <w:tc>
                          <w:tcPr>
                            <w:tcW w:w="5188" w:type="dxa"/>
                          </w:tcPr>
                          <w:p w14:paraId="0597424F" w14:textId="77777777" w:rsidR="00E0450C" w:rsidRPr="001D7F63" w:rsidRDefault="00E0450C" w:rsidP="001D7F63">
                            <w:pPr>
                              <w:spacing w:line="276" w:lineRule="auto"/>
                              <w:ind w:right="691"/>
                              <w:rPr>
                                <w:b w:val="0"/>
                              </w:rPr>
                            </w:pPr>
                          </w:p>
                        </w:tc>
                        <w:tc>
                          <w:tcPr>
                            <w:tcW w:w="4925" w:type="dxa"/>
                            <w:shd w:val="clear" w:color="auto" w:fill="auto"/>
                          </w:tcPr>
                          <w:p w14:paraId="16D77D0F" w14:textId="77777777" w:rsidR="00E0450C" w:rsidRPr="001D7F63" w:rsidRDefault="00E0450C" w:rsidP="001D7F63">
                            <w:pPr>
                              <w:spacing w:line="276" w:lineRule="auto"/>
                              <w:ind w:right="691"/>
                              <w:rPr>
                                <w:b w:val="0"/>
                              </w:rPr>
                            </w:pPr>
                          </w:p>
                        </w:tc>
                      </w:tr>
                      <w:tr w:rsidR="00E0450C" w14:paraId="5AE56675" w14:textId="77777777" w:rsidTr="004B043F">
                        <w:tc>
                          <w:tcPr>
                            <w:tcW w:w="5188" w:type="dxa"/>
                          </w:tcPr>
                          <w:p w14:paraId="74124197" w14:textId="77777777" w:rsidR="00E0450C" w:rsidRPr="001D7F63" w:rsidRDefault="00E0450C" w:rsidP="001D7F63">
                            <w:pPr>
                              <w:spacing w:line="276" w:lineRule="auto"/>
                              <w:ind w:right="691"/>
                              <w:rPr>
                                <w:b w:val="0"/>
                              </w:rPr>
                            </w:pPr>
                          </w:p>
                        </w:tc>
                        <w:tc>
                          <w:tcPr>
                            <w:tcW w:w="4925" w:type="dxa"/>
                            <w:shd w:val="clear" w:color="auto" w:fill="auto"/>
                          </w:tcPr>
                          <w:p w14:paraId="7B6B3537" w14:textId="77777777" w:rsidR="00E0450C" w:rsidRPr="001D7F63" w:rsidRDefault="00E0450C" w:rsidP="001D7F63">
                            <w:pPr>
                              <w:spacing w:line="276" w:lineRule="auto"/>
                              <w:ind w:right="691"/>
                              <w:rPr>
                                <w:b w:val="0"/>
                              </w:rPr>
                            </w:pPr>
                          </w:p>
                        </w:tc>
                      </w:tr>
                      <w:tr w:rsidR="00E0450C" w14:paraId="1DA97680" w14:textId="77777777" w:rsidTr="004B043F">
                        <w:tc>
                          <w:tcPr>
                            <w:tcW w:w="5188" w:type="dxa"/>
                          </w:tcPr>
                          <w:p w14:paraId="2D986A80" w14:textId="77777777" w:rsidR="00E0450C" w:rsidRPr="001D7F63" w:rsidRDefault="00E0450C" w:rsidP="001D7F63">
                            <w:pPr>
                              <w:spacing w:line="276" w:lineRule="auto"/>
                              <w:ind w:right="691"/>
                              <w:rPr>
                                <w:b w:val="0"/>
                              </w:rPr>
                            </w:pPr>
                          </w:p>
                        </w:tc>
                        <w:tc>
                          <w:tcPr>
                            <w:tcW w:w="4925" w:type="dxa"/>
                            <w:shd w:val="clear" w:color="auto" w:fill="auto"/>
                          </w:tcPr>
                          <w:p w14:paraId="4B3A7BBA" w14:textId="77777777" w:rsidR="00E0450C" w:rsidRPr="001D7F63" w:rsidRDefault="00E0450C" w:rsidP="001D7F63">
                            <w:pPr>
                              <w:spacing w:line="276" w:lineRule="auto"/>
                              <w:ind w:right="691"/>
                              <w:rPr>
                                <w:b w:val="0"/>
                              </w:rPr>
                            </w:pPr>
                          </w:p>
                        </w:tc>
                      </w:tr>
                      <w:tr w:rsidR="00E0450C" w14:paraId="2AA433C6" w14:textId="77777777" w:rsidTr="004B043F">
                        <w:tc>
                          <w:tcPr>
                            <w:tcW w:w="5188" w:type="dxa"/>
                          </w:tcPr>
                          <w:p w14:paraId="0933BD82" w14:textId="77777777" w:rsidR="00E0450C" w:rsidRPr="001D7F63" w:rsidRDefault="00E0450C" w:rsidP="001D7F63">
                            <w:pPr>
                              <w:spacing w:line="276" w:lineRule="auto"/>
                              <w:ind w:right="691"/>
                              <w:rPr>
                                <w:b w:val="0"/>
                              </w:rPr>
                            </w:pPr>
                          </w:p>
                        </w:tc>
                        <w:tc>
                          <w:tcPr>
                            <w:tcW w:w="4925" w:type="dxa"/>
                            <w:shd w:val="clear" w:color="auto" w:fill="auto"/>
                          </w:tcPr>
                          <w:p w14:paraId="20F9CFC3" w14:textId="77777777" w:rsidR="00E0450C" w:rsidRPr="001D7F63" w:rsidRDefault="00E0450C" w:rsidP="001D7F63">
                            <w:pPr>
                              <w:spacing w:line="276" w:lineRule="auto"/>
                              <w:ind w:right="691"/>
                              <w:rPr>
                                <w:b w:val="0"/>
                              </w:rPr>
                            </w:pPr>
                          </w:p>
                        </w:tc>
                      </w:tr>
                      <w:tr w:rsidR="00E0450C" w14:paraId="03FDA7B1" w14:textId="77777777" w:rsidTr="004B043F">
                        <w:tc>
                          <w:tcPr>
                            <w:tcW w:w="5188" w:type="dxa"/>
                          </w:tcPr>
                          <w:p w14:paraId="7862F4CA" w14:textId="77777777" w:rsidR="00E0450C" w:rsidRPr="001D7F63" w:rsidRDefault="00E0450C" w:rsidP="001D7F63">
                            <w:pPr>
                              <w:spacing w:line="276" w:lineRule="auto"/>
                              <w:ind w:right="691"/>
                              <w:rPr>
                                <w:b w:val="0"/>
                              </w:rPr>
                            </w:pPr>
                          </w:p>
                        </w:tc>
                        <w:tc>
                          <w:tcPr>
                            <w:tcW w:w="4925" w:type="dxa"/>
                            <w:shd w:val="clear" w:color="auto" w:fill="auto"/>
                          </w:tcPr>
                          <w:p w14:paraId="0755DCA0" w14:textId="77777777" w:rsidR="00E0450C" w:rsidRPr="001D7F63" w:rsidRDefault="00E0450C" w:rsidP="001D7F63">
                            <w:pPr>
                              <w:spacing w:line="276" w:lineRule="auto"/>
                              <w:ind w:right="691"/>
                              <w:rPr>
                                <w:b w:val="0"/>
                              </w:rPr>
                            </w:pPr>
                          </w:p>
                        </w:tc>
                      </w:tr>
                      <w:tr w:rsidR="00E0450C" w14:paraId="481A71BA" w14:textId="77777777" w:rsidTr="004B043F">
                        <w:tc>
                          <w:tcPr>
                            <w:tcW w:w="5188" w:type="dxa"/>
                          </w:tcPr>
                          <w:p w14:paraId="3516E24E" w14:textId="77777777" w:rsidR="00E0450C" w:rsidRPr="001D7F63" w:rsidRDefault="00E0450C" w:rsidP="001D7F63">
                            <w:pPr>
                              <w:spacing w:line="276" w:lineRule="auto"/>
                              <w:ind w:right="691"/>
                              <w:rPr>
                                <w:b w:val="0"/>
                              </w:rPr>
                            </w:pPr>
                          </w:p>
                        </w:tc>
                        <w:tc>
                          <w:tcPr>
                            <w:tcW w:w="4925" w:type="dxa"/>
                            <w:shd w:val="clear" w:color="auto" w:fill="auto"/>
                          </w:tcPr>
                          <w:p w14:paraId="49F49C3B" w14:textId="77777777" w:rsidR="00E0450C" w:rsidRPr="001D7F63" w:rsidRDefault="00E0450C" w:rsidP="001D7F63">
                            <w:pPr>
                              <w:spacing w:line="276" w:lineRule="auto"/>
                              <w:ind w:right="691"/>
                              <w:rPr>
                                <w:b w:val="0"/>
                              </w:rPr>
                            </w:pPr>
                          </w:p>
                        </w:tc>
                      </w:tr>
                      <w:tr w:rsidR="00E0450C" w14:paraId="04A34554" w14:textId="77777777" w:rsidTr="004B043F">
                        <w:tc>
                          <w:tcPr>
                            <w:tcW w:w="5188" w:type="dxa"/>
                          </w:tcPr>
                          <w:p w14:paraId="3989D4CC" w14:textId="77777777" w:rsidR="00E0450C" w:rsidRPr="001D7F63" w:rsidRDefault="00E0450C" w:rsidP="001D7F63">
                            <w:pPr>
                              <w:spacing w:line="276" w:lineRule="auto"/>
                              <w:ind w:right="691"/>
                              <w:rPr>
                                <w:b w:val="0"/>
                              </w:rPr>
                            </w:pPr>
                          </w:p>
                        </w:tc>
                        <w:tc>
                          <w:tcPr>
                            <w:tcW w:w="4925" w:type="dxa"/>
                            <w:shd w:val="clear" w:color="auto" w:fill="auto"/>
                          </w:tcPr>
                          <w:p w14:paraId="77B562FC" w14:textId="77777777" w:rsidR="00E0450C" w:rsidRPr="001D7F63" w:rsidRDefault="00E0450C" w:rsidP="001D7F63">
                            <w:pPr>
                              <w:spacing w:line="276" w:lineRule="auto"/>
                              <w:ind w:right="691"/>
                              <w:rPr>
                                <w:b w:val="0"/>
                              </w:rPr>
                            </w:pPr>
                          </w:p>
                        </w:tc>
                      </w:tr>
                      <w:tr w:rsidR="00E0450C" w14:paraId="0EF45824" w14:textId="77777777" w:rsidTr="004B043F">
                        <w:tc>
                          <w:tcPr>
                            <w:tcW w:w="5188" w:type="dxa"/>
                          </w:tcPr>
                          <w:p w14:paraId="06A74AA9" w14:textId="77777777" w:rsidR="00E0450C" w:rsidRPr="001D7F63" w:rsidRDefault="00E0450C" w:rsidP="001D7F63">
                            <w:pPr>
                              <w:spacing w:line="276" w:lineRule="auto"/>
                              <w:ind w:right="691"/>
                              <w:rPr>
                                <w:b w:val="0"/>
                              </w:rPr>
                            </w:pPr>
                          </w:p>
                        </w:tc>
                        <w:tc>
                          <w:tcPr>
                            <w:tcW w:w="4925" w:type="dxa"/>
                            <w:shd w:val="clear" w:color="auto" w:fill="auto"/>
                          </w:tcPr>
                          <w:p w14:paraId="5AE7F023" w14:textId="77777777" w:rsidR="00E0450C" w:rsidRPr="001D7F63" w:rsidRDefault="00E0450C" w:rsidP="001D7F63">
                            <w:pPr>
                              <w:spacing w:line="276" w:lineRule="auto"/>
                              <w:ind w:right="691"/>
                              <w:rPr>
                                <w:b w:val="0"/>
                              </w:rPr>
                            </w:pPr>
                          </w:p>
                        </w:tc>
                      </w:tr>
                      <w:tr w:rsidR="00E0450C" w14:paraId="1CACC08D" w14:textId="77777777" w:rsidTr="004B043F">
                        <w:tc>
                          <w:tcPr>
                            <w:tcW w:w="5188" w:type="dxa"/>
                          </w:tcPr>
                          <w:p w14:paraId="4EE6265B" w14:textId="77777777" w:rsidR="00E0450C" w:rsidRPr="001D7F63" w:rsidRDefault="00E0450C" w:rsidP="001D7F63">
                            <w:pPr>
                              <w:spacing w:line="276" w:lineRule="auto"/>
                              <w:ind w:right="691"/>
                              <w:rPr>
                                <w:b w:val="0"/>
                              </w:rPr>
                            </w:pPr>
                          </w:p>
                        </w:tc>
                        <w:tc>
                          <w:tcPr>
                            <w:tcW w:w="4925" w:type="dxa"/>
                            <w:shd w:val="clear" w:color="auto" w:fill="auto"/>
                          </w:tcPr>
                          <w:p w14:paraId="6E5A639F" w14:textId="77777777" w:rsidR="00E0450C" w:rsidRPr="001D7F63" w:rsidRDefault="00E0450C" w:rsidP="001D7F63">
                            <w:pPr>
                              <w:spacing w:line="276" w:lineRule="auto"/>
                              <w:ind w:right="691"/>
                              <w:rPr>
                                <w:b w:val="0"/>
                              </w:rPr>
                            </w:pPr>
                          </w:p>
                        </w:tc>
                      </w:tr>
                      <w:tr w:rsidR="00E0450C" w14:paraId="77439E3D" w14:textId="77777777" w:rsidTr="004B043F">
                        <w:tc>
                          <w:tcPr>
                            <w:tcW w:w="5188" w:type="dxa"/>
                          </w:tcPr>
                          <w:p w14:paraId="2A63A961" w14:textId="77777777" w:rsidR="00E0450C" w:rsidRPr="001D7F63" w:rsidRDefault="00E0450C" w:rsidP="001D7F63">
                            <w:pPr>
                              <w:spacing w:line="276" w:lineRule="auto"/>
                              <w:ind w:right="691"/>
                              <w:rPr>
                                <w:b w:val="0"/>
                              </w:rPr>
                            </w:pPr>
                          </w:p>
                        </w:tc>
                        <w:tc>
                          <w:tcPr>
                            <w:tcW w:w="4925" w:type="dxa"/>
                            <w:shd w:val="clear" w:color="auto" w:fill="auto"/>
                          </w:tcPr>
                          <w:p w14:paraId="4C65C501" w14:textId="77777777" w:rsidR="00E0450C" w:rsidRPr="001D7F63" w:rsidRDefault="00E0450C" w:rsidP="001D7F63">
                            <w:pPr>
                              <w:spacing w:line="276" w:lineRule="auto"/>
                              <w:ind w:right="691"/>
                              <w:rPr>
                                <w:b w:val="0"/>
                              </w:rPr>
                            </w:pPr>
                          </w:p>
                        </w:tc>
                      </w:tr>
                      <w:tr w:rsidR="00E0450C" w14:paraId="4FAA34F9" w14:textId="77777777" w:rsidTr="004B043F">
                        <w:tc>
                          <w:tcPr>
                            <w:tcW w:w="5188" w:type="dxa"/>
                          </w:tcPr>
                          <w:p w14:paraId="781A730F" w14:textId="77777777" w:rsidR="00E0450C" w:rsidRPr="001D7F63" w:rsidRDefault="00E0450C" w:rsidP="001D7F63">
                            <w:pPr>
                              <w:spacing w:line="276" w:lineRule="auto"/>
                              <w:ind w:right="691"/>
                              <w:rPr>
                                <w:b w:val="0"/>
                              </w:rPr>
                            </w:pPr>
                          </w:p>
                        </w:tc>
                        <w:tc>
                          <w:tcPr>
                            <w:tcW w:w="4925" w:type="dxa"/>
                            <w:shd w:val="clear" w:color="auto" w:fill="auto"/>
                          </w:tcPr>
                          <w:p w14:paraId="29BCEBAE" w14:textId="77777777" w:rsidR="00E0450C" w:rsidRPr="001D7F63" w:rsidRDefault="00E0450C" w:rsidP="001D7F63">
                            <w:pPr>
                              <w:spacing w:line="276" w:lineRule="auto"/>
                              <w:ind w:right="691"/>
                              <w:rPr>
                                <w:b w:val="0"/>
                              </w:rPr>
                            </w:pPr>
                          </w:p>
                        </w:tc>
                      </w:tr>
                      <w:tr w:rsidR="00E0450C" w14:paraId="42D16167" w14:textId="77777777" w:rsidTr="004B043F">
                        <w:tc>
                          <w:tcPr>
                            <w:tcW w:w="5188" w:type="dxa"/>
                          </w:tcPr>
                          <w:p w14:paraId="4FBF083A" w14:textId="77777777" w:rsidR="00E0450C" w:rsidRDefault="00E0450C" w:rsidP="00A52BBA">
                            <w:pPr>
                              <w:rPr>
                                <w:b w:val="0"/>
                              </w:rPr>
                            </w:pPr>
                          </w:p>
                        </w:tc>
                        <w:tc>
                          <w:tcPr>
                            <w:tcW w:w="4925" w:type="dxa"/>
                            <w:shd w:val="clear" w:color="auto" w:fill="auto"/>
                          </w:tcPr>
                          <w:p w14:paraId="6EAB75C1" w14:textId="77777777" w:rsidR="00E0450C" w:rsidRDefault="00E0450C" w:rsidP="00A52BBA">
                            <w:pPr>
                              <w:rPr>
                                <w:b w:val="0"/>
                              </w:rPr>
                            </w:pPr>
                          </w:p>
                        </w:tc>
                      </w:tr>
                    </w:tbl>
                    <w:p w14:paraId="759282A8" w14:textId="77777777" w:rsidR="00E0450C" w:rsidRPr="00525F97" w:rsidRDefault="00E0450C" w:rsidP="00A92162">
                      <w:pPr>
                        <w:spacing w:line="276" w:lineRule="auto"/>
                        <w:rPr>
                          <w:sz w:val="22"/>
                          <w:szCs w:val="22"/>
                        </w:rPr>
                      </w:pPr>
                    </w:p>
                  </w:txbxContent>
                </v:textbox>
                <w10:wrap type="through"/>
              </v:shape>
            </w:pict>
          </mc:Fallback>
        </mc:AlternateContent>
      </w:r>
    </w:p>
    <w:p w14:paraId="337DE955" w14:textId="39D14EB4" w:rsidR="00D353E1" w:rsidRDefault="00D353E1">
      <w:r>
        <w:rPr>
          <w:noProof/>
          <w:sz w:val="22"/>
          <w:szCs w:val="22"/>
        </w:rPr>
        <w:lastRenderedPageBreak/>
        <mc:AlternateContent>
          <mc:Choice Requires="wps">
            <w:drawing>
              <wp:anchor distT="0" distB="0" distL="114300" distR="114300" simplePos="0" relativeHeight="251855872" behindDoc="0" locked="0" layoutInCell="1" allowOverlap="1" wp14:anchorId="4E2F356F" wp14:editId="7C86B6DA">
                <wp:simplePos x="0" y="0"/>
                <wp:positionH relativeFrom="column">
                  <wp:posOffset>-159327</wp:posOffset>
                </wp:positionH>
                <wp:positionV relativeFrom="paragraph">
                  <wp:posOffset>11141</wp:posOffset>
                </wp:positionV>
                <wp:extent cx="6480000" cy="9792000"/>
                <wp:effectExtent l="0" t="0" r="10160" b="12700"/>
                <wp:wrapThrough wrapText="bothSides">
                  <wp:wrapPolygon edited="0">
                    <wp:start x="0" y="0"/>
                    <wp:lineTo x="0" y="21600"/>
                    <wp:lineTo x="21592" y="21600"/>
                    <wp:lineTo x="21592" y="0"/>
                    <wp:lineTo x="0" y="0"/>
                  </wp:wrapPolygon>
                </wp:wrapThrough>
                <wp:docPr id="52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902" w:type="dxa"/>
                              <w:tblInd w:w="-122"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36"/>
                              <w:gridCol w:w="1957"/>
                              <w:gridCol w:w="8709"/>
                            </w:tblGrid>
                            <w:tr w:rsidR="00E0450C" w:rsidRPr="00B31086" w14:paraId="0C820CA0" w14:textId="77777777" w:rsidTr="00A92162">
                              <w:tc>
                                <w:tcPr>
                                  <w:tcW w:w="10902" w:type="dxa"/>
                                  <w:gridSpan w:val="3"/>
                                </w:tcPr>
                                <w:p w14:paraId="101EE69F" w14:textId="649307D6" w:rsidR="00E0450C" w:rsidRPr="00436D9D" w:rsidRDefault="00E0450C" w:rsidP="00436D9D">
                                  <w:pPr>
                                    <w:spacing w:line="276" w:lineRule="auto"/>
                                    <w:jc w:val="center"/>
                                    <w:rPr>
                                      <w:sz w:val="24"/>
                                      <w:szCs w:val="24"/>
                                      <w:lang w:val="vi-VN"/>
                                    </w:rPr>
                                  </w:pPr>
                                  <w:r>
                                    <w:rPr>
                                      <w:sz w:val="24"/>
                                      <w:szCs w:val="24"/>
                                      <w:lang w:val="vi-VN"/>
                                    </w:rPr>
                                    <w:t>Bài 4. SỰ RƠI TỰ DO.</w:t>
                                  </w:r>
                                </w:p>
                              </w:tc>
                            </w:tr>
                            <w:tr w:rsidR="00E0450C" w:rsidRPr="00B31086" w14:paraId="30F830CF" w14:textId="77777777" w:rsidTr="00A92162">
                              <w:tc>
                                <w:tcPr>
                                  <w:tcW w:w="10902" w:type="dxa"/>
                                  <w:gridSpan w:val="3"/>
                                </w:tcPr>
                                <w:p w14:paraId="3385191C" w14:textId="1DF08187" w:rsidR="00E0450C" w:rsidRPr="00436D9D" w:rsidRDefault="00E0450C" w:rsidP="00436D9D">
                                  <w:pPr>
                                    <w:tabs>
                                      <w:tab w:val="left" w:pos="219"/>
                                    </w:tabs>
                                    <w:spacing w:line="276" w:lineRule="auto"/>
                                    <w:jc w:val="both"/>
                                    <w:rPr>
                                      <w:sz w:val="21"/>
                                      <w:szCs w:val="21"/>
                                    </w:rPr>
                                  </w:pPr>
                                  <w:r w:rsidRPr="00436D9D">
                                    <w:rPr>
                                      <w:sz w:val="21"/>
                                      <w:szCs w:val="21"/>
                                      <w:u w:val="single"/>
                                    </w:rPr>
                                    <w:t>PHIẾU HỌC TẬP TÌM HIỂU BÀI</w:t>
                                  </w:r>
                                  <w:r w:rsidRPr="00436D9D">
                                    <w:rPr>
                                      <w:sz w:val="21"/>
                                      <w:szCs w:val="21"/>
                                    </w:rPr>
                                    <w:t>:</w:t>
                                  </w:r>
                                </w:p>
                                <w:p w14:paraId="142111F4" w14:textId="77777777" w:rsidR="00E0450C" w:rsidRPr="00436D9D" w:rsidRDefault="00E0450C" w:rsidP="00436D9D">
                                  <w:pPr>
                                    <w:tabs>
                                      <w:tab w:val="left" w:pos="294"/>
                                    </w:tabs>
                                    <w:spacing w:line="276" w:lineRule="auto"/>
                                    <w:ind w:right="799"/>
                                    <w:jc w:val="both"/>
                                    <w:rPr>
                                      <w:b w:val="0"/>
                                      <w:sz w:val="21"/>
                                      <w:szCs w:val="21"/>
                                    </w:rPr>
                                  </w:pPr>
                                  <w:r w:rsidRPr="00436D9D">
                                    <w:rPr>
                                      <w:b w:val="0"/>
                                      <w:sz w:val="21"/>
                                      <w:szCs w:val="21"/>
                                    </w:rPr>
                                    <w:t xml:space="preserve">1. Thả (không vận tốc đầu) một vật từ một độ cao h, vật chuyển động như thế </w:t>
                                  </w:r>
                                  <w:proofErr w:type="gramStart"/>
                                  <w:r w:rsidRPr="00436D9D">
                                    <w:rPr>
                                      <w:b w:val="0"/>
                                      <w:sz w:val="21"/>
                                      <w:szCs w:val="21"/>
                                    </w:rPr>
                                    <w:t>nào ?</w:t>
                                  </w:r>
                                  <w:proofErr w:type="gramEnd"/>
                                  <w:r w:rsidRPr="00436D9D">
                                    <w:rPr>
                                      <w:b w:val="0"/>
                                      <w:sz w:val="21"/>
                                      <w:szCs w:val="21"/>
                                    </w:rPr>
                                    <w:t xml:space="preserve"> Tại </w:t>
                                  </w:r>
                                  <w:proofErr w:type="gramStart"/>
                                  <w:r w:rsidRPr="00436D9D">
                                    <w:rPr>
                                      <w:b w:val="0"/>
                                      <w:sz w:val="21"/>
                                      <w:szCs w:val="21"/>
                                    </w:rPr>
                                    <w:t>sao ?</w:t>
                                  </w:r>
                                  <w:proofErr w:type="gramEnd"/>
                                  <w:r w:rsidRPr="00436D9D">
                                    <w:rPr>
                                      <w:b w:val="0"/>
                                      <w:sz w:val="21"/>
                                      <w:szCs w:val="21"/>
                                    </w:rPr>
                                    <w:t xml:space="preserve"> Thế nào là sự rơi của vật. </w:t>
                                  </w:r>
                                </w:p>
                                <w:p w14:paraId="5DFF5E1B" w14:textId="77777777" w:rsidR="00E0450C" w:rsidRDefault="00E0450C" w:rsidP="00436D9D">
                                  <w:pPr>
                                    <w:tabs>
                                      <w:tab w:val="left" w:pos="294"/>
                                    </w:tabs>
                                    <w:spacing w:line="276" w:lineRule="auto"/>
                                    <w:ind w:right="799"/>
                                    <w:jc w:val="both"/>
                                    <w:rPr>
                                      <w:b w:val="0"/>
                                      <w:sz w:val="21"/>
                                      <w:szCs w:val="21"/>
                                    </w:rPr>
                                  </w:pPr>
                                  <w:r w:rsidRPr="00436D9D">
                                    <w:rPr>
                                      <w:b w:val="0"/>
                                      <w:sz w:val="21"/>
                                      <w:szCs w:val="21"/>
                                    </w:rPr>
                                    <w:t xml:space="preserve">2. Hãy làm các thí nghiệm sau. Tn1: Thả đồng thời 1 tờ giấy và 1 hòn sỏi; Tn2: thả đồng thời 1 tờ giấy vo tròn, nén chặt và 1 hòn sỏi. </w:t>
                                  </w:r>
                                  <w:proofErr w:type="gramStart"/>
                                  <w:r w:rsidRPr="00436D9D">
                                    <w:rPr>
                                      <w:b w:val="0"/>
                                      <w:sz w:val="21"/>
                                      <w:szCs w:val="21"/>
                                    </w:rPr>
                                    <w:t>Tn3 :</w:t>
                                  </w:r>
                                  <w:proofErr w:type="gramEnd"/>
                                  <w:r w:rsidRPr="00436D9D">
                                    <w:rPr>
                                      <w:b w:val="0"/>
                                      <w:sz w:val="21"/>
                                      <w:szCs w:val="21"/>
                                    </w:rPr>
                                    <w:t xml:space="preserve"> thả đồng thời hai tờ giấy có cùng kích thước, một tờ để phẳng, 1 tờ vo tròn, nén chặt. </w:t>
                                  </w:r>
                                </w:p>
                                <w:p w14:paraId="53BA7BC1" w14:textId="28AF092A" w:rsidR="00E0450C" w:rsidRPr="00436D9D" w:rsidRDefault="00E0450C" w:rsidP="00A92162">
                                  <w:pPr>
                                    <w:spacing w:line="276" w:lineRule="auto"/>
                                    <w:ind w:right="799"/>
                                    <w:jc w:val="both"/>
                                    <w:rPr>
                                      <w:b w:val="0"/>
                                      <w:sz w:val="21"/>
                                      <w:szCs w:val="21"/>
                                    </w:rPr>
                                  </w:pPr>
                                  <w:r w:rsidRPr="00436D9D">
                                    <w:rPr>
                                      <w:b w:val="0"/>
                                      <w:sz w:val="21"/>
                                      <w:szCs w:val="21"/>
                                    </w:rPr>
                                    <w:t xml:space="preserve">Tn4: Thả đồng thời một vật nhỏ (viên bi sắt) và một tấm bìa phẳng đặt nằm ngang. Nêu mục đích của từng thí nghiệm; Nhận xét về thời điểm chạm đất của các vật được thả đồng thời đó? Yếu tố nào ảnh hưởng đến sự rơi nhanh hay chậm của các vật trong không </w:t>
                                  </w:r>
                                  <w:proofErr w:type="gramStart"/>
                                  <w:r w:rsidRPr="00436D9D">
                                    <w:rPr>
                                      <w:b w:val="0"/>
                                      <w:sz w:val="21"/>
                                      <w:szCs w:val="21"/>
                                    </w:rPr>
                                    <w:t>khí ?</w:t>
                                  </w:r>
                                  <w:proofErr w:type="gramEnd"/>
                                  <w:r w:rsidRPr="00436D9D">
                                    <w:rPr>
                                      <w:b w:val="0"/>
                                      <w:sz w:val="21"/>
                                      <w:szCs w:val="21"/>
                                    </w:rPr>
                                    <w:t xml:space="preserve"> Trả lời câu hỏi </w:t>
                                  </w:r>
                                  <w:proofErr w:type="gramStart"/>
                                  <w:r w:rsidRPr="00436D9D">
                                    <w:rPr>
                                      <w:b w:val="0"/>
                                      <w:sz w:val="21"/>
                                      <w:szCs w:val="21"/>
                                    </w:rPr>
                                    <w:t>C1 ?</w:t>
                                  </w:r>
                                  <w:proofErr w:type="gramEnd"/>
                                </w:p>
                                <w:p w14:paraId="342A8B35" w14:textId="77777777" w:rsidR="00E0450C" w:rsidRPr="00436D9D" w:rsidRDefault="00E0450C" w:rsidP="00436D9D">
                                  <w:pPr>
                                    <w:tabs>
                                      <w:tab w:val="left" w:pos="294"/>
                                    </w:tabs>
                                    <w:spacing w:line="276" w:lineRule="auto"/>
                                    <w:ind w:right="780"/>
                                    <w:jc w:val="both"/>
                                    <w:rPr>
                                      <w:b w:val="0"/>
                                      <w:sz w:val="21"/>
                                      <w:szCs w:val="21"/>
                                    </w:rPr>
                                  </w:pPr>
                                  <w:r w:rsidRPr="00436D9D">
                                    <w:rPr>
                                      <w:b w:val="0"/>
                                      <w:sz w:val="21"/>
                                      <w:szCs w:val="21"/>
                                    </w:rPr>
                                    <w:t xml:space="preserve">3. Mô tả thí nghiệm với ống </w:t>
                                  </w:r>
                                  <w:proofErr w:type="gramStart"/>
                                  <w:r w:rsidRPr="00436D9D">
                                    <w:rPr>
                                      <w:b w:val="0"/>
                                      <w:sz w:val="21"/>
                                      <w:szCs w:val="21"/>
                                    </w:rPr>
                                    <w:t>Newton ?</w:t>
                                  </w:r>
                                  <w:proofErr w:type="gramEnd"/>
                                  <w:r w:rsidRPr="00436D9D">
                                    <w:rPr>
                                      <w:b w:val="0"/>
                                      <w:sz w:val="21"/>
                                      <w:szCs w:val="21"/>
                                    </w:rPr>
                                    <w:t xml:space="preserve"> Nhận xét về sự rơi của hòn đá và lông chim (khi có không khí và khi đã hút hết không khí trong ống</w:t>
                                  </w:r>
                                  <w:proofErr w:type="gramStart"/>
                                  <w:r w:rsidRPr="00436D9D">
                                    <w:rPr>
                                      <w:b w:val="0"/>
                                      <w:sz w:val="21"/>
                                      <w:szCs w:val="21"/>
                                    </w:rPr>
                                    <w:t>) ?</w:t>
                                  </w:r>
                                  <w:proofErr w:type="gramEnd"/>
                                  <w:r w:rsidRPr="00436D9D">
                                    <w:rPr>
                                      <w:b w:val="0"/>
                                      <w:sz w:val="21"/>
                                      <w:szCs w:val="21"/>
                                    </w:rPr>
                                    <w:t xml:space="preserve"> Lực cản của không khí ảnh hưởng đến các vật rơi như thế </w:t>
                                  </w:r>
                                  <w:proofErr w:type="gramStart"/>
                                  <w:r w:rsidRPr="00436D9D">
                                    <w:rPr>
                                      <w:b w:val="0"/>
                                      <w:sz w:val="21"/>
                                      <w:szCs w:val="21"/>
                                    </w:rPr>
                                    <w:t>nào ?</w:t>
                                  </w:r>
                                  <w:proofErr w:type="gramEnd"/>
                                  <w:r w:rsidRPr="00436D9D">
                                    <w:rPr>
                                      <w:b w:val="0"/>
                                      <w:sz w:val="21"/>
                                      <w:szCs w:val="21"/>
                                    </w:rPr>
                                    <w:t xml:space="preserve"> </w:t>
                                  </w:r>
                                </w:p>
                                <w:p w14:paraId="5F2B3FE7" w14:textId="77777777" w:rsidR="00E0450C" w:rsidRPr="00436D9D" w:rsidRDefault="00E0450C" w:rsidP="00436D9D">
                                  <w:pPr>
                                    <w:tabs>
                                      <w:tab w:val="left" w:pos="294"/>
                                    </w:tabs>
                                    <w:spacing w:line="276" w:lineRule="auto"/>
                                    <w:ind w:right="780"/>
                                    <w:jc w:val="both"/>
                                    <w:rPr>
                                      <w:b w:val="0"/>
                                      <w:sz w:val="21"/>
                                      <w:szCs w:val="21"/>
                                    </w:rPr>
                                  </w:pPr>
                                  <w:r w:rsidRPr="00436D9D">
                                    <w:rPr>
                                      <w:b w:val="0"/>
                                      <w:sz w:val="21"/>
                                      <w:szCs w:val="21"/>
                                    </w:rPr>
                                    <w:t>4. Thông báo: hòn đá và lông chim rơi trong ống chân không (ống Newton) là sự rơi tự do (hay nếu loại bỏ được ảnh hưởng của không khí thì các vật rơi tự do</w:t>
                                  </w:r>
                                  <w:proofErr w:type="gramStart"/>
                                  <w:r w:rsidRPr="00436D9D">
                                    <w:rPr>
                                      <w:b w:val="0"/>
                                      <w:sz w:val="21"/>
                                      <w:szCs w:val="21"/>
                                    </w:rPr>
                                    <w:t>) .</w:t>
                                  </w:r>
                                  <w:proofErr w:type="gramEnd"/>
                                  <w:r w:rsidRPr="00436D9D">
                                    <w:rPr>
                                      <w:b w:val="0"/>
                                      <w:sz w:val="21"/>
                                      <w:szCs w:val="21"/>
                                    </w:rPr>
                                    <w:t xml:space="preserve"> Thế nào là sự rơi tự do? Khi nào một vật có thể được coi là rơi tự </w:t>
                                  </w:r>
                                  <w:proofErr w:type="gramStart"/>
                                  <w:r w:rsidRPr="00436D9D">
                                    <w:rPr>
                                      <w:b w:val="0"/>
                                      <w:sz w:val="21"/>
                                      <w:szCs w:val="21"/>
                                    </w:rPr>
                                    <w:t>do ?</w:t>
                                  </w:r>
                                  <w:proofErr w:type="gramEnd"/>
                                  <w:r w:rsidRPr="00436D9D">
                                    <w:rPr>
                                      <w:b w:val="0"/>
                                      <w:sz w:val="21"/>
                                      <w:szCs w:val="21"/>
                                    </w:rPr>
                                    <w:t xml:space="preserve"> Người nhảy dù có được xem là rơi tự do không, trong trường hợp </w:t>
                                  </w:r>
                                  <w:proofErr w:type="gramStart"/>
                                  <w:r w:rsidRPr="00436D9D">
                                    <w:rPr>
                                      <w:b w:val="0"/>
                                      <w:sz w:val="21"/>
                                      <w:szCs w:val="21"/>
                                    </w:rPr>
                                    <w:t>nào ?</w:t>
                                  </w:r>
                                  <w:proofErr w:type="gramEnd"/>
                                  <w:r w:rsidRPr="00436D9D">
                                    <w:rPr>
                                      <w:b w:val="0"/>
                                      <w:sz w:val="21"/>
                                      <w:szCs w:val="21"/>
                                    </w:rPr>
                                    <w:t xml:space="preserve"> Trả lời câu hỏi </w:t>
                                  </w:r>
                                  <w:proofErr w:type="gramStart"/>
                                  <w:r w:rsidRPr="00436D9D">
                                    <w:rPr>
                                      <w:b w:val="0"/>
                                      <w:sz w:val="21"/>
                                      <w:szCs w:val="21"/>
                                    </w:rPr>
                                    <w:t>C2 ?</w:t>
                                  </w:r>
                                  <w:proofErr w:type="gramEnd"/>
                                </w:p>
                                <w:p w14:paraId="193F5DFB" w14:textId="631F16C5" w:rsidR="00E0450C" w:rsidRPr="00BD6616" w:rsidRDefault="00E0450C" w:rsidP="00436D9D">
                                  <w:pPr>
                                    <w:tabs>
                                      <w:tab w:val="left" w:pos="294"/>
                                    </w:tabs>
                                    <w:spacing w:line="276" w:lineRule="auto"/>
                                    <w:ind w:right="780"/>
                                    <w:jc w:val="both"/>
                                    <w:rPr>
                                      <w:b w:val="0"/>
                                      <w:sz w:val="21"/>
                                      <w:szCs w:val="21"/>
                                      <w:lang w:val="vi-VN"/>
                                    </w:rPr>
                                  </w:pPr>
                                  <w:r w:rsidRPr="00436D9D">
                                    <w:rPr>
                                      <w:b w:val="0"/>
                                      <w:sz w:val="21"/>
                                      <w:szCs w:val="21"/>
                                    </w:rPr>
                                    <w:t xml:space="preserve">5. Nêu đặc điểm, tính chất của chuyển động rơi tự </w:t>
                                  </w:r>
                                  <w:proofErr w:type="gramStart"/>
                                  <w:r w:rsidRPr="00436D9D">
                                    <w:rPr>
                                      <w:b w:val="0"/>
                                      <w:sz w:val="21"/>
                                      <w:szCs w:val="21"/>
                                    </w:rPr>
                                    <w:t>do ?</w:t>
                                  </w:r>
                                  <w:proofErr w:type="gramEnd"/>
                                  <w:r w:rsidRPr="00436D9D">
                                    <w:rPr>
                                      <w:b w:val="0"/>
                                      <w:sz w:val="21"/>
                                      <w:szCs w:val="21"/>
                                    </w:rPr>
                                    <w:t xml:space="preserve"> Trình bày phương án thực nghiệm để chứng </w:t>
                                  </w:r>
                                  <w:proofErr w:type="gramStart"/>
                                  <w:r w:rsidRPr="00436D9D">
                                    <w:rPr>
                                      <w:b w:val="0"/>
                                      <w:sz w:val="21"/>
                                      <w:szCs w:val="21"/>
                                    </w:rPr>
                                    <w:t xml:space="preserve">minh </w:t>
                                  </w:r>
                                  <w:r>
                                    <w:rPr>
                                      <w:b w:val="0"/>
                                      <w:sz w:val="21"/>
                                      <w:szCs w:val="21"/>
                                      <w:lang w:val="vi-VN"/>
                                    </w:rPr>
                                    <w:t>?</w:t>
                                  </w:r>
                                  <w:proofErr w:type="gramEnd"/>
                                </w:p>
                                <w:p w14:paraId="2F053097" w14:textId="77777777" w:rsidR="00E0450C" w:rsidRPr="00436D9D" w:rsidRDefault="00E0450C" w:rsidP="00436D9D">
                                  <w:pPr>
                                    <w:tabs>
                                      <w:tab w:val="left" w:pos="294"/>
                                    </w:tabs>
                                    <w:spacing w:line="276" w:lineRule="auto"/>
                                    <w:ind w:right="780"/>
                                    <w:jc w:val="both"/>
                                    <w:rPr>
                                      <w:b w:val="0"/>
                                      <w:sz w:val="21"/>
                                      <w:szCs w:val="21"/>
                                    </w:rPr>
                                  </w:pPr>
                                  <w:r w:rsidRPr="00436D9D">
                                    <w:rPr>
                                      <w:b w:val="0"/>
                                      <w:sz w:val="21"/>
                                      <w:szCs w:val="21"/>
                                    </w:rPr>
                                    <w:t>6. Chuyển động rơi tự do là chuyển động nhanh dần đều. Từ độ cao h so với mặt đất, vật được thả không vận tốc đầu (v</w:t>
                                  </w:r>
                                  <w:r w:rsidRPr="00436D9D">
                                    <w:rPr>
                                      <w:b w:val="0"/>
                                      <w:sz w:val="21"/>
                                      <w:szCs w:val="21"/>
                                      <w:vertAlign w:val="subscript"/>
                                    </w:rPr>
                                    <w:t>o</w:t>
                                  </w:r>
                                  <w:r w:rsidRPr="00436D9D">
                                    <w:rPr>
                                      <w:b w:val="0"/>
                                      <w:sz w:val="21"/>
                                      <w:szCs w:val="21"/>
                                    </w:rPr>
                                    <w:t>= 0). Chọn trục Oy thẳng đứng, hướng xuống, gốc tọa độ O tại vị trí thả vật. Gốc thời gian lúc bắt đầu thả (t</w:t>
                                  </w:r>
                                  <w:r w:rsidRPr="00436D9D">
                                    <w:rPr>
                                      <w:b w:val="0"/>
                                      <w:sz w:val="21"/>
                                      <w:szCs w:val="21"/>
                                      <w:vertAlign w:val="subscript"/>
                                    </w:rPr>
                                    <w:t>o</w:t>
                                  </w:r>
                                  <w:r w:rsidRPr="00436D9D">
                                    <w:rPr>
                                      <w:b w:val="0"/>
                                      <w:sz w:val="21"/>
                                      <w:szCs w:val="21"/>
                                    </w:rPr>
                                    <w:t xml:space="preserve"> = 0).  Sử dụng kiến thức của chuyển động thẳng biến đổi hãy xây dựng các công thức của chuyển động rơi tự do.</w:t>
                                  </w:r>
                                </w:p>
                                <w:p w14:paraId="7525D27D" w14:textId="77777777" w:rsidR="00E0450C" w:rsidRPr="00436D9D" w:rsidRDefault="00E0450C" w:rsidP="00436D9D">
                                  <w:pPr>
                                    <w:tabs>
                                      <w:tab w:val="left" w:pos="294"/>
                                    </w:tabs>
                                    <w:spacing w:line="276" w:lineRule="auto"/>
                                    <w:jc w:val="both"/>
                                    <w:rPr>
                                      <w:b w:val="0"/>
                                      <w:sz w:val="21"/>
                                      <w:szCs w:val="21"/>
                                    </w:rPr>
                                  </w:pPr>
                                  <w:r w:rsidRPr="00436D9D">
                                    <w:rPr>
                                      <w:b w:val="0"/>
                                      <w:sz w:val="21"/>
                                      <w:szCs w:val="21"/>
                                    </w:rPr>
                                    <w:t xml:space="preserve">7. Nêu những hiểu biết của em về gia tốc rơi tự do. Đặc điểm của vec tơ gia tốc rơi tự do </w:t>
                                  </w:r>
                                </w:p>
                                <w:p w14:paraId="47090A1C" w14:textId="77777777" w:rsidR="00E0450C" w:rsidRPr="00436D9D" w:rsidRDefault="00E0450C" w:rsidP="00436D9D">
                                  <w:pPr>
                                    <w:rPr>
                                      <w:sz w:val="21"/>
                                      <w:szCs w:val="21"/>
                                    </w:rPr>
                                  </w:pPr>
                                </w:p>
                                <w:p w14:paraId="174E46A0" w14:textId="40D5A206" w:rsidR="00E0450C" w:rsidRPr="00D353E1" w:rsidRDefault="00E0450C" w:rsidP="00436D9D">
                                  <w:pPr>
                                    <w:spacing w:line="276" w:lineRule="auto"/>
                                    <w:rPr>
                                      <w:b w:val="0"/>
                                      <w:bCs w:val="0"/>
                                    </w:rPr>
                                  </w:pPr>
                                  <w:r w:rsidRPr="00436D9D">
                                    <w:rPr>
                                      <w:sz w:val="21"/>
                                      <w:szCs w:val="21"/>
                                    </w:rPr>
                                    <w:t>PHIẾU GHI BÀI.</w:t>
                                  </w:r>
                                </w:p>
                              </w:tc>
                            </w:tr>
                            <w:tr w:rsidR="00E0450C" w:rsidRPr="00B31086" w14:paraId="76BFF9D8" w14:textId="77777777" w:rsidTr="00A92162">
                              <w:trPr>
                                <w:trHeight w:val="321"/>
                              </w:trPr>
                              <w:tc>
                                <w:tcPr>
                                  <w:tcW w:w="2193" w:type="dxa"/>
                                  <w:gridSpan w:val="2"/>
                                </w:tcPr>
                                <w:p w14:paraId="4E3F4F16" w14:textId="77777777" w:rsidR="00E0450C" w:rsidRPr="006E5A2F" w:rsidRDefault="00E0450C" w:rsidP="00A02EA3">
                                  <w:pPr>
                                    <w:spacing w:line="276" w:lineRule="auto"/>
                                    <w:jc w:val="both"/>
                                    <w:rPr>
                                      <w:b w:val="0"/>
                                    </w:rPr>
                                  </w:pPr>
                                </w:p>
                              </w:tc>
                              <w:tc>
                                <w:tcPr>
                                  <w:tcW w:w="8709" w:type="dxa"/>
                                  <w:vMerge w:val="restart"/>
                                  <w:shd w:val="clear" w:color="auto" w:fill="auto"/>
                                </w:tcPr>
                                <w:tbl>
                                  <w:tblPr>
                                    <w:tblW w:w="9858"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9858"/>
                                  </w:tblGrid>
                                  <w:tr w:rsidR="00E0450C" w:rsidRPr="00FF1495" w14:paraId="220DB692" w14:textId="77777777" w:rsidTr="006E5A2F">
                                    <w:tc>
                                      <w:tcPr>
                                        <w:tcW w:w="9858" w:type="dxa"/>
                                        <w:shd w:val="clear" w:color="auto" w:fill="auto"/>
                                      </w:tcPr>
                                      <w:p w14:paraId="46B8291A" w14:textId="2AF32E2D" w:rsidR="00E0450C" w:rsidRPr="00C875C7" w:rsidRDefault="00E0450C" w:rsidP="00A02EA3">
                                        <w:pPr>
                                          <w:spacing w:line="276" w:lineRule="auto"/>
                                          <w:jc w:val="both"/>
                                          <w:rPr>
                                            <w:bCs w:val="0"/>
                                            <w:sz w:val="22"/>
                                            <w:szCs w:val="22"/>
                                          </w:rPr>
                                        </w:pPr>
                                        <w:r w:rsidRPr="006E5A2F">
                                          <w:rPr>
                                            <w:b w:val="0"/>
                                          </w:rPr>
                                          <w:t>.</w:t>
                                        </w:r>
                                        <w:r w:rsidRPr="00C875C7">
                                          <w:rPr>
                                            <w:sz w:val="22"/>
                                            <w:szCs w:val="22"/>
                                          </w:rPr>
                                          <w:t xml:space="preserve"> </w:t>
                                        </w:r>
                                        <w:r w:rsidRPr="00C875C7">
                                          <w:rPr>
                                            <w:bCs w:val="0"/>
                                            <w:sz w:val="22"/>
                                            <w:szCs w:val="22"/>
                                          </w:rPr>
                                          <w:t xml:space="preserve">I. </w:t>
                                        </w:r>
                                        <w:r w:rsidRPr="00C875C7">
                                          <w:rPr>
                                            <w:bCs w:val="0"/>
                                            <w:sz w:val="22"/>
                                            <w:szCs w:val="22"/>
                                            <w:u w:val="single"/>
                                          </w:rPr>
                                          <w:t>Sự rơi tự do trong không khí và sự rơi tự do</w:t>
                                        </w:r>
                                      </w:p>
                                    </w:tc>
                                  </w:tr>
                                  <w:tr w:rsidR="00E0450C" w:rsidRPr="00FF1495" w14:paraId="3F685C83" w14:textId="77777777" w:rsidTr="006E5A2F">
                                    <w:tc>
                                      <w:tcPr>
                                        <w:tcW w:w="9858" w:type="dxa"/>
                                        <w:shd w:val="clear" w:color="auto" w:fill="auto"/>
                                      </w:tcPr>
                                      <w:p w14:paraId="0321B6A4" w14:textId="77777777" w:rsidR="00E0450C" w:rsidRPr="000F33D3" w:rsidRDefault="00E0450C" w:rsidP="00A02EA3">
                                        <w:pPr>
                                          <w:spacing w:line="276" w:lineRule="auto"/>
                                          <w:rPr>
                                            <w:b w:val="0"/>
                                            <w:sz w:val="24"/>
                                            <w:szCs w:val="24"/>
                                          </w:rPr>
                                        </w:pPr>
                                        <w:r w:rsidRPr="00E83662">
                                          <w:rPr>
                                            <w:b w:val="0"/>
                                          </w:rPr>
                                          <w:t xml:space="preserve">. </w:t>
                                        </w:r>
                                        <w:r w:rsidRPr="00C875C7">
                                          <w:rPr>
                                            <w:sz w:val="22"/>
                                            <w:szCs w:val="22"/>
                                          </w:rPr>
                                          <w:t>1</w:t>
                                        </w:r>
                                        <w:r w:rsidRPr="00C875C7">
                                          <w:rPr>
                                            <w:i/>
                                            <w:sz w:val="22"/>
                                            <w:szCs w:val="22"/>
                                          </w:rPr>
                                          <w:t xml:space="preserve">.  </w:t>
                                        </w:r>
                                        <w:r w:rsidRPr="00C875C7">
                                          <w:rPr>
                                            <w:sz w:val="22"/>
                                            <w:szCs w:val="22"/>
                                          </w:rPr>
                                          <w:t>Sự rơi của các vật trong không khí :</w:t>
                                        </w:r>
                                      </w:p>
                                    </w:tc>
                                  </w:tr>
                                  <w:tr w:rsidR="00E0450C" w:rsidRPr="00FF1495" w14:paraId="417E2A55" w14:textId="77777777" w:rsidTr="006E5A2F">
                                    <w:tc>
                                      <w:tcPr>
                                        <w:tcW w:w="9858" w:type="dxa"/>
                                        <w:shd w:val="clear" w:color="auto" w:fill="auto"/>
                                      </w:tcPr>
                                      <w:p w14:paraId="21B1EA81" w14:textId="77777777" w:rsidR="00E0450C" w:rsidRPr="000F33D3" w:rsidRDefault="00E0450C" w:rsidP="00A02EA3">
                                        <w:pPr>
                                          <w:spacing w:line="276" w:lineRule="auto"/>
                                          <w:rPr>
                                            <w:b w:val="0"/>
                                          </w:rPr>
                                        </w:pPr>
                                        <w:r w:rsidRPr="00E83662">
                                          <w:rPr>
                                            <w:b w:val="0"/>
                                          </w:rPr>
                                          <w:t xml:space="preserve">. </w:t>
                                        </w:r>
                                        <w:r>
                                          <w:rPr>
                                            <w:b w:val="0"/>
                                            <w:sz w:val="22"/>
                                            <w:szCs w:val="22"/>
                                          </w:rPr>
                                          <w:t>+</w:t>
                                        </w:r>
                                        <w:r w:rsidRPr="00001B30">
                                          <w:rPr>
                                            <w:b w:val="0"/>
                                            <w:sz w:val="22"/>
                                            <w:szCs w:val="22"/>
                                          </w:rPr>
                                          <w:t xml:space="preserve"> </w:t>
                                        </w:r>
                                        <w:r>
                                          <w:rPr>
                                            <w:b w:val="0"/>
                                            <w:sz w:val="22"/>
                                            <w:szCs w:val="22"/>
                                          </w:rPr>
                                          <w:t xml:space="preserve">Trong không khí, </w:t>
                                        </w:r>
                                      </w:p>
                                    </w:tc>
                                  </w:tr>
                                  <w:tr w:rsidR="00E0450C" w:rsidRPr="00FF1495" w14:paraId="28C8857F" w14:textId="77777777" w:rsidTr="006E5A2F">
                                    <w:tc>
                                      <w:tcPr>
                                        <w:tcW w:w="9858" w:type="dxa"/>
                                        <w:shd w:val="clear" w:color="auto" w:fill="auto"/>
                                      </w:tcPr>
                                      <w:p w14:paraId="202AE60F" w14:textId="1876CD0A" w:rsidR="00E0450C" w:rsidRPr="000F33D3" w:rsidRDefault="00E0450C" w:rsidP="00A02EA3">
                                        <w:pPr>
                                          <w:spacing w:line="276" w:lineRule="auto"/>
                                          <w:rPr>
                                            <w:b w:val="0"/>
                                          </w:rPr>
                                        </w:pPr>
                                        <w:r w:rsidRPr="00E83662">
                                          <w:rPr>
                                            <w:b w:val="0"/>
                                          </w:rPr>
                                          <w:t>.</w:t>
                                        </w:r>
                                      </w:p>
                                    </w:tc>
                                  </w:tr>
                                  <w:tr w:rsidR="00E0450C" w:rsidRPr="00FF1495" w14:paraId="7B0AFB48" w14:textId="77777777" w:rsidTr="006E5A2F">
                                    <w:tc>
                                      <w:tcPr>
                                        <w:tcW w:w="9858" w:type="dxa"/>
                                        <w:shd w:val="clear" w:color="auto" w:fill="auto"/>
                                      </w:tcPr>
                                      <w:p w14:paraId="2FB62DE2" w14:textId="62775EA5" w:rsidR="00E0450C" w:rsidRPr="00C875C7" w:rsidRDefault="00E0450C" w:rsidP="00A02EA3">
                                        <w:pPr>
                                          <w:spacing w:line="276" w:lineRule="auto"/>
                                          <w:rPr>
                                            <w:sz w:val="22"/>
                                            <w:szCs w:val="22"/>
                                          </w:rPr>
                                        </w:pPr>
                                        <w:r w:rsidRPr="00E83662">
                                          <w:rPr>
                                            <w:b w:val="0"/>
                                          </w:rPr>
                                          <w:t>.</w:t>
                                        </w:r>
                                        <w:r>
                                          <w:rPr>
                                            <w:b w:val="0"/>
                                          </w:rPr>
                                          <w:t xml:space="preserve"> </w:t>
                                        </w:r>
                                        <w:r>
                                          <w:rPr>
                                            <w:sz w:val="22"/>
                                            <w:szCs w:val="22"/>
                                          </w:rPr>
                                          <w:t>2. Sự rơi của các vật trong chân không (sự rơi tự do)</w:t>
                                        </w:r>
                                      </w:p>
                                    </w:tc>
                                  </w:tr>
                                  <w:tr w:rsidR="00E0450C" w:rsidRPr="00FF1495" w14:paraId="78583CC4" w14:textId="77777777" w:rsidTr="006E5A2F">
                                    <w:tc>
                                      <w:tcPr>
                                        <w:tcW w:w="9858" w:type="dxa"/>
                                        <w:shd w:val="clear" w:color="auto" w:fill="auto"/>
                                      </w:tcPr>
                                      <w:p w14:paraId="6F570498" w14:textId="6B1D60CE" w:rsidR="00E0450C" w:rsidRPr="001256C2" w:rsidRDefault="00E0450C" w:rsidP="00A02EA3">
                                        <w:pPr>
                                          <w:spacing w:line="276" w:lineRule="auto"/>
                                          <w:rPr>
                                            <w:b w:val="0"/>
                                            <w:sz w:val="22"/>
                                            <w:szCs w:val="22"/>
                                          </w:rPr>
                                        </w:pPr>
                                        <w:r w:rsidRPr="00E83662">
                                          <w:rPr>
                                            <w:b w:val="0"/>
                                          </w:rPr>
                                          <w:t>.</w:t>
                                        </w:r>
                                        <w:r>
                                          <w:rPr>
                                            <w:b w:val="0"/>
                                          </w:rPr>
                                          <w:t xml:space="preserve"> </w:t>
                                        </w:r>
                                        <w:r w:rsidRPr="008D5F32">
                                          <w:rPr>
                                            <w:b w:val="0"/>
                                            <w:sz w:val="22"/>
                                            <w:szCs w:val="22"/>
                                          </w:rPr>
                                          <w:t xml:space="preserve">* </w:t>
                                        </w:r>
                                        <w:r w:rsidRPr="008D5F32">
                                          <w:rPr>
                                            <w:i/>
                                            <w:sz w:val="22"/>
                                            <w:szCs w:val="22"/>
                                          </w:rPr>
                                          <w:t>Khái niệm</w:t>
                                        </w:r>
                                        <w:r>
                                          <w:rPr>
                                            <w:b w:val="0"/>
                                            <w:sz w:val="22"/>
                                            <w:szCs w:val="22"/>
                                          </w:rPr>
                                          <w:t xml:space="preserve"> : Sự rơi tự do là</w:t>
                                        </w:r>
                                      </w:p>
                                    </w:tc>
                                  </w:tr>
                                  <w:tr w:rsidR="00E0450C" w:rsidRPr="00FF1495" w14:paraId="298442A6" w14:textId="77777777" w:rsidTr="006E5A2F">
                                    <w:tc>
                                      <w:tcPr>
                                        <w:tcW w:w="9858" w:type="dxa"/>
                                        <w:shd w:val="clear" w:color="auto" w:fill="auto"/>
                                      </w:tcPr>
                                      <w:p w14:paraId="6C202DA7" w14:textId="6117A09E" w:rsidR="00E0450C" w:rsidRPr="001256C2" w:rsidRDefault="00E0450C" w:rsidP="00A02EA3">
                                        <w:pPr>
                                          <w:spacing w:line="276" w:lineRule="auto"/>
                                          <w:rPr>
                                            <w:b w:val="0"/>
                                            <w:sz w:val="22"/>
                                            <w:szCs w:val="22"/>
                                          </w:rPr>
                                        </w:pPr>
                                        <w:r w:rsidRPr="00E83662">
                                          <w:rPr>
                                            <w:b w:val="0"/>
                                          </w:rPr>
                                          <w:t>.</w:t>
                                        </w:r>
                                        <w:r>
                                          <w:rPr>
                                            <w:b w:val="0"/>
                                          </w:rPr>
                                          <w:t xml:space="preserve">         </w:t>
                                        </w:r>
                                      </w:p>
                                    </w:tc>
                                  </w:tr>
                                  <w:tr w:rsidR="00E0450C" w:rsidRPr="00FF1495" w14:paraId="0CAA047B" w14:textId="77777777" w:rsidTr="006E5A2F">
                                    <w:tc>
                                      <w:tcPr>
                                        <w:tcW w:w="9858" w:type="dxa"/>
                                        <w:shd w:val="clear" w:color="auto" w:fill="auto"/>
                                      </w:tcPr>
                                      <w:p w14:paraId="51FDB232" w14:textId="7050DDFC" w:rsidR="00E0450C" w:rsidRPr="001256C2" w:rsidRDefault="00E0450C" w:rsidP="00A02EA3">
                                        <w:pPr>
                                          <w:spacing w:line="276" w:lineRule="auto"/>
                                          <w:rPr>
                                            <w:b w:val="0"/>
                                            <w:sz w:val="22"/>
                                            <w:szCs w:val="22"/>
                                          </w:rPr>
                                        </w:pPr>
                                        <w:r w:rsidRPr="00E83662">
                                          <w:rPr>
                                            <w:b w:val="0"/>
                                          </w:rPr>
                                          <w:t>.</w:t>
                                        </w:r>
                                        <w:r w:rsidRPr="001256C2">
                                          <w:rPr>
                                            <w:b w:val="0"/>
                                          </w:rPr>
                                          <w:t xml:space="preserve"> </w:t>
                                        </w:r>
                                        <w:r>
                                          <w:rPr>
                                            <w:b w:val="0"/>
                                            <w:sz w:val="22"/>
                                            <w:szCs w:val="22"/>
                                          </w:rPr>
                                          <w:t>Nếu có thể bỏ qua sức cản của không khí thì</w:t>
                                        </w:r>
                                      </w:p>
                                    </w:tc>
                                  </w:tr>
                                  <w:tr w:rsidR="00E0450C" w:rsidRPr="00FF1495" w14:paraId="059D830E" w14:textId="77777777" w:rsidTr="006E5A2F">
                                    <w:tc>
                                      <w:tcPr>
                                        <w:tcW w:w="9858" w:type="dxa"/>
                                        <w:shd w:val="clear" w:color="auto" w:fill="auto"/>
                                      </w:tcPr>
                                      <w:p w14:paraId="717A8DC4" w14:textId="490B0C54" w:rsidR="00E0450C" w:rsidRPr="008D5F32" w:rsidRDefault="00E0450C" w:rsidP="00A02EA3">
                                        <w:pPr>
                                          <w:spacing w:line="276" w:lineRule="auto"/>
                                          <w:rPr>
                                            <w:sz w:val="22"/>
                                            <w:szCs w:val="22"/>
                                          </w:rPr>
                                        </w:pPr>
                                        <w:r w:rsidRPr="00E83662">
                                          <w:rPr>
                                            <w:b w:val="0"/>
                                          </w:rPr>
                                          <w:t>.</w:t>
                                        </w:r>
                                        <w:r>
                                          <w:rPr>
                                            <w:b w:val="0"/>
                                          </w:rPr>
                                          <w:t xml:space="preserve"> </w:t>
                                        </w:r>
                                        <w:r>
                                          <w:rPr>
                                            <w:sz w:val="22"/>
                                            <w:szCs w:val="22"/>
                                          </w:rPr>
                                          <w:t xml:space="preserve">II. </w:t>
                                        </w:r>
                                        <w:r w:rsidRPr="008D5F32">
                                          <w:rPr>
                                            <w:sz w:val="22"/>
                                            <w:szCs w:val="22"/>
                                            <w:u w:val="single"/>
                                          </w:rPr>
                                          <w:t>Nghiên cứu sự rơi tự do của cácvật</w:t>
                                        </w:r>
                                      </w:p>
                                    </w:tc>
                                  </w:tr>
                                  <w:tr w:rsidR="00E0450C" w:rsidRPr="00FF1495" w14:paraId="114FDB70" w14:textId="77777777" w:rsidTr="006E5A2F">
                                    <w:tc>
                                      <w:tcPr>
                                        <w:tcW w:w="9858" w:type="dxa"/>
                                        <w:shd w:val="clear" w:color="auto" w:fill="auto"/>
                                      </w:tcPr>
                                      <w:p w14:paraId="06B96477" w14:textId="77777777" w:rsidR="00E0450C" w:rsidRPr="008D5F32" w:rsidRDefault="00E0450C" w:rsidP="00A02EA3">
                                        <w:pPr>
                                          <w:spacing w:line="276" w:lineRule="auto"/>
                                          <w:rPr>
                                            <w:b w:val="0"/>
                                            <w:sz w:val="22"/>
                                            <w:szCs w:val="22"/>
                                          </w:rPr>
                                        </w:pPr>
                                        <w:r>
                                          <w:rPr>
                                            <w:b w:val="0"/>
                                          </w:rPr>
                                          <w:t xml:space="preserve">. </w:t>
                                        </w:r>
                                        <w:r w:rsidRPr="008D5F32">
                                          <w:rPr>
                                            <w:sz w:val="22"/>
                                            <w:szCs w:val="22"/>
                                          </w:rPr>
                                          <w:t>1.</w:t>
                                        </w:r>
                                        <w:r>
                                          <w:rPr>
                                            <w:sz w:val="22"/>
                                            <w:szCs w:val="22"/>
                                          </w:rPr>
                                          <w:t xml:space="preserve"> Những đặc điểm của chuyển động rơi tự do :</w:t>
                                        </w:r>
                                      </w:p>
                                    </w:tc>
                                  </w:tr>
                                  <w:tr w:rsidR="00E0450C" w:rsidRPr="00FF1495" w14:paraId="44D86FD9" w14:textId="77777777" w:rsidTr="006E5A2F">
                                    <w:tc>
                                      <w:tcPr>
                                        <w:tcW w:w="9858" w:type="dxa"/>
                                        <w:shd w:val="clear" w:color="auto" w:fill="auto"/>
                                      </w:tcPr>
                                      <w:p w14:paraId="3FA1FFA0" w14:textId="77777777" w:rsidR="00E0450C" w:rsidRPr="008D5F32" w:rsidRDefault="00E0450C" w:rsidP="00A02EA3">
                                        <w:pPr>
                                          <w:spacing w:line="276" w:lineRule="auto"/>
                                          <w:rPr>
                                            <w:b w:val="0"/>
                                            <w:sz w:val="22"/>
                                            <w:szCs w:val="22"/>
                                          </w:rPr>
                                        </w:pPr>
                                        <w:r>
                                          <w:rPr>
                                            <w:b w:val="0"/>
                                          </w:rPr>
                                          <w:t xml:space="preserve">. </w:t>
                                        </w:r>
                                        <w:r w:rsidRPr="008D5F32">
                                          <w:rPr>
                                            <w:b w:val="0"/>
                                            <w:sz w:val="22"/>
                                            <w:szCs w:val="22"/>
                                          </w:rPr>
                                          <w:t xml:space="preserve">* </w:t>
                                        </w:r>
                                        <w:r>
                                          <w:rPr>
                                            <w:b w:val="0"/>
                                            <w:sz w:val="22"/>
                                            <w:szCs w:val="22"/>
                                          </w:rPr>
                                          <w:t>Chuyển động rơi tự do là chuyển động có</w:t>
                                        </w:r>
                                      </w:p>
                                    </w:tc>
                                  </w:tr>
                                  <w:tr w:rsidR="00E0450C" w:rsidRPr="00FF1495" w14:paraId="5CC60431" w14:textId="77777777" w:rsidTr="006E5A2F">
                                    <w:tc>
                                      <w:tcPr>
                                        <w:tcW w:w="9858" w:type="dxa"/>
                                        <w:shd w:val="clear" w:color="auto" w:fill="auto"/>
                                      </w:tcPr>
                                      <w:p w14:paraId="3E479FB0" w14:textId="77777777" w:rsidR="00E0450C" w:rsidRPr="008D5F32" w:rsidRDefault="00E0450C" w:rsidP="00A02EA3">
                                        <w:pPr>
                                          <w:spacing w:line="276" w:lineRule="auto"/>
                                          <w:rPr>
                                            <w:b w:val="0"/>
                                            <w:sz w:val="22"/>
                                            <w:szCs w:val="22"/>
                                          </w:rPr>
                                        </w:pPr>
                                        <w:r>
                                          <w:rPr>
                                            <w:b w:val="0"/>
                                          </w:rPr>
                                          <w:t xml:space="preserve">. </w:t>
                                        </w:r>
                                        <w:r>
                                          <w:rPr>
                                            <w:b w:val="0"/>
                                            <w:sz w:val="22"/>
                                            <w:szCs w:val="22"/>
                                          </w:rPr>
                                          <w:t>+ Phương :</w:t>
                                        </w:r>
                                      </w:p>
                                    </w:tc>
                                  </w:tr>
                                  <w:tr w:rsidR="00E0450C" w:rsidRPr="00FF1495" w14:paraId="799AE34B" w14:textId="77777777" w:rsidTr="006E5A2F">
                                    <w:tc>
                                      <w:tcPr>
                                        <w:tcW w:w="9858" w:type="dxa"/>
                                        <w:shd w:val="clear" w:color="auto" w:fill="auto"/>
                                      </w:tcPr>
                                      <w:p w14:paraId="339BC32A" w14:textId="77777777" w:rsidR="00E0450C" w:rsidRDefault="00E0450C" w:rsidP="00A02EA3">
                                        <w:pPr>
                                          <w:spacing w:line="276" w:lineRule="auto"/>
                                          <w:rPr>
                                            <w:b w:val="0"/>
                                          </w:rPr>
                                        </w:pPr>
                                        <w:r>
                                          <w:rPr>
                                            <w:b w:val="0"/>
                                          </w:rPr>
                                          <w:t xml:space="preserve">. </w:t>
                                        </w:r>
                                        <w:r>
                                          <w:rPr>
                                            <w:b w:val="0"/>
                                            <w:sz w:val="22"/>
                                            <w:szCs w:val="22"/>
                                          </w:rPr>
                                          <w:t>+ Chiều :</w:t>
                                        </w:r>
                                      </w:p>
                                    </w:tc>
                                  </w:tr>
                                  <w:tr w:rsidR="00E0450C" w:rsidRPr="00FF1495" w14:paraId="3B3F07C5" w14:textId="77777777" w:rsidTr="006E5A2F">
                                    <w:tc>
                                      <w:tcPr>
                                        <w:tcW w:w="9858" w:type="dxa"/>
                                        <w:shd w:val="clear" w:color="auto" w:fill="auto"/>
                                      </w:tcPr>
                                      <w:p w14:paraId="460EA790" w14:textId="77777777" w:rsidR="00E0450C" w:rsidRDefault="00E0450C" w:rsidP="00A02EA3">
                                        <w:pPr>
                                          <w:spacing w:line="276" w:lineRule="auto"/>
                                          <w:rPr>
                                            <w:b w:val="0"/>
                                          </w:rPr>
                                        </w:pPr>
                                        <w:r>
                                          <w:rPr>
                                            <w:b w:val="0"/>
                                          </w:rPr>
                                          <w:t xml:space="preserve">. </w:t>
                                        </w:r>
                                        <w:r>
                                          <w:rPr>
                                            <w:b w:val="0"/>
                                            <w:sz w:val="22"/>
                                            <w:szCs w:val="22"/>
                                          </w:rPr>
                                          <w:t>+ Tính chất :</w:t>
                                        </w:r>
                                      </w:p>
                                    </w:tc>
                                  </w:tr>
                                  <w:tr w:rsidR="00E0450C" w:rsidRPr="00FF1495" w14:paraId="073A20DD" w14:textId="77777777" w:rsidTr="006E5A2F">
                                    <w:tc>
                                      <w:tcPr>
                                        <w:tcW w:w="9858" w:type="dxa"/>
                                        <w:shd w:val="clear" w:color="auto" w:fill="auto"/>
                                      </w:tcPr>
                                      <w:p w14:paraId="7C19DCD7" w14:textId="5CCDAE9E" w:rsidR="00E0450C" w:rsidRPr="006E5A2F" w:rsidRDefault="00E0450C" w:rsidP="00A02EA3">
                                        <w:pPr>
                                          <w:spacing w:line="276" w:lineRule="auto"/>
                                          <w:ind w:right="352"/>
                                          <w:rPr>
                                            <w:b w:val="0"/>
                                            <w:sz w:val="22"/>
                                            <w:szCs w:val="22"/>
                                          </w:rPr>
                                        </w:pPr>
                                        <w:r>
                                          <w:rPr>
                                            <w:b w:val="0"/>
                                          </w:rPr>
                                          <w:t xml:space="preserve">. </w:t>
                                        </w:r>
                                        <w:r w:rsidRPr="008D5F32">
                                          <w:rPr>
                                            <w:b w:val="0"/>
                                            <w:sz w:val="22"/>
                                            <w:szCs w:val="22"/>
                                          </w:rPr>
                                          <w:t xml:space="preserve">* </w:t>
                                        </w:r>
                                        <w:r w:rsidRPr="008D5F32">
                                          <w:rPr>
                                            <w:sz w:val="22"/>
                                            <w:szCs w:val="22"/>
                                          </w:rPr>
                                          <w:t>Các công thức của chuyển động rơi tự do :</w:t>
                                        </w:r>
                                        <w:r>
                                          <w:rPr>
                                            <w:sz w:val="22"/>
                                            <w:szCs w:val="22"/>
                                          </w:rPr>
                                          <w:t xml:space="preserve"> </w:t>
                                        </w:r>
                                        <w:r w:rsidRPr="00B4659B">
                                          <w:rPr>
                                            <w:b w:val="0"/>
                                            <w:sz w:val="22"/>
                                            <w:szCs w:val="22"/>
                                          </w:rPr>
                                          <w:t xml:space="preserve">Từ </w:t>
                                        </w:r>
                                        <w:r>
                                          <w:rPr>
                                            <w:b w:val="0"/>
                                            <w:sz w:val="22"/>
                                            <w:szCs w:val="22"/>
                                          </w:rPr>
                                          <w:t xml:space="preserve">độ cao h so với mặt đất, vật được </w:t>
                                        </w:r>
                                      </w:p>
                                    </w:tc>
                                  </w:tr>
                                </w:tbl>
                                <w:p w14:paraId="5C0B8265" w14:textId="3C6CFBCE" w:rsidR="00E0450C" w:rsidRPr="00A02EA3" w:rsidRDefault="00E0450C" w:rsidP="00A02EA3">
                                  <w:pPr>
                                    <w:tabs>
                                      <w:tab w:val="left" w:pos="720"/>
                                    </w:tabs>
                                    <w:spacing w:line="276" w:lineRule="auto"/>
                                    <w:jc w:val="both"/>
                                    <w:rPr>
                                      <w:b w:val="0"/>
                                      <w:iCs/>
                                      <w:lang w:val="vi-VN"/>
                                    </w:rPr>
                                  </w:pPr>
                                  <w:r>
                                    <w:rPr>
                                      <w:b w:val="0"/>
                                      <w:iCs/>
                                      <w:lang w:val="vi-VN"/>
                                    </w:rPr>
                                    <w:t>.</w:t>
                                  </w:r>
                                  <w:r>
                                    <w:rPr>
                                      <w:b w:val="0"/>
                                      <w:sz w:val="22"/>
                                      <w:szCs w:val="22"/>
                                    </w:rPr>
                                    <w:t xml:space="preserve"> </w:t>
                                  </w:r>
                                  <w:proofErr w:type="gramStart"/>
                                  <w:r>
                                    <w:rPr>
                                      <w:b w:val="0"/>
                                      <w:sz w:val="22"/>
                                      <w:szCs w:val="22"/>
                                    </w:rPr>
                                    <w:t>thả</w:t>
                                  </w:r>
                                  <w:proofErr w:type="gramEnd"/>
                                  <w:r>
                                    <w:rPr>
                                      <w:b w:val="0"/>
                                      <w:sz w:val="22"/>
                                      <w:szCs w:val="22"/>
                                    </w:rPr>
                                    <w:t xml:space="preserve"> không vận tốc đầu (v</w:t>
                                  </w:r>
                                  <w:r>
                                    <w:rPr>
                                      <w:b w:val="0"/>
                                      <w:sz w:val="22"/>
                                      <w:szCs w:val="22"/>
                                      <w:vertAlign w:val="subscript"/>
                                    </w:rPr>
                                    <w:t>o</w:t>
                                  </w:r>
                                  <w:r>
                                    <w:rPr>
                                      <w:b w:val="0"/>
                                      <w:sz w:val="22"/>
                                      <w:szCs w:val="22"/>
                                    </w:rPr>
                                    <w:t>= 0). Chọn trục Oy thẳng đứng, hướng xuống, gốc tọa độ O</w:t>
                                  </w:r>
                                </w:p>
                                <w:tbl>
                                  <w:tblPr>
                                    <w:tblW w:w="10597" w:type="dxa"/>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10597"/>
                                  </w:tblGrid>
                                  <w:tr w:rsidR="00E0450C" w:rsidRPr="00E16C38" w14:paraId="572D596C" w14:textId="77777777" w:rsidTr="00E65050">
                                    <w:tc>
                                      <w:tcPr>
                                        <w:tcW w:w="10597" w:type="dxa"/>
                                        <w:shd w:val="clear" w:color="auto" w:fill="auto"/>
                                      </w:tcPr>
                                      <w:p w14:paraId="5E5AA9B4" w14:textId="335EF444" w:rsidR="00E0450C" w:rsidRPr="00E16C38" w:rsidRDefault="00E0450C" w:rsidP="00A02EA3">
                                        <w:pPr>
                                          <w:spacing w:line="276" w:lineRule="auto"/>
                                          <w:jc w:val="both"/>
                                          <w:rPr>
                                            <w:b w:val="0"/>
                                            <w:sz w:val="22"/>
                                            <w:szCs w:val="22"/>
                                          </w:rPr>
                                        </w:pPr>
                                        <w:r>
                                          <w:rPr>
                                            <w:b w:val="0"/>
                                            <w:iCs/>
                                            <w:lang w:val="vi-VN"/>
                                          </w:rPr>
                                          <w:t>.</w:t>
                                        </w:r>
                                        <w:r>
                                          <w:rPr>
                                            <w:b w:val="0"/>
                                            <w:sz w:val="22"/>
                                            <w:szCs w:val="22"/>
                                          </w:rPr>
                                          <w:t xml:space="preserve"> </w:t>
                                        </w:r>
                                        <w:proofErr w:type="gramStart"/>
                                        <w:r>
                                          <w:rPr>
                                            <w:b w:val="0"/>
                                            <w:sz w:val="22"/>
                                            <w:szCs w:val="22"/>
                                          </w:rPr>
                                          <w:t>tại</w:t>
                                        </w:r>
                                        <w:proofErr w:type="gramEnd"/>
                                        <w:r>
                                          <w:rPr>
                                            <w:b w:val="0"/>
                                            <w:sz w:val="22"/>
                                            <w:szCs w:val="22"/>
                                          </w:rPr>
                                          <w:t xml:space="preserve"> vị trí thả vật. Gốc thời gian lúc bắt đầu thả (t</w:t>
                                        </w:r>
                                        <w:r>
                                          <w:rPr>
                                            <w:b w:val="0"/>
                                            <w:sz w:val="22"/>
                                            <w:szCs w:val="22"/>
                                            <w:vertAlign w:val="subscript"/>
                                          </w:rPr>
                                          <w:t>o</w:t>
                                        </w:r>
                                        <w:r>
                                          <w:rPr>
                                            <w:b w:val="0"/>
                                            <w:sz w:val="22"/>
                                            <w:szCs w:val="22"/>
                                          </w:rPr>
                                          <w:t xml:space="preserve"> = 0).</w:t>
                                        </w:r>
                                      </w:p>
                                    </w:tc>
                                  </w:tr>
                                  <w:tr w:rsidR="00E0450C" w:rsidRPr="00E16C38" w14:paraId="2FAD3695" w14:textId="77777777" w:rsidTr="00E65050">
                                    <w:tc>
                                      <w:tcPr>
                                        <w:tcW w:w="10597" w:type="dxa"/>
                                        <w:shd w:val="clear" w:color="auto" w:fill="auto"/>
                                      </w:tcPr>
                                      <w:p w14:paraId="19B77FC4" w14:textId="3C298C74" w:rsidR="00E0450C" w:rsidRPr="00E16C38" w:rsidRDefault="00E0450C" w:rsidP="00A02EA3">
                                        <w:pPr>
                                          <w:spacing w:line="276" w:lineRule="auto"/>
                                          <w:jc w:val="both"/>
                                          <w:rPr>
                                            <w:b w:val="0"/>
                                            <w:sz w:val="22"/>
                                            <w:szCs w:val="22"/>
                                          </w:rPr>
                                        </w:pPr>
                                        <w:r>
                                          <w:rPr>
                                            <w:b w:val="0"/>
                                            <w:iCs/>
                                            <w:lang w:val="vi-VN"/>
                                          </w:rPr>
                                          <w:t>.</w:t>
                                        </w:r>
                                      </w:p>
                                    </w:tc>
                                  </w:tr>
                                  <w:tr w:rsidR="00E0450C" w:rsidRPr="00E16C38" w14:paraId="62EDF6DD" w14:textId="77777777" w:rsidTr="00E65050">
                                    <w:tc>
                                      <w:tcPr>
                                        <w:tcW w:w="10597" w:type="dxa"/>
                                        <w:shd w:val="clear" w:color="auto" w:fill="auto"/>
                                      </w:tcPr>
                                      <w:p w14:paraId="4706977A" w14:textId="59B0BC0A" w:rsidR="00E0450C" w:rsidRPr="00E16C38" w:rsidRDefault="00E0450C" w:rsidP="00A02EA3">
                                        <w:pPr>
                                          <w:spacing w:line="276" w:lineRule="auto"/>
                                          <w:jc w:val="both"/>
                                          <w:rPr>
                                            <w:b w:val="0"/>
                                            <w:sz w:val="22"/>
                                            <w:szCs w:val="22"/>
                                          </w:rPr>
                                        </w:pPr>
                                        <w:r w:rsidRPr="00E16C38">
                                          <w:rPr>
                                            <w:b w:val="0"/>
                                          </w:rPr>
                                          <w:t xml:space="preserve">. </w:t>
                                        </w:r>
                                        <w:r w:rsidRPr="00E16C38">
                                          <w:rPr>
                                            <w:b w:val="0"/>
                                            <w:sz w:val="22"/>
                                            <w:szCs w:val="22"/>
                                          </w:rPr>
                                          <w:t>+ Vận tốc tại thời điểm t:</w:t>
                                        </w:r>
                                      </w:p>
                                    </w:tc>
                                  </w:tr>
                                  <w:tr w:rsidR="00E0450C" w:rsidRPr="00E16C38" w14:paraId="325BE45F" w14:textId="77777777" w:rsidTr="00E65050">
                                    <w:tc>
                                      <w:tcPr>
                                        <w:tcW w:w="10597" w:type="dxa"/>
                                        <w:tcBorders>
                                          <w:bottom w:val="dotted" w:sz="4" w:space="0" w:color="auto"/>
                                        </w:tcBorders>
                                        <w:shd w:val="clear" w:color="auto" w:fill="auto"/>
                                      </w:tcPr>
                                      <w:p w14:paraId="3613D840" w14:textId="6C2AA0E6" w:rsidR="00E0450C" w:rsidRPr="00E16C38" w:rsidRDefault="00E0450C" w:rsidP="00A02EA3">
                                        <w:pPr>
                                          <w:spacing w:line="276" w:lineRule="auto"/>
                                          <w:jc w:val="both"/>
                                          <w:rPr>
                                            <w:b w:val="0"/>
                                            <w:sz w:val="22"/>
                                            <w:szCs w:val="22"/>
                                          </w:rPr>
                                        </w:pPr>
                                        <w:r w:rsidRPr="00E16C38">
                                          <w:rPr>
                                            <w:b w:val="0"/>
                                          </w:rPr>
                                          <w:t xml:space="preserve">. </w:t>
                                        </w:r>
                                        <w:r w:rsidRPr="00E16C38">
                                          <w:rPr>
                                            <w:b w:val="0"/>
                                            <w:sz w:val="22"/>
                                            <w:szCs w:val="22"/>
                                          </w:rPr>
                                          <w:t>+ Quãng được vật rơi được trong thời gian t kể từ lúc thả vật:</w:t>
                                        </w:r>
                                      </w:p>
                                    </w:tc>
                                  </w:tr>
                                  <w:tr w:rsidR="00E0450C" w:rsidRPr="00E16C38" w14:paraId="02400447" w14:textId="77777777" w:rsidTr="00E65050">
                                    <w:tc>
                                      <w:tcPr>
                                        <w:tcW w:w="10597" w:type="dxa"/>
                                        <w:tcBorders>
                                          <w:bottom w:val="nil"/>
                                        </w:tcBorders>
                                        <w:shd w:val="clear" w:color="auto" w:fill="auto"/>
                                      </w:tcPr>
                                      <w:p w14:paraId="72E97BD1" w14:textId="3A6B8C85" w:rsidR="00E0450C" w:rsidRPr="00E16C38" w:rsidRDefault="00E0450C" w:rsidP="00A02EA3">
                                        <w:pPr>
                                          <w:spacing w:line="276" w:lineRule="auto"/>
                                          <w:jc w:val="both"/>
                                          <w:rPr>
                                            <w:b w:val="0"/>
                                            <w:sz w:val="22"/>
                                            <w:szCs w:val="22"/>
                                          </w:rPr>
                                        </w:pPr>
                                        <w:r w:rsidRPr="00E16C38">
                                          <w:rPr>
                                            <w:b w:val="0"/>
                                          </w:rPr>
                                          <w:t xml:space="preserve">. </w:t>
                                        </w:r>
                                        <w:r w:rsidRPr="00E16C38">
                                          <w:rPr>
                                            <w:b w:val="0"/>
                                            <w:sz w:val="22"/>
                                            <w:szCs w:val="22"/>
                                          </w:rPr>
                                          <w:t>+ Thời gian vật rơi được đoạn đường s kể từ lúc thả:</w:t>
                                        </w:r>
                                      </w:p>
                                    </w:tc>
                                  </w:tr>
                                </w:tbl>
                                <w:p w14:paraId="6CF0DB4D" w14:textId="77777777" w:rsidR="00E0450C" w:rsidRPr="00E16C38" w:rsidRDefault="00E0450C" w:rsidP="00A02EA3">
                                  <w:pPr>
                                    <w:spacing w:line="276" w:lineRule="auto"/>
                                    <w:rPr>
                                      <w:vanish/>
                                    </w:rPr>
                                  </w:pP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E0450C" w:rsidRPr="00FF1495" w14:paraId="554DB2BA" w14:textId="77777777" w:rsidTr="006E5A2F">
                                    <w:tc>
                                      <w:tcPr>
                                        <w:tcW w:w="10555" w:type="dxa"/>
                                        <w:shd w:val="clear" w:color="auto" w:fill="auto"/>
                                      </w:tcPr>
                                      <w:p w14:paraId="6F1A0C10" w14:textId="09D7C278" w:rsidR="00E0450C" w:rsidRDefault="00E0450C" w:rsidP="00A02EA3">
                                        <w:pPr>
                                          <w:spacing w:line="276" w:lineRule="auto"/>
                                          <w:rPr>
                                            <w:b w:val="0"/>
                                          </w:rPr>
                                        </w:pPr>
                                        <w:r w:rsidRPr="00E16C38">
                                          <w:rPr>
                                            <w:b w:val="0"/>
                                          </w:rPr>
                                          <w:t xml:space="preserve">. </w:t>
                                        </w:r>
                                        <w:r w:rsidRPr="00E16C38">
                                          <w:rPr>
                                            <w:b w:val="0"/>
                                            <w:sz w:val="22"/>
                                            <w:szCs w:val="22"/>
                                          </w:rPr>
                                          <w:t xml:space="preserve">+ Vận tốc của vật khi chạm đất:    </w:t>
                                        </w:r>
                                      </w:p>
                                    </w:tc>
                                  </w:tr>
                                  <w:tr w:rsidR="00E0450C" w:rsidRPr="00FF1495" w14:paraId="2D015431" w14:textId="77777777" w:rsidTr="006E5A2F">
                                    <w:tc>
                                      <w:tcPr>
                                        <w:tcW w:w="10555" w:type="dxa"/>
                                        <w:shd w:val="clear" w:color="auto" w:fill="auto"/>
                                      </w:tcPr>
                                      <w:p w14:paraId="20CE7F96" w14:textId="354C2DDE" w:rsidR="00E0450C" w:rsidRDefault="00E0450C" w:rsidP="00A02EA3">
                                        <w:pPr>
                                          <w:spacing w:line="276" w:lineRule="auto"/>
                                          <w:rPr>
                                            <w:b w:val="0"/>
                                          </w:rPr>
                                        </w:pPr>
                                        <w:r w:rsidRPr="00E16C38">
                                          <w:rPr>
                                            <w:b w:val="0"/>
                                          </w:rPr>
                                          <w:t xml:space="preserve">. </w:t>
                                        </w:r>
                                        <w:r w:rsidRPr="00E16C38">
                                          <w:rPr>
                                            <w:b w:val="0"/>
                                            <w:sz w:val="22"/>
                                            <w:szCs w:val="22"/>
                                          </w:rPr>
                                          <w:t>+ Phương trình chuyển động:</w:t>
                                        </w:r>
                                      </w:p>
                                    </w:tc>
                                  </w:tr>
                                  <w:tr w:rsidR="00E0450C" w:rsidRPr="00FF1495" w14:paraId="375BC0CE" w14:textId="77777777" w:rsidTr="006E5A2F">
                                    <w:tc>
                                      <w:tcPr>
                                        <w:tcW w:w="10555" w:type="dxa"/>
                                        <w:shd w:val="clear" w:color="auto" w:fill="auto"/>
                                      </w:tcPr>
                                      <w:p w14:paraId="2E52BE50" w14:textId="77777777" w:rsidR="00E0450C" w:rsidRDefault="00E0450C" w:rsidP="00A02EA3">
                                        <w:pPr>
                                          <w:spacing w:line="276" w:lineRule="auto"/>
                                          <w:rPr>
                                            <w:b w:val="0"/>
                                          </w:rPr>
                                        </w:pPr>
                                      </w:p>
                                    </w:tc>
                                  </w:tr>
                                  <w:tr w:rsidR="00E0450C" w:rsidRPr="00FF1495" w14:paraId="65AA25ED" w14:textId="77777777" w:rsidTr="006E5A2F">
                                    <w:tc>
                                      <w:tcPr>
                                        <w:tcW w:w="10555" w:type="dxa"/>
                                        <w:shd w:val="clear" w:color="auto" w:fill="auto"/>
                                      </w:tcPr>
                                      <w:p w14:paraId="78FB8F02" w14:textId="77777777" w:rsidR="00E0450C" w:rsidRDefault="00E0450C" w:rsidP="00A02EA3">
                                        <w:pPr>
                                          <w:spacing w:line="276" w:lineRule="auto"/>
                                          <w:rPr>
                                            <w:b w:val="0"/>
                                          </w:rPr>
                                        </w:pPr>
                                      </w:p>
                                    </w:tc>
                                  </w:tr>
                                </w:tbl>
                                <w:p w14:paraId="3C753005" w14:textId="77777777" w:rsidR="00E0450C" w:rsidRPr="00D353E1" w:rsidRDefault="00E0450C" w:rsidP="00A02EA3">
                                  <w:pPr>
                                    <w:spacing w:line="276" w:lineRule="auto"/>
                                    <w:rPr>
                                      <w:b w:val="0"/>
                                      <w:bCs w:val="0"/>
                                    </w:rPr>
                                  </w:pPr>
                                </w:p>
                              </w:tc>
                            </w:tr>
                            <w:tr w:rsidR="00E0450C" w:rsidRPr="00B31086" w14:paraId="52B8FCC0" w14:textId="77777777" w:rsidTr="00A92162">
                              <w:trPr>
                                <w:trHeight w:val="321"/>
                              </w:trPr>
                              <w:tc>
                                <w:tcPr>
                                  <w:tcW w:w="2193" w:type="dxa"/>
                                  <w:gridSpan w:val="2"/>
                                </w:tcPr>
                                <w:p w14:paraId="7169BD26" w14:textId="77777777" w:rsidR="00E0450C" w:rsidRPr="006E5A2F" w:rsidRDefault="00E0450C" w:rsidP="00A02EA3">
                                  <w:pPr>
                                    <w:spacing w:line="276" w:lineRule="auto"/>
                                    <w:jc w:val="both"/>
                                    <w:rPr>
                                      <w:b w:val="0"/>
                                    </w:rPr>
                                  </w:pPr>
                                </w:p>
                              </w:tc>
                              <w:tc>
                                <w:tcPr>
                                  <w:tcW w:w="8709" w:type="dxa"/>
                                  <w:vMerge/>
                                  <w:shd w:val="clear" w:color="auto" w:fill="auto"/>
                                </w:tcPr>
                                <w:p w14:paraId="008A3FAA" w14:textId="77777777" w:rsidR="00E0450C" w:rsidRPr="006E5A2F" w:rsidRDefault="00E0450C" w:rsidP="00A02EA3">
                                  <w:pPr>
                                    <w:spacing w:line="276" w:lineRule="auto"/>
                                    <w:jc w:val="both"/>
                                    <w:rPr>
                                      <w:b w:val="0"/>
                                    </w:rPr>
                                  </w:pPr>
                                </w:p>
                              </w:tc>
                            </w:tr>
                            <w:tr w:rsidR="00E0450C" w:rsidRPr="00B31086" w14:paraId="08D3E9BE" w14:textId="77777777" w:rsidTr="00A92162">
                              <w:trPr>
                                <w:trHeight w:val="302"/>
                              </w:trPr>
                              <w:tc>
                                <w:tcPr>
                                  <w:tcW w:w="2193" w:type="dxa"/>
                                  <w:gridSpan w:val="2"/>
                                </w:tcPr>
                                <w:p w14:paraId="3807992A" w14:textId="77777777" w:rsidR="00E0450C" w:rsidRPr="006E5A2F" w:rsidRDefault="00E0450C" w:rsidP="001A035A">
                                  <w:pPr>
                                    <w:spacing w:line="276" w:lineRule="auto"/>
                                    <w:jc w:val="both"/>
                                    <w:rPr>
                                      <w:b w:val="0"/>
                                    </w:rPr>
                                  </w:pPr>
                                </w:p>
                              </w:tc>
                              <w:tc>
                                <w:tcPr>
                                  <w:tcW w:w="8709" w:type="dxa"/>
                                  <w:vMerge/>
                                  <w:shd w:val="clear" w:color="auto" w:fill="auto"/>
                                </w:tcPr>
                                <w:p w14:paraId="168BB60E" w14:textId="77777777" w:rsidR="00E0450C" w:rsidRPr="000F33D3" w:rsidRDefault="00E0450C" w:rsidP="00436D9D">
                                  <w:pPr>
                                    <w:spacing w:line="360" w:lineRule="auto"/>
                                    <w:jc w:val="both"/>
                                    <w:rPr>
                                      <w:b w:val="0"/>
                                      <w:sz w:val="24"/>
                                      <w:szCs w:val="24"/>
                                    </w:rPr>
                                  </w:pPr>
                                </w:p>
                              </w:tc>
                            </w:tr>
                            <w:tr w:rsidR="00E0450C" w:rsidRPr="00B31086" w14:paraId="01F9DE30" w14:textId="77777777" w:rsidTr="00A92162">
                              <w:trPr>
                                <w:trHeight w:val="302"/>
                              </w:trPr>
                              <w:tc>
                                <w:tcPr>
                                  <w:tcW w:w="2193" w:type="dxa"/>
                                  <w:gridSpan w:val="2"/>
                                </w:tcPr>
                                <w:p w14:paraId="44BAC968" w14:textId="77777777" w:rsidR="00E0450C" w:rsidRPr="006E5A2F" w:rsidRDefault="00E0450C" w:rsidP="001A035A">
                                  <w:pPr>
                                    <w:spacing w:line="276" w:lineRule="auto"/>
                                    <w:jc w:val="both"/>
                                    <w:rPr>
                                      <w:b w:val="0"/>
                                    </w:rPr>
                                  </w:pPr>
                                </w:p>
                              </w:tc>
                              <w:tc>
                                <w:tcPr>
                                  <w:tcW w:w="8709" w:type="dxa"/>
                                  <w:vMerge/>
                                  <w:shd w:val="clear" w:color="auto" w:fill="auto"/>
                                </w:tcPr>
                                <w:p w14:paraId="4CCD7B23" w14:textId="77777777" w:rsidR="00E0450C" w:rsidRPr="000F33D3" w:rsidRDefault="00E0450C" w:rsidP="00436D9D">
                                  <w:pPr>
                                    <w:spacing w:line="360" w:lineRule="auto"/>
                                    <w:jc w:val="both"/>
                                    <w:rPr>
                                      <w:b w:val="0"/>
                                      <w:sz w:val="24"/>
                                      <w:szCs w:val="24"/>
                                    </w:rPr>
                                  </w:pPr>
                                </w:p>
                              </w:tc>
                            </w:tr>
                            <w:tr w:rsidR="00E0450C" w:rsidRPr="00B31086" w14:paraId="0A05C59E" w14:textId="77777777" w:rsidTr="00A92162">
                              <w:trPr>
                                <w:trHeight w:val="302"/>
                              </w:trPr>
                              <w:tc>
                                <w:tcPr>
                                  <w:tcW w:w="2193" w:type="dxa"/>
                                  <w:gridSpan w:val="2"/>
                                </w:tcPr>
                                <w:p w14:paraId="69CD7D33" w14:textId="77777777" w:rsidR="00E0450C" w:rsidRPr="006E5A2F" w:rsidRDefault="00E0450C" w:rsidP="001A035A">
                                  <w:pPr>
                                    <w:spacing w:line="276" w:lineRule="auto"/>
                                    <w:jc w:val="both"/>
                                    <w:rPr>
                                      <w:b w:val="0"/>
                                    </w:rPr>
                                  </w:pPr>
                                </w:p>
                              </w:tc>
                              <w:tc>
                                <w:tcPr>
                                  <w:tcW w:w="8709" w:type="dxa"/>
                                  <w:vMerge/>
                                  <w:shd w:val="clear" w:color="auto" w:fill="auto"/>
                                </w:tcPr>
                                <w:p w14:paraId="0B48FC5A" w14:textId="77777777" w:rsidR="00E0450C" w:rsidRPr="000F33D3" w:rsidRDefault="00E0450C" w:rsidP="00436D9D">
                                  <w:pPr>
                                    <w:spacing w:line="360" w:lineRule="auto"/>
                                    <w:jc w:val="both"/>
                                    <w:rPr>
                                      <w:b w:val="0"/>
                                      <w:sz w:val="24"/>
                                      <w:szCs w:val="24"/>
                                    </w:rPr>
                                  </w:pPr>
                                </w:p>
                              </w:tc>
                            </w:tr>
                            <w:tr w:rsidR="00E0450C" w:rsidRPr="00B31086" w14:paraId="4B1FC202" w14:textId="77777777" w:rsidTr="00A92162">
                              <w:trPr>
                                <w:trHeight w:val="302"/>
                              </w:trPr>
                              <w:tc>
                                <w:tcPr>
                                  <w:tcW w:w="2193" w:type="dxa"/>
                                  <w:gridSpan w:val="2"/>
                                </w:tcPr>
                                <w:p w14:paraId="1A7AE55D" w14:textId="77777777" w:rsidR="00E0450C" w:rsidRPr="006E5A2F" w:rsidRDefault="00E0450C" w:rsidP="001A035A">
                                  <w:pPr>
                                    <w:spacing w:line="276" w:lineRule="auto"/>
                                    <w:jc w:val="both"/>
                                    <w:rPr>
                                      <w:b w:val="0"/>
                                    </w:rPr>
                                  </w:pPr>
                                </w:p>
                              </w:tc>
                              <w:tc>
                                <w:tcPr>
                                  <w:tcW w:w="8709" w:type="dxa"/>
                                  <w:vMerge/>
                                  <w:shd w:val="clear" w:color="auto" w:fill="auto"/>
                                </w:tcPr>
                                <w:p w14:paraId="77BDE5A4" w14:textId="77777777" w:rsidR="00E0450C" w:rsidRPr="000F33D3" w:rsidRDefault="00E0450C" w:rsidP="00436D9D">
                                  <w:pPr>
                                    <w:spacing w:line="360" w:lineRule="auto"/>
                                    <w:jc w:val="both"/>
                                    <w:rPr>
                                      <w:b w:val="0"/>
                                      <w:sz w:val="24"/>
                                      <w:szCs w:val="24"/>
                                    </w:rPr>
                                  </w:pPr>
                                </w:p>
                              </w:tc>
                            </w:tr>
                            <w:tr w:rsidR="00E0450C" w:rsidRPr="00B31086" w14:paraId="12E58FCA" w14:textId="77777777" w:rsidTr="00A92162">
                              <w:trPr>
                                <w:trHeight w:val="302"/>
                              </w:trPr>
                              <w:tc>
                                <w:tcPr>
                                  <w:tcW w:w="2193" w:type="dxa"/>
                                  <w:gridSpan w:val="2"/>
                                </w:tcPr>
                                <w:p w14:paraId="1C62A344" w14:textId="77777777" w:rsidR="00E0450C" w:rsidRPr="006E5A2F" w:rsidRDefault="00E0450C" w:rsidP="001A035A">
                                  <w:pPr>
                                    <w:spacing w:line="276" w:lineRule="auto"/>
                                    <w:jc w:val="both"/>
                                    <w:rPr>
                                      <w:b w:val="0"/>
                                    </w:rPr>
                                  </w:pPr>
                                </w:p>
                              </w:tc>
                              <w:tc>
                                <w:tcPr>
                                  <w:tcW w:w="8709" w:type="dxa"/>
                                  <w:vMerge/>
                                  <w:shd w:val="clear" w:color="auto" w:fill="auto"/>
                                </w:tcPr>
                                <w:p w14:paraId="0F1E27B2" w14:textId="77777777" w:rsidR="00E0450C" w:rsidRPr="000F33D3" w:rsidRDefault="00E0450C" w:rsidP="00436D9D">
                                  <w:pPr>
                                    <w:spacing w:line="360" w:lineRule="auto"/>
                                    <w:jc w:val="both"/>
                                    <w:rPr>
                                      <w:b w:val="0"/>
                                      <w:sz w:val="24"/>
                                      <w:szCs w:val="24"/>
                                    </w:rPr>
                                  </w:pPr>
                                </w:p>
                              </w:tc>
                            </w:tr>
                            <w:tr w:rsidR="00E0450C" w:rsidRPr="00B31086" w14:paraId="34847FE0" w14:textId="77777777" w:rsidTr="00A92162">
                              <w:trPr>
                                <w:trHeight w:val="302"/>
                              </w:trPr>
                              <w:tc>
                                <w:tcPr>
                                  <w:tcW w:w="2193" w:type="dxa"/>
                                  <w:gridSpan w:val="2"/>
                                </w:tcPr>
                                <w:p w14:paraId="0BC9EDBC" w14:textId="77777777" w:rsidR="00E0450C" w:rsidRPr="006E5A2F" w:rsidRDefault="00E0450C" w:rsidP="001A035A">
                                  <w:pPr>
                                    <w:spacing w:line="276" w:lineRule="auto"/>
                                    <w:jc w:val="both"/>
                                    <w:rPr>
                                      <w:b w:val="0"/>
                                    </w:rPr>
                                  </w:pPr>
                                </w:p>
                              </w:tc>
                              <w:tc>
                                <w:tcPr>
                                  <w:tcW w:w="8709" w:type="dxa"/>
                                  <w:vMerge/>
                                  <w:shd w:val="clear" w:color="auto" w:fill="auto"/>
                                </w:tcPr>
                                <w:p w14:paraId="5CB2055C" w14:textId="77777777" w:rsidR="00E0450C" w:rsidRPr="000F33D3" w:rsidRDefault="00E0450C" w:rsidP="00436D9D">
                                  <w:pPr>
                                    <w:spacing w:line="360" w:lineRule="auto"/>
                                    <w:jc w:val="both"/>
                                    <w:rPr>
                                      <w:b w:val="0"/>
                                      <w:sz w:val="24"/>
                                      <w:szCs w:val="24"/>
                                    </w:rPr>
                                  </w:pPr>
                                </w:p>
                              </w:tc>
                            </w:tr>
                            <w:tr w:rsidR="00E0450C" w:rsidRPr="00B31086" w14:paraId="4E056856" w14:textId="77777777" w:rsidTr="00A92162">
                              <w:trPr>
                                <w:trHeight w:val="302"/>
                              </w:trPr>
                              <w:tc>
                                <w:tcPr>
                                  <w:tcW w:w="2193" w:type="dxa"/>
                                  <w:gridSpan w:val="2"/>
                                </w:tcPr>
                                <w:p w14:paraId="5A2A8BF7" w14:textId="77777777" w:rsidR="00E0450C" w:rsidRPr="006E5A2F" w:rsidRDefault="00E0450C" w:rsidP="001A035A">
                                  <w:pPr>
                                    <w:spacing w:line="276" w:lineRule="auto"/>
                                    <w:jc w:val="both"/>
                                    <w:rPr>
                                      <w:b w:val="0"/>
                                    </w:rPr>
                                  </w:pPr>
                                </w:p>
                              </w:tc>
                              <w:tc>
                                <w:tcPr>
                                  <w:tcW w:w="8709" w:type="dxa"/>
                                  <w:vMerge/>
                                  <w:shd w:val="clear" w:color="auto" w:fill="auto"/>
                                </w:tcPr>
                                <w:p w14:paraId="2D486989" w14:textId="77777777" w:rsidR="00E0450C" w:rsidRPr="000F33D3" w:rsidRDefault="00E0450C" w:rsidP="00436D9D">
                                  <w:pPr>
                                    <w:spacing w:line="360" w:lineRule="auto"/>
                                    <w:jc w:val="both"/>
                                    <w:rPr>
                                      <w:b w:val="0"/>
                                      <w:sz w:val="24"/>
                                      <w:szCs w:val="24"/>
                                    </w:rPr>
                                  </w:pPr>
                                </w:p>
                              </w:tc>
                            </w:tr>
                            <w:tr w:rsidR="00E0450C" w:rsidRPr="00B31086" w14:paraId="3B982ABB" w14:textId="77777777" w:rsidTr="00A92162">
                              <w:trPr>
                                <w:trHeight w:val="302"/>
                              </w:trPr>
                              <w:tc>
                                <w:tcPr>
                                  <w:tcW w:w="2193" w:type="dxa"/>
                                  <w:gridSpan w:val="2"/>
                                </w:tcPr>
                                <w:p w14:paraId="40809497" w14:textId="77777777" w:rsidR="00E0450C" w:rsidRPr="006E5A2F" w:rsidRDefault="00E0450C" w:rsidP="001A035A">
                                  <w:pPr>
                                    <w:spacing w:line="276" w:lineRule="auto"/>
                                    <w:jc w:val="both"/>
                                    <w:rPr>
                                      <w:b w:val="0"/>
                                    </w:rPr>
                                  </w:pPr>
                                </w:p>
                              </w:tc>
                              <w:tc>
                                <w:tcPr>
                                  <w:tcW w:w="8709" w:type="dxa"/>
                                  <w:vMerge/>
                                  <w:shd w:val="clear" w:color="auto" w:fill="auto"/>
                                </w:tcPr>
                                <w:p w14:paraId="1FD14D88" w14:textId="77777777" w:rsidR="00E0450C" w:rsidRPr="000F33D3" w:rsidRDefault="00E0450C" w:rsidP="00436D9D">
                                  <w:pPr>
                                    <w:spacing w:line="360" w:lineRule="auto"/>
                                    <w:jc w:val="both"/>
                                    <w:rPr>
                                      <w:b w:val="0"/>
                                      <w:sz w:val="24"/>
                                      <w:szCs w:val="24"/>
                                    </w:rPr>
                                  </w:pPr>
                                </w:p>
                              </w:tc>
                            </w:tr>
                            <w:tr w:rsidR="00E0450C" w:rsidRPr="00B31086" w14:paraId="4A08AF14" w14:textId="77777777" w:rsidTr="00A92162">
                              <w:trPr>
                                <w:trHeight w:val="302"/>
                              </w:trPr>
                              <w:tc>
                                <w:tcPr>
                                  <w:tcW w:w="2193" w:type="dxa"/>
                                  <w:gridSpan w:val="2"/>
                                </w:tcPr>
                                <w:p w14:paraId="57AC16FB" w14:textId="77777777" w:rsidR="00E0450C" w:rsidRPr="006E5A2F" w:rsidRDefault="00E0450C" w:rsidP="001A035A">
                                  <w:pPr>
                                    <w:spacing w:line="276" w:lineRule="auto"/>
                                    <w:jc w:val="both"/>
                                    <w:rPr>
                                      <w:b w:val="0"/>
                                    </w:rPr>
                                  </w:pPr>
                                </w:p>
                              </w:tc>
                              <w:tc>
                                <w:tcPr>
                                  <w:tcW w:w="8709" w:type="dxa"/>
                                  <w:vMerge/>
                                  <w:shd w:val="clear" w:color="auto" w:fill="auto"/>
                                </w:tcPr>
                                <w:p w14:paraId="7FFA8D39" w14:textId="77777777" w:rsidR="00E0450C" w:rsidRPr="000F33D3" w:rsidRDefault="00E0450C" w:rsidP="00436D9D">
                                  <w:pPr>
                                    <w:spacing w:line="360" w:lineRule="auto"/>
                                    <w:jc w:val="both"/>
                                    <w:rPr>
                                      <w:b w:val="0"/>
                                      <w:sz w:val="24"/>
                                      <w:szCs w:val="24"/>
                                    </w:rPr>
                                  </w:pPr>
                                </w:p>
                              </w:tc>
                            </w:tr>
                            <w:tr w:rsidR="00E0450C" w:rsidRPr="00B31086" w14:paraId="5FD968AC" w14:textId="77777777" w:rsidTr="00A92162">
                              <w:trPr>
                                <w:trHeight w:val="302"/>
                              </w:trPr>
                              <w:tc>
                                <w:tcPr>
                                  <w:tcW w:w="2193" w:type="dxa"/>
                                  <w:gridSpan w:val="2"/>
                                </w:tcPr>
                                <w:p w14:paraId="4A317758" w14:textId="77777777" w:rsidR="00E0450C" w:rsidRPr="006E5A2F" w:rsidRDefault="00E0450C" w:rsidP="001A035A">
                                  <w:pPr>
                                    <w:spacing w:line="276" w:lineRule="auto"/>
                                    <w:jc w:val="both"/>
                                    <w:rPr>
                                      <w:b w:val="0"/>
                                    </w:rPr>
                                  </w:pPr>
                                </w:p>
                              </w:tc>
                              <w:tc>
                                <w:tcPr>
                                  <w:tcW w:w="8709" w:type="dxa"/>
                                  <w:vMerge/>
                                  <w:shd w:val="clear" w:color="auto" w:fill="auto"/>
                                </w:tcPr>
                                <w:p w14:paraId="66BC4614" w14:textId="77777777" w:rsidR="00E0450C" w:rsidRPr="000F33D3" w:rsidRDefault="00E0450C" w:rsidP="00436D9D">
                                  <w:pPr>
                                    <w:spacing w:line="360" w:lineRule="auto"/>
                                    <w:jc w:val="both"/>
                                    <w:rPr>
                                      <w:b w:val="0"/>
                                      <w:sz w:val="24"/>
                                      <w:szCs w:val="24"/>
                                    </w:rPr>
                                  </w:pPr>
                                </w:p>
                              </w:tc>
                            </w:tr>
                            <w:tr w:rsidR="00E0450C" w:rsidRPr="00B31086" w14:paraId="19C611F8" w14:textId="77777777" w:rsidTr="00A92162">
                              <w:trPr>
                                <w:trHeight w:val="302"/>
                              </w:trPr>
                              <w:tc>
                                <w:tcPr>
                                  <w:tcW w:w="2193" w:type="dxa"/>
                                  <w:gridSpan w:val="2"/>
                                </w:tcPr>
                                <w:p w14:paraId="32916E8B" w14:textId="77777777" w:rsidR="00E0450C" w:rsidRPr="006E5A2F" w:rsidRDefault="00E0450C" w:rsidP="001A035A">
                                  <w:pPr>
                                    <w:spacing w:line="276" w:lineRule="auto"/>
                                    <w:jc w:val="both"/>
                                    <w:rPr>
                                      <w:b w:val="0"/>
                                    </w:rPr>
                                  </w:pPr>
                                </w:p>
                              </w:tc>
                              <w:tc>
                                <w:tcPr>
                                  <w:tcW w:w="8709" w:type="dxa"/>
                                  <w:vMerge/>
                                  <w:shd w:val="clear" w:color="auto" w:fill="auto"/>
                                </w:tcPr>
                                <w:p w14:paraId="104A9F18" w14:textId="77777777" w:rsidR="00E0450C" w:rsidRPr="000F33D3" w:rsidRDefault="00E0450C" w:rsidP="00436D9D">
                                  <w:pPr>
                                    <w:spacing w:line="360" w:lineRule="auto"/>
                                    <w:jc w:val="both"/>
                                    <w:rPr>
                                      <w:b w:val="0"/>
                                      <w:sz w:val="24"/>
                                      <w:szCs w:val="24"/>
                                    </w:rPr>
                                  </w:pPr>
                                </w:p>
                              </w:tc>
                            </w:tr>
                            <w:tr w:rsidR="00E0450C" w:rsidRPr="00B31086" w14:paraId="6B282F14" w14:textId="77777777" w:rsidTr="00A92162">
                              <w:trPr>
                                <w:trHeight w:val="302"/>
                              </w:trPr>
                              <w:tc>
                                <w:tcPr>
                                  <w:tcW w:w="2193" w:type="dxa"/>
                                  <w:gridSpan w:val="2"/>
                                </w:tcPr>
                                <w:p w14:paraId="5EAC1E0D" w14:textId="77777777" w:rsidR="00E0450C" w:rsidRPr="006E5A2F" w:rsidRDefault="00E0450C" w:rsidP="001A035A">
                                  <w:pPr>
                                    <w:spacing w:line="276" w:lineRule="auto"/>
                                    <w:jc w:val="both"/>
                                    <w:rPr>
                                      <w:b w:val="0"/>
                                    </w:rPr>
                                  </w:pPr>
                                </w:p>
                              </w:tc>
                              <w:tc>
                                <w:tcPr>
                                  <w:tcW w:w="8709" w:type="dxa"/>
                                  <w:vMerge/>
                                  <w:shd w:val="clear" w:color="auto" w:fill="auto"/>
                                </w:tcPr>
                                <w:p w14:paraId="0C09B317" w14:textId="77777777" w:rsidR="00E0450C" w:rsidRPr="000F33D3" w:rsidRDefault="00E0450C" w:rsidP="00436D9D">
                                  <w:pPr>
                                    <w:spacing w:line="360" w:lineRule="auto"/>
                                    <w:jc w:val="both"/>
                                    <w:rPr>
                                      <w:b w:val="0"/>
                                      <w:sz w:val="24"/>
                                      <w:szCs w:val="24"/>
                                    </w:rPr>
                                  </w:pPr>
                                </w:p>
                              </w:tc>
                            </w:tr>
                            <w:tr w:rsidR="00E0450C" w:rsidRPr="00B31086" w14:paraId="237CE9EC" w14:textId="77777777" w:rsidTr="00A92162">
                              <w:trPr>
                                <w:trHeight w:val="302"/>
                              </w:trPr>
                              <w:tc>
                                <w:tcPr>
                                  <w:tcW w:w="2193" w:type="dxa"/>
                                  <w:gridSpan w:val="2"/>
                                </w:tcPr>
                                <w:p w14:paraId="7FA2F52B" w14:textId="77777777" w:rsidR="00E0450C" w:rsidRPr="006E5A2F" w:rsidRDefault="00E0450C" w:rsidP="001A035A">
                                  <w:pPr>
                                    <w:spacing w:line="276" w:lineRule="auto"/>
                                    <w:jc w:val="both"/>
                                    <w:rPr>
                                      <w:b w:val="0"/>
                                    </w:rPr>
                                  </w:pPr>
                                </w:p>
                              </w:tc>
                              <w:tc>
                                <w:tcPr>
                                  <w:tcW w:w="8709" w:type="dxa"/>
                                  <w:vMerge/>
                                  <w:shd w:val="clear" w:color="auto" w:fill="auto"/>
                                </w:tcPr>
                                <w:p w14:paraId="29A469D5" w14:textId="77777777" w:rsidR="00E0450C" w:rsidRPr="000F33D3" w:rsidRDefault="00E0450C" w:rsidP="00436D9D">
                                  <w:pPr>
                                    <w:spacing w:line="360" w:lineRule="auto"/>
                                    <w:jc w:val="both"/>
                                    <w:rPr>
                                      <w:b w:val="0"/>
                                      <w:sz w:val="24"/>
                                      <w:szCs w:val="24"/>
                                    </w:rPr>
                                  </w:pPr>
                                </w:p>
                              </w:tc>
                            </w:tr>
                            <w:tr w:rsidR="00E0450C" w:rsidRPr="00B31086" w14:paraId="3D904DE2" w14:textId="77777777" w:rsidTr="00A92162">
                              <w:trPr>
                                <w:trHeight w:val="302"/>
                              </w:trPr>
                              <w:tc>
                                <w:tcPr>
                                  <w:tcW w:w="2193" w:type="dxa"/>
                                  <w:gridSpan w:val="2"/>
                                </w:tcPr>
                                <w:p w14:paraId="0A26B889" w14:textId="77777777" w:rsidR="00E0450C" w:rsidRPr="006E5A2F" w:rsidRDefault="00E0450C" w:rsidP="001A035A">
                                  <w:pPr>
                                    <w:spacing w:line="276" w:lineRule="auto"/>
                                    <w:jc w:val="both"/>
                                    <w:rPr>
                                      <w:b w:val="0"/>
                                    </w:rPr>
                                  </w:pPr>
                                </w:p>
                              </w:tc>
                              <w:tc>
                                <w:tcPr>
                                  <w:tcW w:w="8709" w:type="dxa"/>
                                  <w:vMerge/>
                                  <w:shd w:val="clear" w:color="auto" w:fill="auto"/>
                                </w:tcPr>
                                <w:p w14:paraId="0A822349" w14:textId="77777777" w:rsidR="00E0450C" w:rsidRPr="000F33D3" w:rsidRDefault="00E0450C" w:rsidP="00436D9D">
                                  <w:pPr>
                                    <w:spacing w:line="360" w:lineRule="auto"/>
                                    <w:jc w:val="both"/>
                                    <w:rPr>
                                      <w:b w:val="0"/>
                                      <w:sz w:val="24"/>
                                      <w:szCs w:val="24"/>
                                    </w:rPr>
                                  </w:pPr>
                                </w:p>
                              </w:tc>
                            </w:tr>
                            <w:tr w:rsidR="00E0450C" w:rsidRPr="00B31086" w14:paraId="0418671A" w14:textId="77777777" w:rsidTr="00A92162">
                              <w:trPr>
                                <w:trHeight w:val="302"/>
                              </w:trPr>
                              <w:tc>
                                <w:tcPr>
                                  <w:tcW w:w="2193" w:type="dxa"/>
                                  <w:gridSpan w:val="2"/>
                                </w:tcPr>
                                <w:p w14:paraId="6408B0F0" w14:textId="77777777" w:rsidR="00E0450C" w:rsidRPr="006E5A2F" w:rsidRDefault="00E0450C" w:rsidP="001A035A">
                                  <w:pPr>
                                    <w:spacing w:line="276" w:lineRule="auto"/>
                                    <w:jc w:val="both"/>
                                    <w:rPr>
                                      <w:b w:val="0"/>
                                    </w:rPr>
                                  </w:pPr>
                                </w:p>
                              </w:tc>
                              <w:tc>
                                <w:tcPr>
                                  <w:tcW w:w="8709" w:type="dxa"/>
                                  <w:vMerge/>
                                  <w:shd w:val="clear" w:color="auto" w:fill="auto"/>
                                </w:tcPr>
                                <w:p w14:paraId="3C78DF39" w14:textId="77777777" w:rsidR="00E0450C" w:rsidRPr="000F33D3" w:rsidRDefault="00E0450C" w:rsidP="00436D9D">
                                  <w:pPr>
                                    <w:spacing w:line="360" w:lineRule="auto"/>
                                    <w:jc w:val="both"/>
                                    <w:rPr>
                                      <w:b w:val="0"/>
                                      <w:sz w:val="24"/>
                                      <w:szCs w:val="24"/>
                                    </w:rPr>
                                  </w:pPr>
                                </w:p>
                              </w:tc>
                            </w:tr>
                            <w:tr w:rsidR="00E0450C" w:rsidRPr="00B31086" w14:paraId="5026C01E" w14:textId="77777777" w:rsidTr="00A92162">
                              <w:trPr>
                                <w:trHeight w:val="302"/>
                              </w:trPr>
                              <w:tc>
                                <w:tcPr>
                                  <w:tcW w:w="2193" w:type="dxa"/>
                                  <w:gridSpan w:val="2"/>
                                </w:tcPr>
                                <w:p w14:paraId="3737F84F" w14:textId="77777777" w:rsidR="00E0450C" w:rsidRPr="006E5A2F" w:rsidRDefault="00E0450C" w:rsidP="001A035A">
                                  <w:pPr>
                                    <w:spacing w:line="276" w:lineRule="auto"/>
                                    <w:jc w:val="both"/>
                                    <w:rPr>
                                      <w:b w:val="0"/>
                                    </w:rPr>
                                  </w:pPr>
                                </w:p>
                              </w:tc>
                              <w:tc>
                                <w:tcPr>
                                  <w:tcW w:w="8709" w:type="dxa"/>
                                  <w:vMerge/>
                                  <w:shd w:val="clear" w:color="auto" w:fill="auto"/>
                                </w:tcPr>
                                <w:p w14:paraId="793DBA73" w14:textId="77777777" w:rsidR="00E0450C" w:rsidRPr="000F33D3" w:rsidRDefault="00E0450C" w:rsidP="00436D9D">
                                  <w:pPr>
                                    <w:spacing w:line="360" w:lineRule="auto"/>
                                    <w:jc w:val="both"/>
                                    <w:rPr>
                                      <w:b w:val="0"/>
                                      <w:sz w:val="24"/>
                                      <w:szCs w:val="24"/>
                                    </w:rPr>
                                  </w:pPr>
                                </w:p>
                              </w:tc>
                            </w:tr>
                            <w:tr w:rsidR="00E0450C" w:rsidRPr="00B31086" w14:paraId="3C2337EC" w14:textId="77777777" w:rsidTr="00A92162">
                              <w:trPr>
                                <w:trHeight w:val="302"/>
                              </w:trPr>
                              <w:tc>
                                <w:tcPr>
                                  <w:tcW w:w="2193" w:type="dxa"/>
                                  <w:gridSpan w:val="2"/>
                                </w:tcPr>
                                <w:p w14:paraId="79A51FED" w14:textId="77777777" w:rsidR="00E0450C" w:rsidRPr="006E5A2F" w:rsidRDefault="00E0450C" w:rsidP="001A035A">
                                  <w:pPr>
                                    <w:spacing w:line="276" w:lineRule="auto"/>
                                    <w:jc w:val="both"/>
                                    <w:rPr>
                                      <w:b w:val="0"/>
                                    </w:rPr>
                                  </w:pPr>
                                </w:p>
                              </w:tc>
                              <w:tc>
                                <w:tcPr>
                                  <w:tcW w:w="8709" w:type="dxa"/>
                                  <w:vMerge/>
                                  <w:shd w:val="clear" w:color="auto" w:fill="auto"/>
                                </w:tcPr>
                                <w:p w14:paraId="4EC6CFEB" w14:textId="77777777" w:rsidR="00E0450C" w:rsidRPr="000F33D3" w:rsidRDefault="00E0450C" w:rsidP="00436D9D">
                                  <w:pPr>
                                    <w:spacing w:line="360" w:lineRule="auto"/>
                                    <w:jc w:val="both"/>
                                    <w:rPr>
                                      <w:b w:val="0"/>
                                      <w:sz w:val="24"/>
                                      <w:szCs w:val="24"/>
                                    </w:rPr>
                                  </w:pPr>
                                </w:p>
                              </w:tc>
                            </w:tr>
                            <w:tr w:rsidR="00E0450C" w:rsidRPr="00B31086" w14:paraId="33C65F67" w14:textId="77777777" w:rsidTr="00A92162">
                              <w:trPr>
                                <w:trHeight w:val="302"/>
                              </w:trPr>
                              <w:tc>
                                <w:tcPr>
                                  <w:tcW w:w="2193" w:type="dxa"/>
                                  <w:gridSpan w:val="2"/>
                                </w:tcPr>
                                <w:p w14:paraId="2E253280" w14:textId="77777777" w:rsidR="00E0450C" w:rsidRPr="006E5A2F" w:rsidRDefault="00E0450C" w:rsidP="001A035A">
                                  <w:pPr>
                                    <w:spacing w:line="276" w:lineRule="auto"/>
                                    <w:jc w:val="both"/>
                                    <w:rPr>
                                      <w:b w:val="0"/>
                                    </w:rPr>
                                  </w:pPr>
                                </w:p>
                              </w:tc>
                              <w:tc>
                                <w:tcPr>
                                  <w:tcW w:w="8709" w:type="dxa"/>
                                  <w:vMerge/>
                                  <w:shd w:val="clear" w:color="auto" w:fill="auto"/>
                                </w:tcPr>
                                <w:p w14:paraId="640F2334" w14:textId="77777777" w:rsidR="00E0450C" w:rsidRPr="000F33D3" w:rsidRDefault="00E0450C" w:rsidP="00436D9D">
                                  <w:pPr>
                                    <w:spacing w:line="360" w:lineRule="auto"/>
                                    <w:jc w:val="both"/>
                                    <w:rPr>
                                      <w:b w:val="0"/>
                                      <w:sz w:val="24"/>
                                      <w:szCs w:val="24"/>
                                    </w:rPr>
                                  </w:pPr>
                                </w:p>
                              </w:tc>
                            </w:tr>
                            <w:tr w:rsidR="00E0450C" w:rsidRPr="00B31086" w14:paraId="51737830" w14:textId="77777777" w:rsidTr="00A92162">
                              <w:trPr>
                                <w:trHeight w:val="302"/>
                              </w:trPr>
                              <w:tc>
                                <w:tcPr>
                                  <w:tcW w:w="2193" w:type="dxa"/>
                                  <w:gridSpan w:val="2"/>
                                </w:tcPr>
                                <w:p w14:paraId="5C46C044" w14:textId="77777777" w:rsidR="00E0450C" w:rsidRPr="006E5A2F" w:rsidRDefault="00E0450C" w:rsidP="00436D9D">
                                  <w:pPr>
                                    <w:spacing w:line="360" w:lineRule="auto"/>
                                    <w:jc w:val="both"/>
                                    <w:rPr>
                                      <w:b w:val="0"/>
                                    </w:rPr>
                                  </w:pPr>
                                </w:p>
                              </w:tc>
                              <w:tc>
                                <w:tcPr>
                                  <w:tcW w:w="8709" w:type="dxa"/>
                                  <w:vMerge/>
                                  <w:shd w:val="clear" w:color="auto" w:fill="auto"/>
                                </w:tcPr>
                                <w:p w14:paraId="214AE658" w14:textId="77777777" w:rsidR="00E0450C" w:rsidRPr="000F33D3" w:rsidRDefault="00E0450C" w:rsidP="00436D9D">
                                  <w:pPr>
                                    <w:spacing w:line="360" w:lineRule="auto"/>
                                    <w:jc w:val="both"/>
                                    <w:rPr>
                                      <w:b w:val="0"/>
                                      <w:sz w:val="24"/>
                                      <w:szCs w:val="24"/>
                                    </w:rPr>
                                  </w:pPr>
                                </w:p>
                              </w:tc>
                            </w:tr>
                            <w:tr w:rsidR="00E0450C" w:rsidRPr="00B31086" w14:paraId="1FD9B514" w14:textId="77777777" w:rsidTr="00A92162">
                              <w:trPr>
                                <w:trHeight w:val="302"/>
                              </w:trPr>
                              <w:tc>
                                <w:tcPr>
                                  <w:tcW w:w="2193" w:type="dxa"/>
                                  <w:gridSpan w:val="2"/>
                                </w:tcPr>
                                <w:p w14:paraId="55D6A872" w14:textId="77777777" w:rsidR="00E0450C" w:rsidRPr="006E5A2F" w:rsidRDefault="00E0450C" w:rsidP="00436D9D">
                                  <w:pPr>
                                    <w:spacing w:line="360" w:lineRule="auto"/>
                                    <w:jc w:val="both"/>
                                    <w:rPr>
                                      <w:b w:val="0"/>
                                    </w:rPr>
                                  </w:pPr>
                                </w:p>
                              </w:tc>
                              <w:tc>
                                <w:tcPr>
                                  <w:tcW w:w="8709" w:type="dxa"/>
                                  <w:vMerge/>
                                  <w:shd w:val="clear" w:color="auto" w:fill="auto"/>
                                </w:tcPr>
                                <w:p w14:paraId="2709038B" w14:textId="77777777" w:rsidR="00E0450C" w:rsidRPr="000F33D3" w:rsidRDefault="00E0450C" w:rsidP="00436D9D">
                                  <w:pPr>
                                    <w:spacing w:line="360" w:lineRule="auto"/>
                                    <w:jc w:val="both"/>
                                    <w:rPr>
                                      <w:b w:val="0"/>
                                      <w:sz w:val="24"/>
                                      <w:szCs w:val="24"/>
                                    </w:rPr>
                                  </w:pPr>
                                </w:p>
                              </w:tc>
                            </w:tr>
                            <w:tr w:rsidR="00E0450C" w:rsidRPr="00B31086" w14:paraId="79CB4A47" w14:textId="77777777" w:rsidTr="00A92162">
                              <w:trPr>
                                <w:trHeight w:val="302"/>
                              </w:trPr>
                              <w:tc>
                                <w:tcPr>
                                  <w:tcW w:w="2193" w:type="dxa"/>
                                  <w:gridSpan w:val="2"/>
                                </w:tcPr>
                                <w:p w14:paraId="7E0481F9" w14:textId="77777777" w:rsidR="00E0450C" w:rsidRPr="000F33D3" w:rsidRDefault="00E0450C" w:rsidP="00436D9D">
                                  <w:pPr>
                                    <w:spacing w:line="360" w:lineRule="auto"/>
                                    <w:jc w:val="both"/>
                                    <w:rPr>
                                      <w:b w:val="0"/>
                                      <w:sz w:val="24"/>
                                      <w:szCs w:val="24"/>
                                    </w:rPr>
                                  </w:pPr>
                                </w:p>
                              </w:tc>
                              <w:tc>
                                <w:tcPr>
                                  <w:tcW w:w="8709" w:type="dxa"/>
                                  <w:vMerge/>
                                  <w:shd w:val="clear" w:color="auto" w:fill="auto"/>
                                </w:tcPr>
                                <w:p w14:paraId="0DFB3920" w14:textId="77777777" w:rsidR="00E0450C" w:rsidRPr="000F33D3" w:rsidRDefault="00E0450C" w:rsidP="00436D9D">
                                  <w:pPr>
                                    <w:spacing w:line="360" w:lineRule="auto"/>
                                    <w:jc w:val="both"/>
                                    <w:rPr>
                                      <w:b w:val="0"/>
                                      <w:sz w:val="24"/>
                                      <w:szCs w:val="24"/>
                                    </w:rPr>
                                  </w:pPr>
                                </w:p>
                              </w:tc>
                            </w:tr>
                            <w:tr w:rsidR="00E0450C" w:rsidRPr="00B31086" w14:paraId="718A0BDE" w14:textId="77777777" w:rsidTr="00A92162">
                              <w:trPr>
                                <w:trHeight w:val="302"/>
                              </w:trPr>
                              <w:tc>
                                <w:tcPr>
                                  <w:tcW w:w="2193" w:type="dxa"/>
                                  <w:gridSpan w:val="2"/>
                                </w:tcPr>
                                <w:p w14:paraId="06ED74D7" w14:textId="77777777" w:rsidR="00E0450C" w:rsidRPr="000F33D3" w:rsidRDefault="00E0450C" w:rsidP="00436D9D">
                                  <w:pPr>
                                    <w:spacing w:line="360" w:lineRule="auto"/>
                                    <w:jc w:val="both"/>
                                    <w:rPr>
                                      <w:b w:val="0"/>
                                      <w:sz w:val="24"/>
                                      <w:szCs w:val="24"/>
                                    </w:rPr>
                                  </w:pPr>
                                </w:p>
                              </w:tc>
                              <w:tc>
                                <w:tcPr>
                                  <w:tcW w:w="8709" w:type="dxa"/>
                                  <w:vMerge/>
                                  <w:shd w:val="clear" w:color="auto" w:fill="auto"/>
                                </w:tcPr>
                                <w:p w14:paraId="5EA81713" w14:textId="77777777" w:rsidR="00E0450C" w:rsidRPr="000F33D3" w:rsidRDefault="00E0450C" w:rsidP="00436D9D">
                                  <w:pPr>
                                    <w:spacing w:line="360" w:lineRule="auto"/>
                                    <w:jc w:val="both"/>
                                    <w:rPr>
                                      <w:b w:val="0"/>
                                      <w:sz w:val="24"/>
                                      <w:szCs w:val="24"/>
                                    </w:rPr>
                                  </w:pPr>
                                </w:p>
                              </w:tc>
                            </w:tr>
                            <w:tr w:rsidR="00E0450C" w:rsidRPr="00B31086" w14:paraId="51C4FB1D" w14:textId="77777777" w:rsidTr="00A92162">
                              <w:trPr>
                                <w:trHeight w:val="302"/>
                              </w:trPr>
                              <w:tc>
                                <w:tcPr>
                                  <w:tcW w:w="2193" w:type="dxa"/>
                                  <w:gridSpan w:val="2"/>
                                </w:tcPr>
                                <w:p w14:paraId="57F626ED" w14:textId="77777777" w:rsidR="00E0450C" w:rsidRPr="000F33D3" w:rsidRDefault="00E0450C" w:rsidP="00436D9D">
                                  <w:pPr>
                                    <w:spacing w:line="360" w:lineRule="auto"/>
                                    <w:jc w:val="both"/>
                                    <w:rPr>
                                      <w:b w:val="0"/>
                                      <w:sz w:val="24"/>
                                      <w:szCs w:val="24"/>
                                    </w:rPr>
                                  </w:pPr>
                                </w:p>
                              </w:tc>
                              <w:tc>
                                <w:tcPr>
                                  <w:tcW w:w="8709" w:type="dxa"/>
                                  <w:vMerge/>
                                  <w:shd w:val="clear" w:color="auto" w:fill="auto"/>
                                </w:tcPr>
                                <w:p w14:paraId="194045DD" w14:textId="77777777" w:rsidR="00E0450C" w:rsidRPr="000F33D3" w:rsidRDefault="00E0450C" w:rsidP="00436D9D">
                                  <w:pPr>
                                    <w:spacing w:line="360" w:lineRule="auto"/>
                                    <w:jc w:val="both"/>
                                    <w:rPr>
                                      <w:b w:val="0"/>
                                      <w:sz w:val="24"/>
                                      <w:szCs w:val="24"/>
                                    </w:rPr>
                                  </w:pPr>
                                </w:p>
                              </w:tc>
                            </w:tr>
                            <w:tr w:rsidR="00E0450C" w:rsidRPr="00B31086" w14:paraId="0ACF2C04" w14:textId="77777777" w:rsidTr="00A92162">
                              <w:tc>
                                <w:tcPr>
                                  <w:tcW w:w="236" w:type="dxa"/>
                                </w:tcPr>
                                <w:p w14:paraId="656A88A7" w14:textId="77777777" w:rsidR="00E0450C" w:rsidRPr="00D353E1" w:rsidRDefault="00E0450C" w:rsidP="00B31086">
                                  <w:pPr>
                                    <w:spacing w:line="276" w:lineRule="auto"/>
                                    <w:rPr>
                                      <w:b w:val="0"/>
                                      <w:bCs w:val="0"/>
                                    </w:rPr>
                                  </w:pPr>
                                </w:p>
                              </w:tc>
                              <w:tc>
                                <w:tcPr>
                                  <w:tcW w:w="10666" w:type="dxa"/>
                                  <w:gridSpan w:val="2"/>
                                  <w:shd w:val="clear" w:color="auto" w:fill="auto"/>
                                </w:tcPr>
                                <w:p w14:paraId="59B834D1" w14:textId="28B290D2" w:rsidR="00E0450C" w:rsidRPr="00D353E1" w:rsidRDefault="00E0450C" w:rsidP="00B31086">
                                  <w:pPr>
                                    <w:spacing w:line="276" w:lineRule="auto"/>
                                    <w:rPr>
                                      <w:b w:val="0"/>
                                      <w:bCs w:val="0"/>
                                    </w:rPr>
                                  </w:pPr>
                                </w:p>
                              </w:tc>
                            </w:tr>
                            <w:tr w:rsidR="00E0450C" w:rsidRPr="00B31086" w14:paraId="2DF9928C" w14:textId="77777777" w:rsidTr="00A92162">
                              <w:tc>
                                <w:tcPr>
                                  <w:tcW w:w="236" w:type="dxa"/>
                                </w:tcPr>
                                <w:p w14:paraId="565A92F5" w14:textId="77777777" w:rsidR="00E0450C" w:rsidRPr="00D353E1" w:rsidRDefault="00E0450C" w:rsidP="00B31086">
                                  <w:pPr>
                                    <w:spacing w:line="276" w:lineRule="auto"/>
                                    <w:rPr>
                                      <w:b w:val="0"/>
                                      <w:bCs w:val="0"/>
                                    </w:rPr>
                                  </w:pPr>
                                </w:p>
                              </w:tc>
                              <w:tc>
                                <w:tcPr>
                                  <w:tcW w:w="10666" w:type="dxa"/>
                                  <w:gridSpan w:val="2"/>
                                  <w:shd w:val="clear" w:color="auto" w:fill="auto"/>
                                </w:tcPr>
                                <w:p w14:paraId="48D8531E" w14:textId="430949A2" w:rsidR="00E0450C" w:rsidRPr="00D353E1" w:rsidRDefault="00E0450C" w:rsidP="00B31086">
                                  <w:pPr>
                                    <w:spacing w:line="276" w:lineRule="auto"/>
                                    <w:rPr>
                                      <w:b w:val="0"/>
                                      <w:bCs w:val="0"/>
                                    </w:rPr>
                                  </w:pPr>
                                </w:p>
                              </w:tc>
                            </w:tr>
                            <w:tr w:rsidR="00E0450C" w:rsidRPr="00B31086" w14:paraId="401533D3" w14:textId="77777777" w:rsidTr="00A92162">
                              <w:tc>
                                <w:tcPr>
                                  <w:tcW w:w="236" w:type="dxa"/>
                                </w:tcPr>
                                <w:p w14:paraId="729FE92E" w14:textId="77777777" w:rsidR="00E0450C" w:rsidRPr="00D353E1" w:rsidRDefault="00E0450C" w:rsidP="00B31086">
                                  <w:pPr>
                                    <w:spacing w:line="276" w:lineRule="auto"/>
                                    <w:rPr>
                                      <w:b w:val="0"/>
                                      <w:bCs w:val="0"/>
                                    </w:rPr>
                                  </w:pPr>
                                </w:p>
                              </w:tc>
                              <w:tc>
                                <w:tcPr>
                                  <w:tcW w:w="10666" w:type="dxa"/>
                                  <w:gridSpan w:val="2"/>
                                  <w:shd w:val="clear" w:color="auto" w:fill="auto"/>
                                </w:tcPr>
                                <w:p w14:paraId="5A77C6DF" w14:textId="6BC4A94D" w:rsidR="00E0450C" w:rsidRPr="00D353E1" w:rsidRDefault="00E0450C" w:rsidP="00B31086">
                                  <w:pPr>
                                    <w:spacing w:line="276" w:lineRule="auto"/>
                                    <w:rPr>
                                      <w:b w:val="0"/>
                                      <w:bCs w:val="0"/>
                                    </w:rPr>
                                  </w:pPr>
                                </w:p>
                              </w:tc>
                            </w:tr>
                            <w:tr w:rsidR="00E0450C" w:rsidRPr="00B31086" w14:paraId="193DCC9F" w14:textId="77777777" w:rsidTr="00A92162">
                              <w:tc>
                                <w:tcPr>
                                  <w:tcW w:w="236" w:type="dxa"/>
                                </w:tcPr>
                                <w:p w14:paraId="469058E6" w14:textId="77777777" w:rsidR="00E0450C" w:rsidRPr="00D353E1" w:rsidRDefault="00E0450C" w:rsidP="00B31086">
                                  <w:pPr>
                                    <w:spacing w:line="276" w:lineRule="auto"/>
                                    <w:rPr>
                                      <w:b w:val="0"/>
                                      <w:bCs w:val="0"/>
                                    </w:rPr>
                                  </w:pPr>
                                </w:p>
                              </w:tc>
                              <w:tc>
                                <w:tcPr>
                                  <w:tcW w:w="10666" w:type="dxa"/>
                                  <w:gridSpan w:val="2"/>
                                  <w:shd w:val="clear" w:color="auto" w:fill="auto"/>
                                </w:tcPr>
                                <w:p w14:paraId="08720531" w14:textId="7BC16D70" w:rsidR="00E0450C" w:rsidRPr="00D353E1" w:rsidRDefault="00E0450C" w:rsidP="00B31086">
                                  <w:pPr>
                                    <w:spacing w:line="276" w:lineRule="auto"/>
                                    <w:rPr>
                                      <w:b w:val="0"/>
                                      <w:bCs w:val="0"/>
                                    </w:rPr>
                                  </w:pPr>
                                </w:p>
                              </w:tc>
                            </w:tr>
                            <w:tr w:rsidR="00E0450C" w:rsidRPr="00B31086" w14:paraId="0783787A" w14:textId="77777777" w:rsidTr="00A92162">
                              <w:tc>
                                <w:tcPr>
                                  <w:tcW w:w="236" w:type="dxa"/>
                                </w:tcPr>
                                <w:p w14:paraId="2193F9E2" w14:textId="77777777" w:rsidR="00E0450C" w:rsidRPr="00D353E1" w:rsidRDefault="00E0450C" w:rsidP="00B31086">
                                  <w:pPr>
                                    <w:spacing w:line="276" w:lineRule="auto"/>
                                    <w:rPr>
                                      <w:b w:val="0"/>
                                      <w:bCs w:val="0"/>
                                    </w:rPr>
                                  </w:pPr>
                                </w:p>
                              </w:tc>
                              <w:tc>
                                <w:tcPr>
                                  <w:tcW w:w="10666" w:type="dxa"/>
                                  <w:gridSpan w:val="2"/>
                                  <w:shd w:val="clear" w:color="auto" w:fill="auto"/>
                                </w:tcPr>
                                <w:p w14:paraId="72DF9C7E" w14:textId="2AAF4918" w:rsidR="00E0450C" w:rsidRPr="00D353E1" w:rsidRDefault="00E0450C" w:rsidP="00B31086">
                                  <w:pPr>
                                    <w:spacing w:line="276" w:lineRule="auto"/>
                                    <w:rPr>
                                      <w:b w:val="0"/>
                                      <w:bCs w:val="0"/>
                                    </w:rPr>
                                  </w:pPr>
                                </w:p>
                              </w:tc>
                            </w:tr>
                            <w:tr w:rsidR="00E0450C" w:rsidRPr="00B31086" w14:paraId="0A85E18C" w14:textId="77777777" w:rsidTr="00A92162">
                              <w:tc>
                                <w:tcPr>
                                  <w:tcW w:w="236" w:type="dxa"/>
                                </w:tcPr>
                                <w:p w14:paraId="49FE51C3" w14:textId="77777777" w:rsidR="00E0450C" w:rsidRPr="00D353E1" w:rsidRDefault="00E0450C" w:rsidP="00B31086">
                                  <w:pPr>
                                    <w:spacing w:line="276" w:lineRule="auto"/>
                                    <w:rPr>
                                      <w:b w:val="0"/>
                                      <w:bCs w:val="0"/>
                                    </w:rPr>
                                  </w:pPr>
                                </w:p>
                              </w:tc>
                              <w:tc>
                                <w:tcPr>
                                  <w:tcW w:w="10666" w:type="dxa"/>
                                  <w:gridSpan w:val="2"/>
                                  <w:shd w:val="clear" w:color="auto" w:fill="auto"/>
                                </w:tcPr>
                                <w:p w14:paraId="59B1869C" w14:textId="44E6169D" w:rsidR="00E0450C" w:rsidRPr="00D353E1" w:rsidRDefault="00E0450C" w:rsidP="00B31086">
                                  <w:pPr>
                                    <w:spacing w:line="276" w:lineRule="auto"/>
                                    <w:rPr>
                                      <w:b w:val="0"/>
                                      <w:bCs w:val="0"/>
                                    </w:rPr>
                                  </w:pPr>
                                </w:p>
                              </w:tc>
                            </w:tr>
                            <w:tr w:rsidR="00E0450C" w:rsidRPr="00B31086" w14:paraId="6EC95AE5" w14:textId="77777777" w:rsidTr="00A92162">
                              <w:tc>
                                <w:tcPr>
                                  <w:tcW w:w="236" w:type="dxa"/>
                                </w:tcPr>
                                <w:p w14:paraId="019607E3" w14:textId="77777777" w:rsidR="00E0450C" w:rsidRPr="00D353E1" w:rsidRDefault="00E0450C" w:rsidP="00B31086">
                                  <w:pPr>
                                    <w:spacing w:line="276" w:lineRule="auto"/>
                                    <w:rPr>
                                      <w:b w:val="0"/>
                                      <w:bCs w:val="0"/>
                                    </w:rPr>
                                  </w:pPr>
                                </w:p>
                              </w:tc>
                              <w:tc>
                                <w:tcPr>
                                  <w:tcW w:w="10666" w:type="dxa"/>
                                  <w:gridSpan w:val="2"/>
                                  <w:shd w:val="clear" w:color="auto" w:fill="auto"/>
                                </w:tcPr>
                                <w:p w14:paraId="4D2A674A" w14:textId="3C937FAE" w:rsidR="00E0450C" w:rsidRPr="00D353E1" w:rsidRDefault="00E0450C" w:rsidP="00B31086">
                                  <w:pPr>
                                    <w:spacing w:line="276" w:lineRule="auto"/>
                                    <w:rPr>
                                      <w:b w:val="0"/>
                                      <w:bCs w:val="0"/>
                                    </w:rPr>
                                  </w:pPr>
                                </w:p>
                              </w:tc>
                            </w:tr>
                            <w:tr w:rsidR="00E0450C" w:rsidRPr="00B31086" w14:paraId="49A59968" w14:textId="77777777" w:rsidTr="00A92162">
                              <w:tc>
                                <w:tcPr>
                                  <w:tcW w:w="236" w:type="dxa"/>
                                </w:tcPr>
                                <w:p w14:paraId="2538AA00" w14:textId="77777777" w:rsidR="00E0450C" w:rsidRPr="00D353E1" w:rsidRDefault="00E0450C" w:rsidP="00B31086">
                                  <w:pPr>
                                    <w:spacing w:line="276" w:lineRule="auto"/>
                                    <w:rPr>
                                      <w:b w:val="0"/>
                                      <w:bCs w:val="0"/>
                                    </w:rPr>
                                  </w:pPr>
                                </w:p>
                              </w:tc>
                              <w:tc>
                                <w:tcPr>
                                  <w:tcW w:w="10666" w:type="dxa"/>
                                  <w:gridSpan w:val="2"/>
                                  <w:shd w:val="clear" w:color="auto" w:fill="auto"/>
                                </w:tcPr>
                                <w:p w14:paraId="3DB0FB4D" w14:textId="73B9427D" w:rsidR="00E0450C" w:rsidRPr="00D353E1" w:rsidRDefault="00E0450C" w:rsidP="00B31086">
                                  <w:pPr>
                                    <w:spacing w:line="276" w:lineRule="auto"/>
                                    <w:rPr>
                                      <w:b w:val="0"/>
                                      <w:bCs w:val="0"/>
                                    </w:rPr>
                                  </w:pPr>
                                </w:p>
                              </w:tc>
                            </w:tr>
                            <w:tr w:rsidR="00E0450C" w:rsidRPr="00B31086" w14:paraId="679CC890" w14:textId="77777777" w:rsidTr="00A92162">
                              <w:tc>
                                <w:tcPr>
                                  <w:tcW w:w="236" w:type="dxa"/>
                                </w:tcPr>
                                <w:p w14:paraId="3BAB9D2D" w14:textId="77777777" w:rsidR="00E0450C" w:rsidRPr="00D353E1" w:rsidRDefault="00E0450C" w:rsidP="00B31086">
                                  <w:pPr>
                                    <w:spacing w:line="276" w:lineRule="auto"/>
                                    <w:rPr>
                                      <w:b w:val="0"/>
                                      <w:bCs w:val="0"/>
                                    </w:rPr>
                                  </w:pPr>
                                </w:p>
                              </w:tc>
                              <w:tc>
                                <w:tcPr>
                                  <w:tcW w:w="10666" w:type="dxa"/>
                                  <w:gridSpan w:val="2"/>
                                  <w:shd w:val="clear" w:color="auto" w:fill="auto"/>
                                </w:tcPr>
                                <w:p w14:paraId="70FAFBDA" w14:textId="09DE994C" w:rsidR="00E0450C" w:rsidRPr="00D353E1" w:rsidRDefault="00E0450C" w:rsidP="00B31086">
                                  <w:pPr>
                                    <w:spacing w:line="276" w:lineRule="auto"/>
                                    <w:rPr>
                                      <w:b w:val="0"/>
                                      <w:bCs w:val="0"/>
                                    </w:rPr>
                                  </w:pPr>
                                </w:p>
                              </w:tc>
                            </w:tr>
                            <w:tr w:rsidR="00E0450C" w:rsidRPr="00B31086" w14:paraId="67DFC2DA" w14:textId="77777777" w:rsidTr="00A92162">
                              <w:tc>
                                <w:tcPr>
                                  <w:tcW w:w="236" w:type="dxa"/>
                                </w:tcPr>
                                <w:p w14:paraId="075897E9" w14:textId="77777777" w:rsidR="00E0450C" w:rsidRPr="00D353E1" w:rsidRDefault="00E0450C" w:rsidP="00B31086">
                                  <w:pPr>
                                    <w:spacing w:line="276" w:lineRule="auto"/>
                                    <w:rPr>
                                      <w:b w:val="0"/>
                                      <w:bCs w:val="0"/>
                                    </w:rPr>
                                  </w:pPr>
                                </w:p>
                              </w:tc>
                              <w:tc>
                                <w:tcPr>
                                  <w:tcW w:w="10666" w:type="dxa"/>
                                  <w:gridSpan w:val="2"/>
                                  <w:shd w:val="clear" w:color="auto" w:fill="auto"/>
                                </w:tcPr>
                                <w:p w14:paraId="04C72B96" w14:textId="41B99366" w:rsidR="00E0450C" w:rsidRPr="00D353E1" w:rsidRDefault="00E0450C" w:rsidP="00B31086">
                                  <w:pPr>
                                    <w:spacing w:line="276" w:lineRule="auto"/>
                                    <w:rPr>
                                      <w:b w:val="0"/>
                                      <w:bCs w:val="0"/>
                                    </w:rPr>
                                  </w:pPr>
                                </w:p>
                              </w:tc>
                            </w:tr>
                            <w:tr w:rsidR="00E0450C" w:rsidRPr="00B31086" w14:paraId="3CC5BC5B" w14:textId="77777777" w:rsidTr="00A92162">
                              <w:tc>
                                <w:tcPr>
                                  <w:tcW w:w="236" w:type="dxa"/>
                                </w:tcPr>
                                <w:p w14:paraId="60713C3A" w14:textId="77777777" w:rsidR="00E0450C" w:rsidRPr="00D353E1" w:rsidRDefault="00E0450C" w:rsidP="00B31086">
                                  <w:pPr>
                                    <w:spacing w:line="276" w:lineRule="auto"/>
                                    <w:rPr>
                                      <w:b w:val="0"/>
                                      <w:bCs w:val="0"/>
                                    </w:rPr>
                                  </w:pPr>
                                </w:p>
                              </w:tc>
                              <w:tc>
                                <w:tcPr>
                                  <w:tcW w:w="10666" w:type="dxa"/>
                                  <w:gridSpan w:val="2"/>
                                  <w:shd w:val="clear" w:color="auto" w:fill="auto"/>
                                </w:tcPr>
                                <w:p w14:paraId="0E43093A" w14:textId="6CC86FAD" w:rsidR="00E0450C" w:rsidRPr="00D353E1" w:rsidRDefault="00E0450C" w:rsidP="00B31086">
                                  <w:pPr>
                                    <w:spacing w:line="276" w:lineRule="auto"/>
                                    <w:rPr>
                                      <w:b w:val="0"/>
                                      <w:bCs w:val="0"/>
                                    </w:rPr>
                                  </w:pPr>
                                </w:p>
                              </w:tc>
                            </w:tr>
                            <w:tr w:rsidR="00E0450C" w:rsidRPr="00B31086" w14:paraId="55B0DA5A" w14:textId="77777777" w:rsidTr="00A92162">
                              <w:tc>
                                <w:tcPr>
                                  <w:tcW w:w="236" w:type="dxa"/>
                                </w:tcPr>
                                <w:p w14:paraId="3DB557A8" w14:textId="77777777" w:rsidR="00E0450C" w:rsidRPr="00D353E1" w:rsidRDefault="00E0450C" w:rsidP="00B31086">
                                  <w:pPr>
                                    <w:spacing w:line="276" w:lineRule="auto"/>
                                    <w:rPr>
                                      <w:b w:val="0"/>
                                      <w:bCs w:val="0"/>
                                    </w:rPr>
                                  </w:pPr>
                                </w:p>
                              </w:tc>
                              <w:tc>
                                <w:tcPr>
                                  <w:tcW w:w="10666" w:type="dxa"/>
                                  <w:gridSpan w:val="2"/>
                                  <w:shd w:val="clear" w:color="auto" w:fill="auto"/>
                                </w:tcPr>
                                <w:p w14:paraId="08D7B113" w14:textId="73206AFD" w:rsidR="00E0450C" w:rsidRPr="00D353E1" w:rsidRDefault="00E0450C" w:rsidP="00B31086">
                                  <w:pPr>
                                    <w:spacing w:line="276" w:lineRule="auto"/>
                                    <w:rPr>
                                      <w:b w:val="0"/>
                                      <w:bCs w:val="0"/>
                                    </w:rPr>
                                  </w:pPr>
                                </w:p>
                              </w:tc>
                            </w:tr>
                            <w:tr w:rsidR="00E0450C" w:rsidRPr="00B31086" w14:paraId="5C1E379C" w14:textId="77777777" w:rsidTr="00A92162">
                              <w:tc>
                                <w:tcPr>
                                  <w:tcW w:w="236" w:type="dxa"/>
                                </w:tcPr>
                                <w:p w14:paraId="5BA9AC3B" w14:textId="77777777" w:rsidR="00E0450C" w:rsidRPr="00D353E1" w:rsidRDefault="00E0450C" w:rsidP="00B31086">
                                  <w:pPr>
                                    <w:spacing w:line="276" w:lineRule="auto"/>
                                    <w:rPr>
                                      <w:b w:val="0"/>
                                      <w:bCs w:val="0"/>
                                    </w:rPr>
                                  </w:pPr>
                                </w:p>
                              </w:tc>
                              <w:tc>
                                <w:tcPr>
                                  <w:tcW w:w="10666" w:type="dxa"/>
                                  <w:gridSpan w:val="2"/>
                                  <w:shd w:val="clear" w:color="auto" w:fill="auto"/>
                                </w:tcPr>
                                <w:p w14:paraId="7CB58E3A" w14:textId="70F0A9A9" w:rsidR="00E0450C" w:rsidRPr="00D353E1" w:rsidRDefault="00E0450C" w:rsidP="00B31086">
                                  <w:pPr>
                                    <w:spacing w:line="276" w:lineRule="auto"/>
                                    <w:rPr>
                                      <w:b w:val="0"/>
                                      <w:bCs w:val="0"/>
                                    </w:rPr>
                                  </w:pPr>
                                </w:p>
                              </w:tc>
                            </w:tr>
                            <w:tr w:rsidR="00E0450C" w:rsidRPr="00B31086" w14:paraId="07FC7D6E" w14:textId="77777777" w:rsidTr="00A92162">
                              <w:tc>
                                <w:tcPr>
                                  <w:tcW w:w="236" w:type="dxa"/>
                                </w:tcPr>
                                <w:p w14:paraId="3F29F1C9" w14:textId="77777777" w:rsidR="00E0450C" w:rsidRPr="00D353E1" w:rsidRDefault="00E0450C" w:rsidP="00B31086">
                                  <w:pPr>
                                    <w:spacing w:line="276" w:lineRule="auto"/>
                                    <w:rPr>
                                      <w:b w:val="0"/>
                                      <w:bCs w:val="0"/>
                                    </w:rPr>
                                  </w:pPr>
                                </w:p>
                              </w:tc>
                              <w:tc>
                                <w:tcPr>
                                  <w:tcW w:w="10666" w:type="dxa"/>
                                  <w:gridSpan w:val="2"/>
                                  <w:shd w:val="clear" w:color="auto" w:fill="auto"/>
                                </w:tcPr>
                                <w:p w14:paraId="0E485549" w14:textId="17414CBF" w:rsidR="00E0450C" w:rsidRPr="00D353E1" w:rsidRDefault="00E0450C" w:rsidP="00B31086">
                                  <w:pPr>
                                    <w:spacing w:line="276" w:lineRule="auto"/>
                                    <w:rPr>
                                      <w:b w:val="0"/>
                                      <w:bCs w:val="0"/>
                                    </w:rPr>
                                  </w:pPr>
                                </w:p>
                              </w:tc>
                            </w:tr>
                            <w:tr w:rsidR="00E0450C" w:rsidRPr="00B31086" w14:paraId="3CC27522" w14:textId="77777777" w:rsidTr="00A92162">
                              <w:tc>
                                <w:tcPr>
                                  <w:tcW w:w="236" w:type="dxa"/>
                                </w:tcPr>
                                <w:p w14:paraId="37B76321" w14:textId="77777777" w:rsidR="00E0450C" w:rsidRPr="00D353E1" w:rsidRDefault="00E0450C" w:rsidP="00B31086">
                                  <w:pPr>
                                    <w:spacing w:line="276" w:lineRule="auto"/>
                                    <w:rPr>
                                      <w:b w:val="0"/>
                                      <w:bCs w:val="0"/>
                                    </w:rPr>
                                  </w:pPr>
                                </w:p>
                              </w:tc>
                              <w:tc>
                                <w:tcPr>
                                  <w:tcW w:w="10666" w:type="dxa"/>
                                  <w:gridSpan w:val="2"/>
                                  <w:shd w:val="clear" w:color="auto" w:fill="auto"/>
                                </w:tcPr>
                                <w:p w14:paraId="7C64A95E" w14:textId="472D80EA" w:rsidR="00E0450C" w:rsidRPr="00D353E1" w:rsidRDefault="00E0450C" w:rsidP="00B31086">
                                  <w:pPr>
                                    <w:spacing w:line="276" w:lineRule="auto"/>
                                    <w:rPr>
                                      <w:b w:val="0"/>
                                      <w:bCs w:val="0"/>
                                    </w:rPr>
                                  </w:pPr>
                                </w:p>
                              </w:tc>
                            </w:tr>
                            <w:tr w:rsidR="00E0450C" w:rsidRPr="00B31086" w14:paraId="28EA839D" w14:textId="77777777" w:rsidTr="00A92162">
                              <w:tc>
                                <w:tcPr>
                                  <w:tcW w:w="236" w:type="dxa"/>
                                </w:tcPr>
                                <w:p w14:paraId="154C0B84" w14:textId="77777777" w:rsidR="00E0450C" w:rsidRPr="00D353E1" w:rsidRDefault="00E0450C" w:rsidP="00B31086">
                                  <w:pPr>
                                    <w:spacing w:line="276" w:lineRule="auto"/>
                                    <w:rPr>
                                      <w:b w:val="0"/>
                                      <w:bCs w:val="0"/>
                                    </w:rPr>
                                  </w:pPr>
                                </w:p>
                              </w:tc>
                              <w:tc>
                                <w:tcPr>
                                  <w:tcW w:w="10666" w:type="dxa"/>
                                  <w:gridSpan w:val="2"/>
                                  <w:shd w:val="clear" w:color="auto" w:fill="auto"/>
                                </w:tcPr>
                                <w:p w14:paraId="0B14681B" w14:textId="1162C5D4" w:rsidR="00E0450C" w:rsidRPr="00D353E1" w:rsidRDefault="00E0450C" w:rsidP="00B31086">
                                  <w:pPr>
                                    <w:spacing w:line="276" w:lineRule="auto"/>
                                    <w:rPr>
                                      <w:b w:val="0"/>
                                      <w:bCs w:val="0"/>
                                    </w:rPr>
                                  </w:pPr>
                                </w:p>
                              </w:tc>
                            </w:tr>
                            <w:tr w:rsidR="00E0450C" w:rsidRPr="00B31086" w14:paraId="5CD6658C" w14:textId="77777777" w:rsidTr="00A92162">
                              <w:tc>
                                <w:tcPr>
                                  <w:tcW w:w="236" w:type="dxa"/>
                                </w:tcPr>
                                <w:p w14:paraId="5DF931DA" w14:textId="77777777" w:rsidR="00E0450C" w:rsidRPr="00D353E1" w:rsidRDefault="00E0450C" w:rsidP="00B31086">
                                  <w:pPr>
                                    <w:spacing w:line="276" w:lineRule="auto"/>
                                    <w:rPr>
                                      <w:b w:val="0"/>
                                      <w:bCs w:val="0"/>
                                    </w:rPr>
                                  </w:pPr>
                                </w:p>
                              </w:tc>
                              <w:tc>
                                <w:tcPr>
                                  <w:tcW w:w="10666" w:type="dxa"/>
                                  <w:gridSpan w:val="2"/>
                                  <w:shd w:val="clear" w:color="auto" w:fill="auto"/>
                                </w:tcPr>
                                <w:p w14:paraId="47C7F387" w14:textId="216294F5" w:rsidR="00E0450C" w:rsidRPr="00D353E1" w:rsidRDefault="00E0450C" w:rsidP="00B31086">
                                  <w:pPr>
                                    <w:spacing w:line="276" w:lineRule="auto"/>
                                    <w:rPr>
                                      <w:b w:val="0"/>
                                      <w:bCs w:val="0"/>
                                    </w:rPr>
                                  </w:pPr>
                                </w:p>
                              </w:tc>
                            </w:tr>
                            <w:tr w:rsidR="00E0450C" w:rsidRPr="00B31086" w14:paraId="0511E738" w14:textId="77777777" w:rsidTr="00A92162">
                              <w:tc>
                                <w:tcPr>
                                  <w:tcW w:w="236" w:type="dxa"/>
                                </w:tcPr>
                                <w:p w14:paraId="0CF07788" w14:textId="77777777" w:rsidR="00E0450C" w:rsidRPr="00D353E1" w:rsidRDefault="00E0450C" w:rsidP="00B31086">
                                  <w:pPr>
                                    <w:spacing w:line="276" w:lineRule="auto"/>
                                    <w:rPr>
                                      <w:b w:val="0"/>
                                      <w:bCs w:val="0"/>
                                    </w:rPr>
                                  </w:pPr>
                                </w:p>
                              </w:tc>
                              <w:tc>
                                <w:tcPr>
                                  <w:tcW w:w="10666" w:type="dxa"/>
                                  <w:gridSpan w:val="2"/>
                                  <w:shd w:val="clear" w:color="auto" w:fill="auto"/>
                                </w:tcPr>
                                <w:p w14:paraId="28028E18" w14:textId="3BFA5089" w:rsidR="00E0450C" w:rsidRPr="00D353E1" w:rsidRDefault="00E0450C" w:rsidP="00B31086">
                                  <w:pPr>
                                    <w:spacing w:line="276" w:lineRule="auto"/>
                                    <w:rPr>
                                      <w:b w:val="0"/>
                                      <w:bCs w:val="0"/>
                                    </w:rPr>
                                  </w:pPr>
                                </w:p>
                              </w:tc>
                            </w:tr>
                            <w:tr w:rsidR="00E0450C" w:rsidRPr="00B31086" w14:paraId="1E99C6CF" w14:textId="77777777" w:rsidTr="00A92162">
                              <w:tc>
                                <w:tcPr>
                                  <w:tcW w:w="236" w:type="dxa"/>
                                </w:tcPr>
                                <w:p w14:paraId="599C99B8" w14:textId="77777777" w:rsidR="00E0450C" w:rsidRPr="00D353E1" w:rsidRDefault="00E0450C" w:rsidP="00B31086">
                                  <w:pPr>
                                    <w:spacing w:line="276" w:lineRule="auto"/>
                                    <w:rPr>
                                      <w:b w:val="0"/>
                                      <w:bCs w:val="0"/>
                                    </w:rPr>
                                  </w:pPr>
                                </w:p>
                              </w:tc>
                              <w:tc>
                                <w:tcPr>
                                  <w:tcW w:w="10666" w:type="dxa"/>
                                  <w:gridSpan w:val="2"/>
                                  <w:shd w:val="clear" w:color="auto" w:fill="auto"/>
                                </w:tcPr>
                                <w:p w14:paraId="1AE0012C" w14:textId="00265522" w:rsidR="00E0450C" w:rsidRPr="00D353E1" w:rsidRDefault="00E0450C" w:rsidP="00B31086">
                                  <w:pPr>
                                    <w:spacing w:line="276" w:lineRule="auto"/>
                                    <w:rPr>
                                      <w:b w:val="0"/>
                                      <w:bCs w:val="0"/>
                                    </w:rPr>
                                  </w:pPr>
                                </w:p>
                              </w:tc>
                            </w:tr>
                            <w:tr w:rsidR="00E0450C" w:rsidRPr="00B31086" w14:paraId="4148753E" w14:textId="77777777" w:rsidTr="00A92162">
                              <w:tc>
                                <w:tcPr>
                                  <w:tcW w:w="236" w:type="dxa"/>
                                </w:tcPr>
                                <w:p w14:paraId="1B795799" w14:textId="77777777" w:rsidR="00E0450C" w:rsidRPr="00D353E1" w:rsidRDefault="00E0450C" w:rsidP="00B31086">
                                  <w:pPr>
                                    <w:spacing w:line="276" w:lineRule="auto"/>
                                    <w:rPr>
                                      <w:b w:val="0"/>
                                      <w:bCs w:val="0"/>
                                    </w:rPr>
                                  </w:pPr>
                                </w:p>
                              </w:tc>
                              <w:tc>
                                <w:tcPr>
                                  <w:tcW w:w="10666" w:type="dxa"/>
                                  <w:gridSpan w:val="2"/>
                                  <w:shd w:val="clear" w:color="auto" w:fill="auto"/>
                                </w:tcPr>
                                <w:p w14:paraId="0C6CB42A" w14:textId="67C213AA" w:rsidR="00E0450C" w:rsidRPr="00D353E1" w:rsidRDefault="00E0450C" w:rsidP="00B31086">
                                  <w:pPr>
                                    <w:spacing w:line="276" w:lineRule="auto"/>
                                    <w:rPr>
                                      <w:b w:val="0"/>
                                      <w:bCs w:val="0"/>
                                    </w:rPr>
                                  </w:pPr>
                                </w:p>
                              </w:tc>
                            </w:tr>
                            <w:tr w:rsidR="00E0450C" w:rsidRPr="00B31086" w14:paraId="44C3097A" w14:textId="77777777" w:rsidTr="00A92162">
                              <w:tc>
                                <w:tcPr>
                                  <w:tcW w:w="236" w:type="dxa"/>
                                </w:tcPr>
                                <w:p w14:paraId="51DF97B0" w14:textId="77777777" w:rsidR="00E0450C" w:rsidRPr="00D353E1" w:rsidRDefault="00E0450C" w:rsidP="00B31086">
                                  <w:pPr>
                                    <w:spacing w:line="276" w:lineRule="auto"/>
                                    <w:rPr>
                                      <w:b w:val="0"/>
                                      <w:bCs w:val="0"/>
                                    </w:rPr>
                                  </w:pPr>
                                </w:p>
                              </w:tc>
                              <w:tc>
                                <w:tcPr>
                                  <w:tcW w:w="10666" w:type="dxa"/>
                                  <w:gridSpan w:val="2"/>
                                  <w:shd w:val="clear" w:color="auto" w:fill="auto"/>
                                </w:tcPr>
                                <w:p w14:paraId="13C69807" w14:textId="19223F35" w:rsidR="00E0450C" w:rsidRPr="00D353E1" w:rsidRDefault="00E0450C" w:rsidP="00B31086">
                                  <w:pPr>
                                    <w:spacing w:line="276" w:lineRule="auto"/>
                                    <w:rPr>
                                      <w:b w:val="0"/>
                                      <w:bCs w:val="0"/>
                                    </w:rPr>
                                  </w:pPr>
                                </w:p>
                              </w:tc>
                            </w:tr>
                            <w:tr w:rsidR="00E0450C" w:rsidRPr="00B31086" w14:paraId="46D65A53" w14:textId="77777777" w:rsidTr="00A92162">
                              <w:tc>
                                <w:tcPr>
                                  <w:tcW w:w="236" w:type="dxa"/>
                                </w:tcPr>
                                <w:p w14:paraId="51A64869" w14:textId="77777777" w:rsidR="00E0450C" w:rsidRPr="00D353E1" w:rsidRDefault="00E0450C" w:rsidP="00B31086">
                                  <w:pPr>
                                    <w:spacing w:line="276" w:lineRule="auto"/>
                                    <w:rPr>
                                      <w:b w:val="0"/>
                                      <w:bCs w:val="0"/>
                                    </w:rPr>
                                  </w:pPr>
                                </w:p>
                              </w:tc>
                              <w:tc>
                                <w:tcPr>
                                  <w:tcW w:w="10666" w:type="dxa"/>
                                  <w:gridSpan w:val="2"/>
                                  <w:shd w:val="clear" w:color="auto" w:fill="auto"/>
                                </w:tcPr>
                                <w:p w14:paraId="094F6B5C" w14:textId="09CB2710" w:rsidR="00E0450C" w:rsidRPr="00D353E1" w:rsidRDefault="00E0450C" w:rsidP="00B31086">
                                  <w:pPr>
                                    <w:spacing w:line="276" w:lineRule="auto"/>
                                    <w:rPr>
                                      <w:b w:val="0"/>
                                      <w:bCs w:val="0"/>
                                    </w:rPr>
                                  </w:pPr>
                                </w:p>
                              </w:tc>
                            </w:tr>
                            <w:tr w:rsidR="00E0450C" w:rsidRPr="00B31086" w14:paraId="38CED2C2" w14:textId="77777777" w:rsidTr="00A92162">
                              <w:tc>
                                <w:tcPr>
                                  <w:tcW w:w="236" w:type="dxa"/>
                                </w:tcPr>
                                <w:p w14:paraId="48218CF6" w14:textId="77777777" w:rsidR="00E0450C" w:rsidRPr="00D353E1" w:rsidRDefault="00E0450C" w:rsidP="00B31086">
                                  <w:pPr>
                                    <w:spacing w:line="276" w:lineRule="auto"/>
                                    <w:rPr>
                                      <w:b w:val="0"/>
                                      <w:bCs w:val="0"/>
                                    </w:rPr>
                                  </w:pPr>
                                </w:p>
                              </w:tc>
                              <w:tc>
                                <w:tcPr>
                                  <w:tcW w:w="10666" w:type="dxa"/>
                                  <w:gridSpan w:val="2"/>
                                  <w:shd w:val="clear" w:color="auto" w:fill="auto"/>
                                </w:tcPr>
                                <w:p w14:paraId="2853FAF2" w14:textId="7334B570" w:rsidR="00E0450C" w:rsidRPr="00D353E1" w:rsidRDefault="00E0450C" w:rsidP="00B31086">
                                  <w:pPr>
                                    <w:spacing w:line="276" w:lineRule="auto"/>
                                    <w:rPr>
                                      <w:b w:val="0"/>
                                      <w:bCs w:val="0"/>
                                    </w:rPr>
                                  </w:pPr>
                                </w:p>
                              </w:tc>
                            </w:tr>
                            <w:tr w:rsidR="00E0450C" w:rsidRPr="00B31086" w14:paraId="28DD34B9" w14:textId="77777777" w:rsidTr="00A92162">
                              <w:tc>
                                <w:tcPr>
                                  <w:tcW w:w="236" w:type="dxa"/>
                                </w:tcPr>
                                <w:p w14:paraId="395A1A68" w14:textId="77777777" w:rsidR="00E0450C" w:rsidRPr="00D353E1" w:rsidRDefault="00E0450C" w:rsidP="00B31086">
                                  <w:pPr>
                                    <w:spacing w:line="276" w:lineRule="auto"/>
                                    <w:rPr>
                                      <w:b w:val="0"/>
                                      <w:bCs w:val="0"/>
                                    </w:rPr>
                                  </w:pPr>
                                </w:p>
                              </w:tc>
                              <w:tc>
                                <w:tcPr>
                                  <w:tcW w:w="10666" w:type="dxa"/>
                                  <w:gridSpan w:val="2"/>
                                  <w:shd w:val="clear" w:color="auto" w:fill="auto"/>
                                </w:tcPr>
                                <w:p w14:paraId="717822D5" w14:textId="4A299C33" w:rsidR="00E0450C" w:rsidRPr="00D353E1" w:rsidRDefault="00E0450C" w:rsidP="00B31086">
                                  <w:pPr>
                                    <w:spacing w:line="276" w:lineRule="auto"/>
                                    <w:rPr>
                                      <w:b w:val="0"/>
                                      <w:bCs w:val="0"/>
                                    </w:rPr>
                                  </w:pPr>
                                </w:p>
                              </w:tc>
                            </w:tr>
                            <w:tr w:rsidR="00E0450C" w:rsidRPr="00B31086" w14:paraId="2F3CDE35" w14:textId="77777777" w:rsidTr="00A92162">
                              <w:tc>
                                <w:tcPr>
                                  <w:tcW w:w="236" w:type="dxa"/>
                                </w:tcPr>
                                <w:p w14:paraId="20731BF8" w14:textId="77777777" w:rsidR="00E0450C" w:rsidRPr="00D353E1" w:rsidRDefault="00E0450C" w:rsidP="00B31086">
                                  <w:pPr>
                                    <w:spacing w:line="276" w:lineRule="auto"/>
                                    <w:rPr>
                                      <w:b w:val="0"/>
                                      <w:bCs w:val="0"/>
                                    </w:rPr>
                                  </w:pPr>
                                </w:p>
                              </w:tc>
                              <w:tc>
                                <w:tcPr>
                                  <w:tcW w:w="10666" w:type="dxa"/>
                                  <w:gridSpan w:val="2"/>
                                  <w:shd w:val="clear" w:color="auto" w:fill="auto"/>
                                </w:tcPr>
                                <w:p w14:paraId="493C740C" w14:textId="50B3E55E" w:rsidR="00E0450C" w:rsidRPr="00D353E1" w:rsidRDefault="00E0450C" w:rsidP="00B31086">
                                  <w:pPr>
                                    <w:spacing w:line="276" w:lineRule="auto"/>
                                    <w:rPr>
                                      <w:b w:val="0"/>
                                      <w:bCs w:val="0"/>
                                    </w:rPr>
                                  </w:pPr>
                                </w:p>
                              </w:tc>
                            </w:tr>
                            <w:tr w:rsidR="00E0450C" w:rsidRPr="00B31086" w14:paraId="2C5466BA" w14:textId="77777777" w:rsidTr="00A92162">
                              <w:tc>
                                <w:tcPr>
                                  <w:tcW w:w="236" w:type="dxa"/>
                                </w:tcPr>
                                <w:p w14:paraId="00E985D9" w14:textId="77777777" w:rsidR="00E0450C" w:rsidRPr="00D353E1" w:rsidRDefault="00E0450C" w:rsidP="00B31086">
                                  <w:pPr>
                                    <w:spacing w:line="276" w:lineRule="auto"/>
                                    <w:rPr>
                                      <w:b w:val="0"/>
                                      <w:bCs w:val="0"/>
                                    </w:rPr>
                                  </w:pPr>
                                </w:p>
                              </w:tc>
                              <w:tc>
                                <w:tcPr>
                                  <w:tcW w:w="10666" w:type="dxa"/>
                                  <w:gridSpan w:val="2"/>
                                  <w:shd w:val="clear" w:color="auto" w:fill="auto"/>
                                </w:tcPr>
                                <w:p w14:paraId="4D2555AB" w14:textId="7B04C43E" w:rsidR="00E0450C" w:rsidRPr="00D353E1" w:rsidRDefault="00E0450C" w:rsidP="00B31086">
                                  <w:pPr>
                                    <w:spacing w:line="276" w:lineRule="auto"/>
                                    <w:rPr>
                                      <w:b w:val="0"/>
                                      <w:bCs w:val="0"/>
                                    </w:rPr>
                                  </w:pPr>
                                </w:p>
                              </w:tc>
                            </w:tr>
                            <w:tr w:rsidR="00E0450C" w:rsidRPr="00B31086" w14:paraId="37F086DB" w14:textId="77777777" w:rsidTr="00A92162">
                              <w:tc>
                                <w:tcPr>
                                  <w:tcW w:w="236" w:type="dxa"/>
                                </w:tcPr>
                                <w:p w14:paraId="0AA56A46" w14:textId="77777777" w:rsidR="00E0450C" w:rsidRPr="00D353E1" w:rsidRDefault="00E0450C" w:rsidP="00B31086">
                                  <w:pPr>
                                    <w:spacing w:line="276" w:lineRule="auto"/>
                                    <w:rPr>
                                      <w:b w:val="0"/>
                                      <w:bCs w:val="0"/>
                                    </w:rPr>
                                  </w:pPr>
                                </w:p>
                              </w:tc>
                              <w:tc>
                                <w:tcPr>
                                  <w:tcW w:w="10666" w:type="dxa"/>
                                  <w:gridSpan w:val="2"/>
                                  <w:shd w:val="clear" w:color="auto" w:fill="auto"/>
                                </w:tcPr>
                                <w:p w14:paraId="3CF5ACBC" w14:textId="19C08B1C" w:rsidR="00E0450C" w:rsidRPr="00D353E1" w:rsidRDefault="00E0450C" w:rsidP="00B31086">
                                  <w:pPr>
                                    <w:spacing w:line="276" w:lineRule="auto"/>
                                    <w:rPr>
                                      <w:b w:val="0"/>
                                      <w:bCs w:val="0"/>
                                    </w:rPr>
                                  </w:pPr>
                                </w:p>
                              </w:tc>
                            </w:tr>
                            <w:tr w:rsidR="00E0450C" w:rsidRPr="00B31086" w14:paraId="3C2FA077" w14:textId="77777777" w:rsidTr="00A92162">
                              <w:tc>
                                <w:tcPr>
                                  <w:tcW w:w="236" w:type="dxa"/>
                                </w:tcPr>
                                <w:p w14:paraId="73336328" w14:textId="77777777" w:rsidR="00E0450C" w:rsidRPr="00D353E1" w:rsidRDefault="00E0450C" w:rsidP="00B31086">
                                  <w:pPr>
                                    <w:spacing w:line="276" w:lineRule="auto"/>
                                    <w:rPr>
                                      <w:b w:val="0"/>
                                      <w:bCs w:val="0"/>
                                    </w:rPr>
                                  </w:pPr>
                                </w:p>
                              </w:tc>
                              <w:tc>
                                <w:tcPr>
                                  <w:tcW w:w="10666" w:type="dxa"/>
                                  <w:gridSpan w:val="2"/>
                                  <w:shd w:val="clear" w:color="auto" w:fill="auto"/>
                                </w:tcPr>
                                <w:p w14:paraId="2172623E" w14:textId="06EAA7C8" w:rsidR="00E0450C" w:rsidRPr="00D353E1" w:rsidRDefault="00E0450C" w:rsidP="00B31086">
                                  <w:pPr>
                                    <w:spacing w:line="276" w:lineRule="auto"/>
                                    <w:rPr>
                                      <w:b w:val="0"/>
                                      <w:bCs w:val="0"/>
                                    </w:rPr>
                                  </w:pPr>
                                </w:p>
                              </w:tc>
                            </w:tr>
                            <w:tr w:rsidR="00E0450C" w:rsidRPr="00B31086" w14:paraId="4F7FA285" w14:textId="77777777" w:rsidTr="00A92162">
                              <w:tc>
                                <w:tcPr>
                                  <w:tcW w:w="236" w:type="dxa"/>
                                </w:tcPr>
                                <w:p w14:paraId="7FFB7421" w14:textId="77777777" w:rsidR="00E0450C" w:rsidRPr="00D353E1" w:rsidRDefault="00E0450C" w:rsidP="00B31086">
                                  <w:pPr>
                                    <w:spacing w:line="276" w:lineRule="auto"/>
                                    <w:rPr>
                                      <w:b w:val="0"/>
                                      <w:bCs w:val="0"/>
                                    </w:rPr>
                                  </w:pPr>
                                </w:p>
                              </w:tc>
                              <w:tc>
                                <w:tcPr>
                                  <w:tcW w:w="10666" w:type="dxa"/>
                                  <w:gridSpan w:val="2"/>
                                  <w:shd w:val="clear" w:color="auto" w:fill="auto"/>
                                </w:tcPr>
                                <w:p w14:paraId="0A2BDB10" w14:textId="156FE045" w:rsidR="00E0450C" w:rsidRPr="00D353E1" w:rsidRDefault="00E0450C" w:rsidP="00B31086">
                                  <w:pPr>
                                    <w:spacing w:line="276" w:lineRule="auto"/>
                                    <w:rPr>
                                      <w:b w:val="0"/>
                                      <w:bCs w:val="0"/>
                                    </w:rPr>
                                  </w:pPr>
                                </w:p>
                              </w:tc>
                            </w:tr>
                          </w:tbl>
                          <w:p w14:paraId="6E8A9A83" w14:textId="77777777" w:rsidR="00E0450C" w:rsidRPr="00B31086" w:rsidRDefault="00E0450C" w:rsidP="00D353E1">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8" type="#_x0000_t202" style="position:absolute;margin-left:-12.55pt;margin-top:.9pt;width:510.25pt;height:771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">
                <v:path arrowok="t"/>
                <v:textbox>
                  <w:txbxContent>
                    <w:tbl>
                      <w:tblPr>
                        <w:tblW w:w="10902" w:type="dxa"/>
                        <w:tblInd w:w="-122"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36"/>
                        <w:gridCol w:w="1957"/>
                        <w:gridCol w:w="8709"/>
                      </w:tblGrid>
                      <w:tr w:rsidR="00E0450C" w:rsidRPr="00B31086" w14:paraId="0C820CA0" w14:textId="77777777" w:rsidTr="00A92162">
                        <w:tc>
                          <w:tcPr>
                            <w:tcW w:w="10902" w:type="dxa"/>
                            <w:gridSpan w:val="3"/>
                          </w:tcPr>
                          <w:p w14:paraId="101EE69F" w14:textId="649307D6" w:rsidR="00E0450C" w:rsidRPr="00436D9D" w:rsidRDefault="00E0450C" w:rsidP="00436D9D">
                            <w:pPr>
                              <w:spacing w:line="276" w:lineRule="auto"/>
                              <w:jc w:val="center"/>
                              <w:rPr>
                                <w:sz w:val="24"/>
                                <w:szCs w:val="24"/>
                                <w:lang w:val="vi-VN"/>
                              </w:rPr>
                            </w:pPr>
                            <w:r>
                              <w:rPr>
                                <w:sz w:val="24"/>
                                <w:szCs w:val="24"/>
                                <w:lang w:val="vi-VN"/>
                              </w:rPr>
                              <w:t>Bài 4. SỰ RƠI TỰ DO.</w:t>
                            </w:r>
                          </w:p>
                        </w:tc>
                      </w:tr>
                      <w:tr w:rsidR="00E0450C" w:rsidRPr="00B31086" w14:paraId="30F830CF" w14:textId="77777777" w:rsidTr="00A92162">
                        <w:tc>
                          <w:tcPr>
                            <w:tcW w:w="10902" w:type="dxa"/>
                            <w:gridSpan w:val="3"/>
                          </w:tcPr>
                          <w:p w14:paraId="3385191C" w14:textId="1DF08187" w:rsidR="00E0450C" w:rsidRPr="00436D9D" w:rsidRDefault="00E0450C" w:rsidP="00436D9D">
                            <w:pPr>
                              <w:tabs>
                                <w:tab w:val="left" w:pos="219"/>
                              </w:tabs>
                              <w:spacing w:line="276" w:lineRule="auto"/>
                              <w:jc w:val="both"/>
                              <w:rPr>
                                <w:sz w:val="21"/>
                                <w:szCs w:val="21"/>
                              </w:rPr>
                            </w:pPr>
                            <w:r w:rsidRPr="00436D9D">
                              <w:rPr>
                                <w:sz w:val="21"/>
                                <w:szCs w:val="21"/>
                                <w:u w:val="single"/>
                              </w:rPr>
                              <w:t>PHIẾU HỌC TẬP TÌM HIỂU BÀI</w:t>
                            </w:r>
                            <w:r w:rsidRPr="00436D9D">
                              <w:rPr>
                                <w:sz w:val="21"/>
                                <w:szCs w:val="21"/>
                              </w:rPr>
                              <w:t>:</w:t>
                            </w:r>
                          </w:p>
                          <w:p w14:paraId="142111F4" w14:textId="77777777" w:rsidR="00E0450C" w:rsidRPr="00436D9D" w:rsidRDefault="00E0450C" w:rsidP="00436D9D">
                            <w:pPr>
                              <w:tabs>
                                <w:tab w:val="left" w:pos="294"/>
                              </w:tabs>
                              <w:spacing w:line="276" w:lineRule="auto"/>
                              <w:ind w:right="799"/>
                              <w:jc w:val="both"/>
                              <w:rPr>
                                <w:b w:val="0"/>
                                <w:sz w:val="21"/>
                                <w:szCs w:val="21"/>
                              </w:rPr>
                            </w:pPr>
                            <w:r w:rsidRPr="00436D9D">
                              <w:rPr>
                                <w:b w:val="0"/>
                                <w:sz w:val="21"/>
                                <w:szCs w:val="21"/>
                              </w:rPr>
                              <w:t xml:space="preserve">1. Thả (không vận tốc đầu) một vật từ một độ cao h, vật chuyển động như thế </w:t>
                            </w:r>
                            <w:proofErr w:type="gramStart"/>
                            <w:r w:rsidRPr="00436D9D">
                              <w:rPr>
                                <w:b w:val="0"/>
                                <w:sz w:val="21"/>
                                <w:szCs w:val="21"/>
                              </w:rPr>
                              <w:t>nào ?</w:t>
                            </w:r>
                            <w:proofErr w:type="gramEnd"/>
                            <w:r w:rsidRPr="00436D9D">
                              <w:rPr>
                                <w:b w:val="0"/>
                                <w:sz w:val="21"/>
                                <w:szCs w:val="21"/>
                              </w:rPr>
                              <w:t xml:space="preserve"> Tại </w:t>
                            </w:r>
                            <w:proofErr w:type="gramStart"/>
                            <w:r w:rsidRPr="00436D9D">
                              <w:rPr>
                                <w:b w:val="0"/>
                                <w:sz w:val="21"/>
                                <w:szCs w:val="21"/>
                              </w:rPr>
                              <w:t>sao ?</w:t>
                            </w:r>
                            <w:proofErr w:type="gramEnd"/>
                            <w:r w:rsidRPr="00436D9D">
                              <w:rPr>
                                <w:b w:val="0"/>
                                <w:sz w:val="21"/>
                                <w:szCs w:val="21"/>
                              </w:rPr>
                              <w:t xml:space="preserve"> Thế nào là sự rơi của vật. </w:t>
                            </w:r>
                          </w:p>
                          <w:p w14:paraId="5DFF5E1B" w14:textId="77777777" w:rsidR="00E0450C" w:rsidRDefault="00E0450C" w:rsidP="00436D9D">
                            <w:pPr>
                              <w:tabs>
                                <w:tab w:val="left" w:pos="294"/>
                              </w:tabs>
                              <w:spacing w:line="276" w:lineRule="auto"/>
                              <w:ind w:right="799"/>
                              <w:jc w:val="both"/>
                              <w:rPr>
                                <w:b w:val="0"/>
                                <w:sz w:val="21"/>
                                <w:szCs w:val="21"/>
                              </w:rPr>
                            </w:pPr>
                            <w:r w:rsidRPr="00436D9D">
                              <w:rPr>
                                <w:b w:val="0"/>
                                <w:sz w:val="21"/>
                                <w:szCs w:val="21"/>
                              </w:rPr>
                              <w:t xml:space="preserve">2. Hãy làm các thí nghiệm sau. Tn1: Thả đồng thời 1 tờ giấy và 1 hòn sỏi; Tn2: thả đồng thời 1 tờ giấy vo tròn, nén chặt và 1 hòn sỏi. </w:t>
                            </w:r>
                            <w:proofErr w:type="gramStart"/>
                            <w:r w:rsidRPr="00436D9D">
                              <w:rPr>
                                <w:b w:val="0"/>
                                <w:sz w:val="21"/>
                                <w:szCs w:val="21"/>
                              </w:rPr>
                              <w:t>Tn3 :</w:t>
                            </w:r>
                            <w:proofErr w:type="gramEnd"/>
                            <w:r w:rsidRPr="00436D9D">
                              <w:rPr>
                                <w:b w:val="0"/>
                                <w:sz w:val="21"/>
                                <w:szCs w:val="21"/>
                              </w:rPr>
                              <w:t xml:space="preserve"> thả đồng thời hai tờ giấy có cùng kích thước, một tờ để phẳng, 1 tờ vo tròn, nén chặt. </w:t>
                            </w:r>
                          </w:p>
                          <w:p w14:paraId="53BA7BC1" w14:textId="28AF092A" w:rsidR="00E0450C" w:rsidRPr="00436D9D" w:rsidRDefault="00E0450C" w:rsidP="00A92162">
                            <w:pPr>
                              <w:spacing w:line="276" w:lineRule="auto"/>
                              <w:ind w:right="799"/>
                              <w:jc w:val="both"/>
                              <w:rPr>
                                <w:b w:val="0"/>
                                <w:sz w:val="21"/>
                                <w:szCs w:val="21"/>
                              </w:rPr>
                            </w:pPr>
                            <w:r w:rsidRPr="00436D9D">
                              <w:rPr>
                                <w:b w:val="0"/>
                                <w:sz w:val="21"/>
                                <w:szCs w:val="21"/>
                              </w:rPr>
                              <w:t xml:space="preserve">Tn4: Thả đồng thời một vật nhỏ (viên bi sắt) và một tấm bìa phẳng đặt nằm ngang. Nêu mục đích của từng thí nghiệm; Nhận xét về thời điểm chạm đất của các vật được thả đồng thời đó? Yếu tố nào ảnh hưởng đến sự rơi nhanh hay chậm của các vật trong không </w:t>
                            </w:r>
                            <w:proofErr w:type="gramStart"/>
                            <w:r w:rsidRPr="00436D9D">
                              <w:rPr>
                                <w:b w:val="0"/>
                                <w:sz w:val="21"/>
                                <w:szCs w:val="21"/>
                              </w:rPr>
                              <w:t>khí ?</w:t>
                            </w:r>
                            <w:proofErr w:type="gramEnd"/>
                            <w:r w:rsidRPr="00436D9D">
                              <w:rPr>
                                <w:b w:val="0"/>
                                <w:sz w:val="21"/>
                                <w:szCs w:val="21"/>
                              </w:rPr>
                              <w:t xml:space="preserve"> Trả lời câu hỏi </w:t>
                            </w:r>
                            <w:proofErr w:type="gramStart"/>
                            <w:r w:rsidRPr="00436D9D">
                              <w:rPr>
                                <w:b w:val="0"/>
                                <w:sz w:val="21"/>
                                <w:szCs w:val="21"/>
                              </w:rPr>
                              <w:t>C1 ?</w:t>
                            </w:r>
                            <w:proofErr w:type="gramEnd"/>
                          </w:p>
                          <w:p w14:paraId="342A8B35" w14:textId="77777777" w:rsidR="00E0450C" w:rsidRPr="00436D9D" w:rsidRDefault="00E0450C" w:rsidP="00436D9D">
                            <w:pPr>
                              <w:tabs>
                                <w:tab w:val="left" w:pos="294"/>
                              </w:tabs>
                              <w:spacing w:line="276" w:lineRule="auto"/>
                              <w:ind w:right="780"/>
                              <w:jc w:val="both"/>
                              <w:rPr>
                                <w:b w:val="0"/>
                                <w:sz w:val="21"/>
                                <w:szCs w:val="21"/>
                              </w:rPr>
                            </w:pPr>
                            <w:r w:rsidRPr="00436D9D">
                              <w:rPr>
                                <w:b w:val="0"/>
                                <w:sz w:val="21"/>
                                <w:szCs w:val="21"/>
                              </w:rPr>
                              <w:t xml:space="preserve">3. Mô tả thí nghiệm với ống </w:t>
                            </w:r>
                            <w:proofErr w:type="gramStart"/>
                            <w:r w:rsidRPr="00436D9D">
                              <w:rPr>
                                <w:b w:val="0"/>
                                <w:sz w:val="21"/>
                                <w:szCs w:val="21"/>
                              </w:rPr>
                              <w:t>Newton ?</w:t>
                            </w:r>
                            <w:proofErr w:type="gramEnd"/>
                            <w:r w:rsidRPr="00436D9D">
                              <w:rPr>
                                <w:b w:val="0"/>
                                <w:sz w:val="21"/>
                                <w:szCs w:val="21"/>
                              </w:rPr>
                              <w:t xml:space="preserve"> Nhận xét về sự rơi của hòn đá và lông chim (khi có không khí và khi đã hút hết không khí trong ống</w:t>
                            </w:r>
                            <w:proofErr w:type="gramStart"/>
                            <w:r w:rsidRPr="00436D9D">
                              <w:rPr>
                                <w:b w:val="0"/>
                                <w:sz w:val="21"/>
                                <w:szCs w:val="21"/>
                              </w:rPr>
                              <w:t>) ?</w:t>
                            </w:r>
                            <w:proofErr w:type="gramEnd"/>
                            <w:r w:rsidRPr="00436D9D">
                              <w:rPr>
                                <w:b w:val="0"/>
                                <w:sz w:val="21"/>
                                <w:szCs w:val="21"/>
                              </w:rPr>
                              <w:t xml:space="preserve"> Lực cản của không khí ảnh hưởng đến các vật rơi như thế </w:t>
                            </w:r>
                            <w:proofErr w:type="gramStart"/>
                            <w:r w:rsidRPr="00436D9D">
                              <w:rPr>
                                <w:b w:val="0"/>
                                <w:sz w:val="21"/>
                                <w:szCs w:val="21"/>
                              </w:rPr>
                              <w:t>nào ?</w:t>
                            </w:r>
                            <w:proofErr w:type="gramEnd"/>
                            <w:r w:rsidRPr="00436D9D">
                              <w:rPr>
                                <w:b w:val="0"/>
                                <w:sz w:val="21"/>
                                <w:szCs w:val="21"/>
                              </w:rPr>
                              <w:t xml:space="preserve"> </w:t>
                            </w:r>
                          </w:p>
                          <w:p w14:paraId="5F2B3FE7" w14:textId="77777777" w:rsidR="00E0450C" w:rsidRPr="00436D9D" w:rsidRDefault="00E0450C" w:rsidP="00436D9D">
                            <w:pPr>
                              <w:tabs>
                                <w:tab w:val="left" w:pos="294"/>
                              </w:tabs>
                              <w:spacing w:line="276" w:lineRule="auto"/>
                              <w:ind w:right="780"/>
                              <w:jc w:val="both"/>
                              <w:rPr>
                                <w:b w:val="0"/>
                                <w:sz w:val="21"/>
                                <w:szCs w:val="21"/>
                              </w:rPr>
                            </w:pPr>
                            <w:r w:rsidRPr="00436D9D">
                              <w:rPr>
                                <w:b w:val="0"/>
                                <w:sz w:val="21"/>
                                <w:szCs w:val="21"/>
                              </w:rPr>
                              <w:t>4. Thông báo: hòn đá và lông chim rơi trong ống chân không (ống Newton) là sự rơi tự do (hay nếu loại bỏ được ảnh hưởng của không khí thì các vật rơi tự do</w:t>
                            </w:r>
                            <w:proofErr w:type="gramStart"/>
                            <w:r w:rsidRPr="00436D9D">
                              <w:rPr>
                                <w:b w:val="0"/>
                                <w:sz w:val="21"/>
                                <w:szCs w:val="21"/>
                              </w:rPr>
                              <w:t>) .</w:t>
                            </w:r>
                            <w:proofErr w:type="gramEnd"/>
                            <w:r w:rsidRPr="00436D9D">
                              <w:rPr>
                                <w:b w:val="0"/>
                                <w:sz w:val="21"/>
                                <w:szCs w:val="21"/>
                              </w:rPr>
                              <w:t xml:space="preserve"> Thế nào là sự rơi tự do? Khi nào một vật có thể được coi là rơi tự </w:t>
                            </w:r>
                            <w:proofErr w:type="gramStart"/>
                            <w:r w:rsidRPr="00436D9D">
                              <w:rPr>
                                <w:b w:val="0"/>
                                <w:sz w:val="21"/>
                                <w:szCs w:val="21"/>
                              </w:rPr>
                              <w:t>do ?</w:t>
                            </w:r>
                            <w:proofErr w:type="gramEnd"/>
                            <w:r w:rsidRPr="00436D9D">
                              <w:rPr>
                                <w:b w:val="0"/>
                                <w:sz w:val="21"/>
                                <w:szCs w:val="21"/>
                              </w:rPr>
                              <w:t xml:space="preserve"> Người nhảy dù có được xem là rơi tự do không, trong trường hợp </w:t>
                            </w:r>
                            <w:proofErr w:type="gramStart"/>
                            <w:r w:rsidRPr="00436D9D">
                              <w:rPr>
                                <w:b w:val="0"/>
                                <w:sz w:val="21"/>
                                <w:szCs w:val="21"/>
                              </w:rPr>
                              <w:t>nào ?</w:t>
                            </w:r>
                            <w:proofErr w:type="gramEnd"/>
                            <w:r w:rsidRPr="00436D9D">
                              <w:rPr>
                                <w:b w:val="0"/>
                                <w:sz w:val="21"/>
                                <w:szCs w:val="21"/>
                              </w:rPr>
                              <w:t xml:space="preserve"> Trả lời câu hỏi </w:t>
                            </w:r>
                            <w:proofErr w:type="gramStart"/>
                            <w:r w:rsidRPr="00436D9D">
                              <w:rPr>
                                <w:b w:val="0"/>
                                <w:sz w:val="21"/>
                                <w:szCs w:val="21"/>
                              </w:rPr>
                              <w:t>C2 ?</w:t>
                            </w:r>
                            <w:proofErr w:type="gramEnd"/>
                          </w:p>
                          <w:p w14:paraId="193F5DFB" w14:textId="631F16C5" w:rsidR="00E0450C" w:rsidRPr="00BD6616" w:rsidRDefault="00E0450C" w:rsidP="00436D9D">
                            <w:pPr>
                              <w:tabs>
                                <w:tab w:val="left" w:pos="294"/>
                              </w:tabs>
                              <w:spacing w:line="276" w:lineRule="auto"/>
                              <w:ind w:right="780"/>
                              <w:jc w:val="both"/>
                              <w:rPr>
                                <w:b w:val="0"/>
                                <w:sz w:val="21"/>
                                <w:szCs w:val="21"/>
                                <w:lang w:val="vi-VN"/>
                              </w:rPr>
                            </w:pPr>
                            <w:r w:rsidRPr="00436D9D">
                              <w:rPr>
                                <w:b w:val="0"/>
                                <w:sz w:val="21"/>
                                <w:szCs w:val="21"/>
                              </w:rPr>
                              <w:t xml:space="preserve">5. Nêu đặc điểm, tính chất của chuyển động rơi tự </w:t>
                            </w:r>
                            <w:proofErr w:type="gramStart"/>
                            <w:r w:rsidRPr="00436D9D">
                              <w:rPr>
                                <w:b w:val="0"/>
                                <w:sz w:val="21"/>
                                <w:szCs w:val="21"/>
                              </w:rPr>
                              <w:t>do ?</w:t>
                            </w:r>
                            <w:proofErr w:type="gramEnd"/>
                            <w:r w:rsidRPr="00436D9D">
                              <w:rPr>
                                <w:b w:val="0"/>
                                <w:sz w:val="21"/>
                                <w:szCs w:val="21"/>
                              </w:rPr>
                              <w:t xml:space="preserve"> Trình bày phương án thực nghiệm để chứng </w:t>
                            </w:r>
                            <w:proofErr w:type="gramStart"/>
                            <w:r w:rsidRPr="00436D9D">
                              <w:rPr>
                                <w:b w:val="0"/>
                                <w:sz w:val="21"/>
                                <w:szCs w:val="21"/>
                              </w:rPr>
                              <w:t xml:space="preserve">minh </w:t>
                            </w:r>
                            <w:r>
                              <w:rPr>
                                <w:b w:val="0"/>
                                <w:sz w:val="21"/>
                                <w:szCs w:val="21"/>
                                <w:lang w:val="vi-VN"/>
                              </w:rPr>
                              <w:t>?</w:t>
                            </w:r>
                            <w:proofErr w:type="gramEnd"/>
                          </w:p>
                          <w:p w14:paraId="2F053097" w14:textId="77777777" w:rsidR="00E0450C" w:rsidRPr="00436D9D" w:rsidRDefault="00E0450C" w:rsidP="00436D9D">
                            <w:pPr>
                              <w:tabs>
                                <w:tab w:val="left" w:pos="294"/>
                              </w:tabs>
                              <w:spacing w:line="276" w:lineRule="auto"/>
                              <w:ind w:right="780"/>
                              <w:jc w:val="both"/>
                              <w:rPr>
                                <w:b w:val="0"/>
                                <w:sz w:val="21"/>
                                <w:szCs w:val="21"/>
                              </w:rPr>
                            </w:pPr>
                            <w:r w:rsidRPr="00436D9D">
                              <w:rPr>
                                <w:b w:val="0"/>
                                <w:sz w:val="21"/>
                                <w:szCs w:val="21"/>
                              </w:rPr>
                              <w:t>6. Chuyển động rơi tự do là chuyển động nhanh dần đều. Từ độ cao h so với mặt đất, vật được thả không vận tốc đầu (v</w:t>
                            </w:r>
                            <w:r w:rsidRPr="00436D9D">
                              <w:rPr>
                                <w:b w:val="0"/>
                                <w:sz w:val="21"/>
                                <w:szCs w:val="21"/>
                                <w:vertAlign w:val="subscript"/>
                              </w:rPr>
                              <w:t>o</w:t>
                            </w:r>
                            <w:r w:rsidRPr="00436D9D">
                              <w:rPr>
                                <w:b w:val="0"/>
                                <w:sz w:val="21"/>
                                <w:szCs w:val="21"/>
                              </w:rPr>
                              <w:t>= 0). Chọn trục Oy thẳng đứng, hướng xuống, gốc tọa độ O tại vị trí thả vật. Gốc thời gian lúc bắt đầu thả (t</w:t>
                            </w:r>
                            <w:r w:rsidRPr="00436D9D">
                              <w:rPr>
                                <w:b w:val="0"/>
                                <w:sz w:val="21"/>
                                <w:szCs w:val="21"/>
                                <w:vertAlign w:val="subscript"/>
                              </w:rPr>
                              <w:t>o</w:t>
                            </w:r>
                            <w:r w:rsidRPr="00436D9D">
                              <w:rPr>
                                <w:b w:val="0"/>
                                <w:sz w:val="21"/>
                                <w:szCs w:val="21"/>
                              </w:rPr>
                              <w:t xml:space="preserve"> = 0).  Sử dụng kiến thức của chuyển động thẳng biến đổi hãy xây dựng các công thức của chuyển động rơi tự do.</w:t>
                            </w:r>
                          </w:p>
                          <w:p w14:paraId="7525D27D" w14:textId="77777777" w:rsidR="00E0450C" w:rsidRPr="00436D9D" w:rsidRDefault="00E0450C" w:rsidP="00436D9D">
                            <w:pPr>
                              <w:tabs>
                                <w:tab w:val="left" w:pos="294"/>
                              </w:tabs>
                              <w:spacing w:line="276" w:lineRule="auto"/>
                              <w:jc w:val="both"/>
                              <w:rPr>
                                <w:b w:val="0"/>
                                <w:sz w:val="21"/>
                                <w:szCs w:val="21"/>
                              </w:rPr>
                            </w:pPr>
                            <w:r w:rsidRPr="00436D9D">
                              <w:rPr>
                                <w:b w:val="0"/>
                                <w:sz w:val="21"/>
                                <w:szCs w:val="21"/>
                              </w:rPr>
                              <w:t xml:space="preserve">7. Nêu những hiểu biết của em về gia tốc rơi tự do. Đặc điểm của vec tơ gia tốc rơi tự do </w:t>
                            </w:r>
                          </w:p>
                          <w:p w14:paraId="47090A1C" w14:textId="77777777" w:rsidR="00E0450C" w:rsidRPr="00436D9D" w:rsidRDefault="00E0450C" w:rsidP="00436D9D">
                            <w:pPr>
                              <w:rPr>
                                <w:sz w:val="21"/>
                                <w:szCs w:val="21"/>
                              </w:rPr>
                            </w:pPr>
                          </w:p>
                          <w:p w14:paraId="174E46A0" w14:textId="40D5A206" w:rsidR="00E0450C" w:rsidRPr="00D353E1" w:rsidRDefault="00E0450C" w:rsidP="00436D9D">
                            <w:pPr>
                              <w:spacing w:line="276" w:lineRule="auto"/>
                              <w:rPr>
                                <w:b w:val="0"/>
                                <w:bCs w:val="0"/>
                              </w:rPr>
                            </w:pPr>
                            <w:r w:rsidRPr="00436D9D">
                              <w:rPr>
                                <w:sz w:val="21"/>
                                <w:szCs w:val="21"/>
                              </w:rPr>
                              <w:t>PHIẾU GHI BÀI.</w:t>
                            </w:r>
                          </w:p>
                        </w:tc>
                      </w:tr>
                      <w:tr w:rsidR="00E0450C" w:rsidRPr="00B31086" w14:paraId="76BFF9D8" w14:textId="77777777" w:rsidTr="00A92162">
                        <w:trPr>
                          <w:trHeight w:val="321"/>
                        </w:trPr>
                        <w:tc>
                          <w:tcPr>
                            <w:tcW w:w="2193" w:type="dxa"/>
                            <w:gridSpan w:val="2"/>
                          </w:tcPr>
                          <w:p w14:paraId="4E3F4F16" w14:textId="77777777" w:rsidR="00E0450C" w:rsidRPr="006E5A2F" w:rsidRDefault="00E0450C" w:rsidP="00A02EA3">
                            <w:pPr>
                              <w:spacing w:line="276" w:lineRule="auto"/>
                              <w:jc w:val="both"/>
                              <w:rPr>
                                <w:b w:val="0"/>
                              </w:rPr>
                            </w:pPr>
                          </w:p>
                        </w:tc>
                        <w:tc>
                          <w:tcPr>
                            <w:tcW w:w="8709" w:type="dxa"/>
                            <w:vMerge w:val="restart"/>
                            <w:shd w:val="clear" w:color="auto" w:fill="auto"/>
                          </w:tcPr>
                          <w:tbl>
                            <w:tblPr>
                              <w:tblW w:w="9858"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9858"/>
                            </w:tblGrid>
                            <w:tr w:rsidR="00E0450C" w:rsidRPr="00FF1495" w14:paraId="220DB692" w14:textId="77777777" w:rsidTr="006E5A2F">
                              <w:tc>
                                <w:tcPr>
                                  <w:tcW w:w="9858" w:type="dxa"/>
                                  <w:shd w:val="clear" w:color="auto" w:fill="auto"/>
                                </w:tcPr>
                                <w:p w14:paraId="46B8291A" w14:textId="2AF32E2D" w:rsidR="00E0450C" w:rsidRPr="00C875C7" w:rsidRDefault="00E0450C" w:rsidP="00A02EA3">
                                  <w:pPr>
                                    <w:spacing w:line="276" w:lineRule="auto"/>
                                    <w:jc w:val="both"/>
                                    <w:rPr>
                                      <w:bCs w:val="0"/>
                                      <w:sz w:val="22"/>
                                      <w:szCs w:val="22"/>
                                    </w:rPr>
                                  </w:pPr>
                                  <w:r w:rsidRPr="006E5A2F">
                                    <w:rPr>
                                      <w:b w:val="0"/>
                                    </w:rPr>
                                    <w:t>.</w:t>
                                  </w:r>
                                  <w:r w:rsidRPr="00C875C7">
                                    <w:rPr>
                                      <w:sz w:val="22"/>
                                      <w:szCs w:val="22"/>
                                    </w:rPr>
                                    <w:t xml:space="preserve"> </w:t>
                                  </w:r>
                                  <w:r w:rsidRPr="00C875C7">
                                    <w:rPr>
                                      <w:bCs w:val="0"/>
                                      <w:sz w:val="22"/>
                                      <w:szCs w:val="22"/>
                                    </w:rPr>
                                    <w:t xml:space="preserve">I. </w:t>
                                  </w:r>
                                  <w:r w:rsidRPr="00C875C7">
                                    <w:rPr>
                                      <w:bCs w:val="0"/>
                                      <w:sz w:val="22"/>
                                      <w:szCs w:val="22"/>
                                      <w:u w:val="single"/>
                                    </w:rPr>
                                    <w:t>Sự rơi tự do trong không khí và sự rơi tự do</w:t>
                                  </w:r>
                                </w:p>
                              </w:tc>
                            </w:tr>
                            <w:tr w:rsidR="00E0450C" w:rsidRPr="00FF1495" w14:paraId="3F685C83" w14:textId="77777777" w:rsidTr="006E5A2F">
                              <w:tc>
                                <w:tcPr>
                                  <w:tcW w:w="9858" w:type="dxa"/>
                                  <w:shd w:val="clear" w:color="auto" w:fill="auto"/>
                                </w:tcPr>
                                <w:p w14:paraId="0321B6A4" w14:textId="77777777" w:rsidR="00E0450C" w:rsidRPr="000F33D3" w:rsidRDefault="00E0450C" w:rsidP="00A02EA3">
                                  <w:pPr>
                                    <w:spacing w:line="276" w:lineRule="auto"/>
                                    <w:rPr>
                                      <w:b w:val="0"/>
                                      <w:sz w:val="24"/>
                                      <w:szCs w:val="24"/>
                                    </w:rPr>
                                  </w:pPr>
                                  <w:r w:rsidRPr="00E83662">
                                    <w:rPr>
                                      <w:b w:val="0"/>
                                    </w:rPr>
                                    <w:t xml:space="preserve">. </w:t>
                                  </w:r>
                                  <w:r w:rsidRPr="00C875C7">
                                    <w:rPr>
                                      <w:sz w:val="22"/>
                                      <w:szCs w:val="22"/>
                                    </w:rPr>
                                    <w:t>1</w:t>
                                  </w:r>
                                  <w:r w:rsidRPr="00C875C7">
                                    <w:rPr>
                                      <w:i/>
                                      <w:sz w:val="22"/>
                                      <w:szCs w:val="22"/>
                                    </w:rPr>
                                    <w:t xml:space="preserve">.  </w:t>
                                  </w:r>
                                  <w:r w:rsidRPr="00C875C7">
                                    <w:rPr>
                                      <w:sz w:val="22"/>
                                      <w:szCs w:val="22"/>
                                    </w:rPr>
                                    <w:t>Sự rơi của các vật trong không khí :</w:t>
                                  </w:r>
                                </w:p>
                              </w:tc>
                            </w:tr>
                            <w:tr w:rsidR="00E0450C" w:rsidRPr="00FF1495" w14:paraId="417E2A55" w14:textId="77777777" w:rsidTr="006E5A2F">
                              <w:tc>
                                <w:tcPr>
                                  <w:tcW w:w="9858" w:type="dxa"/>
                                  <w:shd w:val="clear" w:color="auto" w:fill="auto"/>
                                </w:tcPr>
                                <w:p w14:paraId="21B1EA81" w14:textId="77777777" w:rsidR="00E0450C" w:rsidRPr="000F33D3" w:rsidRDefault="00E0450C" w:rsidP="00A02EA3">
                                  <w:pPr>
                                    <w:spacing w:line="276" w:lineRule="auto"/>
                                    <w:rPr>
                                      <w:b w:val="0"/>
                                    </w:rPr>
                                  </w:pPr>
                                  <w:r w:rsidRPr="00E83662">
                                    <w:rPr>
                                      <w:b w:val="0"/>
                                    </w:rPr>
                                    <w:t xml:space="preserve">. </w:t>
                                  </w:r>
                                  <w:r>
                                    <w:rPr>
                                      <w:b w:val="0"/>
                                      <w:sz w:val="22"/>
                                      <w:szCs w:val="22"/>
                                    </w:rPr>
                                    <w:t>+</w:t>
                                  </w:r>
                                  <w:r w:rsidRPr="00001B30">
                                    <w:rPr>
                                      <w:b w:val="0"/>
                                      <w:sz w:val="22"/>
                                      <w:szCs w:val="22"/>
                                    </w:rPr>
                                    <w:t xml:space="preserve"> </w:t>
                                  </w:r>
                                  <w:r>
                                    <w:rPr>
                                      <w:b w:val="0"/>
                                      <w:sz w:val="22"/>
                                      <w:szCs w:val="22"/>
                                    </w:rPr>
                                    <w:t xml:space="preserve">Trong không khí, </w:t>
                                  </w:r>
                                </w:p>
                              </w:tc>
                            </w:tr>
                            <w:tr w:rsidR="00E0450C" w:rsidRPr="00FF1495" w14:paraId="28C8857F" w14:textId="77777777" w:rsidTr="006E5A2F">
                              <w:tc>
                                <w:tcPr>
                                  <w:tcW w:w="9858" w:type="dxa"/>
                                  <w:shd w:val="clear" w:color="auto" w:fill="auto"/>
                                </w:tcPr>
                                <w:p w14:paraId="202AE60F" w14:textId="1876CD0A" w:rsidR="00E0450C" w:rsidRPr="000F33D3" w:rsidRDefault="00E0450C" w:rsidP="00A02EA3">
                                  <w:pPr>
                                    <w:spacing w:line="276" w:lineRule="auto"/>
                                    <w:rPr>
                                      <w:b w:val="0"/>
                                    </w:rPr>
                                  </w:pPr>
                                  <w:r w:rsidRPr="00E83662">
                                    <w:rPr>
                                      <w:b w:val="0"/>
                                    </w:rPr>
                                    <w:t>.</w:t>
                                  </w:r>
                                </w:p>
                              </w:tc>
                            </w:tr>
                            <w:tr w:rsidR="00E0450C" w:rsidRPr="00FF1495" w14:paraId="7B0AFB48" w14:textId="77777777" w:rsidTr="006E5A2F">
                              <w:tc>
                                <w:tcPr>
                                  <w:tcW w:w="9858" w:type="dxa"/>
                                  <w:shd w:val="clear" w:color="auto" w:fill="auto"/>
                                </w:tcPr>
                                <w:p w14:paraId="2FB62DE2" w14:textId="62775EA5" w:rsidR="00E0450C" w:rsidRPr="00C875C7" w:rsidRDefault="00E0450C" w:rsidP="00A02EA3">
                                  <w:pPr>
                                    <w:spacing w:line="276" w:lineRule="auto"/>
                                    <w:rPr>
                                      <w:sz w:val="22"/>
                                      <w:szCs w:val="22"/>
                                    </w:rPr>
                                  </w:pPr>
                                  <w:r w:rsidRPr="00E83662">
                                    <w:rPr>
                                      <w:b w:val="0"/>
                                    </w:rPr>
                                    <w:t>.</w:t>
                                  </w:r>
                                  <w:r>
                                    <w:rPr>
                                      <w:b w:val="0"/>
                                    </w:rPr>
                                    <w:t xml:space="preserve"> </w:t>
                                  </w:r>
                                  <w:r>
                                    <w:rPr>
                                      <w:sz w:val="22"/>
                                      <w:szCs w:val="22"/>
                                    </w:rPr>
                                    <w:t>2. Sự rơi của các vật trong chân không (sự rơi tự do)</w:t>
                                  </w:r>
                                </w:p>
                              </w:tc>
                            </w:tr>
                            <w:tr w:rsidR="00E0450C" w:rsidRPr="00FF1495" w14:paraId="78583CC4" w14:textId="77777777" w:rsidTr="006E5A2F">
                              <w:tc>
                                <w:tcPr>
                                  <w:tcW w:w="9858" w:type="dxa"/>
                                  <w:shd w:val="clear" w:color="auto" w:fill="auto"/>
                                </w:tcPr>
                                <w:p w14:paraId="6F570498" w14:textId="6B1D60CE" w:rsidR="00E0450C" w:rsidRPr="001256C2" w:rsidRDefault="00E0450C" w:rsidP="00A02EA3">
                                  <w:pPr>
                                    <w:spacing w:line="276" w:lineRule="auto"/>
                                    <w:rPr>
                                      <w:b w:val="0"/>
                                      <w:sz w:val="22"/>
                                      <w:szCs w:val="22"/>
                                    </w:rPr>
                                  </w:pPr>
                                  <w:r w:rsidRPr="00E83662">
                                    <w:rPr>
                                      <w:b w:val="0"/>
                                    </w:rPr>
                                    <w:t>.</w:t>
                                  </w:r>
                                  <w:r>
                                    <w:rPr>
                                      <w:b w:val="0"/>
                                    </w:rPr>
                                    <w:t xml:space="preserve"> </w:t>
                                  </w:r>
                                  <w:r w:rsidRPr="008D5F32">
                                    <w:rPr>
                                      <w:b w:val="0"/>
                                      <w:sz w:val="22"/>
                                      <w:szCs w:val="22"/>
                                    </w:rPr>
                                    <w:t xml:space="preserve">* </w:t>
                                  </w:r>
                                  <w:r w:rsidRPr="008D5F32">
                                    <w:rPr>
                                      <w:i/>
                                      <w:sz w:val="22"/>
                                      <w:szCs w:val="22"/>
                                    </w:rPr>
                                    <w:t>Khái niệm</w:t>
                                  </w:r>
                                  <w:r>
                                    <w:rPr>
                                      <w:b w:val="0"/>
                                      <w:sz w:val="22"/>
                                      <w:szCs w:val="22"/>
                                    </w:rPr>
                                    <w:t xml:space="preserve"> : Sự rơi tự do là</w:t>
                                  </w:r>
                                </w:p>
                              </w:tc>
                            </w:tr>
                            <w:tr w:rsidR="00E0450C" w:rsidRPr="00FF1495" w14:paraId="298442A6" w14:textId="77777777" w:rsidTr="006E5A2F">
                              <w:tc>
                                <w:tcPr>
                                  <w:tcW w:w="9858" w:type="dxa"/>
                                  <w:shd w:val="clear" w:color="auto" w:fill="auto"/>
                                </w:tcPr>
                                <w:p w14:paraId="6C202DA7" w14:textId="6117A09E" w:rsidR="00E0450C" w:rsidRPr="001256C2" w:rsidRDefault="00E0450C" w:rsidP="00A02EA3">
                                  <w:pPr>
                                    <w:spacing w:line="276" w:lineRule="auto"/>
                                    <w:rPr>
                                      <w:b w:val="0"/>
                                      <w:sz w:val="22"/>
                                      <w:szCs w:val="22"/>
                                    </w:rPr>
                                  </w:pPr>
                                  <w:r w:rsidRPr="00E83662">
                                    <w:rPr>
                                      <w:b w:val="0"/>
                                    </w:rPr>
                                    <w:t>.</w:t>
                                  </w:r>
                                  <w:r>
                                    <w:rPr>
                                      <w:b w:val="0"/>
                                    </w:rPr>
                                    <w:t xml:space="preserve">         </w:t>
                                  </w:r>
                                </w:p>
                              </w:tc>
                            </w:tr>
                            <w:tr w:rsidR="00E0450C" w:rsidRPr="00FF1495" w14:paraId="0CAA047B" w14:textId="77777777" w:rsidTr="006E5A2F">
                              <w:tc>
                                <w:tcPr>
                                  <w:tcW w:w="9858" w:type="dxa"/>
                                  <w:shd w:val="clear" w:color="auto" w:fill="auto"/>
                                </w:tcPr>
                                <w:p w14:paraId="51FDB232" w14:textId="7050DDFC" w:rsidR="00E0450C" w:rsidRPr="001256C2" w:rsidRDefault="00E0450C" w:rsidP="00A02EA3">
                                  <w:pPr>
                                    <w:spacing w:line="276" w:lineRule="auto"/>
                                    <w:rPr>
                                      <w:b w:val="0"/>
                                      <w:sz w:val="22"/>
                                      <w:szCs w:val="22"/>
                                    </w:rPr>
                                  </w:pPr>
                                  <w:r w:rsidRPr="00E83662">
                                    <w:rPr>
                                      <w:b w:val="0"/>
                                    </w:rPr>
                                    <w:t>.</w:t>
                                  </w:r>
                                  <w:r w:rsidRPr="001256C2">
                                    <w:rPr>
                                      <w:b w:val="0"/>
                                    </w:rPr>
                                    <w:t xml:space="preserve"> </w:t>
                                  </w:r>
                                  <w:r>
                                    <w:rPr>
                                      <w:b w:val="0"/>
                                      <w:sz w:val="22"/>
                                      <w:szCs w:val="22"/>
                                    </w:rPr>
                                    <w:t>Nếu có thể bỏ qua sức cản của không khí thì</w:t>
                                  </w:r>
                                </w:p>
                              </w:tc>
                            </w:tr>
                            <w:tr w:rsidR="00E0450C" w:rsidRPr="00FF1495" w14:paraId="059D830E" w14:textId="77777777" w:rsidTr="006E5A2F">
                              <w:tc>
                                <w:tcPr>
                                  <w:tcW w:w="9858" w:type="dxa"/>
                                  <w:shd w:val="clear" w:color="auto" w:fill="auto"/>
                                </w:tcPr>
                                <w:p w14:paraId="717A8DC4" w14:textId="490B0C54" w:rsidR="00E0450C" w:rsidRPr="008D5F32" w:rsidRDefault="00E0450C" w:rsidP="00A02EA3">
                                  <w:pPr>
                                    <w:spacing w:line="276" w:lineRule="auto"/>
                                    <w:rPr>
                                      <w:sz w:val="22"/>
                                      <w:szCs w:val="22"/>
                                    </w:rPr>
                                  </w:pPr>
                                  <w:r w:rsidRPr="00E83662">
                                    <w:rPr>
                                      <w:b w:val="0"/>
                                    </w:rPr>
                                    <w:t>.</w:t>
                                  </w:r>
                                  <w:r>
                                    <w:rPr>
                                      <w:b w:val="0"/>
                                    </w:rPr>
                                    <w:t xml:space="preserve"> </w:t>
                                  </w:r>
                                  <w:r>
                                    <w:rPr>
                                      <w:sz w:val="22"/>
                                      <w:szCs w:val="22"/>
                                    </w:rPr>
                                    <w:t xml:space="preserve">II. </w:t>
                                  </w:r>
                                  <w:r w:rsidRPr="008D5F32">
                                    <w:rPr>
                                      <w:sz w:val="22"/>
                                      <w:szCs w:val="22"/>
                                      <w:u w:val="single"/>
                                    </w:rPr>
                                    <w:t>Nghiên cứu sự rơi tự do của cácvật</w:t>
                                  </w:r>
                                </w:p>
                              </w:tc>
                            </w:tr>
                            <w:tr w:rsidR="00E0450C" w:rsidRPr="00FF1495" w14:paraId="114FDB70" w14:textId="77777777" w:rsidTr="006E5A2F">
                              <w:tc>
                                <w:tcPr>
                                  <w:tcW w:w="9858" w:type="dxa"/>
                                  <w:shd w:val="clear" w:color="auto" w:fill="auto"/>
                                </w:tcPr>
                                <w:p w14:paraId="06B96477" w14:textId="77777777" w:rsidR="00E0450C" w:rsidRPr="008D5F32" w:rsidRDefault="00E0450C" w:rsidP="00A02EA3">
                                  <w:pPr>
                                    <w:spacing w:line="276" w:lineRule="auto"/>
                                    <w:rPr>
                                      <w:b w:val="0"/>
                                      <w:sz w:val="22"/>
                                      <w:szCs w:val="22"/>
                                    </w:rPr>
                                  </w:pPr>
                                  <w:r>
                                    <w:rPr>
                                      <w:b w:val="0"/>
                                    </w:rPr>
                                    <w:t xml:space="preserve">. </w:t>
                                  </w:r>
                                  <w:r w:rsidRPr="008D5F32">
                                    <w:rPr>
                                      <w:sz w:val="22"/>
                                      <w:szCs w:val="22"/>
                                    </w:rPr>
                                    <w:t>1.</w:t>
                                  </w:r>
                                  <w:r>
                                    <w:rPr>
                                      <w:sz w:val="22"/>
                                      <w:szCs w:val="22"/>
                                    </w:rPr>
                                    <w:t xml:space="preserve"> Những đặc điểm của chuyển động rơi tự do :</w:t>
                                  </w:r>
                                </w:p>
                              </w:tc>
                            </w:tr>
                            <w:tr w:rsidR="00E0450C" w:rsidRPr="00FF1495" w14:paraId="44D86FD9" w14:textId="77777777" w:rsidTr="006E5A2F">
                              <w:tc>
                                <w:tcPr>
                                  <w:tcW w:w="9858" w:type="dxa"/>
                                  <w:shd w:val="clear" w:color="auto" w:fill="auto"/>
                                </w:tcPr>
                                <w:p w14:paraId="3FA1FFA0" w14:textId="77777777" w:rsidR="00E0450C" w:rsidRPr="008D5F32" w:rsidRDefault="00E0450C" w:rsidP="00A02EA3">
                                  <w:pPr>
                                    <w:spacing w:line="276" w:lineRule="auto"/>
                                    <w:rPr>
                                      <w:b w:val="0"/>
                                      <w:sz w:val="22"/>
                                      <w:szCs w:val="22"/>
                                    </w:rPr>
                                  </w:pPr>
                                  <w:r>
                                    <w:rPr>
                                      <w:b w:val="0"/>
                                    </w:rPr>
                                    <w:t xml:space="preserve">. </w:t>
                                  </w:r>
                                  <w:r w:rsidRPr="008D5F32">
                                    <w:rPr>
                                      <w:b w:val="0"/>
                                      <w:sz w:val="22"/>
                                      <w:szCs w:val="22"/>
                                    </w:rPr>
                                    <w:t xml:space="preserve">* </w:t>
                                  </w:r>
                                  <w:r>
                                    <w:rPr>
                                      <w:b w:val="0"/>
                                      <w:sz w:val="22"/>
                                      <w:szCs w:val="22"/>
                                    </w:rPr>
                                    <w:t>Chuyển động rơi tự do là chuyển động có</w:t>
                                  </w:r>
                                </w:p>
                              </w:tc>
                            </w:tr>
                            <w:tr w:rsidR="00E0450C" w:rsidRPr="00FF1495" w14:paraId="5CC60431" w14:textId="77777777" w:rsidTr="006E5A2F">
                              <w:tc>
                                <w:tcPr>
                                  <w:tcW w:w="9858" w:type="dxa"/>
                                  <w:shd w:val="clear" w:color="auto" w:fill="auto"/>
                                </w:tcPr>
                                <w:p w14:paraId="3E479FB0" w14:textId="77777777" w:rsidR="00E0450C" w:rsidRPr="008D5F32" w:rsidRDefault="00E0450C" w:rsidP="00A02EA3">
                                  <w:pPr>
                                    <w:spacing w:line="276" w:lineRule="auto"/>
                                    <w:rPr>
                                      <w:b w:val="0"/>
                                      <w:sz w:val="22"/>
                                      <w:szCs w:val="22"/>
                                    </w:rPr>
                                  </w:pPr>
                                  <w:r>
                                    <w:rPr>
                                      <w:b w:val="0"/>
                                    </w:rPr>
                                    <w:t xml:space="preserve">. </w:t>
                                  </w:r>
                                  <w:r>
                                    <w:rPr>
                                      <w:b w:val="0"/>
                                      <w:sz w:val="22"/>
                                      <w:szCs w:val="22"/>
                                    </w:rPr>
                                    <w:t>+ Phương :</w:t>
                                  </w:r>
                                </w:p>
                              </w:tc>
                            </w:tr>
                            <w:tr w:rsidR="00E0450C" w:rsidRPr="00FF1495" w14:paraId="799AE34B" w14:textId="77777777" w:rsidTr="006E5A2F">
                              <w:tc>
                                <w:tcPr>
                                  <w:tcW w:w="9858" w:type="dxa"/>
                                  <w:shd w:val="clear" w:color="auto" w:fill="auto"/>
                                </w:tcPr>
                                <w:p w14:paraId="339BC32A" w14:textId="77777777" w:rsidR="00E0450C" w:rsidRDefault="00E0450C" w:rsidP="00A02EA3">
                                  <w:pPr>
                                    <w:spacing w:line="276" w:lineRule="auto"/>
                                    <w:rPr>
                                      <w:b w:val="0"/>
                                    </w:rPr>
                                  </w:pPr>
                                  <w:r>
                                    <w:rPr>
                                      <w:b w:val="0"/>
                                    </w:rPr>
                                    <w:t xml:space="preserve">. </w:t>
                                  </w:r>
                                  <w:r>
                                    <w:rPr>
                                      <w:b w:val="0"/>
                                      <w:sz w:val="22"/>
                                      <w:szCs w:val="22"/>
                                    </w:rPr>
                                    <w:t>+ Chiều :</w:t>
                                  </w:r>
                                </w:p>
                              </w:tc>
                            </w:tr>
                            <w:tr w:rsidR="00E0450C" w:rsidRPr="00FF1495" w14:paraId="3B3F07C5" w14:textId="77777777" w:rsidTr="006E5A2F">
                              <w:tc>
                                <w:tcPr>
                                  <w:tcW w:w="9858" w:type="dxa"/>
                                  <w:shd w:val="clear" w:color="auto" w:fill="auto"/>
                                </w:tcPr>
                                <w:p w14:paraId="460EA790" w14:textId="77777777" w:rsidR="00E0450C" w:rsidRDefault="00E0450C" w:rsidP="00A02EA3">
                                  <w:pPr>
                                    <w:spacing w:line="276" w:lineRule="auto"/>
                                    <w:rPr>
                                      <w:b w:val="0"/>
                                    </w:rPr>
                                  </w:pPr>
                                  <w:r>
                                    <w:rPr>
                                      <w:b w:val="0"/>
                                    </w:rPr>
                                    <w:t xml:space="preserve">. </w:t>
                                  </w:r>
                                  <w:r>
                                    <w:rPr>
                                      <w:b w:val="0"/>
                                      <w:sz w:val="22"/>
                                      <w:szCs w:val="22"/>
                                    </w:rPr>
                                    <w:t>+ Tính chất :</w:t>
                                  </w:r>
                                </w:p>
                              </w:tc>
                            </w:tr>
                            <w:tr w:rsidR="00E0450C" w:rsidRPr="00FF1495" w14:paraId="073A20DD" w14:textId="77777777" w:rsidTr="006E5A2F">
                              <w:tc>
                                <w:tcPr>
                                  <w:tcW w:w="9858" w:type="dxa"/>
                                  <w:shd w:val="clear" w:color="auto" w:fill="auto"/>
                                </w:tcPr>
                                <w:p w14:paraId="7C19DCD7" w14:textId="5CCDAE9E" w:rsidR="00E0450C" w:rsidRPr="006E5A2F" w:rsidRDefault="00E0450C" w:rsidP="00A02EA3">
                                  <w:pPr>
                                    <w:spacing w:line="276" w:lineRule="auto"/>
                                    <w:ind w:right="352"/>
                                    <w:rPr>
                                      <w:b w:val="0"/>
                                      <w:sz w:val="22"/>
                                      <w:szCs w:val="22"/>
                                    </w:rPr>
                                  </w:pPr>
                                  <w:r>
                                    <w:rPr>
                                      <w:b w:val="0"/>
                                    </w:rPr>
                                    <w:t xml:space="preserve">. </w:t>
                                  </w:r>
                                  <w:r w:rsidRPr="008D5F32">
                                    <w:rPr>
                                      <w:b w:val="0"/>
                                      <w:sz w:val="22"/>
                                      <w:szCs w:val="22"/>
                                    </w:rPr>
                                    <w:t xml:space="preserve">* </w:t>
                                  </w:r>
                                  <w:r w:rsidRPr="008D5F32">
                                    <w:rPr>
                                      <w:sz w:val="22"/>
                                      <w:szCs w:val="22"/>
                                    </w:rPr>
                                    <w:t>Các công thức của chuyển động rơi tự do :</w:t>
                                  </w:r>
                                  <w:r>
                                    <w:rPr>
                                      <w:sz w:val="22"/>
                                      <w:szCs w:val="22"/>
                                    </w:rPr>
                                    <w:t xml:space="preserve"> </w:t>
                                  </w:r>
                                  <w:r w:rsidRPr="00B4659B">
                                    <w:rPr>
                                      <w:b w:val="0"/>
                                      <w:sz w:val="22"/>
                                      <w:szCs w:val="22"/>
                                    </w:rPr>
                                    <w:t xml:space="preserve">Từ </w:t>
                                  </w:r>
                                  <w:r>
                                    <w:rPr>
                                      <w:b w:val="0"/>
                                      <w:sz w:val="22"/>
                                      <w:szCs w:val="22"/>
                                    </w:rPr>
                                    <w:t xml:space="preserve">độ cao h so với mặt đất, vật được </w:t>
                                  </w:r>
                                </w:p>
                              </w:tc>
                            </w:tr>
                          </w:tbl>
                          <w:p w14:paraId="5C0B8265" w14:textId="3C6CFBCE" w:rsidR="00E0450C" w:rsidRPr="00A02EA3" w:rsidRDefault="00E0450C" w:rsidP="00A02EA3">
                            <w:pPr>
                              <w:tabs>
                                <w:tab w:val="left" w:pos="720"/>
                              </w:tabs>
                              <w:spacing w:line="276" w:lineRule="auto"/>
                              <w:jc w:val="both"/>
                              <w:rPr>
                                <w:b w:val="0"/>
                                <w:iCs/>
                                <w:lang w:val="vi-VN"/>
                              </w:rPr>
                            </w:pPr>
                            <w:r>
                              <w:rPr>
                                <w:b w:val="0"/>
                                <w:iCs/>
                                <w:lang w:val="vi-VN"/>
                              </w:rPr>
                              <w:t>.</w:t>
                            </w:r>
                            <w:r>
                              <w:rPr>
                                <w:b w:val="0"/>
                                <w:sz w:val="22"/>
                                <w:szCs w:val="22"/>
                              </w:rPr>
                              <w:t xml:space="preserve"> </w:t>
                            </w:r>
                            <w:proofErr w:type="gramStart"/>
                            <w:r>
                              <w:rPr>
                                <w:b w:val="0"/>
                                <w:sz w:val="22"/>
                                <w:szCs w:val="22"/>
                              </w:rPr>
                              <w:t>thả</w:t>
                            </w:r>
                            <w:proofErr w:type="gramEnd"/>
                            <w:r>
                              <w:rPr>
                                <w:b w:val="0"/>
                                <w:sz w:val="22"/>
                                <w:szCs w:val="22"/>
                              </w:rPr>
                              <w:t xml:space="preserve"> không vận tốc đầu (v</w:t>
                            </w:r>
                            <w:r>
                              <w:rPr>
                                <w:b w:val="0"/>
                                <w:sz w:val="22"/>
                                <w:szCs w:val="22"/>
                                <w:vertAlign w:val="subscript"/>
                              </w:rPr>
                              <w:t>o</w:t>
                            </w:r>
                            <w:r>
                              <w:rPr>
                                <w:b w:val="0"/>
                                <w:sz w:val="22"/>
                                <w:szCs w:val="22"/>
                              </w:rPr>
                              <w:t>= 0). Chọn trục Oy thẳng đứng, hướng xuống, gốc tọa độ O</w:t>
                            </w:r>
                          </w:p>
                          <w:tbl>
                            <w:tblPr>
                              <w:tblW w:w="10597" w:type="dxa"/>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10597"/>
                            </w:tblGrid>
                            <w:tr w:rsidR="00E0450C" w:rsidRPr="00E16C38" w14:paraId="572D596C" w14:textId="77777777" w:rsidTr="00E65050">
                              <w:tc>
                                <w:tcPr>
                                  <w:tcW w:w="10597" w:type="dxa"/>
                                  <w:shd w:val="clear" w:color="auto" w:fill="auto"/>
                                </w:tcPr>
                                <w:p w14:paraId="5E5AA9B4" w14:textId="335EF444" w:rsidR="00E0450C" w:rsidRPr="00E16C38" w:rsidRDefault="00E0450C" w:rsidP="00A02EA3">
                                  <w:pPr>
                                    <w:spacing w:line="276" w:lineRule="auto"/>
                                    <w:jc w:val="both"/>
                                    <w:rPr>
                                      <w:b w:val="0"/>
                                      <w:sz w:val="22"/>
                                      <w:szCs w:val="22"/>
                                    </w:rPr>
                                  </w:pPr>
                                  <w:r>
                                    <w:rPr>
                                      <w:b w:val="0"/>
                                      <w:iCs/>
                                      <w:lang w:val="vi-VN"/>
                                    </w:rPr>
                                    <w:t>.</w:t>
                                  </w:r>
                                  <w:r>
                                    <w:rPr>
                                      <w:b w:val="0"/>
                                      <w:sz w:val="22"/>
                                      <w:szCs w:val="22"/>
                                    </w:rPr>
                                    <w:t xml:space="preserve"> </w:t>
                                  </w:r>
                                  <w:proofErr w:type="gramStart"/>
                                  <w:r>
                                    <w:rPr>
                                      <w:b w:val="0"/>
                                      <w:sz w:val="22"/>
                                      <w:szCs w:val="22"/>
                                    </w:rPr>
                                    <w:t>tại</w:t>
                                  </w:r>
                                  <w:proofErr w:type="gramEnd"/>
                                  <w:r>
                                    <w:rPr>
                                      <w:b w:val="0"/>
                                      <w:sz w:val="22"/>
                                      <w:szCs w:val="22"/>
                                    </w:rPr>
                                    <w:t xml:space="preserve"> vị trí thả vật. Gốc thời gian lúc bắt đầu thả (t</w:t>
                                  </w:r>
                                  <w:r>
                                    <w:rPr>
                                      <w:b w:val="0"/>
                                      <w:sz w:val="22"/>
                                      <w:szCs w:val="22"/>
                                      <w:vertAlign w:val="subscript"/>
                                    </w:rPr>
                                    <w:t>o</w:t>
                                  </w:r>
                                  <w:r>
                                    <w:rPr>
                                      <w:b w:val="0"/>
                                      <w:sz w:val="22"/>
                                      <w:szCs w:val="22"/>
                                    </w:rPr>
                                    <w:t xml:space="preserve"> = 0).</w:t>
                                  </w:r>
                                </w:p>
                              </w:tc>
                            </w:tr>
                            <w:tr w:rsidR="00E0450C" w:rsidRPr="00E16C38" w14:paraId="2FAD3695" w14:textId="77777777" w:rsidTr="00E65050">
                              <w:tc>
                                <w:tcPr>
                                  <w:tcW w:w="10597" w:type="dxa"/>
                                  <w:shd w:val="clear" w:color="auto" w:fill="auto"/>
                                </w:tcPr>
                                <w:p w14:paraId="19B77FC4" w14:textId="3C298C74" w:rsidR="00E0450C" w:rsidRPr="00E16C38" w:rsidRDefault="00E0450C" w:rsidP="00A02EA3">
                                  <w:pPr>
                                    <w:spacing w:line="276" w:lineRule="auto"/>
                                    <w:jc w:val="both"/>
                                    <w:rPr>
                                      <w:b w:val="0"/>
                                      <w:sz w:val="22"/>
                                      <w:szCs w:val="22"/>
                                    </w:rPr>
                                  </w:pPr>
                                  <w:r>
                                    <w:rPr>
                                      <w:b w:val="0"/>
                                      <w:iCs/>
                                      <w:lang w:val="vi-VN"/>
                                    </w:rPr>
                                    <w:t>.</w:t>
                                  </w:r>
                                </w:p>
                              </w:tc>
                            </w:tr>
                            <w:tr w:rsidR="00E0450C" w:rsidRPr="00E16C38" w14:paraId="62EDF6DD" w14:textId="77777777" w:rsidTr="00E65050">
                              <w:tc>
                                <w:tcPr>
                                  <w:tcW w:w="10597" w:type="dxa"/>
                                  <w:shd w:val="clear" w:color="auto" w:fill="auto"/>
                                </w:tcPr>
                                <w:p w14:paraId="4706977A" w14:textId="59B0BC0A" w:rsidR="00E0450C" w:rsidRPr="00E16C38" w:rsidRDefault="00E0450C" w:rsidP="00A02EA3">
                                  <w:pPr>
                                    <w:spacing w:line="276" w:lineRule="auto"/>
                                    <w:jc w:val="both"/>
                                    <w:rPr>
                                      <w:b w:val="0"/>
                                      <w:sz w:val="22"/>
                                      <w:szCs w:val="22"/>
                                    </w:rPr>
                                  </w:pPr>
                                  <w:r w:rsidRPr="00E16C38">
                                    <w:rPr>
                                      <w:b w:val="0"/>
                                    </w:rPr>
                                    <w:t xml:space="preserve">. </w:t>
                                  </w:r>
                                  <w:r w:rsidRPr="00E16C38">
                                    <w:rPr>
                                      <w:b w:val="0"/>
                                      <w:sz w:val="22"/>
                                      <w:szCs w:val="22"/>
                                    </w:rPr>
                                    <w:t>+ Vận tốc tại thời điểm t:</w:t>
                                  </w:r>
                                </w:p>
                              </w:tc>
                            </w:tr>
                            <w:tr w:rsidR="00E0450C" w:rsidRPr="00E16C38" w14:paraId="325BE45F" w14:textId="77777777" w:rsidTr="00E65050">
                              <w:tc>
                                <w:tcPr>
                                  <w:tcW w:w="10597" w:type="dxa"/>
                                  <w:tcBorders>
                                    <w:bottom w:val="dotted" w:sz="4" w:space="0" w:color="auto"/>
                                  </w:tcBorders>
                                  <w:shd w:val="clear" w:color="auto" w:fill="auto"/>
                                </w:tcPr>
                                <w:p w14:paraId="3613D840" w14:textId="6C2AA0E6" w:rsidR="00E0450C" w:rsidRPr="00E16C38" w:rsidRDefault="00E0450C" w:rsidP="00A02EA3">
                                  <w:pPr>
                                    <w:spacing w:line="276" w:lineRule="auto"/>
                                    <w:jc w:val="both"/>
                                    <w:rPr>
                                      <w:b w:val="0"/>
                                      <w:sz w:val="22"/>
                                      <w:szCs w:val="22"/>
                                    </w:rPr>
                                  </w:pPr>
                                  <w:r w:rsidRPr="00E16C38">
                                    <w:rPr>
                                      <w:b w:val="0"/>
                                    </w:rPr>
                                    <w:t xml:space="preserve">. </w:t>
                                  </w:r>
                                  <w:r w:rsidRPr="00E16C38">
                                    <w:rPr>
                                      <w:b w:val="0"/>
                                      <w:sz w:val="22"/>
                                      <w:szCs w:val="22"/>
                                    </w:rPr>
                                    <w:t>+ Quãng được vật rơi được trong thời gian t kể từ lúc thả vật:</w:t>
                                  </w:r>
                                </w:p>
                              </w:tc>
                            </w:tr>
                            <w:tr w:rsidR="00E0450C" w:rsidRPr="00E16C38" w14:paraId="02400447" w14:textId="77777777" w:rsidTr="00E65050">
                              <w:tc>
                                <w:tcPr>
                                  <w:tcW w:w="10597" w:type="dxa"/>
                                  <w:tcBorders>
                                    <w:bottom w:val="nil"/>
                                  </w:tcBorders>
                                  <w:shd w:val="clear" w:color="auto" w:fill="auto"/>
                                </w:tcPr>
                                <w:p w14:paraId="72E97BD1" w14:textId="3A6B8C85" w:rsidR="00E0450C" w:rsidRPr="00E16C38" w:rsidRDefault="00E0450C" w:rsidP="00A02EA3">
                                  <w:pPr>
                                    <w:spacing w:line="276" w:lineRule="auto"/>
                                    <w:jc w:val="both"/>
                                    <w:rPr>
                                      <w:b w:val="0"/>
                                      <w:sz w:val="22"/>
                                      <w:szCs w:val="22"/>
                                    </w:rPr>
                                  </w:pPr>
                                  <w:r w:rsidRPr="00E16C38">
                                    <w:rPr>
                                      <w:b w:val="0"/>
                                    </w:rPr>
                                    <w:t xml:space="preserve">. </w:t>
                                  </w:r>
                                  <w:r w:rsidRPr="00E16C38">
                                    <w:rPr>
                                      <w:b w:val="0"/>
                                      <w:sz w:val="22"/>
                                      <w:szCs w:val="22"/>
                                    </w:rPr>
                                    <w:t>+ Thời gian vật rơi được đoạn đường s kể từ lúc thả:</w:t>
                                  </w:r>
                                </w:p>
                              </w:tc>
                            </w:tr>
                          </w:tbl>
                          <w:p w14:paraId="6CF0DB4D" w14:textId="77777777" w:rsidR="00E0450C" w:rsidRPr="00E16C38" w:rsidRDefault="00E0450C" w:rsidP="00A02EA3">
                            <w:pPr>
                              <w:spacing w:line="276" w:lineRule="auto"/>
                              <w:rPr>
                                <w:vanish/>
                              </w:rPr>
                            </w:pP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E0450C" w:rsidRPr="00FF1495" w14:paraId="554DB2BA" w14:textId="77777777" w:rsidTr="006E5A2F">
                              <w:tc>
                                <w:tcPr>
                                  <w:tcW w:w="10555" w:type="dxa"/>
                                  <w:shd w:val="clear" w:color="auto" w:fill="auto"/>
                                </w:tcPr>
                                <w:p w14:paraId="6F1A0C10" w14:textId="09D7C278" w:rsidR="00E0450C" w:rsidRDefault="00E0450C" w:rsidP="00A02EA3">
                                  <w:pPr>
                                    <w:spacing w:line="276" w:lineRule="auto"/>
                                    <w:rPr>
                                      <w:b w:val="0"/>
                                    </w:rPr>
                                  </w:pPr>
                                  <w:r w:rsidRPr="00E16C38">
                                    <w:rPr>
                                      <w:b w:val="0"/>
                                    </w:rPr>
                                    <w:t xml:space="preserve">. </w:t>
                                  </w:r>
                                  <w:r w:rsidRPr="00E16C38">
                                    <w:rPr>
                                      <w:b w:val="0"/>
                                      <w:sz w:val="22"/>
                                      <w:szCs w:val="22"/>
                                    </w:rPr>
                                    <w:t xml:space="preserve">+ Vận tốc của vật khi chạm đất:    </w:t>
                                  </w:r>
                                </w:p>
                              </w:tc>
                            </w:tr>
                            <w:tr w:rsidR="00E0450C" w:rsidRPr="00FF1495" w14:paraId="2D015431" w14:textId="77777777" w:rsidTr="006E5A2F">
                              <w:tc>
                                <w:tcPr>
                                  <w:tcW w:w="10555" w:type="dxa"/>
                                  <w:shd w:val="clear" w:color="auto" w:fill="auto"/>
                                </w:tcPr>
                                <w:p w14:paraId="20CE7F96" w14:textId="354C2DDE" w:rsidR="00E0450C" w:rsidRDefault="00E0450C" w:rsidP="00A02EA3">
                                  <w:pPr>
                                    <w:spacing w:line="276" w:lineRule="auto"/>
                                    <w:rPr>
                                      <w:b w:val="0"/>
                                    </w:rPr>
                                  </w:pPr>
                                  <w:r w:rsidRPr="00E16C38">
                                    <w:rPr>
                                      <w:b w:val="0"/>
                                    </w:rPr>
                                    <w:t xml:space="preserve">. </w:t>
                                  </w:r>
                                  <w:r w:rsidRPr="00E16C38">
                                    <w:rPr>
                                      <w:b w:val="0"/>
                                      <w:sz w:val="22"/>
                                      <w:szCs w:val="22"/>
                                    </w:rPr>
                                    <w:t>+ Phương trình chuyển động:</w:t>
                                  </w:r>
                                </w:p>
                              </w:tc>
                            </w:tr>
                            <w:tr w:rsidR="00E0450C" w:rsidRPr="00FF1495" w14:paraId="375BC0CE" w14:textId="77777777" w:rsidTr="006E5A2F">
                              <w:tc>
                                <w:tcPr>
                                  <w:tcW w:w="10555" w:type="dxa"/>
                                  <w:shd w:val="clear" w:color="auto" w:fill="auto"/>
                                </w:tcPr>
                                <w:p w14:paraId="2E52BE50" w14:textId="77777777" w:rsidR="00E0450C" w:rsidRDefault="00E0450C" w:rsidP="00A02EA3">
                                  <w:pPr>
                                    <w:spacing w:line="276" w:lineRule="auto"/>
                                    <w:rPr>
                                      <w:b w:val="0"/>
                                    </w:rPr>
                                  </w:pPr>
                                </w:p>
                              </w:tc>
                            </w:tr>
                            <w:tr w:rsidR="00E0450C" w:rsidRPr="00FF1495" w14:paraId="65AA25ED" w14:textId="77777777" w:rsidTr="006E5A2F">
                              <w:tc>
                                <w:tcPr>
                                  <w:tcW w:w="10555" w:type="dxa"/>
                                  <w:shd w:val="clear" w:color="auto" w:fill="auto"/>
                                </w:tcPr>
                                <w:p w14:paraId="78FB8F02" w14:textId="77777777" w:rsidR="00E0450C" w:rsidRDefault="00E0450C" w:rsidP="00A02EA3">
                                  <w:pPr>
                                    <w:spacing w:line="276" w:lineRule="auto"/>
                                    <w:rPr>
                                      <w:b w:val="0"/>
                                    </w:rPr>
                                  </w:pPr>
                                </w:p>
                              </w:tc>
                            </w:tr>
                          </w:tbl>
                          <w:p w14:paraId="3C753005" w14:textId="77777777" w:rsidR="00E0450C" w:rsidRPr="00D353E1" w:rsidRDefault="00E0450C" w:rsidP="00A02EA3">
                            <w:pPr>
                              <w:spacing w:line="276" w:lineRule="auto"/>
                              <w:rPr>
                                <w:b w:val="0"/>
                                <w:bCs w:val="0"/>
                              </w:rPr>
                            </w:pPr>
                          </w:p>
                        </w:tc>
                      </w:tr>
                      <w:tr w:rsidR="00E0450C" w:rsidRPr="00B31086" w14:paraId="52B8FCC0" w14:textId="77777777" w:rsidTr="00A92162">
                        <w:trPr>
                          <w:trHeight w:val="321"/>
                        </w:trPr>
                        <w:tc>
                          <w:tcPr>
                            <w:tcW w:w="2193" w:type="dxa"/>
                            <w:gridSpan w:val="2"/>
                          </w:tcPr>
                          <w:p w14:paraId="7169BD26" w14:textId="77777777" w:rsidR="00E0450C" w:rsidRPr="006E5A2F" w:rsidRDefault="00E0450C" w:rsidP="00A02EA3">
                            <w:pPr>
                              <w:spacing w:line="276" w:lineRule="auto"/>
                              <w:jc w:val="both"/>
                              <w:rPr>
                                <w:b w:val="0"/>
                              </w:rPr>
                            </w:pPr>
                          </w:p>
                        </w:tc>
                        <w:tc>
                          <w:tcPr>
                            <w:tcW w:w="8709" w:type="dxa"/>
                            <w:vMerge/>
                            <w:shd w:val="clear" w:color="auto" w:fill="auto"/>
                          </w:tcPr>
                          <w:p w14:paraId="008A3FAA" w14:textId="77777777" w:rsidR="00E0450C" w:rsidRPr="006E5A2F" w:rsidRDefault="00E0450C" w:rsidP="00A02EA3">
                            <w:pPr>
                              <w:spacing w:line="276" w:lineRule="auto"/>
                              <w:jc w:val="both"/>
                              <w:rPr>
                                <w:b w:val="0"/>
                              </w:rPr>
                            </w:pPr>
                          </w:p>
                        </w:tc>
                      </w:tr>
                      <w:tr w:rsidR="00E0450C" w:rsidRPr="00B31086" w14:paraId="08D3E9BE" w14:textId="77777777" w:rsidTr="00A92162">
                        <w:trPr>
                          <w:trHeight w:val="302"/>
                        </w:trPr>
                        <w:tc>
                          <w:tcPr>
                            <w:tcW w:w="2193" w:type="dxa"/>
                            <w:gridSpan w:val="2"/>
                          </w:tcPr>
                          <w:p w14:paraId="3807992A" w14:textId="77777777" w:rsidR="00E0450C" w:rsidRPr="006E5A2F" w:rsidRDefault="00E0450C" w:rsidP="001A035A">
                            <w:pPr>
                              <w:spacing w:line="276" w:lineRule="auto"/>
                              <w:jc w:val="both"/>
                              <w:rPr>
                                <w:b w:val="0"/>
                              </w:rPr>
                            </w:pPr>
                          </w:p>
                        </w:tc>
                        <w:tc>
                          <w:tcPr>
                            <w:tcW w:w="8709" w:type="dxa"/>
                            <w:vMerge/>
                            <w:shd w:val="clear" w:color="auto" w:fill="auto"/>
                          </w:tcPr>
                          <w:p w14:paraId="168BB60E" w14:textId="77777777" w:rsidR="00E0450C" w:rsidRPr="000F33D3" w:rsidRDefault="00E0450C" w:rsidP="00436D9D">
                            <w:pPr>
                              <w:spacing w:line="360" w:lineRule="auto"/>
                              <w:jc w:val="both"/>
                              <w:rPr>
                                <w:b w:val="0"/>
                                <w:sz w:val="24"/>
                                <w:szCs w:val="24"/>
                              </w:rPr>
                            </w:pPr>
                          </w:p>
                        </w:tc>
                      </w:tr>
                      <w:tr w:rsidR="00E0450C" w:rsidRPr="00B31086" w14:paraId="01F9DE30" w14:textId="77777777" w:rsidTr="00A92162">
                        <w:trPr>
                          <w:trHeight w:val="302"/>
                        </w:trPr>
                        <w:tc>
                          <w:tcPr>
                            <w:tcW w:w="2193" w:type="dxa"/>
                            <w:gridSpan w:val="2"/>
                          </w:tcPr>
                          <w:p w14:paraId="44BAC968" w14:textId="77777777" w:rsidR="00E0450C" w:rsidRPr="006E5A2F" w:rsidRDefault="00E0450C" w:rsidP="001A035A">
                            <w:pPr>
                              <w:spacing w:line="276" w:lineRule="auto"/>
                              <w:jc w:val="both"/>
                              <w:rPr>
                                <w:b w:val="0"/>
                              </w:rPr>
                            </w:pPr>
                          </w:p>
                        </w:tc>
                        <w:tc>
                          <w:tcPr>
                            <w:tcW w:w="8709" w:type="dxa"/>
                            <w:vMerge/>
                            <w:shd w:val="clear" w:color="auto" w:fill="auto"/>
                          </w:tcPr>
                          <w:p w14:paraId="4CCD7B23" w14:textId="77777777" w:rsidR="00E0450C" w:rsidRPr="000F33D3" w:rsidRDefault="00E0450C" w:rsidP="00436D9D">
                            <w:pPr>
                              <w:spacing w:line="360" w:lineRule="auto"/>
                              <w:jc w:val="both"/>
                              <w:rPr>
                                <w:b w:val="0"/>
                                <w:sz w:val="24"/>
                                <w:szCs w:val="24"/>
                              </w:rPr>
                            </w:pPr>
                          </w:p>
                        </w:tc>
                      </w:tr>
                      <w:tr w:rsidR="00E0450C" w:rsidRPr="00B31086" w14:paraId="0A05C59E" w14:textId="77777777" w:rsidTr="00A92162">
                        <w:trPr>
                          <w:trHeight w:val="302"/>
                        </w:trPr>
                        <w:tc>
                          <w:tcPr>
                            <w:tcW w:w="2193" w:type="dxa"/>
                            <w:gridSpan w:val="2"/>
                          </w:tcPr>
                          <w:p w14:paraId="69CD7D33" w14:textId="77777777" w:rsidR="00E0450C" w:rsidRPr="006E5A2F" w:rsidRDefault="00E0450C" w:rsidP="001A035A">
                            <w:pPr>
                              <w:spacing w:line="276" w:lineRule="auto"/>
                              <w:jc w:val="both"/>
                              <w:rPr>
                                <w:b w:val="0"/>
                              </w:rPr>
                            </w:pPr>
                          </w:p>
                        </w:tc>
                        <w:tc>
                          <w:tcPr>
                            <w:tcW w:w="8709" w:type="dxa"/>
                            <w:vMerge/>
                            <w:shd w:val="clear" w:color="auto" w:fill="auto"/>
                          </w:tcPr>
                          <w:p w14:paraId="0B48FC5A" w14:textId="77777777" w:rsidR="00E0450C" w:rsidRPr="000F33D3" w:rsidRDefault="00E0450C" w:rsidP="00436D9D">
                            <w:pPr>
                              <w:spacing w:line="360" w:lineRule="auto"/>
                              <w:jc w:val="both"/>
                              <w:rPr>
                                <w:b w:val="0"/>
                                <w:sz w:val="24"/>
                                <w:szCs w:val="24"/>
                              </w:rPr>
                            </w:pPr>
                          </w:p>
                        </w:tc>
                      </w:tr>
                      <w:tr w:rsidR="00E0450C" w:rsidRPr="00B31086" w14:paraId="4B1FC202" w14:textId="77777777" w:rsidTr="00A92162">
                        <w:trPr>
                          <w:trHeight w:val="302"/>
                        </w:trPr>
                        <w:tc>
                          <w:tcPr>
                            <w:tcW w:w="2193" w:type="dxa"/>
                            <w:gridSpan w:val="2"/>
                          </w:tcPr>
                          <w:p w14:paraId="1A7AE55D" w14:textId="77777777" w:rsidR="00E0450C" w:rsidRPr="006E5A2F" w:rsidRDefault="00E0450C" w:rsidP="001A035A">
                            <w:pPr>
                              <w:spacing w:line="276" w:lineRule="auto"/>
                              <w:jc w:val="both"/>
                              <w:rPr>
                                <w:b w:val="0"/>
                              </w:rPr>
                            </w:pPr>
                          </w:p>
                        </w:tc>
                        <w:tc>
                          <w:tcPr>
                            <w:tcW w:w="8709" w:type="dxa"/>
                            <w:vMerge/>
                            <w:shd w:val="clear" w:color="auto" w:fill="auto"/>
                          </w:tcPr>
                          <w:p w14:paraId="77BDE5A4" w14:textId="77777777" w:rsidR="00E0450C" w:rsidRPr="000F33D3" w:rsidRDefault="00E0450C" w:rsidP="00436D9D">
                            <w:pPr>
                              <w:spacing w:line="360" w:lineRule="auto"/>
                              <w:jc w:val="both"/>
                              <w:rPr>
                                <w:b w:val="0"/>
                                <w:sz w:val="24"/>
                                <w:szCs w:val="24"/>
                              </w:rPr>
                            </w:pPr>
                          </w:p>
                        </w:tc>
                      </w:tr>
                      <w:tr w:rsidR="00E0450C" w:rsidRPr="00B31086" w14:paraId="12E58FCA" w14:textId="77777777" w:rsidTr="00A92162">
                        <w:trPr>
                          <w:trHeight w:val="302"/>
                        </w:trPr>
                        <w:tc>
                          <w:tcPr>
                            <w:tcW w:w="2193" w:type="dxa"/>
                            <w:gridSpan w:val="2"/>
                          </w:tcPr>
                          <w:p w14:paraId="1C62A344" w14:textId="77777777" w:rsidR="00E0450C" w:rsidRPr="006E5A2F" w:rsidRDefault="00E0450C" w:rsidP="001A035A">
                            <w:pPr>
                              <w:spacing w:line="276" w:lineRule="auto"/>
                              <w:jc w:val="both"/>
                              <w:rPr>
                                <w:b w:val="0"/>
                              </w:rPr>
                            </w:pPr>
                          </w:p>
                        </w:tc>
                        <w:tc>
                          <w:tcPr>
                            <w:tcW w:w="8709" w:type="dxa"/>
                            <w:vMerge/>
                            <w:shd w:val="clear" w:color="auto" w:fill="auto"/>
                          </w:tcPr>
                          <w:p w14:paraId="0F1E27B2" w14:textId="77777777" w:rsidR="00E0450C" w:rsidRPr="000F33D3" w:rsidRDefault="00E0450C" w:rsidP="00436D9D">
                            <w:pPr>
                              <w:spacing w:line="360" w:lineRule="auto"/>
                              <w:jc w:val="both"/>
                              <w:rPr>
                                <w:b w:val="0"/>
                                <w:sz w:val="24"/>
                                <w:szCs w:val="24"/>
                              </w:rPr>
                            </w:pPr>
                          </w:p>
                        </w:tc>
                      </w:tr>
                      <w:tr w:rsidR="00E0450C" w:rsidRPr="00B31086" w14:paraId="34847FE0" w14:textId="77777777" w:rsidTr="00A92162">
                        <w:trPr>
                          <w:trHeight w:val="302"/>
                        </w:trPr>
                        <w:tc>
                          <w:tcPr>
                            <w:tcW w:w="2193" w:type="dxa"/>
                            <w:gridSpan w:val="2"/>
                          </w:tcPr>
                          <w:p w14:paraId="0BC9EDBC" w14:textId="77777777" w:rsidR="00E0450C" w:rsidRPr="006E5A2F" w:rsidRDefault="00E0450C" w:rsidP="001A035A">
                            <w:pPr>
                              <w:spacing w:line="276" w:lineRule="auto"/>
                              <w:jc w:val="both"/>
                              <w:rPr>
                                <w:b w:val="0"/>
                              </w:rPr>
                            </w:pPr>
                          </w:p>
                        </w:tc>
                        <w:tc>
                          <w:tcPr>
                            <w:tcW w:w="8709" w:type="dxa"/>
                            <w:vMerge/>
                            <w:shd w:val="clear" w:color="auto" w:fill="auto"/>
                          </w:tcPr>
                          <w:p w14:paraId="5CB2055C" w14:textId="77777777" w:rsidR="00E0450C" w:rsidRPr="000F33D3" w:rsidRDefault="00E0450C" w:rsidP="00436D9D">
                            <w:pPr>
                              <w:spacing w:line="360" w:lineRule="auto"/>
                              <w:jc w:val="both"/>
                              <w:rPr>
                                <w:b w:val="0"/>
                                <w:sz w:val="24"/>
                                <w:szCs w:val="24"/>
                              </w:rPr>
                            </w:pPr>
                          </w:p>
                        </w:tc>
                      </w:tr>
                      <w:tr w:rsidR="00E0450C" w:rsidRPr="00B31086" w14:paraId="4E056856" w14:textId="77777777" w:rsidTr="00A92162">
                        <w:trPr>
                          <w:trHeight w:val="302"/>
                        </w:trPr>
                        <w:tc>
                          <w:tcPr>
                            <w:tcW w:w="2193" w:type="dxa"/>
                            <w:gridSpan w:val="2"/>
                          </w:tcPr>
                          <w:p w14:paraId="5A2A8BF7" w14:textId="77777777" w:rsidR="00E0450C" w:rsidRPr="006E5A2F" w:rsidRDefault="00E0450C" w:rsidP="001A035A">
                            <w:pPr>
                              <w:spacing w:line="276" w:lineRule="auto"/>
                              <w:jc w:val="both"/>
                              <w:rPr>
                                <w:b w:val="0"/>
                              </w:rPr>
                            </w:pPr>
                          </w:p>
                        </w:tc>
                        <w:tc>
                          <w:tcPr>
                            <w:tcW w:w="8709" w:type="dxa"/>
                            <w:vMerge/>
                            <w:shd w:val="clear" w:color="auto" w:fill="auto"/>
                          </w:tcPr>
                          <w:p w14:paraId="2D486989" w14:textId="77777777" w:rsidR="00E0450C" w:rsidRPr="000F33D3" w:rsidRDefault="00E0450C" w:rsidP="00436D9D">
                            <w:pPr>
                              <w:spacing w:line="360" w:lineRule="auto"/>
                              <w:jc w:val="both"/>
                              <w:rPr>
                                <w:b w:val="0"/>
                                <w:sz w:val="24"/>
                                <w:szCs w:val="24"/>
                              </w:rPr>
                            </w:pPr>
                          </w:p>
                        </w:tc>
                      </w:tr>
                      <w:tr w:rsidR="00E0450C" w:rsidRPr="00B31086" w14:paraId="3B982ABB" w14:textId="77777777" w:rsidTr="00A92162">
                        <w:trPr>
                          <w:trHeight w:val="302"/>
                        </w:trPr>
                        <w:tc>
                          <w:tcPr>
                            <w:tcW w:w="2193" w:type="dxa"/>
                            <w:gridSpan w:val="2"/>
                          </w:tcPr>
                          <w:p w14:paraId="40809497" w14:textId="77777777" w:rsidR="00E0450C" w:rsidRPr="006E5A2F" w:rsidRDefault="00E0450C" w:rsidP="001A035A">
                            <w:pPr>
                              <w:spacing w:line="276" w:lineRule="auto"/>
                              <w:jc w:val="both"/>
                              <w:rPr>
                                <w:b w:val="0"/>
                              </w:rPr>
                            </w:pPr>
                          </w:p>
                        </w:tc>
                        <w:tc>
                          <w:tcPr>
                            <w:tcW w:w="8709" w:type="dxa"/>
                            <w:vMerge/>
                            <w:shd w:val="clear" w:color="auto" w:fill="auto"/>
                          </w:tcPr>
                          <w:p w14:paraId="1FD14D88" w14:textId="77777777" w:rsidR="00E0450C" w:rsidRPr="000F33D3" w:rsidRDefault="00E0450C" w:rsidP="00436D9D">
                            <w:pPr>
                              <w:spacing w:line="360" w:lineRule="auto"/>
                              <w:jc w:val="both"/>
                              <w:rPr>
                                <w:b w:val="0"/>
                                <w:sz w:val="24"/>
                                <w:szCs w:val="24"/>
                              </w:rPr>
                            </w:pPr>
                          </w:p>
                        </w:tc>
                      </w:tr>
                      <w:tr w:rsidR="00E0450C" w:rsidRPr="00B31086" w14:paraId="4A08AF14" w14:textId="77777777" w:rsidTr="00A92162">
                        <w:trPr>
                          <w:trHeight w:val="302"/>
                        </w:trPr>
                        <w:tc>
                          <w:tcPr>
                            <w:tcW w:w="2193" w:type="dxa"/>
                            <w:gridSpan w:val="2"/>
                          </w:tcPr>
                          <w:p w14:paraId="57AC16FB" w14:textId="77777777" w:rsidR="00E0450C" w:rsidRPr="006E5A2F" w:rsidRDefault="00E0450C" w:rsidP="001A035A">
                            <w:pPr>
                              <w:spacing w:line="276" w:lineRule="auto"/>
                              <w:jc w:val="both"/>
                              <w:rPr>
                                <w:b w:val="0"/>
                              </w:rPr>
                            </w:pPr>
                          </w:p>
                        </w:tc>
                        <w:tc>
                          <w:tcPr>
                            <w:tcW w:w="8709" w:type="dxa"/>
                            <w:vMerge/>
                            <w:shd w:val="clear" w:color="auto" w:fill="auto"/>
                          </w:tcPr>
                          <w:p w14:paraId="7FFA8D39" w14:textId="77777777" w:rsidR="00E0450C" w:rsidRPr="000F33D3" w:rsidRDefault="00E0450C" w:rsidP="00436D9D">
                            <w:pPr>
                              <w:spacing w:line="360" w:lineRule="auto"/>
                              <w:jc w:val="both"/>
                              <w:rPr>
                                <w:b w:val="0"/>
                                <w:sz w:val="24"/>
                                <w:szCs w:val="24"/>
                              </w:rPr>
                            </w:pPr>
                          </w:p>
                        </w:tc>
                      </w:tr>
                      <w:tr w:rsidR="00E0450C" w:rsidRPr="00B31086" w14:paraId="5FD968AC" w14:textId="77777777" w:rsidTr="00A92162">
                        <w:trPr>
                          <w:trHeight w:val="302"/>
                        </w:trPr>
                        <w:tc>
                          <w:tcPr>
                            <w:tcW w:w="2193" w:type="dxa"/>
                            <w:gridSpan w:val="2"/>
                          </w:tcPr>
                          <w:p w14:paraId="4A317758" w14:textId="77777777" w:rsidR="00E0450C" w:rsidRPr="006E5A2F" w:rsidRDefault="00E0450C" w:rsidP="001A035A">
                            <w:pPr>
                              <w:spacing w:line="276" w:lineRule="auto"/>
                              <w:jc w:val="both"/>
                              <w:rPr>
                                <w:b w:val="0"/>
                              </w:rPr>
                            </w:pPr>
                          </w:p>
                        </w:tc>
                        <w:tc>
                          <w:tcPr>
                            <w:tcW w:w="8709" w:type="dxa"/>
                            <w:vMerge/>
                            <w:shd w:val="clear" w:color="auto" w:fill="auto"/>
                          </w:tcPr>
                          <w:p w14:paraId="66BC4614" w14:textId="77777777" w:rsidR="00E0450C" w:rsidRPr="000F33D3" w:rsidRDefault="00E0450C" w:rsidP="00436D9D">
                            <w:pPr>
                              <w:spacing w:line="360" w:lineRule="auto"/>
                              <w:jc w:val="both"/>
                              <w:rPr>
                                <w:b w:val="0"/>
                                <w:sz w:val="24"/>
                                <w:szCs w:val="24"/>
                              </w:rPr>
                            </w:pPr>
                          </w:p>
                        </w:tc>
                      </w:tr>
                      <w:tr w:rsidR="00E0450C" w:rsidRPr="00B31086" w14:paraId="19C611F8" w14:textId="77777777" w:rsidTr="00A92162">
                        <w:trPr>
                          <w:trHeight w:val="302"/>
                        </w:trPr>
                        <w:tc>
                          <w:tcPr>
                            <w:tcW w:w="2193" w:type="dxa"/>
                            <w:gridSpan w:val="2"/>
                          </w:tcPr>
                          <w:p w14:paraId="32916E8B" w14:textId="77777777" w:rsidR="00E0450C" w:rsidRPr="006E5A2F" w:rsidRDefault="00E0450C" w:rsidP="001A035A">
                            <w:pPr>
                              <w:spacing w:line="276" w:lineRule="auto"/>
                              <w:jc w:val="both"/>
                              <w:rPr>
                                <w:b w:val="0"/>
                              </w:rPr>
                            </w:pPr>
                          </w:p>
                        </w:tc>
                        <w:tc>
                          <w:tcPr>
                            <w:tcW w:w="8709" w:type="dxa"/>
                            <w:vMerge/>
                            <w:shd w:val="clear" w:color="auto" w:fill="auto"/>
                          </w:tcPr>
                          <w:p w14:paraId="104A9F18" w14:textId="77777777" w:rsidR="00E0450C" w:rsidRPr="000F33D3" w:rsidRDefault="00E0450C" w:rsidP="00436D9D">
                            <w:pPr>
                              <w:spacing w:line="360" w:lineRule="auto"/>
                              <w:jc w:val="both"/>
                              <w:rPr>
                                <w:b w:val="0"/>
                                <w:sz w:val="24"/>
                                <w:szCs w:val="24"/>
                              </w:rPr>
                            </w:pPr>
                          </w:p>
                        </w:tc>
                      </w:tr>
                      <w:tr w:rsidR="00E0450C" w:rsidRPr="00B31086" w14:paraId="6B282F14" w14:textId="77777777" w:rsidTr="00A92162">
                        <w:trPr>
                          <w:trHeight w:val="302"/>
                        </w:trPr>
                        <w:tc>
                          <w:tcPr>
                            <w:tcW w:w="2193" w:type="dxa"/>
                            <w:gridSpan w:val="2"/>
                          </w:tcPr>
                          <w:p w14:paraId="5EAC1E0D" w14:textId="77777777" w:rsidR="00E0450C" w:rsidRPr="006E5A2F" w:rsidRDefault="00E0450C" w:rsidP="001A035A">
                            <w:pPr>
                              <w:spacing w:line="276" w:lineRule="auto"/>
                              <w:jc w:val="both"/>
                              <w:rPr>
                                <w:b w:val="0"/>
                              </w:rPr>
                            </w:pPr>
                          </w:p>
                        </w:tc>
                        <w:tc>
                          <w:tcPr>
                            <w:tcW w:w="8709" w:type="dxa"/>
                            <w:vMerge/>
                            <w:shd w:val="clear" w:color="auto" w:fill="auto"/>
                          </w:tcPr>
                          <w:p w14:paraId="0C09B317" w14:textId="77777777" w:rsidR="00E0450C" w:rsidRPr="000F33D3" w:rsidRDefault="00E0450C" w:rsidP="00436D9D">
                            <w:pPr>
                              <w:spacing w:line="360" w:lineRule="auto"/>
                              <w:jc w:val="both"/>
                              <w:rPr>
                                <w:b w:val="0"/>
                                <w:sz w:val="24"/>
                                <w:szCs w:val="24"/>
                              </w:rPr>
                            </w:pPr>
                          </w:p>
                        </w:tc>
                      </w:tr>
                      <w:tr w:rsidR="00E0450C" w:rsidRPr="00B31086" w14:paraId="237CE9EC" w14:textId="77777777" w:rsidTr="00A92162">
                        <w:trPr>
                          <w:trHeight w:val="302"/>
                        </w:trPr>
                        <w:tc>
                          <w:tcPr>
                            <w:tcW w:w="2193" w:type="dxa"/>
                            <w:gridSpan w:val="2"/>
                          </w:tcPr>
                          <w:p w14:paraId="7FA2F52B" w14:textId="77777777" w:rsidR="00E0450C" w:rsidRPr="006E5A2F" w:rsidRDefault="00E0450C" w:rsidP="001A035A">
                            <w:pPr>
                              <w:spacing w:line="276" w:lineRule="auto"/>
                              <w:jc w:val="both"/>
                              <w:rPr>
                                <w:b w:val="0"/>
                              </w:rPr>
                            </w:pPr>
                          </w:p>
                        </w:tc>
                        <w:tc>
                          <w:tcPr>
                            <w:tcW w:w="8709" w:type="dxa"/>
                            <w:vMerge/>
                            <w:shd w:val="clear" w:color="auto" w:fill="auto"/>
                          </w:tcPr>
                          <w:p w14:paraId="29A469D5" w14:textId="77777777" w:rsidR="00E0450C" w:rsidRPr="000F33D3" w:rsidRDefault="00E0450C" w:rsidP="00436D9D">
                            <w:pPr>
                              <w:spacing w:line="360" w:lineRule="auto"/>
                              <w:jc w:val="both"/>
                              <w:rPr>
                                <w:b w:val="0"/>
                                <w:sz w:val="24"/>
                                <w:szCs w:val="24"/>
                              </w:rPr>
                            </w:pPr>
                          </w:p>
                        </w:tc>
                      </w:tr>
                      <w:tr w:rsidR="00E0450C" w:rsidRPr="00B31086" w14:paraId="3D904DE2" w14:textId="77777777" w:rsidTr="00A92162">
                        <w:trPr>
                          <w:trHeight w:val="302"/>
                        </w:trPr>
                        <w:tc>
                          <w:tcPr>
                            <w:tcW w:w="2193" w:type="dxa"/>
                            <w:gridSpan w:val="2"/>
                          </w:tcPr>
                          <w:p w14:paraId="0A26B889" w14:textId="77777777" w:rsidR="00E0450C" w:rsidRPr="006E5A2F" w:rsidRDefault="00E0450C" w:rsidP="001A035A">
                            <w:pPr>
                              <w:spacing w:line="276" w:lineRule="auto"/>
                              <w:jc w:val="both"/>
                              <w:rPr>
                                <w:b w:val="0"/>
                              </w:rPr>
                            </w:pPr>
                          </w:p>
                        </w:tc>
                        <w:tc>
                          <w:tcPr>
                            <w:tcW w:w="8709" w:type="dxa"/>
                            <w:vMerge/>
                            <w:shd w:val="clear" w:color="auto" w:fill="auto"/>
                          </w:tcPr>
                          <w:p w14:paraId="0A822349" w14:textId="77777777" w:rsidR="00E0450C" w:rsidRPr="000F33D3" w:rsidRDefault="00E0450C" w:rsidP="00436D9D">
                            <w:pPr>
                              <w:spacing w:line="360" w:lineRule="auto"/>
                              <w:jc w:val="both"/>
                              <w:rPr>
                                <w:b w:val="0"/>
                                <w:sz w:val="24"/>
                                <w:szCs w:val="24"/>
                              </w:rPr>
                            </w:pPr>
                          </w:p>
                        </w:tc>
                      </w:tr>
                      <w:tr w:rsidR="00E0450C" w:rsidRPr="00B31086" w14:paraId="0418671A" w14:textId="77777777" w:rsidTr="00A92162">
                        <w:trPr>
                          <w:trHeight w:val="302"/>
                        </w:trPr>
                        <w:tc>
                          <w:tcPr>
                            <w:tcW w:w="2193" w:type="dxa"/>
                            <w:gridSpan w:val="2"/>
                          </w:tcPr>
                          <w:p w14:paraId="6408B0F0" w14:textId="77777777" w:rsidR="00E0450C" w:rsidRPr="006E5A2F" w:rsidRDefault="00E0450C" w:rsidP="001A035A">
                            <w:pPr>
                              <w:spacing w:line="276" w:lineRule="auto"/>
                              <w:jc w:val="both"/>
                              <w:rPr>
                                <w:b w:val="0"/>
                              </w:rPr>
                            </w:pPr>
                          </w:p>
                        </w:tc>
                        <w:tc>
                          <w:tcPr>
                            <w:tcW w:w="8709" w:type="dxa"/>
                            <w:vMerge/>
                            <w:shd w:val="clear" w:color="auto" w:fill="auto"/>
                          </w:tcPr>
                          <w:p w14:paraId="3C78DF39" w14:textId="77777777" w:rsidR="00E0450C" w:rsidRPr="000F33D3" w:rsidRDefault="00E0450C" w:rsidP="00436D9D">
                            <w:pPr>
                              <w:spacing w:line="360" w:lineRule="auto"/>
                              <w:jc w:val="both"/>
                              <w:rPr>
                                <w:b w:val="0"/>
                                <w:sz w:val="24"/>
                                <w:szCs w:val="24"/>
                              </w:rPr>
                            </w:pPr>
                          </w:p>
                        </w:tc>
                      </w:tr>
                      <w:tr w:rsidR="00E0450C" w:rsidRPr="00B31086" w14:paraId="5026C01E" w14:textId="77777777" w:rsidTr="00A92162">
                        <w:trPr>
                          <w:trHeight w:val="302"/>
                        </w:trPr>
                        <w:tc>
                          <w:tcPr>
                            <w:tcW w:w="2193" w:type="dxa"/>
                            <w:gridSpan w:val="2"/>
                          </w:tcPr>
                          <w:p w14:paraId="3737F84F" w14:textId="77777777" w:rsidR="00E0450C" w:rsidRPr="006E5A2F" w:rsidRDefault="00E0450C" w:rsidP="001A035A">
                            <w:pPr>
                              <w:spacing w:line="276" w:lineRule="auto"/>
                              <w:jc w:val="both"/>
                              <w:rPr>
                                <w:b w:val="0"/>
                              </w:rPr>
                            </w:pPr>
                          </w:p>
                        </w:tc>
                        <w:tc>
                          <w:tcPr>
                            <w:tcW w:w="8709" w:type="dxa"/>
                            <w:vMerge/>
                            <w:shd w:val="clear" w:color="auto" w:fill="auto"/>
                          </w:tcPr>
                          <w:p w14:paraId="793DBA73" w14:textId="77777777" w:rsidR="00E0450C" w:rsidRPr="000F33D3" w:rsidRDefault="00E0450C" w:rsidP="00436D9D">
                            <w:pPr>
                              <w:spacing w:line="360" w:lineRule="auto"/>
                              <w:jc w:val="both"/>
                              <w:rPr>
                                <w:b w:val="0"/>
                                <w:sz w:val="24"/>
                                <w:szCs w:val="24"/>
                              </w:rPr>
                            </w:pPr>
                          </w:p>
                        </w:tc>
                      </w:tr>
                      <w:tr w:rsidR="00E0450C" w:rsidRPr="00B31086" w14:paraId="3C2337EC" w14:textId="77777777" w:rsidTr="00A92162">
                        <w:trPr>
                          <w:trHeight w:val="302"/>
                        </w:trPr>
                        <w:tc>
                          <w:tcPr>
                            <w:tcW w:w="2193" w:type="dxa"/>
                            <w:gridSpan w:val="2"/>
                          </w:tcPr>
                          <w:p w14:paraId="79A51FED" w14:textId="77777777" w:rsidR="00E0450C" w:rsidRPr="006E5A2F" w:rsidRDefault="00E0450C" w:rsidP="001A035A">
                            <w:pPr>
                              <w:spacing w:line="276" w:lineRule="auto"/>
                              <w:jc w:val="both"/>
                              <w:rPr>
                                <w:b w:val="0"/>
                              </w:rPr>
                            </w:pPr>
                          </w:p>
                        </w:tc>
                        <w:tc>
                          <w:tcPr>
                            <w:tcW w:w="8709" w:type="dxa"/>
                            <w:vMerge/>
                            <w:shd w:val="clear" w:color="auto" w:fill="auto"/>
                          </w:tcPr>
                          <w:p w14:paraId="4EC6CFEB" w14:textId="77777777" w:rsidR="00E0450C" w:rsidRPr="000F33D3" w:rsidRDefault="00E0450C" w:rsidP="00436D9D">
                            <w:pPr>
                              <w:spacing w:line="360" w:lineRule="auto"/>
                              <w:jc w:val="both"/>
                              <w:rPr>
                                <w:b w:val="0"/>
                                <w:sz w:val="24"/>
                                <w:szCs w:val="24"/>
                              </w:rPr>
                            </w:pPr>
                          </w:p>
                        </w:tc>
                      </w:tr>
                      <w:tr w:rsidR="00E0450C" w:rsidRPr="00B31086" w14:paraId="33C65F67" w14:textId="77777777" w:rsidTr="00A92162">
                        <w:trPr>
                          <w:trHeight w:val="302"/>
                        </w:trPr>
                        <w:tc>
                          <w:tcPr>
                            <w:tcW w:w="2193" w:type="dxa"/>
                            <w:gridSpan w:val="2"/>
                          </w:tcPr>
                          <w:p w14:paraId="2E253280" w14:textId="77777777" w:rsidR="00E0450C" w:rsidRPr="006E5A2F" w:rsidRDefault="00E0450C" w:rsidP="001A035A">
                            <w:pPr>
                              <w:spacing w:line="276" w:lineRule="auto"/>
                              <w:jc w:val="both"/>
                              <w:rPr>
                                <w:b w:val="0"/>
                              </w:rPr>
                            </w:pPr>
                          </w:p>
                        </w:tc>
                        <w:tc>
                          <w:tcPr>
                            <w:tcW w:w="8709" w:type="dxa"/>
                            <w:vMerge/>
                            <w:shd w:val="clear" w:color="auto" w:fill="auto"/>
                          </w:tcPr>
                          <w:p w14:paraId="640F2334" w14:textId="77777777" w:rsidR="00E0450C" w:rsidRPr="000F33D3" w:rsidRDefault="00E0450C" w:rsidP="00436D9D">
                            <w:pPr>
                              <w:spacing w:line="360" w:lineRule="auto"/>
                              <w:jc w:val="both"/>
                              <w:rPr>
                                <w:b w:val="0"/>
                                <w:sz w:val="24"/>
                                <w:szCs w:val="24"/>
                              </w:rPr>
                            </w:pPr>
                          </w:p>
                        </w:tc>
                      </w:tr>
                      <w:tr w:rsidR="00E0450C" w:rsidRPr="00B31086" w14:paraId="51737830" w14:textId="77777777" w:rsidTr="00A92162">
                        <w:trPr>
                          <w:trHeight w:val="302"/>
                        </w:trPr>
                        <w:tc>
                          <w:tcPr>
                            <w:tcW w:w="2193" w:type="dxa"/>
                            <w:gridSpan w:val="2"/>
                          </w:tcPr>
                          <w:p w14:paraId="5C46C044" w14:textId="77777777" w:rsidR="00E0450C" w:rsidRPr="006E5A2F" w:rsidRDefault="00E0450C" w:rsidP="00436D9D">
                            <w:pPr>
                              <w:spacing w:line="360" w:lineRule="auto"/>
                              <w:jc w:val="both"/>
                              <w:rPr>
                                <w:b w:val="0"/>
                              </w:rPr>
                            </w:pPr>
                          </w:p>
                        </w:tc>
                        <w:tc>
                          <w:tcPr>
                            <w:tcW w:w="8709" w:type="dxa"/>
                            <w:vMerge/>
                            <w:shd w:val="clear" w:color="auto" w:fill="auto"/>
                          </w:tcPr>
                          <w:p w14:paraId="214AE658" w14:textId="77777777" w:rsidR="00E0450C" w:rsidRPr="000F33D3" w:rsidRDefault="00E0450C" w:rsidP="00436D9D">
                            <w:pPr>
                              <w:spacing w:line="360" w:lineRule="auto"/>
                              <w:jc w:val="both"/>
                              <w:rPr>
                                <w:b w:val="0"/>
                                <w:sz w:val="24"/>
                                <w:szCs w:val="24"/>
                              </w:rPr>
                            </w:pPr>
                          </w:p>
                        </w:tc>
                      </w:tr>
                      <w:tr w:rsidR="00E0450C" w:rsidRPr="00B31086" w14:paraId="1FD9B514" w14:textId="77777777" w:rsidTr="00A92162">
                        <w:trPr>
                          <w:trHeight w:val="302"/>
                        </w:trPr>
                        <w:tc>
                          <w:tcPr>
                            <w:tcW w:w="2193" w:type="dxa"/>
                            <w:gridSpan w:val="2"/>
                          </w:tcPr>
                          <w:p w14:paraId="55D6A872" w14:textId="77777777" w:rsidR="00E0450C" w:rsidRPr="006E5A2F" w:rsidRDefault="00E0450C" w:rsidP="00436D9D">
                            <w:pPr>
                              <w:spacing w:line="360" w:lineRule="auto"/>
                              <w:jc w:val="both"/>
                              <w:rPr>
                                <w:b w:val="0"/>
                              </w:rPr>
                            </w:pPr>
                          </w:p>
                        </w:tc>
                        <w:tc>
                          <w:tcPr>
                            <w:tcW w:w="8709" w:type="dxa"/>
                            <w:vMerge/>
                            <w:shd w:val="clear" w:color="auto" w:fill="auto"/>
                          </w:tcPr>
                          <w:p w14:paraId="2709038B" w14:textId="77777777" w:rsidR="00E0450C" w:rsidRPr="000F33D3" w:rsidRDefault="00E0450C" w:rsidP="00436D9D">
                            <w:pPr>
                              <w:spacing w:line="360" w:lineRule="auto"/>
                              <w:jc w:val="both"/>
                              <w:rPr>
                                <w:b w:val="0"/>
                                <w:sz w:val="24"/>
                                <w:szCs w:val="24"/>
                              </w:rPr>
                            </w:pPr>
                          </w:p>
                        </w:tc>
                      </w:tr>
                      <w:tr w:rsidR="00E0450C" w:rsidRPr="00B31086" w14:paraId="79CB4A47" w14:textId="77777777" w:rsidTr="00A92162">
                        <w:trPr>
                          <w:trHeight w:val="302"/>
                        </w:trPr>
                        <w:tc>
                          <w:tcPr>
                            <w:tcW w:w="2193" w:type="dxa"/>
                            <w:gridSpan w:val="2"/>
                          </w:tcPr>
                          <w:p w14:paraId="7E0481F9" w14:textId="77777777" w:rsidR="00E0450C" w:rsidRPr="000F33D3" w:rsidRDefault="00E0450C" w:rsidP="00436D9D">
                            <w:pPr>
                              <w:spacing w:line="360" w:lineRule="auto"/>
                              <w:jc w:val="both"/>
                              <w:rPr>
                                <w:b w:val="0"/>
                                <w:sz w:val="24"/>
                                <w:szCs w:val="24"/>
                              </w:rPr>
                            </w:pPr>
                          </w:p>
                        </w:tc>
                        <w:tc>
                          <w:tcPr>
                            <w:tcW w:w="8709" w:type="dxa"/>
                            <w:vMerge/>
                            <w:shd w:val="clear" w:color="auto" w:fill="auto"/>
                          </w:tcPr>
                          <w:p w14:paraId="0DFB3920" w14:textId="77777777" w:rsidR="00E0450C" w:rsidRPr="000F33D3" w:rsidRDefault="00E0450C" w:rsidP="00436D9D">
                            <w:pPr>
                              <w:spacing w:line="360" w:lineRule="auto"/>
                              <w:jc w:val="both"/>
                              <w:rPr>
                                <w:b w:val="0"/>
                                <w:sz w:val="24"/>
                                <w:szCs w:val="24"/>
                              </w:rPr>
                            </w:pPr>
                          </w:p>
                        </w:tc>
                      </w:tr>
                      <w:tr w:rsidR="00E0450C" w:rsidRPr="00B31086" w14:paraId="718A0BDE" w14:textId="77777777" w:rsidTr="00A92162">
                        <w:trPr>
                          <w:trHeight w:val="302"/>
                        </w:trPr>
                        <w:tc>
                          <w:tcPr>
                            <w:tcW w:w="2193" w:type="dxa"/>
                            <w:gridSpan w:val="2"/>
                          </w:tcPr>
                          <w:p w14:paraId="06ED74D7" w14:textId="77777777" w:rsidR="00E0450C" w:rsidRPr="000F33D3" w:rsidRDefault="00E0450C" w:rsidP="00436D9D">
                            <w:pPr>
                              <w:spacing w:line="360" w:lineRule="auto"/>
                              <w:jc w:val="both"/>
                              <w:rPr>
                                <w:b w:val="0"/>
                                <w:sz w:val="24"/>
                                <w:szCs w:val="24"/>
                              </w:rPr>
                            </w:pPr>
                          </w:p>
                        </w:tc>
                        <w:tc>
                          <w:tcPr>
                            <w:tcW w:w="8709" w:type="dxa"/>
                            <w:vMerge/>
                            <w:shd w:val="clear" w:color="auto" w:fill="auto"/>
                          </w:tcPr>
                          <w:p w14:paraId="5EA81713" w14:textId="77777777" w:rsidR="00E0450C" w:rsidRPr="000F33D3" w:rsidRDefault="00E0450C" w:rsidP="00436D9D">
                            <w:pPr>
                              <w:spacing w:line="360" w:lineRule="auto"/>
                              <w:jc w:val="both"/>
                              <w:rPr>
                                <w:b w:val="0"/>
                                <w:sz w:val="24"/>
                                <w:szCs w:val="24"/>
                              </w:rPr>
                            </w:pPr>
                          </w:p>
                        </w:tc>
                      </w:tr>
                      <w:tr w:rsidR="00E0450C" w:rsidRPr="00B31086" w14:paraId="51C4FB1D" w14:textId="77777777" w:rsidTr="00A92162">
                        <w:trPr>
                          <w:trHeight w:val="302"/>
                        </w:trPr>
                        <w:tc>
                          <w:tcPr>
                            <w:tcW w:w="2193" w:type="dxa"/>
                            <w:gridSpan w:val="2"/>
                          </w:tcPr>
                          <w:p w14:paraId="57F626ED" w14:textId="77777777" w:rsidR="00E0450C" w:rsidRPr="000F33D3" w:rsidRDefault="00E0450C" w:rsidP="00436D9D">
                            <w:pPr>
                              <w:spacing w:line="360" w:lineRule="auto"/>
                              <w:jc w:val="both"/>
                              <w:rPr>
                                <w:b w:val="0"/>
                                <w:sz w:val="24"/>
                                <w:szCs w:val="24"/>
                              </w:rPr>
                            </w:pPr>
                          </w:p>
                        </w:tc>
                        <w:tc>
                          <w:tcPr>
                            <w:tcW w:w="8709" w:type="dxa"/>
                            <w:vMerge/>
                            <w:shd w:val="clear" w:color="auto" w:fill="auto"/>
                          </w:tcPr>
                          <w:p w14:paraId="194045DD" w14:textId="77777777" w:rsidR="00E0450C" w:rsidRPr="000F33D3" w:rsidRDefault="00E0450C" w:rsidP="00436D9D">
                            <w:pPr>
                              <w:spacing w:line="360" w:lineRule="auto"/>
                              <w:jc w:val="both"/>
                              <w:rPr>
                                <w:b w:val="0"/>
                                <w:sz w:val="24"/>
                                <w:szCs w:val="24"/>
                              </w:rPr>
                            </w:pPr>
                          </w:p>
                        </w:tc>
                      </w:tr>
                      <w:tr w:rsidR="00E0450C" w:rsidRPr="00B31086" w14:paraId="0ACF2C04" w14:textId="77777777" w:rsidTr="00A92162">
                        <w:tc>
                          <w:tcPr>
                            <w:tcW w:w="236" w:type="dxa"/>
                          </w:tcPr>
                          <w:p w14:paraId="656A88A7" w14:textId="77777777" w:rsidR="00E0450C" w:rsidRPr="00D353E1" w:rsidRDefault="00E0450C" w:rsidP="00B31086">
                            <w:pPr>
                              <w:spacing w:line="276" w:lineRule="auto"/>
                              <w:rPr>
                                <w:b w:val="0"/>
                                <w:bCs w:val="0"/>
                              </w:rPr>
                            </w:pPr>
                          </w:p>
                        </w:tc>
                        <w:tc>
                          <w:tcPr>
                            <w:tcW w:w="10666" w:type="dxa"/>
                            <w:gridSpan w:val="2"/>
                            <w:shd w:val="clear" w:color="auto" w:fill="auto"/>
                          </w:tcPr>
                          <w:p w14:paraId="59B834D1" w14:textId="28B290D2" w:rsidR="00E0450C" w:rsidRPr="00D353E1" w:rsidRDefault="00E0450C" w:rsidP="00B31086">
                            <w:pPr>
                              <w:spacing w:line="276" w:lineRule="auto"/>
                              <w:rPr>
                                <w:b w:val="0"/>
                                <w:bCs w:val="0"/>
                              </w:rPr>
                            </w:pPr>
                          </w:p>
                        </w:tc>
                      </w:tr>
                      <w:tr w:rsidR="00E0450C" w:rsidRPr="00B31086" w14:paraId="2DF9928C" w14:textId="77777777" w:rsidTr="00A92162">
                        <w:tc>
                          <w:tcPr>
                            <w:tcW w:w="236" w:type="dxa"/>
                          </w:tcPr>
                          <w:p w14:paraId="565A92F5" w14:textId="77777777" w:rsidR="00E0450C" w:rsidRPr="00D353E1" w:rsidRDefault="00E0450C" w:rsidP="00B31086">
                            <w:pPr>
                              <w:spacing w:line="276" w:lineRule="auto"/>
                              <w:rPr>
                                <w:b w:val="0"/>
                                <w:bCs w:val="0"/>
                              </w:rPr>
                            </w:pPr>
                          </w:p>
                        </w:tc>
                        <w:tc>
                          <w:tcPr>
                            <w:tcW w:w="10666" w:type="dxa"/>
                            <w:gridSpan w:val="2"/>
                            <w:shd w:val="clear" w:color="auto" w:fill="auto"/>
                          </w:tcPr>
                          <w:p w14:paraId="48D8531E" w14:textId="430949A2" w:rsidR="00E0450C" w:rsidRPr="00D353E1" w:rsidRDefault="00E0450C" w:rsidP="00B31086">
                            <w:pPr>
                              <w:spacing w:line="276" w:lineRule="auto"/>
                              <w:rPr>
                                <w:b w:val="0"/>
                                <w:bCs w:val="0"/>
                              </w:rPr>
                            </w:pPr>
                          </w:p>
                        </w:tc>
                      </w:tr>
                      <w:tr w:rsidR="00E0450C" w:rsidRPr="00B31086" w14:paraId="401533D3" w14:textId="77777777" w:rsidTr="00A92162">
                        <w:tc>
                          <w:tcPr>
                            <w:tcW w:w="236" w:type="dxa"/>
                          </w:tcPr>
                          <w:p w14:paraId="729FE92E" w14:textId="77777777" w:rsidR="00E0450C" w:rsidRPr="00D353E1" w:rsidRDefault="00E0450C" w:rsidP="00B31086">
                            <w:pPr>
                              <w:spacing w:line="276" w:lineRule="auto"/>
                              <w:rPr>
                                <w:b w:val="0"/>
                                <w:bCs w:val="0"/>
                              </w:rPr>
                            </w:pPr>
                          </w:p>
                        </w:tc>
                        <w:tc>
                          <w:tcPr>
                            <w:tcW w:w="10666" w:type="dxa"/>
                            <w:gridSpan w:val="2"/>
                            <w:shd w:val="clear" w:color="auto" w:fill="auto"/>
                          </w:tcPr>
                          <w:p w14:paraId="5A77C6DF" w14:textId="6BC4A94D" w:rsidR="00E0450C" w:rsidRPr="00D353E1" w:rsidRDefault="00E0450C" w:rsidP="00B31086">
                            <w:pPr>
                              <w:spacing w:line="276" w:lineRule="auto"/>
                              <w:rPr>
                                <w:b w:val="0"/>
                                <w:bCs w:val="0"/>
                              </w:rPr>
                            </w:pPr>
                          </w:p>
                        </w:tc>
                      </w:tr>
                      <w:tr w:rsidR="00E0450C" w:rsidRPr="00B31086" w14:paraId="193DCC9F" w14:textId="77777777" w:rsidTr="00A92162">
                        <w:tc>
                          <w:tcPr>
                            <w:tcW w:w="236" w:type="dxa"/>
                          </w:tcPr>
                          <w:p w14:paraId="469058E6" w14:textId="77777777" w:rsidR="00E0450C" w:rsidRPr="00D353E1" w:rsidRDefault="00E0450C" w:rsidP="00B31086">
                            <w:pPr>
                              <w:spacing w:line="276" w:lineRule="auto"/>
                              <w:rPr>
                                <w:b w:val="0"/>
                                <w:bCs w:val="0"/>
                              </w:rPr>
                            </w:pPr>
                          </w:p>
                        </w:tc>
                        <w:tc>
                          <w:tcPr>
                            <w:tcW w:w="10666" w:type="dxa"/>
                            <w:gridSpan w:val="2"/>
                            <w:shd w:val="clear" w:color="auto" w:fill="auto"/>
                          </w:tcPr>
                          <w:p w14:paraId="08720531" w14:textId="7BC16D70" w:rsidR="00E0450C" w:rsidRPr="00D353E1" w:rsidRDefault="00E0450C" w:rsidP="00B31086">
                            <w:pPr>
                              <w:spacing w:line="276" w:lineRule="auto"/>
                              <w:rPr>
                                <w:b w:val="0"/>
                                <w:bCs w:val="0"/>
                              </w:rPr>
                            </w:pPr>
                          </w:p>
                        </w:tc>
                      </w:tr>
                      <w:tr w:rsidR="00E0450C" w:rsidRPr="00B31086" w14:paraId="0783787A" w14:textId="77777777" w:rsidTr="00A92162">
                        <w:tc>
                          <w:tcPr>
                            <w:tcW w:w="236" w:type="dxa"/>
                          </w:tcPr>
                          <w:p w14:paraId="2193F9E2" w14:textId="77777777" w:rsidR="00E0450C" w:rsidRPr="00D353E1" w:rsidRDefault="00E0450C" w:rsidP="00B31086">
                            <w:pPr>
                              <w:spacing w:line="276" w:lineRule="auto"/>
                              <w:rPr>
                                <w:b w:val="0"/>
                                <w:bCs w:val="0"/>
                              </w:rPr>
                            </w:pPr>
                          </w:p>
                        </w:tc>
                        <w:tc>
                          <w:tcPr>
                            <w:tcW w:w="10666" w:type="dxa"/>
                            <w:gridSpan w:val="2"/>
                            <w:shd w:val="clear" w:color="auto" w:fill="auto"/>
                          </w:tcPr>
                          <w:p w14:paraId="72DF9C7E" w14:textId="2AAF4918" w:rsidR="00E0450C" w:rsidRPr="00D353E1" w:rsidRDefault="00E0450C" w:rsidP="00B31086">
                            <w:pPr>
                              <w:spacing w:line="276" w:lineRule="auto"/>
                              <w:rPr>
                                <w:b w:val="0"/>
                                <w:bCs w:val="0"/>
                              </w:rPr>
                            </w:pPr>
                          </w:p>
                        </w:tc>
                      </w:tr>
                      <w:tr w:rsidR="00E0450C" w:rsidRPr="00B31086" w14:paraId="0A85E18C" w14:textId="77777777" w:rsidTr="00A92162">
                        <w:tc>
                          <w:tcPr>
                            <w:tcW w:w="236" w:type="dxa"/>
                          </w:tcPr>
                          <w:p w14:paraId="49FE51C3" w14:textId="77777777" w:rsidR="00E0450C" w:rsidRPr="00D353E1" w:rsidRDefault="00E0450C" w:rsidP="00B31086">
                            <w:pPr>
                              <w:spacing w:line="276" w:lineRule="auto"/>
                              <w:rPr>
                                <w:b w:val="0"/>
                                <w:bCs w:val="0"/>
                              </w:rPr>
                            </w:pPr>
                          </w:p>
                        </w:tc>
                        <w:tc>
                          <w:tcPr>
                            <w:tcW w:w="10666" w:type="dxa"/>
                            <w:gridSpan w:val="2"/>
                            <w:shd w:val="clear" w:color="auto" w:fill="auto"/>
                          </w:tcPr>
                          <w:p w14:paraId="59B1869C" w14:textId="44E6169D" w:rsidR="00E0450C" w:rsidRPr="00D353E1" w:rsidRDefault="00E0450C" w:rsidP="00B31086">
                            <w:pPr>
                              <w:spacing w:line="276" w:lineRule="auto"/>
                              <w:rPr>
                                <w:b w:val="0"/>
                                <w:bCs w:val="0"/>
                              </w:rPr>
                            </w:pPr>
                          </w:p>
                        </w:tc>
                      </w:tr>
                      <w:tr w:rsidR="00E0450C" w:rsidRPr="00B31086" w14:paraId="6EC95AE5" w14:textId="77777777" w:rsidTr="00A92162">
                        <w:tc>
                          <w:tcPr>
                            <w:tcW w:w="236" w:type="dxa"/>
                          </w:tcPr>
                          <w:p w14:paraId="019607E3" w14:textId="77777777" w:rsidR="00E0450C" w:rsidRPr="00D353E1" w:rsidRDefault="00E0450C" w:rsidP="00B31086">
                            <w:pPr>
                              <w:spacing w:line="276" w:lineRule="auto"/>
                              <w:rPr>
                                <w:b w:val="0"/>
                                <w:bCs w:val="0"/>
                              </w:rPr>
                            </w:pPr>
                          </w:p>
                        </w:tc>
                        <w:tc>
                          <w:tcPr>
                            <w:tcW w:w="10666" w:type="dxa"/>
                            <w:gridSpan w:val="2"/>
                            <w:shd w:val="clear" w:color="auto" w:fill="auto"/>
                          </w:tcPr>
                          <w:p w14:paraId="4D2A674A" w14:textId="3C937FAE" w:rsidR="00E0450C" w:rsidRPr="00D353E1" w:rsidRDefault="00E0450C" w:rsidP="00B31086">
                            <w:pPr>
                              <w:spacing w:line="276" w:lineRule="auto"/>
                              <w:rPr>
                                <w:b w:val="0"/>
                                <w:bCs w:val="0"/>
                              </w:rPr>
                            </w:pPr>
                          </w:p>
                        </w:tc>
                      </w:tr>
                      <w:tr w:rsidR="00E0450C" w:rsidRPr="00B31086" w14:paraId="49A59968" w14:textId="77777777" w:rsidTr="00A92162">
                        <w:tc>
                          <w:tcPr>
                            <w:tcW w:w="236" w:type="dxa"/>
                          </w:tcPr>
                          <w:p w14:paraId="2538AA00" w14:textId="77777777" w:rsidR="00E0450C" w:rsidRPr="00D353E1" w:rsidRDefault="00E0450C" w:rsidP="00B31086">
                            <w:pPr>
                              <w:spacing w:line="276" w:lineRule="auto"/>
                              <w:rPr>
                                <w:b w:val="0"/>
                                <w:bCs w:val="0"/>
                              </w:rPr>
                            </w:pPr>
                          </w:p>
                        </w:tc>
                        <w:tc>
                          <w:tcPr>
                            <w:tcW w:w="10666" w:type="dxa"/>
                            <w:gridSpan w:val="2"/>
                            <w:shd w:val="clear" w:color="auto" w:fill="auto"/>
                          </w:tcPr>
                          <w:p w14:paraId="3DB0FB4D" w14:textId="73B9427D" w:rsidR="00E0450C" w:rsidRPr="00D353E1" w:rsidRDefault="00E0450C" w:rsidP="00B31086">
                            <w:pPr>
                              <w:spacing w:line="276" w:lineRule="auto"/>
                              <w:rPr>
                                <w:b w:val="0"/>
                                <w:bCs w:val="0"/>
                              </w:rPr>
                            </w:pPr>
                          </w:p>
                        </w:tc>
                      </w:tr>
                      <w:tr w:rsidR="00E0450C" w:rsidRPr="00B31086" w14:paraId="679CC890" w14:textId="77777777" w:rsidTr="00A92162">
                        <w:tc>
                          <w:tcPr>
                            <w:tcW w:w="236" w:type="dxa"/>
                          </w:tcPr>
                          <w:p w14:paraId="3BAB9D2D" w14:textId="77777777" w:rsidR="00E0450C" w:rsidRPr="00D353E1" w:rsidRDefault="00E0450C" w:rsidP="00B31086">
                            <w:pPr>
                              <w:spacing w:line="276" w:lineRule="auto"/>
                              <w:rPr>
                                <w:b w:val="0"/>
                                <w:bCs w:val="0"/>
                              </w:rPr>
                            </w:pPr>
                          </w:p>
                        </w:tc>
                        <w:tc>
                          <w:tcPr>
                            <w:tcW w:w="10666" w:type="dxa"/>
                            <w:gridSpan w:val="2"/>
                            <w:shd w:val="clear" w:color="auto" w:fill="auto"/>
                          </w:tcPr>
                          <w:p w14:paraId="70FAFBDA" w14:textId="09DE994C" w:rsidR="00E0450C" w:rsidRPr="00D353E1" w:rsidRDefault="00E0450C" w:rsidP="00B31086">
                            <w:pPr>
                              <w:spacing w:line="276" w:lineRule="auto"/>
                              <w:rPr>
                                <w:b w:val="0"/>
                                <w:bCs w:val="0"/>
                              </w:rPr>
                            </w:pPr>
                          </w:p>
                        </w:tc>
                      </w:tr>
                      <w:tr w:rsidR="00E0450C" w:rsidRPr="00B31086" w14:paraId="67DFC2DA" w14:textId="77777777" w:rsidTr="00A92162">
                        <w:tc>
                          <w:tcPr>
                            <w:tcW w:w="236" w:type="dxa"/>
                          </w:tcPr>
                          <w:p w14:paraId="075897E9" w14:textId="77777777" w:rsidR="00E0450C" w:rsidRPr="00D353E1" w:rsidRDefault="00E0450C" w:rsidP="00B31086">
                            <w:pPr>
                              <w:spacing w:line="276" w:lineRule="auto"/>
                              <w:rPr>
                                <w:b w:val="0"/>
                                <w:bCs w:val="0"/>
                              </w:rPr>
                            </w:pPr>
                          </w:p>
                        </w:tc>
                        <w:tc>
                          <w:tcPr>
                            <w:tcW w:w="10666" w:type="dxa"/>
                            <w:gridSpan w:val="2"/>
                            <w:shd w:val="clear" w:color="auto" w:fill="auto"/>
                          </w:tcPr>
                          <w:p w14:paraId="04C72B96" w14:textId="41B99366" w:rsidR="00E0450C" w:rsidRPr="00D353E1" w:rsidRDefault="00E0450C" w:rsidP="00B31086">
                            <w:pPr>
                              <w:spacing w:line="276" w:lineRule="auto"/>
                              <w:rPr>
                                <w:b w:val="0"/>
                                <w:bCs w:val="0"/>
                              </w:rPr>
                            </w:pPr>
                          </w:p>
                        </w:tc>
                      </w:tr>
                      <w:tr w:rsidR="00E0450C" w:rsidRPr="00B31086" w14:paraId="3CC5BC5B" w14:textId="77777777" w:rsidTr="00A92162">
                        <w:tc>
                          <w:tcPr>
                            <w:tcW w:w="236" w:type="dxa"/>
                          </w:tcPr>
                          <w:p w14:paraId="60713C3A" w14:textId="77777777" w:rsidR="00E0450C" w:rsidRPr="00D353E1" w:rsidRDefault="00E0450C" w:rsidP="00B31086">
                            <w:pPr>
                              <w:spacing w:line="276" w:lineRule="auto"/>
                              <w:rPr>
                                <w:b w:val="0"/>
                                <w:bCs w:val="0"/>
                              </w:rPr>
                            </w:pPr>
                          </w:p>
                        </w:tc>
                        <w:tc>
                          <w:tcPr>
                            <w:tcW w:w="10666" w:type="dxa"/>
                            <w:gridSpan w:val="2"/>
                            <w:shd w:val="clear" w:color="auto" w:fill="auto"/>
                          </w:tcPr>
                          <w:p w14:paraId="0E43093A" w14:textId="6CC86FAD" w:rsidR="00E0450C" w:rsidRPr="00D353E1" w:rsidRDefault="00E0450C" w:rsidP="00B31086">
                            <w:pPr>
                              <w:spacing w:line="276" w:lineRule="auto"/>
                              <w:rPr>
                                <w:b w:val="0"/>
                                <w:bCs w:val="0"/>
                              </w:rPr>
                            </w:pPr>
                          </w:p>
                        </w:tc>
                      </w:tr>
                      <w:tr w:rsidR="00E0450C" w:rsidRPr="00B31086" w14:paraId="55B0DA5A" w14:textId="77777777" w:rsidTr="00A92162">
                        <w:tc>
                          <w:tcPr>
                            <w:tcW w:w="236" w:type="dxa"/>
                          </w:tcPr>
                          <w:p w14:paraId="3DB557A8" w14:textId="77777777" w:rsidR="00E0450C" w:rsidRPr="00D353E1" w:rsidRDefault="00E0450C" w:rsidP="00B31086">
                            <w:pPr>
                              <w:spacing w:line="276" w:lineRule="auto"/>
                              <w:rPr>
                                <w:b w:val="0"/>
                                <w:bCs w:val="0"/>
                              </w:rPr>
                            </w:pPr>
                          </w:p>
                        </w:tc>
                        <w:tc>
                          <w:tcPr>
                            <w:tcW w:w="10666" w:type="dxa"/>
                            <w:gridSpan w:val="2"/>
                            <w:shd w:val="clear" w:color="auto" w:fill="auto"/>
                          </w:tcPr>
                          <w:p w14:paraId="08D7B113" w14:textId="73206AFD" w:rsidR="00E0450C" w:rsidRPr="00D353E1" w:rsidRDefault="00E0450C" w:rsidP="00B31086">
                            <w:pPr>
                              <w:spacing w:line="276" w:lineRule="auto"/>
                              <w:rPr>
                                <w:b w:val="0"/>
                                <w:bCs w:val="0"/>
                              </w:rPr>
                            </w:pPr>
                          </w:p>
                        </w:tc>
                      </w:tr>
                      <w:tr w:rsidR="00E0450C" w:rsidRPr="00B31086" w14:paraId="5C1E379C" w14:textId="77777777" w:rsidTr="00A92162">
                        <w:tc>
                          <w:tcPr>
                            <w:tcW w:w="236" w:type="dxa"/>
                          </w:tcPr>
                          <w:p w14:paraId="5BA9AC3B" w14:textId="77777777" w:rsidR="00E0450C" w:rsidRPr="00D353E1" w:rsidRDefault="00E0450C" w:rsidP="00B31086">
                            <w:pPr>
                              <w:spacing w:line="276" w:lineRule="auto"/>
                              <w:rPr>
                                <w:b w:val="0"/>
                                <w:bCs w:val="0"/>
                              </w:rPr>
                            </w:pPr>
                          </w:p>
                        </w:tc>
                        <w:tc>
                          <w:tcPr>
                            <w:tcW w:w="10666" w:type="dxa"/>
                            <w:gridSpan w:val="2"/>
                            <w:shd w:val="clear" w:color="auto" w:fill="auto"/>
                          </w:tcPr>
                          <w:p w14:paraId="7CB58E3A" w14:textId="70F0A9A9" w:rsidR="00E0450C" w:rsidRPr="00D353E1" w:rsidRDefault="00E0450C" w:rsidP="00B31086">
                            <w:pPr>
                              <w:spacing w:line="276" w:lineRule="auto"/>
                              <w:rPr>
                                <w:b w:val="0"/>
                                <w:bCs w:val="0"/>
                              </w:rPr>
                            </w:pPr>
                          </w:p>
                        </w:tc>
                      </w:tr>
                      <w:tr w:rsidR="00E0450C" w:rsidRPr="00B31086" w14:paraId="07FC7D6E" w14:textId="77777777" w:rsidTr="00A92162">
                        <w:tc>
                          <w:tcPr>
                            <w:tcW w:w="236" w:type="dxa"/>
                          </w:tcPr>
                          <w:p w14:paraId="3F29F1C9" w14:textId="77777777" w:rsidR="00E0450C" w:rsidRPr="00D353E1" w:rsidRDefault="00E0450C" w:rsidP="00B31086">
                            <w:pPr>
                              <w:spacing w:line="276" w:lineRule="auto"/>
                              <w:rPr>
                                <w:b w:val="0"/>
                                <w:bCs w:val="0"/>
                              </w:rPr>
                            </w:pPr>
                          </w:p>
                        </w:tc>
                        <w:tc>
                          <w:tcPr>
                            <w:tcW w:w="10666" w:type="dxa"/>
                            <w:gridSpan w:val="2"/>
                            <w:shd w:val="clear" w:color="auto" w:fill="auto"/>
                          </w:tcPr>
                          <w:p w14:paraId="0E485549" w14:textId="17414CBF" w:rsidR="00E0450C" w:rsidRPr="00D353E1" w:rsidRDefault="00E0450C" w:rsidP="00B31086">
                            <w:pPr>
                              <w:spacing w:line="276" w:lineRule="auto"/>
                              <w:rPr>
                                <w:b w:val="0"/>
                                <w:bCs w:val="0"/>
                              </w:rPr>
                            </w:pPr>
                          </w:p>
                        </w:tc>
                      </w:tr>
                      <w:tr w:rsidR="00E0450C" w:rsidRPr="00B31086" w14:paraId="3CC27522" w14:textId="77777777" w:rsidTr="00A92162">
                        <w:tc>
                          <w:tcPr>
                            <w:tcW w:w="236" w:type="dxa"/>
                          </w:tcPr>
                          <w:p w14:paraId="37B76321" w14:textId="77777777" w:rsidR="00E0450C" w:rsidRPr="00D353E1" w:rsidRDefault="00E0450C" w:rsidP="00B31086">
                            <w:pPr>
                              <w:spacing w:line="276" w:lineRule="auto"/>
                              <w:rPr>
                                <w:b w:val="0"/>
                                <w:bCs w:val="0"/>
                              </w:rPr>
                            </w:pPr>
                          </w:p>
                        </w:tc>
                        <w:tc>
                          <w:tcPr>
                            <w:tcW w:w="10666" w:type="dxa"/>
                            <w:gridSpan w:val="2"/>
                            <w:shd w:val="clear" w:color="auto" w:fill="auto"/>
                          </w:tcPr>
                          <w:p w14:paraId="7C64A95E" w14:textId="472D80EA" w:rsidR="00E0450C" w:rsidRPr="00D353E1" w:rsidRDefault="00E0450C" w:rsidP="00B31086">
                            <w:pPr>
                              <w:spacing w:line="276" w:lineRule="auto"/>
                              <w:rPr>
                                <w:b w:val="0"/>
                                <w:bCs w:val="0"/>
                              </w:rPr>
                            </w:pPr>
                          </w:p>
                        </w:tc>
                      </w:tr>
                      <w:tr w:rsidR="00E0450C" w:rsidRPr="00B31086" w14:paraId="28EA839D" w14:textId="77777777" w:rsidTr="00A92162">
                        <w:tc>
                          <w:tcPr>
                            <w:tcW w:w="236" w:type="dxa"/>
                          </w:tcPr>
                          <w:p w14:paraId="154C0B84" w14:textId="77777777" w:rsidR="00E0450C" w:rsidRPr="00D353E1" w:rsidRDefault="00E0450C" w:rsidP="00B31086">
                            <w:pPr>
                              <w:spacing w:line="276" w:lineRule="auto"/>
                              <w:rPr>
                                <w:b w:val="0"/>
                                <w:bCs w:val="0"/>
                              </w:rPr>
                            </w:pPr>
                          </w:p>
                        </w:tc>
                        <w:tc>
                          <w:tcPr>
                            <w:tcW w:w="10666" w:type="dxa"/>
                            <w:gridSpan w:val="2"/>
                            <w:shd w:val="clear" w:color="auto" w:fill="auto"/>
                          </w:tcPr>
                          <w:p w14:paraId="0B14681B" w14:textId="1162C5D4" w:rsidR="00E0450C" w:rsidRPr="00D353E1" w:rsidRDefault="00E0450C" w:rsidP="00B31086">
                            <w:pPr>
                              <w:spacing w:line="276" w:lineRule="auto"/>
                              <w:rPr>
                                <w:b w:val="0"/>
                                <w:bCs w:val="0"/>
                              </w:rPr>
                            </w:pPr>
                          </w:p>
                        </w:tc>
                      </w:tr>
                      <w:tr w:rsidR="00E0450C" w:rsidRPr="00B31086" w14:paraId="5CD6658C" w14:textId="77777777" w:rsidTr="00A92162">
                        <w:tc>
                          <w:tcPr>
                            <w:tcW w:w="236" w:type="dxa"/>
                          </w:tcPr>
                          <w:p w14:paraId="5DF931DA" w14:textId="77777777" w:rsidR="00E0450C" w:rsidRPr="00D353E1" w:rsidRDefault="00E0450C" w:rsidP="00B31086">
                            <w:pPr>
                              <w:spacing w:line="276" w:lineRule="auto"/>
                              <w:rPr>
                                <w:b w:val="0"/>
                                <w:bCs w:val="0"/>
                              </w:rPr>
                            </w:pPr>
                          </w:p>
                        </w:tc>
                        <w:tc>
                          <w:tcPr>
                            <w:tcW w:w="10666" w:type="dxa"/>
                            <w:gridSpan w:val="2"/>
                            <w:shd w:val="clear" w:color="auto" w:fill="auto"/>
                          </w:tcPr>
                          <w:p w14:paraId="47C7F387" w14:textId="216294F5" w:rsidR="00E0450C" w:rsidRPr="00D353E1" w:rsidRDefault="00E0450C" w:rsidP="00B31086">
                            <w:pPr>
                              <w:spacing w:line="276" w:lineRule="auto"/>
                              <w:rPr>
                                <w:b w:val="0"/>
                                <w:bCs w:val="0"/>
                              </w:rPr>
                            </w:pPr>
                          </w:p>
                        </w:tc>
                      </w:tr>
                      <w:tr w:rsidR="00E0450C" w:rsidRPr="00B31086" w14:paraId="0511E738" w14:textId="77777777" w:rsidTr="00A92162">
                        <w:tc>
                          <w:tcPr>
                            <w:tcW w:w="236" w:type="dxa"/>
                          </w:tcPr>
                          <w:p w14:paraId="0CF07788" w14:textId="77777777" w:rsidR="00E0450C" w:rsidRPr="00D353E1" w:rsidRDefault="00E0450C" w:rsidP="00B31086">
                            <w:pPr>
                              <w:spacing w:line="276" w:lineRule="auto"/>
                              <w:rPr>
                                <w:b w:val="0"/>
                                <w:bCs w:val="0"/>
                              </w:rPr>
                            </w:pPr>
                          </w:p>
                        </w:tc>
                        <w:tc>
                          <w:tcPr>
                            <w:tcW w:w="10666" w:type="dxa"/>
                            <w:gridSpan w:val="2"/>
                            <w:shd w:val="clear" w:color="auto" w:fill="auto"/>
                          </w:tcPr>
                          <w:p w14:paraId="28028E18" w14:textId="3BFA5089" w:rsidR="00E0450C" w:rsidRPr="00D353E1" w:rsidRDefault="00E0450C" w:rsidP="00B31086">
                            <w:pPr>
                              <w:spacing w:line="276" w:lineRule="auto"/>
                              <w:rPr>
                                <w:b w:val="0"/>
                                <w:bCs w:val="0"/>
                              </w:rPr>
                            </w:pPr>
                          </w:p>
                        </w:tc>
                      </w:tr>
                      <w:tr w:rsidR="00E0450C" w:rsidRPr="00B31086" w14:paraId="1E99C6CF" w14:textId="77777777" w:rsidTr="00A92162">
                        <w:tc>
                          <w:tcPr>
                            <w:tcW w:w="236" w:type="dxa"/>
                          </w:tcPr>
                          <w:p w14:paraId="599C99B8" w14:textId="77777777" w:rsidR="00E0450C" w:rsidRPr="00D353E1" w:rsidRDefault="00E0450C" w:rsidP="00B31086">
                            <w:pPr>
                              <w:spacing w:line="276" w:lineRule="auto"/>
                              <w:rPr>
                                <w:b w:val="0"/>
                                <w:bCs w:val="0"/>
                              </w:rPr>
                            </w:pPr>
                          </w:p>
                        </w:tc>
                        <w:tc>
                          <w:tcPr>
                            <w:tcW w:w="10666" w:type="dxa"/>
                            <w:gridSpan w:val="2"/>
                            <w:shd w:val="clear" w:color="auto" w:fill="auto"/>
                          </w:tcPr>
                          <w:p w14:paraId="1AE0012C" w14:textId="00265522" w:rsidR="00E0450C" w:rsidRPr="00D353E1" w:rsidRDefault="00E0450C" w:rsidP="00B31086">
                            <w:pPr>
                              <w:spacing w:line="276" w:lineRule="auto"/>
                              <w:rPr>
                                <w:b w:val="0"/>
                                <w:bCs w:val="0"/>
                              </w:rPr>
                            </w:pPr>
                          </w:p>
                        </w:tc>
                      </w:tr>
                      <w:tr w:rsidR="00E0450C" w:rsidRPr="00B31086" w14:paraId="4148753E" w14:textId="77777777" w:rsidTr="00A92162">
                        <w:tc>
                          <w:tcPr>
                            <w:tcW w:w="236" w:type="dxa"/>
                          </w:tcPr>
                          <w:p w14:paraId="1B795799" w14:textId="77777777" w:rsidR="00E0450C" w:rsidRPr="00D353E1" w:rsidRDefault="00E0450C" w:rsidP="00B31086">
                            <w:pPr>
                              <w:spacing w:line="276" w:lineRule="auto"/>
                              <w:rPr>
                                <w:b w:val="0"/>
                                <w:bCs w:val="0"/>
                              </w:rPr>
                            </w:pPr>
                          </w:p>
                        </w:tc>
                        <w:tc>
                          <w:tcPr>
                            <w:tcW w:w="10666" w:type="dxa"/>
                            <w:gridSpan w:val="2"/>
                            <w:shd w:val="clear" w:color="auto" w:fill="auto"/>
                          </w:tcPr>
                          <w:p w14:paraId="0C6CB42A" w14:textId="67C213AA" w:rsidR="00E0450C" w:rsidRPr="00D353E1" w:rsidRDefault="00E0450C" w:rsidP="00B31086">
                            <w:pPr>
                              <w:spacing w:line="276" w:lineRule="auto"/>
                              <w:rPr>
                                <w:b w:val="0"/>
                                <w:bCs w:val="0"/>
                              </w:rPr>
                            </w:pPr>
                          </w:p>
                        </w:tc>
                      </w:tr>
                      <w:tr w:rsidR="00E0450C" w:rsidRPr="00B31086" w14:paraId="44C3097A" w14:textId="77777777" w:rsidTr="00A92162">
                        <w:tc>
                          <w:tcPr>
                            <w:tcW w:w="236" w:type="dxa"/>
                          </w:tcPr>
                          <w:p w14:paraId="51DF97B0" w14:textId="77777777" w:rsidR="00E0450C" w:rsidRPr="00D353E1" w:rsidRDefault="00E0450C" w:rsidP="00B31086">
                            <w:pPr>
                              <w:spacing w:line="276" w:lineRule="auto"/>
                              <w:rPr>
                                <w:b w:val="0"/>
                                <w:bCs w:val="0"/>
                              </w:rPr>
                            </w:pPr>
                          </w:p>
                        </w:tc>
                        <w:tc>
                          <w:tcPr>
                            <w:tcW w:w="10666" w:type="dxa"/>
                            <w:gridSpan w:val="2"/>
                            <w:shd w:val="clear" w:color="auto" w:fill="auto"/>
                          </w:tcPr>
                          <w:p w14:paraId="13C69807" w14:textId="19223F35" w:rsidR="00E0450C" w:rsidRPr="00D353E1" w:rsidRDefault="00E0450C" w:rsidP="00B31086">
                            <w:pPr>
                              <w:spacing w:line="276" w:lineRule="auto"/>
                              <w:rPr>
                                <w:b w:val="0"/>
                                <w:bCs w:val="0"/>
                              </w:rPr>
                            </w:pPr>
                          </w:p>
                        </w:tc>
                      </w:tr>
                      <w:tr w:rsidR="00E0450C" w:rsidRPr="00B31086" w14:paraId="46D65A53" w14:textId="77777777" w:rsidTr="00A92162">
                        <w:tc>
                          <w:tcPr>
                            <w:tcW w:w="236" w:type="dxa"/>
                          </w:tcPr>
                          <w:p w14:paraId="51A64869" w14:textId="77777777" w:rsidR="00E0450C" w:rsidRPr="00D353E1" w:rsidRDefault="00E0450C" w:rsidP="00B31086">
                            <w:pPr>
                              <w:spacing w:line="276" w:lineRule="auto"/>
                              <w:rPr>
                                <w:b w:val="0"/>
                                <w:bCs w:val="0"/>
                              </w:rPr>
                            </w:pPr>
                          </w:p>
                        </w:tc>
                        <w:tc>
                          <w:tcPr>
                            <w:tcW w:w="10666" w:type="dxa"/>
                            <w:gridSpan w:val="2"/>
                            <w:shd w:val="clear" w:color="auto" w:fill="auto"/>
                          </w:tcPr>
                          <w:p w14:paraId="094F6B5C" w14:textId="09CB2710" w:rsidR="00E0450C" w:rsidRPr="00D353E1" w:rsidRDefault="00E0450C" w:rsidP="00B31086">
                            <w:pPr>
                              <w:spacing w:line="276" w:lineRule="auto"/>
                              <w:rPr>
                                <w:b w:val="0"/>
                                <w:bCs w:val="0"/>
                              </w:rPr>
                            </w:pPr>
                          </w:p>
                        </w:tc>
                      </w:tr>
                      <w:tr w:rsidR="00E0450C" w:rsidRPr="00B31086" w14:paraId="38CED2C2" w14:textId="77777777" w:rsidTr="00A92162">
                        <w:tc>
                          <w:tcPr>
                            <w:tcW w:w="236" w:type="dxa"/>
                          </w:tcPr>
                          <w:p w14:paraId="48218CF6" w14:textId="77777777" w:rsidR="00E0450C" w:rsidRPr="00D353E1" w:rsidRDefault="00E0450C" w:rsidP="00B31086">
                            <w:pPr>
                              <w:spacing w:line="276" w:lineRule="auto"/>
                              <w:rPr>
                                <w:b w:val="0"/>
                                <w:bCs w:val="0"/>
                              </w:rPr>
                            </w:pPr>
                          </w:p>
                        </w:tc>
                        <w:tc>
                          <w:tcPr>
                            <w:tcW w:w="10666" w:type="dxa"/>
                            <w:gridSpan w:val="2"/>
                            <w:shd w:val="clear" w:color="auto" w:fill="auto"/>
                          </w:tcPr>
                          <w:p w14:paraId="2853FAF2" w14:textId="7334B570" w:rsidR="00E0450C" w:rsidRPr="00D353E1" w:rsidRDefault="00E0450C" w:rsidP="00B31086">
                            <w:pPr>
                              <w:spacing w:line="276" w:lineRule="auto"/>
                              <w:rPr>
                                <w:b w:val="0"/>
                                <w:bCs w:val="0"/>
                              </w:rPr>
                            </w:pPr>
                          </w:p>
                        </w:tc>
                      </w:tr>
                      <w:tr w:rsidR="00E0450C" w:rsidRPr="00B31086" w14:paraId="28DD34B9" w14:textId="77777777" w:rsidTr="00A92162">
                        <w:tc>
                          <w:tcPr>
                            <w:tcW w:w="236" w:type="dxa"/>
                          </w:tcPr>
                          <w:p w14:paraId="395A1A68" w14:textId="77777777" w:rsidR="00E0450C" w:rsidRPr="00D353E1" w:rsidRDefault="00E0450C" w:rsidP="00B31086">
                            <w:pPr>
                              <w:spacing w:line="276" w:lineRule="auto"/>
                              <w:rPr>
                                <w:b w:val="0"/>
                                <w:bCs w:val="0"/>
                              </w:rPr>
                            </w:pPr>
                          </w:p>
                        </w:tc>
                        <w:tc>
                          <w:tcPr>
                            <w:tcW w:w="10666" w:type="dxa"/>
                            <w:gridSpan w:val="2"/>
                            <w:shd w:val="clear" w:color="auto" w:fill="auto"/>
                          </w:tcPr>
                          <w:p w14:paraId="717822D5" w14:textId="4A299C33" w:rsidR="00E0450C" w:rsidRPr="00D353E1" w:rsidRDefault="00E0450C" w:rsidP="00B31086">
                            <w:pPr>
                              <w:spacing w:line="276" w:lineRule="auto"/>
                              <w:rPr>
                                <w:b w:val="0"/>
                                <w:bCs w:val="0"/>
                              </w:rPr>
                            </w:pPr>
                          </w:p>
                        </w:tc>
                      </w:tr>
                      <w:tr w:rsidR="00E0450C" w:rsidRPr="00B31086" w14:paraId="2F3CDE35" w14:textId="77777777" w:rsidTr="00A92162">
                        <w:tc>
                          <w:tcPr>
                            <w:tcW w:w="236" w:type="dxa"/>
                          </w:tcPr>
                          <w:p w14:paraId="20731BF8" w14:textId="77777777" w:rsidR="00E0450C" w:rsidRPr="00D353E1" w:rsidRDefault="00E0450C" w:rsidP="00B31086">
                            <w:pPr>
                              <w:spacing w:line="276" w:lineRule="auto"/>
                              <w:rPr>
                                <w:b w:val="0"/>
                                <w:bCs w:val="0"/>
                              </w:rPr>
                            </w:pPr>
                          </w:p>
                        </w:tc>
                        <w:tc>
                          <w:tcPr>
                            <w:tcW w:w="10666" w:type="dxa"/>
                            <w:gridSpan w:val="2"/>
                            <w:shd w:val="clear" w:color="auto" w:fill="auto"/>
                          </w:tcPr>
                          <w:p w14:paraId="493C740C" w14:textId="50B3E55E" w:rsidR="00E0450C" w:rsidRPr="00D353E1" w:rsidRDefault="00E0450C" w:rsidP="00B31086">
                            <w:pPr>
                              <w:spacing w:line="276" w:lineRule="auto"/>
                              <w:rPr>
                                <w:b w:val="0"/>
                                <w:bCs w:val="0"/>
                              </w:rPr>
                            </w:pPr>
                          </w:p>
                        </w:tc>
                      </w:tr>
                      <w:tr w:rsidR="00E0450C" w:rsidRPr="00B31086" w14:paraId="2C5466BA" w14:textId="77777777" w:rsidTr="00A92162">
                        <w:tc>
                          <w:tcPr>
                            <w:tcW w:w="236" w:type="dxa"/>
                          </w:tcPr>
                          <w:p w14:paraId="00E985D9" w14:textId="77777777" w:rsidR="00E0450C" w:rsidRPr="00D353E1" w:rsidRDefault="00E0450C" w:rsidP="00B31086">
                            <w:pPr>
                              <w:spacing w:line="276" w:lineRule="auto"/>
                              <w:rPr>
                                <w:b w:val="0"/>
                                <w:bCs w:val="0"/>
                              </w:rPr>
                            </w:pPr>
                          </w:p>
                        </w:tc>
                        <w:tc>
                          <w:tcPr>
                            <w:tcW w:w="10666" w:type="dxa"/>
                            <w:gridSpan w:val="2"/>
                            <w:shd w:val="clear" w:color="auto" w:fill="auto"/>
                          </w:tcPr>
                          <w:p w14:paraId="4D2555AB" w14:textId="7B04C43E" w:rsidR="00E0450C" w:rsidRPr="00D353E1" w:rsidRDefault="00E0450C" w:rsidP="00B31086">
                            <w:pPr>
                              <w:spacing w:line="276" w:lineRule="auto"/>
                              <w:rPr>
                                <w:b w:val="0"/>
                                <w:bCs w:val="0"/>
                              </w:rPr>
                            </w:pPr>
                          </w:p>
                        </w:tc>
                      </w:tr>
                      <w:tr w:rsidR="00E0450C" w:rsidRPr="00B31086" w14:paraId="37F086DB" w14:textId="77777777" w:rsidTr="00A92162">
                        <w:tc>
                          <w:tcPr>
                            <w:tcW w:w="236" w:type="dxa"/>
                          </w:tcPr>
                          <w:p w14:paraId="0AA56A46" w14:textId="77777777" w:rsidR="00E0450C" w:rsidRPr="00D353E1" w:rsidRDefault="00E0450C" w:rsidP="00B31086">
                            <w:pPr>
                              <w:spacing w:line="276" w:lineRule="auto"/>
                              <w:rPr>
                                <w:b w:val="0"/>
                                <w:bCs w:val="0"/>
                              </w:rPr>
                            </w:pPr>
                          </w:p>
                        </w:tc>
                        <w:tc>
                          <w:tcPr>
                            <w:tcW w:w="10666" w:type="dxa"/>
                            <w:gridSpan w:val="2"/>
                            <w:shd w:val="clear" w:color="auto" w:fill="auto"/>
                          </w:tcPr>
                          <w:p w14:paraId="3CF5ACBC" w14:textId="19C08B1C" w:rsidR="00E0450C" w:rsidRPr="00D353E1" w:rsidRDefault="00E0450C" w:rsidP="00B31086">
                            <w:pPr>
                              <w:spacing w:line="276" w:lineRule="auto"/>
                              <w:rPr>
                                <w:b w:val="0"/>
                                <w:bCs w:val="0"/>
                              </w:rPr>
                            </w:pPr>
                          </w:p>
                        </w:tc>
                      </w:tr>
                      <w:tr w:rsidR="00E0450C" w:rsidRPr="00B31086" w14:paraId="3C2FA077" w14:textId="77777777" w:rsidTr="00A92162">
                        <w:tc>
                          <w:tcPr>
                            <w:tcW w:w="236" w:type="dxa"/>
                          </w:tcPr>
                          <w:p w14:paraId="73336328" w14:textId="77777777" w:rsidR="00E0450C" w:rsidRPr="00D353E1" w:rsidRDefault="00E0450C" w:rsidP="00B31086">
                            <w:pPr>
                              <w:spacing w:line="276" w:lineRule="auto"/>
                              <w:rPr>
                                <w:b w:val="0"/>
                                <w:bCs w:val="0"/>
                              </w:rPr>
                            </w:pPr>
                          </w:p>
                        </w:tc>
                        <w:tc>
                          <w:tcPr>
                            <w:tcW w:w="10666" w:type="dxa"/>
                            <w:gridSpan w:val="2"/>
                            <w:shd w:val="clear" w:color="auto" w:fill="auto"/>
                          </w:tcPr>
                          <w:p w14:paraId="2172623E" w14:textId="06EAA7C8" w:rsidR="00E0450C" w:rsidRPr="00D353E1" w:rsidRDefault="00E0450C" w:rsidP="00B31086">
                            <w:pPr>
                              <w:spacing w:line="276" w:lineRule="auto"/>
                              <w:rPr>
                                <w:b w:val="0"/>
                                <w:bCs w:val="0"/>
                              </w:rPr>
                            </w:pPr>
                          </w:p>
                        </w:tc>
                      </w:tr>
                      <w:tr w:rsidR="00E0450C" w:rsidRPr="00B31086" w14:paraId="4F7FA285" w14:textId="77777777" w:rsidTr="00A92162">
                        <w:tc>
                          <w:tcPr>
                            <w:tcW w:w="236" w:type="dxa"/>
                          </w:tcPr>
                          <w:p w14:paraId="7FFB7421" w14:textId="77777777" w:rsidR="00E0450C" w:rsidRPr="00D353E1" w:rsidRDefault="00E0450C" w:rsidP="00B31086">
                            <w:pPr>
                              <w:spacing w:line="276" w:lineRule="auto"/>
                              <w:rPr>
                                <w:b w:val="0"/>
                                <w:bCs w:val="0"/>
                              </w:rPr>
                            </w:pPr>
                          </w:p>
                        </w:tc>
                        <w:tc>
                          <w:tcPr>
                            <w:tcW w:w="10666" w:type="dxa"/>
                            <w:gridSpan w:val="2"/>
                            <w:shd w:val="clear" w:color="auto" w:fill="auto"/>
                          </w:tcPr>
                          <w:p w14:paraId="0A2BDB10" w14:textId="156FE045" w:rsidR="00E0450C" w:rsidRPr="00D353E1" w:rsidRDefault="00E0450C" w:rsidP="00B31086">
                            <w:pPr>
                              <w:spacing w:line="276" w:lineRule="auto"/>
                              <w:rPr>
                                <w:b w:val="0"/>
                                <w:bCs w:val="0"/>
                              </w:rPr>
                            </w:pPr>
                          </w:p>
                        </w:tc>
                      </w:tr>
                    </w:tbl>
                    <w:p w14:paraId="6E8A9A83" w14:textId="77777777" w:rsidR="00E0450C" w:rsidRPr="00B31086" w:rsidRDefault="00E0450C" w:rsidP="00D353E1">
                      <w:pPr>
                        <w:spacing w:line="276" w:lineRule="auto"/>
                        <w:rPr>
                          <w:b w:val="0"/>
                          <w:bCs w:val="0"/>
                          <w:sz w:val="21"/>
                          <w:szCs w:val="21"/>
                        </w:rPr>
                      </w:pPr>
                    </w:p>
                  </w:txbxContent>
                </v:textbox>
                <w10:wrap type="through"/>
              </v:shape>
            </w:pict>
          </mc:Fallback>
        </mc:AlternateContent>
      </w:r>
    </w:p>
    <w:p w14:paraId="79AA12BD" w14:textId="784F6943" w:rsidR="00D353E1" w:rsidRDefault="00D353E1">
      <w:r>
        <w:rPr>
          <w:noProof/>
          <w:sz w:val="22"/>
          <w:szCs w:val="22"/>
        </w:rPr>
        <w:lastRenderedPageBreak/>
        <mc:AlternateContent>
          <mc:Choice Requires="wps">
            <w:drawing>
              <wp:anchor distT="0" distB="0" distL="114300" distR="114300" simplePos="0" relativeHeight="251857920" behindDoc="0" locked="0" layoutInCell="1" allowOverlap="1" wp14:anchorId="198630F8" wp14:editId="4C1156DC">
                <wp:simplePos x="0" y="0"/>
                <wp:positionH relativeFrom="column">
                  <wp:posOffset>0</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2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294"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294"/>
                            </w:tblGrid>
                            <w:tr w:rsidR="00E0450C" w:rsidRPr="00B31086" w14:paraId="462F801D" w14:textId="77777777" w:rsidTr="00B04EBD">
                              <w:tc>
                                <w:tcPr>
                                  <w:tcW w:w="10294" w:type="dxa"/>
                                  <w:shd w:val="clear" w:color="auto" w:fill="auto"/>
                                </w:tcPr>
                                <w:tbl>
                                  <w:tblPr>
                                    <w:tblW w:w="10012"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2506"/>
                                    <w:gridCol w:w="7506"/>
                                  </w:tblGrid>
                                  <w:tr w:rsidR="00E0450C" w:rsidRPr="00FF1495" w14:paraId="0DB0F480" w14:textId="77777777" w:rsidTr="003A2685">
                                    <w:tc>
                                      <w:tcPr>
                                        <w:tcW w:w="2506" w:type="dxa"/>
                                      </w:tcPr>
                                      <w:p w14:paraId="6170E899" w14:textId="77777777" w:rsidR="00E0450C" w:rsidRPr="009339AF" w:rsidRDefault="00E0450C" w:rsidP="00A02EA3">
                                        <w:pPr>
                                          <w:spacing w:line="276" w:lineRule="auto"/>
                                        </w:pPr>
                                      </w:p>
                                    </w:tc>
                                    <w:tc>
                                      <w:tcPr>
                                        <w:tcW w:w="7506" w:type="dxa"/>
                                        <w:shd w:val="clear" w:color="auto" w:fill="auto"/>
                                      </w:tcPr>
                                      <w:p w14:paraId="4A6E8A00" w14:textId="73C82CF0" w:rsidR="00E0450C" w:rsidRPr="00FB527C" w:rsidRDefault="00E0450C" w:rsidP="00CF3155">
                                        <w:pPr>
                                          <w:rPr>
                                            <w:b w:val="0"/>
                                            <w:sz w:val="22"/>
                                            <w:szCs w:val="22"/>
                                          </w:rPr>
                                        </w:pPr>
                                        <w:r w:rsidRPr="009339AF">
                                          <w:t xml:space="preserve">. </w:t>
                                        </w:r>
                                        <w:r>
                                          <w:rPr>
                                            <w:sz w:val="22"/>
                                            <w:szCs w:val="22"/>
                                          </w:rPr>
                                          <w:t>2</w:t>
                                        </w:r>
                                        <w:r w:rsidRPr="00E3464C">
                                          <w:rPr>
                                            <w:sz w:val="22"/>
                                            <w:szCs w:val="22"/>
                                          </w:rPr>
                                          <w:t>.</w:t>
                                        </w:r>
                                        <w:r w:rsidRPr="00E3464C">
                                          <w:rPr>
                                            <w:b w:val="0"/>
                                            <w:sz w:val="22"/>
                                            <w:szCs w:val="22"/>
                                          </w:rPr>
                                          <w:t xml:space="preserve"> </w:t>
                                        </w:r>
                                        <w:r>
                                          <w:rPr>
                                            <w:sz w:val="22"/>
                                            <w:szCs w:val="22"/>
                                          </w:rPr>
                                          <w:t>Gia tốc rơi tự do</w:t>
                                        </w:r>
                                        <w:r w:rsidRPr="00E3464C">
                                          <w:rPr>
                                            <w:sz w:val="22"/>
                                            <w:szCs w:val="22"/>
                                          </w:rPr>
                                          <w:t xml:space="preserve"> :</w:t>
                                        </w:r>
                                      </w:p>
                                    </w:tc>
                                  </w:tr>
                                  <w:tr w:rsidR="00E0450C" w:rsidRPr="00FF1495" w14:paraId="212C7A66" w14:textId="77777777" w:rsidTr="003A2685">
                                    <w:tc>
                                      <w:tcPr>
                                        <w:tcW w:w="2506" w:type="dxa"/>
                                      </w:tcPr>
                                      <w:p w14:paraId="3F37CA01" w14:textId="77777777" w:rsidR="00E0450C" w:rsidRDefault="00E0450C" w:rsidP="00A02EA3">
                                        <w:pPr>
                                          <w:spacing w:line="276" w:lineRule="auto"/>
                                          <w:rPr>
                                            <w:b w:val="0"/>
                                          </w:rPr>
                                        </w:pPr>
                                      </w:p>
                                    </w:tc>
                                    <w:tc>
                                      <w:tcPr>
                                        <w:tcW w:w="7506" w:type="dxa"/>
                                        <w:shd w:val="clear" w:color="auto" w:fill="auto"/>
                                      </w:tcPr>
                                      <w:p w14:paraId="58A08573" w14:textId="439827B3" w:rsidR="00E0450C" w:rsidRPr="00E3464C" w:rsidRDefault="00E0450C" w:rsidP="00CF3155">
                                        <w:pPr>
                                          <w:rPr>
                                            <w:b w:val="0"/>
                                            <w:sz w:val="22"/>
                                            <w:szCs w:val="22"/>
                                          </w:rPr>
                                        </w:pPr>
                                        <w:r>
                                          <w:rPr>
                                            <w:b w:val="0"/>
                                          </w:rPr>
                                          <w:t xml:space="preserve">. </w:t>
                                        </w:r>
                                        <w:r w:rsidRPr="001256C2">
                                          <w:rPr>
                                            <w:b w:val="0"/>
                                            <w:sz w:val="22"/>
                                            <w:szCs w:val="22"/>
                                          </w:rPr>
                                          <w:t xml:space="preserve">* </w:t>
                                        </w:r>
                                        <w:r>
                                          <w:rPr>
                                            <w:b w:val="0"/>
                                            <w:sz w:val="22"/>
                                            <w:szCs w:val="22"/>
                                          </w:rPr>
                                          <w:t xml:space="preserve">Tại một nơi nhất định trên Trái Đất và ở gần mặt đất, </w:t>
                                        </w:r>
                                      </w:p>
                                    </w:tc>
                                  </w:tr>
                                  <w:tr w:rsidR="00E0450C" w:rsidRPr="00FF1495" w14:paraId="07F2F811" w14:textId="77777777" w:rsidTr="003A2685">
                                    <w:tc>
                                      <w:tcPr>
                                        <w:tcW w:w="2506" w:type="dxa"/>
                                      </w:tcPr>
                                      <w:p w14:paraId="66CB6A67" w14:textId="77777777" w:rsidR="00E0450C" w:rsidRPr="00E925EE" w:rsidRDefault="00E0450C" w:rsidP="00A02EA3">
                                        <w:pPr>
                                          <w:spacing w:line="276" w:lineRule="auto"/>
                                          <w:rPr>
                                            <w:b w:val="0"/>
                                          </w:rPr>
                                        </w:pPr>
                                      </w:p>
                                    </w:tc>
                                    <w:tc>
                                      <w:tcPr>
                                        <w:tcW w:w="7506" w:type="dxa"/>
                                        <w:shd w:val="clear" w:color="auto" w:fill="auto"/>
                                      </w:tcPr>
                                      <w:p w14:paraId="42606AEE" w14:textId="5A4D693F" w:rsidR="00E0450C" w:rsidRPr="00E925EE" w:rsidRDefault="00E0450C" w:rsidP="00CF3155">
                                        <w:pPr>
                                          <w:rPr>
                                            <w:b w:val="0"/>
                                          </w:rPr>
                                        </w:pPr>
                                      </w:p>
                                    </w:tc>
                                  </w:tr>
                                  <w:tr w:rsidR="00E0450C" w:rsidRPr="00FF1495" w14:paraId="5B7BC11A" w14:textId="77777777" w:rsidTr="003A2685">
                                    <w:tc>
                                      <w:tcPr>
                                        <w:tcW w:w="2506" w:type="dxa"/>
                                      </w:tcPr>
                                      <w:p w14:paraId="254A39AE" w14:textId="77777777" w:rsidR="00E0450C" w:rsidRDefault="00E0450C" w:rsidP="00A02EA3">
                                        <w:pPr>
                                          <w:spacing w:line="276" w:lineRule="auto"/>
                                          <w:rPr>
                                            <w:b w:val="0"/>
                                          </w:rPr>
                                        </w:pPr>
                                      </w:p>
                                    </w:tc>
                                    <w:tc>
                                      <w:tcPr>
                                        <w:tcW w:w="7506" w:type="dxa"/>
                                        <w:shd w:val="clear" w:color="auto" w:fill="auto"/>
                                      </w:tcPr>
                                      <w:p w14:paraId="0F236238" w14:textId="24BDED6D" w:rsidR="00E0450C" w:rsidRPr="00E925EE" w:rsidRDefault="00E0450C" w:rsidP="00CF3155">
                                        <w:pPr>
                                          <w:rPr>
                                            <w:b w:val="0"/>
                                            <w:sz w:val="22"/>
                                            <w:szCs w:val="22"/>
                                          </w:rPr>
                                        </w:pPr>
                                        <w:r>
                                          <w:rPr>
                                            <w:b w:val="0"/>
                                          </w:rPr>
                                          <w:t>.</w:t>
                                        </w:r>
                                        <w:r>
                                          <w:rPr>
                                            <w:b w:val="0"/>
                                            <w:sz w:val="22"/>
                                            <w:szCs w:val="22"/>
                                          </w:rPr>
                                          <w:t xml:space="preserve"> * Đặc điểm của vec tơ gia tốc rơi tự do :</w:t>
                                        </w:r>
                                      </w:p>
                                    </w:tc>
                                  </w:tr>
                                  <w:tr w:rsidR="00E0450C" w:rsidRPr="00FF1495" w14:paraId="22059674" w14:textId="77777777" w:rsidTr="003A2685">
                                    <w:tc>
                                      <w:tcPr>
                                        <w:tcW w:w="2506" w:type="dxa"/>
                                      </w:tcPr>
                                      <w:p w14:paraId="5402A05A" w14:textId="77777777" w:rsidR="00E0450C" w:rsidRDefault="00E0450C" w:rsidP="00A02EA3">
                                        <w:pPr>
                                          <w:spacing w:line="276" w:lineRule="auto"/>
                                          <w:rPr>
                                            <w:b w:val="0"/>
                                          </w:rPr>
                                        </w:pPr>
                                      </w:p>
                                    </w:tc>
                                    <w:tc>
                                      <w:tcPr>
                                        <w:tcW w:w="7506" w:type="dxa"/>
                                        <w:shd w:val="clear" w:color="auto" w:fill="auto"/>
                                      </w:tcPr>
                                      <w:p w14:paraId="35ABFC94" w14:textId="2B937BD7" w:rsidR="00E0450C" w:rsidRPr="0037628F" w:rsidRDefault="00E0450C" w:rsidP="00CF3155">
                                        <w:pPr>
                                          <w:rPr>
                                            <w:b w:val="0"/>
                                            <w:sz w:val="22"/>
                                            <w:szCs w:val="22"/>
                                          </w:rPr>
                                        </w:pPr>
                                        <w:r>
                                          <w:rPr>
                                            <w:b w:val="0"/>
                                          </w:rPr>
                                          <w:t xml:space="preserve">. </w:t>
                                        </w:r>
                                        <w:r>
                                          <w:rPr>
                                            <w:b w:val="0"/>
                                            <w:sz w:val="22"/>
                                            <w:szCs w:val="22"/>
                                          </w:rPr>
                                          <w:t xml:space="preserve">   + Điểm đặt:</w:t>
                                        </w:r>
                                      </w:p>
                                    </w:tc>
                                  </w:tr>
                                  <w:tr w:rsidR="00E0450C" w:rsidRPr="00FF1495" w14:paraId="3047986B" w14:textId="77777777" w:rsidTr="003A2685">
                                    <w:tc>
                                      <w:tcPr>
                                        <w:tcW w:w="2506" w:type="dxa"/>
                                      </w:tcPr>
                                      <w:p w14:paraId="2158C672" w14:textId="77777777" w:rsidR="00E0450C" w:rsidRDefault="00E0450C" w:rsidP="00A02EA3">
                                        <w:pPr>
                                          <w:spacing w:line="276" w:lineRule="auto"/>
                                          <w:rPr>
                                            <w:b w:val="0"/>
                                          </w:rPr>
                                        </w:pPr>
                                      </w:p>
                                    </w:tc>
                                    <w:tc>
                                      <w:tcPr>
                                        <w:tcW w:w="7506" w:type="dxa"/>
                                        <w:shd w:val="clear" w:color="auto" w:fill="auto"/>
                                      </w:tcPr>
                                      <w:p w14:paraId="4B69AE11" w14:textId="03CE6DD9" w:rsidR="00E0450C" w:rsidRPr="0037628F" w:rsidRDefault="00E0450C" w:rsidP="00CF3155">
                                        <w:pPr>
                                          <w:rPr>
                                            <w:b w:val="0"/>
                                            <w:sz w:val="22"/>
                                            <w:szCs w:val="22"/>
                                          </w:rPr>
                                        </w:pPr>
                                        <w:r>
                                          <w:rPr>
                                            <w:b w:val="0"/>
                                          </w:rPr>
                                          <w:t xml:space="preserve">. </w:t>
                                        </w:r>
                                        <w:r>
                                          <w:rPr>
                                            <w:b w:val="0"/>
                                            <w:sz w:val="22"/>
                                            <w:szCs w:val="22"/>
                                          </w:rPr>
                                          <w:t xml:space="preserve">   + Phương:</w:t>
                                        </w:r>
                                      </w:p>
                                    </w:tc>
                                  </w:tr>
                                  <w:tr w:rsidR="00E0450C" w:rsidRPr="00FF1495" w14:paraId="6A052543" w14:textId="77777777" w:rsidTr="003A2685">
                                    <w:tc>
                                      <w:tcPr>
                                        <w:tcW w:w="2506" w:type="dxa"/>
                                      </w:tcPr>
                                      <w:p w14:paraId="56273CC1" w14:textId="77777777" w:rsidR="00E0450C" w:rsidRDefault="00E0450C" w:rsidP="00A02EA3">
                                        <w:pPr>
                                          <w:spacing w:line="276" w:lineRule="auto"/>
                                          <w:rPr>
                                            <w:b w:val="0"/>
                                          </w:rPr>
                                        </w:pPr>
                                      </w:p>
                                    </w:tc>
                                    <w:tc>
                                      <w:tcPr>
                                        <w:tcW w:w="7506" w:type="dxa"/>
                                        <w:shd w:val="clear" w:color="auto" w:fill="auto"/>
                                      </w:tcPr>
                                      <w:p w14:paraId="45AF1D55" w14:textId="65C1C81F" w:rsidR="00E0450C" w:rsidRPr="00E925EE" w:rsidRDefault="00E0450C" w:rsidP="00CF3155">
                                        <w:pPr>
                                          <w:rPr>
                                            <w:b w:val="0"/>
                                            <w:sz w:val="22"/>
                                            <w:szCs w:val="22"/>
                                          </w:rPr>
                                        </w:pPr>
                                        <w:r>
                                          <w:rPr>
                                            <w:b w:val="0"/>
                                          </w:rPr>
                                          <w:t>.</w:t>
                                        </w:r>
                                        <w:r>
                                          <w:rPr>
                                            <w:b w:val="0"/>
                                            <w:sz w:val="22"/>
                                            <w:szCs w:val="22"/>
                                          </w:rPr>
                                          <w:t xml:space="preserve">    + Chiều :</w:t>
                                        </w:r>
                                      </w:p>
                                    </w:tc>
                                  </w:tr>
                                  <w:tr w:rsidR="00E0450C" w:rsidRPr="00FF1495" w14:paraId="7EE7E840" w14:textId="77777777" w:rsidTr="003A2685">
                                    <w:tc>
                                      <w:tcPr>
                                        <w:tcW w:w="2506" w:type="dxa"/>
                                      </w:tcPr>
                                      <w:p w14:paraId="0E53FCB1" w14:textId="77777777" w:rsidR="00E0450C" w:rsidRDefault="00E0450C" w:rsidP="00A02EA3">
                                        <w:pPr>
                                          <w:spacing w:line="276" w:lineRule="auto"/>
                                          <w:rPr>
                                            <w:b w:val="0"/>
                                          </w:rPr>
                                        </w:pPr>
                                      </w:p>
                                    </w:tc>
                                    <w:tc>
                                      <w:tcPr>
                                        <w:tcW w:w="7506" w:type="dxa"/>
                                        <w:shd w:val="clear" w:color="auto" w:fill="auto"/>
                                      </w:tcPr>
                                      <w:p w14:paraId="62735DF2" w14:textId="3A529CBE" w:rsidR="00E0450C" w:rsidRPr="0037628F" w:rsidRDefault="00E0450C" w:rsidP="00CF3155">
                                        <w:pPr>
                                          <w:rPr>
                                            <w:b w:val="0"/>
                                            <w:sz w:val="22"/>
                                            <w:szCs w:val="22"/>
                                          </w:rPr>
                                        </w:pPr>
                                        <w:r>
                                          <w:rPr>
                                            <w:b w:val="0"/>
                                          </w:rPr>
                                          <w:t xml:space="preserve">. </w:t>
                                        </w:r>
                                        <w:r>
                                          <w:rPr>
                                            <w:b w:val="0"/>
                                            <w:sz w:val="22"/>
                                            <w:szCs w:val="22"/>
                                          </w:rPr>
                                          <w:t xml:space="preserve">   + Độ lớn gia tốc rơi tự do phụ thuộc vào :</w:t>
                                        </w:r>
                                      </w:p>
                                    </w:tc>
                                  </w:tr>
                                  <w:tr w:rsidR="00E0450C" w:rsidRPr="00FF1495" w14:paraId="3BC47D5F" w14:textId="77777777" w:rsidTr="003A2685">
                                    <w:tc>
                                      <w:tcPr>
                                        <w:tcW w:w="2506" w:type="dxa"/>
                                      </w:tcPr>
                                      <w:p w14:paraId="12D9D291" w14:textId="77777777" w:rsidR="00E0450C" w:rsidRPr="008D5F32" w:rsidRDefault="00E0450C" w:rsidP="00A02EA3">
                                        <w:pPr>
                                          <w:spacing w:line="276" w:lineRule="auto"/>
                                          <w:rPr>
                                            <w:b w:val="0"/>
                                          </w:rPr>
                                        </w:pPr>
                                      </w:p>
                                    </w:tc>
                                    <w:tc>
                                      <w:tcPr>
                                        <w:tcW w:w="7506" w:type="dxa"/>
                                        <w:shd w:val="clear" w:color="auto" w:fill="auto"/>
                                      </w:tcPr>
                                      <w:p w14:paraId="21C5C933" w14:textId="4711D9B5" w:rsidR="00E0450C" w:rsidRPr="008D5F32" w:rsidRDefault="00E0450C" w:rsidP="00CF3155">
                                        <w:pPr>
                                          <w:rPr>
                                            <w:b w:val="0"/>
                                          </w:rPr>
                                        </w:pPr>
                                      </w:p>
                                    </w:tc>
                                  </w:tr>
                                  <w:tr w:rsidR="00E0450C" w:rsidRPr="00FF1495" w14:paraId="3B3D006D" w14:textId="77777777" w:rsidTr="003A2685">
                                    <w:tc>
                                      <w:tcPr>
                                        <w:tcW w:w="2506" w:type="dxa"/>
                                      </w:tcPr>
                                      <w:p w14:paraId="6059E66C" w14:textId="77777777" w:rsidR="00E0450C" w:rsidRPr="008D5F32" w:rsidRDefault="00E0450C" w:rsidP="00A02EA3">
                                        <w:pPr>
                                          <w:spacing w:line="276" w:lineRule="auto"/>
                                          <w:rPr>
                                            <w:b w:val="0"/>
                                          </w:rPr>
                                        </w:pPr>
                                      </w:p>
                                    </w:tc>
                                    <w:tc>
                                      <w:tcPr>
                                        <w:tcW w:w="7506" w:type="dxa"/>
                                        <w:shd w:val="clear" w:color="auto" w:fill="auto"/>
                                      </w:tcPr>
                                      <w:p w14:paraId="7C0A892A" w14:textId="496FC809" w:rsidR="00E0450C" w:rsidRPr="008D5F32" w:rsidRDefault="00E0450C" w:rsidP="00CF3155">
                                        <w:pPr>
                                          <w:rPr>
                                            <w:b w:val="0"/>
                                          </w:rPr>
                                        </w:pPr>
                                      </w:p>
                                    </w:tc>
                                  </w:tr>
                                  <w:tr w:rsidR="00E0450C" w:rsidRPr="00FF1495" w14:paraId="551DF2CA" w14:textId="77777777" w:rsidTr="003A2685">
                                    <w:tc>
                                      <w:tcPr>
                                        <w:tcW w:w="2506" w:type="dxa"/>
                                      </w:tcPr>
                                      <w:p w14:paraId="6491B759" w14:textId="77777777" w:rsidR="00E0450C" w:rsidRPr="004C599A" w:rsidRDefault="00E0450C" w:rsidP="00A02EA3">
                                        <w:pPr>
                                          <w:spacing w:line="276" w:lineRule="auto"/>
                                          <w:rPr>
                                            <w:b w:val="0"/>
                                            <w:sz w:val="24"/>
                                            <w:szCs w:val="24"/>
                                          </w:rPr>
                                        </w:pPr>
                                      </w:p>
                                    </w:tc>
                                    <w:tc>
                                      <w:tcPr>
                                        <w:tcW w:w="7506" w:type="dxa"/>
                                        <w:shd w:val="clear" w:color="auto" w:fill="auto"/>
                                      </w:tcPr>
                                      <w:p w14:paraId="2E462C4B" w14:textId="73E99F50" w:rsidR="00E0450C" w:rsidRPr="004C599A" w:rsidRDefault="00E0450C" w:rsidP="00CF3155">
                                        <w:pPr>
                                          <w:rPr>
                                            <w:b w:val="0"/>
                                            <w:sz w:val="24"/>
                                            <w:szCs w:val="24"/>
                                          </w:rPr>
                                        </w:pPr>
                                      </w:p>
                                    </w:tc>
                                  </w:tr>
                                  <w:tr w:rsidR="00E0450C" w:rsidRPr="00FF1495" w14:paraId="2F1AF836" w14:textId="77777777" w:rsidTr="00B04EBD">
                                    <w:trPr>
                                      <w:trHeight w:val="2081"/>
                                    </w:trPr>
                                    <w:tc>
                                      <w:tcPr>
                                        <w:tcW w:w="10012" w:type="dxa"/>
                                        <w:gridSpan w:val="2"/>
                                      </w:tcPr>
                                      <w:p w14:paraId="78F81C66" w14:textId="68C754F5" w:rsidR="00E0450C" w:rsidRPr="003A2685" w:rsidRDefault="00E0450C" w:rsidP="00CF3155">
                                        <w:pPr>
                                          <w:rPr>
                                            <w:b w:val="0"/>
                                            <w:sz w:val="22"/>
                                            <w:szCs w:val="22"/>
                                          </w:rPr>
                                        </w:pPr>
                                        <w:r w:rsidRPr="003A2685">
                                          <w:rPr>
                                            <w:b w:val="0"/>
                                            <w:sz w:val="22"/>
                                            <w:szCs w:val="22"/>
                                          </w:rPr>
                                          <w:t xml:space="preserve">. </w:t>
                                        </w:r>
                                        <w:r w:rsidRPr="003A2685">
                                          <w:rPr>
                                            <w:sz w:val="22"/>
                                            <w:szCs w:val="22"/>
                                          </w:rPr>
                                          <w:t xml:space="preserve">III. </w:t>
                                        </w:r>
                                        <w:r w:rsidRPr="003A2685">
                                          <w:rPr>
                                            <w:sz w:val="22"/>
                                            <w:szCs w:val="22"/>
                                            <w:u w:val="single"/>
                                          </w:rPr>
                                          <w:t>Vận dụng.</w:t>
                                        </w:r>
                                        <w:r w:rsidRPr="003A2685">
                                          <w:rPr>
                                            <w:b w:val="0"/>
                                            <w:sz w:val="22"/>
                                            <w:szCs w:val="22"/>
                                          </w:rPr>
                                          <w:t xml:space="preserve"> Từ độ cao h so với mặt đất, người ta thả rơi một vật. g = 10m/s</w:t>
                                        </w:r>
                                        <w:r w:rsidRPr="003A2685">
                                          <w:rPr>
                                            <w:b w:val="0"/>
                                            <w:sz w:val="22"/>
                                            <w:szCs w:val="22"/>
                                            <w:vertAlign w:val="superscript"/>
                                          </w:rPr>
                                          <w:t>2</w:t>
                                        </w:r>
                                        <w:r w:rsidRPr="003A2685">
                                          <w:rPr>
                                            <w:b w:val="0"/>
                                            <w:sz w:val="22"/>
                                            <w:szCs w:val="22"/>
                                          </w:rPr>
                                          <w:t>.</w:t>
                                        </w:r>
                                      </w:p>
                                      <w:p w14:paraId="69EB69DE" w14:textId="77777777" w:rsidR="00E0450C" w:rsidRPr="003A2685" w:rsidRDefault="00E0450C" w:rsidP="00AB2287">
                                        <w:pPr>
                                          <w:ind w:right="566"/>
                                          <w:rPr>
                                            <w:b w:val="0"/>
                                            <w:sz w:val="22"/>
                                            <w:szCs w:val="22"/>
                                          </w:rPr>
                                        </w:pPr>
                                        <w:r w:rsidRPr="003A2685">
                                          <w:rPr>
                                            <w:b w:val="0"/>
                                            <w:sz w:val="22"/>
                                            <w:szCs w:val="22"/>
                                          </w:rPr>
                                          <w:t xml:space="preserve">a. Tính vận tốc của vật sau </w:t>
                                        </w:r>
                                        <w:proofErr w:type="gramStart"/>
                                        <w:r w:rsidRPr="003A2685">
                                          <w:rPr>
                                            <w:b w:val="0"/>
                                            <w:sz w:val="22"/>
                                            <w:szCs w:val="22"/>
                                          </w:rPr>
                                          <w:t>3s ?</w:t>
                                        </w:r>
                                        <w:proofErr w:type="gramEnd"/>
                                        <w:r w:rsidRPr="003A2685">
                                          <w:rPr>
                                            <w:b w:val="0"/>
                                            <w:sz w:val="22"/>
                                            <w:szCs w:val="22"/>
                                          </w:rPr>
                                          <w:t xml:space="preserve">                      </w:t>
                                        </w:r>
                                      </w:p>
                                      <w:p w14:paraId="61668045" w14:textId="4140B1A2" w:rsidR="00E0450C" w:rsidRPr="003A2685" w:rsidRDefault="00E0450C" w:rsidP="00AB2287">
                                        <w:pPr>
                                          <w:ind w:right="566"/>
                                          <w:rPr>
                                            <w:b w:val="0"/>
                                            <w:sz w:val="22"/>
                                            <w:szCs w:val="22"/>
                                          </w:rPr>
                                        </w:pPr>
                                        <w:r w:rsidRPr="003A2685">
                                          <w:rPr>
                                            <w:b w:val="0"/>
                                            <w:sz w:val="22"/>
                                            <w:szCs w:val="22"/>
                                          </w:rPr>
                                          <w:t xml:space="preserve">b. Tính quãng đường vật rơi được trong 3s và trong giây thứ </w:t>
                                        </w:r>
                                        <w:proofErr w:type="gramStart"/>
                                        <w:r w:rsidRPr="003A2685">
                                          <w:rPr>
                                            <w:b w:val="0"/>
                                            <w:sz w:val="22"/>
                                            <w:szCs w:val="22"/>
                                          </w:rPr>
                                          <w:t>3 ?</w:t>
                                        </w:r>
                                        <w:proofErr w:type="gramEnd"/>
                                      </w:p>
                                      <w:p w14:paraId="3453C3CA" w14:textId="77777777" w:rsidR="00E0450C" w:rsidRPr="003A2685" w:rsidRDefault="00E0450C" w:rsidP="00CF3155">
                                        <w:pPr>
                                          <w:rPr>
                                            <w:b w:val="0"/>
                                            <w:sz w:val="22"/>
                                            <w:szCs w:val="22"/>
                                          </w:rPr>
                                        </w:pPr>
                                        <w:r w:rsidRPr="003A2685">
                                          <w:rPr>
                                            <w:b w:val="0"/>
                                            <w:sz w:val="22"/>
                                            <w:szCs w:val="22"/>
                                          </w:rPr>
                                          <w:t xml:space="preserve">c. Nếu h = 80m, tính vận tốc của vật khi chạm đất và thời gian </w:t>
                                        </w:r>
                                        <w:proofErr w:type="gramStart"/>
                                        <w:r w:rsidRPr="003A2685">
                                          <w:rPr>
                                            <w:b w:val="0"/>
                                            <w:sz w:val="22"/>
                                            <w:szCs w:val="22"/>
                                          </w:rPr>
                                          <w:t>rơi ?</w:t>
                                        </w:r>
                                        <w:proofErr w:type="gramEnd"/>
                                      </w:p>
                                      <w:p w14:paraId="0C8AE55E" w14:textId="77777777" w:rsidR="00E0450C" w:rsidRPr="003A2685" w:rsidRDefault="00E0450C" w:rsidP="00CF3155">
                                        <w:pPr>
                                          <w:rPr>
                                            <w:b w:val="0"/>
                                            <w:sz w:val="22"/>
                                            <w:szCs w:val="22"/>
                                          </w:rPr>
                                        </w:pPr>
                                        <w:r w:rsidRPr="003A2685">
                                          <w:rPr>
                                            <w:b w:val="0"/>
                                            <w:sz w:val="22"/>
                                            <w:szCs w:val="22"/>
                                          </w:rPr>
                                          <w:t xml:space="preserve">d. Trong giây cuối cùng vật rơi được quãng đường là 45m, tính thời gian rơi và độ cao </w:t>
                                        </w:r>
                                        <w:proofErr w:type="gramStart"/>
                                        <w:r w:rsidRPr="003A2685">
                                          <w:rPr>
                                            <w:b w:val="0"/>
                                            <w:sz w:val="22"/>
                                            <w:szCs w:val="22"/>
                                          </w:rPr>
                                          <w:t>rơi ?</w:t>
                                        </w:r>
                                        <w:proofErr w:type="gramEnd"/>
                                        <w:r w:rsidRPr="003A2685">
                                          <w:rPr>
                                            <w:b w:val="0"/>
                                            <w:sz w:val="22"/>
                                            <w:szCs w:val="22"/>
                                          </w:rPr>
                                          <w:t xml:space="preserve"> </w:t>
                                        </w:r>
                                      </w:p>
                                      <w:p w14:paraId="478DF77A" w14:textId="77777777" w:rsidR="00E0450C" w:rsidRPr="003A2685" w:rsidRDefault="00E0450C" w:rsidP="00CF3155">
                                        <w:pPr>
                                          <w:rPr>
                                            <w:b w:val="0"/>
                                            <w:sz w:val="22"/>
                                            <w:szCs w:val="22"/>
                                          </w:rPr>
                                        </w:pPr>
                                        <w:r w:rsidRPr="003A2685">
                                          <w:rPr>
                                            <w:b w:val="0"/>
                                            <w:sz w:val="22"/>
                                            <w:szCs w:val="22"/>
                                          </w:rPr>
                                          <w:t xml:space="preserve">e. Khi chạm đất vật có vận tốc là 50m/s. Tính độ cao rơi và thời gian vật </w:t>
                                        </w:r>
                                        <w:proofErr w:type="gramStart"/>
                                        <w:r w:rsidRPr="003A2685">
                                          <w:rPr>
                                            <w:b w:val="0"/>
                                            <w:sz w:val="22"/>
                                            <w:szCs w:val="22"/>
                                          </w:rPr>
                                          <w:t>rơi ?</w:t>
                                        </w:r>
                                        <w:proofErr w:type="gramEnd"/>
                                      </w:p>
                                      <w:p w14:paraId="2C5BE33B" w14:textId="77777777" w:rsidR="00E0450C" w:rsidRPr="003A2685" w:rsidRDefault="00E0450C" w:rsidP="00CF3155">
                                        <w:pPr>
                                          <w:rPr>
                                            <w:b w:val="0"/>
                                            <w:sz w:val="22"/>
                                            <w:szCs w:val="22"/>
                                          </w:rPr>
                                        </w:pPr>
                                        <w:proofErr w:type="gramStart"/>
                                        <w:r w:rsidRPr="003A2685">
                                          <w:rPr>
                                            <w:b w:val="0"/>
                                            <w:sz w:val="22"/>
                                            <w:szCs w:val="22"/>
                                          </w:rPr>
                                          <w:t>f</w:t>
                                        </w:r>
                                        <w:proofErr w:type="gramEnd"/>
                                        <w:r w:rsidRPr="003A2685">
                                          <w:rPr>
                                            <w:b w:val="0"/>
                                            <w:sz w:val="22"/>
                                            <w:szCs w:val="22"/>
                                          </w:rPr>
                                          <w:t xml:space="preserve">. Độ cao rơi là 100m. Tính thời gian vật rơi 10m đầu </w:t>
                                        </w:r>
                                        <w:proofErr w:type="gramStart"/>
                                        <w:r w:rsidRPr="003A2685">
                                          <w:rPr>
                                            <w:b w:val="0"/>
                                            <w:sz w:val="22"/>
                                            <w:szCs w:val="22"/>
                                          </w:rPr>
                                          <w:t>tiên ;</w:t>
                                        </w:r>
                                        <w:proofErr w:type="gramEnd"/>
                                        <w:r w:rsidRPr="003A2685">
                                          <w:rPr>
                                            <w:b w:val="0"/>
                                            <w:sz w:val="22"/>
                                            <w:szCs w:val="22"/>
                                          </w:rPr>
                                          <w:t xml:space="preserve"> 10m cuối cùng.</w:t>
                                        </w:r>
                                      </w:p>
                                      <w:p w14:paraId="5C291517" w14:textId="3B586EEB" w:rsidR="00E0450C" w:rsidRPr="00B04EBD" w:rsidRDefault="00E0450C" w:rsidP="00CF3155">
                                        <w:pPr>
                                          <w:rPr>
                                            <w:b w:val="0"/>
                                            <w:sz w:val="22"/>
                                            <w:szCs w:val="22"/>
                                          </w:rPr>
                                        </w:pPr>
                                        <w:r w:rsidRPr="003A2685">
                                          <w:rPr>
                                            <w:b w:val="0"/>
                                            <w:sz w:val="22"/>
                                            <w:szCs w:val="22"/>
                                          </w:rPr>
                                          <w:t xml:space="preserve">g. Thời gian rơi là 10s. Tính độ cao rơi và quãng đường vật rơi trong giây cuối </w:t>
                                        </w:r>
                                        <w:proofErr w:type="gramStart"/>
                                        <w:r w:rsidRPr="003A2685">
                                          <w:rPr>
                                            <w:b w:val="0"/>
                                            <w:sz w:val="22"/>
                                            <w:szCs w:val="22"/>
                                          </w:rPr>
                                          <w:t>cùng ?</w:t>
                                        </w:r>
                                        <w:proofErr w:type="gramEnd"/>
                                      </w:p>
                                    </w:tc>
                                  </w:tr>
                                  <w:tr w:rsidR="00E0450C" w:rsidRPr="00FF1495" w14:paraId="4BFDAA30" w14:textId="77777777" w:rsidTr="003A2685">
                                    <w:tc>
                                      <w:tcPr>
                                        <w:tcW w:w="2506" w:type="dxa"/>
                                      </w:tcPr>
                                      <w:p w14:paraId="55698560" w14:textId="77777777" w:rsidR="00E0450C" w:rsidRPr="008D5F32" w:rsidRDefault="00E0450C" w:rsidP="00A02EA3">
                                        <w:pPr>
                                          <w:spacing w:line="276" w:lineRule="auto"/>
                                          <w:rPr>
                                            <w:b w:val="0"/>
                                          </w:rPr>
                                        </w:pPr>
                                      </w:p>
                                    </w:tc>
                                    <w:tc>
                                      <w:tcPr>
                                        <w:tcW w:w="7506" w:type="dxa"/>
                                        <w:shd w:val="clear" w:color="auto" w:fill="auto"/>
                                      </w:tcPr>
                                      <w:p w14:paraId="0ED99389" w14:textId="4ACDD4CC" w:rsidR="00E0450C" w:rsidRPr="008D5F32" w:rsidRDefault="00E0450C" w:rsidP="00CF3155">
                                        <w:pPr>
                                          <w:rPr>
                                            <w:b w:val="0"/>
                                          </w:rPr>
                                        </w:pPr>
                                      </w:p>
                                    </w:tc>
                                  </w:tr>
                                  <w:tr w:rsidR="00E0450C" w:rsidRPr="00FF1495" w14:paraId="31EA4BC0" w14:textId="77777777" w:rsidTr="003A2685">
                                    <w:tc>
                                      <w:tcPr>
                                        <w:tcW w:w="2506" w:type="dxa"/>
                                      </w:tcPr>
                                      <w:p w14:paraId="353B2666" w14:textId="77777777" w:rsidR="00E0450C" w:rsidRPr="008D5F32" w:rsidRDefault="00E0450C" w:rsidP="00A02EA3">
                                        <w:pPr>
                                          <w:spacing w:line="276" w:lineRule="auto"/>
                                          <w:rPr>
                                            <w:b w:val="0"/>
                                          </w:rPr>
                                        </w:pPr>
                                      </w:p>
                                    </w:tc>
                                    <w:tc>
                                      <w:tcPr>
                                        <w:tcW w:w="7506" w:type="dxa"/>
                                        <w:shd w:val="clear" w:color="auto" w:fill="auto"/>
                                      </w:tcPr>
                                      <w:p w14:paraId="5D76CED9" w14:textId="4C2EA9F6" w:rsidR="00E0450C" w:rsidRPr="008D5F32" w:rsidRDefault="00E0450C" w:rsidP="00CF3155">
                                        <w:pPr>
                                          <w:rPr>
                                            <w:b w:val="0"/>
                                          </w:rPr>
                                        </w:pPr>
                                      </w:p>
                                    </w:tc>
                                  </w:tr>
                                  <w:tr w:rsidR="00E0450C" w:rsidRPr="00FF1495" w14:paraId="44A64A3F" w14:textId="77777777" w:rsidTr="003A2685">
                                    <w:tc>
                                      <w:tcPr>
                                        <w:tcW w:w="2506" w:type="dxa"/>
                                      </w:tcPr>
                                      <w:p w14:paraId="6F04149D" w14:textId="77777777" w:rsidR="00E0450C" w:rsidRPr="008D5F32" w:rsidRDefault="00E0450C" w:rsidP="00A02EA3">
                                        <w:pPr>
                                          <w:spacing w:line="276" w:lineRule="auto"/>
                                          <w:rPr>
                                            <w:b w:val="0"/>
                                          </w:rPr>
                                        </w:pPr>
                                      </w:p>
                                    </w:tc>
                                    <w:tc>
                                      <w:tcPr>
                                        <w:tcW w:w="7506" w:type="dxa"/>
                                        <w:shd w:val="clear" w:color="auto" w:fill="auto"/>
                                      </w:tcPr>
                                      <w:p w14:paraId="0468D454" w14:textId="393CDD57" w:rsidR="00E0450C" w:rsidRPr="008D5F32" w:rsidRDefault="00E0450C" w:rsidP="00CF3155">
                                        <w:pPr>
                                          <w:rPr>
                                            <w:b w:val="0"/>
                                          </w:rPr>
                                        </w:pPr>
                                      </w:p>
                                    </w:tc>
                                  </w:tr>
                                  <w:tr w:rsidR="00E0450C" w:rsidRPr="00FF1495" w14:paraId="20BDA0C6" w14:textId="77777777" w:rsidTr="003A2685">
                                    <w:tc>
                                      <w:tcPr>
                                        <w:tcW w:w="2506" w:type="dxa"/>
                                      </w:tcPr>
                                      <w:p w14:paraId="7C821326" w14:textId="77777777" w:rsidR="00E0450C" w:rsidRPr="008D5F32" w:rsidRDefault="00E0450C" w:rsidP="00A02EA3">
                                        <w:pPr>
                                          <w:spacing w:line="276" w:lineRule="auto"/>
                                          <w:rPr>
                                            <w:b w:val="0"/>
                                          </w:rPr>
                                        </w:pPr>
                                      </w:p>
                                    </w:tc>
                                    <w:tc>
                                      <w:tcPr>
                                        <w:tcW w:w="7506" w:type="dxa"/>
                                        <w:shd w:val="clear" w:color="auto" w:fill="auto"/>
                                      </w:tcPr>
                                      <w:p w14:paraId="3A7B216A" w14:textId="0A97CC37" w:rsidR="00E0450C" w:rsidRPr="008D5F32" w:rsidRDefault="00E0450C" w:rsidP="00CF3155">
                                        <w:pPr>
                                          <w:rPr>
                                            <w:b w:val="0"/>
                                          </w:rPr>
                                        </w:pPr>
                                      </w:p>
                                    </w:tc>
                                  </w:tr>
                                  <w:tr w:rsidR="00E0450C" w:rsidRPr="00FF1495" w14:paraId="58D11C9D" w14:textId="77777777" w:rsidTr="003A2685">
                                    <w:tc>
                                      <w:tcPr>
                                        <w:tcW w:w="2506" w:type="dxa"/>
                                      </w:tcPr>
                                      <w:p w14:paraId="2C12EE94" w14:textId="77777777" w:rsidR="00E0450C" w:rsidRPr="008D5F32" w:rsidRDefault="00E0450C" w:rsidP="00A02EA3">
                                        <w:pPr>
                                          <w:spacing w:line="276" w:lineRule="auto"/>
                                          <w:rPr>
                                            <w:b w:val="0"/>
                                          </w:rPr>
                                        </w:pPr>
                                      </w:p>
                                    </w:tc>
                                    <w:tc>
                                      <w:tcPr>
                                        <w:tcW w:w="7506" w:type="dxa"/>
                                        <w:shd w:val="clear" w:color="auto" w:fill="auto"/>
                                      </w:tcPr>
                                      <w:p w14:paraId="25CD876D" w14:textId="25258959" w:rsidR="00E0450C" w:rsidRPr="008D5F32" w:rsidRDefault="00E0450C" w:rsidP="00CF3155">
                                        <w:pPr>
                                          <w:rPr>
                                            <w:b w:val="0"/>
                                          </w:rPr>
                                        </w:pPr>
                                      </w:p>
                                    </w:tc>
                                  </w:tr>
                                  <w:tr w:rsidR="00E0450C" w:rsidRPr="00FF1495" w14:paraId="62577E53" w14:textId="77777777" w:rsidTr="003A2685">
                                    <w:tc>
                                      <w:tcPr>
                                        <w:tcW w:w="2506" w:type="dxa"/>
                                      </w:tcPr>
                                      <w:p w14:paraId="4F58220B" w14:textId="77777777" w:rsidR="00E0450C" w:rsidRPr="008D5F32" w:rsidRDefault="00E0450C" w:rsidP="00A02EA3">
                                        <w:pPr>
                                          <w:spacing w:line="276" w:lineRule="auto"/>
                                          <w:rPr>
                                            <w:b w:val="0"/>
                                          </w:rPr>
                                        </w:pPr>
                                      </w:p>
                                    </w:tc>
                                    <w:tc>
                                      <w:tcPr>
                                        <w:tcW w:w="7506" w:type="dxa"/>
                                        <w:shd w:val="clear" w:color="auto" w:fill="auto"/>
                                      </w:tcPr>
                                      <w:p w14:paraId="69439FD4" w14:textId="6D577609" w:rsidR="00E0450C" w:rsidRPr="008D5F32" w:rsidRDefault="00E0450C" w:rsidP="00CF3155">
                                        <w:pPr>
                                          <w:rPr>
                                            <w:b w:val="0"/>
                                          </w:rPr>
                                        </w:pPr>
                                      </w:p>
                                    </w:tc>
                                  </w:tr>
                                  <w:tr w:rsidR="00E0450C" w:rsidRPr="00FF1495" w14:paraId="77D3810E" w14:textId="77777777" w:rsidTr="003A2685">
                                    <w:tc>
                                      <w:tcPr>
                                        <w:tcW w:w="2506" w:type="dxa"/>
                                      </w:tcPr>
                                      <w:p w14:paraId="50AC0305" w14:textId="77777777" w:rsidR="00E0450C" w:rsidRPr="008D5F32" w:rsidRDefault="00E0450C" w:rsidP="00A02EA3">
                                        <w:pPr>
                                          <w:spacing w:line="276" w:lineRule="auto"/>
                                          <w:rPr>
                                            <w:b w:val="0"/>
                                          </w:rPr>
                                        </w:pPr>
                                      </w:p>
                                    </w:tc>
                                    <w:tc>
                                      <w:tcPr>
                                        <w:tcW w:w="7506" w:type="dxa"/>
                                        <w:shd w:val="clear" w:color="auto" w:fill="auto"/>
                                      </w:tcPr>
                                      <w:p w14:paraId="38B0F5D3" w14:textId="031ED3B2" w:rsidR="00E0450C" w:rsidRPr="008D5F32" w:rsidRDefault="00E0450C" w:rsidP="00CF3155">
                                        <w:pPr>
                                          <w:rPr>
                                            <w:b w:val="0"/>
                                          </w:rPr>
                                        </w:pPr>
                                      </w:p>
                                    </w:tc>
                                  </w:tr>
                                  <w:tr w:rsidR="00E0450C" w:rsidRPr="00FF1495" w14:paraId="285ABDD6" w14:textId="77777777" w:rsidTr="003A2685">
                                    <w:tc>
                                      <w:tcPr>
                                        <w:tcW w:w="2506" w:type="dxa"/>
                                      </w:tcPr>
                                      <w:p w14:paraId="04E71329" w14:textId="77777777" w:rsidR="00E0450C" w:rsidRPr="008D5F32" w:rsidRDefault="00E0450C" w:rsidP="00A02EA3">
                                        <w:pPr>
                                          <w:spacing w:line="276" w:lineRule="auto"/>
                                          <w:rPr>
                                            <w:b w:val="0"/>
                                          </w:rPr>
                                        </w:pPr>
                                      </w:p>
                                    </w:tc>
                                    <w:tc>
                                      <w:tcPr>
                                        <w:tcW w:w="7506" w:type="dxa"/>
                                        <w:shd w:val="clear" w:color="auto" w:fill="auto"/>
                                      </w:tcPr>
                                      <w:p w14:paraId="080AFB63" w14:textId="71FCA8DD" w:rsidR="00E0450C" w:rsidRPr="008D5F32" w:rsidRDefault="00E0450C" w:rsidP="00CF3155">
                                        <w:pPr>
                                          <w:rPr>
                                            <w:b w:val="0"/>
                                          </w:rPr>
                                        </w:pPr>
                                      </w:p>
                                    </w:tc>
                                  </w:tr>
                                  <w:tr w:rsidR="00E0450C" w:rsidRPr="00FF1495" w14:paraId="545792B9" w14:textId="77777777" w:rsidTr="003A2685">
                                    <w:tc>
                                      <w:tcPr>
                                        <w:tcW w:w="2506" w:type="dxa"/>
                                      </w:tcPr>
                                      <w:p w14:paraId="5C0B3619" w14:textId="77777777" w:rsidR="00E0450C" w:rsidRPr="008D5F32" w:rsidRDefault="00E0450C" w:rsidP="00A02EA3">
                                        <w:pPr>
                                          <w:spacing w:line="276" w:lineRule="auto"/>
                                          <w:rPr>
                                            <w:b w:val="0"/>
                                          </w:rPr>
                                        </w:pPr>
                                      </w:p>
                                    </w:tc>
                                    <w:tc>
                                      <w:tcPr>
                                        <w:tcW w:w="7506" w:type="dxa"/>
                                        <w:shd w:val="clear" w:color="auto" w:fill="auto"/>
                                      </w:tcPr>
                                      <w:p w14:paraId="3C318F69" w14:textId="2FD6BC86" w:rsidR="00E0450C" w:rsidRPr="008D5F32" w:rsidRDefault="00E0450C" w:rsidP="00CF3155">
                                        <w:pPr>
                                          <w:rPr>
                                            <w:b w:val="0"/>
                                          </w:rPr>
                                        </w:pPr>
                                      </w:p>
                                    </w:tc>
                                  </w:tr>
                                  <w:tr w:rsidR="00E0450C" w:rsidRPr="00FF1495" w14:paraId="4E76EC85" w14:textId="77777777" w:rsidTr="003A2685">
                                    <w:tc>
                                      <w:tcPr>
                                        <w:tcW w:w="2506" w:type="dxa"/>
                                      </w:tcPr>
                                      <w:p w14:paraId="3CDA48C0" w14:textId="77777777" w:rsidR="00E0450C" w:rsidRPr="008D5F32" w:rsidRDefault="00E0450C" w:rsidP="00A02EA3">
                                        <w:pPr>
                                          <w:spacing w:line="276" w:lineRule="auto"/>
                                          <w:rPr>
                                            <w:b w:val="0"/>
                                          </w:rPr>
                                        </w:pPr>
                                      </w:p>
                                    </w:tc>
                                    <w:tc>
                                      <w:tcPr>
                                        <w:tcW w:w="7506" w:type="dxa"/>
                                        <w:shd w:val="clear" w:color="auto" w:fill="auto"/>
                                      </w:tcPr>
                                      <w:p w14:paraId="3EA4AC68" w14:textId="3527399F" w:rsidR="00E0450C" w:rsidRPr="008D5F32" w:rsidRDefault="00E0450C" w:rsidP="00CF3155">
                                        <w:pPr>
                                          <w:rPr>
                                            <w:b w:val="0"/>
                                          </w:rPr>
                                        </w:pPr>
                                      </w:p>
                                    </w:tc>
                                  </w:tr>
                                  <w:tr w:rsidR="00E0450C" w:rsidRPr="00FF1495" w14:paraId="4F15E667" w14:textId="77777777" w:rsidTr="003A2685">
                                    <w:tc>
                                      <w:tcPr>
                                        <w:tcW w:w="2506" w:type="dxa"/>
                                      </w:tcPr>
                                      <w:p w14:paraId="4E18F582" w14:textId="77777777" w:rsidR="00E0450C" w:rsidRPr="008D5F32" w:rsidRDefault="00E0450C" w:rsidP="00A02EA3">
                                        <w:pPr>
                                          <w:spacing w:line="276" w:lineRule="auto"/>
                                          <w:rPr>
                                            <w:b w:val="0"/>
                                          </w:rPr>
                                        </w:pPr>
                                      </w:p>
                                    </w:tc>
                                    <w:tc>
                                      <w:tcPr>
                                        <w:tcW w:w="7506" w:type="dxa"/>
                                        <w:shd w:val="clear" w:color="auto" w:fill="auto"/>
                                      </w:tcPr>
                                      <w:p w14:paraId="435C82E2" w14:textId="1D25CC3D" w:rsidR="00E0450C" w:rsidRPr="008D5F32" w:rsidRDefault="00E0450C" w:rsidP="00CF3155">
                                        <w:pPr>
                                          <w:rPr>
                                            <w:b w:val="0"/>
                                          </w:rPr>
                                        </w:pPr>
                                      </w:p>
                                    </w:tc>
                                  </w:tr>
                                  <w:tr w:rsidR="00E0450C" w:rsidRPr="00FF1495" w14:paraId="0321BCF0" w14:textId="77777777" w:rsidTr="003A2685">
                                    <w:tc>
                                      <w:tcPr>
                                        <w:tcW w:w="2506" w:type="dxa"/>
                                      </w:tcPr>
                                      <w:p w14:paraId="4DC8861F" w14:textId="77777777" w:rsidR="00E0450C" w:rsidRPr="008D5F32" w:rsidRDefault="00E0450C" w:rsidP="00A02EA3">
                                        <w:pPr>
                                          <w:spacing w:line="276" w:lineRule="auto"/>
                                          <w:rPr>
                                            <w:b w:val="0"/>
                                          </w:rPr>
                                        </w:pPr>
                                      </w:p>
                                    </w:tc>
                                    <w:tc>
                                      <w:tcPr>
                                        <w:tcW w:w="7506" w:type="dxa"/>
                                        <w:shd w:val="clear" w:color="auto" w:fill="auto"/>
                                      </w:tcPr>
                                      <w:p w14:paraId="1634D024" w14:textId="2E8F62A8" w:rsidR="00E0450C" w:rsidRPr="008D5F32" w:rsidRDefault="00E0450C" w:rsidP="00CF3155">
                                        <w:pPr>
                                          <w:rPr>
                                            <w:b w:val="0"/>
                                          </w:rPr>
                                        </w:pPr>
                                      </w:p>
                                    </w:tc>
                                  </w:tr>
                                  <w:tr w:rsidR="00E0450C" w:rsidRPr="00FF1495" w14:paraId="06A1FBC3" w14:textId="77777777" w:rsidTr="003A2685">
                                    <w:tc>
                                      <w:tcPr>
                                        <w:tcW w:w="2506" w:type="dxa"/>
                                      </w:tcPr>
                                      <w:p w14:paraId="204ED400" w14:textId="77777777" w:rsidR="00E0450C" w:rsidRPr="008D5F32" w:rsidRDefault="00E0450C" w:rsidP="00A02EA3">
                                        <w:pPr>
                                          <w:spacing w:line="276" w:lineRule="auto"/>
                                          <w:rPr>
                                            <w:b w:val="0"/>
                                          </w:rPr>
                                        </w:pPr>
                                      </w:p>
                                    </w:tc>
                                    <w:tc>
                                      <w:tcPr>
                                        <w:tcW w:w="7506" w:type="dxa"/>
                                        <w:shd w:val="clear" w:color="auto" w:fill="auto"/>
                                      </w:tcPr>
                                      <w:p w14:paraId="5063257D" w14:textId="20CE2ADB" w:rsidR="00E0450C" w:rsidRPr="008D5F32" w:rsidRDefault="00E0450C" w:rsidP="00CF3155">
                                        <w:pPr>
                                          <w:rPr>
                                            <w:b w:val="0"/>
                                          </w:rPr>
                                        </w:pPr>
                                      </w:p>
                                    </w:tc>
                                  </w:tr>
                                  <w:tr w:rsidR="00E0450C" w:rsidRPr="00FF1495" w14:paraId="590FE897" w14:textId="77777777" w:rsidTr="003A2685">
                                    <w:tc>
                                      <w:tcPr>
                                        <w:tcW w:w="2506" w:type="dxa"/>
                                      </w:tcPr>
                                      <w:p w14:paraId="6A69A073" w14:textId="77777777" w:rsidR="00E0450C" w:rsidRPr="008D5F32" w:rsidRDefault="00E0450C" w:rsidP="00A02EA3">
                                        <w:pPr>
                                          <w:spacing w:line="276" w:lineRule="auto"/>
                                          <w:rPr>
                                            <w:b w:val="0"/>
                                          </w:rPr>
                                        </w:pPr>
                                      </w:p>
                                    </w:tc>
                                    <w:tc>
                                      <w:tcPr>
                                        <w:tcW w:w="7506" w:type="dxa"/>
                                        <w:shd w:val="clear" w:color="auto" w:fill="auto"/>
                                      </w:tcPr>
                                      <w:p w14:paraId="713D55C2" w14:textId="77777777" w:rsidR="00E0450C" w:rsidRPr="008D5F32" w:rsidRDefault="00E0450C" w:rsidP="00CF3155">
                                        <w:pPr>
                                          <w:rPr>
                                            <w:b w:val="0"/>
                                          </w:rPr>
                                        </w:pPr>
                                      </w:p>
                                    </w:tc>
                                  </w:tr>
                                  <w:tr w:rsidR="00E0450C" w:rsidRPr="00FF1495" w14:paraId="4BBBBDD9" w14:textId="77777777" w:rsidTr="003A2685">
                                    <w:tc>
                                      <w:tcPr>
                                        <w:tcW w:w="2506" w:type="dxa"/>
                                      </w:tcPr>
                                      <w:p w14:paraId="4DD134B7" w14:textId="77777777" w:rsidR="00E0450C" w:rsidRPr="008D5F32" w:rsidRDefault="00E0450C" w:rsidP="00A02EA3">
                                        <w:pPr>
                                          <w:spacing w:line="276" w:lineRule="auto"/>
                                          <w:rPr>
                                            <w:b w:val="0"/>
                                          </w:rPr>
                                        </w:pPr>
                                      </w:p>
                                    </w:tc>
                                    <w:tc>
                                      <w:tcPr>
                                        <w:tcW w:w="7506" w:type="dxa"/>
                                        <w:shd w:val="clear" w:color="auto" w:fill="auto"/>
                                      </w:tcPr>
                                      <w:p w14:paraId="6DE02A18" w14:textId="77777777" w:rsidR="00E0450C" w:rsidRPr="008D5F32" w:rsidRDefault="00E0450C" w:rsidP="00CF3155">
                                        <w:pPr>
                                          <w:rPr>
                                            <w:b w:val="0"/>
                                          </w:rPr>
                                        </w:pPr>
                                      </w:p>
                                    </w:tc>
                                  </w:tr>
                                  <w:tr w:rsidR="00E0450C" w:rsidRPr="00FF1495" w14:paraId="4FA334F1" w14:textId="77777777" w:rsidTr="003A2685">
                                    <w:tc>
                                      <w:tcPr>
                                        <w:tcW w:w="2506" w:type="dxa"/>
                                      </w:tcPr>
                                      <w:p w14:paraId="0301BD95" w14:textId="77777777" w:rsidR="00E0450C" w:rsidRPr="008D5F32" w:rsidRDefault="00E0450C" w:rsidP="00A02EA3">
                                        <w:pPr>
                                          <w:spacing w:line="276" w:lineRule="auto"/>
                                          <w:rPr>
                                            <w:b w:val="0"/>
                                          </w:rPr>
                                        </w:pPr>
                                      </w:p>
                                    </w:tc>
                                    <w:tc>
                                      <w:tcPr>
                                        <w:tcW w:w="7506" w:type="dxa"/>
                                        <w:shd w:val="clear" w:color="auto" w:fill="auto"/>
                                      </w:tcPr>
                                      <w:p w14:paraId="74D2A224" w14:textId="77777777" w:rsidR="00E0450C" w:rsidRPr="008D5F32" w:rsidRDefault="00E0450C" w:rsidP="00CF3155">
                                        <w:pPr>
                                          <w:rPr>
                                            <w:b w:val="0"/>
                                          </w:rPr>
                                        </w:pPr>
                                      </w:p>
                                    </w:tc>
                                  </w:tr>
                                  <w:tr w:rsidR="00E0450C" w:rsidRPr="00FF1495" w14:paraId="30A89FDB" w14:textId="77777777" w:rsidTr="003A2685">
                                    <w:tc>
                                      <w:tcPr>
                                        <w:tcW w:w="2506" w:type="dxa"/>
                                      </w:tcPr>
                                      <w:p w14:paraId="6D737875" w14:textId="77777777" w:rsidR="00E0450C" w:rsidRPr="008D5F32" w:rsidRDefault="00E0450C" w:rsidP="00A02EA3">
                                        <w:pPr>
                                          <w:spacing w:line="276" w:lineRule="auto"/>
                                          <w:rPr>
                                            <w:b w:val="0"/>
                                          </w:rPr>
                                        </w:pPr>
                                      </w:p>
                                    </w:tc>
                                    <w:tc>
                                      <w:tcPr>
                                        <w:tcW w:w="7506" w:type="dxa"/>
                                        <w:shd w:val="clear" w:color="auto" w:fill="auto"/>
                                      </w:tcPr>
                                      <w:p w14:paraId="01E105D0" w14:textId="77777777" w:rsidR="00E0450C" w:rsidRPr="008D5F32" w:rsidRDefault="00E0450C" w:rsidP="00CF3155">
                                        <w:pPr>
                                          <w:rPr>
                                            <w:b w:val="0"/>
                                          </w:rPr>
                                        </w:pPr>
                                      </w:p>
                                    </w:tc>
                                  </w:tr>
                                  <w:tr w:rsidR="00E0450C" w:rsidRPr="00FF1495" w14:paraId="59D600B8" w14:textId="77777777" w:rsidTr="003A2685">
                                    <w:tc>
                                      <w:tcPr>
                                        <w:tcW w:w="2506" w:type="dxa"/>
                                      </w:tcPr>
                                      <w:p w14:paraId="5E4D484B" w14:textId="77777777" w:rsidR="00E0450C" w:rsidRPr="008D5F32" w:rsidRDefault="00E0450C" w:rsidP="00A02EA3">
                                        <w:pPr>
                                          <w:spacing w:line="276" w:lineRule="auto"/>
                                          <w:rPr>
                                            <w:b w:val="0"/>
                                          </w:rPr>
                                        </w:pPr>
                                      </w:p>
                                    </w:tc>
                                    <w:tc>
                                      <w:tcPr>
                                        <w:tcW w:w="7506" w:type="dxa"/>
                                        <w:shd w:val="clear" w:color="auto" w:fill="auto"/>
                                      </w:tcPr>
                                      <w:p w14:paraId="55DB5197" w14:textId="77777777" w:rsidR="00E0450C" w:rsidRPr="008D5F32" w:rsidRDefault="00E0450C" w:rsidP="00CF3155">
                                        <w:pPr>
                                          <w:rPr>
                                            <w:b w:val="0"/>
                                          </w:rPr>
                                        </w:pPr>
                                      </w:p>
                                    </w:tc>
                                  </w:tr>
                                  <w:tr w:rsidR="00E0450C" w:rsidRPr="00FF1495" w14:paraId="4463C1D6" w14:textId="77777777" w:rsidTr="003A2685">
                                    <w:tc>
                                      <w:tcPr>
                                        <w:tcW w:w="2506" w:type="dxa"/>
                                      </w:tcPr>
                                      <w:p w14:paraId="51A475CD" w14:textId="77777777" w:rsidR="00E0450C" w:rsidRPr="008D5F32" w:rsidRDefault="00E0450C" w:rsidP="00A02EA3">
                                        <w:pPr>
                                          <w:spacing w:line="276" w:lineRule="auto"/>
                                          <w:rPr>
                                            <w:b w:val="0"/>
                                          </w:rPr>
                                        </w:pPr>
                                      </w:p>
                                    </w:tc>
                                    <w:tc>
                                      <w:tcPr>
                                        <w:tcW w:w="7506" w:type="dxa"/>
                                        <w:shd w:val="clear" w:color="auto" w:fill="auto"/>
                                      </w:tcPr>
                                      <w:p w14:paraId="2D482943" w14:textId="77777777" w:rsidR="00E0450C" w:rsidRPr="008D5F32" w:rsidRDefault="00E0450C" w:rsidP="00CF3155">
                                        <w:pPr>
                                          <w:rPr>
                                            <w:b w:val="0"/>
                                          </w:rPr>
                                        </w:pPr>
                                      </w:p>
                                    </w:tc>
                                  </w:tr>
                                  <w:tr w:rsidR="00E0450C" w:rsidRPr="00FF1495" w14:paraId="299F1F81" w14:textId="77777777" w:rsidTr="003A2685">
                                    <w:tc>
                                      <w:tcPr>
                                        <w:tcW w:w="2506" w:type="dxa"/>
                                      </w:tcPr>
                                      <w:p w14:paraId="56FF65A0" w14:textId="77777777" w:rsidR="00E0450C" w:rsidRPr="008D5F32" w:rsidRDefault="00E0450C" w:rsidP="00A02EA3">
                                        <w:pPr>
                                          <w:spacing w:line="276" w:lineRule="auto"/>
                                          <w:rPr>
                                            <w:b w:val="0"/>
                                          </w:rPr>
                                        </w:pPr>
                                      </w:p>
                                    </w:tc>
                                    <w:tc>
                                      <w:tcPr>
                                        <w:tcW w:w="7506" w:type="dxa"/>
                                        <w:shd w:val="clear" w:color="auto" w:fill="auto"/>
                                      </w:tcPr>
                                      <w:p w14:paraId="1EEA9D3E" w14:textId="77777777" w:rsidR="00E0450C" w:rsidRPr="008D5F32" w:rsidRDefault="00E0450C" w:rsidP="00CF3155">
                                        <w:pPr>
                                          <w:rPr>
                                            <w:b w:val="0"/>
                                          </w:rPr>
                                        </w:pPr>
                                      </w:p>
                                    </w:tc>
                                  </w:tr>
                                  <w:tr w:rsidR="00E0450C" w:rsidRPr="00FF1495" w14:paraId="6B58F1DF" w14:textId="77777777" w:rsidTr="003A2685">
                                    <w:tc>
                                      <w:tcPr>
                                        <w:tcW w:w="2506" w:type="dxa"/>
                                      </w:tcPr>
                                      <w:p w14:paraId="5F3AD0E7" w14:textId="77777777" w:rsidR="00E0450C" w:rsidRPr="008D5F32" w:rsidRDefault="00E0450C" w:rsidP="00A02EA3">
                                        <w:pPr>
                                          <w:spacing w:line="276" w:lineRule="auto"/>
                                          <w:rPr>
                                            <w:b w:val="0"/>
                                          </w:rPr>
                                        </w:pPr>
                                      </w:p>
                                    </w:tc>
                                    <w:tc>
                                      <w:tcPr>
                                        <w:tcW w:w="7506" w:type="dxa"/>
                                        <w:shd w:val="clear" w:color="auto" w:fill="auto"/>
                                      </w:tcPr>
                                      <w:p w14:paraId="6E6D1F5C" w14:textId="77777777" w:rsidR="00E0450C" w:rsidRPr="008D5F32" w:rsidRDefault="00E0450C" w:rsidP="00CF3155">
                                        <w:pPr>
                                          <w:rPr>
                                            <w:b w:val="0"/>
                                          </w:rPr>
                                        </w:pPr>
                                      </w:p>
                                    </w:tc>
                                  </w:tr>
                                  <w:tr w:rsidR="00E0450C" w:rsidRPr="00FF1495" w14:paraId="72C4D678" w14:textId="77777777" w:rsidTr="003A2685">
                                    <w:tc>
                                      <w:tcPr>
                                        <w:tcW w:w="2506" w:type="dxa"/>
                                      </w:tcPr>
                                      <w:p w14:paraId="2BCB55FE" w14:textId="77777777" w:rsidR="00E0450C" w:rsidRPr="008D5F32" w:rsidRDefault="00E0450C" w:rsidP="00A02EA3">
                                        <w:pPr>
                                          <w:spacing w:line="276" w:lineRule="auto"/>
                                          <w:rPr>
                                            <w:b w:val="0"/>
                                          </w:rPr>
                                        </w:pPr>
                                      </w:p>
                                    </w:tc>
                                    <w:tc>
                                      <w:tcPr>
                                        <w:tcW w:w="7506" w:type="dxa"/>
                                        <w:shd w:val="clear" w:color="auto" w:fill="auto"/>
                                      </w:tcPr>
                                      <w:p w14:paraId="32AEB0E4" w14:textId="77777777" w:rsidR="00E0450C" w:rsidRPr="008D5F32" w:rsidRDefault="00E0450C" w:rsidP="00CF3155">
                                        <w:pPr>
                                          <w:rPr>
                                            <w:b w:val="0"/>
                                          </w:rPr>
                                        </w:pPr>
                                      </w:p>
                                    </w:tc>
                                  </w:tr>
                                  <w:tr w:rsidR="00E0450C" w:rsidRPr="00FF1495" w14:paraId="02EB084D" w14:textId="77777777" w:rsidTr="003A2685">
                                    <w:tc>
                                      <w:tcPr>
                                        <w:tcW w:w="2506" w:type="dxa"/>
                                      </w:tcPr>
                                      <w:p w14:paraId="6EFD3918" w14:textId="77777777" w:rsidR="00E0450C" w:rsidRPr="008D5F32" w:rsidRDefault="00E0450C" w:rsidP="00A02EA3">
                                        <w:pPr>
                                          <w:spacing w:line="276" w:lineRule="auto"/>
                                          <w:rPr>
                                            <w:b w:val="0"/>
                                          </w:rPr>
                                        </w:pPr>
                                      </w:p>
                                    </w:tc>
                                    <w:tc>
                                      <w:tcPr>
                                        <w:tcW w:w="7506" w:type="dxa"/>
                                        <w:shd w:val="clear" w:color="auto" w:fill="auto"/>
                                      </w:tcPr>
                                      <w:p w14:paraId="03843B7E" w14:textId="77777777" w:rsidR="00E0450C" w:rsidRPr="008D5F32" w:rsidRDefault="00E0450C" w:rsidP="00CF3155">
                                        <w:pPr>
                                          <w:rPr>
                                            <w:b w:val="0"/>
                                          </w:rPr>
                                        </w:pPr>
                                      </w:p>
                                    </w:tc>
                                  </w:tr>
                                  <w:tr w:rsidR="00E0450C" w:rsidRPr="00FF1495" w14:paraId="4F90FDA3" w14:textId="77777777" w:rsidTr="003A2685">
                                    <w:tc>
                                      <w:tcPr>
                                        <w:tcW w:w="2506" w:type="dxa"/>
                                      </w:tcPr>
                                      <w:p w14:paraId="32EF52CE" w14:textId="77777777" w:rsidR="00E0450C" w:rsidRPr="008D5F32" w:rsidRDefault="00E0450C" w:rsidP="00A02EA3">
                                        <w:pPr>
                                          <w:spacing w:line="276" w:lineRule="auto"/>
                                          <w:rPr>
                                            <w:b w:val="0"/>
                                          </w:rPr>
                                        </w:pPr>
                                      </w:p>
                                    </w:tc>
                                    <w:tc>
                                      <w:tcPr>
                                        <w:tcW w:w="7506" w:type="dxa"/>
                                        <w:shd w:val="clear" w:color="auto" w:fill="auto"/>
                                      </w:tcPr>
                                      <w:p w14:paraId="22486D2C" w14:textId="77777777" w:rsidR="00E0450C" w:rsidRPr="008D5F32" w:rsidRDefault="00E0450C" w:rsidP="00CF3155">
                                        <w:pPr>
                                          <w:rPr>
                                            <w:b w:val="0"/>
                                          </w:rPr>
                                        </w:pPr>
                                      </w:p>
                                    </w:tc>
                                  </w:tr>
                                </w:tbl>
                                <w:p w14:paraId="5721C92C" w14:textId="77777777" w:rsidR="00E0450C" w:rsidRPr="00D353E1" w:rsidRDefault="00E0450C" w:rsidP="00B04EBD">
                                  <w:pPr>
                                    <w:spacing w:line="276" w:lineRule="auto"/>
                                    <w:ind w:right="731"/>
                                    <w:rPr>
                                      <w:b w:val="0"/>
                                      <w:bCs w:val="0"/>
                                    </w:rPr>
                                  </w:pPr>
                                </w:p>
                              </w:tc>
                            </w:tr>
                            <w:tr w:rsidR="00E0450C" w:rsidRPr="00B31086" w14:paraId="19744F10" w14:textId="77777777" w:rsidTr="00B04EBD">
                              <w:tc>
                                <w:tcPr>
                                  <w:tcW w:w="10294" w:type="dxa"/>
                                  <w:shd w:val="clear" w:color="auto" w:fill="auto"/>
                                </w:tcPr>
                                <w:p w14:paraId="4A0ABFFE" w14:textId="77777777" w:rsidR="00E0450C" w:rsidRPr="00D353E1" w:rsidRDefault="00E0450C" w:rsidP="00B31086">
                                  <w:pPr>
                                    <w:spacing w:line="276" w:lineRule="auto"/>
                                    <w:rPr>
                                      <w:b w:val="0"/>
                                      <w:bCs w:val="0"/>
                                    </w:rPr>
                                  </w:pPr>
                                </w:p>
                              </w:tc>
                            </w:tr>
                            <w:tr w:rsidR="00E0450C" w:rsidRPr="00B31086" w14:paraId="7BDD42CC" w14:textId="77777777" w:rsidTr="00B04EBD">
                              <w:tc>
                                <w:tcPr>
                                  <w:tcW w:w="10294" w:type="dxa"/>
                                  <w:shd w:val="clear" w:color="auto" w:fill="auto"/>
                                </w:tcPr>
                                <w:p w14:paraId="1E09DFD9" w14:textId="77777777" w:rsidR="00E0450C" w:rsidRPr="00D353E1" w:rsidRDefault="00E0450C" w:rsidP="00B31086">
                                  <w:pPr>
                                    <w:spacing w:line="276" w:lineRule="auto"/>
                                    <w:rPr>
                                      <w:b w:val="0"/>
                                      <w:bCs w:val="0"/>
                                    </w:rPr>
                                  </w:pPr>
                                </w:p>
                              </w:tc>
                            </w:tr>
                            <w:tr w:rsidR="00E0450C" w:rsidRPr="00B31086" w14:paraId="49C3CE1E" w14:textId="77777777" w:rsidTr="00B04EBD">
                              <w:tc>
                                <w:tcPr>
                                  <w:tcW w:w="10294" w:type="dxa"/>
                                  <w:shd w:val="clear" w:color="auto" w:fill="auto"/>
                                </w:tcPr>
                                <w:p w14:paraId="72588A70" w14:textId="77777777" w:rsidR="00E0450C" w:rsidRPr="00D353E1" w:rsidRDefault="00E0450C" w:rsidP="00B31086">
                                  <w:pPr>
                                    <w:spacing w:line="276" w:lineRule="auto"/>
                                    <w:rPr>
                                      <w:b w:val="0"/>
                                      <w:bCs w:val="0"/>
                                    </w:rPr>
                                  </w:pPr>
                                </w:p>
                              </w:tc>
                            </w:tr>
                            <w:tr w:rsidR="00E0450C" w:rsidRPr="00B31086" w14:paraId="2F9257BF" w14:textId="77777777" w:rsidTr="00B04EBD">
                              <w:tc>
                                <w:tcPr>
                                  <w:tcW w:w="10294" w:type="dxa"/>
                                  <w:shd w:val="clear" w:color="auto" w:fill="auto"/>
                                </w:tcPr>
                                <w:p w14:paraId="77C7303C" w14:textId="77777777" w:rsidR="00E0450C" w:rsidRPr="00D353E1" w:rsidRDefault="00E0450C" w:rsidP="00B31086">
                                  <w:pPr>
                                    <w:spacing w:line="276" w:lineRule="auto"/>
                                    <w:rPr>
                                      <w:b w:val="0"/>
                                      <w:bCs w:val="0"/>
                                    </w:rPr>
                                  </w:pPr>
                                </w:p>
                              </w:tc>
                            </w:tr>
                            <w:tr w:rsidR="00E0450C" w:rsidRPr="00B31086" w14:paraId="6D57D116" w14:textId="77777777" w:rsidTr="00B04EBD">
                              <w:tc>
                                <w:tcPr>
                                  <w:tcW w:w="10294" w:type="dxa"/>
                                  <w:shd w:val="clear" w:color="auto" w:fill="auto"/>
                                </w:tcPr>
                                <w:p w14:paraId="1C3D0E3C" w14:textId="77777777" w:rsidR="00E0450C" w:rsidRPr="00D353E1" w:rsidRDefault="00E0450C" w:rsidP="00B31086">
                                  <w:pPr>
                                    <w:spacing w:line="276" w:lineRule="auto"/>
                                    <w:rPr>
                                      <w:b w:val="0"/>
                                      <w:bCs w:val="0"/>
                                    </w:rPr>
                                  </w:pPr>
                                </w:p>
                              </w:tc>
                            </w:tr>
                            <w:tr w:rsidR="00E0450C" w:rsidRPr="00B31086" w14:paraId="7720E095" w14:textId="77777777" w:rsidTr="00B04EBD">
                              <w:tc>
                                <w:tcPr>
                                  <w:tcW w:w="10294" w:type="dxa"/>
                                  <w:shd w:val="clear" w:color="auto" w:fill="auto"/>
                                </w:tcPr>
                                <w:p w14:paraId="5CFD2929" w14:textId="77777777" w:rsidR="00E0450C" w:rsidRPr="00D353E1" w:rsidRDefault="00E0450C" w:rsidP="00B31086">
                                  <w:pPr>
                                    <w:spacing w:line="276" w:lineRule="auto"/>
                                    <w:rPr>
                                      <w:b w:val="0"/>
                                      <w:bCs w:val="0"/>
                                    </w:rPr>
                                  </w:pPr>
                                </w:p>
                              </w:tc>
                            </w:tr>
                            <w:tr w:rsidR="00E0450C" w:rsidRPr="00B31086" w14:paraId="247FC814" w14:textId="77777777" w:rsidTr="00B04EBD">
                              <w:tc>
                                <w:tcPr>
                                  <w:tcW w:w="10294" w:type="dxa"/>
                                  <w:shd w:val="clear" w:color="auto" w:fill="auto"/>
                                </w:tcPr>
                                <w:p w14:paraId="4354BA67" w14:textId="77777777" w:rsidR="00E0450C" w:rsidRPr="00D353E1" w:rsidRDefault="00E0450C" w:rsidP="00B31086">
                                  <w:pPr>
                                    <w:spacing w:line="276" w:lineRule="auto"/>
                                    <w:rPr>
                                      <w:b w:val="0"/>
                                      <w:bCs w:val="0"/>
                                    </w:rPr>
                                  </w:pPr>
                                </w:p>
                              </w:tc>
                            </w:tr>
                            <w:tr w:rsidR="00E0450C" w:rsidRPr="00B31086" w14:paraId="7CEB89AE" w14:textId="77777777" w:rsidTr="00B04EBD">
                              <w:tc>
                                <w:tcPr>
                                  <w:tcW w:w="10294" w:type="dxa"/>
                                  <w:shd w:val="clear" w:color="auto" w:fill="auto"/>
                                </w:tcPr>
                                <w:p w14:paraId="552B65C1" w14:textId="77777777" w:rsidR="00E0450C" w:rsidRPr="00D353E1" w:rsidRDefault="00E0450C" w:rsidP="00B31086">
                                  <w:pPr>
                                    <w:spacing w:line="276" w:lineRule="auto"/>
                                    <w:rPr>
                                      <w:b w:val="0"/>
                                      <w:bCs w:val="0"/>
                                    </w:rPr>
                                  </w:pPr>
                                </w:p>
                              </w:tc>
                            </w:tr>
                            <w:tr w:rsidR="00E0450C" w:rsidRPr="00B31086" w14:paraId="76567F1D" w14:textId="77777777" w:rsidTr="00B04EBD">
                              <w:tc>
                                <w:tcPr>
                                  <w:tcW w:w="10294" w:type="dxa"/>
                                  <w:shd w:val="clear" w:color="auto" w:fill="auto"/>
                                </w:tcPr>
                                <w:p w14:paraId="730DDFFA" w14:textId="77777777" w:rsidR="00E0450C" w:rsidRPr="00D353E1" w:rsidRDefault="00E0450C" w:rsidP="00B31086">
                                  <w:pPr>
                                    <w:spacing w:line="276" w:lineRule="auto"/>
                                    <w:rPr>
                                      <w:b w:val="0"/>
                                      <w:bCs w:val="0"/>
                                    </w:rPr>
                                  </w:pPr>
                                </w:p>
                              </w:tc>
                            </w:tr>
                            <w:tr w:rsidR="00E0450C" w:rsidRPr="00B31086" w14:paraId="0B01CA19" w14:textId="77777777" w:rsidTr="00B04EBD">
                              <w:tc>
                                <w:tcPr>
                                  <w:tcW w:w="10294" w:type="dxa"/>
                                  <w:shd w:val="clear" w:color="auto" w:fill="auto"/>
                                </w:tcPr>
                                <w:p w14:paraId="6F578121" w14:textId="77777777" w:rsidR="00E0450C" w:rsidRPr="00D353E1" w:rsidRDefault="00E0450C" w:rsidP="00B31086">
                                  <w:pPr>
                                    <w:spacing w:line="276" w:lineRule="auto"/>
                                    <w:rPr>
                                      <w:b w:val="0"/>
                                      <w:bCs w:val="0"/>
                                    </w:rPr>
                                  </w:pPr>
                                </w:p>
                              </w:tc>
                            </w:tr>
                            <w:tr w:rsidR="00E0450C" w:rsidRPr="00B31086" w14:paraId="101526A8" w14:textId="77777777" w:rsidTr="00B04EBD">
                              <w:tc>
                                <w:tcPr>
                                  <w:tcW w:w="10294" w:type="dxa"/>
                                  <w:shd w:val="clear" w:color="auto" w:fill="auto"/>
                                </w:tcPr>
                                <w:p w14:paraId="5EB2E557" w14:textId="77777777" w:rsidR="00E0450C" w:rsidRPr="00D353E1" w:rsidRDefault="00E0450C" w:rsidP="00B31086">
                                  <w:pPr>
                                    <w:spacing w:line="276" w:lineRule="auto"/>
                                    <w:rPr>
                                      <w:b w:val="0"/>
                                      <w:bCs w:val="0"/>
                                    </w:rPr>
                                  </w:pPr>
                                </w:p>
                              </w:tc>
                            </w:tr>
                            <w:tr w:rsidR="00E0450C" w:rsidRPr="00B31086" w14:paraId="2E5E47D0" w14:textId="77777777" w:rsidTr="00B04EBD">
                              <w:tc>
                                <w:tcPr>
                                  <w:tcW w:w="10294" w:type="dxa"/>
                                  <w:shd w:val="clear" w:color="auto" w:fill="auto"/>
                                </w:tcPr>
                                <w:p w14:paraId="1678ABAA" w14:textId="77777777" w:rsidR="00E0450C" w:rsidRPr="00D353E1" w:rsidRDefault="00E0450C" w:rsidP="00B31086">
                                  <w:pPr>
                                    <w:spacing w:line="276" w:lineRule="auto"/>
                                    <w:rPr>
                                      <w:b w:val="0"/>
                                      <w:bCs w:val="0"/>
                                    </w:rPr>
                                  </w:pPr>
                                </w:p>
                              </w:tc>
                            </w:tr>
                            <w:tr w:rsidR="00E0450C" w:rsidRPr="00B31086" w14:paraId="7EB04C6E" w14:textId="77777777" w:rsidTr="00B04EBD">
                              <w:tc>
                                <w:tcPr>
                                  <w:tcW w:w="10294" w:type="dxa"/>
                                  <w:shd w:val="clear" w:color="auto" w:fill="auto"/>
                                </w:tcPr>
                                <w:p w14:paraId="71F5D319" w14:textId="77777777" w:rsidR="00E0450C" w:rsidRPr="00D353E1" w:rsidRDefault="00E0450C" w:rsidP="00B31086">
                                  <w:pPr>
                                    <w:spacing w:line="276" w:lineRule="auto"/>
                                    <w:rPr>
                                      <w:b w:val="0"/>
                                      <w:bCs w:val="0"/>
                                    </w:rPr>
                                  </w:pPr>
                                </w:p>
                              </w:tc>
                            </w:tr>
                            <w:tr w:rsidR="00E0450C" w:rsidRPr="00B31086" w14:paraId="2A70CCBB" w14:textId="77777777" w:rsidTr="00B04EBD">
                              <w:tc>
                                <w:tcPr>
                                  <w:tcW w:w="10294" w:type="dxa"/>
                                  <w:shd w:val="clear" w:color="auto" w:fill="auto"/>
                                </w:tcPr>
                                <w:p w14:paraId="4C711CF5" w14:textId="77777777" w:rsidR="00E0450C" w:rsidRPr="00D353E1" w:rsidRDefault="00E0450C" w:rsidP="00B31086">
                                  <w:pPr>
                                    <w:spacing w:line="276" w:lineRule="auto"/>
                                    <w:rPr>
                                      <w:b w:val="0"/>
                                      <w:bCs w:val="0"/>
                                    </w:rPr>
                                  </w:pPr>
                                </w:p>
                              </w:tc>
                            </w:tr>
                            <w:tr w:rsidR="00E0450C" w:rsidRPr="00B31086" w14:paraId="533BFB4A" w14:textId="77777777" w:rsidTr="00B04EBD">
                              <w:tc>
                                <w:tcPr>
                                  <w:tcW w:w="10294" w:type="dxa"/>
                                  <w:shd w:val="clear" w:color="auto" w:fill="auto"/>
                                </w:tcPr>
                                <w:p w14:paraId="446AE0B9" w14:textId="77777777" w:rsidR="00E0450C" w:rsidRPr="00D353E1" w:rsidRDefault="00E0450C" w:rsidP="00B31086">
                                  <w:pPr>
                                    <w:spacing w:line="276" w:lineRule="auto"/>
                                    <w:rPr>
                                      <w:b w:val="0"/>
                                      <w:bCs w:val="0"/>
                                    </w:rPr>
                                  </w:pPr>
                                </w:p>
                              </w:tc>
                            </w:tr>
                            <w:tr w:rsidR="00E0450C" w:rsidRPr="00B31086" w14:paraId="668BBD44" w14:textId="77777777" w:rsidTr="00B04EBD">
                              <w:tc>
                                <w:tcPr>
                                  <w:tcW w:w="10294" w:type="dxa"/>
                                  <w:shd w:val="clear" w:color="auto" w:fill="auto"/>
                                </w:tcPr>
                                <w:p w14:paraId="3F2416CE" w14:textId="77777777" w:rsidR="00E0450C" w:rsidRPr="00D353E1" w:rsidRDefault="00E0450C" w:rsidP="00B31086">
                                  <w:pPr>
                                    <w:spacing w:line="276" w:lineRule="auto"/>
                                    <w:rPr>
                                      <w:b w:val="0"/>
                                      <w:bCs w:val="0"/>
                                    </w:rPr>
                                  </w:pPr>
                                </w:p>
                              </w:tc>
                            </w:tr>
                            <w:tr w:rsidR="00E0450C" w:rsidRPr="00B31086" w14:paraId="13AC1A16" w14:textId="77777777" w:rsidTr="00B04EBD">
                              <w:tc>
                                <w:tcPr>
                                  <w:tcW w:w="10294" w:type="dxa"/>
                                  <w:shd w:val="clear" w:color="auto" w:fill="auto"/>
                                </w:tcPr>
                                <w:p w14:paraId="19E8D124" w14:textId="77777777" w:rsidR="00E0450C" w:rsidRPr="00D353E1" w:rsidRDefault="00E0450C" w:rsidP="00B31086">
                                  <w:pPr>
                                    <w:spacing w:line="276" w:lineRule="auto"/>
                                    <w:rPr>
                                      <w:b w:val="0"/>
                                      <w:bCs w:val="0"/>
                                    </w:rPr>
                                  </w:pPr>
                                </w:p>
                              </w:tc>
                            </w:tr>
                            <w:tr w:rsidR="00E0450C" w:rsidRPr="00B31086" w14:paraId="3A4E1569" w14:textId="77777777" w:rsidTr="00B04EBD">
                              <w:tc>
                                <w:tcPr>
                                  <w:tcW w:w="10294" w:type="dxa"/>
                                  <w:shd w:val="clear" w:color="auto" w:fill="auto"/>
                                </w:tcPr>
                                <w:p w14:paraId="4C7186D2" w14:textId="77777777" w:rsidR="00E0450C" w:rsidRPr="00D353E1" w:rsidRDefault="00E0450C" w:rsidP="00B31086">
                                  <w:pPr>
                                    <w:spacing w:line="276" w:lineRule="auto"/>
                                    <w:rPr>
                                      <w:b w:val="0"/>
                                      <w:bCs w:val="0"/>
                                    </w:rPr>
                                  </w:pPr>
                                </w:p>
                              </w:tc>
                            </w:tr>
                            <w:tr w:rsidR="00E0450C" w:rsidRPr="00B31086" w14:paraId="46E77CBB" w14:textId="77777777" w:rsidTr="00B04EBD">
                              <w:tc>
                                <w:tcPr>
                                  <w:tcW w:w="10294" w:type="dxa"/>
                                  <w:shd w:val="clear" w:color="auto" w:fill="auto"/>
                                </w:tcPr>
                                <w:p w14:paraId="60981EEE" w14:textId="77777777" w:rsidR="00E0450C" w:rsidRPr="00D353E1" w:rsidRDefault="00E0450C" w:rsidP="00B31086">
                                  <w:pPr>
                                    <w:spacing w:line="276" w:lineRule="auto"/>
                                    <w:rPr>
                                      <w:b w:val="0"/>
                                      <w:bCs w:val="0"/>
                                    </w:rPr>
                                  </w:pPr>
                                </w:p>
                              </w:tc>
                            </w:tr>
                            <w:tr w:rsidR="00E0450C" w:rsidRPr="00B31086" w14:paraId="231E9D70" w14:textId="77777777" w:rsidTr="00B04EBD">
                              <w:tc>
                                <w:tcPr>
                                  <w:tcW w:w="10294" w:type="dxa"/>
                                  <w:shd w:val="clear" w:color="auto" w:fill="auto"/>
                                </w:tcPr>
                                <w:p w14:paraId="39A8FDD5" w14:textId="77777777" w:rsidR="00E0450C" w:rsidRPr="00D353E1" w:rsidRDefault="00E0450C" w:rsidP="00B31086">
                                  <w:pPr>
                                    <w:spacing w:line="276" w:lineRule="auto"/>
                                    <w:rPr>
                                      <w:b w:val="0"/>
                                      <w:bCs w:val="0"/>
                                    </w:rPr>
                                  </w:pPr>
                                </w:p>
                              </w:tc>
                            </w:tr>
                            <w:tr w:rsidR="00E0450C" w:rsidRPr="00B31086" w14:paraId="25B60756" w14:textId="77777777" w:rsidTr="00B04EBD">
                              <w:tc>
                                <w:tcPr>
                                  <w:tcW w:w="10294" w:type="dxa"/>
                                  <w:shd w:val="clear" w:color="auto" w:fill="auto"/>
                                </w:tcPr>
                                <w:p w14:paraId="688A88FC" w14:textId="77777777" w:rsidR="00E0450C" w:rsidRPr="00D353E1" w:rsidRDefault="00E0450C" w:rsidP="00B31086">
                                  <w:pPr>
                                    <w:spacing w:line="276" w:lineRule="auto"/>
                                    <w:rPr>
                                      <w:b w:val="0"/>
                                      <w:bCs w:val="0"/>
                                    </w:rPr>
                                  </w:pPr>
                                </w:p>
                              </w:tc>
                            </w:tr>
                            <w:tr w:rsidR="00E0450C" w:rsidRPr="00B31086" w14:paraId="7ABC9FC2" w14:textId="77777777" w:rsidTr="00B04EBD">
                              <w:tc>
                                <w:tcPr>
                                  <w:tcW w:w="10294" w:type="dxa"/>
                                  <w:shd w:val="clear" w:color="auto" w:fill="auto"/>
                                </w:tcPr>
                                <w:p w14:paraId="53443546" w14:textId="77777777" w:rsidR="00E0450C" w:rsidRPr="00D353E1" w:rsidRDefault="00E0450C" w:rsidP="00B31086">
                                  <w:pPr>
                                    <w:spacing w:line="276" w:lineRule="auto"/>
                                    <w:rPr>
                                      <w:b w:val="0"/>
                                      <w:bCs w:val="0"/>
                                    </w:rPr>
                                  </w:pPr>
                                </w:p>
                              </w:tc>
                            </w:tr>
                          </w:tbl>
                          <w:p w14:paraId="3149D3CF" w14:textId="77777777" w:rsidR="00E0450C" w:rsidRPr="00B31086" w:rsidRDefault="00E0450C" w:rsidP="00D353E1">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9" type="#_x0000_t202" style="position:absolute;margin-left:0;margin-top:.85pt;width:510.25pt;height:771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">
                <v:path arrowok="t"/>
                <v:textbox>
                  <w:txbxContent>
                    <w:tbl>
                      <w:tblPr>
                        <w:tblW w:w="10294"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294"/>
                      </w:tblGrid>
                      <w:tr w:rsidR="00E0450C" w:rsidRPr="00B31086" w14:paraId="462F801D" w14:textId="77777777" w:rsidTr="00B04EBD">
                        <w:tc>
                          <w:tcPr>
                            <w:tcW w:w="10294" w:type="dxa"/>
                            <w:shd w:val="clear" w:color="auto" w:fill="auto"/>
                          </w:tcPr>
                          <w:tbl>
                            <w:tblPr>
                              <w:tblW w:w="10012" w:type="dxa"/>
                              <w:tblInd w:w="66"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2506"/>
                              <w:gridCol w:w="7506"/>
                            </w:tblGrid>
                            <w:tr w:rsidR="00E0450C" w:rsidRPr="00FF1495" w14:paraId="0DB0F480" w14:textId="77777777" w:rsidTr="003A2685">
                              <w:tc>
                                <w:tcPr>
                                  <w:tcW w:w="2506" w:type="dxa"/>
                                </w:tcPr>
                                <w:p w14:paraId="6170E899" w14:textId="77777777" w:rsidR="00E0450C" w:rsidRPr="009339AF" w:rsidRDefault="00E0450C" w:rsidP="00A02EA3">
                                  <w:pPr>
                                    <w:spacing w:line="276" w:lineRule="auto"/>
                                  </w:pPr>
                                </w:p>
                              </w:tc>
                              <w:tc>
                                <w:tcPr>
                                  <w:tcW w:w="7506" w:type="dxa"/>
                                  <w:shd w:val="clear" w:color="auto" w:fill="auto"/>
                                </w:tcPr>
                                <w:p w14:paraId="4A6E8A00" w14:textId="73C82CF0" w:rsidR="00E0450C" w:rsidRPr="00FB527C" w:rsidRDefault="00E0450C" w:rsidP="00CF3155">
                                  <w:pPr>
                                    <w:rPr>
                                      <w:b w:val="0"/>
                                      <w:sz w:val="22"/>
                                      <w:szCs w:val="22"/>
                                    </w:rPr>
                                  </w:pPr>
                                  <w:r w:rsidRPr="009339AF">
                                    <w:t xml:space="preserve">. </w:t>
                                  </w:r>
                                  <w:r>
                                    <w:rPr>
                                      <w:sz w:val="22"/>
                                      <w:szCs w:val="22"/>
                                    </w:rPr>
                                    <w:t>2</w:t>
                                  </w:r>
                                  <w:r w:rsidRPr="00E3464C">
                                    <w:rPr>
                                      <w:sz w:val="22"/>
                                      <w:szCs w:val="22"/>
                                    </w:rPr>
                                    <w:t>.</w:t>
                                  </w:r>
                                  <w:r w:rsidRPr="00E3464C">
                                    <w:rPr>
                                      <w:b w:val="0"/>
                                      <w:sz w:val="22"/>
                                      <w:szCs w:val="22"/>
                                    </w:rPr>
                                    <w:t xml:space="preserve"> </w:t>
                                  </w:r>
                                  <w:r>
                                    <w:rPr>
                                      <w:sz w:val="22"/>
                                      <w:szCs w:val="22"/>
                                    </w:rPr>
                                    <w:t>Gia tốc rơi tự do</w:t>
                                  </w:r>
                                  <w:r w:rsidRPr="00E3464C">
                                    <w:rPr>
                                      <w:sz w:val="22"/>
                                      <w:szCs w:val="22"/>
                                    </w:rPr>
                                    <w:t xml:space="preserve"> :</w:t>
                                  </w:r>
                                </w:p>
                              </w:tc>
                            </w:tr>
                            <w:tr w:rsidR="00E0450C" w:rsidRPr="00FF1495" w14:paraId="212C7A66" w14:textId="77777777" w:rsidTr="003A2685">
                              <w:tc>
                                <w:tcPr>
                                  <w:tcW w:w="2506" w:type="dxa"/>
                                </w:tcPr>
                                <w:p w14:paraId="3F37CA01" w14:textId="77777777" w:rsidR="00E0450C" w:rsidRDefault="00E0450C" w:rsidP="00A02EA3">
                                  <w:pPr>
                                    <w:spacing w:line="276" w:lineRule="auto"/>
                                    <w:rPr>
                                      <w:b w:val="0"/>
                                    </w:rPr>
                                  </w:pPr>
                                </w:p>
                              </w:tc>
                              <w:tc>
                                <w:tcPr>
                                  <w:tcW w:w="7506" w:type="dxa"/>
                                  <w:shd w:val="clear" w:color="auto" w:fill="auto"/>
                                </w:tcPr>
                                <w:p w14:paraId="58A08573" w14:textId="439827B3" w:rsidR="00E0450C" w:rsidRPr="00E3464C" w:rsidRDefault="00E0450C" w:rsidP="00CF3155">
                                  <w:pPr>
                                    <w:rPr>
                                      <w:b w:val="0"/>
                                      <w:sz w:val="22"/>
                                      <w:szCs w:val="22"/>
                                    </w:rPr>
                                  </w:pPr>
                                  <w:r>
                                    <w:rPr>
                                      <w:b w:val="0"/>
                                    </w:rPr>
                                    <w:t xml:space="preserve">. </w:t>
                                  </w:r>
                                  <w:r w:rsidRPr="001256C2">
                                    <w:rPr>
                                      <w:b w:val="0"/>
                                      <w:sz w:val="22"/>
                                      <w:szCs w:val="22"/>
                                    </w:rPr>
                                    <w:t xml:space="preserve">* </w:t>
                                  </w:r>
                                  <w:r>
                                    <w:rPr>
                                      <w:b w:val="0"/>
                                      <w:sz w:val="22"/>
                                      <w:szCs w:val="22"/>
                                    </w:rPr>
                                    <w:t xml:space="preserve">Tại một nơi nhất định trên Trái Đất và ở gần mặt đất, </w:t>
                                  </w:r>
                                </w:p>
                              </w:tc>
                            </w:tr>
                            <w:tr w:rsidR="00E0450C" w:rsidRPr="00FF1495" w14:paraId="07F2F811" w14:textId="77777777" w:rsidTr="003A2685">
                              <w:tc>
                                <w:tcPr>
                                  <w:tcW w:w="2506" w:type="dxa"/>
                                </w:tcPr>
                                <w:p w14:paraId="66CB6A67" w14:textId="77777777" w:rsidR="00E0450C" w:rsidRPr="00E925EE" w:rsidRDefault="00E0450C" w:rsidP="00A02EA3">
                                  <w:pPr>
                                    <w:spacing w:line="276" w:lineRule="auto"/>
                                    <w:rPr>
                                      <w:b w:val="0"/>
                                    </w:rPr>
                                  </w:pPr>
                                </w:p>
                              </w:tc>
                              <w:tc>
                                <w:tcPr>
                                  <w:tcW w:w="7506" w:type="dxa"/>
                                  <w:shd w:val="clear" w:color="auto" w:fill="auto"/>
                                </w:tcPr>
                                <w:p w14:paraId="42606AEE" w14:textId="5A4D693F" w:rsidR="00E0450C" w:rsidRPr="00E925EE" w:rsidRDefault="00E0450C" w:rsidP="00CF3155">
                                  <w:pPr>
                                    <w:rPr>
                                      <w:b w:val="0"/>
                                    </w:rPr>
                                  </w:pPr>
                                </w:p>
                              </w:tc>
                            </w:tr>
                            <w:tr w:rsidR="00E0450C" w:rsidRPr="00FF1495" w14:paraId="5B7BC11A" w14:textId="77777777" w:rsidTr="003A2685">
                              <w:tc>
                                <w:tcPr>
                                  <w:tcW w:w="2506" w:type="dxa"/>
                                </w:tcPr>
                                <w:p w14:paraId="254A39AE" w14:textId="77777777" w:rsidR="00E0450C" w:rsidRDefault="00E0450C" w:rsidP="00A02EA3">
                                  <w:pPr>
                                    <w:spacing w:line="276" w:lineRule="auto"/>
                                    <w:rPr>
                                      <w:b w:val="0"/>
                                    </w:rPr>
                                  </w:pPr>
                                </w:p>
                              </w:tc>
                              <w:tc>
                                <w:tcPr>
                                  <w:tcW w:w="7506" w:type="dxa"/>
                                  <w:shd w:val="clear" w:color="auto" w:fill="auto"/>
                                </w:tcPr>
                                <w:p w14:paraId="0F236238" w14:textId="24BDED6D" w:rsidR="00E0450C" w:rsidRPr="00E925EE" w:rsidRDefault="00E0450C" w:rsidP="00CF3155">
                                  <w:pPr>
                                    <w:rPr>
                                      <w:b w:val="0"/>
                                      <w:sz w:val="22"/>
                                      <w:szCs w:val="22"/>
                                    </w:rPr>
                                  </w:pPr>
                                  <w:r>
                                    <w:rPr>
                                      <w:b w:val="0"/>
                                    </w:rPr>
                                    <w:t>.</w:t>
                                  </w:r>
                                  <w:r>
                                    <w:rPr>
                                      <w:b w:val="0"/>
                                      <w:sz w:val="22"/>
                                      <w:szCs w:val="22"/>
                                    </w:rPr>
                                    <w:t xml:space="preserve"> * Đặc điểm của vec tơ gia tốc rơi tự do :</w:t>
                                  </w:r>
                                </w:p>
                              </w:tc>
                            </w:tr>
                            <w:tr w:rsidR="00E0450C" w:rsidRPr="00FF1495" w14:paraId="22059674" w14:textId="77777777" w:rsidTr="003A2685">
                              <w:tc>
                                <w:tcPr>
                                  <w:tcW w:w="2506" w:type="dxa"/>
                                </w:tcPr>
                                <w:p w14:paraId="5402A05A" w14:textId="77777777" w:rsidR="00E0450C" w:rsidRDefault="00E0450C" w:rsidP="00A02EA3">
                                  <w:pPr>
                                    <w:spacing w:line="276" w:lineRule="auto"/>
                                    <w:rPr>
                                      <w:b w:val="0"/>
                                    </w:rPr>
                                  </w:pPr>
                                </w:p>
                              </w:tc>
                              <w:tc>
                                <w:tcPr>
                                  <w:tcW w:w="7506" w:type="dxa"/>
                                  <w:shd w:val="clear" w:color="auto" w:fill="auto"/>
                                </w:tcPr>
                                <w:p w14:paraId="35ABFC94" w14:textId="2B937BD7" w:rsidR="00E0450C" w:rsidRPr="0037628F" w:rsidRDefault="00E0450C" w:rsidP="00CF3155">
                                  <w:pPr>
                                    <w:rPr>
                                      <w:b w:val="0"/>
                                      <w:sz w:val="22"/>
                                      <w:szCs w:val="22"/>
                                    </w:rPr>
                                  </w:pPr>
                                  <w:r>
                                    <w:rPr>
                                      <w:b w:val="0"/>
                                    </w:rPr>
                                    <w:t xml:space="preserve">. </w:t>
                                  </w:r>
                                  <w:r>
                                    <w:rPr>
                                      <w:b w:val="0"/>
                                      <w:sz w:val="22"/>
                                      <w:szCs w:val="22"/>
                                    </w:rPr>
                                    <w:t xml:space="preserve">   + Điểm đặt:</w:t>
                                  </w:r>
                                </w:p>
                              </w:tc>
                            </w:tr>
                            <w:tr w:rsidR="00E0450C" w:rsidRPr="00FF1495" w14:paraId="3047986B" w14:textId="77777777" w:rsidTr="003A2685">
                              <w:tc>
                                <w:tcPr>
                                  <w:tcW w:w="2506" w:type="dxa"/>
                                </w:tcPr>
                                <w:p w14:paraId="2158C672" w14:textId="77777777" w:rsidR="00E0450C" w:rsidRDefault="00E0450C" w:rsidP="00A02EA3">
                                  <w:pPr>
                                    <w:spacing w:line="276" w:lineRule="auto"/>
                                    <w:rPr>
                                      <w:b w:val="0"/>
                                    </w:rPr>
                                  </w:pPr>
                                </w:p>
                              </w:tc>
                              <w:tc>
                                <w:tcPr>
                                  <w:tcW w:w="7506" w:type="dxa"/>
                                  <w:shd w:val="clear" w:color="auto" w:fill="auto"/>
                                </w:tcPr>
                                <w:p w14:paraId="4B69AE11" w14:textId="03CE6DD9" w:rsidR="00E0450C" w:rsidRPr="0037628F" w:rsidRDefault="00E0450C" w:rsidP="00CF3155">
                                  <w:pPr>
                                    <w:rPr>
                                      <w:b w:val="0"/>
                                      <w:sz w:val="22"/>
                                      <w:szCs w:val="22"/>
                                    </w:rPr>
                                  </w:pPr>
                                  <w:r>
                                    <w:rPr>
                                      <w:b w:val="0"/>
                                    </w:rPr>
                                    <w:t xml:space="preserve">. </w:t>
                                  </w:r>
                                  <w:r>
                                    <w:rPr>
                                      <w:b w:val="0"/>
                                      <w:sz w:val="22"/>
                                      <w:szCs w:val="22"/>
                                    </w:rPr>
                                    <w:t xml:space="preserve">   + Phương:</w:t>
                                  </w:r>
                                </w:p>
                              </w:tc>
                            </w:tr>
                            <w:tr w:rsidR="00E0450C" w:rsidRPr="00FF1495" w14:paraId="6A052543" w14:textId="77777777" w:rsidTr="003A2685">
                              <w:tc>
                                <w:tcPr>
                                  <w:tcW w:w="2506" w:type="dxa"/>
                                </w:tcPr>
                                <w:p w14:paraId="56273CC1" w14:textId="77777777" w:rsidR="00E0450C" w:rsidRDefault="00E0450C" w:rsidP="00A02EA3">
                                  <w:pPr>
                                    <w:spacing w:line="276" w:lineRule="auto"/>
                                    <w:rPr>
                                      <w:b w:val="0"/>
                                    </w:rPr>
                                  </w:pPr>
                                </w:p>
                              </w:tc>
                              <w:tc>
                                <w:tcPr>
                                  <w:tcW w:w="7506" w:type="dxa"/>
                                  <w:shd w:val="clear" w:color="auto" w:fill="auto"/>
                                </w:tcPr>
                                <w:p w14:paraId="45AF1D55" w14:textId="65C1C81F" w:rsidR="00E0450C" w:rsidRPr="00E925EE" w:rsidRDefault="00E0450C" w:rsidP="00CF3155">
                                  <w:pPr>
                                    <w:rPr>
                                      <w:b w:val="0"/>
                                      <w:sz w:val="22"/>
                                      <w:szCs w:val="22"/>
                                    </w:rPr>
                                  </w:pPr>
                                  <w:r>
                                    <w:rPr>
                                      <w:b w:val="0"/>
                                    </w:rPr>
                                    <w:t>.</w:t>
                                  </w:r>
                                  <w:r>
                                    <w:rPr>
                                      <w:b w:val="0"/>
                                      <w:sz w:val="22"/>
                                      <w:szCs w:val="22"/>
                                    </w:rPr>
                                    <w:t xml:space="preserve">    + Chiều :</w:t>
                                  </w:r>
                                </w:p>
                              </w:tc>
                            </w:tr>
                            <w:tr w:rsidR="00E0450C" w:rsidRPr="00FF1495" w14:paraId="7EE7E840" w14:textId="77777777" w:rsidTr="003A2685">
                              <w:tc>
                                <w:tcPr>
                                  <w:tcW w:w="2506" w:type="dxa"/>
                                </w:tcPr>
                                <w:p w14:paraId="0E53FCB1" w14:textId="77777777" w:rsidR="00E0450C" w:rsidRDefault="00E0450C" w:rsidP="00A02EA3">
                                  <w:pPr>
                                    <w:spacing w:line="276" w:lineRule="auto"/>
                                    <w:rPr>
                                      <w:b w:val="0"/>
                                    </w:rPr>
                                  </w:pPr>
                                </w:p>
                              </w:tc>
                              <w:tc>
                                <w:tcPr>
                                  <w:tcW w:w="7506" w:type="dxa"/>
                                  <w:shd w:val="clear" w:color="auto" w:fill="auto"/>
                                </w:tcPr>
                                <w:p w14:paraId="62735DF2" w14:textId="3A529CBE" w:rsidR="00E0450C" w:rsidRPr="0037628F" w:rsidRDefault="00E0450C" w:rsidP="00CF3155">
                                  <w:pPr>
                                    <w:rPr>
                                      <w:b w:val="0"/>
                                      <w:sz w:val="22"/>
                                      <w:szCs w:val="22"/>
                                    </w:rPr>
                                  </w:pPr>
                                  <w:r>
                                    <w:rPr>
                                      <w:b w:val="0"/>
                                    </w:rPr>
                                    <w:t xml:space="preserve">. </w:t>
                                  </w:r>
                                  <w:r>
                                    <w:rPr>
                                      <w:b w:val="0"/>
                                      <w:sz w:val="22"/>
                                      <w:szCs w:val="22"/>
                                    </w:rPr>
                                    <w:t xml:space="preserve">   + Độ lớn gia tốc rơi tự do phụ thuộc vào :</w:t>
                                  </w:r>
                                </w:p>
                              </w:tc>
                            </w:tr>
                            <w:tr w:rsidR="00E0450C" w:rsidRPr="00FF1495" w14:paraId="3BC47D5F" w14:textId="77777777" w:rsidTr="003A2685">
                              <w:tc>
                                <w:tcPr>
                                  <w:tcW w:w="2506" w:type="dxa"/>
                                </w:tcPr>
                                <w:p w14:paraId="12D9D291" w14:textId="77777777" w:rsidR="00E0450C" w:rsidRPr="008D5F32" w:rsidRDefault="00E0450C" w:rsidP="00A02EA3">
                                  <w:pPr>
                                    <w:spacing w:line="276" w:lineRule="auto"/>
                                    <w:rPr>
                                      <w:b w:val="0"/>
                                    </w:rPr>
                                  </w:pPr>
                                </w:p>
                              </w:tc>
                              <w:tc>
                                <w:tcPr>
                                  <w:tcW w:w="7506" w:type="dxa"/>
                                  <w:shd w:val="clear" w:color="auto" w:fill="auto"/>
                                </w:tcPr>
                                <w:p w14:paraId="21C5C933" w14:textId="4711D9B5" w:rsidR="00E0450C" w:rsidRPr="008D5F32" w:rsidRDefault="00E0450C" w:rsidP="00CF3155">
                                  <w:pPr>
                                    <w:rPr>
                                      <w:b w:val="0"/>
                                    </w:rPr>
                                  </w:pPr>
                                </w:p>
                              </w:tc>
                            </w:tr>
                            <w:tr w:rsidR="00E0450C" w:rsidRPr="00FF1495" w14:paraId="3B3D006D" w14:textId="77777777" w:rsidTr="003A2685">
                              <w:tc>
                                <w:tcPr>
                                  <w:tcW w:w="2506" w:type="dxa"/>
                                </w:tcPr>
                                <w:p w14:paraId="6059E66C" w14:textId="77777777" w:rsidR="00E0450C" w:rsidRPr="008D5F32" w:rsidRDefault="00E0450C" w:rsidP="00A02EA3">
                                  <w:pPr>
                                    <w:spacing w:line="276" w:lineRule="auto"/>
                                    <w:rPr>
                                      <w:b w:val="0"/>
                                    </w:rPr>
                                  </w:pPr>
                                </w:p>
                              </w:tc>
                              <w:tc>
                                <w:tcPr>
                                  <w:tcW w:w="7506" w:type="dxa"/>
                                  <w:shd w:val="clear" w:color="auto" w:fill="auto"/>
                                </w:tcPr>
                                <w:p w14:paraId="7C0A892A" w14:textId="496FC809" w:rsidR="00E0450C" w:rsidRPr="008D5F32" w:rsidRDefault="00E0450C" w:rsidP="00CF3155">
                                  <w:pPr>
                                    <w:rPr>
                                      <w:b w:val="0"/>
                                    </w:rPr>
                                  </w:pPr>
                                </w:p>
                              </w:tc>
                            </w:tr>
                            <w:tr w:rsidR="00E0450C" w:rsidRPr="00FF1495" w14:paraId="551DF2CA" w14:textId="77777777" w:rsidTr="003A2685">
                              <w:tc>
                                <w:tcPr>
                                  <w:tcW w:w="2506" w:type="dxa"/>
                                </w:tcPr>
                                <w:p w14:paraId="6491B759" w14:textId="77777777" w:rsidR="00E0450C" w:rsidRPr="004C599A" w:rsidRDefault="00E0450C" w:rsidP="00A02EA3">
                                  <w:pPr>
                                    <w:spacing w:line="276" w:lineRule="auto"/>
                                    <w:rPr>
                                      <w:b w:val="0"/>
                                      <w:sz w:val="24"/>
                                      <w:szCs w:val="24"/>
                                    </w:rPr>
                                  </w:pPr>
                                </w:p>
                              </w:tc>
                              <w:tc>
                                <w:tcPr>
                                  <w:tcW w:w="7506" w:type="dxa"/>
                                  <w:shd w:val="clear" w:color="auto" w:fill="auto"/>
                                </w:tcPr>
                                <w:p w14:paraId="2E462C4B" w14:textId="73E99F50" w:rsidR="00E0450C" w:rsidRPr="004C599A" w:rsidRDefault="00E0450C" w:rsidP="00CF3155">
                                  <w:pPr>
                                    <w:rPr>
                                      <w:b w:val="0"/>
                                      <w:sz w:val="24"/>
                                      <w:szCs w:val="24"/>
                                    </w:rPr>
                                  </w:pPr>
                                </w:p>
                              </w:tc>
                            </w:tr>
                            <w:tr w:rsidR="00E0450C" w:rsidRPr="00FF1495" w14:paraId="2F1AF836" w14:textId="77777777" w:rsidTr="00B04EBD">
                              <w:trPr>
                                <w:trHeight w:val="2081"/>
                              </w:trPr>
                              <w:tc>
                                <w:tcPr>
                                  <w:tcW w:w="10012" w:type="dxa"/>
                                  <w:gridSpan w:val="2"/>
                                </w:tcPr>
                                <w:p w14:paraId="78F81C66" w14:textId="68C754F5" w:rsidR="00E0450C" w:rsidRPr="003A2685" w:rsidRDefault="00E0450C" w:rsidP="00CF3155">
                                  <w:pPr>
                                    <w:rPr>
                                      <w:b w:val="0"/>
                                      <w:sz w:val="22"/>
                                      <w:szCs w:val="22"/>
                                    </w:rPr>
                                  </w:pPr>
                                  <w:r w:rsidRPr="003A2685">
                                    <w:rPr>
                                      <w:b w:val="0"/>
                                      <w:sz w:val="22"/>
                                      <w:szCs w:val="22"/>
                                    </w:rPr>
                                    <w:t xml:space="preserve">. </w:t>
                                  </w:r>
                                  <w:r w:rsidRPr="003A2685">
                                    <w:rPr>
                                      <w:sz w:val="22"/>
                                      <w:szCs w:val="22"/>
                                    </w:rPr>
                                    <w:t xml:space="preserve">III. </w:t>
                                  </w:r>
                                  <w:r w:rsidRPr="003A2685">
                                    <w:rPr>
                                      <w:sz w:val="22"/>
                                      <w:szCs w:val="22"/>
                                      <w:u w:val="single"/>
                                    </w:rPr>
                                    <w:t>Vận dụng.</w:t>
                                  </w:r>
                                  <w:r w:rsidRPr="003A2685">
                                    <w:rPr>
                                      <w:b w:val="0"/>
                                      <w:sz w:val="22"/>
                                      <w:szCs w:val="22"/>
                                    </w:rPr>
                                    <w:t xml:space="preserve"> Từ độ cao h so với mặt đất, người ta thả rơi một vật. g = 10m/s</w:t>
                                  </w:r>
                                  <w:r w:rsidRPr="003A2685">
                                    <w:rPr>
                                      <w:b w:val="0"/>
                                      <w:sz w:val="22"/>
                                      <w:szCs w:val="22"/>
                                      <w:vertAlign w:val="superscript"/>
                                    </w:rPr>
                                    <w:t>2</w:t>
                                  </w:r>
                                  <w:r w:rsidRPr="003A2685">
                                    <w:rPr>
                                      <w:b w:val="0"/>
                                      <w:sz w:val="22"/>
                                      <w:szCs w:val="22"/>
                                    </w:rPr>
                                    <w:t>.</w:t>
                                  </w:r>
                                </w:p>
                                <w:p w14:paraId="69EB69DE" w14:textId="77777777" w:rsidR="00E0450C" w:rsidRPr="003A2685" w:rsidRDefault="00E0450C" w:rsidP="00AB2287">
                                  <w:pPr>
                                    <w:ind w:right="566"/>
                                    <w:rPr>
                                      <w:b w:val="0"/>
                                      <w:sz w:val="22"/>
                                      <w:szCs w:val="22"/>
                                    </w:rPr>
                                  </w:pPr>
                                  <w:r w:rsidRPr="003A2685">
                                    <w:rPr>
                                      <w:b w:val="0"/>
                                      <w:sz w:val="22"/>
                                      <w:szCs w:val="22"/>
                                    </w:rPr>
                                    <w:t xml:space="preserve">a. Tính vận tốc của vật sau </w:t>
                                  </w:r>
                                  <w:proofErr w:type="gramStart"/>
                                  <w:r w:rsidRPr="003A2685">
                                    <w:rPr>
                                      <w:b w:val="0"/>
                                      <w:sz w:val="22"/>
                                      <w:szCs w:val="22"/>
                                    </w:rPr>
                                    <w:t>3s ?</w:t>
                                  </w:r>
                                  <w:proofErr w:type="gramEnd"/>
                                  <w:r w:rsidRPr="003A2685">
                                    <w:rPr>
                                      <w:b w:val="0"/>
                                      <w:sz w:val="22"/>
                                      <w:szCs w:val="22"/>
                                    </w:rPr>
                                    <w:t xml:space="preserve">                      </w:t>
                                  </w:r>
                                </w:p>
                                <w:p w14:paraId="61668045" w14:textId="4140B1A2" w:rsidR="00E0450C" w:rsidRPr="003A2685" w:rsidRDefault="00E0450C" w:rsidP="00AB2287">
                                  <w:pPr>
                                    <w:ind w:right="566"/>
                                    <w:rPr>
                                      <w:b w:val="0"/>
                                      <w:sz w:val="22"/>
                                      <w:szCs w:val="22"/>
                                    </w:rPr>
                                  </w:pPr>
                                  <w:r w:rsidRPr="003A2685">
                                    <w:rPr>
                                      <w:b w:val="0"/>
                                      <w:sz w:val="22"/>
                                      <w:szCs w:val="22"/>
                                    </w:rPr>
                                    <w:t xml:space="preserve">b. Tính quãng đường vật rơi được trong 3s và trong giây thứ </w:t>
                                  </w:r>
                                  <w:proofErr w:type="gramStart"/>
                                  <w:r w:rsidRPr="003A2685">
                                    <w:rPr>
                                      <w:b w:val="0"/>
                                      <w:sz w:val="22"/>
                                      <w:szCs w:val="22"/>
                                    </w:rPr>
                                    <w:t>3 ?</w:t>
                                  </w:r>
                                  <w:proofErr w:type="gramEnd"/>
                                </w:p>
                                <w:p w14:paraId="3453C3CA" w14:textId="77777777" w:rsidR="00E0450C" w:rsidRPr="003A2685" w:rsidRDefault="00E0450C" w:rsidP="00CF3155">
                                  <w:pPr>
                                    <w:rPr>
                                      <w:b w:val="0"/>
                                      <w:sz w:val="22"/>
                                      <w:szCs w:val="22"/>
                                    </w:rPr>
                                  </w:pPr>
                                  <w:r w:rsidRPr="003A2685">
                                    <w:rPr>
                                      <w:b w:val="0"/>
                                      <w:sz w:val="22"/>
                                      <w:szCs w:val="22"/>
                                    </w:rPr>
                                    <w:t xml:space="preserve">c. Nếu h = 80m, tính vận tốc của vật khi chạm đất và thời gian </w:t>
                                  </w:r>
                                  <w:proofErr w:type="gramStart"/>
                                  <w:r w:rsidRPr="003A2685">
                                    <w:rPr>
                                      <w:b w:val="0"/>
                                      <w:sz w:val="22"/>
                                      <w:szCs w:val="22"/>
                                    </w:rPr>
                                    <w:t>rơi ?</w:t>
                                  </w:r>
                                  <w:proofErr w:type="gramEnd"/>
                                </w:p>
                                <w:p w14:paraId="0C8AE55E" w14:textId="77777777" w:rsidR="00E0450C" w:rsidRPr="003A2685" w:rsidRDefault="00E0450C" w:rsidP="00CF3155">
                                  <w:pPr>
                                    <w:rPr>
                                      <w:b w:val="0"/>
                                      <w:sz w:val="22"/>
                                      <w:szCs w:val="22"/>
                                    </w:rPr>
                                  </w:pPr>
                                  <w:r w:rsidRPr="003A2685">
                                    <w:rPr>
                                      <w:b w:val="0"/>
                                      <w:sz w:val="22"/>
                                      <w:szCs w:val="22"/>
                                    </w:rPr>
                                    <w:t xml:space="preserve">d. Trong giây cuối cùng vật rơi được quãng đường là 45m, tính thời gian rơi và độ cao </w:t>
                                  </w:r>
                                  <w:proofErr w:type="gramStart"/>
                                  <w:r w:rsidRPr="003A2685">
                                    <w:rPr>
                                      <w:b w:val="0"/>
                                      <w:sz w:val="22"/>
                                      <w:szCs w:val="22"/>
                                    </w:rPr>
                                    <w:t>rơi ?</w:t>
                                  </w:r>
                                  <w:proofErr w:type="gramEnd"/>
                                  <w:r w:rsidRPr="003A2685">
                                    <w:rPr>
                                      <w:b w:val="0"/>
                                      <w:sz w:val="22"/>
                                      <w:szCs w:val="22"/>
                                    </w:rPr>
                                    <w:t xml:space="preserve"> </w:t>
                                  </w:r>
                                </w:p>
                                <w:p w14:paraId="478DF77A" w14:textId="77777777" w:rsidR="00E0450C" w:rsidRPr="003A2685" w:rsidRDefault="00E0450C" w:rsidP="00CF3155">
                                  <w:pPr>
                                    <w:rPr>
                                      <w:b w:val="0"/>
                                      <w:sz w:val="22"/>
                                      <w:szCs w:val="22"/>
                                    </w:rPr>
                                  </w:pPr>
                                  <w:r w:rsidRPr="003A2685">
                                    <w:rPr>
                                      <w:b w:val="0"/>
                                      <w:sz w:val="22"/>
                                      <w:szCs w:val="22"/>
                                    </w:rPr>
                                    <w:t xml:space="preserve">e. Khi chạm đất vật có vận tốc là 50m/s. Tính độ cao rơi và thời gian vật </w:t>
                                  </w:r>
                                  <w:proofErr w:type="gramStart"/>
                                  <w:r w:rsidRPr="003A2685">
                                    <w:rPr>
                                      <w:b w:val="0"/>
                                      <w:sz w:val="22"/>
                                      <w:szCs w:val="22"/>
                                    </w:rPr>
                                    <w:t>rơi ?</w:t>
                                  </w:r>
                                  <w:proofErr w:type="gramEnd"/>
                                </w:p>
                                <w:p w14:paraId="2C5BE33B" w14:textId="77777777" w:rsidR="00E0450C" w:rsidRPr="003A2685" w:rsidRDefault="00E0450C" w:rsidP="00CF3155">
                                  <w:pPr>
                                    <w:rPr>
                                      <w:b w:val="0"/>
                                      <w:sz w:val="22"/>
                                      <w:szCs w:val="22"/>
                                    </w:rPr>
                                  </w:pPr>
                                  <w:proofErr w:type="gramStart"/>
                                  <w:r w:rsidRPr="003A2685">
                                    <w:rPr>
                                      <w:b w:val="0"/>
                                      <w:sz w:val="22"/>
                                      <w:szCs w:val="22"/>
                                    </w:rPr>
                                    <w:t>f</w:t>
                                  </w:r>
                                  <w:proofErr w:type="gramEnd"/>
                                  <w:r w:rsidRPr="003A2685">
                                    <w:rPr>
                                      <w:b w:val="0"/>
                                      <w:sz w:val="22"/>
                                      <w:szCs w:val="22"/>
                                    </w:rPr>
                                    <w:t xml:space="preserve">. Độ cao rơi là 100m. Tính thời gian vật rơi 10m đầu </w:t>
                                  </w:r>
                                  <w:proofErr w:type="gramStart"/>
                                  <w:r w:rsidRPr="003A2685">
                                    <w:rPr>
                                      <w:b w:val="0"/>
                                      <w:sz w:val="22"/>
                                      <w:szCs w:val="22"/>
                                    </w:rPr>
                                    <w:t>tiên ;</w:t>
                                  </w:r>
                                  <w:proofErr w:type="gramEnd"/>
                                  <w:r w:rsidRPr="003A2685">
                                    <w:rPr>
                                      <w:b w:val="0"/>
                                      <w:sz w:val="22"/>
                                      <w:szCs w:val="22"/>
                                    </w:rPr>
                                    <w:t xml:space="preserve"> 10m cuối cùng.</w:t>
                                  </w:r>
                                </w:p>
                                <w:p w14:paraId="5C291517" w14:textId="3B586EEB" w:rsidR="00E0450C" w:rsidRPr="00B04EBD" w:rsidRDefault="00E0450C" w:rsidP="00CF3155">
                                  <w:pPr>
                                    <w:rPr>
                                      <w:b w:val="0"/>
                                      <w:sz w:val="22"/>
                                      <w:szCs w:val="22"/>
                                    </w:rPr>
                                  </w:pPr>
                                  <w:r w:rsidRPr="003A2685">
                                    <w:rPr>
                                      <w:b w:val="0"/>
                                      <w:sz w:val="22"/>
                                      <w:szCs w:val="22"/>
                                    </w:rPr>
                                    <w:t xml:space="preserve">g. Thời gian rơi là 10s. Tính độ cao rơi và quãng đường vật rơi trong giây cuối </w:t>
                                  </w:r>
                                  <w:proofErr w:type="gramStart"/>
                                  <w:r w:rsidRPr="003A2685">
                                    <w:rPr>
                                      <w:b w:val="0"/>
                                      <w:sz w:val="22"/>
                                      <w:szCs w:val="22"/>
                                    </w:rPr>
                                    <w:t>cùng ?</w:t>
                                  </w:r>
                                  <w:proofErr w:type="gramEnd"/>
                                </w:p>
                              </w:tc>
                            </w:tr>
                            <w:tr w:rsidR="00E0450C" w:rsidRPr="00FF1495" w14:paraId="4BFDAA30" w14:textId="77777777" w:rsidTr="003A2685">
                              <w:tc>
                                <w:tcPr>
                                  <w:tcW w:w="2506" w:type="dxa"/>
                                </w:tcPr>
                                <w:p w14:paraId="55698560" w14:textId="77777777" w:rsidR="00E0450C" w:rsidRPr="008D5F32" w:rsidRDefault="00E0450C" w:rsidP="00A02EA3">
                                  <w:pPr>
                                    <w:spacing w:line="276" w:lineRule="auto"/>
                                    <w:rPr>
                                      <w:b w:val="0"/>
                                    </w:rPr>
                                  </w:pPr>
                                </w:p>
                              </w:tc>
                              <w:tc>
                                <w:tcPr>
                                  <w:tcW w:w="7506" w:type="dxa"/>
                                  <w:shd w:val="clear" w:color="auto" w:fill="auto"/>
                                </w:tcPr>
                                <w:p w14:paraId="0ED99389" w14:textId="4ACDD4CC" w:rsidR="00E0450C" w:rsidRPr="008D5F32" w:rsidRDefault="00E0450C" w:rsidP="00CF3155">
                                  <w:pPr>
                                    <w:rPr>
                                      <w:b w:val="0"/>
                                    </w:rPr>
                                  </w:pPr>
                                </w:p>
                              </w:tc>
                            </w:tr>
                            <w:tr w:rsidR="00E0450C" w:rsidRPr="00FF1495" w14:paraId="31EA4BC0" w14:textId="77777777" w:rsidTr="003A2685">
                              <w:tc>
                                <w:tcPr>
                                  <w:tcW w:w="2506" w:type="dxa"/>
                                </w:tcPr>
                                <w:p w14:paraId="353B2666" w14:textId="77777777" w:rsidR="00E0450C" w:rsidRPr="008D5F32" w:rsidRDefault="00E0450C" w:rsidP="00A02EA3">
                                  <w:pPr>
                                    <w:spacing w:line="276" w:lineRule="auto"/>
                                    <w:rPr>
                                      <w:b w:val="0"/>
                                    </w:rPr>
                                  </w:pPr>
                                </w:p>
                              </w:tc>
                              <w:tc>
                                <w:tcPr>
                                  <w:tcW w:w="7506" w:type="dxa"/>
                                  <w:shd w:val="clear" w:color="auto" w:fill="auto"/>
                                </w:tcPr>
                                <w:p w14:paraId="5D76CED9" w14:textId="4C2EA9F6" w:rsidR="00E0450C" w:rsidRPr="008D5F32" w:rsidRDefault="00E0450C" w:rsidP="00CF3155">
                                  <w:pPr>
                                    <w:rPr>
                                      <w:b w:val="0"/>
                                    </w:rPr>
                                  </w:pPr>
                                </w:p>
                              </w:tc>
                            </w:tr>
                            <w:tr w:rsidR="00E0450C" w:rsidRPr="00FF1495" w14:paraId="44A64A3F" w14:textId="77777777" w:rsidTr="003A2685">
                              <w:tc>
                                <w:tcPr>
                                  <w:tcW w:w="2506" w:type="dxa"/>
                                </w:tcPr>
                                <w:p w14:paraId="6F04149D" w14:textId="77777777" w:rsidR="00E0450C" w:rsidRPr="008D5F32" w:rsidRDefault="00E0450C" w:rsidP="00A02EA3">
                                  <w:pPr>
                                    <w:spacing w:line="276" w:lineRule="auto"/>
                                    <w:rPr>
                                      <w:b w:val="0"/>
                                    </w:rPr>
                                  </w:pPr>
                                </w:p>
                              </w:tc>
                              <w:tc>
                                <w:tcPr>
                                  <w:tcW w:w="7506" w:type="dxa"/>
                                  <w:shd w:val="clear" w:color="auto" w:fill="auto"/>
                                </w:tcPr>
                                <w:p w14:paraId="0468D454" w14:textId="393CDD57" w:rsidR="00E0450C" w:rsidRPr="008D5F32" w:rsidRDefault="00E0450C" w:rsidP="00CF3155">
                                  <w:pPr>
                                    <w:rPr>
                                      <w:b w:val="0"/>
                                    </w:rPr>
                                  </w:pPr>
                                </w:p>
                              </w:tc>
                            </w:tr>
                            <w:tr w:rsidR="00E0450C" w:rsidRPr="00FF1495" w14:paraId="20BDA0C6" w14:textId="77777777" w:rsidTr="003A2685">
                              <w:tc>
                                <w:tcPr>
                                  <w:tcW w:w="2506" w:type="dxa"/>
                                </w:tcPr>
                                <w:p w14:paraId="7C821326" w14:textId="77777777" w:rsidR="00E0450C" w:rsidRPr="008D5F32" w:rsidRDefault="00E0450C" w:rsidP="00A02EA3">
                                  <w:pPr>
                                    <w:spacing w:line="276" w:lineRule="auto"/>
                                    <w:rPr>
                                      <w:b w:val="0"/>
                                    </w:rPr>
                                  </w:pPr>
                                </w:p>
                              </w:tc>
                              <w:tc>
                                <w:tcPr>
                                  <w:tcW w:w="7506" w:type="dxa"/>
                                  <w:shd w:val="clear" w:color="auto" w:fill="auto"/>
                                </w:tcPr>
                                <w:p w14:paraId="3A7B216A" w14:textId="0A97CC37" w:rsidR="00E0450C" w:rsidRPr="008D5F32" w:rsidRDefault="00E0450C" w:rsidP="00CF3155">
                                  <w:pPr>
                                    <w:rPr>
                                      <w:b w:val="0"/>
                                    </w:rPr>
                                  </w:pPr>
                                </w:p>
                              </w:tc>
                            </w:tr>
                            <w:tr w:rsidR="00E0450C" w:rsidRPr="00FF1495" w14:paraId="58D11C9D" w14:textId="77777777" w:rsidTr="003A2685">
                              <w:tc>
                                <w:tcPr>
                                  <w:tcW w:w="2506" w:type="dxa"/>
                                </w:tcPr>
                                <w:p w14:paraId="2C12EE94" w14:textId="77777777" w:rsidR="00E0450C" w:rsidRPr="008D5F32" w:rsidRDefault="00E0450C" w:rsidP="00A02EA3">
                                  <w:pPr>
                                    <w:spacing w:line="276" w:lineRule="auto"/>
                                    <w:rPr>
                                      <w:b w:val="0"/>
                                    </w:rPr>
                                  </w:pPr>
                                </w:p>
                              </w:tc>
                              <w:tc>
                                <w:tcPr>
                                  <w:tcW w:w="7506" w:type="dxa"/>
                                  <w:shd w:val="clear" w:color="auto" w:fill="auto"/>
                                </w:tcPr>
                                <w:p w14:paraId="25CD876D" w14:textId="25258959" w:rsidR="00E0450C" w:rsidRPr="008D5F32" w:rsidRDefault="00E0450C" w:rsidP="00CF3155">
                                  <w:pPr>
                                    <w:rPr>
                                      <w:b w:val="0"/>
                                    </w:rPr>
                                  </w:pPr>
                                </w:p>
                              </w:tc>
                            </w:tr>
                            <w:tr w:rsidR="00E0450C" w:rsidRPr="00FF1495" w14:paraId="62577E53" w14:textId="77777777" w:rsidTr="003A2685">
                              <w:tc>
                                <w:tcPr>
                                  <w:tcW w:w="2506" w:type="dxa"/>
                                </w:tcPr>
                                <w:p w14:paraId="4F58220B" w14:textId="77777777" w:rsidR="00E0450C" w:rsidRPr="008D5F32" w:rsidRDefault="00E0450C" w:rsidP="00A02EA3">
                                  <w:pPr>
                                    <w:spacing w:line="276" w:lineRule="auto"/>
                                    <w:rPr>
                                      <w:b w:val="0"/>
                                    </w:rPr>
                                  </w:pPr>
                                </w:p>
                              </w:tc>
                              <w:tc>
                                <w:tcPr>
                                  <w:tcW w:w="7506" w:type="dxa"/>
                                  <w:shd w:val="clear" w:color="auto" w:fill="auto"/>
                                </w:tcPr>
                                <w:p w14:paraId="69439FD4" w14:textId="6D577609" w:rsidR="00E0450C" w:rsidRPr="008D5F32" w:rsidRDefault="00E0450C" w:rsidP="00CF3155">
                                  <w:pPr>
                                    <w:rPr>
                                      <w:b w:val="0"/>
                                    </w:rPr>
                                  </w:pPr>
                                </w:p>
                              </w:tc>
                            </w:tr>
                            <w:tr w:rsidR="00E0450C" w:rsidRPr="00FF1495" w14:paraId="77D3810E" w14:textId="77777777" w:rsidTr="003A2685">
                              <w:tc>
                                <w:tcPr>
                                  <w:tcW w:w="2506" w:type="dxa"/>
                                </w:tcPr>
                                <w:p w14:paraId="50AC0305" w14:textId="77777777" w:rsidR="00E0450C" w:rsidRPr="008D5F32" w:rsidRDefault="00E0450C" w:rsidP="00A02EA3">
                                  <w:pPr>
                                    <w:spacing w:line="276" w:lineRule="auto"/>
                                    <w:rPr>
                                      <w:b w:val="0"/>
                                    </w:rPr>
                                  </w:pPr>
                                </w:p>
                              </w:tc>
                              <w:tc>
                                <w:tcPr>
                                  <w:tcW w:w="7506" w:type="dxa"/>
                                  <w:shd w:val="clear" w:color="auto" w:fill="auto"/>
                                </w:tcPr>
                                <w:p w14:paraId="38B0F5D3" w14:textId="031ED3B2" w:rsidR="00E0450C" w:rsidRPr="008D5F32" w:rsidRDefault="00E0450C" w:rsidP="00CF3155">
                                  <w:pPr>
                                    <w:rPr>
                                      <w:b w:val="0"/>
                                    </w:rPr>
                                  </w:pPr>
                                </w:p>
                              </w:tc>
                            </w:tr>
                            <w:tr w:rsidR="00E0450C" w:rsidRPr="00FF1495" w14:paraId="285ABDD6" w14:textId="77777777" w:rsidTr="003A2685">
                              <w:tc>
                                <w:tcPr>
                                  <w:tcW w:w="2506" w:type="dxa"/>
                                </w:tcPr>
                                <w:p w14:paraId="04E71329" w14:textId="77777777" w:rsidR="00E0450C" w:rsidRPr="008D5F32" w:rsidRDefault="00E0450C" w:rsidP="00A02EA3">
                                  <w:pPr>
                                    <w:spacing w:line="276" w:lineRule="auto"/>
                                    <w:rPr>
                                      <w:b w:val="0"/>
                                    </w:rPr>
                                  </w:pPr>
                                </w:p>
                              </w:tc>
                              <w:tc>
                                <w:tcPr>
                                  <w:tcW w:w="7506" w:type="dxa"/>
                                  <w:shd w:val="clear" w:color="auto" w:fill="auto"/>
                                </w:tcPr>
                                <w:p w14:paraId="080AFB63" w14:textId="71FCA8DD" w:rsidR="00E0450C" w:rsidRPr="008D5F32" w:rsidRDefault="00E0450C" w:rsidP="00CF3155">
                                  <w:pPr>
                                    <w:rPr>
                                      <w:b w:val="0"/>
                                    </w:rPr>
                                  </w:pPr>
                                </w:p>
                              </w:tc>
                            </w:tr>
                            <w:tr w:rsidR="00E0450C" w:rsidRPr="00FF1495" w14:paraId="545792B9" w14:textId="77777777" w:rsidTr="003A2685">
                              <w:tc>
                                <w:tcPr>
                                  <w:tcW w:w="2506" w:type="dxa"/>
                                </w:tcPr>
                                <w:p w14:paraId="5C0B3619" w14:textId="77777777" w:rsidR="00E0450C" w:rsidRPr="008D5F32" w:rsidRDefault="00E0450C" w:rsidP="00A02EA3">
                                  <w:pPr>
                                    <w:spacing w:line="276" w:lineRule="auto"/>
                                    <w:rPr>
                                      <w:b w:val="0"/>
                                    </w:rPr>
                                  </w:pPr>
                                </w:p>
                              </w:tc>
                              <w:tc>
                                <w:tcPr>
                                  <w:tcW w:w="7506" w:type="dxa"/>
                                  <w:shd w:val="clear" w:color="auto" w:fill="auto"/>
                                </w:tcPr>
                                <w:p w14:paraId="3C318F69" w14:textId="2FD6BC86" w:rsidR="00E0450C" w:rsidRPr="008D5F32" w:rsidRDefault="00E0450C" w:rsidP="00CF3155">
                                  <w:pPr>
                                    <w:rPr>
                                      <w:b w:val="0"/>
                                    </w:rPr>
                                  </w:pPr>
                                </w:p>
                              </w:tc>
                            </w:tr>
                            <w:tr w:rsidR="00E0450C" w:rsidRPr="00FF1495" w14:paraId="4E76EC85" w14:textId="77777777" w:rsidTr="003A2685">
                              <w:tc>
                                <w:tcPr>
                                  <w:tcW w:w="2506" w:type="dxa"/>
                                </w:tcPr>
                                <w:p w14:paraId="3CDA48C0" w14:textId="77777777" w:rsidR="00E0450C" w:rsidRPr="008D5F32" w:rsidRDefault="00E0450C" w:rsidP="00A02EA3">
                                  <w:pPr>
                                    <w:spacing w:line="276" w:lineRule="auto"/>
                                    <w:rPr>
                                      <w:b w:val="0"/>
                                    </w:rPr>
                                  </w:pPr>
                                </w:p>
                              </w:tc>
                              <w:tc>
                                <w:tcPr>
                                  <w:tcW w:w="7506" w:type="dxa"/>
                                  <w:shd w:val="clear" w:color="auto" w:fill="auto"/>
                                </w:tcPr>
                                <w:p w14:paraId="3EA4AC68" w14:textId="3527399F" w:rsidR="00E0450C" w:rsidRPr="008D5F32" w:rsidRDefault="00E0450C" w:rsidP="00CF3155">
                                  <w:pPr>
                                    <w:rPr>
                                      <w:b w:val="0"/>
                                    </w:rPr>
                                  </w:pPr>
                                </w:p>
                              </w:tc>
                            </w:tr>
                            <w:tr w:rsidR="00E0450C" w:rsidRPr="00FF1495" w14:paraId="4F15E667" w14:textId="77777777" w:rsidTr="003A2685">
                              <w:tc>
                                <w:tcPr>
                                  <w:tcW w:w="2506" w:type="dxa"/>
                                </w:tcPr>
                                <w:p w14:paraId="4E18F582" w14:textId="77777777" w:rsidR="00E0450C" w:rsidRPr="008D5F32" w:rsidRDefault="00E0450C" w:rsidP="00A02EA3">
                                  <w:pPr>
                                    <w:spacing w:line="276" w:lineRule="auto"/>
                                    <w:rPr>
                                      <w:b w:val="0"/>
                                    </w:rPr>
                                  </w:pPr>
                                </w:p>
                              </w:tc>
                              <w:tc>
                                <w:tcPr>
                                  <w:tcW w:w="7506" w:type="dxa"/>
                                  <w:shd w:val="clear" w:color="auto" w:fill="auto"/>
                                </w:tcPr>
                                <w:p w14:paraId="435C82E2" w14:textId="1D25CC3D" w:rsidR="00E0450C" w:rsidRPr="008D5F32" w:rsidRDefault="00E0450C" w:rsidP="00CF3155">
                                  <w:pPr>
                                    <w:rPr>
                                      <w:b w:val="0"/>
                                    </w:rPr>
                                  </w:pPr>
                                </w:p>
                              </w:tc>
                            </w:tr>
                            <w:tr w:rsidR="00E0450C" w:rsidRPr="00FF1495" w14:paraId="0321BCF0" w14:textId="77777777" w:rsidTr="003A2685">
                              <w:tc>
                                <w:tcPr>
                                  <w:tcW w:w="2506" w:type="dxa"/>
                                </w:tcPr>
                                <w:p w14:paraId="4DC8861F" w14:textId="77777777" w:rsidR="00E0450C" w:rsidRPr="008D5F32" w:rsidRDefault="00E0450C" w:rsidP="00A02EA3">
                                  <w:pPr>
                                    <w:spacing w:line="276" w:lineRule="auto"/>
                                    <w:rPr>
                                      <w:b w:val="0"/>
                                    </w:rPr>
                                  </w:pPr>
                                </w:p>
                              </w:tc>
                              <w:tc>
                                <w:tcPr>
                                  <w:tcW w:w="7506" w:type="dxa"/>
                                  <w:shd w:val="clear" w:color="auto" w:fill="auto"/>
                                </w:tcPr>
                                <w:p w14:paraId="1634D024" w14:textId="2E8F62A8" w:rsidR="00E0450C" w:rsidRPr="008D5F32" w:rsidRDefault="00E0450C" w:rsidP="00CF3155">
                                  <w:pPr>
                                    <w:rPr>
                                      <w:b w:val="0"/>
                                    </w:rPr>
                                  </w:pPr>
                                </w:p>
                              </w:tc>
                            </w:tr>
                            <w:tr w:rsidR="00E0450C" w:rsidRPr="00FF1495" w14:paraId="06A1FBC3" w14:textId="77777777" w:rsidTr="003A2685">
                              <w:tc>
                                <w:tcPr>
                                  <w:tcW w:w="2506" w:type="dxa"/>
                                </w:tcPr>
                                <w:p w14:paraId="204ED400" w14:textId="77777777" w:rsidR="00E0450C" w:rsidRPr="008D5F32" w:rsidRDefault="00E0450C" w:rsidP="00A02EA3">
                                  <w:pPr>
                                    <w:spacing w:line="276" w:lineRule="auto"/>
                                    <w:rPr>
                                      <w:b w:val="0"/>
                                    </w:rPr>
                                  </w:pPr>
                                </w:p>
                              </w:tc>
                              <w:tc>
                                <w:tcPr>
                                  <w:tcW w:w="7506" w:type="dxa"/>
                                  <w:shd w:val="clear" w:color="auto" w:fill="auto"/>
                                </w:tcPr>
                                <w:p w14:paraId="5063257D" w14:textId="20CE2ADB" w:rsidR="00E0450C" w:rsidRPr="008D5F32" w:rsidRDefault="00E0450C" w:rsidP="00CF3155">
                                  <w:pPr>
                                    <w:rPr>
                                      <w:b w:val="0"/>
                                    </w:rPr>
                                  </w:pPr>
                                </w:p>
                              </w:tc>
                            </w:tr>
                            <w:tr w:rsidR="00E0450C" w:rsidRPr="00FF1495" w14:paraId="590FE897" w14:textId="77777777" w:rsidTr="003A2685">
                              <w:tc>
                                <w:tcPr>
                                  <w:tcW w:w="2506" w:type="dxa"/>
                                </w:tcPr>
                                <w:p w14:paraId="6A69A073" w14:textId="77777777" w:rsidR="00E0450C" w:rsidRPr="008D5F32" w:rsidRDefault="00E0450C" w:rsidP="00A02EA3">
                                  <w:pPr>
                                    <w:spacing w:line="276" w:lineRule="auto"/>
                                    <w:rPr>
                                      <w:b w:val="0"/>
                                    </w:rPr>
                                  </w:pPr>
                                </w:p>
                              </w:tc>
                              <w:tc>
                                <w:tcPr>
                                  <w:tcW w:w="7506" w:type="dxa"/>
                                  <w:shd w:val="clear" w:color="auto" w:fill="auto"/>
                                </w:tcPr>
                                <w:p w14:paraId="713D55C2" w14:textId="77777777" w:rsidR="00E0450C" w:rsidRPr="008D5F32" w:rsidRDefault="00E0450C" w:rsidP="00CF3155">
                                  <w:pPr>
                                    <w:rPr>
                                      <w:b w:val="0"/>
                                    </w:rPr>
                                  </w:pPr>
                                </w:p>
                              </w:tc>
                            </w:tr>
                            <w:tr w:rsidR="00E0450C" w:rsidRPr="00FF1495" w14:paraId="4BBBBDD9" w14:textId="77777777" w:rsidTr="003A2685">
                              <w:tc>
                                <w:tcPr>
                                  <w:tcW w:w="2506" w:type="dxa"/>
                                </w:tcPr>
                                <w:p w14:paraId="4DD134B7" w14:textId="77777777" w:rsidR="00E0450C" w:rsidRPr="008D5F32" w:rsidRDefault="00E0450C" w:rsidP="00A02EA3">
                                  <w:pPr>
                                    <w:spacing w:line="276" w:lineRule="auto"/>
                                    <w:rPr>
                                      <w:b w:val="0"/>
                                    </w:rPr>
                                  </w:pPr>
                                </w:p>
                              </w:tc>
                              <w:tc>
                                <w:tcPr>
                                  <w:tcW w:w="7506" w:type="dxa"/>
                                  <w:shd w:val="clear" w:color="auto" w:fill="auto"/>
                                </w:tcPr>
                                <w:p w14:paraId="6DE02A18" w14:textId="77777777" w:rsidR="00E0450C" w:rsidRPr="008D5F32" w:rsidRDefault="00E0450C" w:rsidP="00CF3155">
                                  <w:pPr>
                                    <w:rPr>
                                      <w:b w:val="0"/>
                                    </w:rPr>
                                  </w:pPr>
                                </w:p>
                              </w:tc>
                            </w:tr>
                            <w:tr w:rsidR="00E0450C" w:rsidRPr="00FF1495" w14:paraId="4FA334F1" w14:textId="77777777" w:rsidTr="003A2685">
                              <w:tc>
                                <w:tcPr>
                                  <w:tcW w:w="2506" w:type="dxa"/>
                                </w:tcPr>
                                <w:p w14:paraId="0301BD95" w14:textId="77777777" w:rsidR="00E0450C" w:rsidRPr="008D5F32" w:rsidRDefault="00E0450C" w:rsidP="00A02EA3">
                                  <w:pPr>
                                    <w:spacing w:line="276" w:lineRule="auto"/>
                                    <w:rPr>
                                      <w:b w:val="0"/>
                                    </w:rPr>
                                  </w:pPr>
                                </w:p>
                              </w:tc>
                              <w:tc>
                                <w:tcPr>
                                  <w:tcW w:w="7506" w:type="dxa"/>
                                  <w:shd w:val="clear" w:color="auto" w:fill="auto"/>
                                </w:tcPr>
                                <w:p w14:paraId="74D2A224" w14:textId="77777777" w:rsidR="00E0450C" w:rsidRPr="008D5F32" w:rsidRDefault="00E0450C" w:rsidP="00CF3155">
                                  <w:pPr>
                                    <w:rPr>
                                      <w:b w:val="0"/>
                                    </w:rPr>
                                  </w:pPr>
                                </w:p>
                              </w:tc>
                            </w:tr>
                            <w:tr w:rsidR="00E0450C" w:rsidRPr="00FF1495" w14:paraId="30A89FDB" w14:textId="77777777" w:rsidTr="003A2685">
                              <w:tc>
                                <w:tcPr>
                                  <w:tcW w:w="2506" w:type="dxa"/>
                                </w:tcPr>
                                <w:p w14:paraId="6D737875" w14:textId="77777777" w:rsidR="00E0450C" w:rsidRPr="008D5F32" w:rsidRDefault="00E0450C" w:rsidP="00A02EA3">
                                  <w:pPr>
                                    <w:spacing w:line="276" w:lineRule="auto"/>
                                    <w:rPr>
                                      <w:b w:val="0"/>
                                    </w:rPr>
                                  </w:pPr>
                                </w:p>
                              </w:tc>
                              <w:tc>
                                <w:tcPr>
                                  <w:tcW w:w="7506" w:type="dxa"/>
                                  <w:shd w:val="clear" w:color="auto" w:fill="auto"/>
                                </w:tcPr>
                                <w:p w14:paraId="01E105D0" w14:textId="77777777" w:rsidR="00E0450C" w:rsidRPr="008D5F32" w:rsidRDefault="00E0450C" w:rsidP="00CF3155">
                                  <w:pPr>
                                    <w:rPr>
                                      <w:b w:val="0"/>
                                    </w:rPr>
                                  </w:pPr>
                                </w:p>
                              </w:tc>
                            </w:tr>
                            <w:tr w:rsidR="00E0450C" w:rsidRPr="00FF1495" w14:paraId="59D600B8" w14:textId="77777777" w:rsidTr="003A2685">
                              <w:tc>
                                <w:tcPr>
                                  <w:tcW w:w="2506" w:type="dxa"/>
                                </w:tcPr>
                                <w:p w14:paraId="5E4D484B" w14:textId="77777777" w:rsidR="00E0450C" w:rsidRPr="008D5F32" w:rsidRDefault="00E0450C" w:rsidP="00A02EA3">
                                  <w:pPr>
                                    <w:spacing w:line="276" w:lineRule="auto"/>
                                    <w:rPr>
                                      <w:b w:val="0"/>
                                    </w:rPr>
                                  </w:pPr>
                                </w:p>
                              </w:tc>
                              <w:tc>
                                <w:tcPr>
                                  <w:tcW w:w="7506" w:type="dxa"/>
                                  <w:shd w:val="clear" w:color="auto" w:fill="auto"/>
                                </w:tcPr>
                                <w:p w14:paraId="55DB5197" w14:textId="77777777" w:rsidR="00E0450C" w:rsidRPr="008D5F32" w:rsidRDefault="00E0450C" w:rsidP="00CF3155">
                                  <w:pPr>
                                    <w:rPr>
                                      <w:b w:val="0"/>
                                    </w:rPr>
                                  </w:pPr>
                                </w:p>
                              </w:tc>
                            </w:tr>
                            <w:tr w:rsidR="00E0450C" w:rsidRPr="00FF1495" w14:paraId="4463C1D6" w14:textId="77777777" w:rsidTr="003A2685">
                              <w:tc>
                                <w:tcPr>
                                  <w:tcW w:w="2506" w:type="dxa"/>
                                </w:tcPr>
                                <w:p w14:paraId="51A475CD" w14:textId="77777777" w:rsidR="00E0450C" w:rsidRPr="008D5F32" w:rsidRDefault="00E0450C" w:rsidP="00A02EA3">
                                  <w:pPr>
                                    <w:spacing w:line="276" w:lineRule="auto"/>
                                    <w:rPr>
                                      <w:b w:val="0"/>
                                    </w:rPr>
                                  </w:pPr>
                                </w:p>
                              </w:tc>
                              <w:tc>
                                <w:tcPr>
                                  <w:tcW w:w="7506" w:type="dxa"/>
                                  <w:shd w:val="clear" w:color="auto" w:fill="auto"/>
                                </w:tcPr>
                                <w:p w14:paraId="2D482943" w14:textId="77777777" w:rsidR="00E0450C" w:rsidRPr="008D5F32" w:rsidRDefault="00E0450C" w:rsidP="00CF3155">
                                  <w:pPr>
                                    <w:rPr>
                                      <w:b w:val="0"/>
                                    </w:rPr>
                                  </w:pPr>
                                </w:p>
                              </w:tc>
                            </w:tr>
                            <w:tr w:rsidR="00E0450C" w:rsidRPr="00FF1495" w14:paraId="299F1F81" w14:textId="77777777" w:rsidTr="003A2685">
                              <w:tc>
                                <w:tcPr>
                                  <w:tcW w:w="2506" w:type="dxa"/>
                                </w:tcPr>
                                <w:p w14:paraId="56FF65A0" w14:textId="77777777" w:rsidR="00E0450C" w:rsidRPr="008D5F32" w:rsidRDefault="00E0450C" w:rsidP="00A02EA3">
                                  <w:pPr>
                                    <w:spacing w:line="276" w:lineRule="auto"/>
                                    <w:rPr>
                                      <w:b w:val="0"/>
                                    </w:rPr>
                                  </w:pPr>
                                </w:p>
                              </w:tc>
                              <w:tc>
                                <w:tcPr>
                                  <w:tcW w:w="7506" w:type="dxa"/>
                                  <w:shd w:val="clear" w:color="auto" w:fill="auto"/>
                                </w:tcPr>
                                <w:p w14:paraId="1EEA9D3E" w14:textId="77777777" w:rsidR="00E0450C" w:rsidRPr="008D5F32" w:rsidRDefault="00E0450C" w:rsidP="00CF3155">
                                  <w:pPr>
                                    <w:rPr>
                                      <w:b w:val="0"/>
                                    </w:rPr>
                                  </w:pPr>
                                </w:p>
                              </w:tc>
                            </w:tr>
                            <w:tr w:rsidR="00E0450C" w:rsidRPr="00FF1495" w14:paraId="6B58F1DF" w14:textId="77777777" w:rsidTr="003A2685">
                              <w:tc>
                                <w:tcPr>
                                  <w:tcW w:w="2506" w:type="dxa"/>
                                </w:tcPr>
                                <w:p w14:paraId="5F3AD0E7" w14:textId="77777777" w:rsidR="00E0450C" w:rsidRPr="008D5F32" w:rsidRDefault="00E0450C" w:rsidP="00A02EA3">
                                  <w:pPr>
                                    <w:spacing w:line="276" w:lineRule="auto"/>
                                    <w:rPr>
                                      <w:b w:val="0"/>
                                    </w:rPr>
                                  </w:pPr>
                                </w:p>
                              </w:tc>
                              <w:tc>
                                <w:tcPr>
                                  <w:tcW w:w="7506" w:type="dxa"/>
                                  <w:shd w:val="clear" w:color="auto" w:fill="auto"/>
                                </w:tcPr>
                                <w:p w14:paraId="6E6D1F5C" w14:textId="77777777" w:rsidR="00E0450C" w:rsidRPr="008D5F32" w:rsidRDefault="00E0450C" w:rsidP="00CF3155">
                                  <w:pPr>
                                    <w:rPr>
                                      <w:b w:val="0"/>
                                    </w:rPr>
                                  </w:pPr>
                                </w:p>
                              </w:tc>
                            </w:tr>
                            <w:tr w:rsidR="00E0450C" w:rsidRPr="00FF1495" w14:paraId="72C4D678" w14:textId="77777777" w:rsidTr="003A2685">
                              <w:tc>
                                <w:tcPr>
                                  <w:tcW w:w="2506" w:type="dxa"/>
                                </w:tcPr>
                                <w:p w14:paraId="2BCB55FE" w14:textId="77777777" w:rsidR="00E0450C" w:rsidRPr="008D5F32" w:rsidRDefault="00E0450C" w:rsidP="00A02EA3">
                                  <w:pPr>
                                    <w:spacing w:line="276" w:lineRule="auto"/>
                                    <w:rPr>
                                      <w:b w:val="0"/>
                                    </w:rPr>
                                  </w:pPr>
                                </w:p>
                              </w:tc>
                              <w:tc>
                                <w:tcPr>
                                  <w:tcW w:w="7506" w:type="dxa"/>
                                  <w:shd w:val="clear" w:color="auto" w:fill="auto"/>
                                </w:tcPr>
                                <w:p w14:paraId="32AEB0E4" w14:textId="77777777" w:rsidR="00E0450C" w:rsidRPr="008D5F32" w:rsidRDefault="00E0450C" w:rsidP="00CF3155">
                                  <w:pPr>
                                    <w:rPr>
                                      <w:b w:val="0"/>
                                    </w:rPr>
                                  </w:pPr>
                                </w:p>
                              </w:tc>
                            </w:tr>
                            <w:tr w:rsidR="00E0450C" w:rsidRPr="00FF1495" w14:paraId="02EB084D" w14:textId="77777777" w:rsidTr="003A2685">
                              <w:tc>
                                <w:tcPr>
                                  <w:tcW w:w="2506" w:type="dxa"/>
                                </w:tcPr>
                                <w:p w14:paraId="6EFD3918" w14:textId="77777777" w:rsidR="00E0450C" w:rsidRPr="008D5F32" w:rsidRDefault="00E0450C" w:rsidP="00A02EA3">
                                  <w:pPr>
                                    <w:spacing w:line="276" w:lineRule="auto"/>
                                    <w:rPr>
                                      <w:b w:val="0"/>
                                    </w:rPr>
                                  </w:pPr>
                                </w:p>
                              </w:tc>
                              <w:tc>
                                <w:tcPr>
                                  <w:tcW w:w="7506" w:type="dxa"/>
                                  <w:shd w:val="clear" w:color="auto" w:fill="auto"/>
                                </w:tcPr>
                                <w:p w14:paraId="03843B7E" w14:textId="77777777" w:rsidR="00E0450C" w:rsidRPr="008D5F32" w:rsidRDefault="00E0450C" w:rsidP="00CF3155">
                                  <w:pPr>
                                    <w:rPr>
                                      <w:b w:val="0"/>
                                    </w:rPr>
                                  </w:pPr>
                                </w:p>
                              </w:tc>
                            </w:tr>
                            <w:tr w:rsidR="00E0450C" w:rsidRPr="00FF1495" w14:paraId="4F90FDA3" w14:textId="77777777" w:rsidTr="003A2685">
                              <w:tc>
                                <w:tcPr>
                                  <w:tcW w:w="2506" w:type="dxa"/>
                                </w:tcPr>
                                <w:p w14:paraId="32EF52CE" w14:textId="77777777" w:rsidR="00E0450C" w:rsidRPr="008D5F32" w:rsidRDefault="00E0450C" w:rsidP="00A02EA3">
                                  <w:pPr>
                                    <w:spacing w:line="276" w:lineRule="auto"/>
                                    <w:rPr>
                                      <w:b w:val="0"/>
                                    </w:rPr>
                                  </w:pPr>
                                </w:p>
                              </w:tc>
                              <w:tc>
                                <w:tcPr>
                                  <w:tcW w:w="7506" w:type="dxa"/>
                                  <w:shd w:val="clear" w:color="auto" w:fill="auto"/>
                                </w:tcPr>
                                <w:p w14:paraId="22486D2C" w14:textId="77777777" w:rsidR="00E0450C" w:rsidRPr="008D5F32" w:rsidRDefault="00E0450C" w:rsidP="00CF3155">
                                  <w:pPr>
                                    <w:rPr>
                                      <w:b w:val="0"/>
                                    </w:rPr>
                                  </w:pPr>
                                </w:p>
                              </w:tc>
                            </w:tr>
                          </w:tbl>
                          <w:p w14:paraId="5721C92C" w14:textId="77777777" w:rsidR="00E0450C" w:rsidRPr="00D353E1" w:rsidRDefault="00E0450C" w:rsidP="00B04EBD">
                            <w:pPr>
                              <w:spacing w:line="276" w:lineRule="auto"/>
                              <w:ind w:right="731"/>
                              <w:rPr>
                                <w:b w:val="0"/>
                                <w:bCs w:val="0"/>
                              </w:rPr>
                            </w:pPr>
                          </w:p>
                        </w:tc>
                      </w:tr>
                      <w:tr w:rsidR="00E0450C" w:rsidRPr="00B31086" w14:paraId="19744F10" w14:textId="77777777" w:rsidTr="00B04EBD">
                        <w:tc>
                          <w:tcPr>
                            <w:tcW w:w="10294" w:type="dxa"/>
                            <w:shd w:val="clear" w:color="auto" w:fill="auto"/>
                          </w:tcPr>
                          <w:p w14:paraId="4A0ABFFE" w14:textId="77777777" w:rsidR="00E0450C" w:rsidRPr="00D353E1" w:rsidRDefault="00E0450C" w:rsidP="00B31086">
                            <w:pPr>
                              <w:spacing w:line="276" w:lineRule="auto"/>
                              <w:rPr>
                                <w:b w:val="0"/>
                                <w:bCs w:val="0"/>
                              </w:rPr>
                            </w:pPr>
                          </w:p>
                        </w:tc>
                      </w:tr>
                      <w:tr w:rsidR="00E0450C" w:rsidRPr="00B31086" w14:paraId="7BDD42CC" w14:textId="77777777" w:rsidTr="00B04EBD">
                        <w:tc>
                          <w:tcPr>
                            <w:tcW w:w="10294" w:type="dxa"/>
                            <w:shd w:val="clear" w:color="auto" w:fill="auto"/>
                          </w:tcPr>
                          <w:p w14:paraId="1E09DFD9" w14:textId="77777777" w:rsidR="00E0450C" w:rsidRPr="00D353E1" w:rsidRDefault="00E0450C" w:rsidP="00B31086">
                            <w:pPr>
                              <w:spacing w:line="276" w:lineRule="auto"/>
                              <w:rPr>
                                <w:b w:val="0"/>
                                <w:bCs w:val="0"/>
                              </w:rPr>
                            </w:pPr>
                          </w:p>
                        </w:tc>
                      </w:tr>
                      <w:tr w:rsidR="00E0450C" w:rsidRPr="00B31086" w14:paraId="49C3CE1E" w14:textId="77777777" w:rsidTr="00B04EBD">
                        <w:tc>
                          <w:tcPr>
                            <w:tcW w:w="10294" w:type="dxa"/>
                            <w:shd w:val="clear" w:color="auto" w:fill="auto"/>
                          </w:tcPr>
                          <w:p w14:paraId="72588A70" w14:textId="77777777" w:rsidR="00E0450C" w:rsidRPr="00D353E1" w:rsidRDefault="00E0450C" w:rsidP="00B31086">
                            <w:pPr>
                              <w:spacing w:line="276" w:lineRule="auto"/>
                              <w:rPr>
                                <w:b w:val="0"/>
                                <w:bCs w:val="0"/>
                              </w:rPr>
                            </w:pPr>
                          </w:p>
                        </w:tc>
                      </w:tr>
                      <w:tr w:rsidR="00E0450C" w:rsidRPr="00B31086" w14:paraId="2F9257BF" w14:textId="77777777" w:rsidTr="00B04EBD">
                        <w:tc>
                          <w:tcPr>
                            <w:tcW w:w="10294" w:type="dxa"/>
                            <w:shd w:val="clear" w:color="auto" w:fill="auto"/>
                          </w:tcPr>
                          <w:p w14:paraId="77C7303C" w14:textId="77777777" w:rsidR="00E0450C" w:rsidRPr="00D353E1" w:rsidRDefault="00E0450C" w:rsidP="00B31086">
                            <w:pPr>
                              <w:spacing w:line="276" w:lineRule="auto"/>
                              <w:rPr>
                                <w:b w:val="0"/>
                                <w:bCs w:val="0"/>
                              </w:rPr>
                            </w:pPr>
                          </w:p>
                        </w:tc>
                      </w:tr>
                      <w:tr w:rsidR="00E0450C" w:rsidRPr="00B31086" w14:paraId="6D57D116" w14:textId="77777777" w:rsidTr="00B04EBD">
                        <w:tc>
                          <w:tcPr>
                            <w:tcW w:w="10294" w:type="dxa"/>
                            <w:shd w:val="clear" w:color="auto" w:fill="auto"/>
                          </w:tcPr>
                          <w:p w14:paraId="1C3D0E3C" w14:textId="77777777" w:rsidR="00E0450C" w:rsidRPr="00D353E1" w:rsidRDefault="00E0450C" w:rsidP="00B31086">
                            <w:pPr>
                              <w:spacing w:line="276" w:lineRule="auto"/>
                              <w:rPr>
                                <w:b w:val="0"/>
                                <w:bCs w:val="0"/>
                              </w:rPr>
                            </w:pPr>
                          </w:p>
                        </w:tc>
                      </w:tr>
                      <w:tr w:rsidR="00E0450C" w:rsidRPr="00B31086" w14:paraId="7720E095" w14:textId="77777777" w:rsidTr="00B04EBD">
                        <w:tc>
                          <w:tcPr>
                            <w:tcW w:w="10294" w:type="dxa"/>
                            <w:shd w:val="clear" w:color="auto" w:fill="auto"/>
                          </w:tcPr>
                          <w:p w14:paraId="5CFD2929" w14:textId="77777777" w:rsidR="00E0450C" w:rsidRPr="00D353E1" w:rsidRDefault="00E0450C" w:rsidP="00B31086">
                            <w:pPr>
                              <w:spacing w:line="276" w:lineRule="auto"/>
                              <w:rPr>
                                <w:b w:val="0"/>
                                <w:bCs w:val="0"/>
                              </w:rPr>
                            </w:pPr>
                          </w:p>
                        </w:tc>
                      </w:tr>
                      <w:tr w:rsidR="00E0450C" w:rsidRPr="00B31086" w14:paraId="247FC814" w14:textId="77777777" w:rsidTr="00B04EBD">
                        <w:tc>
                          <w:tcPr>
                            <w:tcW w:w="10294" w:type="dxa"/>
                            <w:shd w:val="clear" w:color="auto" w:fill="auto"/>
                          </w:tcPr>
                          <w:p w14:paraId="4354BA67" w14:textId="77777777" w:rsidR="00E0450C" w:rsidRPr="00D353E1" w:rsidRDefault="00E0450C" w:rsidP="00B31086">
                            <w:pPr>
                              <w:spacing w:line="276" w:lineRule="auto"/>
                              <w:rPr>
                                <w:b w:val="0"/>
                                <w:bCs w:val="0"/>
                              </w:rPr>
                            </w:pPr>
                          </w:p>
                        </w:tc>
                      </w:tr>
                      <w:tr w:rsidR="00E0450C" w:rsidRPr="00B31086" w14:paraId="7CEB89AE" w14:textId="77777777" w:rsidTr="00B04EBD">
                        <w:tc>
                          <w:tcPr>
                            <w:tcW w:w="10294" w:type="dxa"/>
                            <w:shd w:val="clear" w:color="auto" w:fill="auto"/>
                          </w:tcPr>
                          <w:p w14:paraId="552B65C1" w14:textId="77777777" w:rsidR="00E0450C" w:rsidRPr="00D353E1" w:rsidRDefault="00E0450C" w:rsidP="00B31086">
                            <w:pPr>
                              <w:spacing w:line="276" w:lineRule="auto"/>
                              <w:rPr>
                                <w:b w:val="0"/>
                                <w:bCs w:val="0"/>
                              </w:rPr>
                            </w:pPr>
                          </w:p>
                        </w:tc>
                      </w:tr>
                      <w:tr w:rsidR="00E0450C" w:rsidRPr="00B31086" w14:paraId="76567F1D" w14:textId="77777777" w:rsidTr="00B04EBD">
                        <w:tc>
                          <w:tcPr>
                            <w:tcW w:w="10294" w:type="dxa"/>
                            <w:shd w:val="clear" w:color="auto" w:fill="auto"/>
                          </w:tcPr>
                          <w:p w14:paraId="730DDFFA" w14:textId="77777777" w:rsidR="00E0450C" w:rsidRPr="00D353E1" w:rsidRDefault="00E0450C" w:rsidP="00B31086">
                            <w:pPr>
                              <w:spacing w:line="276" w:lineRule="auto"/>
                              <w:rPr>
                                <w:b w:val="0"/>
                                <w:bCs w:val="0"/>
                              </w:rPr>
                            </w:pPr>
                          </w:p>
                        </w:tc>
                      </w:tr>
                      <w:tr w:rsidR="00E0450C" w:rsidRPr="00B31086" w14:paraId="0B01CA19" w14:textId="77777777" w:rsidTr="00B04EBD">
                        <w:tc>
                          <w:tcPr>
                            <w:tcW w:w="10294" w:type="dxa"/>
                            <w:shd w:val="clear" w:color="auto" w:fill="auto"/>
                          </w:tcPr>
                          <w:p w14:paraId="6F578121" w14:textId="77777777" w:rsidR="00E0450C" w:rsidRPr="00D353E1" w:rsidRDefault="00E0450C" w:rsidP="00B31086">
                            <w:pPr>
                              <w:spacing w:line="276" w:lineRule="auto"/>
                              <w:rPr>
                                <w:b w:val="0"/>
                                <w:bCs w:val="0"/>
                              </w:rPr>
                            </w:pPr>
                          </w:p>
                        </w:tc>
                      </w:tr>
                      <w:tr w:rsidR="00E0450C" w:rsidRPr="00B31086" w14:paraId="101526A8" w14:textId="77777777" w:rsidTr="00B04EBD">
                        <w:tc>
                          <w:tcPr>
                            <w:tcW w:w="10294" w:type="dxa"/>
                            <w:shd w:val="clear" w:color="auto" w:fill="auto"/>
                          </w:tcPr>
                          <w:p w14:paraId="5EB2E557" w14:textId="77777777" w:rsidR="00E0450C" w:rsidRPr="00D353E1" w:rsidRDefault="00E0450C" w:rsidP="00B31086">
                            <w:pPr>
                              <w:spacing w:line="276" w:lineRule="auto"/>
                              <w:rPr>
                                <w:b w:val="0"/>
                                <w:bCs w:val="0"/>
                              </w:rPr>
                            </w:pPr>
                          </w:p>
                        </w:tc>
                      </w:tr>
                      <w:tr w:rsidR="00E0450C" w:rsidRPr="00B31086" w14:paraId="2E5E47D0" w14:textId="77777777" w:rsidTr="00B04EBD">
                        <w:tc>
                          <w:tcPr>
                            <w:tcW w:w="10294" w:type="dxa"/>
                            <w:shd w:val="clear" w:color="auto" w:fill="auto"/>
                          </w:tcPr>
                          <w:p w14:paraId="1678ABAA" w14:textId="77777777" w:rsidR="00E0450C" w:rsidRPr="00D353E1" w:rsidRDefault="00E0450C" w:rsidP="00B31086">
                            <w:pPr>
                              <w:spacing w:line="276" w:lineRule="auto"/>
                              <w:rPr>
                                <w:b w:val="0"/>
                                <w:bCs w:val="0"/>
                              </w:rPr>
                            </w:pPr>
                          </w:p>
                        </w:tc>
                      </w:tr>
                      <w:tr w:rsidR="00E0450C" w:rsidRPr="00B31086" w14:paraId="7EB04C6E" w14:textId="77777777" w:rsidTr="00B04EBD">
                        <w:tc>
                          <w:tcPr>
                            <w:tcW w:w="10294" w:type="dxa"/>
                            <w:shd w:val="clear" w:color="auto" w:fill="auto"/>
                          </w:tcPr>
                          <w:p w14:paraId="71F5D319" w14:textId="77777777" w:rsidR="00E0450C" w:rsidRPr="00D353E1" w:rsidRDefault="00E0450C" w:rsidP="00B31086">
                            <w:pPr>
                              <w:spacing w:line="276" w:lineRule="auto"/>
                              <w:rPr>
                                <w:b w:val="0"/>
                                <w:bCs w:val="0"/>
                              </w:rPr>
                            </w:pPr>
                          </w:p>
                        </w:tc>
                      </w:tr>
                      <w:tr w:rsidR="00E0450C" w:rsidRPr="00B31086" w14:paraId="2A70CCBB" w14:textId="77777777" w:rsidTr="00B04EBD">
                        <w:tc>
                          <w:tcPr>
                            <w:tcW w:w="10294" w:type="dxa"/>
                            <w:shd w:val="clear" w:color="auto" w:fill="auto"/>
                          </w:tcPr>
                          <w:p w14:paraId="4C711CF5" w14:textId="77777777" w:rsidR="00E0450C" w:rsidRPr="00D353E1" w:rsidRDefault="00E0450C" w:rsidP="00B31086">
                            <w:pPr>
                              <w:spacing w:line="276" w:lineRule="auto"/>
                              <w:rPr>
                                <w:b w:val="0"/>
                                <w:bCs w:val="0"/>
                              </w:rPr>
                            </w:pPr>
                          </w:p>
                        </w:tc>
                      </w:tr>
                      <w:tr w:rsidR="00E0450C" w:rsidRPr="00B31086" w14:paraId="533BFB4A" w14:textId="77777777" w:rsidTr="00B04EBD">
                        <w:tc>
                          <w:tcPr>
                            <w:tcW w:w="10294" w:type="dxa"/>
                            <w:shd w:val="clear" w:color="auto" w:fill="auto"/>
                          </w:tcPr>
                          <w:p w14:paraId="446AE0B9" w14:textId="77777777" w:rsidR="00E0450C" w:rsidRPr="00D353E1" w:rsidRDefault="00E0450C" w:rsidP="00B31086">
                            <w:pPr>
                              <w:spacing w:line="276" w:lineRule="auto"/>
                              <w:rPr>
                                <w:b w:val="0"/>
                                <w:bCs w:val="0"/>
                              </w:rPr>
                            </w:pPr>
                          </w:p>
                        </w:tc>
                      </w:tr>
                      <w:tr w:rsidR="00E0450C" w:rsidRPr="00B31086" w14:paraId="668BBD44" w14:textId="77777777" w:rsidTr="00B04EBD">
                        <w:tc>
                          <w:tcPr>
                            <w:tcW w:w="10294" w:type="dxa"/>
                            <w:shd w:val="clear" w:color="auto" w:fill="auto"/>
                          </w:tcPr>
                          <w:p w14:paraId="3F2416CE" w14:textId="77777777" w:rsidR="00E0450C" w:rsidRPr="00D353E1" w:rsidRDefault="00E0450C" w:rsidP="00B31086">
                            <w:pPr>
                              <w:spacing w:line="276" w:lineRule="auto"/>
                              <w:rPr>
                                <w:b w:val="0"/>
                                <w:bCs w:val="0"/>
                              </w:rPr>
                            </w:pPr>
                          </w:p>
                        </w:tc>
                      </w:tr>
                      <w:tr w:rsidR="00E0450C" w:rsidRPr="00B31086" w14:paraId="13AC1A16" w14:textId="77777777" w:rsidTr="00B04EBD">
                        <w:tc>
                          <w:tcPr>
                            <w:tcW w:w="10294" w:type="dxa"/>
                            <w:shd w:val="clear" w:color="auto" w:fill="auto"/>
                          </w:tcPr>
                          <w:p w14:paraId="19E8D124" w14:textId="77777777" w:rsidR="00E0450C" w:rsidRPr="00D353E1" w:rsidRDefault="00E0450C" w:rsidP="00B31086">
                            <w:pPr>
                              <w:spacing w:line="276" w:lineRule="auto"/>
                              <w:rPr>
                                <w:b w:val="0"/>
                                <w:bCs w:val="0"/>
                              </w:rPr>
                            </w:pPr>
                          </w:p>
                        </w:tc>
                      </w:tr>
                      <w:tr w:rsidR="00E0450C" w:rsidRPr="00B31086" w14:paraId="3A4E1569" w14:textId="77777777" w:rsidTr="00B04EBD">
                        <w:tc>
                          <w:tcPr>
                            <w:tcW w:w="10294" w:type="dxa"/>
                            <w:shd w:val="clear" w:color="auto" w:fill="auto"/>
                          </w:tcPr>
                          <w:p w14:paraId="4C7186D2" w14:textId="77777777" w:rsidR="00E0450C" w:rsidRPr="00D353E1" w:rsidRDefault="00E0450C" w:rsidP="00B31086">
                            <w:pPr>
                              <w:spacing w:line="276" w:lineRule="auto"/>
                              <w:rPr>
                                <w:b w:val="0"/>
                                <w:bCs w:val="0"/>
                              </w:rPr>
                            </w:pPr>
                          </w:p>
                        </w:tc>
                      </w:tr>
                      <w:tr w:rsidR="00E0450C" w:rsidRPr="00B31086" w14:paraId="46E77CBB" w14:textId="77777777" w:rsidTr="00B04EBD">
                        <w:tc>
                          <w:tcPr>
                            <w:tcW w:w="10294" w:type="dxa"/>
                            <w:shd w:val="clear" w:color="auto" w:fill="auto"/>
                          </w:tcPr>
                          <w:p w14:paraId="60981EEE" w14:textId="77777777" w:rsidR="00E0450C" w:rsidRPr="00D353E1" w:rsidRDefault="00E0450C" w:rsidP="00B31086">
                            <w:pPr>
                              <w:spacing w:line="276" w:lineRule="auto"/>
                              <w:rPr>
                                <w:b w:val="0"/>
                                <w:bCs w:val="0"/>
                              </w:rPr>
                            </w:pPr>
                          </w:p>
                        </w:tc>
                      </w:tr>
                      <w:tr w:rsidR="00E0450C" w:rsidRPr="00B31086" w14:paraId="231E9D70" w14:textId="77777777" w:rsidTr="00B04EBD">
                        <w:tc>
                          <w:tcPr>
                            <w:tcW w:w="10294" w:type="dxa"/>
                            <w:shd w:val="clear" w:color="auto" w:fill="auto"/>
                          </w:tcPr>
                          <w:p w14:paraId="39A8FDD5" w14:textId="77777777" w:rsidR="00E0450C" w:rsidRPr="00D353E1" w:rsidRDefault="00E0450C" w:rsidP="00B31086">
                            <w:pPr>
                              <w:spacing w:line="276" w:lineRule="auto"/>
                              <w:rPr>
                                <w:b w:val="0"/>
                                <w:bCs w:val="0"/>
                              </w:rPr>
                            </w:pPr>
                          </w:p>
                        </w:tc>
                      </w:tr>
                      <w:tr w:rsidR="00E0450C" w:rsidRPr="00B31086" w14:paraId="25B60756" w14:textId="77777777" w:rsidTr="00B04EBD">
                        <w:tc>
                          <w:tcPr>
                            <w:tcW w:w="10294" w:type="dxa"/>
                            <w:shd w:val="clear" w:color="auto" w:fill="auto"/>
                          </w:tcPr>
                          <w:p w14:paraId="688A88FC" w14:textId="77777777" w:rsidR="00E0450C" w:rsidRPr="00D353E1" w:rsidRDefault="00E0450C" w:rsidP="00B31086">
                            <w:pPr>
                              <w:spacing w:line="276" w:lineRule="auto"/>
                              <w:rPr>
                                <w:b w:val="0"/>
                                <w:bCs w:val="0"/>
                              </w:rPr>
                            </w:pPr>
                          </w:p>
                        </w:tc>
                      </w:tr>
                      <w:tr w:rsidR="00E0450C" w:rsidRPr="00B31086" w14:paraId="7ABC9FC2" w14:textId="77777777" w:rsidTr="00B04EBD">
                        <w:tc>
                          <w:tcPr>
                            <w:tcW w:w="10294" w:type="dxa"/>
                            <w:shd w:val="clear" w:color="auto" w:fill="auto"/>
                          </w:tcPr>
                          <w:p w14:paraId="53443546" w14:textId="77777777" w:rsidR="00E0450C" w:rsidRPr="00D353E1" w:rsidRDefault="00E0450C" w:rsidP="00B31086">
                            <w:pPr>
                              <w:spacing w:line="276" w:lineRule="auto"/>
                              <w:rPr>
                                <w:b w:val="0"/>
                                <w:bCs w:val="0"/>
                              </w:rPr>
                            </w:pPr>
                          </w:p>
                        </w:tc>
                      </w:tr>
                    </w:tbl>
                    <w:p w14:paraId="3149D3CF" w14:textId="77777777" w:rsidR="00E0450C" w:rsidRPr="00B31086" w:rsidRDefault="00E0450C" w:rsidP="00D353E1">
                      <w:pPr>
                        <w:spacing w:line="276" w:lineRule="auto"/>
                        <w:rPr>
                          <w:b w:val="0"/>
                          <w:bCs w:val="0"/>
                          <w:sz w:val="21"/>
                          <w:szCs w:val="21"/>
                        </w:rPr>
                      </w:pPr>
                    </w:p>
                  </w:txbxContent>
                </v:textbox>
                <w10:wrap type="through"/>
              </v:shape>
            </w:pict>
          </mc:Fallback>
        </mc:AlternateContent>
      </w:r>
    </w:p>
    <w:p w14:paraId="1B691307" w14:textId="4480D4D9" w:rsidR="00D353E1" w:rsidRDefault="00D353E1">
      <w:r>
        <w:rPr>
          <w:noProof/>
          <w:sz w:val="22"/>
          <w:szCs w:val="22"/>
        </w:rPr>
        <w:lastRenderedPageBreak/>
        <mc:AlternateContent>
          <mc:Choice Requires="wps">
            <w:drawing>
              <wp:anchor distT="0" distB="0" distL="114300" distR="114300" simplePos="0" relativeHeight="251859968" behindDoc="0" locked="0" layoutInCell="1" allowOverlap="1" wp14:anchorId="1D7264B2" wp14:editId="635DE14C">
                <wp:simplePos x="0" y="0"/>
                <wp:positionH relativeFrom="column">
                  <wp:posOffset>-117763</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2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042"/>
                            </w:tblGrid>
                            <w:tr w:rsidR="00E0450C" w:rsidRPr="00CC1463" w14:paraId="7BDCEFFD" w14:textId="77777777" w:rsidTr="00F7018C">
                              <w:tc>
                                <w:tcPr>
                                  <w:tcW w:w="10042" w:type="dxa"/>
                                  <w:shd w:val="clear" w:color="auto" w:fill="auto"/>
                                </w:tcPr>
                                <w:p w14:paraId="11DFCB0B" w14:textId="77777777" w:rsidR="00E0450C" w:rsidRPr="00CF3155" w:rsidRDefault="00E0450C" w:rsidP="00B04EBD">
                                  <w:pPr>
                                    <w:spacing w:line="276" w:lineRule="auto"/>
                                    <w:ind w:right="-43"/>
                                    <w:jc w:val="both"/>
                                    <w:rPr>
                                      <w:sz w:val="21"/>
                                      <w:szCs w:val="21"/>
                                    </w:rPr>
                                  </w:pPr>
                                  <w:r w:rsidRPr="00CF3155">
                                    <w:rPr>
                                      <w:sz w:val="21"/>
                                      <w:szCs w:val="21"/>
                                    </w:rPr>
                                    <w:t>PHIẾU HỌC TẬP VẬN DỤNG.</w:t>
                                  </w:r>
                                </w:p>
                                <w:p w14:paraId="517D1194" w14:textId="77777777" w:rsidR="00E0450C" w:rsidRPr="00CF3155" w:rsidRDefault="00E0450C" w:rsidP="00B04EBD">
                                  <w:pPr>
                                    <w:spacing w:line="276" w:lineRule="auto"/>
                                    <w:ind w:right="-43"/>
                                    <w:jc w:val="both"/>
                                    <w:rPr>
                                      <w:b w:val="0"/>
                                      <w:sz w:val="21"/>
                                      <w:szCs w:val="21"/>
                                    </w:rPr>
                                  </w:pPr>
                                  <w:r w:rsidRPr="00CF3155">
                                    <w:rPr>
                                      <w:sz w:val="21"/>
                                      <w:szCs w:val="21"/>
                                      <w:u w:val="single"/>
                                    </w:rPr>
                                    <w:t>Câu 1</w:t>
                                  </w:r>
                                  <w:r w:rsidRPr="00CF3155">
                                    <w:rPr>
                                      <w:sz w:val="21"/>
                                      <w:szCs w:val="21"/>
                                    </w:rPr>
                                    <w:t>.</w:t>
                                  </w:r>
                                  <w:r w:rsidRPr="00CF3155">
                                    <w:rPr>
                                      <w:b w:val="0"/>
                                      <w:sz w:val="21"/>
                                      <w:szCs w:val="21"/>
                                    </w:rPr>
                                    <w:t xml:space="preserve"> Chuyển động của vật nào dưới đây sẽ được coi là rơi tự do nếu được thả rơi</w:t>
                                  </w:r>
                                </w:p>
                                <w:p w14:paraId="46183787" w14:textId="77777777" w:rsidR="00E0450C" w:rsidRPr="00CF3155" w:rsidRDefault="00E0450C" w:rsidP="00B04EBD">
                                  <w:pPr>
                                    <w:tabs>
                                      <w:tab w:val="left" w:pos="294"/>
                                    </w:tabs>
                                    <w:spacing w:line="276" w:lineRule="auto"/>
                                    <w:ind w:right="-43"/>
                                    <w:jc w:val="both"/>
                                    <w:rPr>
                                      <w:b w:val="0"/>
                                      <w:sz w:val="21"/>
                                      <w:szCs w:val="21"/>
                                    </w:rPr>
                                  </w:pPr>
                                  <w:r w:rsidRPr="00CF3155">
                                    <w:rPr>
                                      <w:b w:val="0"/>
                                      <w:sz w:val="21"/>
                                      <w:szCs w:val="21"/>
                                    </w:rPr>
                                    <w:t xml:space="preserve">A. Một cái lá.                      B. Một sợi chỉ.      </w:t>
                                  </w:r>
                                  <w:r w:rsidRPr="00CF3155">
                                    <w:rPr>
                                      <w:b w:val="0"/>
                                      <w:sz w:val="21"/>
                                      <w:szCs w:val="21"/>
                                    </w:rPr>
                                    <w:tab/>
                                    <w:t>C. Một mẩu phấn.                     D. Một chiếc khăn tay.</w:t>
                                  </w:r>
                                </w:p>
                                <w:p w14:paraId="2A170AF0" w14:textId="77777777" w:rsidR="00E0450C" w:rsidRPr="00CF3155" w:rsidRDefault="00E0450C" w:rsidP="00B04EBD">
                                  <w:pPr>
                                    <w:tabs>
                                      <w:tab w:val="left" w:pos="294"/>
                                    </w:tabs>
                                    <w:spacing w:line="276" w:lineRule="auto"/>
                                    <w:ind w:right="-43"/>
                                    <w:jc w:val="both"/>
                                    <w:rPr>
                                      <w:b w:val="0"/>
                                      <w:sz w:val="21"/>
                                      <w:szCs w:val="21"/>
                                    </w:rPr>
                                  </w:pPr>
                                  <w:r w:rsidRPr="00CF3155">
                                    <w:rPr>
                                      <w:sz w:val="21"/>
                                      <w:szCs w:val="21"/>
                                      <w:u w:val="single"/>
                                    </w:rPr>
                                    <w:t>Câu 2</w:t>
                                  </w:r>
                                  <w:r w:rsidRPr="00CF3155">
                                    <w:rPr>
                                      <w:sz w:val="21"/>
                                      <w:szCs w:val="21"/>
                                    </w:rPr>
                                    <w:t>.</w:t>
                                  </w:r>
                                  <w:r w:rsidRPr="00CF3155">
                                    <w:rPr>
                                      <w:b w:val="0"/>
                                      <w:sz w:val="21"/>
                                      <w:szCs w:val="21"/>
                                    </w:rPr>
                                    <w:t xml:space="preserve"> Trường hợp nào dưới đây có thể coi là sự rơi tự </w:t>
                                  </w:r>
                                  <w:proofErr w:type="gramStart"/>
                                  <w:r w:rsidRPr="00CF3155">
                                    <w:rPr>
                                      <w:b w:val="0"/>
                                      <w:sz w:val="21"/>
                                      <w:szCs w:val="21"/>
                                    </w:rPr>
                                    <w:t>do ?</w:t>
                                  </w:r>
                                  <w:proofErr w:type="gramEnd"/>
                                </w:p>
                                <w:p w14:paraId="510B6B4F" w14:textId="77777777" w:rsidR="00E0450C" w:rsidRPr="00CF3155" w:rsidRDefault="00E0450C" w:rsidP="00B04EBD">
                                  <w:pPr>
                                    <w:tabs>
                                      <w:tab w:val="left" w:pos="294"/>
                                    </w:tabs>
                                    <w:spacing w:line="276" w:lineRule="auto"/>
                                    <w:ind w:right="-43"/>
                                    <w:jc w:val="both"/>
                                    <w:rPr>
                                      <w:b w:val="0"/>
                                      <w:sz w:val="21"/>
                                      <w:szCs w:val="21"/>
                                    </w:rPr>
                                  </w:pPr>
                                  <w:r w:rsidRPr="00CF3155">
                                    <w:rPr>
                                      <w:b w:val="0"/>
                                      <w:sz w:val="21"/>
                                      <w:szCs w:val="21"/>
                                    </w:rPr>
                                    <w:t>A. Ném một hòn sỏi lên cao.                                              B. Ném một hòn sỏi theo phương nằm ngang.</w:t>
                                  </w:r>
                                </w:p>
                                <w:p w14:paraId="3E209289" w14:textId="77777777" w:rsidR="00E0450C" w:rsidRPr="00CF3155" w:rsidRDefault="00E0450C" w:rsidP="00B04EBD">
                                  <w:pPr>
                                    <w:tabs>
                                      <w:tab w:val="left" w:pos="294"/>
                                    </w:tabs>
                                    <w:spacing w:line="276" w:lineRule="auto"/>
                                    <w:ind w:right="-43"/>
                                    <w:jc w:val="both"/>
                                    <w:rPr>
                                      <w:b w:val="0"/>
                                      <w:sz w:val="21"/>
                                      <w:szCs w:val="21"/>
                                    </w:rPr>
                                  </w:pPr>
                                  <w:r w:rsidRPr="00CF3155">
                                    <w:rPr>
                                      <w:b w:val="0"/>
                                      <w:sz w:val="21"/>
                                      <w:szCs w:val="21"/>
                                    </w:rPr>
                                    <w:t>C. Ném một hòn sỏi theo phương xiên góc.                       D. Thả hòn sỏi rơi xuống.</w:t>
                                  </w:r>
                                </w:p>
                                <w:p w14:paraId="02A26DA3" w14:textId="77777777" w:rsidR="00E0450C" w:rsidRPr="00CF3155" w:rsidRDefault="00E0450C" w:rsidP="00B04EBD">
                                  <w:pPr>
                                    <w:tabs>
                                      <w:tab w:val="left" w:pos="294"/>
                                    </w:tabs>
                                    <w:spacing w:line="276" w:lineRule="auto"/>
                                    <w:ind w:right="-43"/>
                                    <w:jc w:val="both"/>
                                    <w:rPr>
                                      <w:b w:val="0"/>
                                      <w:sz w:val="21"/>
                                      <w:szCs w:val="21"/>
                                    </w:rPr>
                                  </w:pPr>
                                  <w:r w:rsidRPr="00CF3155">
                                    <w:rPr>
                                      <w:sz w:val="21"/>
                                      <w:szCs w:val="21"/>
                                      <w:u w:val="single"/>
                                    </w:rPr>
                                    <w:t>Câu 3</w:t>
                                  </w:r>
                                  <w:r w:rsidRPr="00CF3155">
                                    <w:rPr>
                                      <w:sz w:val="21"/>
                                      <w:szCs w:val="21"/>
                                    </w:rPr>
                                    <w:t>.</w:t>
                                  </w:r>
                                  <w:r w:rsidRPr="00CF3155">
                                    <w:rPr>
                                      <w:b w:val="0"/>
                                      <w:sz w:val="21"/>
                                      <w:szCs w:val="21"/>
                                    </w:rPr>
                                    <w:t xml:space="preserve"> Đặc điểm nào dưới đây không phải là đặc điểm của chuyển động rơi tự do của các </w:t>
                                  </w:r>
                                  <w:proofErr w:type="gramStart"/>
                                  <w:r w:rsidRPr="00CF3155">
                                    <w:rPr>
                                      <w:b w:val="0"/>
                                      <w:sz w:val="21"/>
                                      <w:szCs w:val="21"/>
                                    </w:rPr>
                                    <w:t>vật ?</w:t>
                                  </w:r>
                                  <w:proofErr w:type="gramEnd"/>
                                </w:p>
                                <w:p w14:paraId="2C54ADDA" w14:textId="77777777" w:rsidR="00E0450C" w:rsidRPr="00CF3155" w:rsidRDefault="00E0450C" w:rsidP="00B04EBD">
                                  <w:pPr>
                                    <w:tabs>
                                      <w:tab w:val="left" w:pos="294"/>
                                    </w:tabs>
                                    <w:spacing w:line="276" w:lineRule="auto"/>
                                    <w:ind w:right="-43"/>
                                    <w:jc w:val="both"/>
                                    <w:rPr>
                                      <w:b w:val="0"/>
                                      <w:sz w:val="21"/>
                                      <w:szCs w:val="21"/>
                                    </w:rPr>
                                  </w:pPr>
                                  <w:r w:rsidRPr="00CF3155">
                                    <w:rPr>
                                      <w:b w:val="0"/>
                                      <w:sz w:val="21"/>
                                      <w:szCs w:val="21"/>
                                    </w:rPr>
                                    <w:t>A. Chuyển động theo phương thẳng đứng, chiều từ trên xuống.       B. Chuyển động thẳng, nhanh dần đều.</w:t>
                                  </w:r>
                                </w:p>
                                <w:p w14:paraId="479E6169" w14:textId="77777777" w:rsidR="00E0450C" w:rsidRPr="00CF3155" w:rsidRDefault="00E0450C" w:rsidP="00B04EBD">
                                  <w:pPr>
                                    <w:tabs>
                                      <w:tab w:val="left" w:pos="294"/>
                                    </w:tabs>
                                    <w:spacing w:line="276" w:lineRule="auto"/>
                                    <w:ind w:right="-43"/>
                                    <w:jc w:val="both"/>
                                    <w:rPr>
                                      <w:b w:val="0"/>
                                      <w:sz w:val="21"/>
                                      <w:szCs w:val="21"/>
                                    </w:rPr>
                                  </w:pPr>
                                  <w:r w:rsidRPr="00CF3155">
                                    <w:rPr>
                                      <w:b w:val="0"/>
                                      <w:sz w:val="21"/>
                                      <w:szCs w:val="21"/>
                                    </w:rPr>
                                    <w:t>C. Tại một nơi và ở gần mặt đất, mọi vật rơi tự do như nhau.           D. Lúc t = 0 thì v ≠ 0.</w:t>
                                  </w:r>
                                </w:p>
                                <w:p w14:paraId="220BC220" w14:textId="77777777" w:rsidR="00E0450C" w:rsidRDefault="00E0450C" w:rsidP="00B04EBD">
                                  <w:pPr>
                                    <w:tabs>
                                      <w:tab w:val="left" w:pos="294"/>
                                    </w:tabs>
                                    <w:spacing w:line="276" w:lineRule="auto"/>
                                    <w:ind w:right="-43"/>
                                    <w:jc w:val="both"/>
                                    <w:rPr>
                                      <w:b w:val="0"/>
                                      <w:sz w:val="21"/>
                                      <w:szCs w:val="21"/>
                                    </w:rPr>
                                  </w:pPr>
                                  <w:r w:rsidRPr="00CF3155">
                                    <w:rPr>
                                      <w:sz w:val="21"/>
                                      <w:szCs w:val="21"/>
                                      <w:u w:val="single"/>
                                    </w:rPr>
                                    <w:t>Câu 4</w:t>
                                  </w:r>
                                  <w:r w:rsidRPr="00CF3155">
                                    <w:rPr>
                                      <w:sz w:val="21"/>
                                      <w:szCs w:val="21"/>
                                    </w:rPr>
                                    <w:t>.</w:t>
                                  </w:r>
                                  <w:r w:rsidRPr="00CF3155">
                                    <w:rPr>
                                      <w:b w:val="0"/>
                                      <w:sz w:val="21"/>
                                      <w:szCs w:val="21"/>
                                    </w:rPr>
                                    <w:t xml:space="preserve"> Một vật được thả rơi tự do từ độ cao 4,9m xuống đất. Bỏ qua lực cản của không khí. Lấy g = 9,8m/s</w:t>
                                  </w:r>
                                  <w:r w:rsidRPr="00CF3155">
                                    <w:rPr>
                                      <w:b w:val="0"/>
                                      <w:sz w:val="21"/>
                                      <w:szCs w:val="21"/>
                                      <w:vertAlign w:val="superscript"/>
                                    </w:rPr>
                                    <w:t>2</w:t>
                                  </w:r>
                                  <w:r w:rsidRPr="00CF3155">
                                    <w:rPr>
                                      <w:b w:val="0"/>
                                      <w:sz w:val="21"/>
                                      <w:szCs w:val="21"/>
                                    </w:rPr>
                                    <w:t xml:space="preserve">. Vận tốc v của vật khi chạm đất là bao </w:t>
                                  </w:r>
                                  <w:proofErr w:type="gramStart"/>
                                  <w:r w:rsidRPr="00CF3155">
                                    <w:rPr>
                                      <w:b w:val="0"/>
                                      <w:sz w:val="21"/>
                                      <w:szCs w:val="21"/>
                                    </w:rPr>
                                    <w:t>nhiêu ?</w:t>
                                  </w:r>
                                  <w:r w:rsidRPr="00CF3155">
                                    <w:rPr>
                                      <w:b w:val="0"/>
                                      <w:sz w:val="21"/>
                                      <w:szCs w:val="21"/>
                                    </w:rPr>
                                    <w:tab/>
                                  </w:r>
                                  <w:proofErr w:type="gramEnd"/>
                                </w:p>
                                <w:p w14:paraId="38231C51" w14:textId="77777777" w:rsidR="00E0450C" w:rsidRPr="00CF3155" w:rsidRDefault="00E0450C" w:rsidP="00B04EBD">
                                  <w:pPr>
                                    <w:tabs>
                                      <w:tab w:val="left" w:pos="294"/>
                                    </w:tabs>
                                    <w:spacing w:line="276" w:lineRule="auto"/>
                                    <w:ind w:right="-43"/>
                                    <w:jc w:val="both"/>
                                    <w:rPr>
                                      <w:b w:val="0"/>
                                      <w:sz w:val="21"/>
                                      <w:szCs w:val="21"/>
                                    </w:rPr>
                                  </w:pPr>
                                  <w:r w:rsidRPr="00CF3155">
                                    <w:rPr>
                                      <w:b w:val="0"/>
                                      <w:sz w:val="21"/>
                                      <w:szCs w:val="21"/>
                                    </w:rPr>
                                    <w:t xml:space="preserve">A. v = 9,8m/s.                     B. v </w:t>
                                  </w:r>
                                  <w:r w:rsidRPr="00CF3155">
                                    <w:rPr>
                                      <w:b w:val="0"/>
                                      <w:sz w:val="21"/>
                                      <w:szCs w:val="21"/>
                                    </w:rPr>
                                    <w:sym w:font="Symbol" w:char="F0BB"/>
                                  </w:r>
                                  <w:r w:rsidRPr="00CF3155">
                                    <w:rPr>
                                      <w:b w:val="0"/>
                                      <w:sz w:val="21"/>
                                      <w:szCs w:val="21"/>
                                    </w:rPr>
                                    <w:t xml:space="preserve"> 9</w:t>
                                  </w:r>
                                  <w:proofErr w:type="gramStart"/>
                                  <w:r w:rsidRPr="00CF3155">
                                    <w:rPr>
                                      <w:b w:val="0"/>
                                      <w:sz w:val="21"/>
                                      <w:szCs w:val="21"/>
                                    </w:rPr>
                                    <w:t>,9</w:t>
                                  </w:r>
                                  <w:proofErr w:type="gramEnd"/>
                                  <w:r w:rsidRPr="00CF3155">
                                    <w:rPr>
                                      <w:b w:val="0"/>
                                      <w:sz w:val="21"/>
                                      <w:szCs w:val="21"/>
                                    </w:rPr>
                                    <w:t xml:space="preserve"> m/s.              C. v = 10 m/s.                D. v </w:t>
                                  </w:r>
                                  <w:r w:rsidRPr="00CF3155">
                                    <w:rPr>
                                      <w:b w:val="0"/>
                                      <w:sz w:val="21"/>
                                      <w:szCs w:val="21"/>
                                    </w:rPr>
                                    <w:sym w:font="Symbol" w:char="F0BB"/>
                                  </w:r>
                                  <w:r w:rsidRPr="00CF3155">
                                    <w:rPr>
                                      <w:b w:val="0"/>
                                      <w:sz w:val="21"/>
                                      <w:szCs w:val="21"/>
                                    </w:rPr>
                                    <w:t xml:space="preserve"> 9</w:t>
                                  </w:r>
                                  <w:proofErr w:type="gramStart"/>
                                  <w:r w:rsidRPr="00CF3155">
                                    <w:rPr>
                                      <w:b w:val="0"/>
                                      <w:sz w:val="21"/>
                                      <w:szCs w:val="21"/>
                                    </w:rPr>
                                    <w:t>,6</w:t>
                                  </w:r>
                                  <w:proofErr w:type="gramEnd"/>
                                  <w:r w:rsidRPr="00CF3155">
                                    <w:rPr>
                                      <w:b w:val="0"/>
                                      <w:sz w:val="21"/>
                                      <w:szCs w:val="21"/>
                                    </w:rPr>
                                    <w:t xml:space="preserve"> m/s.</w:t>
                                  </w:r>
                                </w:p>
                                <w:p w14:paraId="36022F56" w14:textId="77777777" w:rsidR="00E0450C" w:rsidRPr="00CF3155" w:rsidRDefault="00E0450C" w:rsidP="00B04EBD">
                                  <w:pPr>
                                    <w:spacing w:line="276" w:lineRule="auto"/>
                                    <w:ind w:right="-43"/>
                                    <w:rPr>
                                      <w:b w:val="0"/>
                                      <w:sz w:val="21"/>
                                      <w:szCs w:val="21"/>
                                    </w:rPr>
                                  </w:pPr>
                                  <w:r w:rsidRPr="00CF3155">
                                    <w:rPr>
                                      <w:sz w:val="21"/>
                                      <w:szCs w:val="21"/>
                                      <w:u w:val="single"/>
                                    </w:rPr>
                                    <w:t>Câu 5</w:t>
                                  </w:r>
                                  <w:r w:rsidRPr="00CF3155">
                                    <w:rPr>
                                      <w:sz w:val="21"/>
                                      <w:szCs w:val="21"/>
                                    </w:rPr>
                                    <w:t xml:space="preserve">. </w:t>
                                  </w:r>
                                  <w:r w:rsidRPr="00CF3155">
                                    <w:rPr>
                                      <w:b w:val="0"/>
                                      <w:sz w:val="21"/>
                                      <w:szCs w:val="21"/>
                                    </w:rPr>
                                    <w:t>Một vật r</w:t>
                                  </w:r>
                                  <w:r w:rsidRPr="00CF3155">
                                    <w:rPr>
                                      <w:rFonts w:hint="eastAsia"/>
                                      <w:b w:val="0"/>
                                      <w:sz w:val="21"/>
                                      <w:szCs w:val="21"/>
                                    </w:rPr>
                                    <w:t>ơ</w:t>
                                  </w:r>
                                  <w:r w:rsidRPr="00CF3155">
                                    <w:rPr>
                                      <w:b w:val="0"/>
                                      <w:sz w:val="21"/>
                                      <w:szCs w:val="21"/>
                                    </w:rPr>
                                    <w:t xml:space="preserve">i tự do từ </w:t>
                                  </w:r>
                                  <w:r w:rsidRPr="00CF3155">
                                    <w:rPr>
                                      <w:rFonts w:hint="eastAsia"/>
                                      <w:b w:val="0"/>
                                      <w:sz w:val="21"/>
                                      <w:szCs w:val="21"/>
                                    </w:rPr>
                                    <w:t>đ</w:t>
                                  </w:r>
                                  <w:r w:rsidRPr="00CF3155">
                                    <w:rPr>
                                      <w:b w:val="0"/>
                                      <w:sz w:val="21"/>
                                      <w:szCs w:val="21"/>
                                    </w:rPr>
                                    <w:t xml:space="preserve">ộ cao </w:t>
                                  </w:r>
                                  <w:proofErr w:type="gramStart"/>
                                  <w:r w:rsidRPr="00CF3155">
                                    <w:rPr>
                                      <w:b w:val="0"/>
                                      <w:sz w:val="21"/>
                                      <w:szCs w:val="21"/>
                                    </w:rPr>
                                    <w:t>80m .</w:t>
                                  </w:r>
                                  <w:proofErr w:type="gramEnd"/>
                                  <w:r w:rsidRPr="00CF3155">
                                    <w:rPr>
                                      <w:b w:val="0"/>
                                      <w:sz w:val="21"/>
                                      <w:szCs w:val="21"/>
                                    </w:rPr>
                                    <w:t xml:space="preserve"> g = 10m/s</w:t>
                                  </w:r>
                                  <w:r w:rsidRPr="00CF3155">
                                    <w:rPr>
                                      <w:b w:val="0"/>
                                      <w:sz w:val="21"/>
                                      <w:szCs w:val="21"/>
                                      <w:vertAlign w:val="superscript"/>
                                    </w:rPr>
                                    <w:t>2</w:t>
                                  </w:r>
                                  <w:r w:rsidRPr="00CF3155">
                                    <w:rPr>
                                      <w:b w:val="0"/>
                                      <w:sz w:val="21"/>
                                      <w:szCs w:val="21"/>
                                    </w:rPr>
                                    <w:t xml:space="preserve">.Quãng </w:t>
                                  </w:r>
                                  <w:r w:rsidRPr="00CF3155">
                                    <w:rPr>
                                      <w:rFonts w:hint="eastAsia"/>
                                      <w:b w:val="0"/>
                                      <w:sz w:val="21"/>
                                      <w:szCs w:val="21"/>
                                    </w:rPr>
                                    <w:t>đư</w:t>
                                  </w:r>
                                  <w:r w:rsidRPr="00CF3155">
                                    <w:rPr>
                                      <w:b w:val="0"/>
                                      <w:sz w:val="21"/>
                                      <w:szCs w:val="21"/>
                                    </w:rPr>
                                    <w:t>ờng vật r</w:t>
                                  </w:r>
                                  <w:r w:rsidRPr="00CF3155">
                                    <w:rPr>
                                      <w:rFonts w:hint="eastAsia"/>
                                      <w:b w:val="0"/>
                                      <w:sz w:val="21"/>
                                      <w:szCs w:val="21"/>
                                    </w:rPr>
                                    <w:t>ơ</w:t>
                                  </w:r>
                                  <w:r w:rsidRPr="00CF3155">
                                    <w:rPr>
                                      <w:b w:val="0"/>
                                      <w:sz w:val="21"/>
                                      <w:szCs w:val="21"/>
                                    </w:rPr>
                                    <w:t xml:space="preserve">i </w:t>
                                  </w:r>
                                  <w:r w:rsidRPr="00CF3155">
                                    <w:rPr>
                                      <w:rFonts w:hint="eastAsia"/>
                                      <w:b w:val="0"/>
                                      <w:sz w:val="21"/>
                                      <w:szCs w:val="21"/>
                                    </w:rPr>
                                    <w:t>đư</w:t>
                                  </w:r>
                                  <w:r w:rsidRPr="00CF3155">
                                    <w:rPr>
                                      <w:b w:val="0"/>
                                      <w:sz w:val="21"/>
                                      <w:szCs w:val="21"/>
                                    </w:rPr>
                                    <w:t xml:space="preserve">ợc trong 2s và trong giây thứ 2 là </w:t>
                                  </w:r>
                                </w:p>
                                <w:p w14:paraId="0CDEBCE7" w14:textId="77777777" w:rsidR="00E0450C" w:rsidRDefault="00E0450C" w:rsidP="00B04EBD">
                                  <w:pPr>
                                    <w:spacing w:line="276" w:lineRule="auto"/>
                                    <w:ind w:right="-43"/>
                                    <w:rPr>
                                      <w:b w:val="0"/>
                                      <w:sz w:val="21"/>
                                      <w:szCs w:val="21"/>
                                    </w:rPr>
                                  </w:pPr>
                                  <w:r w:rsidRPr="00CF3155">
                                    <w:rPr>
                                      <w:b w:val="0"/>
                                      <w:sz w:val="21"/>
                                      <w:szCs w:val="21"/>
                                    </w:rPr>
                                    <w:t xml:space="preserve">A. 20m và </w:t>
                                  </w:r>
                                  <w:proofErr w:type="gramStart"/>
                                  <w:r w:rsidRPr="00CF3155">
                                    <w:rPr>
                                      <w:b w:val="0"/>
                                      <w:sz w:val="21"/>
                                      <w:szCs w:val="21"/>
                                    </w:rPr>
                                    <w:t>15m .</w:t>
                                  </w:r>
                                  <w:proofErr w:type="gramEnd"/>
                                  <w:r w:rsidRPr="00CF3155">
                                    <w:rPr>
                                      <w:b w:val="0"/>
                                      <w:sz w:val="21"/>
                                      <w:szCs w:val="21"/>
                                    </w:rPr>
                                    <w:tab/>
                                  </w:r>
                                  <w:r w:rsidRPr="00CF3155">
                                    <w:rPr>
                                      <w:b w:val="0"/>
                                      <w:sz w:val="21"/>
                                      <w:szCs w:val="21"/>
                                    </w:rPr>
                                    <w:tab/>
                                    <w:t xml:space="preserve">B.45m và </w:t>
                                  </w:r>
                                  <w:proofErr w:type="gramStart"/>
                                  <w:r w:rsidRPr="00CF3155">
                                    <w:rPr>
                                      <w:b w:val="0"/>
                                      <w:sz w:val="21"/>
                                      <w:szCs w:val="21"/>
                                    </w:rPr>
                                    <w:t>20m .</w:t>
                                  </w:r>
                                  <w:proofErr w:type="gramEnd"/>
                                  <w:r w:rsidRPr="00CF3155">
                                    <w:rPr>
                                      <w:b w:val="0"/>
                                      <w:sz w:val="21"/>
                                      <w:szCs w:val="21"/>
                                    </w:rPr>
                                    <w:tab/>
                                  </w:r>
                                  <w:r w:rsidRPr="00CF3155">
                                    <w:rPr>
                                      <w:b w:val="0"/>
                                      <w:sz w:val="21"/>
                                      <w:szCs w:val="21"/>
                                    </w:rPr>
                                    <w:tab/>
                                  </w:r>
                                </w:p>
                                <w:p w14:paraId="5801A868" w14:textId="77777777" w:rsidR="00E0450C" w:rsidRPr="00CF3155" w:rsidRDefault="00E0450C" w:rsidP="00B04EBD">
                                  <w:pPr>
                                    <w:spacing w:line="276" w:lineRule="auto"/>
                                    <w:ind w:right="-43"/>
                                    <w:rPr>
                                      <w:b w:val="0"/>
                                      <w:sz w:val="21"/>
                                      <w:szCs w:val="21"/>
                                    </w:rPr>
                                  </w:pPr>
                                  <w:r w:rsidRPr="00CF3155">
                                    <w:rPr>
                                      <w:b w:val="0"/>
                                      <w:sz w:val="21"/>
                                      <w:szCs w:val="21"/>
                                    </w:rPr>
                                    <w:t xml:space="preserve">C.20m và </w:t>
                                  </w:r>
                                  <w:proofErr w:type="gramStart"/>
                                  <w:r w:rsidRPr="00CF3155">
                                    <w:rPr>
                                      <w:b w:val="0"/>
                                      <w:sz w:val="21"/>
                                      <w:szCs w:val="21"/>
                                    </w:rPr>
                                    <w:t>10m .</w:t>
                                  </w:r>
                                  <w:proofErr w:type="gramEnd"/>
                                  <w:r w:rsidRPr="00CF3155">
                                    <w:rPr>
                                      <w:b w:val="0"/>
                                      <w:sz w:val="21"/>
                                      <w:szCs w:val="21"/>
                                    </w:rPr>
                                    <w:tab/>
                                  </w:r>
                                  <w:r w:rsidRPr="00CF3155">
                                    <w:rPr>
                                      <w:b w:val="0"/>
                                      <w:sz w:val="21"/>
                                      <w:szCs w:val="21"/>
                                    </w:rPr>
                                    <w:tab/>
                                    <w:t xml:space="preserve">D.20m và </w:t>
                                  </w:r>
                                  <w:proofErr w:type="gramStart"/>
                                  <w:r w:rsidRPr="00CF3155">
                                    <w:rPr>
                                      <w:b w:val="0"/>
                                      <w:sz w:val="21"/>
                                      <w:szCs w:val="21"/>
                                    </w:rPr>
                                    <w:t>35m .</w:t>
                                  </w:r>
                                  <w:proofErr w:type="gramEnd"/>
                                </w:p>
                                <w:p w14:paraId="43AF8A0A" w14:textId="77777777" w:rsidR="00E0450C" w:rsidRPr="00CC1463" w:rsidRDefault="00E0450C" w:rsidP="00B04EBD">
                                  <w:pPr>
                                    <w:tabs>
                                      <w:tab w:val="left" w:pos="294"/>
                                    </w:tabs>
                                    <w:spacing w:line="276" w:lineRule="auto"/>
                                    <w:ind w:right="-43"/>
                                    <w:jc w:val="both"/>
                                    <w:rPr>
                                      <w:b w:val="0"/>
                                      <w:sz w:val="21"/>
                                      <w:szCs w:val="21"/>
                                    </w:rPr>
                                  </w:pPr>
                                  <w:r w:rsidRPr="00CC1463">
                                    <w:rPr>
                                      <w:sz w:val="21"/>
                                      <w:szCs w:val="21"/>
                                      <w:u w:val="single"/>
                                    </w:rPr>
                                    <w:t>Câu 6</w:t>
                                  </w:r>
                                  <w:r w:rsidRPr="00CC1463">
                                    <w:rPr>
                                      <w:sz w:val="21"/>
                                      <w:szCs w:val="21"/>
                                    </w:rPr>
                                    <w:t xml:space="preserve">. </w:t>
                                  </w:r>
                                  <w:r w:rsidRPr="00CC1463">
                                    <w:rPr>
                                      <w:b w:val="0"/>
                                      <w:sz w:val="21"/>
                                      <w:szCs w:val="21"/>
                                    </w:rPr>
                                    <w:t>Tìm phát biểu SAI.</w:t>
                                  </w:r>
                                </w:p>
                                <w:p w14:paraId="404F8583" w14:textId="77777777" w:rsidR="00E0450C" w:rsidRPr="00CC1463" w:rsidRDefault="00E0450C" w:rsidP="00A56094">
                                  <w:pPr>
                                    <w:tabs>
                                      <w:tab w:val="left" w:pos="294"/>
                                    </w:tabs>
                                    <w:spacing w:line="276" w:lineRule="auto"/>
                                    <w:ind w:right="-45"/>
                                    <w:jc w:val="both"/>
                                    <w:rPr>
                                      <w:b w:val="0"/>
                                      <w:sz w:val="21"/>
                                      <w:szCs w:val="21"/>
                                    </w:rPr>
                                  </w:pPr>
                                  <w:r w:rsidRPr="00CC1463">
                                    <w:rPr>
                                      <w:b w:val="0"/>
                                      <w:sz w:val="21"/>
                                      <w:szCs w:val="21"/>
                                    </w:rPr>
                                    <w:t>A. Nếu có thể bỏ qua ảnh hưởng của không khí và các yếu tố khác lên vật, ta có thể coi sự rơi của vật là rơi tự do.</w:t>
                                  </w:r>
                                </w:p>
                                <w:p w14:paraId="45C1D14D" w14:textId="77777777" w:rsidR="00E0450C" w:rsidRPr="00CC1463" w:rsidRDefault="00E0450C" w:rsidP="00A56094">
                                  <w:pPr>
                                    <w:tabs>
                                      <w:tab w:val="left" w:pos="294"/>
                                    </w:tabs>
                                    <w:spacing w:line="276" w:lineRule="auto"/>
                                    <w:ind w:right="731"/>
                                    <w:jc w:val="both"/>
                                    <w:rPr>
                                      <w:b w:val="0"/>
                                      <w:sz w:val="21"/>
                                      <w:szCs w:val="21"/>
                                    </w:rPr>
                                  </w:pPr>
                                  <w:r w:rsidRPr="00CC1463">
                                    <w:rPr>
                                      <w:b w:val="0"/>
                                      <w:sz w:val="21"/>
                                      <w:szCs w:val="21"/>
                                    </w:rPr>
                                    <w:t>B. Trên bề mặt Trái Đất mọi vật đều rơi tự do với cùng một gia tốc.</w:t>
                                  </w:r>
                                </w:p>
                                <w:p w14:paraId="3787413A" w14:textId="77777777" w:rsidR="00E0450C" w:rsidRPr="00CC1463" w:rsidRDefault="00E0450C" w:rsidP="00A56094">
                                  <w:pPr>
                                    <w:tabs>
                                      <w:tab w:val="left" w:pos="294"/>
                                    </w:tabs>
                                    <w:spacing w:line="276" w:lineRule="auto"/>
                                    <w:ind w:right="731"/>
                                    <w:jc w:val="both"/>
                                    <w:rPr>
                                      <w:b w:val="0"/>
                                      <w:sz w:val="21"/>
                                      <w:szCs w:val="21"/>
                                    </w:rPr>
                                  </w:pPr>
                                  <w:r w:rsidRPr="00CC1463">
                                    <w:rPr>
                                      <w:b w:val="0"/>
                                      <w:sz w:val="21"/>
                                      <w:szCs w:val="21"/>
                                    </w:rPr>
                                    <w:t>C. Rơi tự do là một chuyển động thẳng nhanh dần đều không có vận tốc ban đầu.</w:t>
                                  </w:r>
                                </w:p>
                                <w:p w14:paraId="5ADE2822" w14:textId="77777777" w:rsidR="00E0450C" w:rsidRPr="00CC1463" w:rsidRDefault="00E0450C" w:rsidP="00A56094">
                                  <w:pPr>
                                    <w:spacing w:line="276" w:lineRule="auto"/>
                                    <w:ind w:right="731"/>
                                    <w:rPr>
                                      <w:b w:val="0"/>
                                      <w:sz w:val="21"/>
                                      <w:szCs w:val="21"/>
                                    </w:rPr>
                                  </w:pPr>
                                  <w:r w:rsidRPr="00CC1463">
                                    <w:rPr>
                                      <w:b w:val="0"/>
                                      <w:sz w:val="21"/>
                                      <w:szCs w:val="21"/>
                                    </w:rPr>
                                    <w:t>D. Nguyên nhân duy nhất gây ra rơi tự do là trọng lực.</w:t>
                                  </w:r>
                                </w:p>
                                <w:p w14:paraId="641EB814" w14:textId="77777777" w:rsidR="00E0450C" w:rsidRPr="00CC1463" w:rsidRDefault="00E0450C" w:rsidP="00AB2287">
                                  <w:pPr>
                                    <w:spacing w:line="276" w:lineRule="auto"/>
                                    <w:rPr>
                                      <w:b w:val="0"/>
                                      <w:sz w:val="21"/>
                                      <w:szCs w:val="21"/>
                                      <w:lang w:val="pt-BR"/>
                                    </w:rPr>
                                  </w:pPr>
                                  <w:r w:rsidRPr="00CC1463">
                                    <w:rPr>
                                      <w:sz w:val="21"/>
                                      <w:szCs w:val="21"/>
                                      <w:u w:val="single"/>
                                    </w:rPr>
                                    <w:t>Câu 7</w:t>
                                  </w:r>
                                  <w:r w:rsidRPr="00CC1463">
                                    <w:rPr>
                                      <w:sz w:val="21"/>
                                      <w:szCs w:val="21"/>
                                    </w:rPr>
                                    <w:t xml:space="preserve">. </w:t>
                                  </w:r>
                                  <w:r w:rsidRPr="00CC1463">
                                    <w:rPr>
                                      <w:b w:val="0"/>
                                      <w:sz w:val="21"/>
                                      <w:szCs w:val="21"/>
                                      <w:lang w:val="pt-BR"/>
                                    </w:rPr>
                                    <w:t>Điều nào sau đây không phải là đặc điểm của chuyển động rơi tự do:</w:t>
                                  </w:r>
                                </w:p>
                                <w:p w14:paraId="0988B455" w14:textId="53B5E2CC" w:rsidR="00E0450C" w:rsidRPr="00CC1463" w:rsidRDefault="00E0450C" w:rsidP="00AB2287">
                                  <w:pPr>
                                    <w:spacing w:line="276" w:lineRule="auto"/>
                                    <w:rPr>
                                      <w:b w:val="0"/>
                                      <w:sz w:val="21"/>
                                      <w:szCs w:val="21"/>
                                      <w:lang w:val="pt-BR"/>
                                    </w:rPr>
                                  </w:pPr>
                                  <w:r w:rsidRPr="00CC1463">
                                    <w:rPr>
                                      <w:b w:val="0"/>
                                      <w:sz w:val="21"/>
                                      <w:szCs w:val="21"/>
                                      <w:lang w:val="pt-BR"/>
                                    </w:rPr>
                                    <w:t xml:space="preserve">A. Phương của chuyển động là phương thẳng đứng.            </w:t>
                                  </w:r>
                                  <w:r w:rsidRPr="00CC1463">
                                    <w:rPr>
                                      <w:b w:val="0"/>
                                      <w:sz w:val="21"/>
                                      <w:szCs w:val="21"/>
                                      <w:lang w:val="pt-BR"/>
                                    </w:rPr>
                                    <w:tab/>
                                    <w:t>B. Chiều của chuyển động là chiều từ trên xuống.</w:t>
                                  </w:r>
                                </w:p>
                                <w:p w14:paraId="5C7AC4EB" w14:textId="03CAA160" w:rsidR="00E0450C" w:rsidRPr="00CC1463" w:rsidRDefault="00E0450C" w:rsidP="00AB2287">
                                  <w:pPr>
                                    <w:spacing w:line="276" w:lineRule="auto"/>
                                    <w:rPr>
                                      <w:b w:val="0"/>
                                      <w:sz w:val="21"/>
                                      <w:szCs w:val="21"/>
                                      <w:lang w:val="pt-BR"/>
                                    </w:rPr>
                                  </w:pPr>
                                  <w:r w:rsidRPr="00CC1463">
                                    <w:rPr>
                                      <w:b w:val="0"/>
                                      <w:sz w:val="21"/>
                                      <w:szCs w:val="21"/>
                                      <w:lang w:val="pt-BR"/>
                                    </w:rPr>
                                    <w:t xml:space="preserve">C. Chuyển động là chuyển động thẳng nhanh dần đều.    </w:t>
                                  </w:r>
                                  <w:r w:rsidRPr="00CC1463">
                                    <w:rPr>
                                      <w:b w:val="0"/>
                                      <w:sz w:val="21"/>
                                      <w:szCs w:val="21"/>
                                      <w:lang w:val="pt-BR"/>
                                    </w:rPr>
                                    <w:tab/>
                                    <w:t>D.Vận tốc rơi bằng quãng đường chia cho thời gian.</w:t>
                                  </w:r>
                                </w:p>
                                <w:p w14:paraId="75B8D328" w14:textId="77777777" w:rsidR="00E0450C" w:rsidRPr="00CC1463" w:rsidRDefault="00E0450C" w:rsidP="00AB2287">
                                  <w:pPr>
                                    <w:spacing w:line="276" w:lineRule="auto"/>
                                    <w:rPr>
                                      <w:b w:val="0"/>
                                      <w:sz w:val="21"/>
                                      <w:szCs w:val="21"/>
                                      <w:lang w:val="vi-VN"/>
                                    </w:rPr>
                                  </w:pPr>
                                  <w:r w:rsidRPr="00CC1463">
                                    <w:rPr>
                                      <w:sz w:val="21"/>
                                      <w:szCs w:val="21"/>
                                      <w:u w:val="single"/>
                                    </w:rPr>
                                    <w:t>Câu 8</w:t>
                                  </w:r>
                                  <w:r w:rsidRPr="00CC1463">
                                    <w:rPr>
                                      <w:sz w:val="21"/>
                                      <w:szCs w:val="21"/>
                                    </w:rPr>
                                    <w:t xml:space="preserve">. </w:t>
                                  </w:r>
                                  <w:r w:rsidRPr="00CC1463">
                                    <w:rPr>
                                      <w:b w:val="0"/>
                                      <w:sz w:val="21"/>
                                      <w:szCs w:val="21"/>
                                      <w:lang w:val="pt-BR"/>
                                    </w:rPr>
                                    <w:t xml:space="preserve"> Gia tốc rơi tự do của một vật so với mặt đất</w:t>
                                  </w:r>
                                  <w:r w:rsidRPr="00CC1463">
                                    <w:rPr>
                                      <w:b w:val="0"/>
                                      <w:sz w:val="21"/>
                                      <w:szCs w:val="21"/>
                                      <w:lang w:val="pt-BR"/>
                                    </w:rPr>
                                    <w:tab/>
                                  </w:r>
                                  <w:r w:rsidRPr="00CC1463">
                                    <w:rPr>
                                      <w:b w:val="0"/>
                                      <w:sz w:val="21"/>
                                      <w:szCs w:val="21"/>
                                      <w:lang w:val="pt-BR"/>
                                    </w:rPr>
                                    <w:tab/>
                                    <w:t>A. Ở xích đạo là lớn nhất.</w:t>
                                  </w:r>
                                  <w:r w:rsidRPr="00CC1463">
                                    <w:rPr>
                                      <w:b w:val="0"/>
                                      <w:sz w:val="21"/>
                                      <w:szCs w:val="21"/>
                                      <w:lang w:val="vi-VN"/>
                                    </w:rPr>
                                    <w:t xml:space="preserve">             </w:t>
                                  </w:r>
                                </w:p>
                                <w:p w14:paraId="1B4841D9" w14:textId="4E898FA1" w:rsidR="00E0450C" w:rsidRPr="00CC1463" w:rsidRDefault="00E0450C" w:rsidP="00AB2287">
                                  <w:pPr>
                                    <w:spacing w:line="276" w:lineRule="auto"/>
                                    <w:rPr>
                                      <w:b w:val="0"/>
                                      <w:sz w:val="21"/>
                                      <w:szCs w:val="21"/>
                                      <w:lang w:val="pt-BR"/>
                                    </w:rPr>
                                  </w:pPr>
                                  <w:r w:rsidRPr="00CC1463">
                                    <w:rPr>
                                      <w:b w:val="0"/>
                                      <w:sz w:val="21"/>
                                      <w:szCs w:val="21"/>
                                      <w:lang w:val="pt-BR"/>
                                    </w:rPr>
                                    <w:t>B. Ở địa cực là nhỏ nhất.</w:t>
                                  </w:r>
                                  <w:r w:rsidRPr="00CC1463">
                                    <w:rPr>
                                      <w:b w:val="0"/>
                                      <w:sz w:val="21"/>
                                      <w:szCs w:val="21"/>
                                      <w:lang w:val="pt-BR"/>
                                    </w:rPr>
                                    <w:tab/>
                                  </w:r>
                                  <w:r w:rsidRPr="00CC1463">
                                    <w:rPr>
                                      <w:b w:val="0"/>
                                      <w:sz w:val="21"/>
                                      <w:szCs w:val="21"/>
                                      <w:lang w:val="pt-BR"/>
                                    </w:rPr>
                                    <w:tab/>
                                  </w:r>
                                  <w:r w:rsidRPr="00CC1463">
                                    <w:rPr>
                                      <w:b w:val="0"/>
                                      <w:sz w:val="21"/>
                                      <w:szCs w:val="21"/>
                                      <w:lang w:val="fr-FR"/>
                                    </w:rPr>
                                    <w:t>C. Ở Mặt Trăng là lớn nhất.</w:t>
                                  </w:r>
                                  <w:r w:rsidRPr="00CC1463">
                                    <w:rPr>
                                      <w:b w:val="0"/>
                                      <w:sz w:val="21"/>
                                      <w:szCs w:val="21"/>
                                      <w:lang w:val="fr-FR"/>
                                    </w:rPr>
                                    <w:tab/>
                                    <w:t>D.Giảm theo độ cao của vật.</w:t>
                                  </w:r>
                                </w:p>
                                <w:p w14:paraId="3E12EFAF" w14:textId="77777777" w:rsidR="00E0450C" w:rsidRPr="00CC1463" w:rsidRDefault="00E0450C" w:rsidP="00AB2287">
                                  <w:pPr>
                                    <w:tabs>
                                      <w:tab w:val="left" w:pos="294"/>
                                    </w:tabs>
                                    <w:spacing w:line="276" w:lineRule="auto"/>
                                    <w:jc w:val="both"/>
                                    <w:rPr>
                                      <w:b w:val="0"/>
                                      <w:sz w:val="21"/>
                                      <w:szCs w:val="21"/>
                                    </w:rPr>
                                  </w:pPr>
                                  <w:r w:rsidRPr="00CC1463">
                                    <w:rPr>
                                      <w:sz w:val="21"/>
                                      <w:szCs w:val="21"/>
                                      <w:u w:val="single"/>
                                    </w:rPr>
                                    <w:t>Câu 9</w:t>
                                  </w:r>
                                  <w:r w:rsidRPr="00CC1463">
                                    <w:rPr>
                                      <w:sz w:val="21"/>
                                      <w:szCs w:val="21"/>
                                    </w:rPr>
                                    <w:t xml:space="preserve">. </w:t>
                                  </w:r>
                                  <w:r w:rsidRPr="00CC1463">
                                    <w:rPr>
                                      <w:b w:val="0"/>
                                      <w:sz w:val="21"/>
                                      <w:szCs w:val="21"/>
                                    </w:rPr>
                                    <w:t>Một hòn sỏi nhỏ được ném thẳng đứng xuống dưới với vận tốc đầu bằng 9,8m/s từ độ cao 39,2m. Lấy g = 9,8m/s</w:t>
                                  </w:r>
                                  <w:r w:rsidRPr="00CC1463">
                                    <w:rPr>
                                      <w:b w:val="0"/>
                                      <w:sz w:val="21"/>
                                      <w:szCs w:val="21"/>
                                      <w:vertAlign w:val="superscript"/>
                                    </w:rPr>
                                    <w:t>2</w:t>
                                  </w:r>
                                  <w:r w:rsidRPr="00CC1463">
                                    <w:rPr>
                                      <w:b w:val="0"/>
                                      <w:sz w:val="21"/>
                                      <w:szCs w:val="21"/>
                                    </w:rPr>
                                    <w:t xml:space="preserve">. Bỏ qua lực cản của không khí. Hỏi sau bao lâu hòn sỏi rơi tới </w:t>
                                  </w:r>
                                  <w:proofErr w:type="gramStart"/>
                                  <w:r w:rsidRPr="00CC1463">
                                    <w:rPr>
                                      <w:b w:val="0"/>
                                      <w:sz w:val="21"/>
                                      <w:szCs w:val="21"/>
                                    </w:rPr>
                                    <w:t>đất ?</w:t>
                                  </w:r>
                                  <w:proofErr w:type="gramEnd"/>
                                </w:p>
                                <w:p w14:paraId="15B2CE95" w14:textId="10887E5D" w:rsidR="00E0450C" w:rsidRPr="00CC1463" w:rsidRDefault="00E0450C" w:rsidP="00AB2287">
                                  <w:pPr>
                                    <w:tabs>
                                      <w:tab w:val="left" w:pos="294"/>
                                    </w:tabs>
                                    <w:spacing w:line="276" w:lineRule="auto"/>
                                    <w:jc w:val="both"/>
                                    <w:rPr>
                                      <w:b w:val="0"/>
                                      <w:sz w:val="21"/>
                                      <w:szCs w:val="21"/>
                                    </w:rPr>
                                  </w:pPr>
                                  <w:r w:rsidRPr="00CC1463">
                                    <w:rPr>
                                      <w:b w:val="0"/>
                                      <w:sz w:val="21"/>
                                      <w:szCs w:val="21"/>
                                    </w:rPr>
                                    <w:t xml:space="preserve">A. t = 1s.           B. t = 2s.                                </w:t>
                                  </w:r>
                                </w:p>
                                <w:p w14:paraId="7781DBD8" w14:textId="2C7FC5FC" w:rsidR="00E0450C" w:rsidRPr="00CC1463" w:rsidRDefault="00E0450C" w:rsidP="00AB2287">
                                  <w:pPr>
                                    <w:tabs>
                                      <w:tab w:val="left" w:pos="294"/>
                                    </w:tabs>
                                    <w:spacing w:line="276" w:lineRule="auto"/>
                                    <w:jc w:val="both"/>
                                    <w:rPr>
                                      <w:b w:val="0"/>
                                      <w:sz w:val="21"/>
                                      <w:szCs w:val="21"/>
                                    </w:rPr>
                                  </w:pPr>
                                  <w:r w:rsidRPr="00CC1463">
                                    <w:rPr>
                                      <w:b w:val="0"/>
                                      <w:sz w:val="21"/>
                                      <w:szCs w:val="21"/>
                                    </w:rPr>
                                    <w:t>C. t = 3s.           D. t = 4s.</w:t>
                                  </w:r>
                                </w:p>
                                <w:p w14:paraId="4BDBF46A" w14:textId="77777777" w:rsidR="00E0450C" w:rsidRPr="00CC1463" w:rsidRDefault="00E0450C" w:rsidP="00AB2287">
                                  <w:pPr>
                                    <w:tabs>
                                      <w:tab w:val="left" w:pos="294"/>
                                    </w:tabs>
                                    <w:spacing w:line="276" w:lineRule="auto"/>
                                    <w:jc w:val="both"/>
                                    <w:rPr>
                                      <w:b w:val="0"/>
                                      <w:sz w:val="21"/>
                                      <w:szCs w:val="21"/>
                                    </w:rPr>
                                  </w:pPr>
                                  <w:r w:rsidRPr="00CC1463">
                                    <w:rPr>
                                      <w:sz w:val="21"/>
                                      <w:szCs w:val="21"/>
                                      <w:u w:val="single"/>
                                    </w:rPr>
                                    <w:t>Câu 10</w:t>
                                  </w:r>
                                  <w:r w:rsidRPr="00CC1463">
                                    <w:rPr>
                                      <w:sz w:val="21"/>
                                      <w:szCs w:val="21"/>
                                    </w:rPr>
                                    <w:t>.</w:t>
                                  </w:r>
                                  <w:r w:rsidRPr="00CC1463">
                                    <w:rPr>
                                      <w:b w:val="0"/>
                                      <w:sz w:val="21"/>
                                      <w:szCs w:val="21"/>
                                    </w:rPr>
                                    <w:t xml:space="preserve"> Tiếp theo bài 10. Vận tốc của vật khi chạm đất là bao </w:t>
                                  </w:r>
                                  <w:proofErr w:type="gramStart"/>
                                  <w:r w:rsidRPr="00CC1463">
                                    <w:rPr>
                                      <w:b w:val="0"/>
                                      <w:sz w:val="21"/>
                                      <w:szCs w:val="21"/>
                                    </w:rPr>
                                    <w:t>nhiêu ?</w:t>
                                  </w:r>
                                  <w:proofErr w:type="gramEnd"/>
                                </w:p>
                                <w:p w14:paraId="664A8186" w14:textId="3CDB1CA1" w:rsidR="00E0450C" w:rsidRPr="00CC1463" w:rsidRDefault="00E0450C" w:rsidP="00AB2287">
                                  <w:pPr>
                                    <w:tabs>
                                      <w:tab w:val="left" w:pos="294"/>
                                    </w:tabs>
                                    <w:spacing w:line="276" w:lineRule="auto"/>
                                    <w:jc w:val="both"/>
                                    <w:rPr>
                                      <w:b w:val="0"/>
                                      <w:sz w:val="21"/>
                                      <w:szCs w:val="21"/>
                                    </w:rPr>
                                  </w:pPr>
                                  <w:r w:rsidRPr="00CC1463">
                                    <w:rPr>
                                      <w:b w:val="0"/>
                                      <w:sz w:val="21"/>
                                      <w:szCs w:val="21"/>
                                    </w:rPr>
                                    <w:t xml:space="preserve">A. v = 9,8m/s.           B. v = 19,6m/s                       </w:t>
                                  </w:r>
                                </w:p>
                                <w:p w14:paraId="503C6597" w14:textId="62D80784" w:rsidR="00E0450C" w:rsidRPr="00CC1463" w:rsidRDefault="00E0450C" w:rsidP="00AB2287">
                                  <w:pPr>
                                    <w:tabs>
                                      <w:tab w:val="left" w:pos="294"/>
                                    </w:tabs>
                                    <w:spacing w:line="276" w:lineRule="auto"/>
                                    <w:jc w:val="both"/>
                                    <w:rPr>
                                      <w:b w:val="0"/>
                                      <w:sz w:val="21"/>
                                      <w:szCs w:val="21"/>
                                    </w:rPr>
                                  </w:pPr>
                                  <w:r w:rsidRPr="00CC1463">
                                    <w:rPr>
                                      <w:b w:val="0"/>
                                      <w:sz w:val="21"/>
                                      <w:szCs w:val="21"/>
                                    </w:rPr>
                                    <w:t xml:space="preserve">C. v = 29,4m/s          D. 38,2m/s </w:t>
                                  </w:r>
                                </w:p>
                                <w:p w14:paraId="6C8043F5" w14:textId="77777777" w:rsidR="00E0450C" w:rsidRPr="00CC1463" w:rsidRDefault="00E0450C" w:rsidP="00AB2287">
                                  <w:pPr>
                                    <w:spacing w:line="276" w:lineRule="auto"/>
                                    <w:rPr>
                                      <w:b w:val="0"/>
                                      <w:sz w:val="21"/>
                                      <w:szCs w:val="21"/>
                                    </w:rPr>
                                  </w:pPr>
                                  <w:r w:rsidRPr="00CC1463">
                                    <w:rPr>
                                      <w:sz w:val="21"/>
                                      <w:szCs w:val="21"/>
                                      <w:u w:val="single"/>
                                    </w:rPr>
                                    <w:t>Câu 11</w:t>
                                  </w:r>
                                  <w:r w:rsidRPr="00CC1463">
                                    <w:rPr>
                                      <w:sz w:val="21"/>
                                      <w:szCs w:val="21"/>
                                    </w:rPr>
                                    <w:t xml:space="preserve">. </w:t>
                                  </w:r>
                                  <w:r w:rsidRPr="00CC1463">
                                    <w:rPr>
                                      <w:b w:val="0"/>
                                      <w:sz w:val="21"/>
                                      <w:szCs w:val="21"/>
                                    </w:rPr>
                                    <w:t>Một vật được ném lên từ độ cao h = 20 với vận tốc v</w:t>
                                  </w:r>
                                  <w:r w:rsidRPr="00CC1463">
                                    <w:rPr>
                                      <w:b w:val="0"/>
                                      <w:sz w:val="21"/>
                                      <w:szCs w:val="21"/>
                                      <w:vertAlign w:val="subscript"/>
                                    </w:rPr>
                                    <w:t>o</w:t>
                                  </w:r>
                                  <w:r w:rsidRPr="00CC1463">
                                    <w:rPr>
                                      <w:b w:val="0"/>
                                      <w:sz w:val="21"/>
                                      <w:szCs w:val="21"/>
                                    </w:rPr>
                                    <w:t xml:space="preserve"> = 8m/s. Lấy g = 10m/s</w:t>
                                  </w:r>
                                  <w:r w:rsidRPr="00CC1463">
                                    <w:rPr>
                                      <w:b w:val="0"/>
                                      <w:sz w:val="21"/>
                                      <w:szCs w:val="21"/>
                                      <w:vertAlign w:val="superscript"/>
                                    </w:rPr>
                                    <w:t>2</w:t>
                                  </w:r>
                                  <w:r w:rsidRPr="00CC1463">
                                    <w:rPr>
                                      <w:b w:val="0"/>
                                      <w:sz w:val="21"/>
                                      <w:szCs w:val="21"/>
                                    </w:rPr>
                                    <w:t xml:space="preserve">. Độ cao lớn nhất so với mặt đất mà vật đạt được là : </w:t>
                                  </w:r>
                                  <w:r w:rsidRPr="00CC1463">
                                    <w:rPr>
                                      <w:b w:val="0"/>
                                      <w:sz w:val="21"/>
                                      <w:szCs w:val="21"/>
                                    </w:rPr>
                                    <w:tab/>
                                  </w:r>
                                </w:p>
                                <w:p w14:paraId="39D097BA" w14:textId="2A356512" w:rsidR="00E0450C" w:rsidRPr="00CC1463" w:rsidRDefault="00E0450C" w:rsidP="00AB2287">
                                  <w:pPr>
                                    <w:spacing w:line="276" w:lineRule="auto"/>
                                    <w:rPr>
                                      <w:b w:val="0"/>
                                      <w:sz w:val="21"/>
                                      <w:szCs w:val="21"/>
                                    </w:rPr>
                                  </w:pPr>
                                  <w:r w:rsidRPr="00CC1463">
                                    <w:rPr>
                                      <w:b w:val="0"/>
                                      <w:sz w:val="21"/>
                                      <w:szCs w:val="21"/>
                                    </w:rPr>
                                    <w:t>A. 3</w:t>
                                  </w:r>
                                  <w:proofErr w:type="gramStart"/>
                                  <w:r w:rsidRPr="00CC1463">
                                    <w:rPr>
                                      <w:b w:val="0"/>
                                      <w:sz w:val="21"/>
                                      <w:szCs w:val="21"/>
                                    </w:rPr>
                                    <w:t>,2</w:t>
                                  </w:r>
                                  <w:proofErr w:type="gramEnd"/>
                                  <w:r w:rsidRPr="00CC1463">
                                    <w:rPr>
                                      <w:b w:val="0"/>
                                      <w:sz w:val="21"/>
                                      <w:szCs w:val="21"/>
                                      <w:lang w:val="vi-VN"/>
                                    </w:rPr>
                                    <w:t xml:space="preserve"> </w:t>
                                  </w:r>
                                  <w:r w:rsidRPr="00CC1463">
                                    <w:rPr>
                                      <w:b w:val="0"/>
                                      <w:sz w:val="21"/>
                                      <w:szCs w:val="21"/>
                                    </w:rPr>
                                    <w:t>m.</w:t>
                                  </w:r>
                                  <w:r w:rsidRPr="00CC1463">
                                    <w:rPr>
                                      <w:b w:val="0"/>
                                      <w:sz w:val="21"/>
                                      <w:szCs w:val="21"/>
                                    </w:rPr>
                                    <w:tab/>
                                    <w:t>B. 23,2</w:t>
                                  </w:r>
                                  <w:r w:rsidRPr="00CC1463">
                                    <w:rPr>
                                      <w:b w:val="0"/>
                                      <w:sz w:val="21"/>
                                      <w:szCs w:val="21"/>
                                      <w:lang w:val="vi-VN"/>
                                    </w:rPr>
                                    <w:t xml:space="preserve"> </w:t>
                                  </w:r>
                                  <w:r w:rsidRPr="00CC1463">
                                    <w:rPr>
                                      <w:b w:val="0"/>
                                      <w:sz w:val="21"/>
                                      <w:szCs w:val="21"/>
                                    </w:rPr>
                                    <w:t>m</w:t>
                                  </w:r>
                                  <w:r w:rsidRPr="00CC1463">
                                    <w:rPr>
                                      <w:b w:val="0"/>
                                      <w:sz w:val="21"/>
                                      <w:szCs w:val="21"/>
                                      <w:lang w:val="vi-VN"/>
                                    </w:rPr>
                                    <w:t>.</w:t>
                                  </w:r>
                                  <w:r w:rsidRPr="00CC1463">
                                    <w:rPr>
                                      <w:b w:val="0"/>
                                      <w:sz w:val="21"/>
                                      <w:szCs w:val="21"/>
                                    </w:rPr>
                                    <w:tab/>
                                  </w:r>
                                  <w:r w:rsidRPr="00CC1463">
                                    <w:rPr>
                                      <w:b w:val="0"/>
                                      <w:sz w:val="21"/>
                                      <w:szCs w:val="21"/>
                                    </w:rPr>
                                    <w:tab/>
                                  </w:r>
                                  <w:r w:rsidRPr="00CC1463">
                                    <w:rPr>
                                      <w:b w:val="0"/>
                                      <w:sz w:val="21"/>
                                      <w:szCs w:val="21"/>
                                    </w:rPr>
                                    <w:tab/>
                                  </w:r>
                                </w:p>
                                <w:p w14:paraId="38123EF4" w14:textId="5D7327B9" w:rsidR="00E0450C" w:rsidRPr="00CC1463" w:rsidRDefault="00E0450C" w:rsidP="00AB2287">
                                  <w:pPr>
                                    <w:spacing w:line="276" w:lineRule="auto"/>
                                    <w:rPr>
                                      <w:b w:val="0"/>
                                      <w:sz w:val="21"/>
                                      <w:szCs w:val="21"/>
                                    </w:rPr>
                                  </w:pPr>
                                  <w:r w:rsidRPr="00CC1463">
                                    <w:rPr>
                                      <w:b w:val="0"/>
                                      <w:sz w:val="21"/>
                                      <w:szCs w:val="21"/>
                                    </w:rPr>
                                    <w:t>C. 16</w:t>
                                  </w:r>
                                  <w:proofErr w:type="gramStart"/>
                                  <w:r w:rsidRPr="00CC1463">
                                    <w:rPr>
                                      <w:b w:val="0"/>
                                      <w:sz w:val="21"/>
                                      <w:szCs w:val="21"/>
                                    </w:rPr>
                                    <w:t>,8</w:t>
                                  </w:r>
                                  <w:proofErr w:type="gramEnd"/>
                                  <w:r w:rsidRPr="00CC1463">
                                    <w:rPr>
                                      <w:b w:val="0"/>
                                      <w:sz w:val="21"/>
                                      <w:szCs w:val="21"/>
                                      <w:lang w:val="vi-VN"/>
                                    </w:rPr>
                                    <w:t xml:space="preserve"> </w:t>
                                  </w:r>
                                  <w:r w:rsidRPr="00CC1463">
                                    <w:rPr>
                                      <w:b w:val="0"/>
                                      <w:sz w:val="21"/>
                                      <w:szCs w:val="21"/>
                                    </w:rPr>
                                    <w:t>m.</w:t>
                                  </w:r>
                                  <w:r w:rsidRPr="00CC1463">
                                    <w:rPr>
                                      <w:b w:val="0"/>
                                      <w:sz w:val="21"/>
                                      <w:szCs w:val="21"/>
                                    </w:rPr>
                                    <w:tab/>
                                    <w:t xml:space="preserve">D. </w:t>
                                  </w:r>
                                  <w:r w:rsidRPr="00CC1463">
                                    <w:rPr>
                                      <w:b w:val="0"/>
                                      <w:sz w:val="21"/>
                                      <w:szCs w:val="21"/>
                                      <w:lang w:val="vi-VN"/>
                                    </w:rPr>
                                    <w:t>27,9 m</w:t>
                                  </w:r>
                                  <w:r w:rsidRPr="00CC1463">
                                    <w:rPr>
                                      <w:b w:val="0"/>
                                      <w:sz w:val="21"/>
                                      <w:szCs w:val="21"/>
                                    </w:rPr>
                                    <w:t>.</w:t>
                                  </w:r>
                                </w:p>
                                <w:p w14:paraId="00F4D277" w14:textId="3534B7EC" w:rsidR="00E0450C" w:rsidRPr="00CC1463" w:rsidRDefault="00E0450C" w:rsidP="00317813">
                                  <w:pPr>
                                    <w:spacing w:line="276" w:lineRule="auto"/>
                                    <w:rPr>
                                      <w:b w:val="0"/>
                                      <w:bCs w:val="0"/>
                                      <w:sz w:val="21"/>
                                      <w:szCs w:val="21"/>
                                    </w:rPr>
                                  </w:pPr>
                                  <w:r w:rsidRPr="00CC1463">
                                    <w:rPr>
                                      <w:sz w:val="21"/>
                                      <w:szCs w:val="21"/>
                                      <w:u w:val="single"/>
                                    </w:rPr>
                                    <w:t>Câu 1</w:t>
                                  </w:r>
                                  <w:r w:rsidRPr="00CC1463">
                                    <w:rPr>
                                      <w:sz w:val="21"/>
                                      <w:szCs w:val="21"/>
                                      <w:u w:val="single"/>
                                      <w:lang w:val="vi-VN"/>
                                    </w:rPr>
                                    <w:t>2</w:t>
                                  </w:r>
                                  <w:r w:rsidRPr="00CC1463">
                                    <w:rPr>
                                      <w:sz w:val="21"/>
                                      <w:szCs w:val="21"/>
                                    </w:rPr>
                                    <w:t xml:space="preserve">. </w:t>
                                  </w:r>
                                  <w:r w:rsidRPr="00CC1463">
                                    <w:rPr>
                                      <w:b w:val="0"/>
                                      <w:bCs w:val="0"/>
                                      <w:sz w:val="21"/>
                                      <w:szCs w:val="21"/>
                                    </w:rPr>
                                    <w:t>Một vật rơi tự do không vận tốc ban đầu từ độ cao 5m xuống. Vận tốc của nó khi chạm đất là :</w:t>
                                  </w:r>
                                </w:p>
                                <w:p w14:paraId="2AC14451" w14:textId="77777777" w:rsidR="00E0450C" w:rsidRPr="00CC1463" w:rsidRDefault="00E0450C" w:rsidP="00317813">
                                  <w:pPr>
                                    <w:spacing w:line="276" w:lineRule="auto"/>
                                    <w:rPr>
                                      <w:b w:val="0"/>
                                      <w:bCs w:val="0"/>
                                      <w:sz w:val="21"/>
                                      <w:szCs w:val="21"/>
                                    </w:rPr>
                                  </w:pPr>
                                  <w:r w:rsidRPr="00CC1463">
                                    <w:rPr>
                                      <w:b w:val="0"/>
                                      <w:bCs w:val="0"/>
                                      <w:sz w:val="21"/>
                                      <w:szCs w:val="21"/>
                                    </w:rPr>
                                    <w:t>A. v = 8,899m/s</w:t>
                                  </w:r>
                                  <w:r w:rsidRPr="00CC1463">
                                    <w:rPr>
                                      <w:b w:val="0"/>
                                      <w:bCs w:val="0"/>
                                      <w:sz w:val="21"/>
                                      <w:szCs w:val="21"/>
                                    </w:rPr>
                                    <w:tab/>
                                  </w:r>
                                  <w:r w:rsidRPr="00CC1463">
                                    <w:rPr>
                                      <w:b w:val="0"/>
                                      <w:bCs w:val="0"/>
                                      <w:sz w:val="21"/>
                                      <w:szCs w:val="21"/>
                                    </w:rPr>
                                    <w:tab/>
                                    <w:t>B. v = 10m/s</w:t>
                                  </w:r>
                                  <w:r w:rsidRPr="00CC1463">
                                    <w:rPr>
                                      <w:b w:val="0"/>
                                      <w:bCs w:val="0"/>
                                      <w:sz w:val="21"/>
                                      <w:szCs w:val="21"/>
                                    </w:rPr>
                                    <w:tab/>
                                  </w:r>
                                  <w:r w:rsidRPr="00CC1463">
                                    <w:rPr>
                                      <w:b w:val="0"/>
                                      <w:bCs w:val="0"/>
                                      <w:sz w:val="21"/>
                                      <w:szCs w:val="21"/>
                                    </w:rPr>
                                    <w:tab/>
                                  </w:r>
                                  <w:r w:rsidRPr="00CC1463">
                                    <w:rPr>
                                      <w:b w:val="0"/>
                                      <w:bCs w:val="0"/>
                                      <w:sz w:val="21"/>
                                      <w:szCs w:val="21"/>
                                    </w:rPr>
                                    <w:tab/>
                                  </w:r>
                                </w:p>
                                <w:p w14:paraId="4B3AC0B9" w14:textId="6D9C9306" w:rsidR="00E0450C" w:rsidRPr="00CC1463" w:rsidRDefault="00E0450C" w:rsidP="00317813">
                                  <w:pPr>
                                    <w:spacing w:line="276" w:lineRule="auto"/>
                                    <w:rPr>
                                      <w:b w:val="0"/>
                                      <w:bCs w:val="0"/>
                                      <w:sz w:val="21"/>
                                      <w:szCs w:val="21"/>
                                    </w:rPr>
                                  </w:pPr>
                                  <w:r w:rsidRPr="00CC1463">
                                    <w:rPr>
                                      <w:b w:val="0"/>
                                      <w:bCs w:val="0"/>
                                      <w:sz w:val="21"/>
                                      <w:szCs w:val="21"/>
                                    </w:rPr>
                                    <w:t>C. v = 5m/s</w:t>
                                  </w:r>
                                  <w:r w:rsidRPr="00CC1463">
                                    <w:rPr>
                                      <w:b w:val="0"/>
                                      <w:bCs w:val="0"/>
                                      <w:sz w:val="21"/>
                                      <w:szCs w:val="21"/>
                                    </w:rPr>
                                    <w:tab/>
                                  </w:r>
                                  <w:r w:rsidRPr="00CC1463">
                                    <w:rPr>
                                      <w:b w:val="0"/>
                                      <w:bCs w:val="0"/>
                                      <w:sz w:val="21"/>
                                      <w:szCs w:val="21"/>
                                    </w:rPr>
                                    <w:tab/>
                                    <w:t>D. v = 2m/s</w:t>
                                  </w:r>
                                </w:p>
                                <w:p w14:paraId="38FDD5D0" w14:textId="77777777" w:rsidR="00E0450C" w:rsidRPr="00CC1463" w:rsidRDefault="00E0450C" w:rsidP="00317813">
                                  <w:pPr>
                                    <w:spacing w:line="276" w:lineRule="auto"/>
                                    <w:rPr>
                                      <w:b w:val="0"/>
                                      <w:bCs w:val="0"/>
                                      <w:sz w:val="21"/>
                                      <w:szCs w:val="21"/>
                                    </w:rPr>
                                  </w:pPr>
                                  <w:r w:rsidRPr="00CC1463">
                                    <w:rPr>
                                      <w:sz w:val="21"/>
                                      <w:szCs w:val="21"/>
                                      <w:u w:val="single"/>
                                    </w:rPr>
                                    <w:t>Câu 1</w:t>
                                  </w:r>
                                  <w:r w:rsidRPr="00CC1463">
                                    <w:rPr>
                                      <w:sz w:val="21"/>
                                      <w:szCs w:val="21"/>
                                      <w:u w:val="single"/>
                                      <w:lang w:val="vi-VN"/>
                                    </w:rPr>
                                    <w:t>3</w:t>
                                  </w:r>
                                  <w:r w:rsidRPr="00CC1463">
                                    <w:rPr>
                                      <w:sz w:val="21"/>
                                      <w:szCs w:val="21"/>
                                    </w:rPr>
                                    <w:t xml:space="preserve">. </w:t>
                                  </w:r>
                                  <w:r w:rsidRPr="00CC1463">
                                    <w:rPr>
                                      <w:b w:val="0"/>
                                      <w:bCs w:val="0"/>
                                      <w:sz w:val="21"/>
                                      <w:szCs w:val="21"/>
                                    </w:rPr>
                                    <w:t>Một vật được thả từ trên máy bay ở độ cao 80m. Cho rằng vật rơi tự do với g = 10m/s</w:t>
                                  </w:r>
                                  <w:r w:rsidRPr="00CC1463">
                                    <w:rPr>
                                      <w:b w:val="0"/>
                                      <w:bCs w:val="0"/>
                                      <w:sz w:val="21"/>
                                      <w:szCs w:val="21"/>
                                      <w:vertAlign w:val="superscript"/>
                                    </w:rPr>
                                    <w:t>2</w:t>
                                  </w:r>
                                  <w:r w:rsidRPr="00CC1463">
                                    <w:rPr>
                                      <w:b w:val="0"/>
                                      <w:bCs w:val="0"/>
                                      <w:sz w:val="21"/>
                                      <w:szCs w:val="21"/>
                                    </w:rPr>
                                    <w:t>, thời gian rơi là</w:t>
                                  </w:r>
                                </w:p>
                                <w:p w14:paraId="24975BCB" w14:textId="32BD513F" w:rsidR="00E0450C" w:rsidRPr="00CC1463" w:rsidRDefault="00E0450C" w:rsidP="00317813">
                                  <w:pPr>
                                    <w:spacing w:line="276" w:lineRule="auto"/>
                                    <w:rPr>
                                      <w:b w:val="0"/>
                                      <w:bCs w:val="0"/>
                                      <w:sz w:val="21"/>
                                      <w:szCs w:val="21"/>
                                    </w:rPr>
                                  </w:pPr>
                                  <w:r w:rsidRPr="00CC1463">
                                    <w:rPr>
                                      <w:b w:val="0"/>
                                      <w:bCs w:val="0"/>
                                      <w:sz w:val="21"/>
                                      <w:szCs w:val="21"/>
                                      <w:lang w:val="vi-VN"/>
                                    </w:rPr>
                                    <w:t xml:space="preserve">A. </w:t>
                                  </w:r>
                                  <w:r w:rsidRPr="00CC1463">
                                    <w:rPr>
                                      <w:b w:val="0"/>
                                      <w:bCs w:val="0"/>
                                      <w:sz w:val="21"/>
                                      <w:szCs w:val="21"/>
                                    </w:rPr>
                                    <w:t>4,04s.</w:t>
                                  </w:r>
                                  <w:r w:rsidRPr="00CC1463">
                                    <w:rPr>
                                      <w:b w:val="0"/>
                                      <w:bCs w:val="0"/>
                                      <w:sz w:val="21"/>
                                      <w:szCs w:val="21"/>
                                    </w:rPr>
                                    <w:tab/>
                                    <w:t>B. t = 8,00s.</w:t>
                                  </w:r>
                                  <w:r w:rsidRPr="00CC1463">
                                    <w:rPr>
                                      <w:b w:val="0"/>
                                      <w:bCs w:val="0"/>
                                      <w:sz w:val="21"/>
                                      <w:szCs w:val="21"/>
                                    </w:rPr>
                                    <w:tab/>
                                  </w:r>
                                  <w:r w:rsidRPr="00CC1463">
                                    <w:rPr>
                                      <w:b w:val="0"/>
                                      <w:bCs w:val="0"/>
                                      <w:sz w:val="21"/>
                                      <w:szCs w:val="21"/>
                                    </w:rPr>
                                    <w:tab/>
                                  </w:r>
                                  <w:r w:rsidRPr="00CC1463">
                                    <w:rPr>
                                      <w:b w:val="0"/>
                                      <w:bCs w:val="0"/>
                                      <w:sz w:val="21"/>
                                      <w:szCs w:val="21"/>
                                    </w:rPr>
                                    <w:tab/>
                                  </w:r>
                                </w:p>
                                <w:p w14:paraId="28005A78" w14:textId="5DA939C2" w:rsidR="00E0450C" w:rsidRPr="00CC1463" w:rsidRDefault="00E0450C" w:rsidP="00317813">
                                  <w:pPr>
                                    <w:spacing w:line="276" w:lineRule="auto"/>
                                    <w:rPr>
                                      <w:b w:val="0"/>
                                      <w:bCs w:val="0"/>
                                      <w:sz w:val="21"/>
                                      <w:szCs w:val="21"/>
                                    </w:rPr>
                                  </w:pPr>
                                  <w:r w:rsidRPr="00CC1463">
                                    <w:rPr>
                                      <w:b w:val="0"/>
                                      <w:bCs w:val="0"/>
                                      <w:sz w:val="21"/>
                                      <w:szCs w:val="21"/>
                                    </w:rPr>
                                    <w:t>C. t = 4,00s.</w:t>
                                  </w:r>
                                  <w:r w:rsidRPr="00CC1463">
                                    <w:rPr>
                                      <w:b w:val="0"/>
                                      <w:bCs w:val="0"/>
                                      <w:sz w:val="21"/>
                                      <w:szCs w:val="21"/>
                                    </w:rPr>
                                    <w:tab/>
                                    <w:t>D. t = 2,86s.</w:t>
                                  </w:r>
                                </w:p>
                                <w:p w14:paraId="698AFD73" w14:textId="77777777" w:rsidR="00E0450C" w:rsidRPr="00CC1463" w:rsidRDefault="00E0450C" w:rsidP="00A56094">
                                  <w:pPr>
                                    <w:tabs>
                                      <w:tab w:val="left" w:pos="220"/>
                                      <w:tab w:val="left" w:pos="4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ind w:right="-45"/>
                                    <w:jc w:val="both"/>
                                    <w:rPr>
                                      <w:b w:val="0"/>
                                      <w:bCs w:val="0"/>
                                      <w:sz w:val="21"/>
                                      <w:szCs w:val="21"/>
                                    </w:rPr>
                                  </w:pPr>
                                  <w:r w:rsidRPr="00CC1463">
                                    <w:rPr>
                                      <w:sz w:val="21"/>
                                      <w:szCs w:val="21"/>
                                      <w:u w:val="single"/>
                                    </w:rPr>
                                    <w:t>Câu 1</w:t>
                                  </w:r>
                                  <w:r w:rsidRPr="00CC1463">
                                    <w:rPr>
                                      <w:sz w:val="21"/>
                                      <w:szCs w:val="21"/>
                                      <w:u w:val="single"/>
                                      <w:lang w:val="vi-VN"/>
                                    </w:rPr>
                                    <w:t>4</w:t>
                                  </w:r>
                                  <w:r w:rsidRPr="00CC1463">
                                    <w:rPr>
                                      <w:sz w:val="21"/>
                                      <w:szCs w:val="21"/>
                                    </w:rPr>
                                    <w:t xml:space="preserve">. </w:t>
                                  </w:r>
                                  <w:r w:rsidRPr="00CC1463">
                                    <w:rPr>
                                      <w:b w:val="0"/>
                                      <w:bCs w:val="0"/>
                                      <w:sz w:val="21"/>
                                      <w:szCs w:val="21"/>
                                    </w:rPr>
                                    <w:t>Chọn câu trả lời đúng.1 vật rơi tự do từ 1 độ cao nào đó,khi chạm đất nó có vận tốc là 30m/s; g</w:t>
                                  </w:r>
                                  <w:r w:rsidRPr="00CC1463">
                                    <w:rPr>
                                      <w:b w:val="0"/>
                                      <w:bCs w:val="0"/>
                                      <w:sz w:val="21"/>
                                      <w:szCs w:val="21"/>
                                      <w:lang w:val="vi-VN"/>
                                    </w:rPr>
                                    <w:t xml:space="preserve"> </w:t>
                                  </w:r>
                                  <w:r w:rsidRPr="00CC1463">
                                    <w:rPr>
                                      <w:b w:val="0"/>
                                      <w:bCs w:val="0"/>
                                      <w:sz w:val="21"/>
                                      <w:szCs w:val="21"/>
                                    </w:rPr>
                                    <w:t>=</w:t>
                                  </w:r>
                                  <w:r w:rsidRPr="00CC1463">
                                    <w:rPr>
                                      <w:b w:val="0"/>
                                      <w:bCs w:val="0"/>
                                      <w:sz w:val="21"/>
                                      <w:szCs w:val="21"/>
                                      <w:lang w:val="vi-VN"/>
                                    </w:rPr>
                                    <w:t xml:space="preserve"> </w:t>
                                  </w:r>
                                  <w:r w:rsidRPr="00CC1463">
                                    <w:rPr>
                                      <w:b w:val="0"/>
                                      <w:bCs w:val="0"/>
                                      <w:sz w:val="21"/>
                                      <w:szCs w:val="21"/>
                                    </w:rPr>
                                    <w:t>10m/s</w:t>
                                  </w:r>
                                  <w:r w:rsidRPr="00CC1463">
                                    <w:rPr>
                                      <w:b w:val="0"/>
                                      <w:bCs w:val="0"/>
                                      <w:position w:val="-3"/>
                                      <w:sz w:val="21"/>
                                      <w:szCs w:val="21"/>
                                      <w:vertAlign w:val="superscript"/>
                                    </w:rPr>
                                    <w:t>2</w:t>
                                  </w:r>
                                  <w:r w:rsidRPr="00CC1463">
                                    <w:rPr>
                                      <w:b w:val="0"/>
                                      <w:bCs w:val="0"/>
                                      <w:sz w:val="21"/>
                                      <w:szCs w:val="21"/>
                                    </w:rPr>
                                    <w:t>.</w:t>
                                  </w:r>
                                </w:p>
                                <w:p w14:paraId="309B63B1" w14:textId="42C06261" w:rsidR="00E0450C" w:rsidRPr="00CC1463" w:rsidRDefault="00E0450C" w:rsidP="006543A2">
                                  <w:pPr>
                                    <w:tabs>
                                      <w:tab w:val="left" w:pos="220"/>
                                      <w:tab w:val="left" w:pos="4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ind w:right="930"/>
                                    <w:jc w:val="both"/>
                                    <w:rPr>
                                      <w:b w:val="0"/>
                                      <w:bCs w:val="0"/>
                                      <w:sz w:val="21"/>
                                      <w:szCs w:val="21"/>
                                    </w:rPr>
                                  </w:pPr>
                                  <w:r w:rsidRPr="00CC1463">
                                    <w:rPr>
                                      <w:b w:val="0"/>
                                      <w:bCs w:val="0"/>
                                      <w:sz w:val="21"/>
                                      <w:szCs w:val="21"/>
                                    </w:rPr>
                                    <w:t>Thời gian vật rơi và độ cao lúc thả vật là:</w:t>
                                  </w:r>
                                </w:p>
                                <w:p w14:paraId="2E191708" w14:textId="11D94A76" w:rsidR="00E0450C" w:rsidRPr="00CC1463" w:rsidRDefault="00E0450C" w:rsidP="006543A2">
                                  <w:pPr>
                                    <w:tabs>
                                      <w:tab w:val="left" w:pos="220"/>
                                      <w:tab w:val="left" w:pos="4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jc w:val="both"/>
                                    <w:rPr>
                                      <w:b w:val="0"/>
                                      <w:bCs w:val="0"/>
                                      <w:sz w:val="21"/>
                                      <w:szCs w:val="21"/>
                                    </w:rPr>
                                  </w:pPr>
                                  <w:r w:rsidRPr="00CC1463">
                                    <w:rPr>
                                      <w:b w:val="0"/>
                                      <w:bCs w:val="0"/>
                                      <w:sz w:val="21"/>
                                      <w:szCs w:val="21"/>
                                    </w:rPr>
                                    <w:t xml:space="preserve"> </w:t>
                                  </w:r>
                                  <w:r w:rsidRPr="00CC1463">
                                    <w:rPr>
                                      <w:b w:val="0"/>
                                      <w:bCs w:val="0"/>
                                      <w:sz w:val="21"/>
                                      <w:szCs w:val="21"/>
                                      <w:lang w:val="vi-VN"/>
                                    </w:rPr>
                                    <w:t xml:space="preserve">A. </w:t>
                                  </w:r>
                                  <w:r w:rsidRPr="00CC1463">
                                    <w:rPr>
                                      <w:b w:val="0"/>
                                      <w:bCs w:val="0"/>
                                      <w:sz w:val="21"/>
                                      <w:szCs w:val="21"/>
                                    </w:rPr>
                                    <w:t xml:space="preserve">2s và 20m.          </w:t>
                                  </w:r>
                                  <w:r w:rsidRPr="00CC1463">
                                    <w:rPr>
                                      <w:b w:val="0"/>
                                      <w:bCs w:val="0"/>
                                      <w:sz w:val="21"/>
                                      <w:szCs w:val="21"/>
                                      <w:lang w:val="vi-VN"/>
                                    </w:rPr>
                                    <w:t xml:space="preserve">B. </w:t>
                                  </w:r>
                                  <w:r w:rsidRPr="00CC1463">
                                    <w:rPr>
                                      <w:b w:val="0"/>
                                      <w:bCs w:val="0"/>
                                      <w:sz w:val="21"/>
                                      <w:szCs w:val="21"/>
                                    </w:rPr>
                                    <w:t xml:space="preserve">3,5s và 52m.       </w:t>
                                  </w:r>
                                </w:p>
                                <w:p w14:paraId="544C5CAF" w14:textId="403C5D20" w:rsidR="00E0450C" w:rsidRPr="00CC1463" w:rsidRDefault="00E0450C" w:rsidP="006543A2">
                                  <w:pPr>
                                    <w:tabs>
                                      <w:tab w:val="left" w:pos="220"/>
                                      <w:tab w:val="left" w:pos="4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jc w:val="both"/>
                                    <w:rPr>
                                      <w:b w:val="0"/>
                                      <w:bCs w:val="0"/>
                                      <w:sz w:val="21"/>
                                      <w:szCs w:val="21"/>
                                    </w:rPr>
                                  </w:pPr>
                                  <w:r w:rsidRPr="00CC1463">
                                    <w:rPr>
                                      <w:b w:val="0"/>
                                      <w:bCs w:val="0"/>
                                      <w:sz w:val="21"/>
                                      <w:szCs w:val="21"/>
                                      <w:lang w:val="vi-VN"/>
                                    </w:rPr>
                                    <w:t xml:space="preserve">C. </w:t>
                                  </w:r>
                                  <w:r w:rsidRPr="00CC1463">
                                    <w:rPr>
                                      <w:b w:val="0"/>
                                      <w:bCs w:val="0"/>
                                      <w:sz w:val="21"/>
                                      <w:szCs w:val="21"/>
                                    </w:rPr>
                                    <w:t xml:space="preserve">3s và 45m.           </w:t>
                                  </w:r>
                                  <w:r w:rsidRPr="00CC1463">
                                    <w:rPr>
                                      <w:b w:val="0"/>
                                      <w:bCs w:val="0"/>
                                      <w:sz w:val="21"/>
                                      <w:szCs w:val="21"/>
                                      <w:lang w:val="vi-VN"/>
                                    </w:rPr>
                                    <w:t xml:space="preserve">D. </w:t>
                                  </w:r>
                                  <w:r w:rsidRPr="00CC1463">
                                    <w:rPr>
                                      <w:b w:val="0"/>
                                      <w:bCs w:val="0"/>
                                      <w:sz w:val="21"/>
                                      <w:szCs w:val="21"/>
                                    </w:rPr>
                                    <w:t>4s và 80m.</w:t>
                                  </w:r>
                                </w:p>
                                <w:p w14:paraId="108C882F" w14:textId="3C48373F" w:rsidR="00E0450C" w:rsidRPr="00CC1463" w:rsidRDefault="00E0450C" w:rsidP="00A56094">
                                  <w:pPr>
                                    <w:spacing w:line="276" w:lineRule="auto"/>
                                    <w:ind w:right="-45"/>
                                    <w:jc w:val="both"/>
                                    <w:rPr>
                                      <w:b w:val="0"/>
                                      <w:bCs w:val="0"/>
                                      <w:sz w:val="21"/>
                                      <w:szCs w:val="21"/>
                                      <w:lang w:val="nl-NL"/>
                                    </w:rPr>
                                  </w:pPr>
                                  <w:r w:rsidRPr="00CC1463">
                                    <w:rPr>
                                      <w:sz w:val="21"/>
                                      <w:szCs w:val="21"/>
                                      <w:u w:val="single"/>
                                    </w:rPr>
                                    <w:t>Câu 1</w:t>
                                  </w:r>
                                  <w:r w:rsidRPr="00CC1463">
                                    <w:rPr>
                                      <w:sz w:val="21"/>
                                      <w:szCs w:val="21"/>
                                      <w:u w:val="single"/>
                                      <w:lang w:val="vi-VN"/>
                                    </w:rPr>
                                    <w:t>5</w:t>
                                  </w:r>
                                  <w:r w:rsidRPr="00CC1463">
                                    <w:rPr>
                                      <w:sz w:val="21"/>
                                      <w:szCs w:val="21"/>
                                    </w:rPr>
                                    <w:t xml:space="preserve">. </w:t>
                                  </w:r>
                                  <w:r w:rsidRPr="00CC1463">
                                    <w:rPr>
                                      <w:b w:val="0"/>
                                      <w:bCs w:val="0"/>
                                      <w:sz w:val="21"/>
                                      <w:szCs w:val="21"/>
                                      <w:lang w:val="nl-NL"/>
                                    </w:rPr>
                                    <w:t>Từ một vị trí cách mặt đất một độ cao h người ta thả rơi một vật .Lấy g =</w:t>
                                  </w:r>
                                  <w:r w:rsidR="000A6FF3" w:rsidRPr="000A6FF3">
                                    <w:rPr>
                                      <w:b w:val="0"/>
                                      <w:noProof/>
                                      <w:position w:val="-6"/>
                                      <w:sz w:val="21"/>
                                      <w:szCs w:val="21"/>
                                      <w:lang w:val="nl-NL"/>
                                    </w:rPr>
                                    <w:object w:dxaOrig="637" w:dyaOrig="249" w14:anchorId="7D54F717">
                                      <v:shape id="_x0000_i1046" type="#_x0000_t75" alt="" style="width:31.5pt;height:12.75pt;mso-width-percent:0;mso-height-percent:0;mso-width-percent:0;mso-height-percent:0" o:ole="">
                                        <v:imagedata r:id="rId76" o:title=""/>
                                      </v:shape>
                                      <o:OLEObject Type="Embed" ProgID="Equation.DSMT4" ShapeID="_x0000_i1046" DrawAspect="Content" ObjectID="_1691503393" r:id="rId77"/>
                                    </w:object>
                                  </w:r>
                                  <w:r w:rsidRPr="00CC1463">
                                    <w:rPr>
                                      <w:b w:val="0"/>
                                      <w:bCs w:val="0"/>
                                      <w:sz w:val="21"/>
                                      <w:szCs w:val="21"/>
                                      <w:lang w:val="nl-NL"/>
                                    </w:rPr>
                                    <w:t>bỏ qua sức cản không khí. Trong 1s ngay trước khi chạm đất vật rơi được 20m.Thời gian từ lúc bắt đầu rơi đến khi chạm đất là:</w:t>
                                  </w:r>
                                </w:p>
                                <w:p w14:paraId="397C4594" w14:textId="4D421472" w:rsidR="00E0450C" w:rsidRPr="00CC1463" w:rsidRDefault="00E0450C" w:rsidP="006543A2">
                                  <w:pPr>
                                    <w:spacing w:line="276" w:lineRule="auto"/>
                                    <w:ind w:right="1072"/>
                                    <w:jc w:val="both"/>
                                    <w:rPr>
                                      <w:b w:val="0"/>
                                      <w:bCs w:val="0"/>
                                      <w:sz w:val="21"/>
                                      <w:szCs w:val="21"/>
                                      <w:lang w:val="vi-VN"/>
                                    </w:rPr>
                                  </w:pPr>
                                  <w:r w:rsidRPr="00CC1463">
                                    <w:rPr>
                                      <w:b w:val="0"/>
                                      <w:bCs w:val="0"/>
                                      <w:sz w:val="21"/>
                                      <w:szCs w:val="21"/>
                                      <w:lang w:val="vi-VN"/>
                                    </w:rPr>
                                    <w:t>A. 2 s.            B. 3 s.</w:t>
                                  </w:r>
                                </w:p>
                                <w:p w14:paraId="7B172653" w14:textId="0DD200CF" w:rsidR="00E0450C" w:rsidRPr="00CC1463" w:rsidRDefault="00E0450C" w:rsidP="006543A2">
                                  <w:pPr>
                                    <w:spacing w:line="276" w:lineRule="auto"/>
                                    <w:ind w:right="1072"/>
                                    <w:jc w:val="both"/>
                                    <w:rPr>
                                      <w:b w:val="0"/>
                                      <w:bCs w:val="0"/>
                                      <w:sz w:val="21"/>
                                      <w:szCs w:val="21"/>
                                      <w:lang w:val="vi-VN"/>
                                    </w:rPr>
                                  </w:pPr>
                                  <w:r w:rsidRPr="00CC1463">
                                    <w:rPr>
                                      <w:b w:val="0"/>
                                      <w:bCs w:val="0"/>
                                      <w:sz w:val="21"/>
                                      <w:szCs w:val="21"/>
                                      <w:lang w:val="vi-VN"/>
                                    </w:rPr>
                                    <w:t xml:space="preserve">C. 2,5 s.         D. 3,5 s. </w:t>
                                  </w:r>
                                </w:p>
                                <w:p w14:paraId="6F236BD0" w14:textId="77777777" w:rsidR="00E0450C" w:rsidRPr="00CC1463" w:rsidRDefault="00E0450C" w:rsidP="00B04EBD">
                                  <w:pPr>
                                    <w:spacing w:line="276" w:lineRule="auto"/>
                                    <w:ind w:right="-45"/>
                                    <w:jc w:val="both"/>
                                    <w:rPr>
                                      <w:b w:val="0"/>
                                      <w:bCs w:val="0"/>
                                      <w:sz w:val="21"/>
                                      <w:szCs w:val="21"/>
                                    </w:rPr>
                                  </w:pPr>
                                  <w:r w:rsidRPr="00CC1463">
                                    <w:rPr>
                                      <w:sz w:val="21"/>
                                      <w:szCs w:val="21"/>
                                      <w:u w:val="single"/>
                                    </w:rPr>
                                    <w:t>Câu 1</w:t>
                                  </w:r>
                                  <w:r w:rsidRPr="00CC1463">
                                    <w:rPr>
                                      <w:sz w:val="21"/>
                                      <w:szCs w:val="21"/>
                                      <w:u w:val="single"/>
                                      <w:lang w:val="vi-VN"/>
                                    </w:rPr>
                                    <w:t>6</w:t>
                                  </w:r>
                                  <w:r w:rsidRPr="00CC1463">
                                    <w:rPr>
                                      <w:sz w:val="21"/>
                                      <w:szCs w:val="21"/>
                                    </w:rPr>
                                    <w:t xml:space="preserve">. </w:t>
                                  </w:r>
                                  <w:r w:rsidRPr="00CC1463">
                                    <w:rPr>
                                      <w:b w:val="0"/>
                                      <w:bCs w:val="0"/>
                                      <w:sz w:val="21"/>
                                      <w:szCs w:val="21"/>
                                    </w:rPr>
                                    <w:t>Người ta ném một vật từ mặt đất lên cao theo phương thẳng đứng với vận tốc 4,0m/s. Lấy g = 10m/s</w:t>
                                  </w:r>
                                  <w:r w:rsidRPr="00CC1463">
                                    <w:rPr>
                                      <w:b w:val="0"/>
                                      <w:bCs w:val="0"/>
                                      <w:sz w:val="21"/>
                                      <w:szCs w:val="21"/>
                                      <w:vertAlign w:val="superscript"/>
                                    </w:rPr>
                                    <w:t>2</w:t>
                                  </w:r>
                                  <w:r w:rsidRPr="00CC1463">
                                    <w:rPr>
                                      <w:b w:val="0"/>
                                      <w:bCs w:val="0"/>
                                      <w:sz w:val="21"/>
                                      <w:szCs w:val="21"/>
                                    </w:rPr>
                                    <w:t>. Thời gian vật chuyển động và độ cao cực đại vật đạt được là :</w:t>
                                  </w:r>
                                </w:p>
                                <w:p w14:paraId="3CEC0AFD" w14:textId="77777777" w:rsidR="00E0450C" w:rsidRPr="00CC1463" w:rsidRDefault="00E0450C" w:rsidP="00B04EBD">
                                  <w:pPr>
                                    <w:spacing w:line="276" w:lineRule="auto"/>
                                    <w:rPr>
                                      <w:b w:val="0"/>
                                      <w:bCs w:val="0"/>
                                      <w:sz w:val="21"/>
                                      <w:szCs w:val="21"/>
                                    </w:rPr>
                                  </w:pPr>
                                  <w:r w:rsidRPr="00CC1463">
                                    <w:rPr>
                                      <w:b w:val="0"/>
                                      <w:bCs w:val="0"/>
                                      <w:sz w:val="21"/>
                                      <w:szCs w:val="21"/>
                                    </w:rPr>
                                    <w:t xml:space="preserve">A. t = 0,4s; H = 0,8m. </w:t>
                                  </w:r>
                                  <w:r w:rsidRPr="00CC1463">
                                    <w:rPr>
                                      <w:b w:val="0"/>
                                      <w:bCs w:val="0"/>
                                      <w:sz w:val="21"/>
                                      <w:szCs w:val="21"/>
                                    </w:rPr>
                                    <w:tab/>
                                    <w:t>B. t = 0,4s; H = 1,6m.</w:t>
                                  </w:r>
                                  <w:r w:rsidRPr="00CC1463">
                                    <w:rPr>
                                      <w:b w:val="0"/>
                                      <w:bCs w:val="0"/>
                                      <w:sz w:val="21"/>
                                      <w:szCs w:val="21"/>
                                    </w:rPr>
                                    <w:tab/>
                                  </w:r>
                                  <w:r w:rsidRPr="00CC1463">
                                    <w:rPr>
                                      <w:b w:val="0"/>
                                      <w:bCs w:val="0"/>
                                      <w:sz w:val="21"/>
                                      <w:szCs w:val="21"/>
                                    </w:rPr>
                                    <w:tab/>
                                  </w:r>
                                </w:p>
                                <w:p w14:paraId="51210C2D" w14:textId="653055D1" w:rsidR="00E0450C" w:rsidRPr="00B04EBD" w:rsidRDefault="00E0450C" w:rsidP="00B31086">
                                  <w:pPr>
                                    <w:spacing w:line="276" w:lineRule="auto"/>
                                    <w:rPr>
                                      <w:b w:val="0"/>
                                      <w:bCs w:val="0"/>
                                      <w:sz w:val="21"/>
                                      <w:szCs w:val="21"/>
                                    </w:rPr>
                                  </w:pPr>
                                  <w:r w:rsidRPr="00CC1463">
                                    <w:rPr>
                                      <w:b w:val="0"/>
                                      <w:bCs w:val="0"/>
                                      <w:sz w:val="21"/>
                                      <w:szCs w:val="21"/>
                                    </w:rPr>
                                    <w:t xml:space="preserve">C. t = 0,8s; H = 3,2m. </w:t>
                                  </w:r>
                                  <w:r w:rsidRPr="00CC1463">
                                    <w:rPr>
                                      <w:b w:val="0"/>
                                      <w:bCs w:val="0"/>
                                      <w:sz w:val="21"/>
                                      <w:szCs w:val="21"/>
                                    </w:rPr>
                                    <w:tab/>
                                    <w:t>D. t = 0,8s; H = 0,8m.</w:t>
                                  </w:r>
                                </w:p>
                              </w:tc>
                            </w:tr>
                            <w:tr w:rsidR="00E0450C" w:rsidRPr="00CC1463" w14:paraId="37008CD6" w14:textId="77777777" w:rsidTr="00F7018C">
                              <w:tc>
                                <w:tcPr>
                                  <w:tcW w:w="10042" w:type="dxa"/>
                                  <w:shd w:val="clear" w:color="auto" w:fill="auto"/>
                                </w:tcPr>
                                <w:p w14:paraId="65EFAE5A" w14:textId="77777777" w:rsidR="00E0450C" w:rsidRPr="00CC1463" w:rsidRDefault="00E0450C" w:rsidP="00B31086">
                                  <w:pPr>
                                    <w:spacing w:line="276" w:lineRule="auto"/>
                                    <w:rPr>
                                      <w:b w:val="0"/>
                                      <w:bCs w:val="0"/>
                                    </w:rPr>
                                  </w:pPr>
                                </w:p>
                              </w:tc>
                            </w:tr>
                            <w:tr w:rsidR="00E0450C" w:rsidRPr="00CC1463" w14:paraId="2D54B101" w14:textId="77777777" w:rsidTr="00F7018C">
                              <w:tc>
                                <w:tcPr>
                                  <w:tcW w:w="10042" w:type="dxa"/>
                                  <w:shd w:val="clear" w:color="auto" w:fill="auto"/>
                                </w:tcPr>
                                <w:p w14:paraId="2B27B4ED" w14:textId="77777777" w:rsidR="00E0450C" w:rsidRPr="00CC1463" w:rsidRDefault="00E0450C" w:rsidP="00B31086">
                                  <w:pPr>
                                    <w:spacing w:line="276" w:lineRule="auto"/>
                                    <w:rPr>
                                      <w:b w:val="0"/>
                                      <w:bCs w:val="0"/>
                                    </w:rPr>
                                  </w:pPr>
                                </w:p>
                              </w:tc>
                            </w:tr>
                            <w:tr w:rsidR="00E0450C" w:rsidRPr="00CC1463" w14:paraId="08758706" w14:textId="77777777" w:rsidTr="00F7018C">
                              <w:tc>
                                <w:tcPr>
                                  <w:tcW w:w="10042" w:type="dxa"/>
                                  <w:shd w:val="clear" w:color="auto" w:fill="auto"/>
                                </w:tcPr>
                                <w:p w14:paraId="25174317" w14:textId="77777777" w:rsidR="00E0450C" w:rsidRPr="00CC1463" w:rsidRDefault="00E0450C" w:rsidP="00B31086">
                                  <w:pPr>
                                    <w:spacing w:line="276" w:lineRule="auto"/>
                                    <w:rPr>
                                      <w:b w:val="0"/>
                                      <w:bCs w:val="0"/>
                                    </w:rPr>
                                  </w:pPr>
                                </w:p>
                              </w:tc>
                            </w:tr>
                            <w:tr w:rsidR="00E0450C" w:rsidRPr="00CC1463" w14:paraId="1890123F" w14:textId="77777777" w:rsidTr="00F7018C">
                              <w:tc>
                                <w:tcPr>
                                  <w:tcW w:w="10042" w:type="dxa"/>
                                  <w:shd w:val="clear" w:color="auto" w:fill="auto"/>
                                </w:tcPr>
                                <w:p w14:paraId="1FC9B777" w14:textId="77777777" w:rsidR="00E0450C" w:rsidRPr="00CC1463" w:rsidRDefault="00E0450C" w:rsidP="00B31086">
                                  <w:pPr>
                                    <w:spacing w:line="276" w:lineRule="auto"/>
                                    <w:rPr>
                                      <w:b w:val="0"/>
                                      <w:bCs w:val="0"/>
                                    </w:rPr>
                                  </w:pPr>
                                </w:p>
                              </w:tc>
                            </w:tr>
                            <w:tr w:rsidR="00E0450C" w:rsidRPr="00CC1463" w14:paraId="500B55C6" w14:textId="77777777" w:rsidTr="00F7018C">
                              <w:tc>
                                <w:tcPr>
                                  <w:tcW w:w="10042" w:type="dxa"/>
                                  <w:shd w:val="clear" w:color="auto" w:fill="auto"/>
                                </w:tcPr>
                                <w:p w14:paraId="6A18AF56" w14:textId="77777777" w:rsidR="00E0450C" w:rsidRPr="00CC1463" w:rsidRDefault="00E0450C" w:rsidP="00B31086">
                                  <w:pPr>
                                    <w:spacing w:line="276" w:lineRule="auto"/>
                                    <w:rPr>
                                      <w:b w:val="0"/>
                                      <w:bCs w:val="0"/>
                                    </w:rPr>
                                  </w:pPr>
                                </w:p>
                              </w:tc>
                            </w:tr>
                            <w:tr w:rsidR="00E0450C" w:rsidRPr="00CC1463" w14:paraId="6E685E0D" w14:textId="77777777" w:rsidTr="00F7018C">
                              <w:tc>
                                <w:tcPr>
                                  <w:tcW w:w="10042" w:type="dxa"/>
                                  <w:shd w:val="clear" w:color="auto" w:fill="auto"/>
                                </w:tcPr>
                                <w:p w14:paraId="5DE67D78" w14:textId="77777777" w:rsidR="00E0450C" w:rsidRPr="00CC1463" w:rsidRDefault="00E0450C" w:rsidP="00B31086">
                                  <w:pPr>
                                    <w:spacing w:line="276" w:lineRule="auto"/>
                                    <w:rPr>
                                      <w:b w:val="0"/>
                                      <w:bCs w:val="0"/>
                                    </w:rPr>
                                  </w:pPr>
                                </w:p>
                              </w:tc>
                            </w:tr>
                            <w:tr w:rsidR="00E0450C" w:rsidRPr="00CC1463" w14:paraId="03A912E4" w14:textId="77777777" w:rsidTr="00F7018C">
                              <w:tc>
                                <w:tcPr>
                                  <w:tcW w:w="10042" w:type="dxa"/>
                                  <w:shd w:val="clear" w:color="auto" w:fill="auto"/>
                                </w:tcPr>
                                <w:p w14:paraId="34ED036C" w14:textId="77777777" w:rsidR="00E0450C" w:rsidRPr="00CC1463" w:rsidRDefault="00E0450C" w:rsidP="00B31086">
                                  <w:pPr>
                                    <w:spacing w:line="276" w:lineRule="auto"/>
                                    <w:rPr>
                                      <w:b w:val="0"/>
                                      <w:bCs w:val="0"/>
                                    </w:rPr>
                                  </w:pPr>
                                </w:p>
                              </w:tc>
                            </w:tr>
                            <w:tr w:rsidR="00E0450C" w:rsidRPr="00CC1463" w14:paraId="0F10F60A" w14:textId="77777777" w:rsidTr="00F7018C">
                              <w:tc>
                                <w:tcPr>
                                  <w:tcW w:w="10042" w:type="dxa"/>
                                  <w:shd w:val="clear" w:color="auto" w:fill="auto"/>
                                </w:tcPr>
                                <w:p w14:paraId="08466157" w14:textId="77777777" w:rsidR="00E0450C" w:rsidRPr="00CC1463" w:rsidRDefault="00E0450C" w:rsidP="00B31086">
                                  <w:pPr>
                                    <w:spacing w:line="276" w:lineRule="auto"/>
                                    <w:rPr>
                                      <w:b w:val="0"/>
                                      <w:bCs w:val="0"/>
                                    </w:rPr>
                                  </w:pPr>
                                </w:p>
                              </w:tc>
                            </w:tr>
                            <w:tr w:rsidR="00E0450C" w:rsidRPr="00CC1463" w14:paraId="6E9B1244" w14:textId="77777777" w:rsidTr="00F7018C">
                              <w:tc>
                                <w:tcPr>
                                  <w:tcW w:w="10042" w:type="dxa"/>
                                  <w:shd w:val="clear" w:color="auto" w:fill="auto"/>
                                </w:tcPr>
                                <w:p w14:paraId="18BB9049" w14:textId="77777777" w:rsidR="00E0450C" w:rsidRPr="00CC1463" w:rsidRDefault="00E0450C" w:rsidP="00B31086">
                                  <w:pPr>
                                    <w:spacing w:line="276" w:lineRule="auto"/>
                                    <w:rPr>
                                      <w:b w:val="0"/>
                                      <w:bCs w:val="0"/>
                                    </w:rPr>
                                  </w:pPr>
                                </w:p>
                              </w:tc>
                            </w:tr>
                            <w:tr w:rsidR="00E0450C" w:rsidRPr="00CC1463" w14:paraId="21017F12" w14:textId="77777777" w:rsidTr="00F7018C">
                              <w:tc>
                                <w:tcPr>
                                  <w:tcW w:w="10042" w:type="dxa"/>
                                  <w:shd w:val="clear" w:color="auto" w:fill="auto"/>
                                </w:tcPr>
                                <w:p w14:paraId="4E189B0F" w14:textId="77777777" w:rsidR="00E0450C" w:rsidRPr="00CC1463" w:rsidRDefault="00E0450C" w:rsidP="00B31086">
                                  <w:pPr>
                                    <w:spacing w:line="276" w:lineRule="auto"/>
                                    <w:rPr>
                                      <w:b w:val="0"/>
                                      <w:bCs w:val="0"/>
                                    </w:rPr>
                                  </w:pPr>
                                </w:p>
                              </w:tc>
                            </w:tr>
                            <w:tr w:rsidR="00E0450C" w:rsidRPr="00CC1463" w14:paraId="7EC1CFBC" w14:textId="77777777" w:rsidTr="00F7018C">
                              <w:tc>
                                <w:tcPr>
                                  <w:tcW w:w="10042" w:type="dxa"/>
                                  <w:shd w:val="clear" w:color="auto" w:fill="auto"/>
                                </w:tcPr>
                                <w:p w14:paraId="5174893D" w14:textId="77777777" w:rsidR="00E0450C" w:rsidRPr="00CC1463" w:rsidRDefault="00E0450C" w:rsidP="00B31086">
                                  <w:pPr>
                                    <w:spacing w:line="276" w:lineRule="auto"/>
                                    <w:rPr>
                                      <w:b w:val="0"/>
                                      <w:bCs w:val="0"/>
                                    </w:rPr>
                                  </w:pPr>
                                </w:p>
                              </w:tc>
                            </w:tr>
                            <w:tr w:rsidR="00E0450C" w:rsidRPr="00CC1463" w14:paraId="20AFF94A" w14:textId="77777777" w:rsidTr="00F7018C">
                              <w:tc>
                                <w:tcPr>
                                  <w:tcW w:w="10042" w:type="dxa"/>
                                  <w:shd w:val="clear" w:color="auto" w:fill="auto"/>
                                </w:tcPr>
                                <w:p w14:paraId="6C4B52AF" w14:textId="77777777" w:rsidR="00E0450C" w:rsidRPr="00CC1463" w:rsidRDefault="00E0450C" w:rsidP="00B31086">
                                  <w:pPr>
                                    <w:spacing w:line="276" w:lineRule="auto"/>
                                    <w:rPr>
                                      <w:b w:val="0"/>
                                      <w:bCs w:val="0"/>
                                    </w:rPr>
                                  </w:pPr>
                                </w:p>
                              </w:tc>
                            </w:tr>
                            <w:tr w:rsidR="00E0450C" w:rsidRPr="00CC1463" w14:paraId="58CB664C" w14:textId="77777777" w:rsidTr="00F7018C">
                              <w:tc>
                                <w:tcPr>
                                  <w:tcW w:w="10042" w:type="dxa"/>
                                  <w:shd w:val="clear" w:color="auto" w:fill="auto"/>
                                </w:tcPr>
                                <w:p w14:paraId="19FB4D26" w14:textId="77777777" w:rsidR="00E0450C" w:rsidRPr="00CC1463" w:rsidRDefault="00E0450C" w:rsidP="00B31086">
                                  <w:pPr>
                                    <w:spacing w:line="276" w:lineRule="auto"/>
                                    <w:rPr>
                                      <w:b w:val="0"/>
                                      <w:bCs w:val="0"/>
                                    </w:rPr>
                                  </w:pPr>
                                </w:p>
                              </w:tc>
                            </w:tr>
                            <w:tr w:rsidR="00E0450C" w:rsidRPr="00CC1463" w14:paraId="0942FDB6" w14:textId="77777777" w:rsidTr="00F7018C">
                              <w:tc>
                                <w:tcPr>
                                  <w:tcW w:w="10042" w:type="dxa"/>
                                  <w:shd w:val="clear" w:color="auto" w:fill="auto"/>
                                </w:tcPr>
                                <w:p w14:paraId="0E2053FE" w14:textId="77777777" w:rsidR="00E0450C" w:rsidRPr="00CC1463" w:rsidRDefault="00E0450C" w:rsidP="00B31086">
                                  <w:pPr>
                                    <w:spacing w:line="276" w:lineRule="auto"/>
                                    <w:rPr>
                                      <w:b w:val="0"/>
                                      <w:bCs w:val="0"/>
                                    </w:rPr>
                                  </w:pPr>
                                </w:p>
                              </w:tc>
                            </w:tr>
                            <w:tr w:rsidR="00E0450C" w:rsidRPr="00CC1463" w14:paraId="638543F6" w14:textId="77777777" w:rsidTr="00F7018C">
                              <w:tc>
                                <w:tcPr>
                                  <w:tcW w:w="10042" w:type="dxa"/>
                                  <w:shd w:val="clear" w:color="auto" w:fill="auto"/>
                                </w:tcPr>
                                <w:p w14:paraId="6A0BD8B3" w14:textId="77777777" w:rsidR="00E0450C" w:rsidRPr="00CC1463" w:rsidRDefault="00E0450C" w:rsidP="00B31086">
                                  <w:pPr>
                                    <w:spacing w:line="276" w:lineRule="auto"/>
                                    <w:rPr>
                                      <w:b w:val="0"/>
                                      <w:bCs w:val="0"/>
                                    </w:rPr>
                                  </w:pPr>
                                </w:p>
                              </w:tc>
                            </w:tr>
                            <w:tr w:rsidR="00E0450C" w:rsidRPr="00CC1463" w14:paraId="615E0DCD" w14:textId="77777777" w:rsidTr="00F7018C">
                              <w:tc>
                                <w:tcPr>
                                  <w:tcW w:w="10042" w:type="dxa"/>
                                  <w:shd w:val="clear" w:color="auto" w:fill="auto"/>
                                </w:tcPr>
                                <w:p w14:paraId="0A8D14A7" w14:textId="77777777" w:rsidR="00E0450C" w:rsidRPr="00CC1463" w:rsidRDefault="00E0450C" w:rsidP="00B31086">
                                  <w:pPr>
                                    <w:spacing w:line="276" w:lineRule="auto"/>
                                    <w:rPr>
                                      <w:b w:val="0"/>
                                      <w:bCs w:val="0"/>
                                    </w:rPr>
                                  </w:pPr>
                                </w:p>
                              </w:tc>
                            </w:tr>
                            <w:tr w:rsidR="00E0450C" w:rsidRPr="00CC1463" w14:paraId="0B59DC14" w14:textId="77777777" w:rsidTr="00F7018C">
                              <w:tc>
                                <w:tcPr>
                                  <w:tcW w:w="10042" w:type="dxa"/>
                                  <w:shd w:val="clear" w:color="auto" w:fill="auto"/>
                                </w:tcPr>
                                <w:p w14:paraId="70446815" w14:textId="77777777" w:rsidR="00E0450C" w:rsidRPr="00CC1463" w:rsidRDefault="00E0450C" w:rsidP="00B31086">
                                  <w:pPr>
                                    <w:spacing w:line="276" w:lineRule="auto"/>
                                    <w:rPr>
                                      <w:b w:val="0"/>
                                      <w:bCs w:val="0"/>
                                    </w:rPr>
                                  </w:pPr>
                                </w:p>
                              </w:tc>
                            </w:tr>
                            <w:tr w:rsidR="00E0450C" w:rsidRPr="00CC1463" w14:paraId="27C741C5" w14:textId="77777777" w:rsidTr="00F7018C">
                              <w:tc>
                                <w:tcPr>
                                  <w:tcW w:w="10042" w:type="dxa"/>
                                  <w:shd w:val="clear" w:color="auto" w:fill="auto"/>
                                </w:tcPr>
                                <w:p w14:paraId="115C94DB" w14:textId="77777777" w:rsidR="00E0450C" w:rsidRPr="00CC1463" w:rsidRDefault="00E0450C" w:rsidP="00B31086">
                                  <w:pPr>
                                    <w:spacing w:line="276" w:lineRule="auto"/>
                                    <w:rPr>
                                      <w:b w:val="0"/>
                                      <w:bCs w:val="0"/>
                                    </w:rPr>
                                  </w:pPr>
                                </w:p>
                              </w:tc>
                            </w:tr>
                            <w:tr w:rsidR="00E0450C" w:rsidRPr="00CC1463" w14:paraId="14416A8D" w14:textId="77777777" w:rsidTr="00F7018C">
                              <w:tc>
                                <w:tcPr>
                                  <w:tcW w:w="10042" w:type="dxa"/>
                                  <w:shd w:val="clear" w:color="auto" w:fill="auto"/>
                                </w:tcPr>
                                <w:p w14:paraId="2232DC7D" w14:textId="77777777" w:rsidR="00E0450C" w:rsidRPr="00CC1463" w:rsidRDefault="00E0450C" w:rsidP="00B31086">
                                  <w:pPr>
                                    <w:spacing w:line="276" w:lineRule="auto"/>
                                    <w:rPr>
                                      <w:b w:val="0"/>
                                      <w:bCs w:val="0"/>
                                    </w:rPr>
                                  </w:pPr>
                                </w:p>
                              </w:tc>
                            </w:tr>
                            <w:tr w:rsidR="00E0450C" w:rsidRPr="00CC1463" w14:paraId="4317F341" w14:textId="77777777" w:rsidTr="00F7018C">
                              <w:tc>
                                <w:tcPr>
                                  <w:tcW w:w="10042" w:type="dxa"/>
                                  <w:shd w:val="clear" w:color="auto" w:fill="auto"/>
                                </w:tcPr>
                                <w:p w14:paraId="2CA14D1C" w14:textId="77777777" w:rsidR="00E0450C" w:rsidRPr="00CC1463" w:rsidRDefault="00E0450C" w:rsidP="00B31086">
                                  <w:pPr>
                                    <w:spacing w:line="276" w:lineRule="auto"/>
                                    <w:rPr>
                                      <w:b w:val="0"/>
                                      <w:bCs w:val="0"/>
                                    </w:rPr>
                                  </w:pPr>
                                </w:p>
                              </w:tc>
                            </w:tr>
                            <w:tr w:rsidR="00E0450C" w:rsidRPr="00CC1463" w14:paraId="7470AB24" w14:textId="77777777" w:rsidTr="00F7018C">
                              <w:tc>
                                <w:tcPr>
                                  <w:tcW w:w="10042" w:type="dxa"/>
                                  <w:shd w:val="clear" w:color="auto" w:fill="auto"/>
                                </w:tcPr>
                                <w:p w14:paraId="08DBD46A" w14:textId="77777777" w:rsidR="00E0450C" w:rsidRPr="00CC1463" w:rsidRDefault="00E0450C" w:rsidP="00B31086">
                                  <w:pPr>
                                    <w:spacing w:line="276" w:lineRule="auto"/>
                                    <w:rPr>
                                      <w:b w:val="0"/>
                                      <w:bCs w:val="0"/>
                                    </w:rPr>
                                  </w:pPr>
                                </w:p>
                              </w:tc>
                            </w:tr>
                            <w:tr w:rsidR="00E0450C" w:rsidRPr="00CC1463" w14:paraId="57ED38C5" w14:textId="77777777" w:rsidTr="00F7018C">
                              <w:tc>
                                <w:tcPr>
                                  <w:tcW w:w="10042" w:type="dxa"/>
                                  <w:shd w:val="clear" w:color="auto" w:fill="auto"/>
                                </w:tcPr>
                                <w:p w14:paraId="21626C9B" w14:textId="77777777" w:rsidR="00E0450C" w:rsidRPr="00CC1463" w:rsidRDefault="00E0450C" w:rsidP="00B31086">
                                  <w:pPr>
                                    <w:spacing w:line="276" w:lineRule="auto"/>
                                    <w:rPr>
                                      <w:b w:val="0"/>
                                      <w:bCs w:val="0"/>
                                    </w:rPr>
                                  </w:pPr>
                                </w:p>
                              </w:tc>
                            </w:tr>
                            <w:tr w:rsidR="00E0450C" w:rsidRPr="00CC1463" w14:paraId="37DD7AD3" w14:textId="77777777" w:rsidTr="00F7018C">
                              <w:tc>
                                <w:tcPr>
                                  <w:tcW w:w="10042" w:type="dxa"/>
                                  <w:shd w:val="clear" w:color="auto" w:fill="auto"/>
                                </w:tcPr>
                                <w:p w14:paraId="42A7BBD4" w14:textId="77777777" w:rsidR="00E0450C" w:rsidRPr="00CC1463" w:rsidRDefault="00E0450C" w:rsidP="00B31086">
                                  <w:pPr>
                                    <w:spacing w:line="276" w:lineRule="auto"/>
                                    <w:rPr>
                                      <w:b w:val="0"/>
                                      <w:bCs w:val="0"/>
                                    </w:rPr>
                                  </w:pPr>
                                </w:p>
                              </w:tc>
                            </w:tr>
                            <w:tr w:rsidR="00E0450C" w:rsidRPr="00CC1463" w14:paraId="780B8C97" w14:textId="77777777" w:rsidTr="00F7018C">
                              <w:tc>
                                <w:tcPr>
                                  <w:tcW w:w="10042" w:type="dxa"/>
                                  <w:shd w:val="clear" w:color="auto" w:fill="auto"/>
                                </w:tcPr>
                                <w:p w14:paraId="46BDBD14" w14:textId="77777777" w:rsidR="00E0450C" w:rsidRPr="00CC1463" w:rsidRDefault="00E0450C" w:rsidP="00B31086">
                                  <w:pPr>
                                    <w:spacing w:line="276" w:lineRule="auto"/>
                                    <w:rPr>
                                      <w:b w:val="0"/>
                                      <w:bCs w:val="0"/>
                                    </w:rPr>
                                  </w:pPr>
                                </w:p>
                              </w:tc>
                            </w:tr>
                            <w:tr w:rsidR="00E0450C" w:rsidRPr="00CC1463" w14:paraId="7D928BEA" w14:textId="77777777" w:rsidTr="00F7018C">
                              <w:tc>
                                <w:tcPr>
                                  <w:tcW w:w="10042" w:type="dxa"/>
                                  <w:shd w:val="clear" w:color="auto" w:fill="auto"/>
                                </w:tcPr>
                                <w:p w14:paraId="6E1D855F" w14:textId="77777777" w:rsidR="00E0450C" w:rsidRPr="00CC1463" w:rsidRDefault="00E0450C" w:rsidP="00B31086">
                                  <w:pPr>
                                    <w:spacing w:line="276" w:lineRule="auto"/>
                                    <w:rPr>
                                      <w:b w:val="0"/>
                                      <w:bCs w:val="0"/>
                                    </w:rPr>
                                  </w:pPr>
                                </w:p>
                              </w:tc>
                            </w:tr>
                            <w:tr w:rsidR="00E0450C" w:rsidRPr="00CC1463" w14:paraId="1877DF21" w14:textId="77777777" w:rsidTr="00F7018C">
                              <w:tc>
                                <w:tcPr>
                                  <w:tcW w:w="10042" w:type="dxa"/>
                                  <w:shd w:val="clear" w:color="auto" w:fill="auto"/>
                                </w:tcPr>
                                <w:p w14:paraId="7A0E7A54" w14:textId="77777777" w:rsidR="00E0450C" w:rsidRPr="00CC1463" w:rsidRDefault="00E0450C" w:rsidP="00B31086">
                                  <w:pPr>
                                    <w:spacing w:line="276" w:lineRule="auto"/>
                                    <w:rPr>
                                      <w:b w:val="0"/>
                                      <w:bCs w:val="0"/>
                                    </w:rPr>
                                  </w:pPr>
                                </w:p>
                              </w:tc>
                            </w:tr>
                            <w:tr w:rsidR="00E0450C" w:rsidRPr="00CC1463" w14:paraId="28E00B36" w14:textId="77777777" w:rsidTr="00F7018C">
                              <w:tc>
                                <w:tcPr>
                                  <w:tcW w:w="10042" w:type="dxa"/>
                                  <w:shd w:val="clear" w:color="auto" w:fill="auto"/>
                                </w:tcPr>
                                <w:p w14:paraId="49B7BD25" w14:textId="77777777" w:rsidR="00E0450C" w:rsidRPr="00CC1463" w:rsidRDefault="00E0450C" w:rsidP="00B31086">
                                  <w:pPr>
                                    <w:spacing w:line="276" w:lineRule="auto"/>
                                    <w:rPr>
                                      <w:b w:val="0"/>
                                      <w:bCs w:val="0"/>
                                    </w:rPr>
                                  </w:pPr>
                                </w:p>
                              </w:tc>
                            </w:tr>
                            <w:tr w:rsidR="00E0450C" w:rsidRPr="00CC1463" w14:paraId="3EBBF5E3" w14:textId="77777777" w:rsidTr="00F7018C">
                              <w:tc>
                                <w:tcPr>
                                  <w:tcW w:w="10042" w:type="dxa"/>
                                  <w:shd w:val="clear" w:color="auto" w:fill="auto"/>
                                </w:tcPr>
                                <w:p w14:paraId="361AD722" w14:textId="77777777" w:rsidR="00E0450C" w:rsidRPr="00CC1463" w:rsidRDefault="00E0450C" w:rsidP="00B31086">
                                  <w:pPr>
                                    <w:spacing w:line="276" w:lineRule="auto"/>
                                    <w:rPr>
                                      <w:b w:val="0"/>
                                      <w:bCs w:val="0"/>
                                    </w:rPr>
                                  </w:pPr>
                                </w:p>
                              </w:tc>
                            </w:tr>
                            <w:tr w:rsidR="00E0450C" w:rsidRPr="00CC1463" w14:paraId="423C715A" w14:textId="77777777" w:rsidTr="00F7018C">
                              <w:tc>
                                <w:tcPr>
                                  <w:tcW w:w="10042" w:type="dxa"/>
                                  <w:shd w:val="clear" w:color="auto" w:fill="auto"/>
                                </w:tcPr>
                                <w:p w14:paraId="4BD4EAB1" w14:textId="77777777" w:rsidR="00E0450C" w:rsidRPr="00CC1463" w:rsidRDefault="00E0450C" w:rsidP="00B31086">
                                  <w:pPr>
                                    <w:spacing w:line="276" w:lineRule="auto"/>
                                    <w:rPr>
                                      <w:b w:val="0"/>
                                      <w:bCs w:val="0"/>
                                    </w:rPr>
                                  </w:pPr>
                                </w:p>
                              </w:tc>
                            </w:tr>
                            <w:tr w:rsidR="00E0450C" w:rsidRPr="00CC1463" w14:paraId="4A6426F2" w14:textId="77777777" w:rsidTr="00F7018C">
                              <w:tc>
                                <w:tcPr>
                                  <w:tcW w:w="10042" w:type="dxa"/>
                                  <w:shd w:val="clear" w:color="auto" w:fill="auto"/>
                                </w:tcPr>
                                <w:p w14:paraId="23D55680" w14:textId="77777777" w:rsidR="00E0450C" w:rsidRPr="00CC1463" w:rsidRDefault="00E0450C" w:rsidP="00B31086">
                                  <w:pPr>
                                    <w:spacing w:line="276" w:lineRule="auto"/>
                                    <w:rPr>
                                      <w:b w:val="0"/>
                                      <w:bCs w:val="0"/>
                                    </w:rPr>
                                  </w:pPr>
                                </w:p>
                              </w:tc>
                            </w:tr>
                            <w:tr w:rsidR="00E0450C" w:rsidRPr="00CC1463" w14:paraId="7727B1FE" w14:textId="77777777" w:rsidTr="00F7018C">
                              <w:tc>
                                <w:tcPr>
                                  <w:tcW w:w="10042" w:type="dxa"/>
                                  <w:shd w:val="clear" w:color="auto" w:fill="auto"/>
                                </w:tcPr>
                                <w:p w14:paraId="7F36DF76" w14:textId="77777777" w:rsidR="00E0450C" w:rsidRPr="00CC1463" w:rsidRDefault="00E0450C" w:rsidP="00B31086">
                                  <w:pPr>
                                    <w:spacing w:line="276" w:lineRule="auto"/>
                                    <w:rPr>
                                      <w:b w:val="0"/>
                                      <w:bCs w:val="0"/>
                                    </w:rPr>
                                  </w:pPr>
                                </w:p>
                              </w:tc>
                            </w:tr>
                            <w:tr w:rsidR="00E0450C" w:rsidRPr="00CC1463" w14:paraId="79A3FCEE" w14:textId="77777777" w:rsidTr="00F7018C">
                              <w:tc>
                                <w:tcPr>
                                  <w:tcW w:w="10042" w:type="dxa"/>
                                  <w:shd w:val="clear" w:color="auto" w:fill="auto"/>
                                </w:tcPr>
                                <w:p w14:paraId="48E44E7D" w14:textId="77777777" w:rsidR="00E0450C" w:rsidRPr="00CC1463" w:rsidRDefault="00E0450C" w:rsidP="00B31086">
                                  <w:pPr>
                                    <w:spacing w:line="276" w:lineRule="auto"/>
                                    <w:rPr>
                                      <w:b w:val="0"/>
                                      <w:bCs w:val="0"/>
                                    </w:rPr>
                                  </w:pPr>
                                </w:p>
                              </w:tc>
                            </w:tr>
                            <w:tr w:rsidR="00E0450C" w:rsidRPr="00CC1463" w14:paraId="49E02078" w14:textId="77777777" w:rsidTr="00F7018C">
                              <w:tc>
                                <w:tcPr>
                                  <w:tcW w:w="10042" w:type="dxa"/>
                                  <w:shd w:val="clear" w:color="auto" w:fill="auto"/>
                                </w:tcPr>
                                <w:p w14:paraId="232B2967" w14:textId="77777777" w:rsidR="00E0450C" w:rsidRPr="00CC1463" w:rsidRDefault="00E0450C" w:rsidP="00B31086">
                                  <w:pPr>
                                    <w:spacing w:line="276" w:lineRule="auto"/>
                                    <w:rPr>
                                      <w:b w:val="0"/>
                                      <w:bCs w:val="0"/>
                                    </w:rPr>
                                  </w:pPr>
                                </w:p>
                              </w:tc>
                            </w:tr>
                            <w:tr w:rsidR="00E0450C" w:rsidRPr="00CC1463" w14:paraId="63A17CCF" w14:textId="77777777" w:rsidTr="00F7018C">
                              <w:tc>
                                <w:tcPr>
                                  <w:tcW w:w="10042" w:type="dxa"/>
                                  <w:shd w:val="clear" w:color="auto" w:fill="auto"/>
                                </w:tcPr>
                                <w:p w14:paraId="364A8372" w14:textId="77777777" w:rsidR="00E0450C" w:rsidRPr="00CC1463" w:rsidRDefault="00E0450C" w:rsidP="00B31086">
                                  <w:pPr>
                                    <w:spacing w:line="276" w:lineRule="auto"/>
                                    <w:rPr>
                                      <w:b w:val="0"/>
                                      <w:bCs w:val="0"/>
                                    </w:rPr>
                                  </w:pPr>
                                </w:p>
                              </w:tc>
                            </w:tr>
                            <w:tr w:rsidR="00E0450C" w:rsidRPr="00CC1463" w14:paraId="789BD4AF" w14:textId="77777777" w:rsidTr="00F7018C">
                              <w:tc>
                                <w:tcPr>
                                  <w:tcW w:w="10042" w:type="dxa"/>
                                  <w:shd w:val="clear" w:color="auto" w:fill="auto"/>
                                </w:tcPr>
                                <w:p w14:paraId="453E0D95" w14:textId="77777777" w:rsidR="00E0450C" w:rsidRPr="00CC1463" w:rsidRDefault="00E0450C" w:rsidP="00B31086">
                                  <w:pPr>
                                    <w:spacing w:line="276" w:lineRule="auto"/>
                                    <w:rPr>
                                      <w:b w:val="0"/>
                                      <w:bCs w:val="0"/>
                                    </w:rPr>
                                  </w:pPr>
                                </w:p>
                              </w:tc>
                            </w:tr>
                            <w:tr w:rsidR="00E0450C" w:rsidRPr="00CC1463" w14:paraId="31AD106C" w14:textId="77777777" w:rsidTr="00F7018C">
                              <w:tc>
                                <w:tcPr>
                                  <w:tcW w:w="10042" w:type="dxa"/>
                                  <w:shd w:val="clear" w:color="auto" w:fill="auto"/>
                                </w:tcPr>
                                <w:p w14:paraId="0D3B2953" w14:textId="77777777" w:rsidR="00E0450C" w:rsidRPr="00CC1463" w:rsidRDefault="00E0450C" w:rsidP="00B31086">
                                  <w:pPr>
                                    <w:spacing w:line="276" w:lineRule="auto"/>
                                    <w:rPr>
                                      <w:b w:val="0"/>
                                      <w:bCs w:val="0"/>
                                    </w:rPr>
                                  </w:pPr>
                                </w:p>
                              </w:tc>
                            </w:tr>
                            <w:tr w:rsidR="00E0450C" w:rsidRPr="00CC1463" w14:paraId="77C934E9" w14:textId="77777777" w:rsidTr="00F7018C">
                              <w:tc>
                                <w:tcPr>
                                  <w:tcW w:w="10042" w:type="dxa"/>
                                  <w:shd w:val="clear" w:color="auto" w:fill="auto"/>
                                </w:tcPr>
                                <w:p w14:paraId="575BCCB6" w14:textId="77777777" w:rsidR="00E0450C" w:rsidRPr="00CC1463" w:rsidRDefault="00E0450C" w:rsidP="00B31086">
                                  <w:pPr>
                                    <w:spacing w:line="276" w:lineRule="auto"/>
                                    <w:rPr>
                                      <w:b w:val="0"/>
                                      <w:bCs w:val="0"/>
                                    </w:rPr>
                                  </w:pPr>
                                </w:p>
                              </w:tc>
                            </w:tr>
                            <w:tr w:rsidR="00E0450C" w:rsidRPr="00CC1463" w14:paraId="7B089F83" w14:textId="77777777" w:rsidTr="00F7018C">
                              <w:tc>
                                <w:tcPr>
                                  <w:tcW w:w="10042" w:type="dxa"/>
                                  <w:shd w:val="clear" w:color="auto" w:fill="auto"/>
                                </w:tcPr>
                                <w:p w14:paraId="7CFFC3D4" w14:textId="77777777" w:rsidR="00E0450C" w:rsidRPr="00CC1463" w:rsidRDefault="00E0450C" w:rsidP="00B31086">
                                  <w:pPr>
                                    <w:spacing w:line="276" w:lineRule="auto"/>
                                    <w:rPr>
                                      <w:b w:val="0"/>
                                      <w:bCs w:val="0"/>
                                    </w:rPr>
                                  </w:pPr>
                                </w:p>
                              </w:tc>
                            </w:tr>
                            <w:tr w:rsidR="00E0450C" w:rsidRPr="00CC1463" w14:paraId="64D19FFA" w14:textId="77777777" w:rsidTr="00F7018C">
                              <w:tc>
                                <w:tcPr>
                                  <w:tcW w:w="10042" w:type="dxa"/>
                                  <w:shd w:val="clear" w:color="auto" w:fill="auto"/>
                                </w:tcPr>
                                <w:p w14:paraId="14DC5C67" w14:textId="77777777" w:rsidR="00E0450C" w:rsidRPr="00CC1463" w:rsidRDefault="00E0450C" w:rsidP="00B31086">
                                  <w:pPr>
                                    <w:spacing w:line="276" w:lineRule="auto"/>
                                    <w:rPr>
                                      <w:b w:val="0"/>
                                      <w:bCs w:val="0"/>
                                    </w:rPr>
                                  </w:pPr>
                                </w:p>
                              </w:tc>
                            </w:tr>
                            <w:tr w:rsidR="00E0450C" w:rsidRPr="00CC1463" w14:paraId="016E1EC0" w14:textId="77777777" w:rsidTr="00F7018C">
                              <w:tc>
                                <w:tcPr>
                                  <w:tcW w:w="10042" w:type="dxa"/>
                                  <w:shd w:val="clear" w:color="auto" w:fill="auto"/>
                                </w:tcPr>
                                <w:p w14:paraId="58F31B60" w14:textId="77777777" w:rsidR="00E0450C" w:rsidRPr="00CC1463" w:rsidRDefault="00E0450C" w:rsidP="00B31086">
                                  <w:pPr>
                                    <w:spacing w:line="276" w:lineRule="auto"/>
                                    <w:rPr>
                                      <w:b w:val="0"/>
                                      <w:bCs w:val="0"/>
                                    </w:rPr>
                                  </w:pPr>
                                </w:p>
                              </w:tc>
                            </w:tr>
                            <w:tr w:rsidR="00E0450C" w:rsidRPr="00CC1463" w14:paraId="6E47EAC9" w14:textId="77777777" w:rsidTr="00F7018C">
                              <w:tc>
                                <w:tcPr>
                                  <w:tcW w:w="10042" w:type="dxa"/>
                                  <w:shd w:val="clear" w:color="auto" w:fill="auto"/>
                                </w:tcPr>
                                <w:p w14:paraId="789E5C4D" w14:textId="77777777" w:rsidR="00E0450C" w:rsidRPr="00CC1463" w:rsidRDefault="00E0450C" w:rsidP="00B31086">
                                  <w:pPr>
                                    <w:spacing w:line="276" w:lineRule="auto"/>
                                    <w:rPr>
                                      <w:b w:val="0"/>
                                      <w:bCs w:val="0"/>
                                    </w:rPr>
                                  </w:pPr>
                                </w:p>
                              </w:tc>
                            </w:tr>
                            <w:tr w:rsidR="00E0450C" w:rsidRPr="00CC1463" w14:paraId="2195BBDB" w14:textId="77777777" w:rsidTr="00F7018C">
                              <w:tc>
                                <w:tcPr>
                                  <w:tcW w:w="10042" w:type="dxa"/>
                                  <w:shd w:val="clear" w:color="auto" w:fill="auto"/>
                                </w:tcPr>
                                <w:p w14:paraId="58070D4A" w14:textId="77777777" w:rsidR="00E0450C" w:rsidRPr="00CC1463" w:rsidRDefault="00E0450C" w:rsidP="00B31086">
                                  <w:pPr>
                                    <w:spacing w:line="276" w:lineRule="auto"/>
                                    <w:rPr>
                                      <w:b w:val="0"/>
                                      <w:bCs w:val="0"/>
                                    </w:rPr>
                                  </w:pPr>
                                </w:p>
                              </w:tc>
                            </w:tr>
                            <w:tr w:rsidR="00E0450C" w:rsidRPr="00CC1463" w14:paraId="2F3B7DAB" w14:textId="77777777" w:rsidTr="00F7018C">
                              <w:tc>
                                <w:tcPr>
                                  <w:tcW w:w="10042" w:type="dxa"/>
                                  <w:shd w:val="clear" w:color="auto" w:fill="auto"/>
                                </w:tcPr>
                                <w:p w14:paraId="08549096" w14:textId="77777777" w:rsidR="00E0450C" w:rsidRPr="00CC1463" w:rsidRDefault="00E0450C" w:rsidP="00B31086">
                                  <w:pPr>
                                    <w:spacing w:line="276" w:lineRule="auto"/>
                                    <w:rPr>
                                      <w:b w:val="0"/>
                                      <w:bCs w:val="0"/>
                                    </w:rPr>
                                  </w:pPr>
                                </w:p>
                              </w:tc>
                            </w:tr>
                            <w:tr w:rsidR="00E0450C" w:rsidRPr="00CC1463" w14:paraId="7278E507" w14:textId="77777777" w:rsidTr="00F7018C">
                              <w:tc>
                                <w:tcPr>
                                  <w:tcW w:w="10042" w:type="dxa"/>
                                  <w:shd w:val="clear" w:color="auto" w:fill="auto"/>
                                </w:tcPr>
                                <w:p w14:paraId="1850E549" w14:textId="77777777" w:rsidR="00E0450C" w:rsidRPr="00CC1463" w:rsidRDefault="00E0450C" w:rsidP="00B31086">
                                  <w:pPr>
                                    <w:spacing w:line="276" w:lineRule="auto"/>
                                    <w:rPr>
                                      <w:b w:val="0"/>
                                      <w:bCs w:val="0"/>
                                    </w:rPr>
                                  </w:pPr>
                                </w:p>
                              </w:tc>
                            </w:tr>
                            <w:tr w:rsidR="00E0450C" w:rsidRPr="00CC1463" w14:paraId="001190B2" w14:textId="77777777" w:rsidTr="00F7018C">
                              <w:tc>
                                <w:tcPr>
                                  <w:tcW w:w="10042" w:type="dxa"/>
                                  <w:shd w:val="clear" w:color="auto" w:fill="auto"/>
                                </w:tcPr>
                                <w:p w14:paraId="22F730A3" w14:textId="77777777" w:rsidR="00E0450C" w:rsidRPr="00CC1463" w:rsidRDefault="00E0450C" w:rsidP="00B31086">
                                  <w:pPr>
                                    <w:spacing w:line="276" w:lineRule="auto"/>
                                    <w:rPr>
                                      <w:b w:val="0"/>
                                      <w:bCs w:val="0"/>
                                    </w:rPr>
                                  </w:pPr>
                                </w:p>
                              </w:tc>
                            </w:tr>
                          </w:tbl>
                          <w:p w14:paraId="3CE8A7F9" w14:textId="77777777" w:rsidR="00E0450C" w:rsidRPr="00CC1463" w:rsidRDefault="00E0450C" w:rsidP="00D353E1">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0" type="#_x0000_t202" style="position:absolute;margin-left:-9.25pt;margin-top:.85pt;width:510.25pt;height:771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042"/>
                      </w:tblGrid>
                      <w:tr w:rsidR="00E0450C" w:rsidRPr="00CC1463" w14:paraId="7BDCEFFD" w14:textId="77777777" w:rsidTr="00F7018C">
                        <w:tc>
                          <w:tcPr>
                            <w:tcW w:w="10042" w:type="dxa"/>
                            <w:shd w:val="clear" w:color="auto" w:fill="auto"/>
                          </w:tcPr>
                          <w:p w14:paraId="11DFCB0B" w14:textId="77777777" w:rsidR="00E0450C" w:rsidRPr="00CF3155" w:rsidRDefault="00E0450C" w:rsidP="00B04EBD">
                            <w:pPr>
                              <w:spacing w:line="276" w:lineRule="auto"/>
                              <w:ind w:right="-43"/>
                              <w:jc w:val="both"/>
                              <w:rPr>
                                <w:sz w:val="21"/>
                                <w:szCs w:val="21"/>
                              </w:rPr>
                            </w:pPr>
                            <w:r w:rsidRPr="00CF3155">
                              <w:rPr>
                                <w:sz w:val="21"/>
                                <w:szCs w:val="21"/>
                              </w:rPr>
                              <w:t>PHIẾU HỌC TẬP VẬN DỤNG.</w:t>
                            </w:r>
                          </w:p>
                          <w:p w14:paraId="517D1194" w14:textId="77777777" w:rsidR="00E0450C" w:rsidRPr="00CF3155" w:rsidRDefault="00E0450C" w:rsidP="00B04EBD">
                            <w:pPr>
                              <w:spacing w:line="276" w:lineRule="auto"/>
                              <w:ind w:right="-43"/>
                              <w:jc w:val="both"/>
                              <w:rPr>
                                <w:b w:val="0"/>
                                <w:sz w:val="21"/>
                                <w:szCs w:val="21"/>
                              </w:rPr>
                            </w:pPr>
                            <w:r w:rsidRPr="00CF3155">
                              <w:rPr>
                                <w:sz w:val="21"/>
                                <w:szCs w:val="21"/>
                                <w:u w:val="single"/>
                              </w:rPr>
                              <w:t>Câu 1</w:t>
                            </w:r>
                            <w:r w:rsidRPr="00CF3155">
                              <w:rPr>
                                <w:sz w:val="21"/>
                                <w:szCs w:val="21"/>
                              </w:rPr>
                              <w:t>.</w:t>
                            </w:r>
                            <w:r w:rsidRPr="00CF3155">
                              <w:rPr>
                                <w:b w:val="0"/>
                                <w:sz w:val="21"/>
                                <w:szCs w:val="21"/>
                              </w:rPr>
                              <w:t xml:space="preserve"> Chuyển động của vật nào dưới đây sẽ được coi là rơi tự do nếu được thả rơi</w:t>
                            </w:r>
                          </w:p>
                          <w:p w14:paraId="46183787" w14:textId="77777777" w:rsidR="00E0450C" w:rsidRPr="00CF3155" w:rsidRDefault="00E0450C" w:rsidP="00B04EBD">
                            <w:pPr>
                              <w:tabs>
                                <w:tab w:val="left" w:pos="294"/>
                              </w:tabs>
                              <w:spacing w:line="276" w:lineRule="auto"/>
                              <w:ind w:right="-43"/>
                              <w:jc w:val="both"/>
                              <w:rPr>
                                <w:b w:val="0"/>
                                <w:sz w:val="21"/>
                                <w:szCs w:val="21"/>
                              </w:rPr>
                            </w:pPr>
                            <w:r w:rsidRPr="00CF3155">
                              <w:rPr>
                                <w:b w:val="0"/>
                                <w:sz w:val="21"/>
                                <w:szCs w:val="21"/>
                              </w:rPr>
                              <w:t xml:space="preserve">A. Một cái lá.                      B. Một sợi chỉ.      </w:t>
                            </w:r>
                            <w:r w:rsidRPr="00CF3155">
                              <w:rPr>
                                <w:b w:val="0"/>
                                <w:sz w:val="21"/>
                                <w:szCs w:val="21"/>
                              </w:rPr>
                              <w:tab/>
                              <w:t>C. Một mẩu phấn.                     D. Một chiếc khăn tay.</w:t>
                            </w:r>
                          </w:p>
                          <w:p w14:paraId="2A170AF0" w14:textId="77777777" w:rsidR="00E0450C" w:rsidRPr="00CF3155" w:rsidRDefault="00E0450C" w:rsidP="00B04EBD">
                            <w:pPr>
                              <w:tabs>
                                <w:tab w:val="left" w:pos="294"/>
                              </w:tabs>
                              <w:spacing w:line="276" w:lineRule="auto"/>
                              <w:ind w:right="-43"/>
                              <w:jc w:val="both"/>
                              <w:rPr>
                                <w:b w:val="0"/>
                                <w:sz w:val="21"/>
                                <w:szCs w:val="21"/>
                              </w:rPr>
                            </w:pPr>
                            <w:r w:rsidRPr="00CF3155">
                              <w:rPr>
                                <w:sz w:val="21"/>
                                <w:szCs w:val="21"/>
                                <w:u w:val="single"/>
                              </w:rPr>
                              <w:t>Câu 2</w:t>
                            </w:r>
                            <w:r w:rsidRPr="00CF3155">
                              <w:rPr>
                                <w:sz w:val="21"/>
                                <w:szCs w:val="21"/>
                              </w:rPr>
                              <w:t>.</w:t>
                            </w:r>
                            <w:r w:rsidRPr="00CF3155">
                              <w:rPr>
                                <w:b w:val="0"/>
                                <w:sz w:val="21"/>
                                <w:szCs w:val="21"/>
                              </w:rPr>
                              <w:t xml:space="preserve"> Trường hợp nào dưới đây có thể coi là sự rơi tự </w:t>
                            </w:r>
                            <w:proofErr w:type="gramStart"/>
                            <w:r w:rsidRPr="00CF3155">
                              <w:rPr>
                                <w:b w:val="0"/>
                                <w:sz w:val="21"/>
                                <w:szCs w:val="21"/>
                              </w:rPr>
                              <w:t>do ?</w:t>
                            </w:r>
                            <w:proofErr w:type="gramEnd"/>
                          </w:p>
                          <w:p w14:paraId="510B6B4F" w14:textId="77777777" w:rsidR="00E0450C" w:rsidRPr="00CF3155" w:rsidRDefault="00E0450C" w:rsidP="00B04EBD">
                            <w:pPr>
                              <w:tabs>
                                <w:tab w:val="left" w:pos="294"/>
                              </w:tabs>
                              <w:spacing w:line="276" w:lineRule="auto"/>
                              <w:ind w:right="-43"/>
                              <w:jc w:val="both"/>
                              <w:rPr>
                                <w:b w:val="0"/>
                                <w:sz w:val="21"/>
                                <w:szCs w:val="21"/>
                              </w:rPr>
                            </w:pPr>
                            <w:r w:rsidRPr="00CF3155">
                              <w:rPr>
                                <w:b w:val="0"/>
                                <w:sz w:val="21"/>
                                <w:szCs w:val="21"/>
                              </w:rPr>
                              <w:t>A. Ném một hòn sỏi lên cao.                                              B. Ném một hòn sỏi theo phương nằm ngang.</w:t>
                            </w:r>
                          </w:p>
                          <w:p w14:paraId="3E209289" w14:textId="77777777" w:rsidR="00E0450C" w:rsidRPr="00CF3155" w:rsidRDefault="00E0450C" w:rsidP="00B04EBD">
                            <w:pPr>
                              <w:tabs>
                                <w:tab w:val="left" w:pos="294"/>
                              </w:tabs>
                              <w:spacing w:line="276" w:lineRule="auto"/>
                              <w:ind w:right="-43"/>
                              <w:jc w:val="both"/>
                              <w:rPr>
                                <w:b w:val="0"/>
                                <w:sz w:val="21"/>
                                <w:szCs w:val="21"/>
                              </w:rPr>
                            </w:pPr>
                            <w:r w:rsidRPr="00CF3155">
                              <w:rPr>
                                <w:b w:val="0"/>
                                <w:sz w:val="21"/>
                                <w:szCs w:val="21"/>
                              </w:rPr>
                              <w:t>C. Ném một hòn sỏi theo phương xiên góc.                       D. Thả hòn sỏi rơi xuống.</w:t>
                            </w:r>
                          </w:p>
                          <w:p w14:paraId="02A26DA3" w14:textId="77777777" w:rsidR="00E0450C" w:rsidRPr="00CF3155" w:rsidRDefault="00E0450C" w:rsidP="00B04EBD">
                            <w:pPr>
                              <w:tabs>
                                <w:tab w:val="left" w:pos="294"/>
                              </w:tabs>
                              <w:spacing w:line="276" w:lineRule="auto"/>
                              <w:ind w:right="-43"/>
                              <w:jc w:val="both"/>
                              <w:rPr>
                                <w:b w:val="0"/>
                                <w:sz w:val="21"/>
                                <w:szCs w:val="21"/>
                              </w:rPr>
                            </w:pPr>
                            <w:r w:rsidRPr="00CF3155">
                              <w:rPr>
                                <w:sz w:val="21"/>
                                <w:szCs w:val="21"/>
                                <w:u w:val="single"/>
                              </w:rPr>
                              <w:t>Câu 3</w:t>
                            </w:r>
                            <w:r w:rsidRPr="00CF3155">
                              <w:rPr>
                                <w:sz w:val="21"/>
                                <w:szCs w:val="21"/>
                              </w:rPr>
                              <w:t>.</w:t>
                            </w:r>
                            <w:r w:rsidRPr="00CF3155">
                              <w:rPr>
                                <w:b w:val="0"/>
                                <w:sz w:val="21"/>
                                <w:szCs w:val="21"/>
                              </w:rPr>
                              <w:t xml:space="preserve"> Đặc điểm nào dưới đây không phải là đặc điểm của chuyển động rơi tự do của các </w:t>
                            </w:r>
                            <w:proofErr w:type="gramStart"/>
                            <w:r w:rsidRPr="00CF3155">
                              <w:rPr>
                                <w:b w:val="0"/>
                                <w:sz w:val="21"/>
                                <w:szCs w:val="21"/>
                              </w:rPr>
                              <w:t>vật ?</w:t>
                            </w:r>
                            <w:proofErr w:type="gramEnd"/>
                          </w:p>
                          <w:p w14:paraId="2C54ADDA" w14:textId="77777777" w:rsidR="00E0450C" w:rsidRPr="00CF3155" w:rsidRDefault="00E0450C" w:rsidP="00B04EBD">
                            <w:pPr>
                              <w:tabs>
                                <w:tab w:val="left" w:pos="294"/>
                              </w:tabs>
                              <w:spacing w:line="276" w:lineRule="auto"/>
                              <w:ind w:right="-43"/>
                              <w:jc w:val="both"/>
                              <w:rPr>
                                <w:b w:val="0"/>
                                <w:sz w:val="21"/>
                                <w:szCs w:val="21"/>
                              </w:rPr>
                            </w:pPr>
                            <w:r w:rsidRPr="00CF3155">
                              <w:rPr>
                                <w:b w:val="0"/>
                                <w:sz w:val="21"/>
                                <w:szCs w:val="21"/>
                              </w:rPr>
                              <w:t>A. Chuyển động theo phương thẳng đứng, chiều từ trên xuống.       B. Chuyển động thẳng, nhanh dần đều.</w:t>
                            </w:r>
                          </w:p>
                          <w:p w14:paraId="479E6169" w14:textId="77777777" w:rsidR="00E0450C" w:rsidRPr="00CF3155" w:rsidRDefault="00E0450C" w:rsidP="00B04EBD">
                            <w:pPr>
                              <w:tabs>
                                <w:tab w:val="left" w:pos="294"/>
                              </w:tabs>
                              <w:spacing w:line="276" w:lineRule="auto"/>
                              <w:ind w:right="-43"/>
                              <w:jc w:val="both"/>
                              <w:rPr>
                                <w:b w:val="0"/>
                                <w:sz w:val="21"/>
                                <w:szCs w:val="21"/>
                              </w:rPr>
                            </w:pPr>
                            <w:r w:rsidRPr="00CF3155">
                              <w:rPr>
                                <w:b w:val="0"/>
                                <w:sz w:val="21"/>
                                <w:szCs w:val="21"/>
                              </w:rPr>
                              <w:t>C. Tại một nơi và ở gần mặt đất, mọi vật rơi tự do như nhau.           D. Lúc t = 0 thì v ≠ 0.</w:t>
                            </w:r>
                          </w:p>
                          <w:p w14:paraId="220BC220" w14:textId="77777777" w:rsidR="00E0450C" w:rsidRDefault="00E0450C" w:rsidP="00B04EBD">
                            <w:pPr>
                              <w:tabs>
                                <w:tab w:val="left" w:pos="294"/>
                              </w:tabs>
                              <w:spacing w:line="276" w:lineRule="auto"/>
                              <w:ind w:right="-43"/>
                              <w:jc w:val="both"/>
                              <w:rPr>
                                <w:b w:val="0"/>
                                <w:sz w:val="21"/>
                                <w:szCs w:val="21"/>
                              </w:rPr>
                            </w:pPr>
                            <w:r w:rsidRPr="00CF3155">
                              <w:rPr>
                                <w:sz w:val="21"/>
                                <w:szCs w:val="21"/>
                                <w:u w:val="single"/>
                              </w:rPr>
                              <w:t>Câu 4</w:t>
                            </w:r>
                            <w:r w:rsidRPr="00CF3155">
                              <w:rPr>
                                <w:sz w:val="21"/>
                                <w:szCs w:val="21"/>
                              </w:rPr>
                              <w:t>.</w:t>
                            </w:r>
                            <w:r w:rsidRPr="00CF3155">
                              <w:rPr>
                                <w:b w:val="0"/>
                                <w:sz w:val="21"/>
                                <w:szCs w:val="21"/>
                              </w:rPr>
                              <w:t xml:space="preserve"> Một vật được thả rơi tự do từ độ cao 4,9m xuống đất. Bỏ qua lực cản của không khí. Lấy g = 9,8m/s</w:t>
                            </w:r>
                            <w:r w:rsidRPr="00CF3155">
                              <w:rPr>
                                <w:b w:val="0"/>
                                <w:sz w:val="21"/>
                                <w:szCs w:val="21"/>
                                <w:vertAlign w:val="superscript"/>
                              </w:rPr>
                              <w:t>2</w:t>
                            </w:r>
                            <w:r w:rsidRPr="00CF3155">
                              <w:rPr>
                                <w:b w:val="0"/>
                                <w:sz w:val="21"/>
                                <w:szCs w:val="21"/>
                              </w:rPr>
                              <w:t xml:space="preserve">. Vận tốc v của vật khi chạm đất là bao </w:t>
                            </w:r>
                            <w:proofErr w:type="gramStart"/>
                            <w:r w:rsidRPr="00CF3155">
                              <w:rPr>
                                <w:b w:val="0"/>
                                <w:sz w:val="21"/>
                                <w:szCs w:val="21"/>
                              </w:rPr>
                              <w:t>nhiêu ?</w:t>
                            </w:r>
                            <w:r w:rsidRPr="00CF3155">
                              <w:rPr>
                                <w:b w:val="0"/>
                                <w:sz w:val="21"/>
                                <w:szCs w:val="21"/>
                              </w:rPr>
                              <w:tab/>
                            </w:r>
                            <w:proofErr w:type="gramEnd"/>
                          </w:p>
                          <w:p w14:paraId="38231C51" w14:textId="77777777" w:rsidR="00E0450C" w:rsidRPr="00CF3155" w:rsidRDefault="00E0450C" w:rsidP="00B04EBD">
                            <w:pPr>
                              <w:tabs>
                                <w:tab w:val="left" w:pos="294"/>
                              </w:tabs>
                              <w:spacing w:line="276" w:lineRule="auto"/>
                              <w:ind w:right="-43"/>
                              <w:jc w:val="both"/>
                              <w:rPr>
                                <w:b w:val="0"/>
                                <w:sz w:val="21"/>
                                <w:szCs w:val="21"/>
                              </w:rPr>
                            </w:pPr>
                            <w:r w:rsidRPr="00CF3155">
                              <w:rPr>
                                <w:b w:val="0"/>
                                <w:sz w:val="21"/>
                                <w:szCs w:val="21"/>
                              </w:rPr>
                              <w:t xml:space="preserve">A. v = 9,8m/s.                     B. v </w:t>
                            </w:r>
                            <w:r w:rsidRPr="00CF3155">
                              <w:rPr>
                                <w:b w:val="0"/>
                                <w:sz w:val="21"/>
                                <w:szCs w:val="21"/>
                              </w:rPr>
                              <w:sym w:font="Symbol" w:char="F0BB"/>
                            </w:r>
                            <w:r w:rsidRPr="00CF3155">
                              <w:rPr>
                                <w:b w:val="0"/>
                                <w:sz w:val="21"/>
                                <w:szCs w:val="21"/>
                              </w:rPr>
                              <w:t xml:space="preserve"> 9</w:t>
                            </w:r>
                            <w:proofErr w:type="gramStart"/>
                            <w:r w:rsidRPr="00CF3155">
                              <w:rPr>
                                <w:b w:val="0"/>
                                <w:sz w:val="21"/>
                                <w:szCs w:val="21"/>
                              </w:rPr>
                              <w:t>,9</w:t>
                            </w:r>
                            <w:proofErr w:type="gramEnd"/>
                            <w:r w:rsidRPr="00CF3155">
                              <w:rPr>
                                <w:b w:val="0"/>
                                <w:sz w:val="21"/>
                                <w:szCs w:val="21"/>
                              </w:rPr>
                              <w:t xml:space="preserve"> m/s.              C. v = 10 m/s.                D. v </w:t>
                            </w:r>
                            <w:r w:rsidRPr="00CF3155">
                              <w:rPr>
                                <w:b w:val="0"/>
                                <w:sz w:val="21"/>
                                <w:szCs w:val="21"/>
                              </w:rPr>
                              <w:sym w:font="Symbol" w:char="F0BB"/>
                            </w:r>
                            <w:r w:rsidRPr="00CF3155">
                              <w:rPr>
                                <w:b w:val="0"/>
                                <w:sz w:val="21"/>
                                <w:szCs w:val="21"/>
                              </w:rPr>
                              <w:t xml:space="preserve"> 9</w:t>
                            </w:r>
                            <w:proofErr w:type="gramStart"/>
                            <w:r w:rsidRPr="00CF3155">
                              <w:rPr>
                                <w:b w:val="0"/>
                                <w:sz w:val="21"/>
                                <w:szCs w:val="21"/>
                              </w:rPr>
                              <w:t>,6</w:t>
                            </w:r>
                            <w:proofErr w:type="gramEnd"/>
                            <w:r w:rsidRPr="00CF3155">
                              <w:rPr>
                                <w:b w:val="0"/>
                                <w:sz w:val="21"/>
                                <w:szCs w:val="21"/>
                              </w:rPr>
                              <w:t xml:space="preserve"> m/s.</w:t>
                            </w:r>
                          </w:p>
                          <w:p w14:paraId="36022F56" w14:textId="77777777" w:rsidR="00E0450C" w:rsidRPr="00CF3155" w:rsidRDefault="00E0450C" w:rsidP="00B04EBD">
                            <w:pPr>
                              <w:spacing w:line="276" w:lineRule="auto"/>
                              <w:ind w:right="-43"/>
                              <w:rPr>
                                <w:b w:val="0"/>
                                <w:sz w:val="21"/>
                                <w:szCs w:val="21"/>
                              </w:rPr>
                            </w:pPr>
                            <w:r w:rsidRPr="00CF3155">
                              <w:rPr>
                                <w:sz w:val="21"/>
                                <w:szCs w:val="21"/>
                                <w:u w:val="single"/>
                              </w:rPr>
                              <w:t>Câu 5</w:t>
                            </w:r>
                            <w:r w:rsidRPr="00CF3155">
                              <w:rPr>
                                <w:sz w:val="21"/>
                                <w:szCs w:val="21"/>
                              </w:rPr>
                              <w:t xml:space="preserve">. </w:t>
                            </w:r>
                            <w:r w:rsidRPr="00CF3155">
                              <w:rPr>
                                <w:b w:val="0"/>
                                <w:sz w:val="21"/>
                                <w:szCs w:val="21"/>
                              </w:rPr>
                              <w:t>Một vật r</w:t>
                            </w:r>
                            <w:r w:rsidRPr="00CF3155">
                              <w:rPr>
                                <w:rFonts w:hint="eastAsia"/>
                                <w:b w:val="0"/>
                                <w:sz w:val="21"/>
                                <w:szCs w:val="21"/>
                              </w:rPr>
                              <w:t>ơ</w:t>
                            </w:r>
                            <w:r w:rsidRPr="00CF3155">
                              <w:rPr>
                                <w:b w:val="0"/>
                                <w:sz w:val="21"/>
                                <w:szCs w:val="21"/>
                              </w:rPr>
                              <w:t xml:space="preserve">i tự do từ </w:t>
                            </w:r>
                            <w:r w:rsidRPr="00CF3155">
                              <w:rPr>
                                <w:rFonts w:hint="eastAsia"/>
                                <w:b w:val="0"/>
                                <w:sz w:val="21"/>
                                <w:szCs w:val="21"/>
                              </w:rPr>
                              <w:t>đ</w:t>
                            </w:r>
                            <w:r w:rsidRPr="00CF3155">
                              <w:rPr>
                                <w:b w:val="0"/>
                                <w:sz w:val="21"/>
                                <w:szCs w:val="21"/>
                              </w:rPr>
                              <w:t xml:space="preserve">ộ cao </w:t>
                            </w:r>
                            <w:proofErr w:type="gramStart"/>
                            <w:r w:rsidRPr="00CF3155">
                              <w:rPr>
                                <w:b w:val="0"/>
                                <w:sz w:val="21"/>
                                <w:szCs w:val="21"/>
                              </w:rPr>
                              <w:t>80m .</w:t>
                            </w:r>
                            <w:proofErr w:type="gramEnd"/>
                            <w:r w:rsidRPr="00CF3155">
                              <w:rPr>
                                <w:b w:val="0"/>
                                <w:sz w:val="21"/>
                                <w:szCs w:val="21"/>
                              </w:rPr>
                              <w:t xml:space="preserve"> g = 10m/s</w:t>
                            </w:r>
                            <w:r w:rsidRPr="00CF3155">
                              <w:rPr>
                                <w:b w:val="0"/>
                                <w:sz w:val="21"/>
                                <w:szCs w:val="21"/>
                                <w:vertAlign w:val="superscript"/>
                              </w:rPr>
                              <w:t>2</w:t>
                            </w:r>
                            <w:r w:rsidRPr="00CF3155">
                              <w:rPr>
                                <w:b w:val="0"/>
                                <w:sz w:val="21"/>
                                <w:szCs w:val="21"/>
                              </w:rPr>
                              <w:t xml:space="preserve">.Quãng </w:t>
                            </w:r>
                            <w:r w:rsidRPr="00CF3155">
                              <w:rPr>
                                <w:rFonts w:hint="eastAsia"/>
                                <w:b w:val="0"/>
                                <w:sz w:val="21"/>
                                <w:szCs w:val="21"/>
                              </w:rPr>
                              <w:t>đư</w:t>
                            </w:r>
                            <w:r w:rsidRPr="00CF3155">
                              <w:rPr>
                                <w:b w:val="0"/>
                                <w:sz w:val="21"/>
                                <w:szCs w:val="21"/>
                              </w:rPr>
                              <w:t>ờng vật r</w:t>
                            </w:r>
                            <w:r w:rsidRPr="00CF3155">
                              <w:rPr>
                                <w:rFonts w:hint="eastAsia"/>
                                <w:b w:val="0"/>
                                <w:sz w:val="21"/>
                                <w:szCs w:val="21"/>
                              </w:rPr>
                              <w:t>ơ</w:t>
                            </w:r>
                            <w:r w:rsidRPr="00CF3155">
                              <w:rPr>
                                <w:b w:val="0"/>
                                <w:sz w:val="21"/>
                                <w:szCs w:val="21"/>
                              </w:rPr>
                              <w:t xml:space="preserve">i </w:t>
                            </w:r>
                            <w:r w:rsidRPr="00CF3155">
                              <w:rPr>
                                <w:rFonts w:hint="eastAsia"/>
                                <w:b w:val="0"/>
                                <w:sz w:val="21"/>
                                <w:szCs w:val="21"/>
                              </w:rPr>
                              <w:t>đư</w:t>
                            </w:r>
                            <w:r w:rsidRPr="00CF3155">
                              <w:rPr>
                                <w:b w:val="0"/>
                                <w:sz w:val="21"/>
                                <w:szCs w:val="21"/>
                              </w:rPr>
                              <w:t xml:space="preserve">ợc trong 2s và trong giây thứ 2 là </w:t>
                            </w:r>
                          </w:p>
                          <w:p w14:paraId="0CDEBCE7" w14:textId="77777777" w:rsidR="00E0450C" w:rsidRDefault="00E0450C" w:rsidP="00B04EBD">
                            <w:pPr>
                              <w:spacing w:line="276" w:lineRule="auto"/>
                              <w:ind w:right="-43"/>
                              <w:rPr>
                                <w:b w:val="0"/>
                                <w:sz w:val="21"/>
                                <w:szCs w:val="21"/>
                              </w:rPr>
                            </w:pPr>
                            <w:r w:rsidRPr="00CF3155">
                              <w:rPr>
                                <w:b w:val="0"/>
                                <w:sz w:val="21"/>
                                <w:szCs w:val="21"/>
                              </w:rPr>
                              <w:t xml:space="preserve">A. 20m và </w:t>
                            </w:r>
                            <w:proofErr w:type="gramStart"/>
                            <w:r w:rsidRPr="00CF3155">
                              <w:rPr>
                                <w:b w:val="0"/>
                                <w:sz w:val="21"/>
                                <w:szCs w:val="21"/>
                              </w:rPr>
                              <w:t>15m .</w:t>
                            </w:r>
                            <w:proofErr w:type="gramEnd"/>
                            <w:r w:rsidRPr="00CF3155">
                              <w:rPr>
                                <w:b w:val="0"/>
                                <w:sz w:val="21"/>
                                <w:szCs w:val="21"/>
                              </w:rPr>
                              <w:tab/>
                            </w:r>
                            <w:r w:rsidRPr="00CF3155">
                              <w:rPr>
                                <w:b w:val="0"/>
                                <w:sz w:val="21"/>
                                <w:szCs w:val="21"/>
                              </w:rPr>
                              <w:tab/>
                              <w:t xml:space="preserve">B.45m và </w:t>
                            </w:r>
                            <w:proofErr w:type="gramStart"/>
                            <w:r w:rsidRPr="00CF3155">
                              <w:rPr>
                                <w:b w:val="0"/>
                                <w:sz w:val="21"/>
                                <w:szCs w:val="21"/>
                              </w:rPr>
                              <w:t>20m .</w:t>
                            </w:r>
                            <w:proofErr w:type="gramEnd"/>
                            <w:r w:rsidRPr="00CF3155">
                              <w:rPr>
                                <w:b w:val="0"/>
                                <w:sz w:val="21"/>
                                <w:szCs w:val="21"/>
                              </w:rPr>
                              <w:tab/>
                            </w:r>
                            <w:r w:rsidRPr="00CF3155">
                              <w:rPr>
                                <w:b w:val="0"/>
                                <w:sz w:val="21"/>
                                <w:szCs w:val="21"/>
                              </w:rPr>
                              <w:tab/>
                            </w:r>
                          </w:p>
                          <w:p w14:paraId="5801A868" w14:textId="77777777" w:rsidR="00E0450C" w:rsidRPr="00CF3155" w:rsidRDefault="00E0450C" w:rsidP="00B04EBD">
                            <w:pPr>
                              <w:spacing w:line="276" w:lineRule="auto"/>
                              <w:ind w:right="-43"/>
                              <w:rPr>
                                <w:b w:val="0"/>
                                <w:sz w:val="21"/>
                                <w:szCs w:val="21"/>
                              </w:rPr>
                            </w:pPr>
                            <w:r w:rsidRPr="00CF3155">
                              <w:rPr>
                                <w:b w:val="0"/>
                                <w:sz w:val="21"/>
                                <w:szCs w:val="21"/>
                              </w:rPr>
                              <w:t xml:space="preserve">C.20m và </w:t>
                            </w:r>
                            <w:proofErr w:type="gramStart"/>
                            <w:r w:rsidRPr="00CF3155">
                              <w:rPr>
                                <w:b w:val="0"/>
                                <w:sz w:val="21"/>
                                <w:szCs w:val="21"/>
                              </w:rPr>
                              <w:t>10m .</w:t>
                            </w:r>
                            <w:proofErr w:type="gramEnd"/>
                            <w:r w:rsidRPr="00CF3155">
                              <w:rPr>
                                <w:b w:val="0"/>
                                <w:sz w:val="21"/>
                                <w:szCs w:val="21"/>
                              </w:rPr>
                              <w:tab/>
                            </w:r>
                            <w:r w:rsidRPr="00CF3155">
                              <w:rPr>
                                <w:b w:val="0"/>
                                <w:sz w:val="21"/>
                                <w:szCs w:val="21"/>
                              </w:rPr>
                              <w:tab/>
                              <w:t xml:space="preserve">D.20m và </w:t>
                            </w:r>
                            <w:proofErr w:type="gramStart"/>
                            <w:r w:rsidRPr="00CF3155">
                              <w:rPr>
                                <w:b w:val="0"/>
                                <w:sz w:val="21"/>
                                <w:szCs w:val="21"/>
                              </w:rPr>
                              <w:t>35m .</w:t>
                            </w:r>
                            <w:proofErr w:type="gramEnd"/>
                          </w:p>
                          <w:p w14:paraId="43AF8A0A" w14:textId="77777777" w:rsidR="00E0450C" w:rsidRPr="00CC1463" w:rsidRDefault="00E0450C" w:rsidP="00B04EBD">
                            <w:pPr>
                              <w:tabs>
                                <w:tab w:val="left" w:pos="294"/>
                              </w:tabs>
                              <w:spacing w:line="276" w:lineRule="auto"/>
                              <w:ind w:right="-43"/>
                              <w:jc w:val="both"/>
                              <w:rPr>
                                <w:b w:val="0"/>
                                <w:sz w:val="21"/>
                                <w:szCs w:val="21"/>
                              </w:rPr>
                            </w:pPr>
                            <w:r w:rsidRPr="00CC1463">
                              <w:rPr>
                                <w:sz w:val="21"/>
                                <w:szCs w:val="21"/>
                                <w:u w:val="single"/>
                              </w:rPr>
                              <w:t>Câu 6</w:t>
                            </w:r>
                            <w:r w:rsidRPr="00CC1463">
                              <w:rPr>
                                <w:sz w:val="21"/>
                                <w:szCs w:val="21"/>
                              </w:rPr>
                              <w:t xml:space="preserve">. </w:t>
                            </w:r>
                            <w:r w:rsidRPr="00CC1463">
                              <w:rPr>
                                <w:b w:val="0"/>
                                <w:sz w:val="21"/>
                                <w:szCs w:val="21"/>
                              </w:rPr>
                              <w:t>Tìm phát biểu SAI.</w:t>
                            </w:r>
                          </w:p>
                          <w:p w14:paraId="404F8583" w14:textId="77777777" w:rsidR="00E0450C" w:rsidRPr="00CC1463" w:rsidRDefault="00E0450C" w:rsidP="00A56094">
                            <w:pPr>
                              <w:tabs>
                                <w:tab w:val="left" w:pos="294"/>
                              </w:tabs>
                              <w:spacing w:line="276" w:lineRule="auto"/>
                              <w:ind w:right="-45"/>
                              <w:jc w:val="both"/>
                              <w:rPr>
                                <w:b w:val="0"/>
                                <w:sz w:val="21"/>
                                <w:szCs w:val="21"/>
                              </w:rPr>
                            </w:pPr>
                            <w:r w:rsidRPr="00CC1463">
                              <w:rPr>
                                <w:b w:val="0"/>
                                <w:sz w:val="21"/>
                                <w:szCs w:val="21"/>
                              </w:rPr>
                              <w:t>A. Nếu có thể bỏ qua ảnh hưởng của không khí và các yếu tố khác lên vật, ta có thể coi sự rơi của vật là rơi tự do.</w:t>
                            </w:r>
                          </w:p>
                          <w:p w14:paraId="45C1D14D" w14:textId="77777777" w:rsidR="00E0450C" w:rsidRPr="00CC1463" w:rsidRDefault="00E0450C" w:rsidP="00A56094">
                            <w:pPr>
                              <w:tabs>
                                <w:tab w:val="left" w:pos="294"/>
                              </w:tabs>
                              <w:spacing w:line="276" w:lineRule="auto"/>
                              <w:ind w:right="731"/>
                              <w:jc w:val="both"/>
                              <w:rPr>
                                <w:b w:val="0"/>
                                <w:sz w:val="21"/>
                                <w:szCs w:val="21"/>
                              </w:rPr>
                            </w:pPr>
                            <w:r w:rsidRPr="00CC1463">
                              <w:rPr>
                                <w:b w:val="0"/>
                                <w:sz w:val="21"/>
                                <w:szCs w:val="21"/>
                              </w:rPr>
                              <w:t>B. Trên bề mặt Trái Đất mọi vật đều rơi tự do với cùng một gia tốc.</w:t>
                            </w:r>
                          </w:p>
                          <w:p w14:paraId="3787413A" w14:textId="77777777" w:rsidR="00E0450C" w:rsidRPr="00CC1463" w:rsidRDefault="00E0450C" w:rsidP="00A56094">
                            <w:pPr>
                              <w:tabs>
                                <w:tab w:val="left" w:pos="294"/>
                              </w:tabs>
                              <w:spacing w:line="276" w:lineRule="auto"/>
                              <w:ind w:right="731"/>
                              <w:jc w:val="both"/>
                              <w:rPr>
                                <w:b w:val="0"/>
                                <w:sz w:val="21"/>
                                <w:szCs w:val="21"/>
                              </w:rPr>
                            </w:pPr>
                            <w:r w:rsidRPr="00CC1463">
                              <w:rPr>
                                <w:b w:val="0"/>
                                <w:sz w:val="21"/>
                                <w:szCs w:val="21"/>
                              </w:rPr>
                              <w:t>C. Rơi tự do là một chuyển động thẳng nhanh dần đều không có vận tốc ban đầu.</w:t>
                            </w:r>
                          </w:p>
                          <w:p w14:paraId="5ADE2822" w14:textId="77777777" w:rsidR="00E0450C" w:rsidRPr="00CC1463" w:rsidRDefault="00E0450C" w:rsidP="00A56094">
                            <w:pPr>
                              <w:spacing w:line="276" w:lineRule="auto"/>
                              <w:ind w:right="731"/>
                              <w:rPr>
                                <w:b w:val="0"/>
                                <w:sz w:val="21"/>
                                <w:szCs w:val="21"/>
                              </w:rPr>
                            </w:pPr>
                            <w:r w:rsidRPr="00CC1463">
                              <w:rPr>
                                <w:b w:val="0"/>
                                <w:sz w:val="21"/>
                                <w:szCs w:val="21"/>
                              </w:rPr>
                              <w:t>D. Nguyên nhân duy nhất gây ra rơi tự do là trọng lực.</w:t>
                            </w:r>
                          </w:p>
                          <w:p w14:paraId="641EB814" w14:textId="77777777" w:rsidR="00E0450C" w:rsidRPr="00CC1463" w:rsidRDefault="00E0450C" w:rsidP="00AB2287">
                            <w:pPr>
                              <w:spacing w:line="276" w:lineRule="auto"/>
                              <w:rPr>
                                <w:b w:val="0"/>
                                <w:sz w:val="21"/>
                                <w:szCs w:val="21"/>
                                <w:lang w:val="pt-BR"/>
                              </w:rPr>
                            </w:pPr>
                            <w:r w:rsidRPr="00CC1463">
                              <w:rPr>
                                <w:sz w:val="21"/>
                                <w:szCs w:val="21"/>
                                <w:u w:val="single"/>
                              </w:rPr>
                              <w:t>Câu 7</w:t>
                            </w:r>
                            <w:r w:rsidRPr="00CC1463">
                              <w:rPr>
                                <w:sz w:val="21"/>
                                <w:szCs w:val="21"/>
                              </w:rPr>
                              <w:t xml:space="preserve">. </w:t>
                            </w:r>
                            <w:r w:rsidRPr="00CC1463">
                              <w:rPr>
                                <w:b w:val="0"/>
                                <w:sz w:val="21"/>
                                <w:szCs w:val="21"/>
                                <w:lang w:val="pt-BR"/>
                              </w:rPr>
                              <w:t>Điều nào sau đây không phải là đặc điểm của chuyển động rơi tự do:</w:t>
                            </w:r>
                          </w:p>
                          <w:p w14:paraId="0988B455" w14:textId="53B5E2CC" w:rsidR="00E0450C" w:rsidRPr="00CC1463" w:rsidRDefault="00E0450C" w:rsidP="00AB2287">
                            <w:pPr>
                              <w:spacing w:line="276" w:lineRule="auto"/>
                              <w:rPr>
                                <w:b w:val="0"/>
                                <w:sz w:val="21"/>
                                <w:szCs w:val="21"/>
                                <w:lang w:val="pt-BR"/>
                              </w:rPr>
                            </w:pPr>
                            <w:r w:rsidRPr="00CC1463">
                              <w:rPr>
                                <w:b w:val="0"/>
                                <w:sz w:val="21"/>
                                <w:szCs w:val="21"/>
                                <w:lang w:val="pt-BR"/>
                              </w:rPr>
                              <w:t xml:space="preserve">A. Phương của chuyển động là phương thẳng đứng.            </w:t>
                            </w:r>
                            <w:r w:rsidRPr="00CC1463">
                              <w:rPr>
                                <w:b w:val="0"/>
                                <w:sz w:val="21"/>
                                <w:szCs w:val="21"/>
                                <w:lang w:val="pt-BR"/>
                              </w:rPr>
                              <w:tab/>
                              <w:t>B. Chiều của chuyển động là chiều từ trên xuống.</w:t>
                            </w:r>
                          </w:p>
                          <w:p w14:paraId="5C7AC4EB" w14:textId="03CAA160" w:rsidR="00E0450C" w:rsidRPr="00CC1463" w:rsidRDefault="00E0450C" w:rsidP="00AB2287">
                            <w:pPr>
                              <w:spacing w:line="276" w:lineRule="auto"/>
                              <w:rPr>
                                <w:b w:val="0"/>
                                <w:sz w:val="21"/>
                                <w:szCs w:val="21"/>
                                <w:lang w:val="pt-BR"/>
                              </w:rPr>
                            </w:pPr>
                            <w:r w:rsidRPr="00CC1463">
                              <w:rPr>
                                <w:b w:val="0"/>
                                <w:sz w:val="21"/>
                                <w:szCs w:val="21"/>
                                <w:lang w:val="pt-BR"/>
                              </w:rPr>
                              <w:t xml:space="preserve">C. Chuyển động là chuyển động thẳng nhanh dần đều.    </w:t>
                            </w:r>
                            <w:r w:rsidRPr="00CC1463">
                              <w:rPr>
                                <w:b w:val="0"/>
                                <w:sz w:val="21"/>
                                <w:szCs w:val="21"/>
                                <w:lang w:val="pt-BR"/>
                              </w:rPr>
                              <w:tab/>
                              <w:t>D.Vận tốc rơi bằng quãng đường chia cho thời gian.</w:t>
                            </w:r>
                          </w:p>
                          <w:p w14:paraId="75B8D328" w14:textId="77777777" w:rsidR="00E0450C" w:rsidRPr="00CC1463" w:rsidRDefault="00E0450C" w:rsidP="00AB2287">
                            <w:pPr>
                              <w:spacing w:line="276" w:lineRule="auto"/>
                              <w:rPr>
                                <w:b w:val="0"/>
                                <w:sz w:val="21"/>
                                <w:szCs w:val="21"/>
                                <w:lang w:val="vi-VN"/>
                              </w:rPr>
                            </w:pPr>
                            <w:r w:rsidRPr="00CC1463">
                              <w:rPr>
                                <w:sz w:val="21"/>
                                <w:szCs w:val="21"/>
                                <w:u w:val="single"/>
                              </w:rPr>
                              <w:t>Câu 8</w:t>
                            </w:r>
                            <w:r w:rsidRPr="00CC1463">
                              <w:rPr>
                                <w:sz w:val="21"/>
                                <w:szCs w:val="21"/>
                              </w:rPr>
                              <w:t xml:space="preserve">. </w:t>
                            </w:r>
                            <w:r w:rsidRPr="00CC1463">
                              <w:rPr>
                                <w:b w:val="0"/>
                                <w:sz w:val="21"/>
                                <w:szCs w:val="21"/>
                                <w:lang w:val="pt-BR"/>
                              </w:rPr>
                              <w:t xml:space="preserve"> Gia tốc rơi tự do của một vật so với mặt đất</w:t>
                            </w:r>
                            <w:r w:rsidRPr="00CC1463">
                              <w:rPr>
                                <w:b w:val="0"/>
                                <w:sz w:val="21"/>
                                <w:szCs w:val="21"/>
                                <w:lang w:val="pt-BR"/>
                              </w:rPr>
                              <w:tab/>
                            </w:r>
                            <w:r w:rsidRPr="00CC1463">
                              <w:rPr>
                                <w:b w:val="0"/>
                                <w:sz w:val="21"/>
                                <w:szCs w:val="21"/>
                                <w:lang w:val="pt-BR"/>
                              </w:rPr>
                              <w:tab/>
                              <w:t>A. Ở xích đạo là lớn nhất.</w:t>
                            </w:r>
                            <w:r w:rsidRPr="00CC1463">
                              <w:rPr>
                                <w:b w:val="0"/>
                                <w:sz w:val="21"/>
                                <w:szCs w:val="21"/>
                                <w:lang w:val="vi-VN"/>
                              </w:rPr>
                              <w:t xml:space="preserve">             </w:t>
                            </w:r>
                          </w:p>
                          <w:p w14:paraId="1B4841D9" w14:textId="4E898FA1" w:rsidR="00E0450C" w:rsidRPr="00CC1463" w:rsidRDefault="00E0450C" w:rsidP="00AB2287">
                            <w:pPr>
                              <w:spacing w:line="276" w:lineRule="auto"/>
                              <w:rPr>
                                <w:b w:val="0"/>
                                <w:sz w:val="21"/>
                                <w:szCs w:val="21"/>
                                <w:lang w:val="pt-BR"/>
                              </w:rPr>
                            </w:pPr>
                            <w:r w:rsidRPr="00CC1463">
                              <w:rPr>
                                <w:b w:val="0"/>
                                <w:sz w:val="21"/>
                                <w:szCs w:val="21"/>
                                <w:lang w:val="pt-BR"/>
                              </w:rPr>
                              <w:t>B. Ở địa cực là nhỏ nhất.</w:t>
                            </w:r>
                            <w:r w:rsidRPr="00CC1463">
                              <w:rPr>
                                <w:b w:val="0"/>
                                <w:sz w:val="21"/>
                                <w:szCs w:val="21"/>
                                <w:lang w:val="pt-BR"/>
                              </w:rPr>
                              <w:tab/>
                            </w:r>
                            <w:r w:rsidRPr="00CC1463">
                              <w:rPr>
                                <w:b w:val="0"/>
                                <w:sz w:val="21"/>
                                <w:szCs w:val="21"/>
                                <w:lang w:val="pt-BR"/>
                              </w:rPr>
                              <w:tab/>
                            </w:r>
                            <w:r w:rsidRPr="00CC1463">
                              <w:rPr>
                                <w:b w:val="0"/>
                                <w:sz w:val="21"/>
                                <w:szCs w:val="21"/>
                                <w:lang w:val="fr-FR"/>
                              </w:rPr>
                              <w:t>C. Ở Mặt Trăng là lớn nhất.</w:t>
                            </w:r>
                            <w:r w:rsidRPr="00CC1463">
                              <w:rPr>
                                <w:b w:val="0"/>
                                <w:sz w:val="21"/>
                                <w:szCs w:val="21"/>
                                <w:lang w:val="fr-FR"/>
                              </w:rPr>
                              <w:tab/>
                              <w:t>D.Giảm theo độ cao của vật.</w:t>
                            </w:r>
                          </w:p>
                          <w:p w14:paraId="3E12EFAF" w14:textId="77777777" w:rsidR="00E0450C" w:rsidRPr="00CC1463" w:rsidRDefault="00E0450C" w:rsidP="00AB2287">
                            <w:pPr>
                              <w:tabs>
                                <w:tab w:val="left" w:pos="294"/>
                              </w:tabs>
                              <w:spacing w:line="276" w:lineRule="auto"/>
                              <w:jc w:val="both"/>
                              <w:rPr>
                                <w:b w:val="0"/>
                                <w:sz w:val="21"/>
                                <w:szCs w:val="21"/>
                              </w:rPr>
                            </w:pPr>
                            <w:r w:rsidRPr="00CC1463">
                              <w:rPr>
                                <w:sz w:val="21"/>
                                <w:szCs w:val="21"/>
                                <w:u w:val="single"/>
                              </w:rPr>
                              <w:t>Câu 9</w:t>
                            </w:r>
                            <w:r w:rsidRPr="00CC1463">
                              <w:rPr>
                                <w:sz w:val="21"/>
                                <w:szCs w:val="21"/>
                              </w:rPr>
                              <w:t xml:space="preserve">. </w:t>
                            </w:r>
                            <w:r w:rsidRPr="00CC1463">
                              <w:rPr>
                                <w:b w:val="0"/>
                                <w:sz w:val="21"/>
                                <w:szCs w:val="21"/>
                              </w:rPr>
                              <w:t>Một hòn sỏi nhỏ được ném thẳng đứng xuống dưới với vận tốc đầu bằng 9,8m/s từ độ cao 39,2m. Lấy g = 9,8m/s</w:t>
                            </w:r>
                            <w:r w:rsidRPr="00CC1463">
                              <w:rPr>
                                <w:b w:val="0"/>
                                <w:sz w:val="21"/>
                                <w:szCs w:val="21"/>
                                <w:vertAlign w:val="superscript"/>
                              </w:rPr>
                              <w:t>2</w:t>
                            </w:r>
                            <w:r w:rsidRPr="00CC1463">
                              <w:rPr>
                                <w:b w:val="0"/>
                                <w:sz w:val="21"/>
                                <w:szCs w:val="21"/>
                              </w:rPr>
                              <w:t xml:space="preserve">. Bỏ qua lực cản của không khí. Hỏi sau bao lâu hòn sỏi rơi tới </w:t>
                            </w:r>
                            <w:proofErr w:type="gramStart"/>
                            <w:r w:rsidRPr="00CC1463">
                              <w:rPr>
                                <w:b w:val="0"/>
                                <w:sz w:val="21"/>
                                <w:szCs w:val="21"/>
                              </w:rPr>
                              <w:t>đất ?</w:t>
                            </w:r>
                            <w:proofErr w:type="gramEnd"/>
                          </w:p>
                          <w:p w14:paraId="15B2CE95" w14:textId="10887E5D" w:rsidR="00E0450C" w:rsidRPr="00CC1463" w:rsidRDefault="00E0450C" w:rsidP="00AB2287">
                            <w:pPr>
                              <w:tabs>
                                <w:tab w:val="left" w:pos="294"/>
                              </w:tabs>
                              <w:spacing w:line="276" w:lineRule="auto"/>
                              <w:jc w:val="both"/>
                              <w:rPr>
                                <w:b w:val="0"/>
                                <w:sz w:val="21"/>
                                <w:szCs w:val="21"/>
                              </w:rPr>
                            </w:pPr>
                            <w:r w:rsidRPr="00CC1463">
                              <w:rPr>
                                <w:b w:val="0"/>
                                <w:sz w:val="21"/>
                                <w:szCs w:val="21"/>
                              </w:rPr>
                              <w:t xml:space="preserve">A. t = 1s.           B. t = 2s.                                </w:t>
                            </w:r>
                          </w:p>
                          <w:p w14:paraId="7781DBD8" w14:textId="2C7FC5FC" w:rsidR="00E0450C" w:rsidRPr="00CC1463" w:rsidRDefault="00E0450C" w:rsidP="00AB2287">
                            <w:pPr>
                              <w:tabs>
                                <w:tab w:val="left" w:pos="294"/>
                              </w:tabs>
                              <w:spacing w:line="276" w:lineRule="auto"/>
                              <w:jc w:val="both"/>
                              <w:rPr>
                                <w:b w:val="0"/>
                                <w:sz w:val="21"/>
                                <w:szCs w:val="21"/>
                              </w:rPr>
                            </w:pPr>
                            <w:r w:rsidRPr="00CC1463">
                              <w:rPr>
                                <w:b w:val="0"/>
                                <w:sz w:val="21"/>
                                <w:szCs w:val="21"/>
                              </w:rPr>
                              <w:t>C. t = 3s.           D. t = 4s.</w:t>
                            </w:r>
                          </w:p>
                          <w:p w14:paraId="4BDBF46A" w14:textId="77777777" w:rsidR="00E0450C" w:rsidRPr="00CC1463" w:rsidRDefault="00E0450C" w:rsidP="00AB2287">
                            <w:pPr>
                              <w:tabs>
                                <w:tab w:val="left" w:pos="294"/>
                              </w:tabs>
                              <w:spacing w:line="276" w:lineRule="auto"/>
                              <w:jc w:val="both"/>
                              <w:rPr>
                                <w:b w:val="0"/>
                                <w:sz w:val="21"/>
                                <w:szCs w:val="21"/>
                              </w:rPr>
                            </w:pPr>
                            <w:r w:rsidRPr="00CC1463">
                              <w:rPr>
                                <w:sz w:val="21"/>
                                <w:szCs w:val="21"/>
                                <w:u w:val="single"/>
                              </w:rPr>
                              <w:t>Câu 10</w:t>
                            </w:r>
                            <w:r w:rsidRPr="00CC1463">
                              <w:rPr>
                                <w:sz w:val="21"/>
                                <w:szCs w:val="21"/>
                              </w:rPr>
                              <w:t>.</w:t>
                            </w:r>
                            <w:r w:rsidRPr="00CC1463">
                              <w:rPr>
                                <w:b w:val="0"/>
                                <w:sz w:val="21"/>
                                <w:szCs w:val="21"/>
                              </w:rPr>
                              <w:t xml:space="preserve"> Tiếp theo bài 10. Vận tốc của vật khi chạm đất là bao </w:t>
                            </w:r>
                            <w:proofErr w:type="gramStart"/>
                            <w:r w:rsidRPr="00CC1463">
                              <w:rPr>
                                <w:b w:val="0"/>
                                <w:sz w:val="21"/>
                                <w:szCs w:val="21"/>
                              </w:rPr>
                              <w:t>nhiêu ?</w:t>
                            </w:r>
                            <w:proofErr w:type="gramEnd"/>
                          </w:p>
                          <w:p w14:paraId="664A8186" w14:textId="3CDB1CA1" w:rsidR="00E0450C" w:rsidRPr="00CC1463" w:rsidRDefault="00E0450C" w:rsidP="00AB2287">
                            <w:pPr>
                              <w:tabs>
                                <w:tab w:val="left" w:pos="294"/>
                              </w:tabs>
                              <w:spacing w:line="276" w:lineRule="auto"/>
                              <w:jc w:val="both"/>
                              <w:rPr>
                                <w:b w:val="0"/>
                                <w:sz w:val="21"/>
                                <w:szCs w:val="21"/>
                              </w:rPr>
                            </w:pPr>
                            <w:r w:rsidRPr="00CC1463">
                              <w:rPr>
                                <w:b w:val="0"/>
                                <w:sz w:val="21"/>
                                <w:szCs w:val="21"/>
                              </w:rPr>
                              <w:t xml:space="preserve">A. v = 9,8m/s.           B. v = 19,6m/s                       </w:t>
                            </w:r>
                          </w:p>
                          <w:p w14:paraId="503C6597" w14:textId="62D80784" w:rsidR="00E0450C" w:rsidRPr="00CC1463" w:rsidRDefault="00E0450C" w:rsidP="00AB2287">
                            <w:pPr>
                              <w:tabs>
                                <w:tab w:val="left" w:pos="294"/>
                              </w:tabs>
                              <w:spacing w:line="276" w:lineRule="auto"/>
                              <w:jc w:val="both"/>
                              <w:rPr>
                                <w:b w:val="0"/>
                                <w:sz w:val="21"/>
                                <w:szCs w:val="21"/>
                              </w:rPr>
                            </w:pPr>
                            <w:r w:rsidRPr="00CC1463">
                              <w:rPr>
                                <w:b w:val="0"/>
                                <w:sz w:val="21"/>
                                <w:szCs w:val="21"/>
                              </w:rPr>
                              <w:t xml:space="preserve">C. v = 29,4m/s          D. 38,2m/s </w:t>
                            </w:r>
                          </w:p>
                          <w:p w14:paraId="6C8043F5" w14:textId="77777777" w:rsidR="00E0450C" w:rsidRPr="00CC1463" w:rsidRDefault="00E0450C" w:rsidP="00AB2287">
                            <w:pPr>
                              <w:spacing w:line="276" w:lineRule="auto"/>
                              <w:rPr>
                                <w:b w:val="0"/>
                                <w:sz w:val="21"/>
                                <w:szCs w:val="21"/>
                              </w:rPr>
                            </w:pPr>
                            <w:r w:rsidRPr="00CC1463">
                              <w:rPr>
                                <w:sz w:val="21"/>
                                <w:szCs w:val="21"/>
                                <w:u w:val="single"/>
                              </w:rPr>
                              <w:t>Câu 11</w:t>
                            </w:r>
                            <w:r w:rsidRPr="00CC1463">
                              <w:rPr>
                                <w:sz w:val="21"/>
                                <w:szCs w:val="21"/>
                              </w:rPr>
                              <w:t xml:space="preserve">. </w:t>
                            </w:r>
                            <w:r w:rsidRPr="00CC1463">
                              <w:rPr>
                                <w:b w:val="0"/>
                                <w:sz w:val="21"/>
                                <w:szCs w:val="21"/>
                              </w:rPr>
                              <w:t>Một vật được ném lên từ độ cao h = 20 với vận tốc v</w:t>
                            </w:r>
                            <w:r w:rsidRPr="00CC1463">
                              <w:rPr>
                                <w:b w:val="0"/>
                                <w:sz w:val="21"/>
                                <w:szCs w:val="21"/>
                                <w:vertAlign w:val="subscript"/>
                              </w:rPr>
                              <w:t>o</w:t>
                            </w:r>
                            <w:r w:rsidRPr="00CC1463">
                              <w:rPr>
                                <w:b w:val="0"/>
                                <w:sz w:val="21"/>
                                <w:szCs w:val="21"/>
                              </w:rPr>
                              <w:t xml:space="preserve"> = 8m/s. Lấy g = 10m/s</w:t>
                            </w:r>
                            <w:r w:rsidRPr="00CC1463">
                              <w:rPr>
                                <w:b w:val="0"/>
                                <w:sz w:val="21"/>
                                <w:szCs w:val="21"/>
                                <w:vertAlign w:val="superscript"/>
                              </w:rPr>
                              <w:t>2</w:t>
                            </w:r>
                            <w:r w:rsidRPr="00CC1463">
                              <w:rPr>
                                <w:b w:val="0"/>
                                <w:sz w:val="21"/>
                                <w:szCs w:val="21"/>
                              </w:rPr>
                              <w:t xml:space="preserve">. Độ cao lớn nhất so với mặt đất mà vật đạt được là : </w:t>
                            </w:r>
                            <w:r w:rsidRPr="00CC1463">
                              <w:rPr>
                                <w:b w:val="0"/>
                                <w:sz w:val="21"/>
                                <w:szCs w:val="21"/>
                              </w:rPr>
                              <w:tab/>
                            </w:r>
                          </w:p>
                          <w:p w14:paraId="39D097BA" w14:textId="2A356512" w:rsidR="00E0450C" w:rsidRPr="00CC1463" w:rsidRDefault="00E0450C" w:rsidP="00AB2287">
                            <w:pPr>
                              <w:spacing w:line="276" w:lineRule="auto"/>
                              <w:rPr>
                                <w:b w:val="0"/>
                                <w:sz w:val="21"/>
                                <w:szCs w:val="21"/>
                              </w:rPr>
                            </w:pPr>
                            <w:r w:rsidRPr="00CC1463">
                              <w:rPr>
                                <w:b w:val="0"/>
                                <w:sz w:val="21"/>
                                <w:szCs w:val="21"/>
                              </w:rPr>
                              <w:t>A. 3</w:t>
                            </w:r>
                            <w:proofErr w:type="gramStart"/>
                            <w:r w:rsidRPr="00CC1463">
                              <w:rPr>
                                <w:b w:val="0"/>
                                <w:sz w:val="21"/>
                                <w:szCs w:val="21"/>
                              </w:rPr>
                              <w:t>,2</w:t>
                            </w:r>
                            <w:proofErr w:type="gramEnd"/>
                            <w:r w:rsidRPr="00CC1463">
                              <w:rPr>
                                <w:b w:val="0"/>
                                <w:sz w:val="21"/>
                                <w:szCs w:val="21"/>
                                <w:lang w:val="vi-VN"/>
                              </w:rPr>
                              <w:t xml:space="preserve"> </w:t>
                            </w:r>
                            <w:r w:rsidRPr="00CC1463">
                              <w:rPr>
                                <w:b w:val="0"/>
                                <w:sz w:val="21"/>
                                <w:szCs w:val="21"/>
                              </w:rPr>
                              <w:t>m.</w:t>
                            </w:r>
                            <w:r w:rsidRPr="00CC1463">
                              <w:rPr>
                                <w:b w:val="0"/>
                                <w:sz w:val="21"/>
                                <w:szCs w:val="21"/>
                              </w:rPr>
                              <w:tab/>
                              <w:t>B. 23,2</w:t>
                            </w:r>
                            <w:r w:rsidRPr="00CC1463">
                              <w:rPr>
                                <w:b w:val="0"/>
                                <w:sz w:val="21"/>
                                <w:szCs w:val="21"/>
                                <w:lang w:val="vi-VN"/>
                              </w:rPr>
                              <w:t xml:space="preserve"> </w:t>
                            </w:r>
                            <w:r w:rsidRPr="00CC1463">
                              <w:rPr>
                                <w:b w:val="0"/>
                                <w:sz w:val="21"/>
                                <w:szCs w:val="21"/>
                              </w:rPr>
                              <w:t>m</w:t>
                            </w:r>
                            <w:r w:rsidRPr="00CC1463">
                              <w:rPr>
                                <w:b w:val="0"/>
                                <w:sz w:val="21"/>
                                <w:szCs w:val="21"/>
                                <w:lang w:val="vi-VN"/>
                              </w:rPr>
                              <w:t>.</w:t>
                            </w:r>
                            <w:r w:rsidRPr="00CC1463">
                              <w:rPr>
                                <w:b w:val="0"/>
                                <w:sz w:val="21"/>
                                <w:szCs w:val="21"/>
                              </w:rPr>
                              <w:tab/>
                            </w:r>
                            <w:r w:rsidRPr="00CC1463">
                              <w:rPr>
                                <w:b w:val="0"/>
                                <w:sz w:val="21"/>
                                <w:szCs w:val="21"/>
                              </w:rPr>
                              <w:tab/>
                            </w:r>
                            <w:r w:rsidRPr="00CC1463">
                              <w:rPr>
                                <w:b w:val="0"/>
                                <w:sz w:val="21"/>
                                <w:szCs w:val="21"/>
                              </w:rPr>
                              <w:tab/>
                            </w:r>
                          </w:p>
                          <w:p w14:paraId="38123EF4" w14:textId="5D7327B9" w:rsidR="00E0450C" w:rsidRPr="00CC1463" w:rsidRDefault="00E0450C" w:rsidP="00AB2287">
                            <w:pPr>
                              <w:spacing w:line="276" w:lineRule="auto"/>
                              <w:rPr>
                                <w:b w:val="0"/>
                                <w:sz w:val="21"/>
                                <w:szCs w:val="21"/>
                              </w:rPr>
                            </w:pPr>
                            <w:r w:rsidRPr="00CC1463">
                              <w:rPr>
                                <w:b w:val="0"/>
                                <w:sz w:val="21"/>
                                <w:szCs w:val="21"/>
                              </w:rPr>
                              <w:t>C. 16</w:t>
                            </w:r>
                            <w:proofErr w:type="gramStart"/>
                            <w:r w:rsidRPr="00CC1463">
                              <w:rPr>
                                <w:b w:val="0"/>
                                <w:sz w:val="21"/>
                                <w:szCs w:val="21"/>
                              </w:rPr>
                              <w:t>,8</w:t>
                            </w:r>
                            <w:proofErr w:type="gramEnd"/>
                            <w:r w:rsidRPr="00CC1463">
                              <w:rPr>
                                <w:b w:val="0"/>
                                <w:sz w:val="21"/>
                                <w:szCs w:val="21"/>
                                <w:lang w:val="vi-VN"/>
                              </w:rPr>
                              <w:t xml:space="preserve"> </w:t>
                            </w:r>
                            <w:r w:rsidRPr="00CC1463">
                              <w:rPr>
                                <w:b w:val="0"/>
                                <w:sz w:val="21"/>
                                <w:szCs w:val="21"/>
                              </w:rPr>
                              <w:t>m.</w:t>
                            </w:r>
                            <w:r w:rsidRPr="00CC1463">
                              <w:rPr>
                                <w:b w:val="0"/>
                                <w:sz w:val="21"/>
                                <w:szCs w:val="21"/>
                              </w:rPr>
                              <w:tab/>
                              <w:t xml:space="preserve">D. </w:t>
                            </w:r>
                            <w:r w:rsidRPr="00CC1463">
                              <w:rPr>
                                <w:b w:val="0"/>
                                <w:sz w:val="21"/>
                                <w:szCs w:val="21"/>
                                <w:lang w:val="vi-VN"/>
                              </w:rPr>
                              <w:t>27,9 m</w:t>
                            </w:r>
                            <w:r w:rsidRPr="00CC1463">
                              <w:rPr>
                                <w:b w:val="0"/>
                                <w:sz w:val="21"/>
                                <w:szCs w:val="21"/>
                              </w:rPr>
                              <w:t>.</w:t>
                            </w:r>
                          </w:p>
                          <w:p w14:paraId="00F4D277" w14:textId="3534B7EC" w:rsidR="00E0450C" w:rsidRPr="00CC1463" w:rsidRDefault="00E0450C" w:rsidP="00317813">
                            <w:pPr>
                              <w:spacing w:line="276" w:lineRule="auto"/>
                              <w:rPr>
                                <w:b w:val="0"/>
                                <w:bCs w:val="0"/>
                                <w:sz w:val="21"/>
                                <w:szCs w:val="21"/>
                              </w:rPr>
                            </w:pPr>
                            <w:r w:rsidRPr="00CC1463">
                              <w:rPr>
                                <w:sz w:val="21"/>
                                <w:szCs w:val="21"/>
                                <w:u w:val="single"/>
                              </w:rPr>
                              <w:t>Câu 1</w:t>
                            </w:r>
                            <w:r w:rsidRPr="00CC1463">
                              <w:rPr>
                                <w:sz w:val="21"/>
                                <w:szCs w:val="21"/>
                                <w:u w:val="single"/>
                                <w:lang w:val="vi-VN"/>
                              </w:rPr>
                              <w:t>2</w:t>
                            </w:r>
                            <w:r w:rsidRPr="00CC1463">
                              <w:rPr>
                                <w:sz w:val="21"/>
                                <w:szCs w:val="21"/>
                              </w:rPr>
                              <w:t xml:space="preserve">. </w:t>
                            </w:r>
                            <w:r w:rsidRPr="00CC1463">
                              <w:rPr>
                                <w:b w:val="0"/>
                                <w:bCs w:val="0"/>
                                <w:sz w:val="21"/>
                                <w:szCs w:val="21"/>
                              </w:rPr>
                              <w:t>Một vật rơi tự do không vận tốc ban đầu từ độ cao 5m xuống. Vận tốc của nó khi chạm đất là :</w:t>
                            </w:r>
                          </w:p>
                          <w:p w14:paraId="2AC14451" w14:textId="77777777" w:rsidR="00E0450C" w:rsidRPr="00CC1463" w:rsidRDefault="00E0450C" w:rsidP="00317813">
                            <w:pPr>
                              <w:spacing w:line="276" w:lineRule="auto"/>
                              <w:rPr>
                                <w:b w:val="0"/>
                                <w:bCs w:val="0"/>
                                <w:sz w:val="21"/>
                                <w:szCs w:val="21"/>
                              </w:rPr>
                            </w:pPr>
                            <w:r w:rsidRPr="00CC1463">
                              <w:rPr>
                                <w:b w:val="0"/>
                                <w:bCs w:val="0"/>
                                <w:sz w:val="21"/>
                                <w:szCs w:val="21"/>
                              </w:rPr>
                              <w:t>A. v = 8,899m/s</w:t>
                            </w:r>
                            <w:r w:rsidRPr="00CC1463">
                              <w:rPr>
                                <w:b w:val="0"/>
                                <w:bCs w:val="0"/>
                                <w:sz w:val="21"/>
                                <w:szCs w:val="21"/>
                              </w:rPr>
                              <w:tab/>
                            </w:r>
                            <w:r w:rsidRPr="00CC1463">
                              <w:rPr>
                                <w:b w:val="0"/>
                                <w:bCs w:val="0"/>
                                <w:sz w:val="21"/>
                                <w:szCs w:val="21"/>
                              </w:rPr>
                              <w:tab/>
                              <w:t>B. v = 10m/s</w:t>
                            </w:r>
                            <w:r w:rsidRPr="00CC1463">
                              <w:rPr>
                                <w:b w:val="0"/>
                                <w:bCs w:val="0"/>
                                <w:sz w:val="21"/>
                                <w:szCs w:val="21"/>
                              </w:rPr>
                              <w:tab/>
                            </w:r>
                            <w:r w:rsidRPr="00CC1463">
                              <w:rPr>
                                <w:b w:val="0"/>
                                <w:bCs w:val="0"/>
                                <w:sz w:val="21"/>
                                <w:szCs w:val="21"/>
                              </w:rPr>
                              <w:tab/>
                            </w:r>
                            <w:r w:rsidRPr="00CC1463">
                              <w:rPr>
                                <w:b w:val="0"/>
                                <w:bCs w:val="0"/>
                                <w:sz w:val="21"/>
                                <w:szCs w:val="21"/>
                              </w:rPr>
                              <w:tab/>
                            </w:r>
                          </w:p>
                          <w:p w14:paraId="4B3AC0B9" w14:textId="6D9C9306" w:rsidR="00E0450C" w:rsidRPr="00CC1463" w:rsidRDefault="00E0450C" w:rsidP="00317813">
                            <w:pPr>
                              <w:spacing w:line="276" w:lineRule="auto"/>
                              <w:rPr>
                                <w:b w:val="0"/>
                                <w:bCs w:val="0"/>
                                <w:sz w:val="21"/>
                                <w:szCs w:val="21"/>
                              </w:rPr>
                            </w:pPr>
                            <w:r w:rsidRPr="00CC1463">
                              <w:rPr>
                                <w:b w:val="0"/>
                                <w:bCs w:val="0"/>
                                <w:sz w:val="21"/>
                                <w:szCs w:val="21"/>
                              </w:rPr>
                              <w:t>C. v = 5m/s</w:t>
                            </w:r>
                            <w:r w:rsidRPr="00CC1463">
                              <w:rPr>
                                <w:b w:val="0"/>
                                <w:bCs w:val="0"/>
                                <w:sz w:val="21"/>
                                <w:szCs w:val="21"/>
                              </w:rPr>
                              <w:tab/>
                            </w:r>
                            <w:r w:rsidRPr="00CC1463">
                              <w:rPr>
                                <w:b w:val="0"/>
                                <w:bCs w:val="0"/>
                                <w:sz w:val="21"/>
                                <w:szCs w:val="21"/>
                              </w:rPr>
                              <w:tab/>
                              <w:t>D. v = 2m/s</w:t>
                            </w:r>
                          </w:p>
                          <w:p w14:paraId="38FDD5D0" w14:textId="77777777" w:rsidR="00E0450C" w:rsidRPr="00CC1463" w:rsidRDefault="00E0450C" w:rsidP="00317813">
                            <w:pPr>
                              <w:spacing w:line="276" w:lineRule="auto"/>
                              <w:rPr>
                                <w:b w:val="0"/>
                                <w:bCs w:val="0"/>
                                <w:sz w:val="21"/>
                                <w:szCs w:val="21"/>
                              </w:rPr>
                            </w:pPr>
                            <w:r w:rsidRPr="00CC1463">
                              <w:rPr>
                                <w:sz w:val="21"/>
                                <w:szCs w:val="21"/>
                                <w:u w:val="single"/>
                              </w:rPr>
                              <w:t>Câu 1</w:t>
                            </w:r>
                            <w:r w:rsidRPr="00CC1463">
                              <w:rPr>
                                <w:sz w:val="21"/>
                                <w:szCs w:val="21"/>
                                <w:u w:val="single"/>
                                <w:lang w:val="vi-VN"/>
                              </w:rPr>
                              <w:t>3</w:t>
                            </w:r>
                            <w:r w:rsidRPr="00CC1463">
                              <w:rPr>
                                <w:sz w:val="21"/>
                                <w:szCs w:val="21"/>
                              </w:rPr>
                              <w:t xml:space="preserve">. </w:t>
                            </w:r>
                            <w:r w:rsidRPr="00CC1463">
                              <w:rPr>
                                <w:b w:val="0"/>
                                <w:bCs w:val="0"/>
                                <w:sz w:val="21"/>
                                <w:szCs w:val="21"/>
                              </w:rPr>
                              <w:t>Một vật được thả từ trên máy bay ở độ cao 80m. Cho rằng vật rơi tự do với g = 10m/s</w:t>
                            </w:r>
                            <w:r w:rsidRPr="00CC1463">
                              <w:rPr>
                                <w:b w:val="0"/>
                                <w:bCs w:val="0"/>
                                <w:sz w:val="21"/>
                                <w:szCs w:val="21"/>
                                <w:vertAlign w:val="superscript"/>
                              </w:rPr>
                              <w:t>2</w:t>
                            </w:r>
                            <w:r w:rsidRPr="00CC1463">
                              <w:rPr>
                                <w:b w:val="0"/>
                                <w:bCs w:val="0"/>
                                <w:sz w:val="21"/>
                                <w:szCs w:val="21"/>
                              </w:rPr>
                              <w:t>, thời gian rơi là</w:t>
                            </w:r>
                          </w:p>
                          <w:p w14:paraId="24975BCB" w14:textId="32BD513F" w:rsidR="00E0450C" w:rsidRPr="00CC1463" w:rsidRDefault="00E0450C" w:rsidP="00317813">
                            <w:pPr>
                              <w:spacing w:line="276" w:lineRule="auto"/>
                              <w:rPr>
                                <w:b w:val="0"/>
                                <w:bCs w:val="0"/>
                                <w:sz w:val="21"/>
                                <w:szCs w:val="21"/>
                              </w:rPr>
                            </w:pPr>
                            <w:r w:rsidRPr="00CC1463">
                              <w:rPr>
                                <w:b w:val="0"/>
                                <w:bCs w:val="0"/>
                                <w:sz w:val="21"/>
                                <w:szCs w:val="21"/>
                                <w:lang w:val="vi-VN"/>
                              </w:rPr>
                              <w:t xml:space="preserve">A. </w:t>
                            </w:r>
                            <w:r w:rsidRPr="00CC1463">
                              <w:rPr>
                                <w:b w:val="0"/>
                                <w:bCs w:val="0"/>
                                <w:sz w:val="21"/>
                                <w:szCs w:val="21"/>
                              </w:rPr>
                              <w:t>4,04s.</w:t>
                            </w:r>
                            <w:r w:rsidRPr="00CC1463">
                              <w:rPr>
                                <w:b w:val="0"/>
                                <w:bCs w:val="0"/>
                                <w:sz w:val="21"/>
                                <w:szCs w:val="21"/>
                              </w:rPr>
                              <w:tab/>
                              <w:t>B. t = 8,00s.</w:t>
                            </w:r>
                            <w:r w:rsidRPr="00CC1463">
                              <w:rPr>
                                <w:b w:val="0"/>
                                <w:bCs w:val="0"/>
                                <w:sz w:val="21"/>
                                <w:szCs w:val="21"/>
                              </w:rPr>
                              <w:tab/>
                            </w:r>
                            <w:r w:rsidRPr="00CC1463">
                              <w:rPr>
                                <w:b w:val="0"/>
                                <w:bCs w:val="0"/>
                                <w:sz w:val="21"/>
                                <w:szCs w:val="21"/>
                              </w:rPr>
                              <w:tab/>
                            </w:r>
                            <w:r w:rsidRPr="00CC1463">
                              <w:rPr>
                                <w:b w:val="0"/>
                                <w:bCs w:val="0"/>
                                <w:sz w:val="21"/>
                                <w:szCs w:val="21"/>
                              </w:rPr>
                              <w:tab/>
                            </w:r>
                          </w:p>
                          <w:p w14:paraId="28005A78" w14:textId="5DA939C2" w:rsidR="00E0450C" w:rsidRPr="00CC1463" w:rsidRDefault="00E0450C" w:rsidP="00317813">
                            <w:pPr>
                              <w:spacing w:line="276" w:lineRule="auto"/>
                              <w:rPr>
                                <w:b w:val="0"/>
                                <w:bCs w:val="0"/>
                                <w:sz w:val="21"/>
                                <w:szCs w:val="21"/>
                              </w:rPr>
                            </w:pPr>
                            <w:r w:rsidRPr="00CC1463">
                              <w:rPr>
                                <w:b w:val="0"/>
                                <w:bCs w:val="0"/>
                                <w:sz w:val="21"/>
                                <w:szCs w:val="21"/>
                              </w:rPr>
                              <w:t>C. t = 4,00s.</w:t>
                            </w:r>
                            <w:r w:rsidRPr="00CC1463">
                              <w:rPr>
                                <w:b w:val="0"/>
                                <w:bCs w:val="0"/>
                                <w:sz w:val="21"/>
                                <w:szCs w:val="21"/>
                              </w:rPr>
                              <w:tab/>
                              <w:t>D. t = 2,86s.</w:t>
                            </w:r>
                          </w:p>
                          <w:p w14:paraId="698AFD73" w14:textId="77777777" w:rsidR="00E0450C" w:rsidRPr="00CC1463" w:rsidRDefault="00E0450C" w:rsidP="00A56094">
                            <w:pPr>
                              <w:tabs>
                                <w:tab w:val="left" w:pos="220"/>
                                <w:tab w:val="left" w:pos="4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ind w:right="-45"/>
                              <w:jc w:val="both"/>
                              <w:rPr>
                                <w:b w:val="0"/>
                                <w:bCs w:val="0"/>
                                <w:sz w:val="21"/>
                                <w:szCs w:val="21"/>
                              </w:rPr>
                            </w:pPr>
                            <w:r w:rsidRPr="00CC1463">
                              <w:rPr>
                                <w:sz w:val="21"/>
                                <w:szCs w:val="21"/>
                                <w:u w:val="single"/>
                              </w:rPr>
                              <w:t>Câu 1</w:t>
                            </w:r>
                            <w:r w:rsidRPr="00CC1463">
                              <w:rPr>
                                <w:sz w:val="21"/>
                                <w:szCs w:val="21"/>
                                <w:u w:val="single"/>
                                <w:lang w:val="vi-VN"/>
                              </w:rPr>
                              <w:t>4</w:t>
                            </w:r>
                            <w:r w:rsidRPr="00CC1463">
                              <w:rPr>
                                <w:sz w:val="21"/>
                                <w:szCs w:val="21"/>
                              </w:rPr>
                              <w:t xml:space="preserve">. </w:t>
                            </w:r>
                            <w:r w:rsidRPr="00CC1463">
                              <w:rPr>
                                <w:b w:val="0"/>
                                <w:bCs w:val="0"/>
                                <w:sz w:val="21"/>
                                <w:szCs w:val="21"/>
                              </w:rPr>
                              <w:t>Chọn câu trả lời đúng.1 vật rơi tự do từ 1 độ cao nào đó,khi chạm đất nó có vận tốc là 30m/s; g</w:t>
                            </w:r>
                            <w:r w:rsidRPr="00CC1463">
                              <w:rPr>
                                <w:b w:val="0"/>
                                <w:bCs w:val="0"/>
                                <w:sz w:val="21"/>
                                <w:szCs w:val="21"/>
                                <w:lang w:val="vi-VN"/>
                              </w:rPr>
                              <w:t xml:space="preserve"> </w:t>
                            </w:r>
                            <w:r w:rsidRPr="00CC1463">
                              <w:rPr>
                                <w:b w:val="0"/>
                                <w:bCs w:val="0"/>
                                <w:sz w:val="21"/>
                                <w:szCs w:val="21"/>
                              </w:rPr>
                              <w:t>=</w:t>
                            </w:r>
                            <w:r w:rsidRPr="00CC1463">
                              <w:rPr>
                                <w:b w:val="0"/>
                                <w:bCs w:val="0"/>
                                <w:sz w:val="21"/>
                                <w:szCs w:val="21"/>
                                <w:lang w:val="vi-VN"/>
                              </w:rPr>
                              <w:t xml:space="preserve"> </w:t>
                            </w:r>
                            <w:r w:rsidRPr="00CC1463">
                              <w:rPr>
                                <w:b w:val="0"/>
                                <w:bCs w:val="0"/>
                                <w:sz w:val="21"/>
                                <w:szCs w:val="21"/>
                              </w:rPr>
                              <w:t>10m/s</w:t>
                            </w:r>
                            <w:r w:rsidRPr="00CC1463">
                              <w:rPr>
                                <w:b w:val="0"/>
                                <w:bCs w:val="0"/>
                                <w:position w:val="-3"/>
                                <w:sz w:val="21"/>
                                <w:szCs w:val="21"/>
                                <w:vertAlign w:val="superscript"/>
                              </w:rPr>
                              <w:t>2</w:t>
                            </w:r>
                            <w:r w:rsidRPr="00CC1463">
                              <w:rPr>
                                <w:b w:val="0"/>
                                <w:bCs w:val="0"/>
                                <w:sz w:val="21"/>
                                <w:szCs w:val="21"/>
                              </w:rPr>
                              <w:t>.</w:t>
                            </w:r>
                          </w:p>
                          <w:p w14:paraId="309B63B1" w14:textId="42C06261" w:rsidR="00E0450C" w:rsidRPr="00CC1463" w:rsidRDefault="00E0450C" w:rsidP="006543A2">
                            <w:pPr>
                              <w:tabs>
                                <w:tab w:val="left" w:pos="220"/>
                                <w:tab w:val="left" w:pos="4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ind w:right="930"/>
                              <w:jc w:val="both"/>
                              <w:rPr>
                                <w:b w:val="0"/>
                                <w:bCs w:val="0"/>
                                <w:sz w:val="21"/>
                                <w:szCs w:val="21"/>
                              </w:rPr>
                            </w:pPr>
                            <w:r w:rsidRPr="00CC1463">
                              <w:rPr>
                                <w:b w:val="0"/>
                                <w:bCs w:val="0"/>
                                <w:sz w:val="21"/>
                                <w:szCs w:val="21"/>
                              </w:rPr>
                              <w:t>Thời gian vật rơi và độ cao lúc thả vật là:</w:t>
                            </w:r>
                          </w:p>
                          <w:p w14:paraId="2E191708" w14:textId="11D94A76" w:rsidR="00E0450C" w:rsidRPr="00CC1463" w:rsidRDefault="00E0450C" w:rsidP="006543A2">
                            <w:pPr>
                              <w:tabs>
                                <w:tab w:val="left" w:pos="220"/>
                                <w:tab w:val="left" w:pos="4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jc w:val="both"/>
                              <w:rPr>
                                <w:b w:val="0"/>
                                <w:bCs w:val="0"/>
                                <w:sz w:val="21"/>
                                <w:szCs w:val="21"/>
                              </w:rPr>
                            </w:pPr>
                            <w:r w:rsidRPr="00CC1463">
                              <w:rPr>
                                <w:b w:val="0"/>
                                <w:bCs w:val="0"/>
                                <w:sz w:val="21"/>
                                <w:szCs w:val="21"/>
                              </w:rPr>
                              <w:t xml:space="preserve"> </w:t>
                            </w:r>
                            <w:r w:rsidRPr="00CC1463">
                              <w:rPr>
                                <w:b w:val="0"/>
                                <w:bCs w:val="0"/>
                                <w:sz w:val="21"/>
                                <w:szCs w:val="21"/>
                                <w:lang w:val="vi-VN"/>
                              </w:rPr>
                              <w:t xml:space="preserve">A. </w:t>
                            </w:r>
                            <w:r w:rsidRPr="00CC1463">
                              <w:rPr>
                                <w:b w:val="0"/>
                                <w:bCs w:val="0"/>
                                <w:sz w:val="21"/>
                                <w:szCs w:val="21"/>
                              </w:rPr>
                              <w:t xml:space="preserve">2s và 20m.          </w:t>
                            </w:r>
                            <w:r w:rsidRPr="00CC1463">
                              <w:rPr>
                                <w:b w:val="0"/>
                                <w:bCs w:val="0"/>
                                <w:sz w:val="21"/>
                                <w:szCs w:val="21"/>
                                <w:lang w:val="vi-VN"/>
                              </w:rPr>
                              <w:t xml:space="preserve">B. </w:t>
                            </w:r>
                            <w:r w:rsidRPr="00CC1463">
                              <w:rPr>
                                <w:b w:val="0"/>
                                <w:bCs w:val="0"/>
                                <w:sz w:val="21"/>
                                <w:szCs w:val="21"/>
                              </w:rPr>
                              <w:t xml:space="preserve">3,5s và 52m.       </w:t>
                            </w:r>
                          </w:p>
                          <w:p w14:paraId="544C5CAF" w14:textId="403C5D20" w:rsidR="00E0450C" w:rsidRPr="00CC1463" w:rsidRDefault="00E0450C" w:rsidP="006543A2">
                            <w:pPr>
                              <w:tabs>
                                <w:tab w:val="left" w:pos="220"/>
                                <w:tab w:val="left" w:pos="4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276" w:lineRule="auto"/>
                              <w:jc w:val="both"/>
                              <w:rPr>
                                <w:b w:val="0"/>
                                <w:bCs w:val="0"/>
                                <w:sz w:val="21"/>
                                <w:szCs w:val="21"/>
                              </w:rPr>
                            </w:pPr>
                            <w:r w:rsidRPr="00CC1463">
                              <w:rPr>
                                <w:b w:val="0"/>
                                <w:bCs w:val="0"/>
                                <w:sz w:val="21"/>
                                <w:szCs w:val="21"/>
                                <w:lang w:val="vi-VN"/>
                              </w:rPr>
                              <w:t xml:space="preserve">C. </w:t>
                            </w:r>
                            <w:r w:rsidRPr="00CC1463">
                              <w:rPr>
                                <w:b w:val="0"/>
                                <w:bCs w:val="0"/>
                                <w:sz w:val="21"/>
                                <w:szCs w:val="21"/>
                              </w:rPr>
                              <w:t xml:space="preserve">3s và 45m.           </w:t>
                            </w:r>
                            <w:r w:rsidRPr="00CC1463">
                              <w:rPr>
                                <w:b w:val="0"/>
                                <w:bCs w:val="0"/>
                                <w:sz w:val="21"/>
                                <w:szCs w:val="21"/>
                                <w:lang w:val="vi-VN"/>
                              </w:rPr>
                              <w:t xml:space="preserve">D. </w:t>
                            </w:r>
                            <w:r w:rsidRPr="00CC1463">
                              <w:rPr>
                                <w:b w:val="0"/>
                                <w:bCs w:val="0"/>
                                <w:sz w:val="21"/>
                                <w:szCs w:val="21"/>
                              </w:rPr>
                              <w:t>4s và 80m.</w:t>
                            </w:r>
                          </w:p>
                          <w:p w14:paraId="108C882F" w14:textId="3C48373F" w:rsidR="00E0450C" w:rsidRPr="00CC1463" w:rsidRDefault="00E0450C" w:rsidP="00A56094">
                            <w:pPr>
                              <w:spacing w:line="276" w:lineRule="auto"/>
                              <w:ind w:right="-45"/>
                              <w:jc w:val="both"/>
                              <w:rPr>
                                <w:b w:val="0"/>
                                <w:bCs w:val="0"/>
                                <w:sz w:val="21"/>
                                <w:szCs w:val="21"/>
                                <w:lang w:val="nl-NL"/>
                              </w:rPr>
                            </w:pPr>
                            <w:r w:rsidRPr="00CC1463">
                              <w:rPr>
                                <w:sz w:val="21"/>
                                <w:szCs w:val="21"/>
                                <w:u w:val="single"/>
                              </w:rPr>
                              <w:t>Câu 1</w:t>
                            </w:r>
                            <w:r w:rsidRPr="00CC1463">
                              <w:rPr>
                                <w:sz w:val="21"/>
                                <w:szCs w:val="21"/>
                                <w:u w:val="single"/>
                                <w:lang w:val="vi-VN"/>
                              </w:rPr>
                              <w:t>5</w:t>
                            </w:r>
                            <w:r w:rsidRPr="00CC1463">
                              <w:rPr>
                                <w:sz w:val="21"/>
                                <w:szCs w:val="21"/>
                              </w:rPr>
                              <w:t xml:space="preserve">. </w:t>
                            </w:r>
                            <w:r w:rsidRPr="00CC1463">
                              <w:rPr>
                                <w:b w:val="0"/>
                                <w:bCs w:val="0"/>
                                <w:sz w:val="21"/>
                                <w:szCs w:val="21"/>
                                <w:lang w:val="nl-NL"/>
                              </w:rPr>
                              <w:t>Từ một vị trí cách mặt đất một độ cao h người ta thả rơi một vật .Lấy g =</w:t>
                            </w:r>
                            <w:r w:rsidR="000A6FF3" w:rsidRPr="000A6FF3">
                              <w:rPr>
                                <w:b w:val="0"/>
                                <w:noProof/>
                                <w:position w:val="-6"/>
                                <w:sz w:val="21"/>
                                <w:szCs w:val="21"/>
                                <w:lang w:val="nl-NL"/>
                              </w:rPr>
                              <w:object w:dxaOrig="637" w:dyaOrig="249" w14:anchorId="7D54F717">
                                <v:shape id="_x0000_i1046" type="#_x0000_t75" alt="" style="width:31.5pt;height:12.75pt;mso-width-percent:0;mso-height-percent:0;mso-width-percent:0;mso-height-percent:0" o:ole="">
                                  <v:imagedata r:id="rId76" o:title=""/>
                                </v:shape>
                                <o:OLEObject Type="Embed" ProgID="Equation.DSMT4" ShapeID="_x0000_i1046" DrawAspect="Content" ObjectID="_1691503393" r:id="rId78"/>
                              </w:object>
                            </w:r>
                            <w:r w:rsidRPr="00CC1463">
                              <w:rPr>
                                <w:b w:val="0"/>
                                <w:bCs w:val="0"/>
                                <w:sz w:val="21"/>
                                <w:szCs w:val="21"/>
                                <w:lang w:val="nl-NL"/>
                              </w:rPr>
                              <w:t>bỏ qua sức cản không khí. Trong 1s ngay trước khi chạm đất vật rơi được 20m.Thời gian từ lúc bắt đầu rơi đến khi chạm đất là:</w:t>
                            </w:r>
                          </w:p>
                          <w:p w14:paraId="397C4594" w14:textId="4D421472" w:rsidR="00E0450C" w:rsidRPr="00CC1463" w:rsidRDefault="00E0450C" w:rsidP="006543A2">
                            <w:pPr>
                              <w:spacing w:line="276" w:lineRule="auto"/>
                              <w:ind w:right="1072"/>
                              <w:jc w:val="both"/>
                              <w:rPr>
                                <w:b w:val="0"/>
                                <w:bCs w:val="0"/>
                                <w:sz w:val="21"/>
                                <w:szCs w:val="21"/>
                                <w:lang w:val="vi-VN"/>
                              </w:rPr>
                            </w:pPr>
                            <w:r w:rsidRPr="00CC1463">
                              <w:rPr>
                                <w:b w:val="0"/>
                                <w:bCs w:val="0"/>
                                <w:sz w:val="21"/>
                                <w:szCs w:val="21"/>
                                <w:lang w:val="vi-VN"/>
                              </w:rPr>
                              <w:t>A. 2 s.            B. 3 s.</w:t>
                            </w:r>
                          </w:p>
                          <w:p w14:paraId="7B172653" w14:textId="0DD200CF" w:rsidR="00E0450C" w:rsidRPr="00CC1463" w:rsidRDefault="00E0450C" w:rsidP="006543A2">
                            <w:pPr>
                              <w:spacing w:line="276" w:lineRule="auto"/>
                              <w:ind w:right="1072"/>
                              <w:jc w:val="both"/>
                              <w:rPr>
                                <w:b w:val="0"/>
                                <w:bCs w:val="0"/>
                                <w:sz w:val="21"/>
                                <w:szCs w:val="21"/>
                                <w:lang w:val="vi-VN"/>
                              </w:rPr>
                            </w:pPr>
                            <w:r w:rsidRPr="00CC1463">
                              <w:rPr>
                                <w:b w:val="0"/>
                                <w:bCs w:val="0"/>
                                <w:sz w:val="21"/>
                                <w:szCs w:val="21"/>
                                <w:lang w:val="vi-VN"/>
                              </w:rPr>
                              <w:t xml:space="preserve">C. 2,5 s.         D. 3,5 s. </w:t>
                            </w:r>
                          </w:p>
                          <w:p w14:paraId="6F236BD0" w14:textId="77777777" w:rsidR="00E0450C" w:rsidRPr="00CC1463" w:rsidRDefault="00E0450C" w:rsidP="00B04EBD">
                            <w:pPr>
                              <w:spacing w:line="276" w:lineRule="auto"/>
                              <w:ind w:right="-45"/>
                              <w:jc w:val="both"/>
                              <w:rPr>
                                <w:b w:val="0"/>
                                <w:bCs w:val="0"/>
                                <w:sz w:val="21"/>
                                <w:szCs w:val="21"/>
                              </w:rPr>
                            </w:pPr>
                            <w:r w:rsidRPr="00CC1463">
                              <w:rPr>
                                <w:sz w:val="21"/>
                                <w:szCs w:val="21"/>
                                <w:u w:val="single"/>
                              </w:rPr>
                              <w:t>Câu 1</w:t>
                            </w:r>
                            <w:r w:rsidRPr="00CC1463">
                              <w:rPr>
                                <w:sz w:val="21"/>
                                <w:szCs w:val="21"/>
                                <w:u w:val="single"/>
                                <w:lang w:val="vi-VN"/>
                              </w:rPr>
                              <w:t>6</w:t>
                            </w:r>
                            <w:r w:rsidRPr="00CC1463">
                              <w:rPr>
                                <w:sz w:val="21"/>
                                <w:szCs w:val="21"/>
                              </w:rPr>
                              <w:t xml:space="preserve">. </w:t>
                            </w:r>
                            <w:r w:rsidRPr="00CC1463">
                              <w:rPr>
                                <w:b w:val="0"/>
                                <w:bCs w:val="0"/>
                                <w:sz w:val="21"/>
                                <w:szCs w:val="21"/>
                              </w:rPr>
                              <w:t>Người ta ném một vật từ mặt đất lên cao theo phương thẳng đứng với vận tốc 4,0m/s. Lấy g = 10m/s</w:t>
                            </w:r>
                            <w:r w:rsidRPr="00CC1463">
                              <w:rPr>
                                <w:b w:val="0"/>
                                <w:bCs w:val="0"/>
                                <w:sz w:val="21"/>
                                <w:szCs w:val="21"/>
                                <w:vertAlign w:val="superscript"/>
                              </w:rPr>
                              <w:t>2</w:t>
                            </w:r>
                            <w:r w:rsidRPr="00CC1463">
                              <w:rPr>
                                <w:b w:val="0"/>
                                <w:bCs w:val="0"/>
                                <w:sz w:val="21"/>
                                <w:szCs w:val="21"/>
                              </w:rPr>
                              <w:t>. Thời gian vật chuyển động và độ cao cực đại vật đạt được là :</w:t>
                            </w:r>
                          </w:p>
                          <w:p w14:paraId="3CEC0AFD" w14:textId="77777777" w:rsidR="00E0450C" w:rsidRPr="00CC1463" w:rsidRDefault="00E0450C" w:rsidP="00B04EBD">
                            <w:pPr>
                              <w:spacing w:line="276" w:lineRule="auto"/>
                              <w:rPr>
                                <w:b w:val="0"/>
                                <w:bCs w:val="0"/>
                                <w:sz w:val="21"/>
                                <w:szCs w:val="21"/>
                              </w:rPr>
                            </w:pPr>
                            <w:r w:rsidRPr="00CC1463">
                              <w:rPr>
                                <w:b w:val="0"/>
                                <w:bCs w:val="0"/>
                                <w:sz w:val="21"/>
                                <w:szCs w:val="21"/>
                              </w:rPr>
                              <w:t xml:space="preserve">A. t = 0,4s; H = 0,8m. </w:t>
                            </w:r>
                            <w:r w:rsidRPr="00CC1463">
                              <w:rPr>
                                <w:b w:val="0"/>
                                <w:bCs w:val="0"/>
                                <w:sz w:val="21"/>
                                <w:szCs w:val="21"/>
                              </w:rPr>
                              <w:tab/>
                              <w:t>B. t = 0,4s; H = 1,6m.</w:t>
                            </w:r>
                            <w:r w:rsidRPr="00CC1463">
                              <w:rPr>
                                <w:b w:val="0"/>
                                <w:bCs w:val="0"/>
                                <w:sz w:val="21"/>
                                <w:szCs w:val="21"/>
                              </w:rPr>
                              <w:tab/>
                            </w:r>
                            <w:r w:rsidRPr="00CC1463">
                              <w:rPr>
                                <w:b w:val="0"/>
                                <w:bCs w:val="0"/>
                                <w:sz w:val="21"/>
                                <w:szCs w:val="21"/>
                              </w:rPr>
                              <w:tab/>
                            </w:r>
                          </w:p>
                          <w:p w14:paraId="51210C2D" w14:textId="653055D1" w:rsidR="00E0450C" w:rsidRPr="00B04EBD" w:rsidRDefault="00E0450C" w:rsidP="00B31086">
                            <w:pPr>
                              <w:spacing w:line="276" w:lineRule="auto"/>
                              <w:rPr>
                                <w:b w:val="0"/>
                                <w:bCs w:val="0"/>
                                <w:sz w:val="21"/>
                                <w:szCs w:val="21"/>
                              </w:rPr>
                            </w:pPr>
                            <w:r w:rsidRPr="00CC1463">
                              <w:rPr>
                                <w:b w:val="0"/>
                                <w:bCs w:val="0"/>
                                <w:sz w:val="21"/>
                                <w:szCs w:val="21"/>
                              </w:rPr>
                              <w:t xml:space="preserve">C. t = 0,8s; H = 3,2m. </w:t>
                            </w:r>
                            <w:r w:rsidRPr="00CC1463">
                              <w:rPr>
                                <w:b w:val="0"/>
                                <w:bCs w:val="0"/>
                                <w:sz w:val="21"/>
                                <w:szCs w:val="21"/>
                              </w:rPr>
                              <w:tab/>
                              <w:t>D. t = 0,8s; H = 0,8m.</w:t>
                            </w:r>
                          </w:p>
                        </w:tc>
                      </w:tr>
                      <w:tr w:rsidR="00E0450C" w:rsidRPr="00CC1463" w14:paraId="37008CD6" w14:textId="77777777" w:rsidTr="00F7018C">
                        <w:tc>
                          <w:tcPr>
                            <w:tcW w:w="10042" w:type="dxa"/>
                            <w:shd w:val="clear" w:color="auto" w:fill="auto"/>
                          </w:tcPr>
                          <w:p w14:paraId="65EFAE5A" w14:textId="77777777" w:rsidR="00E0450C" w:rsidRPr="00CC1463" w:rsidRDefault="00E0450C" w:rsidP="00B31086">
                            <w:pPr>
                              <w:spacing w:line="276" w:lineRule="auto"/>
                              <w:rPr>
                                <w:b w:val="0"/>
                                <w:bCs w:val="0"/>
                              </w:rPr>
                            </w:pPr>
                          </w:p>
                        </w:tc>
                      </w:tr>
                      <w:tr w:rsidR="00E0450C" w:rsidRPr="00CC1463" w14:paraId="2D54B101" w14:textId="77777777" w:rsidTr="00F7018C">
                        <w:tc>
                          <w:tcPr>
                            <w:tcW w:w="10042" w:type="dxa"/>
                            <w:shd w:val="clear" w:color="auto" w:fill="auto"/>
                          </w:tcPr>
                          <w:p w14:paraId="2B27B4ED" w14:textId="77777777" w:rsidR="00E0450C" w:rsidRPr="00CC1463" w:rsidRDefault="00E0450C" w:rsidP="00B31086">
                            <w:pPr>
                              <w:spacing w:line="276" w:lineRule="auto"/>
                              <w:rPr>
                                <w:b w:val="0"/>
                                <w:bCs w:val="0"/>
                              </w:rPr>
                            </w:pPr>
                          </w:p>
                        </w:tc>
                      </w:tr>
                      <w:tr w:rsidR="00E0450C" w:rsidRPr="00CC1463" w14:paraId="08758706" w14:textId="77777777" w:rsidTr="00F7018C">
                        <w:tc>
                          <w:tcPr>
                            <w:tcW w:w="10042" w:type="dxa"/>
                            <w:shd w:val="clear" w:color="auto" w:fill="auto"/>
                          </w:tcPr>
                          <w:p w14:paraId="25174317" w14:textId="77777777" w:rsidR="00E0450C" w:rsidRPr="00CC1463" w:rsidRDefault="00E0450C" w:rsidP="00B31086">
                            <w:pPr>
                              <w:spacing w:line="276" w:lineRule="auto"/>
                              <w:rPr>
                                <w:b w:val="0"/>
                                <w:bCs w:val="0"/>
                              </w:rPr>
                            </w:pPr>
                          </w:p>
                        </w:tc>
                      </w:tr>
                      <w:tr w:rsidR="00E0450C" w:rsidRPr="00CC1463" w14:paraId="1890123F" w14:textId="77777777" w:rsidTr="00F7018C">
                        <w:tc>
                          <w:tcPr>
                            <w:tcW w:w="10042" w:type="dxa"/>
                            <w:shd w:val="clear" w:color="auto" w:fill="auto"/>
                          </w:tcPr>
                          <w:p w14:paraId="1FC9B777" w14:textId="77777777" w:rsidR="00E0450C" w:rsidRPr="00CC1463" w:rsidRDefault="00E0450C" w:rsidP="00B31086">
                            <w:pPr>
                              <w:spacing w:line="276" w:lineRule="auto"/>
                              <w:rPr>
                                <w:b w:val="0"/>
                                <w:bCs w:val="0"/>
                              </w:rPr>
                            </w:pPr>
                          </w:p>
                        </w:tc>
                      </w:tr>
                      <w:tr w:rsidR="00E0450C" w:rsidRPr="00CC1463" w14:paraId="500B55C6" w14:textId="77777777" w:rsidTr="00F7018C">
                        <w:tc>
                          <w:tcPr>
                            <w:tcW w:w="10042" w:type="dxa"/>
                            <w:shd w:val="clear" w:color="auto" w:fill="auto"/>
                          </w:tcPr>
                          <w:p w14:paraId="6A18AF56" w14:textId="77777777" w:rsidR="00E0450C" w:rsidRPr="00CC1463" w:rsidRDefault="00E0450C" w:rsidP="00B31086">
                            <w:pPr>
                              <w:spacing w:line="276" w:lineRule="auto"/>
                              <w:rPr>
                                <w:b w:val="0"/>
                                <w:bCs w:val="0"/>
                              </w:rPr>
                            </w:pPr>
                          </w:p>
                        </w:tc>
                      </w:tr>
                      <w:tr w:rsidR="00E0450C" w:rsidRPr="00CC1463" w14:paraId="6E685E0D" w14:textId="77777777" w:rsidTr="00F7018C">
                        <w:tc>
                          <w:tcPr>
                            <w:tcW w:w="10042" w:type="dxa"/>
                            <w:shd w:val="clear" w:color="auto" w:fill="auto"/>
                          </w:tcPr>
                          <w:p w14:paraId="5DE67D78" w14:textId="77777777" w:rsidR="00E0450C" w:rsidRPr="00CC1463" w:rsidRDefault="00E0450C" w:rsidP="00B31086">
                            <w:pPr>
                              <w:spacing w:line="276" w:lineRule="auto"/>
                              <w:rPr>
                                <w:b w:val="0"/>
                                <w:bCs w:val="0"/>
                              </w:rPr>
                            </w:pPr>
                          </w:p>
                        </w:tc>
                      </w:tr>
                      <w:tr w:rsidR="00E0450C" w:rsidRPr="00CC1463" w14:paraId="03A912E4" w14:textId="77777777" w:rsidTr="00F7018C">
                        <w:tc>
                          <w:tcPr>
                            <w:tcW w:w="10042" w:type="dxa"/>
                            <w:shd w:val="clear" w:color="auto" w:fill="auto"/>
                          </w:tcPr>
                          <w:p w14:paraId="34ED036C" w14:textId="77777777" w:rsidR="00E0450C" w:rsidRPr="00CC1463" w:rsidRDefault="00E0450C" w:rsidP="00B31086">
                            <w:pPr>
                              <w:spacing w:line="276" w:lineRule="auto"/>
                              <w:rPr>
                                <w:b w:val="0"/>
                                <w:bCs w:val="0"/>
                              </w:rPr>
                            </w:pPr>
                          </w:p>
                        </w:tc>
                      </w:tr>
                      <w:tr w:rsidR="00E0450C" w:rsidRPr="00CC1463" w14:paraId="0F10F60A" w14:textId="77777777" w:rsidTr="00F7018C">
                        <w:tc>
                          <w:tcPr>
                            <w:tcW w:w="10042" w:type="dxa"/>
                            <w:shd w:val="clear" w:color="auto" w:fill="auto"/>
                          </w:tcPr>
                          <w:p w14:paraId="08466157" w14:textId="77777777" w:rsidR="00E0450C" w:rsidRPr="00CC1463" w:rsidRDefault="00E0450C" w:rsidP="00B31086">
                            <w:pPr>
                              <w:spacing w:line="276" w:lineRule="auto"/>
                              <w:rPr>
                                <w:b w:val="0"/>
                                <w:bCs w:val="0"/>
                              </w:rPr>
                            </w:pPr>
                          </w:p>
                        </w:tc>
                      </w:tr>
                      <w:tr w:rsidR="00E0450C" w:rsidRPr="00CC1463" w14:paraId="6E9B1244" w14:textId="77777777" w:rsidTr="00F7018C">
                        <w:tc>
                          <w:tcPr>
                            <w:tcW w:w="10042" w:type="dxa"/>
                            <w:shd w:val="clear" w:color="auto" w:fill="auto"/>
                          </w:tcPr>
                          <w:p w14:paraId="18BB9049" w14:textId="77777777" w:rsidR="00E0450C" w:rsidRPr="00CC1463" w:rsidRDefault="00E0450C" w:rsidP="00B31086">
                            <w:pPr>
                              <w:spacing w:line="276" w:lineRule="auto"/>
                              <w:rPr>
                                <w:b w:val="0"/>
                                <w:bCs w:val="0"/>
                              </w:rPr>
                            </w:pPr>
                          </w:p>
                        </w:tc>
                      </w:tr>
                      <w:tr w:rsidR="00E0450C" w:rsidRPr="00CC1463" w14:paraId="21017F12" w14:textId="77777777" w:rsidTr="00F7018C">
                        <w:tc>
                          <w:tcPr>
                            <w:tcW w:w="10042" w:type="dxa"/>
                            <w:shd w:val="clear" w:color="auto" w:fill="auto"/>
                          </w:tcPr>
                          <w:p w14:paraId="4E189B0F" w14:textId="77777777" w:rsidR="00E0450C" w:rsidRPr="00CC1463" w:rsidRDefault="00E0450C" w:rsidP="00B31086">
                            <w:pPr>
                              <w:spacing w:line="276" w:lineRule="auto"/>
                              <w:rPr>
                                <w:b w:val="0"/>
                                <w:bCs w:val="0"/>
                              </w:rPr>
                            </w:pPr>
                          </w:p>
                        </w:tc>
                      </w:tr>
                      <w:tr w:rsidR="00E0450C" w:rsidRPr="00CC1463" w14:paraId="7EC1CFBC" w14:textId="77777777" w:rsidTr="00F7018C">
                        <w:tc>
                          <w:tcPr>
                            <w:tcW w:w="10042" w:type="dxa"/>
                            <w:shd w:val="clear" w:color="auto" w:fill="auto"/>
                          </w:tcPr>
                          <w:p w14:paraId="5174893D" w14:textId="77777777" w:rsidR="00E0450C" w:rsidRPr="00CC1463" w:rsidRDefault="00E0450C" w:rsidP="00B31086">
                            <w:pPr>
                              <w:spacing w:line="276" w:lineRule="auto"/>
                              <w:rPr>
                                <w:b w:val="0"/>
                                <w:bCs w:val="0"/>
                              </w:rPr>
                            </w:pPr>
                          </w:p>
                        </w:tc>
                      </w:tr>
                      <w:tr w:rsidR="00E0450C" w:rsidRPr="00CC1463" w14:paraId="20AFF94A" w14:textId="77777777" w:rsidTr="00F7018C">
                        <w:tc>
                          <w:tcPr>
                            <w:tcW w:w="10042" w:type="dxa"/>
                            <w:shd w:val="clear" w:color="auto" w:fill="auto"/>
                          </w:tcPr>
                          <w:p w14:paraId="6C4B52AF" w14:textId="77777777" w:rsidR="00E0450C" w:rsidRPr="00CC1463" w:rsidRDefault="00E0450C" w:rsidP="00B31086">
                            <w:pPr>
                              <w:spacing w:line="276" w:lineRule="auto"/>
                              <w:rPr>
                                <w:b w:val="0"/>
                                <w:bCs w:val="0"/>
                              </w:rPr>
                            </w:pPr>
                          </w:p>
                        </w:tc>
                      </w:tr>
                      <w:tr w:rsidR="00E0450C" w:rsidRPr="00CC1463" w14:paraId="58CB664C" w14:textId="77777777" w:rsidTr="00F7018C">
                        <w:tc>
                          <w:tcPr>
                            <w:tcW w:w="10042" w:type="dxa"/>
                            <w:shd w:val="clear" w:color="auto" w:fill="auto"/>
                          </w:tcPr>
                          <w:p w14:paraId="19FB4D26" w14:textId="77777777" w:rsidR="00E0450C" w:rsidRPr="00CC1463" w:rsidRDefault="00E0450C" w:rsidP="00B31086">
                            <w:pPr>
                              <w:spacing w:line="276" w:lineRule="auto"/>
                              <w:rPr>
                                <w:b w:val="0"/>
                                <w:bCs w:val="0"/>
                              </w:rPr>
                            </w:pPr>
                          </w:p>
                        </w:tc>
                      </w:tr>
                      <w:tr w:rsidR="00E0450C" w:rsidRPr="00CC1463" w14:paraId="0942FDB6" w14:textId="77777777" w:rsidTr="00F7018C">
                        <w:tc>
                          <w:tcPr>
                            <w:tcW w:w="10042" w:type="dxa"/>
                            <w:shd w:val="clear" w:color="auto" w:fill="auto"/>
                          </w:tcPr>
                          <w:p w14:paraId="0E2053FE" w14:textId="77777777" w:rsidR="00E0450C" w:rsidRPr="00CC1463" w:rsidRDefault="00E0450C" w:rsidP="00B31086">
                            <w:pPr>
                              <w:spacing w:line="276" w:lineRule="auto"/>
                              <w:rPr>
                                <w:b w:val="0"/>
                                <w:bCs w:val="0"/>
                              </w:rPr>
                            </w:pPr>
                          </w:p>
                        </w:tc>
                      </w:tr>
                      <w:tr w:rsidR="00E0450C" w:rsidRPr="00CC1463" w14:paraId="638543F6" w14:textId="77777777" w:rsidTr="00F7018C">
                        <w:tc>
                          <w:tcPr>
                            <w:tcW w:w="10042" w:type="dxa"/>
                            <w:shd w:val="clear" w:color="auto" w:fill="auto"/>
                          </w:tcPr>
                          <w:p w14:paraId="6A0BD8B3" w14:textId="77777777" w:rsidR="00E0450C" w:rsidRPr="00CC1463" w:rsidRDefault="00E0450C" w:rsidP="00B31086">
                            <w:pPr>
                              <w:spacing w:line="276" w:lineRule="auto"/>
                              <w:rPr>
                                <w:b w:val="0"/>
                                <w:bCs w:val="0"/>
                              </w:rPr>
                            </w:pPr>
                          </w:p>
                        </w:tc>
                      </w:tr>
                      <w:tr w:rsidR="00E0450C" w:rsidRPr="00CC1463" w14:paraId="615E0DCD" w14:textId="77777777" w:rsidTr="00F7018C">
                        <w:tc>
                          <w:tcPr>
                            <w:tcW w:w="10042" w:type="dxa"/>
                            <w:shd w:val="clear" w:color="auto" w:fill="auto"/>
                          </w:tcPr>
                          <w:p w14:paraId="0A8D14A7" w14:textId="77777777" w:rsidR="00E0450C" w:rsidRPr="00CC1463" w:rsidRDefault="00E0450C" w:rsidP="00B31086">
                            <w:pPr>
                              <w:spacing w:line="276" w:lineRule="auto"/>
                              <w:rPr>
                                <w:b w:val="0"/>
                                <w:bCs w:val="0"/>
                              </w:rPr>
                            </w:pPr>
                          </w:p>
                        </w:tc>
                      </w:tr>
                      <w:tr w:rsidR="00E0450C" w:rsidRPr="00CC1463" w14:paraId="0B59DC14" w14:textId="77777777" w:rsidTr="00F7018C">
                        <w:tc>
                          <w:tcPr>
                            <w:tcW w:w="10042" w:type="dxa"/>
                            <w:shd w:val="clear" w:color="auto" w:fill="auto"/>
                          </w:tcPr>
                          <w:p w14:paraId="70446815" w14:textId="77777777" w:rsidR="00E0450C" w:rsidRPr="00CC1463" w:rsidRDefault="00E0450C" w:rsidP="00B31086">
                            <w:pPr>
                              <w:spacing w:line="276" w:lineRule="auto"/>
                              <w:rPr>
                                <w:b w:val="0"/>
                                <w:bCs w:val="0"/>
                              </w:rPr>
                            </w:pPr>
                          </w:p>
                        </w:tc>
                      </w:tr>
                      <w:tr w:rsidR="00E0450C" w:rsidRPr="00CC1463" w14:paraId="27C741C5" w14:textId="77777777" w:rsidTr="00F7018C">
                        <w:tc>
                          <w:tcPr>
                            <w:tcW w:w="10042" w:type="dxa"/>
                            <w:shd w:val="clear" w:color="auto" w:fill="auto"/>
                          </w:tcPr>
                          <w:p w14:paraId="115C94DB" w14:textId="77777777" w:rsidR="00E0450C" w:rsidRPr="00CC1463" w:rsidRDefault="00E0450C" w:rsidP="00B31086">
                            <w:pPr>
                              <w:spacing w:line="276" w:lineRule="auto"/>
                              <w:rPr>
                                <w:b w:val="0"/>
                                <w:bCs w:val="0"/>
                              </w:rPr>
                            </w:pPr>
                          </w:p>
                        </w:tc>
                      </w:tr>
                      <w:tr w:rsidR="00E0450C" w:rsidRPr="00CC1463" w14:paraId="14416A8D" w14:textId="77777777" w:rsidTr="00F7018C">
                        <w:tc>
                          <w:tcPr>
                            <w:tcW w:w="10042" w:type="dxa"/>
                            <w:shd w:val="clear" w:color="auto" w:fill="auto"/>
                          </w:tcPr>
                          <w:p w14:paraId="2232DC7D" w14:textId="77777777" w:rsidR="00E0450C" w:rsidRPr="00CC1463" w:rsidRDefault="00E0450C" w:rsidP="00B31086">
                            <w:pPr>
                              <w:spacing w:line="276" w:lineRule="auto"/>
                              <w:rPr>
                                <w:b w:val="0"/>
                                <w:bCs w:val="0"/>
                              </w:rPr>
                            </w:pPr>
                          </w:p>
                        </w:tc>
                      </w:tr>
                      <w:tr w:rsidR="00E0450C" w:rsidRPr="00CC1463" w14:paraId="4317F341" w14:textId="77777777" w:rsidTr="00F7018C">
                        <w:tc>
                          <w:tcPr>
                            <w:tcW w:w="10042" w:type="dxa"/>
                            <w:shd w:val="clear" w:color="auto" w:fill="auto"/>
                          </w:tcPr>
                          <w:p w14:paraId="2CA14D1C" w14:textId="77777777" w:rsidR="00E0450C" w:rsidRPr="00CC1463" w:rsidRDefault="00E0450C" w:rsidP="00B31086">
                            <w:pPr>
                              <w:spacing w:line="276" w:lineRule="auto"/>
                              <w:rPr>
                                <w:b w:val="0"/>
                                <w:bCs w:val="0"/>
                              </w:rPr>
                            </w:pPr>
                          </w:p>
                        </w:tc>
                      </w:tr>
                      <w:tr w:rsidR="00E0450C" w:rsidRPr="00CC1463" w14:paraId="7470AB24" w14:textId="77777777" w:rsidTr="00F7018C">
                        <w:tc>
                          <w:tcPr>
                            <w:tcW w:w="10042" w:type="dxa"/>
                            <w:shd w:val="clear" w:color="auto" w:fill="auto"/>
                          </w:tcPr>
                          <w:p w14:paraId="08DBD46A" w14:textId="77777777" w:rsidR="00E0450C" w:rsidRPr="00CC1463" w:rsidRDefault="00E0450C" w:rsidP="00B31086">
                            <w:pPr>
                              <w:spacing w:line="276" w:lineRule="auto"/>
                              <w:rPr>
                                <w:b w:val="0"/>
                                <w:bCs w:val="0"/>
                              </w:rPr>
                            </w:pPr>
                          </w:p>
                        </w:tc>
                      </w:tr>
                      <w:tr w:rsidR="00E0450C" w:rsidRPr="00CC1463" w14:paraId="57ED38C5" w14:textId="77777777" w:rsidTr="00F7018C">
                        <w:tc>
                          <w:tcPr>
                            <w:tcW w:w="10042" w:type="dxa"/>
                            <w:shd w:val="clear" w:color="auto" w:fill="auto"/>
                          </w:tcPr>
                          <w:p w14:paraId="21626C9B" w14:textId="77777777" w:rsidR="00E0450C" w:rsidRPr="00CC1463" w:rsidRDefault="00E0450C" w:rsidP="00B31086">
                            <w:pPr>
                              <w:spacing w:line="276" w:lineRule="auto"/>
                              <w:rPr>
                                <w:b w:val="0"/>
                                <w:bCs w:val="0"/>
                              </w:rPr>
                            </w:pPr>
                          </w:p>
                        </w:tc>
                      </w:tr>
                      <w:tr w:rsidR="00E0450C" w:rsidRPr="00CC1463" w14:paraId="37DD7AD3" w14:textId="77777777" w:rsidTr="00F7018C">
                        <w:tc>
                          <w:tcPr>
                            <w:tcW w:w="10042" w:type="dxa"/>
                            <w:shd w:val="clear" w:color="auto" w:fill="auto"/>
                          </w:tcPr>
                          <w:p w14:paraId="42A7BBD4" w14:textId="77777777" w:rsidR="00E0450C" w:rsidRPr="00CC1463" w:rsidRDefault="00E0450C" w:rsidP="00B31086">
                            <w:pPr>
                              <w:spacing w:line="276" w:lineRule="auto"/>
                              <w:rPr>
                                <w:b w:val="0"/>
                                <w:bCs w:val="0"/>
                              </w:rPr>
                            </w:pPr>
                          </w:p>
                        </w:tc>
                      </w:tr>
                      <w:tr w:rsidR="00E0450C" w:rsidRPr="00CC1463" w14:paraId="780B8C97" w14:textId="77777777" w:rsidTr="00F7018C">
                        <w:tc>
                          <w:tcPr>
                            <w:tcW w:w="10042" w:type="dxa"/>
                            <w:shd w:val="clear" w:color="auto" w:fill="auto"/>
                          </w:tcPr>
                          <w:p w14:paraId="46BDBD14" w14:textId="77777777" w:rsidR="00E0450C" w:rsidRPr="00CC1463" w:rsidRDefault="00E0450C" w:rsidP="00B31086">
                            <w:pPr>
                              <w:spacing w:line="276" w:lineRule="auto"/>
                              <w:rPr>
                                <w:b w:val="0"/>
                                <w:bCs w:val="0"/>
                              </w:rPr>
                            </w:pPr>
                          </w:p>
                        </w:tc>
                      </w:tr>
                      <w:tr w:rsidR="00E0450C" w:rsidRPr="00CC1463" w14:paraId="7D928BEA" w14:textId="77777777" w:rsidTr="00F7018C">
                        <w:tc>
                          <w:tcPr>
                            <w:tcW w:w="10042" w:type="dxa"/>
                            <w:shd w:val="clear" w:color="auto" w:fill="auto"/>
                          </w:tcPr>
                          <w:p w14:paraId="6E1D855F" w14:textId="77777777" w:rsidR="00E0450C" w:rsidRPr="00CC1463" w:rsidRDefault="00E0450C" w:rsidP="00B31086">
                            <w:pPr>
                              <w:spacing w:line="276" w:lineRule="auto"/>
                              <w:rPr>
                                <w:b w:val="0"/>
                                <w:bCs w:val="0"/>
                              </w:rPr>
                            </w:pPr>
                          </w:p>
                        </w:tc>
                      </w:tr>
                      <w:tr w:rsidR="00E0450C" w:rsidRPr="00CC1463" w14:paraId="1877DF21" w14:textId="77777777" w:rsidTr="00F7018C">
                        <w:tc>
                          <w:tcPr>
                            <w:tcW w:w="10042" w:type="dxa"/>
                            <w:shd w:val="clear" w:color="auto" w:fill="auto"/>
                          </w:tcPr>
                          <w:p w14:paraId="7A0E7A54" w14:textId="77777777" w:rsidR="00E0450C" w:rsidRPr="00CC1463" w:rsidRDefault="00E0450C" w:rsidP="00B31086">
                            <w:pPr>
                              <w:spacing w:line="276" w:lineRule="auto"/>
                              <w:rPr>
                                <w:b w:val="0"/>
                                <w:bCs w:val="0"/>
                              </w:rPr>
                            </w:pPr>
                          </w:p>
                        </w:tc>
                      </w:tr>
                      <w:tr w:rsidR="00E0450C" w:rsidRPr="00CC1463" w14:paraId="28E00B36" w14:textId="77777777" w:rsidTr="00F7018C">
                        <w:tc>
                          <w:tcPr>
                            <w:tcW w:w="10042" w:type="dxa"/>
                            <w:shd w:val="clear" w:color="auto" w:fill="auto"/>
                          </w:tcPr>
                          <w:p w14:paraId="49B7BD25" w14:textId="77777777" w:rsidR="00E0450C" w:rsidRPr="00CC1463" w:rsidRDefault="00E0450C" w:rsidP="00B31086">
                            <w:pPr>
                              <w:spacing w:line="276" w:lineRule="auto"/>
                              <w:rPr>
                                <w:b w:val="0"/>
                                <w:bCs w:val="0"/>
                              </w:rPr>
                            </w:pPr>
                          </w:p>
                        </w:tc>
                      </w:tr>
                      <w:tr w:rsidR="00E0450C" w:rsidRPr="00CC1463" w14:paraId="3EBBF5E3" w14:textId="77777777" w:rsidTr="00F7018C">
                        <w:tc>
                          <w:tcPr>
                            <w:tcW w:w="10042" w:type="dxa"/>
                            <w:shd w:val="clear" w:color="auto" w:fill="auto"/>
                          </w:tcPr>
                          <w:p w14:paraId="361AD722" w14:textId="77777777" w:rsidR="00E0450C" w:rsidRPr="00CC1463" w:rsidRDefault="00E0450C" w:rsidP="00B31086">
                            <w:pPr>
                              <w:spacing w:line="276" w:lineRule="auto"/>
                              <w:rPr>
                                <w:b w:val="0"/>
                                <w:bCs w:val="0"/>
                              </w:rPr>
                            </w:pPr>
                          </w:p>
                        </w:tc>
                      </w:tr>
                      <w:tr w:rsidR="00E0450C" w:rsidRPr="00CC1463" w14:paraId="423C715A" w14:textId="77777777" w:rsidTr="00F7018C">
                        <w:tc>
                          <w:tcPr>
                            <w:tcW w:w="10042" w:type="dxa"/>
                            <w:shd w:val="clear" w:color="auto" w:fill="auto"/>
                          </w:tcPr>
                          <w:p w14:paraId="4BD4EAB1" w14:textId="77777777" w:rsidR="00E0450C" w:rsidRPr="00CC1463" w:rsidRDefault="00E0450C" w:rsidP="00B31086">
                            <w:pPr>
                              <w:spacing w:line="276" w:lineRule="auto"/>
                              <w:rPr>
                                <w:b w:val="0"/>
                                <w:bCs w:val="0"/>
                              </w:rPr>
                            </w:pPr>
                          </w:p>
                        </w:tc>
                      </w:tr>
                      <w:tr w:rsidR="00E0450C" w:rsidRPr="00CC1463" w14:paraId="4A6426F2" w14:textId="77777777" w:rsidTr="00F7018C">
                        <w:tc>
                          <w:tcPr>
                            <w:tcW w:w="10042" w:type="dxa"/>
                            <w:shd w:val="clear" w:color="auto" w:fill="auto"/>
                          </w:tcPr>
                          <w:p w14:paraId="23D55680" w14:textId="77777777" w:rsidR="00E0450C" w:rsidRPr="00CC1463" w:rsidRDefault="00E0450C" w:rsidP="00B31086">
                            <w:pPr>
                              <w:spacing w:line="276" w:lineRule="auto"/>
                              <w:rPr>
                                <w:b w:val="0"/>
                                <w:bCs w:val="0"/>
                              </w:rPr>
                            </w:pPr>
                          </w:p>
                        </w:tc>
                      </w:tr>
                      <w:tr w:rsidR="00E0450C" w:rsidRPr="00CC1463" w14:paraId="7727B1FE" w14:textId="77777777" w:rsidTr="00F7018C">
                        <w:tc>
                          <w:tcPr>
                            <w:tcW w:w="10042" w:type="dxa"/>
                            <w:shd w:val="clear" w:color="auto" w:fill="auto"/>
                          </w:tcPr>
                          <w:p w14:paraId="7F36DF76" w14:textId="77777777" w:rsidR="00E0450C" w:rsidRPr="00CC1463" w:rsidRDefault="00E0450C" w:rsidP="00B31086">
                            <w:pPr>
                              <w:spacing w:line="276" w:lineRule="auto"/>
                              <w:rPr>
                                <w:b w:val="0"/>
                                <w:bCs w:val="0"/>
                              </w:rPr>
                            </w:pPr>
                          </w:p>
                        </w:tc>
                      </w:tr>
                      <w:tr w:rsidR="00E0450C" w:rsidRPr="00CC1463" w14:paraId="79A3FCEE" w14:textId="77777777" w:rsidTr="00F7018C">
                        <w:tc>
                          <w:tcPr>
                            <w:tcW w:w="10042" w:type="dxa"/>
                            <w:shd w:val="clear" w:color="auto" w:fill="auto"/>
                          </w:tcPr>
                          <w:p w14:paraId="48E44E7D" w14:textId="77777777" w:rsidR="00E0450C" w:rsidRPr="00CC1463" w:rsidRDefault="00E0450C" w:rsidP="00B31086">
                            <w:pPr>
                              <w:spacing w:line="276" w:lineRule="auto"/>
                              <w:rPr>
                                <w:b w:val="0"/>
                                <w:bCs w:val="0"/>
                              </w:rPr>
                            </w:pPr>
                          </w:p>
                        </w:tc>
                      </w:tr>
                      <w:tr w:rsidR="00E0450C" w:rsidRPr="00CC1463" w14:paraId="49E02078" w14:textId="77777777" w:rsidTr="00F7018C">
                        <w:tc>
                          <w:tcPr>
                            <w:tcW w:w="10042" w:type="dxa"/>
                            <w:shd w:val="clear" w:color="auto" w:fill="auto"/>
                          </w:tcPr>
                          <w:p w14:paraId="232B2967" w14:textId="77777777" w:rsidR="00E0450C" w:rsidRPr="00CC1463" w:rsidRDefault="00E0450C" w:rsidP="00B31086">
                            <w:pPr>
                              <w:spacing w:line="276" w:lineRule="auto"/>
                              <w:rPr>
                                <w:b w:val="0"/>
                                <w:bCs w:val="0"/>
                              </w:rPr>
                            </w:pPr>
                          </w:p>
                        </w:tc>
                      </w:tr>
                      <w:tr w:rsidR="00E0450C" w:rsidRPr="00CC1463" w14:paraId="63A17CCF" w14:textId="77777777" w:rsidTr="00F7018C">
                        <w:tc>
                          <w:tcPr>
                            <w:tcW w:w="10042" w:type="dxa"/>
                            <w:shd w:val="clear" w:color="auto" w:fill="auto"/>
                          </w:tcPr>
                          <w:p w14:paraId="364A8372" w14:textId="77777777" w:rsidR="00E0450C" w:rsidRPr="00CC1463" w:rsidRDefault="00E0450C" w:rsidP="00B31086">
                            <w:pPr>
                              <w:spacing w:line="276" w:lineRule="auto"/>
                              <w:rPr>
                                <w:b w:val="0"/>
                                <w:bCs w:val="0"/>
                              </w:rPr>
                            </w:pPr>
                          </w:p>
                        </w:tc>
                      </w:tr>
                      <w:tr w:rsidR="00E0450C" w:rsidRPr="00CC1463" w14:paraId="789BD4AF" w14:textId="77777777" w:rsidTr="00F7018C">
                        <w:tc>
                          <w:tcPr>
                            <w:tcW w:w="10042" w:type="dxa"/>
                            <w:shd w:val="clear" w:color="auto" w:fill="auto"/>
                          </w:tcPr>
                          <w:p w14:paraId="453E0D95" w14:textId="77777777" w:rsidR="00E0450C" w:rsidRPr="00CC1463" w:rsidRDefault="00E0450C" w:rsidP="00B31086">
                            <w:pPr>
                              <w:spacing w:line="276" w:lineRule="auto"/>
                              <w:rPr>
                                <w:b w:val="0"/>
                                <w:bCs w:val="0"/>
                              </w:rPr>
                            </w:pPr>
                          </w:p>
                        </w:tc>
                      </w:tr>
                      <w:tr w:rsidR="00E0450C" w:rsidRPr="00CC1463" w14:paraId="31AD106C" w14:textId="77777777" w:rsidTr="00F7018C">
                        <w:tc>
                          <w:tcPr>
                            <w:tcW w:w="10042" w:type="dxa"/>
                            <w:shd w:val="clear" w:color="auto" w:fill="auto"/>
                          </w:tcPr>
                          <w:p w14:paraId="0D3B2953" w14:textId="77777777" w:rsidR="00E0450C" w:rsidRPr="00CC1463" w:rsidRDefault="00E0450C" w:rsidP="00B31086">
                            <w:pPr>
                              <w:spacing w:line="276" w:lineRule="auto"/>
                              <w:rPr>
                                <w:b w:val="0"/>
                                <w:bCs w:val="0"/>
                              </w:rPr>
                            </w:pPr>
                          </w:p>
                        </w:tc>
                      </w:tr>
                      <w:tr w:rsidR="00E0450C" w:rsidRPr="00CC1463" w14:paraId="77C934E9" w14:textId="77777777" w:rsidTr="00F7018C">
                        <w:tc>
                          <w:tcPr>
                            <w:tcW w:w="10042" w:type="dxa"/>
                            <w:shd w:val="clear" w:color="auto" w:fill="auto"/>
                          </w:tcPr>
                          <w:p w14:paraId="575BCCB6" w14:textId="77777777" w:rsidR="00E0450C" w:rsidRPr="00CC1463" w:rsidRDefault="00E0450C" w:rsidP="00B31086">
                            <w:pPr>
                              <w:spacing w:line="276" w:lineRule="auto"/>
                              <w:rPr>
                                <w:b w:val="0"/>
                                <w:bCs w:val="0"/>
                              </w:rPr>
                            </w:pPr>
                          </w:p>
                        </w:tc>
                      </w:tr>
                      <w:tr w:rsidR="00E0450C" w:rsidRPr="00CC1463" w14:paraId="7B089F83" w14:textId="77777777" w:rsidTr="00F7018C">
                        <w:tc>
                          <w:tcPr>
                            <w:tcW w:w="10042" w:type="dxa"/>
                            <w:shd w:val="clear" w:color="auto" w:fill="auto"/>
                          </w:tcPr>
                          <w:p w14:paraId="7CFFC3D4" w14:textId="77777777" w:rsidR="00E0450C" w:rsidRPr="00CC1463" w:rsidRDefault="00E0450C" w:rsidP="00B31086">
                            <w:pPr>
                              <w:spacing w:line="276" w:lineRule="auto"/>
                              <w:rPr>
                                <w:b w:val="0"/>
                                <w:bCs w:val="0"/>
                              </w:rPr>
                            </w:pPr>
                          </w:p>
                        </w:tc>
                      </w:tr>
                      <w:tr w:rsidR="00E0450C" w:rsidRPr="00CC1463" w14:paraId="64D19FFA" w14:textId="77777777" w:rsidTr="00F7018C">
                        <w:tc>
                          <w:tcPr>
                            <w:tcW w:w="10042" w:type="dxa"/>
                            <w:shd w:val="clear" w:color="auto" w:fill="auto"/>
                          </w:tcPr>
                          <w:p w14:paraId="14DC5C67" w14:textId="77777777" w:rsidR="00E0450C" w:rsidRPr="00CC1463" w:rsidRDefault="00E0450C" w:rsidP="00B31086">
                            <w:pPr>
                              <w:spacing w:line="276" w:lineRule="auto"/>
                              <w:rPr>
                                <w:b w:val="0"/>
                                <w:bCs w:val="0"/>
                              </w:rPr>
                            </w:pPr>
                          </w:p>
                        </w:tc>
                      </w:tr>
                      <w:tr w:rsidR="00E0450C" w:rsidRPr="00CC1463" w14:paraId="016E1EC0" w14:textId="77777777" w:rsidTr="00F7018C">
                        <w:tc>
                          <w:tcPr>
                            <w:tcW w:w="10042" w:type="dxa"/>
                            <w:shd w:val="clear" w:color="auto" w:fill="auto"/>
                          </w:tcPr>
                          <w:p w14:paraId="58F31B60" w14:textId="77777777" w:rsidR="00E0450C" w:rsidRPr="00CC1463" w:rsidRDefault="00E0450C" w:rsidP="00B31086">
                            <w:pPr>
                              <w:spacing w:line="276" w:lineRule="auto"/>
                              <w:rPr>
                                <w:b w:val="0"/>
                                <w:bCs w:val="0"/>
                              </w:rPr>
                            </w:pPr>
                          </w:p>
                        </w:tc>
                      </w:tr>
                      <w:tr w:rsidR="00E0450C" w:rsidRPr="00CC1463" w14:paraId="6E47EAC9" w14:textId="77777777" w:rsidTr="00F7018C">
                        <w:tc>
                          <w:tcPr>
                            <w:tcW w:w="10042" w:type="dxa"/>
                            <w:shd w:val="clear" w:color="auto" w:fill="auto"/>
                          </w:tcPr>
                          <w:p w14:paraId="789E5C4D" w14:textId="77777777" w:rsidR="00E0450C" w:rsidRPr="00CC1463" w:rsidRDefault="00E0450C" w:rsidP="00B31086">
                            <w:pPr>
                              <w:spacing w:line="276" w:lineRule="auto"/>
                              <w:rPr>
                                <w:b w:val="0"/>
                                <w:bCs w:val="0"/>
                              </w:rPr>
                            </w:pPr>
                          </w:p>
                        </w:tc>
                      </w:tr>
                      <w:tr w:rsidR="00E0450C" w:rsidRPr="00CC1463" w14:paraId="2195BBDB" w14:textId="77777777" w:rsidTr="00F7018C">
                        <w:tc>
                          <w:tcPr>
                            <w:tcW w:w="10042" w:type="dxa"/>
                            <w:shd w:val="clear" w:color="auto" w:fill="auto"/>
                          </w:tcPr>
                          <w:p w14:paraId="58070D4A" w14:textId="77777777" w:rsidR="00E0450C" w:rsidRPr="00CC1463" w:rsidRDefault="00E0450C" w:rsidP="00B31086">
                            <w:pPr>
                              <w:spacing w:line="276" w:lineRule="auto"/>
                              <w:rPr>
                                <w:b w:val="0"/>
                                <w:bCs w:val="0"/>
                              </w:rPr>
                            </w:pPr>
                          </w:p>
                        </w:tc>
                      </w:tr>
                      <w:tr w:rsidR="00E0450C" w:rsidRPr="00CC1463" w14:paraId="2F3B7DAB" w14:textId="77777777" w:rsidTr="00F7018C">
                        <w:tc>
                          <w:tcPr>
                            <w:tcW w:w="10042" w:type="dxa"/>
                            <w:shd w:val="clear" w:color="auto" w:fill="auto"/>
                          </w:tcPr>
                          <w:p w14:paraId="08549096" w14:textId="77777777" w:rsidR="00E0450C" w:rsidRPr="00CC1463" w:rsidRDefault="00E0450C" w:rsidP="00B31086">
                            <w:pPr>
                              <w:spacing w:line="276" w:lineRule="auto"/>
                              <w:rPr>
                                <w:b w:val="0"/>
                                <w:bCs w:val="0"/>
                              </w:rPr>
                            </w:pPr>
                          </w:p>
                        </w:tc>
                      </w:tr>
                      <w:tr w:rsidR="00E0450C" w:rsidRPr="00CC1463" w14:paraId="7278E507" w14:textId="77777777" w:rsidTr="00F7018C">
                        <w:tc>
                          <w:tcPr>
                            <w:tcW w:w="10042" w:type="dxa"/>
                            <w:shd w:val="clear" w:color="auto" w:fill="auto"/>
                          </w:tcPr>
                          <w:p w14:paraId="1850E549" w14:textId="77777777" w:rsidR="00E0450C" w:rsidRPr="00CC1463" w:rsidRDefault="00E0450C" w:rsidP="00B31086">
                            <w:pPr>
                              <w:spacing w:line="276" w:lineRule="auto"/>
                              <w:rPr>
                                <w:b w:val="0"/>
                                <w:bCs w:val="0"/>
                              </w:rPr>
                            </w:pPr>
                          </w:p>
                        </w:tc>
                      </w:tr>
                      <w:tr w:rsidR="00E0450C" w:rsidRPr="00CC1463" w14:paraId="001190B2" w14:textId="77777777" w:rsidTr="00F7018C">
                        <w:tc>
                          <w:tcPr>
                            <w:tcW w:w="10042" w:type="dxa"/>
                            <w:shd w:val="clear" w:color="auto" w:fill="auto"/>
                          </w:tcPr>
                          <w:p w14:paraId="22F730A3" w14:textId="77777777" w:rsidR="00E0450C" w:rsidRPr="00CC1463" w:rsidRDefault="00E0450C" w:rsidP="00B31086">
                            <w:pPr>
                              <w:spacing w:line="276" w:lineRule="auto"/>
                              <w:rPr>
                                <w:b w:val="0"/>
                                <w:bCs w:val="0"/>
                              </w:rPr>
                            </w:pPr>
                          </w:p>
                        </w:tc>
                      </w:tr>
                    </w:tbl>
                    <w:p w14:paraId="3CE8A7F9" w14:textId="77777777" w:rsidR="00E0450C" w:rsidRPr="00CC1463" w:rsidRDefault="00E0450C" w:rsidP="00D353E1">
                      <w:pPr>
                        <w:spacing w:line="276" w:lineRule="auto"/>
                        <w:rPr>
                          <w:b w:val="0"/>
                          <w:bCs w:val="0"/>
                          <w:sz w:val="21"/>
                          <w:szCs w:val="21"/>
                        </w:rPr>
                      </w:pPr>
                    </w:p>
                  </w:txbxContent>
                </v:textbox>
                <w10:wrap type="through"/>
              </v:shape>
            </w:pict>
          </mc:Fallback>
        </mc:AlternateContent>
      </w:r>
    </w:p>
    <w:p w14:paraId="406F0CD7" w14:textId="43685482" w:rsidR="00D353E1" w:rsidRDefault="00317813">
      <w:r>
        <w:rPr>
          <w:noProof/>
          <w:sz w:val="22"/>
          <w:szCs w:val="22"/>
        </w:rPr>
        <w:lastRenderedPageBreak/>
        <mc:AlternateContent>
          <mc:Choice Requires="wps">
            <w:drawing>
              <wp:anchor distT="0" distB="0" distL="114300" distR="114300" simplePos="0" relativeHeight="251862016" behindDoc="0" locked="0" layoutInCell="1" allowOverlap="1" wp14:anchorId="147EE595" wp14:editId="28AC1627">
                <wp:simplePos x="0" y="0"/>
                <wp:positionH relativeFrom="column">
                  <wp:posOffset>-13776</wp:posOffset>
                </wp:positionH>
                <wp:positionV relativeFrom="paragraph">
                  <wp:posOffset>0</wp:posOffset>
                </wp:positionV>
                <wp:extent cx="6480000" cy="9792000"/>
                <wp:effectExtent l="0" t="0" r="10160" b="12700"/>
                <wp:wrapThrough wrapText="bothSides">
                  <wp:wrapPolygon edited="0">
                    <wp:start x="0" y="0"/>
                    <wp:lineTo x="0" y="21600"/>
                    <wp:lineTo x="21592" y="21600"/>
                    <wp:lineTo x="21592" y="0"/>
                    <wp:lineTo x="0" y="0"/>
                  </wp:wrapPolygon>
                </wp:wrapThrough>
                <wp:docPr id="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12"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012"/>
                            </w:tblGrid>
                            <w:tr w:rsidR="00E0450C" w:rsidRPr="00CC1463" w14:paraId="688E6852" w14:textId="77777777" w:rsidTr="00B04EBD">
                              <w:tc>
                                <w:tcPr>
                                  <w:tcW w:w="10012" w:type="dxa"/>
                                  <w:shd w:val="clear" w:color="auto" w:fill="auto"/>
                                </w:tcPr>
                                <w:p w14:paraId="60015ECB" w14:textId="77777777" w:rsidR="00E0450C" w:rsidRPr="00CC1463" w:rsidRDefault="00E0450C" w:rsidP="00B04EBD">
                                  <w:pPr>
                                    <w:spacing w:line="276" w:lineRule="auto"/>
                                    <w:jc w:val="both"/>
                                    <w:rPr>
                                      <w:b w:val="0"/>
                                      <w:bCs w:val="0"/>
                                      <w:sz w:val="21"/>
                                      <w:szCs w:val="21"/>
                                      <w:lang w:val="nl-NL"/>
                                    </w:rPr>
                                  </w:pPr>
                                  <w:r w:rsidRPr="00CC1463">
                                    <w:rPr>
                                      <w:sz w:val="21"/>
                                      <w:szCs w:val="21"/>
                                      <w:u w:val="single"/>
                                    </w:rPr>
                                    <w:t>Câu 1</w:t>
                                  </w:r>
                                  <w:r w:rsidRPr="00CC1463">
                                    <w:rPr>
                                      <w:sz w:val="21"/>
                                      <w:szCs w:val="21"/>
                                      <w:u w:val="single"/>
                                      <w:lang w:val="vi-VN"/>
                                    </w:rPr>
                                    <w:t>7</w:t>
                                  </w:r>
                                  <w:r w:rsidRPr="00CC1463">
                                    <w:rPr>
                                      <w:sz w:val="21"/>
                                      <w:szCs w:val="21"/>
                                    </w:rPr>
                                    <w:t xml:space="preserve">. </w:t>
                                  </w:r>
                                  <w:r w:rsidRPr="00CC1463">
                                    <w:rPr>
                                      <w:b w:val="0"/>
                                      <w:bCs w:val="0"/>
                                      <w:sz w:val="21"/>
                                      <w:szCs w:val="21"/>
                                      <w:lang w:val="nl-NL"/>
                                    </w:rPr>
                                    <w:t>Một hòn đá rơi từ miệng một cái giếng cạn đến đáy giếng hết 3s .Nếu g = 9,8m/s</w:t>
                                  </w:r>
                                  <w:r w:rsidRPr="00CC1463">
                                    <w:rPr>
                                      <w:b w:val="0"/>
                                      <w:bCs w:val="0"/>
                                      <w:sz w:val="21"/>
                                      <w:szCs w:val="21"/>
                                      <w:vertAlign w:val="superscript"/>
                                      <w:lang w:val="nl-NL"/>
                                    </w:rPr>
                                    <w:t>2</w:t>
                                  </w:r>
                                  <w:r w:rsidRPr="00CC1463">
                                    <w:rPr>
                                      <w:b w:val="0"/>
                                      <w:bCs w:val="0"/>
                                      <w:sz w:val="21"/>
                                      <w:szCs w:val="21"/>
                                      <w:lang w:val="nl-NL"/>
                                    </w:rPr>
                                    <w:t xml:space="preserve"> thì độ sâu của giếng là:</w:t>
                                  </w:r>
                                </w:p>
                                <w:p w14:paraId="2F9E6B96" w14:textId="77777777" w:rsidR="00E0450C" w:rsidRPr="00CC1463" w:rsidRDefault="00E0450C" w:rsidP="00B04EBD">
                                  <w:pPr>
                                    <w:spacing w:line="276" w:lineRule="auto"/>
                                    <w:jc w:val="both"/>
                                    <w:rPr>
                                      <w:b w:val="0"/>
                                      <w:bCs w:val="0"/>
                                      <w:sz w:val="21"/>
                                      <w:szCs w:val="21"/>
                                      <w:lang w:val="vi-VN"/>
                                    </w:rPr>
                                  </w:pPr>
                                  <w:r w:rsidRPr="00CC1463">
                                    <w:rPr>
                                      <w:b w:val="0"/>
                                      <w:bCs w:val="0"/>
                                      <w:sz w:val="21"/>
                                      <w:szCs w:val="21"/>
                                      <w:lang w:val="vi-VN"/>
                                    </w:rPr>
                                    <w:t>A. 88,2 m.         B. 29,4 m.</w:t>
                                  </w:r>
                                </w:p>
                                <w:p w14:paraId="6B922B29" w14:textId="77777777" w:rsidR="00E0450C" w:rsidRPr="00CC1463" w:rsidRDefault="00E0450C" w:rsidP="00B04EBD">
                                  <w:pPr>
                                    <w:spacing w:line="276" w:lineRule="auto"/>
                                    <w:jc w:val="both"/>
                                    <w:rPr>
                                      <w:b w:val="0"/>
                                      <w:bCs w:val="0"/>
                                      <w:sz w:val="21"/>
                                      <w:szCs w:val="21"/>
                                      <w:lang w:val="vi-VN"/>
                                    </w:rPr>
                                  </w:pPr>
                                  <w:r w:rsidRPr="00CC1463">
                                    <w:rPr>
                                      <w:b w:val="0"/>
                                      <w:bCs w:val="0"/>
                                      <w:sz w:val="21"/>
                                      <w:szCs w:val="21"/>
                                      <w:lang w:val="vi-VN"/>
                                    </w:rPr>
                                    <w:t xml:space="preserve">C. 44,1 m.         D. 18,3 m. </w:t>
                                  </w:r>
                                </w:p>
                                <w:p w14:paraId="618EC3A5" w14:textId="77777777" w:rsidR="00E0450C" w:rsidRPr="00CC1463" w:rsidRDefault="00E0450C" w:rsidP="00B04EBD">
                                  <w:pPr>
                                    <w:autoSpaceDE w:val="0"/>
                                    <w:autoSpaceDN w:val="0"/>
                                    <w:adjustRightInd w:val="0"/>
                                    <w:spacing w:line="276" w:lineRule="auto"/>
                                    <w:jc w:val="both"/>
                                    <w:rPr>
                                      <w:b w:val="0"/>
                                      <w:bCs w:val="0"/>
                                      <w:sz w:val="21"/>
                                      <w:szCs w:val="21"/>
                                    </w:rPr>
                                  </w:pPr>
                                  <w:r w:rsidRPr="00CC1463">
                                    <w:rPr>
                                      <w:sz w:val="21"/>
                                      <w:szCs w:val="21"/>
                                      <w:u w:val="single"/>
                                    </w:rPr>
                                    <w:t>Câu 1</w:t>
                                  </w:r>
                                  <w:r w:rsidRPr="00CC1463">
                                    <w:rPr>
                                      <w:sz w:val="21"/>
                                      <w:szCs w:val="21"/>
                                      <w:u w:val="single"/>
                                      <w:lang w:val="vi-VN"/>
                                    </w:rPr>
                                    <w:t>8</w:t>
                                  </w:r>
                                  <w:r w:rsidRPr="00CC1463">
                                    <w:rPr>
                                      <w:sz w:val="21"/>
                                      <w:szCs w:val="21"/>
                                    </w:rPr>
                                    <w:t xml:space="preserve">. </w:t>
                                  </w:r>
                                  <w:r w:rsidRPr="00CC1463">
                                    <w:rPr>
                                      <w:b w:val="0"/>
                                      <w:bCs w:val="0"/>
                                      <w:sz w:val="21"/>
                                      <w:szCs w:val="21"/>
                                    </w:rPr>
                                    <w:t>Vật rơi tự do từ độ cao h = 80m, lấy g = 10 m/s</w:t>
                                  </w:r>
                                  <w:r w:rsidRPr="00CC1463">
                                    <w:rPr>
                                      <w:b w:val="0"/>
                                      <w:bCs w:val="0"/>
                                      <w:sz w:val="21"/>
                                      <w:szCs w:val="21"/>
                                      <w:vertAlign w:val="superscript"/>
                                    </w:rPr>
                                    <w:t>2</w:t>
                                  </w:r>
                                  <w:r w:rsidRPr="00CC1463">
                                    <w:rPr>
                                      <w:b w:val="0"/>
                                      <w:bCs w:val="0"/>
                                      <w:sz w:val="21"/>
                                      <w:szCs w:val="21"/>
                                    </w:rPr>
                                    <w:t>. Vận tốc của vật khi chạm đất là:</w:t>
                                  </w:r>
                                </w:p>
                                <w:p w14:paraId="3CF4859B" w14:textId="77777777" w:rsidR="00E0450C" w:rsidRPr="00CC1463" w:rsidRDefault="00E0450C" w:rsidP="00B04EBD">
                                  <w:pPr>
                                    <w:tabs>
                                      <w:tab w:val="left" w:pos="634"/>
                                      <w:tab w:val="left" w:pos="2952"/>
                                      <w:tab w:val="left" w:pos="5328"/>
                                      <w:tab w:val="left" w:pos="7704"/>
                                    </w:tabs>
                                    <w:autoSpaceDE w:val="0"/>
                                    <w:autoSpaceDN w:val="0"/>
                                    <w:adjustRightInd w:val="0"/>
                                    <w:spacing w:line="276" w:lineRule="auto"/>
                                    <w:jc w:val="both"/>
                                    <w:rPr>
                                      <w:b w:val="0"/>
                                      <w:bCs w:val="0"/>
                                      <w:sz w:val="21"/>
                                      <w:szCs w:val="21"/>
                                      <w:lang w:val="vi-VN"/>
                                    </w:rPr>
                                  </w:pPr>
                                  <w:r w:rsidRPr="00CC1463">
                                    <w:rPr>
                                      <w:b w:val="0"/>
                                      <w:bCs w:val="0"/>
                                      <w:sz w:val="21"/>
                                      <w:szCs w:val="21"/>
                                    </w:rPr>
                                    <w:t xml:space="preserve">A. 40 m/s. </w:t>
                                  </w:r>
                                  <w:r w:rsidRPr="00CC1463">
                                    <w:rPr>
                                      <w:b w:val="0"/>
                                      <w:bCs w:val="0"/>
                                      <w:sz w:val="21"/>
                                      <w:szCs w:val="21"/>
                                      <w:lang w:val="vi-VN"/>
                                    </w:rPr>
                                    <w:t xml:space="preserve">          </w:t>
                                  </w:r>
                                  <w:r w:rsidRPr="00CC1463">
                                    <w:rPr>
                                      <w:b w:val="0"/>
                                      <w:bCs w:val="0"/>
                                      <w:sz w:val="21"/>
                                      <w:szCs w:val="21"/>
                                    </w:rPr>
                                    <w:t>B. 800 m/s</w:t>
                                  </w:r>
                                  <w:r w:rsidRPr="00CC1463">
                                    <w:rPr>
                                      <w:b w:val="0"/>
                                      <w:bCs w:val="0"/>
                                      <w:sz w:val="21"/>
                                      <w:szCs w:val="21"/>
                                      <w:lang w:val="vi-VN"/>
                                    </w:rPr>
                                    <w:t>.</w:t>
                                  </w:r>
                                  <w:r w:rsidRPr="00CC1463">
                                    <w:rPr>
                                      <w:b w:val="0"/>
                                      <w:bCs w:val="0"/>
                                      <w:sz w:val="21"/>
                                      <w:szCs w:val="21"/>
                                    </w:rPr>
                                    <w:tab/>
                                  </w:r>
                                  <w:r w:rsidRPr="00CC1463">
                                    <w:rPr>
                                      <w:b w:val="0"/>
                                      <w:bCs w:val="0"/>
                                      <w:sz w:val="21"/>
                                      <w:szCs w:val="21"/>
                                      <w:lang w:val="vi-VN"/>
                                    </w:rPr>
                                    <w:t xml:space="preserve">      </w:t>
                                  </w:r>
                                </w:p>
                                <w:p w14:paraId="0BB65E08" w14:textId="77777777" w:rsidR="00E0450C" w:rsidRPr="00CC1463" w:rsidRDefault="00E0450C" w:rsidP="00B04EBD">
                                  <w:pPr>
                                    <w:tabs>
                                      <w:tab w:val="left" w:pos="634"/>
                                      <w:tab w:val="left" w:pos="2952"/>
                                      <w:tab w:val="left" w:pos="5328"/>
                                      <w:tab w:val="left" w:pos="7704"/>
                                    </w:tabs>
                                    <w:autoSpaceDE w:val="0"/>
                                    <w:autoSpaceDN w:val="0"/>
                                    <w:adjustRightInd w:val="0"/>
                                    <w:spacing w:line="276" w:lineRule="auto"/>
                                    <w:jc w:val="both"/>
                                    <w:rPr>
                                      <w:b w:val="0"/>
                                      <w:bCs w:val="0"/>
                                      <w:sz w:val="21"/>
                                      <w:szCs w:val="21"/>
                                    </w:rPr>
                                  </w:pPr>
                                  <w:r w:rsidRPr="00CC1463">
                                    <w:rPr>
                                      <w:b w:val="0"/>
                                      <w:bCs w:val="0"/>
                                      <w:sz w:val="21"/>
                                      <w:szCs w:val="21"/>
                                    </w:rPr>
                                    <w:t>C. 1600 m/s</w:t>
                                  </w:r>
                                  <w:r w:rsidRPr="00CC1463">
                                    <w:rPr>
                                      <w:b w:val="0"/>
                                      <w:bCs w:val="0"/>
                                      <w:sz w:val="21"/>
                                      <w:szCs w:val="21"/>
                                      <w:lang w:val="vi-VN"/>
                                    </w:rPr>
                                    <w:t xml:space="preserve">.        </w:t>
                                  </w:r>
                                  <w:r w:rsidRPr="00CC1463">
                                    <w:rPr>
                                      <w:b w:val="0"/>
                                      <w:bCs w:val="0"/>
                                      <w:sz w:val="21"/>
                                      <w:szCs w:val="21"/>
                                    </w:rPr>
                                    <w:t xml:space="preserve">D. 0 m/s </w:t>
                                  </w:r>
                                </w:p>
                                <w:p w14:paraId="6E4220C3" w14:textId="77777777" w:rsidR="00E0450C" w:rsidRPr="00CC1463" w:rsidRDefault="00E0450C" w:rsidP="00B04EBD">
                                  <w:pPr>
                                    <w:spacing w:line="276" w:lineRule="auto"/>
                                    <w:jc w:val="both"/>
                                    <w:rPr>
                                      <w:b w:val="0"/>
                                      <w:bCs w:val="0"/>
                                      <w:sz w:val="21"/>
                                      <w:szCs w:val="21"/>
                                    </w:rPr>
                                  </w:pPr>
                                  <w:r w:rsidRPr="00CC1463">
                                    <w:rPr>
                                      <w:sz w:val="21"/>
                                      <w:szCs w:val="21"/>
                                      <w:u w:val="single"/>
                                    </w:rPr>
                                    <w:t>Câu 1</w:t>
                                  </w:r>
                                  <w:r w:rsidRPr="00CC1463">
                                    <w:rPr>
                                      <w:sz w:val="21"/>
                                      <w:szCs w:val="21"/>
                                      <w:u w:val="single"/>
                                      <w:lang w:val="vi-VN"/>
                                    </w:rPr>
                                    <w:t>9</w:t>
                                  </w:r>
                                  <w:r w:rsidRPr="00CC1463">
                                    <w:rPr>
                                      <w:sz w:val="21"/>
                                      <w:szCs w:val="21"/>
                                    </w:rPr>
                                    <w:t xml:space="preserve">. </w:t>
                                  </w:r>
                                  <w:r w:rsidRPr="00CC1463">
                                    <w:rPr>
                                      <w:b w:val="0"/>
                                      <w:bCs w:val="0"/>
                                      <w:sz w:val="21"/>
                                      <w:szCs w:val="21"/>
                                    </w:rPr>
                                    <w:t xml:space="preserve">Chọn câu trả lời </w:t>
                                  </w:r>
                                  <w:r w:rsidRPr="00CC1463">
                                    <w:rPr>
                                      <w:b w:val="0"/>
                                      <w:bCs w:val="0"/>
                                      <w:i/>
                                      <w:sz w:val="21"/>
                                      <w:szCs w:val="21"/>
                                    </w:rPr>
                                    <w:t>đúng</w:t>
                                  </w:r>
                                  <w:r w:rsidRPr="00CC1463">
                                    <w:rPr>
                                      <w:b w:val="0"/>
                                      <w:bCs w:val="0"/>
                                      <w:sz w:val="21"/>
                                      <w:szCs w:val="21"/>
                                    </w:rPr>
                                    <w:t>: Một vật rơi tự do từ một độ cao h. Biết rằng trong giây cuối cùng vật rơi được quãng đường 15m. Thời gian rơi của vật là: (Lấy g = 10m/s</w:t>
                                  </w:r>
                                  <w:r w:rsidRPr="00CC1463">
                                    <w:rPr>
                                      <w:b w:val="0"/>
                                      <w:bCs w:val="0"/>
                                      <w:sz w:val="21"/>
                                      <w:szCs w:val="21"/>
                                      <w:vertAlign w:val="superscript"/>
                                    </w:rPr>
                                    <w:t>2</w:t>
                                  </w:r>
                                  <w:r w:rsidRPr="00CC1463">
                                    <w:rPr>
                                      <w:b w:val="0"/>
                                      <w:bCs w:val="0"/>
                                      <w:sz w:val="21"/>
                                      <w:szCs w:val="21"/>
                                    </w:rPr>
                                    <w:t>)</w:t>
                                  </w:r>
                                </w:p>
                                <w:p w14:paraId="79EFBA18" w14:textId="77777777" w:rsidR="00E0450C" w:rsidRPr="00CC1463" w:rsidRDefault="00E0450C" w:rsidP="00B04EBD">
                                  <w:pPr>
                                    <w:spacing w:line="276" w:lineRule="auto"/>
                                    <w:jc w:val="both"/>
                                    <w:rPr>
                                      <w:b w:val="0"/>
                                      <w:bCs w:val="0"/>
                                      <w:sz w:val="21"/>
                                      <w:szCs w:val="21"/>
                                    </w:rPr>
                                  </w:pPr>
                                  <w:r w:rsidRPr="00CC1463">
                                    <w:rPr>
                                      <w:b w:val="0"/>
                                      <w:bCs w:val="0"/>
                                      <w:sz w:val="21"/>
                                      <w:szCs w:val="21"/>
                                    </w:rPr>
                                    <w:t>A. 1s</w:t>
                                  </w:r>
                                  <w:r w:rsidRPr="00CC1463">
                                    <w:rPr>
                                      <w:b w:val="0"/>
                                      <w:bCs w:val="0"/>
                                      <w:sz w:val="21"/>
                                      <w:szCs w:val="21"/>
                                    </w:rPr>
                                    <w:tab/>
                                    <w:t>B. 1,5s</w:t>
                                  </w:r>
                                  <w:r w:rsidRPr="00CC1463">
                                    <w:rPr>
                                      <w:b w:val="0"/>
                                      <w:bCs w:val="0"/>
                                      <w:sz w:val="21"/>
                                      <w:szCs w:val="21"/>
                                    </w:rPr>
                                    <w:tab/>
                                  </w:r>
                                  <w:r w:rsidRPr="00CC1463">
                                    <w:rPr>
                                      <w:b w:val="0"/>
                                      <w:bCs w:val="0"/>
                                      <w:sz w:val="21"/>
                                      <w:szCs w:val="21"/>
                                    </w:rPr>
                                    <w:tab/>
                                  </w:r>
                                  <w:r w:rsidRPr="00CC1463">
                                    <w:rPr>
                                      <w:b w:val="0"/>
                                      <w:bCs w:val="0"/>
                                      <w:sz w:val="21"/>
                                      <w:szCs w:val="21"/>
                                    </w:rPr>
                                    <w:tab/>
                                  </w:r>
                                </w:p>
                                <w:p w14:paraId="7CC3223A" w14:textId="77777777" w:rsidR="00E0450C" w:rsidRPr="00CC1463" w:rsidRDefault="00E0450C" w:rsidP="00B04EBD">
                                  <w:pPr>
                                    <w:spacing w:line="276" w:lineRule="auto"/>
                                    <w:jc w:val="both"/>
                                    <w:rPr>
                                      <w:b w:val="0"/>
                                      <w:bCs w:val="0"/>
                                      <w:sz w:val="21"/>
                                      <w:szCs w:val="21"/>
                                    </w:rPr>
                                  </w:pPr>
                                  <w:r w:rsidRPr="00CC1463">
                                    <w:rPr>
                                      <w:b w:val="0"/>
                                      <w:bCs w:val="0"/>
                                      <w:sz w:val="21"/>
                                      <w:szCs w:val="21"/>
                                    </w:rPr>
                                    <w:t>C. 2s</w:t>
                                  </w:r>
                                  <w:r w:rsidRPr="00CC1463">
                                    <w:rPr>
                                      <w:b w:val="0"/>
                                      <w:bCs w:val="0"/>
                                      <w:sz w:val="21"/>
                                      <w:szCs w:val="21"/>
                                    </w:rPr>
                                    <w:tab/>
                                    <w:t>D. 2,5s</w:t>
                                  </w:r>
                                </w:p>
                                <w:p w14:paraId="6505007B" w14:textId="77777777" w:rsidR="00E0450C" w:rsidRPr="00CC1463" w:rsidRDefault="00E0450C" w:rsidP="00B04EBD">
                                  <w:pPr>
                                    <w:spacing w:line="276" w:lineRule="auto"/>
                                    <w:jc w:val="both"/>
                                    <w:rPr>
                                      <w:b w:val="0"/>
                                      <w:bCs w:val="0"/>
                                      <w:sz w:val="21"/>
                                      <w:szCs w:val="21"/>
                                    </w:rPr>
                                  </w:pPr>
                                  <w:r w:rsidRPr="00CC1463">
                                    <w:rPr>
                                      <w:sz w:val="21"/>
                                      <w:szCs w:val="21"/>
                                      <w:u w:val="single"/>
                                    </w:rPr>
                                    <w:t xml:space="preserve">Câu </w:t>
                                  </w:r>
                                  <w:r w:rsidRPr="00CC1463">
                                    <w:rPr>
                                      <w:sz w:val="21"/>
                                      <w:szCs w:val="21"/>
                                      <w:u w:val="single"/>
                                      <w:lang w:val="vi-VN"/>
                                    </w:rPr>
                                    <w:t>20</w:t>
                                  </w:r>
                                  <w:r w:rsidRPr="00CC1463">
                                    <w:rPr>
                                      <w:sz w:val="21"/>
                                      <w:szCs w:val="21"/>
                                    </w:rPr>
                                    <w:t xml:space="preserve">. </w:t>
                                  </w:r>
                                  <w:r w:rsidRPr="00CC1463">
                                    <w:rPr>
                                      <w:b w:val="0"/>
                                      <w:bCs w:val="0"/>
                                      <w:sz w:val="21"/>
                                      <w:szCs w:val="21"/>
                                    </w:rPr>
                                    <w:t xml:space="preserve">Chọn câu trả lời </w:t>
                                  </w:r>
                                  <w:r w:rsidRPr="00CC1463">
                                    <w:rPr>
                                      <w:b w:val="0"/>
                                      <w:bCs w:val="0"/>
                                      <w:i/>
                                      <w:sz w:val="21"/>
                                      <w:szCs w:val="21"/>
                                    </w:rPr>
                                    <w:t>đúng</w:t>
                                  </w:r>
                                  <w:r w:rsidRPr="00CC1463">
                                    <w:rPr>
                                      <w:b w:val="0"/>
                                      <w:bCs w:val="0"/>
                                      <w:sz w:val="21"/>
                                      <w:szCs w:val="21"/>
                                    </w:rPr>
                                    <w:t>: Một trái banh được ném từ mặt đất thẳng đứng với vận tốc 20m/s. Thời gian từ lúc ném trái banh tới lúc chạm đất:</w:t>
                                  </w:r>
                                </w:p>
                                <w:p w14:paraId="1FBE6474" w14:textId="317E1BAA" w:rsidR="00E0450C" w:rsidRPr="00B04EBD" w:rsidRDefault="00E0450C" w:rsidP="00B04EBD">
                                  <w:pPr>
                                    <w:spacing w:line="276" w:lineRule="auto"/>
                                    <w:jc w:val="both"/>
                                    <w:rPr>
                                      <w:b w:val="0"/>
                                      <w:bCs w:val="0"/>
                                      <w:sz w:val="21"/>
                                      <w:szCs w:val="21"/>
                                    </w:rPr>
                                  </w:pPr>
                                  <w:r w:rsidRPr="00CC1463">
                                    <w:rPr>
                                      <w:b w:val="0"/>
                                      <w:bCs w:val="0"/>
                                      <w:sz w:val="21"/>
                                      <w:szCs w:val="21"/>
                                    </w:rPr>
                                    <w:t>A. 1</w:t>
                                  </w:r>
                                  <w:r w:rsidRPr="00CC1463">
                                    <w:rPr>
                                      <w:b w:val="0"/>
                                      <w:bCs w:val="0"/>
                                      <w:sz w:val="21"/>
                                      <w:szCs w:val="21"/>
                                      <w:lang w:val="vi-VN"/>
                                    </w:rPr>
                                    <w:t xml:space="preserve"> </w:t>
                                  </w:r>
                                  <w:r w:rsidRPr="00CC1463">
                                    <w:rPr>
                                      <w:b w:val="0"/>
                                      <w:bCs w:val="0"/>
                                      <w:sz w:val="21"/>
                                      <w:szCs w:val="21"/>
                                    </w:rPr>
                                    <w:t>s</w:t>
                                  </w:r>
                                  <w:r w:rsidRPr="00CC1463">
                                    <w:rPr>
                                      <w:b w:val="0"/>
                                      <w:bCs w:val="0"/>
                                      <w:sz w:val="21"/>
                                      <w:szCs w:val="21"/>
                                    </w:rPr>
                                    <w:tab/>
                                    <w:t>B. 2</w:t>
                                  </w:r>
                                  <w:r w:rsidRPr="00CC1463">
                                    <w:rPr>
                                      <w:b w:val="0"/>
                                      <w:bCs w:val="0"/>
                                      <w:sz w:val="21"/>
                                      <w:szCs w:val="21"/>
                                      <w:lang w:val="vi-VN"/>
                                    </w:rPr>
                                    <w:t xml:space="preserve"> </w:t>
                                  </w:r>
                                  <w:r w:rsidRPr="00CC1463">
                                    <w:rPr>
                                      <w:b w:val="0"/>
                                      <w:bCs w:val="0"/>
                                      <w:sz w:val="21"/>
                                      <w:szCs w:val="21"/>
                                    </w:rPr>
                                    <w:t>s</w:t>
                                  </w:r>
                                  <w:r w:rsidRPr="00CC1463">
                                    <w:rPr>
                                      <w:b w:val="0"/>
                                      <w:bCs w:val="0"/>
                                      <w:sz w:val="21"/>
                                      <w:szCs w:val="21"/>
                                    </w:rPr>
                                    <w:tab/>
                                    <w:t>C. 3</w:t>
                                  </w:r>
                                  <w:r w:rsidRPr="00CC1463">
                                    <w:rPr>
                                      <w:b w:val="0"/>
                                      <w:bCs w:val="0"/>
                                      <w:sz w:val="21"/>
                                      <w:szCs w:val="21"/>
                                      <w:lang w:val="vi-VN"/>
                                    </w:rPr>
                                    <w:t xml:space="preserve"> </w:t>
                                  </w:r>
                                  <w:r w:rsidRPr="00CC1463">
                                    <w:rPr>
                                      <w:b w:val="0"/>
                                      <w:bCs w:val="0"/>
                                      <w:sz w:val="21"/>
                                      <w:szCs w:val="21"/>
                                    </w:rPr>
                                    <w:t>s</w:t>
                                  </w:r>
                                  <w:r w:rsidRPr="00CC1463">
                                    <w:rPr>
                                      <w:b w:val="0"/>
                                      <w:bCs w:val="0"/>
                                      <w:sz w:val="21"/>
                                      <w:szCs w:val="21"/>
                                    </w:rPr>
                                    <w:tab/>
                                    <w:t>D. 4</w:t>
                                  </w:r>
                                  <w:r w:rsidRPr="00CC1463">
                                    <w:rPr>
                                      <w:b w:val="0"/>
                                      <w:bCs w:val="0"/>
                                      <w:sz w:val="21"/>
                                      <w:szCs w:val="21"/>
                                      <w:lang w:val="vi-VN"/>
                                    </w:rPr>
                                    <w:t xml:space="preserve"> </w:t>
                                  </w:r>
                                  <w:r w:rsidRPr="00CC1463">
                                    <w:rPr>
                                      <w:b w:val="0"/>
                                      <w:bCs w:val="0"/>
                                      <w:sz w:val="21"/>
                                      <w:szCs w:val="21"/>
                                    </w:rPr>
                                    <w:t>s</w:t>
                                  </w:r>
                                  <w:r w:rsidRPr="00CC1463">
                                    <w:rPr>
                                      <w:b w:val="0"/>
                                      <w:bCs w:val="0"/>
                                      <w:sz w:val="21"/>
                                      <w:szCs w:val="21"/>
                                      <w:lang w:val="vi-VN"/>
                                    </w:rPr>
                                    <w:t>.</w:t>
                                  </w:r>
                                </w:p>
                                <w:p w14:paraId="345F6959" w14:textId="7B8E6099" w:rsidR="00E0450C" w:rsidRPr="00CC1463" w:rsidRDefault="00E0450C" w:rsidP="00B04EBD">
                                  <w:pPr>
                                    <w:spacing w:line="276" w:lineRule="auto"/>
                                    <w:ind w:right="-71"/>
                                    <w:jc w:val="both"/>
                                    <w:rPr>
                                      <w:b w:val="0"/>
                                      <w:bCs w:val="0"/>
                                      <w:sz w:val="21"/>
                                      <w:szCs w:val="21"/>
                                      <w:lang w:val="nl-NL"/>
                                    </w:rPr>
                                  </w:pPr>
                                  <w:r w:rsidRPr="00CC1463">
                                    <w:rPr>
                                      <w:sz w:val="21"/>
                                      <w:szCs w:val="21"/>
                                      <w:u w:val="single"/>
                                    </w:rPr>
                                    <w:t xml:space="preserve">Câu </w:t>
                                  </w:r>
                                  <w:r w:rsidRPr="00CC1463">
                                    <w:rPr>
                                      <w:sz w:val="21"/>
                                      <w:szCs w:val="21"/>
                                      <w:u w:val="single"/>
                                      <w:lang w:val="vi-VN"/>
                                    </w:rPr>
                                    <w:t>21</w:t>
                                  </w:r>
                                  <w:r w:rsidRPr="00CC1463">
                                    <w:rPr>
                                      <w:sz w:val="21"/>
                                      <w:szCs w:val="21"/>
                                    </w:rPr>
                                    <w:t xml:space="preserve">. </w:t>
                                  </w:r>
                                  <w:r w:rsidRPr="00CC1463">
                                    <w:rPr>
                                      <w:b w:val="0"/>
                                      <w:bCs w:val="0"/>
                                      <w:sz w:val="21"/>
                                      <w:szCs w:val="21"/>
                                      <w:lang w:val="nl-NL"/>
                                    </w:rPr>
                                    <w:t>Nếu lấy gia tốc rơi tự do là g = 10 m/s</w:t>
                                  </w:r>
                                  <w:r w:rsidRPr="00CC1463">
                                    <w:rPr>
                                      <w:b w:val="0"/>
                                      <w:bCs w:val="0"/>
                                      <w:sz w:val="21"/>
                                      <w:szCs w:val="21"/>
                                      <w:vertAlign w:val="superscript"/>
                                      <w:lang w:val="nl-NL"/>
                                    </w:rPr>
                                    <w:t>2</w:t>
                                  </w:r>
                                  <w:r w:rsidRPr="00CC1463">
                                    <w:rPr>
                                      <w:b w:val="0"/>
                                      <w:bCs w:val="0"/>
                                      <w:sz w:val="21"/>
                                      <w:szCs w:val="21"/>
                                      <w:lang w:val="nl-NL"/>
                                    </w:rPr>
                                    <w:t xml:space="preserve"> thì tốc độ trung bình  của một vật trong chuyển động rơi tự do từ độ cao 20 m xuống đất sẽ là bao nhiêu?</w:t>
                                  </w:r>
                                </w:p>
                                <w:p w14:paraId="201CD2F5" w14:textId="03F1F695" w:rsidR="00E0450C" w:rsidRPr="00CC1463" w:rsidRDefault="00E0450C" w:rsidP="00B04EBD">
                                  <w:pPr>
                                    <w:spacing w:line="276" w:lineRule="auto"/>
                                    <w:ind w:right="-71"/>
                                    <w:jc w:val="both"/>
                                    <w:rPr>
                                      <w:b w:val="0"/>
                                      <w:bCs w:val="0"/>
                                      <w:sz w:val="21"/>
                                      <w:szCs w:val="21"/>
                                      <w:lang w:val="vi-VN"/>
                                    </w:rPr>
                                  </w:pPr>
                                  <w:r w:rsidRPr="00CC1463">
                                    <w:rPr>
                                      <w:b w:val="0"/>
                                      <w:bCs w:val="0"/>
                                      <w:sz w:val="21"/>
                                      <w:szCs w:val="21"/>
                                      <w:lang w:val="vi-VN"/>
                                    </w:rPr>
                                    <w:t>A. 15 m/s.              B. 8 m/s.</w:t>
                                  </w:r>
                                </w:p>
                                <w:p w14:paraId="748D63F4" w14:textId="3292BB95" w:rsidR="00E0450C" w:rsidRPr="00CC1463" w:rsidRDefault="00E0450C" w:rsidP="00B04EBD">
                                  <w:pPr>
                                    <w:spacing w:line="276" w:lineRule="auto"/>
                                    <w:ind w:right="-71"/>
                                    <w:jc w:val="both"/>
                                    <w:rPr>
                                      <w:b w:val="0"/>
                                      <w:bCs w:val="0"/>
                                      <w:sz w:val="21"/>
                                      <w:szCs w:val="21"/>
                                      <w:lang w:val="vi-VN"/>
                                    </w:rPr>
                                  </w:pPr>
                                  <w:r w:rsidRPr="00CC1463">
                                    <w:rPr>
                                      <w:b w:val="0"/>
                                      <w:bCs w:val="0"/>
                                      <w:sz w:val="21"/>
                                      <w:szCs w:val="21"/>
                                      <w:lang w:val="vi-VN"/>
                                    </w:rPr>
                                    <w:t>C. 1 m/s.                D. 10 m/s.</w:t>
                                  </w:r>
                                </w:p>
                                <w:p w14:paraId="1F0EC4A6" w14:textId="25E91A3F" w:rsidR="00E0450C" w:rsidRPr="00CC1463" w:rsidRDefault="00E0450C" w:rsidP="00B04EBD">
                                  <w:pPr>
                                    <w:spacing w:line="276" w:lineRule="auto"/>
                                    <w:ind w:right="-71"/>
                                    <w:jc w:val="both"/>
                                    <w:rPr>
                                      <w:b w:val="0"/>
                                      <w:bCs w:val="0"/>
                                      <w:sz w:val="21"/>
                                      <w:szCs w:val="21"/>
                                    </w:rPr>
                                  </w:pPr>
                                  <w:r w:rsidRPr="00CC1463">
                                    <w:rPr>
                                      <w:sz w:val="21"/>
                                      <w:szCs w:val="21"/>
                                      <w:u w:val="single"/>
                                    </w:rPr>
                                    <w:t xml:space="preserve">Câu </w:t>
                                  </w:r>
                                  <w:r w:rsidRPr="00CC1463">
                                    <w:rPr>
                                      <w:sz w:val="21"/>
                                      <w:szCs w:val="21"/>
                                      <w:u w:val="single"/>
                                      <w:lang w:val="vi-VN"/>
                                    </w:rPr>
                                    <w:t>22</w:t>
                                  </w:r>
                                  <w:r w:rsidRPr="00CC1463">
                                    <w:rPr>
                                      <w:sz w:val="21"/>
                                      <w:szCs w:val="21"/>
                                    </w:rPr>
                                    <w:t xml:space="preserve">. </w:t>
                                  </w:r>
                                  <w:r w:rsidRPr="00CC1463">
                                    <w:rPr>
                                      <w:b w:val="0"/>
                                      <w:bCs w:val="0"/>
                                      <w:sz w:val="21"/>
                                      <w:szCs w:val="21"/>
                                    </w:rPr>
                                    <w:t>Thả một hòn đá từ độ cao h xuống đất. Hòn đá rơi trong 0,5s. Nếu thả hòn đá từ độ cao h’ xuống đất mất 1,5s thì h’ bằng:</w:t>
                                  </w:r>
                                </w:p>
                                <w:p w14:paraId="6BADB3F4" w14:textId="01DD81AB" w:rsidR="00E0450C" w:rsidRPr="00CC1463" w:rsidRDefault="00E0450C" w:rsidP="00B04EBD">
                                  <w:pPr>
                                    <w:spacing w:line="276" w:lineRule="auto"/>
                                    <w:ind w:right="-71"/>
                                    <w:jc w:val="both"/>
                                    <w:rPr>
                                      <w:b w:val="0"/>
                                      <w:bCs w:val="0"/>
                                      <w:sz w:val="21"/>
                                      <w:szCs w:val="21"/>
                                    </w:rPr>
                                  </w:pPr>
                                  <w:r w:rsidRPr="00CC1463">
                                    <w:rPr>
                                      <w:b w:val="0"/>
                                      <w:bCs w:val="0"/>
                                      <w:sz w:val="21"/>
                                      <w:szCs w:val="21"/>
                                    </w:rPr>
                                    <w:t>A. 3h</w:t>
                                  </w:r>
                                  <w:r w:rsidRPr="00CC1463">
                                    <w:rPr>
                                      <w:b w:val="0"/>
                                      <w:bCs w:val="0"/>
                                      <w:sz w:val="21"/>
                                      <w:szCs w:val="21"/>
                                    </w:rPr>
                                    <w:tab/>
                                  </w:r>
                                  <w:r w:rsidRPr="00CC1463">
                                    <w:rPr>
                                      <w:b w:val="0"/>
                                      <w:bCs w:val="0"/>
                                      <w:sz w:val="21"/>
                                      <w:szCs w:val="21"/>
                                    </w:rPr>
                                    <w:tab/>
                                    <w:t>B. 6h</w:t>
                                  </w:r>
                                  <w:r w:rsidRPr="00CC1463">
                                    <w:rPr>
                                      <w:b w:val="0"/>
                                      <w:bCs w:val="0"/>
                                      <w:sz w:val="21"/>
                                      <w:szCs w:val="21"/>
                                    </w:rPr>
                                    <w:tab/>
                                  </w:r>
                                  <w:r w:rsidRPr="00CC1463">
                                    <w:rPr>
                                      <w:b w:val="0"/>
                                      <w:bCs w:val="0"/>
                                      <w:sz w:val="21"/>
                                      <w:szCs w:val="21"/>
                                    </w:rPr>
                                    <w:tab/>
                                  </w:r>
                                  <w:r w:rsidRPr="00CC1463">
                                    <w:rPr>
                                      <w:b w:val="0"/>
                                      <w:bCs w:val="0"/>
                                      <w:sz w:val="21"/>
                                      <w:szCs w:val="21"/>
                                    </w:rPr>
                                    <w:tab/>
                                  </w:r>
                                </w:p>
                                <w:p w14:paraId="149ACB28" w14:textId="76E8982E" w:rsidR="00E0450C" w:rsidRPr="00CC1463" w:rsidRDefault="00E0450C" w:rsidP="00B04EBD">
                                  <w:pPr>
                                    <w:spacing w:line="276" w:lineRule="auto"/>
                                    <w:ind w:right="-71"/>
                                    <w:jc w:val="both"/>
                                    <w:rPr>
                                      <w:b w:val="0"/>
                                      <w:bCs w:val="0"/>
                                      <w:sz w:val="21"/>
                                      <w:szCs w:val="21"/>
                                      <w:lang w:val="vi-VN"/>
                                    </w:rPr>
                                  </w:pPr>
                                  <w:r w:rsidRPr="00CC1463">
                                    <w:rPr>
                                      <w:b w:val="0"/>
                                      <w:bCs w:val="0"/>
                                      <w:sz w:val="21"/>
                                      <w:szCs w:val="21"/>
                                    </w:rPr>
                                    <w:t>C. 9h</w:t>
                                  </w:r>
                                  <w:r w:rsidRPr="00CC1463">
                                    <w:rPr>
                                      <w:b w:val="0"/>
                                      <w:bCs w:val="0"/>
                                      <w:sz w:val="21"/>
                                      <w:szCs w:val="21"/>
                                    </w:rPr>
                                    <w:tab/>
                                  </w:r>
                                  <w:r w:rsidRPr="00CC1463">
                                    <w:rPr>
                                      <w:b w:val="0"/>
                                      <w:bCs w:val="0"/>
                                      <w:sz w:val="21"/>
                                      <w:szCs w:val="21"/>
                                    </w:rPr>
                                    <w:tab/>
                                    <w:t xml:space="preserve">D. </w:t>
                                  </w:r>
                                  <w:r w:rsidRPr="00CC1463">
                                    <w:rPr>
                                      <w:b w:val="0"/>
                                      <w:bCs w:val="0"/>
                                      <w:sz w:val="21"/>
                                      <w:szCs w:val="21"/>
                                      <w:lang w:val="vi-VN"/>
                                    </w:rPr>
                                    <w:t>4h.</w:t>
                                  </w:r>
                                </w:p>
                                <w:p w14:paraId="11706F83" w14:textId="5D7D2766" w:rsidR="00E0450C" w:rsidRPr="00CC1463" w:rsidRDefault="00E0450C" w:rsidP="00B04EBD">
                                  <w:pPr>
                                    <w:spacing w:line="276" w:lineRule="auto"/>
                                    <w:ind w:right="-71"/>
                                    <w:jc w:val="both"/>
                                    <w:rPr>
                                      <w:b w:val="0"/>
                                      <w:bCs w:val="0"/>
                                      <w:sz w:val="21"/>
                                      <w:szCs w:val="21"/>
                                      <w:lang w:val="vi-VN"/>
                                    </w:rPr>
                                  </w:pPr>
                                  <w:r w:rsidRPr="00CC1463">
                                    <w:rPr>
                                      <w:sz w:val="21"/>
                                      <w:szCs w:val="21"/>
                                      <w:u w:val="single"/>
                                    </w:rPr>
                                    <w:t xml:space="preserve">Câu </w:t>
                                  </w:r>
                                  <w:r w:rsidRPr="00CC1463">
                                    <w:rPr>
                                      <w:sz w:val="21"/>
                                      <w:szCs w:val="21"/>
                                      <w:u w:val="single"/>
                                      <w:lang w:val="vi-VN"/>
                                    </w:rPr>
                                    <w:t>23</w:t>
                                  </w:r>
                                  <w:r w:rsidRPr="00CC1463">
                                    <w:rPr>
                                      <w:sz w:val="21"/>
                                      <w:szCs w:val="21"/>
                                    </w:rPr>
                                    <w:t xml:space="preserve">. </w:t>
                                  </w:r>
                                  <w:r w:rsidRPr="00CC1463">
                                    <w:rPr>
                                      <w:b w:val="0"/>
                                      <w:bCs w:val="0"/>
                                      <w:sz w:val="21"/>
                                      <w:szCs w:val="21"/>
                                      <w:lang w:val="nl-NL"/>
                                    </w:rPr>
                                    <w:t xml:space="preserve">Một vật rơi tự do trong giây cuối cùng rơi được một đoạn bằng 3/4 toàn bộ độ cao rơi. Thời gian rơi của vật </w:t>
                                  </w:r>
                                </w:p>
                                <w:p w14:paraId="38AA4019" w14:textId="046A6468" w:rsidR="00E0450C" w:rsidRPr="00CC1463" w:rsidRDefault="00E0450C" w:rsidP="00B04EBD">
                                  <w:pPr>
                                    <w:spacing w:line="276" w:lineRule="auto"/>
                                    <w:ind w:right="-71"/>
                                    <w:jc w:val="both"/>
                                    <w:rPr>
                                      <w:b w:val="0"/>
                                      <w:bCs w:val="0"/>
                                      <w:sz w:val="21"/>
                                      <w:szCs w:val="21"/>
                                      <w:lang w:val="vi-VN"/>
                                    </w:rPr>
                                  </w:pPr>
                                  <w:r w:rsidRPr="00CC1463">
                                    <w:rPr>
                                      <w:b w:val="0"/>
                                      <w:bCs w:val="0"/>
                                      <w:sz w:val="21"/>
                                      <w:szCs w:val="21"/>
                                      <w:lang w:val="vi-VN"/>
                                    </w:rPr>
                                    <w:t>A. 0,67 s.           B. 3 s.</w:t>
                                  </w:r>
                                </w:p>
                                <w:p w14:paraId="009A994A" w14:textId="528121E3" w:rsidR="00E0450C" w:rsidRPr="00CC1463" w:rsidRDefault="00E0450C" w:rsidP="00B04EBD">
                                  <w:pPr>
                                    <w:spacing w:line="276" w:lineRule="auto"/>
                                    <w:ind w:right="-71"/>
                                    <w:jc w:val="both"/>
                                    <w:rPr>
                                      <w:b w:val="0"/>
                                      <w:bCs w:val="0"/>
                                      <w:sz w:val="21"/>
                                      <w:szCs w:val="21"/>
                                      <w:lang w:val="vi-VN"/>
                                    </w:rPr>
                                  </w:pPr>
                                  <w:r w:rsidRPr="00CC1463">
                                    <w:rPr>
                                      <w:b w:val="0"/>
                                      <w:bCs w:val="0"/>
                                      <w:sz w:val="21"/>
                                      <w:szCs w:val="21"/>
                                      <w:lang w:val="vi-VN"/>
                                    </w:rPr>
                                    <w:t xml:space="preserve">C. 2,5 s.             D. 2 s. </w:t>
                                  </w:r>
                                </w:p>
                                <w:p w14:paraId="2ED7FD41" w14:textId="197F12E3" w:rsidR="00E0450C" w:rsidRPr="00CC1463" w:rsidRDefault="00E0450C" w:rsidP="00B04EBD">
                                  <w:pPr>
                                    <w:spacing w:line="276" w:lineRule="auto"/>
                                    <w:ind w:right="-71"/>
                                    <w:jc w:val="both"/>
                                    <w:rPr>
                                      <w:b w:val="0"/>
                                      <w:bCs w:val="0"/>
                                      <w:sz w:val="21"/>
                                      <w:szCs w:val="21"/>
                                    </w:rPr>
                                  </w:pPr>
                                  <w:r w:rsidRPr="00CC1463">
                                    <w:rPr>
                                      <w:sz w:val="21"/>
                                      <w:szCs w:val="21"/>
                                      <w:u w:val="single"/>
                                    </w:rPr>
                                    <w:t xml:space="preserve">Câu </w:t>
                                  </w:r>
                                  <w:r w:rsidRPr="00CC1463">
                                    <w:rPr>
                                      <w:sz w:val="21"/>
                                      <w:szCs w:val="21"/>
                                      <w:u w:val="single"/>
                                      <w:lang w:val="vi-VN"/>
                                    </w:rPr>
                                    <w:t>24</w:t>
                                  </w:r>
                                  <w:r w:rsidRPr="00CC1463">
                                    <w:rPr>
                                      <w:sz w:val="21"/>
                                      <w:szCs w:val="21"/>
                                    </w:rPr>
                                    <w:t xml:space="preserve">. </w:t>
                                  </w:r>
                                  <w:r w:rsidRPr="00CC1463">
                                    <w:rPr>
                                      <w:b w:val="0"/>
                                      <w:bCs w:val="0"/>
                                      <w:sz w:val="21"/>
                                      <w:szCs w:val="21"/>
                                    </w:rPr>
                                    <w:t>Thả một hòn đá từ độ cao h xuống đất, hòn đá rơi trong 1s. Nếu thả hòn đá đó từ độ cao 9h xuống đất thì hòn đá sẽ rơi trong bao lâu?</w:t>
                                  </w:r>
                                </w:p>
                                <w:p w14:paraId="2F81E697" w14:textId="30E81046" w:rsidR="00E0450C" w:rsidRPr="00CC1463" w:rsidRDefault="00E0450C" w:rsidP="00B04EBD">
                                  <w:pPr>
                                    <w:tabs>
                                      <w:tab w:val="left" w:pos="2608"/>
                                      <w:tab w:val="left" w:pos="4939"/>
                                      <w:tab w:val="left" w:pos="7269"/>
                                    </w:tabs>
                                    <w:spacing w:line="276" w:lineRule="auto"/>
                                    <w:ind w:right="-71"/>
                                    <w:jc w:val="both"/>
                                    <w:rPr>
                                      <w:b w:val="0"/>
                                      <w:bCs w:val="0"/>
                                      <w:sz w:val="21"/>
                                      <w:szCs w:val="21"/>
                                    </w:rPr>
                                  </w:pPr>
                                  <w:r w:rsidRPr="00CC1463">
                                    <w:rPr>
                                      <w:b w:val="0"/>
                                      <w:bCs w:val="0"/>
                                      <w:sz w:val="21"/>
                                      <w:szCs w:val="21"/>
                                    </w:rPr>
                                    <w:t>A. 9s.</w:t>
                                  </w:r>
                                  <w:r w:rsidRPr="00CC1463">
                                    <w:rPr>
                                      <w:b w:val="0"/>
                                      <w:bCs w:val="0"/>
                                      <w:sz w:val="21"/>
                                      <w:szCs w:val="21"/>
                                      <w:lang w:val="vi-VN"/>
                                    </w:rPr>
                                    <w:t xml:space="preserve">                 </w:t>
                                  </w:r>
                                  <w:r w:rsidRPr="00CC1463">
                                    <w:rPr>
                                      <w:b w:val="0"/>
                                      <w:bCs w:val="0"/>
                                      <w:sz w:val="21"/>
                                      <w:szCs w:val="21"/>
                                    </w:rPr>
                                    <w:t>B. 3s.</w:t>
                                  </w:r>
                                  <w:r w:rsidRPr="00CC1463">
                                    <w:rPr>
                                      <w:b w:val="0"/>
                                      <w:bCs w:val="0"/>
                                      <w:sz w:val="21"/>
                                      <w:szCs w:val="21"/>
                                    </w:rPr>
                                    <w:tab/>
                                  </w:r>
                                </w:p>
                                <w:p w14:paraId="2F1B6C39" w14:textId="0A1BF757" w:rsidR="00E0450C" w:rsidRPr="00CC1463" w:rsidRDefault="00E0450C" w:rsidP="00B04EBD">
                                  <w:pPr>
                                    <w:tabs>
                                      <w:tab w:val="left" w:pos="2608"/>
                                      <w:tab w:val="left" w:pos="4939"/>
                                      <w:tab w:val="left" w:pos="7269"/>
                                    </w:tabs>
                                    <w:spacing w:line="276" w:lineRule="auto"/>
                                    <w:ind w:right="-71"/>
                                    <w:jc w:val="both"/>
                                    <w:rPr>
                                      <w:b w:val="0"/>
                                      <w:bCs w:val="0"/>
                                      <w:sz w:val="21"/>
                                      <w:szCs w:val="21"/>
                                    </w:rPr>
                                  </w:pPr>
                                  <w:r w:rsidRPr="00CC1463">
                                    <w:rPr>
                                      <w:b w:val="0"/>
                                      <w:bCs w:val="0"/>
                                      <w:sz w:val="21"/>
                                      <w:szCs w:val="21"/>
                                    </w:rPr>
                                    <w:t>C. 2s.</w:t>
                                  </w:r>
                                  <w:r w:rsidRPr="00CC1463">
                                    <w:rPr>
                                      <w:b w:val="0"/>
                                      <w:bCs w:val="0"/>
                                      <w:sz w:val="21"/>
                                      <w:szCs w:val="21"/>
                                      <w:lang w:val="vi-VN"/>
                                    </w:rPr>
                                    <w:t xml:space="preserve">                 </w:t>
                                  </w:r>
                                  <w:r w:rsidRPr="00CC1463">
                                    <w:rPr>
                                      <w:b w:val="0"/>
                                      <w:bCs w:val="0"/>
                                      <w:sz w:val="21"/>
                                      <w:szCs w:val="21"/>
                                    </w:rPr>
                                    <w:t>D. 6s.</w:t>
                                  </w:r>
                                </w:p>
                                <w:p w14:paraId="4A1396BB" w14:textId="794F790B" w:rsidR="00E0450C" w:rsidRPr="00CC1463" w:rsidRDefault="00E0450C" w:rsidP="00B04EBD">
                                  <w:pPr>
                                    <w:spacing w:line="276" w:lineRule="auto"/>
                                    <w:ind w:right="-71"/>
                                    <w:jc w:val="both"/>
                                    <w:rPr>
                                      <w:b w:val="0"/>
                                      <w:bCs w:val="0"/>
                                      <w:sz w:val="21"/>
                                      <w:szCs w:val="21"/>
                                    </w:rPr>
                                  </w:pPr>
                                  <w:r w:rsidRPr="00CC1463">
                                    <w:rPr>
                                      <w:sz w:val="21"/>
                                      <w:szCs w:val="21"/>
                                      <w:u w:val="single"/>
                                    </w:rPr>
                                    <w:t xml:space="preserve">Câu </w:t>
                                  </w:r>
                                  <w:r w:rsidRPr="00CC1463">
                                    <w:rPr>
                                      <w:sz w:val="21"/>
                                      <w:szCs w:val="21"/>
                                      <w:u w:val="single"/>
                                      <w:lang w:val="vi-VN"/>
                                    </w:rPr>
                                    <w:t>25</w:t>
                                  </w:r>
                                  <w:r w:rsidRPr="00CC1463">
                                    <w:rPr>
                                      <w:sz w:val="21"/>
                                      <w:szCs w:val="21"/>
                                    </w:rPr>
                                    <w:t xml:space="preserve">. </w:t>
                                  </w:r>
                                  <w:r w:rsidRPr="00CC1463">
                                    <w:rPr>
                                      <w:b w:val="0"/>
                                      <w:bCs w:val="0"/>
                                      <w:sz w:val="21"/>
                                      <w:szCs w:val="21"/>
                                    </w:rPr>
                                    <w:t>Thả một vật từ miệng hang xuống đáy hang sau 3,1 s nghe tiếng vật đó chạm đáy hang phát ra.Cho g = 9,8 m/s</w:t>
                                  </w:r>
                                  <w:r w:rsidRPr="00CC1463">
                                    <w:rPr>
                                      <w:b w:val="0"/>
                                      <w:bCs w:val="0"/>
                                      <w:sz w:val="21"/>
                                      <w:szCs w:val="21"/>
                                      <w:vertAlign w:val="superscript"/>
                                    </w:rPr>
                                    <w:t>2</w:t>
                                  </w:r>
                                  <w:r w:rsidRPr="00CC1463">
                                    <w:rPr>
                                      <w:b w:val="0"/>
                                      <w:bCs w:val="0"/>
                                      <w:sz w:val="21"/>
                                      <w:szCs w:val="21"/>
                                    </w:rPr>
                                    <w:t>, vận tốc truyền âm trong không khí là 340m/s. Độ sâu của hang xấp xỉ:</w:t>
                                  </w:r>
                                </w:p>
                                <w:p w14:paraId="6E7940E7" w14:textId="77777777" w:rsidR="00E0450C" w:rsidRPr="00CC1463" w:rsidRDefault="00E0450C" w:rsidP="00B04EBD">
                                  <w:pPr>
                                    <w:tabs>
                                      <w:tab w:val="left" w:pos="2608"/>
                                      <w:tab w:val="left" w:pos="4939"/>
                                      <w:tab w:val="left" w:pos="7269"/>
                                    </w:tabs>
                                    <w:spacing w:line="276" w:lineRule="auto"/>
                                    <w:ind w:right="-71"/>
                                    <w:jc w:val="both"/>
                                    <w:rPr>
                                      <w:b w:val="0"/>
                                      <w:bCs w:val="0"/>
                                      <w:sz w:val="21"/>
                                      <w:szCs w:val="21"/>
                                    </w:rPr>
                                  </w:pPr>
                                  <w:r w:rsidRPr="00CC1463">
                                    <w:rPr>
                                      <w:b w:val="0"/>
                                      <w:bCs w:val="0"/>
                                      <w:sz w:val="21"/>
                                      <w:szCs w:val="21"/>
                                    </w:rPr>
                                    <w:t>A. 47m.</w:t>
                                  </w:r>
                                  <w:r w:rsidRPr="00CC1463">
                                    <w:rPr>
                                      <w:b w:val="0"/>
                                      <w:bCs w:val="0"/>
                                      <w:sz w:val="21"/>
                                      <w:szCs w:val="21"/>
                                      <w:lang w:val="vi-VN"/>
                                    </w:rPr>
                                    <w:t xml:space="preserve">           </w:t>
                                  </w:r>
                                  <w:r w:rsidRPr="00CC1463">
                                    <w:rPr>
                                      <w:b w:val="0"/>
                                      <w:bCs w:val="0"/>
                                      <w:sz w:val="21"/>
                                      <w:szCs w:val="21"/>
                                    </w:rPr>
                                    <w:t>B. 109m.</w:t>
                                  </w:r>
                                  <w:r w:rsidRPr="00CC1463">
                                    <w:rPr>
                                      <w:b w:val="0"/>
                                      <w:bCs w:val="0"/>
                                      <w:sz w:val="21"/>
                                      <w:szCs w:val="21"/>
                                    </w:rPr>
                                    <w:tab/>
                                  </w:r>
                                </w:p>
                                <w:p w14:paraId="6C8A5D78" w14:textId="645ABBDB" w:rsidR="00E0450C" w:rsidRPr="00CC1463" w:rsidRDefault="00E0450C" w:rsidP="00B04EBD">
                                  <w:pPr>
                                    <w:tabs>
                                      <w:tab w:val="left" w:pos="2608"/>
                                      <w:tab w:val="left" w:pos="4939"/>
                                      <w:tab w:val="left" w:pos="7269"/>
                                    </w:tabs>
                                    <w:spacing w:line="276" w:lineRule="auto"/>
                                    <w:ind w:right="-71"/>
                                    <w:jc w:val="both"/>
                                    <w:rPr>
                                      <w:b w:val="0"/>
                                      <w:bCs w:val="0"/>
                                      <w:sz w:val="21"/>
                                      <w:szCs w:val="21"/>
                                    </w:rPr>
                                  </w:pPr>
                                  <w:r w:rsidRPr="00CC1463">
                                    <w:rPr>
                                      <w:b w:val="0"/>
                                      <w:bCs w:val="0"/>
                                      <w:sz w:val="21"/>
                                      <w:szCs w:val="21"/>
                                    </w:rPr>
                                    <w:t>C. 43m.</w:t>
                                  </w:r>
                                  <w:r w:rsidRPr="00CC1463">
                                    <w:rPr>
                                      <w:b w:val="0"/>
                                      <w:bCs w:val="0"/>
                                      <w:sz w:val="21"/>
                                      <w:szCs w:val="21"/>
                                      <w:lang w:val="vi-VN"/>
                                    </w:rPr>
                                    <w:t xml:space="preserve">           </w:t>
                                  </w:r>
                                  <w:r w:rsidRPr="00CC1463">
                                    <w:rPr>
                                      <w:b w:val="0"/>
                                      <w:bCs w:val="0"/>
                                      <w:sz w:val="21"/>
                                      <w:szCs w:val="21"/>
                                    </w:rPr>
                                    <w:t>D. 50m.</w:t>
                                  </w:r>
                                </w:p>
                                <w:p w14:paraId="5153B3EC" w14:textId="6B31A8FF" w:rsidR="00E0450C" w:rsidRPr="00CC1463" w:rsidRDefault="00E0450C" w:rsidP="00B04EBD">
                                  <w:pPr>
                                    <w:spacing w:line="276" w:lineRule="auto"/>
                                    <w:ind w:right="-71"/>
                                    <w:jc w:val="both"/>
                                    <w:rPr>
                                      <w:b w:val="0"/>
                                      <w:bCs w:val="0"/>
                                      <w:sz w:val="21"/>
                                      <w:szCs w:val="21"/>
                                    </w:rPr>
                                  </w:pPr>
                                  <w:r w:rsidRPr="00CC1463">
                                    <w:rPr>
                                      <w:sz w:val="21"/>
                                      <w:szCs w:val="21"/>
                                      <w:u w:val="single"/>
                                    </w:rPr>
                                    <w:t xml:space="preserve">Câu </w:t>
                                  </w:r>
                                  <w:r w:rsidRPr="00CC1463">
                                    <w:rPr>
                                      <w:sz w:val="21"/>
                                      <w:szCs w:val="21"/>
                                      <w:u w:val="single"/>
                                      <w:lang w:val="vi-VN"/>
                                    </w:rPr>
                                    <w:t>26</w:t>
                                  </w:r>
                                  <w:r w:rsidRPr="00CC1463">
                                    <w:rPr>
                                      <w:sz w:val="21"/>
                                      <w:szCs w:val="21"/>
                                    </w:rPr>
                                    <w:t xml:space="preserve">. </w:t>
                                  </w:r>
                                  <w:r w:rsidRPr="00CC1463">
                                    <w:rPr>
                                      <w:b w:val="0"/>
                                      <w:bCs w:val="0"/>
                                      <w:sz w:val="21"/>
                                      <w:szCs w:val="21"/>
                                    </w:rPr>
                                    <w:t>Hai viên bi sắt được thả rơi cùng độ cao cách nhau một khoảng thời gian 0,5s. Lấy g = 10m/s</w:t>
                                  </w:r>
                                  <w:r w:rsidRPr="00CC1463">
                                    <w:rPr>
                                      <w:b w:val="0"/>
                                      <w:bCs w:val="0"/>
                                      <w:sz w:val="21"/>
                                      <w:szCs w:val="21"/>
                                      <w:vertAlign w:val="superscript"/>
                                    </w:rPr>
                                    <w:t>2</w:t>
                                  </w:r>
                                  <w:r w:rsidRPr="00CC1463">
                                    <w:rPr>
                                      <w:b w:val="0"/>
                                      <w:bCs w:val="0"/>
                                      <w:sz w:val="21"/>
                                      <w:szCs w:val="21"/>
                                    </w:rPr>
                                    <w:t>. Khoảng cách giữa hai viên bi sau khi viên thứ nhất rơi được 1,5s là:</w:t>
                                  </w:r>
                                </w:p>
                                <w:p w14:paraId="66A8F81B" w14:textId="77777777" w:rsidR="00E0450C" w:rsidRPr="00CC1463" w:rsidRDefault="00E0450C" w:rsidP="00B04EBD">
                                  <w:pPr>
                                    <w:spacing w:line="276" w:lineRule="auto"/>
                                    <w:ind w:right="-71"/>
                                    <w:jc w:val="both"/>
                                    <w:rPr>
                                      <w:b w:val="0"/>
                                      <w:bCs w:val="0"/>
                                      <w:sz w:val="21"/>
                                      <w:szCs w:val="21"/>
                                    </w:rPr>
                                  </w:pPr>
                                  <w:r w:rsidRPr="00CC1463">
                                    <w:rPr>
                                      <w:b w:val="0"/>
                                      <w:bCs w:val="0"/>
                                      <w:sz w:val="21"/>
                                      <w:szCs w:val="21"/>
                                    </w:rPr>
                                    <w:t>A. 6,25m</w:t>
                                  </w:r>
                                  <w:r w:rsidRPr="00CC1463">
                                    <w:rPr>
                                      <w:b w:val="0"/>
                                      <w:bCs w:val="0"/>
                                      <w:sz w:val="21"/>
                                      <w:szCs w:val="21"/>
                                    </w:rPr>
                                    <w:tab/>
                                    <w:t>B. 12,5m</w:t>
                                  </w:r>
                                  <w:r w:rsidRPr="00CC1463">
                                    <w:rPr>
                                      <w:b w:val="0"/>
                                      <w:bCs w:val="0"/>
                                      <w:sz w:val="21"/>
                                      <w:szCs w:val="21"/>
                                    </w:rPr>
                                    <w:tab/>
                                  </w:r>
                                  <w:r w:rsidRPr="00CC1463">
                                    <w:rPr>
                                      <w:b w:val="0"/>
                                      <w:bCs w:val="0"/>
                                      <w:sz w:val="21"/>
                                      <w:szCs w:val="21"/>
                                    </w:rPr>
                                    <w:tab/>
                                  </w:r>
                                  <w:r w:rsidRPr="00CC1463">
                                    <w:rPr>
                                      <w:b w:val="0"/>
                                      <w:bCs w:val="0"/>
                                      <w:sz w:val="21"/>
                                      <w:szCs w:val="21"/>
                                    </w:rPr>
                                    <w:tab/>
                                  </w:r>
                                </w:p>
                                <w:p w14:paraId="132A3F67" w14:textId="20CCAA2B" w:rsidR="00E0450C" w:rsidRPr="00CC1463" w:rsidRDefault="00E0450C" w:rsidP="00B04EBD">
                                  <w:pPr>
                                    <w:spacing w:line="276" w:lineRule="auto"/>
                                    <w:ind w:right="-71"/>
                                    <w:jc w:val="both"/>
                                    <w:rPr>
                                      <w:b w:val="0"/>
                                      <w:bCs w:val="0"/>
                                      <w:sz w:val="21"/>
                                      <w:szCs w:val="21"/>
                                    </w:rPr>
                                  </w:pPr>
                                  <w:r w:rsidRPr="00CC1463">
                                    <w:rPr>
                                      <w:b w:val="0"/>
                                      <w:bCs w:val="0"/>
                                      <w:sz w:val="21"/>
                                      <w:szCs w:val="21"/>
                                    </w:rPr>
                                    <w:t>C. 5,0m</w:t>
                                  </w:r>
                                  <w:r w:rsidRPr="00CC1463">
                                    <w:rPr>
                                      <w:b w:val="0"/>
                                      <w:bCs w:val="0"/>
                                      <w:sz w:val="21"/>
                                      <w:szCs w:val="21"/>
                                    </w:rPr>
                                    <w:tab/>
                                  </w:r>
                                  <w:r w:rsidRPr="00CC1463">
                                    <w:rPr>
                                      <w:b w:val="0"/>
                                      <w:bCs w:val="0"/>
                                      <w:sz w:val="21"/>
                                      <w:szCs w:val="21"/>
                                    </w:rPr>
                                    <w:tab/>
                                    <w:t>D. 2,5m</w:t>
                                  </w:r>
                                </w:p>
                                <w:p w14:paraId="56CEFDA7" w14:textId="0D794CC1" w:rsidR="00E0450C" w:rsidRPr="00CC1463" w:rsidRDefault="00E0450C" w:rsidP="00B04EBD">
                                  <w:pPr>
                                    <w:spacing w:line="276" w:lineRule="auto"/>
                                    <w:ind w:right="-71"/>
                                    <w:jc w:val="both"/>
                                    <w:rPr>
                                      <w:b w:val="0"/>
                                      <w:bCs w:val="0"/>
                                      <w:sz w:val="21"/>
                                      <w:szCs w:val="21"/>
                                      <w:lang w:val="nl-NL"/>
                                    </w:rPr>
                                  </w:pPr>
                                  <w:r w:rsidRPr="00CC1463">
                                    <w:rPr>
                                      <w:sz w:val="21"/>
                                      <w:szCs w:val="21"/>
                                      <w:u w:val="single"/>
                                    </w:rPr>
                                    <w:t xml:space="preserve">Câu </w:t>
                                  </w:r>
                                  <w:r w:rsidRPr="00CC1463">
                                    <w:rPr>
                                      <w:sz w:val="21"/>
                                      <w:szCs w:val="21"/>
                                      <w:u w:val="single"/>
                                      <w:lang w:val="vi-VN"/>
                                    </w:rPr>
                                    <w:t>27</w:t>
                                  </w:r>
                                  <w:r w:rsidRPr="00CC1463">
                                    <w:rPr>
                                      <w:sz w:val="21"/>
                                      <w:szCs w:val="21"/>
                                    </w:rPr>
                                    <w:t xml:space="preserve">. </w:t>
                                  </w:r>
                                  <w:r w:rsidRPr="00CC1463">
                                    <w:rPr>
                                      <w:b w:val="0"/>
                                      <w:bCs w:val="0"/>
                                      <w:sz w:val="21"/>
                                      <w:szCs w:val="21"/>
                                      <w:lang w:val="nl-NL"/>
                                    </w:rPr>
                                    <w:t>Hai giọt nước mưa từ mái nhà rơi tự do xuống đất. Chúng rời mái nhà cách nhau 0,5s. Khi tới đất, thời điểm chạm đất của chúng cách nhau bao nhiêu</w:t>
                                  </w:r>
                                </w:p>
                                <w:p w14:paraId="5030EBF0" w14:textId="225435C8" w:rsidR="00E0450C" w:rsidRPr="00CC1463" w:rsidRDefault="00E0450C" w:rsidP="00B04EBD">
                                  <w:pPr>
                                    <w:tabs>
                                      <w:tab w:val="left" w:pos="2608"/>
                                      <w:tab w:val="left" w:pos="4939"/>
                                      <w:tab w:val="left" w:pos="7269"/>
                                    </w:tabs>
                                    <w:spacing w:line="276" w:lineRule="auto"/>
                                    <w:ind w:right="-71"/>
                                    <w:jc w:val="both"/>
                                    <w:rPr>
                                      <w:b w:val="0"/>
                                      <w:bCs w:val="0"/>
                                      <w:sz w:val="21"/>
                                      <w:szCs w:val="21"/>
                                    </w:rPr>
                                  </w:pPr>
                                  <w:r w:rsidRPr="00CC1463">
                                    <w:rPr>
                                      <w:b w:val="0"/>
                                      <w:bCs w:val="0"/>
                                      <w:sz w:val="21"/>
                                      <w:szCs w:val="21"/>
                                    </w:rPr>
                                    <w:t xml:space="preserve">A. </w:t>
                                  </w:r>
                                  <w:r w:rsidRPr="00CC1463">
                                    <w:rPr>
                                      <w:b w:val="0"/>
                                      <w:bCs w:val="0"/>
                                      <w:sz w:val="21"/>
                                      <w:szCs w:val="21"/>
                                      <w:lang w:val="vi-VN"/>
                                    </w:rPr>
                                    <w:t xml:space="preserve">1 </w:t>
                                  </w:r>
                                  <w:r w:rsidRPr="00CC1463">
                                    <w:rPr>
                                      <w:b w:val="0"/>
                                      <w:bCs w:val="0"/>
                                      <w:sz w:val="21"/>
                                      <w:szCs w:val="21"/>
                                    </w:rPr>
                                    <w:t>s.</w:t>
                                  </w:r>
                                  <w:r w:rsidRPr="00CC1463">
                                    <w:rPr>
                                      <w:b w:val="0"/>
                                      <w:bCs w:val="0"/>
                                      <w:sz w:val="21"/>
                                      <w:szCs w:val="21"/>
                                      <w:lang w:val="vi-VN"/>
                                    </w:rPr>
                                    <w:t xml:space="preserve">                 </w:t>
                                  </w:r>
                                  <w:r w:rsidRPr="00CC1463">
                                    <w:rPr>
                                      <w:b w:val="0"/>
                                      <w:bCs w:val="0"/>
                                      <w:sz w:val="21"/>
                                      <w:szCs w:val="21"/>
                                    </w:rPr>
                                    <w:t xml:space="preserve">B. </w:t>
                                  </w:r>
                                  <w:r w:rsidRPr="00CC1463">
                                    <w:rPr>
                                      <w:b w:val="0"/>
                                      <w:bCs w:val="0"/>
                                      <w:sz w:val="21"/>
                                      <w:szCs w:val="21"/>
                                      <w:lang w:val="vi-VN"/>
                                    </w:rPr>
                                    <w:t>0</w:t>
                                  </w:r>
                                  <w:proofErr w:type="gramStart"/>
                                  <w:r w:rsidRPr="00CC1463">
                                    <w:rPr>
                                      <w:b w:val="0"/>
                                      <w:bCs w:val="0"/>
                                      <w:sz w:val="21"/>
                                      <w:szCs w:val="21"/>
                                      <w:lang w:val="vi-VN"/>
                                    </w:rPr>
                                    <w:t>,5</w:t>
                                  </w:r>
                                  <w:proofErr w:type="gramEnd"/>
                                  <w:r w:rsidRPr="00CC1463">
                                    <w:rPr>
                                      <w:b w:val="0"/>
                                      <w:bCs w:val="0"/>
                                      <w:sz w:val="21"/>
                                      <w:szCs w:val="21"/>
                                      <w:lang w:val="vi-VN"/>
                                    </w:rPr>
                                    <w:t xml:space="preserve"> </w:t>
                                  </w:r>
                                  <w:r w:rsidRPr="00CC1463">
                                    <w:rPr>
                                      <w:b w:val="0"/>
                                      <w:bCs w:val="0"/>
                                      <w:sz w:val="21"/>
                                      <w:szCs w:val="21"/>
                                    </w:rPr>
                                    <w:t>s.</w:t>
                                  </w:r>
                                  <w:r w:rsidRPr="00CC1463">
                                    <w:rPr>
                                      <w:b w:val="0"/>
                                      <w:bCs w:val="0"/>
                                      <w:sz w:val="21"/>
                                      <w:szCs w:val="21"/>
                                    </w:rPr>
                                    <w:tab/>
                                  </w:r>
                                </w:p>
                                <w:p w14:paraId="7FD83891" w14:textId="0F6BD98D" w:rsidR="00E0450C" w:rsidRPr="00CC1463" w:rsidRDefault="00E0450C" w:rsidP="00B04EBD">
                                  <w:pPr>
                                    <w:tabs>
                                      <w:tab w:val="left" w:pos="2608"/>
                                      <w:tab w:val="left" w:pos="4939"/>
                                      <w:tab w:val="left" w:pos="7269"/>
                                    </w:tabs>
                                    <w:spacing w:line="276" w:lineRule="auto"/>
                                    <w:ind w:right="-71"/>
                                    <w:jc w:val="both"/>
                                    <w:rPr>
                                      <w:b w:val="0"/>
                                      <w:bCs w:val="0"/>
                                      <w:sz w:val="21"/>
                                      <w:szCs w:val="21"/>
                                    </w:rPr>
                                  </w:pPr>
                                  <w:r w:rsidRPr="00CC1463">
                                    <w:rPr>
                                      <w:b w:val="0"/>
                                      <w:bCs w:val="0"/>
                                      <w:sz w:val="21"/>
                                      <w:szCs w:val="21"/>
                                    </w:rPr>
                                    <w:t xml:space="preserve">C. </w:t>
                                  </w:r>
                                  <w:r w:rsidRPr="00CC1463">
                                    <w:rPr>
                                      <w:b w:val="0"/>
                                      <w:bCs w:val="0"/>
                                      <w:sz w:val="21"/>
                                      <w:szCs w:val="21"/>
                                      <w:lang w:val="vi-VN"/>
                                    </w:rPr>
                                    <w:t>1</w:t>
                                  </w:r>
                                  <w:proofErr w:type="gramStart"/>
                                  <w:r w:rsidRPr="00CC1463">
                                    <w:rPr>
                                      <w:b w:val="0"/>
                                      <w:bCs w:val="0"/>
                                      <w:sz w:val="21"/>
                                      <w:szCs w:val="21"/>
                                      <w:lang w:val="vi-VN"/>
                                    </w:rPr>
                                    <w:t>,5</w:t>
                                  </w:r>
                                  <w:proofErr w:type="gramEnd"/>
                                  <w:r w:rsidRPr="00CC1463">
                                    <w:rPr>
                                      <w:b w:val="0"/>
                                      <w:bCs w:val="0"/>
                                      <w:sz w:val="21"/>
                                      <w:szCs w:val="21"/>
                                      <w:lang w:val="vi-VN"/>
                                    </w:rPr>
                                    <w:t xml:space="preserve"> </w:t>
                                  </w:r>
                                  <w:r w:rsidRPr="00CC1463">
                                    <w:rPr>
                                      <w:b w:val="0"/>
                                      <w:bCs w:val="0"/>
                                      <w:sz w:val="21"/>
                                      <w:szCs w:val="21"/>
                                    </w:rPr>
                                    <w:t>s.</w:t>
                                  </w:r>
                                  <w:r w:rsidRPr="00CC1463">
                                    <w:rPr>
                                      <w:b w:val="0"/>
                                      <w:bCs w:val="0"/>
                                      <w:sz w:val="21"/>
                                      <w:szCs w:val="21"/>
                                      <w:lang w:val="vi-VN"/>
                                    </w:rPr>
                                    <w:t xml:space="preserve">              </w:t>
                                  </w:r>
                                  <w:r w:rsidRPr="00CC1463">
                                    <w:rPr>
                                      <w:b w:val="0"/>
                                      <w:bCs w:val="0"/>
                                      <w:sz w:val="21"/>
                                      <w:szCs w:val="21"/>
                                    </w:rPr>
                                    <w:t>D. 6s.</w:t>
                                  </w:r>
                                </w:p>
                                <w:p w14:paraId="1D7318FF" w14:textId="71D44F86" w:rsidR="00E0450C" w:rsidRPr="00CC1463" w:rsidRDefault="00E0450C" w:rsidP="00B04EBD">
                                  <w:pPr>
                                    <w:spacing w:line="276" w:lineRule="auto"/>
                                    <w:ind w:right="-71"/>
                                    <w:jc w:val="both"/>
                                    <w:rPr>
                                      <w:b w:val="0"/>
                                      <w:bCs w:val="0"/>
                                      <w:sz w:val="21"/>
                                      <w:szCs w:val="21"/>
                                      <w:lang w:val="nl-NL"/>
                                    </w:rPr>
                                  </w:pPr>
                                  <w:r w:rsidRPr="00CC1463">
                                    <w:rPr>
                                      <w:sz w:val="21"/>
                                      <w:szCs w:val="21"/>
                                      <w:u w:val="single"/>
                                    </w:rPr>
                                    <w:t xml:space="preserve">Câu </w:t>
                                  </w:r>
                                  <w:r w:rsidRPr="00CC1463">
                                    <w:rPr>
                                      <w:sz w:val="21"/>
                                      <w:szCs w:val="21"/>
                                      <w:u w:val="single"/>
                                      <w:lang w:val="vi-VN"/>
                                    </w:rPr>
                                    <w:t>28</w:t>
                                  </w:r>
                                  <w:r w:rsidRPr="00CC1463">
                                    <w:rPr>
                                      <w:sz w:val="21"/>
                                      <w:szCs w:val="21"/>
                                    </w:rPr>
                                    <w:t xml:space="preserve">. </w:t>
                                  </w:r>
                                  <w:r w:rsidRPr="00CC1463">
                                    <w:rPr>
                                      <w:b w:val="0"/>
                                      <w:bCs w:val="0"/>
                                      <w:sz w:val="21"/>
                                      <w:szCs w:val="21"/>
                                      <w:lang w:val="vi-VN"/>
                                    </w:rPr>
                                    <w:t>M</w:t>
                                  </w:r>
                                  <w:r w:rsidRPr="00CC1463">
                                    <w:rPr>
                                      <w:b w:val="0"/>
                                      <w:bCs w:val="0"/>
                                      <w:sz w:val="21"/>
                                      <w:szCs w:val="21"/>
                                      <w:lang w:val="nl-NL"/>
                                    </w:rPr>
                                    <w:t>ột vật được ném lên thẳng đứng từ độ cao 20m. tốc độ ban đầu của nó bằng bao nhiêu để nó rơi xuống đất chậm hơn 1s so với khi để nó rơi tự do từ độ cao ấy. Cho g = 10m/s</w:t>
                                  </w:r>
                                  <w:r w:rsidRPr="00CC1463">
                                    <w:rPr>
                                      <w:b w:val="0"/>
                                      <w:bCs w:val="0"/>
                                      <w:sz w:val="21"/>
                                      <w:szCs w:val="21"/>
                                      <w:vertAlign w:val="superscript"/>
                                      <w:lang w:val="nl-NL"/>
                                    </w:rPr>
                                    <w:t>2</w:t>
                                  </w:r>
                                  <w:r w:rsidRPr="00CC1463">
                                    <w:rPr>
                                      <w:b w:val="0"/>
                                      <w:bCs w:val="0"/>
                                      <w:sz w:val="21"/>
                                      <w:szCs w:val="21"/>
                                      <w:lang w:val="nl-NL"/>
                                    </w:rPr>
                                    <w:t>.</w:t>
                                  </w:r>
                                </w:p>
                                <w:p w14:paraId="78FBC388" w14:textId="415765DD" w:rsidR="00E0450C" w:rsidRPr="00CC1463" w:rsidRDefault="00E0450C" w:rsidP="00B04EBD">
                                  <w:pPr>
                                    <w:spacing w:line="276" w:lineRule="auto"/>
                                    <w:ind w:right="-71"/>
                                    <w:jc w:val="both"/>
                                    <w:rPr>
                                      <w:b w:val="0"/>
                                      <w:bCs w:val="0"/>
                                      <w:sz w:val="21"/>
                                      <w:szCs w:val="21"/>
                                      <w:lang w:val="vi-VN"/>
                                    </w:rPr>
                                  </w:pPr>
                                  <w:r w:rsidRPr="00CC1463">
                                    <w:rPr>
                                      <w:b w:val="0"/>
                                      <w:bCs w:val="0"/>
                                      <w:sz w:val="21"/>
                                      <w:szCs w:val="21"/>
                                      <w:lang w:val="vi-VN"/>
                                    </w:rPr>
                                    <w:t>A. 9,4 m/s.          B. 6,8 m/s.</w:t>
                                  </w:r>
                                </w:p>
                                <w:p w14:paraId="50EBB02B" w14:textId="0B470F46" w:rsidR="00E0450C" w:rsidRPr="00CC1463" w:rsidRDefault="00E0450C" w:rsidP="00B04EBD">
                                  <w:pPr>
                                    <w:spacing w:line="276" w:lineRule="auto"/>
                                    <w:ind w:right="-71"/>
                                    <w:jc w:val="both"/>
                                    <w:rPr>
                                      <w:b w:val="0"/>
                                      <w:bCs w:val="0"/>
                                      <w:sz w:val="21"/>
                                      <w:szCs w:val="21"/>
                                      <w:lang w:val="vi-VN"/>
                                    </w:rPr>
                                  </w:pPr>
                                  <w:r w:rsidRPr="00CC1463">
                                    <w:rPr>
                                      <w:b w:val="0"/>
                                      <w:bCs w:val="0"/>
                                      <w:sz w:val="21"/>
                                      <w:szCs w:val="21"/>
                                      <w:lang w:val="vi-VN"/>
                                    </w:rPr>
                                    <w:t>C. 7,2 m/s.          D. 8,3 m/s</w:t>
                                  </w:r>
                                </w:p>
                                <w:p w14:paraId="300B9CFD" w14:textId="3E87910C" w:rsidR="00E0450C" w:rsidRPr="00CC1463" w:rsidRDefault="00E0450C" w:rsidP="00B04EBD">
                                  <w:pPr>
                                    <w:spacing w:line="276" w:lineRule="auto"/>
                                    <w:ind w:right="-71"/>
                                    <w:jc w:val="both"/>
                                    <w:rPr>
                                      <w:b w:val="0"/>
                                      <w:bCs w:val="0"/>
                                      <w:sz w:val="21"/>
                                      <w:szCs w:val="21"/>
                                    </w:rPr>
                                  </w:pPr>
                                  <w:r w:rsidRPr="00CC1463">
                                    <w:rPr>
                                      <w:sz w:val="21"/>
                                      <w:szCs w:val="21"/>
                                      <w:u w:val="single"/>
                                    </w:rPr>
                                    <w:t xml:space="preserve">Câu </w:t>
                                  </w:r>
                                  <w:r w:rsidRPr="00CC1463">
                                    <w:rPr>
                                      <w:sz w:val="21"/>
                                      <w:szCs w:val="21"/>
                                      <w:u w:val="single"/>
                                      <w:lang w:val="vi-VN"/>
                                    </w:rPr>
                                    <w:t>29</w:t>
                                  </w:r>
                                  <w:r w:rsidRPr="00CC1463">
                                    <w:rPr>
                                      <w:sz w:val="21"/>
                                      <w:szCs w:val="21"/>
                                    </w:rPr>
                                    <w:t xml:space="preserve">. </w:t>
                                  </w:r>
                                  <w:r w:rsidRPr="00CC1463">
                                    <w:rPr>
                                      <w:b w:val="0"/>
                                      <w:bCs w:val="0"/>
                                      <w:sz w:val="21"/>
                                      <w:szCs w:val="21"/>
                                    </w:rPr>
                                    <w:t>Một người thợ xây ném một viên gạch theo phương thẳng đứng cho một người khác ở trên tầng cao 4m. Người này chỉ việc giơ tay ngang ra là bắt được viên gạch. Lấy g = 10m/s</w:t>
                                  </w:r>
                                  <w:r w:rsidRPr="00CC1463">
                                    <w:rPr>
                                      <w:b w:val="0"/>
                                      <w:bCs w:val="0"/>
                                      <w:sz w:val="21"/>
                                      <w:szCs w:val="21"/>
                                      <w:vertAlign w:val="superscript"/>
                                    </w:rPr>
                                    <w:t>2</w:t>
                                  </w:r>
                                  <w:r w:rsidRPr="00CC1463">
                                    <w:rPr>
                                      <w:b w:val="0"/>
                                      <w:bCs w:val="0"/>
                                      <w:sz w:val="21"/>
                                      <w:szCs w:val="21"/>
                                    </w:rPr>
                                    <w:t>. Để cho viên gạch lúc người kia bắt được bằng không thì vận tốc ném là:</w:t>
                                  </w:r>
                                </w:p>
                                <w:p w14:paraId="7DBB48CE" w14:textId="4AC51B2D" w:rsidR="00E0450C" w:rsidRPr="00CC1463" w:rsidRDefault="00E0450C" w:rsidP="00B04EBD">
                                  <w:pPr>
                                    <w:spacing w:line="276" w:lineRule="auto"/>
                                    <w:ind w:right="-71"/>
                                    <w:jc w:val="both"/>
                                    <w:rPr>
                                      <w:b w:val="0"/>
                                      <w:bCs w:val="0"/>
                                      <w:sz w:val="21"/>
                                      <w:szCs w:val="21"/>
                                    </w:rPr>
                                  </w:pPr>
                                  <w:r w:rsidRPr="00CC1463">
                                    <w:rPr>
                                      <w:b w:val="0"/>
                                      <w:bCs w:val="0"/>
                                      <w:sz w:val="21"/>
                                      <w:szCs w:val="21"/>
                                    </w:rPr>
                                    <w:t>A. v = 6,32m/s</w:t>
                                  </w:r>
                                  <w:r w:rsidRPr="00CC1463">
                                    <w:rPr>
                                      <w:b w:val="0"/>
                                      <w:bCs w:val="0"/>
                                      <w:sz w:val="21"/>
                                      <w:szCs w:val="21"/>
                                      <w:vertAlign w:val="superscript"/>
                                    </w:rPr>
                                    <w:t>2</w:t>
                                  </w:r>
                                  <w:r w:rsidRPr="00CC1463">
                                    <w:rPr>
                                      <w:b w:val="0"/>
                                      <w:bCs w:val="0"/>
                                      <w:sz w:val="21"/>
                                      <w:szCs w:val="21"/>
                                    </w:rPr>
                                    <w:t>.</w:t>
                                  </w:r>
                                  <w:r w:rsidRPr="00CC1463">
                                    <w:rPr>
                                      <w:b w:val="0"/>
                                      <w:bCs w:val="0"/>
                                      <w:sz w:val="21"/>
                                      <w:szCs w:val="21"/>
                                    </w:rPr>
                                    <w:tab/>
                                  </w:r>
                                  <w:r w:rsidRPr="00CC1463">
                                    <w:rPr>
                                      <w:b w:val="0"/>
                                      <w:bCs w:val="0"/>
                                      <w:sz w:val="21"/>
                                      <w:szCs w:val="21"/>
                                      <w:lang w:val="vi-VN"/>
                                    </w:rPr>
                                    <w:t xml:space="preserve">    </w:t>
                                  </w:r>
                                  <w:r w:rsidRPr="00CC1463">
                                    <w:rPr>
                                      <w:b w:val="0"/>
                                      <w:bCs w:val="0"/>
                                      <w:sz w:val="21"/>
                                      <w:szCs w:val="21"/>
                                    </w:rPr>
                                    <w:t>B. v = 6,32m/s.</w:t>
                                  </w:r>
                                  <w:r w:rsidRPr="00CC1463">
                                    <w:rPr>
                                      <w:b w:val="0"/>
                                      <w:bCs w:val="0"/>
                                      <w:sz w:val="21"/>
                                      <w:szCs w:val="21"/>
                                    </w:rPr>
                                    <w:tab/>
                                  </w:r>
                                  <w:r w:rsidRPr="00CC1463">
                                    <w:rPr>
                                      <w:b w:val="0"/>
                                      <w:bCs w:val="0"/>
                                      <w:sz w:val="21"/>
                                      <w:szCs w:val="21"/>
                                    </w:rPr>
                                    <w:tab/>
                                  </w:r>
                                </w:p>
                                <w:p w14:paraId="48927392" w14:textId="64BFB4F9" w:rsidR="00E0450C" w:rsidRPr="00CC1463" w:rsidRDefault="00E0450C" w:rsidP="00B04EBD">
                                  <w:pPr>
                                    <w:spacing w:line="276" w:lineRule="auto"/>
                                    <w:ind w:right="1072"/>
                                    <w:jc w:val="both"/>
                                    <w:rPr>
                                      <w:b w:val="0"/>
                                      <w:bCs w:val="0"/>
                                      <w:sz w:val="21"/>
                                      <w:szCs w:val="21"/>
                                    </w:rPr>
                                  </w:pPr>
                                  <w:r w:rsidRPr="00CC1463">
                                    <w:rPr>
                                      <w:b w:val="0"/>
                                      <w:bCs w:val="0"/>
                                      <w:sz w:val="21"/>
                                      <w:szCs w:val="21"/>
                                    </w:rPr>
                                    <w:t>C. v = 8,94m/s</w:t>
                                  </w:r>
                                  <w:r w:rsidRPr="00CC1463">
                                    <w:rPr>
                                      <w:b w:val="0"/>
                                      <w:bCs w:val="0"/>
                                      <w:sz w:val="21"/>
                                      <w:szCs w:val="21"/>
                                      <w:vertAlign w:val="superscript"/>
                                    </w:rPr>
                                    <w:t>2</w:t>
                                  </w:r>
                                  <w:r w:rsidRPr="00CC1463">
                                    <w:rPr>
                                      <w:b w:val="0"/>
                                      <w:bCs w:val="0"/>
                                      <w:sz w:val="21"/>
                                      <w:szCs w:val="21"/>
                                    </w:rPr>
                                    <w:t>.</w:t>
                                  </w:r>
                                  <w:r w:rsidRPr="00CC1463">
                                    <w:rPr>
                                      <w:b w:val="0"/>
                                      <w:bCs w:val="0"/>
                                      <w:sz w:val="21"/>
                                      <w:szCs w:val="21"/>
                                    </w:rPr>
                                    <w:tab/>
                                  </w:r>
                                  <w:r w:rsidRPr="00CC1463">
                                    <w:rPr>
                                      <w:b w:val="0"/>
                                      <w:bCs w:val="0"/>
                                      <w:sz w:val="21"/>
                                      <w:szCs w:val="21"/>
                                      <w:lang w:val="vi-VN"/>
                                    </w:rPr>
                                    <w:t xml:space="preserve">    </w:t>
                                  </w:r>
                                  <w:r w:rsidRPr="00CC1463">
                                    <w:rPr>
                                      <w:b w:val="0"/>
                                      <w:bCs w:val="0"/>
                                      <w:sz w:val="21"/>
                                      <w:szCs w:val="21"/>
                                    </w:rPr>
                                    <w:t>D. v = 8,94m/s.</w:t>
                                  </w:r>
                                </w:p>
                                <w:p w14:paraId="356883D4" w14:textId="70949E87" w:rsidR="00E0450C" w:rsidRPr="00CC1463" w:rsidRDefault="00E0450C" w:rsidP="00B04EBD">
                                  <w:pPr>
                                    <w:spacing w:line="276" w:lineRule="auto"/>
                                    <w:ind w:right="-71"/>
                                    <w:jc w:val="both"/>
                                    <w:rPr>
                                      <w:b w:val="0"/>
                                      <w:bCs w:val="0"/>
                                      <w:sz w:val="21"/>
                                      <w:szCs w:val="21"/>
                                      <w:lang w:val="nl-NL"/>
                                    </w:rPr>
                                  </w:pPr>
                                  <w:r w:rsidRPr="00CC1463">
                                    <w:rPr>
                                      <w:sz w:val="21"/>
                                      <w:szCs w:val="21"/>
                                      <w:u w:val="single"/>
                                    </w:rPr>
                                    <w:t xml:space="preserve">Câu </w:t>
                                  </w:r>
                                  <w:r w:rsidRPr="00CC1463">
                                    <w:rPr>
                                      <w:sz w:val="21"/>
                                      <w:szCs w:val="21"/>
                                      <w:u w:val="single"/>
                                      <w:lang w:val="vi-VN"/>
                                    </w:rPr>
                                    <w:t>30</w:t>
                                  </w:r>
                                  <w:r w:rsidRPr="00CC1463">
                                    <w:rPr>
                                      <w:sz w:val="21"/>
                                      <w:szCs w:val="21"/>
                                    </w:rPr>
                                    <w:t xml:space="preserve">. </w:t>
                                  </w:r>
                                  <w:r w:rsidRPr="00CC1463">
                                    <w:rPr>
                                      <w:b w:val="0"/>
                                      <w:bCs w:val="0"/>
                                      <w:sz w:val="21"/>
                                      <w:szCs w:val="21"/>
                                      <w:lang w:val="nl-NL"/>
                                    </w:rPr>
                                    <w:t>Tại cùng một thời điểm vật A đựơc thả rơi tự do từ độ cao 20m, còn vật B được ném thẳng đứng xuống dưới từ độ cao 40m. Tốc độ ban đầu của vật B bằng bao nhiêu để cả hai vật chạm đất cùng một lúc, lấy g = 10m/s</w:t>
                                  </w:r>
                                  <w:r w:rsidRPr="00CC1463">
                                    <w:rPr>
                                      <w:b w:val="0"/>
                                      <w:bCs w:val="0"/>
                                      <w:sz w:val="21"/>
                                      <w:szCs w:val="21"/>
                                      <w:vertAlign w:val="superscript"/>
                                      <w:lang w:val="nl-NL"/>
                                    </w:rPr>
                                    <w:t>2</w:t>
                                  </w:r>
                                  <w:r w:rsidRPr="00CC1463">
                                    <w:rPr>
                                      <w:b w:val="0"/>
                                      <w:bCs w:val="0"/>
                                      <w:sz w:val="21"/>
                                      <w:szCs w:val="21"/>
                                      <w:lang w:val="nl-NL"/>
                                    </w:rPr>
                                    <w:t>.</w:t>
                                  </w:r>
                                </w:p>
                                <w:p w14:paraId="109283BA" w14:textId="33202165" w:rsidR="00E0450C" w:rsidRPr="00CC1463" w:rsidRDefault="00E0450C" w:rsidP="00B04EBD">
                                  <w:pPr>
                                    <w:spacing w:line="276" w:lineRule="auto"/>
                                    <w:ind w:right="3513"/>
                                    <w:jc w:val="both"/>
                                    <w:rPr>
                                      <w:b w:val="0"/>
                                      <w:bCs w:val="0"/>
                                      <w:sz w:val="21"/>
                                      <w:szCs w:val="21"/>
                                      <w:lang w:val="vi-VN"/>
                                    </w:rPr>
                                  </w:pPr>
                                  <w:r w:rsidRPr="00CC1463">
                                    <w:rPr>
                                      <w:b w:val="0"/>
                                      <w:bCs w:val="0"/>
                                      <w:sz w:val="21"/>
                                      <w:szCs w:val="21"/>
                                      <w:lang w:val="vi-VN"/>
                                    </w:rPr>
                                    <w:t>A. 15 m/s.               B. 20 m/s.</w:t>
                                  </w:r>
                                </w:p>
                                <w:p w14:paraId="146E5A64" w14:textId="3F24FAB7" w:rsidR="00E0450C" w:rsidRPr="00CC1463" w:rsidRDefault="00E0450C" w:rsidP="00B04EBD">
                                  <w:pPr>
                                    <w:spacing w:line="276" w:lineRule="auto"/>
                                    <w:ind w:right="3513"/>
                                    <w:jc w:val="both"/>
                                    <w:rPr>
                                      <w:b w:val="0"/>
                                      <w:bCs w:val="0"/>
                                      <w:sz w:val="21"/>
                                      <w:szCs w:val="21"/>
                                      <w:lang w:val="vi-VN"/>
                                    </w:rPr>
                                  </w:pPr>
                                  <w:r w:rsidRPr="00CC1463">
                                    <w:rPr>
                                      <w:b w:val="0"/>
                                      <w:bCs w:val="0"/>
                                      <w:sz w:val="21"/>
                                      <w:szCs w:val="21"/>
                                      <w:lang w:val="vi-VN"/>
                                    </w:rPr>
                                    <w:t>C. 8 m/s.                 D. 10 m/s.</w:t>
                                  </w:r>
                                </w:p>
                              </w:tc>
                            </w:tr>
                            <w:tr w:rsidR="00E0450C" w:rsidRPr="00CC1463" w14:paraId="04746A1C" w14:textId="77777777" w:rsidTr="00B04EBD">
                              <w:tc>
                                <w:tcPr>
                                  <w:tcW w:w="10012" w:type="dxa"/>
                                  <w:shd w:val="clear" w:color="auto" w:fill="auto"/>
                                </w:tcPr>
                                <w:p w14:paraId="3A450242" w14:textId="77777777" w:rsidR="00E0450C" w:rsidRPr="00CC1463" w:rsidRDefault="00E0450C" w:rsidP="00B04EBD">
                                  <w:pPr>
                                    <w:spacing w:line="276" w:lineRule="auto"/>
                                    <w:jc w:val="both"/>
                                    <w:rPr>
                                      <w:b w:val="0"/>
                                      <w:bCs w:val="0"/>
                                    </w:rPr>
                                  </w:pPr>
                                </w:p>
                              </w:tc>
                            </w:tr>
                            <w:tr w:rsidR="00E0450C" w:rsidRPr="00CC1463" w14:paraId="77553AFA" w14:textId="77777777" w:rsidTr="00B04EBD">
                              <w:tc>
                                <w:tcPr>
                                  <w:tcW w:w="10012" w:type="dxa"/>
                                  <w:shd w:val="clear" w:color="auto" w:fill="auto"/>
                                </w:tcPr>
                                <w:p w14:paraId="01175645" w14:textId="77777777" w:rsidR="00E0450C" w:rsidRPr="00CC1463" w:rsidRDefault="00E0450C" w:rsidP="00B04EBD">
                                  <w:pPr>
                                    <w:spacing w:line="276" w:lineRule="auto"/>
                                    <w:jc w:val="both"/>
                                    <w:rPr>
                                      <w:b w:val="0"/>
                                      <w:bCs w:val="0"/>
                                    </w:rPr>
                                  </w:pPr>
                                </w:p>
                              </w:tc>
                            </w:tr>
                            <w:tr w:rsidR="00E0450C" w:rsidRPr="00CC1463" w14:paraId="5D454E6A" w14:textId="77777777" w:rsidTr="00B04EBD">
                              <w:tc>
                                <w:tcPr>
                                  <w:tcW w:w="10012" w:type="dxa"/>
                                  <w:shd w:val="clear" w:color="auto" w:fill="auto"/>
                                </w:tcPr>
                                <w:p w14:paraId="1BC48594" w14:textId="77777777" w:rsidR="00E0450C" w:rsidRPr="00CC1463" w:rsidRDefault="00E0450C" w:rsidP="00B04EBD">
                                  <w:pPr>
                                    <w:spacing w:line="276" w:lineRule="auto"/>
                                    <w:jc w:val="both"/>
                                    <w:rPr>
                                      <w:b w:val="0"/>
                                      <w:bCs w:val="0"/>
                                    </w:rPr>
                                  </w:pPr>
                                </w:p>
                              </w:tc>
                            </w:tr>
                            <w:tr w:rsidR="00E0450C" w:rsidRPr="00CC1463" w14:paraId="50EE4C71" w14:textId="77777777" w:rsidTr="00B04EBD">
                              <w:tc>
                                <w:tcPr>
                                  <w:tcW w:w="10012" w:type="dxa"/>
                                  <w:shd w:val="clear" w:color="auto" w:fill="auto"/>
                                </w:tcPr>
                                <w:p w14:paraId="46DE1592" w14:textId="77777777" w:rsidR="00E0450C" w:rsidRPr="00CC1463" w:rsidRDefault="00E0450C" w:rsidP="00B04EBD">
                                  <w:pPr>
                                    <w:spacing w:line="276" w:lineRule="auto"/>
                                    <w:jc w:val="both"/>
                                    <w:rPr>
                                      <w:b w:val="0"/>
                                      <w:bCs w:val="0"/>
                                    </w:rPr>
                                  </w:pPr>
                                </w:p>
                              </w:tc>
                            </w:tr>
                            <w:tr w:rsidR="00E0450C" w:rsidRPr="00CC1463" w14:paraId="10059810" w14:textId="77777777" w:rsidTr="00B04EBD">
                              <w:tc>
                                <w:tcPr>
                                  <w:tcW w:w="10012" w:type="dxa"/>
                                  <w:shd w:val="clear" w:color="auto" w:fill="auto"/>
                                </w:tcPr>
                                <w:p w14:paraId="60F7730D" w14:textId="77777777" w:rsidR="00E0450C" w:rsidRPr="00CC1463" w:rsidRDefault="00E0450C" w:rsidP="00B04EBD">
                                  <w:pPr>
                                    <w:spacing w:line="276" w:lineRule="auto"/>
                                    <w:jc w:val="both"/>
                                    <w:rPr>
                                      <w:b w:val="0"/>
                                      <w:bCs w:val="0"/>
                                    </w:rPr>
                                  </w:pPr>
                                </w:p>
                              </w:tc>
                            </w:tr>
                            <w:tr w:rsidR="00E0450C" w:rsidRPr="00CC1463" w14:paraId="49178A60" w14:textId="77777777" w:rsidTr="00B04EBD">
                              <w:tc>
                                <w:tcPr>
                                  <w:tcW w:w="10012" w:type="dxa"/>
                                  <w:shd w:val="clear" w:color="auto" w:fill="auto"/>
                                </w:tcPr>
                                <w:p w14:paraId="41A7453A" w14:textId="77777777" w:rsidR="00E0450C" w:rsidRPr="00CC1463" w:rsidRDefault="00E0450C" w:rsidP="00B04EBD">
                                  <w:pPr>
                                    <w:spacing w:line="276" w:lineRule="auto"/>
                                    <w:jc w:val="both"/>
                                    <w:rPr>
                                      <w:b w:val="0"/>
                                      <w:bCs w:val="0"/>
                                    </w:rPr>
                                  </w:pPr>
                                </w:p>
                              </w:tc>
                            </w:tr>
                            <w:tr w:rsidR="00E0450C" w:rsidRPr="00CC1463" w14:paraId="3AF33167" w14:textId="77777777" w:rsidTr="00B04EBD">
                              <w:tc>
                                <w:tcPr>
                                  <w:tcW w:w="10012" w:type="dxa"/>
                                  <w:shd w:val="clear" w:color="auto" w:fill="auto"/>
                                </w:tcPr>
                                <w:p w14:paraId="27246995" w14:textId="77777777" w:rsidR="00E0450C" w:rsidRPr="00CC1463" w:rsidRDefault="00E0450C" w:rsidP="00B04EBD">
                                  <w:pPr>
                                    <w:spacing w:line="276" w:lineRule="auto"/>
                                    <w:jc w:val="both"/>
                                    <w:rPr>
                                      <w:b w:val="0"/>
                                      <w:bCs w:val="0"/>
                                    </w:rPr>
                                  </w:pPr>
                                </w:p>
                              </w:tc>
                            </w:tr>
                            <w:tr w:rsidR="00E0450C" w:rsidRPr="00CC1463" w14:paraId="06F07A94" w14:textId="77777777" w:rsidTr="00B04EBD">
                              <w:tc>
                                <w:tcPr>
                                  <w:tcW w:w="10012" w:type="dxa"/>
                                  <w:shd w:val="clear" w:color="auto" w:fill="auto"/>
                                </w:tcPr>
                                <w:p w14:paraId="1EBAFFB5" w14:textId="77777777" w:rsidR="00E0450C" w:rsidRPr="00CC1463" w:rsidRDefault="00E0450C" w:rsidP="00B04EBD">
                                  <w:pPr>
                                    <w:spacing w:line="276" w:lineRule="auto"/>
                                    <w:jc w:val="both"/>
                                    <w:rPr>
                                      <w:b w:val="0"/>
                                      <w:bCs w:val="0"/>
                                    </w:rPr>
                                  </w:pPr>
                                </w:p>
                              </w:tc>
                            </w:tr>
                            <w:tr w:rsidR="00E0450C" w:rsidRPr="00CC1463" w14:paraId="28E3EDDC" w14:textId="77777777" w:rsidTr="00B04EBD">
                              <w:tc>
                                <w:tcPr>
                                  <w:tcW w:w="10012" w:type="dxa"/>
                                  <w:shd w:val="clear" w:color="auto" w:fill="auto"/>
                                </w:tcPr>
                                <w:p w14:paraId="529B3F9B" w14:textId="77777777" w:rsidR="00E0450C" w:rsidRPr="00CC1463" w:rsidRDefault="00E0450C" w:rsidP="00B04EBD">
                                  <w:pPr>
                                    <w:spacing w:line="276" w:lineRule="auto"/>
                                    <w:jc w:val="both"/>
                                    <w:rPr>
                                      <w:b w:val="0"/>
                                      <w:bCs w:val="0"/>
                                    </w:rPr>
                                  </w:pPr>
                                </w:p>
                              </w:tc>
                            </w:tr>
                            <w:tr w:rsidR="00E0450C" w:rsidRPr="00CC1463" w14:paraId="77875D44" w14:textId="77777777" w:rsidTr="00B04EBD">
                              <w:tc>
                                <w:tcPr>
                                  <w:tcW w:w="10012" w:type="dxa"/>
                                  <w:shd w:val="clear" w:color="auto" w:fill="auto"/>
                                </w:tcPr>
                                <w:p w14:paraId="4B28CE83" w14:textId="77777777" w:rsidR="00E0450C" w:rsidRPr="00CC1463" w:rsidRDefault="00E0450C" w:rsidP="00B04EBD">
                                  <w:pPr>
                                    <w:spacing w:line="276" w:lineRule="auto"/>
                                    <w:jc w:val="both"/>
                                    <w:rPr>
                                      <w:b w:val="0"/>
                                      <w:bCs w:val="0"/>
                                    </w:rPr>
                                  </w:pPr>
                                </w:p>
                              </w:tc>
                            </w:tr>
                            <w:tr w:rsidR="00E0450C" w:rsidRPr="00CC1463" w14:paraId="0CB90CF8" w14:textId="77777777" w:rsidTr="00B04EBD">
                              <w:tc>
                                <w:tcPr>
                                  <w:tcW w:w="10012" w:type="dxa"/>
                                  <w:shd w:val="clear" w:color="auto" w:fill="auto"/>
                                </w:tcPr>
                                <w:p w14:paraId="1F11E634" w14:textId="77777777" w:rsidR="00E0450C" w:rsidRPr="00CC1463" w:rsidRDefault="00E0450C" w:rsidP="00B04EBD">
                                  <w:pPr>
                                    <w:spacing w:line="276" w:lineRule="auto"/>
                                    <w:jc w:val="both"/>
                                    <w:rPr>
                                      <w:b w:val="0"/>
                                      <w:bCs w:val="0"/>
                                    </w:rPr>
                                  </w:pPr>
                                </w:p>
                              </w:tc>
                            </w:tr>
                            <w:tr w:rsidR="00E0450C" w:rsidRPr="00CC1463" w14:paraId="7395F7CD" w14:textId="77777777" w:rsidTr="00B04EBD">
                              <w:tc>
                                <w:tcPr>
                                  <w:tcW w:w="10012" w:type="dxa"/>
                                  <w:shd w:val="clear" w:color="auto" w:fill="auto"/>
                                </w:tcPr>
                                <w:p w14:paraId="323342C9" w14:textId="77777777" w:rsidR="00E0450C" w:rsidRPr="00CC1463" w:rsidRDefault="00E0450C" w:rsidP="00B04EBD">
                                  <w:pPr>
                                    <w:spacing w:line="276" w:lineRule="auto"/>
                                    <w:jc w:val="both"/>
                                    <w:rPr>
                                      <w:b w:val="0"/>
                                      <w:bCs w:val="0"/>
                                    </w:rPr>
                                  </w:pPr>
                                </w:p>
                              </w:tc>
                            </w:tr>
                            <w:tr w:rsidR="00E0450C" w:rsidRPr="00CC1463" w14:paraId="3727F465" w14:textId="77777777" w:rsidTr="00B04EBD">
                              <w:tc>
                                <w:tcPr>
                                  <w:tcW w:w="10012" w:type="dxa"/>
                                  <w:shd w:val="clear" w:color="auto" w:fill="auto"/>
                                </w:tcPr>
                                <w:p w14:paraId="5B506B0F" w14:textId="77777777" w:rsidR="00E0450C" w:rsidRPr="00CC1463" w:rsidRDefault="00E0450C" w:rsidP="00B04EBD">
                                  <w:pPr>
                                    <w:spacing w:line="276" w:lineRule="auto"/>
                                    <w:jc w:val="both"/>
                                    <w:rPr>
                                      <w:b w:val="0"/>
                                      <w:bCs w:val="0"/>
                                    </w:rPr>
                                  </w:pPr>
                                </w:p>
                              </w:tc>
                            </w:tr>
                            <w:tr w:rsidR="00E0450C" w:rsidRPr="00CC1463" w14:paraId="716D9EA9" w14:textId="77777777" w:rsidTr="00B04EBD">
                              <w:tc>
                                <w:tcPr>
                                  <w:tcW w:w="10012" w:type="dxa"/>
                                  <w:shd w:val="clear" w:color="auto" w:fill="auto"/>
                                </w:tcPr>
                                <w:p w14:paraId="12D78748" w14:textId="77777777" w:rsidR="00E0450C" w:rsidRPr="00CC1463" w:rsidRDefault="00E0450C" w:rsidP="00B04EBD">
                                  <w:pPr>
                                    <w:spacing w:line="276" w:lineRule="auto"/>
                                    <w:jc w:val="both"/>
                                    <w:rPr>
                                      <w:b w:val="0"/>
                                      <w:bCs w:val="0"/>
                                    </w:rPr>
                                  </w:pPr>
                                </w:p>
                              </w:tc>
                            </w:tr>
                            <w:tr w:rsidR="00E0450C" w:rsidRPr="00CC1463" w14:paraId="027009EE" w14:textId="77777777" w:rsidTr="00B04EBD">
                              <w:tc>
                                <w:tcPr>
                                  <w:tcW w:w="10012" w:type="dxa"/>
                                  <w:shd w:val="clear" w:color="auto" w:fill="auto"/>
                                </w:tcPr>
                                <w:p w14:paraId="156C9A81" w14:textId="77777777" w:rsidR="00E0450C" w:rsidRPr="00CC1463" w:rsidRDefault="00E0450C" w:rsidP="00B04EBD">
                                  <w:pPr>
                                    <w:spacing w:line="276" w:lineRule="auto"/>
                                    <w:jc w:val="both"/>
                                    <w:rPr>
                                      <w:b w:val="0"/>
                                      <w:bCs w:val="0"/>
                                    </w:rPr>
                                  </w:pPr>
                                </w:p>
                              </w:tc>
                            </w:tr>
                            <w:tr w:rsidR="00E0450C" w:rsidRPr="00CC1463" w14:paraId="7EB15F70" w14:textId="77777777" w:rsidTr="00B04EBD">
                              <w:tc>
                                <w:tcPr>
                                  <w:tcW w:w="10012" w:type="dxa"/>
                                  <w:shd w:val="clear" w:color="auto" w:fill="auto"/>
                                </w:tcPr>
                                <w:p w14:paraId="1F399261" w14:textId="77777777" w:rsidR="00E0450C" w:rsidRPr="00CC1463" w:rsidRDefault="00E0450C" w:rsidP="00B04EBD">
                                  <w:pPr>
                                    <w:spacing w:line="276" w:lineRule="auto"/>
                                    <w:jc w:val="both"/>
                                    <w:rPr>
                                      <w:b w:val="0"/>
                                      <w:bCs w:val="0"/>
                                    </w:rPr>
                                  </w:pPr>
                                </w:p>
                              </w:tc>
                            </w:tr>
                            <w:tr w:rsidR="00E0450C" w:rsidRPr="00CC1463" w14:paraId="2FFA25D9" w14:textId="77777777" w:rsidTr="00B04EBD">
                              <w:tc>
                                <w:tcPr>
                                  <w:tcW w:w="10012" w:type="dxa"/>
                                  <w:shd w:val="clear" w:color="auto" w:fill="auto"/>
                                </w:tcPr>
                                <w:p w14:paraId="75A7587A" w14:textId="77777777" w:rsidR="00E0450C" w:rsidRPr="00CC1463" w:rsidRDefault="00E0450C" w:rsidP="00B04EBD">
                                  <w:pPr>
                                    <w:spacing w:line="276" w:lineRule="auto"/>
                                    <w:jc w:val="both"/>
                                    <w:rPr>
                                      <w:b w:val="0"/>
                                      <w:bCs w:val="0"/>
                                    </w:rPr>
                                  </w:pPr>
                                </w:p>
                              </w:tc>
                            </w:tr>
                            <w:tr w:rsidR="00E0450C" w:rsidRPr="00CC1463" w14:paraId="2B05C2E2" w14:textId="77777777" w:rsidTr="00B04EBD">
                              <w:tc>
                                <w:tcPr>
                                  <w:tcW w:w="10012" w:type="dxa"/>
                                  <w:shd w:val="clear" w:color="auto" w:fill="auto"/>
                                </w:tcPr>
                                <w:p w14:paraId="2A8AD478" w14:textId="77777777" w:rsidR="00E0450C" w:rsidRPr="00CC1463" w:rsidRDefault="00E0450C" w:rsidP="00B04EBD">
                                  <w:pPr>
                                    <w:spacing w:line="276" w:lineRule="auto"/>
                                    <w:jc w:val="both"/>
                                    <w:rPr>
                                      <w:b w:val="0"/>
                                      <w:bCs w:val="0"/>
                                    </w:rPr>
                                  </w:pPr>
                                </w:p>
                              </w:tc>
                            </w:tr>
                            <w:tr w:rsidR="00E0450C" w:rsidRPr="00CC1463" w14:paraId="2AF9B6F0" w14:textId="77777777" w:rsidTr="00B04EBD">
                              <w:tc>
                                <w:tcPr>
                                  <w:tcW w:w="10012" w:type="dxa"/>
                                  <w:shd w:val="clear" w:color="auto" w:fill="auto"/>
                                </w:tcPr>
                                <w:p w14:paraId="17120FED" w14:textId="77777777" w:rsidR="00E0450C" w:rsidRPr="00CC1463" w:rsidRDefault="00E0450C" w:rsidP="00B04EBD">
                                  <w:pPr>
                                    <w:spacing w:line="276" w:lineRule="auto"/>
                                    <w:jc w:val="both"/>
                                    <w:rPr>
                                      <w:b w:val="0"/>
                                      <w:bCs w:val="0"/>
                                    </w:rPr>
                                  </w:pPr>
                                </w:p>
                              </w:tc>
                            </w:tr>
                            <w:tr w:rsidR="00E0450C" w:rsidRPr="00CC1463" w14:paraId="1CD94141" w14:textId="77777777" w:rsidTr="00B04EBD">
                              <w:tc>
                                <w:tcPr>
                                  <w:tcW w:w="10012" w:type="dxa"/>
                                  <w:shd w:val="clear" w:color="auto" w:fill="auto"/>
                                </w:tcPr>
                                <w:p w14:paraId="48EBE5BC" w14:textId="77777777" w:rsidR="00E0450C" w:rsidRPr="00CC1463" w:rsidRDefault="00E0450C" w:rsidP="00B04EBD">
                                  <w:pPr>
                                    <w:spacing w:line="276" w:lineRule="auto"/>
                                    <w:jc w:val="both"/>
                                    <w:rPr>
                                      <w:b w:val="0"/>
                                      <w:bCs w:val="0"/>
                                    </w:rPr>
                                  </w:pPr>
                                </w:p>
                              </w:tc>
                            </w:tr>
                            <w:tr w:rsidR="00E0450C" w:rsidRPr="00CC1463" w14:paraId="53548598" w14:textId="77777777" w:rsidTr="00B04EBD">
                              <w:tc>
                                <w:tcPr>
                                  <w:tcW w:w="10012" w:type="dxa"/>
                                  <w:shd w:val="clear" w:color="auto" w:fill="auto"/>
                                </w:tcPr>
                                <w:p w14:paraId="55A919ED" w14:textId="77777777" w:rsidR="00E0450C" w:rsidRPr="00CC1463" w:rsidRDefault="00E0450C" w:rsidP="00B04EBD">
                                  <w:pPr>
                                    <w:spacing w:line="276" w:lineRule="auto"/>
                                    <w:jc w:val="both"/>
                                    <w:rPr>
                                      <w:b w:val="0"/>
                                      <w:bCs w:val="0"/>
                                    </w:rPr>
                                  </w:pPr>
                                </w:p>
                              </w:tc>
                            </w:tr>
                            <w:tr w:rsidR="00E0450C" w:rsidRPr="00CC1463" w14:paraId="4F8AFA16" w14:textId="77777777" w:rsidTr="00B04EBD">
                              <w:tc>
                                <w:tcPr>
                                  <w:tcW w:w="10012" w:type="dxa"/>
                                  <w:shd w:val="clear" w:color="auto" w:fill="auto"/>
                                </w:tcPr>
                                <w:p w14:paraId="6C95F2A8" w14:textId="77777777" w:rsidR="00E0450C" w:rsidRPr="00CC1463" w:rsidRDefault="00E0450C" w:rsidP="00B04EBD">
                                  <w:pPr>
                                    <w:spacing w:line="276" w:lineRule="auto"/>
                                    <w:jc w:val="both"/>
                                    <w:rPr>
                                      <w:b w:val="0"/>
                                      <w:bCs w:val="0"/>
                                    </w:rPr>
                                  </w:pPr>
                                </w:p>
                              </w:tc>
                            </w:tr>
                            <w:tr w:rsidR="00E0450C" w:rsidRPr="00CC1463" w14:paraId="6AFBEF41" w14:textId="77777777" w:rsidTr="00B04EBD">
                              <w:tc>
                                <w:tcPr>
                                  <w:tcW w:w="10012" w:type="dxa"/>
                                  <w:shd w:val="clear" w:color="auto" w:fill="auto"/>
                                </w:tcPr>
                                <w:p w14:paraId="21A8FCEE" w14:textId="77777777" w:rsidR="00E0450C" w:rsidRPr="00CC1463" w:rsidRDefault="00E0450C" w:rsidP="00B04EBD">
                                  <w:pPr>
                                    <w:spacing w:line="276" w:lineRule="auto"/>
                                    <w:jc w:val="both"/>
                                    <w:rPr>
                                      <w:b w:val="0"/>
                                      <w:bCs w:val="0"/>
                                    </w:rPr>
                                  </w:pPr>
                                </w:p>
                              </w:tc>
                            </w:tr>
                            <w:tr w:rsidR="00E0450C" w:rsidRPr="00CC1463" w14:paraId="20ECC8A0" w14:textId="77777777" w:rsidTr="00B04EBD">
                              <w:tc>
                                <w:tcPr>
                                  <w:tcW w:w="10012" w:type="dxa"/>
                                  <w:shd w:val="clear" w:color="auto" w:fill="auto"/>
                                </w:tcPr>
                                <w:p w14:paraId="5E1684AD" w14:textId="77777777" w:rsidR="00E0450C" w:rsidRPr="00CC1463" w:rsidRDefault="00E0450C" w:rsidP="00B04EBD">
                                  <w:pPr>
                                    <w:spacing w:line="276" w:lineRule="auto"/>
                                    <w:jc w:val="both"/>
                                    <w:rPr>
                                      <w:b w:val="0"/>
                                      <w:bCs w:val="0"/>
                                    </w:rPr>
                                  </w:pPr>
                                </w:p>
                              </w:tc>
                            </w:tr>
                            <w:tr w:rsidR="00E0450C" w:rsidRPr="00CC1463" w14:paraId="4E0000B9" w14:textId="77777777" w:rsidTr="00B04EBD">
                              <w:tc>
                                <w:tcPr>
                                  <w:tcW w:w="10012" w:type="dxa"/>
                                  <w:shd w:val="clear" w:color="auto" w:fill="auto"/>
                                </w:tcPr>
                                <w:p w14:paraId="36D96B8E" w14:textId="77777777" w:rsidR="00E0450C" w:rsidRPr="00CC1463" w:rsidRDefault="00E0450C" w:rsidP="00B04EBD">
                                  <w:pPr>
                                    <w:spacing w:line="276" w:lineRule="auto"/>
                                    <w:jc w:val="both"/>
                                    <w:rPr>
                                      <w:b w:val="0"/>
                                      <w:bCs w:val="0"/>
                                    </w:rPr>
                                  </w:pPr>
                                </w:p>
                              </w:tc>
                            </w:tr>
                            <w:tr w:rsidR="00E0450C" w:rsidRPr="00CC1463" w14:paraId="3F920305" w14:textId="77777777" w:rsidTr="00B04EBD">
                              <w:tc>
                                <w:tcPr>
                                  <w:tcW w:w="10012" w:type="dxa"/>
                                  <w:shd w:val="clear" w:color="auto" w:fill="auto"/>
                                </w:tcPr>
                                <w:p w14:paraId="7128A6C0" w14:textId="77777777" w:rsidR="00E0450C" w:rsidRPr="00CC1463" w:rsidRDefault="00E0450C" w:rsidP="00B04EBD">
                                  <w:pPr>
                                    <w:spacing w:line="276" w:lineRule="auto"/>
                                    <w:jc w:val="both"/>
                                    <w:rPr>
                                      <w:b w:val="0"/>
                                      <w:bCs w:val="0"/>
                                    </w:rPr>
                                  </w:pPr>
                                </w:p>
                              </w:tc>
                            </w:tr>
                            <w:tr w:rsidR="00E0450C" w:rsidRPr="00CC1463" w14:paraId="6526C008" w14:textId="77777777" w:rsidTr="00B04EBD">
                              <w:tc>
                                <w:tcPr>
                                  <w:tcW w:w="10012" w:type="dxa"/>
                                  <w:shd w:val="clear" w:color="auto" w:fill="auto"/>
                                </w:tcPr>
                                <w:p w14:paraId="5F8AA69D" w14:textId="77777777" w:rsidR="00E0450C" w:rsidRPr="00CC1463" w:rsidRDefault="00E0450C" w:rsidP="00B04EBD">
                                  <w:pPr>
                                    <w:spacing w:line="276" w:lineRule="auto"/>
                                    <w:jc w:val="both"/>
                                    <w:rPr>
                                      <w:b w:val="0"/>
                                      <w:bCs w:val="0"/>
                                    </w:rPr>
                                  </w:pPr>
                                </w:p>
                              </w:tc>
                            </w:tr>
                            <w:tr w:rsidR="00E0450C" w:rsidRPr="00CC1463" w14:paraId="4E6BF3B6" w14:textId="77777777" w:rsidTr="00B04EBD">
                              <w:tc>
                                <w:tcPr>
                                  <w:tcW w:w="10012" w:type="dxa"/>
                                  <w:shd w:val="clear" w:color="auto" w:fill="auto"/>
                                </w:tcPr>
                                <w:p w14:paraId="1AA1DB6F" w14:textId="77777777" w:rsidR="00E0450C" w:rsidRPr="00CC1463" w:rsidRDefault="00E0450C" w:rsidP="00B04EBD">
                                  <w:pPr>
                                    <w:spacing w:line="276" w:lineRule="auto"/>
                                    <w:jc w:val="both"/>
                                    <w:rPr>
                                      <w:b w:val="0"/>
                                      <w:bCs w:val="0"/>
                                    </w:rPr>
                                  </w:pPr>
                                </w:p>
                              </w:tc>
                            </w:tr>
                            <w:tr w:rsidR="00E0450C" w:rsidRPr="00CC1463" w14:paraId="7F25DB12" w14:textId="77777777" w:rsidTr="00B04EBD">
                              <w:tc>
                                <w:tcPr>
                                  <w:tcW w:w="10012" w:type="dxa"/>
                                  <w:shd w:val="clear" w:color="auto" w:fill="auto"/>
                                </w:tcPr>
                                <w:p w14:paraId="1E716469" w14:textId="77777777" w:rsidR="00E0450C" w:rsidRPr="00CC1463" w:rsidRDefault="00E0450C" w:rsidP="00B04EBD">
                                  <w:pPr>
                                    <w:spacing w:line="276" w:lineRule="auto"/>
                                    <w:jc w:val="both"/>
                                    <w:rPr>
                                      <w:b w:val="0"/>
                                      <w:bCs w:val="0"/>
                                    </w:rPr>
                                  </w:pPr>
                                </w:p>
                              </w:tc>
                            </w:tr>
                            <w:tr w:rsidR="00E0450C" w:rsidRPr="00CC1463" w14:paraId="6E9FFF90" w14:textId="77777777" w:rsidTr="00B04EBD">
                              <w:tc>
                                <w:tcPr>
                                  <w:tcW w:w="10012" w:type="dxa"/>
                                  <w:shd w:val="clear" w:color="auto" w:fill="auto"/>
                                </w:tcPr>
                                <w:p w14:paraId="6A5233F4" w14:textId="77777777" w:rsidR="00E0450C" w:rsidRPr="00CC1463" w:rsidRDefault="00E0450C" w:rsidP="00B04EBD">
                                  <w:pPr>
                                    <w:spacing w:line="276" w:lineRule="auto"/>
                                    <w:jc w:val="both"/>
                                    <w:rPr>
                                      <w:b w:val="0"/>
                                      <w:bCs w:val="0"/>
                                    </w:rPr>
                                  </w:pPr>
                                </w:p>
                              </w:tc>
                            </w:tr>
                            <w:tr w:rsidR="00E0450C" w:rsidRPr="00CC1463" w14:paraId="542BB90B" w14:textId="77777777" w:rsidTr="00B04EBD">
                              <w:tc>
                                <w:tcPr>
                                  <w:tcW w:w="10012" w:type="dxa"/>
                                  <w:shd w:val="clear" w:color="auto" w:fill="auto"/>
                                </w:tcPr>
                                <w:p w14:paraId="0B1C350C" w14:textId="77777777" w:rsidR="00E0450C" w:rsidRPr="00CC1463" w:rsidRDefault="00E0450C" w:rsidP="00B04EBD">
                                  <w:pPr>
                                    <w:spacing w:line="276" w:lineRule="auto"/>
                                    <w:jc w:val="both"/>
                                    <w:rPr>
                                      <w:b w:val="0"/>
                                      <w:bCs w:val="0"/>
                                    </w:rPr>
                                  </w:pPr>
                                </w:p>
                              </w:tc>
                            </w:tr>
                            <w:tr w:rsidR="00E0450C" w:rsidRPr="00CC1463" w14:paraId="7A9BEE44" w14:textId="77777777" w:rsidTr="00B04EBD">
                              <w:tc>
                                <w:tcPr>
                                  <w:tcW w:w="10012" w:type="dxa"/>
                                  <w:shd w:val="clear" w:color="auto" w:fill="auto"/>
                                </w:tcPr>
                                <w:p w14:paraId="2C66B0DE" w14:textId="77777777" w:rsidR="00E0450C" w:rsidRPr="00CC1463" w:rsidRDefault="00E0450C" w:rsidP="00B04EBD">
                                  <w:pPr>
                                    <w:spacing w:line="276" w:lineRule="auto"/>
                                    <w:jc w:val="both"/>
                                    <w:rPr>
                                      <w:b w:val="0"/>
                                      <w:bCs w:val="0"/>
                                    </w:rPr>
                                  </w:pPr>
                                </w:p>
                              </w:tc>
                            </w:tr>
                            <w:tr w:rsidR="00E0450C" w:rsidRPr="00CC1463" w14:paraId="570B5908" w14:textId="77777777" w:rsidTr="00B04EBD">
                              <w:tc>
                                <w:tcPr>
                                  <w:tcW w:w="10012" w:type="dxa"/>
                                  <w:shd w:val="clear" w:color="auto" w:fill="auto"/>
                                </w:tcPr>
                                <w:p w14:paraId="4B109AB1" w14:textId="77777777" w:rsidR="00E0450C" w:rsidRPr="00CC1463" w:rsidRDefault="00E0450C" w:rsidP="00B04EBD">
                                  <w:pPr>
                                    <w:spacing w:line="276" w:lineRule="auto"/>
                                    <w:jc w:val="both"/>
                                    <w:rPr>
                                      <w:b w:val="0"/>
                                      <w:bCs w:val="0"/>
                                    </w:rPr>
                                  </w:pPr>
                                </w:p>
                              </w:tc>
                            </w:tr>
                            <w:tr w:rsidR="00E0450C" w:rsidRPr="00CC1463" w14:paraId="2786AD15" w14:textId="77777777" w:rsidTr="00B04EBD">
                              <w:tc>
                                <w:tcPr>
                                  <w:tcW w:w="10012" w:type="dxa"/>
                                  <w:shd w:val="clear" w:color="auto" w:fill="auto"/>
                                </w:tcPr>
                                <w:p w14:paraId="696374DA" w14:textId="77777777" w:rsidR="00E0450C" w:rsidRPr="00CC1463" w:rsidRDefault="00E0450C" w:rsidP="00B04EBD">
                                  <w:pPr>
                                    <w:spacing w:line="276" w:lineRule="auto"/>
                                    <w:jc w:val="both"/>
                                    <w:rPr>
                                      <w:b w:val="0"/>
                                      <w:bCs w:val="0"/>
                                    </w:rPr>
                                  </w:pPr>
                                </w:p>
                              </w:tc>
                            </w:tr>
                            <w:tr w:rsidR="00E0450C" w:rsidRPr="00CC1463" w14:paraId="56EC4009" w14:textId="77777777" w:rsidTr="00B04EBD">
                              <w:tc>
                                <w:tcPr>
                                  <w:tcW w:w="10012" w:type="dxa"/>
                                  <w:shd w:val="clear" w:color="auto" w:fill="auto"/>
                                </w:tcPr>
                                <w:p w14:paraId="74AAC8F4" w14:textId="77777777" w:rsidR="00E0450C" w:rsidRPr="00CC1463" w:rsidRDefault="00E0450C" w:rsidP="00B04EBD">
                                  <w:pPr>
                                    <w:spacing w:line="276" w:lineRule="auto"/>
                                    <w:jc w:val="both"/>
                                    <w:rPr>
                                      <w:b w:val="0"/>
                                      <w:bCs w:val="0"/>
                                    </w:rPr>
                                  </w:pPr>
                                </w:p>
                              </w:tc>
                            </w:tr>
                            <w:tr w:rsidR="00E0450C" w:rsidRPr="00CC1463" w14:paraId="76D73BD7" w14:textId="77777777" w:rsidTr="00B04EBD">
                              <w:tc>
                                <w:tcPr>
                                  <w:tcW w:w="10012" w:type="dxa"/>
                                  <w:shd w:val="clear" w:color="auto" w:fill="auto"/>
                                </w:tcPr>
                                <w:p w14:paraId="40617BCD" w14:textId="77777777" w:rsidR="00E0450C" w:rsidRPr="00CC1463" w:rsidRDefault="00E0450C" w:rsidP="00B04EBD">
                                  <w:pPr>
                                    <w:spacing w:line="276" w:lineRule="auto"/>
                                    <w:jc w:val="both"/>
                                    <w:rPr>
                                      <w:b w:val="0"/>
                                      <w:bCs w:val="0"/>
                                    </w:rPr>
                                  </w:pPr>
                                </w:p>
                              </w:tc>
                            </w:tr>
                            <w:tr w:rsidR="00E0450C" w:rsidRPr="00CC1463" w14:paraId="68AAB2BE" w14:textId="77777777" w:rsidTr="00B04EBD">
                              <w:tc>
                                <w:tcPr>
                                  <w:tcW w:w="10012" w:type="dxa"/>
                                  <w:shd w:val="clear" w:color="auto" w:fill="auto"/>
                                </w:tcPr>
                                <w:p w14:paraId="3A1F952D" w14:textId="77777777" w:rsidR="00E0450C" w:rsidRPr="00CC1463" w:rsidRDefault="00E0450C" w:rsidP="00B04EBD">
                                  <w:pPr>
                                    <w:spacing w:line="276" w:lineRule="auto"/>
                                    <w:jc w:val="both"/>
                                    <w:rPr>
                                      <w:b w:val="0"/>
                                      <w:bCs w:val="0"/>
                                    </w:rPr>
                                  </w:pPr>
                                </w:p>
                              </w:tc>
                            </w:tr>
                            <w:tr w:rsidR="00E0450C" w:rsidRPr="00CC1463" w14:paraId="1DC0D0F7" w14:textId="77777777" w:rsidTr="00B04EBD">
                              <w:tc>
                                <w:tcPr>
                                  <w:tcW w:w="10012" w:type="dxa"/>
                                  <w:shd w:val="clear" w:color="auto" w:fill="auto"/>
                                </w:tcPr>
                                <w:p w14:paraId="7798033A" w14:textId="77777777" w:rsidR="00E0450C" w:rsidRPr="00CC1463" w:rsidRDefault="00E0450C" w:rsidP="00B04EBD">
                                  <w:pPr>
                                    <w:spacing w:line="276" w:lineRule="auto"/>
                                    <w:jc w:val="both"/>
                                    <w:rPr>
                                      <w:b w:val="0"/>
                                      <w:bCs w:val="0"/>
                                    </w:rPr>
                                  </w:pPr>
                                </w:p>
                              </w:tc>
                            </w:tr>
                            <w:tr w:rsidR="00E0450C" w:rsidRPr="00CC1463" w14:paraId="48325506" w14:textId="77777777" w:rsidTr="00B04EBD">
                              <w:tc>
                                <w:tcPr>
                                  <w:tcW w:w="10012" w:type="dxa"/>
                                  <w:shd w:val="clear" w:color="auto" w:fill="auto"/>
                                </w:tcPr>
                                <w:p w14:paraId="091D682E" w14:textId="77777777" w:rsidR="00E0450C" w:rsidRPr="00CC1463" w:rsidRDefault="00E0450C" w:rsidP="00B04EBD">
                                  <w:pPr>
                                    <w:spacing w:line="276" w:lineRule="auto"/>
                                    <w:jc w:val="both"/>
                                    <w:rPr>
                                      <w:b w:val="0"/>
                                      <w:bCs w:val="0"/>
                                    </w:rPr>
                                  </w:pPr>
                                </w:p>
                              </w:tc>
                            </w:tr>
                            <w:tr w:rsidR="00E0450C" w:rsidRPr="00CC1463" w14:paraId="3B39E0DA" w14:textId="77777777" w:rsidTr="00B04EBD">
                              <w:tc>
                                <w:tcPr>
                                  <w:tcW w:w="10012" w:type="dxa"/>
                                  <w:shd w:val="clear" w:color="auto" w:fill="auto"/>
                                </w:tcPr>
                                <w:p w14:paraId="4DF49661" w14:textId="77777777" w:rsidR="00E0450C" w:rsidRPr="00CC1463" w:rsidRDefault="00E0450C" w:rsidP="00B04EBD">
                                  <w:pPr>
                                    <w:spacing w:line="276" w:lineRule="auto"/>
                                    <w:jc w:val="both"/>
                                    <w:rPr>
                                      <w:b w:val="0"/>
                                      <w:bCs w:val="0"/>
                                    </w:rPr>
                                  </w:pPr>
                                </w:p>
                              </w:tc>
                            </w:tr>
                            <w:tr w:rsidR="00E0450C" w:rsidRPr="00CC1463" w14:paraId="188ACBE8" w14:textId="77777777" w:rsidTr="00B04EBD">
                              <w:tc>
                                <w:tcPr>
                                  <w:tcW w:w="10012" w:type="dxa"/>
                                  <w:shd w:val="clear" w:color="auto" w:fill="auto"/>
                                </w:tcPr>
                                <w:p w14:paraId="3673EE54" w14:textId="77777777" w:rsidR="00E0450C" w:rsidRPr="00CC1463" w:rsidRDefault="00E0450C" w:rsidP="00B04EBD">
                                  <w:pPr>
                                    <w:spacing w:line="276" w:lineRule="auto"/>
                                    <w:jc w:val="both"/>
                                    <w:rPr>
                                      <w:b w:val="0"/>
                                      <w:bCs w:val="0"/>
                                    </w:rPr>
                                  </w:pPr>
                                </w:p>
                              </w:tc>
                            </w:tr>
                            <w:tr w:rsidR="00E0450C" w:rsidRPr="00CC1463" w14:paraId="3CC195EB" w14:textId="77777777" w:rsidTr="00B04EBD">
                              <w:tc>
                                <w:tcPr>
                                  <w:tcW w:w="10012" w:type="dxa"/>
                                  <w:shd w:val="clear" w:color="auto" w:fill="auto"/>
                                </w:tcPr>
                                <w:p w14:paraId="1FBD5062" w14:textId="77777777" w:rsidR="00E0450C" w:rsidRPr="00CC1463" w:rsidRDefault="00E0450C" w:rsidP="00B04EBD">
                                  <w:pPr>
                                    <w:spacing w:line="276" w:lineRule="auto"/>
                                    <w:jc w:val="both"/>
                                    <w:rPr>
                                      <w:b w:val="0"/>
                                      <w:bCs w:val="0"/>
                                    </w:rPr>
                                  </w:pPr>
                                </w:p>
                              </w:tc>
                            </w:tr>
                            <w:tr w:rsidR="00E0450C" w:rsidRPr="00CC1463" w14:paraId="698002BC" w14:textId="77777777" w:rsidTr="00B04EBD">
                              <w:tc>
                                <w:tcPr>
                                  <w:tcW w:w="10012" w:type="dxa"/>
                                  <w:shd w:val="clear" w:color="auto" w:fill="auto"/>
                                </w:tcPr>
                                <w:p w14:paraId="69A13BCC" w14:textId="77777777" w:rsidR="00E0450C" w:rsidRPr="00CC1463" w:rsidRDefault="00E0450C" w:rsidP="00B04EBD">
                                  <w:pPr>
                                    <w:spacing w:line="276" w:lineRule="auto"/>
                                    <w:jc w:val="both"/>
                                    <w:rPr>
                                      <w:b w:val="0"/>
                                      <w:bCs w:val="0"/>
                                    </w:rPr>
                                  </w:pPr>
                                </w:p>
                              </w:tc>
                            </w:tr>
                            <w:tr w:rsidR="00E0450C" w:rsidRPr="00CC1463" w14:paraId="6637809B" w14:textId="77777777" w:rsidTr="00B04EBD">
                              <w:tc>
                                <w:tcPr>
                                  <w:tcW w:w="10012" w:type="dxa"/>
                                  <w:shd w:val="clear" w:color="auto" w:fill="auto"/>
                                </w:tcPr>
                                <w:p w14:paraId="6EF5C946" w14:textId="77777777" w:rsidR="00E0450C" w:rsidRPr="00CC1463" w:rsidRDefault="00E0450C" w:rsidP="00B04EBD">
                                  <w:pPr>
                                    <w:spacing w:line="276" w:lineRule="auto"/>
                                    <w:jc w:val="both"/>
                                    <w:rPr>
                                      <w:b w:val="0"/>
                                      <w:bCs w:val="0"/>
                                    </w:rPr>
                                  </w:pPr>
                                </w:p>
                              </w:tc>
                            </w:tr>
                            <w:tr w:rsidR="00E0450C" w:rsidRPr="00CC1463" w14:paraId="124C8D06" w14:textId="77777777" w:rsidTr="00B04EBD">
                              <w:tc>
                                <w:tcPr>
                                  <w:tcW w:w="10012" w:type="dxa"/>
                                  <w:shd w:val="clear" w:color="auto" w:fill="auto"/>
                                </w:tcPr>
                                <w:p w14:paraId="7A4DB603" w14:textId="77777777" w:rsidR="00E0450C" w:rsidRPr="00CC1463" w:rsidRDefault="00E0450C" w:rsidP="00B04EBD">
                                  <w:pPr>
                                    <w:spacing w:line="276" w:lineRule="auto"/>
                                    <w:jc w:val="both"/>
                                    <w:rPr>
                                      <w:b w:val="0"/>
                                      <w:bCs w:val="0"/>
                                    </w:rPr>
                                  </w:pPr>
                                </w:p>
                              </w:tc>
                            </w:tr>
                          </w:tbl>
                          <w:p w14:paraId="1DCAE371" w14:textId="77777777" w:rsidR="00E0450C" w:rsidRPr="00CC1463" w:rsidRDefault="00E0450C" w:rsidP="00B04EBD">
                            <w:pPr>
                              <w:spacing w:line="276" w:lineRule="auto"/>
                              <w:jc w:val="both"/>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1" type="#_x0000_t202" style="position:absolute;margin-left:-1.1pt;margin-top:0;width:510.25pt;height:771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">
                <v:path arrowok="t"/>
                <v:textbox>
                  <w:txbxContent>
                    <w:tbl>
                      <w:tblPr>
                        <w:tblW w:w="10012"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10012"/>
                      </w:tblGrid>
                      <w:tr w:rsidR="00E0450C" w:rsidRPr="00CC1463" w14:paraId="688E6852" w14:textId="77777777" w:rsidTr="00B04EBD">
                        <w:tc>
                          <w:tcPr>
                            <w:tcW w:w="10012" w:type="dxa"/>
                            <w:shd w:val="clear" w:color="auto" w:fill="auto"/>
                          </w:tcPr>
                          <w:p w14:paraId="60015ECB" w14:textId="77777777" w:rsidR="00E0450C" w:rsidRPr="00CC1463" w:rsidRDefault="00E0450C" w:rsidP="00B04EBD">
                            <w:pPr>
                              <w:spacing w:line="276" w:lineRule="auto"/>
                              <w:jc w:val="both"/>
                              <w:rPr>
                                <w:b w:val="0"/>
                                <w:bCs w:val="0"/>
                                <w:sz w:val="21"/>
                                <w:szCs w:val="21"/>
                                <w:lang w:val="nl-NL"/>
                              </w:rPr>
                            </w:pPr>
                            <w:r w:rsidRPr="00CC1463">
                              <w:rPr>
                                <w:sz w:val="21"/>
                                <w:szCs w:val="21"/>
                                <w:u w:val="single"/>
                              </w:rPr>
                              <w:t>Câu 1</w:t>
                            </w:r>
                            <w:r w:rsidRPr="00CC1463">
                              <w:rPr>
                                <w:sz w:val="21"/>
                                <w:szCs w:val="21"/>
                                <w:u w:val="single"/>
                                <w:lang w:val="vi-VN"/>
                              </w:rPr>
                              <w:t>7</w:t>
                            </w:r>
                            <w:r w:rsidRPr="00CC1463">
                              <w:rPr>
                                <w:sz w:val="21"/>
                                <w:szCs w:val="21"/>
                              </w:rPr>
                              <w:t xml:space="preserve">. </w:t>
                            </w:r>
                            <w:r w:rsidRPr="00CC1463">
                              <w:rPr>
                                <w:b w:val="0"/>
                                <w:bCs w:val="0"/>
                                <w:sz w:val="21"/>
                                <w:szCs w:val="21"/>
                                <w:lang w:val="nl-NL"/>
                              </w:rPr>
                              <w:t>Một hòn đá rơi từ miệng một cái giếng cạn đến đáy giếng hết 3s .Nếu g = 9,8m/s</w:t>
                            </w:r>
                            <w:r w:rsidRPr="00CC1463">
                              <w:rPr>
                                <w:b w:val="0"/>
                                <w:bCs w:val="0"/>
                                <w:sz w:val="21"/>
                                <w:szCs w:val="21"/>
                                <w:vertAlign w:val="superscript"/>
                                <w:lang w:val="nl-NL"/>
                              </w:rPr>
                              <w:t>2</w:t>
                            </w:r>
                            <w:r w:rsidRPr="00CC1463">
                              <w:rPr>
                                <w:b w:val="0"/>
                                <w:bCs w:val="0"/>
                                <w:sz w:val="21"/>
                                <w:szCs w:val="21"/>
                                <w:lang w:val="nl-NL"/>
                              </w:rPr>
                              <w:t xml:space="preserve"> thì độ sâu của giếng là:</w:t>
                            </w:r>
                          </w:p>
                          <w:p w14:paraId="2F9E6B96" w14:textId="77777777" w:rsidR="00E0450C" w:rsidRPr="00CC1463" w:rsidRDefault="00E0450C" w:rsidP="00B04EBD">
                            <w:pPr>
                              <w:spacing w:line="276" w:lineRule="auto"/>
                              <w:jc w:val="both"/>
                              <w:rPr>
                                <w:b w:val="0"/>
                                <w:bCs w:val="0"/>
                                <w:sz w:val="21"/>
                                <w:szCs w:val="21"/>
                                <w:lang w:val="vi-VN"/>
                              </w:rPr>
                            </w:pPr>
                            <w:r w:rsidRPr="00CC1463">
                              <w:rPr>
                                <w:b w:val="0"/>
                                <w:bCs w:val="0"/>
                                <w:sz w:val="21"/>
                                <w:szCs w:val="21"/>
                                <w:lang w:val="vi-VN"/>
                              </w:rPr>
                              <w:t>A. 88,2 m.         B. 29,4 m.</w:t>
                            </w:r>
                          </w:p>
                          <w:p w14:paraId="6B922B29" w14:textId="77777777" w:rsidR="00E0450C" w:rsidRPr="00CC1463" w:rsidRDefault="00E0450C" w:rsidP="00B04EBD">
                            <w:pPr>
                              <w:spacing w:line="276" w:lineRule="auto"/>
                              <w:jc w:val="both"/>
                              <w:rPr>
                                <w:b w:val="0"/>
                                <w:bCs w:val="0"/>
                                <w:sz w:val="21"/>
                                <w:szCs w:val="21"/>
                                <w:lang w:val="vi-VN"/>
                              </w:rPr>
                            </w:pPr>
                            <w:r w:rsidRPr="00CC1463">
                              <w:rPr>
                                <w:b w:val="0"/>
                                <w:bCs w:val="0"/>
                                <w:sz w:val="21"/>
                                <w:szCs w:val="21"/>
                                <w:lang w:val="vi-VN"/>
                              </w:rPr>
                              <w:t xml:space="preserve">C. 44,1 m.         D. 18,3 m. </w:t>
                            </w:r>
                          </w:p>
                          <w:p w14:paraId="618EC3A5" w14:textId="77777777" w:rsidR="00E0450C" w:rsidRPr="00CC1463" w:rsidRDefault="00E0450C" w:rsidP="00B04EBD">
                            <w:pPr>
                              <w:autoSpaceDE w:val="0"/>
                              <w:autoSpaceDN w:val="0"/>
                              <w:adjustRightInd w:val="0"/>
                              <w:spacing w:line="276" w:lineRule="auto"/>
                              <w:jc w:val="both"/>
                              <w:rPr>
                                <w:b w:val="0"/>
                                <w:bCs w:val="0"/>
                                <w:sz w:val="21"/>
                                <w:szCs w:val="21"/>
                              </w:rPr>
                            </w:pPr>
                            <w:r w:rsidRPr="00CC1463">
                              <w:rPr>
                                <w:sz w:val="21"/>
                                <w:szCs w:val="21"/>
                                <w:u w:val="single"/>
                              </w:rPr>
                              <w:t>Câu 1</w:t>
                            </w:r>
                            <w:r w:rsidRPr="00CC1463">
                              <w:rPr>
                                <w:sz w:val="21"/>
                                <w:szCs w:val="21"/>
                                <w:u w:val="single"/>
                                <w:lang w:val="vi-VN"/>
                              </w:rPr>
                              <w:t>8</w:t>
                            </w:r>
                            <w:r w:rsidRPr="00CC1463">
                              <w:rPr>
                                <w:sz w:val="21"/>
                                <w:szCs w:val="21"/>
                              </w:rPr>
                              <w:t xml:space="preserve">. </w:t>
                            </w:r>
                            <w:r w:rsidRPr="00CC1463">
                              <w:rPr>
                                <w:b w:val="0"/>
                                <w:bCs w:val="0"/>
                                <w:sz w:val="21"/>
                                <w:szCs w:val="21"/>
                              </w:rPr>
                              <w:t>Vật rơi tự do từ độ cao h = 80m, lấy g = 10 m/s</w:t>
                            </w:r>
                            <w:r w:rsidRPr="00CC1463">
                              <w:rPr>
                                <w:b w:val="0"/>
                                <w:bCs w:val="0"/>
                                <w:sz w:val="21"/>
                                <w:szCs w:val="21"/>
                                <w:vertAlign w:val="superscript"/>
                              </w:rPr>
                              <w:t>2</w:t>
                            </w:r>
                            <w:r w:rsidRPr="00CC1463">
                              <w:rPr>
                                <w:b w:val="0"/>
                                <w:bCs w:val="0"/>
                                <w:sz w:val="21"/>
                                <w:szCs w:val="21"/>
                              </w:rPr>
                              <w:t>. Vận tốc của vật khi chạm đất là:</w:t>
                            </w:r>
                          </w:p>
                          <w:p w14:paraId="3CF4859B" w14:textId="77777777" w:rsidR="00E0450C" w:rsidRPr="00CC1463" w:rsidRDefault="00E0450C" w:rsidP="00B04EBD">
                            <w:pPr>
                              <w:tabs>
                                <w:tab w:val="left" w:pos="634"/>
                                <w:tab w:val="left" w:pos="2952"/>
                                <w:tab w:val="left" w:pos="5328"/>
                                <w:tab w:val="left" w:pos="7704"/>
                              </w:tabs>
                              <w:autoSpaceDE w:val="0"/>
                              <w:autoSpaceDN w:val="0"/>
                              <w:adjustRightInd w:val="0"/>
                              <w:spacing w:line="276" w:lineRule="auto"/>
                              <w:jc w:val="both"/>
                              <w:rPr>
                                <w:b w:val="0"/>
                                <w:bCs w:val="0"/>
                                <w:sz w:val="21"/>
                                <w:szCs w:val="21"/>
                                <w:lang w:val="vi-VN"/>
                              </w:rPr>
                            </w:pPr>
                            <w:r w:rsidRPr="00CC1463">
                              <w:rPr>
                                <w:b w:val="0"/>
                                <w:bCs w:val="0"/>
                                <w:sz w:val="21"/>
                                <w:szCs w:val="21"/>
                              </w:rPr>
                              <w:t xml:space="preserve">A. 40 m/s. </w:t>
                            </w:r>
                            <w:r w:rsidRPr="00CC1463">
                              <w:rPr>
                                <w:b w:val="0"/>
                                <w:bCs w:val="0"/>
                                <w:sz w:val="21"/>
                                <w:szCs w:val="21"/>
                                <w:lang w:val="vi-VN"/>
                              </w:rPr>
                              <w:t xml:space="preserve">          </w:t>
                            </w:r>
                            <w:r w:rsidRPr="00CC1463">
                              <w:rPr>
                                <w:b w:val="0"/>
                                <w:bCs w:val="0"/>
                                <w:sz w:val="21"/>
                                <w:szCs w:val="21"/>
                              </w:rPr>
                              <w:t>B. 800 m/s</w:t>
                            </w:r>
                            <w:r w:rsidRPr="00CC1463">
                              <w:rPr>
                                <w:b w:val="0"/>
                                <w:bCs w:val="0"/>
                                <w:sz w:val="21"/>
                                <w:szCs w:val="21"/>
                                <w:lang w:val="vi-VN"/>
                              </w:rPr>
                              <w:t>.</w:t>
                            </w:r>
                            <w:r w:rsidRPr="00CC1463">
                              <w:rPr>
                                <w:b w:val="0"/>
                                <w:bCs w:val="0"/>
                                <w:sz w:val="21"/>
                                <w:szCs w:val="21"/>
                              </w:rPr>
                              <w:tab/>
                            </w:r>
                            <w:r w:rsidRPr="00CC1463">
                              <w:rPr>
                                <w:b w:val="0"/>
                                <w:bCs w:val="0"/>
                                <w:sz w:val="21"/>
                                <w:szCs w:val="21"/>
                                <w:lang w:val="vi-VN"/>
                              </w:rPr>
                              <w:t xml:space="preserve">      </w:t>
                            </w:r>
                          </w:p>
                          <w:p w14:paraId="0BB65E08" w14:textId="77777777" w:rsidR="00E0450C" w:rsidRPr="00CC1463" w:rsidRDefault="00E0450C" w:rsidP="00B04EBD">
                            <w:pPr>
                              <w:tabs>
                                <w:tab w:val="left" w:pos="634"/>
                                <w:tab w:val="left" w:pos="2952"/>
                                <w:tab w:val="left" w:pos="5328"/>
                                <w:tab w:val="left" w:pos="7704"/>
                              </w:tabs>
                              <w:autoSpaceDE w:val="0"/>
                              <w:autoSpaceDN w:val="0"/>
                              <w:adjustRightInd w:val="0"/>
                              <w:spacing w:line="276" w:lineRule="auto"/>
                              <w:jc w:val="both"/>
                              <w:rPr>
                                <w:b w:val="0"/>
                                <w:bCs w:val="0"/>
                                <w:sz w:val="21"/>
                                <w:szCs w:val="21"/>
                              </w:rPr>
                            </w:pPr>
                            <w:r w:rsidRPr="00CC1463">
                              <w:rPr>
                                <w:b w:val="0"/>
                                <w:bCs w:val="0"/>
                                <w:sz w:val="21"/>
                                <w:szCs w:val="21"/>
                              </w:rPr>
                              <w:t>C. 1600 m/s</w:t>
                            </w:r>
                            <w:r w:rsidRPr="00CC1463">
                              <w:rPr>
                                <w:b w:val="0"/>
                                <w:bCs w:val="0"/>
                                <w:sz w:val="21"/>
                                <w:szCs w:val="21"/>
                                <w:lang w:val="vi-VN"/>
                              </w:rPr>
                              <w:t xml:space="preserve">.        </w:t>
                            </w:r>
                            <w:r w:rsidRPr="00CC1463">
                              <w:rPr>
                                <w:b w:val="0"/>
                                <w:bCs w:val="0"/>
                                <w:sz w:val="21"/>
                                <w:szCs w:val="21"/>
                              </w:rPr>
                              <w:t xml:space="preserve">D. 0 m/s </w:t>
                            </w:r>
                          </w:p>
                          <w:p w14:paraId="6E4220C3" w14:textId="77777777" w:rsidR="00E0450C" w:rsidRPr="00CC1463" w:rsidRDefault="00E0450C" w:rsidP="00B04EBD">
                            <w:pPr>
                              <w:spacing w:line="276" w:lineRule="auto"/>
                              <w:jc w:val="both"/>
                              <w:rPr>
                                <w:b w:val="0"/>
                                <w:bCs w:val="0"/>
                                <w:sz w:val="21"/>
                                <w:szCs w:val="21"/>
                              </w:rPr>
                            </w:pPr>
                            <w:r w:rsidRPr="00CC1463">
                              <w:rPr>
                                <w:sz w:val="21"/>
                                <w:szCs w:val="21"/>
                                <w:u w:val="single"/>
                              </w:rPr>
                              <w:t>Câu 1</w:t>
                            </w:r>
                            <w:r w:rsidRPr="00CC1463">
                              <w:rPr>
                                <w:sz w:val="21"/>
                                <w:szCs w:val="21"/>
                                <w:u w:val="single"/>
                                <w:lang w:val="vi-VN"/>
                              </w:rPr>
                              <w:t>9</w:t>
                            </w:r>
                            <w:r w:rsidRPr="00CC1463">
                              <w:rPr>
                                <w:sz w:val="21"/>
                                <w:szCs w:val="21"/>
                              </w:rPr>
                              <w:t xml:space="preserve">. </w:t>
                            </w:r>
                            <w:r w:rsidRPr="00CC1463">
                              <w:rPr>
                                <w:b w:val="0"/>
                                <w:bCs w:val="0"/>
                                <w:sz w:val="21"/>
                                <w:szCs w:val="21"/>
                              </w:rPr>
                              <w:t xml:space="preserve">Chọn câu trả lời </w:t>
                            </w:r>
                            <w:r w:rsidRPr="00CC1463">
                              <w:rPr>
                                <w:b w:val="0"/>
                                <w:bCs w:val="0"/>
                                <w:i/>
                                <w:sz w:val="21"/>
                                <w:szCs w:val="21"/>
                              </w:rPr>
                              <w:t>đúng</w:t>
                            </w:r>
                            <w:r w:rsidRPr="00CC1463">
                              <w:rPr>
                                <w:b w:val="0"/>
                                <w:bCs w:val="0"/>
                                <w:sz w:val="21"/>
                                <w:szCs w:val="21"/>
                              </w:rPr>
                              <w:t>: Một vật rơi tự do từ một độ cao h. Biết rằng trong giây cuối cùng vật rơi được quãng đường 15m. Thời gian rơi của vật là: (Lấy g = 10m/s</w:t>
                            </w:r>
                            <w:r w:rsidRPr="00CC1463">
                              <w:rPr>
                                <w:b w:val="0"/>
                                <w:bCs w:val="0"/>
                                <w:sz w:val="21"/>
                                <w:szCs w:val="21"/>
                                <w:vertAlign w:val="superscript"/>
                              </w:rPr>
                              <w:t>2</w:t>
                            </w:r>
                            <w:r w:rsidRPr="00CC1463">
                              <w:rPr>
                                <w:b w:val="0"/>
                                <w:bCs w:val="0"/>
                                <w:sz w:val="21"/>
                                <w:szCs w:val="21"/>
                              </w:rPr>
                              <w:t>)</w:t>
                            </w:r>
                          </w:p>
                          <w:p w14:paraId="79EFBA18" w14:textId="77777777" w:rsidR="00E0450C" w:rsidRPr="00CC1463" w:rsidRDefault="00E0450C" w:rsidP="00B04EBD">
                            <w:pPr>
                              <w:spacing w:line="276" w:lineRule="auto"/>
                              <w:jc w:val="both"/>
                              <w:rPr>
                                <w:b w:val="0"/>
                                <w:bCs w:val="0"/>
                                <w:sz w:val="21"/>
                                <w:szCs w:val="21"/>
                              </w:rPr>
                            </w:pPr>
                            <w:r w:rsidRPr="00CC1463">
                              <w:rPr>
                                <w:b w:val="0"/>
                                <w:bCs w:val="0"/>
                                <w:sz w:val="21"/>
                                <w:szCs w:val="21"/>
                              </w:rPr>
                              <w:t>A. 1s</w:t>
                            </w:r>
                            <w:r w:rsidRPr="00CC1463">
                              <w:rPr>
                                <w:b w:val="0"/>
                                <w:bCs w:val="0"/>
                                <w:sz w:val="21"/>
                                <w:szCs w:val="21"/>
                              </w:rPr>
                              <w:tab/>
                              <w:t>B. 1,5s</w:t>
                            </w:r>
                            <w:r w:rsidRPr="00CC1463">
                              <w:rPr>
                                <w:b w:val="0"/>
                                <w:bCs w:val="0"/>
                                <w:sz w:val="21"/>
                                <w:szCs w:val="21"/>
                              </w:rPr>
                              <w:tab/>
                            </w:r>
                            <w:r w:rsidRPr="00CC1463">
                              <w:rPr>
                                <w:b w:val="0"/>
                                <w:bCs w:val="0"/>
                                <w:sz w:val="21"/>
                                <w:szCs w:val="21"/>
                              </w:rPr>
                              <w:tab/>
                            </w:r>
                            <w:r w:rsidRPr="00CC1463">
                              <w:rPr>
                                <w:b w:val="0"/>
                                <w:bCs w:val="0"/>
                                <w:sz w:val="21"/>
                                <w:szCs w:val="21"/>
                              </w:rPr>
                              <w:tab/>
                            </w:r>
                          </w:p>
                          <w:p w14:paraId="7CC3223A" w14:textId="77777777" w:rsidR="00E0450C" w:rsidRPr="00CC1463" w:rsidRDefault="00E0450C" w:rsidP="00B04EBD">
                            <w:pPr>
                              <w:spacing w:line="276" w:lineRule="auto"/>
                              <w:jc w:val="both"/>
                              <w:rPr>
                                <w:b w:val="0"/>
                                <w:bCs w:val="0"/>
                                <w:sz w:val="21"/>
                                <w:szCs w:val="21"/>
                              </w:rPr>
                            </w:pPr>
                            <w:r w:rsidRPr="00CC1463">
                              <w:rPr>
                                <w:b w:val="0"/>
                                <w:bCs w:val="0"/>
                                <w:sz w:val="21"/>
                                <w:szCs w:val="21"/>
                              </w:rPr>
                              <w:t>C. 2s</w:t>
                            </w:r>
                            <w:r w:rsidRPr="00CC1463">
                              <w:rPr>
                                <w:b w:val="0"/>
                                <w:bCs w:val="0"/>
                                <w:sz w:val="21"/>
                                <w:szCs w:val="21"/>
                              </w:rPr>
                              <w:tab/>
                              <w:t>D. 2,5s</w:t>
                            </w:r>
                          </w:p>
                          <w:p w14:paraId="6505007B" w14:textId="77777777" w:rsidR="00E0450C" w:rsidRPr="00CC1463" w:rsidRDefault="00E0450C" w:rsidP="00B04EBD">
                            <w:pPr>
                              <w:spacing w:line="276" w:lineRule="auto"/>
                              <w:jc w:val="both"/>
                              <w:rPr>
                                <w:b w:val="0"/>
                                <w:bCs w:val="0"/>
                                <w:sz w:val="21"/>
                                <w:szCs w:val="21"/>
                              </w:rPr>
                            </w:pPr>
                            <w:r w:rsidRPr="00CC1463">
                              <w:rPr>
                                <w:sz w:val="21"/>
                                <w:szCs w:val="21"/>
                                <w:u w:val="single"/>
                              </w:rPr>
                              <w:t xml:space="preserve">Câu </w:t>
                            </w:r>
                            <w:r w:rsidRPr="00CC1463">
                              <w:rPr>
                                <w:sz w:val="21"/>
                                <w:szCs w:val="21"/>
                                <w:u w:val="single"/>
                                <w:lang w:val="vi-VN"/>
                              </w:rPr>
                              <w:t>20</w:t>
                            </w:r>
                            <w:r w:rsidRPr="00CC1463">
                              <w:rPr>
                                <w:sz w:val="21"/>
                                <w:szCs w:val="21"/>
                              </w:rPr>
                              <w:t xml:space="preserve">. </w:t>
                            </w:r>
                            <w:r w:rsidRPr="00CC1463">
                              <w:rPr>
                                <w:b w:val="0"/>
                                <w:bCs w:val="0"/>
                                <w:sz w:val="21"/>
                                <w:szCs w:val="21"/>
                              </w:rPr>
                              <w:t xml:space="preserve">Chọn câu trả lời </w:t>
                            </w:r>
                            <w:r w:rsidRPr="00CC1463">
                              <w:rPr>
                                <w:b w:val="0"/>
                                <w:bCs w:val="0"/>
                                <w:i/>
                                <w:sz w:val="21"/>
                                <w:szCs w:val="21"/>
                              </w:rPr>
                              <w:t>đúng</w:t>
                            </w:r>
                            <w:r w:rsidRPr="00CC1463">
                              <w:rPr>
                                <w:b w:val="0"/>
                                <w:bCs w:val="0"/>
                                <w:sz w:val="21"/>
                                <w:szCs w:val="21"/>
                              </w:rPr>
                              <w:t>: Một trái banh được ném từ mặt đất thẳng đứng với vận tốc 20m/s. Thời gian từ lúc ném trái banh tới lúc chạm đất:</w:t>
                            </w:r>
                          </w:p>
                          <w:p w14:paraId="1FBE6474" w14:textId="317E1BAA" w:rsidR="00E0450C" w:rsidRPr="00B04EBD" w:rsidRDefault="00E0450C" w:rsidP="00B04EBD">
                            <w:pPr>
                              <w:spacing w:line="276" w:lineRule="auto"/>
                              <w:jc w:val="both"/>
                              <w:rPr>
                                <w:b w:val="0"/>
                                <w:bCs w:val="0"/>
                                <w:sz w:val="21"/>
                                <w:szCs w:val="21"/>
                              </w:rPr>
                            </w:pPr>
                            <w:r w:rsidRPr="00CC1463">
                              <w:rPr>
                                <w:b w:val="0"/>
                                <w:bCs w:val="0"/>
                                <w:sz w:val="21"/>
                                <w:szCs w:val="21"/>
                              </w:rPr>
                              <w:t>A. 1</w:t>
                            </w:r>
                            <w:r w:rsidRPr="00CC1463">
                              <w:rPr>
                                <w:b w:val="0"/>
                                <w:bCs w:val="0"/>
                                <w:sz w:val="21"/>
                                <w:szCs w:val="21"/>
                                <w:lang w:val="vi-VN"/>
                              </w:rPr>
                              <w:t xml:space="preserve"> </w:t>
                            </w:r>
                            <w:r w:rsidRPr="00CC1463">
                              <w:rPr>
                                <w:b w:val="0"/>
                                <w:bCs w:val="0"/>
                                <w:sz w:val="21"/>
                                <w:szCs w:val="21"/>
                              </w:rPr>
                              <w:t>s</w:t>
                            </w:r>
                            <w:r w:rsidRPr="00CC1463">
                              <w:rPr>
                                <w:b w:val="0"/>
                                <w:bCs w:val="0"/>
                                <w:sz w:val="21"/>
                                <w:szCs w:val="21"/>
                              </w:rPr>
                              <w:tab/>
                              <w:t>B. 2</w:t>
                            </w:r>
                            <w:r w:rsidRPr="00CC1463">
                              <w:rPr>
                                <w:b w:val="0"/>
                                <w:bCs w:val="0"/>
                                <w:sz w:val="21"/>
                                <w:szCs w:val="21"/>
                                <w:lang w:val="vi-VN"/>
                              </w:rPr>
                              <w:t xml:space="preserve"> </w:t>
                            </w:r>
                            <w:r w:rsidRPr="00CC1463">
                              <w:rPr>
                                <w:b w:val="0"/>
                                <w:bCs w:val="0"/>
                                <w:sz w:val="21"/>
                                <w:szCs w:val="21"/>
                              </w:rPr>
                              <w:t>s</w:t>
                            </w:r>
                            <w:r w:rsidRPr="00CC1463">
                              <w:rPr>
                                <w:b w:val="0"/>
                                <w:bCs w:val="0"/>
                                <w:sz w:val="21"/>
                                <w:szCs w:val="21"/>
                              </w:rPr>
                              <w:tab/>
                              <w:t>C. 3</w:t>
                            </w:r>
                            <w:r w:rsidRPr="00CC1463">
                              <w:rPr>
                                <w:b w:val="0"/>
                                <w:bCs w:val="0"/>
                                <w:sz w:val="21"/>
                                <w:szCs w:val="21"/>
                                <w:lang w:val="vi-VN"/>
                              </w:rPr>
                              <w:t xml:space="preserve"> </w:t>
                            </w:r>
                            <w:r w:rsidRPr="00CC1463">
                              <w:rPr>
                                <w:b w:val="0"/>
                                <w:bCs w:val="0"/>
                                <w:sz w:val="21"/>
                                <w:szCs w:val="21"/>
                              </w:rPr>
                              <w:t>s</w:t>
                            </w:r>
                            <w:r w:rsidRPr="00CC1463">
                              <w:rPr>
                                <w:b w:val="0"/>
                                <w:bCs w:val="0"/>
                                <w:sz w:val="21"/>
                                <w:szCs w:val="21"/>
                              </w:rPr>
                              <w:tab/>
                              <w:t>D. 4</w:t>
                            </w:r>
                            <w:r w:rsidRPr="00CC1463">
                              <w:rPr>
                                <w:b w:val="0"/>
                                <w:bCs w:val="0"/>
                                <w:sz w:val="21"/>
                                <w:szCs w:val="21"/>
                                <w:lang w:val="vi-VN"/>
                              </w:rPr>
                              <w:t xml:space="preserve"> </w:t>
                            </w:r>
                            <w:r w:rsidRPr="00CC1463">
                              <w:rPr>
                                <w:b w:val="0"/>
                                <w:bCs w:val="0"/>
                                <w:sz w:val="21"/>
                                <w:szCs w:val="21"/>
                              </w:rPr>
                              <w:t>s</w:t>
                            </w:r>
                            <w:r w:rsidRPr="00CC1463">
                              <w:rPr>
                                <w:b w:val="0"/>
                                <w:bCs w:val="0"/>
                                <w:sz w:val="21"/>
                                <w:szCs w:val="21"/>
                                <w:lang w:val="vi-VN"/>
                              </w:rPr>
                              <w:t>.</w:t>
                            </w:r>
                          </w:p>
                          <w:p w14:paraId="345F6959" w14:textId="7B8E6099" w:rsidR="00E0450C" w:rsidRPr="00CC1463" w:rsidRDefault="00E0450C" w:rsidP="00B04EBD">
                            <w:pPr>
                              <w:spacing w:line="276" w:lineRule="auto"/>
                              <w:ind w:right="-71"/>
                              <w:jc w:val="both"/>
                              <w:rPr>
                                <w:b w:val="0"/>
                                <w:bCs w:val="0"/>
                                <w:sz w:val="21"/>
                                <w:szCs w:val="21"/>
                                <w:lang w:val="nl-NL"/>
                              </w:rPr>
                            </w:pPr>
                            <w:r w:rsidRPr="00CC1463">
                              <w:rPr>
                                <w:sz w:val="21"/>
                                <w:szCs w:val="21"/>
                                <w:u w:val="single"/>
                              </w:rPr>
                              <w:t xml:space="preserve">Câu </w:t>
                            </w:r>
                            <w:r w:rsidRPr="00CC1463">
                              <w:rPr>
                                <w:sz w:val="21"/>
                                <w:szCs w:val="21"/>
                                <w:u w:val="single"/>
                                <w:lang w:val="vi-VN"/>
                              </w:rPr>
                              <w:t>21</w:t>
                            </w:r>
                            <w:r w:rsidRPr="00CC1463">
                              <w:rPr>
                                <w:sz w:val="21"/>
                                <w:szCs w:val="21"/>
                              </w:rPr>
                              <w:t xml:space="preserve">. </w:t>
                            </w:r>
                            <w:r w:rsidRPr="00CC1463">
                              <w:rPr>
                                <w:b w:val="0"/>
                                <w:bCs w:val="0"/>
                                <w:sz w:val="21"/>
                                <w:szCs w:val="21"/>
                                <w:lang w:val="nl-NL"/>
                              </w:rPr>
                              <w:t>Nếu lấy gia tốc rơi tự do là g = 10 m/s</w:t>
                            </w:r>
                            <w:r w:rsidRPr="00CC1463">
                              <w:rPr>
                                <w:b w:val="0"/>
                                <w:bCs w:val="0"/>
                                <w:sz w:val="21"/>
                                <w:szCs w:val="21"/>
                                <w:vertAlign w:val="superscript"/>
                                <w:lang w:val="nl-NL"/>
                              </w:rPr>
                              <w:t>2</w:t>
                            </w:r>
                            <w:r w:rsidRPr="00CC1463">
                              <w:rPr>
                                <w:b w:val="0"/>
                                <w:bCs w:val="0"/>
                                <w:sz w:val="21"/>
                                <w:szCs w:val="21"/>
                                <w:lang w:val="nl-NL"/>
                              </w:rPr>
                              <w:t xml:space="preserve"> thì tốc độ trung bình  của một vật trong chuyển động rơi tự do từ độ cao 20 m xuống đất sẽ là bao nhiêu?</w:t>
                            </w:r>
                          </w:p>
                          <w:p w14:paraId="201CD2F5" w14:textId="03F1F695" w:rsidR="00E0450C" w:rsidRPr="00CC1463" w:rsidRDefault="00E0450C" w:rsidP="00B04EBD">
                            <w:pPr>
                              <w:spacing w:line="276" w:lineRule="auto"/>
                              <w:ind w:right="-71"/>
                              <w:jc w:val="both"/>
                              <w:rPr>
                                <w:b w:val="0"/>
                                <w:bCs w:val="0"/>
                                <w:sz w:val="21"/>
                                <w:szCs w:val="21"/>
                                <w:lang w:val="vi-VN"/>
                              </w:rPr>
                            </w:pPr>
                            <w:r w:rsidRPr="00CC1463">
                              <w:rPr>
                                <w:b w:val="0"/>
                                <w:bCs w:val="0"/>
                                <w:sz w:val="21"/>
                                <w:szCs w:val="21"/>
                                <w:lang w:val="vi-VN"/>
                              </w:rPr>
                              <w:t>A. 15 m/s.              B. 8 m/s.</w:t>
                            </w:r>
                          </w:p>
                          <w:p w14:paraId="748D63F4" w14:textId="3292BB95" w:rsidR="00E0450C" w:rsidRPr="00CC1463" w:rsidRDefault="00E0450C" w:rsidP="00B04EBD">
                            <w:pPr>
                              <w:spacing w:line="276" w:lineRule="auto"/>
                              <w:ind w:right="-71"/>
                              <w:jc w:val="both"/>
                              <w:rPr>
                                <w:b w:val="0"/>
                                <w:bCs w:val="0"/>
                                <w:sz w:val="21"/>
                                <w:szCs w:val="21"/>
                                <w:lang w:val="vi-VN"/>
                              </w:rPr>
                            </w:pPr>
                            <w:r w:rsidRPr="00CC1463">
                              <w:rPr>
                                <w:b w:val="0"/>
                                <w:bCs w:val="0"/>
                                <w:sz w:val="21"/>
                                <w:szCs w:val="21"/>
                                <w:lang w:val="vi-VN"/>
                              </w:rPr>
                              <w:t>C. 1 m/s.                D. 10 m/s.</w:t>
                            </w:r>
                          </w:p>
                          <w:p w14:paraId="1F0EC4A6" w14:textId="25E91A3F" w:rsidR="00E0450C" w:rsidRPr="00CC1463" w:rsidRDefault="00E0450C" w:rsidP="00B04EBD">
                            <w:pPr>
                              <w:spacing w:line="276" w:lineRule="auto"/>
                              <w:ind w:right="-71"/>
                              <w:jc w:val="both"/>
                              <w:rPr>
                                <w:b w:val="0"/>
                                <w:bCs w:val="0"/>
                                <w:sz w:val="21"/>
                                <w:szCs w:val="21"/>
                              </w:rPr>
                            </w:pPr>
                            <w:r w:rsidRPr="00CC1463">
                              <w:rPr>
                                <w:sz w:val="21"/>
                                <w:szCs w:val="21"/>
                                <w:u w:val="single"/>
                              </w:rPr>
                              <w:t xml:space="preserve">Câu </w:t>
                            </w:r>
                            <w:r w:rsidRPr="00CC1463">
                              <w:rPr>
                                <w:sz w:val="21"/>
                                <w:szCs w:val="21"/>
                                <w:u w:val="single"/>
                                <w:lang w:val="vi-VN"/>
                              </w:rPr>
                              <w:t>22</w:t>
                            </w:r>
                            <w:r w:rsidRPr="00CC1463">
                              <w:rPr>
                                <w:sz w:val="21"/>
                                <w:szCs w:val="21"/>
                              </w:rPr>
                              <w:t xml:space="preserve">. </w:t>
                            </w:r>
                            <w:r w:rsidRPr="00CC1463">
                              <w:rPr>
                                <w:b w:val="0"/>
                                <w:bCs w:val="0"/>
                                <w:sz w:val="21"/>
                                <w:szCs w:val="21"/>
                              </w:rPr>
                              <w:t>Thả một hòn đá từ độ cao h xuống đất. Hòn đá rơi trong 0,5s. Nếu thả hòn đá từ độ cao h’ xuống đất mất 1,5s thì h’ bằng:</w:t>
                            </w:r>
                          </w:p>
                          <w:p w14:paraId="6BADB3F4" w14:textId="01DD81AB" w:rsidR="00E0450C" w:rsidRPr="00CC1463" w:rsidRDefault="00E0450C" w:rsidP="00B04EBD">
                            <w:pPr>
                              <w:spacing w:line="276" w:lineRule="auto"/>
                              <w:ind w:right="-71"/>
                              <w:jc w:val="both"/>
                              <w:rPr>
                                <w:b w:val="0"/>
                                <w:bCs w:val="0"/>
                                <w:sz w:val="21"/>
                                <w:szCs w:val="21"/>
                              </w:rPr>
                            </w:pPr>
                            <w:r w:rsidRPr="00CC1463">
                              <w:rPr>
                                <w:b w:val="0"/>
                                <w:bCs w:val="0"/>
                                <w:sz w:val="21"/>
                                <w:szCs w:val="21"/>
                              </w:rPr>
                              <w:t>A. 3h</w:t>
                            </w:r>
                            <w:r w:rsidRPr="00CC1463">
                              <w:rPr>
                                <w:b w:val="0"/>
                                <w:bCs w:val="0"/>
                                <w:sz w:val="21"/>
                                <w:szCs w:val="21"/>
                              </w:rPr>
                              <w:tab/>
                            </w:r>
                            <w:r w:rsidRPr="00CC1463">
                              <w:rPr>
                                <w:b w:val="0"/>
                                <w:bCs w:val="0"/>
                                <w:sz w:val="21"/>
                                <w:szCs w:val="21"/>
                              </w:rPr>
                              <w:tab/>
                              <w:t>B. 6h</w:t>
                            </w:r>
                            <w:r w:rsidRPr="00CC1463">
                              <w:rPr>
                                <w:b w:val="0"/>
                                <w:bCs w:val="0"/>
                                <w:sz w:val="21"/>
                                <w:szCs w:val="21"/>
                              </w:rPr>
                              <w:tab/>
                            </w:r>
                            <w:r w:rsidRPr="00CC1463">
                              <w:rPr>
                                <w:b w:val="0"/>
                                <w:bCs w:val="0"/>
                                <w:sz w:val="21"/>
                                <w:szCs w:val="21"/>
                              </w:rPr>
                              <w:tab/>
                            </w:r>
                            <w:r w:rsidRPr="00CC1463">
                              <w:rPr>
                                <w:b w:val="0"/>
                                <w:bCs w:val="0"/>
                                <w:sz w:val="21"/>
                                <w:szCs w:val="21"/>
                              </w:rPr>
                              <w:tab/>
                            </w:r>
                          </w:p>
                          <w:p w14:paraId="149ACB28" w14:textId="76E8982E" w:rsidR="00E0450C" w:rsidRPr="00CC1463" w:rsidRDefault="00E0450C" w:rsidP="00B04EBD">
                            <w:pPr>
                              <w:spacing w:line="276" w:lineRule="auto"/>
                              <w:ind w:right="-71"/>
                              <w:jc w:val="both"/>
                              <w:rPr>
                                <w:b w:val="0"/>
                                <w:bCs w:val="0"/>
                                <w:sz w:val="21"/>
                                <w:szCs w:val="21"/>
                                <w:lang w:val="vi-VN"/>
                              </w:rPr>
                            </w:pPr>
                            <w:r w:rsidRPr="00CC1463">
                              <w:rPr>
                                <w:b w:val="0"/>
                                <w:bCs w:val="0"/>
                                <w:sz w:val="21"/>
                                <w:szCs w:val="21"/>
                              </w:rPr>
                              <w:t>C. 9h</w:t>
                            </w:r>
                            <w:r w:rsidRPr="00CC1463">
                              <w:rPr>
                                <w:b w:val="0"/>
                                <w:bCs w:val="0"/>
                                <w:sz w:val="21"/>
                                <w:szCs w:val="21"/>
                              </w:rPr>
                              <w:tab/>
                            </w:r>
                            <w:r w:rsidRPr="00CC1463">
                              <w:rPr>
                                <w:b w:val="0"/>
                                <w:bCs w:val="0"/>
                                <w:sz w:val="21"/>
                                <w:szCs w:val="21"/>
                              </w:rPr>
                              <w:tab/>
                              <w:t xml:space="preserve">D. </w:t>
                            </w:r>
                            <w:r w:rsidRPr="00CC1463">
                              <w:rPr>
                                <w:b w:val="0"/>
                                <w:bCs w:val="0"/>
                                <w:sz w:val="21"/>
                                <w:szCs w:val="21"/>
                                <w:lang w:val="vi-VN"/>
                              </w:rPr>
                              <w:t>4h.</w:t>
                            </w:r>
                          </w:p>
                          <w:p w14:paraId="11706F83" w14:textId="5D7D2766" w:rsidR="00E0450C" w:rsidRPr="00CC1463" w:rsidRDefault="00E0450C" w:rsidP="00B04EBD">
                            <w:pPr>
                              <w:spacing w:line="276" w:lineRule="auto"/>
                              <w:ind w:right="-71"/>
                              <w:jc w:val="both"/>
                              <w:rPr>
                                <w:b w:val="0"/>
                                <w:bCs w:val="0"/>
                                <w:sz w:val="21"/>
                                <w:szCs w:val="21"/>
                                <w:lang w:val="vi-VN"/>
                              </w:rPr>
                            </w:pPr>
                            <w:r w:rsidRPr="00CC1463">
                              <w:rPr>
                                <w:sz w:val="21"/>
                                <w:szCs w:val="21"/>
                                <w:u w:val="single"/>
                              </w:rPr>
                              <w:t xml:space="preserve">Câu </w:t>
                            </w:r>
                            <w:r w:rsidRPr="00CC1463">
                              <w:rPr>
                                <w:sz w:val="21"/>
                                <w:szCs w:val="21"/>
                                <w:u w:val="single"/>
                                <w:lang w:val="vi-VN"/>
                              </w:rPr>
                              <w:t>23</w:t>
                            </w:r>
                            <w:r w:rsidRPr="00CC1463">
                              <w:rPr>
                                <w:sz w:val="21"/>
                                <w:szCs w:val="21"/>
                              </w:rPr>
                              <w:t xml:space="preserve">. </w:t>
                            </w:r>
                            <w:r w:rsidRPr="00CC1463">
                              <w:rPr>
                                <w:b w:val="0"/>
                                <w:bCs w:val="0"/>
                                <w:sz w:val="21"/>
                                <w:szCs w:val="21"/>
                                <w:lang w:val="nl-NL"/>
                              </w:rPr>
                              <w:t xml:space="preserve">Một vật rơi tự do trong giây cuối cùng rơi được một đoạn bằng 3/4 toàn bộ độ cao rơi. Thời gian rơi của vật </w:t>
                            </w:r>
                          </w:p>
                          <w:p w14:paraId="38AA4019" w14:textId="046A6468" w:rsidR="00E0450C" w:rsidRPr="00CC1463" w:rsidRDefault="00E0450C" w:rsidP="00B04EBD">
                            <w:pPr>
                              <w:spacing w:line="276" w:lineRule="auto"/>
                              <w:ind w:right="-71"/>
                              <w:jc w:val="both"/>
                              <w:rPr>
                                <w:b w:val="0"/>
                                <w:bCs w:val="0"/>
                                <w:sz w:val="21"/>
                                <w:szCs w:val="21"/>
                                <w:lang w:val="vi-VN"/>
                              </w:rPr>
                            </w:pPr>
                            <w:r w:rsidRPr="00CC1463">
                              <w:rPr>
                                <w:b w:val="0"/>
                                <w:bCs w:val="0"/>
                                <w:sz w:val="21"/>
                                <w:szCs w:val="21"/>
                                <w:lang w:val="vi-VN"/>
                              </w:rPr>
                              <w:t>A. 0,67 s.           B. 3 s.</w:t>
                            </w:r>
                          </w:p>
                          <w:p w14:paraId="009A994A" w14:textId="528121E3" w:rsidR="00E0450C" w:rsidRPr="00CC1463" w:rsidRDefault="00E0450C" w:rsidP="00B04EBD">
                            <w:pPr>
                              <w:spacing w:line="276" w:lineRule="auto"/>
                              <w:ind w:right="-71"/>
                              <w:jc w:val="both"/>
                              <w:rPr>
                                <w:b w:val="0"/>
                                <w:bCs w:val="0"/>
                                <w:sz w:val="21"/>
                                <w:szCs w:val="21"/>
                                <w:lang w:val="vi-VN"/>
                              </w:rPr>
                            </w:pPr>
                            <w:r w:rsidRPr="00CC1463">
                              <w:rPr>
                                <w:b w:val="0"/>
                                <w:bCs w:val="0"/>
                                <w:sz w:val="21"/>
                                <w:szCs w:val="21"/>
                                <w:lang w:val="vi-VN"/>
                              </w:rPr>
                              <w:t xml:space="preserve">C. 2,5 s.             D. 2 s. </w:t>
                            </w:r>
                          </w:p>
                          <w:p w14:paraId="2ED7FD41" w14:textId="197F12E3" w:rsidR="00E0450C" w:rsidRPr="00CC1463" w:rsidRDefault="00E0450C" w:rsidP="00B04EBD">
                            <w:pPr>
                              <w:spacing w:line="276" w:lineRule="auto"/>
                              <w:ind w:right="-71"/>
                              <w:jc w:val="both"/>
                              <w:rPr>
                                <w:b w:val="0"/>
                                <w:bCs w:val="0"/>
                                <w:sz w:val="21"/>
                                <w:szCs w:val="21"/>
                              </w:rPr>
                            </w:pPr>
                            <w:r w:rsidRPr="00CC1463">
                              <w:rPr>
                                <w:sz w:val="21"/>
                                <w:szCs w:val="21"/>
                                <w:u w:val="single"/>
                              </w:rPr>
                              <w:t xml:space="preserve">Câu </w:t>
                            </w:r>
                            <w:r w:rsidRPr="00CC1463">
                              <w:rPr>
                                <w:sz w:val="21"/>
                                <w:szCs w:val="21"/>
                                <w:u w:val="single"/>
                                <w:lang w:val="vi-VN"/>
                              </w:rPr>
                              <w:t>24</w:t>
                            </w:r>
                            <w:r w:rsidRPr="00CC1463">
                              <w:rPr>
                                <w:sz w:val="21"/>
                                <w:szCs w:val="21"/>
                              </w:rPr>
                              <w:t xml:space="preserve">. </w:t>
                            </w:r>
                            <w:r w:rsidRPr="00CC1463">
                              <w:rPr>
                                <w:b w:val="0"/>
                                <w:bCs w:val="0"/>
                                <w:sz w:val="21"/>
                                <w:szCs w:val="21"/>
                              </w:rPr>
                              <w:t>Thả một hòn đá từ độ cao h xuống đất, hòn đá rơi trong 1s. Nếu thả hòn đá đó từ độ cao 9h xuống đất thì hòn đá sẽ rơi trong bao lâu?</w:t>
                            </w:r>
                          </w:p>
                          <w:p w14:paraId="2F81E697" w14:textId="30E81046" w:rsidR="00E0450C" w:rsidRPr="00CC1463" w:rsidRDefault="00E0450C" w:rsidP="00B04EBD">
                            <w:pPr>
                              <w:tabs>
                                <w:tab w:val="left" w:pos="2608"/>
                                <w:tab w:val="left" w:pos="4939"/>
                                <w:tab w:val="left" w:pos="7269"/>
                              </w:tabs>
                              <w:spacing w:line="276" w:lineRule="auto"/>
                              <w:ind w:right="-71"/>
                              <w:jc w:val="both"/>
                              <w:rPr>
                                <w:b w:val="0"/>
                                <w:bCs w:val="0"/>
                                <w:sz w:val="21"/>
                                <w:szCs w:val="21"/>
                              </w:rPr>
                            </w:pPr>
                            <w:r w:rsidRPr="00CC1463">
                              <w:rPr>
                                <w:b w:val="0"/>
                                <w:bCs w:val="0"/>
                                <w:sz w:val="21"/>
                                <w:szCs w:val="21"/>
                              </w:rPr>
                              <w:t>A. 9s.</w:t>
                            </w:r>
                            <w:r w:rsidRPr="00CC1463">
                              <w:rPr>
                                <w:b w:val="0"/>
                                <w:bCs w:val="0"/>
                                <w:sz w:val="21"/>
                                <w:szCs w:val="21"/>
                                <w:lang w:val="vi-VN"/>
                              </w:rPr>
                              <w:t xml:space="preserve">                 </w:t>
                            </w:r>
                            <w:r w:rsidRPr="00CC1463">
                              <w:rPr>
                                <w:b w:val="0"/>
                                <w:bCs w:val="0"/>
                                <w:sz w:val="21"/>
                                <w:szCs w:val="21"/>
                              </w:rPr>
                              <w:t>B. 3s.</w:t>
                            </w:r>
                            <w:r w:rsidRPr="00CC1463">
                              <w:rPr>
                                <w:b w:val="0"/>
                                <w:bCs w:val="0"/>
                                <w:sz w:val="21"/>
                                <w:szCs w:val="21"/>
                              </w:rPr>
                              <w:tab/>
                            </w:r>
                          </w:p>
                          <w:p w14:paraId="2F1B6C39" w14:textId="0A1BF757" w:rsidR="00E0450C" w:rsidRPr="00CC1463" w:rsidRDefault="00E0450C" w:rsidP="00B04EBD">
                            <w:pPr>
                              <w:tabs>
                                <w:tab w:val="left" w:pos="2608"/>
                                <w:tab w:val="left" w:pos="4939"/>
                                <w:tab w:val="left" w:pos="7269"/>
                              </w:tabs>
                              <w:spacing w:line="276" w:lineRule="auto"/>
                              <w:ind w:right="-71"/>
                              <w:jc w:val="both"/>
                              <w:rPr>
                                <w:b w:val="0"/>
                                <w:bCs w:val="0"/>
                                <w:sz w:val="21"/>
                                <w:szCs w:val="21"/>
                              </w:rPr>
                            </w:pPr>
                            <w:r w:rsidRPr="00CC1463">
                              <w:rPr>
                                <w:b w:val="0"/>
                                <w:bCs w:val="0"/>
                                <w:sz w:val="21"/>
                                <w:szCs w:val="21"/>
                              </w:rPr>
                              <w:t>C. 2s.</w:t>
                            </w:r>
                            <w:r w:rsidRPr="00CC1463">
                              <w:rPr>
                                <w:b w:val="0"/>
                                <w:bCs w:val="0"/>
                                <w:sz w:val="21"/>
                                <w:szCs w:val="21"/>
                                <w:lang w:val="vi-VN"/>
                              </w:rPr>
                              <w:t xml:space="preserve">                 </w:t>
                            </w:r>
                            <w:r w:rsidRPr="00CC1463">
                              <w:rPr>
                                <w:b w:val="0"/>
                                <w:bCs w:val="0"/>
                                <w:sz w:val="21"/>
                                <w:szCs w:val="21"/>
                              </w:rPr>
                              <w:t>D. 6s.</w:t>
                            </w:r>
                          </w:p>
                          <w:p w14:paraId="4A1396BB" w14:textId="794F790B" w:rsidR="00E0450C" w:rsidRPr="00CC1463" w:rsidRDefault="00E0450C" w:rsidP="00B04EBD">
                            <w:pPr>
                              <w:spacing w:line="276" w:lineRule="auto"/>
                              <w:ind w:right="-71"/>
                              <w:jc w:val="both"/>
                              <w:rPr>
                                <w:b w:val="0"/>
                                <w:bCs w:val="0"/>
                                <w:sz w:val="21"/>
                                <w:szCs w:val="21"/>
                              </w:rPr>
                            </w:pPr>
                            <w:r w:rsidRPr="00CC1463">
                              <w:rPr>
                                <w:sz w:val="21"/>
                                <w:szCs w:val="21"/>
                                <w:u w:val="single"/>
                              </w:rPr>
                              <w:t xml:space="preserve">Câu </w:t>
                            </w:r>
                            <w:r w:rsidRPr="00CC1463">
                              <w:rPr>
                                <w:sz w:val="21"/>
                                <w:szCs w:val="21"/>
                                <w:u w:val="single"/>
                                <w:lang w:val="vi-VN"/>
                              </w:rPr>
                              <w:t>25</w:t>
                            </w:r>
                            <w:r w:rsidRPr="00CC1463">
                              <w:rPr>
                                <w:sz w:val="21"/>
                                <w:szCs w:val="21"/>
                              </w:rPr>
                              <w:t xml:space="preserve">. </w:t>
                            </w:r>
                            <w:r w:rsidRPr="00CC1463">
                              <w:rPr>
                                <w:b w:val="0"/>
                                <w:bCs w:val="0"/>
                                <w:sz w:val="21"/>
                                <w:szCs w:val="21"/>
                              </w:rPr>
                              <w:t>Thả một vật từ miệng hang xuống đáy hang sau 3,1 s nghe tiếng vật đó chạm đáy hang phát ra.Cho g = 9,8 m/s</w:t>
                            </w:r>
                            <w:r w:rsidRPr="00CC1463">
                              <w:rPr>
                                <w:b w:val="0"/>
                                <w:bCs w:val="0"/>
                                <w:sz w:val="21"/>
                                <w:szCs w:val="21"/>
                                <w:vertAlign w:val="superscript"/>
                              </w:rPr>
                              <w:t>2</w:t>
                            </w:r>
                            <w:r w:rsidRPr="00CC1463">
                              <w:rPr>
                                <w:b w:val="0"/>
                                <w:bCs w:val="0"/>
                                <w:sz w:val="21"/>
                                <w:szCs w:val="21"/>
                              </w:rPr>
                              <w:t>, vận tốc truyền âm trong không khí là 340m/s. Độ sâu của hang xấp xỉ:</w:t>
                            </w:r>
                          </w:p>
                          <w:p w14:paraId="6E7940E7" w14:textId="77777777" w:rsidR="00E0450C" w:rsidRPr="00CC1463" w:rsidRDefault="00E0450C" w:rsidP="00B04EBD">
                            <w:pPr>
                              <w:tabs>
                                <w:tab w:val="left" w:pos="2608"/>
                                <w:tab w:val="left" w:pos="4939"/>
                                <w:tab w:val="left" w:pos="7269"/>
                              </w:tabs>
                              <w:spacing w:line="276" w:lineRule="auto"/>
                              <w:ind w:right="-71"/>
                              <w:jc w:val="both"/>
                              <w:rPr>
                                <w:b w:val="0"/>
                                <w:bCs w:val="0"/>
                                <w:sz w:val="21"/>
                                <w:szCs w:val="21"/>
                              </w:rPr>
                            </w:pPr>
                            <w:r w:rsidRPr="00CC1463">
                              <w:rPr>
                                <w:b w:val="0"/>
                                <w:bCs w:val="0"/>
                                <w:sz w:val="21"/>
                                <w:szCs w:val="21"/>
                              </w:rPr>
                              <w:t>A. 47m.</w:t>
                            </w:r>
                            <w:r w:rsidRPr="00CC1463">
                              <w:rPr>
                                <w:b w:val="0"/>
                                <w:bCs w:val="0"/>
                                <w:sz w:val="21"/>
                                <w:szCs w:val="21"/>
                                <w:lang w:val="vi-VN"/>
                              </w:rPr>
                              <w:t xml:space="preserve">           </w:t>
                            </w:r>
                            <w:r w:rsidRPr="00CC1463">
                              <w:rPr>
                                <w:b w:val="0"/>
                                <w:bCs w:val="0"/>
                                <w:sz w:val="21"/>
                                <w:szCs w:val="21"/>
                              </w:rPr>
                              <w:t>B. 109m.</w:t>
                            </w:r>
                            <w:r w:rsidRPr="00CC1463">
                              <w:rPr>
                                <w:b w:val="0"/>
                                <w:bCs w:val="0"/>
                                <w:sz w:val="21"/>
                                <w:szCs w:val="21"/>
                              </w:rPr>
                              <w:tab/>
                            </w:r>
                          </w:p>
                          <w:p w14:paraId="6C8A5D78" w14:textId="645ABBDB" w:rsidR="00E0450C" w:rsidRPr="00CC1463" w:rsidRDefault="00E0450C" w:rsidP="00B04EBD">
                            <w:pPr>
                              <w:tabs>
                                <w:tab w:val="left" w:pos="2608"/>
                                <w:tab w:val="left" w:pos="4939"/>
                                <w:tab w:val="left" w:pos="7269"/>
                              </w:tabs>
                              <w:spacing w:line="276" w:lineRule="auto"/>
                              <w:ind w:right="-71"/>
                              <w:jc w:val="both"/>
                              <w:rPr>
                                <w:b w:val="0"/>
                                <w:bCs w:val="0"/>
                                <w:sz w:val="21"/>
                                <w:szCs w:val="21"/>
                              </w:rPr>
                            </w:pPr>
                            <w:r w:rsidRPr="00CC1463">
                              <w:rPr>
                                <w:b w:val="0"/>
                                <w:bCs w:val="0"/>
                                <w:sz w:val="21"/>
                                <w:szCs w:val="21"/>
                              </w:rPr>
                              <w:t>C. 43m.</w:t>
                            </w:r>
                            <w:r w:rsidRPr="00CC1463">
                              <w:rPr>
                                <w:b w:val="0"/>
                                <w:bCs w:val="0"/>
                                <w:sz w:val="21"/>
                                <w:szCs w:val="21"/>
                                <w:lang w:val="vi-VN"/>
                              </w:rPr>
                              <w:t xml:space="preserve">           </w:t>
                            </w:r>
                            <w:r w:rsidRPr="00CC1463">
                              <w:rPr>
                                <w:b w:val="0"/>
                                <w:bCs w:val="0"/>
                                <w:sz w:val="21"/>
                                <w:szCs w:val="21"/>
                              </w:rPr>
                              <w:t>D. 50m.</w:t>
                            </w:r>
                          </w:p>
                          <w:p w14:paraId="5153B3EC" w14:textId="6B31A8FF" w:rsidR="00E0450C" w:rsidRPr="00CC1463" w:rsidRDefault="00E0450C" w:rsidP="00B04EBD">
                            <w:pPr>
                              <w:spacing w:line="276" w:lineRule="auto"/>
                              <w:ind w:right="-71"/>
                              <w:jc w:val="both"/>
                              <w:rPr>
                                <w:b w:val="0"/>
                                <w:bCs w:val="0"/>
                                <w:sz w:val="21"/>
                                <w:szCs w:val="21"/>
                              </w:rPr>
                            </w:pPr>
                            <w:r w:rsidRPr="00CC1463">
                              <w:rPr>
                                <w:sz w:val="21"/>
                                <w:szCs w:val="21"/>
                                <w:u w:val="single"/>
                              </w:rPr>
                              <w:t xml:space="preserve">Câu </w:t>
                            </w:r>
                            <w:r w:rsidRPr="00CC1463">
                              <w:rPr>
                                <w:sz w:val="21"/>
                                <w:szCs w:val="21"/>
                                <w:u w:val="single"/>
                                <w:lang w:val="vi-VN"/>
                              </w:rPr>
                              <w:t>26</w:t>
                            </w:r>
                            <w:r w:rsidRPr="00CC1463">
                              <w:rPr>
                                <w:sz w:val="21"/>
                                <w:szCs w:val="21"/>
                              </w:rPr>
                              <w:t xml:space="preserve">. </w:t>
                            </w:r>
                            <w:r w:rsidRPr="00CC1463">
                              <w:rPr>
                                <w:b w:val="0"/>
                                <w:bCs w:val="0"/>
                                <w:sz w:val="21"/>
                                <w:szCs w:val="21"/>
                              </w:rPr>
                              <w:t>Hai viên bi sắt được thả rơi cùng độ cao cách nhau một khoảng thời gian 0,5s. Lấy g = 10m/s</w:t>
                            </w:r>
                            <w:r w:rsidRPr="00CC1463">
                              <w:rPr>
                                <w:b w:val="0"/>
                                <w:bCs w:val="0"/>
                                <w:sz w:val="21"/>
                                <w:szCs w:val="21"/>
                                <w:vertAlign w:val="superscript"/>
                              </w:rPr>
                              <w:t>2</w:t>
                            </w:r>
                            <w:r w:rsidRPr="00CC1463">
                              <w:rPr>
                                <w:b w:val="0"/>
                                <w:bCs w:val="0"/>
                                <w:sz w:val="21"/>
                                <w:szCs w:val="21"/>
                              </w:rPr>
                              <w:t>. Khoảng cách giữa hai viên bi sau khi viên thứ nhất rơi được 1,5s là:</w:t>
                            </w:r>
                          </w:p>
                          <w:p w14:paraId="66A8F81B" w14:textId="77777777" w:rsidR="00E0450C" w:rsidRPr="00CC1463" w:rsidRDefault="00E0450C" w:rsidP="00B04EBD">
                            <w:pPr>
                              <w:spacing w:line="276" w:lineRule="auto"/>
                              <w:ind w:right="-71"/>
                              <w:jc w:val="both"/>
                              <w:rPr>
                                <w:b w:val="0"/>
                                <w:bCs w:val="0"/>
                                <w:sz w:val="21"/>
                                <w:szCs w:val="21"/>
                              </w:rPr>
                            </w:pPr>
                            <w:r w:rsidRPr="00CC1463">
                              <w:rPr>
                                <w:b w:val="0"/>
                                <w:bCs w:val="0"/>
                                <w:sz w:val="21"/>
                                <w:szCs w:val="21"/>
                              </w:rPr>
                              <w:t>A. 6,25m</w:t>
                            </w:r>
                            <w:r w:rsidRPr="00CC1463">
                              <w:rPr>
                                <w:b w:val="0"/>
                                <w:bCs w:val="0"/>
                                <w:sz w:val="21"/>
                                <w:szCs w:val="21"/>
                              </w:rPr>
                              <w:tab/>
                              <w:t>B. 12,5m</w:t>
                            </w:r>
                            <w:r w:rsidRPr="00CC1463">
                              <w:rPr>
                                <w:b w:val="0"/>
                                <w:bCs w:val="0"/>
                                <w:sz w:val="21"/>
                                <w:szCs w:val="21"/>
                              </w:rPr>
                              <w:tab/>
                            </w:r>
                            <w:r w:rsidRPr="00CC1463">
                              <w:rPr>
                                <w:b w:val="0"/>
                                <w:bCs w:val="0"/>
                                <w:sz w:val="21"/>
                                <w:szCs w:val="21"/>
                              </w:rPr>
                              <w:tab/>
                            </w:r>
                            <w:r w:rsidRPr="00CC1463">
                              <w:rPr>
                                <w:b w:val="0"/>
                                <w:bCs w:val="0"/>
                                <w:sz w:val="21"/>
                                <w:szCs w:val="21"/>
                              </w:rPr>
                              <w:tab/>
                            </w:r>
                          </w:p>
                          <w:p w14:paraId="132A3F67" w14:textId="20CCAA2B" w:rsidR="00E0450C" w:rsidRPr="00CC1463" w:rsidRDefault="00E0450C" w:rsidP="00B04EBD">
                            <w:pPr>
                              <w:spacing w:line="276" w:lineRule="auto"/>
                              <w:ind w:right="-71"/>
                              <w:jc w:val="both"/>
                              <w:rPr>
                                <w:b w:val="0"/>
                                <w:bCs w:val="0"/>
                                <w:sz w:val="21"/>
                                <w:szCs w:val="21"/>
                              </w:rPr>
                            </w:pPr>
                            <w:r w:rsidRPr="00CC1463">
                              <w:rPr>
                                <w:b w:val="0"/>
                                <w:bCs w:val="0"/>
                                <w:sz w:val="21"/>
                                <w:szCs w:val="21"/>
                              </w:rPr>
                              <w:t>C. 5,0m</w:t>
                            </w:r>
                            <w:r w:rsidRPr="00CC1463">
                              <w:rPr>
                                <w:b w:val="0"/>
                                <w:bCs w:val="0"/>
                                <w:sz w:val="21"/>
                                <w:szCs w:val="21"/>
                              </w:rPr>
                              <w:tab/>
                            </w:r>
                            <w:r w:rsidRPr="00CC1463">
                              <w:rPr>
                                <w:b w:val="0"/>
                                <w:bCs w:val="0"/>
                                <w:sz w:val="21"/>
                                <w:szCs w:val="21"/>
                              </w:rPr>
                              <w:tab/>
                              <w:t>D. 2,5m</w:t>
                            </w:r>
                          </w:p>
                          <w:p w14:paraId="56CEFDA7" w14:textId="0D794CC1" w:rsidR="00E0450C" w:rsidRPr="00CC1463" w:rsidRDefault="00E0450C" w:rsidP="00B04EBD">
                            <w:pPr>
                              <w:spacing w:line="276" w:lineRule="auto"/>
                              <w:ind w:right="-71"/>
                              <w:jc w:val="both"/>
                              <w:rPr>
                                <w:b w:val="0"/>
                                <w:bCs w:val="0"/>
                                <w:sz w:val="21"/>
                                <w:szCs w:val="21"/>
                                <w:lang w:val="nl-NL"/>
                              </w:rPr>
                            </w:pPr>
                            <w:r w:rsidRPr="00CC1463">
                              <w:rPr>
                                <w:sz w:val="21"/>
                                <w:szCs w:val="21"/>
                                <w:u w:val="single"/>
                              </w:rPr>
                              <w:t xml:space="preserve">Câu </w:t>
                            </w:r>
                            <w:r w:rsidRPr="00CC1463">
                              <w:rPr>
                                <w:sz w:val="21"/>
                                <w:szCs w:val="21"/>
                                <w:u w:val="single"/>
                                <w:lang w:val="vi-VN"/>
                              </w:rPr>
                              <w:t>27</w:t>
                            </w:r>
                            <w:r w:rsidRPr="00CC1463">
                              <w:rPr>
                                <w:sz w:val="21"/>
                                <w:szCs w:val="21"/>
                              </w:rPr>
                              <w:t xml:space="preserve">. </w:t>
                            </w:r>
                            <w:r w:rsidRPr="00CC1463">
                              <w:rPr>
                                <w:b w:val="0"/>
                                <w:bCs w:val="0"/>
                                <w:sz w:val="21"/>
                                <w:szCs w:val="21"/>
                                <w:lang w:val="nl-NL"/>
                              </w:rPr>
                              <w:t>Hai giọt nước mưa từ mái nhà rơi tự do xuống đất. Chúng rời mái nhà cách nhau 0,5s. Khi tới đất, thời điểm chạm đất của chúng cách nhau bao nhiêu</w:t>
                            </w:r>
                          </w:p>
                          <w:p w14:paraId="5030EBF0" w14:textId="225435C8" w:rsidR="00E0450C" w:rsidRPr="00CC1463" w:rsidRDefault="00E0450C" w:rsidP="00B04EBD">
                            <w:pPr>
                              <w:tabs>
                                <w:tab w:val="left" w:pos="2608"/>
                                <w:tab w:val="left" w:pos="4939"/>
                                <w:tab w:val="left" w:pos="7269"/>
                              </w:tabs>
                              <w:spacing w:line="276" w:lineRule="auto"/>
                              <w:ind w:right="-71"/>
                              <w:jc w:val="both"/>
                              <w:rPr>
                                <w:b w:val="0"/>
                                <w:bCs w:val="0"/>
                                <w:sz w:val="21"/>
                                <w:szCs w:val="21"/>
                              </w:rPr>
                            </w:pPr>
                            <w:r w:rsidRPr="00CC1463">
                              <w:rPr>
                                <w:b w:val="0"/>
                                <w:bCs w:val="0"/>
                                <w:sz w:val="21"/>
                                <w:szCs w:val="21"/>
                              </w:rPr>
                              <w:t xml:space="preserve">A. </w:t>
                            </w:r>
                            <w:r w:rsidRPr="00CC1463">
                              <w:rPr>
                                <w:b w:val="0"/>
                                <w:bCs w:val="0"/>
                                <w:sz w:val="21"/>
                                <w:szCs w:val="21"/>
                                <w:lang w:val="vi-VN"/>
                              </w:rPr>
                              <w:t xml:space="preserve">1 </w:t>
                            </w:r>
                            <w:r w:rsidRPr="00CC1463">
                              <w:rPr>
                                <w:b w:val="0"/>
                                <w:bCs w:val="0"/>
                                <w:sz w:val="21"/>
                                <w:szCs w:val="21"/>
                              </w:rPr>
                              <w:t>s.</w:t>
                            </w:r>
                            <w:r w:rsidRPr="00CC1463">
                              <w:rPr>
                                <w:b w:val="0"/>
                                <w:bCs w:val="0"/>
                                <w:sz w:val="21"/>
                                <w:szCs w:val="21"/>
                                <w:lang w:val="vi-VN"/>
                              </w:rPr>
                              <w:t xml:space="preserve">                 </w:t>
                            </w:r>
                            <w:r w:rsidRPr="00CC1463">
                              <w:rPr>
                                <w:b w:val="0"/>
                                <w:bCs w:val="0"/>
                                <w:sz w:val="21"/>
                                <w:szCs w:val="21"/>
                              </w:rPr>
                              <w:t xml:space="preserve">B. </w:t>
                            </w:r>
                            <w:r w:rsidRPr="00CC1463">
                              <w:rPr>
                                <w:b w:val="0"/>
                                <w:bCs w:val="0"/>
                                <w:sz w:val="21"/>
                                <w:szCs w:val="21"/>
                                <w:lang w:val="vi-VN"/>
                              </w:rPr>
                              <w:t>0</w:t>
                            </w:r>
                            <w:proofErr w:type="gramStart"/>
                            <w:r w:rsidRPr="00CC1463">
                              <w:rPr>
                                <w:b w:val="0"/>
                                <w:bCs w:val="0"/>
                                <w:sz w:val="21"/>
                                <w:szCs w:val="21"/>
                                <w:lang w:val="vi-VN"/>
                              </w:rPr>
                              <w:t>,5</w:t>
                            </w:r>
                            <w:proofErr w:type="gramEnd"/>
                            <w:r w:rsidRPr="00CC1463">
                              <w:rPr>
                                <w:b w:val="0"/>
                                <w:bCs w:val="0"/>
                                <w:sz w:val="21"/>
                                <w:szCs w:val="21"/>
                                <w:lang w:val="vi-VN"/>
                              </w:rPr>
                              <w:t xml:space="preserve"> </w:t>
                            </w:r>
                            <w:r w:rsidRPr="00CC1463">
                              <w:rPr>
                                <w:b w:val="0"/>
                                <w:bCs w:val="0"/>
                                <w:sz w:val="21"/>
                                <w:szCs w:val="21"/>
                              </w:rPr>
                              <w:t>s.</w:t>
                            </w:r>
                            <w:r w:rsidRPr="00CC1463">
                              <w:rPr>
                                <w:b w:val="0"/>
                                <w:bCs w:val="0"/>
                                <w:sz w:val="21"/>
                                <w:szCs w:val="21"/>
                              </w:rPr>
                              <w:tab/>
                            </w:r>
                          </w:p>
                          <w:p w14:paraId="7FD83891" w14:textId="0F6BD98D" w:rsidR="00E0450C" w:rsidRPr="00CC1463" w:rsidRDefault="00E0450C" w:rsidP="00B04EBD">
                            <w:pPr>
                              <w:tabs>
                                <w:tab w:val="left" w:pos="2608"/>
                                <w:tab w:val="left" w:pos="4939"/>
                                <w:tab w:val="left" w:pos="7269"/>
                              </w:tabs>
                              <w:spacing w:line="276" w:lineRule="auto"/>
                              <w:ind w:right="-71"/>
                              <w:jc w:val="both"/>
                              <w:rPr>
                                <w:b w:val="0"/>
                                <w:bCs w:val="0"/>
                                <w:sz w:val="21"/>
                                <w:szCs w:val="21"/>
                              </w:rPr>
                            </w:pPr>
                            <w:r w:rsidRPr="00CC1463">
                              <w:rPr>
                                <w:b w:val="0"/>
                                <w:bCs w:val="0"/>
                                <w:sz w:val="21"/>
                                <w:szCs w:val="21"/>
                              </w:rPr>
                              <w:t xml:space="preserve">C. </w:t>
                            </w:r>
                            <w:r w:rsidRPr="00CC1463">
                              <w:rPr>
                                <w:b w:val="0"/>
                                <w:bCs w:val="0"/>
                                <w:sz w:val="21"/>
                                <w:szCs w:val="21"/>
                                <w:lang w:val="vi-VN"/>
                              </w:rPr>
                              <w:t>1</w:t>
                            </w:r>
                            <w:proofErr w:type="gramStart"/>
                            <w:r w:rsidRPr="00CC1463">
                              <w:rPr>
                                <w:b w:val="0"/>
                                <w:bCs w:val="0"/>
                                <w:sz w:val="21"/>
                                <w:szCs w:val="21"/>
                                <w:lang w:val="vi-VN"/>
                              </w:rPr>
                              <w:t>,5</w:t>
                            </w:r>
                            <w:proofErr w:type="gramEnd"/>
                            <w:r w:rsidRPr="00CC1463">
                              <w:rPr>
                                <w:b w:val="0"/>
                                <w:bCs w:val="0"/>
                                <w:sz w:val="21"/>
                                <w:szCs w:val="21"/>
                                <w:lang w:val="vi-VN"/>
                              </w:rPr>
                              <w:t xml:space="preserve"> </w:t>
                            </w:r>
                            <w:r w:rsidRPr="00CC1463">
                              <w:rPr>
                                <w:b w:val="0"/>
                                <w:bCs w:val="0"/>
                                <w:sz w:val="21"/>
                                <w:szCs w:val="21"/>
                              </w:rPr>
                              <w:t>s.</w:t>
                            </w:r>
                            <w:r w:rsidRPr="00CC1463">
                              <w:rPr>
                                <w:b w:val="0"/>
                                <w:bCs w:val="0"/>
                                <w:sz w:val="21"/>
                                <w:szCs w:val="21"/>
                                <w:lang w:val="vi-VN"/>
                              </w:rPr>
                              <w:t xml:space="preserve">              </w:t>
                            </w:r>
                            <w:r w:rsidRPr="00CC1463">
                              <w:rPr>
                                <w:b w:val="0"/>
                                <w:bCs w:val="0"/>
                                <w:sz w:val="21"/>
                                <w:szCs w:val="21"/>
                              </w:rPr>
                              <w:t>D. 6s.</w:t>
                            </w:r>
                          </w:p>
                          <w:p w14:paraId="1D7318FF" w14:textId="71D44F86" w:rsidR="00E0450C" w:rsidRPr="00CC1463" w:rsidRDefault="00E0450C" w:rsidP="00B04EBD">
                            <w:pPr>
                              <w:spacing w:line="276" w:lineRule="auto"/>
                              <w:ind w:right="-71"/>
                              <w:jc w:val="both"/>
                              <w:rPr>
                                <w:b w:val="0"/>
                                <w:bCs w:val="0"/>
                                <w:sz w:val="21"/>
                                <w:szCs w:val="21"/>
                                <w:lang w:val="nl-NL"/>
                              </w:rPr>
                            </w:pPr>
                            <w:r w:rsidRPr="00CC1463">
                              <w:rPr>
                                <w:sz w:val="21"/>
                                <w:szCs w:val="21"/>
                                <w:u w:val="single"/>
                              </w:rPr>
                              <w:t xml:space="preserve">Câu </w:t>
                            </w:r>
                            <w:r w:rsidRPr="00CC1463">
                              <w:rPr>
                                <w:sz w:val="21"/>
                                <w:szCs w:val="21"/>
                                <w:u w:val="single"/>
                                <w:lang w:val="vi-VN"/>
                              </w:rPr>
                              <w:t>28</w:t>
                            </w:r>
                            <w:r w:rsidRPr="00CC1463">
                              <w:rPr>
                                <w:sz w:val="21"/>
                                <w:szCs w:val="21"/>
                              </w:rPr>
                              <w:t xml:space="preserve">. </w:t>
                            </w:r>
                            <w:r w:rsidRPr="00CC1463">
                              <w:rPr>
                                <w:b w:val="0"/>
                                <w:bCs w:val="0"/>
                                <w:sz w:val="21"/>
                                <w:szCs w:val="21"/>
                                <w:lang w:val="vi-VN"/>
                              </w:rPr>
                              <w:t>M</w:t>
                            </w:r>
                            <w:r w:rsidRPr="00CC1463">
                              <w:rPr>
                                <w:b w:val="0"/>
                                <w:bCs w:val="0"/>
                                <w:sz w:val="21"/>
                                <w:szCs w:val="21"/>
                                <w:lang w:val="nl-NL"/>
                              </w:rPr>
                              <w:t>ột vật được ném lên thẳng đứng từ độ cao 20m. tốc độ ban đầu của nó bằng bao nhiêu để nó rơi xuống đất chậm hơn 1s so với khi để nó rơi tự do từ độ cao ấy. Cho g = 10m/s</w:t>
                            </w:r>
                            <w:r w:rsidRPr="00CC1463">
                              <w:rPr>
                                <w:b w:val="0"/>
                                <w:bCs w:val="0"/>
                                <w:sz w:val="21"/>
                                <w:szCs w:val="21"/>
                                <w:vertAlign w:val="superscript"/>
                                <w:lang w:val="nl-NL"/>
                              </w:rPr>
                              <w:t>2</w:t>
                            </w:r>
                            <w:r w:rsidRPr="00CC1463">
                              <w:rPr>
                                <w:b w:val="0"/>
                                <w:bCs w:val="0"/>
                                <w:sz w:val="21"/>
                                <w:szCs w:val="21"/>
                                <w:lang w:val="nl-NL"/>
                              </w:rPr>
                              <w:t>.</w:t>
                            </w:r>
                          </w:p>
                          <w:p w14:paraId="78FBC388" w14:textId="415765DD" w:rsidR="00E0450C" w:rsidRPr="00CC1463" w:rsidRDefault="00E0450C" w:rsidP="00B04EBD">
                            <w:pPr>
                              <w:spacing w:line="276" w:lineRule="auto"/>
                              <w:ind w:right="-71"/>
                              <w:jc w:val="both"/>
                              <w:rPr>
                                <w:b w:val="0"/>
                                <w:bCs w:val="0"/>
                                <w:sz w:val="21"/>
                                <w:szCs w:val="21"/>
                                <w:lang w:val="vi-VN"/>
                              </w:rPr>
                            </w:pPr>
                            <w:r w:rsidRPr="00CC1463">
                              <w:rPr>
                                <w:b w:val="0"/>
                                <w:bCs w:val="0"/>
                                <w:sz w:val="21"/>
                                <w:szCs w:val="21"/>
                                <w:lang w:val="vi-VN"/>
                              </w:rPr>
                              <w:t>A. 9,4 m/s.          B. 6,8 m/s.</w:t>
                            </w:r>
                          </w:p>
                          <w:p w14:paraId="50EBB02B" w14:textId="0B470F46" w:rsidR="00E0450C" w:rsidRPr="00CC1463" w:rsidRDefault="00E0450C" w:rsidP="00B04EBD">
                            <w:pPr>
                              <w:spacing w:line="276" w:lineRule="auto"/>
                              <w:ind w:right="-71"/>
                              <w:jc w:val="both"/>
                              <w:rPr>
                                <w:b w:val="0"/>
                                <w:bCs w:val="0"/>
                                <w:sz w:val="21"/>
                                <w:szCs w:val="21"/>
                                <w:lang w:val="vi-VN"/>
                              </w:rPr>
                            </w:pPr>
                            <w:r w:rsidRPr="00CC1463">
                              <w:rPr>
                                <w:b w:val="0"/>
                                <w:bCs w:val="0"/>
                                <w:sz w:val="21"/>
                                <w:szCs w:val="21"/>
                                <w:lang w:val="vi-VN"/>
                              </w:rPr>
                              <w:t>C. 7,2 m/s.          D. 8,3 m/s</w:t>
                            </w:r>
                          </w:p>
                          <w:p w14:paraId="300B9CFD" w14:textId="3E87910C" w:rsidR="00E0450C" w:rsidRPr="00CC1463" w:rsidRDefault="00E0450C" w:rsidP="00B04EBD">
                            <w:pPr>
                              <w:spacing w:line="276" w:lineRule="auto"/>
                              <w:ind w:right="-71"/>
                              <w:jc w:val="both"/>
                              <w:rPr>
                                <w:b w:val="0"/>
                                <w:bCs w:val="0"/>
                                <w:sz w:val="21"/>
                                <w:szCs w:val="21"/>
                              </w:rPr>
                            </w:pPr>
                            <w:r w:rsidRPr="00CC1463">
                              <w:rPr>
                                <w:sz w:val="21"/>
                                <w:szCs w:val="21"/>
                                <w:u w:val="single"/>
                              </w:rPr>
                              <w:t xml:space="preserve">Câu </w:t>
                            </w:r>
                            <w:r w:rsidRPr="00CC1463">
                              <w:rPr>
                                <w:sz w:val="21"/>
                                <w:szCs w:val="21"/>
                                <w:u w:val="single"/>
                                <w:lang w:val="vi-VN"/>
                              </w:rPr>
                              <w:t>29</w:t>
                            </w:r>
                            <w:r w:rsidRPr="00CC1463">
                              <w:rPr>
                                <w:sz w:val="21"/>
                                <w:szCs w:val="21"/>
                              </w:rPr>
                              <w:t xml:space="preserve">. </w:t>
                            </w:r>
                            <w:r w:rsidRPr="00CC1463">
                              <w:rPr>
                                <w:b w:val="0"/>
                                <w:bCs w:val="0"/>
                                <w:sz w:val="21"/>
                                <w:szCs w:val="21"/>
                              </w:rPr>
                              <w:t>Một người thợ xây ném một viên gạch theo phương thẳng đứng cho một người khác ở trên tầng cao 4m. Người này chỉ việc giơ tay ngang ra là bắt được viên gạch. Lấy g = 10m/s</w:t>
                            </w:r>
                            <w:r w:rsidRPr="00CC1463">
                              <w:rPr>
                                <w:b w:val="0"/>
                                <w:bCs w:val="0"/>
                                <w:sz w:val="21"/>
                                <w:szCs w:val="21"/>
                                <w:vertAlign w:val="superscript"/>
                              </w:rPr>
                              <w:t>2</w:t>
                            </w:r>
                            <w:r w:rsidRPr="00CC1463">
                              <w:rPr>
                                <w:b w:val="0"/>
                                <w:bCs w:val="0"/>
                                <w:sz w:val="21"/>
                                <w:szCs w:val="21"/>
                              </w:rPr>
                              <w:t>. Để cho viên gạch lúc người kia bắt được bằng không thì vận tốc ném là:</w:t>
                            </w:r>
                          </w:p>
                          <w:p w14:paraId="7DBB48CE" w14:textId="4AC51B2D" w:rsidR="00E0450C" w:rsidRPr="00CC1463" w:rsidRDefault="00E0450C" w:rsidP="00B04EBD">
                            <w:pPr>
                              <w:spacing w:line="276" w:lineRule="auto"/>
                              <w:ind w:right="-71"/>
                              <w:jc w:val="both"/>
                              <w:rPr>
                                <w:b w:val="0"/>
                                <w:bCs w:val="0"/>
                                <w:sz w:val="21"/>
                                <w:szCs w:val="21"/>
                              </w:rPr>
                            </w:pPr>
                            <w:r w:rsidRPr="00CC1463">
                              <w:rPr>
                                <w:b w:val="0"/>
                                <w:bCs w:val="0"/>
                                <w:sz w:val="21"/>
                                <w:szCs w:val="21"/>
                              </w:rPr>
                              <w:t>A. v = 6,32m/s</w:t>
                            </w:r>
                            <w:r w:rsidRPr="00CC1463">
                              <w:rPr>
                                <w:b w:val="0"/>
                                <w:bCs w:val="0"/>
                                <w:sz w:val="21"/>
                                <w:szCs w:val="21"/>
                                <w:vertAlign w:val="superscript"/>
                              </w:rPr>
                              <w:t>2</w:t>
                            </w:r>
                            <w:r w:rsidRPr="00CC1463">
                              <w:rPr>
                                <w:b w:val="0"/>
                                <w:bCs w:val="0"/>
                                <w:sz w:val="21"/>
                                <w:szCs w:val="21"/>
                              </w:rPr>
                              <w:t>.</w:t>
                            </w:r>
                            <w:r w:rsidRPr="00CC1463">
                              <w:rPr>
                                <w:b w:val="0"/>
                                <w:bCs w:val="0"/>
                                <w:sz w:val="21"/>
                                <w:szCs w:val="21"/>
                              </w:rPr>
                              <w:tab/>
                            </w:r>
                            <w:r w:rsidRPr="00CC1463">
                              <w:rPr>
                                <w:b w:val="0"/>
                                <w:bCs w:val="0"/>
                                <w:sz w:val="21"/>
                                <w:szCs w:val="21"/>
                                <w:lang w:val="vi-VN"/>
                              </w:rPr>
                              <w:t xml:space="preserve">    </w:t>
                            </w:r>
                            <w:r w:rsidRPr="00CC1463">
                              <w:rPr>
                                <w:b w:val="0"/>
                                <w:bCs w:val="0"/>
                                <w:sz w:val="21"/>
                                <w:szCs w:val="21"/>
                              </w:rPr>
                              <w:t>B. v = 6,32m/s.</w:t>
                            </w:r>
                            <w:r w:rsidRPr="00CC1463">
                              <w:rPr>
                                <w:b w:val="0"/>
                                <w:bCs w:val="0"/>
                                <w:sz w:val="21"/>
                                <w:szCs w:val="21"/>
                              </w:rPr>
                              <w:tab/>
                            </w:r>
                            <w:r w:rsidRPr="00CC1463">
                              <w:rPr>
                                <w:b w:val="0"/>
                                <w:bCs w:val="0"/>
                                <w:sz w:val="21"/>
                                <w:szCs w:val="21"/>
                              </w:rPr>
                              <w:tab/>
                            </w:r>
                          </w:p>
                          <w:p w14:paraId="48927392" w14:textId="64BFB4F9" w:rsidR="00E0450C" w:rsidRPr="00CC1463" w:rsidRDefault="00E0450C" w:rsidP="00B04EBD">
                            <w:pPr>
                              <w:spacing w:line="276" w:lineRule="auto"/>
                              <w:ind w:right="1072"/>
                              <w:jc w:val="both"/>
                              <w:rPr>
                                <w:b w:val="0"/>
                                <w:bCs w:val="0"/>
                                <w:sz w:val="21"/>
                                <w:szCs w:val="21"/>
                              </w:rPr>
                            </w:pPr>
                            <w:r w:rsidRPr="00CC1463">
                              <w:rPr>
                                <w:b w:val="0"/>
                                <w:bCs w:val="0"/>
                                <w:sz w:val="21"/>
                                <w:szCs w:val="21"/>
                              </w:rPr>
                              <w:t>C. v = 8,94m/s</w:t>
                            </w:r>
                            <w:r w:rsidRPr="00CC1463">
                              <w:rPr>
                                <w:b w:val="0"/>
                                <w:bCs w:val="0"/>
                                <w:sz w:val="21"/>
                                <w:szCs w:val="21"/>
                                <w:vertAlign w:val="superscript"/>
                              </w:rPr>
                              <w:t>2</w:t>
                            </w:r>
                            <w:r w:rsidRPr="00CC1463">
                              <w:rPr>
                                <w:b w:val="0"/>
                                <w:bCs w:val="0"/>
                                <w:sz w:val="21"/>
                                <w:szCs w:val="21"/>
                              </w:rPr>
                              <w:t>.</w:t>
                            </w:r>
                            <w:r w:rsidRPr="00CC1463">
                              <w:rPr>
                                <w:b w:val="0"/>
                                <w:bCs w:val="0"/>
                                <w:sz w:val="21"/>
                                <w:szCs w:val="21"/>
                              </w:rPr>
                              <w:tab/>
                            </w:r>
                            <w:r w:rsidRPr="00CC1463">
                              <w:rPr>
                                <w:b w:val="0"/>
                                <w:bCs w:val="0"/>
                                <w:sz w:val="21"/>
                                <w:szCs w:val="21"/>
                                <w:lang w:val="vi-VN"/>
                              </w:rPr>
                              <w:t xml:space="preserve">    </w:t>
                            </w:r>
                            <w:r w:rsidRPr="00CC1463">
                              <w:rPr>
                                <w:b w:val="0"/>
                                <w:bCs w:val="0"/>
                                <w:sz w:val="21"/>
                                <w:szCs w:val="21"/>
                              </w:rPr>
                              <w:t>D. v = 8,94m/s.</w:t>
                            </w:r>
                          </w:p>
                          <w:p w14:paraId="356883D4" w14:textId="70949E87" w:rsidR="00E0450C" w:rsidRPr="00CC1463" w:rsidRDefault="00E0450C" w:rsidP="00B04EBD">
                            <w:pPr>
                              <w:spacing w:line="276" w:lineRule="auto"/>
                              <w:ind w:right="-71"/>
                              <w:jc w:val="both"/>
                              <w:rPr>
                                <w:b w:val="0"/>
                                <w:bCs w:val="0"/>
                                <w:sz w:val="21"/>
                                <w:szCs w:val="21"/>
                                <w:lang w:val="nl-NL"/>
                              </w:rPr>
                            </w:pPr>
                            <w:r w:rsidRPr="00CC1463">
                              <w:rPr>
                                <w:sz w:val="21"/>
                                <w:szCs w:val="21"/>
                                <w:u w:val="single"/>
                              </w:rPr>
                              <w:t xml:space="preserve">Câu </w:t>
                            </w:r>
                            <w:r w:rsidRPr="00CC1463">
                              <w:rPr>
                                <w:sz w:val="21"/>
                                <w:szCs w:val="21"/>
                                <w:u w:val="single"/>
                                <w:lang w:val="vi-VN"/>
                              </w:rPr>
                              <w:t>30</w:t>
                            </w:r>
                            <w:r w:rsidRPr="00CC1463">
                              <w:rPr>
                                <w:sz w:val="21"/>
                                <w:szCs w:val="21"/>
                              </w:rPr>
                              <w:t xml:space="preserve">. </w:t>
                            </w:r>
                            <w:r w:rsidRPr="00CC1463">
                              <w:rPr>
                                <w:b w:val="0"/>
                                <w:bCs w:val="0"/>
                                <w:sz w:val="21"/>
                                <w:szCs w:val="21"/>
                                <w:lang w:val="nl-NL"/>
                              </w:rPr>
                              <w:t>Tại cùng một thời điểm vật A đựơc thả rơi tự do từ độ cao 20m, còn vật B được ném thẳng đứng xuống dưới từ độ cao 40m. Tốc độ ban đầu của vật B bằng bao nhiêu để cả hai vật chạm đất cùng một lúc, lấy g = 10m/s</w:t>
                            </w:r>
                            <w:r w:rsidRPr="00CC1463">
                              <w:rPr>
                                <w:b w:val="0"/>
                                <w:bCs w:val="0"/>
                                <w:sz w:val="21"/>
                                <w:szCs w:val="21"/>
                                <w:vertAlign w:val="superscript"/>
                                <w:lang w:val="nl-NL"/>
                              </w:rPr>
                              <w:t>2</w:t>
                            </w:r>
                            <w:r w:rsidRPr="00CC1463">
                              <w:rPr>
                                <w:b w:val="0"/>
                                <w:bCs w:val="0"/>
                                <w:sz w:val="21"/>
                                <w:szCs w:val="21"/>
                                <w:lang w:val="nl-NL"/>
                              </w:rPr>
                              <w:t>.</w:t>
                            </w:r>
                          </w:p>
                          <w:p w14:paraId="109283BA" w14:textId="33202165" w:rsidR="00E0450C" w:rsidRPr="00CC1463" w:rsidRDefault="00E0450C" w:rsidP="00B04EBD">
                            <w:pPr>
                              <w:spacing w:line="276" w:lineRule="auto"/>
                              <w:ind w:right="3513"/>
                              <w:jc w:val="both"/>
                              <w:rPr>
                                <w:b w:val="0"/>
                                <w:bCs w:val="0"/>
                                <w:sz w:val="21"/>
                                <w:szCs w:val="21"/>
                                <w:lang w:val="vi-VN"/>
                              </w:rPr>
                            </w:pPr>
                            <w:r w:rsidRPr="00CC1463">
                              <w:rPr>
                                <w:b w:val="0"/>
                                <w:bCs w:val="0"/>
                                <w:sz w:val="21"/>
                                <w:szCs w:val="21"/>
                                <w:lang w:val="vi-VN"/>
                              </w:rPr>
                              <w:t>A. 15 m/s.               B. 20 m/s.</w:t>
                            </w:r>
                          </w:p>
                          <w:p w14:paraId="146E5A64" w14:textId="3F24FAB7" w:rsidR="00E0450C" w:rsidRPr="00CC1463" w:rsidRDefault="00E0450C" w:rsidP="00B04EBD">
                            <w:pPr>
                              <w:spacing w:line="276" w:lineRule="auto"/>
                              <w:ind w:right="3513"/>
                              <w:jc w:val="both"/>
                              <w:rPr>
                                <w:b w:val="0"/>
                                <w:bCs w:val="0"/>
                                <w:sz w:val="21"/>
                                <w:szCs w:val="21"/>
                                <w:lang w:val="vi-VN"/>
                              </w:rPr>
                            </w:pPr>
                            <w:r w:rsidRPr="00CC1463">
                              <w:rPr>
                                <w:b w:val="0"/>
                                <w:bCs w:val="0"/>
                                <w:sz w:val="21"/>
                                <w:szCs w:val="21"/>
                                <w:lang w:val="vi-VN"/>
                              </w:rPr>
                              <w:t>C. 8 m/s.                 D. 10 m/s.</w:t>
                            </w:r>
                          </w:p>
                        </w:tc>
                      </w:tr>
                      <w:tr w:rsidR="00E0450C" w:rsidRPr="00CC1463" w14:paraId="04746A1C" w14:textId="77777777" w:rsidTr="00B04EBD">
                        <w:tc>
                          <w:tcPr>
                            <w:tcW w:w="10012" w:type="dxa"/>
                            <w:shd w:val="clear" w:color="auto" w:fill="auto"/>
                          </w:tcPr>
                          <w:p w14:paraId="3A450242" w14:textId="77777777" w:rsidR="00E0450C" w:rsidRPr="00CC1463" w:rsidRDefault="00E0450C" w:rsidP="00B04EBD">
                            <w:pPr>
                              <w:spacing w:line="276" w:lineRule="auto"/>
                              <w:jc w:val="both"/>
                              <w:rPr>
                                <w:b w:val="0"/>
                                <w:bCs w:val="0"/>
                              </w:rPr>
                            </w:pPr>
                          </w:p>
                        </w:tc>
                      </w:tr>
                      <w:tr w:rsidR="00E0450C" w:rsidRPr="00CC1463" w14:paraId="77553AFA" w14:textId="77777777" w:rsidTr="00B04EBD">
                        <w:tc>
                          <w:tcPr>
                            <w:tcW w:w="10012" w:type="dxa"/>
                            <w:shd w:val="clear" w:color="auto" w:fill="auto"/>
                          </w:tcPr>
                          <w:p w14:paraId="01175645" w14:textId="77777777" w:rsidR="00E0450C" w:rsidRPr="00CC1463" w:rsidRDefault="00E0450C" w:rsidP="00B04EBD">
                            <w:pPr>
                              <w:spacing w:line="276" w:lineRule="auto"/>
                              <w:jc w:val="both"/>
                              <w:rPr>
                                <w:b w:val="0"/>
                                <w:bCs w:val="0"/>
                              </w:rPr>
                            </w:pPr>
                          </w:p>
                        </w:tc>
                      </w:tr>
                      <w:tr w:rsidR="00E0450C" w:rsidRPr="00CC1463" w14:paraId="5D454E6A" w14:textId="77777777" w:rsidTr="00B04EBD">
                        <w:tc>
                          <w:tcPr>
                            <w:tcW w:w="10012" w:type="dxa"/>
                            <w:shd w:val="clear" w:color="auto" w:fill="auto"/>
                          </w:tcPr>
                          <w:p w14:paraId="1BC48594" w14:textId="77777777" w:rsidR="00E0450C" w:rsidRPr="00CC1463" w:rsidRDefault="00E0450C" w:rsidP="00B04EBD">
                            <w:pPr>
                              <w:spacing w:line="276" w:lineRule="auto"/>
                              <w:jc w:val="both"/>
                              <w:rPr>
                                <w:b w:val="0"/>
                                <w:bCs w:val="0"/>
                              </w:rPr>
                            </w:pPr>
                          </w:p>
                        </w:tc>
                      </w:tr>
                      <w:tr w:rsidR="00E0450C" w:rsidRPr="00CC1463" w14:paraId="50EE4C71" w14:textId="77777777" w:rsidTr="00B04EBD">
                        <w:tc>
                          <w:tcPr>
                            <w:tcW w:w="10012" w:type="dxa"/>
                            <w:shd w:val="clear" w:color="auto" w:fill="auto"/>
                          </w:tcPr>
                          <w:p w14:paraId="46DE1592" w14:textId="77777777" w:rsidR="00E0450C" w:rsidRPr="00CC1463" w:rsidRDefault="00E0450C" w:rsidP="00B04EBD">
                            <w:pPr>
                              <w:spacing w:line="276" w:lineRule="auto"/>
                              <w:jc w:val="both"/>
                              <w:rPr>
                                <w:b w:val="0"/>
                                <w:bCs w:val="0"/>
                              </w:rPr>
                            </w:pPr>
                          </w:p>
                        </w:tc>
                      </w:tr>
                      <w:tr w:rsidR="00E0450C" w:rsidRPr="00CC1463" w14:paraId="10059810" w14:textId="77777777" w:rsidTr="00B04EBD">
                        <w:tc>
                          <w:tcPr>
                            <w:tcW w:w="10012" w:type="dxa"/>
                            <w:shd w:val="clear" w:color="auto" w:fill="auto"/>
                          </w:tcPr>
                          <w:p w14:paraId="60F7730D" w14:textId="77777777" w:rsidR="00E0450C" w:rsidRPr="00CC1463" w:rsidRDefault="00E0450C" w:rsidP="00B04EBD">
                            <w:pPr>
                              <w:spacing w:line="276" w:lineRule="auto"/>
                              <w:jc w:val="both"/>
                              <w:rPr>
                                <w:b w:val="0"/>
                                <w:bCs w:val="0"/>
                              </w:rPr>
                            </w:pPr>
                          </w:p>
                        </w:tc>
                      </w:tr>
                      <w:tr w:rsidR="00E0450C" w:rsidRPr="00CC1463" w14:paraId="49178A60" w14:textId="77777777" w:rsidTr="00B04EBD">
                        <w:tc>
                          <w:tcPr>
                            <w:tcW w:w="10012" w:type="dxa"/>
                            <w:shd w:val="clear" w:color="auto" w:fill="auto"/>
                          </w:tcPr>
                          <w:p w14:paraId="41A7453A" w14:textId="77777777" w:rsidR="00E0450C" w:rsidRPr="00CC1463" w:rsidRDefault="00E0450C" w:rsidP="00B04EBD">
                            <w:pPr>
                              <w:spacing w:line="276" w:lineRule="auto"/>
                              <w:jc w:val="both"/>
                              <w:rPr>
                                <w:b w:val="0"/>
                                <w:bCs w:val="0"/>
                              </w:rPr>
                            </w:pPr>
                          </w:p>
                        </w:tc>
                      </w:tr>
                      <w:tr w:rsidR="00E0450C" w:rsidRPr="00CC1463" w14:paraId="3AF33167" w14:textId="77777777" w:rsidTr="00B04EBD">
                        <w:tc>
                          <w:tcPr>
                            <w:tcW w:w="10012" w:type="dxa"/>
                            <w:shd w:val="clear" w:color="auto" w:fill="auto"/>
                          </w:tcPr>
                          <w:p w14:paraId="27246995" w14:textId="77777777" w:rsidR="00E0450C" w:rsidRPr="00CC1463" w:rsidRDefault="00E0450C" w:rsidP="00B04EBD">
                            <w:pPr>
                              <w:spacing w:line="276" w:lineRule="auto"/>
                              <w:jc w:val="both"/>
                              <w:rPr>
                                <w:b w:val="0"/>
                                <w:bCs w:val="0"/>
                              </w:rPr>
                            </w:pPr>
                          </w:p>
                        </w:tc>
                      </w:tr>
                      <w:tr w:rsidR="00E0450C" w:rsidRPr="00CC1463" w14:paraId="06F07A94" w14:textId="77777777" w:rsidTr="00B04EBD">
                        <w:tc>
                          <w:tcPr>
                            <w:tcW w:w="10012" w:type="dxa"/>
                            <w:shd w:val="clear" w:color="auto" w:fill="auto"/>
                          </w:tcPr>
                          <w:p w14:paraId="1EBAFFB5" w14:textId="77777777" w:rsidR="00E0450C" w:rsidRPr="00CC1463" w:rsidRDefault="00E0450C" w:rsidP="00B04EBD">
                            <w:pPr>
                              <w:spacing w:line="276" w:lineRule="auto"/>
                              <w:jc w:val="both"/>
                              <w:rPr>
                                <w:b w:val="0"/>
                                <w:bCs w:val="0"/>
                              </w:rPr>
                            </w:pPr>
                          </w:p>
                        </w:tc>
                      </w:tr>
                      <w:tr w:rsidR="00E0450C" w:rsidRPr="00CC1463" w14:paraId="28E3EDDC" w14:textId="77777777" w:rsidTr="00B04EBD">
                        <w:tc>
                          <w:tcPr>
                            <w:tcW w:w="10012" w:type="dxa"/>
                            <w:shd w:val="clear" w:color="auto" w:fill="auto"/>
                          </w:tcPr>
                          <w:p w14:paraId="529B3F9B" w14:textId="77777777" w:rsidR="00E0450C" w:rsidRPr="00CC1463" w:rsidRDefault="00E0450C" w:rsidP="00B04EBD">
                            <w:pPr>
                              <w:spacing w:line="276" w:lineRule="auto"/>
                              <w:jc w:val="both"/>
                              <w:rPr>
                                <w:b w:val="0"/>
                                <w:bCs w:val="0"/>
                              </w:rPr>
                            </w:pPr>
                          </w:p>
                        </w:tc>
                      </w:tr>
                      <w:tr w:rsidR="00E0450C" w:rsidRPr="00CC1463" w14:paraId="77875D44" w14:textId="77777777" w:rsidTr="00B04EBD">
                        <w:tc>
                          <w:tcPr>
                            <w:tcW w:w="10012" w:type="dxa"/>
                            <w:shd w:val="clear" w:color="auto" w:fill="auto"/>
                          </w:tcPr>
                          <w:p w14:paraId="4B28CE83" w14:textId="77777777" w:rsidR="00E0450C" w:rsidRPr="00CC1463" w:rsidRDefault="00E0450C" w:rsidP="00B04EBD">
                            <w:pPr>
                              <w:spacing w:line="276" w:lineRule="auto"/>
                              <w:jc w:val="both"/>
                              <w:rPr>
                                <w:b w:val="0"/>
                                <w:bCs w:val="0"/>
                              </w:rPr>
                            </w:pPr>
                          </w:p>
                        </w:tc>
                      </w:tr>
                      <w:tr w:rsidR="00E0450C" w:rsidRPr="00CC1463" w14:paraId="0CB90CF8" w14:textId="77777777" w:rsidTr="00B04EBD">
                        <w:tc>
                          <w:tcPr>
                            <w:tcW w:w="10012" w:type="dxa"/>
                            <w:shd w:val="clear" w:color="auto" w:fill="auto"/>
                          </w:tcPr>
                          <w:p w14:paraId="1F11E634" w14:textId="77777777" w:rsidR="00E0450C" w:rsidRPr="00CC1463" w:rsidRDefault="00E0450C" w:rsidP="00B04EBD">
                            <w:pPr>
                              <w:spacing w:line="276" w:lineRule="auto"/>
                              <w:jc w:val="both"/>
                              <w:rPr>
                                <w:b w:val="0"/>
                                <w:bCs w:val="0"/>
                              </w:rPr>
                            </w:pPr>
                          </w:p>
                        </w:tc>
                      </w:tr>
                      <w:tr w:rsidR="00E0450C" w:rsidRPr="00CC1463" w14:paraId="7395F7CD" w14:textId="77777777" w:rsidTr="00B04EBD">
                        <w:tc>
                          <w:tcPr>
                            <w:tcW w:w="10012" w:type="dxa"/>
                            <w:shd w:val="clear" w:color="auto" w:fill="auto"/>
                          </w:tcPr>
                          <w:p w14:paraId="323342C9" w14:textId="77777777" w:rsidR="00E0450C" w:rsidRPr="00CC1463" w:rsidRDefault="00E0450C" w:rsidP="00B04EBD">
                            <w:pPr>
                              <w:spacing w:line="276" w:lineRule="auto"/>
                              <w:jc w:val="both"/>
                              <w:rPr>
                                <w:b w:val="0"/>
                                <w:bCs w:val="0"/>
                              </w:rPr>
                            </w:pPr>
                          </w:p>
                        </w:tc>
                      </w:tr>
                      <w:tr w:rsidR="00E0450C" w:rsidRPr="00CC1463" w14:paraId="3727F465" w14:textId="77777777" w:rsidTr="00B04EBD">
                        <w:tc>
                          <w:tcPr>
                            <w:tcW w:w="10012" w:type="dxa"/>
                            <w:shd w:val="clear" w:color="auto" w:fill="auto"/>
                          </w:tcPr>
                          <w:p w14:paraId="5B506B0F" w14:textId="77777777" w:rsidR="00E0450C" w:rsidRPr="00CC1463" w:rsidRDefault="00E0450C" w:rsidP="00B04EBD">
                            <w:pPr>
                              <w:spacing w:line="276" w:lineRule="auto"/>
                              <w:jc w:val="both"/>
                              <w:rPr>
                                <w:b w:val="0"/>
                                <w:bCs w:val="0"/>
                              </w:rPr>
                            </w:pPr>
                          </w:p>
                        </w:tc>
                      </w:tr>
                      <w:tr w:rsidR="00E0450C" w:rsidRPr="00CC1463" w14:paraId="716D9EA9" w14:textId="77777777" w:rsidTr="00B04EBD">
                        <w:tc>
                          <w:tcPr>
                            <w:tcW w:w="10012" w:type="dxa"/>
                            <w:shd w:val="clear" w:color="auto" w:fill="auto"/>
                          </w:tcPr>
                          <w:p w14:paraId="12D78748" w14:textId="77777777" w:rsidR="00E0450C" w:rsidRPr="00CC1463" w:rsidRDefault="00E0450C" w:rsidP="00B04EBD">
                            <w:pPr>
                              <w:spacing w:line="276" w:lineRule="auto"/>
                              <w:jc w:val="both"/>
                              <w:rPr>
                                <w:b w:val="0"/>
                                <w:bCs w:val="0"/>
                              </w:rPr>
                            </w:pPr>
                          </w:p>
                        </w:tc>
                      </w:tr>
                      <w:tr w:rsidR="00E0450C" w:rsidRPr="00CC1463" w14:paraId="027009EE" w14:textId="77777777" w:rsidTr="00B04EBD">
                        <w:tc>
                          <w:tcPr>
                            <w:tcW w:w="10012" w:type="dxa"/>
                            <w:shd w:val="clear" w:color="auto" w:fill="auto"/>
                          </w:tcPr>
                          <w:p w14:paraId="156C9A81" w14:textId="77777777" w:rsidR="00E0450C" w:rsidRPr="00CC1463" w:rsidRDefault="00E0450C" w:rsidP="00B04EBD">
                            <w:pPr>
                              <w:spacing w:line="276" w:lineRule="auto"/>
                              <w:jc w:val="both"/>
                              <w:rPr>
                                <w:b w:val="0"/>
                                <w:bCs w:val="0"/>
                              </w:rPr>
                            </w:pPr>
                          </w:p>
                        </w:tc>
                      </w:tr>
                      <w:tr w:rsidR="00E0450C" w:rsidRPr="00CC1463" w14:paraId="7EB15F70" w14:textId="77777777" w:rsidTr="00B04EBD">
                        <w:tc>
                          <w:tcPr>
                            <w:tcW w:w="10012" w:type="dxa"/>
                            <w:shd w:val="clear" w:color="auto" w:fill="auto"/>
                          </w:tcPr>
                          <w:p w14:paraId="1F399261" w14:textId="77777777" w:rsidR="00E0450C" w:rsidRPr="00CC1463" w:rsidRDefault="00E0450C" w:rsidP="00B04EBD">
                            <w:pPr>
                              <w:spacing w:line="276" w:lineRule="auto"/>
                              <w:jc w:val="both"/>
                              <w:rPr>
                                <w:b w:val="0"/>
                                <w:bCs w:val="0"/>
                              </w:rPr>
                            </w:pPr>
                          </w:p>
                        </w:tc>
                      </w:tr>
                      <w:tr w:rsidR="00E0450C" w:rsidRPr="00CC1463" w14:paraId="2FFA25D9" w14:textId="77777777" w:rsidTr="00B04EBD">
                        <w:tc>
                          <w:tcPr>
                            <w:tcW w:w="10012" w:type="dxa"/>
                            <w:shd w:val="clear" w:color="auto" w:fill="auto"/>
                          </w:tcPr>
                          <w:p w14:paraId="75A7587A" w14:textId="77777777" w:rsidR="00E0450C" w:rsidRPr="00CC1463" w:rsidRDefault="00E0450C" w:rsidP="00B04EBD">
                            <w:pPr>
                              <w:spacing w:line="276" w:lineRule="auto"/>
                              <w:jc w:val="both"/>
                              <w:rPr>
                                <w:b w:val="0"/>
                                <w:bCs w:val="0"/>
                              </w:rPr>
                            </w:pPr>
                          </w:p>
                        </w:tc>
                      </w:tr>
                      <w:tr w:rsidR="00E0450C" w:rsidRPr="00CC1463" w14:paraId="2B05C2E2" w14:textId="77777777" w:rsidTr="00B04EBD">
                        <w:tc>
                          <w:tcPr>
                            <w:tcW w:w="10012" w:type="dxa"/>
                            <w:shd w:val="clear" w:color="auto" w:fill="auto"/>
                          </w:tcPr>
                          <w:p w14:paraId="2A8AD478" w14:textId="77777777" w:rsidR="00E0450C" w:rsidRPr="00CC1463" w:rsidRDefault="00E0450C" w:rsidP="00B04EBD">
                            <w:pPr>
                              <w:spacing w:line="276" w:lineRule="auto"/>
                              <w:jc w:val="both"/>
                              <w:rPr>
                                <w:b w:val="0"/>
                                <w:bCs w:val="0"/>
                              </w:rPr>
                            </w:pPr>
                          </w:p>
                        </w:tc>
                      </w:tr>
                      <w:tr w:rsidR="00E0450C" w:rsidRPr="00CC1463" w14:paraId="2AF9B6F0" w14:textId="77777777" w:rsidTr="00B04EBD">
                        <w:tc>
                          <w:tcPr>
                            <w:tcW w:w="10012" w:type="dxa"/>
                            <w:shd w:val="clear" w:color="auto" w:fill="auto"/>
                          </w:tcPr>
                          <w:p w14:paraId="17120FED" w14:textId="77777777" w:rsidR="00E0450C" w:rsidRPr="00CC1463" w:rsidRDefault="00E0450C" w:rsidP="00B04EBD">
                            <w:pPr>
                              <w:spacing w:line="276" w:lineRule="auto"/>
                              <w:jc w:val="both"/>
                              <w:rPr>
                                <w:b w:val="0"/>
                                <w:bCs w:val="0"/>
                              </w:rPr>
                            </w:pPr>
                          </w:p>
                        </w:tc>
                      </w:tr>
                      <w:tr w:rsidR="00E0450C" w:rsidRPr="00CC1463" w14:paraId="1CD94141" w14:textId="77777777" w:rsidTr="00B04EBD">
                        <w:tc>
                          <w:tcPr>
                            <w:tcW w:w="10012" w:type="dxa"/>
                            <w:shd w:val="clear" w:color="auto" w:fill="auto"/>
                          </w:tcPr>
                          <w:p w14:paraId="48EBE5BC" w14:textId="77777777" w:rsidR="00E0450C" w:rsidRPr="00CC1463" w:rsidRDefault="00E0450C" w:rsidP="00B04EBD">
                            <w:pPr>
                              <w:spacing w:line="276" w:lineRule="auto"/>
                              <w:jc w:val="both"/>
                              <w:rPr>
                                <w:b w:val="0"/>
                                <w:bCs w:val="0"/>
                              </w:rPr>
                            </w:pPr>
                          </w:p>
                        </w:tc>
                      </w:tr>
                      <w:tr w:rsidR="00E0450C" w:rsidRPr="00CC1463" w14:paraId="53548598" w14:textId="77777777" w:rsidTr="00B04EBD">
                        <w:tc>
                          <w:tcPr>
                            <w:tcW w:w="10012" w:type="dxa"/>
                            <w:shd w:val="clear" w:color="auto" w:fill="auto"/>
                          </w:tcPr>
                          <w:p w14:paraId="55A919ED" w14:textId="77777777" w:rsidR="00E0450C" w:rsidRPr="00CC1463" w:rsidRDefault="00E0450C" w:rsidP="00B04EBD">
                            <w:pPr>
                              <w:spacing w:line="276" w:lineRule="auto"/>
                              <w:jc w:val="both"/>
                              <w:rPr>
                                <w:b w:val="0"/>
                                <w:bCs w:val="0"/>
                              </w:rPr>
                            </w:pPr>
                          </w:p>
                        </w:tc>
                      </w:tr>
                      <w:tr w:rsidR="00E0450C" w:rsidRPr="00CC1463" w14:paraId="4F8AFA16" w14:textId="77777777" w:rsidTr="00B04EBD">
                        <w:tc>
                          <w:tcPr>
                            <w:tcW w:w="10012" w:type="dxa"/>
                            <w:shd w:val="clear" w:color="auto" w:fill="auto"/>
                          </w:tcPr>
                          <w:p w14:paraId="6C95F2A8" w14:textId="77777777" w:rsidR="00E0450C" w:rsidRPr="00CC1463" w:rsidRDefault="00E0450C" w:rsidP="00B04EBD">
                            <w:pPr>
                              <w:spacing w:line="276" w:lineRule="auto"/>
                              <w:jc w:val="both"/>
                              <w:rPr>
                                <w:b w:val="0"/>
                                <w:bCs w:val="0"/>
                              </w:rPr>
                            </w:pPr>
                          </w:p>
                        </w:tc>
                      </w:tr>
                      <w:tr w:rsidR="00E0450C" w:rsidRPr="00CC1463" w14:paraId="6AFBEF41" w14:textId="77777777" w:rsidTr="00B04EBD">
                        <w:tc>
                          <w:tcPr>
                            <w:tcW w:w="10012" w:type="dxa"/>
                            <w:shd w:val="clear" w:color="auto" w:fill="auto"/>
                          </w:tcPr>
                          <w:p w14:paraId="21A8FCEE" w14:textId="77777777" w:rsidR="00E0450C" w:rsidRPr="00CC1463" w:rsidRDefault="00E0450C" w:rsidP="00B04EBD">
                            <w:pPr>
                              <w:spacing w:line="276" w:lineRule="auto"/>
                              <w:jc w:val="both"/>
                              <w:rPr>
                                <w:b w:val="0"/>
                                <w:bCs w:val="0"/>
                              </w:rPr>
                            </w:pPr>
                          </w:p>
                        </w:tc>
                      </w:tr>
                      <w:tr w:rsidR="00E0450C" w:rsidRPr="00CC1463" w14:paraId="20ECC8A0" w14:textId="77777777" w:rsidTr="00B04EBD">
                        <w:tc>
                          <w:tcPr>
                            <w:tcW w:w="10012" w:type="dxa"/>
                            <w:shd w:val="clear" w:color="auto" w:fill="auto"/>
                          </w:tcPr>
                          <w:p w14:paraId="5E1684AD" w14:textId="77777777" w:rsidR="00E0450C" w:rsidRPr="00CC1463" w:rsidRDefault="00E0450C" w:rsidP="00B04EBD">
                            <w:pPr>
                              <w:spacing w:line="276" w:lineRule="auto"/>
                              <w:jc w:val="both"/>
                              <w:rPr>
                                <w:b w:val="0"/>
                                <w:bCs w:val="0"/>
                              </w:rPr>
                            </w:pPr>
                          </w:p>
                        </w:tc>
                      </w:tr>
                      <w:tr w:rsidR="00E0450C" w:rsidRPr="00CC1463" w14:paraId="4E0000B9" w14:textId="77777777" w:rsidTr="00B04EBD">
                        <w:tc>
                          <w:tcPr>
                            <w:tcW w:w="10012" w:type="dxa"/>
                            <w:shd w:val="clear" w:color="auto" w:fill="auto"/>
                          </w:tcPr>
                          <w:p w14:paraId="36D96B8E" w14:textId="77777777" w:rsidR="00E0450C" w:rsidRPr="00CC1463" w:rsidRDefault="00E0450C" w:rsidP="00B04EBD">
                            <w:pPr>
                              <w:spacing w:line="276" w:lineRule="auto"/>
                              <w:jc w:val="both"/>
                              <w:rPr>
                                <w:b w:val="0"/>
                                <w:bCs w:val="0"/>
                              </w:rPr>
                            </w:pPr>
                          </w:p>
                        </w:tc>
                      </w:tr>
                      <w:tr w:rsidR="00E0450C" w:rsidRPr="00CC1463" w14:paraId="3F920305" w14:textId="77777777" w:rsidTr="00B04EBD">
                        <w:tc>
                          <w:tcPr>
                            <w:tcW w:w="10012" w:type="dxa"/>
                            <w:shd w:val="clear" w:color="auto" w:fill="auto"/>
                          </w:tcPr>
                          <w:p w14:paraId="7128A6C0" w14:textId="77777777" w:rsidR="00E0450C" w:rsidRPr="00CC1463" w:rsidRDefault="00E0450C" w:rsidP="00B04EBD">
                            <w:pPr>
                              <w:spacing w:line="276" w:lineRule="auto"/>
                              <w:jc w:val="both"/>
                              <w:rPr>
                                <w:b w:val="0"/>
                                <w:bCs w:val="0"/>
                              </w:rPr>
                            </w:pPr>
                          </w:p>
                        </w:tc>
                      </w:tr>
                      <w:tr w:rsidR="00E0450C" w:rsidRPr="00CC1463" w14:paraId="6526C008" w14:textId="77777777" w:rsidTr="00B04EBD">
                        <w:tc>
                          <w:tcPr>
                            <w:tcW w:w="10012" w:type="dxa"/>
                            <w:shd w:val="clear" w:color="auto" w:fill="auto"/>
                          </w:tcPr>
                          <w:p w14:paraId="5F8AA69D" w14:textId="77777777" w:rsidR="00E0450C" w:rsidRPr="00CC1463" w:rsidRDefault="00E0450C" w:rsidP="00B04EBD">
                            <w:pPr>
                              <w:spacing w:line="276" w:lineRule="auto"/>
                              <w:jc w:val="both"/>
                              <w:rPr>
                                <w:b w:val="0"/>
                                <w:bCs w:val="0"/>
                              </w:rPr>
                            </w:pPr>
                          </w:p>
                        </w:tc>
                      </w:tr>
                      <w:tr w:rsidR="00E0450C" w:rsidRPr="00CC1463" w14:paraId="4E6BF3B6" w14:textId="77777777" w:rsidTr="00B04EBD">
                        <w:tc>
                          <w:tcPr>
                            <w:tcW w:w="10012" w:type="dxa"/>
                            <w:shd w:val="clear" w:color="auto" w:fill="auto"/>
                          </w:tcPr>
                          <w:p w14:paraId="1AA1DB6F" w14:textId="77777777" w:rsidR="00E0450C" w:rsidRPr="00CC1463" w:rsidRDefault="00E0450C" w:rsidP="00B04EBD">
                            <w:pPr>
                              <w:spacing w:line="276" w:lineRule="auto"/>
                              <w:jc w:val="both"/>
                              <w:rPr>
                                <w:b w:val="0"/>
                                <w:bCs w:val="0"/>
                              </w:rPr>
                            </w:pPr>
                          </w:p>
                        </w:tc>
                      </w:tr>
                      <w:tr w:rsidR="00E0450C" w:rsidRPr="00CC1463" w14:paraId="7F25DB12" w14:textId="77777777" w:rsidTr="00B04EBD">
                        <w:tc>
                          <w:tcPr>
                            <w:tcW w:w="10012" w:type="dxa"/>
                            <w:shd w:val="clear" w:color="auto" w:fill="auto"/>
                          </w:tcPr>
                          <w:p w14:paraId="1E716469" w14:textId="77777777" w:rsidR="00E0450C" w:rsidRPr="00CC1463" w:rsidRDefault="00E0450C" w:rsidP="00B04EBD">
                            <w:pPr>
                              <w:spacing w:line="276" w:lineRule="auto"/>
                              <w:jc w:val="both"/>
                              <w:rPr>
                                <w:b w:val="0"/>
                                <w:bCs w:val="0"/>
                              </w:rPr>
                            </w:pPr>
                          </w:p>
                        </w:tc>
                      </w:tr>
                      <w:tr w:rsidR="00E0450C" w:rsidRPr="00CC1463" w14:paraId="6E9FFF90" w14:textId="77777777" w:rsidTr="00B04EBD">
                        <w:tc>
                          <w:tcPr>
                            <w:tcW w:w="10012" w:type="dxa"/>
                            <w:shd w:val="clear" w:color="auto" w:fill="auto"/>
                          </w:tcPr>
                          <w:p w14:paraId="6A5233F4" w14:textId="77777777" w:rsidR="00E0450C" w:rsidRPr="00CC1463" w:rsidRDefault="00E0450C" w:rsidP="00B04EBD">
                            <w:pPr>
                              <w:spacing w:line="276" w:lineRule="auto"/>
                              <w:jc w:val="both"/>
                              <w:rPr>
                                <w:b w:val="0"/>
                                <w:bCs w:val="0"/>
                              </w:rPr>
                            </w:pPr>
                          </w:p>
                        </w:tc>
                      </w:tr>
                      <w:tr w:rsidR="00E0450C" w:rsidRPr="00CC1463" w14:paraId="542BB90B" w14:textId="77777777" w:rsidTr="00B04EBD">
                        <w:tc>
                          <w:tcPr>
                            <w:tcW w:w="10012" w:type="dxa"/>
                            <w:shd w:val="clear" w:color="auto" w:fill="auto"/>
                          </w:tcPr>
                          <w:p w14:paraId="0B1C350C" w14:textId="77777777" w:rsidR="00E0450C" w:rsidRPr="00CC1463" w:rsidRDefault="00E0450C" w:rsidP="00B04EBD">
                            <w:pPr>
                              <w:spacing w:line="276" w:lineRule="auto"/>
                              <w:jc w:val="both"/>
                              <w:rPr>
                                <w:b w:val="0"/>
                                <w:bCs w:val="0"/>
                              </w:rPr>
                            </w:pPr>
                          </w:p>
                        </w:tc>
                      </w:tr>
                      <w:tr w:rsidR="00E0450C" w:rsidRPr="00CC1463" w14:paraId="7A9BEE44" w14:textId="77777777" w:rsidTr="00B04EBD">
                        <w:tc>
                          <w:tcPr>
                            <w:tcW w:w="10012" w:type="dxa"/>
                            <w:shd w:val="clear" w:color="auto" w:fill="auto"/>
                          </w:tcPr>
                          <w:p w14:paraId="2C66B0DE" w14:textId="77777777" w:rsidR="00E0450C" w:rsidRPr="00CC1463" w:rsidRDefault="00E0450C" w:rsidP="00B04EBD">
                            <w:pPr>
                              <w:spacing w:line="276" w:lineRule="auto"/>
                              <w:jc w:val="both"/>
                              <w:rPr>
                                <w:b w:val="0"/>
                                <w:bCs w:val="0"/>
                              </w:rPr>
                            </w:pPr>
                          </w:p>
                        </w:tc>
                      </w:tr>
                      <w:tr w:rsidR="00E0450C" w:rsidRPr="00CC1463" w14:paraId="570B5908" w14:textId="77777777" w:rsidTr="00B04EBD">
                        <w:tc>
                          <w:tcPr>
                            <w:tcW w:w="10012" w:type="dxa"/>
                            <w:shd w:val="clear" w:color="auto" w:fill="auto"/>
                          </w:tcPr>
                          <w:p w14:paraId="4B109AB1" w14:textId="77777777" w:rsidR="00E0450C" w:rsidRPr="00CC1463" w:rsidRDefault="00E0450C" w:rsidP="00B04EBD">
                            <w:pPr>
                              <w:spacing w:line="276" w:lineRule="auto"/>
                              <w:jc w:val="both"/>
                              <w:rPr>
                                <w:b w:val="0"/>
                                <w:bCs w:val="0"/>
                              </w:rPr>
                            </w:pPr>
                          </w:p>
                        </w:tc>
                      </w:tr>
                      <w:tr w:rsidR="00E0450C" w:rsidRPr="00CC1463" w14:paraId="2786AD15" w14:textId="77777777" w:rsidTr="00B04EBD">
                        <w:tc>
                          <w:tcPr>
                            <w:tcW w:w="10012" w:type="dxa"/>
                            <w:shd w:val="clear" w:color="auto" w:fill="auto"/>
                          </w:tcPr>
                          <w:p w14:paraId="696374DA" w14:textId="77777777" w:rsidR="00E0450C" w:rsidRPr="00CC1463" w:rsidRDefault="00E0450C" w:rsidP="00B04EBD">
                            <w:pPr>
                              <w:spacing w:line="276" w:lineRule="auto"/>
                              <w:jc w:val="both"/>
                              <w:rPr>
                                <w:b w:val="0"/>
                                <w:bCs w:val="0"/>
                              </w:rPr>
                            </w:pPr>
                          </w:p>
                        </w:tc>
                      </w:tr>
                      <w:tr w:rsidR="00E0450C" w:rsidRPr="00CC1463" w14:paraId="56EC4009" w14:textId="77777777" w:rsidTr="00B04EBD">
                        <w:tc>
                          <w:tcPr>
                            <w:tcW w:w="10012" w:type="dxa"/>
                            <w:shd w:val="clear" w:color="auto" w:fill="auto"/>
                          </w:tcPr>
                          <w:p w14:paraId="74AAC8F4" w14:textId="77777777" w:rsidR="00E0450C" w:rsidRPr="00CC1463" w:rsidRDefault="00E0450C" w:rsidP="00B04EBD">
                            <w:pPr>
                              <w:spacing w:line="276" w:lineRule="auto"/>
                              <w:jc w:val="both"/>
                              <w:rPr>
                                <w:b w:val="0"/>
                                <w:bCs w:val="0"/>
                              </w:rPr>
                            </w:pPr>
                          </w:p>
                        </w:tc>
                      </w:tr>
                      <w:tr w:rsidR="00E0450C" w:rsidRPr="00CC1463" w14:paraId="76D73BD7" w14:textId="77777777" w:rsidTr="00B04EBD">
                        <w:tc>
                          <w:tcPr>
                            <w:tcW w:w="10012" w:type="dxa"/>
                            <w:shd w:val="clear" w:color="auto" w:fill="auto"/>
                          </w:tcPr>
                          <w:p w14:paraId="40617BCD" w14:textId="77777777" w:rsidR="00E0450C" w:rsidRPr="00CC1463" w:rsidRDefault="00E0450C" w:rsidP="00B04EBD">
                            <w:pPr>
                              <w:spacing w:line="276" w:lineRule="auto"/>
                              <w:jc w:val="both"/>
                              <w:rPr>
                                <w:b w:val="0"/>
                                <w:bCs w:val="0"/>
                              </w:rPr>
                            </w:pPr>
                          </w:p>
                        </w:tc>
                      </w:tr>
                      <w:tr w:rsidR="00E0450C" w:rsidRPr="00CC1463" w14:paraId="68AAB2BE" w14:textId="77777777" w:rsidTr="00B04EBD">
                        <w:tc>
                          <w:tcPr>
                            <w:tcW w:w="10012" w:type="dxa"/>
                            <w:shd w:val="clear" w:color="auto" w:fill="auto"/>
                          </w:tcPr>
                          <w:p w14:paraId="3A1F952D" w14:textId="77777777" w:rsidR="00E0450C" w:rsidRPr="00CC1463" w:rsidRDefault="00E0450C" w:rsidP="00B04EBD">
                            <w:pPr>
                              <w:spacing w:line="276" w:lineRule="auto"/>
                              <w:jc w:val="both"/>
                              <w:rPr>
                                <w:b w:val="0"/>
                                <w:bCs w:val="0"/>
                              </w:rPr>
                            </w:pPr>
                          </w:p>
                        </w:tc>
                      </w:tr>
                      <w:tr w:rsidR="00E0450C" w:rsidRPr="00CC1463" w14:paraId="1DC0D0F7" w14:textId="77777777" w:rsidTr="00B04EBD">
                        <w:tc>
                          <w:tcPr>
                            <w:tcW w:w="10012" w:type="dxa"/>
                            <w:shd w:val="clear" w:color="auto" w:fill="auto"/>
                          </w:tcPr>
                          <w:p w14:paraId="7798033A" w14:textId="77777777" w:rsidR="00E0450C" w:rsidRPr="00CC1463" w:rsidRDefault="00E0450C" w:rsidP="00B04EBD">
                            <w:pPr>
                              <w:spacing w:line="276" w:lineRule="auto"/>
                              <w:jc w:val="both"/>
                              <w:rPr>
                                <w:b w:val="0"/>
                                <w:bCs w:val="0"/>
                              </w:rPr>
                            </w:pPr>
                          </w:p>
                        </w:tc>
                      </w:tr>
                      <w:tr w:rsidR="00E0450C" w:rsidRPr="00CC1463" w14:paraId="48325506" w14:textId="77777777" w:rsidTr="00B04EBD">
                        <w:tc>
                          <w:tcPr>
                            <w:tcW w:w="10012" w:type="dxa"/>
                            <w:shd w:val="clear" w:color="auto" w:fill="auto"/>
                          </w:tcPr>
                          <w:p w14:paraId="091D682E" w14:textId="77777777" w:rsidR="00E0450C" w:rsidRPr="00CC1463" w:rsidRDefault="00E0450C" w:rsidP="00B04EBD">
                            <w:pPr>
                              <w:spacing w:line="276" w:lineRule="auto"/>
                              <w:jc w:val="both"/>
                              <w:rPr>
                                <w:b w:val="0"/>
                                <w:bCs w:val="0"/>
                              </w:rPr>
                            </w:pPr>
                          </w:p>
                        </w:tc>
                      </w:tr>
                      <w:tr w:rsidR="00E0450C" w:rsidRPr="00CC1463" w14:paraId="3B39E0DA" w14:textId="77777777" w:rsidTr="00B04EBD">
                        <w:tc>
                          <w:tcPr>
                            <w:tcW w:w="10012" w:type="dxa"/>
                            <w:shd w:val="clear" w:color="auto" w:fill="auto"/>
                          </w:tcPr>
                          <w:p w14:paraId="4DF49661" w14:textId="77777777" w:rsidR="00E0450C" w:rsidRPr="00CC1463" w:rsidRDefault="00E0450C" w:rsidP="00B04EBD">
                            <w:pPr>
                              <w:spacing w:line="276" w:lineRule="auto"/>
                              <w:jc w:val="both"/>
                              <w:rPr>
                                <w:b w:val="0"/>
                                <w:bCs w:val="0"/>
                              </w:rPr>
                            </w:pPr>
                          </w:p>
                        </w:tc>
                      </w:tr>
                      <w:tr w:rsidR="00E0450C" w:rsidRPr="00CC1463" w14:paraId="188ACBE8" w14:textId="77777777" w:rsidTr="00B04EBD">
                        <w:tc>
                          <w:tcPr>
                            <w:tcW w:w="10012" w:type="dxa"/>
                            <w:shd w:val="clear" w:color="auto" w:fill="auto"/>
                          </w:tcPr>
                          <w:p w14:paraId="3673EE54" w14:textId="77777777" w:rsidR="00E0450C" w:rsidRPr="00CC1463" w:rsidRDefault="00E0450C" w:rsidP="00B04EBD">
                            <w:pPr>
                              <w:spacing w:line="276" w:lineRule="auto"/>
                              <w:jc w:val="both"/>
                              <w:rPr>
                                <w:b w:val="0"/>
                                <w:bCs w:val="0"/>
                              </w:rPr>
                            </w:pPr>
                          </w:p>
                        </w:tc>
                      </w:tr>
                      <w:tr w:rsidR="00E0450C" w:rsidRPr="00CC1463" w14:paraId="3CC195EB" w14:textId="77777777" w:rsidTr="00B04EBD">
                        <w:tc>
                          <w:tcPr>
                            <w:tcW w:w="10012" w:type="dxa"/>
                            <w:shd w:val="clear" w:color="auto" w:fill="auto"/>
                          </w:tcPr>
                          <w:p w14:paraId="1FBD5062" w14:textId="77777777" w:rsidR="00E0450C" w:rsidRPr="00CC1463" w:rsidRDefault="00E0450C" w:rsidP="00B04EBD">
                            <w:pPr>
                              <w:spacing w:line="276" w:lineRule="auto"/>
                              <w:jc w:val="both"/>
                              <w:rPr>
                                <w:b w:val="0"/>
                                <w:bCs w:val="0"/>
                              </w:rPr>
                            </w:pPr>
                          </w:p>
                        </w:tc>
                      </w:tr>
                      <w:tr w:rsidR="00E0450C" w:rsidRPr="00CC1463" w14:paraId="698002BC" w14:textId="77777777" w:rsidTr="00B04EBD">
                        <w:tc>
                          <w:tcPr>
                            <w:tcW w:w="10012" w:type="dxa"/>
                            <w:shd w:val="clear" w:color="auto" w:fill="auto"/>
                          </w:tcPr>
                          <w:p w14:paraId="69A13BCC" w14:textId="77777777" w:rsidR="00E0450C" w:rsidRPr="00CC1463" w:rsidRDefault="00E0450C" w:rsidP="00B04EBD">
                            <w:pPr>
                              <w:spacing w:line="276" w:lineRule="auto"/>
                              <w:jc w:val="both"/>
                              <w:rPr>
                                <w:b w:val="0"/>
                                <w:bCs w:val="0"/>
                              </w:rPr>
                            </w:pPr>
                          </w:p>
                        </w:tc>
                      </w:tr>
                      <w:tr w:rsidR="00E0450C" w:rsidRPr="00CC1463" w14:paraId="6637809B" w14:textId="77777777" w:rsidTr="00B04EBD">
                        <w:tc>
                          <w:tcPr>
                            <w:tcW w:w="10012" w:type="dxa"/>
                            <w:shd w:val="clear" w:color="auto" w:fill="auto"/>
                          </w:tcPr>
                          <w:p w14:paraId="6EF5C946" w14:textId="77777777" w:rsidR="00E0450C" w:rsidRPr="00CC1463" w:rsidRDefault="00E0450C" w:rsidP="00B04EBD">
                            <w:pPr>
                              <w:spacing w:line="276" w:lineRule="auto"/>
                              <w:jc w:val="both"/>
                              <w:rPr>
                                <w:b w:val="0"/>
                                <w:bCs w:val="0"/>
                              </w:rPr>
                            </w:pPr>
                          </w:p>
                        </w:tc>
                      </w:tr>
                      <w:tr w:rsidR="00E0450C" w:rsidRPr="00CC1463" w14:paraId="124C8D06" w14:textId="77777777" w:rsidTr="00B04EBD">
                        <w:tc>
                          <w:tcPr>
                            <w:tcW w:w="10012" w:type="dxa"/>
                            <w:shd w:val="clear" w:color="auto" w:fill="auto"/>
                          </w:tcPr>
                          <w:p w14:paraId="7A4DB603" w14:textId="77777777" w:rsidR="00E0450C" w:rsidRPr="00CC1463" w:rsidRDefault="00E0450C" w:rsidP="00B04EBD">
                            <w:pPr>
                              <w:spacing w:line="276" w:lineRule="auto"/>
                              <w:jc w:val="both"/>
                              <w:rPr>
                                <w:b w:val="0"/>
                                <w:bCs w:val="0"/>
                              </w:rPr>
                            </w:pPr>
                          </w:p>
                        </w:tc>
                      </w:tr>
                    </w:tbl>
                    <w:p w14:paraId="1DCAE371" w14:textId="77777777" w:rsidR="00E0450C" w:rsidRPr="00CC1463" w:rsidRDefault="00E0450C" w:rsidP="00B04EBD">
                      <w:pPr>
                        <w:spacing w:line="276" w:lineRule="auto"/>
                        <w:jc w:val="both"/>
                        <w:rPr>
                          <w:b w:val="0"/>
                          <w:bCs w:val="0"/>
                          <w:sz w:val="21"/>
                          <w:szCs w:val="21"/>
                        </w:rPr>
                      </w:pPr>
                    </w:p>
                  </w:txbxContent>
                </v:textbox>
                <w10:wrap type="through"/>
              </v:shape>
            </w:pict>
          </mc:Fallback>
        </mc:AlternateContent>
      </w:r>
    </w:p>
    <w:p w14:paraId="32144F3C" w14:textId="35D8E284" w:rsidR="00D353E1" w:rsidRDefault="003E56BD">
      <w:r>
        <w:rPr>
          <w:noProof/>
          <w:sz w:val="22"/>
          <w:szCs w:val="22"/>
        </w:rPr>
        <w:lastRenderedPageBreak/>
        <mc:AlternateContent>
          <mc:Choice Requires="wps">
            <w:drawing>
              <wp:anchor distT="0" distB="0" distL="114300" distR="114300" simplePos="0" relativeHeight="251871232" behindDoc="0" locked="0" layoutInCell="1" allowOverlap="1" wp14:anchorId="5C76AF94" wp14:editId="4EDB5BE7">
                <wp:simplePos x="0" y="0"/>
                <wp:positionH relativeFrom="column">
                  <wp:posOffset>5145190</wp:posOffset>
                </wp:positionH>
                <wp:positionV relativeFrom="paragraph">
                  <wp:posOffset>7208294</wp:posOffset>
                </wp:positionV>
                <wp:extent cx="914400" cy="914400"/>
                <wp:effectExtent l="0" t="0" r="12700" b="12700"/>
                <wp:wrapNone/>
                <wp:docPr id="19" name="Oval 19"/>
                <wp:cNvGraphicFramePr/>
                <a:graphic xmlns:a="http://schemas.openxmlformats.org/drawingml/2006/main">
                  <a:graphicData uri="http://schemas.microsoft.com/office/word/2010/wordprocessingShape">
                    <wps:wsp>
                      <wps:cNvSpPr/>
                      <wps:spPr>
                        <a:xfrm>
                          <a:off x="0" y="0"/>
                          <a:ext cx="914400" cy="9144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2723BDC5" id="Oval 19" o:spid="_x0000_s1026" style="position:absolute;margin-left:405.15pt;margin-top:567.6pt;width:1in;height:1in;z-index:2518712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" filled="f" strokecolor="black [3213]" strokeweight="1pt">
                <v:stroke joinstyle="miter"/>
              </v:oval>
            </w:pict>
          </mc:Fallback>
        </mc:AlternateContent>
      </w:r>
      <w:r w:rsidR="00317813">
        <w:rPr>
          <w:noProof/>
          <w:sz w:val="22"/>
          <w:szCs w:val="22"/>
        </w:rPr>
        <mc:AlternateContent>
          <mc:Choice Requires="wps">
            <w:drawing>
              <wp:anchor distT="0" distB="0" distL="114300" distR="114300" simplePos="0" relativeHeight="251864064" behindDoc="0" locked="0" layoutInCell="1" allowOverlap="1" wp14:anchorId="07DB8B2D" wp14:editId="47922644">
                <wp:simplePos x="0" y="0"/>
                <wp:positionH relativeFrom="column">
                  <wp:posOffset>-148024</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1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69"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148"/>
                              <w:gridCol w:w="7921"/>
                            </w:tblGrid>
                            <w:tr w:rsidR="00E0450C" w:rsidRPr="00B31086" w14:paraId="5A3194EF" w14:textId="77777777" w:rsidTr="003A2685">
                              <w:tc>
                                <w:tcPr>
                                  <w:tcW w:w="10069" w:type="dxa"/>
                                  <w:gridSpan w:val="2"/>
                                </w:tcPr>
                                <w:p w14:paraId="4DA8A793" w14:textId="62C2F46B" w:rsidR="00E0450C" w:rsidRPr="00C36E45" w:rsidRDefault="00E0450C" w:rsidP="00C36E45">
                                  <w:pPr>
                                    <w:spacing w:line="276" w:lineRule="auto"/>
                                    <w:jc w:val="center"/>
                                    <w:rPr>
                                      <w:sz w:val="24"/>
                                      <w:szCs w:val="24"/>
                                      <w:lang w:val="vi-VN"/>
                                    </w:rPr>
                                  </w:pPr>
                                  <w:r w:rsidRPr="00C36E45">
                                    <w:rPr>
                                      <w:sz w:val="24"/>
                                      <w:szCs w:val="24"/>
                                      <w:lang w:val="vi-VN"/>
                                    </w:rPr>
                                    <w:t>Bài 5.</w:t>
                                  </w:r>
                                  <w:r>
                                    <w:rPr>
                                      <w:sz w:val="24"/>
                                      <w:szCs w:val="24"/>
                                      <w:lang w:val="vi-VN"/>
                                    </w:rPr>
                                    <w:t xml:space="preserve"> CHUYỂN ĐỘNG TRÒN ĐỀU.</w:t>
                                  </w:r>
                                </w:p>
                              </w:tc>
                            </w:tr>
                            <w:tr w:rsidR="00E0450C" w:rsidRPr="00B31086" w14:paraId="0B6F6AE0" w14:textId="77777777" w:rsidTr="003A2685">
                              <w:tc>
                                <w:tcPr>
                                  <w:tcW w:w="2148" w:type="dxa"/>
                                </w:tcPr>
                                <w:p w14:paraId="4D7E7B6F" w14:textId="77777777" w:rsidR="00E0450C" w:rsidRPr="00D353E1" w:rsidRDefault="00E0450C" w:rsidP="00B31086">
                                  <w:pPr>
                                    <w:spacing w:line="276" w:lineRule="auto"/>
                                    <w:rPr>
                                      <w:b w:val="0"/>
                                      <w:bCs w:val="0"/>
                                    </w:rPr>
                                  </w:pPr>
                                </w:p>
                              </w:tc>
                              <w:tc>
                                <w:tcPr>
                                  <w:tcW w:w="7921" w:type="dxa"/>
                                  <w:shd w:val="clear" w:color="auto" w:fill="auto"/>
                                </w:tcPr>
                                <w:p w14:paraId="3B2B6932" w14:textId="45B50B47" w:rsidR="00E0450C" w:rsidRPr="00D353E1" w:rsidRDefault="00E0450C" w:rsidP="00B31086">
                                  <w:pPr>
                                    <w:spacing w:line="276" w:lineRule="auto"/>
                                    <w:rPr>
                                      <w:b w:val="0"/>
                                      <w:bCs w:val="0"/>
                                    </w:rPr>
                                  </w:pPr>
                                </w:p>
                              </w:tc>
                            </w:tr>
                            <w:tr w:rsidR="00E0450C" w:rsidRPr="00B31086" w14:paraId="29D6561F" w14:textId="77777777" w:rsidTr="003A2685">
                              <w:tc>
                                <w:tcPr>
                                  <w:tcW w:w="10069" w:type="dxa"/>
                                  <w:gridSpan w:val="2"/>
                                </w:tcPr>
                                <w:p w14:paraId="3FA427C1" w14:textId="08522699" w:rsidR="00E0450C" w:rsidRPr="009438E4" w:rsidRDefault="00E0450C" w:rsidP="00D84174">
                                  <w:pPr>
                                    <w:tabs>
                                      <w:tab w:val="left" w:pos="219"/>
                                    </w:tabs>
                                    <w:spacing w:line="276" w:lineRule="auto"/>
                                    <w:jc w:val="both"/>
                                    <w:rPr>
                                      <w:sz w:val="22"/>
                                      <w:szCs w:val="22"/>
                                    </w:rPr>
                                  </w:pPr>
                                  <w:r>
                                    <w:rPr>
                                      <w:sz w:val="22"/>
                                      <w:szCs w:val="22"/>
                                    </w:rPr>
                                    <w:t>A</w:t>
                                  </w:r>
                                  <w:r w:rsidRPr="009438E4">
                                    <w:rPr>
                                      <w:sz w:val="22"/>
                                      <w:szCs w:val="22"/>
                                    </w:rPr>
                                    <w:t xml:space="preserve">. </w:t>
                                  </w:r>
                                  <w:r w:rsidRPr="009438E4">
                                    <w:rPr>
                                      <w:sz w:val="22"/>
                                      <w:szCs w:val="22"/>
                                      <w:u w:val="single"/>
                                    </w:rPr>
                                    <w:t>PHIẾU HỌC TẬP TÌM HIỂU BÀI</w:t>
                                  </w:r>
                                  <w:r w:rsidRPr="009438E4">
                                    <w:rPr>
                                      <w:sz w:val="22"/>
                                      <w:szCs w:val="22"/>
                                    </w:rPr>
                                    <w:t>:</w:t>
                                  </w:r>
                                </w:p>
                                <w:p w14:paraId="1795F47A" w14:textId="77777777" w:rsidR="00E0450C" w:rsidRPr="00F3577C" w:rsidRDefault="00E0450C" w:rsidP="00D84174">
                                  <w:pPr>
                                    <w:tabs>
                                      <w:tab w:val="left" w:pos="720"/>
                                    </w:tabs>
                                    <w:spacing w:line="276" w:lineRule="auto"/>
                                    <w:jc w:val="both"/>
                                    <w:rPr>
                                      <w:b w:val="0"/>
                                      <w:iCs/>
                                      <w:sz w:val="21"/>
                                      <w:szCs w:val="21"/>
                                    </w:rPr>
                                  </w:pPr>
                                  <w:r w:rsidRPr="00F3577C">
                                    <w:rPr>
                                      <w:b w:val="0"/>
                                      <w:iCs/>
                                      <w:sz w:val="21"/>
                                      <w:szCs w:val="21"/>
                                    </w:rPr>
                                    <w:t xml:space="preserve">1. </w:t>
                                  </w:r>
                                  <w:r w:rsidRPr="00F3577C">
                                    <w:rPr>
                                      <w:b w:val="0"/>
                                      <w:sz w:val="21"/>
                                      <w:szCs w:val="21"/>
                                    </w:rPr>
                                    <w:t xml:space="preserve">Thế nào là chuyển động tròn </w:t>
                                  </w:r>
                                  <w:proofErr w:type="gramStart"/>
                                  <w:r w:rsidRPr="00F3577C">
                                    <w:rPr>
                                      <w:b w:val="0"/>
                                      <w:sz w:val="21"/>
                                      <w:szCs w:val="21"/>
                                    </w:rPr>
                                    <w:t>đều ?</w:t>
                                  </w:r>
                                  <w:proofErr w:type="gramEnd"/>
                                  <w:r w:rsidRPr="00F3577C">
                                    <w:rPr>
                                      <w:b w:val="0"/>
                                      <w:sz w:val="21"/>
                                      <w:szCs w:val="21"/>
                                    </w:rPr>
                                    <w:t xml:space="preserve"> Lấy ví dụ về chuyển động tròn </w:t>
                                  </w:r>
                                  <w:proofErr w:type="gramStart"/>
                                  <w:r w:rsidRPr="00F3577C">
                                    <w:rPr>
                                      <w:b w:val="0"/>
                                      <w:sz w:val="21"/>
                                      <w:szCs w:val="21"/>
                                    </w:rPr>
                                    <w:t>đều ?</w:t>
                                  </w:r>
                                  <w:proofErr w:type="gramEnd"/>
                                  <w:r w:rsidRPr="00F3577C">
                                    <w:rPr>
                                      <w:b w:val="0"/>
                                      <w:sz w:val="21"/>
                                      <w:szCs w:val="21"/>
                                    </w:rPr>
                                    <w:t xml:space="preserve"> Công thức tính tốc độ trung bình trong chuyển động </w:t>
                                  </w:r>
                                  <w:proofErr w:type="gramStart"/>
                                  <w:r w:rsidRPr="00F3577C">
                                    <w:rPr>
                                      <w:b w:val="0"/>
                                      <w:sz w:val="21"/>
                                      <w:szCs w:val="21"/>
                                    </w:rPr>
                                    <w:t>tròn ?</w:t>
                                  </w:r>
                                  <w:proofErr w:type="gramEnd"/>
                                  <w:r w:rsidRPr="00F3577C">
                                    <w:rPr>
                                      <w:b w:val="0"/>
                                      <w:sz w:val="21"/>
                                      <w:szCs w:val="21"/>
                                    </w:rPr>
                                    <w:t xml:space="preserve"> Nêu định nghĩa chuyển động tròn </w:t>
                                  </w:r>
                                  <w:proofErr w:type="gramStart"/>
                                  <w:r w:rsidRPr="00F3577C">
                                    <w:rPr>
                                      <w:b w:val="0"/>
                                      <w:sz w:val="21"/>
                                      <w:szCs w:val="21"/>
                                    </w:rPr>
                                    <w:t>đều ?</w:t>
                                  </w:r>
                                  <w:proofErr w:type="gramEnd"/>
                                  <w:r w:rsidRPr="00F3577C">
                                    <w:rPr>
                                      <w:b w:val="0"/>
                                      <w:sz w:val="21"/>
                                      <w:szCs w:val="21"/>
                                    </w:rPr>
                                    <w:t xml:space="preserve"> Lấy ví </w:t>
                                  </w:r>
                                  <w:proofErr w:type="gramStart"/>
                                  <w:r w:rsidRPr="00F3577C">
                                    <w:rPr>
                                      <w:b w:val="0"/>
                                      <w:sz w:val="21"/>
                                      <w:szCs w:val="21"/>
                                    </w:rPr>
                                    <w:t>dụ ?</w:t>
                                  </w:r>
                                  <w:proofErr w:type="gramEnd"/>
                                </w:p>
                                <w:p w14:paraId="6ED0AC3B" w14:textId="77777777" w:rsidR="00E0450C" w:rsidRPr="00F3577C" w:rsidRDefault="00E0450C" w:rsidP="00D84174">
                                  <w:pPr>
                                    <w:tabs>
                                      <w:tab w:val="left" w:pos="720"/>
                                    </w:tabs>
                                    <w:spacing w:line="276" w:lineRule="auto"/>
                                    <w:jc w:val="both"/>
                                    <w:rPr>
                                      <w:b w:val="0"/>
                                      <w:sz w:val="21"/>
                                      <w:szCs w:val="21"/>
                                    </w:rPr>
                                  </w:pPr>
                                  <w:r w:rsidRPr="00F3577C">
                                    <w:rPr>
                                      <w:b w:val="0"/>
                                      <w:sz w:val="21"/>
                                      <w:szCs w:val="21"/>
                                    </w:rPr>
                                    <w:t xml:space="preserve">2. Nhắc lại đặc điểm của vectơ vận tốc tức </w:t>
                                  </w:r>
                                  <w:proofErr w:type="gramStart"/>
                                  <w:r w:rsidRPr="00F3577C">
                                    <w:rPr>
                                      <w:b w:val="0"/>
                                      <w:sz w:val="21"/>
                                      <w:szCs w:val="21"/>
                                    </w:rPr>
                                    <w:t>thời ?</w:t>
                                  </w:r>
                                  <w:proofErr w:type="gramEnd"/>
                                  <w:r w:rsidRPr="00F3577C">
                                    <w:rPr>
                                      <w:b w:val="0"/>
                                      <w:sz w:val="21"/>
                                      <w:szCs w:val="21"/>
                                    </w:rPr>
                                    <w:t xml:space="preserve"> Có thể dùng khái niệm vectơ vận tốc tức thời trong chuyển động thẳng để xây dựng khái niệm vectơ vận tốc tức thời trong chuyển động tròn đều được </w:t>
                                  </w:r>
                                  <w:proofErr w:type="gramStart"/>
                                  <w:r w:rsidRPr="00F3577C">
                                    <w:rPr>
                                      <w:b w:val="0"/>
                                      <w:sz w:val="21"/>
                                      <w:szCs w:val="21"/>
                                    </w:rPr>
                                    <w:t>không ?</w:t>
                                  </w:r>
                                  <w:proofErr w:type="gramEnd"/>
                                  <w:r w:rsidRPr="00F3577C">
                                    <w:rPr>
                                      <w:b w:val="0"/>
                                      <w:sz w:val="21"/>
                                      <w:szCs w:val="21"/>
                                    </w:rPr>
                                    <w:t xml:space="preserve">  Điều kiện áp </w:t>
                                  </w:r>
                                  <w:proofErr w:type="gramStart"/>
                                  <w:r w:rsidRPr="00F3577C">
                                    <w:rPr>
                                      <w:b w:val="0"/>
                                      <w:sz w:val="21"/>
                                      <w:szCs w:val="21"/>
                                    </w:rPr>
                                    <w:t>dụng ?</w:t>
                                  </w:r>
                                  <w:proofErr w:type="gramEnd"/>
                                </w:p>
                                <w:p w14:paraId="566C5150" w14:textId="77777777" w:rsidR="00E0450C" w:rsidRPr="00F3577C" w:rsidRDefault="00E0450C" w:rsidP="00D84174">
                                  <w:pPr>
                                    <w:tabs>
                                      <w:tab w:val="left" w:pos="720"/>
                                    </w:tabs>
                                    <w:spacing w:line="276" w:lineRule="auto"/>
                                    <w:jc w:val="both"/>
                                    <w:rPr>
                                      <w:b w:val="0"/>
                                      <w:sz w:val="21"/>
                                      <w:szCs w:val="21"/>
                                    </w:rPr>
                                  </w:pPr>
                                  <w:r w:rsidRPr="00F3577C">
                                    <w:rPr>
                                      <w:b w:val="0"/>
                                      <w:sz w:val="21"/>
                                      <w:szCs w:val="21"/>
                                    </w:rPr>
                                    <w:t xml:space="preserve">3. Nêu đặc điểm của vectơ vận tốc tức thời trong chuyển động tròn đều (điểm đặt, phương, chiều, độ lớn)? Tốc độ dài là </w:t>
                                  </w:r>
                                  <w:proofErr w:type="gramStart"/>
                                  <w:r w:rsidRPr="00F3577C">
                                    <w:rPr>
                                      <w:b w:val="0"/>
                                      <w:sz w:val="21"/>
                                      <w:szCs w:val="21"/>
                                    </w:rPr>
                                    <w:t>gì ?</w:t>
                                  </w:r>
                                  <w:proofErr w:type="gramEnd"/>
                                  <w:r w:rsidRPr="00F3577C">
                                    <w:rPr>
                                      <w:b w:val="0"/>
                                      <w:sz w:val="21"/>
                                      <w:szCs w:val="21"/>
                                    </w:rPr>
                                    <w:t xml:space="preserve"> </w:t>
                                  </w:r>
                                </w:p>
                                <w:p w14:paraId="147849E6" w14:textId="77777777" w:rsidR="00E0450C" w:rsidRPr="00F3577C" w:rsidRDefault="00E0450C" w:rsidP="00D84174">
                                  <w:pPr>
                                    <w:tabs>
                                      <w:tab w:val="left" w:pos="720"/>
                                    </w:tabs>
                                    <w:spacing w:line="276" w:lineRule="auto"/>
                                    <w:jc w:val="both"/>
                                    <w:rPr>
                                      <w:b w:val="0"/>
                                      <w:sz w:val="21"/>
                                      <w:szCs w:val="21"/>
                                    </w:rPr>
                                  </w:pPr>
                                  <w:r w:rsidRPr="00F3577C">
                                    <w:rPr>
                                      <w:b w:val="0"/>
                                      <w:sz w:val="21"/>
                                      <w:szCs w:val="21"/>
                                    </w:rPr>
                                    <w:t xml:space="preserve">Đặc điểm tốc độ dài trong chuyển động tròn </w:t>
                                  </w:r>
                                  <w:proofErr w:type="gramStart"/>
                                  <w:r w:rsidRPr="00F3577C">
                                    <w:rPr>
                                      <w:b w:val="0"/>
                                      <w:sz w:val="21"/>
                                      <w:szCs w:val="21"/>
                                    </w:rPr>
                                    <w:t>đều ?</w:t>
                                  </w:r>
                                  <w:proofErr w:type="gramEnd"/>
                                  <w:r w:rsidRPr="00F3577C">
                                    <w:rPr>
                                      <w:b w:val="0"/>
                                      <w:sz w:val="21"/>
                                      <w:szCs w:val="21"/>
                                    </w:rPr>
                                    <w:t xml:space="preserve"> Trả lời câu C2/</w:t>
                                  </w:r>
                                  <w:proofErr w:type="gramStart"/>
                                  <w:r w:rsidRPr="00F3577C">
                                    <w:rPr>
                                      <w:b w:val="0"/>
                                      <w:sz w:val="21"/>
                                      <w:szCs w:val="21"/>
                                    </w:rPr>
                                    <w:t>30SGK ?</w:t>
                                  </w:r>
                                  <w:proofErr w:type="gramEnd"/>
                                </w:p>
                                <w:p w14:paraId="65B7BC3E" w14:textId="1D3496EA" w:rsidR="00E0450C" w:rsidRPr="00F3577C" w:rsidRDefault="00E0450C" w:rsidP="00D84174">
                                  <w:pPr>
                                    <w:tabs>
                                      <w:tab w:val="left" w:pos="720"/>
                                    </w:tabs>
                                    <w:spacing w:line="276" w:lineRule="auto"/>
                                    <w:jc w:val="both"/>
                                    <w:rPr>
                                      <w:b w:val="0"/>
                                      <w:sz w:val="21"/>
                                      <w:szCs w:val="21"/>
                                    </w:rPr>
                                  </w:pPr>
                                  <w:r w:rsidRPr="00F3577C">
                                    <w:rPr>
                                      <w:b w:val="0"/>
                                      <w:sz w:val="21"/>
                                      <w:szCs w:val="21"/>
                                    </w:rPr>
                                    <w:t>4.  Để xác định vị trí của vật trong chuyển động tròn đều, ta dùng cung Δs (vật đi được từ điểm M đến M’). Nêu cách khác để có thể xác định vị trí của vật (khi vật chuyển động trên quỹ đạo thì bán kính nối vật với tâm quỹ đạo có đặc điểm gì)? Nêu định nghĩa tốc độ góc trong chuyển động tròn đều (biểu thức và tên các đại lượng có trong biểu thức</w:t>
                                  </w:r>
                                  <w:proofErr w:type="gramStart"/>
                                  <w:r w:rsidRPr="00F3577C">
                                    <w:rPr>
                                      <w:b w:val="0"/>
                                      <w:sz w:val="21"/>
                                      <w:szCs w:val="21"/>
                                    </w:rPr>
                                    <w:t>) ?</w:t>
                                  </w:r>
                                  <w:proofErr w:type="gramEnd"/>
                                  <w:r w:rsidRPr="00F3577C">
                                    <w:rPr>
                                      <w:b w:val="0"/>
                                      <w:sz w:val="21"/>
                                      <w:szCs w:val="21"/>
                                    </w:rPr>
                                    <w:t xml:space="preserve"> Đơn </w:t>
                                  </w:r>
                                  <w:proofErr w:type="gramStart"/>
                                  <w:r w:rsidRPr="00F3577C">
                                    <w:rPr>
                                      <w:b w:val="0"/>
                                      <w:sz w:val="21"/>
                                      <w:szCs w:val="21"/>
                                    </w:rPr>
                                    <w:t>vị ?</w:t>
                                  </w:r>
                                  <w:proofErr w:type="gramEnd"/>
                                  <w:r w:rsidRPr="00F3577C">
                                    <w:rPr>
                                      <w:b w:val="0"/>
                                      <w:sz w:val="21"/>
                                      <w:szCs w:val="21"/>
                                    </w:rPr>
                                    <w:t xml:space="preserve"> C3/31?</w:t>
                                  </w:r>
                                </w:p>
                                <w:p w14:paraId="54BD7F7F" w14:textId="77777777" w:rsidR="00E0450C" w:rsidRPr="00F3577C" w:rsidRDefault="00E0450C" w:rsidP="00D84174">
                                  <w:pPr>
                                    <w:tabs>
                                      <w:tab w:val="left" w:pos="720"/>
                                    </w:tabs>
                                    <w:spacing w:line="276" w:lineRule="auto"/>
                                    <w:jc w:val="both"/>
                                    <w:rPr>
                                      <w:b w:val="0"/>
                                      <w:sz w:val="21"/>
                                      <w:szCs w:val="21"/>
                                    </w:rPr>
                                  </w:pPr>
                                  <w:r w:rsidRPr="00F3577C">
                                    <w:rPr>
                                      <w:b w:val="0"/>
                                      <w:sz w:val="21"/>
                                      <w:szCs w:val="21"/>
                                    </w:rPr>
                                    <w:t xml:space="preserve">5. Nêu định nghĩa, đơn vị chu kỳ T trong chuyển động tròn </w:t>
                                  </w:r>
                                  <w:proofErr w:type="gramStart"/>
                                  <w:r w:rsidRPr="00F3577C">
                                    <w:rPr>
                                      <w:b w:val="0"/>
                                      <w:sz w:val="21"/>
                                      <w:szCs w:val="21"/>
                                    </w:rPr>
                                    <w:t>đều ?</w:t>
                                  </w:r>
                                  <w:proofErr w:type="gramEnd"/>
                                  <w:r w:rsidRPr="00F3577C">
                                    <w:rPr>
                                      <w:b w:val="0"/>
                                      <w:sz w:val="21"/>
                                      <w:szCs w:val="21"/>
                                    </w:rPr>
                                    <w:t xml:space="preserve"> Xác định chu kỳ của cây kim giờ, kim phút, kim giây trong đồng hồ treo </w:t>
                                  </w:r>
                                  <w:proofErr w:type="gramStart"/>
                                  <w:r w:rsidRPr="00F3577C">
                                    <w:rPr>
                                      <w:b w:val="0"/>
                                      <w:sz w:val="21"/>
                                      <w:szCs w:val="21"/>
                                    </w:rPr>
                                    <w:t>tường ?</w:t>
                                  </w:r>
                                  <w:proofErr w:type="gramEnd"/>
                                  <w:r w:rsidRPr="00F3577C">
                                    <w:rPr>
                                      <w:b w:val="0"/>
                                      <w:sz w:val="21"/>
                                      <w:szCs w:val="21"/>
                                    </w:rPr>
                                    <w:t xml:space="preserve"> Hoàn thành yêu cầu C4/</w:t>
                                  </w:r>
                                  <w:proofErr w:type="gramStart"/>
                                  <w:r w:rsidRPr="00F3577C">
                                    <w:rPr>
                                      <w:b w:val="0"/>
                                      <w:sz w:val="21"/>
                                      <w:szCs w:val="21"/>
                                    </w:rPr>
                                    <w:t>31SGK ?</w:t>
                                  </w:r>
                                  <w:proofErr w:type="gramEnd"/>
                                </w:p>
                                <w:p w14:paraId="04D11756" w14:textId="77777777" w:rsidR="00E0450C" w:rsidRPr="00F3577C" w:rsidRDefault="00E0450C" w:rsidP="00D84174">
                                  <w:pPr>
                                    <w:tabs>
                                      <w:tab w:val="left" w:pos="720"/>
                                    </w:tabs>
                                    <w:spacing w:line="276" w:lineRule="auto"/>
                                    <w:jc w:val="both"/>
                                    <w:rPr>
                                      <w:b w:val="0"/>
                                      <w:sz w:val="21"/>
                                      <w:szCs w:val="21"/>
                                    </w:rPr>
                                  </w:pPr>
                                  <w:r w:rsidRPr="00F3577C">
                                    <w:rPr>
                                      <w:b w:val="0"/>
                                      <w:sz w:val="21"/>
                                      <w:szCs w:val="21"/>
                                    </w:rPr>
                                    <w:t xml:space="preserve">6. Nêu định nghĩa, đơn vị tần số f trong chuyển động tròn </w:t>
                                  </w:r>
                                  <w:proofErr w:type="gramStart"/>
                                  <w:r w:rsidRPr="00F3577C">
                                    <w:rPr>
                                      <w:b w:val="0"/>
                                      <w:sz w:val="21"/>
                                      <w:szCs w:val="21"/>
                                    </w:rPr>
                                    <w:t>đều ?</w:t>
                                  </w:r>
                                  <w:proofErr w:type="gramEnd"/>
                                  <w:r w:rsidRPr="00F3577C">
                                    <w:rPr>
                                      <w:b w:val="0"/>
                                      <w:sz w:val="21"/>
                                      <w:szCs w:val="21"/>
                                    </w:rPr>
                                    <w:t xml:space="preserve"> Hoàn thành yêu cầu C5/</w:t>
                                  </w:r>
                                  <w:proofErr w:type="gramStart"/>
                                  <w:r w:rsidRPr="00F3577C">
                                    <w:rPr>
                                      <w:b w:val="0"/>
                                      <w:sz w:val="21"/>
                                      <w:szCs w:val="21"/>
                                    </w:rPr>
                                    <w:t>31SGK ?</w:t>
                                  </w:r>
                                  <w:proofErr w:type="gramEnd"/>
                                </w:p>
                                <w:p w14:paraId="6478FCCE" w14:textId="77777777" w:rsidR="00E0450C" w:rsidRPr="00F3577C" w:rsidRDefault="00E0450C" w:rsidP="00D84174">
                                  <w:pPr>
                                    <w:tabs>
                                      <w:tab w:val="left" w:pos="720"/>
                                    </w:tabs>
                                    <w:spacing w:line="276" w:lineRule="auto"/>
                                    <w:jc w:val="both"/>
                                    <w:rPr>
                                      <w:b w:val="0"/>
                                      <w:sz w:val="21"/>
                                      <w:szCs w:val="21"/>
                                    </w:rPr>
                                  </w:pPr>
                                  <w:r w:rsidRPr="00F3577C">
                                    <w:rPr>
                                      <w:b w:val="0"/>
                                      <w:sz w:val="21"/>
                                      <w:szCs w:val="21"/>
                                    </w:rPr>
                                    <w:t xml:space="preserve">7. Hãy xây dựng công thức liên hệ giữa tốc độ dài và tốc độ góc trong chuyển động tròn </w:t>
                                  </w:r>
                                  <w:proofErr w:type="gramStart"/>
                                  <w:r w:rsidRPr="00F3577C">
                                    <w:rPr>
                                      <w:b w:val="0"/>
                                      <w:sz w:val="21"/>
                                      <w:szCs w:val="21"/>
                                    </w:rPr>
                                    <w:t>đều ?</w:t>
                                  </w:r>
                                  <w:proofErr w:type="gramEnd"/>
                                </w:p>
                                <w:p w14:paraId="10875E61" w14:textId="77777777" w:rsidR="00E0450C" w:rsidRPr="00F3577C" w:rsidRDefault="00E0450C" w:rsidP="00D84174">
                                  <w:pPr>
                                    <w:tabs>
                                      <w:tab w:val="left" w:pos="720"/>
                                    </w:tabs>
                                    <w:spacing w:line="276" w:lineRule="auto"/>
                                    <w:jc w:val="both"/>
                                    <w:rPr>
                                      <w:b w:val="0"/>
                                      <w:sz w:val="21"/>
                                      <w:szCs w:val="21"/>
                                    </w:rPr>
                                  </w:pPr>
                                  <w:r w:rsidRPr="00F3577C">
                                    <w:rPr>
                                      <w:b w:val="0"/>
                                      <w:sz w:val="21"/>
                                      <w:szCs w:val="21"/>
                                    </w:rPr>
                                    <w:t xml:space="preserve">8. Nêu đặc điểm vectơ gia tốc trong chuyển động tròn </w:t>
                                  </w:r>
                                  <w:proofErr w:type="gramStart"/>
                                  <w:r w:rsidRPr="00F3577C">
                                    <w:rPr>
                                      <w:b w:val="0"/>
                                      <w:sz w:val="21"/>
                                      <w:szCs w:val="21"/>
                                    </w:rPr>
                                    <w:t>đều ?</w:t>
                                  </w:r>
                                  <w:proofErr w:type="gramEnd"/>
                                </w:p>
                                <w:p w14:paraId="343C6629" w14:textId="77777777" w:rsidR="00E0450C" w:rsidRPr="0037628F" w:rsidRDefault="00E0450C" w:rsidP="00D84174">
                                  <w:pPr>
                                    <w:spacing w:line="276" w:lineRule="auto"/>
                                    <w:rPr>
                                      <w:sz w:val="12"/>
                                      <w:szCs w:val="12"/>
                                    </w:rPr>
                                  </w:pPr>
                                </w:p>
                                <w:p w14:paraId="4C63C055" w14:textId="0C281235" w:rsidR="00E0450C" w:rsidRPr="00D353E1" w:rsidRDefault="00E0450C" w:rsidP="00D84174">
                                  <w:pPr>
                                    <w:spacing w:line="276" w:lineRule="auto"/>
                                    <w:rPr>
                                      <w:b w:val="0"/>
                                      <w:bCs w:val="0"/>
                                    </w:rPr>
                                  </w:pPr>
                                  <w:r>
                                    <w:rPr>
                                      <w:sz w:val="22"/>
                                      <w:szCs w:val="22"/>
                                    </w:rPr>
                                    <w:t>B</w:t>
                                  </w:r>
                                  <w:r w:rsidRPr="000F33D3">
                                    <w:rPr>
                                      <w:sz w:val="22"/>
                                      <w:szCs w:val="22"/>
                                    </w:rPr>
                                    <w:t>.</w:t>
                                  </w:r>
                                  <w:r>
                                    <w:rPr>
                                      <w:sz w:val="22"/>
                                      <w:szCs w:val="22"/>
                                    </w:rPr>
                                    <w:t xml:space="preserve"> PHIẾU GHI BÀI.</w:t>
                                  </w:r>
                                </w:p>
                              </w:tc>
                            </w:tr>
                            <w:tr w:rsidR="00E0450C" w:rsidRPr="00B31086" w14:paraId="46392C38" w14:textId="77777777" w:rsidTr="003A2685">
                              <w:tc>
                                <w:tcPr>
                                  <w:tcW w:w="2148" w:type="dxa"/>
                                </w:tcPr>
                                <w:p w14:paraId="73EFC70D" w14:textId="77777777" w:rsidR="00E0450C" w:rsidRPr="000F33D3" w:rsidRDefault="00E0450C" w:rsidP="00D84174">
                                  <w:pPr>
                                    <w:spacing w:line="276" w:lineRule="auto"/>
                                    <w:rPr>
                                      <w:b w:val="0"/>
                                      <w:sz w:val="24"/>
                                      <w:szCs w:val="24"/>
                                    </w:rPr>
                                  </w:pPr>
                                </w:p>
                              </w:tc>
                              <w:tc>
                                <w:tcPr>
                                  <w:tcW w:w="7921" w:type="dxa"/>
                                  <w:shd w:val="clear" w:color="auto" w:fill="auto"/>
                                </w:tcPr>
                                <w:p w14:paraId="1EB2A38D" w14:textId="47C53785" w:rsidR="00E0450C" w:rsidRPr="00D353E1" w:rsidRDefault="00E0450C" w:rsidP="00D84174">
                                  <w:pPr>
                                    <w:spacing w:line="276" w:lineRule="auto"/>
                                    <w:rPr>
                                      <w:b w:val="0"/>
                                      <w:bCs w:val="0"/>
                                    </w:rPr>
                                  </w:pPr>
                                  <w:r w:rsidRPr="000F33D3">
                                    <w:rPr>
                                      <w:b w:val="0"/>
                                      <w:sz w:val="24"/>
                                      <w:szCs w:val="24"/>
                                    </w:rPr>
                                    <w:t>.</w:t>
                                  </w:r>
                                  <w:r>
                                    <w:rPr>
                                      <w:sz w:val="22"/>
                                      <w:szCs w:val="22"/>
                                    </w:rPr>
                                    <w:t>I</w:t>
                                  </w:r>
                                  <w:r w:rsidRPr="00001B30">
                                    <w:rPr>
                                      <w:sz w:val="22"/>
                                      <w:szCs w:val="22"/>
                                    </w:rPr>
                                    <w:t>.</w:t>
                                  </w:r>
                                  <w:r w:rsidRPr="00001B30">
                                    <w:rPr>
                                      <w:b w:val="0"/>
                                      <w:sz w:val="22"/>
                                      <w:szCs w:val="22"/>
                                    </w:rPr>
                                    <w:t xml:space="preserve"> </w:t>
                                  </w:r>
                                  <w:r>
                                    <w:rPr>
                                      <w:sz w:val="22"/>
                                      <w:szCs w:val="22"/>
                                      <w:u w:val="single"/>
                                    </w:rPr>
                                    <w:t>Định nghĩa</w:t>
                                  </w:r>
                                  <w:r w:rsidRPr="00001B30">
                                    <w:rPr>
                                      <w:sz w:val="22"/>
                                      <w:szCs w:val="22"/>
                                      <w:u w:val="single"/>
                                    </w:rPr>
                                    <w:t>.</w:t>
                                  </w:r>
                                </w:p>
                              </w:tc>
                            </w:tr>
                            <w:tr w:rsidR="00E0450C" w:rsidRPr="00B31086" w14:paraId="432E67F7" w14:textId="77777777" w:rsidTr="003A2685">
                              <w:tc>
                                <w:tcPr>
                                  <w:tcW w:w="2148" w:type="dxa"/>
                                </w:tcPr>
                                <w:p w14:paraId="294ED1BF" w14:textId="77777777" w:rsidR="00E0450C" w:rsidRPr="00E83662" w:rsidRDefault="00E0450C" w:rsidP="00D84174">
                                  <w:pPr>
                                    <w:spacing w:line="276" w:lineRule="auto"/>
                                    <w:rPr>
                                      <w:b w:val="0"/>
                                    </w:rPr>
                                  </w:pPr>
                                </w:p>
                              </w:tc>
                              <w:tc>
                                <w:tcPr>
                                  <w:tcW w:w="7921" w:type="dxa"/>
                                  <w:shd w:val="clear" w:color="auto" w:fill="auto"/>
                                </w:tcPr>
                                <w:p w14:paraId="1A622B93" w14:textId="50B4207A" w:rsidR="00E0450C" w:rsidRPr="00D353E1" w:rsidRDefault="00E0450C" w:rsidP="00D84174">
                                  <w:pPr>
                                    <w:spacing w:line="276" w:lineRule="auto"/>
                                    <w:rPr>
                                      <w:b w:val="0"/>
                                      <w:bCs w:val="0"/>
                                    </w:rPr>
                                  </w:pPr>
                                  <w:r w:rsidRPr="00E83662">
                                    <w:rPr>
                                      <w:b w:val="0"/>
                                    </w:rPr>
                                    <w:t xml:space="preserve">. </w:t>
                                  </w:r>
                                  <w:r w:rsidRPr="004C75A4">
                                    <w:rPr>
                                      <w:sz w:val="22"/>
                                      <w:szCs w:val="22"/>
                                    </w:rPr>
                                    <w:t xml:space="preserve">1. </w:t>
                                  </w:r>
                                  <w:r>
                                    <w:rPr>
                                      <w:sz w:val="22"/>
                                      <w:szCs w:val="22"/>
                                    </w:rPr>
                                    <w:t xml:space="preserve">Chuyển động tròn : </w:t>
                                  </w:r>
                                  <w:r>
                                    <w:rPr>
                                      <w:b w:val="0"/>
                                      <w:sz w:val="22"/>
                                      <w:szCs w:val="22"/>
                                    </w:rPr>
                                    <w:t xml:space="preserve">là chuyển động có </w:t>
                                  </w:r>
                                </w:p>
                              </w:tc>
                            </w:tr>
                            <w:tr w:rsidR="00E0450C" w:rsidRPr="00B31086" w14:paraId="3D28FEFB" w14:textId="77777777" w:rsidTr="003A2685">
                              <w:tc>
                                <w:tcPr>
                                  <w:tcW w:w="2148" w:type="dxa"/>
                                </w:tcPr>
                                <w:p w14:paraId="2CD04D53" w14:textId="77777777" w:rsidR="00E0450C" w:rsidRPr="00E83662" w:rsidRDefault="00E0450C" w:rsidP="00D84174">
                                  <w:pPr>
                                    <w:spacing w:line="276" w:lineRule="auto"/>
                                    <w:rPr>
                                      <w:b w:val="0"/>
                                    </w:rPr>
                                  </w:pPr>
                                </w:p>
                              </w:tc>
                              <w:tc>
                                <w:tcPr>
                                  <w:tcW w:w="7921" w:type="dxa"/>
                                  <w:shd w:val="clear" w:color="auto" w:fill="auto"/>
                                </w:tcPr>
                                <w:p w14:paraId="66574618" w14:textId="4FD155AA" w:rsidR="00E0450C" w:rsidRPr="00D353E1" w:rsidRDefault="00E0450C" w:rsidP="00D84174">
                                  <w:pPr>
                                    <w:spacing w:line="276" w:lineRule="auto"/>
                                    <w:rPr>
                                      <w:b w:val="0"/>
                                      <w:bCs w:val="0"/>
                                    </w:rPr>
                                  </w:pPr>
                                  <w:r w:rsidRPr="00E83662">
                                    <w:rPr>
                                      <w:b w:val="0"/>
                                    </w:rPr>
                                    <w:t xml:space="preserve">. </w:t>
                                  </w:r>
                                  <w:r>
                                    <w:rPr>
                                      <w:b w:val="0"/>
                                      <w:sz w:val="22"/>
                                      <w:szCs w:val="22"/>
                                    </w:rPr>
                                    <w:t>* Ví dụ :</w:t>
                                  </w:r>
                                </w:p>
                              </w:tc>
                            </w:tr>
                            <w:tr w:rsidR="00E0450C" w:rsidRPr="00B31086" w14:paraId="42135FC3" w14:textId="77777777" w:rsidTr="003A2685">
                              <w:tc>
                                <w:tcPr>
                                  <w:tcW w:w="2148" w:type="dxa"/>
                                </w:tcPr>
                                <w:p w14:paraId="1E0E4DED" w14:textId="77777777" w:rsidR="00E0450C" w:rsidRPr="00D353E1" w:rsidRDefault="00E0450C" w:rsidP="00D84174">
                                  <w:pPr>
                                    <w:spacing w:line="276" w:lineRule="auto"/>
                                    <w:rPr>
                                      <w:b w:val="0"/>
                                      <w:bCs w:val="0"/>
                                    </w:rPr>
                                  </w:pPr>
                                </w:p>
                              </w:tc>
                              <w:tc>
                                <w:tcPr>
                                  <w:tcW w:w="7921" w:type="dxa"/>
                                  <w:shd w:val="clear" w:color="auto" w:fill="auto"/>
                                </w:tcPr>
                                <w:p w14:paraId="68CAAB1D" w14:textId="4E333893" w:rsidR="00E0450C" w:rsidRPr="00D353E1" w:rsidRDefault="00E0450C" w:rsidP="00D84174">
                                  <w:pPr>
                                    <w:spacing w:line="276" w:lineRule="auto"/>
                                    <w:rPr>
                                      <w:b w:val="0"/>
                                      <w:bCs w:val="0"/>
                                    </w:rPr>
                                  </w:pPr>
                                </w:p>
                              </w:tc>
                            </w:tr>
                            <w:tr w:rsidR="00E0450C" w:rsidRPr="00B31086" w14:paraId="4582BC42" w14:textId="77777777" w:rsidTr="003A2685">
                              <w:tc>
                                <w:tcPr>
                                  <w:tcW w:w="2148" w:type="dxa"/>
                                </w:tcPr>
                                <w:p w14:paraId="3E6E6E61" w14:textId="77777777" w:rsidR="00E0450C" w:rsidRDefault="00E0450C" w:rsidP="00D84174">
                                  <w:pPr>
                                    <w:spacing w:line="276" w:lineRule="auto"/>
                                    <w:rPr>
                                      <w:b w:val="0"/>
                                    </w:rPr>
                                  </w:pPr>
                                </w:p>
                              </w:tc>
                              <w:tc>
                                <w:tcPr>
                                  <w:tcW w:w="7921" w:type="dxa"/>
                                  <w:shd w:val="clear" w:color="auto" w:fill="auto"/>
                                </w:tcPr>
                                <w:p w14:paraId="7C4D88B7" w14:textId="25D02D81" w:rsidR="00E0450C" w:rsidRPr="00D353E1" w:rsidRDefault="00E0450C" w:rsidP="00D84174">
                                  <w:pPr>
                                    <w:spacing w:line="276" w:lineRule="auto"/>
                                    <w:rPr>
                                      <w:b w:val="0"/>
                                      <w:bCs w:val="0"/>
                                    </w:rPr>
                                  </w:pPr>
                                  <w:r>
                                    <w:rPr>
                                      <w:b w:val="0"/>
                                    </w:rPr>
                                    <w:t xml:space="preserve">. </w:t>
                                  </w:r>
                                  <w:r w:rsidRPr="004C75A4">
                                    <w:rPr>
                                      <w:sz w:val="22"/>
                                      <w:szCs w:val="22"/>
                                    </w:rPr>
                                    <w:t>2.</w:t>
                                  </w:r>
                                  <w:r>
                                    <w:rPr>
                                      <w:sz w:val="22"/>
                                      <w:szCs w:val="22"/>
                                    </w:rPr>
                                    <w:t xml:space="preserve"> Tốc độ trung bình trong chuyển động tròn:</w:t>
                                  </w:r>
                                </w:p>
                              </w:tc>
                            </w:tr>
                            <w:tr w:rsidR="00E0450C" w:rsidRPr="00B31086" w14:paraId="2C7BC4CB" w14:textId="77777777" w:rsidTr="003A2685">
                              <w:tc>
                                <w:tcPr>
                                  <w:tcW w:w="2148" w:type="dxa"/>
                                </w:tcPr>
                                <w:p w14:paraId="1F212E29" w14:textId="77777777" w:rsidR="00E0450C" w:rsidRPr="004C75A4" w:rsidRDefault="00E0450C" w:rsidP="00D84174">
                                  <w:pPr>
                                    <w:spacing w:line="276" w:lineRule="auto"/>
                                    <w:rPr>
                                      <w:b w:val="0"/>
                                    </w:rPr>
                                  </w:pPr>
                                </w:p>
                              </w:tc>
                              <w:tc>
                                <w:tcPr>
                                  <w:tcW w:w="7921" w:type="dxa"/>
                                  <w:shd w:val="clear" w:color="auto" w:fill="auto"/>
                                </w:tcPr>
                                <w:p w14:paraId="437CF97B" w14:textId="2D8D41C7" w:rsidR="00E0450C" w:rsidRPr="00D353E1" w:rsidRDefault="00E0450C" w:rsidP="00D84174">
                                  <w:pPr>
                                    <w:spacing w:line="276" w:lineRule="auto"/>
                                    <w:rPr>
                                      <w:b w:val="0"/>
                                      <w:bCs w:val="0"/>
                                    </w:rPr>
                                  </w:pPr>
                                  <w:r w:rsidRPr="004C75A4">
                                    <w:rPr>
                                      <w:b w:val="0"/>
                                    </w:rPr>
                                    <w:t xml:space="preserve">         </w:t>
                                  </w:r>
                                </w:p>
                              </w:tc>
                            </w:tr>
                            <w:tr w:rsidR="00E0450C" w:rsidRPr="00B31086" w14:paraId="6B90687A" w14:textId="77777777" w:rsidTr="003A2685">
                              <w:tc>
                                <w:tcPr>
                                  <w:tcW w:w="2148" w:type="dxa"/>
                                </w:tcPr>
                                <w:p w14:paraId="014E29EF" w14:textId="77777777" w:rsidR="00E0450C" w:rsidRPr="004C75A4" w:rsidRDefault="00E0450C" w:rsidP="00D84174">
                                  <w:pPr>
                                    <w:spacing w:line="276" w:lineRule="auto"/>
                                    <w:rPr>
                                      <w:b w:val="0"/>
                                    </w:rPr>
                                  </w:pPr>
                                </w:p>
                              </w:tc>
                              <w:tc>
                                <w:tcPr>
                                  <w:tcW w:w="7921" w:type="dxa"/>
                                  <w:shd w:val="clear" w:color="auto" w:fill="auto"/>
                                </w:tcPr>
                                <w:p w14:paraId="233962CF" w14:textId="56F49D94" w:rsidR="00E0450C" w:rsidRPr="00D353E1" w:rsidRDefault="00E0450C" w:rsidP="00D84174">
                                  <w:pPr>
                                    <w:spacing w:line="276" w:lineRule="auto"/>
                                    <w:rPr>
                                      <w:b w:val="0"/>
                                      <w:bCs w:val="0"/>
                                    </w:rPr>
                                  </w:pPr>
                                  <w:r w:rsidRPr="004C75A4">
                                    <w:rPr>
                                      <w:b w:val="0"/>
                                    </w:rPr>
                                    <w:t xml:space="preserve">         </w:t>
                                  </w:r>
                                </w:p>
                              </w:tc>
                            </w:tr>
                            <w:tr w:rsidR="00E0450C" w:rsidRPr="00B31086" w14:paraId="414C8DF7" w14:textId="77777777" w:rsidTr="003A2685">
                              <w:tc>
                                <w:tcPr>
                                  <w:tcW w:w="2148" w:type="dxa"/>
                                </w:tcPr>
                                <w:p w14:paraId="01FED49F" w14:textId="77777777" w:rsidR="00E0450C" w:rsidRDefault="00E0450C" w:rsidP="00D84174">
                                  <w:pPr>
                                    <w:spacing w:line="276" w:lineRule="auto"/>
                                    <w:rPr>
                                      <w:b w:val="0"/>
                                    </w:rPr>
                                  </w:pPr>
                                </w:p>
                              </w:tc>
                              <w:tc>
                                <w:tcPr>
                                  <w:tcW w:w="7921" w:type="dxa"/>
                                  <w:shd w:val="clear" w:color="auto" w:fill="auto"/>
                                </w:tcPr>
                                <w:p w14:paraId="1E0502E3" w14:textId="2EAB7045" w:rsidR="00E0450C" w:rsidRPr="00D353E1" w:rsidRDefault="00E0450C" w:rsidP="00D84174">
                                  <w:pPr>
                                    <w:spacing w:line="276" w:lineRule="auto"/>
                                    <w:rPr>
                                      <w:b w:val="0"/>
                                      <w:bCs w:val="0"/>
                                    </w:rPr>
                                  </w:pPr>
                                  <w:r>
                                    <w:rPr>
                                      <w:b w:val="0"/>
                                    </w:rPr>
                                    <w:t xml:space="preserve">. </w:t>
                                  </w:r>
                                  <w:r w:rsidRPr="004C75A4">
                                    <w:rPr>
                                      <w:sz w:val="22"/>
                                      <w:szCs w:val="22"/>
                                    </w:rPr>
                                    <w:t>3.</w:t>
                                  </w:r>
                                  <w:r>
                                    <w:rPr>
                                      <w:sz w:val="22"/>
                                      <w:szCs w:val="22"/>
                                    </w:rPr>
                                    <w:t xml:space="preserve"> Chuyển động tròn đều: là chuyển động có</w:t>
                                  </w:r>
                                </w:p>
                              </w:tc>
                            </w:tr>
                            <w:tr w:rsidR="00E0450C" w:rsidRPr="00B31086" w14:paraId="5DA6A334" w14:textId="77777777" w:rsidTr="003A2685">
                              <w:tc>
                                <w:tcPr>
                                  <w:tcW w:w="2148" w:type="dxa"/>
                                </w:tcPr>
                                <w:p w14:paraId="44B3D11D" w14:textId="77777777" w:rsidR="00E0450C" w:rsidRDefault="00E0450C" w:rsidP="00D84174">
                                  <w:pPr>
                                    <w:spacing w:line="276" w:lineRule="auto"/>
                                    <w:rPr>
                                      <w:b w:val="0"/>
                                    </w:rPr>
                                  </w:pPr>
                                </w:p>
                              </w:tc>
                              <w:tc>
                                <w:tcPr>
                                  <w:tcW w:w="7921" w:type="dxa"/>
                                  <w:shd w:val="clear" w:color="auto" w:fill="auto"/>
                                </w:tcPr>
                                <w:p w14:paraId="30EF0BDB" w14:textId="282F96AA" w:rsidR="00E0450C" w:rsidRPr="00D353E1" w:rsidRDefault="00E0450C" w:rsidP="00D84174">
                                  <w:pPr>
                                    <w:spacing w:line="276" w:lineRule="auto"/>
                                    <w:rPr>
                                      <w:b w:val="0"/>
                                      <w:bCs w:val="0"/>
                                    </w:rPr>
                                  </w:pPr>
                                  <w:r>
                                    <w:rPr>
                                      <w:b w:val="0"/>
                                    </w:rPr>
                                    <w:t xml:space="preserve">.                                         </w:t>
                                  </w:r>
                                  <w:r>
                                    <w:rPr>
                                      <w:sz w:val="22"/>
                                      <w:szCs w:val="22"/>
                                    </w:rPr>
                                    <w:t>+</w:t>
                                  </w:r>
                                </w:p>
                              </w:tc>
                            </w:tr>
                            <w:tr w:rsidR="00E0450C" w:rsidRPr="00B31086" w14:paraId="2F2FEF75" w14:textId="77777777" w:rsidTr="003A2685">
                              <w:tc>
                                <w:tcPr>
                                  <w:tcW w:w="2148" w:type="dxa"/>
                                </w:tcPr>
                                <w:p w14:paraId="1D91DB0D" w14:textId="77777777" w:rsidR="00E0450C" w:rsidRDefault="00E0450C" w:rsidP="00D84174">
                                  <w:pPr>
                                    <w:spacing w:line="276" w:lineRule="auto"/>
                                    <w:rPr>
                                      <w:b w:val="0"/>
                                    </w:rPr>
                                  </w:pPr>
                                </w:p>
                              </w:tc>
                              <w:tc>
                                <w:tcPr>
                                  <w:tcW w:w="7921" w:type="dxa"/>
                                  <w:shd w:val="clear" w:color="auto" w:fill="auto"/>
                                </w:tcPr>
                                <w:p w14:paraId="5CCFE924" w14:textId="416A1419" w:rsidR="00E0450C" w:rsidRPr="00D353E1" w:rsidRDefault="00E0450C" w:rsidP="00D84174">
                                  <w:pPr>
                                    <w:spacing w:line="276" w:lineRule="auto"/>
                                    <w:rPr>
                                      <w:b w:val="0"/>
                                      <w:bCs w:val="0"/>
                                    </w:rPr>
                                  </w:pPr>
                                  <w:r>
                                    <w:rPr>
                                      <w:b w:val="0"/>
                                    </w:rPr>
                                    <w:t xml:space="preserve">.                                         </w:t>
                                  </w:r>
                                  <w:r w:rsidRPr="004C75A4">
                                    <w:rPr>
                                      <w:b w:val="0"/>
                                      <w:sz w:val="22"/>
                                      <w:szCs w:val="22"/>
                                    </w:rPr>
                                    <w:t>+</w:t>
                                  </w:r>
                                </w:p>
                              </w:tc>
                            </w:tr>
                            <w:tr w:rsidR="00E0450C" w:rsidRPr="00B31086" w14:paraId="3763B28C" w14:textId="77777777" w:rsidTr="003A2685">
                              <w:tc>
                                <w:tcPr>
                                  <w:tcW w:w="2148" w:type="dxa"/>
                                </w:tcPr>
                                <w:p w14:paraId="68A8E6E7" w14:textId="77777777" w:rsidR="00E0450C" w:rsidRDefault="00E0450C" w:rsidP="00D84174">
                                  <w:pPr>
                                    <w:spacing w:line="276" w:lineRule="auto"/>
                                    <w:rPr>
                                      <w:b w:val="0"/>
                                    </w:rPr>
                                  </w:pPr>
                                </w:p>
                              </w:tc>
                              <w:tc>
                                <w:tcPr>
                                  <w:tcW w:w="7921" w:type="dxa"/>
                                  <w:shd w:val="clear" w:color="auto" w:fill="auto"/>
                                </w:tcPr>
                                <w:p w14:paraId="5D022C20" w14:textId="7F8D3EA3" w:rsidR="00E0450C" w:rsidRPr="00D353E1" w:rsidRDefault="00E0450C" w:rsidP="00D84174">
                                  <w:pPr>
                                    <w:spacing w:line="276" w:lineRule="auto"/>
                                    <w:rPr>
                                      <w:b w:val="0"/>
                                      <w:bCs w:val="0"/>
                                    </w:rPr>
                                  </w:pPr>
                                  <w:r>
                                    <w:rPr>
                                      <w:b w:val="0"/>
                                    </w:rPr>
                                    <w:t xml:space="preserve">. </w:t>
                                  </w:r>
                                  <w:r>
                                    <w:rPr>
                                      <w:b w:val="0"/>
                                      <w:sz w:val="22"/>
                                      <w:szCs w:val="22"/>
                                    </w:rPr>
                                    <w:t>* Ví dụ :</w:t>
                                  </w:r>
                                </w:p>
                              </w:tc>
                            </w:tr>
                            <w:tr w:rsidR="00E0450C" w:rsidRPr="00B31086" w14:paraId="62C27D60" w14:textId="77777777" w:rsidTr="003A2685">
                              <w:tc>
                                <w:tcPr>
                                  <w:tcW w:w="2148" w:type="dxa"/>
                                </w:tcPr>
                                <w:p w14:paraId="02179726" w14:textId="77777777" w:rsidR="00E0450C" w:rsidRPr="00D353E1" w:rsidRDefault="00E0450C" w:rsidP="00D84174">
                                  <w:pPr>
                                    <w:spacing w:line="276" w:lineRule="auto"/>
                                    <w:rPr>
                                      <w:b w:val="0"/>
                                      <w:bCs w:val="0"/>
                                    </w:rPr>
                                  </w:pPr>
                                </w:p>
                              </w:tc>
                              <w:tc>
                                <w:tcPr>
                                  <w:tcW w:w="7921" w:type="dxa"/>
                                  <w:shd w:val="clear" w:color="auto" w:fill="auto"/>
                                </w:tcPr>
                                <w:p w14:paraId="06C5866B" w14:textId="32AF1724" w:rsidR="00E0450C" w:rsidRPr="00D353E1" w:rsidRDefault="00E0450C" w:rsidP="00D84174">
                                  <w:pPr>
                                    <w:spacing w:line="276" w:lineRule="auto"/>
                                    <w:rPr>
                                      <w:b w:val="0"/>
                                      <w:bCs w:val="0"/>
                                    </w:rPr>
                                  </w:pPr>
                                </w:p>
                              </w:tc>
                            </w:tr>
                            <w:tr w:rsidR="00E0450C" w:rsidRPr="00B31086" w14:paraId="6841D1FB" w14:textId="77777777" w:rsidTr="003A2685">
                              <w:tc>
                                <w:tcPr>
                                  <w:tcW w:w="2148" w:type="dxa"/>
                                </w:tcPr>
                                <w:p w14:paraId="6426976E" w14:textId="77777777" w:rsidR="00E0450C" w:rsidRDefault="00E0450C" w:rsidP="00D84174">
                                  <w:pPr>
                                    <w:spacing w:line="276" w:lineRule="auto"/>
                                    <w:rPr>
                                      <w:b w:val="0"/>
                                    </w:rPr>
                                  </w:pPr>
                                </w:p>
                              </w:tc>
                              <w:tc>
                                <w:tcPr>
                                  <w:tcW w:w="7921" w:type="dxa"/>
                                  <w:shd w:val="clear" w:color="auto" w:fill="auto"/>
                                </w:tcPr>
                                <w:p w14:paraId="5A50C927" w14:textId="5E0E42D4" w:rsidR="00E0450C" w:rsidRPr="00D353E1" w:rsidRDefault="00E0450C" w:rsidP="00D84174">
                                  <w:pPr>
                                    <w:spacing w:line="276" w:lineRule="auto"/>
                                    <w:rPr>
                                      <w:b w:val="0"/>
                                      <w:bCs w:val="0"/>
                                    </w:rPr>
                                  </w:pPr>
                                  <w:r>
                                    <w:rPr>
                                      <w:b w:val="0"/>
                                    </w:rPr>
                                    <w:t xml:space="preserve">. </w:t>
                                  </w:r>
                                  <w:r>
                                    <w:rPr>
                                      <w:sz w:val="22"/>
                                      <w:szCs w:val="22"/>
                                    </w:rPr>
                                    <w:t>II. Tốc độ dài và tốc độ góc.</w:t>
                                  </w:r>
                                </w:p>
                              </w:tc>
                            </w:tr>
                            <w:tr w:rsidR="00E0450C" w:rsidRPr="00B31086" w14:paraId="5D0CA015" w14:textId="77777777" w:rsidTr="003A2685">
                              <w:tc>
                                <w:tcPr>
                                  <w:tcW w:w="2148" w:type="dxa"/>
                                </w:tcPr>
                                <w:p w14:paraId="1D99DC33" w14:textId="77777777" w:rsidR="00E0450C" w:rsidRDefault="00E0450C" w:rsidP="00D84174">
                                  <w:pPr>
                                    <w:spacing w:line="276" w:lineRule="auto"/>
                                    <w:rPr>
                                      <w:b w:val="0"/>
                                    </w:rPr>
                                  </w:pPr>
                                </w:p>
                              </w:tc>
                              <w:tc>
                                <w:tcPr>
                                  <w:tcW w:w="7921" w:type="dxa"/>
                                  <w:shd w:val="clear" w:color="auto" w:fill="auto"/>
                                </w:tcPr>
                                <w:p w14:paraId="40216AD7" w14:textId="378C54B1" w:rsidR="00E0450C" w:rsidRPr="00D353E1" w:rsidRDefault="00E0450C" w:rsidP="00D84174">
                                  <w:pPr>
                                    <w:spacing w:line="276" w:lineRule="auto"/>
                                    <w:rPr>
                                      <w:b w:val="0"/>
                                      <w:bCs w:val="0"/>
                                    </w:rPr>
                                  </w:pPr>
                                  <w:r>
                                    <w:rPr>
                                      <w:b w:val="0"/>
                                    </w:rPr>
                                    <w:t xml:space="preserve">. </w:t>
                                  </w:r>
                                  <w:r>
                                    <w:rPr>
                                      <w:sz w:val="22"/>
                                      <w:szCs w:val="22"/>
                                    </w:rPr>
                                    <w:t>1. Vectơ vận tốc trong chuyển động tròn đều :</w:t>
                                  </w:r>
                                </w:p>
                              </w:tc>
                            </w:tr>
                            <w:tr w:rsidR="00E0450C" w:rsidRPr="00B31086" w14:paraId="120B622C" w14:textId="77777777" w:rsidTr="003A2685">
                              <w:tc>
                                <w:tcPr>
                                  <w:tcW w:w="2148" w:type="dxa"/>
                                </w:tcPr>
                                <w:p w14:paraId="72CB68BA" w14:textId="77777777" w:rsidR="00E0450C" w:rsidRDefault="00E0450C" w:rsidP="00D84174">
                                  <w:pPr>
                                    <w:spacing w:line="276" w:lineRule="auto"/>
                                    <w:rPr>
                                      <w:b w:val="0"/>
                                    </w:rPr>
                                  </w:pPr>
                                </w:p>
                              </w:tc>
                              <w:tc>
                                <w:tcPr>
                                  <w:tcW w:w="7921" w:type="dxa"/>
                                  <w:shd w:val="clear" w:color="auto" w:fill="auto"/>
                                </w:tcPr>
                                <w:p w14:paraId="486627A3" w14:textId="058E451C" w:rsidR="00E0450C" w:rsidRPr="00D353E1" w:rsidRDefault="00E0450C" w:rsidP="00D84174">
                                  <w:pPr>
                                    <w:spacing w:line="276" w:lineRule="auto"/>
                                    <w:rPr>
                                      <w:b w:val="0"/>
                                      <w:bCs w:val="0"/>
                                    </w:rPr>
                                  </w:pPr>
                                  <w:r>
                                    <w:rPr>
                                      <w:b w:val="0"/>
                                    </w:rPr>
                                    <w:t xml:space="preserve">      . </w:t>
                                  </w:r>
                                  <w:r>
                                    <w:rPr>
                                      <w:b w:val="0"/>
                                      <w:sz w:val="22"/>
                                      <w:szCs w:val="22"/>
                                    </w:rPr>
                                    <w:t>Điểm đặt :</w:t>
                                  </w:r>
                                </w:p>
                              </w:tc>
                            </w:tr>
                            <w:tr w:rsidR="00E0450C" w:rsidRPr="00B31086" w14:paraId="0027BF0D" w14:textId="77777777" w:rsidTr="003A2685">
                              <w:tc>
                                <w:tcPr>
                                  <w:tcW w:w="2148" w:type="dxa"/>
                                </w:tcPr>
                                <w:p w14:paraId="6DA8DF1F" w14:textId="77777777" w:rsidR="00E0450C" w:rsidRDefault="00E0450C" w:rsidP="00D84174">
                                  <w:pPr>
                                    <w:spacing w:line="276" w:lineRule="auto"/>
                                    <w:rPr>
                                      <w:b w:val="0"/>
                                      <w:sz w:val="24"/>
                                      <w:szCs w:val="24"/>
                                    </w:rPr>
                                  </w:pPr>
                                </w:p>
                              </w:tc>
                              <w:tc>
                                <w:tcPr>
                                  <w:tcW w:w="7921" w:type="dxa"/>
                                  <w:shd w:val="clear" w:color="auto" w:fill="auto"/>
                                </w:tcPr>
                                <w:p w14:paraId="59C1F02C" w14:textId="53C0C668" w:rsidR="00E0450C" w:rsidRPr="00D353E1" w:rsidRDefault="00E0450C" w:rsidP="00D84174">
                                  <w:pPr>
                                    <w:spacing w:line="276" w:lineRule="auto"/>
                                    <w:rPr>
                                      <w:b w:val="0"/>
                                      <w:bCs w:val="0"/>
                                    </w:rPr>
                                  </w:pPr>
                                  <w:r>
                                    <w:rPr>
                                      <w:b w:val="0"/>
                                      <w:sz w:val="24"/>
                                      <w:szCs w:val="24"/>
                                    </w:rPr>
                                    <w:t xml:space="preserve">       </w:t>
                                  </w:r>
                                  <w:r w:rsidRPr="001C73A0">
                                    <w:rPr>
                                      <w:b w:val="0"/>
                                    </w:rPr>
                                    <w:t>.</w:t>
                                  </w:r>
                                  <w:r>
                                    <w:rPr>
                                      <w:b w:val="0"/>
                                    </w:rPr>
                                    <w:t xml:space="preserve"> </w:t>
                                  </w:r>
                                  <w:r>
                                    <w:rPr>
                                      <w:b w:val="0"/>
                                      <w:sz w:val="22"/>
                                      <w:szCs w:val="22"/>
                                    </w:rPr>
                                    <w:t>Phương :</w:t>
                                  </w:r>
                                </w:p>
                              </w:tc>
                            </w:tr>
                            <w:tr w:rsidR="00E0450C" w:rsidRPr="00B31086" w14:paraId="121DB3E8" w14:textId="77777777" w:rsidTr="003A2685">
                              <w:tc>
                                <w:tcPr>
                                  <w:tcW w:w="2148" w:type="dxa"/>
                                </w:tcPr>
                                <w:p w14:paraId="35E0DEB6" w14:textId="77777777" w:rsidR="00E0450C" w:rsidRDefault="00E0450C" w:rsidP="00D84174">
                                  <w:pPr>
                                    <w:spacing w:line="276" w:lineRule="auto"/>
                                    <w:rPr>
                                      <w:b w:val="0"/>
                                    </w:rPr>
                                  </w:pPr>
                                </w:p>
                              </w:tc>
                              <w:tc>
                                <w:tcPr>
                                  <w:tcW w:w="7921" w:type="dxa"/>
                                  <w:shd w:val="clear" w:color="auto" w:fill="auto"/>
                                </w:tcPr>
                                <w:p w14:paraId="0FD8FAE4" w14:textId="25885F1F" w:rsidR="00E0450C" w:rsidRPr="00D353E1" w:rsidRDefault="00E0450C" w:rsidP="00D84174">
                                  <w:pPr>
                                    <w:spacing w:line="276" w:lineRule="auto"/>
                                    <w:rPr>
                                      <w:b w:val="0"/>
                                      <w:bCs w:val="0"/>
                                    </w:rPr>
                                  </w:pPr>
                                  <w:r>
                                    <w:rPr>
                                      <w:b w:val="0"/>
                                    </w:rPr>
                                    <w:t xml:space="preserve">      </w:t>
                                  </w:r>
                                  <w:r w:rsidRPr="001C73A0">
                                    <w:rPr>
                                      <w:b w:val="0"/>
                                    </w:rPr>
                                    <w:t>.</w:t>
                                  </w:r>
                                  <w:r>
                                    <w:rPr>
                                      <w:b w:val="0"/>
                                    </w:rPr>
                                    <w:t xml:space="preserve"> </w:t>
                                  </w:r>
                                  <w:r>
                                    <w:rPr>
                                      <w:b w:val="0"/>
                                      <w:sz w:val="22"/>
                                      <w:szCs w:val="22"/>
                                    </w:rPr>
                                    <w:t>Chiều :</w:t>
                                  </w:r>
                                </w:p>
                              </w:tc>
                            </w:tr>
                            <w:tr w:rsidR="00E0450C" w:rsidRPr="00B31086" w14:paraId="39DA9A12" w14:textId="77777777" w:rsidTr="003A2685">
                              <w:tc>
                                <w:tcPr>
                                  <w:tcW w:w="2148" w:type="dxa"/>
                                </w:tcPr>
                                <w:p w14:paraId="5DFBF166" w14:textId="77777777" w:rsidR="00E0450C" w:rsidRDefault="00E0450C" w:rsidP="00D84174">
                                  <w:pPr>
                                    <w:spacing w:line="276" w:lineRule="auto"/>
                                    <w:rPr>
                                      <w:b w:val="0"/>
                                    </w:rPr>
                                  </w:pPr>
                                </w:p>
                              </w:tc>
                              <w:tc>
                                <w:tcPr>
                                  <w:tcW w:w="7921" w:type="dxa"/>
                                  <w:shd w:val="clear" w:color="auto" w:fill="auto"/>
                                </w:tcPr>
                                <w:p w14:paraId="188B7A2C" w14:textId="7BB5EBD8" w:rsidR="00E0450C" w:rsidRPr="00D353E1" w:rsidRDefault="00E0450C" w:rsidP="00D84174">
                                  <w:pPr>
                                    <w:spacing w:line="276" w:lineRule="auto"/>
                                    <w:rPr>
                                      <w:b w:val="0"/>
                                      <w:bCs w:val="0"/>
                                    </w:rPr>
                                  </w:pPr>
                                  <w:r>
                                    <w:rPr>
                                      <w:b w:val="0"/>
                                    </w:rPr>
                                    <w:t xml:space="preserve">      </w:t>
                                  </w:r>
                                  <w:r w:rsidRPr="001C73A0">
                                    <w:rPr>
                                      <w:b w:val="0"/>
                                    </w:rPr>
                                    <w:t>.</w:t>
                                  </w:r>
                                  <w:r>
                                    <w:rPr>
                                      <w:b w:val="0"/>
                                    </w:rPr>
                                    <w:t xml:space="preserve"> </w:t>
                                  </w:r>
                                  <w:r>
                                    <w:rPr>
                                      <w:b w:val="0"/>
                                      <w:sz w:val="22"/>
                                      <w:szCs w:val="22"/>
                                    </w:rPr>
                                    <w:t>Độ lớn :</w:t>
                                  </w:r>
                                </w:p>
                              </w:tc>
                            </w:tr>
                            <w:tr w:rsidR="00E0450C" w:rsidRPr="00B31086" w14:paraId="73D214FC" w14:textId="77777777" w:rsidTr="003A2685">
                              <w:tc>
                                <w:tcPr>
                                  <w:tcW w:w="2148" w:type="dxa"/>
                                </w:tcPr>
                                <w:p w14:paraId="3BC93A85" w14:textId="77777777" w:rsidR="00E0450C" w:rsidRPr="00D353E1" w:rsidRDefault="00E0450C" w:rsidP="00D84174">
                                  <w:pPr>
                                    <w:spacing w:line="276" w:lineRule="auto"/>
                                    <w:rPr>
                                      <w:b w:val="0"/>
                                      <w:bCs w:val="0"/>
                                    </w:rPr>
                                  </w:pPr>
                                </w:p>
                              </w:tc>
                              <w:tc>
                                <w:tcPr>
                                  <w:tcW w:w="7921" w:type="dxa"/>
                                  <w:shd w:val="clear" w:color="auto" w:fill="auto"/>
                                </w:tcPr>
                                <w:p w14:paraId="12557765" w14:textId="2568AD33" w:rsidR="00E0450C" w:rsidRPr="00D353E1" w:rsidRDefault="00E0450C" w:rsidP="00D84174">
                                  <w:pPr>
                                    <w:spacing w:line="276" w:lineRule="auto"/>
                                    <w:rPr>
                                      <w:b w:val="0"/>
                                      <w:bCs w:val="0"/>
                                    </w:rPr>
                                  </w:pPr>
                                </w:p>
                              </w:tc>
                            </w:tr>
                            <w:tr w:rsidR="00E0450C" w:rsidRPr="00B31086" w14:paraId="7A8CDF22" w14:textId="77777777" w:rsidTr="003A2685">
                              <w:tc>
                                <w:tcPr>
                                  <w:tcW w:w="2148" w:type="dxa"/>
                                </w:tcPr>
                                <w:p w14:paraId="19A74BC7" w14:textId="77777777" w:rsidR="00E0450C" w:rsidRDefault="00E0450C" w:rsidP="00D84174">
                                  <w:pPr>
                                    <w:spacing w:line="276" w:lineRule="auto"/>
                                    <w:rPr>
                                      <w:b w:val="0"/>
                                    </w:rPr>
                                  </w:pPr>
                                </w:p>
                              </w:tc>
                              <w:tc>
                                <w:tcPr>
                                  <w:tcW w:w="7921" w:type="dxa"/>
                                  <w:shd w:val="clear" w:color="auto" w:fill="auto"/>
                                </w:tcPr>
                                <w:p w14:paraId="5D7C09B2" w14:textId="31D6D49D" w:rsidR="00E0450C" w:rsidRPr="00D353E1" w:rsidRDefault="00E0450C" w:rsidP="00D84174">
                                  <w:pPr>
                                    <w:spacing w:line="276" w:lineRule="auto"/>
                                    <w:rPr>
                                      <w:b w:val="0"/>
                                      <w:bCs w:val="0"/>
                                    </w:rPr>
                                  </w:pPr>
                                  <w:r>
                                    <w:rPr>
                                      <w:b w:val="0"/>
                                    </w:rPr>
                                    <w:t xml:space="preserve">. </w:t>
                                  </w:r>
                                  <w:r>
                                    <w:rPr>
                                      <w:sz w:val="22"/>
                                      <w:szCs w:val="22"/>
                                    </w:rPr>
                                    <w:t>* Tốc độ dài :</w:t>
                                  </w:r>
                                </w:p>
                              </w:tc>
                            </w:tr>
                            <w:tr w:rsidR="00E0450C" w:rsidRPr="00B31086" w14:paraId="36EDF183" w14:textId="77777777" w:rsidTr="003A2685">
                              <w:tc>
                                <w:tcPr>
                                  <w:tcW w:w="2148" w:type="dxa"/>
                                </w:tcPr>
                                <w:p w14:paraId="64B78F60" w14:textId="77777777" w:rsidR="00E0450C" w:rsidRPr="00D353E1" w:rsidRDefault="00E0450C" w:rsidP="00D84174">
                                  <w:pPr>
                                    <w:spacing w:line="276" w:lineRule="auto"/>
                                    <w:rPr>
                                      <w:b w:val="0"/>
                                      <w:bCs w:val="0"/>
                                    </w:rPr>
                                  </w:pPr>
                                </w:p>
                              </w:tc>
                              <w:tc>
                                <w:tcPr>
                                  <w:tcW w:w="7921" w:type="dxa"/>
                                  <w:shd w:val="clear" w:color="auto" w:fill="auto"/>
                                </w:tcPr>
                                <w:p w14:paraId="095903A8" w14:textId="4212C25F" w:rsidR="00E0450C" w:rsidRPr="00D353E1" w:rsidRDefault="00E0450C" w:rsidP="00D84174">
                                  <w:pPr>
                                    <w:spacing w:line="276" w:lineRule="auto"/>
                                    <w:rPr>
                                      <w:b w:val="0"/>
                                      <w:bCs w:val="0"/>
                                    </w:rPr>
                                  </w:pPr>
                                </w:p>
                              </w:tc>
                            </w:tr>
                            <w:tr w:rsidR="00E0450C" w:rsidRPr="00B31086" w14:paraId="6463C4B0" w14:textId="77777777" w:rsidTr="003A2685">
                              <w:tc>
                                <w:tcPr>
                                  <w:tcW w:w="2148" w:type="dxa"/>
                                </w:tcPr>
                                <w:p w14:paraId="4B19F4F5" w14:textId="77777777" w:rsidR="00E0450C" w:rsidRDefault="00E0450C" w:rsidP="00D84174">
                                  <w:pPr>
                                    <w:spacing w:line="276" w:lineRule="auto"/>
                                    <w:rPr>
                                      <w:b w:val="0"/>
                                    </w:rPr>
                                  </w:pPr>
                                </w:p>
                              </w:tc>
                              <w:tc>
                                <w:tcPr>
                                  <w:tcW w:w="7921" w:type="dxa"/>
                                  <w:shd w:val="clear" w:color="auto" w:fill="auto"/>
                                </w:tcPr>
                                <w:p w14:paraId="6157123E" w14:textId="7104400C" w:rsidR="00E0450C" w:rsidRPr="00D353E1" w:rsidRDefault="00E0450C" w:rsidP="00D84174">
                                  <w:pPr>
                                    <w:spacing w:line="276" w:lineRule="auto"/>
                                    <w:rPr>
                                      <w:b w:val="0"/>
                                      <w:bCs w:val="0"/>
                                    </w:rPr>
                                  </w:pPr>
                                  <w:r>
                                    <w:rPr>
                                      <w:b w:val="0"/>
                                    </w:rPr>
                                    <w:t xml:space="preserve">. </w:t>
                                  </w:r>
                                  <w:r>
                                    <w:rPr>
                                      <w:b w:val="0"/>
                                      <w:sz w:val="22"/>
                                      <w:szCs w:val="22"/>
                                    </w:rPr>
                                    <w:t xml:space="preserve">+ Trong chuyển động tròn đều, </w:t>
                                  </w:r>
                                </w:p>
                              </w:tc>
                            </w:tr>
                            <w:tr w:rsidR="00E0450C" w:rsidRPr="00B31086" w14:paraId="062D6051" w14:textId="77777777" w:rsidTr="003A2685">
                              <w:tc>
                                <w:tcPr>
                                  <w:tcW w:w="2148" w:type="dxa"/>
                                </w:tcPr>
                                <w:p w14:paraId="075A6E62" w14:textId="77777777" w:rsidR="00E0450C" w:rsidRPr="00D353E1" w:rsidRDefault="00E0450C" w:rsidP="00D84174">
                                  <w:pPr>
                                    <w:spacing w:line="276" w:lineRule="auto"/>
                                    <w:rPr>
                                      <w:b w:val="0"/>
                                      <w:bCs w:val="0"/>
                                    </w:rPr>
                                  </w:pPr>
                                </w:p>
                              </w:tc>
                              <w:tc>
                                <w:tcPr>
                                  <w:tcW w:w="7921" w:type="dxa"/>
                                  <w:shd w:val="clear" w:color="auto" w:fill="auto"/>
                                </w:tcPr>
                                <w:p w14:paraId="627D90EB" w14:textId="3DD74AB9" w:rsidR="00E0450C" w:rsidRPr="00D353E1" w:rsidRDefault="00E0450C" w:rsidP="00D84174">
                                  <w:pPr>
                                    <w:spacing w:line="276" w:lineRule="auto"/>
                                    <w:rPr>
                                      <w:b w:val="0"/>
                                      <w:bCs w:val="0"/>
                                    </w:rPr>
                                  </w:pPr>
                                </w:p>
                              </w:tc>
                            </w:tr>
                            <w:tr w:rsidR="00E0450C" w:rsidRPr="00B31086" w14:paraId="1A37C796" w14:textId="77777777" w:rsidTr="003A2685">
                              <w:tc>
                                <w:tcPr>
                                  <w:tcW w:w="2148" w:type="dxa"/>
                                </w:tcPr>
                                <w:p w14:paraId="1DBD7F07" w14:textId="77777777" w:rsidR="00E0450C" w:rsidRPr="00D353E1" w:rsidRDefault="00E0450C" w:rsidP="00D84174">
                                  <w:pPr>
                                    <w:spacing w:line="276" w:lineRule="auto"/>
                                    <w:rPr>
                                      <w:b w:val="0"/>
                                      <w:bCs w:val="0"/>
                                    </w:rPr>
                                  </w:pPr>
                                </w:p>
                              </w:tc>
                              <w:tc>
                                <w:tcPr>
                                  <w:tcW w:w="7921" w:type="dxa"/>
                                  <w:shd w:val="clear" w:color="auto" w:fill="auto"/>
                                </w:tcPr>
                                <w:p w14:paraId="15D4A7D8" w14:textId="33494A8B" w:rsidR="00E0450C" w:rsidRPr="00D353E1" w:rsidRDefault="00E0450C" w:rsidP="00D84174">
                                  <w:pPr>
                                    <w:spacing w:line="276" w:lineRule="auto"/>
                                    <w:rPr>
                                      <w:b w:val="0"/>
                                      <w:bCs w:val="0"/>
                                    </w:rPr>
                                  </w:pPr>
                                </w:p>
                              </w:tc>
                            </w:tr>
                            <w:tr w:rsidR="00E0450C" w:rsidRPr="00B31086" w14:paraId="6FB34D5A" w14:textId="77777777" w:rsidTr="003A2685">
                              <w:tc>
                                <w:tcPr>
                                  <w:tcW w:w="2148" w:type="dxa"/>
                                </w:tcPr>
                                <w:p w14:paraId="7FDAD1A7" w14:textId="77777777" w:rsidR="00E0450C" w:rsidRPr="00D353E1" w:rsidRDefault="00E0450C" w:rsidP="00D84174">
                                  <w:pPr>
                                    <w:spacing w:line="276" w:lineRule="auto"/>
                                    <w:rPr>
                                      <w:b w:val="0"/>
                                      <w:bCs w:val="0"/>
                                    </w:rPr>
                                  </w:pPr>
                                </w:p>
                              </w:tc>
                              <w:tc>
                                <w:tcPr>
                                  <w:tcW w:w="7921" w:type="dxa"/>
                                  <w:shd w:val="clear" w:color="auto" w:fill="auto"/>
                                </w:tcPr>
                                <w:p w14:paraId="68F08F38" w14:textId="09BF02CB" w:rsidR="00E0450C" w:rsidRPr="00D353E1" w:rsidRDefault="00E0450C" w:rsidP="00D84174">
                                  <w:pPr>
                                    <w:spacing w:line="276" w:lineRule="auto"/>
                                    <w:rPr>
                                      <w:b w:val="0"/>
                                      <w:bCs w:val="0"/>
                                    </w:rPr>
                                  </w:pPr>
                                </w:p>
                              </w:tc>
                            </w:tr>
                            <w:tr w:rsidR="00E0450C" w:rsidRPr="00B31086" w14:paraId="695264D0" w14:textId="77777777" w:rsidTr="003A2685">
                              <w:tc>
                                <w:tcPr>
                                  <w:tcW w:w="2148" w:type="dxa"/>
                                </w:tcPr>
                                <w:p w14:paraId="77C768BE" w14:textId="77777777" w:rsidR="00E0450C" w:rsidRPr="00D353E1" w:rsidRDefault="00E0450C" w:rsidP="00D84174">
                                  <w:pPr>
                                    <w:spacing w:line="276" w:lineRule="auto"/>
                                    <w:rPr>
                                      <w:b w:val="0"/>
                                      <w:bCs w:val="0"/>
                                    </w:rPr>
                                  </w:pPr>
                                </w:p>
                              </w:tc>
                              <w:tc>
                                <w:tcPr>
                                  <w:tcW w:w="7921" w:type="dxa"/>
                                  <w:shd w:val="clear" w:color="auto" w:fill="auto"/>
                                </w:tcPr>
                                <w:p w14:paraId="4CAB791E" w14:textId="08A9DE72" w:rsidR="00E0450C" w:rsidRPr="00D353E1" w:rsidRDefault="00E0450C" w:rsidP="00D84174">
                                  <w:pPr>
                                    <w:spacing w:line="276" w:lineRule="auto"/>
                                    <w:rPr>
                                      <w:b w:val="0"/>
                                      <w:bCs w:val="0"/>
                                    </w:rPr>
                                  </w:pPr>
                                </w:p>
                              </w:tc>
                            </w:tr>
                            <w:tr w:rsidR="00E0450C" w:rsidRPr="00B31086" w14:paraId="28928598" w14:textId="77777777" w:rsidTr="003A2685">
                              <w:tc>
                                <w:tcPr>
                                  <w:tcW w:w="2148" w:type="dxa"/>
                                </w:tcPr>
                                <w:p w14:paraId="7BD706DA" w14:textId="77777777" w:rsidR="00E0450C" w:rsidRPr="00D353E1" w:rsidRDefault="00E0450C" w:rsidP="00D84174">
                                  <w:pPr>
                                    <w:spacing w:line="276" w:lineRule="auto"/>
                                    <w:rPr>
                                      <w:b w:val="0"/>
                                      <w:bCs w:val="0"/>
                                    </w:rPr>
                                  </w:pPr>
                                </w:p>
                              </w:tc>
                              <w:tc>
                                <w:tcPr>
                                  <w:tcW w:w="7921" w:type="dxa"/>
                                  <w:shd w:val="clear" w:color="auto" w:fill="auto"/>
                                </w:tcPr>
                                <w:p w14:paraId="18F27581" w14:textId="380A3D1B" w:rsidR="00E0450C" w:rsidRPr="00D353E1" w:rsidRDefault="00E0450C" w:rsidP="00D84174">
                                  <w:pPr>
                                    <w:spacing w:line="276" w:lineRule="auto"/>
                                    <w:rPr>
                                      <w:b w:val="0"/>
                                      <w:bCs w:val="0"/>
                                    </w:rPr>
                                  </w:pPr>
                                </w:p>
                              </w:tc>
                            </w:tr>
                            <w:tr w:rsidR="00E0450C" w:rsidRPr="00B31086" w14:paraId="016FEEA7" w14:textId="77777777" w:rsidTr="003A2685">
                              <w:tc>
                                <w:tcPr>
                                  <w:tcW w:w="2148" w:type="dxa"/>
                                </w:tcPr>
                                <w:p w14:paraId="36BE96BB" w14:textId="77777777" w:rsidR="00E0450C" w:rsidRPr="00D353E1" w:rsidRDefault="00E0450C" w:rsidP="00D84174">
                                  <w:pPr>
                                    <w:spacing w:line="276" w:lineRule="auto"/>
                                    <w:rPr>
                                      <w:b w:val="0"/>
                                      <w:bCs w:val="0"/>
                                    </w:rPr>
                                  </w:pPr>
                                </w:p>
                              </w:tc>
                              <w:tc>
                                <w:tcPr>
                                  <w:tcW w:w="7921" w:type="dxa"/>
                                  <w:shd w:val="clear" w:color="auto" w:fill="auto"/>
                                </w:tcPr>
                                <w:p w14:paraId="181BE6BF" w14:textId="032ED56E" w:rsidR="00E0450C" w:rsidRPr="00D353E1" w:rsidRDefault="00E0450C" w:rsidP="00D84174">
                                  <w:pPr>
                                    <w:spacing w:line="276" w:lineRule="auto"/>
                                    <w:rPr>
                                      <w:b w:val="0"/>
                                      <w:bCs w:val="0"/>
                                    </w:rPr>
                                  </w:pPr>
                                </w:p>
                              </w:tc>
                            </w:tr>
                            <w:tr w:rsidR="00E0450C" w:rsidRPr="00B31086" w14:paraId="682E5F46" w14:textId="77777777" w:rsidTr="003A2685">
                              <w:tc>
                                <w:tcPr>
                                  <w:tcW w:w="2148" w:type="dxa"/>
                                </w:tcPr>
                                <w:p w14:paraId="24C17AA2" w14:textId="77777777" w:rsidR="00E0450C" w:rsidRPr="00D353E1" w:rsidRDefault="00E0450C" w:rsidP="00D84174">
                                  <w:pPr>
                                    <w:spacing w:line="276" w:lineRule="auto"/>
                                    <w:rPr>
                                      <w:b w:val="0"/>
                                      <w:bCs w:val="0"/>
                                    </w:rPr>
                                  </w:pPr>
                                </w:p>
                              </w:tc>
                              <w:tc>
                                <w:tcPr>
                                  <w:tcW w:w="7921" w:type="dxa"/>
                                  <w:shd w:val="clear" w:color="auto" w:fill="auto"/>
                                </w:tcPr>
                                <w:p w14:paraId="3E233829" w14:textId="48A95F80" w:rsidR="00E0450C" w:rsidRPr="00D353E1" w:rsidRDefault="00E0450C" w:rsidP="00D84174">
                                  <w:pPr>
                                    <w:spacing w:line="276" w:lineRule="auto"/>
                                    <w:rPr>
                                      <w:b w:val="0"/>
                                      <w:bCs w:val="0"/>
                                    </w:rPr>
                                  </w:pPr>
                                </w:p>
                              </w:tc>
                            </w:tr>
                            <w:tr w:rsidR="00E0450C" w:rsidRPr="00B31086" w14:paraId="5796663B" w14:textId="77777777" w:rsidTr="003A2685">
                              <w:tc>
                                <w:tcPr>
                                  <w:tcW w:w="2148" w:type="dxa"/>
                                </w:tcPr>
                                <w:p w14:paraId="2F3CF191" w14:textId="77777777" w:rsidR="00E0450C" w:rsidRPr="00D353E1" w:rsidRDefault="00E0450C" w:rsidP="00D84174">
                                  <w:pPr>
                                    <w:spacing w:line="276" w:lineRule="auto"/>
                                    <w:rPr>
                                      <w:b w:val="0"/>
                                      <w:bCs w:val="0"/>
                                    </w:rPr>
                                  </w:pPr>
                                </w:p>
                              </w:tc>
                              <w:tc>
                                <w:tcPr>
                                  <w:tcW w:w="7921" w:type="dxa"/>
                                  <w:shd w:val="clear" w:color="auto" w:fill="auto"/>
                                </w:tcPr>
                                <w:p w14:paraId="5609F8B0" w14:textId="2D8A571E" w:rsidR="00E0450C" w:rsidRPr="00D353E1" w:rsidRDefault="00E0450C" w:rsidP="00D84174">
                                  <w:pPr>
                                    <w:spacing w:line="276" w:lineRule="auto"/>
                                    <w:rPr>
                                      <w:b w:val="0"/>
                                      <w:bCs w:val="0"/>
                                    </w:rPr>
                                  </w:pPr>
                                </w:p>
                              </w:tc>
                            </w:tr>
                            <w:tr w:rsidR="00E0450C" w:rsidRPr="00B31086" w14:paraId="14CA9946" w14:textId="77777777" w:rsidTr="003A2685">
                              <w:tc>
                                <w:tcPr>
                                  <w:tcW w:w="2148" w:type="dxa"/>
                                </w:tcPr>
                                <w:p w14:paraId="79AB7670" w14:textId="77777777" w:rsidR="00E0450C" w:rsidRPr="00D353E1" w:rsidRDefault="00E0450C" w:rsidP="00D84174">
                                  <w:pPr>
                                    <w:spacing w:line="276" w:lineRule="auto"/>
                                    <w:rPr>
                                      <w:b w:val="0"/>
                                      <w:bCs w:val="0"/>
                                    </w:rPr>
                                  </w:pPr>
                                </w:p>
                              </w:tc>
                              <w:tc>
                                <w:tcPr>
                                  <w:tcW w:w="7921" w:type="dxa"/>
                                  <w:shd w:val="clear" w:color="auto" w:fill="auto"/>
                                </w:tcPr>
                                <w:p w14:paraId="3FDCCDA9" w14:textId="500C0F15" w:rsidR="00E0450C" w:rsidRPr="00D353E1" w:rsidRDefault="00E0450C" w:rsidP="00D84174">
                                  <w:pPr>
                                    <w:spacing w:line="276" w:lineRule="auto"/>
                                    <w:rPr>
                                      <w:b w:val="0"/>
                                      <w:bCs w:val="0"/>
                                    </w:rPr>
                                  </w:pPr>
                                </w:p>
                              </w:tc>
                            </w:tr>
                            <w:tr w:rsidR="00E0450C" w:rsidRPr="00B31086" w14:paraId="72D9CEE5" w14:textId="77777777" w:rsidTr="003A2685">
                              <w:tc>
                                <w:tcPr>
                                  <w:tcW w:w="2148" w:type="dxa"/>
                                </w:tcPr>
                                <w:p w14:paraId="050FF160" w14:textId="77777777" w:rsidR="00E0450C" w:rsidRPr="00D353E1" w:rsidRDefault="00E0450C" w:rsidP="00D84174">
                                  <w:pPr>
                                    <w:spacing w:line="276" w:lineRule="auto"/>
                                    <w:rPr>
                                      <w:b w:val="0"/>
                                      <w:bCs w:val="0"/>
                                    </w:rPr>
                                  </w:pPr>
                                </w:p>
                              </w:tc>
                              <w:tc>
                                <w:tcPr>
                                  <w:tcW w:w="7921" w:type="dxa"/>
                                  <w:shd w:val="clear" w:color="auto" w:fill="auto"/>
                                </w:tcPr>
                                <w:p w14:paraId="3B66D3D8" w14:textId="41EB9069" w:rsidR="00E0450C" w:rsidRPr="00D353E1" w:rsidRDefault="00E0450C" w:rsidP="00D84174">
                                  <w:pPr>
                                    <w:spacing w:line="276" w:lineRule="auto"/>
                                    <w:rPr>
                                      <w:b w:val="0"/>
                                      <w:bCs w:val="0"/>
                                    </w:rPr>
                                  </w:pPr>
                                </w:p>
                              </w:tc>
                            </w:tr>
                            <w:tr w:rsidR="00E0450C" w:rsidRPr="00B31086" w14:paraId="2D769EEC" w14:textId="77777777" w:rsidTr="003A2685">
                              <w:tc>
                                <w:tcPr>
                                  <w:tcW w:w="2148" w:type="dxa"/>
                                </w:tcPr>
                                <w:p w14:paraId="08EE0B1E" w14:textId="77777777" w:rsidR="00E0450C" w:rsidRPr="00D353E1" w:rsidRDefault="00E0450C" w:rsidP="00D84174">
                                  <w:pPr>
                                    <w:spacing w:line="276" w:lineRule="auto"/>
                                    <w:rPr>
                                      <w:b w:val="0"/>
                                      <w:bCs w:val="0"/>
                                    </w:rPr>
                                  </w:pPr>
                                </w:p>
                              </w:tc>
                              <w:tc>
                                <w:tcPr>
                                  <w:tcW w:w="7921" w:type="dxa"/>
                                  <w:shd w:val="clear" w:color="auto" w:fill="auto"/>
                                </w:tcPr>
                                <w:p w14:paraId="28E327B2" w14:textId="4FABB290" w:rsidR="00E0450C" w:rsidRPr="00D353E1" w:rsidRDefault="00E0450C" w:rsidP="00D84174">
                                  <w:pPr>
                                    <w:spacing w:line="276" w:lineRule="auto"/>
                                    <w:rPr>
                                      <w:b w:val="0"/>
                                      <w:bCs w:val="0"/>
                                    </w:rPr>
                                  </w:pPr>
                                </w:p>
                              </w:tc>
                            </w:tr>
                            <w:tr w:rsidR="00E0450C" w:rsidRPr="00B31086" w14:paraId="491A9346" w14:textId="77777777" w:rsidTr="003A2685">
                              <w:tc>
                                <w:tcPr>
                                  <w:tcW w:w="2148" w:type="dxa"/>
                                </w:tcPr>
                                <w:p w14:paraId="74D75584" w14:textId="77777777" w:rsidR="00E0450C" w:rsidRPr="00D353E1" w:rsidRDefault="00E0450C" w:rsidP="00D84174">
                                  <w:pPr>
                                    <w:spacing w:line="276" w:lineRule="auto"/>
                                    <w:rPr>
                                      <w:b w:val="0"/>
                                      <w:bCs w:val="0"/>
                                    </w:rPr>
                                  </w:pPr>
                                </w:p>
                              </w:tc>
                              <w:tc>
                                <w:tcPr>
                                  <w:tcW w:w="7921" w:type="dxa"/>
                                  <w:shd w:val="clear" w:color="auto" w:fill="auto"/>
                                </w:tcPr>
                                <w:p w14:paraId="3ABB939C" w14:textId="2F2D3858" w:rsidR="00E0450C" w:rsidRPr="00D353E1" w:rsidRDefault="00E0450C" w:rsidP="00D84174">
                                  <w:pPr>
                                    <w:spacing w:line="276" w:lineRule="auto"/>
                                    <w:rPr>
                                      <w:b w:val="0"/>
                                      <w:bCs w:val="0"/>
                                    </w:rPr>
                                  </w:pPr>
                                </w:p>
                              </w:tc>
                            </w:tr>
                            <w:tr w:rsidR="00E0450C" w:rsidRPr="00B31086" w14:paraId="1C757C81" w14:textId="77777777" w:rsidTr="003A2685">
                              <w:tc>
                                <w:tcPr>
                                  <w:tcW w:w="2148" w:type="dxa"/>
                                </w:tcPr>
                                <w:p w14:paraId="757B557B" w14:textId="77777777" w:rsidR="00E0450C" w:rsidRPr="00D353E1" w:rsidRDefault="00E0450C" w:rsidP="00D84174">
                                  <w:pPr>
                                    <w:spacing w:line="276" w:lineRule="auto"/>
                                    <w:rPr>
                                      <w:b w:val="0"/>
                                      <w:bCs w:val="0"/>
                                    </w:rPr>
                                  </w:pPr>
                                </w:p>
                              </w:tc>
                              <w:tc>
                                <w:tcPr>
                                  <w:tcW w:w="7921" w:type="dxa"/>
                                  <w:shd w:val="clear" w:color="auto" w:fill="auto"/>
                                </w:tcPr>
                                <w:p w14:paraId="1B90C8D6" w14:textId="03F8A916" w:rsidR="00E0450C" w:rsidRPr="00D353E1" w:rsidRDefault="00E0450C" w:rsidP="00D84174">
                                  <w:pPr>
                                    <w:spacing w:line="276" w:lineRule="auto"/>
                                    <w:rPr>
                                      <w:b w:val="0"/>
                                      <w:bCs w:val="0"/>
                                    </w:rPr>
                                  </w:pPr>
                                </w:p>
                              </w:tc>
                            </w:tr>
                            <w:tr w:rsidR="00E0450C" w:rsidRPr="00B31086" w14:paraId="548E0789" w14:textId="77777777" w:rsidTr="003A2685">
                              <w:tc>
                                <w:tcPr>
                                  <w:tcW w:w="2148" w:type="dxa"/>
                                </w:tcPr>
                                <w:p w14:paraId="53684D1C" w14:textId="77777777" w:rsidR="00E0450C" w:rsidRPr="00D353E1" w:rsidRDefault="00E0450C" w:rsidP="00D84174">
                                  <w:pPr>
                                    <w:spacing w:line="276" w:lineRule="auto"/>
                                    <w:rPr>
                                      <w:b w:val="0"/>
                                      <w:bCs w:val="0"/>
                                    </w:rPr>
                                  </w:pPr>
                                </w:p>
                              </w:tc>
                              <w:tc>
                                <w:tcPr>
                                  <w:tcW w:w="7921" w:type="dxa"/>
                                  <w:shd w:val="clear" w:color="auto" w:fill="auto"/>
                                </w:tcPr>
                                <w:p w14:paraId="623634A2" w14:textId="178B3B22" w:rsidR="00E0450C" w:rsidRPr="00D353E1" w:rsidRDefault="00E0450C" w:rsidP="00D84174">
                                  <w:pPr>
                                    <w:spacing w:line="276" w:lineRule="auto"/>
                                    <w:rPr>
                                      <w:b w:val="0"/>
                                      <w:bCs w:val="0"/>
                                    </w:rPr>
                                  </w:pPr>
                                </w:p>
                              </w:tc>
                            </w:tr>
                            <w:tr w:rsidR="00E0450C" w:rsidRPr="00B31086" w14:paraId="664FA0B1" w14:textId="77777777" w:rsidTr="003A2685">
                              <w:tc>
                                <w:tcPr>
                                  <w:tcW w:w="2148" w:type="dxa"/>
                                </w:tcPr>
                                <w:p w14:paraId="69622EA6" w14:textId="77777777" w:rsidR="00E0450C" w:rsidRPr="00D353E1" w:rsidRDefault="00E0450C" w:rsidP="00D84174">
                                  <w:pPr>
                                    <w:spacing w:line="276" w:lineRule="auto"/>
                                    <w:rPr>
                                      <w:b w:val="0"/>
                                      <w:bCs w:val="0"/>
                                    </w:rPr>
                                  </w:pPr>
                                </w:p>
                              </w:tc>
                              <w:tc>
                                <w:tcPr>
                                  <w:tcW w:w="7921" w:type="dxa"/>
                                  <w:shd w:val="clear" w:color="auto" w:fill="auto"/>
                                </w:tcPr>
                                <w:p w14:paraId="67C4070E" w14:textId="63630921" w:rsidR="00E0450C" w:rsidRPr="00D353E1" w:rsidRDefault="00E0450C" w:rsidP="00D84174">
                                  <w:pPr>
                                    <w:spacing w:line="276" w:lineRule="auto"/>
                                    <w:rPr>
                                      <w:b w:val="0"/>
                                      <w:bCs w:val="0"/>
                                    </w:rPr>
                                  </w:pPr>
                                </w:p>
                              </w:tc>
                            </w:tr>
                            <w:tr w:rsidR="00E0450C" w:rsidRPr="00B31086" w14:paraId="4EA95239" w14:textId="77777777" w:rsidTr="003A2685">
                              <w:tc>
                                <w:tcPr>
                                  <w:tcW w:w="2148" w:type="dxa"/>
                                </w:tcPr>
                                <w:p w14:paraId="1DE4E7D0" w14:textId="77777777" w:rsidR="00E0450C" w:rsidRPr="00D353E1" w:rsidRDefault="00E0450C" w:rsidP="00D84174">
                                  <w:pPr>
                                    <w:spacing w:line="276" w:lineRule="auto"/>
                                    <w:rPr>
                                      <w:b w:val="0"/>
                                      <w:bCs w:val="0"/>
                                    </w:rPr>
                                  </w:pPr>
                                </w:p>
                              </w:tc>
                              <w:tc>
                                <w:tcPr>
                                  <w:tcW w:w="7921" w:type="dxa"/>
                                  <w:shd w:val="clear" w:color="auto" w:fill="auto"/>
                                </w:tcPr>
                                <w:p w14:paraId="17D482C4" w14:textId="76A47336" w:rsidR="00E0450C" w:rsidRPr="00D353E1" w:rsidRDefault="00E0450C" w:rsidP="00D84174">
                                  <w:pPr>
                                    <w:spacing w:line="276" w:lineRule="auto"/>
                                    <w:rPr>
                                      <w:b w:val="0"/>
                                      <w:bCs w:val="0"/>
                                    </w:rPr>
                                  </w:pPr>
                                </w:p>
                              </w:tc>
                            </w:tr>
                            <w:tr w:rsidR="00E0450C" w:rsidRPr="00B31086" w14:paraId="128AD367" w14:textId="77777777" w:rsidTr="003A2685">
                              <w:tc>
                                <w:tcPr>
                                  <w:tcW w:w="2148" w:type="dxa"/>
                                </w:tcPr>
                                <w:p w14:paraId="50BB0C82" w14:textId="77777777" w:rsidR="00E0450C" w:rsidRPr="00D353E1" w:rsidRDefault="00E0450C" w:rsidP="00D84174">
                                  <w:pPr>
                                    <w:spacing w:line="276" w:lineRule="auto"/>
                                    <w:rPr>
                                      <w:b w:val="0"/>
                                      <w:bCs w:val="0"/>
                                    </w:rPr>
                                  </w:pPr>
                                </w:p>
                              </w:tc>
                              <w:tc>
                                <w:tcPr>
                                  <w:tcW w:w="7921" w:type="dxa"/>
                                  <w:shd w:val="clear" w:color="auto" w:fill="auto"/>
                                </w:tcPr>
                                <w:p w14:paraId="50C43750" w14:textId="719DE084" w:rsidR="00E0450C" w:rsidRPr="00D353E1" w:rsidRDefault="00E0450C" w:rsidP="00D84174">
                                  <w:pPr>
                                    <w:spacing w:line="276" w:lineRule="auto"/>
                                    <w:rPr>
                                      <w:b w:val="0"/>
                                      <w:bCs w:val="0"/>
                                    </w:rPr>
                                  </w:pPr>
                                </w:p>
                              </w:tc>
                            </w:tr>
                            <w:tr w:rsidR="00E0450C" w:rsidRPr="00B31086" w14:paraId="1DA42C10" w14:textId="77777777" w:rsidTr="003A2685">
                              <w:tc>
                                <w:tcPr>
                                  <w:tcW w:w="2148" w:type="dxa"/>
                                </w:tcPr>
                                <w:p w14:paraId="2FCBBA5E" w14:textId="77777777" w:rsidR="00E0450C" w:rsidRPr="00D353E1" w:rsidRDefault="00E0450C" w:rsidP="00D84174">
                                  <w:pPr>
                                    <w:spacing w:line="276" w:lineRule="auto"/>
                                    <w:rPr>
                                      <w:b w:val="0"/>
                                      <w:bCs w:val="0"/>
                                    </w:rPr>
                                  </w:pPr>
                                </w:p>
                              </w:tc>
                              <w:tc>
                                <w:tcPr>
                                  <w:tcW w:w="7921" w:type="dxa"/>
                                  <w:shd w:val="clear" w:color="auto" w:fill="auto"/>
                                </w:tcPr>
                                <w:p w14:paraId="72DCDA00" w14:textId="32DBA813" w:rsidR="00E0450C" w:rsidRPr="00D353E1" w:rsidRDefault="00E0450C" w:rsidP="00D84174">
                                  <w:pPr>
                                    <w:spacing w:line="276" w:lineRule="auto"/>
                                    <w:rPr>
                                      <w:b w:val="0"/>
                                      <w:bCs w:val="0"/>
                                    </w:rPr>
                                  </w:pPr>
                                </w:p>
                              </w:tc>
                            </w:tr>
                          </w:tbl>
                          <w:p w14:paraId="3E3B113E" w14:textId="77777777" w:rsidR="00E0450C" w:rsidRPr="00B31086" w:rsidRDefault="00E0450C" w:rsidP="00317813">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2" type="#_x0000_t202" style="position:absolute;margin-left:-11.65pt;margin-top:.85pt;width:510.25pt;height:771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">
                <v:path arrowok="t"/>
                <v:textbox>
                  <w:txbxContent>
                    <w:tbl>
                      <w:tblPr>
                        <w:tblW w:w="10069"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148"/>
                        <w:gridCol w:w="7921"/>
                      </w:tblGrid>
                      <w:tr w:rsidR="00E0450C" w:rsidRPr="00B31086" w14:paraId="5A3194EF" w14:textId="77777777" w:rsidTr="003A2685">
                        <w:tc>
                          <w:tcPr>
                            <w:tcW w:w="10069" w:type="dxa"/>
                            <w:gridSpan w:val="2"/>
                          </w:tcPr>
                          <w:p w14:paraId="4DA8A793" w14:textId="62C2F46B" w:rsidR="00E0450C" w:rsidRPr="00C36E45" w:rsidRDefault="00E0450C" w:rsidP="00C36E45">
                            <w:pPr>
                              <w:spacing w:line="276" w:lineRule="auto"/>
                              <w:jc w:val="center"/>
                              <w:rPr>
                                <w:sz w:val="24"/>
                                <w:szCs w:val="24"/>
                                <w:lang w:val="vi-VN"/>
                              </w:rPr>
                            </w:pPr>
                            <w:r w:rsidRPr="00C36E45">
                              <w:rPr>
                                <w:sz w:val="24"/>
                                <w:szCs w:val="24"/>
                                <w:lang w:val="vi-VN"/>
                              </w:rPr>
                              <w:t>Bài 5.</w:t>
                            </w:r>
                            <w:r>
                              <w:rPr>
                                <w:sz w:val="24"/>
                                <w:szCs w:val="24"/>
                                <w:lang w:val="vi-VN"/>
                              </w:rPr>
                              <w:t xml:space="preserve"> CHUYỂN ĐỘNG TRÒN ĐỀU.</w:t>
                            </w:r>
                          </w:p>
                        </w:tc>
                      </w:tr>
                      <w:tr w:rsidR="00E0450C" w:rsidRPr="00B31086" w14:paraId="0B6F6AE0" w14:textId="77777777" w:rsidTr="003A2685">
                        <w:tc>
                          <w:tcPr>
                            <w:tcW w:w="2148" w:type="dxa"/>
                          </w:tcPr>
                          <w:p w14:paraId="4D7E7B6F" w14:textId="77777777" w:rsidR="00E0450C" w:rsidRPr="00D353E1" w:rsidRDefault="00E0450C" w:rsidP="00B31086">
                            <w:pPr>
                              <w:spacing w:line="276" w:lineRule="auto"/>
                              <w:rPr>
                                <w:b w:val="0"/>
                                <w:bCs w:val="0"/>
                              </w:rPr>
                            </w:pPr>
                          </w:p>
                        </w:tc>
                        <w:tc>
                          <w:tcPr>
                            <w:tcW w:w="7921" w:type="dxa"/>
                            <w:shd w:val="clear" w:color="auto" w:fill="auto"/>
                          </w:tcPr>
                          <w:p w14:paraId="3B2B6932" w14:textId="45B50B47" w:rsidR="00E0450C" w:rsidRPr="00D353E1" w:rsidRDefault="00E0450C" w:rsidP="00B31086">
                            <w:pPr>
                              <w:spacing w:line="276" w:lineRule="auto"/>
                              <w:rPr>
                                <w:b w:val="0"/>
                                <w:bCs w:val="0"/>
                              </w:rPr>
                            </w:pPr>
                          </w:p>
                        </w:tc>
                      </w:tr>
                      <w:tr w:rsidR="00E0450C" w:rsidRPr="00B31086" w14:paraId="29D6561F" w14:textId="77777777" w:rsidTr="003A2685">
                        <w:tc>
                          <w:tcPr>
                            <w:tcW w:w="10069" w:type="dxa"/>
                            <w:gridSpan w:val="2"/>
                          </w:tcPr>
                          <w:p w14:paraId="3FA427C1" w14:textId="08522699" w:rsidR="00E0450C" w:rsidRPr="009438E4" w:rsidRDefault="00E0450C" w:rsidP="00D84174">
                            <w:pPr>
                              <w:tabs>
                                <w:tab w:val="left" w:pos="219"/>
                              </w:tabs>
                              <w:spacing w:line="276" w:lineRule="auto"/>
                              <w:jc w:val="both"/>
                              <w:rPr>
                                <w:sz w:val="22"/>
                                <w:szCs w:val="22"/>
                              </w:rPr>
                            </w:pPr>
                            <w:r>
                              <w:rPr>
                                <w:sz w:val="22"/>
                                <w:szCs w:val="22"/>
                              </w:rPr>
                              <w:t>A</w:t>
                            </w:r>
                            <w:r w:rsidRPr="009438E4">
                              <w:rPr>
                                <w:sz w:val="22"/>
                                <w:szCs w:val="22"/>
                              </w:rPr>
                              <w:t xml:space="preserve">. </w:t>
                            </w:r>
                            <w:r w:rsidRPr="009438E4">
                              <w:rPr>
                                <w:sz w:val="22"/>
                                <w:szCs w:val="22"/>
                                <w:u w:val="single"/>
                              </w:rPr>
                              <w:t>PHIẾU HỌC TẬP TÌM HIỂU BÀI</w:t>
                            </w:r>
                            <w:r w:rsidRPr="009438E4">
                              <w:rPr>
                                <w:sz w:val="22"/>
                                <w:szCs w:val="22"/>
                              </w:rPr>
                              <w:t>:</w:t>
                            </w:r>
                          </w:p>
                          <w:p w14:paraId="1795F47A" w14:textId="77777777" w:rsidR="00E0450C" w:rsidRPr="00F3577C" w:rsidRDefault="00E0450C" w:rsidP="00D84174">
                            <w:pPr>
                              <w:tabs>
                                <w:tab w:val="left" w:pos="720"/>
                              </w:tabs>
                              <w:spacing w:line="276" w:lineRule="auto"/>
                              <w:jc w:val="both"/>
                              <w:rPr>
                                <w:b w:val="0"/>
                                <w:iCs/>
                                <w:sz w:val="21"/>
                                <w:szCs w:val="21"/>
                              </w:rPr>
                            </w:pPr>
                            <w:r w:rsidRPr="00F3577C">
                              <w:rPr>
                                <w:b w:val="0"/>
                                <w:iCs/>
                                <w:sz w:val="21"/>
                                <w:szCs w:val="21"/>
                              </w:rPr>
                              <w:t xml:space="preserve">1. </w:t>
                            </w:r>
                            <w:r w:rsidRPr="00F3577C">
                              <w:rPr>
                                <w:b w:val="0"/>
                                <w:sz w:val="21"/>
                                <w:szCs w:val="21"/>
                              </w:rPr>
                              <w:t xml:space="preserve">Thế nào là chuyển động tròn </w:t>
                            </w:r>
                            <w:proofErr w:type="gramStart"/>
                            <w:r w:rsidRPr="00F3577C">
                              <w:rPr>
                                <w:b w:val="0"/>
                                <w:sz w:val="21"/>
                                <w:szCs w:val="21"/>
                              </w:rPr>
                              <w:t>đều ?</w:t>
                            </w:r>
                            <w:proofErr w:type="gramEnd"/>
                            <w:r w:rsidRPr="00F3577C">
                              <w:rPr>
                                <w:b w:val="0"/>
                                <w:sz w:val="21"/>
                                <w:szCs w:val="21"/>
                              </w:rPr>
                              <w:t xml:space="preserve"> Lấy ví dụ về chuyển động tròn </w:t>
                            </w:r>
                            <w:proofErr w:type="gramStart"/>
                            <w:r w:rsidRPr="00F3577C">
                              <w:rPr>
                                <w:b w:val="0"/>
                                <w:sz w:val="21"/>
                                <w:szCs w:val="21"/>
                              </w:rPr>
                              <w:t>đều ?</w:t>
                            </w:r>
                            <w:proofErr w:type="gramEnd"/>
                            <w:r w:rsidRPr="00F3577C">
                              <w:rPr>
                                <w:b w:val="0"/>
                                <w:sz w:val="21"/>
                                <w:szCs w:val="21"/>
                              </w:rPr>
                              <w:t xml:space="preserve"> Công thức tính tốc độ trung bình trong chuyển động </w:t>
                            </w:r>
                            <w:proofErr w:type="gramStart"/>
                            <w:r w:rsidRPr="00F3577C">
                              <w:rPr>
                                <w:b w:val="0"/>
                                <w:sz w:val="21"/>
                                <w:szCs w:val="21"/>
                              </w:rPr>
                              <w:t>tròn ?</w:t>
                            </w:r>
                            <w:proofErr w:type="gramEnd"/>
                            <w:r w:rsidRPr="00F3577C">
                              <w:rPr>
                                <w:b w:val="0"/>
                                <w:sz w:val="21"/>
                                <w:szCs w:val="21"/>
                              </w:rPr>
                              <w:t xml:space="preserve"> Nêu định nghĩa chuyển động tròn </w:t>
                            </w:r>
                            <w:proofErr w:type="gramStart"/>
                            <w:r w:rsidRPr="00F3577C">
                              <w:rPr>
                                <w:b w:val="0"/>
                                <w:sz w:val="21"/>
                                <w:szCs w:val="21"/>
                              </w:rPr>
                              <w:t>đều ?</w:t>
                            </w:r>
                            <w:proofErr w:type="gramEnd"/>
                            <w:r w:rsidRPr="00F3577C">
                              <w:rPr>
                                <w:b w:val="0"/>
                                <w:sz w:val="21"/>
                                <w:szCs w:val="21"/>
                              </w:rPr>
                              <w:t xml:space="preserve"> Lấy ví </w:t>
                            </w:r>
                            <w:proofErr w:type="gramStart"/>
                            <w:r w:rsidRPr="00F3577C">
                              <w:rPr>
                                <w:b w:val="0"/>
                                <w:sz w:val="21"/>
                                <w:szCs w:val="21"/>
                              </w:rPr>
                              <w:t>dụ ?</w:t>
                            </w:r>
                            <w:proofErr w:type="gramEnd"/>
                          </w:p>
                          <w:p w14:paraId="6ED0AC3B" w14:textId="77777777" w:rsidR="00E0450C" w:rsidRPr="00F3577C" w:rsidRDefault="00E0450C" w:rsidP="00D84174">
                            <w:pPr>
                              <w:tabs>
                                <w:tab w:val="left" w:pos="720"/>
                              </w:tabs>
                              <w:spacing w:line="276" w:lineRule="auto"/>
                              <w:jc w:val="both"/>
                              <w:rPr>
                                <w:b w:val="0"/>
                                <w:sz w:val="21"/>
                                <w:szCs w:val="21"/>
                              </w:rPr>
                            </w:pPr>
                            <w:r w:rsidRPr="00F3577C">
                              <w:rPr>
                                <w:b w:val="0"/>
                                <w:sz w:val="21"/>
                                <w:szCs w:val="21"/>
                              </w:rPr>
                              <w:t xml:space="preserve">2. Nhắc lại đặc điểm của vectơ vận tốc tức </w:t>
                            </w:r>
                            <w:proofErr w:type="gramStart"/>
                            <w:r w:rsidRPr="00F3577C">
                              <w:rPr>
                                <w:b w:val="0"/>
                                <w:sz w:val="21"/>
                                <w:szCs w:val="21"/>
                              </w:rPr>
                              <w:t>thời ?</w:t>
                            </w:r>
                            <w:proofErr w:type="gramEnd"/>
                            <w:r w:rsidRPr="00F3577C">
                              <w:rPr>
                                <w:b w:val="0"/>
                                <w:sz w:val="21"/>
                                <w:szCs w:val="21"/>
                              </w:rPr>
                              <w:t xml:space="preserve"> Có thể dùng khái niệm vectơ vận tốc tức thời trong chuyển động thẳng để xây dựng khái niệm vectơ vận tốc tức thời trong chuyển động tròn đều được </w:t>
                            </w:r>
                            <w:proofErr w:type="gramStart"/>
                            <w:r w:rsidRPr="00F3577C">
                              <w:rPr>
                                <w:b w:val="0"/>
                                <w:sz w:val="21"/>
                                <w:szCs w:val="21"/>
                              </w:rPr>
                              <w:t>không ?</w:t>
                            </w:r>
                            <w:proofErr w:type="gramEnd"/>
                            <w:r w:rsidRPr="00F3577C">
                              <w:rPr>
                                <w:b w:val="0"/>
                                <w:sz w:val="21"/>
                                <w:szCs w:val="21"/>
                              </w:rPr>
                              <w:t xml:space="preserve">  Điều kiện áp </w:t>
                            </w:r>
                            <w:proofErr w:type="gramStart"/>
                            <w:r w:rsidRPr="00F3577C">
                              <w:rPr>
                                <w:b w:val="0"/>
                                <w:sz w:val="21"/>
                                <w:szCs w:val="21"/>
                              </w:rPr>
                              <w:t>dụng ?</w:t>
                            </w:r>
                            <w:proofErr w:type="gramEnd"/>
                          </w:p>
                          <w:p w14:paraId="566C5150" w14:textId="77777777" w:rsidR="00E0450C" w:rsidRPr="00F3577C" w:rsidRDefault="00E0450C" w:rsidP="00D84174">
                            <w:pPr>
                              <w:tabs>
                                <w:tab w:val="left" w:pos="720"/>
                              </w:tabs>
                              <w:spacing w:line="276" w:lineRule="auto"/>
                              <w:jc w:val="both"/>
                              <w:rPr>
                                <w:b w:val="0"/>
                                <w:sz w:val="21"/>
                                <w:szCs w:val="21"/>
                              </w:rPr>
                            </w:pPr>
                            <w:r w:rsidRPr="00F3577C">
                              <w:rPr>
                                <w:b w:val="0"/>
                                <w:sz w:val="21"/>
                                <w:szCs w:val="21"/>
                              </w:rPr>
                              <w:t xml:space="preserve">3. Nêu đặc điểm của vectơ vận tốc tức thời trong chuyển động tròn đều (điểm đặt, phương, chiều, độ lớn)? Tốc độ dài là </w:t>
                            </w:r>
                            <w:proofErr w:type="gramStart"/>
                            <w:r w:rsidRPr="00F3577C">
                              <w:rPr>
                                <w:b w:val="0"/>
                                <w:sz w:val="21"/>
                                <w:szCs w:val="21"/>
                              </w:rPr>
                              <w:t>gì ?</w:t>
                            </w:r>
                            <w:proofErr w:type="gramEnd"/>
                            <w:r w:rsidRPr="00F3577C">
                              <w:rPr>
                                <w:b w:val="0"/>
                                <w:sz w:val="21"/>
                                <w:szCs w:val="21"/>
                              </w:rPr>
                              <w:t xml:space="preserve"> </w:t>
                            </w:r>
                          </w:p>
                          <w:p w14:paraId="147849E6" w14:textId="77777777" w:rsidR="00E0450C" w:rsidRPr="00F3577C" w:rsidRDefault="00E0450C" w:rsidP="00D84174">
                            <w:pPr>
                              <w:tabs>
                                <w:tab w:val="left" w:pos="720"/>
                              </w:tabs>
                              <w:spacing w:line="276" w:lineRule="auto"/>
                              <w:jc w:val="both"/>
                              <w:rPr>
                                <w:b w:val="0"/>
                                <w:sz w:val="21"/>
                                <w:szCs w:val="21"/>
                              </w:rPr>
                            </w:pPr>
                            <w:r w:rsidRPr="00F3577C">
                              <w:rPr>
                                <w:b w:val="0"/>
                                <w:sz w:val="21"/>
                                <w:szCs w:val="21"/>
                              </w:rPr>
                              <w:t xml:space="preserve">Đặc điểm tốc độ dài trong chuyển động tròn </w:t>
                            </w:r>
                            <w:proofErr w:type="gramStart"/>
                            <w:r w:rsidRPr="00F3577C">
                              <w:rPr>
                                <w:b w:val="0"/>
                                <w:sz w:val="21"/>
                                <w:szCs w:val="21"/>
                              </w:rPr>
                              <w:t>đều ?</w:t>
                            </w:r>
                            <w:proofErr w:type="gramEnd"/>
                            <w:r w:rsidRPr="00F3577C">
                              <w:rPr>
                                <w:b w:val="0"/>
                                <w:sz w:val="21"/>
                                <w:szCs w:val="21"/>
                              </w:rPr>
                              <w:t xml:space="preserve"> Trả lời câu C2/</w:t>
                            </w:r>
                            <w:proofErr w:type="gramStart"/>
                            <w:r w:rsidRPr="00F3577C">
                              <w:rPr>
                                <w:b w:val="0"/>
                                <w:sz w:val="21"/>
                                <w:szCs w:val="21"/>
                              </w:rPr>
                              <w:t>30SGK ?</w:t>
                            </w:r>
                            <w:proofErr w:type="gramEnd"/>
                          </w:p>
                          <w:p w14:paraId="65B7BC3E" w14:textId="1D3496EA" w:rsidR="00E0450C" w:rsidRPr="00F3577C" w:rsidRDefault="00E0450C" w:rsidP="00D84174">
                            <w:pPr>
                              <w:tabs>
                                <w:tab w:val="left" w:pos="720"/>
                              </w:tabs>
                              <w:spacing w:line="276" w:lineRule="auto"/>
                              <w:jc w:val="both"/>
                              <w:rPr>
                                <w:b w:val="0"/>
                                <w:sz w:val="21"/>
                                <w:szCs w:val="21"/>
                              </w:rPr>
                            </w:pPr>
                            <w:r w:rsidRPr="00F3577C">
                              <w:rPr>
                                <w:b w:val="0"/>
                                <w:sz w:val="21"/>
                                <w:szCs w:val="21"/>
                              </w:rPr>
                              <w:t>4.  Để xác định vị trí của vật trong chuyển động tròn đều, ta dùng cung Δs (vật đi được từ điểm M đến M’). Nêu cách khác để có thể xác định vị trí của vật (khi vật chuyển động trên quỹ đạo thì bán kính nối vật với tâm quỹ đạo có đặc điểm gì)? Nêu định nghĩa tốc độ góc trong chuyển động tròn đều (biểu thức và tên các đại lượng có trong biểu thức</w:t>
                            </w:r>
                            <w:proofErr w:type="gramStart"/>
                            <w:r w:rsidRPr="00F3577C">
                              <w:rPr>
                                <w:b w:val="0"/>
                                <w:sz w:val="21"/>
                                <w:szCs w:val="21"/>
                              </w:rPr>
                              <w:t>) ?</w:t>
                            </w:r>
                            <w:proofErr w:type="gramEnd"/>
                            <w:r w:rsidRPr="00F3577C">
                              <w:rPr>
                                <w:b w:val="0"/>
                                <w:sz w:val="21"/>
                                <w:szCs w:val="21"/>
                              </w:rPr>
                              <w:t xml:space="preserve"> Đơn </w:t>
                            </w:r>
                            <w:proofErr w:type="gramStart"/>
                            <w:r w:rsidRPr="00F3577C">
                              <w:rPr>
                                <w:b w:val="0"/>
                                <w:sz w:val="21"/>
                                <w:szCs w:val="21"/>
                              </w:rPr>
                              <w:t>vị ?</w:t>
                            </w:r>
                            <w:proofErr w:type="gramEnd"/>
                            <w:r w:rsidRPr="00F3577C">
                              <w:rPr>
                                <w:b w:val="0"/>
                                <w:sz w:val="21"/>
                                <w:szCs w:val="21"/>
                              </w:rPr>
                              <w:t xml:space="preserve"> C3/31?</w:t>
                            </w:r>
                          </w:p>
                          <w:p w14:paraId="54BD7F7F" w14:textId="77777777" w:rsidR="00E0450C" w:rsidRPr="00F3577C" w:rsidRDefault="00E0450C" w:rsidP="00D84174">
                            <w:pPr>
                              <w:tabs>
                                <w:tab w:val="left" w:pos="720"/>
                              </w:tabs>
                              <w:spacing w:line="276" w:lineRule="auto"/>
                              <w:jc w:val="both"/>
                              <w:rPr>
                                <w:b w:val="0"/>
                                <w:sz w:val="21"/>
                                <w:szCs w:val="21"/>
                              </w:rPr>
                            </w:pPr>
                            <w:r w:rsidRPr="00F3577C">
                              <w:rPr>
                                <w:b w:val="0"/>
                                <w:sz w:val="21"/>
                                <w:szCs w:val="21"/>
                              </w:rPr>
                              <w:t xml:space="preserve">5. Nêu định nghĩa, đơn vị chu kỳ T trong chuyển động tròn </w:t>
                            </w:r>
                            <w:proofErr w:type="gramStart"/>
                            <w:r w:rsidRPr="00F3577C">
                              <w:rPr>
                                <w:b w:val="0"/>
                                <w:sz w:val="21"/>
                                <w:szCs w:val="21"/>
                              </w:rPr>
                              <w:t>đều ?</w:t>
                            </w:r>
                            <w:proofErr w:type="gramEnd"/>
                            <w:r w:rsidRPr="00F3577C">
                              <w:rPr>
                                <w:b w:val="0"/>
                                <w:sz w:val="21"/>
                                <w:szCs w:val="21"/>
                              </w:rPr>
                              <w:t xml:space="preserve"> Xác định chu kỳ của cây kim giờ, kim phút, kim giây trong đồng hồ treo </w:t>
                            </w:r>
                            <w:proofErr w:type="gramStart"/>
                            <w:r w:rsidRPr="00F3577C">
                              <w:rPr>
                                <w:b w:val="0"/>
                                <w:sz w:val="21"/>
                                <w:szCs w:val="21"/>
                              </w:rPr>
                              <w:t>tường ?</w:t>
                            </w:r>
                            <w:proofErr w:type="gramEnd"/>
                            <w:r w:rsidRPr="00F3577C">
                              <w:rPr>
                                <w:b w:val="0"/>
                                <w:sz w:val="21"/>
                                <w:szCs w:val="21"/>
                              </w:rPr>
                              <w:t xml:space="preserve"> Hoàn thành yêu cầu C4/</w:t>
                            </w:r>
                            <w:proofErr w:type="gramStart"/>
                            <w:r w:rsidRPr="00F3577C">
                              <w:rPr>
                                <w:b w:val="0"/>
                                <w:sz w:val="21"/>
                                <w:szCs w:val="21"/>
                              </w:rPr>
                              <w:t>31SGK ?</w:t>
                            </w:r>
                            <w:proofErr w:type="gramEnd"/>
                          </w:p>
                          <w:p w14:paraId="04D11756" w14:textId="77777777" w:rsidR="00E0450C" w:rsidRPr="00F3577C" w:rsidRDefault="00E0450C" w:rsidP="00D84174">
                            <w:pPr>
                              <w:tabs>
                                <w:tab w:val="left" w:pos="720"/>
                              </w:tabs>
                              <w:spacing w:line="276" w:lineRule="auto"/>
                              <w:jc w:val="both"/>
                              <w:rPr>
                                <w:b w:val="0"/>
                                <w:sz w:val="21"/>
                                <w:szCs w:val="21"/>
                              </w:rPr>
                            </w:pPr>
                            <w:r w:rsidRPr="00F3577C">
                              <w:rPr>
                                <w:b w:val="0"/>
                                <w:sz w:val="21"/>
                                <w:szCs w:val="21"/>
                              </w:rPr>
                              <w:t xml:space="preserve">6. Nêu định nghĩa, đơn vị tần số f trong chuyển động tròn </w:t>
                            </w:r>
                            <w:proofErr w:type="gramStart"/>
                            <w:r w:rsidRPr="00F3577C">
                              <w:rPr>
                                <w:b w:val="0"/>
                                <w:sz w:val="21"/>
                                <w:szCs w:val="21"/>
                              </w:rPr>
                              <w:t>đều ?</w:t>
                            </w:r>
                            <w:proofErr w:type="gramEnd"/>
                            <w:r w:rsidRPr="00F3577C">
                              <w:rPr>
                                <w:b w:val="0"/>
                                <w:sz w:val="21"/>
                                <w:szCs w:val="21"/>
                              </w:rPr>
                              <w:t xml:space="preserve"> Hoàn thành yêu cầu C5/</w:t>
                            </w:r>
                            <w:proofErr w:type="gramStart"/>
                            <w:r w:rsidRPr="00F3577C">
                              <w:rPr>
                                <w:b w:val="0"/>
                                <w:sz w:val="21"/>
                                <w:szCs w:val="21"/>
                              </w:rPr>
                              <w:t>31SGK ?</w:t>
                            </w:r>
                            <w:proofErr w:type="gramEnd"/>
                          </w:p>
                          <w:p w14:paraId="6478FCCE" w14:textId="77777777" w:rsidR="00E0450C" w:rsidRPr="00F3577C" w:rsidRDefault="00E0450C" w:rsidP="00D84174">
                            <w:pPr>
                              <w:tabs>
                                <w:tab w:val="left" w:pos="720"/>
                              </w:tabs>
                              <w:spacing w:line="276" w:lineRule="auto"/>
                              <w:jc w:val="both"/>
                              <w:rPr>
                                <w:b w:val="0"/>
                                <w:sz w:val="21"/>
                                <w:szCs w:val="21"/>
                              </w:rPr>
                            </w:pPr>
                            <w:r w:rsidRPr="00F3577C">
                              <w:rPr>
                                <w:b w:val="0"/>
                                <w:sz w:val="21"/>
                                <w:szCs w:val="21"/>
                              </w:rPr>
                              <w:t xml:space="preserve">7. Hãy xây dựng công thức liên hệ giữa tốc độ dài và tốc độ góc trong chuyển động tròn </w:t>
                            </w:r>
                            <w:proofErr w:type="gramStart"/>
                            <w:r w:rsidRPr="00F3577C">
                              <w:rPr>
                                <w:b w:val="0"/>
                                <w:sz w:val="21"/>
                                <w:szCs w:val="21"/>
                              </w:rPr>
                              <w:t>đều ?</w:t>
                            </w:r>
                            <w:proofErr w:type="gramEnd"/>
                          </w:p>
                          <w:p w14:paraId="10875E61" w14:textId="77777777" w:rsidR="00E0450C" w:rsidRPr="00F3577C" w:rsidRDefault="00E0450C" w:rsidP="00D84174">
                            <w:pPr>
                              <w:tabs>
                                <w:tab w:val="left" w:pos="720"/>
                              </w:tabs>
                              <w:spacing w:line="276" w:lineRule="auto"/>
                              <w:jc w:val="both"/>
                              <w:rPr>
                                <w:b w:val="0"/>
                                <w:sz w:val="21"/>
                                <w:szCs w:val="21"/>
                              </w:rPr>
                            </w:pPr>
                            <w:r w:rsidRPr="00F3577C">
                              <w:rPr>
                                <w:b w:val="0"/>
                                <w:sz w:val="21"/>
                                <w:szCs w:val="21"/>
                              </w:rPr>
                              <w:t xml:space="preserve">8. Nêu đặc điểm vectơ gia tốc trong chuyển động tròn </w:t>
                            </w:r>
                            <w:proofErr w:type="gramStart"/>
                            <w:r w:rsidRPr="00F3577C">
                              <w:rPr>
                                <w:b w:val="0"/>
                                <w:sz w:val="21"/>
                                <w:szCs w:val="21"/>
                              </w:rPr>
                              <w:t>đều ?</w:t>
                            </w:r>
                            <w:proofErr w:type="gramEnd"/>
                          </w:p>
                          <w:p w14:paraId="343C6629" w14:textId="77777777" w:rsidR="00E0450C" w:rsidRPr="0037628F" w:rsidRDefault="00E0450C" w:rsidP="00D84174">
                            <w:pPr>
                              <w:spacing w:line="276" w:lineRule="auto"/>
                              <w:rPr>
                                <w:sz w:val="12"/>
                                <w:szCs w:val="12"/>
                              </w:rPr>
                            </w:pPr>
                          </w:p>
                          <w:p w14:paraId="4C63C055" w14:textId="0C281235" w:rsidR="00E0450C" w:rsidRPr="00D353E1" w:rsidRDefault="00E0450C" w:rsidP="00D84174">
                            <w:pPr>
                              <w:spacing w:line="276" w:lineRule="auto"/>
                              <w:rPr>
                                <w:b w:val="0"/>
                                <w:bCs w:val="0"/>
                              </w:rPr>
                            </w:pPr>
                            <w:r>
                              <w:rPr>
                                <w:sz w:val="22"/>
                                <w:szCs w:val="22"/>
                              </w:rPr>
                              <w:t>B</w:t>
                            </w:r>
                            <w:r w:rsidRPr="000F33D3">
                              <w:rPr>
                                <w:sz w:val="22"/>
                                <w:szCs w:val="22"/>
                              </w:rPr>
                              <w:t>.</w:t>
                            </w:r>
                            <w:r>
                              <w:rPr>
                                <w:sz w:val="22"/>
                                <w:szCs w:val="22"/>
                              </w:rPr>
                              <w:t xml:space="preserve"> PHIẾU GHI BÀI.</w:t>
                            </w:r>
                          </w:p>
                        </w:tc>
                      </w:tr>
                      <w:tr w:rsidR="00E0450C" w:rsidRPr="00B31086" w14:paraId="46392C38" w14:textId="77777777" w:rsidTr="003A2685">
                        <w:tc>
                          <w:tcPr>
                            <w:tcW w:w="2148" w:type="dxa"/>
                          </w:tcPr>
                          <w:p w14:paraId="73EFC70D" w14:textId="77777777" w:rsidR="00E0450C" w:rsidRPr="000F33D3" w:rsidRDefault="00E0450C" w:rsidP="00D84174">
                            <w:pPr>
                              <w:spacing w:line="276" w:lineRule="auto"/>
                              <w:rPr>
                                <w:b w:val="0"/>
                                <w:sz w:val="24"/>
                                <w:szCs w:val="24"/>
                              </w:rPr>
                            </w:pPr>
                          </w:p>
                        </w:tc>
                        <w:tc>
                          <w:tcPr>
                            <w:tcW w:w="7921" w:type="dxa"/>
                            <w:shd w:val="clear" w:color="auto" w:fill="auto"/>
                          </w:tcPr>
                          <w:p w14:paraId="1EB2A38D" w14:textId="47C53785" w:rsidR="00E0450C" w:rsidRPr="00D353E1" w:rsidRDefault="00E0450C" w:rsidP="00D84174">
                            <w:pPr>
                              <w:spacing w:line="276" w:lineRule="auto"/>
                              <w:rPr>
                                <w:b w:val="0"/>
                                <w:bCs w:val="0"/>
                              </w:rPr>
                            </w:pPr>
                            <w:r w:rsidRPr="000F33D3">
                              <w:rPr>
                                <w:b w:val="0"/>
                                <w:sz w:val="24"/>
                                <w:szCs w:val="24"/>
                              </w:rPr>
                              <w:t>.</w:t>
                            </w:r>
                            <w:r>
                              <w:rPr>
                                <w:sz w:val="22"/>
                                <w:szCs w:val="22"/>
                              </w:rPr>
                              <w:t>I</w:t>
                            </w:r>
                            <w:r w:rsidRPr="00001B30">
                              <w:rPr>
                                <w:sz w:val="22"/>
                                <w:szCs w:val="22"/>
                              </w:rPr>
                              <w:t>.</w:t>
                            </w:r>
                            <w:r w:rsidRPr="00001B30">
                              <w:rPr>
                                <w:b w:val="0"/>
                                <w:sz w:val="22"/>
                                <w:szCs w:val="22"/>
                              </w:rPr>
                              <w:t xml:space="preserve"> </w:t>
                            </w:r>
                            <w:r>
                              <w:rPr>
                                <w:sz w:val="22"/>
                                <w:szCs w:val="22"/>
                                <w:u w:val="single"/>
                              </w:rPr>
                              <w:t>Định nghĩa</w:t>
                            </w:r>
                            <w:r w:rsidRPr="00001B30">
                              <w:rPr>
                                <w:sz w:val="22"/>
                                <w:szCs w:val="22"/>
                                <w:u w:val="single"/>
                              </w:rPr>
                              <w:t>.</w:t>
                            </w:r>
                          </w:p>
                        </w:tc>
                      </w:tr>
                      <w:tr w:rsidR="00E0450C" w:rsidRPr="00B31086" w14:paraId="432E67F7" w14:textId="77777777" w:rsidTr="003A2685">
                        <w:tc>
                          <w:tcPr>
                            <w:tcW w:w="2148" w:type="dxa"/>
                          </w:tcPr>
                          <w:p w14:paraId="294ED1BF" w14:textId="77777777" w:rsidR="00E0450C" w:rsidRPr="00E83662" w:rsidRDefault="00E0450C" w:rsidP="00D84174">
                            <w:pPr>
                              <w:spacing w:line="276" w:lineRule="auto"/>
                              <w:rPr>
                                <w:b w:val="0"/>
                              </w:rPr>
                            </w:pPr>
                          </w:p>
                        </w:tc>
                        <w:tc>
                          <w:tcPr>
                            <w:tcW w:w="7921" w:type="dxa"/>
                            <w:shd w:val="clear" w:color="auto" w:fill="auto"/>
                          </w:tcPr>
                          <w:p w14:paraId="1A622B93" w14:textId="50B4207A" w:rsidR="00E0450C" w:rsidRPr="00D353E1" w:rsidRDefault="00E0450C" w:rsidP="00D84174">
                            <w:pPr>
                              <w:spacing w:line="276" w:lineRule="auto"/>
                              <w:rPr>
                                <w:b w:val="0"/>
                                <w:bCs w:val="0"/>
                              </w:rPr>
                            </w:pPr>
                            <w:r w:rsidRPr="00E83662">
                              <w:rPr>
                                <w:b w:val="0"/>
                              </w:rPr>
                              <w:t xml:space="preserve">. </w:t>
                            </w:r>
                            <w:r w:rsidRPr="004C75A4">
                              <w:rPr>
                                <w:sz w:val="22"/>
                                <w:szCs w:val="22"/>
                              </w:rPr>
                              <w:t xml:space="preserve">1. </w:t>
                            </w:r>
                            <w:r>
                              <w:rPr>
                                <w:sz w:val="22"/>
                                <w:szCs w:val="22"/>
                              </w:rPr>
                              <w:t xml:space="preserve">Chuyển động tròn : </w:t>
                            </w:r>
                            <w:r>
                              <w:rPr>
                                <w:b w:val="0"/>
                                <w:sz w:val="22"/>
                                <w:szCs w:val="22"/>
                              </w:rPr>
                              <w:t xml:space="preserve">là chuyển động có </w:t>
                            </w:r>
                          </w:p>
                        </w:tc>
                      </w:tr>
                      <w:tr w:rsidR="00E0450C" w:rsidRPr="00B31086" w14:paraId="3D28FEFB" w14:textId="77777777" w:rsidTr="003A2685">
                        <w:tc>
                          <w:tcPr>
                            <w:tcW w:w="2148" w:type="dxa"/>
                          </w:tcPr>
                          <w:p w14:paraId="2CD04D53" w14:textId="77777777" w:rsidR="00E0450C" w:rsidRPr="00E83662" w:rsidRDefault="00E0450C" w:rsidP="00D84174">
                            <w:pPr>
                              <w:spacing w:line="276" w:lineRule="auto"/>
                              <w:rPr>
                                <w:b w:val="0"/>
                              </w:rPr>
                            </w:pPr>
                          </w:p>
                        </w:tc>
                        <w:tc>
                          <w:tcPr>
                            <w:tcW w:w="7921" w:type="dxa"/>
                            <w:shd w:val="clear" w:color="auto" w:fill="auto"/>
                          </w:tcPr>
                          <w:p w14:paraId="66574618" w14:textId="4FD155AA" w:rsidR="00E0450C" w:rsidRPr="00D353E1" w:rsidRDefault="00E0450C" w:rsidP="00D84174">
                            <w:pPr>
                              <w:spacing w:line="276" w:lineRule="auto"/>
                              <w:rPr>
                                <w:b w:val="0"/>
                                <w:bCs w:val="0"/>
                              </w:rPr>
                            </w:pPr>
                            <w:r w:rsidRPr="00E83662">
                              <w:rPr>
                                <w:b w:val="0"/>
                              </w:rPr>
                              <w:t xml:space="preserve">. </w:t>
                            </w:r>
                            <w:r>
                              <w:rPr>
                                <w:b w:val="0"/>
                                <w:sz w:val="22"/>
                                <w:szCs w:val="22"/>
                              </w:rPr>
                              <w:t>* Ví dụ :</w:t>
                            </w:r>
                          </w:p>
                        </w:tc>
                      </w:tr>
                      <w:tr w:rsidR="00E0450C" w:rsidRPr="00B31086" w14:paraId="42135FC3" w14:textId="77777777" w:rsidTr="003A2685">
                        <w:tc>
                          <w:tcPr>
                            <w:tcW w:w="2148" w:type="dxa"/>
                          </w:tcPr>
                          <w:p w14:paraId="1E0E4DED" w14:textId="77777777" w:rsidR="00E0450C" w:rsidRPr="00D353E1" w:rsidRDefault="00E0450C" w:rsidP="00D84174">
                            <w:pPr>
                              <w:spacing w:line="276" w:lineRule="auto"/>
                              <w:rPr>
                                <w:b w:val="0"/>
                                <w:bCs w:val="0"/>
                              </w:rPr>
                            </w:pPr>
                          </w:p>
                        </w:tc>
                        <w:tc>
                          <w:tcPr>
                            <w:tcW w:w="7921" w:type="dxa"/>
                            <w:shd w:val="clear" w:color="auto" w:fill="auto"/>
                          </w:tcPr>
                          <w:p w14:paraId="68CAAB1D" w14:textId="4E333893" w:rsidR="00E0450C" w:rsidRPr="00D353E1" w:rsidRDefault="00E0450C" w:rsidP="00D84174">
                            <w:pPr>
                              <w:spacing w:line="276" w:lineRule="auto"/>
                              <w:rPr>
                                <w:b w:val="0"/>
                                <w:bCs w:val="0"/>
                              </w:rPr>
                            </w:pPr>
                          </w:p>
                        </w:tc>
                      </w:tr>
                      <w:tr w:rsidR="00E0450C" w:rsidRPr="00B31086" w14:paraId="4582BC42" w14:textId="77777777" w:rsidTr="003A2685">
                        <w:tc>
                          <w:tcPr>
                            <w:tcW w:w="2148" w:type="dxa"/>
                          </w:tcPr>
                          <w:p w14:paraId="3E6E6E61" w14:textId="77777777" w:rsidR="00E0450C" w:rsidRDefault="00E0450C" w:rsidP="00D84174">
                            <w:pPr>
                              <w:spacing w:line="276" w:lineRule="auto"/>
                              <w:rPr>
                                <w:b w:val="0"/>
                              </w:rPr>
                            </w:pPr>
                          </w:p>
                        </w:tc>
                        <w:tc>
                          <w:tcPr>
                            <w:tcW w:w="7921" w:type="dxa"/>
                            <w:shd w:val="clear" w:color="auto" w:fill="auto"/>
                          </w:tcPr>
                          <w:p w14:paraId="7C4D88B7" w14:textId="25D02D81" w:rsidR="00E0450C" w:rsidRPr="00D353E1" w:rsidRDefault="00E0450C" w:rsidP="00D84174">
                            <w:pPr>
                              <w:spacing w:line="276" w:lineRule="auto"/>
                              <w:rPr>
                                <w:b w:val="0"/>
                                <w:bCs w:val="0"/>
                              </w:rPr>
                            </w:pPr>
                            <w:r>
                              <w:rPr>
                                <w:b w:val="0"/>
                              </w:rPr>
                              <w:t xml:space="preserve">. </w:t>
                            </w:r>
                            <w:r w:rsidRPr="004C75A4">
                              <w:rPr>
                                <w:sz w:val="22"/>
                                <w:szCs w:val="22"/>
                              </w:rPr>
                              <w:t>2.</w:t>
                            </w:r>
                            <w:r>
                              <w:rPr>
                                <w:sz w:val="22"/>
                                <w:szCs w:val="22"/>
                              </w:rPr>
                              <w:t xml:space="preserve"> Tốc độ trung bình trong chuyển động tròn:</w:t>
                            </w:r>
                          </w:p>
                        </w:tc>
                      </w:tr>
                      <w:tr w:rsidR="00E0450C" w:rsidRPr="00B31086" w14:paraId="2C7BC4CB" w14:textId="77777777" w:rsidTr="003A2685">
                        <w:tc>
                          <w:tcPr>
                            <w:tcW w:w="2148" w:type="dxa"/>
                          </w:tcPr>
                          <w:p w14:paraId="1F212E29" w14:textId="77777777" w:rsidR="00E0450C" w:rsidRPr="004C75A4" w:rsidRDefault="00E0450C" w:rsidP="00D84174">
                            <w:pPr>
                              <w:spacing w:line="276" w:lineRule="auto"/>
                              <w:rPr>
                                <w:b w:val="0"/>
                              </w:rPr>
                            </w:pPr>
                          </w:p>
                        </w:tc>
                        <w:tc>
                          <w:tcPr>
                            <w:tcW w:w="7921" w:type="dxa"/>
                            <w:shd w:val="clear" w:color="auto" w:fill="auto"/>
                          </w:tcPr>
                          <w:p w14:paraId="437CF97B" w14:textId="2D8D41C7" w:rsidR="00E0450C" w:rsidRPr="00D353E1" w:rsidRDefault="00E0450C" w:rsidP="00D84174">
                            <w:pPr>
                              <w:spacing w:line="276" w:lineRule="auto"/>
                              <w:rPr>
                                <w:b w:val="0"/>
                                <w:bCs w:val="0"/>
                              </w:rPr>
                            </w:pPr>
                            <w:r w:rsidRPr="004C75A4">
                              <w:rPr>
                                <w:b w:val="0"/>
                              </w:rPr>
                              <w:t xml:space="preserve">         </w:t>
                            </w:r>
                          </w:p>
                        </w:tc>
                      </w:tr>
                      <w:tr w:rsidR="00E0450C" w:rsidRPr="00B31086" w14:paraId="6B90687A" w14:textId="77777777" w:rsidTr="003A2685">
                        <w:tc>
                          <w:tcPr>
                            <w:tcW w:w="2148" w:type="dxa"/>
                          </w:tcPr>
                          <w:p w14:paraId="014E29EF" w14:textId="77777777" w:rsidR="00E0450C" w:rsidRPr="004C75A4" w:rsidRDefault="00E0450C" w:rsidP="00D84174">
                            <w:pPr>
                              <w:spacing w:line="276" w:lineRule="auto"/>
                              <w:rPr>
                                <w:b w:val="0"/>
                              </w:rPr>
                            </w:pPr>
                          </w:p>
                        </w:tc>
                        <w:tc>
                          <w:tcPr>
                            <w:tcW w:w="7921" w:type="dxa"/>
                            <w:shd w:val="clear" w:color="auto" w:fill="auto"/>
                          </w:tcPr>
                          <w:p w14:paraId="233962CF" w14:textId="56F49D94" w:rsidR="00E0450C" w:rsidRPr="00D353E1" w:rsidRDefault="00E0450C" w:rsidP="00D84174">
                            <w:pPr>
                              <w:spacing w:line="276" w:lineRule="auto"/>
                              <w:rPr>
                                <w:b w:val="0"/>
                                <w:bCs w:val="0"/>
                              </w:rPr>
                            </w:pPr>
                            <w:r w:rsidRPr="004C75A4">
                              <w:rPr>
                                <w:b w:val="0"/>
                              </w:rPr>
                              <w:t xml:space="preserve">         </w:t>
                            </w:r>
                          </w:p>
                        </w:tc>
                      </w:tr>
                      <w:tr w:rsidR="00E0450C" w:rsidRPr="00B31086" w14:paraId="414C8DF7" w14:textId="77777777" w:rsidTr="003A2685">
                        <w:tc>
                          <w:tcPr>
                            <w:tcW w:w="2148" w:type="dxa"/>
                          </w:tcPr>
                          <w:p w14:paraId="01FED49F" w14:textId="77777777" w:rsidR="00E0450C" w:rsidRDefault="00E0450C" w:rsidP="00D84174">
                            <w:pPr>
                              <w:spacing w:line="276" w:lineRule="auto"/>
                              <w:rPr>
                                <w:b w:val="0"/>
                              </w:rPr>
                            </w:pPr>
                          </w:p>
                        </w:tc>
                        <w:tc>
                          <w:tcPr>
                            <w:tcW w:w="7921" w:type="dxa"/>
                            <w:shd w:val="clear" w:color="auto" w:fill="auto"/>
                          </w:tcPr>
                          <w:p w14:paraId="1E0502E3" w14:textId="2EAB7045" w:rsidR="00E0450C" w:rsidRPr="00D353E1" w:rsidRDefault="00E0450C" w:rsidP="00D84174">
                            <w:pPr>
                              <w:spacing w:line="276" w:lineRule="auto"/>
                              <w:rPr>
                                <w:b w:val="0"/>
                                <w:bCs w:val="0"/>
                              </w:rPr>
                            </w:pPr>
                            <w:r>
                              <w:rPr>
                                <w:b w:val="0"/>
                              </w:rPr>
                              <w:t xml:space="preserve">. </w:t>
                            </w:r>
                            <w:r w:rsidRPr="004C75A4">
                              <w:rPr>
                                <w:sz w:val="22"/>
                                <w:szCs w:val="22"/>
                              </w:rPr>
                              <w:t>3.</w:t>
                            </w:r>
                            <w:r>
                              <w:rPr>
                                <w:sz w:val="22"/>
                                <w:szCs w:val="22"/>
                              </w:rPr>
                              <w:t xml:space="preserve"> Chuyển động tròn đều: là chuyển động có</w:t>
                            </w:r>
                          </w:p>
                        </w:tc>
                      </w:tr>
                      <w:tr w:rsidR="00E0450C" w:rsidRPr="00B31086" w14:paraId="5DA6A334" w14:textId="77777777" w:rsidTr="003A2685">
                        <w:tc>
                          <w:tcPr>
                            <w:tcW w:w="2148" w:type="dxa"/>
                          </w:tcPr>
                          <w:p w14:paraId="44B3D11D" w14:textId="77777777" w:rsidR="00E0450C" w:rsidRDefault="00E0450C" w:rsidP="00D84174">
                            <w:pPr>
                              <w:spacing w:line="276" w:lineRule="auto"/>
                              <w:rPr>
                                <w:b w:val="0"/>
                              </w:rPr>
                            </w:pPr>
                          </w:p>
                        </w:tc>
                        <w:tc>
                          <w:tcPr>
                            <w:tcW w:w="7921" w:type="dxa"/>
                            <w:shd w:val="clear" w:color="auto" w:fill="auto"/>
                          </w:tcPr>
                          <w:p w14:paraId="30EF0BDB" w14:textId="282F96AA" w:rsidR="00E0450C" w:rsidRPr="00D353E1" w:rsidRDefault="00E0450C" w:rsidP="00D84174">
                            <w:pPr>
                              <w:spacing w:line="276" w:lineRule="auto"/>
                              <w:rPr>
                                <w:b w:val="0"/>
                                <w:bCs w:val="0"/>
                              </w:rPr>
                            </w:pPr>
                            <w:r>
                              <w:rPr>
                                <w:b w:val="0"/>
                              </w:rPr>
                              <w:t xml:space="preserve">.                                         </w:t>
                            </w:r>
                            <w:r>
                              <w:rPr>
                                <w:sz w:val="22"/>
                                <w:szCs w:val="22"/>
                              </w:rPr>
                              <w:t>+</w:t>
                            </w:r>
                          </w:p>
                        </w:tc>
                      </w:tr>
                      <w:tr w:rsidR="00E0450C" w:rsidRPr="00B31086" w14:paraId="2F2FEF75" w14:textId="77777777" w:rsidTr="003A2685">
                        <w:tc>
                          <w:tcPr>
                            <w:tcW w:w="2148" w:type="dxa"/>
                          </w:tcPr>
                          <w:p w14:paraId="1D91DB0D" w14:textId="77777777" w:rsidR="00E0450C" w:rsidRDefault="00E0450C" w:rsidP="00D84174">
                            <w:pPr>
                              <w:spacing w:line="276" w:lineRule="auto"/>
                              <w:rPr>
                                <w:b w:val="0"/>
                              </w:rPr>
                            </w:pPr>
                          </w:p>
                        </w:tc>
                        <w:tc>
                          <w:tcPr>
                            <w:tcW w:w="7921" w:type="dxa"/>
                            <w:shd w:val="clear" w:color="auto" w:fill="auto"/>
                          </w:tcPr>
                          <w:p w14:paraId="5CCFE924" w14:textId="416A1419" w:rsidR="00E0450C" w:rsidRPr="00D353E1" w:rsidRDefault="00E0450C" w:rsidP="00D84174">
                            <w:pPr>
                              <w:spacing w:line="276" w:lineRule="auto"/>
                              <w:rPr>
                                <w:b w:val="0"/>
                                <w:bCs w:val="0"/>
                              </w:rPr>
                            </w:pPr>
                            <w:r>
                              <w:rPr>
                                <w:b w:val="0"/>
                              </w:rPr>
                              <w:t xml:space="preserve">.                                         </w:t>
                            </w:r>
                            <w:r w:rsidRPr="004C75A4">
                              <w:rPr>
                                <w:b w:val="0"/>
                                <w:sz w:val="22"/>
                                <w:szCs w:val="22"/>
                              </w:rPr>
                              <w:t>+</w:t>
                            </w:r>
                          </w:p>
                        </w:tc>
                      </w:tr>
                      <w:tr w:rsidR="00E0450C" w:rsidRPr="00B31086" w14:paraId="3763B28C" w14:textId="77777777" w:rsidTr="003A2685">
                        <w:tc>
                          <w:tcPr>
                            <w:tcW w:w="2148" w:type="dxa"/>
                          </w:tcPr>
                          <w:p w14:paraId="68A8E6E7" w14:textId="77777777" w:rsidR="00E0450C" w:rsidRDefault="00E0450C" w:rsidP="00D84174">
                            <w:pPr>
                              <w:spacing w:line="276" w:lineRule="auto"/>
                              <w:rPr>
                                <w:b w:val="0"/>
                              </w:rPr>
                            </w:pPr>
                          </w:p>
                        </w:tc>
                        <w:tc>
                          <w:tcPr>
                            <w:tcW w:w="7921" w:type="dxa"/>
                            <w:shd w:val="clear" w:color="auto" w:fill="auto"/>
                          </w:tcPr>
                          <w:p w14:paraId="5D022C20" w14:textId="7F8D3EA3" w:rsidR="00E0450C" w:rsidRPr="00D353E1" w:rsidRDefault="00E0450C" w:rsidP="00D84174">
                            <w:pPr>
                              <w:spacing w:line="276" w:lineRule="auto"/>
                              <w:rPr>
                                <w:b w:val="0"/>
                                <w:bCs w:val="0"/>
                              </w:rPr>
                            </w:pPr>
                            <w:r>
                              <w:rPr>
                                <w:b w:val="0"/>
                              </w:rPr>
                              <w:t xml:space="preserve">. </w:t>
                            </w:r>
                            <w:r>
                              <w:rPr>
                                <w:b w:val="0"/>
                                <w:sz w:val="22"/>
                                <w:szCs w:val="22"/>
                              </w:rPr>
                              <w:t>* Ví dụ :</w:t>
                            </w:r>
                          </w:p>
                        </w:tc>
                      </w:tr>
                      <w:tr w:rsidR="00E0450C" w:rsidRPr="00B31086" w14:paraId="62C27D60" w14:textId="77777777" w:rsidTr="003A2685">
                        <w:tc>
                          <w:tcPr>
                            <w:tcW w:w="2148" w:type="dxa"/>
                          </w:tcPr>
                          <w:p w14:paraId="02179726" w14:textId="77777777" w:rsidR="00E0450C" w:rsidRPr="00D353E1" w:rsidRDefault="00E0450C" w:rsidP="00D84174">
                            <w:pPr>
                              <w:spacing w:line="276" w:lineRule="auto"/>
                              <w:rPr>
                                <w:b w:val="0"/>
                                <w:bCs w:val="0"/>
                              </w:rPr>
                            </w:pPr>
                          </w:p>
                        </w:tc>
                        <w:tc>
                          <w:tcPr>
                            <w:tcW w:w="7921" w:type="dxa"/>
                            <w:shd w:val="clear" w:color="auto" w:fill="auto"/>
                          </w:tcPr>
                          <w:p w14:paraId="06C5866B" w14:textId="32AF1724" w:rsidR="00E0450C" w:rsidRPr="00D353E1" w:rsidRDefault="00E0450C" w:rsidP="00D84174">
                            <w:pPr>
                              <w:spacing w:line="276" w:lineRule="auto"/>
                              <w:rPr>
                                <w:b w:val="0"/>
                                <w:bCs w:val="0"/>
                              </w:rPr>
                            </w:pPr>
                          </w:p>
                        </w:tc>
                      </w:tr>
                      <w:tr w:rsidR="00E0450C" w:rsidRPr="00B31086" w14:paraId="6841D1FB" w14:textId="77777777" w:rsidTr="003A2685">
                        <w:tc>
                          <w:tcPr>
                            <w:tcW w:w="2148" w:type="dxa"/>
                          </w:tcPr>
                          <w:p w14:paraId="6426976E" w14:textId="77777777" w:rsidR="00E0450C" w:rsidRDefault="00E0450C" w:rsidP="00D84174">
                            <w:pPr>
                              <w:spacing w:line="276" w:lineRule="auto"/>
                              <w:rPr>
                                <w:b w:val="0"/>
                              </w:rPr>
                            </w:pPr>
                          </w:p>
                        </w:tc>
                        <w:tc>
                          <w:tcPr>
                            <w:tcW w:w="7921" w:type="dxa"/>
                            <w:shd w:val="clear" w:color="auto" w:fill="auto"/>
                          </w:tcPr>
                          <w:p w14:paraId="5A50C927" w14:textId="5E0E42D4" w:rsidR="00E0450C" w:rsidRPr="00D353E1" w:rsidRDefault="00E0450C" w:rsidP="00D84174">
                            <w:pPr>
                              <w:spacing w:line="276" w:lineRule="auto"/>
                              <w:rPr>
                                <w:b w:val="0"/>
                                <w:bCs w:val="0"/>
                              </w:rPr>
                            </w:pPr>
                            <w:r>
                              <w:rPr>
                                <w:b w:val="0"/>
                              </w:rPr>
                              <w:t xml:space="preserve">. </w:t>
                            </w:r>
                            <w:r>
                              <w:rPr>
                                <w:sz w:val="22"/>
                                <w:szCs w:val="22"/>
                              </w:rPr>
                              <w:t>II. Tốc độ dài và tốc độ góc.</w:t>
                            </w:r>
                          </w:p>
                        </w:tc>
                      </w:tr>
                      <w:tr w:rsidR="00E0450C" w:rsidRPr="00B31086" w14:paraId="5D0CA015" w14:textId="77777777" w:rsidTr="003A2685">
                        <w:tc>
                          <w:tcPr>
                            <w:tcW w:w="2148" w:type="dxa"/>
                          </w:tcPr>
                          <w:p w14:paraId="1D99DC33" w14:textId="77777777" w:rsidR="00E0450C" w:rsidRDefault="00E0450C" w:rsidP="00D84174">
                            <w:pPr>
                              <w:spacing w:line="276" w:lineRule="auto"/>
                              <w:rPr>
                                <w:b w:val="0"/>
                              </w:rPr>
                            </w:pPr>
                          </w:p>
                        </w:tc>
                        <w:tc>
                          <w:tcPr>
                            <w:tcW w:w="7921" w:type="dxa"/>
                            <w:shd w:val="clear" w:color="auto" w:fill="auto"/>
                          </w:tcPr>
                          <w:p w14:paraId="40216AD7" w14:textId="378C54B1" w:rsidR="00E0450C" w:rsidRPr="00D353E1" w:rsidRDefault="00E0450C" w:rsidP="00D84174">
                            <w:pPr>
                              <w:spacing w:line="276" w:lineRule="auto"/>
                              <w:rPr>
                                <w:b w:val="0"/>
                                <w:bCs w:val="0"/>
                              </w:rPr>
                            </w:pPr>
                            <w:r>
                              <w:rPr>
                                <w:b w:val="0"/>
                              </w:rPr>
                              <w:t xml:space="preserve">. </w:t>
                            </w:r>
                            <w:r>
                              <w:rPr>
                                <w:sz w:val="22"/>
                                <w:szCs w:val="22"/>
                              </w:rPr>
                              <w:t>1. Vectơ vận tốc trong chuyển động tròn đều :</w:t>
                            </w:r>
                          </w:p>
                        </w:tc>
                      </w:tr>
                      <w:tr w:rsidR="00E0450C" w:rsidRPr="00B31086" w14:paraId="120B622C" w14:textId="77777777" w:rsidTr="003A2685">
                        <w:tc>
                          <w:tcPr>
                            <w:tcW w:w="2148" w:type="dxa"/>
                          </w:tcPr>
                          <w:p w14:paraId="72CB68BA" w14:textId="77777777" w:rsidR="00E0450C" w:rsidRDefault="00E0450C" w:rsidP="00D84174">
                            <w:pPr>
                              <w:spacing w:line="276" w:lineRule="auto"/>
                              <w:rPr>
                                <w:b w:val="0"/>
                              </w:rPr>
                            </w:pPr>
                          </w:p>
                        </w:tc>
                        <w:tc>
                          <w:tcPr>
                            <w:tcW w:w="7921" w:type="dxa"/>
                            <w:shd w:val="clear" w:color="auto" w:fill="auto"/>
                          </w:tcPr>
                          <w:p w14:paraId="486627A3" w14:textId="058E451C" w:rsidR="00E0450C" w:rsidRPr="00D353E1" w:rsidRDefault="00E0450C" w:rsidP="00D84174">
                            <w:pPr>
                              <w:spacing w:line="276" w:lineRule="auto"/>
                              <w:rPr>
                                <w:b w:val="0"/>
                                <w:bCs w:val="0"/>
                              </w:rPr>
                            </w:pPr>
                            <w:r>
                              <w:rPr>
                                <w:b w:val="0"/>
                              </w:rPr>
                              <w:t xml:space="preserve">      . </w:t>
                            </w:r>
                            <w:r>
                              <w:rPr>
                                <w:b w:val="0"/>
                                <w:sz w:val="22"/>
                                <w:szCs w:val="22"/>
                              </w:rPr>
                              <w:t>Điểm đặt :</w:t>
                            </w:r>
                          </w:p>
                        </w:tc>
                      </w:tr>
                      <w:tr w:rsidR="00E0450C" w:rsidRPr="00B31086" w14:paraId="0027BF0D" w14:textId="77777777" w:rsidTr="003A2685">
                        <w:tc>
                          <w:tcPr>
                            <w:tcW w:w="2148" w:type="dxa"/>
                          </w:tcPr>
                          <w:p w14:paraId="6DA8DF1F" w14:textId="77777777" w:rsidR="00E0450C" w:rsidRDefault="00E0450C" w:rsidP="00D84174">
                            <w:pPr>
                              <w:spacing w:line="276" w:lineRule="auto"/>
                              <w:rPr>
                                <w:b w:val="0"/>
                                <w:sz w:val="24"/>
                                <w:szCs w:val="24"/>
                              </w:rPr>
                            </w:pPr>
                          </w:p>
                        </w:tc>
                        <w:tc>
                          <w:tcPr>
                            <w:tcW w:w="7921" w:type="dxa"/>
                            <w:shd w:val="clear" w:color="auto" w:fill="auto"/>
                          </w:tcPr>
                          <w:p w14:paraId="59C1F02C" w14:textId="53C0C668" w:rsidR="00E0450C" w:rsidRPr="00D353E1" w:rsidRDefault="00E0450C" w:rsidP="00D84174">
                            <w:pPr>
                              <w:spacing w:line="276" w:lineRule="auto"/>
                              <w:rPr>
                                <w:b w:val="0"/>
                                <w:bCs w:val="0"/>
                              </w:rPr>
                            </w:pPr>
                            <w:r>
                              <w:rPr>
                                <w:b w:val="0"/>
                                <w:sz w:val="24"/>
                                <w:szCs w:val="24"/>
                              </w:rPr>
                              <w:t xml:space="preserve">       </w:t>
                            </w:r>
                            <w:r w:rsidRPr="001C73A0">
                              <w:rPr>
                                <w:b w:val="0"/>
                              </w:rPr>
                              <w:t>.</w:t>
                            </w:r>
                            <w:r>
                              <w:rPr>
                                <w:b w:val="0"/>
                              </w:rPr>
                              <w:t xml:space="preserve"> </w:t>
                            </w:r>
                            <w:r>
                              <w:rPr>
                                <w:b w:val="0"/>
                                <w:sz w:val="22"/>
                                <w:szCs w:val="22"/>
                              </w:rPr>
                              <w:t>Phương :</w:t>
                            </w:r>
                          </w:p>
                        </w:tc>
                      </w:tr>
                      <w:tr w:rsidR="00E0450C" w:rsidRPr="00B31086" w14:paraId="121DB3E8" w14:textId="77777777" w:rsidTr="003A2685">
                        <w:tc>
                          <w:tcPr>
                            <w:tcW w:w="2148" w:type="dxa"/>
                          </w:tcPr>
                          <w:p w14:paraId="35E0DEB6" w14:textId="77777777" w:rsidR="00E0450C" w:rsidRDefault="00E0450C" w:rsidP="00D84174">
                            <w:pPr>
                              <w:spacing w:line="276" w:lineRule="auto"/>
                              <w:rPr>
                                <w:b w:val="0"/>
                              </w:rPr>
                            </w:pPr>
                          </w:p>
                        </w:tc>
                        <w:tc>
                          <w:tcPr>
                            <w:tcW w:w="7921" w:type="dxa"/>
                            <w:shd w:val="clear" w:color="auto" w:fill="auto"/>
                          </w:tcPr>
                          <w:p w14:paraId="0FD8FAE4" w14:textId="25885F1F" w:rsidR="00E0450C" w:rsidRPr="00D353E1" w:rsidRDefault="00E0450C" w:rsidP="00D84174">
                            <w:pPr>
                              <w:spacing w:line="276" w:lineRule="auto"/>
                              <w:rPr>
                                <w:b w:val="0"/>
                                <w:bCs w:val="0"/>
                              </w:rPr>
                            </w:pPr>
                            <w:r>
                              <w:rPr>
                                <w:b w:val="0"/>
                              </w:rPr>
                              <w:t xml:space="preserve">      </w:t>
                            </w:r>
                            <w:r w:rsidRPr="001C73A0">
                              <w:rPr>
                                <w:b w:val="0"/>
                              </w:rPr>
                              <w:t>.</w:t>
                            </w:r>
                            <w:r>
                              <w:rPr>
                                <w:b w:val="0"/>
                              </w:rPr>
                              <w:t xml:space="preserve"> </w:t>
                            </w:r>
                            <w:r>
                              <w:rPr>
                                <w:b w:val="0"/>
                                <w:sz w:val="22"/>
                                <w:szCs w:val="22"/>
                              </w:rPr>
                              <w:t>Chiều :</w:t>
                            </w:r>
                          </w:p>
                        </w:tc>
                      </w:tr>
                      <w:tr w:rsidR="00E0450C" w:rsidRPr="00B31086" w14:paraId="39DA9A12" w14:textId="77777777" w:rsidTr="003A2685">
                        <w:tc>
                          <w:tcPr>
                            <w:tcW w:w="2148" w:type="dxa"/>
                          </w:tcPr>
                          <w:p w14:paraId="5DFBF166" w14:textId="77777777" w:rsidR="00E0450C" w:rsidRDefault="00E0450C" w:rsidP="00D84174">
                            <w:pPr>
                              <w:spacing w:line="276" w:lineRule="auto"/>
                              <w:rPr>
                                <w:b w:val="0"/>
                              </w:rPr>
                            </w:pPr>
                          </w:p>
                        </w:tc>
                        <w:tc>
                          <w:tcPr>
                            <w:tcW w:w="7921" w:type="dxa"/>
                            <w:shd w:val="clear" w:color="auto" w:fill="auto"/>
                          </w:tcPr>
                          <w:p w14:paraId="188B7A2C" w14:textId="7BB5EBD8" w:rsidR="00E0450C" w:rsidRPr="00D353E1" w:rsidRDefault="00E0450C" w:rsidP="00D84174">
                            <w:pPr>
                              <w:spacing w:line="276" w:lineRule="auto"/>
                              <w:rPr>
                                <w:b w:val="0"/>
                                <w:bCs w:val="0"/>
                              </w:rPr>
                            </w:pPr>
                            <w:r>
                              <w:rPr>
                                <w:b w:val="0"/>
                              </w:rPr>
                              <w:t xml:space="preserve">      </w:t>
                            </w:r>
                            <w:r w:rsidRPr="001C73A0">
                              <w:rPr>
                                <w:b w:val="0"/>
                              </w:rPr>
                              <w:t>.</w:t>
                            </w:r>
                            <w:r>
                              <w:rPr>
                                <w:b w:val="0"/>
                              </w:rPr>
                              <w:t xml:space="preserve"> </w:t>
                            </w:r>
                            <w:r>
                              <w:rPr>
                                <w:b w:val="0"/>
                                <w:sz w:val="22"/>
                                <w:szCs w:val="22"/>
                              </w:rPr>
                              <w:t>Độ lớn :</w:t>
                            </w:r>
                          </w:p>
                        </w:tc>
                      </w:tr>
                      <w:tr w:rsidR="00E0450C" w:rsidRPr="00B31086" w14:paraId="73D214FC" w14:textId="77777777" w:rsidTr="003A2685">
                        <w:tc>
                          <w:tcPr>
                            <w:tcW w:w="2148" w:type="dxa"/>
                          </w:tcPr>
                          <w:p w14:paraId="3BC93A85" w14:textId="77777777" w:rsidR="00E0450C" w:rsidRPr="00D353E1" w:rsidRDefault="00E0450C" w:rsidP="00D84174">
                            <w:pPr>
                              <w:spacing w:line="276" w:lineRule="auto"/>
                              <w:rPr>
                                <w:b w:val="0"/>
                                <w:bCs w:val="0"/>
                              </w:rPr>
                            </w:pPr>
                          </w:p>
                        </w:tc>
                        <w:tc>
                          <w:tcPr>
                            <w:tcW w:w="7921" w:type="dxa"/>
                            <w:shd w:val="clear" w:color="auto" w:fill="auto"/>
                          </w:tcPr>
                          <w:p w14:paraId="12557765" w14:textId="2568AD33" w:rsidR="00E0450C" w:rsidRPr="00D353E1" w:rsidRDefault="00E0450C" w:rsidP="00D84174">
                            <w:pPr>
                              <w:spacing w:line="276" w:lineRule="auto"/>
                              <w:rPr>
                                <w:b w:val="0"/>
                                <w:bCs w:val="0"/>
                              </w:rPr>
                            </w:pPr>
                          </w:p>
                        </w:tc>
                      </w:tr>
                      <w:tr w:rsidR="00E0450C" w:rsidRPr="00B31086" w14:paraId="7A8CDF22" w14:textId="77777777" w:rsidTr="003A2685">
                        <w:tc>
                          <w:tcPr>
                            <w:tcW w:w="2148" w:type="dxa"/>
                          </w:tcPr>
                          <w:p w14:paraId="19A74BC7" w14:textId="77777777" w:rsidR="00E0450C" w:rsidRDefault="00E0450C" w:rsidP="00D84174">
                            <w:pPr>
                              <w:spacing w:line="276" w:lineRule="auto"/>
                              <w:rPr>
                                <w:b w:val="0"/>
                              </w:rPr>
                            </w:pPr>
                          </w:p>
                        </w:tc>
                        <w:tc>
                          <w:tcPr>
                            <w:tcW w:w="7921" w:type="dxa"/>
                            <w:shd w:val="clear" w:color="auto" w:fill="auto"/>
                          </w:tcPr>
                          <w:p w14:paraId="5D7C09B2" w14:textId="31D6D49D" w:rsidR="00E0450C" w:rsidRPr="00D353E1" w:rsidRDefault="00E0450C" w:rsidP="00D84174">
                            <w:pPr>
                              <w:spacing w:line="276" w:lineRule="auto"/>
                              <w:rPr>
                                <w:b w:val="0"/>
                                <w:bCs w:val="0"/>
                              </w:rPr>
                            </w:pPr>
                            <w:r>
                              <w:rPr>
                                <w:b w:val="0"/>
                              </w:rPr>
                              <w:t xml:space="preserve">. </w:t>
                            </w:r>
                            <w:r>
                              <w:rPr>
                                <w:sz w:val="22"/>
                                <w:szCs w:val="22"/>
                              </w:rPr>
                              <w:t>* Tốc độ dài :</w:t>
                            </w:r>
                          </w:p>
                        </w:tc>
                      </w:tr>
                      <w:tr w:rsidR="00E0450C" w:rsidRPr="00B31086" w14:paraId="36EDF183" w14:textId="77777777" w:rsidTr="003A2685">
                        <w:tc>
                          <w:tcPr>
                            <w:tcW w:w="2148" w:type="dxa"/>
                          </w:tcPr>
                          <w:p w14:paraId="64B78F60" w14:textId="77777777" w:rsidR="00E0450C" w:rsidRPr="00D353E1" w:rsidRDefault="00E0450C" w:rsidP="00D84174">
                            <w:pPr>
                              <w:spacing w:line="276" w:lineRule="auto"/>
                              <w:rPr>
                                <w:b w:val="0"/>
                                <w:bCs w:val="0"/>
                              </w:rPr>
                            </w:pPr>
                          </w:p>
                        </w:tc>
                        <w:tc>
                          <w:tcPr>
                            <w:tcW w:w="7921" w:type="dxa"/>
                            <w:shd w:val="clear" w:color="auto" w:fill="auto"/>
                          </w:tcPr>
                          <w:p w14:paraId="095903A8" w14:textId="4212C25F" w:rsidR="00E0450C" w:rsidRPr="00D353E1" w:rsidRDefault="00E0450C" w:rsidP="00D84174">
                            <w:pPr>
                              <w:spacing w:line="276" w:lineRule="auto"/>
                              <w:rPr>
                                <w:b w:val="0"/>
                                <w:bCs w:val="0"/>
                              </w:rPr>
                            </w:pPr>
                          </w:p>
                        </w:tc>
                      </w:tr>
                      <w:tr w:rsidR="00E0450C" w:rsidRPr="00B31086" w14:paraId="6463C4B0" w14:textId="77777777" w:rsidTr="003A2685">
                        <w:tc>
                          <w:tcPr>
                            <w:tcW w:w="2148" w:type="dxa"/>
                          </w:tcPr>
                          <w:p w14:paraId="4B19F4F5" w14:textId="77777777" w:rsidR="00E0450C" w:rsidRDefault="00E0450C" w:rsidP="00D84174">
                            <w:pPr>
                              <w:spacing w:line="276" w:lineRule="auto"/>
                              <w:rPr>
                                <w:b w:val="0"/>
                              </w:rPr>
                            </w:pPr>
                          </w:p>
                        </w:tc>
                        <w:tc>
                          <w:tcPr>
                            <w:tcW w:w="7921" w:type="dxa"/>
                            <w:shd w:val="clear" w:color="auto" w:fill="auto"/>
                          </w:tcPr>
                          <w:p w14:paraId="6157123E" w14:textId="7104400C" w:rsidR="00E0450C" w:rsidRPr="00D353E1" w:rsidRDefault="00E0450C" w:rsidP="00D84174">
                            <w:pPr>
                              <w:spacing w:line="276" w:lineRule="auto"/>
                              <w:rPr>
                                <w:b w:val="0"/>
                                <w:bCs w:val="0"/>
                              </w:rPr>
                            </w:pPr>
                            <w:r>
                              <w:rPr>
                                <w:b w:val="0"/>
                              </w:rPr>
                              <w:t xml:space="preserve">. </w:t>
                            </w:r>
                            <w:r>
                              <w:rPr>
                                <w:b w:val="0"/>
                                <w:sz w:val="22"/>
                                <w:szCs w:val="22"/>
                              </w:rPr>
                              <w:t xml:space="preserve">+ Trong chuyển động tròn đều, </w:t>
                            </w:r>
                          </w:p>
                        </w:tc>
                      </w:tr>
                      <w:tr w:rsidR="00E0450C" w:rsidRPr="00B31086" w14:paraId="062D6051" w14:textId="77777777" w:rsidTr="003A2685">
                        <w:tc>
                          <w:tcPr>
                            <w:tcW w:w="2148" w:type="dxa"/>
                          </w:tcPr>
                          <w:p w14:paraId="075A6E62" w14:textId="77777777" w:rsidR="00E0450C" w:rsidRPr="00D353E1" w:rsidRDefault="00E0450C" w:rsidP="00D84174">
                            <w:pPr>
                              <w:spacing w:line="276" w:lineRule="auto"/>
                              <w:rPr>
                                <w:b w:val="0"/>
                                <w:bCs w:val="0"/>
                              </w:rPr>
                            </w:pPr>
                          </w:p>
                        </w:tc>
                        <w:tc>
                          <w:tcPr>
                            <w:tcW w:w="7921" w:type="dxa"/>
                            <w:shd w:val="clear" w:color="auto" w:fill="auto"/>
                          </w:tcPr>
                          <w:p w14:paraId="627D90EB" w14:textId="3DD74AB9" w:rsidR="00E0450C" w:rsidRPr="00D353E1" w:rsidRDefault="00E0450C" w:rsidP="00D84174">
                            <w:pPr>
                              <w:spacing w:line="276" w:lineRule="auto"/>
                              <w:rPr>
                                <w:b w:val="0"/>
                                <w:bCs w:val="0"/>
                              </w:rPr>
                            </w:pPr>
                          </w:p>
                        </w:tc>
                      </w:tr>
                      <w:tr w:rsidR="00E0450C" w:rsidRPr="00B31086" w14:paraId="1A37C796" w14:textId="77777777" w:rsidTr="003A2685">
                        <w:tc>
                          <w:tcPr>
                            <w:tcW w:w="2148" w:type="dxa"/>
                          </w:tcPr>
                          <w:p w14:paraId="1DBD7F07" w14:textId="77777777" w:rsidR="00E0450C" w:rsidRPr="00D353E1" w:rsidRDefault="00E0450C" w:rsidP="00D84174">
                            <w:pPr>
                              <w:spacing w:line="276" w:lineRule="auto"/>
                              <w:rPr>
                                <w:b w:val="0"/>
                                <w:bCs w:val="0"/>
                              </w:rPr>
                            </w:pPr>
                          </w:p>
                        </w:tc>
                        <w:tc>
                          <w:tcPr>
                            <w:tcW w:w="7921" w:type="dxa"/>
                            <w:shd w:val="clear" w:color="auto" w:fill="auto"/>
                          </w:tcPr>
                          <w:p w14:paraId="15D4A7D8" w14:textId="33494A8B" w:rsidR="00E0450C" w:rsidRPr="00D353E1" w:rsidRDefault="00E0450C" w:rsidP="00D84174">
                            <w:pPr>
                              <w:spacing w:line="276" w:lineRule="auto"/>
                              <w:rPr>
                                <w:b w:val="0"/>
                                <w:bCs w:val="0"/>
                              </w:rPr>
                            </w:pPr>
                          </w:p>
                        </w:tc>
                      </w:tr>
                      <w:tr w:rsidR="00E0450C" w:rsidRPr="00B31086" w14:paraId="6FB34D5A" w14:textId="77777777" w:rsidTr="003A2685">
                        <w:tc>
                          <w:tcPr>
                            <w:tcW w:w="2148" w:type="dxa"/>
                          </w:tcPr>
                          <w:p w14:paraId="7FDAD1A7" w14:textId="77777777" w:rsidR="00E0450C" w:rsidRPr="00D353E1" w:rsidRDefault="00E0450C" w:rsidP="00D84174">
                            <w:pPr>
                              <w:spacing w:line="276" w:lineRule="auto"/>
                              <w:rPr>
                                <w:b w:val="0"/>
                                <w:bCs w:val="0"/>
                              </w:rPr>
                            </w:pPr>
                          </w:p>
                        </w:tc>
                        <w:tc>
                          <w:tcPr>
                            <w:tcW w:w="7921" w:type="dxa"/>
                            <w:shd w:val="clear" w:color="auto" w:fill="auto"/>
                          </w:tcPr>
                          <w:p w14:paraId="68F08F38" w14:textId="09BF02CB" w:rsidR="00E0450C" w:rsidRPr="00D353E1" w:rsidRDefault="00E0450C" w:rsidP="00D84174">
                            <w:pPr>
                              <w:spacing w:line="276" w:lineRule="auto"/>
                              <w:rPr>
                                <w:b w:val="0"/>
                                <w:bCs w:val="0"/>
                              </w:rPr>
                            </w:pPr>
                          </w:p>
                        </w:tc>
                      </w:tr>
                      <w:tr w:rsidR="00E0450C" w:rsidRPr="00B31086" w14:paraId="695264D0" w14:textId="77777777" w:rsidTr="003A2685">
                        <w:tc>
                          <w:tcPr>
                            <w:tcW w:w="2148" w:type="dxa"/>
                          </w:tcPr>
                          <w:p w14:paraId="77C768BE" w14:textId="77777777" w:rsidR="00E0450C" w:rsidRPr="00D353E1" w:rsidRDefault="00E0450C" w:rsidP="00D84174">
                            <w:pPr>
                              <w:spacing w:line="276" w:lineRule="auto"/>
                              <w:rPr>
                                <w:b w:val="0"/>
                                <w:bCs w:val="0"/>
                              </w:rPr>
                            </w:pPr>
                          </w:p>
                        </w:tc>
                        <w:tc>
                          <w:tcPr>
                            <w:tcW w:w="7921" w:type="dxa"/>
                            <w:shd w:val="clear" w:color="auto" w:fill="auto"/>
                          </w:tcPr>
                          <w:p w14:paraId="4CAB791E" w14:textId="08A9DE72" w:rsidR="00E0450C" w:rsidRPr="00D353E1" w:rsidRDefault="00E0450C" w:rsidP="00D84174">
                            <w:pPr>
                              <w:spacing w:line="276" w:lineRule="auto"/>
                              <w:rPr>
                                <w:b w:val="0"/>
                                <w:bCs w:val="0"/>
                              </w:rPr>
                            </w:pPr>
                          </w:p>
                        </w:tc>
                      </w:tr>
                      <w:tr w:rsidR="00E0450C" w:rsidRPr="00B31086" w14:paraId="28928598" w14:textId="77777777" w:rsidTr="003A2685">
                        <w:tc>
                          <w:tcPr>
                            <w:tcW w:w="2148" w:type="dxa"/>
                          </w:tcPr>
                          <w:p w14:paraId="7BD706DA" w14:textId="77777777" w:rsidR="00E0450C" w:rsidRPr="00D353E1" w:rsidRDefault="00E0450C" w:rsidP="00D84174">
                            <w:pPr>
                              <w:spacing w:line="276" w:lineRule="auto"/>
                              <w:rPr>
                                <w:b w:val="0"/>
                                <w:bCs w:val="0"/>
                              </w:rPr>
                            </w:pPr>
                          </w:p>
                        </w:tc>
                        <w:tc>
                          <w:tcPr>
                            <w:tcW w:w="7921" w:type="dxa"/>
                            <w:shd w:val="clear" w:color="auto" w:fill="auto"/>
                          </w:tcPr>
                          <w:p w14:paraId="18F27581" w14:textId="380A3D1B" w:rsidR="00E0450C" w:rsidRPr="00D353E1" w:rsidRDefault="00E0450C" w:rsidP="00D84174">
                            <w:pPr>
                              <w:spacing w:line="276" w:lineRule="auto"/>
                              <w:rPr>
                                <w:b w:val="0"/>
                                <w:bCs w:val="0"/>
                              </w:rPr>
                            </w:pPr>
                          </w:p>
                        </w:tc>
                      </w:tr>
                      <w:tr w:rsidR="00E0450C" w:rsidRPr="00B31086" w14:paraId="016FEEA7" w14:textId="77777777" w:rsidTr="003A2685">
                        <w:tc>
                          <w:tcPr>
                            <w:tcW w:w="2148" w:type="dxa"/>
                          </w:tcPr>
                          <w:p w14:paraId="36BE96BB" w14:textId="77777777" w:rsidR="00E0450C" w:rsidRPr="00D353E1" w:rsidRDefault="00E0450C" w:rsidP="00D84174">
                            <w:pPr>
                              <w:spacing w:line="276" w:lineRule="auto"/>
                              <w:rPr>
                                <w:b w:val="0"/>
                                <w:bCs w:val="0"/>
                              </w:rPr>
                            </w:pPr>
                          </w:p>
                        </w:tc>
                        <w:tc>
                          <w:tcPr>
                            <w:tcW w:w="7921" w:type="dxa"/>
                            <w:shd w:val="clear" w:color="auto" w:fill="auto"/>
                          </w:tcPr>
                          <w:p w14:paraId="181BE6BF" w14:textId="032ED56E" w:rsidR="00E0450C" w:rsidRPr="00D353E1" w:rsidRDefault="00E0450C" w:rsidP="00D84174">
                            <w:pPr>
                              <w:spacing w:line="276" w:lineRule="auto"/>
                              <w:rPr>
                                <w:b w:val="0"/>
                                <w:bCs w:val="0"/>
                              </w:rPr>
                            </w:pPr>
                          </w:p>
                        </w:tc>
                      </w:tr>
                      <w:tr w:rsidR="00E0450C" w:rsidRPr="00B31086" w14:paraId="682E5F46" w14:textId="77777777" w:rsidTr="003A2685">
                        <w:tc>
                          <w:tcPr>
                            <w:tcW w:w="2148" w:type="dxa"/>
                          </w:tcPr>
                          <w:p w14:paraId="24C17AA2" w14:textId="77777777" w:rsidR="00E0450C" w:rsidRPr="00D353E1" w:rsidRDefault="00E0450C" w:rsidP="00D84174">
                            <w:pPr>
                              <w:spacing w:line="276" w:lineRule="auto"/>
                              <w:rPr>
                                <w:b w:val="0"/>
                                <w:bCs w:val="0"/>
                              </w:rPr>
                            </w:pPr>
                          </w:p>
                        </w:tc>
                        <w:tc>
                          <w:tcPr>
                            <w:tcW w:w="7921" w:type="dxa"/>
                            <w:shd w:val="clear" w:color="auto" w:fill="auto"/>
                          </w:tcPr>
                          <w:p w14:paraId="3E233829" w14:textId="48A95F80" w:rsidR="00E0450C" w:rsidRPr="00D353E1" w:rsidRDefault="00E0450C" w:rsidP="00D84174">
                            <w:pPr>
                              <w:spacing w:line="276" w:lineRule="auto"/>
                              <w:rPr>
                                <w:b w:val="0"/>
                                <w:bCs w:val="0"/>
                              </w:rPr>
                            </w:pPr>
                          </w:p>
                        </w:tc>
                      </w:tr>
                      <w:tr w:rsidR="00E0450C" w:rsidRPr="00B31086" w14:paraId="5796663B" w14:textId="77777777" w:rsidTr="003A2685">
                        <w:tc>
                          <w:tcPr>
                            <w:tcW w:w="2148" w:type="dxa"/>
                          </w:tcPr>
                          <w:p w14:paraId="2F3CF191" w14:textId="77777777" w:rsidR="00E0450C" w:rsidRPr="00D353E1" w:rsidRDefault="00E0450C" w:rsidP="00D84174">
                            <w:pPr>
                              <w:spacing w:line="276" w:lineRule="auto"/>
                              <w:rPr>
                                <w:b w:val="0"/>
                                <w:bCs w:val="0"/>
                              </w:rPr>
                            </w:pPr>
                          </w:p>
                        </w:tc>
                        <w:tc>
                          <w:tcPr>
                            <w:tcW w:w="7921" w:type="dxa"/>
                            <w:shd w:val="clear" w:color="auto" w:fill="auto"/>
                          </w:tcPr>
                          <w:p w14:paraId="5609F8B0" w14:textId="2D8A571E" w:rsidR="00E0450C" w:rsidRPr="00D353E1" w:rsidRDefault="00E0450C" w:rsidP="00D84174">
                            <w:pPr>
                              <w:spacing w:line="276" w:lineRule="auto"/>
                              <w:rPr>
                                <w:b w:val="0"/>
                                <w:bCs w:val="0"/>
                              </w:rPr>
                            </w:pPr>
                          </w:p>
                        </w:tc>
                      </w:tr>
                      <w:tr w:rsidR="00E0450C" w:rsidRPr="00B31086" w14:paraId="14CA9946" w14:textId="77777777" w:rsidTr="003A2685">
                        <w:tc>
                          <w:tcPr>
                            <w:tcW w:w="2148" w:type="dxa"/>
                          </w:tcPr>
                          <w:p w14:paraId="79AB7670" w14:textId="77777777" w:rsidR="00E0450C" w:rsidRPr="00D353E1" w:rsidRDefault="00E0450C" w:rsidP="00D84174">
                            <w:pPr>
                              <w:spacing w:line="276" w:lineRule="auto"/>
                              <w:rPr>
                                <w:b w:val="0"/>
                                <w:bCs w:val="0"/>
                              </w:rPr>
                            </w:pPr>
                          </w:p>
                        </w:tc>
                        <w:tc>
                          <w:tcPr>
                            <w:tcW w:w="7921" w:type="dxa"/>
                            <w:shd w:val="clear" w:color="auto" w:fill="auto"/>
                          </w:tcPr>
                          <w:p w14:paraId="3FDCCDA9" w14:textId="500C0F15" w:rsidR="00E0450C" w:rsidRPr="00D353E1" w:rsidRDefault="00E0450C" w:rsidP="00D84174">
                            <w:pPr>
                              <w:spacing w:line="276" w:lineRule="auto"/>
                              <w:rPr>
                                <w:b w:val="0"/>
                                <w:bCs w:val="0"/>
                              </w:rPr>
                            </w:pPr>
                          </w:p>
                        </w:tc>
                      </w:tr>
                      <w:tr w:rsidR="00E0450C" w:rsidRPr="00B31086" w14:paraId="72D9CEE5" w14:textId="77777777" w:rsidTr="003A2685">
                        <w:tc>
                          <w:tcPr>
                            <w:tcW w:w="2148" w:type="dxa"/>
                          </w:tcPr>
                          <w:p w14:paraId="050FF160" w14:textId="77777777" w:rsidR="00E0450C" w:rsidRPr="00D353E1" w:rsidRDefault="00E0450C" w:rsidP="00D84174">
                            <w:pPr>
                              <w:spacing w:line="276" w:lineRule="auto"/>
                              <w:rPr>
                                <w:b w:val="0"/>
                                <w:bCs w:val="0"/>
                              </w:rPr>
                            </w:pPr>
                          </w:p>
                        </w:tc>
                        <w:tc>
                          <w:tcPr>
                            <w:tcW w:w="7921" w:type="dxa"/>
                            <w:shd w:val="clear" w:color="auto" w:fill="auto"/>
                          </w:tcPr>
                          <w:p w14:paraId="3B66D3D8" w14:textId="41EB9069" w:rsidR="00E0450C" w:rsidRPr="00D353E1" w:rsidRDefault="00E0450C" w:rsidP="00D84174">
                            <w:pPr>
                              <w:spacing w:line="276" w:lineRule="auto"/>
                              <w:rPr>
                                <w:b w:val="0"/>
                                <w:bCs w:val="0"/>
                              </w:rPr>
                            </w:pPr>
                          </w:p>
                        </w:tc>
                      </w:tr>
                      <w:tr w:rsidR="00E0450C" w:rsidRPr="00B31086" w14:paraId="2D769EEC" w14:textId="77777777" w:rsidTr="003A2685">
                        <w:tc>
                          <w:tcPr>
                            <w:tcW w:w="2148" w:type="dxa"/>
                          </w:tcPr>
                          <w:p w14:paraId="08EE0B1E" w14:textId="77777777" w:rsidR="00E0450C" w:rsidRPr="00D353E1" w:rsidRDefault="00E0450C" w:rsidP="00D84174">
                            <w:pPr>
                              <w:spacing w:line="276" w:lineRule="auto"/>
                              <w:rPr>
                                <w:b w:val="0"/>
                                <w:bCs w:val="0"/>
                              </w:rPr>
                            </w:pPr>
                          </w:p>
                        </w:tc>
                        <w:tc>
                          <w:tcPr>
                            <w:tcW w:w="7921" w:type="dxa"/>
                            <w:shd w:val="clear" w:color="auto" w:fill="auto"/>
                          </w:tcPr>
                          <w:p w14:paraId="28E327B2" w14:textId="4FABB290" w:rsidR="00E0450C" w:rsidRPr="00D353E1" w:rsidRDefault="00E0450C" w:rsidP="00D84174">
                            <w:pPr>
                              <w:spacing w:line="276" w:lineRule="auto"/>
                              <w:rPr>
                                <w:b w:val="0"/>
                                <w:bCs w:val="0"/>
                              </w:rPr>
                            </w:pPr>
                          </w:p>
                        </w:tc>
                      </w:tr>
                      <w:tr w:rsidR="00E0450C" w:rsidRPr="00B31086" w14:paraId="491A9346" w14:textId="77777777" w:rsidTr="003A2685">
                        <w:tc>
                          <w:tcPr>
                            <w:tcW w:w="2148" w:type="dxa"/>
                          </w:tcPr>
                          <w:p w14:paraId="74D75584" w14:textId="77777777" w:rsidR="00E0450C" w:rsidRPr="00D353E1" w:rsidRDefault="00E0450C" w:rsidP="00D84174">
                            <w:pPr>
                              <w:spacing w:line="276" w:lineRule="auto"/>
                              <w:rPr>
                                <w:b w:val="0"/>
                                <w:bCs w:val="0"/>
                              </w:rPr>
                            </w:pPr>
                          </w:p>
                        </w:tc>
                        <w:tc>
                          <w:tcPr>
                            <w:tcW w:w="7921" w:type="dxa"/>
                            <w:shd w:val="clear" w:color="auto" w:fill="auto"/>
                          </w:tcPr>
                          <w:p w14:paraId="3ABB939C" w14:textId="2F2D3858" w:rsidR="00E0450C" w:rsidRPr="00D353E1" w:rsidRDefault="00E0450C" w:rsidP="00D84174">
                            <w:pPr>
                              <w:spacing w:line="276" w:lineRule="auto"/>
                              <w:rPr>
                                <w:b w:val="0"/>
                                <w:bCs w:val="0"/>
                              </w:rPr>
                            </w:pPr>
                          </w:p>
                        </w:tc>
                      </w:tr>
                      <w:tr w:rsidR="00E0450C" w:rsidRPr="00B31086" w14:paraId="1C757C81" w14:textId="77777777" w:rsidTr="003A2685">
                        <w:tc>
                          <w:tcPr>
                            <w:tcW w:w="2148" w:type="dxa"/>
                          </w:tcPr>
                          <w:p w14:paraId="757B557B" w14:textId="77777777" w:rsidR="00E0450C" w:rsidRPr="00D353E1" w:rsidRDefault="00E0450C" w:rsidP="00D84174">
                            <w:pPr>
                              <w:spacing w:line="276" w:lineRule="auto"/>
                              <w:rPr>
                                <w:b w:val="0"/>
                                <w:bCs w:val="0"/>
                              </w:rPr>
                            </w:pPr>
                          </w:p>
                        </w:tc>
                        <w:tc>
                          <w:tcPr>
                            <w:tcW w:w="7921" w:type="dxa"/>
                            <w:shd w:val="clear" w:color="auto" w:fill="auto"/>
                          </w:tcPr>
                          <w:p w14:paraId="1B90C8D6" w14:textId="03F8A916" w:rsidR="00E0450C" w:rsidRPr="00D353E1" w:rsidRDefault="00E0450C" w:rsidP="00D84174">
                            <w:pPr>
                              <w:spacing w:line="276" w:lineRule="auto"/>
                              <w:rPr>
                                <w:b w:val="0"/>
                                <w:bCs w:val="0"/>
                              </w:rPr>
                            </w:pPr>
                          </w:p>
                        </w:tc>
                      </w:tr>
                      <w:tr w:rsidR="00E0450C" w:rsidRPr="00B31086" w14:paraId="548E0789" w14:textId="77777777" w:rsidTr="003A2685">
                        <w:tc>
                          <w:tcPr>
                            <w:tcW w:w="2148" w:type="dxa"/>
                          </w:tcPr>
                          <w:p w14:paraId="53684D1C" w14:textId="77777777" w:rsidR="00E0450C" w:rsidRPr="00D353E1" w:rsidRDefault="00E0450C" w:rsidP="00D84174">
                            <w:pPr>
                              <w:spacing w:line="276" w:lineRule="auto"/>
                              <w:rPr>
                                <w:b w:val="0"/>
                                <w:bCs w:val="0"/>
                              </w:rPr>
                            </w:pPr>
                          </w:p>
                        </w:tc>
                        <w:tc>
                          <w:tcPr>
                            <w:tcW w:w="7921" w:type="dxa"/>
                            <w:shd w:val="clear" w:color="auto" w:fill="auto"/>
                          </w:tcPr>
                          <w:p w14:paraId="623634A2" w14:textId="178B3B22" w:rsidR="00E0450C" w:rsidRPr="00D353E1" w:rsidRDefault="00E0450C" w:rsidP="00D84174">
                            <w:pPr>
                              <w:spacing w:line="276" w:lineRule="auto"/>
                              <w:rPr>
                                <w:b w:val="0"/>
                                <w:bCs w:val="0"/>
                              </w:rPr>
                            </w:pPr>
                          </w:p>
                        </w:tc>
                      </w:tr>
                      <w:tr w:rsidR="00E0450C" w:rsidRPr="00B31086" w14:paraId="664FA0B1" w14:textId="77777777" w:rsidTr="003A2685">
                        <w:tc>
                          <w:tcPr>
                            <w:tcW w:w="2148" w:type="dxa"/>
                          </w:tcPr>
                          <w:p w14:paraId="69622EA6" w14:textId="77777777" w:rsidR="00E0450C" w:rsidRPr="00D353E1" w:rsidRDefault="00E0450C" w:rsidP="00D84174">
                            <w:pPr>
                              <w:spacing w:line="276" w:lineRule="auto"/>
                              <w:rPr>
                                <w:b w:val="0"/>
                                <w:bCs w:val="0"/>
                              </w:rPr>
                            </w:pPr>
                          </w:p>
                        </w:tc>
                        <w:tc>
                          <w:tcPr>
                            <w:tcW w:w="7921" w:type="dxa"/>
                            <w:shd w:val="clear" w:color="auto" w:fill="auto"/>
                          </w:tcPr>
                          <w:p w14:paraId="67C4070E" w14:textId="63630921" w:rsidR="00E0450C" w:rsidRPr="00D353E1" w:rsidRDefault="00E0450C" w:rsidP="00D84174">
                            <w:pPr>
                              <w:spacing w:line="276" w:lineRule="auto"/>
                              <w:rPr>
                                <w:b w:val="0"/>
                                <w:bCs w:val="0"/>
                              </w:rPr>
                            </w:pPr>
                          </w:p>
                        </w:tc>
                      </w:tr>
                      <w:tr w:rsidR="00E0450C" w:rsidRPr="00B31086" w14:paraId="4EA95239" w14:textId="77777777" w:rsidTr="003A2685">
                        <w:tc>
                          <w:tcPr>
                            <w:tcW w:w="2148" w:type="dxa"/>
                          </w:tcPr>
                          <w:p w14:paraId="1DE4E7D0" w14:textId="77777777" w:rsidR="00E0450C" w:rsidRPr="00D353E1" w:rsidRDefault="00E0450C" w:rsidP="00D84174">
                            <w:pPr>
                              <w:spacing w:line="276" w:lineRule="auto"/>
                              <w:rPr>
                                <w:b w:val="0"/>
                                <w:bCs w:val="0"/>
                              </w:rPr>
                            </w:pPr>
                          </w:p>
                        </w:tc>
                        <w:tc>
                          <w:tcPr>
                            <w:tcW w:w="7921" w:type="dxa"/>
                            <w:shd w:val="clear" w:color="auto" w:fill="auto"/>
                          </w:tcPr>
                          <w:p w14:paraId="17D482C4" w14:textId="76A47336" w:rsidR="00E0450C" w:rsidRPr="00D353E1" w:rsidRDefault="00E0450C" w:rsidP="00D84174">
                            <w:pPr>
                              <w:spacing w:line="276" w:lineRule="auto"/>
                              <w:rPr>
                                <w:b w:val="0"/>
                                <w:bCs w:val="0"/>
                              </w:rPr>
                            </w:pPr>
                          </w:p>
                        </w:tc>
                      </w:tr>
                      <w:tr w:rsidR="00E0450C" w:rsidRPr="00B31086" w14:paraId="128AD367" w14:textId="77777777" w:rsidTr="003A2685">
                        <w:tc>
                          <w:tcPr>
                            <w:tcW w:w="2148" w:type="dxa"/>
                          </w:tcPr>
                          <w:p w14:paraId="50BB0C82" w14:textId="77777777" w:rsidR="00E0450C" w:rsidRPr="00D353E1" w:rsidRDefault="00E0450C" w:rsidP="00D84174">
                            <w:pPr>
                              <w:spacing w:line="276" w:lineRule="auto"/>
                              <w:rPr>
                                <w:b w:val="0"/>
                                <w:bCs w:val="0"/>
                              </w:rPr>
                            </w:pPr>
                          </w:p>
                        </w:tc>
                        <w:tc>
                          <w:tcPr>
                            <w:tcW w:w="7921" w:type="dxa"/>
                            <w:shd w:val="clear" w:color="auto" w:fill="auto"/>
                          </w:tcPr>
                          <w:p w14:paraId="50C43750" w14:textId="719DE084" w:rsidR="00E0450C" w:rsidRPr="00D353E1" w:rsidRDefault="00E0450C" w:rsidP="00D84174">
                            <w:pPr>
                              <w:spacing w:line="276" w:lineRule="auto"/>
                              <w:rPr>
                                <w:b w:val="0"/>
                                <w:bCs w:val="0"/>
                              </w:rPr>
                            </w:pPr>
                          </w:p>
                        </w:tc>
                      </w:tr>
                      <w:tr w:rsidR="00E0450C" w:rsidRPr="00B31086" w14:paraId="1DA42C10" w14:textId="77777777" w:rsidTr="003A2685">
                        <w:tc>
                          <w:tcPr>
                            <w:tcW w:w="2148" w:type="dxa"/>
                          </w:tcPr>
                          <w:p w14:paraId="2FCBBA5E" w14:textId="77777777" w:rsidR="00E0450C" w:rsidRPr="00D353E1" w:rsidRDefault="00E0450C" w:rsidP="00D84174">
                            <w:pPr>
                              <w:spacing w:line="276" w:lineRule="auto"/>
                              <w:rPr>
                                <w:b w:val="0"/>
                                <w:bCs w:val="0"/>
                              </w:rPr>
                            </w:pPr>
                          </w:p>
                        </w:tc>
                        <w:tc>
                          <w:tcPr>
                            <w:tcW w:w="7921" w:type="dxa"/>
                            <w:shd w:val="clear" w:color="auto" w:fill="auto"/>
                          </w:tcPr>
                          <w:p w14:paraId="72DCDA00" w14:textId="32DBA813" w:rsidR="00E0450C" w:rsidRPr="00D353E1" w:rsidRDefault="00E0450C" w:rsidP="00D84174">
                            <w:pPr>
                              <w:spacing w:line="276" w:lineRule="auto"/>
                              <w:rPr>
                                <w:b w:val="0"/>
                                <w:bCs w:val="0"/>
                              </w:rPr>
                            </w:pPr>
                          </w:p>
                        </w:tc>
                      </w:tr>
                    </w:tbl>
                    <w:p w14:paraId="3E3B113E" w14:textId="77777777" w:rsidR="00E0450C" w:rsidRPr="00B31086" w:rsidRDefault="00E0450C" w:rsidP="00317813">
                      <w:pPr>
                        <w:spacing w:line="276" w:lineRule="auto"/>
                        <w:rPr>
                          <w:b w:val="0"/>
                          <w:bCs w:val="0"/>
                          <w:sz w:val="21"/>
                          <w:szCs w:val="21"/>
                        </w:rPr>
                      </w:pPr>
                    </w:p>
                  </w:txbxContent>
                </v:textbox>
                <w10:wrap type="through"/>
              </v:shape>
            </w:pict>
          </mc:Fallback>
        </mc:AlternateContent>
      </w:r>
    </w:p>
    <w:p w14:paraId="1DA477CB" w14:textId="51B8E03C" w:rsidR="00D353E1" w:rsidRDefault="003E56BD">
      <w:r>
        <w:rPr>
          <w:noProof/>
          <w:sz w:val="22"/>
          <w:szCs w:val="22"/>
        </w:rPr>
        <w:lastRenderedPageBreak/>
        <mc:AlternateContent>
          <mc:Choice Requires="wps">
            <w:drawing>
              <wp:anchor distT="0" distB="0" distL="114300" distR="114300" simplePos="0" relativeHeight="251873280" behindDoc="0" locked="0" layoutInCell="1" allowOverlap="1" wp14:anchorId="3C7F3623" wp14:editId="5A2A93D4">
                <wp:simplePos x="0" y="0"/>
                <wp:positionH relativeFrom="column">
                  <wp:posOffset>5149026</wp:posOffset>
                </wp:positionH>
                <wp:positionV relativeFrom="paragraph">
                  <wp:posOffset>5968942</wp:posOffset>
                </wp:positionV>
                <wp:extent cx="914400" cy="914400"/>
                <wp:effectExtent l="0" t="0" r="12700" b="12700"/>
                <wp:wrapNone/>
                <wp:docPr id="23" name="Oval 23"/>
                <wp:cNvGraphicFramePr/>
                <a:graphic xmlns:a="http://schemas.openxmlformats.org/drawingml/2006/main">
                  <a:graphicData uri="http://schemas.microsoft.com/office/word/2010/wordprocessingShape">
                    <wps:wsp>
                      <wps:cNvSpPr/>
                      <wps:spPr>
                        <a:xfrm>
                          <a:off x="0" y="0"/>
                          <a:ext cx="914400" cy="9144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77895D44" id="Oval 23" o:spid="_x0000_s1026" style="position:absolute;margin-left:405.45pt;margin-top:470pt;width:1in;height:1in;z-index:2518732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" filled="f" strokecolor="black [3213]" strokeweight="1pt">
                <v:stroke joinstyle="miter"/>
              </v:oval>
            </w:pict>
          </mc:Fallback>
        </mc:AlternateContent>
      </w:r>
      <w:r>
        <w:rPr>
          <w:noProof/>
          <w:sz w:val="22"/>
          <w:szCs w:val="22"/>
        </w:rPr>
        <mc:AlternateContent>
          <mc:Choice Requires="wps">
            <w:drawing>
              <wp:anchor distT="0" distB="0" distL="114300" distR="114300" simplePos="0" relativeHeight="251872256" behindDoc="0" locked="0" layoutInCell="1" allowOverlap="1" wp14:anchorId="6404A036" wp14:editId="79FBE05D">
                <wp:simplePos x="0" y="0"/>
                <wp:positionH relativeFrom="column">
                  <wp:posOffset>5262381</wp:posOffset>
                </wp:positionH>
                <wp:positionV relativeFrom="paragraph">
                  <wp:posOffset>338959</wp:posOffset>
                </wp:positionV>
                <wp:extent cx="914400" cy="914400"/>
                <wp:effectExtent l="0" t="0" r="12700" b="12700"/>
                <wp:wrapNone/>
                <wp:docPr id="21" name="Oval 21"/>
                <wp:cNvGraphicFramePr/>
                <a:graphic xmlns:a="http://schemas.openxmlformats.org/drawingml/2006/main">
                  <a:graphicData uri="http://schemas.microsoft.com/office/word/2010/wordprocessingShape">
                    <wps:wsp>
                      <wps:cNvSpPr/>
                      <wps:spPr>
                        <a:xfrm>
                          <a:off x="0" y="0"/>
                          <a:ext cx="914400" cy="91440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6D2440A7" id="Oval 21" o:spid="_x0000_s1026" style="position:absolute;margin-left:414.35pt;margin-top:26.7pt;width:1in;height:1in;z-index:2518722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" filled="f" strokecolor="black [3213]" strokeweight="1pt">
                <v:stroke joinstyle="miter"/>
              </v:oval>
            </w:pict>
          </mc:Fallback>
        </mc:AlternateContent>
      </w:r>
      <w:r w:rsidR="002837E9">
        <w:rPr>
          <w:noProof/>
          <w:sz w:val="22"/>
          <w:szCs w:val="22"/>
        </w:rPr>
        <mc:AlternateContent>
          <mc:Choice Requires="wps">
            <w:drawing>
              <wp:anchor distT="0" distB="0" distL="114300" distR="114300" simplePos="0" relativeHeight="251866112" behindDoc="0" locked="0" layoutInCell="1" allowOverlap="1" wp14:anchorId="207D543D" wp14:editId="031570FF">
                <wp:simplePos x="0" y="0"/>
                <wp:positionH relativeFrom="column">
                  <wp:posOffset>0</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1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2338"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296"/>
                              <w:gridCol w:w="10042"/>
                            </w:tblGrid>
                            <w:tr w:rsidR="00E0450C" w:rsidRPr="00B31086" w14:paraId="58C83896" w14:textId="77777777" w:rsidTr="003A2685">
                              <w:tc>
                                <w:tcPr>
                                  <w:tcW w:w="2296" w:type="dxa"/>
                                </w:tcPr>
                                <w:p w14:paraId="28FB0E34" w14:textId="77777777" w:rsidR="00E0450C" w:rsidRDefault="00E0450C" w:rsidP="00D84174">
                                  <w:pPr>
                                    <w:spacing w:line="276" w:lineRule="auto"/>
                                    <w:rPr>
                                      <w:b w:val="0"/>
                                    </w:rPr>
                                  </w:pPr>
                                </w:p>
                              </w:tc>
                              <w:tc>
                                <w:tcPr>
                                  <w:tcW w:w="10042" w:type="dxa"/>
                                  <w:shd w:val="clear" w:color="auto" w:fill="auto"/>
                                </w:tcPr>
                                <w:p w14:paraId="1CF40749" w14:textId="3BB1A45B" w:rsidR="00E0450C" w:rsidRPr="00D353E1" w:rsidRDefault="00E0450C" w:rsidP="00D84174">
                                  <w:pPr>
                                    <w:spacing w:line="276" w:lineRule="auto"/>
                                    <w:rPr>
                                      <w:b w:val="0"/>
                                      <w:bCs w:val="0"/>
                                    </w:rPr>
                                  </w:pPr>
                                  <w:r>
                                    <w:rPr>
                                      <w:b w:val="0"/>
                                    </w:rPr>
                                    <w:t>.</w:t>
                                  </w:r>
                                  <w:r>
                                    <w:t xml:space="preserve"> </w:t>
                                  </w:r>
                                  <w:r w:rsidRPr="00062A35">
                                    <w:rPr>
                                      <w:sz w:val="22"/>
                                      <w:szCs w:val="22"/>
                                    </w:rPr>
                                    <w:t xml:space="preserve">2. </w:t>
                                  </w:r>
                                  <w:r>
                                    <w:rPr>
                                      <w:sz w:val="22"/>
                                      <w:szCs w:val="22"/>
                                    </w:rPr>
                                    <w:t>Tốc độ góc. Chu kỳ. Tần số.</w:t>
                                  </w:r>
                                </w:p>
                              </w:tc>
                            </w:tr>
                            <w:tr w:rsidR="00E0450C" w:rsidRPr="00B31086" w14:paraId="0429A819" w14:textId="77777777" w:rsidTr="003A2685">
                              <w:tc>
                                <w:tcPr>
                                  <w:tcW w:w="2296" w:type="dxa"/>
                                </w:tcPr>
                                <w:p w14:paraId="7621BB65" w14:textId="77777777" w:rsidR="00E0450C" w:rsidRDefault="00E0450C" w:rsidP="00D84174">
                                  <w:pPr>
                                    <w:spacing w:line="276" w:lineRule="auto"/>
                                    <w:rPr>
                                      <w:b w:val="0"/>
                                    </w:rPr>
                                  </w:pPr>
                                </w:p>
                              </w:tc>
                              <w:tc>
                                <w:tcPr>
                                  <w:tcW w:w="10042" w:type="dxa"/>
                                  <w:shd w:val="clear" w:color="auto" w:fill="auto"/>
                                </w:tcPr>
                                <w:p w14:paraId="142FADC2" w14:textId="425C9DE2" w:rsidR="00E0450C" w:rsidRPr="00D353E1" w:rsidRDefault="00E0450C" w:rsidP="00D84174">
                                  <w:pPr>
                                    <w:spacing w:line="276" w:lineRule="auto"/>
                                    <w:rPr>
                                      <w:b w:val="0"/>
                                      <w:bCs w:val="0"/>
                                    </w:rPr>
                                  </w:pPr>
                                  <w:r>
                                    <w:rPr>
                                      <w:b w:val="0"/>
                                    </w:rPr>
                                    <w:t xml:space="preserve">. </w:t>
                                  </w:r>
                                  <w:r w:rsidRPr="003E03A6">
                                    <w:rPr>
                                      <w:b w:val="0"/>
                                      <w:sz w:val="22"/>
                                      <w:szCs w:val="22"/>
                                    </w:rPr>
                                    <w:t>*</w:t>
                                  </w:r>
                                  <w:r>
                                    <w:rPr>
                                      <w:b w:val="0"/>
                                      <w:sz w:val="22"/>
                                      <w:szCs w:val="22"/>
                                    </w:rPr>
                                    <w:t xml:space="preserve"> </w:t>
                                  </w:r>
                                  <w:r w:rsidRPr="003E03A6">
                                    <w:rPr>
                                      <w:sz w:val="22"/>
                                      <w:szCs w:val="22"/>
                                    </w:rPr>
                                    <w:t>Góc quay</w:t>
                                  </w:r>
                                  <w:r>
                                    <w:rPr>
                                      <w:b w:val="0"/>
                                      <w:sz w:val="22"/>
                                      <w:szCs w:val="22"/>
                                    </w:rPr>
                                    <w:t xml:space="preserve"> (góc quét) </w:t>
                                  </w:r>
                                  <w:r w:rsidRPr="003E03A6">
                                    <w:rPr>
                                      <w:sz w:val="22"/>
                                      <w:szCs w:val="22"/>
                                    </w:rPr>
                                    <w:t>Δα</w:t>
                                  </w:r>
                                  <w:r>
                                    <w:rPr>
                                      <w:b w:val="0"/>
                                      <w:sz w:val="22"/>
                                      <w:szCs w:val="22"/>
                                    </w:rPr>
                                    <w:t xml:space="preserve"> :</w:t>
                                  </w:r>
                                </w:p>
                              </w:tc>
                            </w:tr>
                            <w:tr w:rsidR="00E0450C" w:rsidRPr="00B31086" w14:paraId="3E76F51D" w14:textId="77777777" w:rsidTr="003A2685">
                              <w:tc>
                                <w:tcPr>
                                  <w:tcW w:w="2296" w:type="dxa"/>
                                </w:tcPr>
                                <w:p w14:paraId="4A3B5B30" w14:textId="77777777" w:rsidR="00E0450C" w:rsidRPr="00D353E1" w:rsidRDefault="00E0450C" w:rsidP="00D84174">
                                  <w:pPr>
                                    <w:spacing w:line="276" w:lineRule="auto"/>
                                    <w:rPr>
                                      <w:b w:val="0"/>
                                      <w:bCs w:val="0"/>
                                    </w:rPr>
                                  </w:pPr>
                                </w:p>
                              </w:tc>
                              <w:tc>
                                <w:tcPr>
                                  <w:tcW w:w="10042" w:type="dxa"/>
                                  <w:shd w:val="clear" w:color="auto" w:fill="auto"/>
                                </w:tcPr>
                                <w:p w14:paraId="4D227889" w14:textId="071EF8CC" w:rsidR="00E0450C" w:rsidRPr="00D353E1" w:rsidRDefault="00E0450C" w:rsidP="00D84174">
                                  <w:pPr>
                                    <w:spacing w:line="276" w:lineRule="auto"/>
                                    <w:rPr>
                                      <w:b w:val="0"/>
                                      <w:bCs w:val="0"/>
                                    </w:rPr>
                                  </w:pPr>
                                </w:p>
                              </w:tc>
                            </w:tr>
                            <w:tr w:rsidR="00E0450C" w:rsidRPr="00B31086" w14:paraId="2669E2EC" w14:textId="77777777" w:rsidTr="003A2685">
                              <w:tc>
                                <w:tcPr>
                                  <w:tcW w:w="2296" w:type="dxa"/>
                                </w:tcPr>
                                <w:p w14:paraId="6AA58925" w14:textId="77777777" w:rsidR="00E0450C" w:rsidRPr="00D353E1" w:rsidRDefault="00E0450C" w:rsidP="00D84174">
                                  <w:pPr>
                                    <w:spacing w:line="276" w:lineRule="auto"/>
                                    <w:rPr>
                                      <w:b w:val="0"/>
                                      <w:bCs w:val="0"/>
                                    </w:rPr>
                                  </w:pPr>
                                </w:p>
                              </w:tc>
                              <w:tc>
                                <w:tcPr>
                                  <w:tcW w:w="10042" w:type="dxa"/>
                                  <w:shd w:val="clear" w:color="auto" w:fill="auto"/>
                                </w:tcPr>
                                <w:p w14:paraId="74A62F1A" w14:textId="6226194D" w:rsidR="00E0450C" w:rsidRPr="00D353E1" w:rsidRDefault="00E0450C" w:rsidP="00D84174">
                                  <w:pPr>
                                    <w:spacing w:line="276" w:lineRule="auto"/>
                                    <w:rPr>
                                      <w:b w:val="0"/>
                                      <w:bCs w:val="0"/>
                                    </w:rPr>
                                  </w:pPr>
                                </w:p>
                              </w:tc>
                            </w:tr>
                            <w:tr w:rsidR="00E0450C" w:rsidRPr="00B31086" w14:paraId="11B440CB" w14:textId="77777777" w:rsidTr="003A2685">
                              <w:tc>
                                <w:tcPr>
                                  <w:tcW w:w="2296" w:type="dxa"/>
                                </w:tcPr>
                                <w:p w14:paraId="5718245A" w14:textId="77777777" w:rsidR="00E0450C" w:rsidRDefault="00E0450C" w:rsidP="00D84174">
                                  <w:pPr>
                                    <w:spacing w:line="276" w:lineRule="auto"/>
                                    <w:rPr>
                                      <w:b w:val="0"/>
                                    </w:rPr>
                                  </w:pPr>
                                </w:p>
                              </w:tc>
                              <w:tc>
                                <w:tcPr>
                                  <w:tcW w:w="10042" w:type="dxa"/>
                                  <w:shd w:val="clear" w:color="auto" w:fill="auto"/>
                                </w:tcPr>
                                <w:p w14:paraId="47332F8E" w14:textId="6B8B390A" w:rsidR="00E0450C" w:rsidRPr="00D353E1" w:rsidRDefault="00E0450C" w:rsidP="00D84174">
                                  <w:pPr>
                                    <w:spacing w:line="276" w:lineRule="auto"/>
                                    <w:rPr>
                                      <w:b w:val="0"/>
                                      <w:bCs w:val="0"/>
                                    </w:rPr>
                                  </w:pPr>
                                  <w:r>
                                    <w:rPr>
                                      <w:b w:val="0"/>
                                    </w:rPr>
                                    <w:t xml:space="preserve">. </w:t>
                                  </w:r>
                                  <w:r>
                                    <w:rPr>
                                      <w:sz w:val="22"/>
                                      <w:szCs w:val="22"/>
                                    </w:rPr>
                                    <w:t>a. Tốc độ góc của chuyển động tròn đều :</w:t>
                                  </w:r>
                                </w:p>
                              </w:tc>
                            </w:tr>
                            <w:tr w:rsidR="00E0450C" w:rsidRPr="00B31086" w14:paraId="18BB6F6B" w14:textId="77777777" w:rsidTr="003A2685">
                              <w:tc>
                                <w:tcPr>
                                  <w:tcW w:w="2296" w:type="dxa"/>
                                </w:tcPr>
                                <w:p w14:paraId="6C01E6D2" w14:textId="77777777" w:rsidR="00E0450C" w:rsidRDefault="00E0450C" w:rsidP="00D84174">
                                  <w:pPr>
                                    <w:spacing w:line="276" w:lineRule="auto"/>
                                    <w:rPr>
                                      <w:b w:val="0"/>
                                    </w:rPr>
                                  </w:pPr>
                                </w:p>
                              </w:tc>
                              <w:tc>
                                <w:tcPr>
                                  <w:tcW w:w="10042" w:type="dxa"/>
                                  <w:shd w:val="clear" w:color="auto" w:fill="auto"/>
                                </w:tcPr>
                                <w:p w14:paraId="4B2655EE" w14:textId="543763F1" w:rsidR="00E0450C" w:rsidRPr="00D353E1" w:rsidRDefault="00E0450C" w:rsidP="00D84174">
                                  <w:pPr>
                                    <w:spacing w:line="276" w:lineRule="auto"/>
                                    <w:rPr>
                                      <w:b w:val="0"/>
                                      <w:bCs w:val="0"/>
                                    </w:rPr>
                                  </w:pPr>
                                  <w:r>
                                    <w:rPr>
                                      <w:b w:val="0"/>
                                    </w:rPr>
                                    <w:t>.</w:t>
                                  </w:r>
                                </w:p>
                              </w:tc>
                            </w:tr>
                            <w:tr w:rsidR="00E0450C" w:rsidRPr="00B31086" w14:paraId="5755C692" w14:textId="77777777" w:rsidTr="003A2685">
                              <w:tc>
                                <w:tcPr>
                                  <w:tcW w:w="2296" w:type="dxa"/>
                                </w:tcPr>
                                <w:p w14:paraId="5F2CC681" w14:textId="77777777" w:rsidR="00E0450C" w:rsidRDefault="00E0450C" w:rsidP="00D84174">
                                  <w:pPr>
                                    <w:spacing w:line="276" w:lineRule="auto"/>
                                    <w:rPr>
                                      <w:b w:val="0"/>
                                    </w:rPr>
                                  </w:pPr>
                                </w:p>
                              </w:tc>
                              <w:tc>
                                <w:tcPr>
                                  <w:tcW w:w="10042" w:type="dxa"/>
                                  <w:shd w:val="clear" w:color="auto" w:fill="auto"/>
                                </w:tcPr>
                                <w:p w14:paraId="69AE1B2F" w14:textId="2000F110" w:rsidR="00E0450C" w:rsidRPr="00D353E1" w:rsidRDefault="00E0450C" w:rsidP="00D84174">
                                  <w:pPr>
                                    <w:spacing w:line="276" w:lineRule="auto"/>
                                    <w:rPr>
                                      <w:b w:val="0"/>
                                      <w:bCs w:val="0"/>
                                    </w:rPr>
                                  </w:pPr>
                                  <w:r>
                                    <w:rPr>
                                      <w:b w:val="0"/>
                                    </w:rPr>
                                    <w:t xml:space="preserve">. </w:t>
                                  </w:r>
                                  <w:r>
                                    <w:rPr>
                                      <w:b w:val="0"/>
                                      <w:sz w:val="22"/>
                                      <w:szCs w:val="22"/>
                                    </w:rPr>
                                    <w:t xml:space="preserve">Biểu thức :                          </w:t>
                                  </w:r>
                                </w:p>
                              </w:tc>
                            </w:tr>
                            <w:tr w:rsidR="00E0450C" w:rsidRPr="00B31086" w14:paraId="3E059060" w14:textId="77777777" w:rsidTr="003A2685">
                              <w:tc>
                                <w:tcPr>
                                  <w:tcW w:w="2296" w:type="dxa"/>
                                </w:tcPr>
                                <w:p w14:paraId="44239BF6" w14:textId="77777777" w:rsidR="00E0450C" w:rsidRPr="00D353E1" w:rsidRDefault="00E0450C" w:rsidP="00D84174">
                                  <w:pPr>
                                    <w:spacing w:line="276" w:lineRule="auto"/>
                                    <w:rPr>
                                      <w:b w:val="0"/>
                                      <w:bCs w:val="0"/>
                                    </w:rPr>
                                  </w:pPr>
                                </w:p>
                              </w:tc>
                              <w:tc>
                                <w:tcPr>
                                  <w:tcW w:w="10042" w:type="dxa"/>
                                  <w:shd w:val="clear" w:color="auto" w:fill="auto"/>
                                </w:tcPr>
                                <w:p w14:paraId="10AFA97B" w14:textId="53C83EF2" w:rsidR="00E0450C" w:rsidRPr="00D353E1" w:rsidRDefault="00E0450C" w:rsidP="00D84174">
                                  <w:pPr>
                                    <w:spacing w:line="276" w:lineRule="auto"/>
                                    <w:rPr>
                                      <w:b w:val="0"/>
                                      <w:bCs w:val="0"/>
                                    </w:rPr>
                                  </w:pPr>
                                </w:p>
                              </w:tc>
                            </w:tr>
                            <w:tr w:rsidR="00E0450C" w:rsidRPr="00B31086" w14:paraId="3D60D19E" w14:textId="77777777" w:rsidTr="003A2685">
                              <w:tc>
                                <w:tcPr>
                                  <w:tcW w:w="2296" w:type="dxa"/>
                                </w:tcPr>
                                <w:p w14:paraId="4B1997C8" w14:textId="77777777" w:rsidR="00E0450C" w:rsidRDefault="00E0450C" w:rsidP="00D84174">
                                  <w:pPr>
                                    <w:spacing w:line="276" w:lineRule="auto"/>
                                    <w:rPr>
                                      <w:b w:val="0"/>
                                    </w:rPr>
                                  </w:pPr>
                                </w:p>
                              </w:tc>
                              <w:tc>
                                <w:tcPr>
                                  <w:tcW w:w="10042" w:type="dxa"/>
                                  <w:shd w:val="clear" w:color="auto" w:fill="auto"/>
                                </w:tcPr>
                                <w:p w14:paraId="768091A8" w14:textId="2523023D" w:rsidR="00E0450C" w:rsidRPr="00D353E1" w:rsidRDefault="00E0450C" w:rsidP="00D84174">
                                  <w:pPr>
                                    <w:spacing w:line="276" w:lineRule="auto"/>
                                    <w:rPr>
                                      <w:b w:val="0"/>
                                      <w:bCs w:val="0"/>
                                    </w:rPr>
                                  </w:pPr>
                                  <w:r>
                                    <w:rPr>
                                      <w:b w:val="0"/>
                                    </w:rPr>
                                    <w:t xml:space="preserve">. </w:t>
                                  </w:r>
                                  <w:r>
                                    <w:rPr>
                                      <w:b w:val="0"/>
                                      <w:sz w:val="22"/>
                                      <w:szCs w:val="22"/>
                                    </w:rPr>
                                    <w:t xml:space="preserve">+ Tốc độ góc trong chuyển động tròn đều </w:t>
                                  </w:r>
                                </w:p>
                              </w:tc>
                            </w:tr>
                            <w:tr w:rsidR="00E0450C" w:rsidRPr="00B31086" w14:paraId="7D20A08E" w14:textId="77777777" w:rsidTr="003A2685">
                              <w:tc>
                                <w:tcPr>
                                  <w:tcW w:w="2296" w:type="dxa"/>
                                </w:tcPr>
                                <w:p w14:paraId="579827E3" w14:textId="77777777" w:rsidR="00E0450C" w:rsidRDefault="00E0450C" w:rsidP="00D84174">
                                  <w:pPr>
                                    <w:spacing w:line="276" w:lineRule="auto"/>
                                    <w:rPr>
                                      <w:b w:val="0"/>
                                    </w:rPr>
                                  </w:pPr>
                                </w:p>
                              </w:tc>
                              <w:tc>
                                <w:tcPr>
                                  <w:tcW w:w="10042" w:type="dxa"/>
                                  <w:shd w:val="clear" w:color="auto" w:fill="auto"/>
                                </w:tcPr>
                                <w:p w14:paraId="46567057" w14:textId="2FE0A149" w:rsidR="00E0450C" w:rsidRPr="00D353E1" w:rsidRDefault="00E0450C" w:rsidP="00D84174">
                                  <w:pPr>
                                    <w:spacing w:line="276" w:lineRule="auto"/>
                                    <w:rPr>
                                      <w:b w:val="0"/>
                                      <w:bCs w:val="0"/>
                                    </w:rPr>
                                  </w:pPr>
                                  <w:r>
                                    <w:rPr>
                                      <w:b w:val="0"/>
                                    </w:rPr>
                                    <w:t xml:space="preserve">. </w:t>
                                  </w:r>
                                  <w:r>
                                    <w:rPr>
                                      <w:sz w:val="22"/>
                                      <w:szCs w:val="22"/>
                                    </w:rPr>
                                    <w:t>* Đơn vị :</w:t>
                                  </w:r>
                                </w:p>
                              </w:tc>
                            </w:tr>
                            <w:tr w:rsidR="00E0450C" w:rsidRPr="00B31086" w14:paraId="3F73DE53" w14:textId="77777777" w:rsidTr="003A2685">
                              <w:tc>
                                <w:tcPr>
                                  <w:tcW w:w="2296" w:type="dxa"/>
                                </w:tcPr>
                                <w:p w14:paraId="2731C608" w14:textId="77777777" w:rsidR="00E0450C" w:rsidRPr="00D353E1" w:rsidRDefault="00E0450C" w:rsidP="00D84174">
                                  <w:pPr>
                                    <w:spacing w:line="276" w:lineRule="auto"/>
                                    <w:rPr>
                                      <w:b w:val="0"/>
                                      <w:bCs w:val="0"/>
                                    </w:rPr>
                                  </w:pPr>
                                </w:p>
                              </w:tc>
                              <w:tc>
                                <w:tcPr>
                                  <w:tcW w:w="10042" w:type="dxa"/>
                                  <w:shd w:val="clear" w:color="auto" w:fill="auto"/>
                                </w:tcPr>
                                <w:p w14:paraId="67BC5774" w14:textId="033F1C6A" w:rsidR="00E0450C" w:rsidRPr="00D353E1" w:rsidRDefault="00E0450C" w:rsidP="00D84174">
                                  <w:pPr>
                                    <w:spacing w:line="276" w:lineRule="auto"/>
                                    <w:rPr>
                                      <w:b w:val="0"/>
                                      <w:bCs w:val="0"/>
                                    </w:rPr>
                                  </w:pPr>
                                </w:p>
                              </w:tc>
                            </w:tr>
                            <w:tr w:rsidR="00E0450C" w:rsidRPr="00B31086" w14:paraId="30B9303C" w14:textId="77777777" w:rsidTr="003A2685">
                              <w:tc>
                                <w:tcPr>
                                  <w:tcW w:w="2296" w:type="dxa"/>
                                </w:tcPr>
                                <w:p w14:paraId="41FB54D5" w14:textId="77777777" w:rsidR="00E0450C" w:rsidRPr="00BB5F4D" w:rsidRDefault="00E0450C" w:rsidP="00D84174">
                                  <w:pPr>
                                    <w:spacing w:line="276" w:lineRule="auto"/>
                                    <w:rPr>
                                      <w:b w:val="0"/>
                                    </w:rPr>
                                  </w:pPr>
                                </w:p>
                              </w:tc>
                              <w:tc>
                                <w:tcPr>
                                  <w:tcW w:w="10042" w:type="dxa"/>
                                  <w:shd w:val="clear" w:color="auto" w:fill="auto"/>
                                </w:tcPr>
                                <w:p w14:paraId="5B24E02E" w14:textId="3B86EB3D" w:rsidR="00E0450C" w:rsidRPr="00D353E1" w:rsidRDefault="00E0450C" w:rsidP="00D84174">
                                  <w:pPr>
                                    <w:spacing w:line="276" w:lineRule="auto"/>
                                    <w:rPr>
                                      <w:b w:val="0"/>
                                      <w:bCs w:val="0"/>
                                    </w:rPr>
                                  </w:pPr>
                                  <w:r w:rsidRPr="00BB5F4D">
                                    <w:rPr>
                                      <w:b w:val="0"/>
                                    </w:rPr>
                                    <w:t>.</w:t>
                                  </w:r>
                                  <w:r>
                                    <w:rPr>
                                      <w:b w:val="0"/>
                                    </w:rPr>
                                    <w:t xml:space="preserve"> </w:t>
                                  </w:r>
                                  <w:r>
                                    <w:rPr>
                                      <w:sz w:val="22"/>
                                      <w:szCs w:val="22"/>
                                    </w:rPr>
                                    <w:t>b. Chu kỳ T         :</w:t>
                                  </w:r>
                                  <w:r>
                                    <w:rPr>
                                      <w:b w:val="0"/>
                                      <w:sz w:val="22"/>
                                      <w:szCs w:val="22"/>
                                    </w:rPr>
                                    <w:t xml:space="preserve"> của chuyển động tròn đều là</w:t>
                                  </w:r>
                                </w:p>
                              </w:tc>
                            </w:tr>
                            <w:tr w:rsidR="00E0450C" w:rsidRPr="00B31086" w14:paraId="77D840C6" w14:textId="77777777" w:rsidTr="003A2685">
                              <w:tc>
                                <w:tcPr>
                                  <w:tcW w:w="2296" w:type="dxa"/>
                                </w:tcPr>
                                <w:p w14:paraId="26DE7BCB" w14:textId="77777777" w:rsidR="00E0450C" w:rsidRPr="00D353E1" w:rsidRDefault="00E0450C" w:rsidP="00D84174">
                                  <w:pPr>
                                    <w:spacing w:line="276" w:lineRule="auto"/>
                                    <w:rPr>
                                      <w:b w:val="0"/>
                                      <w:bCs w:val="0"/>
                                    </w:rPr>
                                  </w:pPr>
                                </w:p>
                              </w:tc>
                              <w:tc>
                                <w:tcPr>
                                  <w:tcW w:w="10042" w:type="dxa"/>
                                  <w:shd w:val="clear" w:color="auto" w:fill="auto"/>
                                </w:tcPr>
                                <w:p w14:paraId="4B7C3A60" w14:textId="61F248C4" w:rsidR="00E0450C" w:rsidRPr="00D353E1" w:rsidRDefault="00E0450C" w:rsidP="00D84174">
                                  <w:pPr>
                                    <w:spacing w:line="276" w:lineRule="auto"/>
                                    <w:rPr>
                                      <w:b w:val="0"/>
                                      <w:bCs w:val="0"/>
                                    </w:rPr>
                                  </w:pPr>
                                </w:p>
                              </w:tc>
                            </w:tr>
                            <w:tr w:rsidR="00E0450C" w:rsidRPr="00B31086" w14:paraId="4F2785E5" w14:textId="77777777" w:rsidTr="003A2685">
                              <w:tc>
                                <w:tcPr>
                                  <w:tcW w:w="2296" w:type="dxa"/>
                                </w:tcPr>
                                <w:p w14:paraId="6E7A887A" w14:textId="77777777" w:rsidR="00E0450C" w:rsidRPr="00D353E1" w:rsidRDefault="00E0450C" w:rsidP="00D84174">
                                  <w:pPr>
                                    <w:spacing w:line="276" w:lineRule="auto"/>
                                    <w:rPr>
                                      <w:b w:val="0"/>
                                      <w:bCs w:val="0"/>
                                    </w:rPr>
                                  </w:pPr>
                                </w:p>
                              </w:tc>
                              <w:tc>
                                <w:tcPr>
                                  <w:tcW w:w="10042" w:type="dxa"/>
                                  <w:shd w:val="clear" w:color="auto" w:fill="auto"/>
                                </w:tcPr>
                                <w:p w14:paraId="3E39EC35" w14:textId="403FE680" w:rsidR="00E0450C" w:rsidRPr="00D353E1" w:rsidRDefault="00E0450C" w:rsidP="00D84174">
                                  <w:pPr>
                                    <w:spacing w:line="276" w:lineRule="auto"/>
                                    <w:rPr>
                                      <w:b w:val="0"/>
                                      <w:bCs w:val="0"/>
                                    </w:rPr>
                                  </w:pPr>
                                </w:p>
                              </w:tc>
                            </w:tr>
                            <w:tr w:rsidR="00E0450C" w:rsidRPr="00B31086" w14:paraId="091BB878" w14:textId="77777777" w:rsidTr="003A2685">
                              <w:tc>
                                <w:tcPr>
                                  <w:tcW w:w="2296" w:type="dxa"/>
                                </w:tcPr>
                                <w:p w14:paraId="42194C7C" w14:textId="77777777" w:rsidR="00E0450C" w:rsidRPr="00375A11" w:rsidRDefault="00E0450C" w:rsidP="00D84174">
                                  <w:pPr>
                                    <w:spacing w:line="276" w:lineRule="auto"/>
                                    <w:rPr>
                                      <w:b w:val="0"/>
                                    </w:rPr>
                                  </w:pPr>
                                </w:p>
                              </w:tc>
                              <w:tc>
                                <w:tcPr>
                                  <w:tcW w:w="10042" w:type="dxa"/>
                                  <w:shd w:val="clear" w:color="auto" w:fill="auto"/>
                                </w:tcPr>
                                <w:p w14:paraId="3A487776" w14:textId="6DD29133" w:rsidR="00E0450C" w:rsidRPr="00D353E1" w:rsidRDefault="00E0450C" w:rsidP="00D84174">
                                  <w:pPr>
                                    <w:spacing w:line="276" w:lineRule="auto"/>
                                    <w:rPr>
                                      <w:b w:val="0"/>
                                      <w:bCs w:val="0"/>
                                    </w:rPr>
                                  </w:pPr>
                                  <w:r w:rsidRPr="00375A11">
                                    <w:rPr>
                                      <w:b w:val="0"/>
                                    </w:rPr>
                                    <w:t xml:space="preserve">. </w:t>
                                  </w:r>
                                  <w:r>
                                    <w:rPr>
                                      <w:sz w:val="22"/>
                                      <w:szCs w:val="22"/>
                                    </w:rPr>
                                    <w:t>c. Tần số f                       :</w:t>
                                  </w:r>
                                  <w:r>
                                    <w:rPr>
                                      <w:b w:val="0"/>
                                      <w:sz w:val="22"/>
                                      <w:szCs w:val="22"/>
                                    </w:rPr>
                                    <w:t xml:space="preserve"> của chuyển động tròn đều là</w:t>
                                  </w:r>
                                </w:p>
                              </w:tc>
                            </w:tr>
                            <w:tr w:rsidR="00E0450C" w:rsidRPr="00B31086" w14:paraId="6BE6CB63" w14:textId="77777777" w:rsidTr="003A2685">
                              <w:tc>
                                <w:tcPr>
                                  <w:tcW w:w="2296" w:type="dxa"/>
                                </w:tcPr>
                                <w:p w14:paraId="6753B338" w14:textId="77777777" w:rsidR="00E0450C" w:rsidRPr="00D353E1" w:rsidRDefault="00E0450C" w:rsidP="00D84174">
                                  <w:pPr>
                                    <w:spacing w:line="276" w:lineRule="auto"/>
                                    <w:rPr>
                                      <w:b w:val="0"/>
                                      <w:bCs w:val="0"/>
                                    </w:rPr>
                                  </w:pPr>
                                </w:p>
                              </w:tc>
                              <w:tc>
                                <w:tcPr>
                                  <w:tcW w:w="10042" w:type="dxa"/>
                                  <w:shd w:val="clear" w:color="auto" w:fill="auto"/>
                                </w:tcPr>
                                <w:p w14:paraId="07809BD4" w14:textId="5F980DBB" w:rsidR="00E0450C" w:rsidRPr="00D353E1" w:rsidRDefault="00E0450C" w:rsidP="00D84174">
                                  <w:pPr>
                                    <w:spacing w:line="276" w:lineRule="auto"/>
                                    <w:rPr>
                                      <w:b w:val="0"/>
                                      <w:bCs w:val="0"/>
                                    </w:rPr>
                                  </w:pPr>
                                </w:p>
                              </w:tc>
                            </w:tr>
                            <w:tr w:rsidR="00E0450C" w:rsidRPr="00B31086" w14:paraId="229EB745" w14:textId="77777777" w:rsidTr="003A2685">
                              <w:tc>
                                <w:tcPr>
                                  <w:tcW w:w="2296" w:type="dxa"/>
                                </w:tcPr>
                                <w:p w14:paraId="1713B1BE" w14:textId="77777777" w:rsidR="00E0450C" w:rsidRPr="00D353E1" w:rsidRDefault="00E0450C" w:rsidP="00D84174">
                                  <w:pPr>
                                    <w:spacing w:line="276" w:lineRule="auto"/>
                                    <w:rPr>
                                      <w:b w:val="0"/>
                                      <w:bCs w:val="0"/>
                                    </w:rPr>
                                  </w:pPr>
                                </w:p>
                              </w:tc>
                              <w:tc>
                                <w:tcPr>
                                  <w:tcW w:w="10042" w:type="dxa"/>
                                  <w:shd w:val="clear" w:color="auto" w:fill="auto"/>
                                </w:tcPr>
                                <w:p w14:paraId="101577B9" w14:textId="110F67F4" w:rsidR="00E0450C" w:rsidRPr="00D353E1" w:rsidRDefault="00E0450C" w:rsidP="00D84174">
                                  <w:pPr>
                                    <w:spacing w:line="276" w:lineRule="auto"/>
                                    <w:rPr>
                                      <w:b w:val="0"/>
                                      <w:bCs w:val="0"/>
                                    </w:rPr>
                                  </w:pPr>
                                </w:p>
                              </w:tc>
                            </w:tr>
                            <w:tr w:rsidR="00E0450C" w:rsidRPr="00B31086" w14:paraId="45F97189" w14:textId="77777777" w:rsidTr="003A2685">
                              <w:tc>
                                <w:tcPr>
                                  <w:tcW w:w="2296" w:type="dxa"/>
                                </w:tcPr>
                                <w:p w14:paraId="4D94AB9A" w14:textId="77777777" w:rsidR="00E0450C" w:rsidRDefault="00E0450C" w:rsidP="00D84174">
                                  <w:pPr>
                                    <w:spacing w:line="276" w:lineRule="auto"/>
                                    <w:rPr>
                                      <w:b w:val="0"/>
                                    </w:rPr>
                                  </w:pPr>
                                </w:p>
                              </w:tc>
                              <w:tc>
                                <w:tcPr>
                                  <w:tcW w:w="10042" w:type="dxa"/>
                                  <w:shd w:val="clear" w:color="auto" w:fill="auto"/>
                                </w:tcPr>
                                <w:p w14:paraId="3DE99B59" w14:textId="69967F0B" w:rsidR="00E0450C" w:rsidRPr="00D353E1" w:rsidRDefault="00E0450C" w:rsidP="00D84174">
                                  <w:pPr>
                                    <w:spacing w:line="276" w:lineRule="auto"/>
                                    <w:rPr>
                                      <w:b w:val="0"/>
                                      <w:bCs w:val="0"/>
                                    </w:rPr>
                                  </w:pPr>
                                  <w:r>
                                    <w:rPr>
                                      <w:b w:val="0"/>
                                    </w:rPr>
                                    <w:t xml:space="preserve">. </w:t>
                                  </w:r>
                                  <w:r>
                                    <w:rPr>
                                      <w:sz w:val="22"/>
                                      <w:szCs w:val="22"/>
                                    </w:rPr>
                                    <w:t>d. Công thức liên hệ giữa tốc độ dài và tốc độ góc:</w:t>
                                  </w:r>
                                </w:p>
                              </w:tc>
                            </w:tr>
                            <w:tr w:rsidR="00E0450C" w:rsidRPr="00B31086" w14:paraId="51619A52" w14:textId="77777777" w:rsidTr="003A2685">
                              <w:tc>
                                <w:tcPr>
                                  <w:tcW w:w="2296" w:type="dxa"/>
                                </w:tcPr>
                                <w:p w14:paraId="0D98CA1C" w14:textId="77777777" w:rsidR="00E0450C" w:rsidRPr="00D353E1" w:rsidRDefault="00E0450C" w:rsidP="00D84174">
                                  <w:pPr>
                                    <w:spacing w:line="276" w:lineRule="auto"/>
                                    <w:rPr>
                                      <w:b w:val="0"/>
                                      <w:bCs w:val="0"/>
                                    </w:rPr>
                                  </w:pPr>
                                </w:p>
                              </w:tc>
                              <w:tc>
                                <w:tcPr>
                                  <w:tcW w:w="10042" w:type="dxa"/>
                                  <w:shd w:val="clear" w:color="auto" w:fill="auto"/>
                                </w:tcPr>
                                <w:p w14:paraId="0D856432" w14:textId="5B880E48" w:rsidR="00E0450C" w:rsidRPr="00D353E1" w:rsidRDefault="00E0450C" w:rsidP="00D84174">
                                  <w:pPr>
                                    <w:spacing w:line="276" w:lineRule="auto"/>
                                    <w:rPr>
                                      <w:b w:val="0"/>
                                      <w:bCs w:val="0"/>
                                    </w:rPr>
                                  </w:pPr>
                                </w:p>
                              </w:tc>
                            </w:tr>
                            <w:tr w:rsidR="00E0450C" w:rsidRPr="00B31086" w14:paraId="0856B877" w14:textId="77777777" w:rsidTr="003A2685">
                              <w:tc>
                                <w:tcPr>
                                  <w:tcW w:w="2296" w:type="dxa"/>
                                </w:tcPr>
                                <w:p w14:paraId="2173C795" w14:textId="77777777" w:rsidR="00E0450C" w:rsidRPr="00E83662" w:rsidRDefault="00E0450C" w:rsidP="00D84174">
                                  <w:pPr>
                                    <w:spacing w:line="276" w:lineRule="auto"/>
                                    <w:rPr>
                                      <w:b w:val="0"/>
                                    </w:rPr>
                                  </w:pPr>
                                </w:p>
                              </w:tc>
                              <w:tc>
                                <w:tcPr>
                                  <w:tcW w:w="10042" w:type="dxa"/>
                                  <w:shd w:val="clear" w:color="auto" w:fill="auto"/>
                                </w:tcPr>
                                <w:p w14:paraId="286A128F" w14:textId="398E4181" w:rsidR="00E0450C" w:rsidRPr="00D353E1" w:rsidRDefault="00E0450C" w:rsidP="00D84174">
                                  <w:pPr>
                                    <w:spacing w:line="276" w:lineRule="auto"/>
                                    <w:rPr>
                                      <w:b w:val="0"/>
                                      <w:bCs w:val="0"/>
                                    </w:rPr>
                                  </w:pPr>
                                  <w:r w:rsidRPr="00E83662">
                                    <w:rPr>
                                      <w:b w:val="0"/>
                                    </w:rPr>
                                    <w:t xml:space="preserve">. </w:t>
                                  </w:r>
                                  <w:r>
                                    <w:rPr>
                                      <w:sz w:val="22"/>
                                      <w:szCs w:val="22"/>
                                    </w:rPr>
                                    <w:t xml:space="preserve">III. </w:t>
                                  </w:r>
                                  <w:r w:rsidRPr="00F76D11">
                                    <w:rPr>
                                      <w:sz w:val="22"/>
                                      <w:szCs w:val="22"/>
                                      <w:u w:val="single"/>
                                    </w:rPr>
                                    <w:t>Gia tốc trong chuyển động tròn đều (gia tốc hướng tâm</w:t>
                                  </w:r>
                                  <w:r>
                                    <w:rPr>
                                      <w:sz w:val="22"/>
                                      <w:szCs w:val="22"/>
                                    </w:rPr>
                                    <w:t>).</w:t>
                                  </w:r>
                                </w:p>
                              </w:tc>
                            </w:tr>
                            <w:tr w:rsidR="00E0450C" w:rsidRPr="00B31086" w14:paraId="599F976E" w14:textId="77777777" w:rsidTr="003A2685">
                              <w:tc>
                                <w:tcPr>
                                  <w:tcW w:w="2296" w:type="dxa"/>
                                </w:tcPr>
                                <w:p w14:paraId="654EA137" w14:textId="77777777" w:rsidR="00E0450C" w:rsidRDefault="00E0450C" w:rsidP="00D84174">
                                  <w:pPr>
                                    <w:spacing w:line="276" w:lineRule="auto"/>
                                    <w:rPr>
                                      <w:b w:val="0"/>
                                    </w:rPr>
                                  </w:pPr>
                                </w:p>
                              </w:tc>
                              <w:tc>
                                <w:tcPr>
                                  <w:tcW w:w="10042" w:type="dxa"/>
                                  <w:shd w:val="clear" w:color="auto" w:fill="auto"/>
                                </w:tcPr>
                                <w:p w14:paraId="01EF6FC5" w14:textId="71BC712C" w:rsidR="00E0450C" w:rsidRPr="00D353E1" w:rsidRDefault="00E0450C" w:rsidP="00D84174">
                                  <w:pPr>
                                    <w:spacing w:line="276" w:lineRule="auto"/>
                                    <w:rPr>
                                      <w:b w:val="0"/>
                                      <w:bCs w:val="0"/>
                                    </w:rPr>
                                  </w:pPr>
                                  <w:r>
                                    <w:rPr>
                                      <w:b w:val="0"/>
                                    </w:rPr>
                                    <w:t xml:space="preserve">. </w:t>
                                  </w:r>
                                  <w:r w:rsidRPr="00FB527C">
                                    <w:rPr>
                                      <w:sz w:val="22"/>
                                      <w:szCs w:val="22"/>
                                    </w:rPr>
                                    <w:t>*</w:t>
                                  </w:r>
                                  <w:r>
                                    <w:rPr>
                                      <w:sz w:val="22"/>
                                      <w:szCs w:val="22"/>
                                    </w:rPr>
                                    <w:t xml:space="preserve"> Nhận xét: </w:t>
                                  </w:r>
                                  <w:r>
                                    <w:rPr>
                                      <w:b w:val="0"/>
                                      <w:sz w:val="22"/>
                                      <w:szCs w:val="22"/>
                                    </w:rPr>
                                    <w:t xml:space="preserve">Trong chuyển động tròn đều, </w:t>
                                  </w:r>
                                </w:p>
                              </w:tc>
                            </w:tr>
                            <w:tr w:rsidR="00E0450C" w:rsidRPr="00B31086" w14:paraId="2B8196E5" w14:textId="77777777" w:rsidTr="003A2685">
                              <w:tc>
                                <w:tcPr>
                                  <w:tcW w:w="2296" w:type="dxa"/>
                                </w:tcPr>
                                <w:p w14:paraId="4ACA8319" w14:textId="77777777" w:rsidR="00E0450C" w:rsidRPr="00D353E1" w:rsidRDefault="00E0450C" w:rsidP="00D84174">
                                  <w:pPr>
                                    <w:spacing w:line="276" w:lineRule="auto"/>
                                    <w:rPr>
                                      <w:b w:val="0"/>
                                      <w:bCs w:val="0"/>
                                    </w:rPr>
                                  </w:pPr>
                                </w:p>
                              </w:tc>
                              <w:tc>
                                <w:tcPr>
                                  <w:tcW w:w="10042" w:type="dxa"/>
                                  <w:shd w:val="clear" w:color="auto" w:fill="auto"/>
                                </w:tcPr>
                                <w:p w14:paraId="5A814003" w14:textId="148B9B1E" w:rsidR="00E0450C" w:rsidRPr="00D353E1" w:rsidRDefault="00E0450C" w:rsidP="00D84174">
                                  <w:pPr>
                                    <w:spacing w:line="276" w:lineRule="auto"/>
                                    <w:rPr>
                                      <w:b w:val="0"/>
                                      <w:bCs w:val="0"/>
                                    </w:rPr>
                                  </w:pPr>
                                </w:p>
                              </w:tc>
                            </w:tr>
                            <w:tr w:rsidR="00E0450C" w:rsidRPr="00B31086" w14:paraId="39BEED33" w14:textId="77777777" w:rsidTr="003A2685">
                              <w:tc>
                                <w:tcPr>
                                  <w:tcW w:w="2296" w:type="dxa"/>
                                </w:tcPr>
                                <w:p w14:paraId="5F4B84BC" w14:textId="77777777" w:rsidR="00E0450C" w:rsidRPr="00FB527C" w:rsidRDefault="00E0450C" w:rsidP="00D84174">
                                  <w:pPr>
                                    <w:spacing w:line="276" w:lineRule="auto"/>
                                    <w:rPr>
                                      <w:b w:val="0"/>
                                    </w:rPr>
                                  </w:pPr>
                                </w:p>
                              </w:tc>
                              <w:tc>
                                <w:tcPr>
                                  <w:tcW w:w="10042" w:type="dxa"/>
                                  <w:shd w:val="clear" w:color="auto" w:fill="auto"/>
                                </w:tcPr>
                                <w:p w14:paraId="2586A6EF" w14:textId="56142E92" w:rsidR="00E0450C" w:rsidRPr="00D353E1" w:rsidRDefault="00E0450C" w:rsidP="00D84174">
                                  <w:pPr>
                                    <w:spacing w:line="276" w:lineRule="auto"/>
                                    <w:rPr>
                                      <w:b w:val="0"/>
                                      <w:bCs w:val="0"/>
                                    </w:rPr>
                                  </w:pPr>
                                  <w:r w:rsidRPr="00FB527C">
                                    <w:rPr>
                                      <w:b w:val="0"/>
                                    </w:rPr>
                                    <w:t xml:space="preserve">. </w:t>
                                  </w:r>
                                  <w:r>
                                    <w:rPr>
                                      <w:sz w:val="22"/>
                                      <w:szCs w:val="22"/>
                                    </w:rPr>
                                    <w:t>* Đặc điểm của vectơ gia tốc trong chuyển động tròn đều</w:t>
                                  </w:r>
                                </w:p>
                              </w:tc>
                            </w:tr>
                            <w:tr w:rsidR="00E0450C" w:rsidRPr="00B31086" w14:paraId="1B1C0315" w14:textId="77777777" w:rsidTr="003A2685">
                              <w:tc>
                                <w:tcPr>
                                  <w:tcW w:w="2296" w:type="dxa"/>
                                </w:tcPr>
                                <w:p w14:paraId="1E28E790" w14:textId="77777777" w:rsidR="00E0450C" w:rsidRDefault="00E0450C" w:rsidP="00D84174">
                                  <w:pPr>
                                    <w:spacing w:line="276" w:lineRule="auto"/>
                                    <w:rPr>
                                      <w:b w:val="0"/>
                                    </w:rPr>
                                  </w:pPr>
                                </w:p>
                              </w:tc>
                              <w:tc>
                                <w:tcPr>
                                  <w:tcW w:w="10042" w:type="dxa"/>
                                  <w:shd w:val="clear" w:color="auto" w:fill="auto"/>
                                </w:tcPr>
                                <w:p w14:paraId="6C9E9737" w14:textId="6F2FF723" w:rsidR="00E0450C" w:rsidRPr="00D353E1" w:rsidRDefault="00E0450C" w:rsidP="00D84174">
                                  <w:pPr>
                                    <w:spacing w:line="276" w:lineRule="auto"/>
                                    <w:rPr>
                                      <w:b w:val="0"/>
                                      <w:bCs w:val="0"/>
                                    </w:rPr>
                                  </w:pPr>
                                  <w:r>
                                    <w:rPr>
                                      <w:b w:val="0"/>
                                    </w:rPr>
                                    <w:t xml:space="preserve">            . </w:t>
                                  </w:r>
                                  <w:r>
                                    <w:rPr>
                                      <w:b w:val="0"/>
                                      <w:sz w:val="22"/>
                                      <w:szCs w:val="22"/>
                                    </w:rPr>
                                    <w:t>Điểm đặt :</w:t>
                                  </w:r>
                                </w:p>
                              </w:tc>
                            </w:tr>
                            <w:tr w:rsidR="00E0450C" w:rsidRPr="00B31086" w14:paraId="7F690007" w14:textId="77777777" w:rsidTr="003A2685">
                              <w:tc>
                                <w:tcPr>
                                  <w:tcW w:w="2296" w:type="dxa"/>
                                </w:tcPr>
                                <w:p w14:paraId="487AADEA" w14:textId="77777777" w:rsidR="00E0450C" w:rsidRDefault="00E0450C" w:rsidP="00D84174">
                                  <w:pPr>
                                    <w:spacing w:line="276" w:lineRule="auto"/>
                                    <w:rPr>
                                      <w:b w:val="0"/>
                                      <w:sz w:val="24"/>
                                      <w:szCs w:val="24"/>
                                    </w:rPr>
                                  </w:pPr>
                                </w:p>
                              </w:tc>
                              <w:tc>
                                <w:tcPr>
                                  <w:tcW w:w="10042" w:type="dxa"/>
                                  <w:shd w:val="clear" w:color="auto" w:fill="auto"/>
                                </w:tcPr>
                                <w:p w14:paraId="1CAEF7E6" w14:textId="22483DE1" w:rsidR="00E0450C" w:rsidRPr="00D353E1" w:rsidRDefault="00E0450C" w:rsidP="00D84174">
                                  <w:pPr>
                                    <w:spacing w:line="276" w:lineRule="auto"/>
                                    <w:rPr>
                                      <w:b w:val="0"/>
                                      <w:bCs w:val="0"/>
                                    </w:rPr>
                                  </w:pPr>
                                  <w:r>
                                    <w:rPr>
                                      <w:b w:val="0"/>
                                      <w:sz w:val="24"/>
                                      <w:szCs w:val="24"/>
                                    </w:rPr>
                                    <w:t>*</w:t>
                                  </w:r>
                                  <w:r w:rsidR="000A6FF3" w:rsidRPr="000A6FF3">
                                    <w:rPr>
                                      <w:b w:val="0"/>
                                      <w:noProof/>
                                      <w:position w:val="-4"/>
                                      <w:sz w:val="24"/>
                                      <w:szCs w:val="24"/>
                                    </w:rPr>
                                    <w:object w:dxaOrig="187" w:dyaOrig="244" w14:anchorId="78FFBE27">
                                      <v:shape id="_x0000_i1047" type="#_x0000_t75" alt="" style="width:10.5pt;height:10.5pt;mso-width-percent:0;mso-height-percent:0;mso-width-percent:0;mso-height-percent:0" o:ole="">
                                        <v:imagedata r:id="rId41" o:title=""/>
                                      </v:shape>
                                      <o:OLEObject Type="Embed" ProgID="Equation.DSMT4" ShapeID="_x0000_i1047" DrawAspect="Content" ObjectID="_1691503394" r:id="rId79"/>
                                    </w:object>
                                  </w:r>
                                  <w:r>
                                    <w:rPr>
                                      <w:b w:val="0"/>
                                    </w:rPr>
                                    <w:t xml:space="preserve">       . </w:t>
                                  </w:r>
                                  <w:r>
                                    <w:rPr>
                                      <w:b w:val="0"/>
                                      <w:sz w:val="22"/>
                                      <w:szCs w:val="22"/>
                                    </w:rPr>
                                    <w:t>Phương :</w:t>
                                  </w:r>
                                </w:p>
                              </w:tc>
                            </w:tr>
                            <w:tr w:rsidR="00E0450C" w:rsidRPr="00B31086" w14:paraId="126E994B" w14:textId="77777777" w:rsidTr="003A2685">
                              <w:tc>
                                <w:tcPr>
                                  <w:tcW w:w="2296" w:type="dxa"/>
                                </w:tcPr>
                                <w:p w14:paraId="25E0678F" w14:textId="77777777" w:rsidR="00E0450C" w:rsidRDefault="00E0450C" w:rsidP="00D84174">
                                  <w:pPr>
                                    <w:spacing w:line="276" w:lineRule="auto"/>
                                    <w:rPr>
                                      <w:b w:val="0"/>
                                    </w:rPr>
                                  </w:pPr>
                                </w:p>
                              </w:tc>
                              <w:tc>
                                <w:tcPr>
                                  <w:tcW w:w="10042" w:type="dxa"/>
                                  <w:shd w:val="clear" w:color="auto" w:fill="auto"/>
                                </w:tcPr>
                                <w:p w14:paraId="7A3305B3" w14:textId="256EC74C" w:rsidR="00E0450C" w:rsidRPr="00D353E1" w:rsidRDefault="00E0450C" w:rsidP="00D84174">
                                  <w:pPr>
                                    <w:spacing w:line="276" w:lineRule="auto"/>
                                    <w:rPr>
                                      <w:b w:val="0"/>
                                      <w:bCs w:val="0"/>
                                    </w:rPr>
                                  </w:pPr>
                                  <w:r>
                                    <w:rPr>
                                      <w:b w:val="0"/>
                                    </w:rPr>
                                    <w:t xml:space="preserve">            </w:t>
                                  </w:r>
                                  <w:r w:rsidRPr="001256C2">
                                    <w:rPr>
                                      <w:b w:val="0"/>
                                    </w:rPr>
                                    <w:t xml:space="preserve">. </w:t>
                                  </w:r>
                                  <w:r>
                                    <w:rPr>
                                      <w:b w:val="0"/>
                                      <w:sz w:val="22"/>
                                      <w:szCs w:val="22"/>
                                    </w:rPr>
                                    <w:t>Chiều :</w:t>
                                  </w:r>
                                </w:p>
                              </w:tc>
                            </w:tr>
                            <w:tr w:rsidR="00E0450C" w:rsidRPr="00B31086" w14:paraId="48D28A08" w14:textId="77777777" w:rsidTr="003A2685">
                              <w:tc>
                                <w:tcPr>
                                  <w:tcW w:w="2296" w:type="dxa"/>
                                </w:tcPr>
                                <w:p w14:paraId="49EA002A" w14:textId="77777777" w:rsidR="00E0450C" w:rsidRDefault="00E0450C" w:rsidP="00D84174">
                                  <w:pPr>
                                    <w:spacing w:line="276" w:lineRule="auto"/>
                                    <w:rPr>
                                      <w:b w:val="0"/>
                                    </w:rPr>
                                  </w:pPr>
                                </w:p>
                              </w:tc>
                              <w:tc>
                                <w:tcPr>
                                  <w:tcW w:w="10042" w:type="dxa"/>
                                  <w:shd w:val="clear" w:color="auto" w:fill="auto"/>
                                </w:tcPr>
                                <w:p w14:paraId="37FB9010" w14:textId="2CF18E3A" w:rsidR="00E0450C" w:rsidRPr="00D353E1" w:rsidRDefault="00E0450C" w:rsidP="00D84174">
                                  <w:pPr>
                                    <w:spacing w:line="276" w:lineRule="auto"/>
                                    <w:rPr>
                                      <w:b w:val="0"/>
                                      <w:bCs w:val="0"/>
                                    </w:rPr>
                                  </w:pPr>
                                  <w:r>
                                    <w:rPr>
                                      <w:b w:val="0"/>
                                    </w:rPr>
                                    <w:t xml:space="preserve">            </w:t>
                                  </w:r>
                                  <w:r w:rsidRPr="001256C2">
                                    <w:rPr>
                                      <w:b w:val="0"/>
                                    </w:rPr>
                                    <w:t>.</w:t>
                                  </w:r>
                                  <w:r>
                                    <w:rPr>
                                      <w:b w:val="0"/>
                                      <w:sz w:val="32"/>
                                      <w:szCs w:val="32"/>
                                    </w:rPr>
                                    <w:t xml:space="preserve"> </w:t>
                                  </w:r>
                                  <w:r w:rsidRPr="001256C2">
                                    <w:rPr>
                                      <w:b w:val="0"/>
                                      <w:sz w:val="22"/>
                                      <w:szCs w:val="22"/>
                                    </w:rPr>
                                    <w:t>Độ lớn :</w:t>
                                  </w:r>
                                </w:p>
                              </w:tc>
                            </w:tr>
                            <w:tr w:rsidR="00E0450C" w:rsidRPr="00B31086" w14:paraId="192D9C33" w14:textId="77777777" w:rsidTr="003A2685">
                              <w:tc>
                                <w:tcPr>
                                  <w:tcW w:w="2296" w:type="dxa"/>
                                </w:tcPr>
                                <w:p w14:paraId="1598A699" w14:textId="77777777" w:rsidR="00E0450C" w:rsidRPr="00D353E1" w:rsidRDefault="00E0450C" w:rsidP="00D84174">
                                  <w:pPr>
                                    <w:spacing w:line="276" w:lineRule="auto"/>
                                    <w:rPr>
                                      <w:b w:val="0"/>
                                      <w:bCs w:val="0"/>
                                    </w:rPr>
                                  </w:pPr>
                                </w:p>
                              </w:tc>
                              <w:tc>
                                <w:tcPr>
                                  <w:tcW w:w="10042" w:type="dxa"/>
                                  <w:shd w:val="clear" w:color="auto" w:fill="auto"/>
                                </w:tcPr>
                                <w:p w14:paraId="5006350A" w14:textId="311534D5" w:rsidR="00E0450C" w:rsidRPr="00D353E1" w:rsidRDefault="00E0450C" w:rsidP="00D84174">
                                  <w:pPr>
                                    <w:spacing w:line="276" w:lineRule="auto"/>
                                    <w:rPr>
                                      <w:b w:val="0"/>
                                      <w:bCs w:val="0"/>
                                    </w:rPr>
                                  </w:pPr>
                                </w:p>
                              </w:tc>
                            </w:tr>
                            <w:tr w:rsidR="00E0450C" w:rsidRPr="00B31086" w14:paraId="4B48AE5D" w14:textId="77777777" w:rsidTr="003A2685">
                              <w:tc>
                                <w:tcPr>
                                  <w:tcW w:w="2296" w:type="dxa"/>
                                </w:tcPr>
                                <w:p w14:paraId="44C747AB" w14:textId="77777777" w:rsidR="00E0450C" w:rsidRPr="00D353E1" w:rsidRDefault="00E0450C" w:rsidP="00D84174">
                                  <w:pPr>
                                    <w:spacing w:line="276" w:lineRule="auto"/>
                                    <w:rPr>
                                      <w:b w:val="0"/>
                                      <w:bCs w:val="0"/>
                                    </w:rPr>
                                  </w:pPr>
                                </w:p>
                              </w:tc>
                              <w:tc>
                                <w:tcPr>
                                  <w:tcW w:w="10042" w:type="dxa"/>
                                  <w:shd w:val="clear" w:color="auto" w:fill="auto"/>
                                </w:tcPr>
                                <w:p w14:paraId="05CE02A9" w14:textId="1C3BFF8B" w:rsidR="00E0450C" w:rsidRPr="00D353E1" w:rsidRDefault="00E0450C" w:rsidP="00D84174">
                                  <w:pPr>
                                    <w:spacing w:line="276" w:lineRule="auto"/>
                                    <w:rPr>
                                      <w:b w:val="0"/>
                                      <w:bCs w:val="0"/>
                                    </w:rPr>
                                  </w:pPr>
                                </w:p>
                              </w:tc>
                            </w:tr>
                            <w:tr w:rsidR="00E0450C" w:rsidRPr="00B31086" w14:paraId="03C973F9" w14:textId="77777777" w:rsidTr="003A2685">
                              <w:tc>
                                <w:tcPr>
                                  <w:tcW w:w="2296" w:type="dxa"/>
                                </w:tcPr>
                                <w:p w14:paraId="490E8B80" w14:textId="77777777" w:rsidR="00E0450C" w:rsidRPr="00D353E1" w:rsidRDefault="00E0450C" w:rsidP="00D84174">
                                  <w:pPr>
                                    <w:spacing w:line="276" w:lineRule="auto"/>
                                    <w:rPr>
                                      <w:b w:val="0"/>
                                      <w:bCs w:val="0"/>
                                    </w:rPr>
                                  </w:pPr>
                                </w:p>
                              </w:tc>
                              <w:tc>
                                <w:tcPr>
                                  <w:tcW w:w="10042" w:type="dxa"/>
                                  <w:shd w:val="clear" w:color="auto" w:fill="auto"/>
                                </w:tcPr>
                                <w:p w14:paraId="3E55FCA1" w14:textId="2C155299" w:rsidR="00E0450C" w:rsidRPr="00D353E1" w:rsidRDefault="00E0450C" w:rsidP="00D84174">
                                  <w:pPr>
                                    <w:spacing w:line="276" w:lineRule="auto"/>
                                    <w:rPr>
                                      <w:b w:val="0"/>
                                      <w:bCs w:val="0"/>
                                    </w:rPr>
                                  </w:pPr>
                                </w:p>
                              </w:tc>
                            </w:tr>
                            <w:tr w:rsidR="00E0450C" w:rsidRPr="00B31086" w14:paraId="6A83B19D" w14:textId="77777777" w:rsidTr="003A2685">
                              <w:tc>
                                <w:tcPr>
                                  <w:tcW w:w="2296" w:type="dxa"/>
                                </w:tcPr>
                                <w:p w14:paraId="077AC950" w14:textId="77777777" w:rsidR="00E0450C" w:rsidRPr="00D353E1" w:rsidRDefault="00E0450C" w:rsidP="00D84174">
                                  <w:pPr>
                                    <w:spacing w:line="276" w:lineRule="auto"/>
                                    <w:rPr>
                                      <w:b w:val="0"/>
                                      <w:bCs w:val="0"/>
                                    </w:rPr>
                                  </w:pPr>
                                </w:p>
                              </w:tc>
                              <w:tc>
                                <w:tcPr>
                                  <w:tcW w:w="10042" w:type="dxa"/>
                                  <w:shd w:val="clear" w:color="auto" w:fill="auto"/>
                                </w:tcPr>
                                <w:p w14:paraId="6272D5DF" w14:textId="4E0A981F" w:rsidR="00E0450C" w:rsidRPr="00D353E1" w:rsidRDefault="00E0450C" w:rsidP="00D84174">
                                  <w:pPr>
                                    <w:spacing w:line="276" w:lineRule="auto"/>
                                    <w:rPr>
                                      <w:b w:val="0"/>
                                      <w:bCs w:val="0"/>
                                    </w:rPr>
                                  </w:pPr>
                                </w:p>
                              </w:tc>
                            </w:tr>
                            <w:tr w:rsidR="00E0450C" w:rsidRPr="00B31086" w14:paraId="4978A7DF" w14:textId="77777777" w:rsidTr="003A2685">
                              <w:tc>
                                <w:tcPr>
                                  <w:tcW w:w="2296" w:type="dxa"/>
                                </w:tcPr>
                                <w:p w14:paraId="199905B9" w14:textId="77777777" w:rsidR="00E0450C" w:rsidRPr="00D353E1" w:rsidRDefault="00E0450C" w:rsidP="00D84174">
                                  <w:pPr>
                                    <w:spacing w:line="276" w:lineRule="auto"/>
                                    <w:rPr>
                                      <w:b w:val="0"/>
                                      <w:bCs w:val="0"/>
                                    </w:rPr>
                                  </w:pPr>
                                </w:p>
                              </w:tc>
                              <w:tc>
                                <w:tcPr>
                                  <w:tcW w:w="10042" w:type="dxa"/>
                                  <w:shd w:val="clear" w:color="auto" w:fill="auto"/>
                                </w:tcPr>
                                <w:p w14:paraId="5941B990" w14:textId="0C89B2B2" w:rsidR="00E0450C" w:rsidRPr="00D353E1" w:rsidRDefault="00E0450C" w:rsidP="00D84174">
                                  <w:pPr>
                                    <w:spacing w:line="276" w:lineRule="auto"/>
                                    <w:rPr>
                                      <w:b w:val="0"/>
                                      <w:bCs w:val="0"/>
                                    </w:rPr>
                                  </w:pPr>
                                </w:p>
                              </w:tc>
                            </w:tr>
                            <w:tr w:rsidR="00E0450C" w:rsidRPr="00B31086" w14:paraId="366D809C" w14:textId="77777777" w:rsidTr="003A2685">
                              <w:tc>
                                <w:tcPr>
                                  <w:tcW w:w="2296" w:type="dxa"/>
                                </w:tcPr>
                                <w:p w14:paraId="461BAF97" w14:textId="77777777" w:rsidR="00E0450C" w:rsidRPr="00D353E1" w:rsidRDefault="00E0450C" w:rsidP="00D84174">
                                  <w:pPr>
                                    <w:spacing w:line="276" w:lineRule="auto"/>
                                    <w:rPr>
                                      <w:b w:val="0"/>
                                      <w:bCs w:val="0"/>
                                    </w:rPr>
                                  </w:pPr>
                                </w:p>
                              </w:tc>
                              <w:tc>
                                <w:tcPr>
                                  <w:tcW w:w="10042" w:type="dxa"/>
                                  <w:shd w:val="clear" w:color="auto" w:fill="auto"/>
                                </w:tcPr>
                                <w:p w14:paraId="34CCF8B1" w14:textId="1E7D4062" w:rsidR="00E0450C" w:rsidRPr="00D353E1" w:rsidRDefault="00E0450C" w:rsidP="00D84174">
                                  <w:pPr>
                                    <w:spacing w:line="276" w:lineRule="auto"/>
                                    <w:rPr>
                                      <w:b w:val="0"/>
                                      <w:bCs w:val="0"/>
                                    </w:rPr>
                                  </w:pPr>
                                </w:p>
                              </w:tc>
                            </w:tr>
                            <w:tr w:rsidR="00E0450C" w:rsidRPr="00B31086" w14:paraId="676B32C8" w14:textId="77777777" w:rsidTr="003A2685">
                              <w:tc>
                                <w:tcPr>
                                  <w:tcW w:w="2296" w:type="dxa"/>
                                </w:tcPr>
                                <w:p w14:paraId="48C86F51" w14:textId="77777777" w:rsidR="00E0450C" w:rsidRPr="00D353E1" w:rsidRDefault="00E0450C" w:rsidP="00D84174">
                                  <w:pPr>
                                    <w:spacing w:line="276" w:lineRule="auto"/>
                                    <w:rPr>
                                      <w:b w:val="0"/>
                                      <w:bCs w:val="0"/>
                                    </w:rPr>
                                  </w:pPr>
                                </w:p>
                              </w:tc>
                              <w:tc>
                                <w:tcPr>
                                  <w:tcW w:w="10042" w:type="dxa"/>
                                  <w:shd w:val="clear" w:color="auto" w:fill="auto"/>
                                </w:tcPr>
                                <w:p w14:paraId="21EBA023" w14:textId="2F2C1257" w:rsidR="00E0450C" w:rsidRPr="00D353E1" w:rsidRDefault="00E0450C" w:rsidP="00D84174">
                                  <w:pPr>
                                    <w:spacing w:line="276" w:lineRule="auto"/>
                                    <w:rPr>
                                      <w:b w:val="0"/>
                                      <w:bCs w:val="0"/>
                                    </w:rPr>
                                  </w:pPr>
                                </w:p>
                              </w:tc>
                            </w:tr>
                            <w:tr w:rsidR="00E0450C" w:rsidRPr="00B31086" w14:paraId="7E88F0C8" w14:textId="77777777" w:rsidTr="003A2685">
                              <w:tc>
                                <w:tcPr>
                                  <w:tcW w:w="2296" w:type="dxa"/>
                                </w:tcPr>
                                <w:p w14:paraId="1AEDFCA7" w14:textId="77777777" w:rsidR="00E0450C" w:rsidRPr="00D353E1" w:rsidRDefault="00E0450C" w:rsidP="00D84174">
                                  <w:pPr>
                                    <w:spacing w:line="276" w:lineRule="auto"/>
                                    <w:rPr>
                                      <w:b w:val="0"/>
                                      <w:bCs w:val="0"/>
                                    </w:rPr>
                                  </w:pPr>
                                </w:p>
                              </w:tc>
                              <w:tc>
                                <w:tcPr>
                                  <w:tcW w:w="10042" w:type="dxa"/>
                                  <w:shd w:val="clear" w:color="auto" w:fill="auto"/>
                                </w:tcPr>
                                <w:p w14:paraId="16881B38" w14:textId="4C635CDA" w:rsidR="00E0450C" w:rsidRPr="00D353E1" w:rsidRDefault="00E0450C" w:rsidP="00D84174">
                                  <w:pPr>
                                    <w:spacing w:line="276" w:lineRule="auto"/>
                                    <w:rPr>
                                      <w:b w:val="0"/>
                                      <w:bCs w:val="0"/>
                                    </w:rPr>
                                  </w:pPr>
                                </w:p>
                              </w:tc>
                            </w:tr>
                            <w:tr w:rsidR="00E0450C" w:rsidRPr="00B31086" w14:paraId="5CFDD54A" w14:textId="77777777" w:rsidTr="003A2685">
                              <w:tc>
                                <w:tcPr>
                                  <w:tcW w:w="2296" w:type="dxa"/>
                                </w:tcPr>
                                <w:p w14:paraId="6CF38EFE" w14:textId="77777777" w:rsidR="00E0450C" w:rsidRPr="00D353E1" w:rsidRDefault="00E0450C" w:rsidP="00D84174">
                                  <w:pPr>
                                    <w:spacing w:line="276" w:lineRule="auto"/>
                                    <w:rPr>
                                      <w:b w:val="0"/>
                                      <w:bCs w:val="0"/>
                                    </w:rPr>
                                  </w:pPr>
                                </w:p>
                              </w:tc>
                              <w:tc>
                                <w:tcPr>
                                  <w:tcW w:w="10042" w:type="dxa"/>
                                  <w:shd w:val="clear" w:color="auto" w:fill="auto"/>
                                </w:tcPr>
                                <w:p w14:paraId="668A26C2" w14:textId="370243E6" w:rsidR="00E0450C" w:rsidRPr="00D353E1" w:rsidRDefault="00E0450C" w:rsidP="00D84174">
                                  <w:pPr>
                                    <w:spacing w:line="276" w:lineRule="auto"/>
                                    <w:rPr>
                                      <w:b w:val="0"/>
                                      <w:bCs w:val="0"/>
                                    </w:rPr>
                                  </w:pPr>
                                </w:p>
                              </w:tc>
                            </w:tr>
                            <w:tr w:rsidR="00E0450C" w:rsidRPr="00B31086" w14:paraId="560D8C1C" w14:textId="77777777" w:rsidTr="003A2685">
                              <w:tc>
                                <w:tcPr>
                                  <w:tcW w:w="2296" w:type="dxa"/>
                                </w:tcPr>
                                <w:p w14:paraId="59931C50" w14:textId="77777777" w:rsidR="00E0450C" w:rsidRPr="00D353E1" w:rsidRDefault="00E0450C" w:rsidP="00D84174">
                                  <w:pPr>
                                    <w:spacing w:line="276" w:lineRule="auto"/>
                                    <w:rPr>
                                      <w:b w:val="0"/>
                                      <w:bCs w:val="0"/>
                                    </w:rPr>
                                  </w:pPr>
                                </w:p>
                              </w:tc>
                              <w:tc>
                                <w:tcPr>
                                  <w:tcW w:w="10042" w:type="dxa"/>
                                  <w:shd w:val="clear" w:color="auto" w:fill="auto"/>
                                </w:tcPr>
                                <w:p w14:paraId="10EC588B" w14:textId="56C18834" w:rsidR="00E0450C" w:rsidRPr="00D353E1" w:rsidRDefault="00E0450C" w:rsidP="00D84174">
                                  <w:pPr>
                                    <w:spacing w:line="276" w:lineRule="auto"/>
                                    <w:rPr>
                                      <w:b w:val="0"/>
                                      <w:bCs w:val="0"/>
                                    </w:rPr>
                                  </w:pPr>
                                </w:p>
                              </w:tc>
                            </w:tr>
                            <w:tr w:rsidR="00E0450C" w:rsidRPr="00B31086" w14:paraId="7E3EDEA9" w14:textId="77777777" w:rsidTr="003A2685">
                              <w:tc>
                                <w:tcPr>
                                  <w:tcW w:w="2296" w:type="dxa"/>
                                </w:tcPr>
                                <w:p w14:paraId="7A6AA3F4" w14:textId="77777777" w:rsidR="00E0450C" w:rsidRPr="00D353E1" w:rsidRDefault="00E0450C" w:rsidP="00D84174">
                                  <w:pPr>
                                    <w:spacing w:line="276" w:lineRule="auto"/>
                                    <w:rPr>
                                      <w:b w:val="0"/>
                                      <w:bCs w:val="0"/>
                                    </w:rPr>
                                  </w:pPr>
                                </w:p>
                              </w:tc>
                              <w:tc>
                                <w:tcPr>
                                  <w:tcW w:w="10042" w:type="dxa"/>
                                  <w:shd w:val="clear" w:color="auto" w:fill="auto"/>
                                </w:tcPr>
                                <w:p w14:paraId="60C4F02D" w14:textId="7BB218B4" w:rsidR="00E0450C" w:rsidRPr="00D353E1" w:rsidRDefault="00E0450C" w:rsidP="00D84174">
                                  <w:pPr>
                                    <w:spacing w:line="276" w:lineRule="auto"/>
                                    <w:rPr>
                                      <w:b w:val="0"/>
                                      <w:bCs w:val="0"/>
                                    </w:rPr>
                                  </w:pPr>
                                </w:p>
                              </w:tc>
                            </w:tr>
                            <w:tr w:rsidR="00E0450C" w:rsidRPr="00B31086" w14:paraId="553F41E9" w14:textId="77777777" w:rsidTr="003A2685">
                              <w:tc>
                                <w:tcPr>
                                  <w:tcW w:w="2296" w:type="dxa"/>
                                </w:tcPr>
                                <w:p w14:paraId="4B12CD10" w14:textId="77777777" w:rsidR="00E0450C" w:rsidRPr="00D353E1" w:rsidRDefault="00E0450C" w:rsidP="00D84174">
                                  <w:pPr>
                                    <w:spacing w:line="276" w:lineRule="auto"/>
                                    <w:rPr>
                                      <w:b w:val="0"/>
                                      <w:bCs w:val="0"/>
                                    </w:rPr>
                                  </w:pPr>
                                </w:p>
                              </w:tc>
                              <w:tc>
                                <w:tcPr>
                                  <w:tcW w:w="10042" w:type="dxa"/>
                                  <w:shd w:val="clear" w:color="auto" w:fill="auto"/>
                                </w:tcPr>
                                <w:p w14:paraId="4CF10450" w14:textId="6820BD80" w:rsidR="00E0450C" w:rsidRPr="00D353E1" w:rsidRDefault="00E0450C" w:rsidP="00D84174">
                                  <w:pPr>
                                    <w:spacing w:line="276" w:lineRule="auto"/>
                                    <w:rPr>
                                      <w:b w:val="0"/>
                                      <w:bCs w:val="0"/>
                                    </w:rPr>
                                  </w:pPr>
                                </w:p>
                              </w:tc>
                            </w:tr>
                            <w:tr w:rsidR="00E0450C" w:rsidRPr="00B31086" w14:paraId="332A445E" w14:textId="77777777" w:rsidTr="003A2685">
                              <w:tc>
                                <w:tcPr>
                                  <w:tcW w:w="2296" w:type="dxa"/>
                                </w:tcPr>
                                <w:p w14:paraId="791D10BA" w14:textId="77777777" w:rsidR="00E0450C" w:rsidRPr="00D353E1" w:rsidRDefault="00E0450C" w:rsidP="00D84174">
                                  <w:pPr>
                                    <w:spacing w:line="276" w:lineRule="auto"/>
                                    <w:rPr>
                                      <w:b w:val="0"/>
                                      <w:bCs w:val="0"/>
                                    </w:rPr>
                                  </w:pPr>
                                </w:p>
                              </w:tc>
                              <w:tc>
                                <w:tcPr>
                                  <w:tcW w:w="10042" w:type="dxa"/>
                                  <w:shd w:val="clear" w:color="auto" w:fill="auto"/>
                                </w:tcPr>
                                <w:p w14:paraId="76D0611B" w14:textId="2B51B86E" w:rsidR="00E0450C" w:rsidRPr="00D353E1" w:rsidRDefault="00E0450C" w:rsidP="00D84174">
                                  <w:pPr>
                                    <w:spacing w:line="276" w:lineRule="auto"/>
                                    <w:rPr>
                                      <w:b w:val="0"/>
                                      <w:bCs w:val="0"/>
                                    </w:rPr>
                                  </w:pPr>
                                </w:p>
                              </w:tc>
                            </w:tr>
                            <w:tr w:rsidR="00E0450C" w:rsidRPr="00B31086" w14:paraId="0D2151E2" w14:textId="77777777" w:rsidTr="003A2685">
                              <w:tc>
                                <w:tcPr>
                                  <w:tcW w:w="2296" w:type="dxa"/>
                                </w:tcPr>
                                <w:p w14:paraId="02C85E68" w14:textId="77777777" w:rsidR="00E0450C" w:rsidRPr="00D353E1" w:rsidRDefault="00E0450C" w:rsidP="00D84174">
                                  <w:pPr>
                                    <w:spacing w:line="276" w:lineRule="auto"/>
                                    <w:rPr>
                                      <w:b w:val="0"/>
                                      <w:bCs w:val="0"/>
                                    </w:rPr>
                                  </w:pPr>
                                </w:p>
                              </w:tc>
                              <w:tc>
                                <w:tcPr>
                                  <w:tcW w:w="10042" w:type="dxa"/>
                                  <w:shd w:val="clear" w:color="auto" w:fill="auto"/>
                                </w:tcPr>
                                <w:p w14:paraId="778D91DA" w14:textId="6B179552" w:rsidR="00E0450C" w:rsidRPr="00D353E1" w:rsidRDefault="00E0450C" w:rsidP="00D84174">
                                  <w:pPr>
                                    <w:spacing w:line="276" w:lineRule="auto"/>
                                    <w:rPr>
                                      <w:b w:val="0"/>
                                      <w:bCs w:val="0"/>
                                    </w:rPr>
                                  </w:pPr>
                                </w:p>
                              </w:tc>
                            </w:tr>
                            <w:tr w:rsidR="00E0450C" w:rsidRPr="00B31086" w14:paraId="3B724679" w14:textId="77777777" w:rsidTr="003A2685">
                              <w:tc>
                                <w:tcPr>
                                  <w:tcW w:w="2296" w:type="dxa"/>
                                </w:tcPr>
                                <w:p w14:paraId="677D768B" w14:textId="77777777" w:rsidR="00E0450C" w:rsidRPr="00D353E1" w:rsidRDefault="00E0450C" w:rsidP="00D84174">
                                  <w:pPr>
                                    <w:spacing w:line="276" w:lineRule="auto"/>
                                    <w:rPr>
                                      <w:b w:val="0"/>
                                      <w:bCs w:val="0"/>
                                    </w:rPr>
                                  </w:pPr>
                                </w:p>
                              </w:tc>
                              <w:tc>
                                <w:tcPr>
                                  <w:tcW w:w="10042" w:type="dxa"/>
                                  <w:shd w:val="clear" w:color="auto" w:fill="auto"/>
                                </w:tcPr>
                                <w:p w14:paraId="524EFDFA" w14:textId="5BDA79BF" w:rsidR="00E0450C" w:rsidRPr="00D353E1" w:rsidRDefault="00E0450C" w:rsidP="00D84174">
                                  <w:pPr>
                                    <w:spacing w:line="276" w:lineRule="auto"/>
                                    <w:rPr>
                                      <w:b w:val="0"/>
                                      <w:bCs w:val="0"/>
                                    </w:rPr>
                                  </w:pPr>
                                </w:p>
                              </w:tc>
                            </w:tr>
                            <w:tr w:rsidR="00E0450C" w:rsidRPr="00B31086" w14:paraId="523552DE" w14:textId="77777777" w:rsidTr="003A2685">
                              <w:tc>
                                <w:tcPr>
                                  <w:tcW w:w="2296" w:type="dxa"/>
                                </w:tcPr>
                                <w:p w14:paraId="64F14C92" w14:textId="77777777" w:rsidR="00E0450C" w:rsidRPr="00D353E1" w:rsidRDefault="00E0450C" w:rsidP="00D84174">
                                  <w:pPr>
                                    <w:spacing w:line="276" w:lineRule="auto"/>
                                    <w:rPr>
                                      <w:b w:val="0"/>
                                      <w:bCs w:val="0"/>
                                    </w:rPr>
                                  </w:pPr>
                                </w:p>
                              </w:tc>
                              <w:tc>
                                <w:tcPr>
                                  <w:tcW w:w="10042" w:type="dxa"/>
                                  <w:shd w:val="clear" w:color="auto" w:fill="auto"/>
                                </w:tcPr>
                                <w:p w14:paraId="2A0663F4" w14:textId="5339A164" w:rsidR="00E0450C" w:rsidRPr="00D353E1" w:rsidRDefault="00E0450C" w:rsidP="00D84174">
                                  <w:pPr>
                                    <w:spacing w:line="276" w:lineRule="auto"/>
                                    <w:rPr>
                                      <w:b w:val="0"/>
                                      <w:bCs w:val="0"/>
                                    </w:rPr>
                                  </w:pPr>
                                </w:p>
                              </w:tc>
                            </w:tr>
                          </w:tbl>
                          <w:p w14:paraId="62B8F692" w14:textId="77777777" w:rsidR="00E0450C" w:rsidRPr="00B31086" w:rsidRDefault="00E0450C" w:rsidP="002837E9">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3" type="#_x0000_t202" style="position:absolute;margin-left:0;margin-top:.85pt;width:510.25pt;height:771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">
                <v:path arrowok="t"/>
                <v:textbox>
                  <w:txbxContent>
                    <w:tbl>
                      <w:tblPr>
                        <w:tblW w:w="12338"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296"/>
                        <w:gridCol w:w="10042"/>
                      </w:tblGrid>
                      <w:tr w:rsidR="00E0450C" w:rsidRPr="00B31086" w14:paraId="58C83896" w14:textId="77777777" w:rsidTr="003A2685">
                        <w:tc>
                          <w:tcPr>
                            <w:tcW w:w="2296" w:type="dxa"/>
                          </w:tcPr>
                          <w:p w14:paraId="28FB0E34" w14:textId="77777777" w:rsidR="00E0450C" w:rsidRDefault="00E0450C" w:rsidP="00D84174">
                            <w:pPr>
                              <w:spacing w:line="276" w:lineRule="auto"/>
                              <w:rPr>
                                <w:b w:val="0"/>
                              </w:rPr>
                            </w:pPr>
                          </w:p>
                        </w:tc>
                        <w:tc>
                          <w:tcPr>
                            <w:tcW w:w="10042" w:type="dxa"/>
                            <w:shd w:val="clear" w:color="auto" w:fill="auto"/>
                          </w:tcPr>
                          <w:p w14:paraId="1CF40749" w14:textId="3BB1A45B" w:rsidR="00E0450C" w:rsidRPr="00D353E1" w:rsidRDefault="00E0450C" w:rsidP="00D84174">
                            <w:pPr>
                              <w:spacing w:line="276" w:lineRule="auto"/>
                              <w:rPr>
                                <w:b w:val="0"/>
                                <w:bCs w:val="0"/>
                              </w:rPr>
                            </w:pPr>
                            <w:r>
                              <w:rPr>
                                <w:b w:val="0"/>
                              </w:rPr>
                              <w:t>.</w:t>
                            </w:r>
                            <w:r>
                              <w:t xml:space="preserve"> </w:t>
                            </w:r>
                            <w:r w:rsidRPr="00062A35">
                              <w:rPr>
                                <w:sz w:val="22"/>
                                <w:szCs w:val="22"/>
                              </w:rPr>
                              <w:t xml:space="preserve">2. </w:t>
                            </w:r>
                            <w:r>
                              <w:rPr>
                                <w:sz w:val="22"/>
                                <w:szCs w:val="22"/>
                              </w:rPr>
                              <w:t>Tốc độ góc. Chu kỳ. Tần số.</w:t>
                            </w:r>
                          </w:p>
                        </w:tc>
                      </w:tr>
                      <w:tr w:rsidR="00E0450C" w:rsidRPr="00B31086" w14:paraId="0429A819" w14:textId="77777777" w:rsidTr="003A2685">
                        <w:tc>
                          <w:tcPr>
                            <w:tcW w:w="2296" w:type="dxa"/>
                          </w:tcPr>
                          <w:p w14:paraId="7621BB65" w14:textId="77777777" w:rsidR="00E0450C" w:rsidRDefault="00E0450C" w:rsidP="00D84174">
                            <w:pPr>
                              <w:spacing w:line="276" w:lineRule="auto"/>
                              <w:rPr>
                                <w:b w:val="0"/>
                              </w:rPr>
                            </w:pPr>
                          </w:p>
                        </w:tc>
                        <w:tc>
                          <w:tcPr>
                            <w:tcW w:w="10042" w:type="dxa"/>
                            <w:shd w:val="clear" w:color="auto" w:fill="auto"/>
                          </w:tcPr>
                          <w:p w14:paraId="142FADC2" w14:textId="425C9DE2" w:rsidR="00E0450C" w:rsidRPr="00D353E1" w:rsidRDefault="00E0450C" w:rsidP="00D84174">
                            <w:pPr>
                              <w:spacing w:line="276" w:lineRule="auto"/>
                              <w:rPr>
                                <w:b w:val="0"/>
                                <w:bCs w:val="0"/>
                              </w:rPr>
                            </w:pPr>
                            <w:r>
                              <w:rPr>
                                <w:b w:val="0"/>
                              </w:rPr>
                              <w:t xml:space="preserve">. </w:t>
                            </w:r>
                            <w:r w:rsidRPr="003E03A6">
                              <w:rPr>
                                <w:b w:val="0"/>
                                <w:sz w:val="22"/>
                                <w:szCs w:val="22"/>
                              </w:rPr>
                              <w:t>*</w:t>
                            </w:r>
                            <w:r>
                              <w:rPr>
                                <w:b w:val="0"/>
                                <w:sz w:val="22"/>
                                <w:szCs w:val="22"/>
                              </w:rPr>
                              <w:t xml:space="preserve"> </w:t>
                            </w:r>
                            <w:r w:rsidRPr="003E03A6">
                              <w:rPr>
                                <w:sz w:val="22"/>
                                <w:szCs w:val="22"/>
                              </w:rPr>
                              <w:t>Góc quay</w:t>
                            </w:r>
                            <w:r>
                              <w:rPr>
                                <w:b w:val="0"/>
                                <w:sz w:val="22"/>
                                <w:szCs w:val="22"/>
                              </w:rPr>
                              <w:t xml:space="preserve"> (góc quét) </w:t>
                            </w:r>
                            <w:r w:rsidRPr="003E03A6">
                              <w:rPr>
                                <w:sz w:val="22"/>
                                <w:szCs w:val="22"/>
                              </w:rPr>
                              <w:t>Δα</w:t>
                            </w:r>
                            <w:r>
                              <w:rPr>
                                <w:b w:val="0"/>
                                <w:sz w:val="22"/>
                                <w:szCs w:val="22"/>
                              </w:rPr>
                              <w:t xml:space="preserve"> :</w:t>
                            </w:r>
                          </w:p>
                        </w:tc>
                      </w:tr>
                      <w:tr w:rsidR="00E0450C" w:rsidRPr="00B31086" w14:paraId="3E76F51D" w14:textId="77777777" w:rsidTr="003A2685">
                        <w:tc>
                          <w:tcPr>
                            <w:tcW w:w="2296" w:type="dxa"/>
                          </w:tcPr>
                          <w:p w14:paraId="4A3B5B30" w14:textId="77777777" w:rsidR="00E0450C" w:rsidRPr="00D353E1" w:rsidRDefault="00E0450C" w:rsidP="00D84174">
                            <w:pPr>
                              <w:spacing w:line="276" w:lineRule="auto"/>
                              <w:rPr>
                                <w:b w:val="0"/>
                                <w:bCs w:val="0"/>
                              </w:rPr>
                            </w:pPr>
                          </w:p>
                        </w:tc>
                        <w:tc>
                          <w:tcPr>
                            <w:tcW w:w="10042" w:type="dxa"/>
                            <w:shd w:val="clear" w:color="auto" w:fill="auto"/>
                          </w:tcPr>
                          <w:p w14:paraId="4D227889" w14:textId="071EF8CC" w:rsidR="00E0450C" w:rsidRPr="00D353E1" w:rsidRDefault="00E0450C" w:rsidP="00D84174">
                            <w:pPr>
                              <w:spacing w:line="276" w:lineRule="auto"/>
                              <w:rPr>
                                <w:b w:val="0"/>
                                <w:bCs w:val="0"/>
                              </w:rPr>
                            </w:pPr>
                          </w:p>
                        </w:tc>
                      </w:tr>
                      <w:tr w:rsidR="00E0450C" w:rsidRPr="00B31086" w14:paraId="2669E2EC" w14:textId="77777777" w:rsidTr="003A2685">
                        <w:tc>
                          <w:tcPr>
                            <w:tcW w:w="2296" w:type="dxa"/>
                          </w:tcPr>
                          <w:p w14:paraId="6AA58925" w14:textId="77777777" w:rsidR="00E0450C" w:rsidRPr="00D353E1" w:rsidRDefault="00E0450C" w:rsidP="00D84174">
                            <w:pPr>
                              <w:spacing w:line="276" w:lineRule="auto"/>
                              <w:rPr>
                                <w:b w:val="0"/>
                                <w:bCs w:val="0"/>
                              </w:rPr>
                            </w:pPr>
                          </w:p>
                        </w:tc>
                        <w:tc>
                          <w:tcPr>
                            <w:tcW w:w="10042" w:type="dxa"/>
                            <w:shd w:val="clear" w:color="auto" w:fill="auto"/>
                          </w:tcPr>
                          <w:p w14:paraId="74A62F1A" w14:textId="6226194D" w:rsidR="00E0450C" w:rsidRPr="00D353E1" w:rsidRDefault="00E0450C" w:rsidP="00D84174">
                            <w:pPr>
                              <w:spacing w:line="276" w:lineRule="auto"/>
                              <w:rPr>
                                <w:b w:val="0"/>
                                <w:bCs w:val="0"/>
                              </w:rPr>
                            </w:pPr>
                          </w:p>
                        </w:tc>
                      </w:tr>
                      <w:tr w:rsidR="00E0450C" w:rsidRPr="00B31086" w14:paraId="11B440CB" w14:textId="77777777" w:rsidTr="003A2685">
                        <w:tc>
                          <w:tcPr>
                            <w:tcW w:w="2296" w:type="dxa"/>
                          </w:tcPr>
                          <w:p w14:paraId="5718245A" w14:textId="77777777" w:rsidR="00E0450C" w:rsidRDefault="00E0450C" w:rsidP="00D84174">
                            <w:pPr>
                              <w:spacing w:line="276" w:lineRule="auto"/>
                              <w:rPr>
                                <w:b w:val="0"/>
                              </w:rPr>
                            </w:pPr>
                          </w:p>
                        </w:tc>
                        <w:tc>
                          <w:tcPr>
                            <w:tcW w:w="10042" w:type="dxa"/>
                            <w:shd w:val="clear" w:color="auto" w:fill="auto"/>
                          </w:tcPr>
                          <w:p w14:paraId="47332F8E" w14:textId="6B8B390A" w:rsidR="00E0450C" w:rsidRPr="00D353E1" w:rsidRDefault="00E0450C" w:rsidP="00D84174">
                            <w:pPr>
                              <w:spacing w:line="276" w:lineRule="auto"/>
                              <w:rPr>
                                <w:b w:val="0"/>
                                <w:bCs w:val="0"/>
                              </w:rPr>
                            </w:pPr>
                            <w:r>
                              <w:rPr>
                                <w:b w:val="0"/>
                              </w:rPr>
                              <w:t xml:space="preserve">. </w:t>
                            </w:r>
                            <w:r>
                              <w:rPr>
                                <w:sz w:val="22"/>
                                <w:szCs w:val="22"/>
                              </w:rPr>
                              <w:t>a. Tốc độ góc của chuyển động tròn đều :</w:t>
                            </w:r>
                          </w:p>
                        </w:tc>
                      </w:tr>
                      <w:tr w:rsidR="00E0450C" w:rsidRPr="00B31086" w14:paraId="18BB6F6B" w14:textId="77777777" w:rsidTr="003A2685">
                        <w:tc>
                          <w:tcPr>
                            <w:tcW w:w="2296" w:type="dxa"/>
                          </w:tcPr>
                          <w:p w14:paraId="6C01E6D2" w14:textId="77777777" w:rsidR="00E0450C" w:rsidRDefault="00E0450C" w:rsidP="00D84174">
                            <w:pPr>
                              <w:spacing w:line="276" w:lineRule="auto"/>
                              <w:rPr>
                                <w:b w:val="0"/>
                              </w:rPr>
                            </w:pPr>
                          </w:p>
                        </w:tc>
                        <w:tc>
                          <w:tcPr>
                            <w:tcW w:w="10042" w:type="dxa"/>
                            <w:shd w:val="clear" w:color="auto" w:fill="auto"/>
                          </w:tcPr>
                          <w:p w14:paraId="4B2655EE" w14:textId="543763F1" w:rsidR="00E0450C" w:rsidRPr="00D353E1" w:rsidRDefault="00E0450C" w:rsidP="00D84174">
                            <w:pPr>
                              <w:spacing w:line="276" w:lineRule="auto"/>
                              <w:rPr>
                                <w:b w:val="0"/>
                                <w:bCs w:val="0"/>
                              </w:rPr>
                            </w:pPr>
                            <w:r>
                              <w:rPr>
                                <w:b w:val="0"/>
                              </w:rPr>
                              <w:t>.</w:t>
                            </w:r>
                          </w:p>
                        </w:tc>
                      </w:tr>
                      <w:tr w:rsidR="00E0450C" w:rsidRPr="00B31086" w14:paraId="5755C692" w14:textId="77777777" w:rsidTr="003A2685">
                        <w:tc>
                          <w:tcPr>
                            <w:tcW w:w="2296" w:type="dxa"/>
                          </w:tcPr>
                          <w:p w14:paraId="5F2CC681" w14:textId="77777777" w:rsidR="00E0450C" w:rsidRDefault="00E0450C" w:rsidP="00D84174">
                            <w:pPr>
                              <w:spacing w:line="276" w:lineRule="auto"/>
                              <w:rPr>
                                <w:b w:val="0"/>
                              </w:rPr>
                            </w:pPr>
                          </w:p>
                        </w:tc>
                        <w:tc>
                          <w:tcPr>
                            <w:tcW w:w="10042" w:type="dxa"/>
                            <w:shd w:val="clear" w:color="auto" w:fill="auto"/>
                          </w:tcPr>
                          <w:p w14:paraId="69AE1B2F" w14:textId="2000F110" w:rsidR="00E0450C" w:rsidRPr="00D353E1" w:rsidRDefault="00E0450C" w:rsidP="00D84174">
                            <w:pPr>
                              <w:spacing w:line="276" w:lineRule="auto"/>
                              <w:rPr>
                                <w:b w:val="0"/>
                                <w:bCs w:val="0"/>
                              </w:rPr>
                            </w:pPr>
                            <w:r>
                              <w:rPr>
                                <w:b w:val="0"/>
                              </w:rPr>
                              <w:t xml:space="preserve">. </w:t>
                            </w:r>
                            <w:r>
                              <w:rPr>
                                <w:b w:val="0"/>
                                <w:sz w:val="22"/>
                                <w:szCs w:val="22"/>
                              </w:rPr>
                              <w:t xml:space="preserve">Biểu thức :                          </w:t>
                            </w:r>
                          </w:p>
                        </w:tc>
                      </w:tr>
                      <w:tr w:rsidR="00E0450C" w:rsidRPr="00B31086" w14:paraId="3E059060" w14:textId="77777777" w:rsidTr="003A2685">
                        <w:tc>
                          <w:tcPr>
                            <w:tcW w:w="2296" w:type="dxa"/>
                          </w:tcPr>
                          <w:p w14:paraId="44239BF6" w14:textId="77777777" w:rsidR="00E0450C" w:rsidRPr="00D353E1" w:rsidRDefault="00E0450C" w:rsidP="00D84174">
                            <w:pPr>
                              <w:spacing w:line="276" w:lineRule="auto"/>
                              <w:rPr>
                                <w:b w:val="0"/>
                                <w:bCs w:val="0"/>
                              </w:rPr>
                            </w:pPr>
                          </w:p>
                        </w:tc>
                        <w:tc>
                          <w:tcPr>
                            <w:tcW w:w="10042" w:type="dxa"/>
                            <w:shd w:val="clear" w:color="auto" w:fill="auto"/>
                          </w:tcPr>
                          <w:p w14:paraId="10AFA97B" w14:textId="53C83EF2" w:rsidR="00E0450C" w:rsidRPr="00D353E1" w:rsidRDefault="00E0450C" w:rsidP="00D84174">
                            <w:pPr>
                              <w:spacing w:line="276" w:lineRule="auto"/>
                              <w:rPr>
                                <w:b w:val="0"/>
                                <w:bCs w:val="0"/>
                              </w:rPr>
                            </w:pPr>
                          </w:p>
                        </w:tc>
                      </w:tr>
                      <w:tr w:rsidR="00E0450C" w:rsidRPr="00B31086" w14:paraId="3D60D19E" w14:textId="77777777" w:rsidTr="003A2685">
                        <w:tc>
                          <w:tcPr>
                            <w:tcW w:w="2296" w:type="dxa"/>
                          </w:tcPr>
                          <w:p w14:paraId="4B1997C8" w14:textId="77777777" w:rsidR="00E0450C" w:rsidRDefault="00E0450C" w:rsidP="00D84174">
                            <w:pPr>
                              <w:spacing w:line="276" w:lineRule="auto"/>
                              <w:rPr>
                                <w:b w:val="0"/>
                              </w:rPr>
                            </w:pPr>
                          </w:p>
                        </w:tc>
                        <w:tc>
                          <w:tcPr>
                            <w:tcW w:w="10042" w:type="dxa"/>
                            <w:shd w:val="clear" w:color="auto" w:fill="auto"/>
                          </w:tcPr>
                          <w:p w14:paraId="768091A8" w14:textId="2523023D" w:rsidR="00E0450C" w:rsidRPr="00D353E1" w:rsidRDefault="00E0450C" w:rsidP="00D84174">
                            <w:pPr>
                              <w:spacing w:line="276" w:lineRule="auto"/>
                              <w:rPr>
                                <w:b w:val="0"/>
                                <w:bCs w:val="0"/>
                              </w:rPr>
                            </w:pPr>
                            <w:r>
                              <w:rPr>
                                <w:b w:val="0"/>
                              </w:rPr>
                              <w:t xml:space="preserve">. </w:t>
                            </w:r>
                            <w:r>
                              <w:rPr>
                                <w:b w:val="0"/>
                                <w:sz w:val="22"/>
                                <w:szCs w:val="22"/>
                              </w:rPr>
                              <w:t xml:space="preserve">+ Tốc độ góc trong chuyển động tròn đều </w:t>
                            </w:r>
                          </w:p>
                        </w:tc>
                      </w:tr>
                      <w:tr w:rsidR="00E0450C" w:rsidRPr="00B31086" w14:paraId="7D20A08E" w14:textId="77777777" w:rsidTr="003A2685">
                        <w:tc>
                          <w:tcPr>
                            <w:tcW w:w="2296" w:type="dxa"/>
                          </w:tcPr>
                          <w:p w14:paraId="579827E3" w14:textId="77777777" w:rsidR="00E0450C" w:rsidRDefault="00E0450C" w:rsidP="00D84174">
                            <w:pPr>
                              <w:spacing w:line="276" w:lineRule="auto"/>
                              <w:rPr>
                                <w:b w:val="0"/>
                              </w:rPr>
                            </w:pPr>
                          </w:p>
                        </w:tc>
                        <w:tc>
                          <w:tcPr>
                            <w:tcW w:w="10042" w:type="dxa"/>
                            <w:shd w:val="clear" w:color="auto" w:fill="auto"/>
                          </w:tcPr>
                          <w:p w14:paraId="46567057" w14:textId="2FE0A149" w:rsidR="00E0450C" w:rsidRPr="00D353E1" w:rsidRDefault="00E0450C" w:rsidP="00D84174">
                            <w:pPr>
                              <w:spacing w:line="276" w:lineRule="auto"/>
                              <w:rPr>
                                <w:b w:val="0"/>
                                <w:bCs w:val="0"/>
                              </w:rPr>
                            </w:pPr>
                            <w:r>
                              <w:rPr>
                                <w:b w:val="0"/>
                              </w:rPr>
                              <w:t xml:space="preserve">. </w:t>
                            </w:r>
                            <w:r>
                              <w:rPr>
                                <w:sz w:val="22"/>
                                <w:szCs w:val="22"/>
                              </w:rPr>
                              <w:t>* Đơn vị :</w:t>
                            </w:r>
                          </w:p>
                        </w:tc>
                      </w:tr>
                      <w:tr w:rsidR="00E0450C" w:rsidRPr="00B31086" w14:paraId="3F73DE53" w14:textId="77777777" w:rsidTr="003A2685">
                        <w:tc>
                          <w:tcPr>
                            <w:tcW w:w="2296" w:type="dxa"/>
                          </w:tcPr>
                          <w:p w14:paraId="2731C608" w14:textId="77777777" w:rsidR="00E0450C" w:rsidRPr="00D353E1" w:rsidRDefault="00E0450C" w:rsidP="00D84174">
                            <w:pPr>
                              <w:spacing w:line="276" w:lineRule="auto"/>
                              <w:rPr>
                                <w:b w:val="0"/>
                                <w:bCs w:val="0"/>
                              </w:rPr>
                            </w:pPr>
                          </w:p>
                        </w:tc>
                        <w:tc>
                          <w:tcPr>
                            <w:tcW w:w="10042" w:type="dxa"/>
                            <w:shd w:val="clear" w:color="auto" w:fill="auto"/>
                          </w:tcPr>
                          <w:p w14:paraId="67BC5774" w14:textId="033F1C6A" w:rsidR="00E0450C" w:rsidRPr="00D353E1" w:rsidRDefault="00E0450C" w:rsidP="00D84174">
                            <w:pPr>
                              <w:spacing w:line="276" w:lineRule="auto"/>
                              <w:rPr>
                                <w:b w:val="0"/>
                                <w:bCs w:val="0"/>
                              </w:rPr>
                            </w:pPr>
                          </w:p>
                        </w:tc>
                      </w:tr>
                      <w:tr w:rsidR="00E0450C" w:rsidRPr="00B31086" w14:paraId="30B9303C" w14:textId="77777777" w:rsidTr="003A2685">
                        <w:tc>
                          <w:tcPr>
                            <w:tcW w:w="2296" w:type="dxa"/>
                          </w:tcPr>
                          <w:p w14:paraId="41FB54D5" w14:textId="77777777" w:rsidR="00E0450C" w:rsidRPr="00BB5F4D" w:rsidRDefault="00E0450C" w:rsidP="00D84174">
                            <w:pPr>
                              <w:spacing w:line="276" w:lineRule="auto"/>
                              <w:rPr>
                                <w:b w:val="0"/>
                              </w:rPr>
                            </w:pPr>
                          </w:p>
                        </w:tc>
                        <w:tc>
                          <w:tcPr>
                            <w:tcW w:w="10042" w:type="dxa"/>
                            <w:shd w:val="clear" w:color="auto" w:fill="auto"/>
                          </w:tcPr>
                          <w:p w14:paraId="5B24E02E" w14:textId="3B86EB3D" w:rsidR="00E0450C" w:rsidRPr="00D353E1" w:rsidRDefault="00E0450C" w:rsidP="00D84174">
                            <w:pPr>
                              <w:spacing w:line="276" w:lineRule="auto"/>
                              <w:rPr>
                                <w:b w:val="0"/>
                                <w:bCs w:val="0"/>
                              </w:rPr>
                            </w:pPr>
                            <w:r w:rsidRPr="00BB5F4D">
                              <w:rPr>
                                <w:b w:val="0"/>
                              </w:rPr>
                              <w:t>.</w:t>
                            </w:r>
                            <w:r>
                              <w:rPr>
                                <w:b w:val="0"/>
                              </w:rPr>
                              <w:t xml:space="preserve"> </w:t>
                            </w:r>
                            <w:r>
                              <w:rPr>
                                <w:sz w:val="22"/>
                                <w:szCs w:val="22"/>
                              </w:rPr>
                              <w:t>b. Chu kỳ T         :</w:t>
                            </w:r>
                            <w:r>
                              <w:rPr>
                                <w:b w:val="0"/>
                                <w:sz w:val="22"/>
                                <w:szCs w:val="22"/>
                              </w:rPr>
                              <w:t xml:space="preserve"> của chuyển động tròn đều là</w:t>
                            </w:r>
                          </w:p>
                        </w:tc>
                      </w:tr>
                      <w:tr w:rsidR="00E0450C" w:rsidRPr="00B31086" w14:paraId="77D840C6" w14:textId="77777777" w:rsidTr="003A2685">
                        <w:tc>
                          <w:tcPr>
                            <w:tcW w:w="2296" w:type="dxa"/>
                          </w:tcPr>
                          <w:p w14:paraId="26DE7BCB" w14:textId="77777777" w:rsidR="00E0450C" w:rsidRPr="00D353E1" w:rsidRDefault="00E0450C" w:rsidP="00D84174">
                            <w:pPr>
                              <w:spacing w:line="276" w:lineRule="auto"/>
                              <w:rPr>
                                <w:b w:val="0"/>
                                <w:bCs w:val="0"/>
                              </w:rPr>
                            </w:pPr>
                          </w:p>
                        </w:tc>
                        <w:tc>
                          <w:tcPr>
                            <w:tcW w:w="10042" w:type="dxa"/>
                            <w:shd w:val="clear" w:color="auto" w:fill="auto"/>
                          </w:tcPr>
                          <w:p w14:paraId="4B7C3A60" w14:textId="61F248C4" w:rsidR="00E0450C" w:rsidRPr="00D353E1" w:rsidRDefault="00E0450C" w:rsidP="00D84174">
                            <w:pPr>
                              <w:spacing w:line="276" w:lineRule="auto"/>
                              <w:rPr>
                                <w:b w:val="0"/>
                                <w:bCs w:val="0"/>
                              </w:rPr>
                            </w:pPr>
                          </w:p>
                        </w:tc>
                      </w:tr>
                      <w:tr w:rsidR="00E0450C" w:rsidRPr="00B31086" w14:paraId="4F2785E5" w14:textId="77777777" w:rsidTr="003A2685">
                        <w:tc>
                          <w:tcPr>
                            <w:tcW w:w="2296" w:type="dxa"/>
                          </w:tcPr>
                          <w:p w14:paraId="6E7A887A" w14:textId="77777777" w:rsidR="00E0450C" w:rsidRPr="00D353E1" w:rsidRDefault="00E0450C" w:rsidP="00D84174">
                            <w:pPr>
                              <w:spacing w:line="276" w:lineRule="auto"/>
                              <w:rPr>
                                <w:b w:val="0"/>
                                <w:bCs w:val="0"/>
                              </w:rPr>
                            </w:pPr>
                          </w:p>
                        </w:tc>
                        <w:tc>
                          <w:tcPr>
                            <w:tcW w:w="10042" w:type="dxa"/>
                            <w:shd w:val="clear" w:color="auto" w:fill="auto"/>
                          </w:tcPr>
                          <w:p w14:paraId="3E39EC35" w14:textId="403FE680" w:rsidR="00E0450C" w:rsidRPr="00D353E1" w:rsidRDefault="00E0450C" w:rsidP="00D84174">
                            <w:pPr>
                              <w:spacing w:line="276" w:lineRule="auto"/>
                              <w:rPr>
                                <w:b w:val="0"/>
                                <w:bCs w:val="0"/>
                              </w:rPr>
                            </w:pPr>
                          </w:p>
                        </w:tc>
                      </w:tr>
                      <w:tr w:rsidR="00E0450C" w:rsidRPr="00B31086" w14:paraId="091BB878" w14:textId="77777777" w:rsidTr="003A2685">
                        <w:tc>
                          <w:tcPr>
                            <w:tcW w:w="2296" w:type="dxa"/>
                          </w:tcPr>
                          <w:p w14:paraId="42194C7C" w14:textId="77777777" w:rsidR="00E0450C" w:rsidRPr="00375A11" w:rsidRDefault="00E0450C" w:rsidP="00D84174">
                            <w:pPr>
                              <w:spacing w:line="276" w:lineRule="auto"/>
                              <w:rPr>
                                <w:b w:val="0"/>
                              </w:rPr>
                            </w:pPr>
                          </w:p>
                        </w:tc>
                        <w:tc>
                          <w:tcPr>
                            <w:tcW w:w="10042" w:type="dxa"/>
                            <w:shd w:val="clear" w:color="auto" w:fill="auto"/>
                          </w:tcPr>
                          <w:p w14:paraId="3A487776" w14:textId="6DD29133" w:rsidR="00E0450C" w:rsidRPr="00D353E1" w:rsidRDefault="00E0450C" w:rsidP="00D84174">
                            <w:pPr>
                              <w:spacing w:line="276" w:lineRule="auto"/>
                              <w:rPr>
                                <w:b w:val="0"/>
                                <w:bCs w:val="0"/>
                              </w:rPr>
                            </w:pPr>
                            <w:r w:rsidRPr="00375A11">
                              <w:rPr>
                                <w:b w:val="0"/>
                              </w:rPr>
                              <w:t xml:space="preserve">. </w:t>
                            </w:r>
                            <w:r>
                              <w:rPr>
                                <w:sz w:val="22"/>
                                <w:szCs w:val="22"/>
                              </w:rPr>
                              <w:t>c. Tần số f                       :</w:t>
                            </w:r>
                            <w:r>
                              <w:rPr>
                                <w:b w:val="0"/>
                                <w:sz w:val="22"/>
                                <w:szCs w:val="22"/>
                              </w:rPr>
                              <w:t xml:space="preserve"> của chuyển động tròn đều là</w:t>
                            </w:r>
                          </w:p>
                        </w:tc>
                      </w:tr>
                      <w:tr w:rsidR="00E0450C" w:rsidRPr="00B31086" w14:paraId="6BE6CB63" w14:textId="77777777" w:rsidTr="003A2685">
                        <w:tc>
                          <w:tcPr>
                            <w:tcW w:w="2296" w:type="dxa"/>
                          </w:tcPr>
                          <w:p w14:paraId="6753B338" w14:textId="77777777" w:rsidR="00E0450C" w:rsidRPr="00D353E1" w:rsidRDefault="00E0450C" w:rsidP="00D84174">
                            <w:pPr>
                              <w:spacing w:line="276" w:lineRule="auto"/>
                              <w:rPr>
                                <w:b w:val="0"/>
                                <w:bCs w:val="0"/>
                              </w:rPr>
                            </w:pPr>
                          </w:p>
                        </w:tc>
                        <w:tc>
                          <w:tcPr>
                            <w:tcW w:w="10042" w:type="dxa"/>
                            <w:shd w:val="clear" w:color="auto" w:fill="auto"/>
                          </w:tcPr>
                          <w:p w14:paraId="07809BD4" w14:textId="5F980DBB" w:rsidR="00E0450C" w:rsidRPr="00D353E1" w:rsidRDefault="00E0450C" w:rsidP="00D84174">
                            <w:pPr>
                              <w:spacing w:line="276" w:lineRule="auto"/>
                              <w:rPr>
                                <w:b w:val="0"/>
                                <w:bCs w:val="0"/>
                              </w:rPr>
                            </w:pPr>
                          </w:p>
                        </w:tc>
                      </w:tr>
                      <w:tr w:rsidR="00E0450C" w:rsidRPr="00B31086" w14:paraId="229EB745" w14:textId="77777777" w:rsidTr="003A2685">
                        <w:tc>
                          <w:tcPr>
                            <w:tcW w:w="2296" w:type="dxa"/>
                          </w:tcPr>
                          <w:p w14:paraId="1713B1BE" w14:textId="77777777" w:rsidR="00E0450C" w:rsidRPr="00D353E1" w:rsidRDefault="00E0450C" w:rsidP="00D84174">
                            <w:pPr>
                              <w:spacing w:line="276" w:lineRule="auto"/>
                              <w:rPr>
                                <w:b w:val="0"/>
                                <w:bCs w:val="0"/>
                              </w:rPr>
                            </w:pPr>
                          </w:p>
                        </w:tc>
                        <w:tc>
                          <w:tcPr>
                            <w:tcW w:w="10042" w:type="dxa"/>
                            <w:shd w:val="clear" w:color="auto" w:fill="auto"/>
                          </w:tcPr>
                          <w:p w14:paraId="101577B9" w14:textId="110F67F4" w:rsidR="00E0450C" w:rsidRPr="00D353E1" w:rsidRDefault="00E0450C" w:rsidP="00D84174">
                            <w:pPr>
                              <w:spacing w:line="276" w:lineRule="auto"/>
                              <w:rPr>
                                <w:b w:val="0"/>
                                <w:bCs w:val="0"/>
                              </w:rPr>
                            </w:pPr>
                          </w:p>
                        </w:tc>
                      </w:tr>
                      <w:tr w:rsidR="00E0450C" w:rsidRPr="00B31086" w14:paraId="45F97189" w14:textId="77777777" w:rsidTr="003A2685">
                        <w:tc>
                          <w:tcPr>
                            <w:tcW w:w="2296" w:type="dxa"/>
                          </w:tcPr>
                          <w:p w14:paraId="4D94AB9A" w14:textId="77777777" w:rsidR="00E0450C" w:rsidRDefault="00E0450C" w:rsidP="00D84174">
                            <w:pPr>
                              <w:spacing w:line="276" w:lineRule="auto"/>
                              <w:rPr>
                                <w:b w:val="0"/>
                              </w:rPr>
                            </w:pPr>
                          </w:p>
                        </w:tc>
                        <w:tc>
                          <w:tcPr>
                            <w:tcW w:w="10042" w:type="dxa"/>
                            <w:shd w:val="clear" w:color="auto" w:fill="auto"/>
                          </w:tcPr>
                          <w:p w14:paraId="3DE99B59" w14:textId="69967F0B" w:rsidR="00E0450C" w:rsidRPr="00D353E1" w:rsidRDefault="00E0450C" w:rsidP="00D84174">
                            <w:pPr>
                              <w:spacing w:line="276" w:lineRule="auto"/>
                              <w:rPr>
                                <w:b w:val="0"/>
                                <w:bCs w:val="0"/>
                              </w:rPr>
                            </w:pPr>
                            <w:r>
                              <w:rPr>
                                <w:b w:val="0"/>
                              </w:rPr>
                              <w:t xml:space="preserve">. </w:t>
                            </w:r>
                            <w:r>
                              <w:rPr>
                                <w:sz w:val="22"/>
                                <w:szCs w:val="22"/>
                              </w:rPr>
                              <w:t>d. Công thức liên hệ giữa tốc độ dài và tốc độ góc:</w:t>
                            </w:r>
                          </w:p>
                        </w:tc>
                      </w:tr>
                      <w:tr w:rsidR="00E0450C" w:rsidRPr="00B31086" w14:paraId="51619A52" w14:textId="77777777" w:rsidTr="003A2685">
                        <w:tc>
                          <w:tcPr>
                            <w:tcW w:w="2296" w:type="dxa"/>
                          </w:tcPr>
                          <w:p w14:paraId="0D98CA1C" w14:textId="77777777" w:rsidR="00E0450C" w:rsidRPr="00D353E1" w:rsidRDefault="00E0450C" w:rsidP="00D84174">
                            <w:pPr>
                              <w:spacing w:line="276" w:lineRule="auto"/>
                              <w:rPr>
                                <w:b w:val="0"/>
                                <w:bCs w:val="0"/>
                              </w:rPr>
                            </w:pPr>
                          </w:p>
                        </w:tc>
                        <w:tc>
                          <w:tcPr>
                            <w:tcW w:w="10042" w:type="dxa"/>
                            <w:shd w:val="clear" w:color="auto" w:fill="auto"/>
                          </w:tcPr>
                          <w:p w14:paraId="0D856432" w14:textId="5B880E48" w:rsidR="00E0450C" w:rsidRPr="00D353E1" w:rsidRDefault="00E0450C" w:rsidP="00D84174">
                            <w:pPr>
                              <w:spacing w:line="276" w:lineRule="auto"/>
                              <w:rPr>
                                <w:b w:val="0"/>
                                <w:bCs w:val="0"/>
                              </w:rPr>
                            </w:pPr>
                          </w:p>
                        </w:tc>
                      </w:tr>
                      <w:tr w:rsidR="00E0450C" w:rsidRPr="00B31086" w14:paraId="0856B877" w14:textId="77777777" w:rsidTr="003A2685">
                        <w:tc>
                          <w:tcPr>
                            <w:tcW w:w="2296" w:type="dxa"/>
                          </w:tcPr>
                          <w:p w14:paraId="2173C795" w14:textId="77777777" w:rsidR="00E0450C" w:rsidRPr="00E83662" w:rsidRDefault="00E0450C" w:rsidP="00D84174">
                            <w:pPr>
                              <w:spacing w:line="276" w:lineRule="auto"/>
                              <w:rPr>
                                <w:b w:val="0"/>
                              </w:rPr>
                            </w:pPr>
                          </w:p>
                        </w:tc>
                        <w:tc>
                          <w:tcPr>
                            <w:tcW w:w="10042" w:type="dxa"/>
                            <w:shd w:val="clear" w:color="auto" w:fill="auto"/>
                          </w:tcPr>
                          <w:p w14:paraId="286A128F" w14:textId="398E4181" w:rsidR="00E0450C" w:rsidRPr="00D353E1" w:rsidRDefault="00E0450C" w:rsidP="00D84174">
                            <w:pPr>
                              <w:spacing w:line="276" w:lineRule="auto"/>
                              <w:rPr>
                                <w:b w:val="0"/>
                                <w:bCs w:val="0"/>
                              </w:rPr>
                            </w:pPr>
                            <w:r w:rsidRPr="00E83662">
                              <w:rPr>
                                <w:b w:val="0"/>
                              </w:rPr>
                              <w:t xml:space="preserve">. </w:t>
                            </w:r>
                            <w:r>
                              <w:rPr>
                                <w:sz w:val="22"/>
                                <w:szCs w:val="22"/>
                              </w:rPr>
                              <w:t xml:space="preserve">III. </w:t>
                            </w:r>
                            <w:r w:rsidRPr="00F76D11">
                              <w:rPr>
                                <w:sz w:val="22"/>
                                <w:szCs w:val="22"/>
                                <w:u w:val="single"/>
                              </w:rPr>
                              <w:t>Gia tốc trong chuyển động tròn đều (gia tốc hướng tâm</w:t>
                            </w:r>
                            <w:r>
                              <w:rPr>
                                <w:sz w:val="22"/>
                                <w:szCs w:val="22"/>
                              </w:rPr>
                              <w:t>).</w:t>
                            </w:r>
                          </w:p>
                        </w:tc>
                      </w:tr>
                      <w:tr w:rsidR="00E0450C" w:rsidRPr="00B31086" w14:paraId="599F976E" w14:textId="77777777" w:rsidTr="003A2685">
                        <w:tc>
                          <w:tcPr>
                            <w:tcW w:w="2296" w:type="dxa"/>
                          </w:tcPr>
                          <w:p w14:paraId="654EA137" w14:textId="77777777" w:rsidR="00E0450C" w:rsidRDefault="00E0450C" w:rsidP="00D84174">
                            <w:pPr>
                              <w:spacing w:line="276" w:lineRule="auto"/>
                              <w:rPr>
                                <w:b w:val="0"/>
                              </w:rPr>
                            </w:pPr>
                          </w:p>
                        </w:tc>
                        <w:tc>
                          <w:tcPr>
                            <w:tcW w:w="10042" w:type="dxa"/>
                            <w:shd w:val="clear" w:color="auto" w:fill="auto"/>
                          </w:tcPr>
                          <w:p w14:paraId="01EF6FC5" w14:textId="71BC712C" w:rsidR="00E0450C" w:rsidRPr="00D353E1" w:rsidRDefault="00E0450C" w:rsidP="00D84174">
                            <w:pPr>
                              <w:spacing w:line="276" w:lineRule="auto"/>
                              <w:rPr>
                                <w:b w:val="0"/>
                                <w:bCs w:val="0"/>
                              </w:rPr>
                            </w:pPr>
                            <w:r>
                              <w:rPr>
                                <w:b w:val="0"/>
                              </w:rPr>
                              <w:t xml:space="preserve">. </w:t>
                            </w:r>
                            <w:r w:rsidRPr="00FB527C">
                              <w:rPr>
                                <w:sz w:val="22"/>
                                <w:szCs w:val="22"/>
                              </w:rPr>
                              <w:t>*</w:t>
                            </w:r>
                            <w:r>
                              <w:rPr>
                                <w:sz w:val="22"/>
                                <w:szCs w:val="22"/>
                              </w:rPr>
                              <w:t xml:space="preserve"> Nhận xét: </w:t>
                            </w:r>
                            <w:r>
                              <w:rPr>
                                <w:b w:val="0"/>
                                <w:sz w:val="22"/>
                                <w:szCs w:val="22"/>
                              </w:rPr>
                              <w:t xml:space="preserve">Trong chuyển động tròn đều, </w:t>
                            </w:r>
                          </w:p>
                        </w:tc>
                      </w:tr>
                      <w:tr w:rsidR="00E0450C" w:rsidRPr="00B31086" w14:paraId="2B8196E5" w14:textId="77777777" w:rsidTr="003A2685">
                        <w:tc>
                          <w:tcPr>
                            <w:tcW w:w="2296" w:type="dxa"/>
                          </w:tcPr>
                          <w:p w14:paraId="4ACA8319" w14:textId="77777777" w:rsidR="00E0450C" w:rsidRPr="00D353E1" w:rsidRDefault="00E0450C" w:rsidP="00D84174">
                            <w:pPr>
                              <w:spacing w:line="276" w:lineRule="auto"/>
                              <w:rPr>
                                <w:b w:val="0"/>
                                <w:bCs w:val="0"/>
                              </w:rPr>
                            </w:pPr>
                          </w:p>
                        </w:tc>
                        <w:tc>
                          <w:tcPr>
                            <w:tcW w:w="10042" w:type="dxa"/>
                            <w:shd w:val="clear" w:color="auto" w:fill="auto"/>
                          </w:tcPr>
                          <w:p w14:paraId="5A814003" w14:textId="148B9B1E" w:rsidR="00E0450C" w:rsidRPr="00D353E1" w:rsidRDefault="00E0450C" w:rsidP="00D84174">
                            <w:pPr>
                              <w:spacing w:line="276" w:lineRule="auto"/>
                              <w:rPr>
                                <w:b w:val="0"/>
                                <w:bCs w:val="0"/>
                              </w:rPr>
                            </w:pPr>
                          </w:p>
                        </w:tc>
                      </w:tr>
                      <w:tr w:rsidR="00E0450C" w:rsidRPr="00B31086" w14:paraId="39BEED33" w14:textId="77777777" w:rsidTr="003A2685">
                        <w:tc>
                          <w:tcPr>
                            <w:tcW w:w="2296" w:type="dxa"/>
                          </w:tcPr>
                          <w:p w14:paraId="5F4B84BC" w14:textId="77777777" w:rsidR="00E0450C" w:rsidRPr="00FB527C" w:rsidRDefault="00E0450C" w:rsidP="00D84174">
                            <w:pPr>
                              <w:spacing w:line="276" w:lineRule="auto"/>
                              <w:rPr>
                                <w:b w:val="0"/>
                              </w:rPr>
                            </w:pPr>
                          </w:p>
                        </w:tc>
                        <w:tc>
                          <w:tcPr>
                            <w:tcW w:w="10042" w:type="dxa"/>
                            <w:shd w:val="clear" w:color="auto" w:fill="auto"/>
                          </w:tcPr>
                          <w:p w14:paraId="2586A6EF" w14:textId="56142E92" w:rsidR="00E0450C" w:rsidRPr="00D353E1" w:rsidRDefault="00E0450C" w:rsidP="00D84174">
                            <w:pPr>
                              <w:spacing w:line="276" w:lineRule="auto"/>
                              <w:rPr>
                                <w:b w:val="0"/>
                                <w:bCs w:val="0"/>
                              </w:rPr>
                            </w:pPr>
                            <w:r w:rsidRPr="00FB527C">
                              <w:rPr>
                                <w:b w:val="0"/>
                              </w:rPr>
                              <w:t xml:space="preserve">. </w:t>
                            </w:r>
                            <w:r>
                              <w:rPr>
                                <w:sz w:val="22"/>
                                <w:szCs w:val="22"/>
                              </w:rPr>
                              <w:t>* Đặc điểm của vectơ gia tốc trong chuyển động tròn đều</w:t>
                            </w:r>
                          </w:p>
                        </w:tc>
                      </w:tr>
                      <w:tr w:rsidR="00E0450C" w:rsidRPr="00B31086" w14:paraId="1B1C0315" w14:textId="77777777" w:rsidTr="003A2685">
                        <w:tc>
                          <w:tcPr>
                            <w:tcW w:w="2296" w:type="dxa"/>
                          </w:tcPr>
                          <w:p w14:paraId="1E28E790" w14:textId="77777777" w:rsidR="00E0450C" w:rsidRDefault="00E0450C" w:rsidP="00D84174">
                            <w:pPr>
                              <w:spacing w:line="276" w:lineRule="auto"/>
                              <w:rPr>
                                <w:b w:val="0"/>
                              </w:rPr>
                            </w:pPr>
                          </w:p>
                        </w:tc>
                        <w:tc>
                          <w:tcPr>
                            <w:tcW w:w="10042" w:type="dxa"/>
                            <w:shd w:val="clear" w:color="auto" w:fill="auto"/>
                          </w:tcPr>
                          <w:p w14:paraId="6C9E9737" w14:textId="6F2FF723" w:rsidR="00E0450C" w:rsidRPr="00D353E1" w:rsidRDefault="00E0450C" w:rsidP="00D84174">
                            <w:pPr>
                              <w:spacing w:line="276" w:lineRule="auto"/>
                              <w:rPr>
                                <w:b w:val="0"/>
                                <w:bCs w:val="0"/>
                              </w:rPr>
                            </w:pPr>
                            <w:r>
                              <w:rPr>
                                <w:b w:val="0"/>
                              </w:rPr>
                              <w:t xml:space="preserve">            . </w:t>
                            </w:r>
                            <w:r>
                              <w:rPr>
                                <w:b w:val="0"/>
                                <w:sz w:val="22"/>
                                <w:szCs w:val="22"/>
                              </w:rPr>
                              <w:t>Điểm đặt :</w:t>
                            </w:r>
                          </w:p>
                        </w:tc>
                      </w:tr>
                      <w:tr w:rsidR="00E0450C" w:rsidRPr="00B31086" w14:paraId="7F690007" w14:textId="77777777" w:rsidTr="003A2685">
                        <w:tc>
                          <w:tcPr>
                            <w:tcW w:w="2296" w:type="dxa"/>
                          </w:tcPr>
                          <w:p w14:paraId="487AADEA" w14:textId="77777777" w:rsidR="00E0450C" w:rsidRDefault="00E0450C" w:rsidP="00D84174">
                            <w:pPr>
                              <w:spacing w:line="276" w:lineRule="auto"/>
                              <w:rPr>
                                <w:b w:val="0"/>
                                <w:sz w:val="24"/>
                                <w:szCs w:val="24"/>
                              </w:rPr>
                            </w:pPr>
                          </w:p>
                        </w:tc>
                        <w:tc>
                          <w:tcPr>
                            <w:tcW w:w="10042" w:type="dxa"/>
                            <w:shd w:val="clear" w:color="auto" w:fill="auto"/>
                          </w:tcPr>
                          <w:p w14:paraId="1CAEF7E6" w14:textId="22483DE1" w:rsidR="00E0450C" w:rsidRPr="00D353E1" w:rsidRDefault="00E0450C" w:rsidP="00D84174">
                            <w:pPr>
                              <w:spacing w:line="276" w:lineRule="auto"/>
                              <w:rPr>
                                <w:b w:val="0"/>
                                <w:bCs w:val="0"/>
                              </w:rPr>
                            </w:pPr>
                            <w:r>
                              <w:rPr>
                                <w:b w:val="0"/>
                                <w:sz w:val="24"/>
                                <w:szCs w:val="24"/>
                              </w:rPr>
                              <w:t>*</w:t>
                            </w:r>
                            <w:r w:rsidR="000A6FF3" w:rsidRPr="000A6FF3">
                              <w:rPr>
                                <w:b w:val="0"/>
                                <w:noProof/>
                                <w:position w:val="-4"/>
                                <w:sz w:val="24"/>
                                <w:szCs w:val="24"/>
                              </w:rPr>
                              <w:object w:dxaOrig="187" w:dyaOrig="244" w14:anchorId="78FFBE27">
                                <v:shape id="_x0000_i1047" type="#_x0000_t75" alt="" style="width:10.5pt;height:10.5pt;mso-width-percent:0;mso-height-percent:0;mso-width-percent:0;mso-height-percent:0" o:ole="">
                                  <v:imagedata r:id="rId41" o:title=""/>
                                </v:shape>
                                <o:OLEObject Type="Embed" ProgID="Equation.DSMT4" ShapeID="_x0000_i1047" DrawAspect="Content" ObjectID="_1691503394" r:id="rId80"/>
                              </w:object>
                            </w:r>
                            <w:r>
                              <w:rPr>
                                <w:b w:val="0"/>
                              </w:rPr>
                              <w:t xml:space="preserve">       . </w:t>
                            </w:r>
                            <w:r>
                              <w:rPr>
                                <w:b w:val="0"/>
                                <w:sz w:val="22"/>
                                <w:szCs w:val="22"/>
                              </w:rPr>
                              <w:t>Phương :</w:t>
                            </w:r>
                          </w:p>
                        </w:tc>
                      </w:tr>
                      <w:tr w:rsidR="00E0450C" w:rsidRPr="00B31086" w14:paraId="126E994B" w14:textId="77777777" w:rsidTr="003A2685">
                        <w:tc>
                          <w:tcPr>
                            <w:tcW w:w="2296" w:type="dxa"/>
                          </w:tcPr>
                          <w:p w14:paraId="25E0678F" w14:textId="77777777" w:rsidR="00E0450C" w:rsidRDefault="00E0450C" w:rsidP="00D84174">
                            <w:pPr>
                              <w:spacing w:line="276" w:lineRule="auto"/>
                              <w:rPr>
                                <w:b w:val="0"/>
                              </w:rPr>
                            </w:pPr>
                          </w:p>
                        </w:tc>
                        <w:tc>
                          <w:tcPr>
                            <w:tcW w:w="10042" w:type="dxa"/>
                            <w:shd w:val="clear" w:color="auto" w:fill="auto"/>
                          </w:tcPr>
                          <w:p w14:paraId="7A3305B3" w14:textId="256EC74C" w:rsidR="00E0450C" w:rsidRPr="00D353E1" w:rsidRDefault="00E0450C" w:rsidP="00D84174">
                            <w:pPr>
                              <w:spacing w:line="276" w:lineRule="auto"/>
                              <w:rPr>
                                <w:b w:val="0"/>
                                <w:bCs w:val="0"/>
                              </w:rPr>
                            </w:pPr>
                            <w:r>
                              <w:rPr>
                                <w:b w:val="0"/>
                              </w:rPr>
                              <w:t xml:space="preserve">            </w:t>
                            </w:r>
                            <w:r w:rsidRPr="001256C2">
                              <w:rPr>
                                <w:b w:val="0"/>
                              </w:rPr>
                              <w:t xml:space="preserve">. </w:t>
                            </w:r>
                            <w:r>
                              <w:rPr>
                                <w:b w:val="0"/>
                                <w:sz w:val="22"/>
                                <w:szCs w:val="22"/>
                              </w:rPr>
                              <w:t>Chiều :</w:t>
                            </w:r>
                          </w:p>
                        </w:tc>
                      </w:tr>
                      <w:tr w:rsidR="00E0450C" w:rsidRPr="00B31086" w14:paraId="48D28A08" w14:textId="77777777" w:rsidTr="003A2685">
                        <w:tc>
                          <w:tcPr>
                            <w:tcW w:w="2296" w:type="dxa"/>
                          </w:tcPr>
                          <w:p w14:paraId="49EA002A" w14:textId="77777777" w:rsidR="00E0450C" w:rsidRDefault="00E0450C" w:rsidP="00D84174">
                            <w:pPr>
                              <w:spacing w:line="276" w:lineRule="auto"/>
                              <w:rPr>
                                <w:b w:val="0"/>
                              </w:rPr>
                            </w:pPr>
                          </w:p>
                        </w:tc>
                        <w:tc>
                          <w:tcPr>
                            <w:tcW w:w="10042" w:type="dxa"/>
                            <w:shd w:val="clear" w:color="auto" w:fill="auto"/>
                          </w:tcPr>
                          <w:p w14:paraId="37FB9010" w14:textId="2CF18E3A" w:rsidR="00E0450C" w:rsidRPr="00D353E1" w:rsidRDefault="00E0450C" w:rsidP="00D84174">
                            <w:pPr>
                              <w:spacing w:line="276" w:lineRule="auto"/>
                              <w:rPr>
                                <w:b w:val="0"/>
                                <w:bCs w:val="0"/>
                              </w:rPr>
                            </w:pPr>
                            <w:r>
                              <w:rPr>
                                <w:b w:val="0"/>
                              </w:rPr>
                              <w:t xml:space="preserve">            </w:t>
                            </w:r>
                            <w:r w:rsidRPr="001256C2">
                              <w:rPr>
                                <w:b w:val="0"/>
                              </w:rPr>
                              <w:t>.</w:t>
                            </w:r>
                            <w:r>
                              <w:rPr>
                                <w:b w:val="0"/>
                                <w:sz w:val="32"/>
                                <w:szCs w:val="32"/>
                              </w:rPr>
                              <w:t xml:space="preserve"> </w:t>
                            </w:r>
                            <w:r w:rsidRPr="001256C2">
                              <w:rPr>
                                <w:b w:val="0"/>
                                <w:sz w:val="22"/>
                                <w:szCs w:val="22"/>
                              </w:rPr>
                              <w:t>Độ lớn :</w:t>
                            </w:r>
                          </w:p>
                        </w:tc>
                      </w:tr>
                      <w:tr w:rsidR="00E0450C" w:rsidRPr="00B31086" w14:paraId="192D9C33" w14:textId="77777777" w:rsidTr="003A2685">
                        <w:tc>
                          <w:tcPr>
                            <w:tcW w:w="2296" w:type="dxa"/>
                          </w:tcPr>
                          <w:p w14:paraId="1598A699" w14:textId="77777777" w:rsidR="00E0450C" w:rsidRPr="00D353E1" w:rsidRDefault="00E0450C" w:rsidP="00D84174">
                            <w:pPr>
                              <w:spacing w:line="276" w:lineRule="auto"/>
                              <w:rPr>
                                <w:b w:val="0"/>
                                <w:bCs w:val="0"/>
                              </w:rPr>
                            </w:pPr>
                          </w:p>
                        </w:tc>
                        <w:tc>
                          <w:tcPr>
                            <w:tcW w:w="10042" w:type="dxa"/>
                            <w:shd w:val="clear" w:color="auto" w:fill="auto"/>
                          </w:tcPr>
                          <w:p w14:paraId="5006350A" w14:textId="311534D5" w:rsidR="00E0450C" w:rsidRPr="00D353E1" w:rsidRDefault="00E0450C" w:rsidP="00D84174">
                            <w:pPr>
                              <w:spacing w:line="276" w:lineRule="auto"/>
                              <w:rPr>
                                <w:b w:val="0"/>
                                <w:bCs w:val="0"/>
                              </w:rPr>
                            </w:pPr>
                          </w:p>
                        </w:tc>
                      </w:tr>
                      <w:tr w:rsidR="00E0450C" w:rsidRPr="00B31086" w14:paraId="4B48AE5D" w14:textId="77777777" w:rsidTr="003A2685">
                        <w:tc>
                          <w:tcPr>
                            <w:tcW w:w="2296" w:type="dxa"/>
                          </w:tcPr>
                          <w:p w14:paraId="44C747AB" w14:textId="77777777" w:rsidR="00E0450C" w:rsidRPr="00D353E1" w:rsidRDefault="00E0450C" w:rsidP="00D84174">
                            <w:pPr>
                              <w:spacing w:line="276" w:lineRule="auto"/>
                              <w:rPr>
                                <w:b w:val="0"/>
                                <w:bCs w:val="0"/>
                              </w:rPr>
                            </w:pPr>
                          </w:p>
                        </w:tc>
                        <w:tc>
                          <w:tcPr>
                            <w:tcW w:w="10042" w:type="dxa"/>
                            <w:shd w:val="clear" w:color="auto" w:fill="auto"/>
                          </w:tcPr>
                          <w:p w14:paraId="05CE02A9" w14:textId="1C3BFF8B" w:rsidR="00E0450C" w:rsidRPr="00D353E1" w:rsidRDefault="00E0450C" w:rsidP="00D84174">
                            <w:pPr>
                              <w:spacing w:line="276" w:lineRule="auto"/>
                              <w:rPr>
                                <w:b w:val="0"/>
                                <w:bCs w:val="0"/>
                              </w:rPr>
                            </w:pPr>
                          </w:p>
                        </w:tc>
                      </w:tr>
                      <w:tr w:rsidR="00E0450C" w:rsidRPr="00B31086" w14:paraId="03C973F9" w14:textId="77777777" w:rsidTr="003A2685">
                        <w:tc>
                          <w:tcPr>
                            <w:tcW w:w="2296" w:type="dxa"/>
                          </w:tcPr>
                          <w:p w14:paraId="490E8B80" w14:textId="77777777" w:rsidR="00E0450C" w:rsidRPr="00D353E1" w:rsidRDefault="00E0450C" w:rsidP="00D84174">
                            <w:pPr>
                              <w:spacing w:line="276" w:lineRule="auto"/>
                              <w:rPr>
                                <w:b w:val="0"/>
                                <w:bCs w:val="0"/>
                              </w:rPr>
                            </w:pPr>
                          </w:p>
                        </w:tc>
                        <w:tc>
                          <w:tcPr>
                            <w:tcW w:w="10042" w:type="dxa"/>
                            <w:shd w:val="clear" w:color="auto" w:fill="auto"/>
                          </w:tcPr>
                          <w:p w14:paraId="3E55FCA1" w14:textId="2C155299" w:rsidR="00E0450C" w:rsidRPr="00D353E1" w:rsidRDefault="00E0450C" w:rsidP="00D84174">
                            <w:pPr>
                              <w:spacing w:line="276" w:lineRule="auto"/>
                              <w:rPr>
                                <w:b w:val="0"/>
                                <w:bCs w:val="0"/>
                              </w:rPr>
                            </w:pPr>
                          </w:p>
                        </w:tc>
                      </w:tr>
                      <w:tr w:rsidR="00E0450C" w:rsidRPr="00B31086" w14:paraId="6A83B19D" w14:textId="77777777" w:rsidTr="003A2685">
                        <w:tc>
                          <w:tcPr>
                            <w:tcW w:w="2296" w:type="dxa"/>
                          </w:tcPr>
                          <w:p w14:paraId="077AC950" w14:textId="77777777" w:rsidR="00E0450C" w:rsidRPr="00D353E1" w:rsidRDefault="00E0450C" w:rsidP="00D84174">
                            <w:pPr>
                              <w:spacing w:line="276" w:lineRule="auto"/>
                              <w:rPr>
                                <w:b w:val="0"/>
                                <w:bCs w:val="0"/>
                              </w:rPr>
                            </w:pPr>
                          </w:p>
                        </w:tc>
                        <w:tc>
                          <w:tcPr>
                            <w:tcW w:w="10042" w:type="dxa"/>
                            <w:shd w:val="clear" w:color="auto" w:fill="auto"/>
                          </w:tcPr>
                          <w:p w14:paraId="6272D5DF" w14:textId="4E0A981F" w:rsidR="00E0450C" w:rsidRPr="00D353E1" w:rsidRDefault="00E0450C" w:rsidP="00D84174">
                            <w:pPr>
                              <w:spacing w:line="276" w:lineRule="auto"/>
                              <w:rPr>
                                <w:b w:val="0"/>
                                <w:bCs w:val="0"/>
                              </w:rPr>
                            </w:pPr>
                          </w:p>
                        </w:tc>
                      </w:tr>
                      <w:tr w:rsidR="00E0450C" w:rsidRPr="00B31086" w14:paraId="4978A7DF" w14:textId="77777777" w:rsidTr="003A2685">
                        <w:tc>
                          <w:tcPr>
                            <w:tcW w:w="2296" w:type="dxa"/>
                          </w:tcPr>
                          <w:p w14:paraId="199905B9" w14:textId="77777777" w:rsidR="00E0450C" w:rsidRPr="00D353E1" w:rsidRDefault="00E0450C" w:rsidP="00D84174">
                            <w:pPr>
                              <w:spacing w:line="276" w:lineRule="auto"/>
                              <w:rPr>
                                <w:b w:val="0"/>
                                <w:bCs w:val="0"/>
                              </w:rPr>
                            </w:pPr>
                          </w:p>
                        </w:tc>
                        <w:tc>
                          <w:tcPr>
                            <w:tcW w:w="10042" w:type="dxa"/>
                            <w:shd w:val="clear" w:color="auto" w:fill="auto"/>
                          </w:tcPr>
                          <w:p w14:paraId="5941B990" w14:textId="0C89B2B2" w:rsidR="00E0450C" w:rsidRPr="00D353E1" w:rsidRDefault="00E0450C" w:rsidP="00D84174">
                            <w:pPr>
                              <w:spacing w:line="276" w:lineRule="auto"/>
                              <w:rPr>
                                <w:b w:val="0"/>
                                <w:bCs w:val="0"/>
                              </w:rPr>
                            </w:pPr>
                          </w:p>
                        </w:tc>
                      </w:tr>
                      <w:tr w:rsidR="00E0450C" w:rsidRPr="00B31086" w14:paraId="366D809C" w14:textId="77777777" w:rsidTr="003A2685">
                        <w:tc>
                          <w:tcPr>
                            <w:tcW w:w="2296" w:type="dxa"/>
                          </w:tcPr>
                          <w:p w14:paraId="461BAF97" w14:textId="77777777" w:rsidR="00E0450C" w:rsidRPr="00D353E1" w:rsidRDefault="00E0450C" w:rsidP="00D84174">
                            <w:pPr>
                              <w:spacing w:line="276" w:lineRule="auto"/>
                              <w:rPr>
                                <w:b w:val="0"/>
                                <w:bCs w:val="0"/>
                              </w:rPr>
                            </w:pPr>
                          </w:p>
                        </w:tc>
                        <w:tc>
                          <w:tcPr>
                            <w:tcW w:w="10042" w:type="dxa"/>
                            <w:shd w:val="clear" w:color="auto" w:fill="auto"/>
                          </w:tcPr>
                          <w:p w14:paraId="34CCF8B1" w14:textId="1E7D4062" w:rsidR="00E0450C" w:rsidRPr="00D353E1" w:rsidRDefault="00E0450C" w:rsidP="00D84174">
                            <w:pPr>
                              <w:spacing w:line="276" w:lineRule="auto"/>
                              <w:rPr>
                                <w:b w:val="0"/>
                                <w:bCs w:val="0"/>
                              </w:rPr>
                            </w:pPr>
                          </w:p>
                        </w:tc>
                      </w:tr>
                      <w:tr w:rsidR="00E0450C" w:rsidRPr="00B31086" w14:paraId="676B32C8" w14:textId="77777777" w:rsidTr="003A2685">
                        <w:tc>
                          <w:tcPr>
                            <w:tcW w:w="2296" w:type="dxa"/>
                          </w:tcPr>
                          <w:p w14:paraId="48C86F51" w14:textId="77777777" w:rsidR="00E0450C" w:rsidRPr="00D353E1" w:rsidRDefault="00E0450C" w:rsidP="00D84174">
                            <w:pPr>
                              <w:spacing w:line="276" w:lineRule="auto"/>
                              <w:rPr>
                                <w:b w:val="0"/>
                                <w:bCs w:val="0"/>
                              </w:rPr>
                            </w:pPr>
                          </w:p>
                        </w:tc>
                        <w:tc>
                          <w:tcPr>
                            <w:tcW w:w="10042" w:type="dxa"/>
                            <w:shd w:val="clear" w:color="auto" w:fill="auto"/>
                          </w:tcPr>
                          <w:p w14:paraId="21EBA023" w14:textId="2F2C1257" w:rsidR="00E0450C" w:rsidRPr="00D353E1" w:rsidRDefault="00E0450C" w:rsidP="00D84174">
                            <w:pPr>
                              <w:spacing w:line="276" w:lineRule="auto"/>
                              <w:rPr>
                                <w:b w:val="0"/>
                                <w:bCs w:val="0"/>
                              </w:rPr>
                            </w:pPr>
                          </w:p>
                        </w:tc>
                      </w:tr>
                      <w:tr w:rsidR="00E0450C" w:rsidRPr="00B31086" w14:paraId="7E88F0C8" w14:textId="77777777" w:rsidTr="003A2685">
                        <w:tc>
                          <w:tcPr>
                            <w:tcW w:w="2296" w:type="dxa"/>
                          </w:tcPr>
                          <w:p w14:paraId="1AEDFCA7" w14:textId="77777777" w:rsidR="00E0450C" w:rsidRPr="00D353E1" w:rsidRDefault="00E0450C" w:rsidP="00D84174">
                            <w:pPr>
                              <w:spacing w:line="276" w:lineRule="auto"/>
                              <w:rPr>
                                <w:b w:val="0"/>
                                <w:bCs w:val="0"/>
                              </w:rPr>
                            </w:pPr>
                          </w:p>
                        </w:tc>
                        <w:tc>
                          <w:tcPr>
                            <w:tcW w:w="10042" w:type="dxa"/>
                            <w:shd w:val="clear" w:color="auto" w:fill="auto"/>
                          </w:tcPr>
                          <w:p w14:paraId="16881B38" w14:textId="4C635CDA" w:rsidR="00E0450C" w:rsidRPr="00D353E1" w:rsidRDefault="00E0450C" w:rsidP="00D84174">
                            <w:pPr>
                              <w:spacing w:line="276" w:lineRule="auto"/>
                              <w:rPr>
                                <w:b w:val="0"/>
                                <w:bCs w:val="0"/>
                              </w:rPr>
                            </w:pPr>
                          </w:p>
                        </w:tc>
                      </w:tr>
                      <w:tr w:rsidR="00E0450C" w:rsidRPr="00B31086" w14:paraId="5CFDD54A" w14:textId="77777777" w:rsidTr="003A2685">
                        <w:tc>
                          <w:tcPr>
                            <w:tcW w:w="2296" w:type="dxa"/>
                          </w:tcPr>
                          <w:p w14:paraId="6CF38EFE" w14:textId="77777777" w:rsidR="00E0450C" w:rsidRPr="00D353E1" w:rsidRDefault="00E0450C" w:rsidP="00D84174">
                            <w:pPr>
                              <w:spacing w:line="276" w:lineRule="auto"/>
                              <w:rPr>
                                <w:b w:val="0"/>
                                <w:bCs w:val="0"/>
                              </w:rPr>
                            </w:pPr>
                          </w:p>
                        </w:tc>
                        <w:tc>
                          <w:tcPr>
                            <w:tcW w:w="10042" w:type="dxa"/>
                            <w:shd w:val="clear" w:color="auto" w:fill="auto"/>
                          </w:tcPr>
                          <w:p w14:paraId="668A26C2" w14:textId="370243E6" w:rsidR="00E0450C" w:rsidRPr="00D353E1" w:rsidRDefault="00E0450C" w:rsidP="00D84174">
                            <w:pPr>
                              <w:spacing w:line="276" w:lineRule="auto"/>
                              <w:rPr>
                                <w:b w:val="0"/>
                                <w:bCs w:val="0"/>
                              </w:rPr>
                            </w:pPr>
                          </w:p>
                        </w:tc>
                      </w:tr>
                      <w:tr w:rsidR="00E0450C" w:rsidRPr="00B31086" w14:paraId="560D8C1C" w14:textId="77777777" w:rsidTr="003A2685">
                        <w:tc>
                          <w:tcPr>
                            <w:tcW w:w="2296" w:type="dxa"/>
                          </w:tcPr>
                          <w:p w14:paraId="59931C50" w14:textId="77777777" w:rsidR="00E0450C" w:rsidRPr="00D353E1" w:rsidRDefault="00E0450C" w:rsidP="00D84174">
                            <w:pPr>
                              <w:spacing w:line="276" w:lineRule="auto"/>
                              <w:rPr>
                                <w:b w:val="0"/>
                                <w:bCs w:val="0"/>
                              </w:rPr>
                            </w:pPr>
                          </w:p>
                        </w:tc>
                        <w:tc>
                          <w:tcPr>
                            <w:tcW w:w="10042" w:type="dxa"/>
                            <w:shd w:val="clear" w:color="auto" w:fill="auto"/>
                          </w:tcPr>
                          <w:p w14:paraId="10EC588B" w14:textId="56C18834" w:rsidR="00E0450C" w:rsidRPr="00D353E1" w:rsidRDefault="00E0450C" w:rsidP="00D84174">
                            <w:pPr>
                              <w:spacing w:line="276" w:lineRule="auto"/>
                              <w:rPr>
                                <w:b w:val="0"/>
                                <w:bCs w:val="0"/>
                              </w:rPr>
                            </w:pPr>
                          </w:p>
                        </w:tc>
                      </w:tr>
                      <w:tr w:rsidR="00E0450C" w:rsidRPr="00B31086" w14:paraId="7E3EDEA9" w14:textId="77777777" w:rsidTr="003A2685">
                        <w:tc>
                          <w:tcPr>
                            <w:tcW w:w="2296" w:type="dxa"/>
                          </w:tcPr>
                          <w:p w14:paraId="7A6AA3F4" w14:textId="77777777" w:rsidR="00E0450C" w:rsidRPr="00D353E1" w:rsidRDefault="00E0450C" w:rsidP="00D84174">
                            <w:pPr>
                              <w:spacing w:line="276" w:lineRule="auto"/>
                              <w:rPr>
                                <w:b w:val="0"/>
                                <w:bCs w:val="0"/>
                              </w:rPr>
                            </w:pPr>
                          </w:p>
                        </w:tc>
                        <w:tc>
                          <w:tcPr>
                            <w:tcW w:w="10042" w:type="dxa"/>
                            <w:shd w:val="clear" w:color="auto" w:fill="auto"/>
                          </w:tcPr>
                          <w:p w14:paraId="60C4F02D" w14:textId="7BB218B4" w:rsidR="00E0450C" w:rsidRPr="00D353E1" w:rsidRDefault="00E0450C" w:rsidP="00D84174">
                            <w:pPr>
                              <w:spacing w:line="276" w:lineRule="auto"/>
                              <w:rPr>
                                <w:b w:val="0"/>
                                <w:bCs w:val="0"/>
                              </w:rPr>
                            </w:pPr>
                          </w:p>
                        </w:tc>
                      </w:tr>
                      <w:tr w:rsidR="00E0450C" w:rsidRPr="00B31086" w14:paraId="553F41E9" w14:textId="77777777" w:rsidTr="003A2685">
                        <w:tc>
                          <w:tcPr>
                            <w:tcW w:w="2296" w:type="dxa"/>
                          </w:tcPr>
                          <w:p w14:paraId="4B12CD10" w14:textId="77777777" w:rsidR="00E0450C" w:rsidRPr="00D353E1" w:rsidRDefault="00E0450C" w:rsidP="00D84174">
                            <w:pPr>
                              <w:spacing w:line="276" w:lineRule="auto"/>
                              <w:rPr>
                                <w:b w:val="0"/>
                                <w:bCs w:val="0"/>
                              </w:rPr>
                            </w:pPr>
                          </w:p>
                        </w:tc>
                        <w:tc>
                          <w:tcPr>
                            <w:tcW w:w="10042" w:type="dxa"/>
                            <w:shd w:val="clear" w:color="auto" w:fill="auto"/>
                          </w:tcPr>
                          <w:p w14:paraId="4CF10450" w14:textId="6820BD80" w:rsidR="00E0450C" w:rsidRPr="00D353E1" w:rsidRDefault="00E0450C" w:rsidP="00D84174">
                            <w:pPr>
                              <w:spacing w:line="276" w:lineRule="auto"/>
                              <w:rPr>
                                <w:b w:val="0"/>
                                <w:bCs w:val="0"/>
                              </w:rPr>
                            </w:pPr>
                          </w:p>
                        </w:tc>
                      </w:tr>
                      <w:tr w:rsidR="00E0450C" w:rsidRPr="00B31086" w14:paraId="332A445E" w14:textId="77777777" w:rsidTr="003A2685">
                        <w:tc>
                          <w:tcPr>
                            <w:tcW w:w="2296" w:type="dxa"/>
                          </w:tcPr>
                          <w:p w14:paraId="791D10BA" w14:textId="77777777" w:rsidR="00E0450C" w:rsidRPr="00D353E1" w:rsidRDefault="00E0450C" w:rsidP="00D84174">
                            <w:pPr>
                              <w:spacing w:line="276" w:lineRule="auto"/>
                              <w:rPr>
                                <w:b w:val="0"/>
                                <w:bCs w:val="0"/>
                              </w:rPr>
                            </w:pPr>
                          </w:p>
                        </w:tc>
                        <w:tc>
                          <w:tcPr>
                            <w:tcW w:w="10042" w:type="dxa"/>
                            <w:shd w:val="clear" w:color="auto" w:fill="auto"/>
                          </w:tcPr>
                          <w:p w14:paraId="76D0611B" w14:textId="2B51B86E" w:rsidR="00E0450C" w:rsidRPr="00D353E1" w:rsidRDefault="00E0450C" w:rsidP="00D84174">
                            <w:pPr>
                              <w:spacing w:line="276" w:lineRule="auto"/>
                              <w:rPr>
                                <w:b w:val="0"/>
                                <w:bCs w:val="0"/>
                              </w:rPr>
                            </w:pPr>
                          </w:p>
                        </w:tc>
                      </w:tr>
                      <w:tr w:rsidR="00E0450C" w:rsidRPr="00B31086" w14:paraId="0D2151E2" w14:textId="77777777" w:rsidTr="003A2685">
                        <w:tc>
                          <w:tcPr>
                            <w:tcW w:w="2296" w:type="dxa"/>
                          </w:tcPr>
                          <w:p w14:paraId="02C85E68" w14:textId="77777777" w:rsidR="00E0450C" w:rsidRPr="00D353E1" w:rsidRDefault="00E0450C" w:rsidP="00D84174">
                            <w:pPr>
                              <w:spacing w:line="276" w:lineRule="auto"/>
                              <w:rPr>
                                <w:b w:val="0"/>
                                <w:bCs w:val="0"/>
                              </w:rPr>
                            </w:pPr>
                          </w:p>
                        </w:tc>
                        <w:tc>
                          <w:tcPr>
                            <w:tcW w:w="10042" w:type="dxa"/>
                            <w:shd w:val="clear" w:color="auto" w:fill="auto"/>
                          </w:tcPr>
                          <w:p w14:paraId="778D91DA" w14:textId="6B179552" w:rsidR="00E0450C" w:rsidRPr="00D353E1" w:rsidRDefault="00E0450C" w:rsidP="00D84174">
                            <w:pPr>
                              <w:spacing w:line="276" w:lineRule="auto"/>
                              <w:rPr>
                                <w:b w:val="0"/>
                                <w:bCs w:val="0"/>
                              </w:rPr>
                            </w:pPr>
                          </w:p>
                        </w:tc>
                      </w:tr>
                      <w:tr w:rsidR="00E0450C" w:rsidRPr="00B31086" w14:paraId="3B724679" w14:textId="77777777" w:rsidTr="003A2685">
                        <w:tc>
                          <w:tcPr>
                            <w:tcW w:w="2296" w:type="dxa"/>
                          </w:tcPr>
                          <w:p w14:paraId="677D768B" w14:textId="77777777" w:rsidR="00E0450C" w:rsidRPr="00D353E1" w:rsidRDefault="00E0450C" w:rsidP="00D84174">
                            <w:pPr>
                              <w:spacing w:line="276" w:lineRule="auto"/>
                              <w:rPr>
                                <w:b w:val="0"/>
                                <w:bCs w:val="0"/>
                              </w:rPr>
                            </w:pPr>
                          </w:p>
                        </w:tc>
                        <w:tc>
                          <w:tcPr>
                            <w:tcW w:w="10042" w:type="dxa"/>
                            <w:shd w:val="clear" w:color="auto" w:fill="auto"/>
                          </w:tcPr>
                          <w:p w14:paraId="524EFDFA" w14:textId="5BDA79BF" w:rsidR="00E0450C" w:rsidRPr="00D353E1" w:rsidRDefault="00E0450C" w:rsidP="00D84174">
                            <w:pPr>
                              <w:spacing w:line="276" w:lineRule="auto"/>
                              <w:rPr>
                                <w:b w:val="0"/>
                                <w:bCs w:val="0"/>
                              </w:rPr>
                            </w:pPr>
                          </w:p>
                        </w:tc>
                      </w:tr>
                      <w:tr w:rsidR="00E0450C" w:rsidRPr="00B31086" w14:paraId="523552DE" w14:textId="77777777" w:rsidTr="003A2685">
                        <w:tc>
                          <w:tcPr>
                            <w:tcW w:w="2296" w:type="dxa"/>
                          </w:tcPr>
                          <w:p w14:paraId="64F14C92" w14:textId="77777777" w:rsidR="00E0450C" w:rsidRPr="00D353E1" w:rsidRDefault="00E0450C" w:rsidP="00D84174">
                            <w:pPr>
                              <w:spacing w:line="276" w:lineRule="auto"/>
                              <w:rPr>
                                <w:b w:val="0"/>
                                <w:bCs w:val="0"/>
                              </w:rPr>
                            </w:pPr>
                          </w:p>
                        </w:tc>
                        <w:tc>
                          <w:tcPr>
                            <w:tcW w:w="10042" w:type="dxa"/>
                            <w:shd w:val="clear" w:color="auto" w:fill="auto"/>
                          </w:tcPr>
                          <w:p w14:paraId="2A0663F4" w14:textId="5339A164" w:rsidR="00E0450C" w:rsidRPr="00D353E1" w:rsidRDefault="00E0450C" w:rsidP="00D84174">
                            <w:pPr>
                              <w:spacing w:line="276" w:lineRule="auto"/>
                              <w:rPr>
                                <w:b w:val="0"/>
                                <w:bCs w:val="0"/>
                              </w:rPr>
                            </w:pPr>
                          </w:p>
                        </w:tc>
                      </w:tr>
                    </w:tbl>
                    <w:p w14:paraId="62B8F692" w14:textId="77777777" w:rsidR="00E0450C" w:rsidRPr="00B31086" w:rsidRDefault="00E0450C" w:rsidP="002837E9">
                      <w:pPr>
                        <w:spacing w:line="276" w:lineRule="auto"/>
                        <w:rPr>
                          <w:b w:val="0"/>
                          <w:bCs w:val="0"/>
                          <w:sz w:val="21"/>
                          <w:szCs w:val="21"/>
                        </w:rPr>
                      </w:pPr>
                    </w:p>
                  </w:txbxContent>
                </v:textbox>
                <w10:wrap type="through"/>
              </v:shape>
            </w:pict>
          </mc:Fallback>
        </mc:AlternateContent>
      </w:r>
    </w:p>
    <w:p w14:paraId="5B814371" w14:textId="2EE40E3F" w:rsidR="00D353E1" w:rsidRDefault="002837E9">
      <w:r>
        <w:rPr>
          <w:noProof/>
          <w:sz w:val="22"/>
          <w:szCs w:val="22"/>
        </w:rPr>
        <w:lastRenderedPageBreak/>
        <mc:AlternateContent>
          <mc:Choice Requires="wps">
            <w:drawing>
              <wp:anchor distT="0" distB="0" distL="114300" distR="114300" simplePos="0" relativeHeight="251868160" behindDoc="0" locked="0" layoutInCell="1" allowOverlap="1" wp14:anchorId="7E0360DF" wp14:editId="2400B25C">
                <wp:simplePos x="0" y="0"/>
                <wp:positionH relativeFrom="column">
                  <wp:posOffset>-173360</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1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CC1463" w14:paraId="2F04F03C" w14:textId="77777777" w:rsidTr="00317813">
                              <w:tc>
                                <w:tcPr>
                                  <w:tcW w:w="10042" w:type="dxa"/>
                                  <w:shd w:val="clear" w:color="auto" w:fill="auto"/>
                                </w:tcPr>
                                <w:p w14:paraId="3425DEEB" w14:textId="77777777" w:rsidR="00E0450C" w:rsidRPr="00CC1463" w:rsidRDefault="00E0450C" w:rsidP="00C4593A">
                                  <w:pPr>
                                    <w:spacing w:line="276" w:lineRule="auto"/>
                                    <w:jc w:val="both"/>
                                    <w:rPr>
                                      <w:sz w:val="22"/>
                                      <w:szCs w:val="22"/>
                                    </w:rPr>
                                  </w:pPr>
                                  <w:r w:rsidRPr="00CC1463">
                                    <w:rPr>
                                      <w:sz w:val="22"/>
                                      <w:szCs w:val="22"/>
                                    </w:rPr>
                                    <w:t>C. PHIẾU HỌC TẬP VẬN DỤNG.</w:t>
                                  </w:r>
                                </w:p>
                                <w:p w14:paraId="2BE59F3C" w14:textId="77777777" w:rsidR="00E0450C" w:rsidRPr="00CC1463" w:rsidRDefault="00E0450C" w:rsidP="00C4593A">
                                  <w:pPr>
                                    <w:spacing w:line="276" w:lineRule="auto"/>
                                    <w:rPr>
                                      <w:b w:val="0"/>
                                      <w:sz w:val="21"/>
                                      <w:szCs w:val="21"/>
                                    </w:rPr>
                                  </w:pPr>
                                  <w:r w:rsidRPr="00CC1463">
                                    <w:rPr>
                                      <w:sz w:val="21"/>
                                      <w:szCs w:val="21"/>
                                      <w:u w:val="single"/>
                                    </w:rPr>
                                    <w:t>Câu 1.</w:t>
                                  </w:r>
                                  <w:r w:rsidRPr="00CC1463">
                                    <w:rPr>
                                      <w:b w:val="0"/>
                                      <w:sz w:val="21"/>
                                      <w:szCs w:val="21"/>
                                    </w:rPr>
                                    <w:t xml:space="preserve"> Chọn câu trả lời </w:t>
                                  </w:r>
                                  <w:proofErr w:type="gramStart"/>
                                  <w:r w:rsidRPr="00CC1463">
                                    <w:rPr>
                                      <w:sz w:val="21"/>
                                      <w:szCs w:val="21"/>
                                    </w:rPr>
                                    <w:t>sai</w:t>
                                  </w:r>
                                  <w:r w:rsidRPr="00CC1463">
                                    <w:rPr>
                                      <w:b w:val="0"/>
                                      <w:sz w:val="21"/>
                                      <w:szCs w:val="21"/>
                                    </w:rPr>
                                    <w:t xml:space="preserve"> .</w:t>
                                  </w:r>
                                  <w:proofErr w:type="gramEnd"/>
                                  <w:r w:rsidRPr="00CC1463">
                                    <w:rPr>
                                      <w:b w:val="0"/>
                                      <w:sz w:val="21"/>
                                      <w:szCs w:val="21"/>
                                    </w:rPr>
                                    <w:t xml:space="preserve"> Vectơ vận tốc của chuyển động tròn đều:</w:t>
                                  </w:r>
                                </w:p>
                                <w:p w14:paraId="231A8DAD" w14:textId="77777777" w:rsidR="00E0450C" w:rsidRPr="00CC1463" w:rsidRDefault="00E0450C" w:rsidP="00C4593A">
                                  <w:pPr>
                                    <w:spacing w:line="276" w:lineRule="auto"/>
                                    <w:rPr>
                                      <w:b w:val="0"/>
                                      <w:sz w:val="21"/>
                                      <w:szCs w:val="21"/>
                                    </w:rPr>
                                  </w:pPr>
                                  <w:r w:rsidRPr="00CC1463">
                                    <w:rPr>
                                      <w:b w:val="0"/>
                                      <w:sz w:val="21"/>
                                      <w:szCs w:val="21"/>
                                    </w:rPr>
                                    <w:t>A. Có độ lớn được tính bởi công thức: v = v</w:t>
                                  </w:r>
                                  <w:r w:rsidRPr="00CC1463">
                                    <w:rPr>
                                      <w:b w:val="0"/>
                                      <w:sz w:val="21"/>
                                      <w:szCs w:val="21"/>
                                      <w:vertAlign w:val="subscript"/>
                                    </w:rPr>
                                    <w:t>0</w:t>
                                  </w:r>
                                  <w:r w:rsidRPr="00CC1463">
                                    <w:rPr>
                                      <w:b w:val="0"/>
                                      <w:sz w:val="21"/>
                                      <w:szCs w:val="21"/>
                                    </w:rPr>
                                    <w:t xml:space="preserve"> + at.                      B. Có độ lớn là một hằng số.</w:t>
                                  </w:r>
                                </w:p>
                                <w:p w14:paraId="4CB9E742" w14:textId="77777777" w:rsidR="00E0450C" w:rsidRPr="00CC1463" w:rsidRDefault="00E0450C" w:rsidP="00C4593A">
                                  <w:pPr>
                                    <w:spacing w:line="276" w:lineRule="auto"/>
                                    <w:rPr>
                                      <w:b w:val="0"/>
                                      <w:sz w:val="21"/>
                                      <w:szCs w:val="21"/>
                                    </w:rPr>
                                  </w:pPr>
                                  <w:r w:rsidRPr="00CC1463">
                                    <w:rPr>
                                      <w:b w:val="0"/>
                                      <w:sz w:val="21"/>
                                      <w:szCs w:val="21"/>
                                    </w:rPr>
                                    <w:t>C. Có phương tiếp tuyến với đường tròn quĩ đạo.                       D. Có phương vuông góc với bán kính quỹ đạo.</w:t>
                                  </w:r>
                                </w:p>
                                <w:p w14:paraId="12E9BEC6" w14:textId="77777777" w:rsidR="00E0450C" w:rsidRPr="00CC1463" w:rsidRDefault="00E0450C" w:rsidP="00C4593A">
                                  <w:pPr>
                                    <w:spacing w:line="276" w:lineRule="auto"/>
                                    <w:jc w:val="both"/>
                                    <w:rPr>
                                      <w:b w:val="0"/>
                                      <w:sz w:val="21"/>
                                      <w:szCs w:val="21"/>
                                    </w:rPr>
                                  </w:pPr>
                                  <w:r w:rsidRPr="00CC1463">
                                    <w:rPr>
                                      <w:sz w:val="21"/>
                                      <w:szCs w:val="21"/>
                                      <w:u w:val="single"/>
                                    </w:rPr>
                                    <w:t>Câu 2.</w:t>
                                  </w:r>
                                  <w:r w:rsidRPr="00CC1463">
                                    <w:rPr>
                                      <w:b w:val="0"/>
                                      <w:sz w:val="21"/>
                                      <w:szCs w:val="21"/>
                                    </w:rPr>
                                    <w:t xml:space="preserve"> Tìm câu SAI khi nói về chuyển động tròn đều.</w:t>
                                  </w:r>
                                </w:p>
                                <w:p w14:paraId="2C4865B5" w14:textId="77777777" w:rsidR="00E0450C" w:rsidRPr="00CC1463" w:rsidRDefault="00E0450C" w:rsidP="00C4593A">
                                  <w:pPr>
                                    <w:spacing w:line="276" w:lineRule="auto"/>
                                    <w:jc w:val="both"/>
                                    <w:rPr>
                                      <w:b w:val="0"/>
                                      <w:sz w:val="21"/>
                                      <w:szCs w:val="21"/>
                                    </w:rPr>
                                  </w:pPr>
                                  <w:r w:rsidRPr="00CC1463">
                                    <w:rPr>
                                      <w:b w:val="0"/>
                                      <w:sz w:val="21"/>
                                      <w:szCs w:val="21"/>
                                    </w:rPr>
                                    <w:t>A. Có cùng tần số, chuyển động nào có bán kính lớn hơn thì tốc độ dài lớn hơn.</w:t>
                                  </w:r>
                                </w:p>
                                <w:p w14:paraId="707297EF" w14:textId="77777777" w:rsidR="00E0450C" w:rsidRPr="00CC1463" w:rsidRDefault="00E0450C" w:rsidP="00C4593A">
                                  <w:pPr>
                                    <w:spacing w:line="276" w:lineRule="auto"/>
                                    <w:jc w:val="both"/>
                                    <w:rPr>
                                      <w:b w:val="0"/>
                                      <w:sz w:val="21"/>
                                      <w:szCs w:val="21"/>
                                    </w:rPr>
                                  </w:pPr>
                                  <w:r w:rsidRPr="00CC1463">
                                    <w:rPr>
                                      <w:b w:val="0"/>
                                      <w:sz w:val="21"/>
                                      <w:szCs w:val="21"/>
                                    </w:rPr>
                                    <w:t>B. Có cùng bán kính, chuyển động nào có chu kì lớn hơn thì có tốc độ góc lớn hơn.</w:t>
                                  </w:r>
                                </w:p>
                                <w:p w14:paraId="773B9B17" w14:textId="77777777" w:rsidR="00E0450C" w:rsidRPr="00CC1463" w:rsidRDefault="00E0450C" w:rsidP="00C4593A">
                                  <w:pPr>
                                    <w:spacing w:line="276" w:lineRule="auto"/>
                                    <w:jc w:val="both"/>
                                    <w:rPr>
                                      <w:b w:val="0"/>
                                      <w:sz w:val="21"/>
                                      <w:szCs w:val="21"/>
                                    </w:rPr>
                                  </w:pPr>
                                  <w:r w:rsidRPr="00CC1463">
                                    <w:rPr>
                                      <w:b w:val="0"/>
                                      <w:sz w:val="21"/>
                                      <w:szCs w:val="21"/>
                                    </w:rPr>
                                    <w:t>C. Có cùng tốc độ góc, chuyển động nào có bán kính lớn hơn thì có tốc độ dài lớn hơn.</w:t>
                                  </w:r>
                                </w:p>
                                <w:p w14:paraId="44B9B784" w14:textId="77777777" w:rsidR="00E0450C" w:rsidRPr="00CC1463" w:rsidRDefault="00E0450C" w:rsidP="00C4593A">
                                  <w:pPr>
                                    <w:spacing w:line="276" w:lineRule="auto"/>
                                    <w:jc w:val="both"/>
                                    <w:rPr>
                                      <w:b w:val="0"/>
                                      <w:sz w:val="21"/>
                                      <w:szCs w:val="21"/>
                                    </w:rPr>
                                  </w:pPr>
                                  <w:r w:rsidRPr="00CC1463">
                                    <w:rPr>
                                      <w:b w:val="0"/>
                                      <w:sz w:val="21"/>
                                      <w:szCs w:val="21"/>
                                    </w:rPr>
                                    <w:t>D. Có cùng chu kỳ, chuyển động nào có bán kính lớn thì có tốc độ dài lớn.</w:t>
                                  </w:r>
                                </w:p>
                                <w:p w14:paraId="23C22E07" w14:textId="77777777" w:rsidR="00E0450C" w:rsidRPr="00CC1463" w:rsidRDefault="00E0450C" w:rsidP="00C4593A">
                                  <w:pPr>
                                    <w:spacing w:line="276" w:lineRule="auto"/>
                                    <w:jc w:val="both"/>
                                    <w:rPr>
                                      <w:b w:val="0"/>
                                      <w:sz w:val="21"/>
                                      <w:szCs w:val="21"/>
                                    </w:rPr>
                                  </w:pPr>
                                  <w:r w:rsidRPr="00CC1463">
                                    <w:rPr>
                                      <w:sz w:val="21"/>
                                      <w:szCs w:val="21"/>
                                      <w:u w:val="single"/>
                                    </w:rPr>
                                    <w:t>Câu 3.</w:t>
                                  </w:r>
                                  <w:r w:rsidRPr="00CC1463">
                                    <w:rPr>
                                      <w:b w:val="0"/>
                                      <w:sz w:val="21"/>
                                      <w:szCs w:val="21"/>
                                    </w:rPr>
                                    <w:t xml:space="preserve"> Điều nào sau đây </w:t>
                                  </w:r>
                                  <w:r w:rsidRPr="00CC1463">
                                    <w:rPr>
                                      <w:sz w:val="21"/>
                                      <w:szCs w:val="21"/>
                                    </w:rPr>
                                    <w:t>sai</w:t>
                                  </w:r>
                                  <w:r w:rsidRPr="00CC1463">
                                    <w:rPr>
                                      <w:b w:val="0"/>
                                      <w:sz w:val="21"/>
                                      <w:szCs w:val="21"/>
                                    </w:rPr>
                                    <w:t xml:space="preserve"> khi nói về tốc độ góc của vật chuyển động tròn </w:t>
                                  </w:r>
                                  <w:proofErr w:type="gramStart"/>
                                  <w:r w:rsidRPr="00CC1463">
                                    <w:rPr>
                                      <w:b w:val="0"/>
                                      <w:sz w:val="21"/>
                                      <w:szCs w:val="21"/>
                                    </w:rPr>
                                    <w:t>đều ?</w:t>
                                  </w:r>
                                  <w:proofErr w:type="gramEnd"/>
                                </w:p>
                                <w:p w14:paraId="6B6C8BAC" w14:textId="77777777" w:rsidR="00E0450C" w:rsidRPr="00CC1463" w:rsidRDefault="00E0450C" w:rsidP="00C4593A">
                                  <w:pPr>
                                    <w:spacing w:line="276" w:lineRule="auto"/>
                                    <w:jc w:val="both"/>
                                    <w:rPr>
                                      <w:b w:val="0"/>
                                      <w:sz w:val="21"/>
                                      <w:szCs w:val="21"/>
                                    </w:rPr>
                                  </w:pPr>
                                  <w:r w:rsidRPr="00CC1463">
                                    <w:rPr>
                                      <w:b w:val="0"/>
                                      <w:sz w:val="21"/>
                                      <w:szCs w:val="21"/>
                                    </w:rPr>
                                    <w:t>A. Tốc độ góc là đại lượng luôn thay đổi theo thời gian.</w:t>
                                  </w:r>
                                </w:p>
                                <w:p w14:paraId="3E372A1D" w14:textId="10C22A96" w:rsidR="00E0450C" w:rsidRPr="00CC1463" w:rsidRDefault="00E0450C" w:rsidP="00C4593A">
                                  <w:pPr>
                                    <w:spacing w:line="276" w:lineRule="auto"/>
                                    <w:jc w:val="both"/>
                                    <w:rPr>
                                      <w:b w:val="0"/>
                                      <w:sz w:val="21"/>
                                      <w:szCs w:val="21"/>
                                    </w:rPr>
                                  </w:pPr>
                                  <w:r w:rsidRPr="00CC1463">
                                    <w:rPr>
                                      <w:b w:val="0"/>
                                      <w:sz w:val="21"/>
                                      <w:szCs w:val="21"/>
                                    </w:rPr>
                                    <w:t>B. Tốc độ góc đo bằng thương số giữa góc quay của bán kính nối vật chuyển động với tâm quay và thời gian để quay góc đó.</w:t>
                                  </w:r>
                                  <w:r w:rsidRPr="00CC1463">
                                    <w:rPr>
                                      <w:b w:val="0"/>
                                      <w:sz w:val="21"/>
                                      <w:szCs w:val="21"/>
                                    </w:rPr>
                                    <w:tab/>
                                  </w:r>
                                  <w:r w:rsidRPr="00CC1463">
                                    <w:rPr>
                                      <w:b w:val="0"/>
                                      <w:sz w:val="21"/>
                                      <w:szCs w:val="21"/>
                                    </w:rPr>
                                    <w:tab/>
                                  </w:r>
                                  <w:r w:rsidRPr="00CC1463">
                                    <w:rPr>
                                      <w:b w:val="0"/>
                                      <w:sz w:val="21"/>
                                      <w:szCs w:val="21"/>
                                    </w:rPr>
                                    <w:tab/>
                                  </w:r>
                                  <w:r w:rsidRPr="00CC1463">
                                    <w:rPr>
                                      <w:b w:val="0"/>
                                      <w:sz w:val="21"/>
                                      <w:szCs w:val="21"/>
                                    </w:rPr>
                                    <w:tab/>
                                  </w:r>
                                  <w:r w:rsidRPr="00CC1463">
                                    <w:rPr>
                                      <w:b w:val="0"/>
                                      <w:sz w:val="21"/>
                                      <w:szCs w:val="21"/>
                                    </w:rPr>
                                    <w:tab/>
                                  </w:r>
                                  <w:r w:rsidRPr="00CC1463">
                                    <w:rPr>
                                      <w:b w:val="0"/>
                                      <w:sz w:val="21"/>
                                      <w:szCs w:val="21"/>
                                    </w:rPr>
                                    <w:tab/>
                                    <w:t xml:space="preserve">C. Đơn vị của tốc độ góc là radian trên giây (rad/s)                                                  </w:t>
                                  </w:r>
                                </w:p>
                                <w:p w14:paraId="65577246" w14:textId="77777777" w:rsidR="00E0450C" w:rsidRPr="00CC1463" w:rsidRDefault="00E0450C" w:rsidP="00C4593A">
                                  <w:pPr>
                                    <w:spacing w:line="276" w:lineRule="auto"/>
                                    <w:jc w:val="both"/>
                                    <w:rPr>
                                      <w:b w:val="0"/>
                                      <w:sz w:val="21"/>
                                      <w:szCs w:val="21"/>
                                    </w:rPr>
                                  </w:pPr>
                                  <w:r w:rsidRPr="00CC1463">
                                    <w:rPr>
                                      <w:b w:val="0"/>
                                      <w:sz w:val="21"/>
                                      <w:szCs w:val="21"/>
                                    </w:rPr>
                                    <w:t>D. Tốc độ góc đặc trưng cho sự quay nhanh hay chậm của bán kính nối vật với tâm quỹ đạo.</w:t>
                                  </w:r>
                                </w:p>
                                <w:p w14:paraId="66C7DC2A" w14:textId="77777777" w:rsidR="00E0450C" w:rsidRPr="00CC1463" w:rsidRDefault="00E0450C" w:rsidP="00C4593A">
                                  <w:pPr>
                                    <w:spacing w:line="276" w:lineRule="auto"/>
                                    <w:jc w:val="both"/>
                                    <w:rPr>
                                      <w:b w:val="0"/>
                                      <w:sz w:val="21"/>
                                      <w:szCs w:val="21"/>
                                    </w:rPr>
                                  </w:pPr>
                                  <w:r w:rsidRPr="00CC1463">
                                    <w:rPr>
                                      <w:sz w:val="21"/>
                                      <w:szCs w:val="21"/>
                                      <w:u w:val="single"/>
                                    </w:rPr>
                                    <w:t>Câu 4.</w:t>
                                  </w:r>
                                  <w:r w:rsidRPr="00CC1463">
                                    <w:rPr>
                                      <w:b w:val="0"/>
                                      <w:sz w:val="21"/>
                                      <w:szCs w:val="21"/>
                                    </w:rPr>
                                    <w:t xml:space="preserve"> Điều nào sau đây là SAI khi nói về vật chuyển động tròn </w:t>
                                  </w:r>
                                  <w:proofErr w:type="gramStart"/>
                                  <w:r w:rsidRPr="00CC1463">
                                    <w:rPr>
                                      <w:b w:val="0"/>
                                      <w:sz w:val="21"/>
                                      <w:szCs w:val="21"/>
                                    </w:rPr>
                                    <w:t>đều ?</w:t>
                                  </w:r>
                                  <w:proofErr w:type="gramEnd"/>
                                </w:p>
                                <w:p w14:paraId="1C563750" w14:textId="77777777" w:rsidR="00E0450C" w:rsidRPr="00CC1463" w:rsidRDefault="00E0450C" w:rsidP="00C4593A">
                                  <w:pPr>
                                    <w:spacing w:line="276" w:lineRule="auto"/>
                                    <w:jc w:val="both"/>
                                    <w:rPr>
                                      <w:b w:val="0"/>
                                      <w:sz w:val="21"/>
                                      <w:szCs w:val="21"/>
                                    </w:rPr>
                                  </w:pPr>
                                  <w:r w:rsidRPr="00CC1463">
                                    <w:rPr>
                                      <w:b w:val="0"/>
                                      <w:sz w:val="21"/>
                                      <w:szCs w:val="21"/>
                                    </w:rPr>
                                    <w:t>A. Chu kì quay càng lớn thì vật quay càng chậm.                 B. Tần số quay càng nhỏ thì vật quay càng chậm.</w:t>
                                  </w:r>
                                </w:p>
                                <w:p w14:paraId="3294BBCC" w14:textId="77777777" w:rsidR="00E0450C" w:rsidRPr="00CC1463" w:rsidRDefault="00E0450C" w:rsidP="00C4593A">
                                  <w:pPr>
                                    <w:spacing w:line="276" w:lineRule="auto"/>
                                    <w:jc w:val="both"/>
                                    <w:rPr>
                                      <w:b w:val="0"/>
                                      <w:sz w:val="21"/>
                                      <w:szCs w:val="21"/>
                                    </w:rPr>
                                  </w:pPr>
                                  <w:r w:rsidRPr="00CC1463">
                                    <w:rPr>
                                      <w:b w:val="0"/>
                                      <w:sz w:val="21"/>
                                      <w:szCs w:val="21"/>
                                    </w:rPr>
                                    <w:t>C. Góc quay càng nhỏ thì vật quay càng chậm.                    D. Vận tốc quay càng nhỏ thì vật quay càng chậm.</w:t>
                                  </w:r>
                                </w:p>
                                <w:p w14:paraId="0EF562BF" w14:textId="77777777" w:rsidR="00E0450C" w:rsidRPr="00CC1463" w:rsidRDefault="00E0450C" w:rsidP="00C4593A">
                                  <w:pPr>
                                    <w:spacing w:line="276" w:lineRule="auto"/>
                                    <w:rPr>
                                      <w:b w:val="0"/>
                                      <w:sz w:val="21"/>
                                      <w:szCs w:val="21"/>
                                    </w:rPr>
                                  </w:pPr>
                                  <w:r w:rsidRPr="00CC1463">
                                    <w:rPr>
                                      <w:sz w:val="21"/>
                                      <w:szCs w:val="21"/>
                                      <w:u w:val="single"/>
                                    </w:rPr>
                                    <w:t>Câu 5.</w:t>
                                  </w:r>
                                  <w:r w:rsidRPr="00CC1463">
                                    <w:rPr>
                                      <w:b w:val="0"/>
                                      <w:sz w:val="21"/>
                                      <w:szCs w:val="21"/>
                                    </w:rPr>
                                    <w:t xml:space="preserve"> Chọn câu đúng nhất. Trong chuyển động tròn đều:</w:t>
                                  </w:r>
                                </w:p>
                                <w:p w14:paraId="55217359" w14:textId="77777777" w:rsidR="00E0450C" w:rsidRPr="00CC1463" w:rsidRDefault="00E0450C" w:rsidP="00C4593A">
                                  <w:pPr>
                                    <w:spacing w:line="276" w:lineRule="auto"/>
                                    <w:rPr>
                                      <w:b w:val="0"/>
                                      <w:sz w:val="21"/>
                                      <w:szCs w:val="21"/>
                                    </w:rPr>
                                  </w:pPr>
                                  <w:r w:rsidRPr="00CC1463">
                                    <w:rPr>
                                      <w:b w:val="0"/>
                                      <w:sz w:val="21"/>
                                      <w:szCs w:val="21"/>
                                    </w:rPr>
                                    <w:t xml:space="preserve">A. Vectơ vận tốc luôn luôn không đổi                         </w:t>
                                  </w:r>
                                </w:p>
                                <w:p w14:paraId="76D9E07F" w14:textId="3F9513B2" w:rsidR="00E0450C" w:rsidRPr="00CC1463" w:rsidRDefault="00E0450C" w:rsidP="00C4593A">
                                  <w:pPr>
                                    <w:spacing w:line="276" w:lineRule="auto"/>
                                    <w:rPr>
                                      <w:sz w:val="21"/>
                                      <w:szCs w:val="21"/>
                                    </w:rPr>
                                  </w:pPr>
                                  <w:r w:rsidRPr="00CC1463">
                                    <w:rPr>
                                      <w:b w:val="0"/>
                                      <w:sz w:val="21"/>
                                      <w:szCs w:val="21"/>
                                    </w:rPr>
                                    <w:t>D. Vectơ vận tốc có độ lớn không đổi và hướng vào tâm quỹ đạo.</w:t>
                                  </w:r>
                                </w:p>
                                <w:p w14:paraId="2C9F07A2" w14:textId="77777777" w:rsidR="00E0450C" w:rsidRPr="00CC1463" w:rsidRDefault="00E0450C" w:rsidP="00C4593A">
                                  <w:pPr>
                                    <w:spacing w:line="276" w:lineRule="auto"/>
                                    <w:rPr>
                                      <w:b w:val="0"/>
                                      <w:sz w:val="21"/>
                                      <w:szCs w:val="21"/>
                                    </w:rPr>
                                  </w:pPr>
                                  <w:r w:rsidRPr="00CC1463">
                                    <w:rPr>
                                      <w:b w:val="0"/>
                                      <w:sz w:val="21"/>
                                      <w:szCs w:val="21"/>
                                    </w:rPr>
                                    <w:t xml:space="preserve">C. Vectơ vận tốc có độ lớn không đổi và có phương tiếp tuyến với quĩ đạo.         </w:t>
                                  </w:r>
                                </w:p>
                                <w:p w14:paraId="1F86614C" w14:textId="7F52F572" w:rsidR="00E0450C" w:rsidRPr="00CC1463" w:rsidRDefault="00E0450C" w:rsidP="00C4593A">
                                  <w:pPr>
                                    <w:spacing w:line="276" w:lineRule="auto"/>
                                    <w:rPr>
                                      <w:b w:val="0"/>
                                      <w:sz w:val="21"/>
                                      <w:szCs w:val="21"/>
                                    </w:rPr>
                                  </w:pPr>
                                  <w:r w:rsidRPr="00CC1463">
                                    <w:rPr>
                                      <w:b w:val="0"/>
                                      <w:sz w:val="21"/>
                                      <w:szCs w:val="21"/>
                                    </w:rPr>
                                    <w:t>B. Vectơ vận tốc không đổi về hướng.</w:t>
                                  </w:r>
                                </w:p>
                                <w:p w14:paraId="21521AAB" w14:textId="77777777" w:rsidR="00E0450C" w:rsidRPr="00CC1463" w:rsidRDefault="00E0450C" w:rsidP="00C4593A">
                                  <w:pPr>
                                    <w:spacing w:line="276" w:lineRule="auto"/>
                                    <w:rPr>
                                      <w:b w:val="0"/>
                                      <w:sz w:val="21"/>
                                      <w:szCs w:val="21"/>
                                    </w:rPr>
                                  </w:pPr>
                                  <w:r w:rsidRPr="00CC1463">
                                    <w:rPr>
                                      <w:sz w:val="21"/>
                                      <w:szCs w:val="21"/>
                                      <w:u w:val="single"/>
                                    </w:rPr>
                                    <w:t>Câu 6.</w:t>
                                  </w:r>
                                  <w:r w:rsidRPr="00CC1463">
                                    <w:rPr>
                                      <w:b w:val="0"/>
                                      <w:sz w:val="21"/>
                                      <w:szCs w:val="21"/>
                                    </w:rPr>
                                    <w:t xml:space="preserve">  Điều nào là SAI khi nói về gia tốc trong chuyển động tròn </w:t>
                                  </w:r>
                                  <w:proofErr w:type="gramStart"/>
                                  <w:r w:rsidRPr="00CC1463">
                                    <w:rPr>
                                      <w:b w:val="0"/>
                                      <w:sz w:val="21"/>
                                      <w:szCs w:val="21"/>
                                    </w:rPr>
                                    <w:t>đều ?</w:t>
                                  </w:r>
                                  <w:proofErr w:type="gramEnd"/>
                                  <w:r w:rsidRPr="00CC1463">
                                    <w:rPr>
                                      <w:b w:val="0"/>
                                      <w:sz w:val="21"/>
                                      <w:szCs w:val="21"/>
                                    </w:rPr>
                                    <w:t xml:space="preserve">         </w:t>
                                  </w:r>
                                </w:p>
                                <w:p w14:paraId="014F6F83" w14:textId="6BF49702" w:rsidR="00E0450C" w:rsidRPr="00CC1463" w:rsidRDefault="00E0450C" w:rsidP="00C4593A">
                                  <w:pPr>
                                    <w:spacing w:line="276" w:lineRule="auto"/>
                                    <w:rPr>
                                      <w:b w:val="0"/>
                                      <w:sz w:val="21"/>
                                      <w:szCs w:val="21"/>
                                    </w:rPr>
                                  </w:pPr>
                                  <w:r w:rsidRPr="00CC1463">
                                    <w:rPr>
                                      <w:sz w:val="21"/>
                                      <w:szCs w:val="21"/>
                                    </w:rPr>
                                    <w:t>A.</w:t>
                                  </w:r>
                                  <w:r w:rsidRPr="00CC1463">
                                    <w:rPr>
                                      <w:b w:val="0"/>
                                      <w:sz w:val="21"/>
                                      <w:szCs w:val="21"/>
                                    </w:rPr>
                                    <w:t xml:space="preserve"> Vectơ gia tốc luôn hướng vào tâm quỹ đạo.</w:t>
                                  </w:r>
                                </w:p>
                                <w:p w14:paraId="5F75B254" w14:textId="77777777" w:rsidR="00E0450C" w:rsidRPr="00CC1463" w:rsidRDefault="00E0450C" w:rsidP="00C4593A">
                                  <w:pPr>
                                    <w:spacing w:line="276" w:lineRule="auto"/>
                                    <w:rPr>
                                      <w:b w:val="0"/>
                                      <w:sz w:val="21"/>
                                      <w:szCs w:val="21"/>
                                    </w:rPr>
                                  </w:pPr>
                                  <w:r w:rsidRPr="00CC1463">
                                    <w:rPr>
                                      <w:sz w:val="21"/>
                                      <w:szCs w:val="21"/>
                                    </w:rPr>
                                    <w:t>B.</w:t>
                                  </w:r>
                                  <w:r w:rsidRPr="00CC1463">
                                    <w:rPr>
                                      <w:b w:val="0"/>
                                      <w:sz w:val="21"/>
                                      <w:szCs w:val="21"/>
                                    </w:rPr>
                                    <w:t xml:space="preserve"> Độ lớn của gia tốc tính bởi công </w:t>
                                  </w:r>
                                  <w:proofErr w:type="gramStart"/>
                                  <w:r w:rsidRPr="00CC1463">
                                    <w:rPr>
                                      <w:b w:val="0"/>
                                      <w:sz w:val="21"/>
                                      <w:szCs w:val="21"/>
                                    </w:rPr>
                                    <w:t xml:space="preserve">thức </w:t>
                                  </w:r>
                                  <w:proofErr w:type="gramEnd"/>
                                  <w:r w:rsidR="000A6FF3" w:rsidRPr="000A6FF3">
                                    <w:rPr>
                                      <w:b w:val="0"/>
                                      <w:noProof/>
                                      <w:position w:val="-24"/>
                                      <w:sz w:val="21"/>
                                      <w:szCs w:val="21"/>
                                    </w:rPr>
                                    <w:object w:dxaOrig="706" w:dyaOrig="637" w14:anchorId="7A13282C">
                                      <v:shape id="_x0000_i1048" type="#_x0000_t75" alt="" style="width:35.25pt;height:31.5pt;mso-width-percent:0;mso-height-percent:0;mso-width-percent:0;mso-height-percent:0" o:ole="">
                                        <v:imagedata r:id="rId81" o:title=""/>
                                      </v:shape>
                                      <o:OLEObject Type="Embed" ProgID="Equation.3" ShapeID="_x0000_i1048" DrawAspect="Content" ObjectID="_1691503395" r:id="rId82"/>
                                    </w:object>
                                  </w:r>
                                  <w:r w:rsidRPr="00CC1463">
                                    <w:rPr>
                                      <w:b w:val="0"/>
                                      <w:sz w:val="21"/>
                                      <w:szCs w:val="21"/>
                                    </w:rPr>
                                    <w:t>, với v là tốc độ dài, r là bán kính quỹ đạo.</w:t>
                                  </w:r>
                                </w:p>
                                <w:p w14:paraId="41473422" w14:textId="77777777" w:rsidR="00E0450C" w:rsidRPr="00CC1463" w:rsidRDefault="00E0450C" w:rsidP="00C4593A">
                                  <w:pPr>
                                    <w:spacing w:line="276" w:lineRule="auto"/>
                                    <w:rPr>
                                      <w:b w:val="0"/>
                                      <w:sz w:val="21"/>
                                      <w:szCs w:val="21"/>
                                    </w:rPr>
                                  </w:pPr>
                                  <w:r w:rsidRPr="00CC1463">
                                    <w:rPr>
                                      <w:sz w:val="21"/>
                                      <w:szCs w:val="21"/>
                                    </w:rPr>
                                    <w:t>C.</w:t>
                                  </w:r>
                                  <w:r w:rsidRPr="00CC1463">
                                    <w:rPr>
                                      <w:b w:val="0"/>
                                      <w:sz w:val="21"/>
                                      <w:szCs w:val="21"/>
                                    </w:rPr>
                                    <w:t xml:space="preserve"> Trong chuyển động tròn đều, gia tốc đặc trưng cho sự biến thiên về độ lớn và hướng của vận tốc.</w:t>
                                  </w:r>
                                </w:p>
                                <w:p w14:paraId="63A7C5B4" w14:textId="77777777" w:rsidR="00E0450C" w:rsidRPr="00CC1463" w:rsidRDefault="00E0450C" w:rsidP="00C4593A">
                                  <w:pPr>
                                    <w:spacing w:line="276" w:lineRule="auto"/>
                                    <w:rPr>
                                      <w:b w:val="0"/>
                                      <w:sz w:val="21"/>
                                      <w:szCs w:val="21"/>
                                    </w:rPr>
                                  </w:pPr>
                                  <w:r w:rsidRPr="00CC1463">
                                    <w:rPr>
                                      <w:sz w:val="21"/>
                                      <w:szCs w:val="21"/>
                                    </w:rPr>
                                    <w:t>D</w:t>
                                  </w:r>
                                  <w:r w:rsidRPr="00CC1463">
                                    <w:rPr>
                                      <w:b w:val="0"/>
                                      <w:sz w:val="21"/>
                                      <w:szCs w:val="21"/>
                                    </w:rPr>
                                    <w:t>. Vectơ gia tốc luôn vuông góc với vectơ vận tốc tại mọi thời điểm.</w:t>
                                  </w:r>
                                </w:p>
                                <w:p w14:paraId="5DF93F45" w14:textId="0E9CAF2D" w:rsidR="00E0450C" w:rsidRPr="00CC1463" w:rsidRDefault="00E0450C" w:rsidP="00AB34B9">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sz w:val="21"/>
                                      <w:szCs w:val="21"/>
                                      <w:u w:val="single"/>
                                    </w:rPr>
                                    <w:t xml:space="preserve">Câu </w:t>
                                  </w:r>
                                  <w:r w:rsidRPr="00CC1463">
                                    <w:rPr>
                                      <w:sz w:val="21"/>
                                      <w:szCs w:val="21"/>
                                      <w:u w:val="single"/>
                                      <w:lang w:val="vi-VN"/>
                                    </w:rPr>
                                    <w:t>7</w:t>
                                  </w:r>
                                  <w:r w:rsidRPr="00CC1463">
                                    <w:rPr>
                                      <w:sz w:val="21"/>
                                      <w:szCs w:val="21"/>
                                      <w:u w:val="single"/>
                                    </w:rPr>
                                    <w:t>.</w:t>
                                  </w:r>
                                  <w:r w:rsidRPr="00CC1463">
                                    <w:rPr>
                                      <w:b w:val="0"/>
                                      <w:sz w:val="21"/>
                                      <w:szCs w:val="21"/>
                                    </w:rPr>
                                    <w:t xml:space="preserve">  </w:t>
                                  </w:r>
                                  <w:r w:rsidRPr="00CC1463">
                                    <w:rPr>
                                      <w:b w:val="0"/>
                                      <w:bCs w:val="0"/>
                                      <w:sz w:val="21"/>
                                      <w:szCs w:val="21"/>
                                    </w:rPr>
                                    <w:t xml:space="preserve">Một bánh xe quay đều </w:t>
                                  </w:r>
                                  <w:r w:rsidR="000A6FF3" w:rsidRPr="000A6FF3">
                                    <w:rPr>
                                      <w:b w:val="0"/>
                                      <w:noProof/>
                                      <w:position w:val="-6"/>
                                      <w:sz w:val="21"/>
                                      <w:szCs w:val="21"/>
                                    </w:rPr>
                                    <w:object w:dxaOrig="402" w:dyaOrig="249" w14:anchorId="4E08F8FF">
                                      <v:shape id="_x0000_i1049" type="#_x0000_t75" alt="" style="width:20.25pt;height:12.75pt;mso-width-percent:0;mso-height-percent:0;mso-width-percent:0;mso-height-percent:0" o:ole="">
                                        <v:imagedata r:id="rId83" o:title=""/>
                                      </v:shape>
                                      <o:OLEObject Type="Embed" ProgID="Equation.DSMT4" ShapeID="_x0000_i1049" DrawAspect="Content" ObjectID="_1691503396" r:id="rId84"/>
                                    </w:object>
                                  </w:r>
                                  <w:r w:rsidRPr="00CC1463">
                                    <w:rPr>
                                      <w:b w:val="0"/>
                                      <w:bCs w:val="0"/>
                                      <w:sz w:val="21"/>
                                      <w:szCs w:val="21"/>
                                    </w:rPr>
                                    <w:t xml:space="preserve"> vòng trong thời gian 2s. Chu kì quay của bánh xe là</w:t>
                                  </w:r>
                                </w:p>
                                <w:p w14:paraId="1192305D" w14:textId="77777777" w:rsidR="00E0450C" w:rsidRPr="00CC1463" w:rsidRDefault="00E0450C" w:rsidP="00AB34B9">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b w:val="0"/>
                                      <w:bCs w:val="0"/>
                                      <w:sz w:val="21"/>
                                      <w:szCs w:val="21"/>
                                    </w:rPr>
                                    <w:t>A. 0,02s.</w:t>
                                  </w:r>
                                  <w:r w:rsidRPr="00CC1463">
                                    <w:rPr>
                                      <w:b w:val="0"/>
                                      <w:bCs w:val="0"/>
                                      <w:sz w:val="21"/>
                                      <w:szCs w:val="21"/>
                                      <w:lang w:val="vi-VN"/>
                                    </w:rPr>
                                    <w:t xml:space="preserve">         </w:t>
                                  </w:r>
                                  <w:r w:rsidRPr="00CC1463">
                                    <w:rPr>
                                      <w:b w:val="0"/>
                                      <w:bCs w:val="0"/>
                                      <w:sz w:val="21"/>
                                      <w:szCs w:val="21"/>
                                    </w:rPr>
                                    <w:t>B. 0,01s.</w:t>
                                  </w:r>
                                  <w:r w:rsidRPr="00CC1463">
                                    <w:rPr>
                                      <w:b w:val="0"/>
                                      <w:bCs w:val="0"/>
                                      <w:sz w:val="21"/>
                                      <w:szCs w:val="21"/>
                                    </w:rPr>
                                    <w:tab/>
                                  </w:r>
                                </w:p>
                                <w:p w14:paraId="3DFD25BD" w14:textId="5F3FB11C" w:rsidR="00E0450C" w:rsidRPr="00CC1463" w:rsidRDefault="00E0450C" w:rsidP="00AB34B9">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b w:val="0"/>
                                      <w:bCs w:val="0"/>
                                      <w:sz w:val="21"/>
                                      <w:szCs w:val="21"/>
                                    </w:rPr>
                                    <w:t>C. 0,04s.</w:t>
                                  </w:r>
                                  <w:r w:rsidRPr="00CC1463">
                                    <w:rPr>
                                      <w:b w:val="0"/>
                                      <w:bCs w:val="0"/>
                                      <w:sz w:val="21"/>
                                      <w:szCs w:val="21"/>
                                      <w:lang w:val="vi-VN"/>
                                    </w:rPr>
                                    <w:t xml:space="preserve">        </w:t>
                                  </w:r>
                                  <w:r w:rsidRPr="00CC1463">
                                    <w:rPr>
                                      <w:b w:val="0"/>
                                      <w:bCs w:val="0"/>
                                      <w:sz w:val="21"/>
                                      <w:szCs w:val="21"/>
                                    </w:rPr>
                                    <w:t xml:space="preserve"> D. 0,05s.</w:t>
                                  </w:r>
                                </w:p>
                                <w:p w14:paraId="339D9E2D" w14:textId="6318FA94" w:rsidR="00E0450C" w:rsidRPr="00CC1463" w:rsidRDefault="00E0450C" w:rsidP="00AB34B9">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sz w:val="21"/>
                                      <w:szCs w:val="21"/>
                                      <w:u w:val="single"/>
                                    </w:rPr>
                                    <w:t xml:space="preserve">Câu </w:t>
                                  </w:r>
                                  <w:r w:rsidRPr="00CC1463">
                                    <w:rPr>
                                      <w:sz w:val="21"/>
                                      <w:szCs w:val="21"/>
                                      <w:u w:val="single"/>
                                      <w:lang w:val="vi-VN"/>
                                    </w:rPr>
                                    <w:t>8</w:t>
                                  </w:r>
                                  <w:r w:rsidRPr="00CC1463">
                                    <w:rPr>
                                      <w:sz w:val="21"/>
                                      <w:szCs w:val="21"/>
                                      <w:u w:val="single"/>
                                    </w:rPr>
                                    <w:t>.</w:t>
                                  </w:r>
                                  <w:r w:rsidRPr="00CC1463">
                                    <w:rPr>
                                      <w:b w:val="0"/>
                                      <w:sz w:val="21"/>
                                      <w:szCs w:val="21"/>
                                    </w:rPr>
                                    <w:t xml:space="preserve">  </w:t>
                                  </w:r>
                                  <w:r w:rsidRPr="00CC1463">
                                    <w:rPr>
                                      <w:b w:val="0"/>
                                      <w:bCs w:val="0"/>
                                      <w:sz w:val="21"/>
                                      <w:szCs w:val="21"/>
                                    </w:rPr>
                                    <w:t>Một đĩa tròn quay đều mỗi vòng trong 0,8s. Tốc độ góc của một điểm A nằm trên vành đĩa là</w:t>
                                  </w:r>
                                </w:p>
                                <w:p w14:paraId="784CA9D6" w14:textId="77777777" w:rsidR="00E0450C" w:rsidRPr="00CC1463" w:rsidRDefault="00E0450C" w:rsidP="00AB34B9">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b w:val="0"/>
                                      <w:bCs w:val="0"/>
                                      <w:sz w:val="21"/>
                                      <w:szCs w:val="21"/>
                                    </w:rPr>
                                    <w:t>A. 2,5πrad/s.</w:t>
                                  </w:r>
                                  <w:r w:rsidRPr="00CC1463">
                                    <w:rPr>
                                      <w:b w:val="0"/>
                                      <w:bCs w:val="0"/>
                                      <w:sz w:val="21"/>
                                      <w:szCs w:val="21"/>
                                      <w:lang w:val="vi-VN"/>
                                    </w:rPr>
                                    <w:t xml:space="preserve">      </w:t>
                                  </w:r>
                                  <w:r w:rsidRPr="00CC1463">
                                    <w:rPr>
                                      <w:b w:val="0"/>
                                      <w:bCs w:val="0"/>
                                      <w:sz w:val="21"/>
                                      <w:szCs w:val="21"/>
                                    </w:rPr>
                                    <w:t>B. 2,5πrad/s.</w:t>
                                  </w:r>
                                  <w:r w:rsidRPr="00CC1463">
                                    <w:rPr>
                                      <w:b w:val="0"/>
                                      <w:bCs w:val="0"/>
                                      <w:sz w:val="21"/>
                                      <w:szCs w:val="21"/>
                                    </w:rPr>
                                    <w:tab/>
                                  </w:r>
                                </w:p>
                                <w:p w14:paraId="40C9E802" w14:textId="7BE1E255" w:rsidR="00E0450C" w:rsidRPr="00CC1463" w:rsidRDefault="00E0450C" w:rsidP="00AB34B9">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b w:val="0"/>
                                      <w:bCs w:val="0"/>
                                      <w:sz w:val="21"/>
                                      <w:szCs w:val="21"/>
                                    </w:rPr>
                                    <w:t>C. 2,5πrad/s.</w:t>
                                  </w:r>
                                  <w:r w:rsidRPr="00CC1463">
                                    <w:rPr>
                                      <w:b w:val="0"/>
                                      <w:bCs w:val="0"/>
                                      <w:sz w:val="21"/>
                                      <w:szCs w:val="21"/>
                                      <w:lang w:val="vi-VN"/>
                                    </w:rPr>
                                    <w:t xml:space="preserve">      </w:t>
                                  </w:r>
                                  <w:r w:rsidRPr="00CC1463">
                                    <w:rPr>
                                      <w:b w:val="0"/>
                                      <w:bCs w:val="0"/>
                                      <w:sz w:val="21"/>
                                      <w:szCs w:val="21"/>
                                    </w:rPr>
                                    <w:t>D. 2,5πrad/s.</w:t>
                                  </w:r>
                                </w:p>
                                <w:p w14:paraId="1CD66F64" w14:textId="30BD42B3" w:rsidR="00E0450C" w:rsidRPr="00CC1463" w:rsidRDefault="00E0450C" w:rsidP="00AB34B9">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sz w:val="21"/>
                                      <w:szCs w:val="21"/>
                                      <w:u w:val="single"/>
                                    </w:rPr>
                                    <w:t xml:space="preserve">Câu </w:t>
                                  </w:r>
                                  <w:r w:rsidRPr="00CC1463">
                                    <w:rPr>
                                      <w:sz w:val="21"/>
                                      <w:szCs w:val="21"/>
                                      <w:u w:val="single"/>
                                      <w:lang w:val="vi-VN"/>
                                    </w:rPr>
                                    <w:t>9</w:t>
                                  </w:r>
                                  <w:r w:rsidRPr="00CC1463">
                                    <w:rPr>
                                      <w:sz w:val="21"/>
                                      <w:szCs w:val="21"/>
                                      <w:u w:val="single"/>
                                    </w:rPr>
                                    <w:t>.</w:t>
                                  </w:r>
                                  <w:r w:rsidRPr="00CC1463">
                                    <w:rPr>
                                      <w:b w:val="0"/>
                                      <w:sz w:val="21"/>
                                      <w:szCs w:val="21"/>
                                    </w:rPr>
                                    <w:t xml:space="preserve">  </w:t>
                                  </w:r>
                                  <w:r w:rsidRPr="00CC1463">
                                    <w:rPr>
                                      <w:b w:val="0"/>
                                      <w:bCs w:val="0"/>
                                      <w:sz w:val="21"/>
                                      <w:szCs w:val="21"/>
                                    </w:rPr>
                                    <w:t>Khi đĩa quay đều, một điểm trên vành đĩa chuyển động với vận tốc 3m/s, một điểm nằm gần trục quay hơn một đoạn 10cm có vận tốc 2m/s. Chu kì quay của đĩa gần bằng</w:t>
                                  </w:r>
                                </w:p>
                                <w:p w14:paraId="603D4436" w14:textId="77777777" w:rsidR="00E0450C" w:rsidRPr="00CC1463" w:rsidRDefault="00E0450C" w:rsidP="00AB34B9">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b w:val="0"/>
                                      <w:bCs w:val="0"/>
                                      <w:sz w:val="21"/>
                                      <w:szCs w:val="21"/>
                                    </w:rPr>
                                    <w:t>A. 0,6s.</w:t>
                                  </w:r>
                                  <w:r w:rsidRPr="00CC1463">
                                    <w:rPr>
                                      <w:b w:val="0"/>
                                      <w:bCs w:val="0"/>
                                      <w:sz w:val="21"/>
                                      <w:szCs w:val="21"/>
                                      <w:lang w:val="vi-VN"/>
                                    </w:rPr>
                                    <w:t xml:space="preserve">              </w:t>
                                  </w:r>
                                  <w:r w:rsidRPr="00CC1463">
                                    <w:rPr>
                                      <w:b w:val="0"/>
                                      <w:bCs w:val="0"/>
                                      <w:sz w:val="21"/>
                                      <w:szCs w:val="21"/>
                                    </w:rPr>
                                    <w:t>B. 0,3s.</w:t>
                                  </w:r>
                                  <w:r w:rsidRPr="00CC1463">
                                    <w:rPr>
                                      <w:b w:val="0"/>
                                      <w:bCs w:val="0"/>
                                      <w:sz w:val="21"/>
                                      <w:szCs w:val="21"/>
                                    </w:rPr>
                                    <w:tab/>
                                  </w:r>
                                </w:p>
                                <w:p w14:paraId="697C20EC" w14:textId="2775C94A" w:rsidR="00E0450C" w:rsidRPr="00CC1463" w:rsidRDefault="00E0450C" w:rsidP="00AB34B9">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b w:val="0"/>
                                      <w:bCs w:val="0"/>
                                      <w:sz w:val="21"/>
                                      <w:szCs w:val="21"/>
                                    </w:rPr>
                                    <w:t>C. 0,8s.</w:t>
                                  </w:r>
                                  <w:r w:rsidRPr="00CC1463">
                                    <w:rPr>
                                      <w:b w:val="0"/>
                                      <w:bCs w:val="0"/>
                                      <w:sz w:val="21"/>
                                      <w:szCs w:val="21"/>
                                      <w:lang w:val="vi-VN"/>
                                    </w:rPr>
                                    <w:t xml:space="preserve">             </w:t>
                                  </w:r>
                                  <w:r w:rsidRPr="00CC1463">
                                    <w:rPr>
                                      <w:b w:val="0"/>
                                      <w:bCs w:val="0"/>
                                      <w:sz w:val="21"/>
                                      <w:szCs w:val="21"/>
                                    </w:rPr>
                                    <w:t xml:space="preserve"> D. 1,2s.</w:t>
                                  </w:r>
                                </w:p>
                                <w:p w14:paraId="5A07F684" w14:textId="3A31B38A" w:rsidR="00E0450C" w:rsidRPr="00CC1463" w:rsidRDefault="00E0450C" w:rsidP="00AB34B9">
                                  <w:pPr>
                                    <w:spacing w:line="276" w:lineRule="auto"/>
                                    <w:jc w:val="both"/>
                                    <w:rPr>
                                      <w:b w:val="0"/>
                                      <w:bCs w:val="0"/>
                                      <w:sz w:val="21"/>
                                      <w:szCs w:val="21"/>
                                    </w:rPr>
                                  </w:pPr>
                                  <w:r w:rsidRPr="00CC1463">
                                    <w:rPr>
                                      <w:sz w:val="21"/>
                                      <w:szCs w:val="21"/>
                                      <w:u w:val="single"/>
                                    </w:rPr>
                                    <w:t xml:space="preserve">Câu </w:t>
                                  </w:r>
                                  <w:r w:rsidRPr="00CC1463">
                                    <w:rPr>
                                      <w:sz w:val="21"/>
                                      <w:szCs w:val="21"/>
                                      <w:u w:val="single"/>
                                      <w:lang w:val="vi-VN"/>
                                    </w:rPr>
                                    <w:t>10</w:t>
                                  </w:r>
                                  <w:r w:rsidRPr="00CC1463">
                                    <w:rPr>
                                      <w:sz w:val="21"/>
                                      <w:szCs w:val="21"/>
                                      <w:u w:val="single"/>
                                    </w:rPr>
                                    <w:t>.</w:t>
                                  </w:r>
                                  <w:r w:rsidRPr="00CC1463">
                                    <w:rPr>
                                      <w:b w:val="0"/>
                                      <w:sz w:val="21"/>
                                      <w:szCs w:val="21"/>
                                    </w:rPr>
                                    <w:t xml:space="preserve">  </w:t>
                                  </w:r>
                                  <w:r w:rsidRPr="00CC1463">
                                    <w:rPr>
                                      <w:b w:val="0"/>
                                      <w:bCs w:val="0"/>
                                      <w:sz w:val="21"/>
                                      <w:szCs w:val="21"/>
                                    </w:rPr>
                                    <w:t xml:space="preserve">Kim phút của một đồng hồ lớn dài 3,0m. </w:t>
                                  </w:r>
                                  <w:r w:rsidRPr="00CC1463">
                                    <w:rPr>
                                      <w:b w:val="0"/>
                                      <w:bCs w:val="0"/>
                                      <w:sz w:val="21"/>
                                      <w:szCs w:val="21"/>
                                      <w:lang w:val="fr-FR"/>
                                    </w:rPr>
                                    <w:t>Vận tốc góc trung bình của nó sẽ là :</w:t>
                                  </w:r>
                                </w:p>
                                <w:p w14:paraId="30A1E4C5" w14:textId="77777777" w:rsidR="00E0450C" w:rsidRPr="00CC1463" w:rsidRDefault="00E0450C" w:rsidP="00AB34B9">
                                  <w:pPr>
                                    <w:tabs>
                                      <w:tab w:val="left" w:pos="288"/>
                                    </w:tabs>
                                    <w:autoSpaceDE w:val="0"/>
                                    <w:autoSpaceDN w:val="0"/>
                                    <w:adjustRightInd w:val="0"/>
                                    <w:spacing w:line="276" w:lineRule="auto"/>
                                    <w:rPr>
                                      <w:b w:val="0"/>
                                      <w:bCs w:val="0"/>
                                      <w:sz w:val="21"/>
                                      <w:szCs w:val="21"/>
                                    </w:rPr>
                                  </w:pPr>
                                  <w:r w:rsidRPr="00CC1463">
                                    <w:rPr>
                                      <w:b w:val="0"/>
                                      <w:bCs w:val="0"/>
                                      <w:sz w:val="21"/>
                                      <w:szCs w:val="21"/>
                                      <w:lang w:val="vi-VN"/>
                                    </w:rPr>
                                    <w:t xml:space="preserve">A. </w:t>
                                  </w:r>
                                  <w:r w:rsidRPr="00CC1463">
                                    <w:rPr>
                                      <w:b w:val="0"/>
                                      <w:bCs w:val="0"/>
                                      <w:sz w:val="21"/>
                                      <w:szCs w:val="21"/>
                                    </w:rPr>
                                    <w:t>6,28rad/s</w:t>
                                  </w:r>
                                  <w:r w:rsidRPr="00CC1463">
                                    <w:rPr>
                                      <w:b w:val="0"/>
                                      <w:bCs w:val="0"/>
                                      <w:sz w:val="21"/>
                                      <w:szCs w:val="21"/>
                                    </w:rPr>
                                    <w:tab/>
                                  </w:r>
                                  <w:r w:rsidRPr="00CC1463">
                                    <w:rPr>
                                      <w:b w:val="0"/>
                                      <w:bCs w:val="0"/>
                                      <w:sz w:val="21"/>
                                      <w:szCs w:val="21"/>
                                      <w:lang w:val="vi-VN"/>
                                    </w:rPr>
                                    <w:t xml:space="preserve">B. </w:t>
                                  </w:r>
                                  <w:r w:rsidRPr="00CC1463">
                                    <w:rPr>
                                      <w:b w:val="0"/>
                                      <w:bCs w:val="0"/>
                                      <w:sz w:val="21"/>
                                      <w:szCs w:val="21"/>
                                    </w:rPr>
                                    <w:t>1</w:t>
                                  </w:r>
                                  <w:proofErr w:type="gramStart"/>
                                  <w:r w:rsidRPr="00CC1463">
                                    <w:rPr>
                                      <w:b w:val="0"/>
                                      <w:bCs w:val="0"/>
                                      <w:sz w:val="21"/>
                                      <w:szCs w:val="21"/>
                                    </w:rPr>
                                    <w:t>,7.10</w:t>
                                  </w:r>
                                  <w:proofErr w:type="gramEnd"/>
                                  <w:r w:rsidRPr="00CC1463">
                                    <w:rPr>
                                      <w:b w:val="0"/>
                                      <w:bCs w:val="0"/>
                                      <w:sz w:val="21"/>
                                      <w:szCs w:val="21"/>
                                      <w:vertAlign w:val="superscript"/>
                                    </w:rPr>
                                    <w:t>-3</w:t>
                                  </w:r>
                                  <w:r w:rsidRPr="00CC1463">
                                    <w:rPr>
                                      <w:b w:val="0"/>
                                      <w:bCs w:val="0"/>
                                      <w:sz w:val="21"/>
                                      <w:szCs w:val="21"/>
                                    </w:rPr>
                                    <w:t>rad/s.</w:t>
                                  </w:r>
                                  <w:r w:rsidRPr="00CC1463">
                                    <w:rPr>
                                      <w:b w:val="0"/>
                                      <w:bCs w:val="0"/>
                                      <w:sz w:val="21"/>
                                      <w:szCs w:val="21"/>
                                    </w:rPr>
                                    <w:tab/>
                                  </w:r>
                                </w:p>
                                <w:p w14:paraId="7E891EA9" w14:textId="6924A3A6" w:rsidR="00E0450C" w:rsidRPr="00CC1463" w:rsidRDefault="00E0450C" w:rsidP="00AB34B9">
                                  <w:pPr>
                                    <w:tabs>
                                      <w:tab w:val="left" w:pos="288"/>
                                    </w:tabs>
                                    <w:autoSpaceDE w:val="0"/>
                                    <w:autoSpaceDN w:val="0"/>
                                    <w:adjustRightInd w:val="0"/>
                                    <w:spacing w:line="276" w:lineRule="auto"/>
                                    <w:rPr>
                                      <w:b w:val="0"/>
                                      <w:bCs w:val="0"/>
                                      <w:sz w:val="21"/>
                                      <w:szCs w:val="21"/>
                                    </w:rPr>
                                  </w:pPr>
                                  <w:r w:rsidRPr="00CC1463">
                                    <w:rPr>
                                      <w:b w:val="0"/>
                                      <w:bCs w:val="0"/>
                                      <w:sz w:val="21"/>
                                      <w:szCs w:val="21"/>
                                      <w:lang w:val="vi-VN"/>
                                    </w:rPr>
                                    <w:t xml:space="preserve">C. </w:t>
                                  </w:r>
                                  <w:r w:rsidRPr="00CC1463">
                                    <w:rPr>
                                      <w:b w:val="0"/>
                                      <w:bCs w:val="0"/>
                                      <w:sz w:val="21"/>
                                      <w:szCs w:val="21"/>
                                    </w:rPr>
                                    <w:t>0,314rad/s</w:t>
                                  </w:r>
                                  <w:r w:rsidRPr="00CC1463">
                                    <w:rPr>
                                      <w:b w:val="0"/>
                                      <w:bCs w:val="0"/>
                                      <w:sz w:val="21"/>
                                      <w:szCs w:val="21"/>
                                    </w:rPr>
                                    <w:tab/>
                                  </w:r>
                                  <w:r w:rsidRPr="00CC1463">
                                    <w:rPr>
                                      <w:b w:val="0"/>
                                      <w:bCs w:val="0"/>
                                      <w:sz w:val="21"/>
                                      <w:szCs w:val="21"/>
                                      <w:lang w:val="vi-VN"/>
                                    </w:rPr>
                                    <w:t xml:space="preserve">D. </w:t>
                                  </w:r>
                                  <w:r w:rsidRPr="00CC1463">
                                    <w:rPr>
                                      <w:b w:val="0"/>
                                      <w:bCs w:val="0"/>
                                      <w:sz w:val="21"/>
                                      <w:szCs w:val="21"/>
                                    </w:rPr>
                                    <w:t>1,0.10</w:t>
                                  </w:r>
                                  <w:r w:rsidRPr="00CC1463">
                                    <w:rPr>
                                      <w:b w:val="0"/>
                                      <w:bCs w:val="0"/>
                                      <w:sz w:val="21"/>
                                      <w:szCs w:val="21"/>
                                      <w:vertAlign w:val="superscript"/>
                                    </w:rPr>
                                    <w:t>-1</w:t>
                                  </w:r>
                                  <w:r w:rsidRPr="00CC1463">
                                    <w:rPr>
                                      <w:b w:val="0"/>
                                      <w:bCs w:val="0"/>
                                      <w:sz w:val="21"/>
                                      <w:szCs w:val="21"/>
                                    </w:rPr>
                                    <w:t xml:space="preserve">rad/s </w:t>
                                  </w:r>
                                </w:p>
                                <w:p w14:paraId="6D6A2B22" w14:textId="101E8045" w:rsidR="00E0450C" w:rsidRPr="00CC1463" w:rsidRDefault="00E0450C" w:rsidP="00AB34B9">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sz w:val="21"/>
                                      <w:szCs w:val="21"/>
                                      <w:u w:val="single"/>
                                    </w:rPr>
                                    <w:t xml:space="preserve">Câu </w:t>
                                  </w:r>
                                  <w:r w:rsidRPr="00CC1463">
                                    <w:rPr>
                                      <w:sz w:val="21"/>
                                      <w:szCs w:val="21"/>
                                      <w:u w:val="single"/>
                                      <w:lang w:val="vi-VN"/>
                                    </w:rPr>
                                    <w:t>11</w:t>
                                  </w:r>
                                  <w:r w:rsidRPr="00CC1463">
                                    <w:rPr>
                                      <w:sz w:val="21"/>
                                      <w:szCs w:val="21"/>
                                      <w:u w:val="single"/>
                                    </w:rPr>
                                    <w:t>.</w:t>
                                  </w:r>
                                  <w:r w:rsidRPr="00CC1463">
                                    <w:rPr>
                                      <w:b w:val="0"/>
                                      <w:sz w:val="21"/>
                                      <w:szCs w:val="21"/>
                                    </w:rPr>
                                    <w:t xml:space="preserve">  </w:t>
                                  </w:r>
                                  <w:r w:rsidRPr="00CC1463">
                                    <w:rPr>
                                      <w:b w:val="0"/>
                                      <w:bCs w:val="0"/>
                                      <w:sz w:val="21"/>
                                      <w:szCs w:val="21"/>
                                    </w:rPr>
                                    <w:t>Vành ngoài của một bánh xe ô tô có bán kính la</w:t>
                                  </w:r>
                                  <w:proofErr w:type="gramStart"/>
                                  <w:r w:rsidRPr="00CC1463">
                                    <w:rPr>
                                      <w:b w:val="0"/>
                                      <w:bCs w:val="0"/>
                                      <w:sz w:val="21"/>
                                      <w:szCs w:val="21"/>
                                    </w:rPr>
                                    <w:t xml:space="preserve">̀ </w:t>
                                  </w:r>
                                  <w:proofErr w:type="gramEnd"/>
                                  <w:r w:rsidR="000A6FF3" w:rsidRPr="000A6FF3">
                                    <w:rPr>
                                      <w:b w:val="0"/>
                                      <w:noProof/>
                                      <w:position w:val="-6"/>
                                      <w:sz w:val="21"/>
                                      <w:szCs w:val="21"/>
                                    </w:rPr>
                                    <w:object w:dxaOrig="568" w:dyaOrig="249" w14:anchorId="6F4658C1">
                                      <v:shape id="_x0000_i1050" type="#_x0000_t75" alt="" style="width:28.5pt;height:12.75pt;mso-width-percent:0;mso-height-percent:0;mso-width-percent:0;mso-height-percent:0" o:ole="">
                                        <v:imagedata r:id="rId85" o:title=""/>
                                      </v:shape>
                                      <o:OLEObject Type="Embed" ProgID="Equation.DSMT4" ShapeID="_x0000_i1050" DrawAspect="Content" ObjectID="_1691503397" r:id="rId86"/>
                                    </w:object>
                                  </w:r>
                                  <w:r w:rsidRPr="00CC1463">
                                    <w:rPr>
                                      <w:b w:val="0"/>
                                      <w:bCs w:val="0"/>
                                      <w:sz w:val="21"/>
                                      <w:szCs w:val="21"/>
                                    </w:rPr>
                                    <w:t>. Gia tốc hướng tâm của một điểm trên vành ngoài của bánh xe khi ô tô đang chạy với tốc độ dài 36km/h là</w:t>
                                  </w:r>
                                </w:p>
                                <w:p w14:paraId="0B06EC3C" w14:textId="77777777" w:rsidR="00E0450C" w:rsidRPr="00CC1463" w:rsidRDefault="00E0450C" w:rsidP="00AB34B9">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b w:val="0"/>
                                      <w:bCs w:val="0"/>
                                      <w:sz w:val="21"/>
                                      <w:szCs w:val="21"/>
                                    </w:rPr>
                                    <w:t xml:space="preserve">A. </w:t>
                                  </w:r>
                                  <w:r w:rsidR="000A6FF3" w:rsidRPr="000A6FF3">
                                    <w:rPr>
                                      <w:b w:val="0"/>
                                      <w:noProof/>
                                      <w:position w:val="-6"/>
                                      <w:sz w:val="21"/>
                                      <w:szCs w:val="21"/>
                                    </w:rPr>
                                    <w:object w:dxaOrig="914" w:dyaOrig="318" w14:anchorId="4D891DAD">
                                      <v:shape id="_x0000_i1051" type="#_x0000_t75" alt="" style="width:45.75pt;height:15.75pt;mso-width-percent:0;mso-height-percent:0;mso-width-percent:0;mso-height-percent:0" o:ole="">
                                        <v:imagedata r:id="rId87" o:title=""/>
                                      </v:shape>
                                      <o:OLEObject Type="Embed" ProgID="Equation.DSMT4" ShapeID="_x0000_i1051" DrawAspect="Content" ObjectID="_1691503398" r:id="rId88"/>
                                    </w:object>
                                  </w:r>
                                  <w:r w:rsidRPr="00CC1463">
                                    <w:rPr>
                                      <w:b w:val="0"/>
                                      <w:bCs w:val="0"/>
                                      <w:sz w:val="21"/>
                                      <w:szCs w:val="21"/>
                                      <w:lang w:val="vi-VN"/>
                                    </w:rPr>
                                    <w:t xml:space="preserve">     </w:t>
                                  </w:r>
                                  <w:r w:rsidRPr="00CC1463">
                                    <w:rPr>
                                      <w:b w:val="0"/>
                                      <w:bCs w:val="0"/>
                                      <w:sz w:val="21"/>
                                      <w:szCs w:val="21"/>
                                    </w:rPr>
                                    <w:t xml:space="preserve">B. </w:t>
                                  </w:r>
                                  <w:r w:rsidR="000A6FF3" w:rsidRPr="000A6FF3">
                                    <w:rPr>
                                      <w:b w:val="0"/>
                                      <w:noProof/>
                                      <w:position w:val="-6"/>
                                      <w:sz w:val="21"/>
                                      <w:szCs w:val="21"/>
                                    </w:rPr>
                                    <w:object w:dxaOrig="914" w:dyaOrig="318" w14:anchorId="57450F36">
                                      <v:shape id="_x0000_i1052" type="#_x0000_t75" alt="" style="width:45.75pt;height:15.75pt;mso-width-percent:0;mso-height-percent:0;mso-width-percent:0;mso-height-percent:0" o:ole="">
                                        <v:imagedata r:id="rId89" o:title=""/>
                                      </v:shape>
                                      <o:OLEObject Type="Embed" ProgID="Equation.DSMT4" ShapeID="_x0000_i1052" DrawAspect="Content" ObjectID="_1691503399" r:id="rId90"/>
                                    </w:object>
                                  </w:r>
                                  <w:r w:rsidRPr="00CC1463">
                                    <w:rPr>
                                      <w:b w:val="0"/>
                                      <w:bCs w:val="0"/>
                                      <w:sz w:val="21"/>
                                      <w:szCs w:val="21"/>
                                    </w:rPr>
                                    <w:tab/>
                                  </w:r>
                                </w:p>
                                <w:p w14:paraId="1D05AD5E" w14:textId="6AABA7CB" w:rsidR="00E0450C" w:rsidRPr="00CC1463" w:rsidRDefault="00E0450C" w:rsidP="00AB34B9">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b w:val="0"/>
                                      <w:bCs w:val="0"/>
                                      <w:sz w:val="21"/>
                                      <w:szCs w:val="21"/>
                                    </w:rPr>
                                    <w:t xml:space="preserve">C. </w:t>
                                  </w:r>
                                  <w:r w:rsidR="000A6FF3" w:rsidRPr="000A6FF3">
                                    <w:rPr>
                                      <w:b w:val="0"/>
                                      <w:noProof/>
                                      <w:position w:val="-6"/>
                                      <w:sz w:val="21"/>
                                      <w:szCs w:val="21"/>
                                    </w:rPr>
                                    <w:object w:dxaOrig="914" w:dyaOrig="318" w14:anchorId="5FBBA9F8">
                                      <v:shape id="_x0000_i1053" type="#_x0000_t75" alt="" style="width:45.75pt;height:15.75pt;mso-width-percent:0;mso-height-percent:0;mso-width-percent:0;mso-height-percent:0" o:ole="">
                                        <v:imagedata r:id="rId91" o:title=""/>
                                      </v:shape>
                                      <o:OLEObject Type="Embed" ProgID="Equation.DSMT4" ShapeID="_x0000_i1053" DrawAspect="Content" ObjectID="_1691503400" r:id="rId92"/>
                                    </w:object>
                                  </w:r>
                                  <w:r w:rsidRPr="00CC1463">
                                    <w:rPr>
                                      <w:b w:val="0"/>
                                      <w:bCs w:val="0"/>
                                      <w:sz w:val="21"/>
                                      <w:szCs w:val="21"/>
                                      <w:lang w:val="vi-VN"/>
                                    </w:rPr>
                                    <w:t xml:space="preserve">     </w:t>
                                  </w:r>
                                  <w:r w:rsidRPr="00CC1463">
                                    <w:rPr>
                                      <w:b w:val="0"/>
                                      <w:bCs w:val="0"/>
                                      <w:sz w:val="21"/>
                                      <w:szCs w:val="21"/>
                                    </w:rPr>
                                    <w:t xml:space="preserve">D. </w:t>
                                  </w:r>
                                  <w:r w:rsidR="000A6FF3" w:rsidRPr="000A6FF3">
                                    <w:rPr>
                                      <w:b w:val="0"/>
                                      <w:noProof/>
                                      <w:position w:val="-6"/>
                                      <w:sz w:val="21"/>
                                      <w:szCs w:val="21"/>
                                    </w:rPr>
                                    <w:object w:dxaOrig="914" w:dyaOrig="318" w14:anchorId="777F84EE">
                                      <v:shape id="_x0000_i1054" type="#_x0000_t75" alt="" style="width:45.75pt;height:15.75pt;mso-width-percent:0;mso-height-percent:0;mso-width-percent:0;mso-height-percent:0" o:ole="">
                                        <v:imagedata r:id="rId93" o:title=""/>
                                      </v:shape>
                                      <o:OLEObject Type="Embed" ProgID="Equation.DSMT4" ShapeID="_x0000_i1054" DrawAspect="Content" ObjectID="_1691503401" r:id="rId94"/>
                                    </w:object>
                                  </w:r>
                                </w:p>
                                <w:p w14:paraId="7DD8A5EB" w14:textId="1BA41024" w:rsidR="00E0450C" w:rsidRPr="00CC1463" w:rsidRDefault="00E0450C" w:rsidP="00AB34B9">
                                  <w:pPr>
                                    <w:spacing w:line="276" w:lineRule="auto"/>
                                    <w:jc w:val="both"/>
                                    <w:rPr>
                                      <w:b w:val="0"/>
                                      <w:bCs w:val="0"/>
                                      <w:sz w:val="21"/>
                                      <w:szCs w:val="21"/>
                                    </w:rPr>
                                  </w:pPr>
                                  <w:r w:rsidRPr="00CC1463">
                                    <w:rPr>
                                      <w:sz w:val="21"/>
                                      <w:szCs w:val="21"/>
                                      <w:u w:val="single"/>
                                    </w:rPr>
                                    <w:t xml:space="preserve">Câu </w:t>
                                  </w:r>
                                  <w:r w:rsidRPr="00CC1463">
                                    <w:rPr>
                                      <w:sz w:val="21"/>
                                      <w:szCs w:val="21"/>
                                      <w:u w:val="single"/>
                                      <w:lang w:val="vi-VN"/>
                                    </w:rPr>
                                    <w:t>12</w:t>
                                  </w:r>
                                  <w:r w:rsidRPr="00CC1463">
                                    <w:rPr>
                                      <w:sz w:val="21"/>
                                      <w:szCs w:val="21"/>
                                      <w:u w:val="single"/>
                                    </w:rPr>
                                    <w:t>.</w:t>
                                  </w:r>
                                  <w:r w:rsidRPr="00CC1463">
                                    <w:rPr>
                                      <w:b w:val="0"/>
                                      <w:sz w:val="21"/>
                                      <w:szCs w:val="21"/>
                                    </w:rPr>
                                    <w:t xml:space="preserve">  </w:t>
                                  </w:r>
                                  <w:hyperlink r:id="rId95" w:anchor="2" w:tgtFrame="_blank" w:history="1">
                                    <w:r w:rsidRPr="00CC1463">
                                      <w:rPr>
                                        <w:rStyle w:val="Hyperlink"/>
                                        <w:b w:val="0"/>
                                        <w:bCs w:val="0"/>
                                        <w:color w:val="auto"/>
                                        <w:sz w:val="21"/>
                                        <w:szCs w:val="21"/>
                                      </w:rPr>
                                      <w:t>chất điểm</w:t>
                                    </w:r>
                                  </w:hyperlink>
                                  <w:r w:rsidRPr="00CC1463">
                                    <w:rPr>
                                      <w:b w:val="0"/>
                                      <w:bCs w:val="0"/>
                                      <w:sz w:val="21"/>
                                      <w:szCs w:val="21"/>
                                    </w:rPr>
                                    <w:t xml:space="preserve"> </w:t>
                                  </w:r>
                                  <w:hyperlink r:id="rId96" w:anchor="56" w:tgtFrame="_blank" w:history="1">
                                    <w:r w:rsidRPr="00CC1463">
                                      <w:rPr>
                                        <w:rStyle w:val="Hyperlink"/>
                                        <w:b w:val="0"/>
                                        <w:bCs w:val="0"/>
                                        <w:color w:val="auto"/>
                                        <w:sz w:val="21"/>
                                        <w:szCs w:val="21"/>
                                      </w:rPr>
                                      <w:t>chuyển động</w:t>
                                    </w:r>
                                  </w:hyperlink>
                                  <w:r w:rsidRPr="00CC1463">
                                    <w:rPr>
                                      <w:b w:val="0"/>
                                      <w:bCs w:val="0"/>
                                      <w:sz w:val="21"/>
                                      <w:szCs w:val="21"/>
                                    </w:rPr>
                                    <w:t xml:space="preserve"> trên một đường tròn bán kính 5cm. </w:t>
                                  </w:r>
                                  <w:hyperlink r:id="rId97" w:anchor="3" w:tgtFrame="_blank" w:history="1">
                                    <w:r w:rsidRPr="00CC1463">
                                      <w:rPr>
                                        <w:rStyle w:val="Hyperlink"/>
                                        <w:b w:val="0"/>
                                        <w:bCs w:val="0"/>
                                        <w:color w:val="auto"/>
                                        <w:sz w:val="21"/>
                                        <w:szCs w:val="21"/>
                                      </w:rPr>
                                      <w:t>Tốc độ góc</w:t>
                                    </w:r>
                                  </w:hyperlink>
                                  <w:r w:rsidRPr="00CC1463">
                                    <w:rPr>
                                      <w:b w:val="0"/>
                                      <w:bCs w:val="0"/>
                                      <w:sz w:val="21"/>
                                      <w:szCs w:val="21"/>
                                    </w:rPr>
                                    <w:t xml:space="preserve"> của nó không đổi, bằng 4,7rad/s. </w:t>
                                  </w:r>
                                  <w:hyperlink r:id="rId98" w:anchor="1" w:tgtFrame="_blank" w:history="1">
                                    <w:r w:rsidRPr="00CC1463">
                                      <w:rPr>
                                        <w:rStyle w:val="Hyperlink"/>
                                        <w:b w:val="0"/>
                                        <w:bCs w:val="0"/>
                                        <w:color w:val="auto"/>
                                        <w:sz w:val="21"/>
                                        <w:szCs w:val="21"/>
                                      </w:rPr>
                                      <w:t>Tốc độ dài</w:t>
                                    </w:r>
                                  </w:hyperlink>
                                  <w:r w:rsidRPr="00CC1463">
                                    <w:rPr>
                                      <w:b w:val="0"/>
                                      <w:bCs w:val="0"/>
                                      <w:sz w:val="21"/>
                                      <w:szCs w:val="21"/>
                                    </w:rPr>
                                    <w:t xml:space="preserve"> của </w:t>
                                  </w:r>
                                  <w:hyperlink r:id="rId99" w:anchor="2" w:tgtFrame="_blank" w:history="1">
                                    <w:r w:rsidRPr="00CC1463">
                                      <w:rPr>
                                        <w:rStyle w:val="Hyperlink"/>
                                        <w:b w:val="0"/>
                                        <w:bCs w:val="0"/>
                                        <w:color w:val="auto"/>
                                        <w:sz w:val="21"/>
                                        <w:szCs w:val="21"/>
                                      </w:rPr>
                                      <w:t>chất điểm</w:t>
                                    </w:r>
                                  </w:hyperlink>
                                  <w:r w:rsidRPr="00CC1463">
                                    <w:rPr>
                                      <w:b w:val="0"/>
                                      <w:bCs w:val="0"/>
                                      <w:sz w:val="21"/>
                                      <w:szCs w:val="21"/>
                                    </w:rPr>
                                    <w:t xml:space="preserve"> theo cm/s là</w:t>
                                  </w:r>
                                </w:p>
                                <w:p w14:paraId="0A49F2C0" w14:textId="51F2610D" w:rsidR="00E0450C" w:rsidRPr="00CC1463" w:rsidRDefault="00E0450C" w:rsidP="00AB34B9">
                                  <w:pPr>
                                    <w:spacing w:line="276" w:lineRule="auto"/>
                                    <w:jc w:val="both"/>
                                    <w:rPr>
                                      <w:b w:val="0"/>
                                      <w:bCs w:val="0"/>
                                      <w:sz w:val="21"/>
                                      <w:szCs w:val="21"/>
                                    </w:rPr>
                                  </w:pPr>
                                  <w:r w:rsidRPr="00CC1463">
                                    <w:rPr>
                                      <w:b w:val="0"/>
                                      <w:bCs w:val="0"/>
                                      <w:sz w:val="21"/>
                                      <w:szCs w:val="21"/>
                                    </w:rPr>
                                    <w:t>A. 23,5</w:t>
                                  </w:r>
                                  <w:r w:rsidRPr="00CC1463">
                                    <w:rPr>
                                      <w:b w:val="0"/>
                                      <w:bCs w:val="0"/>
                                      <w:sz w:val="21"/>
                                      <w:szCs w:val="21"/>
                                    </w:rPr>
                                    <w:tab/>
                                  </w:r>
                                  <w:r w:rsidRPr="00CC1463">
                                    <w:rPr>
                                      <w:b w:val="0"/>
                                      <w:bCs w:val="0"/>
                                      <w:sz w:val="21"/>
                                      <w:szCs w:val="21"/>
                                    </w:rPr>
                                    <w:tab/>
                                    <w:t>B. 0,235</w:t>
                                  </w:r>
                                  <w:r w:rsidRPr="00CC1463">
                                    <w:rPr>
                                      <w:b w:val="0"/>
                                      <w:bCs w:val="0"/>
                                      <w:sz w:val="21"/>
                                      <w:szCs w:val="21"/>
                                    </w:rPr>
                                    <w:tab/>
                                  </w:r>
                                  <w:r w:rsidRPr="00CC1463">
                                    <w:rPr>
                                      <w:b w:val="0"/>
                                      <w:bCs w:val="0"/>
                                      <w:sz w:val="21"/>
                                      <w:szCs w:val="21"/>
                                    </w:rPr>
                                    <w:tab/>
                                  </w:r>
                                  <w:r w:rsidRPr="00CC1463">
                                    <w:rPr>
                                      <w:b w:val="0"/>
                                      <w:bCs w:val="0"/>
                                      <w:sz w:val="21"/>
                                      <w:szCs w:val="21"/>
                                    </w:rPr>
                                    <w:tab/>
                                  </w:r>
                                </w:p>
                                <w:p w14:paraId="6C7DBE93" w14:textId="5024D30C" w:rsidR="00E0450C" w:rsidRPr="00CC1463" w:rsidRDefault="00E0450C" w:rsidP="002E46EA">
                                  <w:pPr>
                                    <w:spacing w:line="276" w:lineRule="auto"/>
                                    <w:jc w:val="both"/>
                                    <w:rPr>
                                      <w:b w:val="0"/>
                                      <w:bCs w:val="0"/>
                                      <w:sz w:val="21"/>
                                      <w:szCs w:val="21"/>
                                    </w:rPr>
                                  </w:pPr>
                                  <w:r w:rsidRPr="00CC1463">
                                    <w:rPr>
                                      <w:b w:val="0"/>
                                      <w:bCs w:val="0"/>
                                      <w:sz w:val="21"/>
                                      <w:szCs w:val="21"/>
                                    </w:rPr>
                                    <w:t>C. 0,94</w:t>
                                  </w:r>
                                  <w:r w:rsidRPr="00CC1463">
                                    <w:rPr>
                                      <w:b w:val="0"/>
                                      <w:bCs w:val="0"/>
                                      <w:sz w:val="21"/>
                                      <w:szCs w:val="21"/>
                                    </w:rPr>
                                    <w:tab/>
                                  </w:r>
                                  <w:r w:rsidRPr="00CC1463">
                                    <w:rPr>
                                      <w:b w:val="0"/>
                                      <w:bCs w:val="0"/>
                                      <w:sz w:val="21"/>
                                      <w:szCs w:val="21"/>
                                    </w:rPr>
                                    <w:tab/>
                                    <w:t>D. 4,7</w:t>
                                  </w:r>
                                </w:p>
                              </w:tc>
                            </w:tr>
                            <w:tr w:rsidR="00E0450C" w:rsidRPr="00CC1463" w14:paraId="4DAD654E" w14:textId="77777777" w:rsidTr="00317813">
                              <w:tc>
                                <w:tcPr>
                                  <w:tcW w:w="10042" w:type="dxa"/>
                                  <w:shd w:val="clear" w:color="auto" w:fill="auto"/>
                                </w:tcPr>
                                <w:p w14:paraId="6B80F7C0" w14:textId="77777777" w:rsidR="00E0450C" w:rsidRPr="00CC1463" w:rsidRDefault="00E0450C" w:rsidP="00B31086">
                                  <w:pPr>
                                    <w:spacing w:line="276" w:lineRule="auto"/>
                                    <w:rPr>
                                      <w:b w:val="0"/>
                                      <w:bCs w:val="0"/>
                                    </w:rPr>
                                  </w:pPr>
                                </w:p>
                              </w:tc>
                            </w:tr>
                            <w:tr w:rsidR="00E0450C" w:rsidRPr="00CC1463" w14:paraId="71D60E89" w14:textId="77777777" w:rsidTr="00317813">
                              <w:tc>
                                <w:tcPr>
                                  <w:tcW w:w="10042" w:type="dxa"/>
                                  <w:shd w:val="clear" w:color="auto" w:fill="auto"/>
                                </w:tcPr>
                                <w:p w14:paraId="10143230" w14:textId="77777777" w:rsidR="00E0450C" w:rsidRPr="00CC1463" w:rsidRDefault="00E0450C" w:rsidP="00B31086">
                                  <w:pPr>
                                    <w:spacing w:line="276" w:lineRule="auto"/>
                                    <w:rPr>
                                      <w:b w:val="0"/>
                                      <w:bCs w:val="0"/>
                                    </w:rPr>
                                  </w:pPr>
                                </w:p>
                              </w:tc>
                            </w:tr>
                            <w:tr w:rsidR="00E0450C" w:rsidRPr="00CC1463" w14:paraId="4B1EF339" w14:textId="77777777" w:rsidTr="00317813">
                              <w:tc>
                                <w:tcPr>
                                  <w:tcW w:w="10042" w:type="dxa"/>
                                  <w:shd w:val="clear" w:color="auto" w:fill="auto"/>
                                </w:tcPr>
                                <w:p w14:paraId="3BF89954" w14:textId="77777777" w:rsidR="00E0450C" w:rsidRPr="00CC1463" w:rsidRDefault="00E0450C" w:rsidP="00B31086">
                                  <w:pPr>
                                    <w:spacing w:line="276" w:lineRule="auto"/>
                                    <w:rPr>
                                      <w:b w:val="0"/>
                                      <w:bCs w:val="0"/>
                                    </w:rPr>
                                  </w:pPr>
                                </w:p>
                              </w:tc>
                            </w:tr>
                            <w:tr w:rsidR="00E0450C" w:rsidRPr="00CC1463" w14:paraId="3F78D6C8" w14:textId="77777777" w:rsidTr="00317813">
                              <w:tc>
                                <w:tcPr>
                                  <w:tcW w:w="10042" w:type="dxa"/>
                                  <w:shd w:val="clear" w:color="auto" w:fill="auto"/>
                                </w:tcPr>
                                <w:p w14:paraId="7D65A506" w14:textId="77777777" w:rsidR="00E0450C" w:rsidRPr="00CC1463" w:rsidRDefault="00E0450C" w:rsidP="00B31086">
                                  <w:pPr>
                                    <w:spacing w:line="276" w:lineRule="auto"/>
                                    <w:rPr>
                                      <w:b w:val="0"/>
                                      <w:bCs w:val="0"/>
                                    </w:rPr>
                                  </w:pPr>
                                </w:p>
                              </w:tc>
                            </w:tr>
                            <w:tr w:rsidR="00E0450C" w:rsidRPr="00CC1463" w14:paraId="0CA69391" w14:textId="77777777" w:rsidTr="00317813">
                              <w:tc>
                                <w:tcPr>
                                  <w:tcW w:w="10042" w:type="dxa"/>
                                  <w:shd w:val="clear" w:color="auto" w:fill="auto"/>
                                </w:tcPr>
                                <w:p w14:paraId="19D49D63" w14:textId="77777777" w:rsidR="00E0450C" w:rsidRPr="00CC1463" w:rsidRDefault="00E0450C" w:rsidP="00B31086">
                                  <w:pPr>
                                    <w:spacing w:line="276" w:lineRule="auto"/>
                                    <w:rPr>
                                      <w:b w:val="0"/>
                                      <w:bCs w:val="0"/>
                                    </w:rPr>
                                  </w:pPr>
                                </w:p>
                              </w:tc>
                            </w:tr>
                            <w:tr w:rsidR="00E0450C" w:rsidRPr="00CC1463" w14:paraId="2C2A28F5" w14:textId="77777777" w:rsidTr="00317813">
                              <w:tc>
                                <w:tcPr>
                                  <w:tcW w:w="10042" w:type="dxa"/>
                                  <w:shd w:val="clear" w:color="auto" w:fill="auto"/>
                                </w:tcPr>
                                <w:p w14:paraId="6D77E8C8" w14:textId="77777777" w:rsidR="00E0450C" w:rsidRPr="00CC1463" w:rsidRDefault="00E0450C" w:rsidP="00B31086">
                                  <w:pPr>
                                    <w:spacing w:line="276" w:lineRule="auto"/>
                                    <w:rPr>
                                      <w:b w:val="0"/>
                                      <w:bCs w:val="0"/>
                                    </w:rPr>
                                  </w:pPr>
                                </w:p>
                              </w:tc>
                            </w:tr>
                            <w:tr w:rsidR="00E0450C" w:rsidRPr="00CC1463" w14:paraId="7B49F27C" w14:textId="77777777" w:rsidTr="00317813">
                              <w:tc>
                                <w:tcPr>
                                  <w:tcW w:w="10042" w:type="dxa"/>
                                  <w:shd w:val="clear" w:color="auto" w:fill="auto"/>
                                </w:tcPr>
                                <w:p w14:paraId="687212D9" w14:textId="77777777" w:rsidR="00E0450C" w:rsidRPr="00CC1463" w:rsidRDefault="00E0450C" w:rsidP="00B31086">
                                  <w:pPr>
                                    <w:spacing w:line="276" w:lineRule="auto"/>
                                    <w:rPr>
                                      <w:b w:val="0"/>
                                      <w:bCs w:val="0"/>
                                    </w:rPr>
                                  </w:pPr>
                                </w:p>
                              </w:tc>
                            </w:tr>
                            <w:tr w:rsidR="00E0450C" w:rsidRPr="00CC1463" w14:paraId="15FF67AD" w14:textId="77777777" w:rsidTr="00317813">
                              <w:tc>
                                <w:tcPr>
                                  <w:tcW w:w="10042" w:type="dxa"/>
                                  <w:shd w:val="clear" w:color="auto" w:fill="auto"/>
                                </w:tcPr>
                                <w:p w14:paraId="5EE86F37" w14:textId="77777777" w:rsidR="00E0450C" w:rsidRPr="00CC1463" w:rsidRDefault="00E0450C" w:rsidP="00B31086">
                                  <w:pPr>
                                    <w:spacing w:line="276" w:lineRule="auto"/>
                                    <w:rPr>
                                      <w:b w:val="0"/>
                                      <w:bCs w:val="0"/>
                                    </w:rPr>
                                  </w:pPr>
                                </w:p>
                              </w:tc>
                            </w:tr>
                            <w:tr w:rsidR="00E0450C" w:rsidRPr="00CC1463" w14:paraId="625D1659" w14:textId="77777777" w:rsidTr="00317813">
                              <w:tc>
                                <w:tcPr>
                                  <w:tcW w:w="10042" w:type="dxa"/>
                                  <w:shd w:val="clear" w:color="auto" w:fill="auto"/>
                                </w:tcPr>
                                <w:p w14:paraId="02391166" w14:textId="77777777" w:rsidR="00E0450C" w:rsidRPr="00CC1463" w:rsidRDefault="00E0450C" w:rsidP="00B31086">
                                  <w:pPr>
                                    <w:spacing w:line="276" w:lineRule="auto"/>
                                    <w:rPr>
                                      <w:b w:val="0"/>
                                      <w:bCs w:val="0"/>
                                    </w:rPr>
                                  </w:pPr>
                                </w:p>
                              </w:tc>
                            </w:tr>
                            <w:tr w:rsidR="00E0450C" w:rsidRPr="00CC1463" w14:paraId="36B1C3A6" w14:textId="77777777" w:rsidTr="00317813">
                              <w:tc>
                                <w:tcPr>
                                  <w:tcW w:w="10042" w:type="dxa"/>
                                  <w:shd w:val="clear" w:color="auto" w:fill="auto"/>
                                </w:tcPr>
                                <w:p w14:paraId="282F3931" w14:textId="77777777" w:rsidR="00E0450C" w:rsidRPr="00CC1463" w:rsidRDefault="00E0450C" w:rsidP="00B31086">
                                  <w:pPr>
                                    <w:spacing w:line="276" w:lineRule="auto"/>
                                    <w:rPr>
                                      <w:b w:val="0"/>
                                      <w:bCs w:val="0"/>
                                    </w:rPr>
                                  </w:pPr>
                                </w:p>
                              </w:tc>
                            </w:tr>
                            <w:tr w:rsidR="00E0450C" w:rsidRPr="00CC1463" w14:paraId="3CB28CB3" w14:textId="77777777" w:rsidTr="00317813">
                              <w:tc>
                                <w:tcPr>
                                  <w:tcW w:w="10042" w:type="dxa"/>
                                  <w:shd w:val="clear" w:color="auto" w:fill="auto"/>
                                </w:tcPr>
                                <w:p w14:paraId="5CAB8FA5" w14:textId="77777777" w:rsidR="00E0450C" w:rsidRPr="00CC1463" w:rsidRDefault="00E0450C" w:rsidP="00B31086">
                                  <w:pPr>
                                    <w:spacing w:line="276" w:lineRule="auto"/>
                                    <w:rPr>
                                      <w:b w:val="0"/>
                                      <w:bCs w:val="0"/>
                                    </w:rPr>
                                  </w:pPr>
                                </w:p>
                              </w:tc>
                            </w:tr>
                            <w:tr w:rsidR="00E0450C" w:rsidRPr="00CC1463" w14:paraId="4A74B544" w14:textId="77777777" w:rsidTr="00317813">
                              <w:tc>
                                <w:tcPr>
                                  <w:tcW w:w="10042" w:type="dxa"/>
                                  <w:shd w:val="clear" w:color="auto" w:fill="auto"/>
                                </w:tcPr>
                                <w:p w14:paraId="28CC8E1D" w14:textId="77777777" w:rsidR="00E0450C" w:rsidRPr="00CC1463" w:rsidRDefault="00E0450C" w:rsidP="00B31086">
                                  <w:pPr>
                                    <w:spacing w:line="276" w:lineRule="auto"/>
                                    <w:rPr>
                                      <w:b w:val="0"/>
                                      <w:bCs w:val="0"/>
                                    </w:rPr>
                                  </w:pPr>
                                </w:p>
                              </w:tc>
                            </w:tr>
                            <w:tr w:rsidR="00E0450C" w:rsidRPr="00CC1463" w14:paraId="0AF14622" w14:textId="77777777" w:rsidTr="00317813">
                              <w:tc>
                                <w:tcPr>
                                  <w:tcW w:w="10042" w:type="dxa"/>
                                  <w:shd w:val="clear" w:color="auto" w:fill="auto"/>
                                </w:tcPr>
                                <w:p w14:paraId="7A5ADD86" w14:textId="77777777" w:rsidR="00E0450C" w:rsidRPr="00CC1463" w:rsidRDefault="00E0450C" w:rsidP="00B31086">
                                  <w:pPr>
                                    <w:spacing w:line="276" w:lineRule="auto"/>
                                    <w:rPr>
                                      <w:b w:val="0"/>
                                      <w:bCs w:val="0"/>
                                    </w:rPr>
                                  </w:pPr>
                                </w:p>
                              </w:tc>
                            </w:tr>
                            <w:tr w:rsidR="00E0450C" w:rsidRPr="00CC1463" w14:paraId="0819BDB9" w14:textId="77777777" w:rsidTr="00317813">
                              <w:tc>
                                <w:tcPr>
                                  <w:tcW w:w="10042" w:type="dxa"/>
                                  <w:shd w:val="clear" w:color="auto" w:fill="auto"/>
                                </w:tcPr>
                                <w:p w14:paraId="651C41EB" w14:textId="77777777" w:rsidR="00E0450C" w:rsidRPr="00CC1463" w:rsidRDefault="00E0450C" w:rsidP="00B31086">
                                  <w:pPr>
                                    <w:spacing w:line="276" w:lineRule="auto"/>
                                    <w:rPr>
                                      <w:b w:val="0"/>
                                      <w:bCs w:val="0"/>
                                    </w:rPr>
                                  </w:pPr>
                                </w:p>
                              </w:tc>
                            </w:tr>
                            <w:tr w:rsidR="00E0450C" w:rsidRPr="00CC1463" w14:paraId="5AD5D2A3" w14:textId="77777777" w:rsidTr="00317813">
                              <w:tc>
                                <w:tcPr>
                                  <w:tcW w:w="10042" w:type="dxa"/>
                                  <w:shd w:val="clear" w:color="auto" w:fill="auto"/>
                                </w:tcPr>
                                <w:p w14:paraId="5E902484" w14:textId="77777777" w:rsidR="00E0450C" w:rsidRPr="00CC1463" w:rsidRDefault="00E0450C" w:rsidP="00B31086">
                                  <w:pPr>
                                    <w:spacing w:line="276" w:lineRule="auto"/>
                                    <w:rPr>
                                      <w:b w:val="0"/>
                                      <w:bCs w:val="0"/>
                                    </w:rPr>
                                  </w:pPr>
                                </w:p>
                              </w:tc>
                            </w:tr>
                            <w:tr w:rsidR="00E0450C" w:rsidRPr="00CC1463" w14:paraId="6031682A" w14:textId="77777777" w:rsidTr="00317813">
                              <w:tc>
                                <w:tcPr>
                                  <w:tcW w:w="10042" w:type="dxa"/>
                                  <w:shd w:val="clear" w:color="auto" w:fill="auto"/>
                                </w:tcPr>
                                <w:p w14:paraId="57FEACA0" w14:textId="77777777" w:rsidR="00E0450C" w:rsidRPr="00CC1463" w:rsidRDefault="00E0450C" w:rsidP="00B31086">
                                  <w:pPr>
                                    <w:spacing w:line="276" w:lineRule="auto"/>
                                    <w:rPr>
                                      <w:b w:val="0"/>
                                      <w:bCs w:val="0"/>
                                    </w:rPr>
                                  </w:pPr>
                                </w:p>
                              </w:tc>
                            </w:tr>
                            <w:tr w:rsidR="00E0450C" w:rsidRPr="00CC1463" w14:paraId="63B64B7D" w14:textId="77777777" w:rsidTr="00317813">
                              <w:tc>
                                <w:tcPr>
                                  <w:tcW w:w="10042" w:type="dxa"/>
                                  <w:shd w:val="clear" w:color="auto" w:fill="auto"/>
                                </w:tcPr>
                                <w:p w14:paraId="6275FEA1" w14:textId="77777777" w:rsidR="00E0450C" w:rsidRPr="00CC1463" w:rsidRDefault="00E0450C" w:rsidP="00B31086">
                                  <w:pPr>
                                    <w:spacing w:line="276" w:lineRule="auto"/>
                                    <w:rPr>
                                      <w:b w:val="0"/>
                                      <w:bCs w:val="0"/>
                                    </w:rPr>
                                  </w:pPr>
                                </w:p>
                              </w:tc>
                            </w:tr>
                            <w:tr w:rsidR="00E0450C" w:rsidRPr="00CC1463" w14:paraId="7F12B488" w14:textId="77777777" w:rsidTr="00317813">
                              <w:tc>
                                <w:tcPr>
                                  <w:tcW w:w="10042" w:type="dxa"/>
                                  <w:shd w:val="clear" w:color="auto" w:fill="auto"/>
                                </w:tcPr>
                                <w:p w14:paraId="637AF4EB" w14:textId="77777777" w:rsidR="00E0450C" w:rsidRPr="00CC1463" w:rsidRDefault="00E0450C" w:rsidP="00B31086">
                                  <w:pPr>
                                    <w:spacing w:line="276" w:lineRule="auto"/>
                                    <w:rPr>
                                      <w:b w:val="0"/>
                                      <w:bCs w:val="0"/>
                                    </w:rPr>
                                  </w:pPr>
                                </w:p>
                              </w:tc>
                            </w:tr>
                            <w:tr w:rsidR="00E0450C" w:rsidRPr="00CC1463" w14:paraId="4C1DF955" w14:textId="77777777" w:rsidTr="00317813">
                              <w:tc>
                                <w:tcPr>
                                  <w:tcW w:w="10042" w:type="dxa"/>
                                  <w:shd w:val="clear" w:color="auto" w:fill="auto"/>
                                </w:tcPr>
                                <w:p w14:paraId="0BA4CB75" w14:textId="77777777" w:rsidR="00E0450C" w:rsidRPr="00CC1463" w:rsidRDefault="00E0450C" w:rsidP="00B31086">
                                  <w:pPr>
                                    <w:spacing w:line="276" w:lineRule="auto"/>
                                    <w:rPr>
                                      <w:b w:val="0"/>
                                      <w:bCs w:val="0"/>
                                    </w:rPr>
                                  </w:pPr>
                                </w:p>
                              </w:tc>
                            </w:tr>
                            <w:tr w:rsidR="00E0450C" w:rsidRPr="00CC1463" w14:paraId="69E1D15A" w14:textId="77777777" w:rsidTr="00317813">
                              <w:tc>
                                <w:tcPr>
                                  <w:tcW w:w="10042" w:type="dxa"/>
                                  <w:shd w:val="clear" w:color="auto" w:fill="auto"/>
                                </w:tcPr>
                                <w:p w14:paraId="34F303B4" w14:textId="77777777" w:rsidR="00E0450C" w:rsidRPr="00CC1463" w:rsidRDefault="00E0450C" w:rsidP="00B31086">
                                  <w:pPr>
                                    <w:spacing w:line="276" w:lineRule="auto"/>
                                    <w:rPr>
                                      <w:b w:val="0"/>
                                      <w:bCs w:val="0"/>
                                    </w:rPr>
                                  </w:pPr>
                                </w:p>
                              </w:tc>
                            </w:tr>
                            <w:tr w:rsidR="00E0450C" w:rsidRPr="00CC1463" w14:paraId="27D6B080" w14:textId="77777777" w:rsidTr="00317813">
                              <w:tc>
                                <w:tcPr>
                                  <w:tcW w:w="10042" w:type="dxa"/>
                                  <w:shd w:val="clear" w:color="auto" w:fill="auto"/>
                                </w:tcPr>
                                <w:p w14:paraId="1729560B" w14:textId="77777777" w:rsidR="00E0450C" w:rsidRPr="00CC1463" w:rsidRDefault="00E0450C" w:rsidP="00B31086">
                                  <w:pPr>
                                    <w:spacing w:line="276" w:lineRule="auto"/>
                                    <w:rPr>
                                      <w:b w:val="0"/>
                                      <w:bCs w:val="0"/>
                                    </w:rPr>
                                  </w:pPr>
                                </w:p>
                              </w:tc>
                            </w:tr>
                            <w:tr w:rsidR="00E0450C" w:rsidRPr="00CC1463" w14:paraId="4B4AF75C" w14:textId="77777777" w:rsidTr="00317813">
                              <w:tc>
                                <w:tcPr>
                                  <w:tcW w:w="10042" w:type="dxa"/>
                                  <w:shd w:val="clear" w:color="auto" w:fill="auto"/>
                                </w:tcPr>
                                <w:p w14:paraId="723DE36E" w14:textId="77777777" w:rsidR="00E0450C" w:rsidRPr="00CC1463" w:rsidRDefault="00E0450C" w:rsidP="00B31086">
                                  <w:pPr>
                                    <w:spacing w:line="276" w:lineRule="auto"/>
                                    <w:rPr>
                                      <w:b w:val="0"/>
                                      <w:bCs w:val="0"/>
                                    </w:rPr>
                                  </w:pPr>
                                </w:p>
                              </w:tc>
                            </w:tr>
                            <w:tr w:rsidR="00E0450C" w:rsidRPr="00CC1463" w14:paraId="26F3849A" w14:textId="77777777" w:rsidTr="00317813">
                              <w:tc>
                                <w:tcPr>
                                  <w:tcW w:w="10042" w:type="dxa"/>
                                  <w:shd w:val="clear" w:color="auto" w:fill="auto"/>
                                </w:tcPr>
                                <w:p w14:paraId="16005CC4" w14:textId="77777777" w:rsidR="00E0450C" w:rsidRPr="00CC1463" w:rsidRDefault="00E0450C" w:rsidP="00B31086">
                                  <w:pPr>
                                    <w:spacing w:line="276" w:lineRule="auto"/>
                                    <w:rPr>
                                      <w:b w:val="0"/>
                                      <w:bCs w:val="0"/>
                                    </w:rPr>
                                  </w:pPr>
                                </w:p>
                              </w:tc>
                            </w:tr>
                            <w:tr w:rsidR="00E0450C" w:rsidRPr="00CC1463" w14:paraId="211626DB" w14:textId="77777777" w:rsidTr="00317813">
                              <w:tc>
                                <w:tcPr>
                                  <w:tcW w:w="10042" w:type="dxa"/>
                                  <w:shd w:val="clear" w:color="auto" w:fill="auto"/>
                                </w:tcPr>
                                <w:p w14:paraId="6732C0AA" w14:textId="77777777" w:rsidR="00E0450C" w:rsidRPr="00CC1463" w:rsidRDefault="00E0450C" w:rsidP="00B31086">
                                  <w:pPr>
                                    <w:spacing w:line="276" w:lineRule="auto"/>
                                    <w:rPr>
                                      <w:b w:val="0"/>
                                      <w:bCs w:val="0"/>
                                    </w:rPr>
                                  </w:pPr>
                                </w:p>
                              </w:tc>
                            </w:tr>
                            <w:tr w:rsidR="00E0450C" w:rsidRPr="00CC1463" w14:paraId="6D7932E7" w14:textId="77777777" w:rsidTr="00317813">
                              <w:tc>
                                <w:tcPr>
                                  <w:tcW w:w="10042" w:type="dxa"/>
                                  <w:shd w:val="clear" w:color="auto" w:fill="auto"/>
                                </w:tcPr>
                                <w:p w14:paraId="69DD6504" w14:textId="77777777" w:rsidR="00E0450C" w:rsidRPr="00CC1463" w:rsidRDefault="00E0450C" w:rsidP="00B31086">
                                  <w:pPr>
                                    <w:spacing w:line="276" w:lineRule="auto"/>
                                    <w:rPr>
                                      <w:b w:val="0"/>
                                      <w:bCs w:val="0"/>
                                    </w:rPr>
                                  </w:pPr>
                                </w:p>
                              </w:tc>
                            </w:tr>
                            <w:tr w:rsidR="00E0450C" w:rsidRPr="00CC1463" w14:paraId="44551384" w14:textId="77777777" w:rsidTr="00317813">
                              <w:tc>
                                <w:tcPr>
                                  <w:tcW w:w="10042" w:type="dxa"/>
                                  <w:shd w:val="clear" w:color="auto" w:fill="auto"/>
                                </w:tcPr>
                                <w:p w14:paraId="5DA2A9B3" w14:textId="77777777" w:rsidR="00E0450C" w:rsidRPr="00CC1463" w:rsidRDefault="00E0450C" w:rsidP="00B31086">
                                  <w:pPr>
                                    <w:spacing w:line="276" w:lineRule="auto"/>
                                    <w:rPr>
                                      <w:b w:val="0"/>
                                      <w:bCs w:val="0"/>
                                    </w:rPr>
                                  </w:pPr>
                                </w:p>
                              </w:tc>
                            </w:tr>
                            <w:tr w:rsidR="00E0450C" w:rsidRPr="00CC1463" w14:paraId="6F7F93C5" w14:textId="77777777" w:rsidTr="00317813">
                              <w:tc>
                                <w:tcPr>
                                  <w:tcW w:w="10042" w:type="dxa"/>
                                  <w:shd w:val="clear" w:color="auto" w:fill="auto"/>
                                </w:tcPr>
                                <w:p w14:paraId="0EDA807A" w14:textId="77777777" w:rsidR="00E0450C" w:rsidRPr="00CC1463" w:rsidRDefault="00E0450C" w:rsidP="00B31086">
                                  <w:pPr>
                                    <w:spacing w:line="276" w:lineRule="auto"/>
                                    <w:rPr>
                                      <w:b w:val="0"/>
                                      <w:bCs w:val="0"/>
                                    </w:rPr>
                                  </w:pPr>
                                </w:p>
                              </w:tc>
                            </w:tr>
                            <w:tr w:rsidR="00E0450C" w:rsidRPr="00CC1463" w14:paraId="308AB936" w14:textId="77777777" w:rsidTr="00317813">
                              <w:tc>
                                <w:tcPr>
                                  <w:tcW w:w="10042" w:type="dxa"/>
                                  <w:shd w:val="clear" w:color="auto" w:fill="auto"/>
                                </w:tcPr>
                                <w:p w14:paraId="0C54E967" w14:textId="77777777" w:rsidR="00E0450C" w:rsidRPr="00CC1463" w:rsidRDefault="00E0450C" w:rsidP="00B31086">
                                  <w:pPr>
                                    <w:spacing w:line="276" w:lineRule="auto"/>
                                    <w:rPr>
                                      <w:b w:val="0"/>
                                      <w:bCs w:val="0"/>
                                    </w:rPr>
                                  </w:pPr>
                                </w:p>
                              </w:tc>
                            </w:tr>
                            <w:tr w:rsidR="00E0450C" w:rsidRPr="00CC1463" w14:paraId="17517E1C" w14:textId="77777777" w:rsidTr="00317813">
                              <w:tc>
                                <w:tcPr>
                                  <w:tcW w:w="10042" w:type="dxa"/>
                                  <w:shd w:val="clear" w:color="auto" w:fill="auto"/>
                                </w:tcPr>
                                <w:p w14:paraId="54F00736" w14:textId="77777777" w:rsidR="00E0450C" w:rsidRPr="00CC1463" w:rsidRDefault="00E0450C" w:rsidP="00B31086">
                                  <w:pPr>
                                    <w:spacing w:line="276" w:lineRule="auto"/>
                                    <w:rPr>
                                      <w:b w:val="0"/>
                                      <w:bCs w:val="0"/>
                                    </w:rPr>
                                  </w:pPr>
                                </w:p>
                              </w:tc>
                            </w:tr>
                            <w:tr w:rsidR="00E0450C" w:rsidRPr="00CC1463" w14:paraId="6C09BF54" w14:textId="77777777" w:rsidTr="00317813">
                              <w:tc>
                                <w:tcPr>
                                  <w:tcW w:w="10042" w:type="dxa"/>
                                  <w:shd w:val="clear" w:color="auto" w:fill="auto"/>
                                </w:tcPr>
                                <w:p w14:paraId="2C5FA355" w14:textId="77777777" w:rsidR="00E0450C" w:rsidRPr="00CC1463" w:rsidRDefault="00E0450C" w:rsidP="00B31086">
                                  <w:pPr>
                                    <w:spacing w:line="276" w:lineRule="auto"/>
                                    <w:rPr>
                                      <w:b w:val="0"/>
                                      <w:bCs w:val="0"/>
                                    </w:rPr>
                                  </w:pPr>
                                </w:p>
                              </w:tc>
                            </w:tr>
                            <w:tr w:rsidR="00E0450C" w:rsidRPr="00CC1463" w14:paraId="45E07F7C" w14:textId="77777777" w:rsidTr="00317813">
                              <w:tc>
                                <w:tcPr>
                                  <w:tcW w:w="10042" w:type="dxa"/>
                                  <w:shd w:val="clear" w:color="auto" w:fill="auto"/>
                                </w:tcPr>
                                <w:p w14:paraId="4CFDF659" w14:textId="77777777" w:rsidR="00E0450C" w:rsidRPr="00CC1463" w:rsidRDefault="00E0450C" w:rsidP="00B31086">
                                  <w:pPr>
                                    <w:spacing w:line="276" w:lineRule="auto"/>
                                    <w:rPr>
                                      <w:b w:val="0"/>
                                      <w:bCs w:val="0"/>
                                    </w:rPr>
                                  </w:pPr>
                                </w:p>
                              </w:tc>
                            </w:tr>
                            <w:tr w:rsidR="00E0450C" w:rsidRPr="00CC1463" w14:paraId="7D0596D9" w14:textId="77777777" w:rsidTr="00317813">
                              <w:tc>
                                <w:tcPr>
                                  <w:tcW w:w="10042" w:type="dxa"/>
                                  <w:shd w:val="clear" w:color="auto" w:fill="auto"/>
                                </w:tcPr>
                                <w:p w14:paraId="50879901" w14:textId="77777777" w:rsidR="00E0450C" w:rsidRPr="00CC1463" w:rsidRDefault="00E0450C" w:rsidP="00B31086">
                                  <w:pPr>
                                    <w:spacing w:line="276" w:lineRule="auto"/>
                                    <w:rPr>
                                      <w:b w:val="0"/>
                                      <w:bCs w:val="0"/>
                                    </w:rPr>
                                  </w:pPr>
                                </w:p>
                              </w:tc>
                            </w:tr>
                            <w:tr w:rsidR="00E0450C" w:rsidRPr="00CC1463" w14:paraId="6E37304B" w14:textId="77777777" w:rsidTr="00317813">
                              <w:tc>
                                <w:tcPr>
                                  <w:tcW w:w="10042" w:type="dxa"/>
                                  <w:shd w:val="clear" w:color="auto" w:fill="auto"/>
                                </w:tcPr>
                                <w:p w14:paraId="5A78FAB7" w14:textId="77777777" w:rsidR="00E0450C" w:rsidRPr="00CC1463" w:rsidRDefault="00E0450C" w:rsidP="00B31086">
                                  <w:pPr>
                                    <w:spacing w:line="276" w:lineRule="auto"/>
                                    <w:rPr>
                                      <w:b w:val="0"/>
                                      <w:bCs w:val="0"/>
                                    </w:rPr>
                                  </w:pPr>
                                </w:p>
                              </w:tc>
                            </w:tr>
                            <w:tr w:rsidR="00E0450C" w:rsidRPr="00CC1463" w14:paraId="233D8C6C" w14:textId="77777777" w:rsidTr="00317813">
                              <w:tc>
                                <w:tcPr>
                                  <w:tcW w:w="10042" w:type="dxa"/>
                                  <w:shd w:val="clear" w:color="auto" w:fill="auto"/>
                                </w:tcPr>
                                <w:p w14:paraId="5644AA13" w14:textId="77777777" w:rsidR="00E0450C" w:rsidRPr="00CC1463" w:rsidRDefault="00E0450C" w:rsidP="00B31086">
                                  <w:pPr>
                                    <w:spacing w:line="276" w:lineRule="auto"/>
                                    <w:rPr>
                                      <w:b w:val="0"/>
                                      <w:bCs w:val="0"/>
                                    </w:rPr>
                                  </w:pPr>
                                </w:p>
                              </w:tc>
                            </w:tr>
                            <w:tr w:rsidR="00E0450C" w:rsidRPr="00CC1463" w14:paraId="4EF23181" w14:textId="77777777" w:rsidTr="00317813">
                              <w:tc>
                                <w:tcPr>
                                  <w:tcW w:w="10042" w:type="dxa"/>
                                  <w:shd w:val="clear" w:color="auto" w:fill="auto"/>
                                </w:tcPr>
                                <w:p w14:paraId="0B40C5D5" w14:textId="77777777" w:rsidR="00E0450C" w:rsidRPr="00CC1463" w:rsidRDefault="00E0450C" w:rsidP="00B31086">
                                  <w:pPr>
                                    <w:spacing w:line="276" w:lineRule="auto"/>
                                    <w:rPr>
                                      <w:b w:val="0"/>
                                      <w:bCs w:val="0"/>
                                    </w:rPr>
                                  </w:pPr>
                                </w:p>
                              </w:tc>
                            </w:tr>
                            <w:tr w:rsidR="00E0450C" w:rsidRPr="00CC1463" w14:paraId="14C2E86C" w14:textId="77777777" w:rsidTr="00317813">
                              <w:tc>
                                <w:tcPr>
                                  <w:tcW w:w="10042" w:type="dxa"/>
                                  <w:shd w:val="clear" w:color="auto" w:fill="auto"/>
                                </w:tcPr>
                                <w:p w14:paraId="3C61F363" w14:textId="77777777" w:rsidR="00E0450C" w:rsidRPr="00CC1463" w:rsidRDefault="00E0450C" w:rsidP="00B31086">
                                  <w:pPr>
                                    <w:spacing w:line="276" w:lineRule="auto"/>
                                    <w:rPr>
                                      <w:b w:val="0"/>
                                      <w:bCs w:val="0"/>
                                    </w:rPr>
                                  </w:pPr>
                                </w:p>
                              </w:tc>
                            </w:tr>
                            <w:tr w:rsidR="00E0450C" w:rsidRPr="00CC1463" w14:paraId="0800FF9D" w14:textId="77777777" w:rsidTr="00317813">
                              <w:tc>
                                <w:tcPr>
                                  <w:tcW w:w="10042" w:type="dxa"/>
                                  <w:shd w:val="clear" w:color="auto" w:fill="auto"/>
                                </w:tcPr>
                                <w:p w14:paraId="145B2757" w14:textId="77777777" w:rsidR="00E0450C" w:rsidRPr="00CC1463" w:rsidRDefault="00E0450C" w:rsidP="00B31086">
                                  <w:pPr>
                                    <w:spacing w:line="276" w:lineRule="auto"/>
                                    <w:rPr>
                                      <w:b w:val="0"/>
                                      <w:bCs w:val="0"/>
                                    </w:rPr>
                                  </w:pPr>
                                </w:p>
                              </w:tc>
                            </w:tr>
                            <w:tr w:rsidR="00E0450C" w:rsidRPr="00CC1463" w14:paraId="1CEB2808" w14:textId="77777777" w:rsidTr="00317813">
                              <w:tc>
                                <w:tcPr>
                                  <w:tcW w:w="10042" w:type="dxa"/>
                                  <w:shd w:val="clear" w:color="auto" w:fill="auto"/>
                                </w:tcPr>
                                <w:p w14:paraId="295AD6B2" w14:textId="77777777" w:rsidR="00E0450C" w:rsidRPr="00CC1463" w:rsidRDefault="00E0450C" w:rsidP="00B31086">
                                  <w:pPr>
                                    <w:spacing w:line="276" w:lineRule="auto"/>
                                    <w:rPr>
                                      <w:b w:val="0"/>
                                      <w:bCs w:val="0"/>
                                    </w:rPr>
                                  </w:pPr>
                                </w:p>
                              </w:tc>
                            </w:tr>
                            <w:tr w:rsidR="00E0450C" w:rsidRPr="00CC1463" w14:paraId="2CDA64B5" w14:textId="77777777" w:rsidTr="00317813">
                              <w:tc>
                                <w:tcPr>
                                  <w:tcW w:w="10042" w:type="dxa"/>
                                  <w:shd w:val="clear" w:color="auto" w:fill="auto"/>
                                </w:tcPr>
                                <w:p w14:paraId="046B8BAF" w14:textId="77777777" w:rsidR="00E0450C" w:rsidRPr="00CC1463" w:rsidRDefault="00E0450C" w:rsidP="00B31086">
                                  <w:pPr>
                                    <w:spacing w:line="276" w:lineRule="auto"/>
                                    <w:rPr>
                                      <w:b w:val="0"/>
                                      <w:bCs w:val="0"/>
                                    </w:rPr>
                                  </w:pPr>
                                </w:p>
                              </w:tc>
                            </w:tr>
                            <w:tr w:rsidR="00E0450C" w:rsidRPr="00CC1463" w14:paraId="76D772CB" w14:textId="77777777" w:rsidTr="00317813">
                              <w:tc>
                                <w:tcPr>
                                  <w:tcW w:w="10042" w:type="dxa"/>
                                  <w:shd w:val="clear" w:color="auto" w:fill="auto"/>
                                </w:tcPr>
                                <w:p w14:paraId="51564D11" w14:textId="77777777" w:rsidR="00E0450C" w:rsidRPr="00CC1463" w:rsidRDefault="00E0450C" w:rsidP="00B31086">
                                  <w:pPr>
                                    <w:spacing w:line="276" w:lineRule="auto"/>
                                    <w:rPr>
                                      <w:b w:val="0"/>
                                      <w:bCs w:val="0"/>
                                    </w:rPr>
                                  </w:pPr>
                                </w:p>
                              </w:tc>
                            </w:tr>
                            <w:tr w:rsidR="00E0450C" w:rsidRPr="00CC1463" w14:paraId="56AD4E4C" w14:textId="77777777" w:rsidTr="00317813">
                              <w:tc>
                                <w:tcPr>
                                  <w:tcW w:w="10042" w:type="dxa"/>
                                  <w:shd w:val="clear" w:color="auto" w:fill="auto"/>
                                </w:tcPr>
                                <w:p w14:paraId="425BCBFC" w14:textId="77777777" w:rsidR="00E0450C" w:rsidRPr="00CC1463" w:rsidRDefault="00E0450C" w:rsidP="00B31086">
                                  <w:pPr>
                                    <w:spacing w:line="276" w:lineRule="auto"/>
                                    <w:rPr>
                                      <w:b w:val="0"/>
                                      <w:bCs w:val="0"/>
                                    </w:rPr>
                                  </w:pPr>
                                </w:p>
                              </w:tc>
                            </w:tr>
                            <w:tr w:rsidR="00E0450C" w:rsidRPr="00CC1463" w14:paraId="424E6A29" w14:textId="77777777" w:rsidTr="00317813">
                              <w:tc>
                                <w:tcPr>
                                  <w:tcW w:w="10042" w:type="dxa"/>
                                  <w:shd w:val="clear" w:color="auto" w:fill="auto"/>
                                </w:tcPr>
                                <w:p w14:paraId="51A1ABF3" w14:textId="77777777" w:rsidR="00E0450C" w:rsidRPr="00CC1463" w:rsidRDefault="00E0450C" w:rsidP="00B31086">
                                  <w:pPr>
                                    <w:spacing w:line="276" w:lineRule="auto"/>
                                    <w:rPr>
                                      <w:b w:val="0"/>
                                      <w:bCs w:val="0"/>
                                    </w:rPr>
                                  </w:pPr>
                                </w:p>
                              </w:tc>
                            </w:tr>
                          </w:tbl>
                          <w:p w14:paraId="554B7B6A" w14:textId="77777777" w:rsidR="00E0450C" w:rsidRPr="00CC1463" w:rsidRDefault="00E0450C" w:rsidP="002837E9">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4" type="#_x0000_t202" style="position:absolute;margin-left:-13.65pt;margin-top:.85pt;width:510.25pt;height:771p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CC1463" w14:paraId="2F04F03C" w14:textId="77777777" w:rsidTr="00317813">
                        <w:tc>
                          <w:tcPr>
                            <w:tcW w:w="10042" w:type="dxa"/>
                            <w:shd w:val="clear" w:color="auto" w:fill="auto"/>
                          </w:tcPr>
                          <w:p w14:paraId="3425DEEB" w14:textId="77777777" w:rsidR="00E0450C" w:rsidRPr="00CC1463" w:rsidRDefault="00E0450C" w:rsidP="00C4593A">
                            <w:pPr>
                              <w:spacing w:line="276" w:lineRule="auto"/>
                              <w:jc w:val="both"/>
                              <w:rPr>
                                <w:sz w:val="22"/>
                                <w:szCs w:val="22"/>
                              </w:rPr>
                            </w:pPr>
                            <w:r w:rsidRPr="00CC1463">
                              <w:rPr>
                                <w:sz w:val="22"/>
                                <w:szCs w:val="22"/>
                              </w:rPr>
                              <w:t>C. PHIẾU HỌC TẬP VẬN DỤNG.</w:t>
                            </w:r>
                          </w:p>
                          <w:p w14:paraId="2BE59F3C" w14:textId="77777777" w:rsidR="00E0450C" w:rsidRPr="00CC1463" w:rsidRDefault="00E0450C" w:rsidP="00C4593A">
                            <w:pPr>
                              <w:spacing w:line="276" w:lineRule="auto"/>
                              <w:rPr>
                                <w:b w:val="0"/>
                                <w:sz w:val="21"/>
                                <w:szCs w:val="21"/>
                              </w:rPr>
                            </w:pPr>
                            <w:r w:rsidRPr="00CC1463">
                              <w:rPr>
                                <w:sz w:val="21"/>
                                <w:szCs w:val="21"/>
                                <w:u w:val="single"/>
                              </w:rPr>
                              <w:t>Câu 1.</w:t>
                            </w:r>
                            <w:r w:rsidRPr="00CC1463">
                              <w:rPr>
                                <w:b w:val="0"/>
                                <w:sz w:val="21"/>
                                <w:szCs w:val="21"/>
                              </w:rPr>
                              <w:t xml:space="preserve"> Chọn câu trả lời </w:t>
                            </w:r>
                            <w:proofErr w:type="gramStart"/>
                            <w:r w:rsidRPr="00CC1463">
                              <w:rPr>
                                <w:sz w:val="21"/>
                                <w:szCs w:val="21"/>
                              </w:rPr>
                              <w:t>sai</w:t>
                            </w:r>
                            <w:r w:rsidRPr="00CC1463">
                              <w:rPr>
                                <w:b w:val="0"/>
                                <w:sz w:val="21"/>
                                <w:szCs w:val="21"/>
                              </w:rPr>
                              <w:t xml:space="preserve"> .</w:t>
                            </w:r>
                            <w:proofErr w:type="gramEnd"/>
                            <w:r w:rsidRPr="00CC1463">
                              <w:rPr>
                                <w:b w:val="0"/>
                                <w:sz w:val="21"/>
                                <w:szCs w:val="21"/>
                              </w:rPr>
                              <w:t xml:space="preserve"> Vectơ vận tốc của chuyển động tròn đều:</w:t>
                            </w:r>
                          </w:p>
                          <w:p w14:paraId="231A8DAD" w14:textId="77777777" w:rsidR="00E0450C" w:rsidRPr="00CC1463" w:rsidRDefault="00E0450C" w:rsidP="00C4593A">
                            <w:pPr>
                              <w:spacing w:line="276" w:lineRule="auto"/>
                              <w:rPr>
                                <w:b w:val="0"/>
                                <w:sz w:val="21"/>
                                <w:szCs w:val="21"/>
                              </w:rPr>
                            </w:pPr>
                            <w:r w:rsidRPr="00CC1463">
                              <w:rPr>
                                <w:b w:val="0"/>
                                <w:sz w:val="21"/>
                                <w:szCs w:val="21"/>
                              </w:rPr>
                              <w:t>A. Có độ lớn được tính bởi công thức: v = v</w:t>
                            </w:r>
                            <w:r w:rsidRPr="00CC1463">
                              <w:rPr>
                                <w:b w:val="0"/>
                                <w:sz w:val="21"/>
                                <w:szCs w:val="21"/>
                                <w:vertAlign w:val="subscript"/>
                              </w:rPr>
                              <w:t>0</w:t>
                            </w:r>
                            <w:r w:rsidRPr="00CC1463">
                              <w:rPr>
                                <w:b w:val="0"/>
                                <w:sz w:val="21"/>
                                <w:szCs w:val="21"/>
                              </w:rPr>
                              <w:t xml:space="preserve"> + at.                      B. Có độ lớn là một hằng số.</w:t>
                            </w:r>
                          </w:p>
                          <w:p w14:paraId="4CB9E742" w14:textId="77777777" w:rsidR="00E0450C" w:rsidRPr="00CC1463" w:rsidRDefault="00E0450C" w:rsidP="00C4593A">
                            <w:pPr>
                              <w:spacing w:line="276" w:lineRule="auto"/>
                              <w:rPr>
                                <w:b w:val="0"/>
                                <w:sz w:val="21"/>
                                <w:szCs w:val="21"/>
                              </w:rPr>
                            </w:pPr>
                            <w:r w:rsidRPr="00CC1463">
                              <w:rPr>
                                <w:b w:val="0"/>
                                <w:sz w:val="21"/>
                                <w:szCs w:val="21"/>
                              </w:rPr>
                              <w:t>C. Có phương tiếp tuyến với đường tròn quĩ đạo.                       D. Có phương vuông góc với bán kính quỹ đạo.</w:t>
                            </w:r>
                          </w:p>
                          <w:p w14:paraId="12E9BEC6" w14:textId="77777777" w:rsidR="00E0450C" w:rsidRPr="00CC1463" w:rsidRDefault="00E0450C" w:rsidP="00C4593A">
                            <w:pPr>
                              <w:spacing w:line="276" w:lineRule="auto"/>
                              <w:jc w:val="both"/>
                              <w:rPr>
                                <w:b w:val="0"/>
                                <w:sz w:val="21"/>
                                <w:szCs w:val="21"/>
                              </w:rPr>
                            </w:pPr>
                            <w:r w:rsidRPr="00CC1463">
                              <w:rPr>
                                <w:sz w:val="21"/>
                                <w:szCs w:val="21"/>
                                <w:u w:val="single"/>
                              </w:rPr>
                              <w:t>Câu 2.</w:t>
                            </w:r>
                            <w:r w:rsidRPr="00CC1463">
                              <w:rPr>
                                <w:b w:val="0"/>
                                <w:sz w:val="21"/>
                                <w:szCs w:val="21"/>
                              </w:rPr>
                              <w:t xml:space="preserve"> Tìm câu SAI khi nói về chuyển động tròn đều.</w:t>
                            </w:r>
                          </w:p>
                          <w:p w14:paraId="2C4865B5" w14:textId="77777777" w:rsidR="00E0450C" w:rsidRPr="00CC1463" w:rsidRDefault="00E0450C" w:rsidP="00C4593A">
                            <w:pPr>
                              <w:spacing w:line="276" w:lineRule="auto"/>
                              <w:jc w:val="both"/>
                              <w:rPr>
                                <w:b w:val="0"/>
                                <w:sz w:val="21"/>
                                <w:szCs w:val="21"/>
                              </w:rPr>
                            </w:pPr>
                            <w:r w:rsidRPr="00CC1463">
                              <w:rPr>
                                <w:b w:val="0"/>
                                <w:sz w:val="21"/>
                                <w:szCs w:val="21"/>
                              </w:rPr>
                              <w:t>A. Có cùng tần số, chuyển động nào có bán kính lớn hơn thì tốc độ dài lớn hơn.</w:t>
                            </w:r>
                          </w:p>
                          <w:p w14:paraId="707297EF" w14:textId="77777777" w:rsidR="00E0450C" w:rsidRPr="00CC1463" w:rsidRDefault="00E0450C" w:rsidP="00C4593A">
                            <w:pPr>
                              <w:spacing w:line="276" w:lineRule="auto"/>
                              <w:jc w:val="both"/>
                              <w:rPr>
                                <w:b w:val="0"/>
                                <w:sz w:val="21"/>
                                <w:szCs w:val="21"/>
                              </w:rPr>
                            </w:pPr>
                            <w:r w:rsidRPr="00CC1463">
                              <w:rPr>
                                <w:b w:val="0"/>
                                <w:sz w:val="21"/>
                                <w:szCs w:val="21"/>
                              </w:rPr>
                              <w:t>B. Có cùng bán kính, chuyển động nào có chu kì lớn hơn thì có tốc độ góc lớn hơn.</w:t>
                            </w:r>
                          </w:p>
                          <w:p w14:paraId="773B9B17" w14:textId="77777777" w:rsidR="00E0450C" w:rsidRPr="00CC1463" w:rsidRDefault="00E0450C" w:rsidP="00C4593A">
                            <w:pPr>
                              <w:spacing w:line="276" w:lineRule="auto"/>
                              <w:jc w:val="both"/>
                              <w:rPr>
                                <w:b w:val="0"/>
                                <w:sz w:val="21"/>
                                <w:szCs w:val="21"/>
                              </w:rPr>
                            </w:pPr>
                            <w:r w:rsidRPr="00CC1463">
                              <w:rPr>
                                <w:b w:val="0"/>
                                <w:sz w:val="21"/>
                                <w:szCs w:val="21"/>
                              </w:rPr>
                              <w:t>C. Có cùng tốc độ góc, chuyển động nào có bán kính lớn hơn thì có tốc độ dài lớn hơn.</w:t>
                            </w:r>
                          </w:p>
                          <w:p w14:paraId="44B9B784" w14:textId="77777777" w:rsidR="00E0450C" w:rsidRPr="00CC1463" w:rsidRDefault="00E0450C" w:rsidP="00C4593A">
                            <w:pPr>
                              <w:spacing w:line="276" w:lineRule="auto"/>
                              <w:jc w:val="both"/>
                              <w:rPr>
                                <w:b w:val="0"/>
                                <w:sz w:val="21"/>
                                <w:szCs w:val="21"/>
                              </w:rPr>
                            </w:pPr>
                            <w:r w:rsidRPr="00CC1463">
                              <w:rPr>
                                <w:b w:val="0"/>
                                <w:sz w:val="21"/>
                                <w:szCs w:val="21"/>
                              </w:rPr>
                              <w:t>D. Có cùng chu kỳ, chuyển động nào có bán kính lớn thì có tốc độ dài lớn.</w:t>
                            </w:r>
                          </w:p>
                          <w:p w14:paraId="23C22E07" w14:textId="77777777" w:rsidR="00E0450C" w:rsidRPr="00CC1463" w:rsidRDefault="00E0450C" w:rsidP="00C4593A">
                            <w:pPr>
                              <w:spacing w:line="276" w:lineRule="auto"/>
                              <w:jc w:val="both"/>
                              <w:rPr>
                                <w:b w:val="0"/>
                                <w:sz w:val="21"/>
                                <w:szCs w:val="21"/>
                              </w:rPr>
                            </w:pPr>
                            <w:r w:rsidRPr="00CC1463">
                              <w:rPr>
                                <w:sz w:val="21"/>
                                <w:szCs w:val="21"/>
                                <w:u w:val="single"/>
                              </w:rPr>
                              <w:t>Câu 3.</w:t>
                            </w:r>
                            <w:r w:rsidRPr="00CC1463">
                              <w:rPr>
                                <w:b w:val="0"/>
                                <w:sz w:val="21"/>
                                <w:szCs w:val="21"/>
                              </w:rPr>
                              <w:t xml:space="preserve"> Điều nào sau đây </w:t>
                            </w:r>
                            <w:r w:rsidRPr="00CC1463">
                              <w:rPr>
                                <w:sz w:val="21"/>
                                <w:szCs w:val="21"/>
                              </w:rPr>
                              <w:t>sai</w:t>
                            </w:r>
                            <w:r w:rsidRPr="00CC1463">
                              <w:rPr>
                                <w:b w:val="0"/>
                                <w:sz w:val="21"/>
                                <w:szCs w:val="21"/>
                              </w:rPr>
                              <w:t xml:space="preserve"> khi nói về tốc độ góc của vật chuyển động tròn </w:t>
                            </w:r>
                            <w:proofErr w:type="gramStart"/>
                            <w:r w:rsidRPr="00CC1463">
                              <w:rPr>
                                <w:b w:val="0"/>
                                <w:sz w:val="21"/>
                                <w:szCs w:val="21"/>
                              </w:rPr>
                              <w:t>đều ?</w:t>
                            </w:r>
                            <w:proofErr w:type="gramEnd"/>
                          </w:p>
                          <w:p w14:paraId="6B6C8BAC" w14:textId="77777777" w:rsidR="00E0450C" w:rsidRPr="00CC1463" w:rsidRDefault="00E0450C" w:rsidP="00C4593A">
                            <w:pPr>
                              <w:spacing w:line="276" w:lineRule="auto"/>
                              <w:jc w:val="both"/>
                              <w:rPr>
                                <w:b w:val="0"/>
                                <w:sz w:val="21"/>
                                <w:szCs w:val="21"/>
                              </w:rPr>
                            </w:pPr>
                            <w:r w:rsidRPr="00CC1463">
                              <w:rPr>
                                <w:b w:val="0"/>
                                <w:sz w:val="21"/>
                                <w:szCs w:val="21"/>
                              </w:rPr>
                              <w:t>A. Tốc độ góc là đại lượng luôn thay đổi theo thời gian.</w:t>
                            </w:r>
                          </w:p>
                          <w:p w14:paraId="3E372A1D" w14:textId="10C22A96" w:rsidR="00E0450C" w:rsidRPr="00CC1463" w:rsidRDefault="00E0450C" w:rsidP="00C4593A">
                            <w:pPr>
                              <w:spacing w:line="276" w:lineRule="auto"/>
                              <w:jc w:val="both"/>
                              <w:rPr>
                                <w:b w:val="0"/>
                                <w:sz w:val="21"/>
                                <w:szCs w:val="21"/>
                              </w:rPr>
                            </w:pPr>
                            <w:r w:rsidRPr="00CC1463">
                              <w:rPr>
                                <w:b w:val="0"/>
                                <w:sz w:val="21"/>
                                <w:szCs w:val="21"/>
                              </w:rPr>
                              <w:t>B. Tốc độ góc đo bằng thương số giữa góc quay của bán kính nối vật chuyển động với tâm quay và thời gian để quay góc đó.</w:t>
                            </w:r>
                            <w:r w:rsidRPr="00CC1463">
                              <w:rPr>
                                <w:b w:val="0"/>
                                <w:sz w:val="21"/>
                                <w:szCs w:val="21"/>
                              </w:rPr>
                              <w:tab/>
                            </w:r>
                            <w:r w:rsidRPr="00CC1463">
                              <w:rPr>
                                <w:b w:val="0"/>
                                <w:sz w:val="21"/>
                                <w:szCs w:val="21"/>
                              </w:rPr>
                              <w:tab/>
                            </w:r>
                            <w:r w:rsidRPr="00CC1463">
                              <w:rPr>
                                <w:b w:val="0"/>
                                <w:sz w:val="21"/>
                                <w:szCs w:val="21"/>
                              </w:rPr>
                              <w:tab/>
                            </w:r>
                            <w:r w:rsidRPr="00CC1463">
                              <w:rPr>
                                <w:b w:val="0"/>
                                <w:sz w:val="21"/>
                                <w:szCs w:val="21"/>
                              </w:rPr>
                              <w:tab/>
                            </w:r>
                            <w:r w:rsidRPr="00CC1463">
                              <w:rPr>
                                <w:b w:val="0"/>
                                <w:sz w:val="21"/>
                                <w:szCs w:val="21"/>
                              </w:rPr>
                              <w:tab/>
                            </w:r>
                            <w:r w:rsidRPr="00CC1463">
                              <w:rPr>
                                <w:b w:val="0"/>
                                <w:sz w:val="21"/>
                                <w:szCs w:val="21"/>
                              </w:rPr>
                              <w:tab/>
                              <w:t xml:space="preserve">C. Đơn vị của tốc độ góc là radian trên giây (rad/s)                                                  </w:t>
                            </w:r>
                          </w:p>
                          <w:p w14:paraId="65577246" w14:textId="77777777" w:rsidR="00E0450C" w:rsidRPr="00CC1463" w:rsidRDefault="00E0450C" w:rsidP="00C4593A">
                            <w:pPr>
                              <w:spacing w:line="276" w:lineRule="auto"/>
                              <w:jc w:val="both"/>
                              <w:rPr>
                                <w:b w:val="0"/>
                                <w:sz w:val="21"/>
                                <w:szCs w:val="21"/>
                              </w:rPr>
                            </w:pPr>
                            <w:r w:rsidRPr="00CC1463">
                              <w:rPr>
                                <w:b w:val="0"/>
                                <w:sz w:val="21"/>
                                <w:szCs w:val="21"/>
                              </w:rPr>
                              <w:t>D. Tốc độ góc đặc trưng cho sự quay nhanh hay chậm của bán kính nối vật với tâm quỹ đạo.</w:t>
                            </w:r>
                          </w:p>
                          <w:p w14:paraId="66C7DC2A" w14:textId="77777777" w:rsidR="00E0450C" w:rsidRPr="00CC1463" w:rsidRDefault="00E0450C" w:rsidP="00C4593A">
                            <w:pPr>
                              <w:spacing w:line="276" w:lineRule="auto"/>
                              <w:jc w:val="both"/>
                              <w:rPr>
                                <w:b w:val="0"/>
                                <w:sz w:val="21"/>
                                <w:szCs w:val="21"/>
                              </w:rPr>
                            </w:pPr>
                            <w:r w:rsidRPr="00CC1463">
                              <w:rPr>
                                <w:sz w:val="21"/>
                                <w:szCs w:val="21"/>
                                <w:u w:val="single"/>
                              </w:rPr>
                              <w:t>Câu 4.</w:t>
                            </w:r>
                            <w:r w:rsidRPr="00CC1463">
                              <w:rPr>
                                <w:b w:val="0"/>
                                <w:sz w:val="21"/>
                                <w:szCs w:val="21"/>
                              </w:rPr>
                              <w:t xml:space="preserve"> Điều nào sau đây là SAI khi nói về vật chuyển động tròn </w:t>
                            </w:r>
                            <w:proofErr w:type="gramStart"/>
                            <w:r w:rsidRPr="00CC1463">
                              <w:rPr>
                                <w:b w:val="0"/>
                                <w:sz w:val="21"/>
                                <w:szCs w:val="21"/>
                              </w:rPr>
                              <w:t>đều ?</w:t>
                            </w:r>
                            <w:proofErr w:type="gramEnd"/>
                          </w:p>
                          <w:p w14:paraId="1C563750" w14:textId="77777777" w:rsidR="00E0450C" w:rsidRPr="00CC1463" w:rsidRDefault="00E0450C" w:rsidP="00C4593A">
                            <w:pPr>
                              <w:spacing w:line="276" w:lineRule="auto"/>
                              <w:jc w:val="both"/>
                              <w:rPr>
                                <w:b w:val="0"/>
                                <w:sz w:val="21"/>
                                <w:szCs w:val="21"/>
                              </w:rPr>
                            </w:pPr>
                            <w:r w:rsidRPr="00CC1463">
                              <w:rPr>
                                <w:b w:val="0"/>
                                <w:sz w:val="21"/>
                                <w:szCs w:val="21"/>
                              </w:rPr>
                              <w:t>A. Chu kì quay càng lớn thì vật quay càng chậm.                 B. Tần số quay càng nhỏ thì vật quay càng chậm.</w:t>
                            </w:r>
                          </w:p>
                          <w:p w14:paraId="3294BBCC" w14:textId="77777777" w:rsidR="00E0450C" w:rsidRPr="00CC1463" w:rsidRDefault="00E0450C" w:rsidP="00C4593A">
                            <w:pPr>
                              <w:spacing w:line="276" w:lineRule="auto"/>
                              <w:jc w:val="both"/>
                              <w:rPr>
                                <w:b w:val="0"/>
                                <w:sz w:val="21"/>
                                <w:szCs w:val="21"/>
                              </w:rPr>
                            </w:pPr>
                            <w:r w:rsidRPr="00CC1463">
                              <w:rPr>
                                <w:b w:val="0"/>
                                <w:sz w:val="21"/>
                                <w:szCs w:val="21"/>
                              </w:rPr>
                              <w:t>C. Góc quay càng nhỏ thì vật quay càng chậm.                    D. Vận tốc quay càng nhỏ thì vật quay càng chậm.</w:t>
                            </w:r>
                          </w:p>
                          <w:p w14:paraId="0EF562BF" w14:textId="77777777" w:rsidR="00E0450C" w:rsidRPr="00CC1463" w:rsidRDefault="00E0450C" w:rsidP="00C4593A">
                            <w:pPr>
                              <w:spacing w:line="276" w:lineRule="auto"/>
                              <w:rPr>
                                <w:b w:val="0"/>
                                <w:sz w:val="21"/>
                                <w:szCs w:val="21"/>
                              </w:rPr>
                            </w:pPr>
                            <w:r w:rsidRPr="00CC1463">
                              <w:rPr>
                                <w:sz w:val="21"/>
                                <w:szCs w:val="21"/>
                                <w:u w:val="single"/>
                              </w:rPr>
                              <w:t>Câu 5.</w:t>
                            </w:r>
                            <w:r w:rsidRPr="00CC1463">
                              <w:rPr>
                                <w:b w:val="0"/>
                                <w:sz w:val="21"/>
                                <w:szCs w:val="21"/>
                              </w:rPr>
                              <w:t xml:space="preserve"> Chọn câu đúng nhất. Trong chuyển động tròn đều:</w:t>
                            </w:r>
                          </w:p>
                          <w:p w14:paraId="55217359" w14:textId="77777777" w:rsidR="00E0450C" w:rsidRPr="00CC1463" w:rsidRDefault="00E0450C" w:rsidP="00C4593A">
                            <w:pPr>
                              <w:spacing w:line="276" w:lineRule="auto"/>
                              <w:rPr>
                                <w:b w:val="0"/>
                                <w:sz w:val="21"/>
                                <w:szCs w:val="21"/>
                              </w:rPr>
                            </w:pPr>
                            <w:r w:rsidRPr="00CC1463">
                              <w:rPr>
                                <w:b w:val="0"/>
                                <w:sz w:val="21"/>
                                <w:szCs w:val="21"/>
                              </w:rPr>
                              <w:t xml:space="preserve">A. Vectơ vận tốc luôn luôn không đổi                         </w:t>
                            </w:r>
                          </w:p>
                          <w:p w14:paraId="76D9E07F" w14:textId="3F9513B2" w:rsidR="00E0450C" w:rsidRPr="00CC1463" w:rsidRDefault="00E0450C" w:rsidP="00C4593A">
                            <w:pPr>
                              <w:spacing w:line="276" w:lineRule="auto"/>
                              <w:rPr>
                                <w:sz w:val="21"/>
                                <w:szCs w:val="21"/>
                              </w:rPr>
                            </w:pPr>
                            <w:r w:rsidRPr="00CC1463">
                              <w:rPr>
                                <w:b w:val="0"/>
                                <w:sz w:val="21"/>
                                <w:szCs w:val="21"/>
                              </w:rPr>
                              <w:t>D. Vectơ vận tốc có độ lớn không đổi và hướng vào tâm quỹ đạo.</w:t>
                            </w:r>
                          </w:p>
                          <w:p w14:paraId="2C9F07A2" w14:textId="77777777" w:rsidR="00E0450C" w:rsidRPr="00CC1463" w:rsidRDefault="00E0450C" w:rsidP="00C4593A">
                            <w:pPr>
                              <w:spacing w:line="276" w:lineRule="auto"/>
                              <w:rPr>
                                <w:b w:val="0"/>
                                <w:sz w:val="21"/>
                                <w:szCs w:val="21"/>
                              </w:rPr>
                            </w:pPr>
                            <w:r w:rsidRPr="00CC1463">
                              <w:rPr>
                                <w:b w:val="0"/>
                                <w:sz w:val="21"/>
                                <w:szCs w:val="21"/>
                              </w:rPr>
                              <w:t xml:space="preserve">C. Vectơ vận tốc có độ lớn không đổi và có phương tiếp tuyến với quĩ đạo.         </w:t>
                            </w:r>
                          </w:p>
                          <w:p w14:paraId="1F86614C" w14:textId="7F52F572" w:rsidR="00E0450C" w:rsidRPr="00CC1463" w:rsidRDefault="00E0450C" w:rsidP="00C4593A">
                            <w:pPr>
                              <w:spacing w:line="276" w:lineRule="auto"/>
                              <w:rPr>
                                <w:b w:val="0"/>
                                <w:sz w:val="21"/>
                                <w:szCs w:val="21"/>
                              </w:rPr>
                            </w:pPr>
                            <w:r w:rsidRPr="00CC1463">
                              <w:rPr>
                                <w:b w:val="0"/>
                                <w:sz w:val="21"/>
                                <w:szCs w:val="21"/>
                              </w:rPr>
                              <w:t>B. Vectơ vận tốc không đổi về hướng.</w:t>
                            </w:r>
                          </w:p>
                          <w:p w14:paraId="21521AAB" w14:textId="77777777" w:rsidR="00E0450C" w:rsidRPr="00CC1463" w:rsidRDefault="00E0450C" w:rsidP="00C4593A">
                            <w:pPr>
                              <w:spacing w:line="276" w:lineRule="auto"/>
                              <w:rPr>
                                <w:b w:val="0"/>
                                <w:sz w:val="21"/>
                                <w:szCs w:val="21"/>
                              </w:rPr>
                            </w:pPr>
                            <w:r w:rsidRPr="00CC1463">
                              <w:rPr>
                                <w:sz w:val="21"/>
                                <w:szCs w:val="21"/>
                                <w:u w:val="single"/>
                              </w:rPr>
                              <w:t>Câu 6.</w:t>
                            </w:r>
                            <w:r w:rsidRPr="00CC1463">
                              <w:rPr>
                                <w:b w:val="0"/>
                                <w:sz w:val="21"/>
                                <w:szCs w:val="21"/>
                              </w:rPr>
                              <w:t xml:space="preserve">  Điều nào là SAI khi nói về gia tốc trong chuyển động tròn </w:t>
                            </w:r>
                            <w:proofErr w:type="gramStart"/>
                            <w:r w:rsidRPr="00CC1463">
                              <w:rPr>
                                <w:b w:val="0"/>
                                <w:sz w:val="21"/>
                                <w:szCs w:val="21"/>
                              </w:rPr>
                              <w:t>đều ?</w:t>
                            </w:r>
                            <w:proofErr w:type="gramEnd"/>
                            <w:r w:rsidRPr="00CC1463">
                              <w:rPr>
                                <w:b w:val="0"/>
                                <w:sz w:val="21"/>
                                <w:szCs w:val="21"/>
                              </w:rPr>
                              <w:t xml:space="preserve">         </w:t>
                            </w:r>
                          </w:p>
                          <w:p w14:paraId="014F6F83" w14:textId="6BF49702" w:rsidR="00E0450C" w:rsidRPr="00CC1463" w:rsidRDefault="00E0450C" w:rsidP="00C4593A">
                            <w:pPr>
                              <w:spacing w:line="276" w:lineRule="auto"/>
                              <w:rPr>
                                <w:b w:val="0"/>
                                <w:sz w:val="21"/>
                                <w:szCs w:val="21"/>
                              </w:rPr>
                            </w:pPr>
                            <w:r w:rsidRPr="00CC1463">
                              <w:rPr>
                                <w:sz w:val="21"/>
                                <w:szCs w:val="21"/>
                              </w:rPr>
                              <w:t>A.</w:t>
                            </w:r>
                            <w:r w:rsidRPr="00CC1463">
                              <w:rPr>
                                <w:b w:val="0"/>
                                <w:sz w:val="21"/>
                                <w:szCs w:val="21"/>
                              </w:rPr>
                              <w:t xml:space="preserve"> Vectơ gia tốc luôn hướng vào tâm quỹ đạo.</w:t>
                            </w:r>
                          </w:p>
                          <w:p w14:paraId="5F75B254" w14:textId="77777777" w:rsidR="00E0450C" w:rsidRPr="00CC1463" w:rsidRDefault="00E0450C" w:rsidP="00C4593A">
                            <w:pPr>
                              <w:spacing w:line="276" w:lineRule="auto"/>
                              <w:rPr>
                                <w:b w:val="0"/>
                                <w:sz w:val="21"/>
                                <w:szCs w:val="21"/>
                              </w:rPr>
                            </w:pPr>
                            <w:r w:rsidRPr="00CC1463">
                              <w:rPr>
                                <w:sz w:val="21"/>
                                <w:szCs w:val="21"/>
                              </w:rPr>
                              <w:t>B.</w:t>
                            </w:r>
                            <w:r w:rsidRPr="00CC1463">
                              <w:rPr>
                                <w:b w:val="0"/>
                                <w:sz w:val="21"/>
                                <w:szCs w:val="21"/>
                              </w:rPr>
                              <w:t xml:space="preserve"> Độ lớn của gia tốc tính bởi công </w:t>
                            </w:r>
                            <w:proofErr w:type="gramStart"/>
                            <w:r w:rsidRPr="00CC1463">
                              <w:rPr>
                                <w:b w:val="0"/>
                                <w:sz w:val="21"/>
                                <w:szCs w:val="21"/>
                              </w:rPr>
                              <w:t xml:space="preserve">thức </w:t>
                            </w:r>
                            <w:proofErr w:type="gramEnd"/>
                            <w:r w:rsidR="000A6FF3" w:rsidRPr="000A6FF3">
                              <w:rPr>
                                <w:b w:val="0"/>
                                <w:noProof/>
                                <w:position w:val="-24"/>
                                <w:sz w:val="21"/>
                                <w:szCs w:val="21"/>
                              </w:rPr>
                              <w:object w:dxaOrig="706" w:dyaOrig="637" w14:anchorId="7A13282C">
                                <v:shape id="_x0000_i1048" type="#_x0000_t75" alt="" style="width:35.25pt;height:31.5pt;mso-width-percent:0;mso-height-percent:0;mso-width-percent:0;mso-height-percent:0" o:ole="">
                                  <v:imagedata r:id="rId81" o:title=""/>
                                </v:shape>
                                <o:OLEObject Type="Embed" ProgID="Equation.3" ShapeID="_x0000_i1048" DrawAspect="Content" ObjectID="_1691503395" r:id="rId100"/>
                              </w:object>
                            </w:r>
                            <w:r w:rsidRPr="00CC1463">
                              <w:rPr>
                                <w:b w:val="0"/>
                                <w:sz w:val="21"/>
                                <w:szCs w:val="21"/>
                              </w:rPr>
                              <w:t>, với v là tốc độ dài, r là bán kính quỹ đạo.</w:t>
                            </w:r>
                          </w:p>
                          <w:p w14:paraId="41473422" w14:textId="77777777" w:rsidR="00E0450C" w:rsidRPr="00CC1463" w:rsidRDefault="00E0450C" w:rsidP="00C4593A">
                            <w:pPr>
                              <w:spacing w:line="276" w:lineRule="auto"/>
                              <w:rPr>
                                <w:b w:val="0"/>
                                <w:sz w:val="21"/>
                                <w:szCs w:val="21"/>
                              </w:rPr>
                            </w:pPr>
                            <w:r w:rsidRPr="00CC1463">
                              <w:rPr>
                                <w:sz w:val="21"/>
                                <w:szCs w:val="21"/>
                              </w:rPr>
                              <w:t>C.</w:t>
                            </w:r>
                            <w:r w:rsidRPr="00CC1463">
                              <w:rPr>
                                <w:b w:val="0"/>
                                <w:sz w:val="21"/>
                                <w:szCs w:val="21"/>
                              </w:rPr>
                              <w:t xml:space="preserve"> Trong chuyển động tròn đều, gia tốc đặc trưng cho sự biến thiên về độ lớn và hướng của vận tốc.</w:t>
                            </w:r>
                          </w:p>
                          <w:p w14:paraId="63A7C5B4" w14:textId="77777777" w:rsidR="00E0450C" w:rsidRPr="00CC1463" w:rsidRDefault="00E0450C" w:rsidP="00C4593A">
                            <w:pPr>
                              <w:spacing w:line="276" w:lineRule="auto"/>
                              <w:rPr>
                                <w:b w:val="0"/>
                                <w:sz w:val="21"/>
                                <w:szCs w:val="21"/>
                              </w:rPr>
                            </w:pPr>
                            <w:r w:rsidRPr="00CC1463">
                              <w:rPr>
                                <w:sz w:val="21"/>
                                <w:szCs w:val="21"/>
                              </w:rPr>
                              <w:t>D</w:t>
                            </w:r>
                            <w:r w:rsidRPr="00CC1463">
                              <w:rPr>
                                <w:b w:val="0"/>
                                <w:sz w:val="21"/>
                                <w:szCs w:val="21"/>
                              </w:rPr>
                              <w:t>. Vectơ gia tốc luôn vuông góc với vectơ vận tốc tại mọi thời điểm.</w:t>
                            </w:r>
                          </w:p>
                          <w:p w14:paraId="5DF93F45" w14:textId="0E9CAF2D" w:rsidR="00E0450C" w:rsidRPr="00CC1463" w:rsidRDefault="00E0450C" w:rsidP="00AB34B9">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sz w:val="21"/>
                                <w:szCs w:val="21"/>
                                <w:u w:val="single"/>
                              </w:rPr>
                              <w:t xml:space="preserve">Câu </w:t>
                            </w:r>
                            <w:r w:rsidRPr="00CC1463">
                              <w:rPr>
                                <w:sz w:val="21"/>
                                <w:szCs w:val="21"/>
                                <w:u w:val="single"/>
                                <w:lang w:val="vi-VN"/>
                              </w:rPr>
                              <w:t>7</w:t>
                            </w:r>
                            <w:r w:rsidRPr="00CC1463">
                              <w:rPr>
                                <w:sz w:val="21"/>
                                <w:szCs w:val="21"/>
                                <w:u w:val="single"/>
                              </w:rPr>
                              <w:t>.</w:t>
                            </w:r>
                            <w:r w:rsidRPr="00CC1463">
                              <w:rPr>
                                <w:b w:val="0"/>
                                <w:sz w:val="21"/>
                                <w:szCs w:val="21"/>
                              </w:rPr>
                              <w:t xml:space="preserve">  </w:t>
                            </w:r>
                            <w:r w:rsidRPr="00CC1463">
                              <w:rPr>
                                <w:b w:val="0"/>
                                <w:bCs w:val="0"/>
                                <w:sz w:val="21"/>
                                <w:szCs w:val="21"/>
                              </w:rPr>
                              <w:t xml:space="preserve">Một bánh xe quay đều </w:t>
                            </w:r>
                            <w:r w:rsidR="000A6FF3" w:rsidRPr="000A6FF3">
                              <w:rPr>
                                <w:b w:val="0"/>
                                <w:noProof/>
                                <w:position w:val="-6"/>
                                <w:sz w:val="21"/>
                                <w:szCs w:val="21"/>
                              </w:rPr>
                              <w:object w:dxaOrig="402" w:dyaOrig="249" w14:anchorId="4E08F8FF">
                                <v:shape id="_x0000_i1049" type="#_x0000_t75" alt="" style="width:20.25pt;height:12.75pt;mso-width-percent:0;mso-height-percent:0;mso-width-percent:0;mso-height-percent:0" o:ole="">
                                  <v:imagedata r:id="rId83" o:title=""/>
                                </v:shape>
                                <o:OLEObject Type="Embed" ProgID="Equation.DSMT4" ShapeID="_x0000_i1049" DrawAspect="Content" ObjectID="_1691503396" r:id="rId101"/>
                              </w:object>
                            </w:r>
                            <w:r w:rsidRPr="00CC1463">
                              <w:rPr>
                                <w:b w:val="0"/>
                                <w:bCs w:val="0"/>
                                <w:sz w:val="21"/>
                                <w:szCs w:val="21"/>
                              </w:rPr>
                              <w:t xml:space="preserve"> vòng trong thời gian 2s. Chu kì quay của bánh xe là</w:t>
                            </w:r>
                          </w:p>
                          <w:p w14:paraId="1192305D" w14:textId="77777777" w:rsidR="00E0450C" w:rsidRPr="00CC1463" w:rsidRDefault="00E0450C" w:rsidP="00AB34B9">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b w:val="0"/>
                                <w:bCs w:val="0"/>
                                <w:sz w:val="21"/>
                                <w:szCs w:val="21"/>
                              </w:rPr>
                              <w:t>A. 0,02s.</w:t>
                            </w:r>
                            <w:r w:rsidRPr="00CC1463">
                              <w:rPr>
                                <w:b w:val="0"/>
                                <w:bCs w:val="0"/>
                                <w:sz w:val="21"/>
                                <w:szCs w:val="21"/>
                                <w:lang w:val="vi-VN"/>
                              </w:rPr>
                              <w:t xml:space="preserve">         </w:t>
                            </w:r>
                            <w:r w:rsidRPr="00CC1463">
                              <w:rPr>
                                <w:b w:val="0"/>
                                <w:bCs w:val="0"/>
                                <w:sz w:val="21"/>
                                <w:szCs w:val="21"/>
                              </w:rPr>
                              <w:t>B. 0,01s.</w:t>
                            </w:r>
                            <w:r w:rsidRPr="00CC1463">
                              <w:rPr>
                                <w:b w:val="0"/>
                                <w:bCs w:val="0"/>
                                <w:sz w:val="21"/>
                                <w:szCs w:val="21"/>
                              </w:rPr>
                              <w:tab/>
                            </w:r>
                          </w:p>
                          <w:p w14:paraId="3DFD25BD" w14:textId="5F3FB11C" w:rsidR="00E0450C" w:rsidRPr="00CC1463" w:rsidRDefault="00E0450C" w:rsidP="00AB34B9">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b w:val="0"/>
                                <w:bCs w:val="0"/>
                                <w:sz w:val="21"/>
                                <w:szCs w:val="21"/>
                              </w:rPr>
                              <w:t>C. 0,04s.</w:t>
                            </w:r>
                            <w:r w:rsidRPr="00CC1463">
                              <w:rPr>
                                <w:b w:val="0"/>
                                <w:bCs w:val="0"/>
                                <w:sz w:val="21"/>
                                <w:szCs w:val="21"/>
                                <w:lang w:val="vi-VN"/>
                              </w:rPr>
                              <w:t xml:space="preserve">        </w:t>
                            </w:r>
                            <w:r w:rsidRPr="00CC1463">
                              <w:rPr>
                                <w:b w:val="0"/>
                                <w:bCs w:val="0"/>
                                <w:sz w:val="21"/>
                                <w:szCs w:val="21"/>
                              </w:rPr>
                              <w:t xml:space="preserve"> D. 0,05s.</w:t>
                            </w:r>
                          </w:p>
                          <w:p w14:paraId="339D9E2D" w14:textId="6318FA94" w:rsidR="00E0450C" w:rsidRPr="00CC1463" w:rsidRDefault="00E0450C" w:rsidP="00AB34B9">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sz w:val="21"/>
                                <w:szCs w:val="21"/>
                                <w:u w:val="single"/>
                              </w:rPr>
                              <w:t xml:space="preserve">Câu </w:t>
                            </w:r>
                            <w:r w:rsidRPr="00CC1463">
                              <w:rPr>
                                <w:sz w:val="21"/>
                                <w:szCs w:val="21"/>
                                <w:u w:val="single"/>
                                <w:lang w:val="vi-VN"/>
                              </w:rPr>
                              <w:t>8</w:t>
                            </w:r>
                            <w:r w:rsidRPr="00CC1463">
                              <w:rPr>
                                <w:sz w:val="21"/>
                                <w:szCs w:val="21"/>
                                <w:u w:val="single"/>
                              </w:rPr>
                              <w:t>.</w:t>
                            </w:r>
                            <w:r w:rsidRPr="00CC1463">
                              <w:rPr>
                                <w:b w:val="0"/>
                                <w:sz w:val="21"/>
                                <w:szCs w:val="21"/>
                              </w:rPr>
                              <w:t xml:space="preserve">  </w:t>
                            </w:r>
                            <w:r w:rsidRPr="00CC1463">
                              <w:rPr>
                                <w:b w:val="0"/>
                                <w:bCs w:val="0"/>
                                <w:sz w:val="21"/>
                                <w:szCs w:val="21"/>
                              </w:rPr>
                              <w:t>Một đĩa tròn quay đều mỗi vòng trong 0,8s. Tốc độ góc của một điểm A nằm trên vành đĩa là</w:t>
                            </w:r>
                          </w:p>
                          <w:p w14:paraId="784CA9D6" w14:textId="77777777" w:rsidR="00E0450C" w:rsidRPr="00CC1463" w:rsidRDefault="00E0450C" w:rsidP="00AB34B9">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b w:val="0"/>
                                <w:bCs w:val="0"/>
                                <w:sz w:val="21"/>
                                <w:szCs w:val="21"/>
                              </w:rPr>
                              <w:t>A. 2,5πrad/s.</w:t>
                            </w:r>
                            <w:r w:rsidRPr="00CC1463">
                              <w:rPr>
                                <w:b w:val="0"/>
                                <w:bCs w:val="0"/>
                                <w:sz w:val="21"/>
                                <w:szCs w:val="21"/>
                                <w:lang w:val="vi-VN"/>
                              </w:rPr>
                              <w:t xml:space="preserve">      </w:t>
                            </w:r>
                            <w:r w:rsidRPr="00CC1463">
                              <w:rPr>
                                <w:b w:val="0"/>
                                <w:bCs w:val="0"/>
                                <w:sz w:val="21"/>
                                <w:szCs w:val="21"/>
                              </w:rPr>
                              <w:t>B. 2,5πrad/s.</w:t>
                            </w:r>
                            <w:r w:rsidRPr="00CC1463">
                              <w:rPr>
                                <w:b w:val="0"/>
                                <w:bCs w:val="0"/>
                                <w:sz w:val="21"/>
                                <w:szCs w:val="21"/>
                              </w:rPr>
                              <w:tab/>
                            </w:r>
                          </w:p>
                          <w:p w14:paraId="40C9E802" w14:textId="7BE1E255" w:rsidR="00E0450C" w:rsidRPr="00CC1463" w:rsidRDefault="00E0450C" w:rsidP="00AB34B9">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b w:val="0"/>
                                <w:bCs w:val="0"/>
                                <w:sz w:val="21"/>
                                <w:szCs w:val="21"/>
                              </w:rPr>
                              <w:t>C. 2,5πrad/s.</w:t>
                            </w:r>
                            <w:r w:rsidRPr="00CC1463">
                              <w:rPr>
                                <w:b w:val="0"/>
                                <w:bCs w:val="0"/>
                                <w:sz w:val="21"/>
                                <w:szCs w:val="21"/>
                                <w:lang w:val="vi-VN"/>
                              </w:rPr>
                              <w:t xml:space="preserve">      </w:t>
                            </w:r>
                            <w:r w:rsidRPr="00CC1463">
                              <w:rPr>
                                <w:b w:val="0"/>
                                <w:bCs w:val="0"/>
                                <w:sz w:val="21"/>
                                <w:szCs w:val="21"/>
                              </w:rPr>
                              <w:t>D. 2,5πrad/s.</w:t>
                            </w:r>
                          </w:p>
                          <w:p w14:paraId="1CD66F64" w14:textId="30BD42B3" w:rsidR="00E0450C" w:rsidRPr="00CC1463" w:rsidRDefault="00E0450C" w:rsidP="00AB34B9">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sz w:val="21"/>
                                <w:szCs w:val="21"/>
                                <w:u w:val="single"/>
                              </w:rPr>
                              <w:t xml:space="preserve">Câu </w:t>
                            </w:r>
                            <w:r w:rsidRPr="00CC1463">
                              <w:rPr>
                                <w:sz w:val="21"/>
                                <w:szCs w:val="21"/>
                                <w:u w:val="single"/>
                                <w:lang w:val="vi-VN"/>
                              </w:rPr>
                              <w:t>9</w:t>
                            </w:r>
                            <w:r w:rsidRPr="00CC1463">
                              <w:rPr>
                                <w:sz w:val="21"/>
                                <w:szCs w:val="21"/>
                                <w:u w:val="single"/>
                              </w:rPr>
                              <w:t>.</w:t>
                            </w:r>
                            <w:r w:rsidRPr="00CC1463">
                              <w:rPr>
                                <w:b w:val="0"/>
                                <w:sz w:val="21"/>
                                <w:szCs w:val="21"/>
                              </w:rPr>
                              <w:t xml:space="preserve">  </w:t>
                            </w:r>
                            <w:r w:rsidRPr="00CC1463">
                              <w:rPr>
                                <w:b w:val="0"/>
                                <w:bCs w:val="0"/>
                                <w:sz w:val="21"/>
                                <w:szCs w:val="21"/>
                              </w:rPr>
                              <w:t>Khi đĩa quay đều, một điểm trên vành đĩa chuyển động với vận tốc 3m/s, một điểm nằm gần trục quay hơn một đoạn 10cm có vận tốc 2m/s. Chu kì quay của đĩa gần bằng</w:t>
                            </w:r>
                          </w:p>
                          <w:p w14:paraId="603D4436" w14:textId="77777777" w:rsidR="00E0450C" w:rsidRPr="00CC1463" w:rsidRDefault="00E0450C" w:rsidP="00AB34B9">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b w:val="0"/>
                                <w:bCs w:val="0"/>
                                <w:sz w:val="21"/>
                                <w:szCs w:val="21"/>
                              </w:rPr>
                              <w:t>A. 0,6s.</w:t>
                            </w:r>
                            <w:r w:rsidRPr="00CC1463">
                              <w:rPr>
                                <w:b w:val="0"/>
                                <w:bCs w:val="0"/>
                                <w:sz w:val="21"/>
                                <w:szCs w:val="21"/>
                                <w:lang w:val="vi-VN"/>
                              </w:rPr>
                              <w:t xml:space="preserve">              </w:t>
                            </w:r>
                            <w:r w:rsidRPr="00CC1463">
                              <w:rPr>
                                <w:b w:val="0"/>
                                <w:bCs w:val="0"/>
                                <w:sz w:val="21"/>
                                <w:szCs w:val="21"/>
                              </w:rPr>
                              <w:t>B. 0,3s.</w:t>
                            </w:r>
                            <w:r w:rsidRPr="00CC1463">
                              <w:rPr>
                                <w:b w:val="0"/>
                                <w:bCs w:val="0"/>
                                <w:sz w:val="21"/>
                                <w:szCs w:val="21"/>
                              </w:rPr>
                              <w:tab/>
                            </w:r>
                          </w:p>
                          <w:p w14:paraId="697C20EC" w14:textId="2775C94A" w:rsidR="00E0450C" w:rsidRPr="00CC1463" w:rsidRDefault="00E0450C" w:rsidP="00AB34B9">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b w:val="0"/>
                                <w:bCs w:val="0"/>
                                <w:sz w:val="21"/>
                                <w:szCs w:val="21"/>
                              </w:rPr>
                              <w:t>C. 0,8s.</w:t>
                            </w:r>
                            <w:r w:rsidRPr="00CC1463">
                              <w:rPr>
                                <w:b w:val="0"/>
                                <w:bCs w:val="0"/>
                                <w:sz w:val="21"/>
                                <w:szCs w:val="21"/>
                                <w:lang w:val="vi-VN"/>
                              </w:rPr>
                              <w:t xml:space="preserve">             </w:t>
                            </w:r>
                            <w:r w:rsidRPr="00CC1463">
                              <w:rPr>
                                <w:b w:val="0"/>
                                <w:bCs w:val="0"/>
                                <w:sz w:val="21"/>
                                <w:szCs w:val="21"/>
                              </w:rPr>
                              <w:t xml:space="preserve"> D. 1,2s.</w:t>
                            </w:r>
                          </w:p>
                          <w:p w14:paraId="5A07F684" w14:textId="3A31B38A" w:rsidR="00E0450C" w:rsidRPr="00CC1463" w:rsidRDefault="00E0450C" w:rsidP="00AB34B9">
                            <w:pPr>
                              <w:spacing w:line="276" w:lineRule="auto"/>
                              <w:jc w:val="both"/>
                              <w:rPr>
                                <w:b w:val="0"/>
                                <w:bCs w:val="0"/>
                                <w:sz w:val="21"/>
                                <w:szCs w:val="21"/>
                              </w:rPr>
                            </w:pPr>
                            <w:r w:rsidRPr="00CC1463">
                              <w:rPr>
                                <w:sz w:val="21"/>
                                <w:szCs w:val="21"/>
                                <w:u w:val="single"/>
                              </w:rPr>
                              <w:t xml:space="preserve">Câu </w:t>
                            </w:r>
                            <w:r w:rsidRPr="00CC1463">
                              <w:rPr>
                                <w:sz w:val="21"/>
                                <w:szCs w:val="21"/>
                                <w:u w:val="single"/>
                                <w:lang w:val="vi-VN"/>
                              </w:rPr>
                              <w:t>10</w:t>
                            </w:r>
                            <w:r w:rsidRPr="00CC1463">
                              <w:rPr>
                                <w:sz w:val="21"/>
                                <w:szCs w:val="21"/>
                                <w:u w:val="single"/>
                              </w:rPr>
                              <w:t>.</w:t>
                            </w:r>
                            <w:r w:rsidRPr="00CC1463">
                              <w:rPr>
                                <w:b w:val="0"/>
                                <w:sz w:val="21"/>
                                <w:szCs w:val="21"/>
                              </w:rPr>
                              <w:t xml:space="preserve">  </w:t>
                            </w:r>
                            <w:r w:rsidRPr="00CC1463">
                              <w:rPr>
                                <w:b w:val="0"/>
                                <w:bCs w:val="0"/>
                                <w:sz w:val="21"/>
                                <w:szCs w:val="21"/>
                              </w:rPr>
                              <w:t xml:space="preserve">Kim phút của một đồng hồ lớn dài 3,0m. </w:t>
                            </w:r>
                            <w:r w:rsidRPr="00CC1463">
                              <w:rPr>
                                <w:b w:val="0"/>
                                <w:bCs w:val="0"/>
                                <w:sz w:val="21"/>
                                <w:szCs w:val="21"/>
                                <w:lang w:val="fr-FR"/>
                              </w:rPr>
                              <w:t>Vận tốc góc trung bình của nó sẽ là :</w:t>
                            </w:r>
                          </w:p>
                          <w:p w14:paraId="30A1E4C5" w14:textId="77777777" w:rsidR="00E0450C" w:rsidRPr="00CC1463" w:rsidRDefault="00E0450C" w:rsidP="00AB34B9">
                            <w:pPr>
                              <w:tabs>
                                <w:tab w:val="left" w:pos="288"/>
                              </w:tabs>
                              <w:autoSpaceDE w:val="0"/>
                              <w:autoSpaceDN w:val="0"/>
                              <w:adjustRightInd w:val="0"/>
                              <w:spacing w:line="276" w:lineRule="auto"/>
                              <w:rPr>
                                <w:b w:val="0"/>
                                <w:bCs w:val="0"/>
                                <w:sz w:val="21"/>
                                <w:szCs w:val="21"/>
                              </w:rPr>
                            </w:pPr>
                            <w:r w:rsidRPr="00CC1463">
                              <w:rPr>
                                <w:b w:val="0"/>
                                <w:bCs w:val="0"/>
                                <w:sz w:val="21"/>
                                <w:szCs w:val="21"/>
                                <w:lang w:val="vi-VN"/>
                              </w:rPr>
                              <w:t xml:space="preserve">A. </w:t>
                            </w:r>
                            <w:r w:rsidRPr="00CC1463">
                              <w:rPr>
                                <w:b w:val="0"/>
                                <w:bCs w:val="0"/>
                                <w:sz w:val="21"/>
                                <w:szCs w:val="21"/>
                              </w:rPr>
                              <w:t>6,28rad/s</w:t>
                            </w:r>
                            <w:r w:rsidRPr="00CC1463">
                              <w:rPr>
                                <w:b w:val="0"/>
                                <w:bCs w:val="0"/>
                                <w:sz w:val="21"/>
                                <w:szCs w:val="21"/>
                              </w:rPr>
                              <w:tab/>
                            </w:r>
                            <w:r w:rsidRPr="00CC1463">
                              <w:rPr>
                                <w:b w:val="0"/>
                                <w:bCs w:val="0"/>
                                <w:sz w:val="21"/>
                                <w:szCs w:val="21"/>
                                <w:lang w:val="vi-VN"/>
                              </w:rPr>
                              <w:t xml:space="preserve">B. </w:t>
                            </w:r>
                            <w:r w:rsidRPr="00CC1463">
                              <w:rPr>
                                <w:b w:val="0"/>
                                <w:bCs w:val="0"/>
                                <w:sz w:val="21"/>
                                <w:szCs w:val="21"/>
                              </w:rPr>
                              <w:t>1</w:t>
                            </w:r>
                            <w:proofErr w:type="gramStart"/>
                            <w:r w:rsidRPr="00CC1463">
                              <w:rPr>
                                <w:b w:val="0"/>
                                <w:bCs w:val="0"/>
                                <w:sz w:val="21"/>
                                <w:szCs w:val="21"/>
                              </w:rPr>
                              <w:t>,7.10</w:t>
                            </w:r>
                            <w:proofErr w:type="gramEnd"/>
                            <w:r w:rsidRPr="00CC1463">
                              <w:rPr>
                                <w:b w:val="0"/>
                                <w:bCs w:val="0"/>
                                <w:sz w:val="21"/>
                                <w:szCs w:val="21"/>
                                <w:vertAlign w:val="superscript"/>
                              </w:rPr>
                              <w:t>-3</w:t>
                            </w:r>
                            <w:r w:rsidRPr="00CC1463">
                              <w:rPr>
                                <w:b w:val="0"/>
                                <w:bCs w:val="0"/>
                                <w:sz w:val="21"/>
                                <w:szCs w:val="21"/>
                              </w:rPr>
                              <w:t>rad/s.</w:t>
                            </w:r>
                            <w:r w:rsidRPr="00CC1463">
                              <w:rPr>
                                <w:b w:val="0"/>
                                <w:bCs w:val="0"/>
                                <w:sz w:val="21"/>
                                <w:szCs w:val="21"/>
                              </w:rPr>
                              <w:tab/>
                            </w:r>
                          </w:p>
                          <w:p w14:paraId="7E891EA9" w14:textId="6924A3A6" w:rsidR="00E0450C" w:rsidRPr="00CC1463" w:rsidRDefault="00E0450C" w:rsidP="00AB34B9">
                            <w:pPr>
                              <w:tabs>
                                <w:tab w:val="left" w:pos="288"/>
                              </w:tabs>
                              <w:autoSpaceDE w:val="0"/>
                              <w:autoSpaceDN w:val="0"/>
                              <w:adjustRightInd w:val="0"/>
                              <w:spacing w:line="276" w:lineRule="auto"/>
                              <w:rPr>
                                <w:b w:val="0"/>
                                <w:bCs w:val="0"/>
                                <w:sz w:val="21"/>
                                <w:szCs w:val="21"/>
                              </w:rPr>
                            </w:pPr>
                            <w:r w:rsidRPr="00CC1463">
                              <w:rPr>
                                <w:b w:val="0"/>
                                <w:bCs w:val="0"/>
                                <w:sz w:val="21"/>
                                <w:szCs w:val="21"/>
                                <w:lang w:val="vi-VN"/>
                              </w:rPr>
                              <w:t xml:space="preserve">C. </w:t>
                            </w:r>
                            <w:r w:rsidRPr="00CC1463">
                              <w:rPr>
                                <w:b w:val="0"/>
                                <w:bCs w:val="0"/>
                                <w:sz w:val="21"/>
                                <w:szCs w:val="21"/>
                              </w:rPr>
                              <w:t>0,314rad/s</w:t>
                            </w:r>
                            <w:r w:rsidRPr="00CC1463">
                              <w:rPr>
                                <w:b w:val="0"/>
                                <w:bCs w:val="0"/>
                                <w:sz w:val="21"/>
                                <w:szCs w:val="21"/>
                              </w:rPr>
                              <w:tab/>
                            </w:r>
                            <w:r w:rsidRPr="00CC1463">
                              <w:rPr>
                                <w:b w:val="0"/>
                                <w:bCs w:val="0"/>
                                <w:sz w:val="21"/>
                                <w:szCs w:val="21"/>
                                <w:lang w:val="vi-VN"/>
                              </w:rPr>
                              <w:t xml:space="preserve">D. </w:t>
                            </w:r>
                            <w:r w:rsidRPr="00CC1463">
                              <w:rPr>
                                <w:b w:val="0"/>
                                <w:bCs w:val="0"/>
                                <w:sz w:val="21"/>
                                <w:szCs w:val="21"/>
                              </w:rPr>
                              <w:t>1,0.10</w:t>
                            </w:r>
                            <w:r w:rsidRPr="00CC1463">
                              <w:rPr>
                                <w:b w:val="0"/>
                                <w:bCs w:val="0"/>
                                <w:sz w:val="21"/>
                                <w:szCs w:val="21"/>
                                <w:vertAlign w:val="superscript"/>
                              </w:rPr>
                              <w:t>-1</w:t>
                            </w:r>
                            <w:r w:rsidRPr="00CC1463">
                              <w:rPr>
                                <w:b w:val="0"/>
                                <w:bCs w:val="0"/>
                                <w:sz w:val="21"/>
                                <w:szCs w:val="21"/>
                              </w:rPr>
                              <w:t xml:space="preserve">rad/s </w:t>
                            </w:r>
                          </w:p>
                          <w:p w14:paraId="6D6A2B22" w14:textId="101E8045" w:rsidR="00E0450C" w:rsidRPr="00CC1463" w:rsidRDefault="00E0450C" w:rsidP="00AB34B9">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sz w:val="21"/>
                                <w:szCs w:val="21"/>
                                <w:u w:val="single"/>
                              </w:rPr>
                              <w:t xml:space="preserve">Câu </w:t>
                            </w:r>
                            <w:r w:rsidRPr="00CC1463">
                              <w:rPr>
                                <w:sz w:val="21"/>
                                <w:szCs w:val="21"/>
                                <w:u w:val="single"/>
                                <w:lang w:val="vi-VN"/>
                              </w:rPr>
                              <w:t>11</w:t>
                            </w:r>
                            <w:r w:rsidRPr="00CC1463">
                              <w:rPr>
                                <w:sz w:val="21"/>
                                <w:szCs w:val="21"/>
                                <w:u w:val="single"/>
                              </w:rPr>
                              <w:t>.</w:t>
                            </w:r>
                            <w:r w:rsidRPr="00CC1463">
                              <w:rPr>
                                <w:b w:val="0"/>
                                <w:sz w:val="21"/>
                                <w:szCs w:val="21"/>
                              </w:rPr>
                              <w:t xml:space="preserve">  </w:t>
                            </w:r>
                            <w:r w:rsidRPr="00CC1463">
                              <w:rPr>
                                <w:b w:val="0"/>
                                <w:bCs w:val="0"/>
                                <w:sz w:val="21"/>
                                <w:szCs w:val="21"/>
                              </w:rPr>
                              <w:t>Vành ngoài của một bánh xe ô tô có bán kính la</w:t>
                            </w:r>
                            <w:proofErr w:type="gramStart"/>
                            <w:r w:rsidRPr="00CC1463">
                              <w:rPr>
                                <w:b w:val="0"/>
                                <w:bCs w:val="0"/>
                                <w:sz w:val="21"/>
                                <w:szCs w:val="21"/>
                              </w:rPr>
                              <w:t xml:space="preserve">̀ </w:t>
                            </w:r>
                            <w:proofErr w:type="gramEnd"/>
                            <w:r w:rsidR="000A6FF3" w:rsidRPr="000A6FF3">
                              <w:rPr>
                                <w:b w:val="0"/>
                                <w:noProof/>
                                <w:position w:val="-6"/>
                                <w:sz w:val="21"/>
                                <w:szCs w:val="21"/>
                              </w:rPr>
                              <w:object w:dxaOrig="568" w:dyaOrig="249" w14:anchorId="6F4658C1">
                                <v:shape id="_x0000_i1050" type="#_x0000_t75" alt="" style="width:28.5pt;height:12.75pt;mso-width-percent:0;mso-height-percent:0;mso-width-percent:0;mso-height-percent:0" o:ole="">
                                  <v:imagedata r:id="rId85" o:title=""/>
                                </v:shape>
                                <o:OLEObject Type="Embed" ProgID="Equation.DSMT4" ShapeID="_x0000_i1050" DrawAspect="Content" ObjectID="_1691503397" r:id="rId102"/>
                              </w:object>
                            </w:r>
                            <w:r w:rsidRPr="00CC1463">
                              <w:rPr>
                                <w:b w:val="0"/>
                                <w:bCs w:val="0"/>
                                <w:sz w:val="21"/>
                                <w:szCs w:val="21"/>
                              </w:rPr>
                              <w:t>. Gia tốc hướng tâm của một điểm trên vành ngoài của bánh xe khi ô tô đang chạy với tốc độ dài 36km/h là</w:t>
                            </w:r>
                          </w:p>
                          <w:p w14:paraId="0B06EC3C" w14:textId="77777777" w:rsidR="00E0450C" w:rsidRPr="00CC1463" w:rsidRDefault="00E0450C" w:rsidP="00AB34B9">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b w:val="0"/>
                                <w:bCs w:val="0"/>
                                <w:sz w:val="21"/>
                                <w:szCs w:val="21"/>
                              </w:rPr>
                              <w:t xml:space="preserve">A. </w:t>
                            </w:r>
                            <w:r w:rsidR="000A6FF3" w:rsidRPr="000A6FF3">
                              <w:rPr>
                                <w:b w:val="0"/>
                                <w:noProof/>
                                <w:position w:val="-6"/>
                                <w:sz w:val="21"/>
                                <w:szCs w:val="21"/>
                              </w:rPr>
                              <w:object w:dxaOrig="914" w:dyaOrig="318" w14:anchorId="4D891DAD">
                                <v:shape id="_x0000_i1051" type="#_x0000_t75" alt="" style="width:45.75pt;height:15.75pt;mso-width-percent:0;mso-height-percent:0;mso-width-percent:0;mso-height-percent:0" o:ole="">
                                  <v:imagedata r:id="rId87" o:title=""/>
                                </v:shape>
                                <o:OLEObject Type="Embed" ProgID="Equation.DSMT4" ShapeID="_x0000_i1051" DrawAspect="Content" ObjectID="_1691503398" r:id="rId103"/>
                              </w:object>
                            </w:r>
                            <w:r w:rsidRPr="00CC1463">
                              <w:rPr>
                                <w:b w:val="0"/>
                                <w:bCs w:val="0"/>
                                <w:sz w:val="21"/>
                                <w:szCs w:val="21"/>
                                <w:lang w:val="vi-VN"/>
                              </w:rPr>
                              <w:t xml:space="preserve">     </w:t>
                            </w:r>
                            <w:r w:rsidRPr="00CC1463">
                              <w:rPr>
                                <w:b w:val="0"/>
                                <w:bCs w:val="0"/>
                                <w:sz w:val="21"/>
                                <w:szCs w:val="21"/>
                              </w:rPr>
                              <w:t xml:space="preserve">B. </w:t>
                            </w:r>
                            <w:r w:rsidR="000A6FF3" w:rsidRPr="000A6FF3">
                              <w:rPr>
                                <w:b w:val="0"/>
                                <w:noProof/>
                                <w:position w:val="-6"/>
                                <w:sz w:val="21"/>
                                <w:szCs w:val="21"/>
                              </w:rPr>
                              <w:object w:dxaOrig="914" w:dyaOrig="318" w14:anchorId="57450F36">
                                <v:shape id="_x0000_i1052" type="#_x0000_t75" alt="" style="width:45.75pt;height:15.75pt;mso-width-percent:0;mso-height-percent:0;mso-width-percent:0;mso-height-percent:0" o:ole="">
                                  <v:imagedata r:id="rId89" o:title=""/>
                                </v:shape>
                                <o:OLEObject Type="Embed" ProgID="Equation.DSMT4" ShapeID="_x0000_i1052" DrawAspect="Content" ObjectID="_1691503399" r:id="rId104"/>
                              </w:object>
                            </w:r>
                            <w:r w:rsidRPr="00CC1463">
                              <w:rPr>
                                <w:b w:val="0"/>
                                <w:bCs w:val="0"/>
                                <w:sz w:val="21"/>
                                <w:szCs w:val="21"/>
                              </w:rPr>
                              <w:tab/>
                            </w:r>
                          </w:p>
                          <w:p w14:paraId="1D05AD5E" w14:textId="6AABA7CB" w:rsidR="00E0450C" w:rsidRPr="00CC1463" w:rsidRDefault="00E0450C" w:rsidP="00AB34B9">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b w:val="0"/>
                                <w:bCs w:val="0"/>
                                <w:sz w:val="21"/>
                                <w:szCs w:val="21"/>
                              </w:rPr>
                              <w:t xml:space="preserve">C. </w:t>
                            </w:r>
                            <w:r w:rsidR="000A6FF3" w:rsidRPr="000A6FF3">
                              <w:rPr>
                                <w:b w:val="0"/>
                                <w:noProof/>
                                <w:position w:val="-6"/>
                                <w:sz w:val="21"/>
                                <w:szCs w:val="21"/>
                              </w:rPr>
                              <w:object w:dxaOrig="914" w:dyaOrig="318" w14:anchorId="5FBBA9F8">
                                <v:shape id="_x0000_i1053" type="#_x0000_t75" alt="" style="width:45.75pt;height:15.75pt;mso-width-percent:0;mso-height-percent:0;mso-width-percent:0;mso-height-percent:0" o:ole="">
                                  <v:imagedata r:id="rId91" o:title=""/>
                                </v:shape>
                                <o:OLEObject Type="Embed" ProgID="Equation.DSMT4" ShapeID="_x0000_i1053" DrawAspect="Content" ObjectID="_1691503400" r:id="rId105"/>
                              </w:object>
                            </w:r>
                            <w:r w:rsidRPr="00CC1463">
                              <w:rPr>
                                <w:b w:val="0"/>
                                <w:bCs w:val="0"/>
                                <w:sz w:val="21"/>
                                <w:szCs w:val="21"/>
                                <w:lang w:val="vi-VN"/>
                              </w:rPr>
                              <w:t xml:space="preserve">     </w:t>
                            </w:r>
                            <w:r w:rsidRPr="00CC1463">
                              <w:rPr>
                                <w:b w:val="0"/>
                                <w:bCs w:val="0"/>
                                <w:sz w:val="21"/>
                                <w:szCs w:val="21"/>
                              </w:rPr>
                              <w:t xml:space="preserve">D. </w:t>
                            </w:r>
                            <w:r w:rsidR="000A6FF3" w:rsidRPr="000A6FF3">
                              <w:rPr>
                                <w:b w:val="0"/>
                                <w:noProof/>
                                <w:position w:val="-6"/>
                                <w:sz w:val="21"/>
                                <w:szCs w:val="21"/>
                              </w:rPr>
                              <w:object w:dxaOrig="914" w:dyaOrig="318" w14:anchorId="777F84EE">
                                <v:shape id="_x0000_i1054" type="#_x0000_t75" alt="" style="width:45.75pt;height:15.75pt;mso-width-percent:0;mso-height-percent:0;mso-width-percent:0;mso-height-percent:0" o:ole="">
                                  <v:imagedata r:id="rId93" o:title=""/>
                                </v:shape>
                                <o:OLEObject Type="Embed" ProgID="Equation.DSMT4" ShapeID="_x0000_i1054" DrawAspect="Content" ObjectID="_1691503401" r:id="rId106"/>
                              </w:object>
                            </w:r>
                          </w:p>
                          <w:p w14:paraId="7DD8A5EB" w14:textId="1BA41024" w:rsidR="00E0450C" w:rsidRPr="00CC1463" w:rsidRDefault="00E0450C" w:rsidP="00AB34B9">
                            <w:pPr>
                              <w:spacing w:line="276" w:lineRule="auto"/>
                              <w:jc w:val="both"/>
                              <w:rPr>
                                <w:b w:val="0"/>
                                <w:bCs w:val="0"/>
                                <w:sz w:val="21"/>
                                <w:szCs w:val="21"/>
                              </w:rPr>
                            </w:pPr>
                            <w:r w:rsidRPr="00CC1463">
                              <w:rPr>
                                <w:sz w:val="21"/>
                                <w:szCs w:val="21"/>
                                <w:u w:val="single"/>
                              </w:rPr>
                              <w:t xml:space="preserve">Câu </w:t>
                            </w:r>
                            <w:r w:rsidRPr="00CC1463">
                              <w:rPr>
                                <w:sz w:val="21"/>
                                <w:szCs w:val="21"/>
                                <w:u w:val="single"/>
                                <w:lang w:val="vi-VN"/>
                              </w:rPr>
                              <w:t>12</w:t>
                            </w:r>
                            <w:r w:rsidRPr="00CC1463">
                              <w:rPr>
                                <w:sz w:val="21"/>
                                <w:szCs w:val="21"/>
                                <w:u w:val="single"/>
                              </w:rPr>
                              <w:t>.</w:t>
                            </w:r>
                            <w:r w:rsidRPr="00CC1463">
                              <w:rPr>
                                <w:b w:val="0"/>
                                <w:sz w:val="21"/>
                                <w:szCs w:val="21"/>
                              </w:rPr>
                              <w:t xml:space="preserve">  </w:t>
                            </w:r>
                            <w:hyperlink r:id="rId107" w:anchor="2" w:tgtFrame="_blank" w:history="1">
                              <w:r w:rsidRPr="00CC1463">
                                <w:rPr>
                                  <w:rStyle w:val="Hyperlink"/>
                                  <w:b w:val="0"/>
                                  <w:bCs w:val="0"/>
                                  <w:color w:val="auto"/>
                                  <w:sz w:val="21"/>
                                  <w:szCs w:val="21"/>
                                </w:rPr>
                                <w:t>chất điểm</w:t>
                              </w:r>
                            </w:hyperlink>
                            <w:r w:rsidRPr="00CC1463">
                              <w:rPr>
                                <w:b w:val="0"/>
                                <w:bCs w:val="0"/>
                                <w:sz w:val="21"/>
                                <w:szCs w:val="21"/>
                              </w:rPr>
                              <w:t xml:space="preserve"> </w:t>
                            </w:r>
                            <w:hyperlink r:id="rId108" w:anchor="56" w:tgtFrame="_blank" w:history="1">
                              <w:r w:rsidRPr="00CC1463">
                                <w:rPr>
                                  <w:rStyle w:val="Hyperlink"/>
                                  <w:b w:val="0"/>
                                  <w:bCs w:val="0"/>
                                  <w:color w:val="auto"/>
                                  <w:sz w:val="21"/>
                                  <w:szCs w:val="21"/>
                                </w:rPr>
                                <w:t>chuyển động</w:t>
                              </w:r>
                            </w:hyperlink>
                            <w:r w:rsidRPr="00CC1463">
                              <w:rPr>
                                <w:b w:val="0"/>
                                <w:bCs w:val="0"/>
                                <w:sz w:val="21"/>
                                <w:szCs w:val="21"/>
                              </w:rPr>
                              <w:t xml:space="preserve"> trên một đường tròn bán kính 5cm. </w:t>
                            </w:r>
                            <w:hyperlink r:id="rId109" w:anchor="3" w:tgtFrame="_blank" w:history="1">
                              <w:r w:rsidRPr="00CC1463">
                                <w:rPr>
                                  <w:rStyle w:val="Hyperlink"/>
                                  <w:b w:val="0"/>
                                  <w:bCs w:val="0"/>
                                  <w:color w:val="auto"/>
                                  <w:sz w:val="21"/>
                                  <w:szCs w:val="21"/>
                                </w:rPr>
                                <w:t>Tốc độ góc</w:t>
                              </w:r>
                            </w:hyperlink>
                            <w:r w:rsidRPr="00CC1463">
                              <w:rPr>
                                <w:b w:val="0"/>
                                <w:bCs w:val="0"/>
                                <w:sz w:val="21"/>
                                <w:szCs w:val="21"/>
                              </w:rPr>
                              <w:t xml:space="preserve"> của nó không đổi, bằng 4,7rad/s. </w:t>
                            </w:r>
                            <w:hyperlink r:id="rId110" w:anchor="1" w:tgtFrame="_blank" w:history="1">
                              <w:r w:rsidRPr="00CC1463">
                                <w:rPr>
                                  <w:rStyle w:val="Hyperlink"/>
                                  <w:b w:val="0"/>
                                  <w:bCs w:val="0"/>
                                  <w:color w:val="auto"/>
                                  <w:sz w:val="21"/>
                                  <w:szCs w:val="21"/>
                                </w:rPr>
                                <w:t>Tốc độ dài</w:t>
                              </w:r>
                            </w:hyperlink>
                            <w:r w:rsidRPr="00CC1463">
                              <w:rPr>
                                <w:b w:val="0"/>
                                <w:bCs w:val="0"/>
                                <w:sz w:val="21"/>
                                <w:szCs w:val="21"/>
                              </w:rPr>
                              <w:t xml:space="preserve"> của </w:t>
                            </w:r>
                            <w:hyperlink r:id="rId111" w:anchor="2" w:tgtFrame="_blank" w:history="1">
                              <w:r w:rsidRPr="00CC1463">
                                <w:rPr>
                                  <w:rStyle w:val="Hyperlink"/>
                                  <w:b w:val="0"/>
                                  <w:bCs w:val="0"/>
                                  <w:color w:val="auto"/>
                                  <w:sz w:val="21"/>
                                  <w:szCs w:val="21"/>
                                </w:rPr>
                                <w:t>chất điểm</w:t>
                              </w:r>
                            </w:hyperlink>
                            <w:r w:rsidRPr="00CC1463">
                              <w:rPr>
                                <w:b w:val="0"/>
                                <w:bCs w:val="0"/>
                                <w:sz w:val="21"/>
                                <w:szCs w:val="21"/>
                              </w:rPr>
                              <w:t xml:space="preserve"> theo cm/s là</w:t>
                            </w:r>
                          </w:p>
                          <w:p w14:paraId="0A49F2C0" w14:textId="51F2610D" w:rsidR="00E0450C" w:rsidRPr="00CC1463" w:rsidRDefault="00E0450C" w:rsidP="00AB34B9">
                            <w:pPr>
                              <w:spacing w:line="276" w:lineRule="auto"/>
                              <w:jc w:val="both"/>
                              <w:rPr>
                                <w:b w:val="0"/>
                                <w:bCs w:val="0"/>
                                <w:sz w:val="21"/>
                                <w:szCs w:val="21"/>
                              </w:rPr>
                            </w:pPr>
                            <w:r w:rsidRPr="00CC1463">
                              <w:rPr>
                                <w:b w:val="0"/>
                                <w:bCs w:val="0"/>
                                <w:sz w:val="21"/>
                                <w:szCs w:val="21"/>
                              </w:rPr>
                              <w:t>A. 23,5</w:t>
                            </w:r>
                            <w:r w:rsidRPr="00CC1463">
                              <w:rPr>
                                <w:b w:val="0"/>
                                <w:bCs w:val="0"/>
                                <w:sz w:val="21"/>
                                <w:szCs w:val="21"/>
                              </w:rPr>
                              <w:tab/>
                            </w:r>
                            <w:r w:rsidRPr="00CC1463">
                              <w:rPr>
                                <w:b w:val="0"/>
                                <w:bCs w:val="0"/>
                                <w:sz w:val="21"/>
                                <w:szCs w:val="21"/>
                              </w:rPr>
                              <w:tab/>
                              <w:t>B. 0,235</w:t>
                            </w:r>
                            <w:r w:rsidRPr="00CC1463">
                              <w:rPr>
                                <w:b w:val="0"/>
                                <w:bCs w:val="0"/>
                                <w:sz w:val="21"/>
                                <w:szCs w:val="21"/>
                              </w:rPr>
                              <w:tab/>
                            </w:r>
                            <w:r w:rsidRPr="00CC1463">
                              <w:rPr>
                                <w:b w:val="0"/>
                                <w:bCs w:val="0"/>
                                <w:sz w:val="21"/>
                                <w:szCs w:val="21"/>
                              </w:rPr>
                              <w:tab/>
                            </w:r>
                            <w:r w:rsidRPr="00CC1463">
                              <w:rPr>
                                <w:b w:val="0"/>
                                <w:bCs w:val="0"/>
                                <w:sz w:val="21"/>
                                <w:szCs w:val="21"/>
                              </w:rPr>
                              <w:tab/>
                            </w:r>
                          </w:p>
                          <w:p w14:paraId="6C7DBE93" w14:textId="5024D30C" w:rsidR="00E0450C" w:rsidRPr="00CC1463" w:rsidRDefault="00E0450C" w:rsidP="002E46EA">
                            <w:pPr>
                              <w:spacing w:line="276" w:lineRule="auto"/>
                              <w:jc w:val="both"/>
                              <w:rPr>
                                <w:b w:val="0"/>
                                <w:bCs w:val="0"/>
                                <w:sz w:val="21"/>
                                <w:szCs w:val="21"/>
                              </w:rPr>
                            </w:pPr>
                            <w:r w:rsidRPr="00CC1463">
                              <w:rPr>
                                <w:b w:val="0"/>
                                <w:bCs w:val="0"/>
                                <w:sz w:val="21"/>
                                <w:szCs w:val="21"/>
                              </w:rPr>
                              <w:t>C. 0,94</w:t>
                            </w:r>
                            <w:r w:rsidRPr="00CC1463">
                              <w:rPr>
                                <w:b w:val="0"/>
                                <w:bCs w:val="0"/>
                                <w:sz w:val="21"/>
                                <w:szCs w:val="21"/>
                              </w:rPr>
                              <w:tab/>
                            </w:r>
                            <w:r w:rsidRPr="00CC1463">
                              <w:rPr>
                                <w:b w:val="0"/>
                                <w:bCs w:val="0"/>
                                <w:sz w:val="21"/>
                                <w:szCs w:val="21"/>
                              </w:rPr>
                              <w:tab/>
                              <w:t>D. 4,7</w:t>
                            </w:r>
                          </w:p>
                        </w:tc>
                      </w:tr>
                      <w:tr w:rsidR="00E0450C" w:rsidRPr="00CC1463" w14:paraId="4DAD654E" w14:textId="77777777" w:rsidTr="00317813">
                        <w:tc>
                          <w:tcPr>
                            <w:tcW w:w="10042" w:type="dxa"/>
                            <w:shd w:val="clear" w:color="auto" w:fill="auto"/>
                          </w:tcPr>
                          <w:p w14:paraId="6B80F7C0" w14:textId="77777777" w:rsidR="00E0450C" w:rsidRPr="00CC1463" w:rsidRDefault="00E0450C" w:rsidP="00B31086">
                            <w:pPr>
                              <w:spacing w:line="276" w:lineRule="auto"/>
                              <w:rPr>
                                <w:b w:val="0"/>
                                <w:bCs w:val="0"/>
                              </w:rPr>
                            </w:pPr>
                          </w:p>
                        </w:tc>
                      </w:tr>
                      <w:tr w:rsidR="00E0450C" w:rsidRPr="00CC1463" w14:paraId="71D60E89" w14:textId="77777777" w:rsidTr="00317813">
                        <w:tc>
                          <w:tcPr>
                            <w:tcW w:w="10042" w:type="dxa"/>
                            <w:shd w:val="clear" w:color="auto" w:fill="auto"/>
                          </w:tcPr>
                          <w:p w14:paraId="10143230" w14:textId="77777777" w:rsidR="00E0450C" w:rsidRPr="00CC1463" w:rsidRDefault="00E0450C" w:rsidP="00B31086">
                            <w:pPr>
                              <w:spacing w:line="276" w:lineRule="auto"/>
                              <w:rPr>
                                <w:b w:val="0"/>
                                <w:bCs w:val="0"/>
                              </w:rPr>
                            </w:pPr>
                          </w:p>
                        </w:tc>
                      </w:tr>
                      <w:tr w:rsidR="00E0450C" w:rsidRPr="00CC1463" w14:paraId="4B1EF339" w14:textId="77777777" w:rsidTr="00317813">
                        <w:tc>
                          <w:tcPr>
                            <w:tcW w:w="10042" w:type="dxa"/>
                            <w:shd w:val="clear" w:color="auto" w:fill="auto"/>
                          </w:tcPr>
                          <w:p w14:paraId="3BF89954" w14:textId="77777777" w:rsidR="00E0450C" w:rsidRPr="00CC1463" w:rsidRDefault="00E0450C" w:rsidP="00B31086">
                            <w:pPr>
                              <w:spacing w:line="276" w:lineRule="auto"/>
                              <w:rPr>
                                <w:b w:val="0"/>
                                <w:bCs w:val="0"/>
                              </w:rPr>
                            </w:pPr>
                          </w:p>
                        </w:tc>
                      </w:tr>
                      <w:tr w:rsidR="00E0450C" w:rsidRPr="00CC1463" w14:paraId="3F78D6C8" w14:textId="77777777" w:rsidTr="00317813">
                        <w:tc>
                          <w:tcPr>
                            <w:tcW w:w="10042" w:type="dxa"/>
                            <w:shd w:val="clear" w:color="auto" w:fill="auto"/>
                          </w:tcPr>
                          <w:p w14:paraId="7D65A506" w14:textId="77777777" w:rsidR="00E0450C" w:rsidRPr="00CC1463" w:rsidRDefault="00E0450C" w:rsidP="00B31086">
                            <w:pPr>
                              <w:spacing w:line="276" w:lineRule="auto"/>
                              <w:rPr>
                                <w:b w:val="0"/>
                                <w:bCs w:val="0"/>
                              </w:rPr>
                            </w:pPr>
                          </w:p>
                        </w:tc>
                      </w:tr>
                      <w:tr w:rsidR="00E0450C" w:rsidRPr="00CC1463" w14:paraId="0CA69391" w14:textId="77777777" w:rsidTr="00317813">
                        <w:tc>
                          <w:tcPr>
                            <w:tcW w:w="10042" w:type="dxa"/>
                            <w:shd w:val="clear" w:color="auto" w:fill="auto"/>
                          </w:tcPr>
                          <w:p w14:paraId="19D49D63" w14:textId="77777777" w:rsidR="00E0450C" w:rsidRPr="00CC1463" w:rsidRDefault="00E0450C" w:rsidP="00B31086">
                            <w:pPr>
                              <w:spacing w:line="276" w:lineRule="auto"/>
                              <w:rPr>
                                <w:b w:val="0"/>
                                <w:bCs w:val="0"/>
                              </w:rPr>
                            </w:pPr>
                          </w:p>
                        </w:tc>
                      </w:tr>
                      <w:tr w:rsidR="00E0450C" w:rsidRPr="00CC1463" w14:paraId="2C2A28F5" w14:textId="77777777" w:rsidTr="00317813">
                        <w:tc>
                          <w:tcPr>
                            <w:tcW w:w="10042" w:type="dxa"/>
                            <w:shd w:val="clear" w:color="auto" w:fill="auto"/>
                          </w:tcPr>
                          <w:p w14:paraId="6D77E8C8" w14:textId="77777777" w:rsidR="00E0450C" w:rsidRPr="00CC1463" w:rsidRDefault="00E0450C" w:rsidP="00B31086">
                            <w:pPr>
                              <w:spacing w:line="276" w:lineRule="auto"/>
                              <w:rPr>
                                <w:b w:val="0"/>
                                <w:bCs w:val="0"/>
                              </w:rPr>
                            </w:pPr>
                          </w:p>
                        </w:tc>
                      </w:tr>
                      <w:tr w:rsidR="00E0450C" w:rsidRPr="00CC1463" w14:paraId="7B49F27C" w14:textId="77777777" w:rsidTr="00317813">
                        <w:tc>
                          <w:tcPr>
                            <w:tcW w:w="10042" w:type="dxa"/>
                            <w:shd w:val="clear" w:color="auto" w:fill="auto"/>
                          </w:tcPr>
                          <w:p w14:paraId="687212D9" w14:textId="77777777" w:rsidR="00E0450C" w:rsidRPr="00CC1463" w:rsidRDefault="00E0450C" w:rsidP="00B31086">
                            <w:pPr>
                              <w:spacing w:line="276" w:lineRule="auto"/>
                              <w:rPr>
                                <w:b w:val="0"/>
                                <w:bCs w:val="0"/>
                              </w:rPr>
                            </w:pPr>
                          </w:p>
                        </w:tc>
                      </w:tr>
                      <w:tr w:rsidR="00E0450C" w:rsidRPr="00CC1463" w14:paraId="15FF67AD" w14:textId="77777777" w:rsidTr="00317813">
                        <w:tc>
                          <w:tcPr>
                            <w:tcW w:w="10042" w:type="dxa"/>
                            <w:shd w:val="clear" w:color="auto" w:fill="auto"/>
                          </w:tcPr>
                          <w:p w14:paraId="5EE86F37" w14:textId="77777777" w:rsidR="00E0450C" w:rsidRPr="00CC1463" w:rsidRDefault="00E0450C" w:rsidP="00B31086">
                            <w:pPr>
                              <w:spacing w:line="276" w:lineRule="auto"/>
                              <w:rPr>
                                <w:b w:val="0"/>
                                <w:bCs w:val="0"/>
                              </w:rPr>
                            </w:pPr>
                          </w:p>
                        </w:tc>
                      </w:tr>
                      <w:tr w:rsidR="00E0450C" w:rsidRPr="00CC1463" w14:paraId="625D1659" w14:textId="77777777" w:rsidTr="00317813">
                        <w:tc>
                          <w:tcPr>
                            <w:tcW w:w="10042" w:type="dxa"/>
                            <w:shd w:val="clear" w:color="auto" w:fill="auto"/>
                          </w:tcPr>
                          <w:p w14:paraId="02391166" w14:textId="77777777" w:rsidR="00E0450C" w:rsidRPr="00CC1463" w:rsidRDefault="00E0450C" w:rsidP="00B31086">
                            <w:pPr>
                              <w:spacing w:line="276" w:lineRule="auto"/>
                              <w:rPr>
                                <w:b w:val="0"/>
                                <w:bCs w:val="0"/>
                              </w:rPr>
                            </w:pPr>
                          </w:p>
                        </w:tc>
                      </w:tr>
                      <w:tr w:rsidR="00E0450C" w:rsidRPr="00CC1463" w14:paraId="36B1C3A6" w14:textId="77777777" w:rsidTr="00317813">
                        <w:tc>
                          <w:tcPr>
                            <w:tcW w:w="10042" w:type="dxa"/>
                            <w:shd w:val="clear" w:color="auto" w:fill="auto"/>
                          </w:tcPr>
                          <w:p w14:paraId="282F3931" w14:textId="77777777" w:rsidR="00E0450C" w:rsidRPr="00CC1463" w:rsidRDefault="00E0450C" w:rsidP="00B31086">
                            <w:pPr>
                              <w:spacing w:line="276" w:lineRule="auto"/>
                              <w:rPr>
                                <w:b w:val="0"/>
                                <w:bCs w:val="0"/>
                              </w:rPr>
                            </w:pPr>
                          </w:p>
                        </w:tc>
                      </w:tr>
                      <w:tr w:rsidR="00E0450C" w:rsidRPr="00CC1463" w14:paraId="3CB28CB3" w14:textId="77777777" w:rsidTr="00317813">
                        <w:tc>
                          <w:tcPr>
                            <w:tcW w:w="10042" w:type="dxa"/>
                            <w:shd w:val="clear" w:color="auto" w:fill="auto"/>
                          </w:tcPr>
                          <w:p w14:paraId="5CAB8FA5" w14:textId="77777777" w:rsidR="00E0450C" w:rsidRPr="00CC1463" w:rsidRDefault="00E0450C" w:rsidP="00B31086">
                            <w:pPr>
                              <w:spacing w:line="276" w:lineRule="auto"/>
                              <w:rPr>
                                <w:b w:val="0"/>
                                <w:bCs w:val="0"/>
                              </w:rPr>
                            </w:pPr>
                          </w:p>
                        </w:tc>
                      </w:tr>
                      <w:tr w:rsidR="00E0450C" w:rsidRPr="00CC1463" w14:paraId="4A74B544" w14:textId="77777777" w:rsidTr="00317813">
                        <w:tc>
                          <w:tcPr>
                            <w:tcW w:w="10042" w:type="dxa"/>
                            <w:shd w:val="clear" w:color="auto" w:fill="auto"/>
                          </w:tcPr>
                          <w:p w14:paraId="28CC8E1D" w14:textId="77777777" w:rsidR="00E0450C" w:rsidRPr="00CC1463" w:rsidRDefault="00E0450C" w:rsidP="00B31086">
                            <w:pPr>
                              <w:spacing w:line="276" w:lineRule="auto"/>
                              <w:rPr>
                                <w:b w:val="0"/>
                                <w:bCs w:val="0"/>
                              </w:rPr>
                            </w:pPr>
                          </w:p>
                        </w:tc>
                      </w:tr>
                      <w:tr w:rsidR="00E0450C" w:rsidRPr="00CC1463" w14:paraId="0AF14622" w14:textId="77777777" w:rsidTr="00317813">
                        <w:tc>
                          <w:tcPr>
                            <w:tcW w:w="10042" w:type="dxa"/>
                            <w:shd w:val="clear" w:color="auto" w:fill="auto"/>
                          </w:tcPr>
                          <w:p w14:paraId="7A5ADD86" w14:textId="77777777" w:rsidR="00E0450C" w:rsidRPr="00CC1463" w:rsidRDefault="00E0450C" w:rsidP="00B31086">
                            <w:pPr>
                              <w:spacing w:line="276" w:lineRule="auto"/>
                              <w:rPr>
                                <w:b w:val="0"/>
                                <w:bCs w:val="0"/>
                              </w:rPr>
                            </w:pPr>
                          </w:p>
                        </w:tc>
                      </w:tr>
                      <w:tr w:rsidR="00E0450C" w:rsidRPr="00CC1463" w14:paraId="0819BDB9" w14:textId="77777777" w:rsidTr="00317813">
                        <w:tc>
                          <w:tcPr>
                            <w:tcW w:w="10042" w:type="dxa"/>
                            <w:shd w:val="clear" w:color="auto" w:fill="auto"/>
                          </w:tcPr>
                          <w:p w14:paraId="651C41EB" w14:textId="77777777" w:rsidR="00E0450C" w:rsidRPr="00CC1463" w:rsidRDefault="00E0450C" w:rsidP="00B31086">
                            <w:pPr>
                              <w:spacing w:line="276" w:lineRule="auto"/>
                              <w:rPr>
                                <w:b w:val="0"/>
                                <w:bCs w:val="0"/>
                              </w:rPr>
                            </w:pPr>
                          </w:p>
                        </w:tc>
                      </w:tr>
                      <w:tr w:rsidR="00E0450C" w:rsidRPr="00CC1463" w14:paraId="5AD5D2A3" w14:textId="77777777" w:rsidTr="00317813">
                        <w:tc>
                          <w:tcPr>
                            <w:tcW w:w="10042" w:type="dxa"/>
                            <w:shd w:val="clear" w:color="auto" w:fill="auto"/>
                          </w:tcPr>
                          <w:p w14:paraId="5E902484" w14:textId="77777777" w:rsidR="00E0450C" w:rsidRPr="00CC1463" w:rsidRDefault="00E0450C" w:rsidP="00B31086">
                            <w:pPr>
                              <w:spacing w:line="276" w:lineRule="auto"/>
                              <w:rPr>
                                <w:b w:val="0"/>
                                <w:bCs w:val="0"/>
                              </w:rPr>
                            </w:pPr>
                          </w:p>
                        </w:tc>
                      </w:tr>
                      <w:tr w:rsidR="00E0450C" w:rsidRPr="00CC1463" w14:paraId="6031682A" w14:textId="77777777" w:rsidTr="00317813">
                        <w:tc>
                          <w:tcPr>
                            <w:tcW w:w="10042" w:type="dxa"/>
                            <w:shd w:val="clear" w:color="auto" w:fill="auto"/>
                          </w:tcPr>
                          <w:p w14:paraId="57FEACA0" w14:textId="77777777" w:rsidR="00E0450C" w:rsidRPr="00CC1463" w:rsidRDefault="00E0450C" w:rsidP="00B31086">
                            <w:pPr>
                              <w:spacing w:line="276" w:lineRule="auto"/>
                              <w:rPr>
                                <w:b w:val="0"/>
                                <w:bCs w:val="0"/>
                              </w:rPr>
                            </w:pPr>
                          </w:p>
                        </w:tc>
                      </w:tr>
                      <w:tr w:rsidR="00E0450C" w:rsidRPr="00CC1463" w14:paraId="63B64B7D" w14:textId="77777777" w:rsidTr="00317813">
                        <w:tc>
                          <w:tcPr>
                            <w:tcW w:w="10042" w:type="dxa"/>
                            <w:shd w:val="clear" w:color="auto" w:fill="auto"/>
                          </w:tcPr>
                          <w:p w14:paraId="6275FEA1" w14:textId="77777777" w:rsidR="00E0450C" w:rsidRPr="00CC1463" w:rsidRDefault="00E0450C" w:rsidP="00B31086">
                            <w:pPr>
                              <w:spacing w:line="276" w:lineRule="auto"/>
                              <w:rPr>
                                <w:b w:val="0"/>
                                <w:bCs w:val="0"/>
                              </w:rPr>
                            </w:pPr>
                          </w:p>
                        </w:tc>
                      </w:tr>
                      <w:tr w:rsidR="00E0450C" w:rsidRPr="00CC1463" w14:paraId="7F12B488" w14:textId="77777777" w:rsidTr="00317813">
                        <w:tc>
                          <w:tcPr>
                            <w:tcW w:w="10042" w:type="dxa"/>
                            <w:shd w:val="clear" w:color="auto" w:fill="auto"/>
                          </w:tcPr>
                          <w:p w14:paraId="637AF4EB" w14:textId="77777777" w:rsidR="00E0450C" w:rsidRPr="00CC1463" w:rsidRDefault="00E0450C" w:rsidP="00B31086">
                            <w:pPr>
                              <w:spacing w:line="276" w:lineRule="auto"/>
                              <w:rPr>
                                <w:b w:val="0"/>
                                <w:bCs w:val="0"/>
                              </w:rPr>
                            </w:pPr>
                          </w:p>
                        </w:tc>
                      </w:tr>
                      <w:tr w:rsidR="00E0450C" w:rsidRPr="00CC1463" w14:paraId="4C1DF955" w14:textId="77777777" w:rsidTr="00317813">
                        <w:tc>
                          <w:tcPr>
                            <w:tcW w:w="10042" w:type="dxa"/>
                            <w:shd w:val="clear" w:color="auto" w:fill="auto"/>
                          </w:tcPr>
                          <w:p w14:paraId="0BA4CB75" w14:textId="77777777" w:rsidR="00E0450C" w:rsidRPr="00CC1463" w:rsidRDefault="00E0450C" w:rsidP="00B31086">
                            <w:pPr>
                              <w:spacing w:line="276" w:lineRule="auto"/>
                              <w:rPr>
                                <w:b w:val="0"/>
                                <w:bCs w:val="0"/>
                              </w:rPr>
                            </w:pPr>
                          </w:p>
                        </w:tc>
                      </w:tr>
                      <w:tr w:rsidR="00E0450C" w:rsidRPr="00CC1463" w14:paraId="69E1D15A" w14:textId="77777777" w:rsidTr="00317813">
                        <w:tc>
                          <w:tcPr>
                            <w:tcW w:w="10042" w:type="dxa"/>
                            <w:shd w:val="clear" w:color="auto" w:fill="auto"/>
                          </w:tcPr>
                          <w:p w14:paraId="34F303B4" w14:textId="77777777" w:rsidR="00E0450C" w:rsidRPr="00CC1463" w:rsidRDefault="00E0450C" w:rsidP="00B31086">
                            <w:pPr>
                              <w:spacing w:line="276" w:lineRule="auto"/>
                              <w:rPr>
                                <w:b w:val="0"/>
                                <w:bCs w:val="0"/>
                              </w:rPr>
                            </w:pPr>
                          </w:p>
                        </w:tc>
                      </w:tr>
                      <w:tr w:rsidR="00E0450C" w:rsidRPr="00CC1463" w14:paraId="27D6B080" w14:textId="77777777" w:rsidTr="00317813">
                        <w:tc>
                          <w:tcPr>
                            <w:tcW w:w="10042" w:type="dxa"/>
                            <w:shd w:val="clear" w:color="auto" w:fill="auto"/>
                          </w:tcPr>
                          <w:p w14:paraId="1729560B" w14:textId="77777777" w:rsidR="00E0450C" w:rsidRPr="00CC1463" w:rsidRDefault="00E0450C" w:rsidP="00B31086">
                            <w:pPr>
                              <w:spacing w:line="276" w:lineRule="auto"/>
                              <w:rPr>
                                <w:b w:val="0"/>
                                <w:bCs w:val="0"/>
                              </w:rPr>
                            </w:pPr>
                          </w:p>
                        </w:tc>
                      </w:tr>
                      <w:tr w:rsidR="00E0450C" w:rsidRPr="00CC1463" w14:paraId="4B4AF75C" w14:textId="77777777" w:rsidTr="00317813">
                        <w:tc>
                          <w:tcPr>
                            <w:tcW w:w="10042" w:type="dxa"/>
                            <w:shd w:val="clear" w:color="auto" w:fill="auto"/>
                          </w:tcPr>
                          <w:p w14:paraId="723DE36E" w14:textId="77777777" w:rsidR="00E0450C" w:rsidRPr="00CC1463" w:rsidRDefault="00E0450C" w:rsidP="00B31086">
                            <w:pPr>
                              <w:spacing w:line="276" w:lineRule="auto"/>
                              <w:rPr>
                                <w:b w:val="0"/>
                                <w:bCs w:val="0"/>
                              </w:rPr>
                            </w:pPr>
                          </w:p>
                        </w:tc>
                      </w:tr>
                      <w:tr w:rsidR="00E0450C" w:rsidRPr="00CC1463" w14:paraId="26F3849A" w14:textId="77777777" w:rsidTr="00317813">
                        <w:tc>
                          <w:tcPr>
                            <w:tcW w:w="10042" w:type="dxa"/>
                            <w:shd w:val="clear" w:color="auto" w:fill="auto"/>
                          </w:tcPr>
                          <w:p w14:paraId="16005CC4" w14:textId="77777777" w:rsidR="00E0450C" w:rsidRPr="00CC1463" w:rsidRDefault="00E0450C" w:rsidP="00B31086">
                            <w:pPr>
                              <w:spacing w:line="276" w:lineRule="auto"/>
                              <w:rPr>
                                <w:b w:val="0"/>
                                <w:bCs w:val="0"/>
                              </w:rPr>
                            </w:pPr>
                          </w:p>
                        </w:tc>
                      </w:tr>
                      <w:tr w:rsidR="00E0450C" w:rsidRPr="00CC1463" w14:paraId="211626DB" w14:textId="77777777" w:rsidTr="00317813">
                        <w:tc>
                          <w:tcPr>
                            <w:tcW w:w="10042" w:type="dxa"/>
                            <w:shd w:val="clear" w:color="auto" w:fill="auto"/>
                          </w:tcPr>
                          <w:p w14:paraId="6732C0AA" w14:textId="77777777" w:rsidR="00E0450C" w:rsidRPr="00CC1463" w:rsidRDefault="00E0450C" w:rsidP="00B31086">
                            <w:pPr>
                              <w:spacing w:line="276" w:lineRule="auto"/>
                              <w:rPr>
                                <w:b w:val="0"/>
                                <w:bCs w:val="0"/>
                              </w:rPr>
                            </w:pPr>
                          </w:p>
                        </w:tc>
                      </w:tr>
                      <w:tr w:rsidR="00E0450C" w:rsidRPr="00CC1463" w14:paraId="6D7932E7" w14:textId="77777777" w:rsidTr="00317813">
                        <w:tc>
                          <w:tcPr>
                            <w:tcW w:w="10042" w:type="dxa"/>
                            <w:shd w:val="clear" w:color="auto" w:fill="auto"/>
                          </w:tcPr>
                          <w:p w14:paraId="69DD6504" w14:textId="77777777" w:rsidR="00E0450C" w:rsidRPr="00CC1463" w:rsidRDefault="00E0450C" w:rsidP="00B31086">
                            <w:pPr>
                              <w:spacing w:line="276" w:lineRule="auto"/>
                              <w:rPr>
                                <w:b w:val="0"/>
                                <w:bCs w:val="0"/>
                              </w:rPr>
                            </w:pPr>
                          </w:p>
                        </w:tc>
                      </w:tr>
                      <w:tr w:rsidR="00E0450C" w:rsidRPr="00CC1463" w14:paraId="44551384" w14:textId="77777777" w:rsidTr="00317813">
                        <w:tc>
                          <w:tcPr>
                            <w:tcW w:w="10042" w:type="dxa"/>
                            <w:shd w:val="clear" w:color="auto" w:fill="auto"/>
                          </w:tcPr>
                          <w:p w14:paraId="5DA2A9B3" w14:textId="77777777" w:rsidR="00E0450C" w:rsidRPr="00CC1463" w:rsidRDefault="00E0450C" w:rsidP="00B31086">
                            <w:pPr>
                              <w:spacing w:line="276" w:lineRule="auto"/>
                              <w:rPr>
                                <w:b w:val="0"/>
                                <w:bCs w:val="0"/>
                              </w:rPr>
                            </w:pPr>
                          </w:p>
                        </w:tc>
                      </w:tr>
                      <w:tr w:rsidR="00E0450C" w:rsidRPr="00CC1463" w14:paraId="6F7F93C5" w14:textId="77777777" w:rsidTr="00317813">
                        <w:tc>
                          <w:tcPr>
                            <w:tcW w:w="10042" w:type="dxa"/>
                            <w:shd w:val="clear" w:color="auto" w:fill="auto"/>
                          </w:tcPr>
                          <w:p w14:paraId="0EDA807A" w14:textId="77777777" w:rsidR="00E0450C" w:rsidRPr="00CC1463" w:rsidRDefault="00E0450C" w:rsidP="00B31086">
                            <w:pPr>
                              <w:spacing w:line="276" w:lineRule="auto"/>
                              <w:rPr>
                                <w:b w:val="0"/>
                                <w:bCs w:val="0"/>
                              </w:rPr>
                            </w:pPr>
                          </w:p>
                        </w:tc>
                      </w:tr>
                      <w:tr w:rsidR="00E0450C" w:rsidRPr="00CC1463" w14:paraId="308AB936" w14:textId="77777777" w:rsidTr="00317813">
                        <w:tc>
                          <w:tcPr>
                            <w:tcW w:w="10042" w:type="dxa"/>
                            <w:shd w:val="clear" w:color="auto" w:fill="auto"/>
                          </w:tcPr>
                          <w:p w14:paraId="0C54E967" w14:textId="77777777" w:rsidR="00E0450C" w:rsidRPr="00CC1463" w:rsidRDefault="00E0450C" w:rsidP="00B31086">
                            <w:pPr>
                              <w:spacing w:line="276" w:lineRule="auto"/>
                              <w:rPr>
                                <w:b w:val="0"/>
                                <w:bCs w:val="0"/>
                              </w:rPr>
                            </w:pPr>
                          </w:p>
                        </w:tc>
                      </w:tr>
                      <w:tr w:rsidR="00E0450C" w:rsidRPr="00CC1463" w14:paraId="17517E1C" w14:textId="77777777" w:rsidTr="00317813">
                        <w:tc>
                          <w:tcPr>
                            <w:tcW w:w="10042" w:type="dxa"/>
                            <w:shd w:val="clear" w:color="auto" w:fill="auto"/>
                          </w:tcPr>
                          <w:p w14:paraId="54F00736" w14:textId="77777777" w:rsidR="00E0450C" w:rsidRPr="00CC1463" w:rsidRDefault="00E0450C" w:rsidP="00B31086">
                            <w:pPr>
                              <w:spacing w:line="276" w:lineRule="auto"/>
                              <w:rPr>
                                <w:b w:val="0"/>
                                <w:bCs w:val="0"/>
                              </w:rPr>
                            </w:pPr>
                          </w:p>
                        </w:tc>
                      </w:tr>
                      <w:tr w:rsidR="00E0450C" w:rsidRPr="00CC1463" w14:paraId="6C09BF54" w14:textId="77777777" w:rsidTr="00317813">
                        <w:tc>
                          <w:tcPr>
                            <w:tcW w:w="10042" w:type="dxa"/>
                            <w:shd w:val="clear" w:color="auto" w:fill="auto"/>
                          </w:tcPr>
                          <w:p w14:paraId="2C5FA355" w14:textId="77777777" w:rsidR="00E0450C" w:rsidRPr="00CC1463" w:rsidRDefault="00E0450C" w:rsidP="00B31086">
                            <w:pPr>
                              <w:spacing w:line="276" w:lineRule="auto"/>
                              <w:rPr>
                                <w:b w:val="0"/>
                                <w:bCs w:val="0"/>
                              </w:rPr>
                            </w:pPr>
                          </w:p>
                        </w:tc>
                      </w:tr>
                      <w:tr w:rsidR="00E0450C" w:rsidRPr="00CC1463" w14:paraId="45E07F7C" w14:textId="77777777" w:rsidTr="00317813">
                        <w:tc>
                          <w:tcPr>
                            <w:tcW w:w="10042" w:type="dxa"/>
                            <w:shd w:val="clear" w:color="auto" w:fill="auto"/>
                          </w:tcPr>
                          <w:p w14:paraId="4CFDF659" w14:textId="77777777" w:rsidR="00E0450C" w:rsidRPr="00CC1463" w:rsidRDefault="00E0450C" w:rsidP="00B31086">
                            <w:pPr>
                              <w:spacing w:line="276" w:lineRule="auto"/>
                              <w:rPr>
                                <w:b w:val="0"/>
                                <w:bCs w:val="0"/>
                              </w:rPr>
                            </w:pPr>
                          </w:p>
                        </w:tc>
                      </w:tr>
                      <w:tr w:rsidR="00E0450C" w:rsidRPr="00CC1463" w14:paraId="7D0596D9" w14:textId="77777777" w:rsidTr="00317813">
                        <w:tc>
                          <w:tcPr>
                            <w:tcW w:w="10042" w:type="dxa"/>
                            <w:shd w:val="clear" w:color="auto" w:fill="auto"/>
                          </w:tcPr>
                          <w:p w14:paraId="50879901" w14:textId="77777777" w:rsidR="00E0450C" w:rsidRPr="00CC1463" w:rsidRDefault="00E0450C" w:rsidP="00B31086">
                            <w:pPr>
                              <w:spacing w:line="276" w:lineRule="auto"/>
                              <w:rPr>
                                <w:b w:val="0"/>
                                <w:bCs w:val="0"/>
                              </w:rPr>
                            </w:pPr>
                          </w:p>
                        </w:tc>
                      </w:tr>
                      <w:tr w:rsidR="00E0450C" w:rsidRPr="00CC1463" w14:paraId="6E37304B" w14:textId="77777777" w:rsidTr="00317813">
                        <w:tc>
                          <w:tcPr>
                            <w:tcW w:w="10042" w:type="dxa"/>
                            <w:shd w:val="clear" w:color="auto" w:fill="auto"/>
                          </w:tcPr>
                          <w:p w14:paraId="5A78FAB7" w14:textId="77777777" w:rsidR="00E0450C" w:rsidRPr="00CC1463" w:rsidRDefault="00E0450C" w:rsidP="00B31086">
                            <w:pPr>
                              <w:spacing w:line="276" w:lineRule="auto"/>
                              <w:rPr>
                                <w:b w:val="0"/>
                                <w:bCs w:val="0"/>
                              </w:rPr>
                            </w:pPr>
                          </w:p>
                        </w:tc>
                      </w:tr>
                      <w:tr w:rsidR="00E0450C" w:rsidRPr="00CC1463" w14:paraId="233D8C6C" w14:textId="77777777" w:rsidTr="00317813">
                        <w:tc>
                          <w:tcPr>
                            <w:tcW w:w="10042" w:type="dxa"/>
                            <w:shd w:val="clear" w:color="auto" w:fill="auto"/>
                          </w:tcPr>
                          <w:p w14:paraId="5644AA13" w14:textId="77777777" w:rsidR="00E0450C" w:rsidRPr="00CC1463" w:rsidRDefault="00E0450C" w:rsidP="00B31086">
                            <w:pPr>
                              <w:spacing w:line="276" w:lineRule="auto"/>
                              <w:rPr>
                                <w:b w:val="0"/>
                                <w:bCs w:val="0"/>
                              </w:rPr>
                            </w:pPr>
                          </w:p>
                        </w:tc>
                      </w:tr>
                      <w:tr w:rsidR="00E0450C" w:rsidRPr="00CC1463" w14:paraId="4EF23181" w14:textId="77777777" w:rsidTr="00317813">
                        <w:tc>
                          <w:tcPr>
                            <w:tcW w:w="10042" w:type="dxa"/>
                            <w:shd w:val="clear" w:color="auto" w:fill="auto"/>
                          </w:tcPr>
                          <w:p w14:paraId="0B40C5D5" w14:textId="77777777" w:rsidR="00E0450C" w:rsidRPr="00CC1463" w:rsidRDefault="00E0450C" w:rsidP="00B31086">
                            <w:pPr>
                              <w:spacing w:line="276" w:lineRule="auto"/>
                              <w:rPr>
                                <w:b w:val="0"/>
                                <w:bCs w:val="0"/>
                              </w:rPr>
                            </w:pPr>
                          </w:p>
                        </w:tc>
                      </w:tr>
                      <w:tr w:rsidR="00E0450C" w:rsidRPr="00CC1463" w14:paraId="14C2E86C" w14:textId="77777777" w:rsidTr="00317813">
                        <w:tc>
                          <w:tcPr>
                            <w:tcW w:w="10042" w:type="dxa"/>
                            <w:shd w:val="clear" w:color="auto" w:fill="auto"/>
                          </w:tcPr>
                          <w:p w14:paraId="3C61F363" w14:textId="77777777" w:rsidR="00E0450C" w:rsidRPr="00CC1463" w:rsidRDefault="00E0450C" w:rsidP="00B31086">
                            <w:pPr>
                              <w:spacing w:line="276" w:lineRule="auto"/>
                              <w:rPr>
                                <w:b w:val="0"/>
                                <w:bCs w:val="0"/>
                              </w:rPr>
                            </w:pPr>
                          </w:p>
                        </w:tc>
                      </w:tr>
                      <w:tr w:rsidR="00E0450C" w:rsidRPr="00CC1463" w14:paraId="0800FF9D" w14:textId="77777777" w:rsidTr="00317813">
                        <w:tc>
                          <w:tcPr>
                            <w:tcW w:w="10042" w:type="dxa"/>
                            <w:shd w:val="clear" w:color="auto" w:fill="auto"/>
                          </w:tcPr>
                          <w:p w14:paraId="145B2757" w14:textId="77777777" w:rsidR="00E0450C" w:rsidRPr="00CC1463" w:rsidRDefault="00E0450C" w:rsidP="00B31086">
                            <w:pPr>
                              <w:spacing w:line="276" w:lineRule="auto"/>
                              <w:rPr>
                                <w:b w:val="0"/>
                                <w:bCs w:val="0"/>
                              </w:rPr>
                            </w:pPr>
                          </w:p>
                        </w:tc>
                      </w:tr>
                      <w:tr w:rsidR="00E0450C" w:rsidRPr="00CC1463" w14:paraId="1CEB2808" w14:textId="77777777" w:rsidTr="00317813">
                        <w:tc>
                          <w:tcPr>
                            <w:tcW w:w="10042" w:type="dxa"/>
                            <w:shd w:val="clear" w:color="auto" w:fill="auto"/>
                          </w:tcPr>
                          <w:p w14:paraId="295AD6B2" w14:textId="77777777" w:rsidR="00E0450C" w:rsidRPr="00CC1463" w:rsidRDefault="00E0450C" w:rsidP="00B31086">
                            <w:pPr>
                              <w:spacing w:line="276" w:lineRule="auto"/>
                              <w:rPr>
                                <w:b w:val="0"/>
                                <w:bCs w:val="0"/>
                              </w:rPr>
                            </w:pPr>
                          </w:p>
                        </w:tc>
                      </w:tr>
                      <w:tr w:rsidR="00E0450C" w:rsidRPr="00CC1463" w14:paraId="2CDA64B5" w14:textId="77777777" w:rsidTr="00317813">
                        <w:tc>
                          <w:tcPr>
                            <w:tcW w:w="10042" w:type="dxa"/>
                            <w:shd w:val="clear" w:color="auto" w:fill="auto"/>
                          </w:tcPr>
                          <w:p w14:paraId="046B8BAF" w14:textId="77777777" w:rsidR="00E0450C" w:rsidRPr="00CC1463" w:rsidRDefault="00E0450C" w:rsidP="00B31086">
                            <w:pPr>
                              <w:spacing w:line="276" w:lineRule="auto"/>
                              <w:rPr>
                                <w:b w:val="0"/>
                                <w:bCs w:val="0"/>
                              </w:rPr>
                            </w:pPr>
                          </w:p>
                        </w:tc>
                      </w:tr>
                      <w:tr w:rsidR="00E0450C" w:rsidRPr="00CC1463" w14:paraId="76D772CB" w14:textId="77777777" w:rsidTr="00317813">
                        <w:tc>
                          <w:tcPr>
                            <w:tcW w:w="10042" w:type="dxa"/>
                            <w:shd w:val="clear" w:color="auto" w:fill="auto"/>
                          </w:tcPr>
                          <w:p w14:paraId="51564D11" w14:textId="77777777" w:rsidR="00E0450C" w:rsidRPr="00CC1463" w:rsidRDefault="00E0450C" w:rsidP="00B31086">
                            <w:pPr>
                              <w:spacing w:line="276" w:lineRule="auto"/>
                              <w:rPr>
                                <w:b w:val="0"/>
                                <w:bCs w:val="0"/>
                              </w:rPr>
                            </w:pPr>
                          </w:p>
                        </w:tc>
                      </w:tr>
                      <w:tr w:rsidR="00E0450C" w:rsidRPr="00CC1463" w14:paraId="56AD4E4C" w14:textId="77777777" w:rsidTr="00317813">
                        <w:tc>
                          <w:tcPr>
                            <w:tcW w:w="10042" w:type="dxa"/>
                            <w:shd w:val="clear" w:color="auto" w:fill="auto"/>
                          </w:tcPr>
                          <w:p w14:paraId="425BCBFC" w14:textId="77777777" w:rsidR="00E0450C" w:rsidRPr="00CC1463" w:rsidRDefault="00E0450C" w:rsidP="00B31086">
                            <w:pPr>
                              <w:spacing w:line="276" w:lineRule="auto"/>
                              <w:rPr>
                                <w:b w:val="0"/>
                                <w:bCs w:val="0"/>
                              </w:rPr>
                            </w:pPr>
                          </w:p>
                        </w:tc>
                      </w:tr>
                      <w:tr w:rsidR="00E0450C" w:rsidRPr="00CC1463" w14:paraId="424E6A29" w14:textId="77777777" w:rsidTr="00317813">
                        <w:tc>
                          <w:tcPr>
                            <w:tcW w:w="10042" w:type="dxa"/>
                            <w:shd w:val="clear" w:color="auto" w:fill="auto"/>
                          </w:tcPr>
                          <w:p w14:paraId="51A1ABF3" w14:textId="77777777" w:rsidR="00E0450C" w:rsidRPr="00CC1463" w:rsidRDefault="00E0450C" w:rsidP="00B31086">
                            <w:pPr>
                              <w:spacing w:line="276" w:lineRule="auto"/>
                              <w:rPr>
                                <w:b w:val="0"/>
                                <w:bCs w:val="0"/>
                              </w:rPr>
                            </w:pPr>
                          </w:p>
                        </w:tc>
                      </w:tr>
                    </w:tbl>
                    <w:p w14:paraId="554B7B6A" w14:textId="77777777" w:rsidR="00E0450C" w:rsidRPr="00CC1463" w:rsidRDefault="00E0450C" w:rsidP="002837E9">
                      <w:pPr>
                        <w:spacing w:line="276" w:lineRule="auto"/>
                        <w:rPr>
                          <w:b w:val="0"/>
                          <w:bCs w:val="0"/>
                          <w:sz w:val="21"/>
                          <w:szCs w:val="21"/>
                        </w:rPr>
                      </w:pPr>
                    </w:p>
                  </w:txbxContent>
                </v:textbox>
                <w10:wrap type="through"/>
              </v:shape>
            </w:pict>
          </mc:Fallback>
        </mc:AlternateContent>
      </w:r>
    </w:p>
    <w:p w14:paraId="727443D9" w14:textId="302DF85E" w:rsidR="00D353E1" w:rsidRDefault="002837E9">
      <w:r>
        <w:rPr>
          <w:noProof/>
          <w:sz w:val="22"/>
          <w:szCs w:val="22"/>
        </w:rPr>
        <w:lastRenderedPageBreak/>
        <mc:AlternateContent>
          <mc:Choice Requires="wps">
            <w:drawing>
              <wp:anchor distT="0" distB="0" distL="114300" distR="114300" simplePos="0" relativeHeight="251870208" behindDoc="0" locked="0" layoutInCell="1" allowOverlap="1" wp14:anchorId="6E9DEAEA" wp14:editId="3B49F8C3">
                <wp:simplePos x="0" y="0"/>
                <wp:positionH relativeFrom="column">
                  <wp:posOffset>0</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1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CC1463" w14:paraId="791AAC7D" w14:textId="77777777" w:rsidTr="00317813">
                              <w:tc>
                                <w:tcPr>
                                  <w:tcW w:w="10042" w:type="dxa"/>
                                  <w:shd w:val="clear" w:color="auto" w:fill="auto"/>
                                </w:tcPr>
                                <w:p w14:paraId="4CB24895" w14:textId="5C1D8687" w:rsidR="00E0450C" w:rsidRPr="00CC1463" w:rsidRDefault="00E0450C" w:rsidP="00F77135">
                                  <w:pPr>
                                    <w:spacing w:line="276" w:lineRule="auto"/>
                                    <w:jc w:val="both"/>
                                    <w:rPr>
                                      <w:b w:val="0"/>
                                      <w:bCs w:val="0"/>
                                      <w:sz w:val="21"/>
                                      <w:szCs w:val="21"/>
                                      <w:lang w:val="nl-NL"/>
                                    </w:rPr>
                                  </w:pPr>
                                  <w:r w:rsidRPr="00CC1463">
                                    <w:rPr>
                                      <w:sz w:val="22"/>
                                      <w:szCs w:val="22"/>
                                      <w:u w:val="single"/>
                                    </w:rPr>
                                    <w:t xml:space="preserve">Câu </w:t>
                                  </w:r>
                                  <w:r w:rsidRPr="00CC1463">
                                    <w:rPr>
                                      <w:sz w:val="22"/>
                                      <w:szCs w:val="22"/>
                                      <w:u w:val="single"/>
                                      <w:lang w:val="vi-VN"/>
                                    </w:rPr>
                                    <w:t>13</w:t>
                                  </w:r>
                                  <w:r w:rsidRPr="00CC1463">
                                    <w:rPr>
                                      <w:sz w:val="22"/>
                                      <w:szCs w:val="22"/>
                                      <w:u w:val="single"/>
                                    </w:rPr>
                                    <w:t>.</w:t>
                                  </w:r>
                                  <w:r w:rsidRPr="00CC1463">
                                    <w:rPr>
                                      <w:b w:val="0"/>
                                      <w:sz w:val="22"/>
                                      <w:szCs w:val="22"/>
                                    </w:rPr>
                                    <w:t xml:space="preserve">  </w:t>
                                  </w:r>
                                  <w:r w:rsidRPr="00CC1463">
                                    <w:rPr>
                                      <w:b w:val="0"/>
                                      <w:bCs w:val="0"/>
                                      <w:sz w:val="21"/>
                                      <w:szCs w:val="21"/>
                                      <w:lang w:val="nl-NL"/>
                                    </w:rPr>
                                    <w:t>Một đĩa tròn có bán kính 36cm, quay đều mỗi vòng trong 0,6 s.</w:t>
                                  </w:r>
                                  <w:r w:rsidRPr="00CC1463">
                                    <w:rPr>
                                      <w:b w:val="0"/>
                                      <w:bCs w:val="0"/>
                                      <w:sz w:val="21"/>
                                      <w:szCs w:val="21"/>
                                      <w:lang w:val="vi-VN"/>
                                    </w:rPr>
                                    <w:t xml:space="preserve"> </w:t>
                                  </w:r>
                                  <w:r w:rsidRPr="00CC1463">
                                    <w:rPr>
                                      <w:b w:val="0"/>
                                      <w:bCs w:val="0"/>
                                      <w:sz w:val="21"/>
                                      <w:szCs w:val="21"/>
                                      <w:lang w:val="nl-NL"/>
                                    </w:rPr>
                                    <w:t>Xét một điểm nằm A trên vành đĩa. Gia tốc hướng tâm của điểm A là:</w:t>
                                  </w:r>
                                </w:p>
                                <w:p w14:paraId="7A9E78A8" w14:textId="1F8BA74E" w:rsidR="00E0450C" w:rsidRPr="00CC1463" w:rsidRDefault="00E0450C" w:rsidP="00F77135">
                                  <w:pPr>
                                    <w:spacing w:line="276" w:lineRule="auto"/>
                                    <w:jc w:val="both"/>
                                    <w:rPr>
                                      <w:b w:val="0"/>
                                      <w:bCs w:val="0"/>
                                      <w:sz w:val="21"/>
                                      <w:szCs w:val="21"/>
                                      <w:lang w:val="vi-VN"/>
                                    </w:rPr>
                                  </w:pPr>
                                  <w:r w:rsidRPr="00CC1463">
                                    <w:rPr>
                                      <w:b w:val="0"/>
                                      <w:bCs w:val="0"/>
                                      <w:sz w:val="21"/>
                                      <w:szCs w:val="21"/>
                                      <w:lang w:val="vi-VN"/>
                                    </w:rPr>
                                    <w:t xml:space="preserve">A. </w:t>
                                  </w:r>
                                  <w:r w:rsidRPr="00CC1463">
                                    <w:rPr>
                                      <w:b w:val="0"/>
                                      <w:bCs w:val="0"/>
                                      <w:sz w:val="21"/>
                                      <w:szCs w:val="21"/>
                                      <w:lang w:val="nl-NL"/>
                                    </w:rPr>
                                    <w:t xml:space="preserve">1047,2 </w:t>
                                  </w:r>
                                  <w:r w:rsidRPr="00CC1463">
                                    <w:rPr>
                                      <w:b w:val="0"/>
                                      <w:bCs w:val="0"/>
                                      <w:sz w:val="21"/>
                                      <w:szCs w:val="21"/>
                                      <w:lang w:val="vi-VN"/>
                                    </w:rPr>
                                    <w:t xml:space="preserve"> m/s</w:t>
                                  </w:r>
                                  <w:r w:rsidRPr="00CC1463">
                                    <w:rPr>
                                      <w:b w:val="0"/>
                                      <w:bCs w:val="0"/>
                                      <w:sz w:val="21"/>
                                      <w:szCs w:val="21"/>
                                      <w:vertAlign w:val="superscript"/>
                                      <w:lang w:val="vi-VN"/>
                                    </w:rPr>
                                    <w:t>2</w:t>
                                  </w:r>
                                  <w:r w:rsidRPr="00CC1463">
                                    <w:rPr>
                                      <w:b w:val="0"/>
                                      <w:bCs w:val="0"/>
                                      <w:sz w:val="21"/>
                                      <w:szCs w:val="21"/>
                                      <w:lang w:val="vi-VN"/>
                                    </w:rPr>
                                    <w:t xml:space="preserve">..             B. </w:t>
                                  </w:r>
                                  <w:r w:rsidRPr="00CC1463">
                                    <w:rPr>
                                      <w:b w:val="0"/>
                                      <w:bCs w:val="0"/>
                                      <w:sz w:val="21"/>
                                      <w:szCs w:val="21"/>
                                      <w:lang w:val="nl-NL"/>
                                    </w:rPr>
                                    <w:t xml:space="preserve">394800 </w:t>
                                  </w:r>
                                  <w:r w:rsidRPr="00CC1463">
                                    <w:rPr>
                                      <w:b w:val="0"/>
                                      <w:bCs w:val="0"/>
                                      <w:sz w:val="21"/>
                                      <w:szCs w:val="21"/>
                                      <w:lang w:val="vi-VN"/>
                                    </w:rPr>
                                    <w:t xml:space="preserve"> m/s</w:t>
                                  </w:r>
                                  <w:r w:rsidRPr="00CC1463">
                                    <w:rPr>
                                      <w:b w:val="0"/>
                                      <w:bCs w:val="0"/>
                                      <w:sz w:val="21"/>
                                      <w:szCs w:val="21"/>
                                      <w:vertAlign w:val="superscript"/>
                                      <w:lang w:val="vi-VN"/>
                                    </w:rPr>
                                    <w:t>2</w:t>
                                  </w:r>
                                  <w:r w:rsidRPr="00CC1463">
                                    <w:rPr>
                                      <w:b w:val="0"/>
                                      <w:bCs w:val="0"/>
                                      <w:sz w:val="21"/>
                                      <w:szCs w:val="21"/>
                                      <w:lang w:val="vi-VN"/>
                                    </w:rPr>
                                    <w:t>..</w:t>
                                  </w:r>
                                </w:p>
                                <w:p w14:paraId="4F2AFAAD" w14:textId="53576DD6" w:rsidR="00E0450C" w:rsidRPr="00CC1463" w:rsidRDefault="00E0450C" w:rsidP="00F77135">
                                  <w:pPr>
                                    <w:spacing w:line="276" w:lineRule="auto"/>
                                    <w:jc w:val="both"/>
                                    <w:rPr>
                                      <w:b w:val="0"/>
                                      <w:bCs w:val="0"/>
                                      <w:sz w:val="21"/>
                                      <w:szCs w:val="21"/>
                                      <w:lang w:val="vi-VN"/>
                                    </w:rPr>
                                  </w:pPr>
                                  <w:r w:rsidRPr="00CC1463">
                                    <w:rPr>
                                      <w:b w:val="0"/>
                                      <w:bCs w:val="0"/>
                                      <w:sz w:val="21"/>
                                      <w:szCs w:val="21"/>
                                      <w:lang w:val="vi-VN"/>
                                    </w:rPr>
                                    <w:t xml:space="preserve">C. </w:t>
                                  </w:r>
                                  <w:r w:rsidRPr="00CC1463">
                                    <w:rPr>
                                      <w:b w:val="0"/>
                                      <w:bCs w:val="0"/>
                                      <w:sz w:val="21"/>
                                      <w:szCs w:val="21"/>
                                      <w:lang w:val="nl-NL"/>
                                    </w:rPr>
                                    <w:t xml:space="preserve">3948 </w:t>
                                  </w:r>
                                  <w:r w:rsidRPr="00CC1463">
                                    <w:rPr>
                                      <w:b w:val="0"/>
                                      <w:bCs w:val="0"/>
                                      <w:sz w:val="21"/>
                                      <w:szCs w:val="21"/>
                                      <w:lang w:val="vi-VN"/>
                                    </w:rPr>
                                    <w:t xml:space="preserve"> m/s</w:t>
                                  </w:r>
                                  <w:r w:rsidRPr="00CC1463">
                                    <w:rPr>
                                      <w:b w:val="0"/>
                                      <w:bCs w:val="0"/>
                                      <w:sz w:val="21"/>
                                      <w:szCs w:val="21"/>
                                      <w:vertAlign w:val="superscript"/>
                                      <w:lang w:val="vi-VN"/>
                                    </w:rPr>
                                    <w:t>2</w:t>
                                  </w:r>
                                  <w:r w:rsidRPr="00CC1463">
                                    <w:rPr>
                                      <w:b w:val="0"/>
                                      <w:bCs w:val="0"/>
                                      <w:sz w:val="21"/>
                                      <w:szCs w:val="21"/>
                                      <w:lang w:val="vi-VN"/>
                                    </w:rPr>
                                    <w:t xml:space="preserve">..                D. </w:t>
                                  </w:r>
                                  <w:r w:rsidRPr="00CC1463">
                                    <w:rPr>
                                      <w:b w:val="0"/>
                                      <w:bCs w:val="0"/>
                                      <w:sz w:val="21"/>
                                      <w:szCs w:val="21"/>
                                      <w:lang w:val="nl-NL"/>
                                    </w:rPr>
                                    <w:t>39480</w:t>
                                  </w:r>
                                  <w:r w:rsidRPr="00CC1463">
                                    <w:rPr>
                                      <w:b w:val="0"/>
                                      <w:bCs w:val="0"/>
                                      <w:sz w:val="21"/>
                                      <w:szCs w:val="21"/>
                                      <w:lang w:val="vi-VN"/>
                                    </w:rPr>
                                    <w:t xml:space="preserve"> m/s</w:t>
                                  </w:r>
                                  <w:r w:rsidRPr="00CC1463">
                                    <w:rPr>
                                      <w:b w:val="0"/>
                                      <w:bCs w:val="0"/>
                                      <w:sz w:val="21"/>
                                      <w:szCs w:val="21"/>
                                      <w:vertAlign w:val="superscript"/>
                                      <w:lang w:val="vi-VN"/>
                                    </w:rPr>
                                    <w:t>2</w:t>
                                  </w:r>
                                  <w:r w:rsidRPr="00CC1463">
                                    <w:rPr>
                                      <w:b w:val="0"/>
                                      <w:bCs w:val="0"/>
                                      <w:sz w:val="21"/>
                                      <w:szCs w:val="21"/>
                                      <w:lang w:val="vi-VN"/>
                                    </w:rPr>
                                    <w:t>.</w:t>
                                  </w:r>
                                </w:p>
                                <w:p w14:paraId="4754A4C5" w14:textId="77777777" w:rsidR="00E0450C" w:rsidRPr="00CC1463" w:rsidRDefault="00E0450C" w:rsidP="00F77135">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sz w:val="22"/>
                                      <w:szCs w:val="22"/>
                                      <w:u w:val="single"/>
                                    </w:rPr>
                                    <w:t xml:space="preserve">Câu </w:t>
                                  </w:r>
                                  <w:r w:rsidRPr="00CC1463">
                                    <w:rPr>
                                      <w:sz w:val="22"/>
                                      <w:szCs w:val="22"/>
                                      <w:u w:val="single"/>
                                      <w:lang w:val="vi-VN"/>
                                    </w:rPr>
                                    <w:t>14</w:t>
                                  </w:r>
                                  <w:r w:rsidRPr="00CC1463">
                                    <w:rPr>
                                      <w:sz w:val="22"/>
                                      <w:szCs w:val="22"/>
                                      <w:u w:val="single"/>
                                    </w:rPr>
                                    <w:t>.</w:t>
                                  </w:r>
                                  <w:r w:rsidRPr="00CC1463">
                                    <w:rPr>
                                      <w:b w:val="0"/>
                                      <w:sz w:val="22"/>
                                      <w:szCs w:val="22"/>
                                    </w:rPr>
                                    <w:t xml:space="preserve">  </w:t>
                                  </w:r>
                                  <w:r w:rsidRPr="00CC1463">
                                    <w:rPr>
                                      <w:b w:val="0"/>
                                      <w:bCs w:val="0"/>
                                      <w:sz w:val="21"/>
                                      <w:szCs w:val="21"/>
                                    </w:rPr>
                                    <w:t xml:space="preserve">Một vệ tinh nhân tạo ở độ cao 250km bay quanh Trái Đất theo một quỹ đạo tròn. Cho bán kính Trái Đất là 6400km. Chu kì của vệ tinh là </w:t>
                                  </w:r>
                                  <w:r w:rsidR="000A6FF3" w:rsidRPr="000A6FF3">
                                    <w:rPr>
                                      <w:b w:val="0"/>
                                      <w:noProof/>
                                      <w:position w:val="-6"/>
                                      <w:sz w:val="21"/>
                                      <w:szCs w:val="21"/>
                                    </w:rPr>
                                    <w:object w:dxaOrig="277" w:dyaOrig="249" w14:anchorId="1C5BF4E7">
                                      <v:shape id="_x0000_i1055" type="#_x0000_t75" alt="" style="width:13.5pt;height:12.75pt;mso-width-percent:0;mso-height-percent:0;mso-width-percent:0;mso-height-percent:0" o:ole="">
                                        <v:imagedata r:id="rId112" o:title=""/>
                                      </v:shape>
                                      <o:OLEObject Type="Embed" ProgID="Equation.DSMT4" ShapeID="_x0000_i1055" DrawAspect="Content" ObjectID="_1691503402" r:id="rId113"/>
                                    </w:object>
                                  </w:r>
                                  <w:r w:rsidRPr="00CC1463">
                                    <w:rPr>
                                      <w:b w:val="0"/>
                                      <w:bCs w:val="0"/>
                                      <w:sz w:val="21"/>
                                      <w:szCs w:val="21"/>
                                    </w:rPr>
                                    <w:t xml:space="preserve"> phút. gia tốc hướng tâm của vệ tinh là</w:t>
                                  </w:r>
                                </w:p>
                                <w:p w14:paraId="53444071" w14:textId="77777777" w:rsidR="00E0450C" w:rsidRPr="00CC1463" w:rsidRDefault="00E0450C" w:rsidP="00F77135">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b w:val="0"/>
                                      <w:bCs w:val="0"/>
                                      <w:sz w:val="21"/>
                                      <w:szCs w:val="21"/>
                                    </w:rPr>
                                    <w:t xml:space="preserve">A. </w:t>
                                  </w:r>
                                  <w:r w:rsidR="000A6FF3" w:rsidRPr="000A6FF3">
                                    <w:rPr>
                                      <w:b w:val="0"/>
                                      <w:noProof/>
                                      <w:position w:val="-8"/>
                                      <w:sz w:val="21"/>
                                      <w:szCs w:val="21"/>
                                    </w:rPr>
                                    <w:object w:dxaOrig="914" w:dyaOrig="360" w14:anchorId="4A2F9AB0">
                                      <v:shape id="_x0000_i1056" type="#_x0000_t75" alt="" style="width:45.75pt;height:18pt;mso-width-percent:0;mso-height-percent:0;mso-width-percent:0;mso-height-percent:0" o:ole="">
                                        <v:imagedata r:id="rId114" o:title=""/>
                                      </v:shape>
                                      <o:OLEObject Type="Embed" ProgID="Equation.DSMT4" ShapeID="_x0000_i1056" DrawAspect="Content" ObjectID="_1691503403" r:id="rId115"/>
                                    </w:object>
                                  </w:r>
                                  <w:r w:rsidRPr="00CC1463">
                                    <w:rPr>
                                      <w:b w:val="0"/>
                                      <w:bCs w:val="0"/>
                                      <w:sz w:val="21"/>
                                      <w:szCs w:val="21"/>
                                      <w:lang w:val="vi-VN"/>
                                    </w:rPr>
                                    <w:t xml:space="preserve">                 </w:t>
                                  </w:r>
                                  <w:r w:rsidRPr="00CC1463">
                                    <w:rPr>
                                      <w:b w:val="0"/>
                                      <w:bCs w:val="0"/>
                                      <w:sz w:val="21"/>
                                      <w:szCs w:val="21"/>
                                      <w:u w:val="single"/>
                                    </w:rPr>
                                    <w:t>B.</w:t>
                                  </w:r>
                                  <w:r w:rsidRPr="00CC1463">
                                    <w:rPr>
                                      <w:b w:val="0"/>
                                      <w:bCs w:val="0"/>
                                      <w:sz w:val="21"/>
                                      <w:szCs w:val="21"/>
                                    </w:rPr>
                                    <w:t xml:space="preserve"> </w:t>
                                  </w:r>
                                  <w:r w:rsidR="000A6FF3" w:rsidRPr="000A6FF3">
                                    <w:rPr>
                                      <w:b w:val="0"/>
                                      <w:noProof/>
                                      <w:position w:val="-8"/>
                                      <w:sz w:val="21"/>
                                      <w:szCs w:val="21"/>
                                    </w:rPr>
                                    <w:object w:dxaOrig="914" w:dyaOrig="360" w14:anchorId="14E4C46A">
                                      <v:shape id="_x0000_i1057" type="#_x0000_t75" alt="" style="width:45.75pt;height:18pt;mso-width-percent:0;mso-height-percent:0;mso-width-percent:0;mso-height-percent:0" o:ole="">
                                        <v:imagedata r:id="rId116" o:title=""/>
                                      </v:shape>
                                      <o:OLEObject Type="Embed" ProgID="Equation.DSMT4" ShapeID="_x0000_i1057" DrawAspect="Content" ObjectID="_1691503404" r:id="rId117"/>
                                    </w:object>
                                  </w:r>
                                  <w:r w:rsidRPr="00CC1463">
                                    <w:rPr>
                                      <w:b w:val="0"/>
                                      <w:bCs w:val="0"/>
                                      <w:sz w:val="21"/>
                                      <w:szCs w:val="21"/>
                                    </w:rPr>
                                    <w:tab/>
                                  </w:r>
                                </w:p>
                                <w:p w14:paraId="1541E22D" w14:textId="47621A84" w:rsidR="00E0450C" w:rsidRPr="00CC1463" w:rsidRDefault="00E0450C" w:rsidP="00F77135">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b w:val="0"/>
                                      <w:bCs w:val="0"/>
                                      <w:sz w:val="21"/>
                                      <w:szCs w:val="21"/>
                                    </w:rPr>
                                    <w:t xml:space="preserve">C. </w:t>
                                  </w:r>
                                  <w:r w:rsidR="000A6FF3" w:rsidRPr="000A6FF3">
                                    <w:rPr>
                                      <w:b w:val="0"/>
                                      <w:noProof/>
                                      <w:position w:val="-8"/>
                                      <w:sz w:val="21"/>
                                      <w:szCs w:val="21"/>
                                    </w:rPr>
                                    <w:object w:dxaOrig="914" w:dyaOrig="360" w14:anchorId="6BFE29F0">
                                      <v:shape id="_x0000_i1058" type="#_x0000_t75" alt="" style="width:45.75pt;height:18pt;mso-width-percent:0;mso-height-percent:0;mso-width-percent:0;mso-height-percent:0" o:ole="">
                                        <v:imagedata r:id="rId118" o:title=""/>
                                      </v:shape>
                                      <o:OLEObject Type="Embed" ProgID="Equation.DSMT4" ShapeID="_x0000_i1058" DrawAspect="Content" ObjectID="_1691503405" r:id="rId119"/>
                                    </w:object>
                                  </w:r>
                                  <w:r w:rsidRPr="00CC1463">
                                    <w:rPr>
                                      <w:b w:val="0"/>
                                      <w:bCs w:val="0"/>
                                      <w:sz w:val="21"/>
                                      <w:szCs w:val="21"/>
                                      <w:lang w:val="vi-VN"/>
                                    </w:rPr>
                                    <w:t xml:space="preserve">                 </w:t>
                                  </w:r>
                                  <w:r w:rsidRPr="00CC1463">
                                    <w:rPr>
                                      <w:b w:val="0"/>
                                      <w:bCs w:val="0"/>
                                      <w:sz w:val="21"/>
                                      <w:szCs w:val="21"/>
                                    </w:rPr>
                                    <w:t xml:space="preserve">D. </w:t>
                                  </w:r>
                                  <w:r w:rsidR="000A6FF3" w:rsidRPr="000A6FF3">
                                    <w:rPr>
                                      <w:b w:val="0"/>
                                      <w:noProof/>
                                      <w:position w:val="-8"/>
                                      <w:sz w:val="21"/>
                                      <w:szCs w:val="21"/>
                                    </w:rPr>
                                    <w:object w:dxaOrig="914" w:dyaOrig="360" w14:anchorId="4B51AAD1">
                                      <v:shape id="_x0000_i1059" type="#_x0000_t75" alt="" style="width:45.75pt;height:18pt;mso-width-percent:0;mso-height-percent:0;mso-width-percent:0;mso-height-percent:0" o:ole="">
                                        <v:imagedata r:id="rId120" o:title=""/>
                                      </v:shape>
                                      <o:OLEObject Type="Embed" ProgID="Equation.DSMT4" ShapeID="_x0000_i1059" DrawAspect="Content" ObjectID="_1691503406" r:id="rId121"/>
                                    </w:object>
                                  </w:r>
                                </w:p>
                                <w:p w14:paraId="24EC1497" w14:textId="538199F8" w:rsidR="00E0450C" w:rsidRPr="00CC1463" w:rsidRDefault="00E0450C" w:rsidP="00F77135">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sz w:val="22"/>
                                      <w:szCs w:val="22"/>
                                      <w:u w:val="single"/>
                                    </w:rPr>
                                    <w:t xml:space="preserve">Câu </w:t>
                                  </w:r>
                                  <w:r w:rsidRPr="00CC1463">
                                    <w:rPr>
                                      <w:sz w:val="22"/>
                                      <w:szCs w:val="22"/>
                                      <w:u w:val="single"/>
                                      <w:lang w:val="vi-VN"/>
                                    </w:rPr>
                                    <w:t>14</w:t>
                                  </w:r>
                                  <w:r w:rsidRPr="00CC1463">
                                    <w:rPr>
                                      <w:sz w:val="22"/>
                                      <w:szCs w:val="22"/>
                                      <w:u w:val="single"/>
                                    </w:rPr>
                                    <w:t>.</w:t>
                                  </w:r>
                                  <w:r w:rsidRPr="00CC1463">
                                    <w:rPr>
                                      <w:b w:val="0"/>
                                      <w:sz w:val="22"/>
                                      <w:szCs w:val="22"/>
                                    </w:rPr>
                                    <w:t xml:space="preserve">  </w:t>
                                  </w:r>
                                  <w:r w:rsidRPr="00CC1463">
                                    <w:rPr>
                                      <w:b w:val="0"/>
                                      <w:bCs w:val="0"/>
                                      <w:sz w:val="21"/>
                                      <w:szCs w:val="21"/>
                                    </w:rPr>
                                    <w:t xml:space="preserve">Một bánh xe bán kính quay đều </w:t>
                                  </w:r>
                                  <w:r w:rsidR="000A6FF3" w:rsidRPr="000A6FF3">
                                    <w:rPr>
                                      <w:b w:val="0"/>
                                      <w:noProof/>
                                      <w:position w:val="-6"/>
                                      <w:sz w:val="21"/>
                                      <w:szCs w:val="21"/>
                                    </w:rPr>
                                    <w:object w:dxaOrig="402" w:dyaOrig="249" w14:anchorId="31AACAFB">
                                      <v:shape id="_x0000_i1060" type="#_x0000_t75" alt="" style="width:20.25pt;height:12.75pt;mso-width-percent:0;mso-height-percent:0;mso-width-percent:0;mso-height-percent:0" o:ole="">
                                        <v:imagedata r:id="rId83" o:title=""/>
                                      </v:shape>
                                      <o:OLEObject Type="Embed" ProgID="Equation.DSMT4" ShapeID="_x0000_i1060" DrawAspect="Content" ObjectID="_1691503407" r:id="rId122"/>
                                    </w:object>
                                  </w:r>
                                  <w:r w:rsidRPr="00CC1463">
                                    <w:rPr>
                                      <w:b w:val="0"/>
                                      <w:bCs w:val="0"/>
                                      <w:sz w:val="21"/>
                                      <w:szCs w:val="21"/>
                                    </w:rPr>
                                    <w:t xml:space="preserve"> vòng trong thời gian 2s. Tần số quay của bánh xe là</w:t>
                                  </w:r>
                                </w:p>
                                <w:p w14:paraId="570710CF" w14:textId="77777777" w:rsidR="00E0450C" w:rsidRPr="00CC1463" w:rsidRDefault="00E0450C" w:rsidP="00F77135">
                                  <w:pPr>
                                    <w:pStyle w:val="ListParagraph"/>
                                    <w:tabs>
                                      <w:tab w:val="left" w:pos="540"/>
                                      <w:tab w:val="left" w:pos="2880"/>
                                      <w:tab w:val="left" w:pos="5040"/>
                                      <w:tab w:val="left" w:pos="7380"/>
                                    </w:tabs>
                                    <w:spacing w:line="276" w:lineRule="auto"/>
                                    <w:ind w:left="0" w:hanging="47"/>
                                    <w:contextualSpacing w:val="0"/>
                                    <w:jc w:val="both"/>
                                    <w:rPr>
                                      <w:b w:val="0"/>
                                      <w:bCs w:val="0"/>
                                      <w:sz w:val="21"/>
                                      <w:szCs w:val="21"/>
                                    </w:rPr>
                                  </w:pPr>
                                  <w:r w:rsidRPr="00CC1463">
                                    <w:rPr>
                                      <w:b w:val="0"/>
                                      <w:bCs w:val="0"/>
                                      <w:sz w:val="21"/>
                                      <w:szCs w:val="21"/>
                                    </w:rPr>
                                    <w:t>A. 25Hz.</w:t>
                                  </w:r>
                                  <w:r w:rsidRPr="00CC1463">
                                    <w:rPr>
                                      <w:b w:val="0"/>
                                      <w:bCs w:val="0"/>
                                      <w:sz w:val="21"/>
                                      <w:szCs w:val="21"/>
                                      <w:lang w:val="vi-VN"/>
                                    </w:rPr>
                                    <w:t xml:space="preserve">       </w:t>
                                  </w:r>
                                  <w:r w:rsidRPr="00CC1463">
                                    <w:rPr>
                                      <w:b w:val="0"/>
                                      <w:bCs w:val="0"/>
                                      <w:sz w:val="21"/>
                                      <w:szCs w:val="21"/>
                                    </w:rPr>
                                    <w:t>B.50Hz.</w:t>
                                  </w:r>
                                  <w:r w:rsidRPr="00CC1463">
                                    <w:rPr>
                                      <w:b w:val="0"/>
                                      <w:bCs w:val="0"/>
                                      <w:sz w:val="21"/>
                                      <w:szCs w:val="21"/>
                                    </w:rPr>
                                    <w:tab/>
                                  </w:r>
                                </w:p>
                                <w:p w14:paraId="0FDEB675" w14:textId="26F70A2E" w:rsidR="00E0450C" w:rsidRPr="00CC1463" w:rsidRDefault="00E0450C" w:rsidP="00F77135">
                                  <w:pPr>
                                    <w:pStyle w:val="ListParagraph"/>
                                    <w:tabs>
                                      <w:tab w:val="left" w:pos="540"/>
                                      <w:tab w:val="left" w:pos="2880"/>
                                      <w:tab w:val="left" w:pos="5040"/>
                                      <w:tab w:val="left" w:pos="7380"/>
                                    </w:tabs>
                                    <w:spacing w:line="276" w:lineRule="auto"/>
                                    <w:ind w:left="0" w:hanging="47"/>
                                    <w:contextualSpacing w:val="0"/>
                                    <w:jc w:val="both"/>
                                    <w:rPr>
                                      <w:b w:val="0"/>
                                      <w:bCs w:val="0"/>
                                      <w:sz w:val="21"/>
                                      <w:szCs w:val="21"/>
                                    </w:rPr>
                                  </w:pPr>
                                  <w:r w:rsidRPr="00CC1463">
                                    <w:rPr>
                                      <w:b w:val="0"/>
                                      <w:bCs w:val="0"/>
                                      <w:sz w:val="21"/>
                                      <w:szCs w:val="21"/>
                                    </w:rPr>
                                    <w:t>C, 200Hz.</w:t>
                                  </w:r>
                                  <w:r w:rsidRPr="00CC1463">
                                    <w:rPr>
                                      <w:b w:val="0"/>
                                      <w:bCs w:val="0"/>
                                      <w:sz w:val="21"/>
                                      <w:szCs w:val="21"/>
                                      <w:lang w:val="vi-VN"/>
                                    </w:rPr>
                                    <w:t xml:space="preserve">     </w:t>
                                  </w:r>
                                  <w:r w:rsidRPr="00CC1463">
                                    <w:rPr>
                                      <w:b w:val="0"/>
                                      <w:bCs w:val="0"/>
                                      <w:sz w:val="21"/>
                                      <w:szCs w:val="21"/>
                                    </w:rPr>
                                    <w:t>D. 100Hz.</w:t>
                                  </w:r>
                                </w:p>
                                <w:p w14:paraId="6E0A528F" w14:textId="6E4E4619" w:rsidR="00E0450C" w:rsidRPr="00CC1463" w:rsidRDefault="00E0450C" w:rsidP="00F77135">
                                  <w:pPr>
                                    <w:spacing w:line="276" w:lineRule="auto"/>
                                    <w:rPr>
                                      <w:b w:val="0"/>
                                      <w:bCs w:val="0"/>
                                      <w:sz w:val="21"/>
                                      <w:szCs w:val="21"/>
                                    </w:rPr>
                                  </w:pPr>
                                  <w:r w:rsidRPr="00CC1463">
                                    <w:rPr>
                                      <w:sz w:val="22"/>
                                      <w:szCs w:val="22"/>
                                      <w:u w:val="single"/>
                                    </w:rPr>
                                    <w:t xml:space="preserve">Câu </w:t>
                                  </w:r>
                                  <w:r w:rsidRPr="00CC1463">
                                    <w:rPr>
                                      <w:sz w:val="22"/>
                                      <w:szCs w:val="22"/>
                                      <w:u w:val="single"/>
                                      <w:lang w:val="vi-VN"/>
                                    </w:rPr>
                                    <w:t>14</w:t>
                                  </w:r>
                                  <w:r w:rsidRPr="00CC1463">
                                    <w:rPr>
                                      <w:sz w:val="22"/>
                                      <w:szCs w:val="22"/>
                                      <w:u w:val="single"/>
                                    </w:rPr>
                                    <w:t>.</w:t>
                                  </w:r>
                                  <w:r w:rsidRPr="00CC1463">
                                    <w:rPr>
                                      <w:b w:val="0"/>
                                      <w:sz w:val="22"/>
                                      <w:szCs w:val="22"/>
                                    </w:rPr>
                                    <w:t xml:space="preserve">  </w:t>
                                  </w:r>
                                  <w:r w:rsidRPr="00CC1463">
                                    <w:rPr>
                                      <w:b w:val="0"/>
                                      <w:bCs w:val="0"/>
                                      <w:sz w:val="21"/>
                                      <w:szCs w:val="21"/>
                                    </w:rPr>
                                    <w:t xml:space="preserve">Một động cơ xe gắn máy có trục quay 1200 vòng/phút. Tốc độ góc của chuyển động quay là </w:t>
                                  </w:r>
                                </w:p>
                                <w:p w14:paraId="5D228EA6" w14:textId="29B5E673" w:rsidR="00E0450C" w:rsidRPr="00CC1463" w:rsidRDefault="00E0450C" w:rsidP="00F77135">
                                  <w:pPr>
                                    <w:spacing w:line="276" w:lineRule="auto"/>
                                    <w:ind w:hanging="47"/>
                                    <w:rPr>
                                      <w:b w:val="0"/>
                                      <w:bCs w:val="0"/>
                                      <w:sz w:val="21"/>
                                      <w:szCs w:val="21"/>
                                    </w:rPr>
                                  </w:pPr>
                                  <w:r w:rsidRPr="00CC1463">
                                    <w:rPr>
                                      <w:b w:val="0"/>
                                      <w:bCs w:val="0"/>
                                      <w:sz w:val="21"/>
                                      <w:szCs w:val="21"/>
                                    </w:rPr>
                                    <w:t xml:space="preserve"> a) 7200</w:t>
                                  </w:r>
                                  <w:r w:rsidRPr="00CC1463">
                                    <w:rPr>
                                      <w:b w:val="0"/>
                                      <w:bCs w:val="0"/>
                                      <w:sz w:val="21"/>
                                      <w:szCs w:val="21"/>
                                    </w:rPr>
                                    <w:tab/>
                                  </w:r>
                                  <w:r w:rsidRPr="00CC1463">
                                    <w:rPr>
                                      <w:b w:val="0"/>
                                      <w:bCs w:val="0"/>
                                      <w:sz w:val="21"/>
                                      <w:szCs w:val="21"/>
                                      <w:lang w:val="vi-VN"/>
                                    </w:rPr>
                                    <w:t xml:space="preserve">       </w:t>
                                  </w:r>
                                  <w:r w:rsidRPr="00CC1463">
                                    <w:rPr>
                                      <w:b w:val="0"/>
                                      <w:bCs w:val="0"/>
                                      <w:sz w:val="21"/>
                                      <w:szCs w:val="21"/>
                                    </w:rPr>
                                    <w:t xml:space="preserve">b) 125,7 </w:t>
                                  </w:r>
                                  <w:r w:rsidRPr="00CC1463">
                                    <w:rPr>
                                      <w:b w:val="0"/>
                                      <w:bCs w:val="0"/>
                                      <w:sz w:val="21"/>
                                      <w:szCs w:val="21"/>
                                    </w:rPr>
                                    <w:tab/>
                                  </w:r>
                                </w:p>
                                <w:p w14:paraId="1D0E30A9" w14:textId="3F989F4B" w:rsidR="00E0450C" w:rsidRPr="00CC1463" w:rsidRDefault="00E0450C" w:rsidP="00F77135">
                                  <w:pPr>
                                    <w:spacing w:line="276" w:lineRule="auto"/>
                                    <w:ind w:hanging="47"/>
                                    <w:rPr>
                                      <w:b w:val="0"/>
                                      <w:bCs w:val="0"/>
                                      <w:sz w:val="21"/>
                                      <w:szCs w:val="21"/>
                                    </w:rPr>
                                  </w:pPr>
                                  <w:r w:rsidRPr="00CC1463">
                                    <w:rPr>
                                      <w:b w:val="0"/>
                                      <w:bCs w:val="0"/>
                                      <w:sz w:val="21"/>
                                      <w:szCs w:val="21"/>
                                    </w:rPr>
                                    <w:t xml:space="preserve">c) 188,5 </w:t>
                                  </w:r>
                                  <w:r w:rsidRPr="00CC1463">
                                    <w:rPr>
                                      <w:b w:val="0"/>
                                      <w:bCs w:val="0"/>
                                      <w:sz w:val="21"/>
                                      <w:szCs w:val="21"/>
                                    </w:rPr>
                                    <w:tab/>
                                  </w:r>
                                  <w:r w:rsidRPr="00CC1463">
                                    <w:rPr>
                                      <w:b w:val="0"/>
                                      <w:bCs w:val="0"/>
                                      <w:sz w:val="21"/>
                                      <w:szCs w:val="21"/>
                                      <w:lang w:val="vi-VN"/>
                                    </w:rPr>
                                    <w:t xml:space="preserve">      </w:t>
                                  </w:r>
                                  <w:r w:rsidRPr="00CC1463">
                                    <w:rPr>
                                      <w:b w:val="0"/>
                                      <w:bCs w:val="0"/>
                                      <w:sz w:val="21"/>
                                      <w:szCs w:val="21"/>
                                    </w:rPr>
                                    <w:t>d) 62,8</w:t>
                                  </w:r>
                                </w:p>
                                <w:p w14:paraId="446D8ED9" w14:textId="5052A5AD" w:rsidR="00E0450C" w:rsidRPr="00CC1463" w:rsidRDefault="00E0450C" w:rsidP="00F77135">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sz w:val="22"/>
                                      <w:szCs w:val="22"/>
                                      <w:u w:val="single"/>
                                    </w:rPr>
                                    <w:t xml:space="preserve">Câu </w:t>
                                  </w:r>
                                  <w:r w:rsidRPr="00CC1463">
                                    <w:rPr>
                                      <w:sz w:val="22"/>
                                      <w:szCs w:val="22"/>
                                      <w:u w:val="single"/>
                                      <w:lang w:val="vi-VN"/>
                                    </w:rPr>
                                    <w:t>14</w:t>
                                  </w:r>
                                  <w:r w:rsidRPr="00CC1463">
                                    <w:rPr>
                                      <w:sz w:val="22"/>
                                      <w:szCs w:val="22"/>
                                      <w:u w:val="single"/>
                                    </w:rPr>
                                    <w:t>.</w:t>
                                  </w:r>
                                  <w:r w:rsidRPr="00CC1463">
                                    <w:rPr>
                                      <w:b w:val="0"/>
                                      <w:sz w:val="22"/>
                                      <w:szCs w:val="22"/>
                                    </w:rPr>
                                    <w:t xml:space="preserve">  </w:t>
                                  </w:r>
                                  <w:r w:rsidRPr="00CC1463">
                                    <w:rPr>
                                      <w:b w:val="0"/>
                                      <w:bCs w:val="0"/>
                                      <w:sz w:val="21"/>
                                      <w:szCs w:val="21"/>
                                    </w:rPr>
                                    <w:t>Khi đĩa quay đều, một điểm trên vành đĩa chuyển động với vận tốc 3m/s, một điểm nằm gần trục quay hơn một đoạn 10cm có vận tốc 2m/s. Gia tốc hướng tâm của điểm nằm trên vành đĩa là</w:t>
                                  </w:r>
                                </w:p>
                                <w:p w14:paraId="223F7127" w14:textId="77777777" w:rsidR="00E0450C" w:rsidRPr="00CC1463" w:rsidRDefault="00E0450C" w:rsidP="00F77135">
                                  <w:pPr>
                                    <w:pStyle w:val="ListParagraph"/>
                                    <w:tabs>
                                      <w:tab w:val="left" w:pos="540"/>
                                      <w:tab w:val="left" w:pos="2880"/>
                                      <w:tab w:val="left" w:pos="5040"/>
                                      <w:tab w:val="left" w:pos="7380"/>
                                    </w:tabs>
                                    <w:spacing w:line="276" w:lineRule="auto"/>
                                    <w:ind w:left="0" w:hanging="47"/>
                                    <w:contextualSpacing w:val="0"/>
                                    <w:jc w:val="both"/>
                                    <w:rPr>
                                      <w:b w:val="0"/>
                                      <w:bCs w:val="0"/>
                                      <w:sz w:val="21"/>
                                      <w:szCs w:val="21"/>
                                    </w:rPr>
                                  </w:pPr>
                                  <w:r w:rsidRPr="00CC1463">
                                    <w:rPr>
                                      <w:b w:val="0"/>
                                      <w:bCs w:val="0"/>
                                      <w:sz w:val="21"/>
                                      <w:szCs w:val="21"/>
                                    </w:rPr>
                                    <w:t>A. 20m/s</w:t>
                                  </w:r>
                                  <w:r w:rsidRPr="00CC1463">
                                    <w:rPr>
                                      <w:b w:val="0"/>
                                      <w:bCs w:val="0"/>
                                      <w:sz w:val="21"/>
                                      <w:szCs w:val="21"/>
                                      <w:vertAlign w:val="superscript"/>
                                    </w:rPr>
                                    <w:t>2</w:t>
                                  </w:r>
                                  <w:r w:rsidRPr="00CC1463">
                                    <w:rPr>
                                      <w:b w:val="0"/>
                                      <w:bCs w:val="0"/>
                                      <w:sz w:val="21"/>
                                      <w:szCs w:val="21"/>
                                    </w:rPr>
                                    <w:t>.</w:t>
                                  </w:r>
                                  <w:r w:rsidRPr="00CC1463">
                                    <w:rPr>
                                      <w:b w:val="0"/>
                                      <w:bCs w:val="0"/>
                                      <w:sz w:val="21"/>
                                      <w:szCs w:val="21"/>
                                      <w:lang w:val="vi-VN"/>
                                    </w:rPr>
                                    <w:t xml:space="preserve">    </w:t>
                                  </w:r>
                                  <w:r w:rsidRPr="00CC1463">
                                    <w:rPr>
                                      <w:b w:val="0"/>
                                      <w:bCs w:val="0"/>
                                      <w:sz w:val="21"/>
                                      <w:szCs w:val="21"/>
                                    </w:rPr>
                                    <w:t>B. 40m/s</w:t>
                                  </w:r>
                                  <w:r w:rsidRPr="00CC1463">
                                    <w:rPr>
                                      <w:b w:val="0"/>
                                      <w:bCs w:val="0"/>
                                      <w:sz w:val="21"/>
                                      <w:szCs w:val="21"/>
                                      <w:vertAlign w:val="superscript"/>
                                    </w:rPr>
                                    <w:t>2</w:t>
                                  </w:r>
                                  <w:r w:rsidRPr="00CC1463">
                                    <w:rPr>
                                      <w:b w:val="0"/>
                                      <w:bCs w:val="0"/>
                                      <w:sz w:val="21"/>
                                      <w:szCs w:val="21"/>
                                    </w:rPr>
                                    <w:t>.</w:t>
                                  </w:r>
                                  <w:r w:rsidRPr="00CC1463">
                                    <w:rPr>
                                      <w:b w:val="0"/>
                                      <w:bCs w:val="0"/>
                                      <w:sz w:val="21"/>
                                      <w:szCs w:val="21"/>
                                    </w:rPr>
                                    <w:tab/>
                                  </w:r>
                                </w:p>
                                <w:p w14:paraId="3A0DF14D" w14:textId="6FE6D6A3" w:rsidR="00E0450C" w:rsidRPr="00CC1463" w:rsidRDefault="00E0450C" w:rsidP="00F77135">
                                  <w:pPr>
                                    <w:pStyle w:val="ListParagraph"/>
                                    <w:tabs>
                                      <w:tab w:val="left" w:pos="540"/>
                                      <w:tab w:val="left" w:pos="2880"/>
                                      <w:tab w:val="left" w:pos="5040"/>
                                      <w:tab w:val="left" w:pos="7380"/>
                                    </w:tabs>
                                    <w:spacing w:line="276" w:lineRule="auto"/>
                                    <w:ind w:left="0" w:hanging="47"/>
                                    <w:contextualSpacing w:val="0"/>
                                    <w:jc w:val="both"/>
                                    <w:rPr>
                                      <w:b w:val="0"/>
                                      <w:bCs w:val="0"/>
                                      <w:sz w:val="21"/>
                                      <w:szCs w:val="21"/>
                                    </w:rPr>
                                  </w:pPr>
                                  <w:r w:rsidRPr="00CC1463">
                                    <w:rPr>
                                      <w:b w:val="0"/>
                                      <w:bCs w:val="0"/>
                                      <w:sz w:val="21"/>
                                      <w:szCs w:val="21"/>
                                    </w:rPr>
                                    <w:t>C. 30m/s</w:t>
                                  </w:r>
                                  <w:r w:rsidRPr="00CC1463">
                                    <w:rPr>
                                      <w:b w:val="0"/>
                                      <w:bCs w:val="0"/>
                                      <w:sz w:val="21"/>
                                      <w:szCs w:val="21"/>
                                      <w:vertAlign w:val="superscript"/>
                                    </w:rPr>
                                    <w:t>2</w:t>
                                  </w:r>
                                  <w:r w:rsidRPr="00CC1463">
                                    <w:rPr>
                                      <w:b w:val="0"/>
                                      <w:bCs w:val="0"/>
                                      <w:sz w:val="21"/>
                                      <w:szCs w:val="21"/>
                                    </w:rPr>
                                    <w:t>.</w:t>
                                  </w:r>
                                  <w:r w:rsidRPr="00CC1463">
                                    <w:rPr>
                                      <w:b w:val="0"/>
                                      <w:bCs w:val="0"/>
                                      <w:sz w:val="21"/>
                                      <w:szCs w:val="21"/>
                                      <w:lang w:val="vi-VN"/>
                                    </w:rPr>
                                    <w:t xml:space="preserve">    </w:t>
                                  </w:r>
                                  <w:r w:rsidRPr="00CC1463">
                                    <w:rPr>
                                      <w:b w:val="0"/>
                                      <w:bCs w:val="0"/>
                                      <w:sz w:val="21"/>
                                      <w:szCs w:val="21"/>
                                    </w:rPr>
                                    <w:t>D. 50m/s</w:t>
                                  </w:r>
                                  <w:r w:rsidRPr="00CC1463">
                                    <w:rPr>
                                      <w:b w:val="0"/>
                                      <w:bCs w:val="0"/>
                                      <w:sz w:val="21"/>
                                      <w:szCs w:val="21"/>
                                      <w:vertAlign w:val="superscript"/>
                                    </w:rPr>
                                    <w:t>2</w:t>
                                  </w:r>
                                  <w:r w:rsidRPr="00CC1463">
                                    <w:rPr>
                                      <w:b w:val="0"/>
                                      <w:bCs w:val="0"/>
                                      <w:sz w:val="21"/>
                                      <w:szCs w:val="21"/>
                                    </w:rPr>
                                    <w:t>.</w:t>
                                  </w:r>
                                </w:p>
                                <w:p w14:paraId="43EEE1FA" w14:textId="0DAAABED" w:rsidR="00E0450C" w:rsidRPr="00CC1463" w:rsidRDefault="00E0450C" w:rsidP="00F77135">
                                  <w:pPr>
                                    <w:spacing w:line="276" w:lineRule="auto"/>
                                    <w:jc w:val="both"/>
                                    <w:rPr>
                                      <w:b w:val="0"/>
                                      <w:bCs w:val="0"/>
                                      <w:sz w:val="21"/>
                                      <w:szCs w:val="21"/>
                                    </w:rPr>
                                  </w:pPr>
                                  <w:r w:rsidRPr="00CC1463">
                                    <w:rPr>
                                      <w:sz w:val="22"/>
                                      <w:szCs w:val="22"/>
                                      <w:u w:val="single"/>
                                    </w:rPr>
                                    <w:t xml:space="preserve">Câu </w:t>
                                  </w:r>
                                  <w:r w:rsidRPr="00CC1463">
                                    <w:rPr>
                                      <w:sz w:val="22"/>
                                      <w:szCs w:val="22"/>
                                      <w:u w:val="single"/>
                                      <w:lang w:val="vi-VN"/>
                                    </w:rPr>
                                    <w:t>14</w:t>
                                  </w:r>
                                  <w:r w:rsidRPr="00CC1463">
                                    <w:rPr>
                                      <w:sz w:val="22"/>
                                      <w:szCs w:val="22"/>
                                      <w:u w:val="single"/>
                                    </w:rPr>
                                    <w:t>.</w:t>
                                  </w:r>
                                  <w:r w:rsidRPr="00CC1463">
                                    <w:rPr>
                                      <w:b w:val="0"/>
                                      <w:sz w:val="22"/>
                                      <w:szCs w:val="22"/>
                                    </w:rPr>
                                    <w:t xml:space="preserve">  </w:t>
                                  </w:r>
                                  <w:r w:rsidRPr="00CC1463">
                                    <w:rPr>
                                      <w:b w:val="0"/>
                                      <w:bCs w:val="0"/>
                                      <w:sz w:val="21"/>
                                      <w:szCs w:val="21"/>
                                    </w:rPr>
                                    <w:t>Kim giây của một đồng hồ dài 2,5cm. Gia tốc của đầu mút kim giây là</w:t>
                                  </w:r>
                                </w:p>
                                <w:p w14:paraId="740648E5" w14:textId="77777777" w:rsidR="00E0450C" w:rsidRPr="00CC1463" w:rsidRDefault="00E0450C" w:rsidP="00F77135">
                                  <w:pPr>
                                    <w:spacing w:line="276" w:lineRule="auto"/>
                                    <w:ind w:hanging="47"/>
                                    <w:jc w:val="both"/>
                                    <w:rPr>
                                      <w:b w:val="0"/>
                                      <w:bCs w:val="0"/>
                                      <w:sz w:val="21"/>
                                      <w:szCs w:val="21"/>
                                    </w:rPr>
                                  </w:pPr>
                                  <w:r w:rsidRPr="00CC1463">
                                    <w:rPr>
                                      <w:b w:val="0"/>
                                      <w:bCs w:val="0"/>
                                      <w:sz w:val="21"/>
                                      <w:szCs w:val="21"/>
                                    </w:rPr>
                                    <w:t>A. a</w:t>
                                  </w:r>
                                  <w:r w:rsidRPr="00CC1463">
                                    <w:rPr>
                                      <w:b w:val="0"/>
                                      <w:bCs w:val="0"/>
                                      <w:sz w:val="21"/>
                                      <w:szCs w:val="21"/>
                                      <w:vertAlign w:val="subscript"/>
                                    </w:rPr>
                                    <w:t>ht</w:t>
                                  </w:r>
                                  <w:r w:rsidRPr="00CC1463">
                                    <w:rPr>
                                      <w:b w:val="0"/>
                                      <w:bCs w:val="0"/>
                                      <w:sz w:val="21"/>
                                      <w:szCs w:val="21"/>
                                    </w:rPr>
                                    <w:t xml:space="preserve"> = 2</w:t>
                                  </w:r>
                                  <w:proofErr w:type="gramStart"/>
                                  <w:r w:rsidRPr="00CC1463">
                                    <w:rPr>
                                      <w:b w:val="0"/>
                                      <w:bCs w:val="0"/>
                                      <w:sz w:val="21"/>
                                      <w:szCs w:val="21"/>
                                    </w:rPr>
                                    <w:t>,74.10</w:t>
                                  </w:r>
                                  <w:proofErr w:type="gramEnd"/>
                                  <w:r w:rsidRPr="00CC1463">
                                    <w:rPr>
                                      <w:b w:val="0"/>
                                      <w:bCs w:val="0"/>
                                      <w:sz w:val="21"/>
                                      <w:szCs w:val="21"/>
                                      <w:vertAlign w:val="superscript"/>
                                    </w:rPr>
                                    <w:t>-2</w:t>
                                  </w:r>
                                  <w:r w:rsidRPr="00CC1463">
                                    <w:rPr>
                                      <w:b w:val="0"/>
                                      <w:bCs w:val="0"/>
                                      <w:sz w:val="21"/>
                                      <w:szCs w:val="21"/>
                                    </w:rPr>
                                    <w:t>m/s</w:t>
                                  </w:r>
                                  <w:r w:rsidRPr="00CC1463">
                                    <w:rPr>
                                      <w:b w:val="0"/>
                                      <w:bCs w:val="0"/>
                                      <w:sz w:val="21"/>
                                      <w:szCs w:val="21"/>
                                      <w:vertAlign w:val="superscript"/>
                                    </w:rPr>
                                    <w:t>2</w:t>
                                  </w:r>
                                  <w:r w:rsidRPr="00CC1463">
                                    <w:rPr>
                                      <w:b w:val="0"/>
                                      <w:bCs w:val="0"/>
                                      <w:sz w:val="21"/>
                                      <w:szCs w:val="21"/>
                                    </w:rPr>
                                    <w:t>.</w:t>
                                  </w:r>
                                  <w:r w:rsidRPr="00CC1463">
                                    <w:rPr>
                                      <w:b w:val="0"/>
                                      <w:bCs w:val="0"/>
                                      <w:sz w:val="21"/>
                                      <w:szCs w:val="21"/>
                                    </w:rPr>
                                    <w:tab/>
                                    <w:t>B. a</w:t>
                                  </w:r>
                                  <w:r w:rsidRPr="00CC1463">
                                    <w:rPr>
                                      <w:b w:val="0"/>
                                      <w:bCs w:val="0"/>
                                      <w:sz w:val="21"/>
                                      <w:szCs w:val="21"/>
                                      <w:vertAlign w:val="subscript"/>
                                    </w:rPr>
                                    <w:t>ht</w:t>
                                  </w:r>
                                  <w:r w:rsidRPr="00CC1463">
                                    <w:rPr>
                                      <w:b w:val="0"/>
                                      <w:bCs w:val="0"/>
                                      <w:sz w:val="21"/>
                                      <w:szCs w:val="21"/>
                                    </w:rPr>
                                    <w:t xml:space="preserve"> = 2</w:t>
                                  </w:r>
                                  <w:proofErr w:type="gramStart"/>
                                  <w:r w:rsidRPr="00CC1463">
                                    <w:rPr>
                                      <w:b w:val="0"/>
                                      <w:bCs w:val="0"/>
                                      <w:sz w:val="21"/>
                                      <w:szCs w:val="21"/>
                                    </w:rPr>
                                    <w:t>,74.10</w:t>
                                  </w:r>
                                  <w:proofErr w:type="gramEnd"/>
                                  <w:r w:rsidRPr="00CC1463">
                                    <w:rPr>
                                      <w:b w:val="0"/>
                                      <w:bCs w:val="0"/>
                                      <w:sz w:val="21"/>
                                      <w:szCs w:val="21"/>
                                      <w:vertAlign w:val="superscript"/>
                                    </w:rPr>
                                    <w:t>-3</w:t>
                                  </w:r>
                                  <w:r w:rsidRPr="00CC1463">
                                    <w:rPr>
                                      <w:b w:val="0"/>
                                      <w:bCs w:val="0"/>
                                      <w:sz w:val="21"/>
                                      <w:szCs w:val="21"/>
                                    </w:rPr>
                                    <w:t>m/s</w:t>
                                  </w:r>
                                  <w:r w:rsidRPr="00CC1463">
                                    <w:rPr>
                                      <w:b w:val="0"/>
                                      <w:bCs w:val="0"/>
                                      <w:sz w:val="21"/>
                                      <w:szCs w:val="21"/>
                                      <w:vertAlign w:val="superscript"/>
                                    </w:rPr>
                                    <w:t>2</w:t>
                                  </w:r>
                                  <w:r w:rsidRPr="00CC1463">
                                    <w:rPr>
                                      <w:b w:val="0"/>
                                      <w:bCs w:val="0"/>
                                      <w:sz w:val="21"/>
                                      <w:szCs w:val="21"/>
                                    </w:rPr>
                                    <w:t>.</w:t>
                                  </w:r>
                                  <w:r w:rsidRPr="00CC1463">
                                    <w:rPr>
                                      <w:b w:val="0"/>
                                      <w:bCs w:val="0"/>
                                      <w:sz w:val="21"/>
                                      <w:szCs w:val="21"/>
                                    </w:rPr>
                                    <w:tab/>
                                  </w:r>
                                  <w:r w:rsidRPr="00CC1463">
                                    <w:rPr>
                                      <w:b w:val="0"/>
                                      <w:bCs w:val="0"/>
                                      <w:sz w:val="21"/>
                                      <w:szCs w:val="21"/>
                                    </w:rPr>
                                    <w:tab/>
                                  </w:r>
                                </w:p>
                                <w:p w14:paraId="3E6006D7" w14:textId="05C51012" w:rsidR="00E0450C" w:rsidRPr="00CC1463" w:rsidRDefault="00E0450C" w:rsidP="00F77135">
                                  <w:pPr>
                                    <w:spacing w:line="276" w:lineRule="auto"/>
                                    <w:ind w:hanging="47"/>
                                    <w:jc w:val="both"/>
                                    <w:rPr>
                                      <w:b w:val="0"/>
                                      <w:bCs w:val="0"/>
                                      <w:sz w:val="21"/>
                                      <w:szCs w:val="21"/>
                                    </w:rPr>
                                  </w:pPr>
                                  <w:r w:rsidRPr="00CC1463">
                                    <w:rPr>
                                      <w:b w:val="0"/>
                                      <w:bCs w:val="0"/>
                                      <w:sz w:val="21"/>
                                      <w:szCs w:val="21"/>
                                    </w:rPr>
                                    <w:t>C. a</w:t>
                                  </w:r>
                                  <w:r w:rsidRPr="00CC1463">
                                    <w:rPr>
                                      <w:b w:val="0"/>
                                      <w:bCs w:val="0"/>
                                      <w:sz w:val="21"/>
                                      <w:szCs w:val="21"/>
                                      <w:vertAlign w:val="subscript"/>
                                    </w:rPr>
                                    <w:t>ht</w:t>
                                  </w:r>
                                  <w:r w:rsidRPr="00CC1463">
                                    <w:rPr>
                                      <w:b w:val="0"/>
                                      <w:bCs w:val="0"/>
                                      <w:sz w:val="21"/>
                                      <w:szCs w:val="21"/>
                                    </w:rPr>
                                    <w:t xml:space="preserve"> = 2</w:t>
                                  </w:r>
                                  <w:proofErr w:type="gramStart"/>
                                  <w:r w:rsidRPr="00CC1463">
                                    <w:rPr>
                                      <w:b w:val="0"/>
                                      <w:bCs w:val="0"/>
                                      <w:sz w:val="21"/>
                                      <w:szCs w:val="21"/>
                                    </w:rPr>
                                    <w:t>,74.10</w:t>
                                  </w:r>
                                  <w:proofErr w:type="gramEnd"/>
                                  <w:r w:rsidRPr="00CC1463">
                                    <w:rPr>
                                      <w:b w:val="0"/>
                                      <w:bCs w:val="0"/>
                                      <w:sz w:val="21"/>
                                      <w:szCs w:val="21"/>
                                      <w:vertAlign w:val="superscript"/>
                                    </w:rPr>
                                    <w:t>-4</w:t>
                                  </w:r>
                                  <w:r w:rsidRPr="00CC1463">
                                    <w:rPr>
                                      <w:b w:val="0"/>
                                      <w:bCs w:val="0"/>
                                      <w:sz w:val="21"/>
                                      <w:szCs w:val="21"/>
                                    </w:rPr>
                                    <w:t>m/s</w:t>
                                  </w:r>
                                  <w:r w:rsidRPr="00CC1463">
                                    <w:rPr>
                                      <w:b w:val="0"/>
                                      <w:bCs w:val="0"/>
                                      <w:sz w:val="21"/>
                                      <w:szCs w:val="21"/>
                                      <w:vertAlign w:val="superscript"/>
                                    </w:rPr>
                                    <w:t>2</w:t>
                                  </w:r>
                                  <w:r w:rsidRPr="00CC1463">
                                    <w:rPr>
                                      <w:b w:val="0"/>
                                      <w:bCs w:val="0"/>
                                      <w:sz w:val="21"/>
                                      <w:szCs w:val="21"/>
                                    </w:rPr>
                                    <w:t>.</w:t>
                                  </w:r>
                                  <w:r w:rsidRPr="00CC1463">
                                    <w:rPr>
                                      <w:b w:val="0"/>
                                      <w:bCs w:val="0"/>
                                      <w:sz w:val="21"/>
                                      <w:szCs w:val="21"/>
                                    </w:rPr>
                                    <w:tab/>
                                    <w:t xml:space="preserve"> D. a</w:t>
                                  </w:r>
                                  <w:r w:rsidRPr="00CC1463">
                                    <w:rPr>
                                      <w:b w:val="0"/>
                                      <w:bCs w:val="0"/>
                                      <w:sz w:val="21"/>
                                      <w:szCs w:val="21"/>
                                      <w:vertAlign w:val="subscript"/>
                                    </w:rPr>
                                    <w:t>ht</w:t>
                                  </w:r>
                                  <w:r w:rsidRPr="00CC1463">
                                    <w:rPr>
                                      <w:b w:val="0"/>
                                      <w:bCs w:val="0"/>
                                      <w:sz w:val="21"/>
                                      <w:szCs w:val="21"/>
                                    </w:rPr>
                                    <w:t xml:space="preserve"> = 2</w:t>
                                  </w:r>
                                  <w:proofErr w:type="gramStart"/>
                                  <w:r w:rsidRPr="00CC1463">
                                    <w:rPr>
                                      <w:b w:val="0"/>
                                      <w:bCs w:val="0"/>
                                      <w:sz w:val="21"/>
                                      <w:szCs w:val="21"/>
                                    </w:rPr>
                                    <w:t>,74.10</w:t>
                                  </w:r>
                                  <w:proofErr w:type="gramEnd"/>
                                  <w:r w:rsidRPr="00CC1463">
                                    <w:rPr>
                                      <w:b w:val="0"/>
                                      <w:bCs w:val="0"/>
                                      <w:sz w:val="21"/>
                                      <w:szCs w:val="21"/>
                                      <w:vertAlign w:val="superscript"/>
                                    </w:rPr>
                                    <w:t>-5</w:t>
                                  </w:r>
                                  <w:r w:rsidRPr="00CC1463">
                                    <w:rPr>
                                      <w:b w:val="0"/>
                                      <w:bCs w:val="0"/>
                                      <w:sz w:val="21"/>
                                      <w:szCs w:val="21"/>
                                    </w:rPr>
                                    <w:t>m/s</w:t>
                                  </w:r>
                                  <w:r w:rsidRPr="00CC1463">
                                    <w:rPr>
                                      <w:b w:val="0"/>
                                      <w:bCs w:val="0"/>
                                      <w:sz w:val="21"/>
                                      <w:szCs w:val="21"/>
                                      <w:vertAlign w:val="superscript"/>
                                    </w:rPr>
                                    <w:t>2</w:t>
                                  </w:r>
                                  <w:r w:rsidRPr="00CC1463">
                                    <w:rPr>
                                      <w:b w:val="0"/>
                                      <w:bCs w:val="0"/>
                                      <w:sz w:val="21"/>
                                      <w:szCs w:val="21"/>
                                    </w:rPr>
                                    <w:t>.</w:t>
                                  </w:r>
                                </w:p>
                                <w:p w14:paraId="04F349D7" w14:textId="679260E9" w:rsidR="00E0450C" w:rsidRPr="00CC1463" w:rsidRDefault="00E0450C" w:rsidP="00F77135">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sz w:val="22"/>
                                      <w:szCs w:val="22"/>
                                      <w:u w:val="single"/>
                                    </w:rPr>
                                    <w:t xml:space="preserve">Câu </w:t>
                                  </w:r>
                                  <w:r w:rsidRPr="00CC1463">
                                    <w:rPr>
                                      <w:sz w:val="22"/>
                                      <w:szCs w:val="22"/>
                                      <w:u w:val="single"/>
                                      <w:lang w:val="vi-VN"/>
                                    </w:rPr>
                                    <w:t>14</w:t>
                                  </w:r>
                                  <w:r w:rsidRPr="00CC1463">
                                    <w:rPr>
                                      <w:sz w:val="22"/>
                                      <w:szCs w:val="22"/>
                                      <w:u w:val="single"/>
                                    </w:rPr>
                                    <w:t>.</w:t>
                                  </w:r>
                                  <w:r w:rsidRPr="00CC1463">
                                    <w:rPr>
                                      <w:b w:val="0"/>
                                      <w:sz w:val="22"/>
                                      <w:szCs w:val="22"/>
                                    </w:rPr>
                                    <w:t xml:space="preserve">  </w:t>
                                  </w:r>
                                  <w:r w:rsidRPr="00CC1463">
                                    <w:rPr>
                                      <w:b w:val="0"/>
                                      <w:bCs w:val="0"/>
                                      <w:sz w:val="21"/>
                                      <w:szCs w:val="21"/>
                                    </w:rPr>
                                    <w:t>Một bánh xe có đường kính 100cm lăn đều với vận tốc 36km/h. Gia tốc hướng tâm của một điểm trên vành bánh xe có độ lớn</w:t>
                                  </w:r>
                                </w:p>
                                <w:p w14:paraId="7239532B" w14:textId="77777777" w:rsidR="00E0450C" w:rsidRPr="00CC1463" w:rsidRDefault="00E0450C" w:rsidP="00F77135">
                                  <w:pPr>
                                    <w:pStyle w:val="ListParagraph"/>
                                    <w:tabs>
                                      <w:tab w:val="left" w:pos="540"/>
                                      <w:tab w:val="left" w:pos="2880"/>
                                      <w:tab w:val="left" w:pos="5040"/>
                                      <w:tab w:val="left" w:pos="7380"/>
                                    </w:tabs>
                                    <w:spacing w:line="276" w:lineRule="auto"/>
                                    <w:ind w:left="0" w:hanging="47"/>
                                    <w:contextualSpacing w:val="0"/>
                                    <w:jc w:val="both"/>
                                    <w:rPr>
                                      <w:b w:val="0"/>
                                      <w:bCs w:val="0"/>
                                      <w:sz w:val="21"/>
                                      <w:szCs w:val="21"/>
                                    </w:rPr>
                                  </w:pPr>
                                  <w:r w:rsidRPr="00CC1463">
                                    <w:rPr>
                                      <w:b w:val="0"/>
                                      <w:bCs w:val="0"/>
                                      <w:sz w:val="21"/>
                                      <w:szCs w:val="21"/>
                                    </w:rPr>
                                    <w:t xml:space="preserve">A. </w:t>
                                  </w:r>
                                  <w:r w:rsidR="000A6FF3" w:rsidRPr="000A6FF3">
                                    <w:rPr>
                                      <w:b w:val="0"/>
                                      <w:noProof/>
                                      <w:position w:val="-6"/>
                                      <w:sz w:val="21"/>
                                      <w:szCs w:val="21"/>
                                    </w:rPr>
                                    <w:object w:dxaOrig="914" w:dyaOrig="318" w14:anchorId="129CB856">
                                      <v:shape id="_x0000_i1061" type="#_x0000_t75" alt="" style="width:45.75pt;height:15.75pt;mso-width-percent:0;mso-height-percent:0;mso-width-percent:0;mso-height-percent:0" o:ole="">
                                        <v:imagedata r:id="rId87" o:title=""/>
                                      </v:shape>
                                      <o:OLEObject Type="Embed" ProgID="Equation.DSMT4" ShapeID="_x0000_i1061" DrawAspect="Content" ObjectID="_1691503408" r:id="rId123"/>
                                    </w:object>
                                  </w:r>
                                  <w:r w:rsidRPr="00CC1463">
                                    <w:rPr>
                                      <w:b w:val="0"/>
                                      <w:bCs w:val="0"/>
                                      <w:sz w:val="21"/>
                                      <w:szCs w:val="21"/>
                                      <w:lang w:val="vi-VN"/>
                                    </w:rPr>
                                    <w:t xml:space="preserve">         </w:t>
                                  </w:r>
                                  <w:r w:rsidRPr="00CC1463">
                                    <w:rPr>
                                      <w:b w:val="0"/>
                                      <w:bCs w:val="0"/>
                                      <w:sz w:val="21"/>
                                      <w:szCs w:val="21"/>
                                    </w:rPr>
                                    <w:t xml:space="preserve">B. </w:t>
                                  </w:r>
                                  <w:r w:rsidR="000A6FF3" w:rsidRPr="000A6FF3">
                                    <w:rPr>
                                      <w:b w:val="0"/>
                                      <w:noProof/>
                                      <w:position w:val="-6"/>
                                      <w:sz w:val="21"/>
                                      <w:szCs w:val="21"/>
                                    </w:rPr>
                                    <w:object w:dxaOrig="914" w:dyaOrig="318" w14:anchorId="4D928897">
                                      <v:shape id="_x0000_i1062" type="#_x0000_t75" alt="" style="width:45.75pt;height:15.75pt;mso-width-percent:0;mso-height-percent:0;mso-width-percent:0;mso-height-percent:0" o:ole="">
                                        <v:imagedata r:id="rId89" o:title=""/>
                                      </v:shape>
                                      <o:OLEObject Type="Embed" ProgID="Equation.DSMT4" ShapeID="_x0000_i1062" DrawAspect="Content" ObjectID="_1691503409" r:id="rId124"/>
                                    </w:object>
                                  </w:r>
                                  <w:r w:rsidRPr="00CC1463">
                                    <w:rPr>
                                      <w:b w:val="0"/>
                                      <w:bCs w:val="0"/>
                                      <w:sz w:val="21"/>
                                      <w:szCs w:val="21"/>
                                    </w:rPr>
                                    <w:tab/>
                                  </w:r>
                                </w:p>
                                <w:p w14:paraId="04646785" w14:textId="5D190DFD" w:rsidR="00E0450C" w:rsidRPr="00CC1463" w:rsidRDefault="00E0450C" w:rsidP="00F77135">
                                  <w:pPr>
                                    <w:pStyle w:val="ListParagraph"/>
                                    <w:tabs>
                                      <w:tab w:val="left" w:pos="540"/>
                                      <w:tab w:val="left" w:pos="2880"/>
                                      <w:tab w:val="left" w:pos="5040"/>
                                      <w:tab w:val="left" w:pos="7380"/>
                                    </w:tabs>
                                    <w:spacing w:line="276" w:lineRule="auto"/>
                                    <w:ind w:left="0" w:hanging="47"/>
                                    <w:contextualSpacing w:val="0"/>
                                    <w:jc w:val="both"/>
                                    <w:rPr>
                                      <w:b w:val="0"/>
                                      <w:bCs w:val="0"/>
                                      <w:sz w:val="21"/>
                                      <w:szCs w:val="21"/>
                                    </w:rPr>
                                  </w:pPr>
                                  <w:r w:rsidRPr="00CC1463">
                                    <w:rPr>
                                      <w:b w:val="0"/>
                                      <w:bCs w:val="0"/>
                                      <w:sz w:val="21"/>
                                      <w:szCs w:val="21"/>
                                    </w:rPr>
                                    <w:t xml:space="preserve">C. </w:t>
                                  </w:r>
                                  <w:r w:rsidR="000A6FF3" w:rsidRPr="000A6FF3">
                                    <w:rPr>
                                      <w:b w:val="0"/>
                                      <w:noProof/>
                                      <w:position w:val="-6"/>
                                      <w:sz w:val="21"/>
                                      <w:szCs w:val="21"/>
                                    </w:rPr>
                                    <w:object w:dxaOrig="914" w:dyaOrig="318" w14:anchorId="3B22E4D3">
                                      <v:shape id="_x0000_i1063" type="#_x0000_t75" alt="" style="width:45.75pt;height:15.75pt;mso-width-percent:0;mso-height-percent:0;mso-width-percent:0;mso-height-percent:0" o:ole="">
                                        <v:imagedata r:id="rId91" o:title=""/>
                                      </v:shape>
                                      <o:OLEObject Type="Embed" ProgID="Equation.DSMT4" ShapeID="_x0000_i1063" DrawAspect="Content" ObjectID="_1691503410" r:id="rId125"/>
                                    </w:object>
                                  </w:r>
                                  <w:r w:rsidRPr="00CC1463">
                                    <w:rPr>
                                      <w:b w:val="0"/>
                                      <w:bCs w:val="0"/>
                                      <w:sz w:val="21"/>
                                      <w:szCs w:val="21"/>
                                      <w:lang w:val="vi-VN"/>
                                    </w:rPr>
                                    <w:t xml:space="preserve">         </w:t>
                                  </w:r>
                                  <w:r w:rsidRPr="00CC1463">
                                    <w:rPr>
                                      <w:b w:val="0"/>
                                      <w:bCs w:val="0"/>
                                      <w:sz w:val="21"/>
                                      <w:szCs w:val="21"/>
                                    </w:rPr>
                                    <w:t xml:space="preserve">D. </w:t>
                                  </w:r>
                                  <w:r w:rsidR="000A6FF3" w:rsidRPr="000A6FF3">
                                    <w:rPr>
                                      <w:b w:val="0"/>
                                      <w:noProof/>
                                      <w:position w:val="-6"/>
                                      <w:sz w:val="21"/>
                                      <w:szCs w:val="21"/>
                                    </w:rPr>
                                    <w:object w:dxaOrig="914" w:dyaOrig="318" w14:anchorId="29F01066">
                                      <v:shape id="_x0000_i1064" type="#_x0000_t75" alt="" style="width:45.75pt;height:15.75pt;mso-width-percent:0;mso-height-percent:0;mso-width-percent:0;mso-height-percent:0" o:ole="">
                                        <v:imagedata r:id="rId93" o:title=""/>
                                      </v:shape>
                                      <o:OLEObject Type="Embed" ProgID="Equation.DSMT4" ShapeID="_x0000_i1064" DrawAspect="Content" ObjectID="_1691503411" r:id="rId126"/>
                                    </w:object>
                                  </w:r>
                                </w:p>
                                <w:p w14:paraId="1AE40574" w14:textId="253A8C90" w:rsidR="00E0450C" w:rsidRPr="00CC1463" w:rsidRDefault="00E0450C" w:rsidP="00F77135">
                                  <w:pPr>
                                    <w:spacing w:line="276" w:lineRule="auto"/>
                                    <w:jc w:val="both"/>
                                    <w:rPr>
                                      <w:b w:val="0"/>
                                      <w:bCs w:val="0"/>
                                      <w:sz w:val="21"/>
                                      <w:szCs w:val="21"/>
                                      <w:lang w:val="nl-NL"/>
                                    </w:rPr>
                                  </w:pPr>
                                  <w:r w:rsidRPr="00CC1463">
                                    <w:rPr>
                                      <w:sz w:val="22"/>
                                      <w:szCs w:val="22"/>
                                      <w:u w:val="single"/>
                                    </w:rPr>
                                    <w:t xml:space="preserve">Câu </w:t>
                                  </w:r>
                                  <w:r w:rsidRPr="00CC1463">
                                    <w:rPr>
                                      <w:sz w:val="22"/>
                                      <w:szCs w:val="22"/>
                                      <w:u w:val="single"/>
                                      <w:lang w:val="vi-VN"/>
                                    </w:rPr>
                                    <w:t>14</w:t>
                                  </w:r>
                                  <w:r w:rsidRPr="00CC1463">
                                    <w:rPr>
                                      <w:sz w:val="22"/>
                                      <w:szCs w:val="22"/>
                                      <w:u w:val="single"/>
                                    </w:rPr>
                                    <w:t>.</w:t>
                                  </w:r>
                                  <w:r w:rsidRPr="00CC1463">
                                    <w:rPr>
                                      <w:b w:val="0"/>
                                      <w:sz w:val="22"/>
                                      <w:szCs w:val="22"/>
                                    </w:rPr>
                                    <w:t xml:space="preserve">  </w:t>
                                  </w:r>
                                  <w:r w:rsidRPr="00CC1463">
                                    <w:rPr>
                                      <w:b w:val="0"/>
                                      <w:bCs w:val="0"/>
                                      <w:sz w:val="21"/>
                                      <w:szCs w:val="21"/>
                                      <w:lang w:val="nl-NL"/>
                                    </w:rPr>
                                    <w:t>Một xe ôtô có bán kính bánh xe 30cm chuyển động đều. Bánh xe quay 10 vòng/s và không trượt. Tốc độ của xe là</w:t>
                                  </w:r>
                                </w:p>
                                <w:p w14:paraId="522F2822" w14:textId="79E9391F" w:rsidR="00E0450C" w:rsidRPr="00CC1463" w:rsidRDefault="00E0450C" w:rsidP="00F77135">
                                  <w:pPr>
                                    <w:spacing w:line="276" w:lineRule="auto"/>
                                    <w:jc w:val="both"/>
                                    <w:rPr>
                                      <w:b w:val="0"/>
                                      <w:bCs w:val="0"/>
                                      <w:sz w:val="21"/>
                                      <w:szCs w:val="21"/>
                                      <w:lang w:val="vi-VN"/>
                                    </w:rPr>
                                  </w:pPr>
                                  <w:r w:rsidRPr="00CC1463">
                                    <w:rPr>
                                      <w:b w:val="0"/>
                                      <w:bCs w:val="0"/>
                                      <w:sz w:val="21"/>
                                      <w:szCs w:val="21"/>
                                      <w:lang w:val="vi-VN"/>
                                    </w:rPr>
                                    <w:t>A. 67 km/h.          B. 18,8 m/s.</w:t>
                                  </w:r>
                                </w:p>
                                <w:p w14:paraId="03414CE8" w14:textId="2410DE47" w:rsidR="00E0450C" w:rsidRPr="00CC1463" w:rsidRDefault="00E0450C" w:rsidP="00F77135">
                                  <w:pPr>
                                    <w:spacing w:line="276" w:lineRule="auto"/>
                                    <w:jc w:val="both"/>
                                    <w:rPr>
                                      <w:b w:val="0"/>
                                      <w:bCs w:val="0"/>
                                      <w:sz w:val="21"/>
                                      <w:szCs w:val="21"/>
                                      <w:lang w:val="vi-VN"/>
                                    </w:rPr>
                                  </w:pPr>
                                  <w:r w:rsidRPr="00CC1463">
                                    <w:rPr>
                                      <w:b w:val="0"/>
                                      <w:bCs w:val="0"/>
                                      <w:sz w:val="21"/>
                                      <w:szCs w:val="21"/>
                                      <w:lang w:val="vi-VN"/>
                                    </w:rPr>
                                    <w:t>C. 78 km/h.          D. 23 m/s.</w:t>
                                  </w:r>
                                </w:p>
                                <w:p w14:paraId="10312880" w14:textId="1A472235" w:rsidR="00E0450C" w:rsidRPr="00CC1463" w:rsidRDefault="00E0450C" w:rsidP="00F77135">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sz w:val="22"/>
                                      <w:szCs w:val="22"/>
                                      <w:u w:val="single"/>
                                    </w:rPr>
                                    <w:t xml:space="preserve">Câu </w:t>
                                  </w:r>
                                  <w:r w:rsidRPr="00CC1463">
                                    <w:rPr>
                                      <w:sz w:val="22"/>
                                      <w:szCs w:val="22"/>
                                      <w:u w:val="single"/>
                                      <w:lang w:val="vi-VN"/>
                                    </w:rPr>
                                    <w:t>14</w:t>
                                  </w:r>
                                  <w:r w:rsidRPr="00CC1463">
                                    <w:rPr>
                                      <w:sz w:val="22"/>
                                      <w:szCs w:val="22"/>
                                      <w:u w:val="single"/>
                                    </w:rPr>
                                    <w:t>.</w:t>
                                  </w:r>
                                  <w:r w:rsidRPr="00CC1463">
                                    <w:rPr>
                                      <w:b w:val="0"/>
                                      <w:sz w:val="22"/>
                                      <w:szCs w:val="22"/>
                                    </w:rPr>
                                    <w:t xml:space="preserve">  </w:t>
                                  </w:r>
                                  <w:r w:rsidRPr="00CC1463">
                                    <w:rPr>
                                      <w:b w:val="0"/>
                                      <w:bCs w:val="0"/>
                                      <w:sz w:val="21"/>
                                      <w:szCs w:val="21"/>
                                    </w:rPr>
                                    <w:t xml:space="preserve">Một bánh xe bán kính 60cm quay đều </w:t>
                                  </w:r>
                                  <w:r w:rsidR="000A6FF3" w:rsidRPr="000A6FF3">
                                    <w:rPr>
                                      <w:b w:val="0"/>
                                      <w:noProof/>
                                      <w:position w:val="-6"/>
                                      <w:sz w:val="21"/>
                                      <w:szCs w:val="21"/>
                                    </w:rPr>
                                    <w:object w:dxaOrig="402" w:dyaOrig="249" w14:anchorId="05EA4A1D">
                                      <v:shape id="_x0000_i1065" type="#_x0000_t75" alt="" style="width:20.25pt;height:12.75pt;mso-width-percent:0;mso-height-percent:0;mso-width-percent:0;mso-height-percent:0" o:ole="">
                                        <v:imagedata r:id="rId83" o:title=""/>
                                      </v:shape>
                                      <o:OLEObject Type="Embed" ProgID="Equation.DSMT4" ShapeID="_x0000_i1065" DrawAspect="Content" ObjectID="_1691503412" r:id="rId127"/>
                                    </w:object>
                                  </w:r>
                                  <w:r w:rsidRPr="00CC1463">
                                    <w:rPr>
                                      <w:b w:val="0"/>
                                      <w:bCs w:val="0"/>
                                      <w:sz w:val="21"/>
                                      <w:szCs w:val="21"/>
                                    </w:rPr>
                                    <w:t xml:space="preserve"> vòng trong thời gian 2s. Gia tốc hướng tâm của một điểm trên vành banh xe là</w:t>
                                  </w:r>
                                </w:p>
                                <w:p w14:paraId="08A77768" w14:textId="77777777" w:rsidR="00E0450C" w:rsidRPr="00CC1463" w:rsidRDefault="00E0450C" w:rsidP="00F77135">
                                  <w:pPr>
                                    <w:pStyle w:val="ListParagraph"/>
                                    <w:tabs>
                                      <w:tab w:val="left" w:pos="540"/>
                                      <w:tab w:val="left" w:pos="2880"/>
                                      <w:tab w:val="left" w:pos="5040"/>
                                      <w:tab w:val="left" w:pos="7380"/>
                                    </w:tabs>
                                    <w:spacing w:line="276" w:lineRule="auto"/>
                                    <w:ind w:left="0" w:hanging="47"/>
                                    <w:contextualSpacing w:val="0"/>
                                    <w:jc w:val="both"/>
                                    <w:rPr>
                                      <w:b w:val="0"/>
                                      <w:bCs w:val="0"/>
                                      <w:sz w:val="21"/>
                                      <w:szCs w:val="21"/>
                                    </w:rPr>
                                  </w:pPr>
                                  <w:r w:rsidRPr="00CC1463">
                                    <w:rPr>
                                      <w:b w:val="0"/>
                                      <w:bCs w:val="0"/>
                                      <w:sz w:val="21"/>
                                      <w:szCs w:val="21"/>
                                    </w:rPr>
                                    <w:t>A. 59157</w:t>
                                  </w:r>
                                  <w:proofErr w:type="gramStart"/>
                                  <w:r w:rsidRPr="00CC1463">
                                    <w:rPr>
                                      <w:b w:val="0"/>
                                      <w:bCs w:val="0"/>
                                      <w:sz w:val="21"/>
                                      <w:szCs w:val="21"/>
                                    </w:rPr>
                                    <w:t>,6m</w:t>
                                  </w:r>
                                  <w:proofErr w:type="gramEnd"/>
                                  <w:r w:rsidRPr="00CC1463">
                                    <w:rPr>
                                      <w:b w:val="0"/>
                                      <w:bCs w:val="0"/>
                                      <w:sz w:val="21"/>
                                      <w:szCs w:val="21"/>
                                    </w:rPr>
                                    <w:t>/s</w:t>
                                  </w:r>
                                  <w:r w:rsidRPr="00CC1463">
                                    <w:rPr>
                                      <w:b w:val="0"/>
                                      <w:bCs w:val="0"/>
                                      <w:sz w:val="21"/>
                                      <w:szCs w:val="21"/>
                                      <w:vertAlign w:val="superscript"/>
                                    </w:rPr>
                                    <w:t>2</w:t>
                                  </w:r>
                                  <w:r w:rsidRPr="00CC1463">
                                    <w:rPr>
                                      <w:b w:val="0"/>
                                      <w:bCs w:val="0"/>
                                      <w:sz w:val="21"/>
                                      <w:szCs w:val="21"/>
                                    </w:rPr>
                                    <w:t>.</w:t>
                                  </w:r>
                                  <w:r w:rsidRPr="00CC1463">
                                    <w:rPr>
                                      <w:b w:val="0"/>
                                      <w:bCs w:val="0"/>
                                      <w:sz w:val="21"/>
                                      <w:szCs w:val="21"/>
                                      <w:lang w:val="vi-VN"/>
                                    </w:rPr>
                                    <w:t xml:space="preserve">      </w:t>
                                  </w:r>
                                  <w:r w:rsidRPr="00CC1463">
                                    <w:rPr>
                                      <w:b w:val="0"/>
                                      <w:bCs w:val="0"/>
                                      <w:sz w:val="21"/>
                                      <w:szCs w:val="21"/>
                                    </w:rPr>
                                    <w:t>B. 54757</w:t>
                                  </w:r>
                                  <w:proofErr w:type="gramStart"/>
                                  <w:r w:rsidRPr="00CC1463">
                                    <w:rPr>
                                      <w:b w:val="0"/>
                                      <w:bCs w:val="0"/>
                                      <w:sz w:val="21"/>
                                      <w:szCs w:val="21"/>
                                    </w:rPr>
                                    <w:t>,6m</w:t>
                                  </w:r>
                                  <w:proofErr w:type="gramEnd"/>
                                  <w:r w:rsidRPr="00CC1463">
                                    <w:rPr>
                                      <w:b w:val="0"/>
                                      <w:bCs w:val="0"/>
                                      <w:sz w:val="21"/>
                                      <w:szCs w:val="21"/>
                                    </w:rPr>
                                    <w:t>/s</w:t>
                                  </w:r>
                                  <w:r w:rsidRPr="00CC1463">
                                    <w:rPr>
                                      <w:b w:val="0"/>
                                      <w:bCs w:val="0"/>
                                      <w:sz w:val="21"/>
                                      <w:szCs w:val="21"/>
                                      <w:vertAlign w:val="superscript"/>
                                    </w:rPr>
                                    <w:t>2</w:t>
                                  </w:r>
                                  <w:r w:rsidRPr="00CC1463">
                                    <w:rPr>
                                      <w:b w:val="0"/>
                                      <w:bCs w:val="0"/>
                                      <w:sz w:val="21"/>
                                      <w:szCs w:val="21"/>
                                    </w:rPr>
                                    <w:t>.</w:t>
                                  </w:r>
                                  <w:r w:rsidRPr="00CC1463">
                                    <w:rPr>
                                      <w:b w:val="0"/>
                                      <w:bCs w:val="0"/>
                                      <w:sz w:val="21"/>
                                      <w:szCs w:val="21"/>
                                    </w:rPr>
                                    <w:tab/>
                                  </w:r>
                                </w:p>
                                <w:p w14:paraId="48EB6C99" w14:textId="09E83147" w:rsidR="00E0450C" w:rsidRPr="00CC1463" w:rsidRDefault="00E0450C" w:rsidP="00F77135">
                                  <w:pPr>
                                    <w:pStyle w:val="ListParagraph"/>
                                    <w:tabs>
                                      <w:tab w:val="left" w:pos="540"/>
                                      <w:tab w:val="left" w:pos="2880"/>
                                      <w:tab w:val="left" w:pos="5040"/>
                                      <w:tab w:val="left" w:pos="7380"/>
                                    </w:tabs>
                                    <w:spacing w:line="276" w:lineRule="auto"/>
                                    <w:ind w:left="0" w:hanging="47"/>
                                    <w:contextualSpacing w:val="0"/>
                                    <w:jc w:val="both"/>
                                    <w:rPr>
                                      <w:b w:val="0"/>
                                      <w:bCs w:val="0"/>
                                      <w:sz w:val="21"/>
                                      <w:szCs w:val="21"/>
                                    </w:rPr>
                                  </w:pPr>
                                  <w:r w:rsidRPr="00CC1463">
                                    <w:rPr>
                                      <w:b w:val="0"/>
                                      <w:bCs w:val="0"/>
                                      <w:sz w:val="21"/>
                                      <w:szCs w:val="21"/>
                                    </w:rPr>
                                    <w:t>C. 55757</w:t>
                                  </w:r>
                                  <w:proofErr w:type="gramStart"/>
                                  <w:r w:rsidRPr="00CC1463">
                                    <w:rPr>
                                      <w:b w:val="0"/>
                                      <w:bCs w:val="0"/>
                                      <w:sz w:val="21"/>
                                      <w:szCs w:val="21"/>
                                    </w:rPr>
                                    <w:t>,6m</w:t>
                                  </w:r>
                                  <w:proofErr w:type="gramEnd"/>
                                  <w:r w:rsidRPr="00CC1463">
                                    <w:rPr>
                                      <w:b w:val="0"/>
                                      <w:bCs w:val="0"/>
                                      <w:sz w:val="21"/>
                                      <w:szCs w:val="21"/>
                                    </w:rPr>
                                    <w:t>/s</w:t>
                                  </w:r>
                                  <w:r w:rsidRPr="00CC1463">
                                    <w:rPr>
                                      <w:b w:val="0"/>
                                      <w:bCs w:val="0"/>
                                      <w:sz w:val="21"/>
                                      <w:szCs w:val="21"/>
                                      <w:vertAlign w:val="superscript"/>
                                    </w:rPr>
                                    <w:t>2</w:t>
                                  </w:r>
                                  <w:r w:rsidRPr="00CC1463">
                                    <w:rPr>
                                      <w:b w:val="0"/>
                                      <w:bCs w:val="0"/>
                                      <w:sz w:val="21"/>
                                      <w:szCs w:val="21"/>
                                    </w:rPr>
                                    <w:t>.</w:t>
                                  </w:r>
                                  <w:r w:rsidRPr="00CC1463">
                                    <w:rPr>
                                      <w:b w:val="0"/>
                                      <w:bCs w:val="0"/>
                                      <w:sz w:val="21"/>
                                      <w:szCs w:val="21"/>
                                      <w:lang w:val="vi-VN"/>
                                    </w:rPr>
                                    <w:t xml:space="preserve">      </w:t>
                                  </w:r>
                                  <w:r w:rsidRPr="00CC1463">
                                    <w:rPr>
                                      <w:b w:val="0"/>
                                      <w:bCs w:val="0"/>
                                      <w:sz w:val="21"/>
                                      <w:szCs w:val="21"/>
                                    </w:rPr>
                                    <w:t>D. 51247</w:t>
                                  </w:r>
                                  <w:proofErr w:type="gramStart"/>
                                  <w:r w:rsidRPr="00CC1463">
                                    <w:rPr>
                                      <w:b w:val="0"/>
                                      <w:bCs w:val="0"/>
                                      <w:sz w:val="21"/>
                                      <w:szCs w:val="21"/>
                                    </w:rPr>
                                    <w:t>,6m</w:t>
                                  </w:r>
                                  <w:proofErr w:type="gramEnd"/>
                                  <w:r w:rsidRPr="00CC1463">
                                    <w:rPr>
                                      <w:b w:val="0"/>
                                      <w:bCs w:val="0"/>
                                      <w:sz w:val="21"/>
                                      <w:szCs w:val="21"/>
                                    </w:rPr>
                                    <w:t>/s</w:t>
                                  </w:r>
                                  <w:r w:rsidRPr="00CC1463">
                                    <w:rPr>
                                      <w:b w:val="0"/>
                                      <w:bCs w:val="0"/>
                                      <w:sz w:val="21"/>
                                      <w:szCs w:val="21"/>
                                      <w:vertAlign w:val="superscript"/>
                                    </w:rPr>
                                    <w:t>2</w:t>
                                  </w:r>
                                  <w:r w:rsidRPr="00CC1463">
                                    <w:rPr>
                                      <w:b w:val="0"/>
                                      <w:bCs w:val="0"/>
                                      <w:sz w:val="21"/>
                                      <w:szCs w:val="21"/>
                                    </w:rPr>
                                    <w:t>.</w:t>
                                  </w:r>
                                </w:p>
                                <w:p w14:paraId="0AB208F8" w14:textId="35F80087" w:rsidR="00E0450C" w:rsidRPr="00CC1463" w:rsidRDefault="00E0450C" w:rsidP="00F77135">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sz w:val="22"/>
                                      <w:szCs w:val="22"/>
                                      <w:u w:val="single"/>
                                    </w:rPr>
                                    <w:t xml:space="preserve">Câu </w:t>
                                  </w:r>
                                  <w:r w:rsidRPr="00CC1463">
                                    <w:rPr>
                                      <w:sz w:val="22"/>
                                      <w:szCs w:val="22"/>
                                      <w:u w:val="single"/>
                                      <w:lang w:val="vi-VN"/>
                                    </w:rPr>
                                    <w:t>14</w:t>
                                  </w:r>
                                  <w:r w:rsidRPr="00CC1463">
                                    <w:rPr>
                                      <w:sz w:val="22"/>
                                      <w:szCs w:val="22"/>
                                      <w:u w:val="single"/>
                                    </w:rPr>
                                    <w:t>.</w:t>
                                  </w:r>
                                  <w:r w:rsidRPr="00CC1463">
                                    <w:rPr>
                                      <w:b w:val="0"/>
                                      <w:sz w:val="22"/>
                                      <w:szCs w:val="22"/>
                                    </w:rPr>
                                    <w:t xml:space="preserve">  </w:t>
                                  </w:r>
                                  <w:r w:rsidRPr="00CC1463">
                                    <w:rPr>
                                      <w:b w:val="0"/>
                                      <w:bCs w:val="0"/>
                                      <w:sz w:val="21"/>
                                      <w:szCs w:val="21"/>
                                    </w:rPr>
                                    <w:t xml:space="preserve">Một vệ tinh nhân tạo của Trái Đất chuyển động theo quỹ đạo tròn cách mặt đất 640km. Thời gian đi hết một vòng là </w:t>
                                  </w:r>
                                  <w:r w:rsidR="000A6FF3" w:rsidRPr="000A6FF3">
                                    <w:rPr>
                                      <w:b w:val="0"/>
                                      <w:noProof/>
                                      <w:position w:val="-6"/>
                                      <w:sz w:val="21"/>
                                      <w:szCs w:val="21"/>
                                    </w:rPr>
                                    <w:object w:dxaOrig="277" w:dyaOrig="249" w14:anchorId="16E5CC3B">
                                      <v:shape id="_x0000_i1066" type="#_x0000_t75" alt="" style="width:13.5pt;height:12.75pt;mso-width-percent:0;mso-height-percent:0;mso-width-percent:0;mso-height-percent:0" o:ole="">
                                        <v:imagedata r:id="rId128" o:title=""/>
                                      </v:shape>
                                      <o:OLEObject Type="Embed" ProgID="Equation.DSMT4" ShapeID="_x0000_i1066" DrawAspect="Content" ObjectID="_1691503413" r:id="rId129"/>
                                    </w:object>
                                  </w:r>
                                  <w:r w:rsidRPr="00CC1463">
                                    <w:rPr>
                                      <w:b w:val="0"/>
                                      <w:bCs w:val="0"/>
                                      <w:sz w:val="21"/>
                                      <w:szCs w:val="21"/>
                                    </w:rPr>
                                    <w:t>phút. Cho bán kính Trái Đất là R = 6400km. Gia tốc hướng tâm của vệ tinh là</w:t>
                                  </w:r>
                                </w:p>
                                <w:p w14:paraId="2110D218" w14:textId="77777777" w:rsidR="00E0450C" w:rsidRPr="00CC1463" w:rsidRDefault="00E0450C" w:rsidP="00F77135">
                                  <w:pPr>
                                    <w:pStyle w:val="ListParagraph"/>
                                    <w:tabs>
                                      <w:tab w:val="left" w:pos="540"/>
                                      <w:tab w:val="left" w:pos="2880"/>
                                      <w:tab w:val="left" w:pos="5040"/>
                                      <w:tab w:val="left" w:pos="7380"/>
                                    </w:tabs>
                                    <w:spacing w:line="276" w:lineRule="auto"/>
                                    <w:ind w:left="0" w:hanging="47"/>
                                    <w:contextualSpacing w:val="0"/>
                                    <w:jc w:val="both"/>
                                    <w:rPr>
                                      <w:b w:val="0"/>
                                      <w:bCs w:val="0"/>
                                      <w:sz w:val="21"/>
                                      <w:szCs w:val="21"/>
                                    </w:rPr>
                                  </w:pPr>
                                  <w:r w:rsidRPr="00CC1463">
                                    <w:rPr>
                                      <w:b w:val="0"/>
                                      <w:bCs w:val="0"/>
                                      <w:sz w:val="21"/>
                                      <w:szCs w:val="21"/>
                                    </w:rPr>
                                    <w:t xml:space="preserve">A. </w:t>
                                  </w:r>
                                  <w:r w:rsidR="000A6FF3" w:rsidRPr="000A6FF3">
                                    <w:rPr>
                                      <w:b w:val="0"/>
                                      <w:noProof/>
                                      <w:position w:val="-8"/>
                                      <w:sz w:val="21"/>
                                      <w:szCs w:val="21"/>
                                    </w:rPr>
                                    <w:object w:dxaOrig="997" w:dyaOrig="360" w14:anchorId="64AC9CEF">
                                      <v:shape id="_x0000_i1067" type="#_x0000_t75" alt="" style="width:49.5pt;height:18pt;mso-width-percent:0;mso-height-percent:0;mso-width-percent:0;mso-height-percent:0" o:ole="">
                                        <v:imagedata r:id="rId130" o:title=""/>
                                      </v:shape>
                                      <o:OLEObject Type="Embed" ProgID="Equation.DSMT4" ShapeID="_x0000_i1067" DrawAspect="Content" ObjectID="_1691503414" r:id="rId131"/>
                                    </w:object>
                                  </w:r>
                                  <w:r w:rsidRPr="00CC1463">
                                    <w:rPr>
                                      <w:b w:val="0"/>
                                      <w:bCs w:val="0"/>
                                      <w:sz w:val="21"/>
                                      <w:szCs w:val="21"/>
                                      <w:lang w:val="vi-VN"/>
                                    </w:rPr>
                                    <w:t xml:space="preserve">       </w:t>
                                  </w:r>
                                  <w:r w:rsidRPr="00CC1463">
                                    <w:rPr>
                                      <w:b w:val="0"/>
                                      <w:bCs w:val="0"/>
                                      <w:sz w:val="21"/>
                                      <w:szCs w:val="21"/>
                                    </w:rPr>
                                    <w:t xml:space="preserve">B. </w:t>
                                  </w:r>
                                  <w:r w:rsidR="000A6FF3" w:rsidRPr="000A6FF3">
                                    <w:rPr>
                                      <w:b w:val="0"/>
                                      <w:noProof/>
                                      <w:position w:val="-8"/>
                                      <w:sz w:val="21"/>
                                      <w:szCs w:val="21"/>
                                    </w:rPr>
                                    <w:object w:dxaOrig="1011" w:dyaOrig="360" w14:anchorId="1A8039E3">
                                      <v:shape id="_x0000_i1068" type="#_x0000_t75" alt="" style="width:50.25pt;height:18pt;mso-width-percent:0;mso-height-percent:0;mso-width-percent:0;mso-height-percent:0" o:ole="">
                                        <v:imagedata r:id="rId132" o:title=""/>
                                      </v:shape>
                                      <o:OLEObject Type="Embed" ProgID="Equation.DSMT4" ShapeID="_x0000_i1068" DrawAspect="Content" ObjectID="_1691503415" r:id="rId133"/>
                                    </w:object>
                                  </w:r>
                                  <w:r w:rsidRPr="00CC1463">
                                    <w:rPr>
                                      <w:b w:val="0"/>
                                      <w:bCs w:val="0"/>
                                      <w:sz w:val="21"/>
                                      <w:szCs w:val="21"/>
                                    </w:rPr>
                                    <w:tab/>
                                  </w:r>
                                </w:p>
                                <w:p w14:paraId="6B0ECE55" w14:textId="49E017E6" w:rsidR="00E0450C" w:rsidRPr="00CC1463" w:rsidRDefault="00E0450C" w:rsidP="00F77135">
                                  <w:pPr>
                                    <w:pStyle w:val="ListParagraph"/>
                                    <w:tabs>
                                      <w:tab w:val="left" w:pos="540"/>
                                      <w:tab w:val="left" w:pos="2880"/>
                                      <w:tab w:val="left" w:pos="5040"/>
                                      <w:tab w:val="left" w:pos="7380"/>
                                    </w:tabs>
                                    <w:spacing w:line="276" w:lineRule="auto"/>
                                    <w:ind w:left="0" w:hanging="47"/>
                                    <w:contextualSpacing w:val="0"/>
                                    <w:jc w:val="both"/>
                                    <w:rPr>
                                      <w:b w:val="0"/>
                                      <w:bCs w:val="0"/>
                                      <w:sz w:val="21"/>
                                      <w:szCs w:val="21"/>
                                    </w:rPr>
                                  </w:pPr>
                                  <w:r w:rsidRPr="00CC1463">
                                    <w:rPr>
                                      <w:b w:val="0"/>
                                      <w:bCs w:val="0"/>
                                      <w:sz w:val="21"/>
                                      <w:szCs w:val="21"/>
                                    </w:rPr>
                                    <w:t xml:space="preserve">C. </w:t>
                                  </w:r>
                                  <w:r w:rsidR="000A6FF3" w:rsidRPr="000A6FF3">
                                    <w:rPr>
                                      <w:b w:val="0"/>
                                      <w:noProof/>
                                      <w:position w:val="-8"/>
                                      <w:sz w:val="21"/>
                                      <w:szCs w:val="21"/>
                                    </w:rPr>
                                    <w:object w:dxaOrig="1011" w:dyaOrig="360" w14:anchorId="34026074">
                                      <v:shape id="_x0000_i1069" type="#_x0000_t75" alt="" style="width:50.25pt;height:18pt;mso-width-percent:0;mso-height-percent:0;mso-width-percent:0;mso-height-percent:0" o:ole="">
                                        <v:imagedata r:id="rId134" o:title=""/>
                                      </v:shape>
                                      <o:OLEObject Type="Embed" ProgID="Equation.DSMT4" ShapeID="_x0000_i1069" DrawAspect="Content" ObjectID="_1691503416" r:id="rId135"/>
                                    </w:object>
                                  </w:r>
                                  <w:r w:rsidRPr="00CC1463">
                                    <w:rPr>
                                      <w:b w:val="0"/>
                                      <w:bCs w:val="0"/>
                                      <w:sz w:val="21"/>
                                      <w:szCs w:val="21"/>
                                      <w:lang w:val="vi-VN"/>
                                    </w:rPr>
                                    <w:t xml:space="preserve">       </w:t>
                                  </w:r>
                                  <w:r w:rsidRPr="00CC1463">
                                    <w:rPr>
                                      <w:b w:val="0"/>
                                      <w:bCs w:val="0"/>
                                      <w:sz w:val="21"/>
                                      <w:szCs w:val="21"/>
                                      <w:u w:val="single"/>
                                    </w:rPr>
                                    <w:t>D.</w:t>
                                  </w:r>
                                  <w:r w:rsidRPr="00CC1463">
                                    <w:rPr>
                                      <w:b w:val="0"/>
                                      <w:bCs w:val="0"/>
                                      <w:sz w:val="21"/>
                                      <w:szCs w:val="21"/>
                                    </w:rPr>
                                    <w:t xml:space="preserve"> </w:t>
                                  </w:r>
                                  <w:r w:rsidR="000A6FF3" w:rsidRPr="000A6FF3">
                                    <w:rPr>
                                      <w:b w:val="0"/>
                                      <w:noProof/>
                                      <w:position w:val="-8"/>
                                      <w:sz w:val="21"/>
                                      <w:szCs w:val="21"/>
                                    </w:rPr>
                                    <w:object w:dxaOrig="997" w:dyaOrig="360" w14:anchorId="29024D07">
                                      <v:shape id="_x0000_i1070" type="#_x0000_t75" alt="" style="width:49.5pt;height:18pt;mso-width-percent:0;mso-height-percent:0;mso-width-percent:0;mso-height-percent:0" o:ole="">
                                        <v:imagedata r:id="rId136" o:title=""/>
                                      </v:shape>
                                      <o:OLEObject Type="Embed" ProgID="Equation.DSMT4" ShapeID="_x0000_i1070" DrawAspect="Content" ObjectID="_1691503417" r:id="rId137"/>
                                    </w:object>
                                  </w:r>
                                </w:p>
                                <w:p w14:paraId="2DCA6196" w14:textId="06391A81" w:rsidR="00E0450C" w:rsidRPr="00CC1463" w:rsidRDefault="00E0450C" w:rsidP="00F77135">
                                  <w:pPr>
                                    <w:spacing w:line="276" w:lineRule="auto"/>
                                    <w:rPr>
                                      <w:b w:val="0"/>
                                      <w:bCs w:val="0"/>
                                      <w:sz w:val="21"/>
                                      <w:szCs w:val="21"/>
                                    </w:rPr>
                                  </w:pPr>
                                  <w:r w:rsidRPr="00CC1463">
                                    <w:rPr>
                                      <w:sz w:val="22"/>
                                      <w:szCs w:val="22"/>
                                      <w:u w:val="single"/>
                                    </w:rPr>
                                    <w:t xml:space="preserve">Câu </w:t>
                                  </w:r>
                                  <w:r w:rsidRPr="00CC1463">
                                    <w:rPr>
                                      <w:sz w:val="22"/>
                                      <w:szCs w:val="22"/>
                                      <w:u w:val="single"/>
                                      <w:lang w:val="vi-VN"/>
                                    </w:rPr>
                                    <w:t>14</w:t>
                                  </w:r>
                                  <w:r w:rsidRPr="00CC1463">
                                    <w:rPr>
                                      <w:sz w:val="22"/>
                                      <w:szCs w:val="22"/>
                                      <w:u w:val="single"/>
                                    </w:rPr>
                                    <w:t>.</w:t>
                                  </w:r>
                                  <w:r w:rsidRPr="00CC1463">
                                    <w:rPr>
                                      <w:b w:val="0"/>
                                      <w:sz w:val="22"/>
                                      <w:szCs w:val="22"/>
                                    </w:rPr>
                                    <w:t xml:space="preserve">  </w:t>
                                  </w:r>
                                  <w:r w:rsidRPr="00CC1463">
                                    <w:rPr>
                                      <w:b w:val="0"/>
                                      <w:bCs w:val="0"/>
                                      <w:sz w:val="21"/>
                                      <w:szCs w:val="21"/>
                                    </w:rPr>
                                    <w:t>Kim giờ của một đồng hồ dài bằng 3/4 kim phút. Tỉ số giữa tốc độ góc của hai kim và tỷ số giữa tốc độ dài của đầu mút hai kim là :</w:t>
                                  </w:r>
                                </w:p>
                                <w:p w14:paraId="60477950" w14:textId="77777777" w:rsidR="00E0450C" w:rsidRPr="00CC1463" w:rsidRDefault="00E0450C" w:rsidP="00F77135">
                                  <w:pPr>
                                    <w:spacing w:line="276" w:lineRule="auto"/>
                                    <w:ind w:hanging="47"/>
                                    <w:rPr>
                                      <w:b w:val="0"/>
                                      <w:bCs w:val="0"/>
                                      <w:sz w:val="21"/>
                                      <w:szCs w:val="21"/>
                                    </w:rPr>
                                  </w:pPr>
                                  <w:r w:rsidRPr="00CC1463">
                                    <w:rPr>
                                      <w:b w:val="0"/>
                                      <w:bCs w:val="0"/>
                                      <w:sz w:val="21"/>
                                      <w:szCs w:val="21"/>
                                    </w:rPr>
                                    <w:t xml:space="preserve">A. </w:t>
                                  </w:r>
                                  <w:r w:rsidRPr="00CC1463">
                                    <w:rPr>
                                      <w:b w:val="0"/>
                                      <w:bCs w:val="0"/>
                                      <w:sz w:val="21"/>
                                      <w:szCs w:val="21"/>
                                    </w:rPr>
                                    <w:sym w:font="Symbol" w:char="F077"/>
                                  </w:r>
                                  <w:r w:rsidRPr="00CC1463">
                                    <w:rPr>
                                      <w:b w:val="0"/>
                                      <w:bCs w:val="0"/>
                                      <w:sz w:val="21"/>
                                      <w:szCs w:val="21"/>
                                      <w:vertAlign w:val="subscript"/>
                                    </w:rPr>
                                    <w:t>h</w:t>
                                  </w:r>
                                  <w:r w:rsidRPr="00CC1463">
                                    <w:rPr>
                                      <w:b w:val="0"/>
                                      <w:bCs w:val="0"/>
                                      <w:sz w:val="21"/>
                                      <w:szCs w:val="21"/>
                                    </w:rPr>
                                    <w:t>/</w:t>
                                  </w:r>
                                  <w:r w:rsidRPr="00CC1463">
                                    <w:rPr>
                                      <w:b w:val="0"/>
                                      <w:bCs w:val="0"/>
                                      <w:sz w:val="21"/>
                                      <w:szCs w:val="21"/>
                                    </w:rPr>
                                    <w:sym w:font="Symbol" w:char="F077"/>
                                  </w:r>
                                  <w:r w:rsidRPr="00CC1463">
                                    <w:rPr>
                                      <w:b w:val="0"/>
                                      <w:bCs w:val="0"/>
                                      <w:sz w:val="21"/>
                                      <w:szCs w:val="21"/>
                                      <w:vertAlign w:val="subscript"/>
                                    </w:rPr>
                                    <w:t>min</w:t>
                                  </w:r>
                                  <w:r w:rsidRPr="00CC1463">
                                    <w:rPr>
                                      <w:b w:val="0"/>
                                      <w:bCs w:val="0"/>
                                      <w:sz w:val="21"/>
                                      <w:szCs w:val="21"/>
                                    </w:rPr>
                                    <w:t xml:space="preserve"> = 1/12; v</w:t>
                                  </w:r>
                                  <w:r w:rsidRPr="00CC1463">
                                    <w:rPr>
                                      <w:b w:val="0"/>
                                      <w:bCs w:val="0"/>
                                      <w:sz w:val="21"/>
                                      <w:szCs w:val="21"/>
                                      <w:vertAlign w:val="subscript"/>
                                    </w:rPr>
                                    <w:t>h</w:t>
                                  </w:r>
                                  <w:r w:rsidRPr="00CC1463">
                                    <w:rPr>
                                      <w:b w:val="0"/>
                                      <w:bCs w:val="0"/>
                                      <w:sz w:val="21"/>
                                      <w:szCs w:val="21"/>
                                    </w:rPr>
                                    <w:t>/v</w:t>
                                  </w:r>
                                  <w:r w:rsidRPr="00CC1463">
                                    <w:rPr>
                                      <w:b w:val="0"/>
                                      <w:bCs w:val="0"/>
                                      <w:sz w:val="21"/>
                                      <w:szCs w:val="21"/>
                                      <w:vertAlign w:val="subscript"/>
                                    </w:rPr>
                                    <w:t>min</w:t>
                                  </w:r>
                                  <w:r w:rsidRPr="00CC1463">
                                    <w:rPr>
                                      <w:b w:val="0"/>
                                      <w:bCs w:val="0"/>
                                      <w:sz w:val="21"/>
                                      <w:szCs w:val="21"/>
                                    </w:rPr>
                                    <w:t xml:space="preserve"> = 1/16.</w:t>
                                  </w:r>
                                  <w:r w:rsidRPr="00CC1463">
                                    <w:rPr>
                                      <w:b w:val="0"/>
                                      <w:bCs w:val="0"/>
                                      <w:sz w:val="21"/>
                                      <w:szCs w:val="21"/>
                                    </w:rPr>
                                    <w:tab/>
                                  </w:r>
                                  <w:r w:rsidRPr="00CC1463">
                                    <w:rPr>
                                      <w:b w:val="0"/>
                                      <w:bCs w:val="0"/>
                                      <w:sz w:val="21"/>
                                      <w:szCs w:val="21"/>
                                    </w:rPr>
                                    <w:tab/>
                                  </w:r>
                                  <w:r w:rsidRPr="00CC1463">
                                    <w:rPr>
                                      <w:b w:val="0"/>
                                      <w:bCs w:val="0"/>
                                      <w:sz w:val="21"/>
                                      <w:szCs w:val="21"/>
                                    </w:rPr>
                                    <w:tab/>
                                  </w:r>
                                </w:p>
                                <w:p w14:paraId="480E833F" w14:textId="5F7D2D80" w:rsidR="00E0450C" w:rsidRPr="00CC1463" w:rsidRDefault="00E0450C" w:rsidP="00F77135">
                                  <w:pPr>
                                    <w:spacing w:line="276" w:lineRule="auto"/>
                                    <w:ind w:hanging="47"/>
                                    <w:rPr>
                                      <w:b w:val="0"/>
                                      <w:bCs w:val="0"/>
                                      <w:sz w:val="21"/>
                                      <w:szCs w:val="21"/>
                                    </w:rPr>
                                  </w:pPr>
                                  <w:r w:rsidRPr="00CC1463">
                                    <w:rPr>
                                      <w:b w:val="0"/>
                                      <w:bCs w:val="0"/>
                                      <w:sz w:val="21"/>
                                      <w:szCs w:val="21"/>
                                    </w:rPr>
                                    <w:t xml:space="preserve">B. </w:t>
                                  </w:r>
                                  <w:r w:rsidRPr="00CC1463">
                                    <w:rPr>
                                      <w:b w:val="0"/>
                                      <w:bCs w:val="0"/>
                                      <w:sz w:val="21"/>
                                      <w:szCs w:val="21"/>
                                    </w:rPr>
                                    <w:sym w:font="Symbol" w:char="F077"/>
                                  </w:r>
                                  <w:r w:rsidRPr="00CC1463">
                                    <w:rPr>
                                      <w:b w:val="0"/>
                                      <w:bCs w:val="0"/>
                                      <w:sz w:val="21"/>
                                      <w:szCs w:val="21"/>
                                      <w:vertAlign w:val="subscript"/>
                                    </w:rPr>
                                    <w:t>h</w:t>
                                  </w:r>
                                  <w:r w:rsidRPr="00CC1463">
                                    <w:rPr>
                                      <w:b w:val="0"/>
                                      <w:bCs w:val="0"/>
                                      <w:sz w:val="21"/>
                                      <w:szCs w:val="21"/>
                                    </w:rPr>
                                    <w:t>/</w:t>
                                  </w:r>
                                  <w:r w:rsidRPr="00CC1463">
                                    <w:rPr>
                                      <w:b w:val="0"/>
                                      <w:bCs w:val="0"/>
                                      <w:sz w:val="21"/>
                                      <w:szCs w:val="21"/>
                                    </w:rPr>
                                    <w:sym w:font="Symbol" w:char="F077"/>
                                  </w:r>
                                  <w:r w:rsidRPr="00CC1463">
                                    <w:rPr>
                                      <w:b w:val="0"/>
                                      <w:bCs w:val="0"/>
                                      <w:sz w:val="21"/>
                                      <w:szCs w:val="21"/>
                                      <w:vertAlign w:val="subscript"/>
                                    </w:rPr>
                                    <w:t>min</w:t>
                                  </w:r>
                                  <w:r w:rsidRPr="00CC1463">
                                    <w:rPr>
                                      <w:b w:val="0"/>
                                      <w:bCs w:val="0"/>
                                      <w:sz w:val="21"/>
                                      <w:szCs w:val="21"/>
                                    </w:rPr>
                                    <w:t xml:space="preserve"> = 12/1; v</w:t>
                                  </w:r>
                                  <w:r w:rsidRPr="00CC1463">
                                    <w:rPr>
                                      <w:b w:val="0"/>
                                      <w:bCs w:val="0"/>
                                      <w:sz w:val="21"/>
                                      <w:szCs w:val="21"/>
                                      <w:vertAlign w:val="subscript"/>
                                    </w:rPr>
                                    <w:t>h</w:t>
                                  </w:r>
                                  <w:r w:rsidRPr="00CC1463">
                                    <w:rPr>
                                      <w:b w:val="0"/>
                                      <w:bCs w:val="0"/>
                                      <w:sz w:val="21"/>
                                      <w:szCs w:val="21"/>
                                    </w:rPr>
                                    <w:t>/v</w:t>
                                  </w:r>
                                  <w:r w:rsidRPr="00CC1463">
                                    <w:rPr>
                                      <w:b w:val="0"/>
                                      <w:bCs w:val="0"/>
                                      <w:sz w:val="21"/>
                                      <w:szCs w:val="21"/>
                                      <w:vertAlign w:val="subscript"/>
                                    </w:rPr>
                                    <w:t>min</w:t>
                                  </w:r>
                                  <w:r w:rsidRPr="00CC1463">
                                    <w:rPr>
                                      <w:b w:val="0"/>
                                      <w:bCs w:val="0"/>
                                      <w:sz w:val="21"/>
                                      <w:szCs w:val="21"/>
                                    </w:rPr>
                                    <w:t xml:space="preserve"> = 16/1.</w:t>
                                  </w:r>
                                </w:p>
                                <w:p w14:paraId="4BAA9232" w14:textId="77777777" w:rsidR="00E0450C" w:rsidRPr="00CC1463" w:rsidRDefault="00E0450C" w:rsidP="00F77135">
                                  <w:pPr>
                                    <w:spacing w:line="276" w:lineRule="auto"/>
                                    <w:ind w:hanging="47"/>
                                    <w:rPr>
                                      <w:b w:val="0"/>
                                      <w:bCs w:val="0"/>
                                      <w:sz w:val="21"/>
                                      <w:szCs w:val="21"/>
                                    </w:rPr>
                                  </w:pPr>
                                  <w:r w:rsidRPr="00CC1463">
                                    <w:rPr>
                                      <w:b w:val="0"/>
                                      <w:bCs w:val="0"/>
                                      <w:sz w:val="21"/>
                                      <w:szCs w:val="21"/>
                                    </w:rPr>
                                    <w:t xml:space="preserve">C. </w:t>
                                  </w:r>
                                  <w:r w:rsidRPr="00CC1463">
                                    <w:rPr>
                                      <w:b w:val="0"/>
                                      <w:bCs w:val="0"/>
                                      <w:sz w:val="21"/>
                                      <w:szCs w:val="21"/>
                                    </w:rPr>
                                    <w:sym w:font="Symbol" w:char="F077"/>
                                  </w:r>
                                  <w:r w:rsidRPr="00CC1463">
                                    <w:rPr>
                                      <w:b w:val="0"/>
                                      <w:bCs w:val="0"/>
                                      <w:sz w:val="21"/>
                                      <w:szCs w:val="21"/>
                                      <w:vertAlign w:val="subscript"/>
                                    </w:rPr>
                                    <w:t>h</w:t>
                                  </w:r>
                                  <w:r w:rsidRPr="00CC1463">
                                    <w:rPr>
                                      <w:b w:val="0"/>
                                      <w:bCs w:val="0"/>
                                      <w:sz w:val="21"/>
                                      <w:szCs w:val="21"/>
                                    </w:rPr>
                                    <w:t>/</w:t>
                                  </w:r>
                                  <w:r w:rsidRPr="00CC1463">
                                    <w:rPr>
                                      <w:b w:val="0"/>
                                      <w:bCs w:val="0"/>
                                      <w:sz w:val="21"/>
                                      <w:szCs w:val="21"/>
                                    </w:rPr>
                                    <w:sym w:font="Symbol" w:char="F077"/>
                                  </w:r>
                                  <w:r w:rsidRPr="00CC1463">
                                    <w:rPr>
                                      <w:b w:val="0"/>
                                      <w:bCs w:val="0"/>
                                      <w:sz w:val="21"/>
                                      <w:szCs w:val="21"/>
                                      <w:vertAlign w:val="subscript"/>
                                    </w:rPr>
                                    <w:t>min</w:t>
                                  </w:r>
                                  <w:r w:rsidRPr="00CC1463">
                                    <w:rPr>
                                      <w:b w:val="0"/>
                                      <w:bCs w:val="0"/>
                                      <w:sz w:val="21"/>
                                      <w:szCs w:val="21"/>
                                    </w:rPr>
                                    <w:t xml:space="preserve"> = 1/12; v</w:t>
                                  </w:r>
                                  <w:r w:rsidRPr="00CC1463">
                                    <w:rPr>
                                      <w:b w:val="0"/>
                                      <w:bCs w:val="0"/>
                                      <w:sz w:val="21"/>
                                      <w:szCs w:val="21"/>
                                      <w:vertAlign w:val="subscript"/>
                                    </w:rPr>
                                    <w:t>h</w:t>
                                  </w:r>
                                  <w:r w:rsidRPr="00CC1463">
                                    <w:rPr>
                                      <w:b w:val="0"/>
                                      <w:bCs w:val="0"/>
                                      <w:sz w:val="21"/>
                                      <w:szCs w:val="21"/>
                                    </w:rPr>
                                    <w:t>/v</w:t>
                                  </w:r>
                                  <w:r w:rsidRPr="00CC1463">
                                    <w:rPr>
                                      <w:b w:val="0"/>
                                      <w:bCs w:val="0"/>
                                      <w:sz w:val="21"/>
                                      <w:szCs w:val="21"/>
                                      <w:vertAlign w:val="subscript"/>
                                    </w:rPr>
                                    <w:t>min</w:t>
                                  </w:r>
                                  <w:r w:rsidRPr="00CC1463">
                                    <w:rPr>
                                      <w:b w:val="0"/>
                                      <w:bCs w:val="0"/>
                                      <w:sz w:val="21"/>
                                      <w:szCs w:val="21"/>
                                    </w:rPr>
                                    <w:t xml:space="preserve"> = 1/9.</w:t>
                                  </w:r>
                                  <w:r w:rsidRPr="00CC1463">
                                    <w:rPr>
                                      <w:b w:val="0"/>
                                      <w:bCs w:val="0"/>
                                      <w:sz w:val="21"/>
                                      <w:szCs w:val="21"/>
                                    </w:rPr>
                                    <w:tab/>
                                  </w:r>
                                  <w:r w:rsidRPr="00CC1463">
                                    <w:rPr>
                                      <w:b w:val="0"/>
                                      <w:bCs w:val="0"/>
                                      <w:sz w:val="21"/>
                                      <w:szCs w:val="21"/>
                                    </w:rPr>
                                    <w:tab/>
                                  </w:r>
                                  <w:r w:rsidRPr="00CC1463">
                                    <w:rPr>
                                      <w:b w:val="0"/>
                                      <w:bCs w:val="0"/>
                                      <w:sz w:val="21"/>
                                      <w:szCs w:val="21"/>
                                    </w:rPr>
                                    <w:tab/>
                                  </w:r>
                                </w:p>
                                <w:p w14:paraId="6FCDD3DD" w14:textId="3105EEE5" w:rsidR="00E0450C" w:rsidRPr="00CC1463" w:rsidRDefault="00E0450C" w:rsidP="00F77135">
                                  <w:pPr>
                                    <w:spacing w:line="276" w:lineRule="auto"/>
                                    <w:ind w:hanging="47"/>
                                    <w:rPr>
                                      <w:b w:val="0"/>
                                      <w:bCs w:val="0"/>
                                      <w:sz w:val="21"/>
                                      <w:szCs w:val="21"/>
                                    </w:rPr>
                                  </w:pPr>
                                  <w:r w:rsidRPr="00CC1463">
                                    <w:rPr>
                                      <w:b w:val="0"/>
                                      <w:bCs w:val="0"/>
                                      <w:sz w:val="21"/>
                                      <w:szCs w:val="21"/>
                                    </w:rPr>
                                    <w:t xml:space="preserve">D. </w:t>
                                  </w:r>
                                  <w:r w:rsidRPr="00CC1463">
                                    <w:rPr>
                                      <w:b w:val="0"/>
                                      <w:bCs w:val="0"/>
                                      <w:sz w:val="21"/>
                                      <w:szCs w:val="21"/>
                                    </w:rPr>
                                    <w:sym w:font="Symbol" w:char="F077"/>
                                  </w:r>
                                  <w:r w:rsidRPr="00CC1463">
                                    <w:rPr>
                                      <w:b w:val="0"/>
                                      <w:bCs w:val="0"/>
                                      <w:sz w:val="21"/>
                                      <w:szCs w:val="21"/>
                                      <w:vertAlign w:val="subscript"/>
                                    </w:rPr>
                                    <w:t>h</w:t>
                                  </w:r>
                                  <w:r w:rsidRPr="00CC1463">
                                    <w:rPr>
                                      <w:b w:val="0"/>
                                      <w:bCs w:val="0"/>
                                      <w:sz w:val="21"/>
                                      <w:szCs w:val="21"/>
                                    </w:rPr>
                                    <w:t>/</w:t>
                                  </w:r>
                                  <w:r w:rsidRPr="00CC1463">
                                    <w:rPr>
                                      <w:b w:val="0"/>
                                      <w:bCs w:val="0"/>
                                      <w:sz w:val="21"/>
                                      <w:szCs w:val="21"/>
                                    </w:rPr>
                                    <w:sym w:font="Symbol" w:char="F077"/>
                                  </w:r>
                                  <w:r w:rsidRPr="00CC1463">
                                    <w:rPr>
                                      <w:b w:val="0"/>
                                      <w:bCs w:val="0"/>
                                      <w:sz w:val="21"/>
                                      <w:szCs w:val="21"/>
                                      <w:vertAlign w:val="subscript"/>
                                    </w:rPr>
                                    <w:t>min</w:t>
                                  </w:r>
                                  <w:r w:rsidRPr="00CC1463">
                                    <w:rPr>
                                      <w:b w:val="0"/>
                                      <w:bCs w:val="0"/>
                                      <w:sz w:val="21"/>
                                      <w:szCs w:val="21"/>
                                    </w:rPr>
                                    <w:t xml:space="preserve"> = 12/1; v</w:t>
                                  </w:r>
                                  <w:r w:rsidRPr="00CC1463">
                                    <w:rPr>
                                      <w:b w:val="0"/>
                                      <w:bCs w:val="0"/>
                                      <w:sz w:val="21"/>
                                      <w:szCs w:val="21"/>
                                      <w:vertAlign w:val="subscript"/>
                                    </w:rPr>
                                    <w:t>h</w:t>
                                  </w:r>
                                  <w:r w:rsidRPr="00CC1463">
                                    <w:rPr>
                                      <w:b w:val="0"/>
                                      <w:bCs w:val="0"/>
                                      <w:sz w:val="21"/>
                                      <w:szCs w:val="21"/>
                                    </w:rPr>
                                    <w:t>/v</w:t>
                                  </w:r>
                                  <w:r w:rsidRPr="00CC1463">
                                    <w:rPr>
                                      <w:b w:val="0"/>
                                      <w:bCs w:val="0"/>
                                      <w:sz w:val="21"/>
                                      <w:szCs w:val="21"/>
                                      <w:vertAlign w:val="subscript"/>
                                    </w:rPr>
                                    <w:t>min</w:t>
                                  </w:r>
                                  <w:r w:rsidRPr="00CC1463">
                                    <w:rPr>
                                      <w:b w:val="0"/>
                                      <w:bCs w:val="0"/>
                                      <w:sz w:val="21"/>
                                      <w:szCs w:val="21"/>
                                    </w:rPr>
                                    <w:t xml:space="preserve"> = 9/1.</w:t>
                                  </w:r>
                                </w:p>
                                <w:p w14:paraId="4645A62B" w14:textId="57BA8A13" w:rsidR="00E0450C" w:rsidRPr="00CC1463" w:rsidRDefault="00E0450C" w:rsidP="00F77135">
                                  <w:pPr>
                                    <w:spacing w:line="276" w:lineRule="auto"/>
                                    <w:jc w:val="both"/>
                                    <w:rPr>
                                      <w:b w:val="0"/>
                                      <w:bCs w:val="0"/>
                                      <w:sz w:val="21"/>
                                      <w:szCs w:val="21"/>
                                    </w:rPr>
                                  </w:pPr>
                                  <w:r w:rsidRPr="00CC1463">
                                    <w:rPr>
                                      <w:sz w:val="22"/>
                                      <w:szCs w:val="22"/>
                                      <w:u w:val="single"/>
                                    </w:rPr>
                                    <w:t xml:space="preserve">Câu </w:t>
                                  </w:r>
                                  <w:r w:rsidRPr="00CC1463">
                                    <w:rPr>
                                      <w:sz w:val="22"/>
                                      <w:szCs w:val="22"/>
                                      <w:u w:val="single"/>
                                      <w:lang w:val="vi-VN"/>
                                    </w:rPr>
                                    <w:t>14</w:t>
                                  </w:r>
                                  <w:r w:rsidRPr="00CC1463">
                                    <w:rPr>
                                      <w:sz w:val="22"/>
                                      <w:szCs w:val="22"/>
                                      <w:u w:val="single"/>
                                    </w:rPr>
                                    <w:t>.</w:t>
                                  </w:r>
                                  <w:r w:rsidRPr="00CC1463">
                                    <w:rPr>
                                      <w:b w:val="0"/>
                                      <w:sz w:val="22"/>
                                      <w:szCs w:val="22"/>
                                    </w:rPr>
                                    <w:t xml:space="preserve">  </w:t>
                                  </w:r>
                                  <w:r w:rsidRPr="00CC1463">
                                    <w:rPr>
                                      <w:b w:val="0"/>
                                      <w:bCs w:val="0"/>
                                      <w:sz w:val="21"/>
                                      <w:szCs w:val="21"/>
                                    </w:rPr>
                                    <w:t>Lúc 12h, hai kim phút và giờ của đồng hồ trùng nhau. Thời điểm đầu tiên sau 12h mà 2 kim lại trùng nhau là :</w:t>
                                  </w:r>
                                </w:p>
                                <w:p w14:paraId="3A31FDCE" w14:textId="77777777" w:rsidR="00E0450C" w:rsidRPr="00CC1463" w:rsidRDefault="00E0450C" w:rsidP="00F77135">
                                  <w:pPr>
                                    <w:spacing w:line="276" w:lineRule="auto"/>
                                    <w:ind w:hanging="47"/>
                                    <w:jc w:val="both"/>
                                    <w:rPr>
                                      <w:b w:val="0"/>
                                      <w:bCs w:val="0"/>
                                      <w:sz w:val="21"/>
                                      <w:szCs w:val="21"/>
                                    </w:rPr>
                                  </w:pPr>
                                  <w:r w:rsidRPr="00CC1463">
                                    <w:rPr>
                                      <w:b w:val="0"/>
                                      <w:bCs w:val="0"/>
                                      <w:sz w:val="21"/>
                                      <w:szCs w:val="21"/>
                                    </w:rPr>
                                    <w:t>A</w:t>
                                  </w:r>
                                  <w:r w:rsidR="000A6FF3" w:rsidRPr="000A6FF3">
                                    <w:rPr>
                                      <w:b w:val="0"/>
                                      <w:noProof/>
                                      <w:position w:val="-24"/>
                                      <w:sz w:val="21"/>
                                      <w:szCs w:val="21"/>
                                      <w:lang w:val="fr-FR"/>
                                    </w:rPr>
                                    <w:object w:dxaOrig="249" w:dyaOrig="443" w14:anchorId="0ABE7C8A">
                                      <v:shape id="_x0000_i1071" type="#_x0000_t75" alt="" style="width:12.75pt;height:22.5pt;mso-width-percent:0;mso-height-percent:0;mso-width-percent:0;mso-height-percent:0" o:ole="">
                                        <v:imagedata r:id="rId138" o:title=""/>
                                      </v:shape>
                                      <o:OLEObject Type="Embed" ProgID="Equation.3" ShapeID="_x0000_i1071" DrawAspect="Content" ObjectID="_1691503418" r:id="rId139"/>
                                    </w:object>
                                  </w:r>
                                  <w:r w:rsidRPr="00CC1463">
                                    <w:rPr>
                                      <w:b w:val="0"/>
                                      <w:bCs w:val="0"/>
                                      <w:sz w:val="21"/>
                                      <w:szCs w:val="21"/>
                                    </w:rPr>
                                    <w:t>h</w:t>
                                  </w:r>
                                  <w:r w:rsidRPr="00CC1463">
                                    <w:rPr>
                                      <w:b w:val="0"/>
                                      <w:bCs w:val="0"/>
                                      <w:sz w:val="21"/>
                                      <w:szCs w:val="21"/>
                                    </w:rPr>
                                    <w:tab/>
                                  </w:r>
                                  <w:r w:rsidRPr="00CC1463">
                                    <w:rPr>
                                      <w:b w:val="0"/>
                                      <w:bCs w:val="0"/>
                                      <w:sz w:val="21"/>
                                      <w:szCs w:val="21"/>
                                    </w:rPr>
                                    <w:tab/>
                                    <w:t xml:space="preserve">B. </w:t>
                                  </w:r>
                                  <w:r w:rsidR="000A6FF3" w:rsidRPr="000A6FF3">
                                    <w:rPr>
                                      <w:b w:val="0"/>
                                      <w:noProof/>
                                      <w:position w:val="-24"/>
                                      <w:sz w:val="21"/>
                                      <w:szCs w:val="21"/>
                                      <w:lang w:val="fr-FR"/>
                                    </w:rPr>
                                    <w:object w:dxaOrig="249" w:dyaOrig="443" w14:anchorId="24090CB1">
                                      <v:shape id="_x0000_i1072" type="#_x0000_t75" alt="" style="width:12.75pt;height:22.5pt;mso-width-percent:0;mso-height-percent:0;mso-width-percent:0;mso-height-percent:0" o:ole="">
                                        <v:imagedata r:id="rId140" o:title=""/>
                                      </v:shape>
                                      <o:OLEObject Type="Embed" ProgID="Equation.DSMT4" ShapeID="_x0000_i1072" DrawAspect="Content" ObjectID="_1691503419" r:id="rId141"/>
                                    </w:object>
                                  </w:r>
                                  <w:r w:rsidRPr="00CC1463">
                                    <w:rPr>
                                      <w:b w:val="0"/>
                                      <w:bCs w:val="0"/>
                                      <w:sz w:val="21"/>
                                      <w:szCs w:val="21"/>
                                    </w:rPr>
                                    <w:t>h</w:t>
                                  </w:r>
                                  <w:r w:rsidRPr="00CC1463">
                                    <w:rPr>
                                      <w:b w:val="0"/>
                                      <w:bCs w:val="0"/>
                                      <w:sz w:val="21"/>
                                      <w:szCs w:val="21"/>
                                    </w:rPr>
                                    <w:tab/>
                                  </w:r>
                                  <w:r w:rsidRPr="00CC1463">
                                    <w:rPr>
                                      <w:b w:val="0"/>
                                      <w:bCs w:val="0"/>
                                      <w:sz w:val="21"/>
                                      <w:szCs w:val="21"/>
                                    </w:rPr>
                                    <w:tab/>
                                  </w:r>
                                  <w:r w:rsidRPr="00CC1463">
                                    <w:rPr>
                                      <w:b w:val="0"/>
                                      <w:bCs w:val="0"/>
                                      <w:sz w:val="21"/>
                                      <w:szCs w:val="21"/>
                                    </w:rPr>
                                    <w:tab/>
                                  </w:r>
                                </w:p>
                                <w:p w14:paraId="49C72D1E" w14:textId="52056B2B" w:rsidR="00E0450C" w:rsidRPr="00CC1463" w:rsidRDefault="00E0450C" w:rsidP="00F77135">
                                  <w:pPr>
                                    <w:spacing w:line="276" w:lineRule="auto"/>
                                    <w:ind w:hanging="47"/>
                                    <w:jc w:val="both"/>
                                    <w:rPr>
                                      <w:b w:val="0"/>
                                      <w:bCs w:val="0"/>
                                      <w:sz w:val="21"/>
                                      <w:szCs w:val="21"/>
                                    </w:rPr>
                                  </w:pPr>
                                  <w:r w:rsidRPr="00CC1463">
                                    <w:rPr>
                                      <w:b w:val="0"/>
                                      <w:bCs w:val="0"/>
                                      <w:sz w:val="21"/>
                                      <w:szCs w:val="21"/>
                                    </w:rPr>
                                    <w:t xml:space="preserve">C. </w:t>
                                  </w:r>
                                  <w:r w:rsidR="000A6FF3" w:rsidRPr="000A6FF3">
                                    <w:rPr>
                                      <w:b w:val="0"/>
                                      <w:noProof/>
                                      <w:position w:val="-24"/>
                                      <w:sz w:val="21"/>
                                      <w:szCs w:val="21"/>
                                      <w:lang w:val="fr-FR"/>
                                    </w:rPr>
                                    <w:object w:dxaOrig="249" w:dyaOrig="443" w14:anchorId="0C80BA15">
                                      <v:shape id="_x0000_i1073" type="#_x0000_t75" alt="" style="width:12.75pt;height:22.5pt;mso-width-percent:0;mso-height-percent:0;mso-width-percent:0;mso-height-percent:0" o:ole="">
                                        <v:imagedata r:id="rId142" o:title=""/>
                                      </v:shape>
                                      <o:OLEObject Type="Embed" ProgID="Equation.DSMT4" ShapeID="_x0000_i1073" DrawAspect="Content" ObjectID="_1691503420" r:id="rId143"/>
                                    </w:object>
                                  </w:r>
                                  <w:r w:rsidRPr="00CC1463">
                                    <w:rPr>
                                      <w:b w:val="0"/>
                                      <w:bCs w:val="0"/>
                                      <w:sz w:val="21"/>
                                      <w:szCs w:val="21"/>
                                    </w:rPr>
                                    <w:t>h</w:t>
                                  </w:r>
                                  <w:r w:rsidRPr="00CC1463">
                                    <w:rPr>
                                      <w:b w:val="0"/>
                                      <w:bCs w:val="0"/>
                                      <w:sz w:val="21"/>
                                      <w:szCs w:val="21"/>
                                    </w:rPr>
                                    <w:tab/>
                                  </w:r>
                                  <w:r w:rsidRPr="00CC1463">
                                    <w:rPr>
                                      <w:b w:val="0"/>
                                      <w:bCs w:val="0"/>
                                      <w:sz w:val="21"/>
                                      <w:szCs w:val="21"/>
                                    </w:rPr>
                                    <w:tab/>
                                    <w:t xml:space="preserve">D. </w:t>
                                  </w:r>
                                  <w:r w:rsidR="000A6FF3" w:rsidRPr="000A6FF3">
                                    <w:rPr>
                                      <w:b w:val="0"/>
                                      <w:noProof/>
                                      <w:position w:val="-24"/>
                                      <w:sz w:val="21"/>
                                      <w:szCs w:val="21"/>
                                      <w:lang w:val="fr-FR"/>
                                    </w:rPr>
                                    <w:object w:dxaOrig="249" w:dyaOrig="443" w14:anchorId="07C4E5AA">
                                      <v:shape id="_x0000_i1074" type="#_x0000_t75" alt="" style="width:12.75pt;height:22.5pt;mso-width-percent:0;mso-height-percent:0;mso-width-percent:0;mso-height-percent:0" o:ole="">
                                        <v:imagedata r:id="rId144" o:title=""/>
                                      </v:shape>
                                      <o:OLEObject Type="Embed" ProgID="Equation.DSMT4" ShapeID="_x0000_i1074" DrawAspect="Content" ObjectID="_1691503421" r:id="rId145"/>
                                    </w:object>
                                  </w:r>
                                  <w:r w:rsidRPr="00CC1463">
                                    <w:rPr>
                                      <w:b w:val="0"/>
                                      <w:bCs w:val="0"/>
                                      <w:sz w:val="21"/>
                                      <w:szCs w:val="21"/>
                                    </w:rPr>
                                    <w:t>h</w:t>
                                  </w:r>
                                </w:p>
                              </w:tc>
                            </w:tr>
                            <w:tr w:rsidR="00E0450C" w:rsidRPr="00CC1463" w14:paraId="46C4AEEC" w14:textId="77777777" w:rsidTr="00317813">
                              <w:tc>
                                <w:tcPr>
                                  <w:tcW w:w="10042" w:type="dxa"/>
                                  <w:shd w:val="clear" w:color="auto" w:fill="auto"/>
                                </w:tcPr>
                                <w:p w14:paraId="0F583A63" w14:textId="77777777" w:rsidR="00E0450C" w:rsidRPr="00CC1463" w:rsidRDefault="00E0450C" w:rsidP="00B31086">
                                  <w:pPr>
                                    <w:spacing w:line="276" w:lineRule="auto"/>
                                    <w:rPr>
                                      <w:b w:val="0"/>
                                      <w:bCs w:val="0"/>
                                    </w:rPr>
                                  </w:pPr>
                                </w:p>
                              </w:tc>
                            </w:tr>
                            <w:tr w:rsidR="00E0450C" w:rsidRPr="00CC1463" w14:paraId="3AC7912B" w14:textId="77777777" w:rsidTr="00317813">
                              <w:tc>
                                <w:tcPr>
                                  <w:tcW w:w="10042" w:type="dxa"/>
                                  <w:shd w:val="clear" w:color="auto" w:fill="auto"/>
                                </w:tcPr>
                                <w:p w14:paraId="02776E1A" w14:textId="77777777" w:rsidR="00E0450C" w:rsidRPr="00CC1463" w:rsidRDefault="00E0450C" w:rsidP="00B31086">
                                  <w:pPr>
                                    <w:spacing w:line="276" w:lineRule="auto"/>
                                    <w:rPr>
                                      <w:b w:val="0"/>
                                      <w:bCs w:val="0"/>
                                    </w:rPr>
                                  </w:pPr>
                                </w:p>
                              </w:tc>
                            </w:tr>
                            <w:tr w:rsidR="00E0450C" w:rsidRPr="00CC1463" w14:paraId="7B5C7FE4" w14:textId="77777777" w:rsidTr="00317813">
                              <w:tc>
                                <w:tcPr>
                                  <w:tcW w:w="10042" w:type="dxa"/>
                                  <w:shd w:val="clear" w:color="auto" w:fill="auto"/>
                                </w:tcPr>
                                <w:p w14:paraId="15190188" w14:textId="77777777" w:rsidR="00E0450C" w:rsidRPr="00CC1463" w:rsidRDefault="00E0450C" w:rsidP="00B31086">
                                  <w:pPr>
                                    <w:spacing w:line="276" w:lineRule="auto"/>
                                    <w:rPr>
                                      <w:b w:val="0"/>
                                      <w:bCs w:val="0"/>
                                    </w:rPr>
                                  </w:pPr>
                                </w:p>
                              </w:tc>
                            </w:tr>
                            <w:tr w:rsidR="00E0450C" w:rsidRPr="00CC1463" w14:paraId="608B2AF2" w14:textId="77777777" w:rsidTr="00317813">
                              <w:tc>
                                <w:tcPr>
                                  <w:tcW w:w="10042" w:type="dxa"/>
                                  <w:shd w:val="clear" w:color="auto" w:fill="auto"/>
                                </w:tcPr>
                                <w:p w14:paraId="26A34497" w14:textId="77777777" w:rsidR="00E0450C" w:rsidRPr="00CC1463" w:rsidRDefault="00E0450C" w:rsidP="00B31086">
                                  <w:pPr>
                                    <w:spacing w:line="276" w:lineRule="auto"/>
                                    <w:rPr>
                                      <w:b w:val="0"/>
                                      <w:bCs w:val="0"/>
                                    </w:rPr>
                                  </w:pPr>
                                </w:p>
                              </w:tc>
                            </w:tr>
                            <w:tr w:rsidR="00E0450C" w:rsidRPr="00CC1463" w14:paraId="2BA2F21A" w14:textId="77777777" w:rsidTr="00317813">
                              <w:tc>
                                <w:tcPr>
                                  <w:tcW w:w="10042" w:type="dxa"/>
                                  <w:shd w:val="clear" w:color="auto" w:fill="auto"/>
                                </w:tcPr>
                                <w:p w14:paraId="55FB7ACD" w14:textId="77777777" w:rsidR="00E0450C" w:rsidRPr="00CC1463" w:rsidRDefault="00E0450C" w:rsidP="00B31086">
                                  <w:pPr>
                                    <w:spacing w:line="276" w:lineRule="auto"/>
                                    <w:rPr>
                                      <w:b w:val="0"/>
                                      <w:bCs w:val="0"/>
                                    </w:rPr>
                                  </w:pPr>
                                </w:p>
                              </w:tc>
                            </w:tr>
                            <w:tr w:rsidR="00E0450C" w:rsidRPr="00CC1463" w14:paraId="0594FB92" w14:textId="77777777" w:rsidTr="00317813">
                              <w:tc>
                                <w:tcPr>
                                  <w:tcW w:w="10042" w:type="dxa"/>
                                  <w:shd w:val="clear" w:color="auto" w:fill="auto"/>
                                </w:tcPr>
                                <w:p w14:paraId="252E8AF1" w14:textId="77777777" w:rsidR="00E0450C" w:rsidRPr="00CC1463" w:rsidRDefault="00E0450C" w:rsidP="00B31086">
                                  <w:pPr>
                                    <w:spacing w:line="276" w:lineRule="auto"/>
                                    <w:rPr>
                                      <w:b w:val="0"/>
                                      <w:bCs w:val="0"/>
                                    </w:rPr>
                                  </w:pPr>
                                </w:p>
                              </w:tc>
                            </w:tr>
                            <w:tr w:rsidR="00E0450C" w:rsidRPr="00CC1463" w14:paraId="3FC7AFE8" w14:textId="77777777" w:rsidTr="00317813">
                              <w:tc>
                                <w:tcPr>
                                  <w:tcW w:w="10042" w:type="dxa"/>
                                  <w:shd w:val="clear" w:color="auto" w:fill="auto"/>
                                </w:tcPr>
                                <w:p w14:paraId="3F83D679" w14:textId="77777777" w:rsidR="00E0450C" w:rsidRPr="00CC1463" w:rsidRDefault="00E0450C" w:rsidP="00B31086">
                                  <w:pPr>
                                    <w:spacing w:line="276" w:lineRule="auto"/>
                                    <w:rPr>
                                      <w:b w:val="0"/>
                                      <w:bCs w:val="0"/>
                                    </w:rPr>
                                  </w:pPr>
                                </w:p>
                              </w:tc>
                            </w:tr>
                            <w:tr w:rsidR="00E0450C" w:rsidRPr="00CC1463" w14:paraId="1CB6707B" w14:textId="77777777" w:rsidTr="00317813">
                              <w:tc>
                                <w:tcPr>
                                  <w:tcW w:w="10042" w:type="dxa"/>
                                  <w:shd w:val="clear" w:color="auto" w:fill="auto"/>
                                </w:tcPr>
                                <w:p w14:paraId="6AB429DA" w14:textId="77777777" w:rsidR="00E0450C" w:rsidRPr="00CC1463" w:rsidRDefault="00E0450C" w:rsidP="00B31086">
                                  <w:pPr>
                                    <w:spacing w:line="276" w:lineRule="auto"/>
                                    <w:rPr>
                                      <w:b w:val="0"/>
                                      <w:bCs w:val="0"/>
                                    </w:rPr>
                                  </w:pPr>
                                </w:p>
                              </w:tc>
                            </w:tr>
                            <w:tr w:rsidR="00E0450C" w:rsidRPr="00CC1463" w14:paraId="62B50589" w14:textId="77777777" w:rsidTr="00317813">
                              <w:tc>
                                <w:tcPr>
                                  <w:tcW w:w="10042" w:type="dxa"/>
                                  <w:shd w:val="clear" w:color="auto" w:fill="auto"/>
                                </w:tcPr>
                                <w:p w14:paraId="1E05E1D2" w14:textId="77777777" w:rsidR="00E0450C" w:rsidRPr="00CC1463" w:rsidRDefault="00E0450C" w:rsidP="00B31086">
                                  <w:pPr>
                                    <w:spacing w:line="276" w:lineRule="auto"/>
                                    <w:rPr>
                                      <w:b w:val="0"/>
                                      <w:bCs w:val="0"/>
                                    </w:rPr>
                                  </w:pPr>
                                </w:p>
                              </w:tc>
                            </w:tr>
                            <w:tr w:rsidR="00E0450C" w:rsidRPr="00CC1463" w14:paraId="4D92D8C7" w14:textId="77777777" w:rsidTr="00317813">
                              <w:tc>
                                <w:tcPr>
                                  <w:tcW w:w="10042" w:type="dxa"/>
                                  <w:shd w:val="clear" w:color="auto" w:fill="auto"/>
                                </w:tcPr>
                                <w:p w14:paraId="55A24736" w14:textId="77777777" w:rsidR="00E0450C" w:rsidRPr="00CC1463" w:rsidRDefault="00E0450C" w:rsidP="00B31086">
                                  <w:pPr>
                                    <w:spacing w:line="276" w:lineRule="auto"/>
                                    <w:rPr>
                                      <w:b w:val="0"/>
                                      <w:bCs w:val="0"/>
                                    </w:rPr>
                                  </w:pPr>
                                </w:p>
                              </w:tc>
                            </w:tr>
                            <w:tr w:rsidR="00E0450C" w:rsidRPr="00CC1463" w14:paraId="4B704068" w14:textId="77777777" w:rsidTr="00317813">
                              <w:tc>
                                <w:tcPr>
                                  <w:tcW w:w="10042" w:type="dxa"/>
                                  <w:shd w:val="clear" w:color="auto" w:fill="auto"/>
                                </w:tcPr>
                                <w:p w14:paraId="1593354B" w14:textId="77777777" w:rsidR="00E0450C" w:rsidRPr="00CC1463" w:rsidRDefault="00E0450C" w:rsidP="00B31086">
                                  <w:pPr>
                                    <w:spacing w:line="276" w:lineRule="auto"/>
                                    <w:rPr>
                                      <w:b w:val="0"/>
                                      <w:bCs w:val="0"/>
                                    </w:rPr>
                                  </w:pPr>
                                </w:p>
                              </w:tc>
                            </w:tr>
                            <w:tr w:rsidR="00E0450C" w:rsidRPr="00CC1463" w14:paraId="09913EB4" w14:textId="77777777" w:rsidTr="00317813">
                              <w:tc>
                                <w:tcPr>
                                  <w:tcW w:w="10042" w:type="dxa"/>
                                  <w:shd w:val="clear" w:color="auto" w:fill="auto"/>
                                </w:tcPr>
                                <w:p w14:paraId="2C63BE88" w14:textId="77777777" w:rsidR="00E0450C" w:rsidRPr="00CC1463" w:rsidRDefault="00E0450C" w:rsidP="00B31086">
                                  <w:pPr>
                                    <w:spacing w:line="276" w:lineRule="auto"/>
                                    <w:rPr>
                                      <w:b w:val="0"/>
                                      <w:bCs w:val="0"/>
                                    </w:rPr>
                                  </w:pPr>
                                </w:p>
                              </w:tc>
                            </w:tr>
                            <w:tr w:rsidR="00E0450C" w:rsidRPr="00CC1463" w14:paraId="59B33A0E" w14:textId="77777777" w:rsidTr="00317813">
                              <w:tc>
                                <w:tcPr>
                                  <w:tcW w:w="10042" w:type="dxa"/>
                                  <w:shd w:val="clear" w:color="auto" w:fill="auto"/>
                                </w:tcPr>
                                <w:p w14:paraId="241F23F5" w14:textId="77777777" w:rsidR="00E0450C" w:rsidRPr="00CC1463" w:rsidRDefault="00E0450C" w:rsidP="00B31086">
                                  <w:pPr>
                                    <w:spacing w:line="276" w:lineRule="auto"/>
                                    <w:rPr>
                                      <w:b w:val="0"/>
                                      <w:bCs w:val="0"/>
                                    </w:rPr>
                                  </w:pPr>
                                </w:p>
                              </w:tc>
                            </w:tr>
                            <w:tr w:rsidR="00E0450C" w:rsidRPr="00CC1463" w14:paraId="2F2E5196" w14:textId="77777777" w:rsidTr="00317813">
                              <w:tc>
                                <w:tcPr>
                                  <w:tcW w:w="10042" w:type="dxa"/>
                                  <w:shd w:val="clear" w:color="auto" w:fill="auto"/>
                                </w:tcPr>
                                <w:p w14:paraId="4BC712F0" w14:textId="77777777" w:rsidR="00E0450C" w:rsidRPr="00CC1463" w:rsidRDefault="00E0450C" w:rsidP="00B31086">
                                  <w:pPr>
                                    <w:spacing w:line="276" w:lineRule="auto"/>
                                    <w:rPr>
                                      <w:b w:val="0"/>
                                      <w:bCs w:val="0"/>
                                    </w:rPr>
                                  </w:pPr>
                                </w:p>
                              </w:tc>
                            </w:tr>
                            <w:tr w:rsidR="00E0450C" w:rsidRPr="00CC1463" w14:paraId="60FF1225" w14:textId="77777777" w:rsidTr="00317813">
                              <w:tc>
                                <w:tcPr>
                                  <w:tcW w:w="10042" w:type="dxa"/>
                                  <w:shd w:val="clear" w:color="auto" w:fill="auto"/>
                                </w:tcPr>
                                <w:p w14:paraId="1EFCBD83" w14:textId="77777777" w:rsidR="00E0450C" w:rsidRPr="00CC1463" w:rsidRDefault="00E0450C" w:rsidP="00B31086">
                                  <w:pPr>
                                    <w:spacing w:line="276" w:lineRule="auto"/>
                                    <w:rPr>
                                      <w:b w:val="0"/>
                                      <w:bCs w:val="0"/>
                                    </w:rPr>
                                  </w:pPr>
                                </w:p>
                              </w:tc>
                            </w:tr>
                            <w:tr w:rsidR="00E0450C" w:rsidRPr="00CC1463" w14:paraId="15026FEC" w14:textId="77777777" w:rsidTr="00317813">
                              <w:tc>
                                <w:tcPr>
                                  <w:tcW w:w="10042" w:type="dxa"/>
                                  <w:shd w:val="clear" w:color="auto" w:fill="auto"/>
                                </w:tcPr>
                                <w:p w14:paraId="34680130" w14:textId="77777777" w:rsidR="00E0450C" w:rsidRPr="00CC1463" w:rsidRDefault="00E0450C" w:rsidP="00B31086">
                                  <w:pPr>
                                    <w:spacing w:line="276" w:lineRule="auto"/>
                                    <w:rPr>
                                      <w:b w:val="0"/>
                                      <w:bCs w:val="0"/>
                                    </w:rPr>
                                  </w:pPr>
                                </w:p>
                              </w:tc>
                            </w:tr>
                            <w:tr w:rsidR="00E0450C" w:rsidRPr="00CC1463" w14:paraId="3BBC0878" w14:textId="77777777" w:rsidTr="00317813">
                              <w:tc>
                                <w:tcPr>
                                  <w:tcW w:w="10042" w:type="dxa"/>
                                  <w:shd w:val="clear" w:color="auto" w:fill="auto"/>
                                </w:tcPr>
                                <w:p w14:paraId="198C7047" w14:textId="77777777" w:rsidR="00E0450C" w:rsidRPr="00CC1463" w:rsidRDefault="00E0450C" w:rsidP="00B31086">
                                  <w:pPr>
                                    <w:spacing w:line="276" w:lineRule="auto"/>
                                    <w:rPr>
                                      <w:b w:val="0"/>
                                      <w:bCs w:val="0"/>
                                    </w:rPr>
                                  </w:pPr>
                                </w:p>
                              </w:tc>
                            </w:tr>
                            <w:tr w:rsidR="00E0450C" w:rsidRPr="00CC1463" w14:paraId="37B5D14D" w14:textId="77777777" w:rsidTr="00317813">
                              <w:tc>
                                <w:tcPr>
                                  <w:tcW w:w="10042" w:type="dxa"/>
                                  <w:shd w:val="clear" w:color="auto" w:fill="auto"/>
                                </w:tcPr>
                                <w:p w14:paraId="379DB1AB" w14:textId="77777777" w:rsidR="00E0450C" w:rsidRPr="00CC1463" w:rsidRDefault="00E0450C" w:rsidP="00B31086">
                                  <w:pPr>
                                    <w:spacing w:line="276" w:lineRule="auto"/>
                                    <w:rPr>
                                      <w:b w:val="0"/>
                                      <w:bCs w:val="0"/>
                                    </w:rPr>
                                  </w:pPr>
                                </w:p>
                              </w:tc>
                            </w:tr>
                            <w:tr w:rsidR="00E0450C" w:rsidRPr="00CC1463" w14:paraId="78F076EE" w14:textId="77777777" w:rsidTr="00317813">
                              <w:tc>
                                <w:tcPr>
                                  <w:tcW w:w="10042" w:type="dxa"/>
                                  <w:shd w:val="clear" w:color="auto" w:fill="auto"/>
                                </w:tcPr>
                                <w:p w14:paraId="552B4B31" w14:textId="77777777" w:rsidR="00E0450C" w:rsidRPr="00CC1463" w:rsidRDefault="00E0450C" w:rsidP="00B31086">
                                  <w:pPr>
                                    <w:spacing w:line="276" w:lineRule="auto"/>
                                    <w:rPr>
                                      <w:b w:val="0"/>
                                      <w:bCs w:val="0"/>
                                    </w:rPr>
                                  </w:pPr>
                                </w:p>
                              </w:tc>
                            </w:tr>
                            <w:tr w:rsidR="00E0450C" w:rsidRPr="00CC1463" w14:paraId="3B3CD09B" w14:textId="77777777" w:rsidTr="00317813">
                              <w:tc>
                                <w:tcPr>
                                  <w:tcW w:w="10042" w:type="dxa"/>
                                  <w:shd w:val="clear" w:color="auto" w:fill="auto"/>
                                </w:tcPr>
                                <w:p w14:paraId="3C0F8A63" w14:textId="77777777" w:rsidR="00E0450C" w:rsidRPr="00CC1463" w:rsidRDefault="00E0450C" w:rsidP="00B31086">
                                  <w:pPr>
                                    <w:spacing w:line="276" w:lineRule="auto"/>
                                    <w:rPr>
                                      <w:b w:val="0"/>
                                      <w:bCs w:val="0"/>
                                    </w:rPr>
                                  </w:pPr>
                                </w:p>
                              </w:tc>
                            </w:tr>
                            <w:tr w:rsidR="00E0450C" w:rsidRPr="00CC1463" w14:paraId="69C5BF5D" w14:textId="77777777" w:rsidTr="00317813">
                              <w:tc>
                                <w:tcPr>
                                  <w:tcW w:w="10042" w:type="dxa"/>
                                  <w:shd w:val="clear" w:color="auto" w:fill="auto"/>
                                </w:tcPr>
                                <w:p w14:paraId="271B9F94" w14:textId="77777777" w:rsidR="00E0450C" w:rsidRPr="00CC1463" w:rsidRDefault="00E0450C" w:rsidP="00B31086">
                                  <w:pPr>
                                    <w:spacing w:line="276" w:lineRule="auto"/>
                                    <w:rPr>
                                      <w:b w:val="0"/>
                                      <w:bCs w:val="0"/>
                                    </w:rPr>
                                  </w:pPr>
                                </w:p>
                              </w:tc>
                            </w:tr>
                            <w:tr w:rsidR="00E0450C" w:rsidRPr="00CC1463" w14:paraId="7C1803F8" w14:textId="77777777" w:rsidTr="00317813">
                              <w:tc>
                                <w:tcPr>
                                  <w:tcW w:w="10042" w:type="dxa"/>
                                  <w:shd w:val="clear" w:color="auto" w:fill="auto"/>
                                </w:tcPr>
                                <w:p w14:paraId="624B4161" w14:textId="77777777" w:rsidR="00E0450C" w:rsidRPr="00CC1463" w:rsidRDefault="00E0450C" w:rsidP="00B31086">
                                  <w:pPr>
                                    <w:spacing w:line="276" w:lineRule="auto"/>
                                    <w:rPr>
                                      <w:b w:val="0"/>
                                      <w:bCs w:val="0"/>
                                    </w:rPr>
                                  </w:pPr>
                                </w:p>
                              </w:tc>
                            </w:tr>
                            <w:tr w:rsidR="00E0450C" w:rsidRPr="00CC1463" w14:paraId="55F4E30A" w14:textId="77777777" w:rsidTr="00317813">
                              <w:tc>
                                <w:tcPr>
                                  <w:tcW w:w="10042" w:type="dxa"/>
                                  <w:shd w:val="clear" w:color="auto" w:fill="auto"/>
                                </w:tcPr>
                                <w:p w14:paraId="405D4A36" w14:textId="77777777" w:rsidR="00E0450C" w:rsidRPr="00CC1463" w:rsidRDefault="00E0450C" w:rsidP="00B31086">
                                  <w:pPr>
                                    <w:spacing w:line="276" w:lineRule="auto"/>
                                    <w:rPr>
                                      <w:b w:val="0"/>
                                      <w:bCs w:val="0"/>
                                    </w:rPr>
                                  </w:pPr>
                                </w:p>
                              </w:tc>
                            </w:tr>
                            <w:tr w:rsidR="00E0450C" w:rsidRPr="00CC1463" w14:paraId="39ACFDFF" w14:textId="77777777" w:rsidTr="00317813">
                              <w:tc>
                                <w:tcPr>
                                  <w:tcW w:w="10042" w:type="dxa"/>
                                  <w:shd w:val="clear" w:color="auto" w:fill="auto"/>
                                </w:tcPr>
                                <w:p w14:paraId="2EB6E647" w14:textId="77777777" w:rsidR="00E0450C" w:rsidRPr="00CC1463" w:rsidRDefault="00E0450C" w:rsidP="00B31086">
                                  <w:pPr>
                                    <w:spacing w:line="276" w:lineRule="auto"/>
                                    <w:rPr>
                                      <w:b w:val="0"/>
                                      <w:bCs w:val="0"/>
                                    </w:rPr>
                                  </w:pPr>
                                </w:p>
                              </w:tc>
                            </w:tr>
                            <w:tr w:rsidR="00E0450C" w:rsidRPr="00CC1463" w14:paraId="521800F8" w14:textId="77777777" w:rsidTr="00317813">
                              <w:tc>
                                <w:tcPr>
                                  <w:tcW w:w="10042" w:type="dxa"/>
                                  <w:shd w:val="clear" w:color="auto" w:fill="auto"/>
                                </w:tcPr>
                                <w:p w14:paraId="3C98EF10" w14:textId="77777777" w:rsidR="00E0450C" w:rsidRPr="00CC1463" w:rsidRDefault="00E0450C" w:rsidP="00B31086">
                                  <w:pPr>
                                    <w:spacing w:line="276" w:lineRule="auto"/>
                                    <w:rPr>
                                      <w:b w:val="0"/>
                                      <w:bCs w:val="0"/>
                                    </w:rPr>
                                  </w:pPr>
                                </w:p>
                              </w:tc>
                            </w:tr>
                            <w:tr w:rsidR="00E0450C" w:rsidRPr="00CC1463" w14:paraId="152FDECD" w14:textId="77777777" w:rsidTr="00317813">
                              <w:tc>
                                <w:tcPr>
                                  <w:tcW w:w="10042" w:type="dxa"/>
                                  <w:shd w:val="clear" w:color="auto" w:fill="auto"/>
                                </w:tcPr>
                                <w:p w14:paraId="7DEA00DB" w14:textId="77777777" w:rsidR="00E0450C" w:rsidRPr="00CC1463" w:rsidRDefault="00E0450C" w:rsidP="00B31086">
                                  <w:pPr>
                                    <w:spacing w:line="276" w:lineRule="auto"/>
                                    <w:rPr>
                                      <w:b w:val="0"/>
                                      <w:bCs w:val="0"/>
                                    </w:rPr>
                                  </w:pPr>
                                </w:p>
                              </w:tc>
                            </w:tr>
                            <w:tr w:rsidR="00E0450C" w:rsidRPr="00CC1463" w14:paraId="09990ED4" w14:textId="77777777" w:rsidTr="00317813">
                              <w:tc>
                                <w:tcPr>
                                  <w:tcW w:w="10042" w:type="dxa"/>
                                  <w:shd w:val="clear" w:color="auto" w:fill="auto"/>
                                </w:tcPr>
                                <w:p w14:paraId="68832115" w14:textId="77777777" w:rsidR="00E0450C" w:rsidRPr="00CC1463" w:rsidRDefault="00E0450C" w:rsidP="00B31086">
                                  <w:pPr>
                                    <w:spacing w:line="276" w:lineRule="auto"/>
                                    <w:rPr>
                                      <w:b w:val="0"/>
                                      <w:bCs w:val="0"/>
                                    </w:rPr>
                                  </w:pPr>
                                </w:p>
                              </w:tc>
                            </w:tr>
                            <w:tr w:rsidR="00E0450C" w:rsidRPr="00CC1463" w14:paraId="1042B64F" w14:textId="77777777" w:rsidTr="00317813">
                              <w:tc>
                                <w:tcPr>
                                  <w:tcW w:w="10042" w:type="dxa"/>
                                  <w:shd w:val="clear" w:color="auto" w:fill="auto"/>
                                </w:tcPr>
                                <w:p w14:paraId="4FDA9995" w14:textId="77777777" w:rsidR="00E0450C" w:rsidRPr="00CC1463" w:rsidRDefault="00E0450C" w:rsidP="00B31086">
                                  <w:pPr>
                                    <w:spacing w:line="276" w:lineRule="auto"/>
                                    <w:rPr>
                                      <w:b w:val="0"/>
                                      <w:bCs w:val="0"/>
                                    </w:rPr>
                                  </w:pPr>
                                </w:p>
                              </w:tc>
                            </w:tr>
                            <w:tr w:rsidR="00E0450C" w:rsidRPr="00CC1463" w14:paraId="66BCD212" w14:textId="77777777" w:rsidTr="00317813">
                              <w:tc>
                                <w:tcPr>
                                  <w:tcW w:w="10042" w:type="dxa"/>
                                  <w:shd w:val="clear" w:color="auto" w:fill="auto"/>
                                </w:tcPr>
                                <w:p w14:paraId="6A58AB9F" w14:textId="77777777" w:rsidR="00E0450C" w:rsidRPr="00CC1463" w:rsidRDefault="00E0450C" w:rsidP="00B31086">
                                  <w:pPr>
                                    <w:spacing w:line="276" w:lineRule="auto"/>
                                    <w:rPr>
                                      <w:b w:val="0"/>
                                      <w:bCs w:val="0"/>
                                    </w:rPr>
                                  </w:pPr>
                                </w:p>
                              </w:tc>
                            </w:tr>
                            <w:tr w:rsidR="00E0450C" w:rsidRPr="00CC1463" w14:paraId="7E1915CE" w14:textId="77777777" w:rsidTr="00317813">
                              <w:tc>
                                <w:tcPr>
                                  <w:tcW w:w="10042" w:type="dxa"/>
                                  <w:shd w:val="clear" w:color="auto" w:fill="auto"/>
                                </w:tcPr>
                                <w:p w14:paraId="74D3D82C" w14:textId="77777777" w:rsidR="00E0450C" w:rsidRPr="00CC1463" w:rsidRDefault="00E0450C" w:rsidP="00B31086">
                                  <w:pPr>
                                    <w:spacing w:line="276" w:lineRule="auto"/>
                                    <w:rPr>
                                      <w:b w:val="0"/>
                                      <w:bCs w:val="0"/>
                                    </w:rPr>
                                  </w:pPr>
                                </w:p>
                              </w:tc>
                            </w:tr>
                            <w:tr w:rsidR="00E0450C" w:rsidRPr="00CC1463" w14:paraId="2AEC782E" w14:textId="77777777" w:rsidTr="00317813">
                              <w:tc>
                                <w:tcPr>
                                  <w:tcW w:w="10042" w:type="dxa"/>
                                  <w:shd w:val="clear" w:color="auto" w:fill="auto"/>
                                </w:tcPr>
                                <w:p w14:paraId="23666990" w14:textId="77777777" w:rsidR="00E0450C" w:rsidRPr="00CC1463" w:rsidRDefault="00E0450C" w:rsidP="00B31086">
                                  <w:pPr>
                                    <w:spacing w:line="276" w:lineRule="auto"/>
                                    <w:rPr>
                                      <w:b w:val="0"/>
                                      <w:bCs w:val="0"/>
                                    </w:rPr>
                                  </w:pPr>
                                </w:p>
                              </w:tc>
                            </w:tr>
                            <w:tr w:rsidR="00E0450C" w:rsidRPr="00CC1463" w14:paraId="2C4BF8DC" w14:textId="77777777" w:rsidTr="00317813">
                              <w:tc>
                                <w:tcPr>
                                  <w:tcW w:w="10042" w:type="dxa"/>
                                  <w:shd w:val="clear" w:color="auto" w:fill="auto"/>
                                </w:tcPr>
                                <w:p w14:paraId="4CCB3F66" w14:textId="77777777" w:rsidR="00E0450C" w:rsidRPr="00CC1463" w:rsidRDefault="00E0450C" w:rsidP="00B31086">
                                  <w:pPr>
                                    <w:spacing w:line="276" w:lineRule="auto"/>
                                    <w:rPr>
                                      <w:b w:val="0"/>
                                      <w:bCs w:val="0"/>
                                    </w:rPr>
                                  </w:pPr>
                                </w:p>
                              </w:tc>
                            </w:tr>
                            <w:tr w:rsidR="00E0450C" w:rsidRPr="00CC1463" w14:paraId="28DE45B3" w14:textId="77777777" w:rsidTr="00317813">
                              <w:tc>
                                <w:tcPr>
                                  <w:tcW w:w="10042" w:type="dxa"/>
                                  <w:shd w:val="clear" w:color="auto" w:fill="auto"/>
                                </w:tcPr>
                                <w:p w14:paraId="7996CA5D" w14:textId="77777777" w:rsidR="00E0450C" w:rsidRPr="00CC1463" w:rsidRDefault="00E0450C" w:rsidP="00B31086">
                                  <w:pPr>
                                    <w:spacing w:line="276" w:lineRule="auto"/>
                                    <w:rPr>
                                      <w:b w:val="0"/>
                                      <w:bCs w:val="0"/>
                                    </w:rPr>
                                  </w:pPr>
                                </w:p>
                              </w:tc>
                            </w:tr>
                            <w:tr w:rsidR="00E0450C" w:rsidRPr="00CC1463" w14:paraId="0694BF53" w14:textId="77777777" w:rsidTr="00317813">
                              <w:tc>
                                <w:tcPr>
                                  <w:tcW w:w="10042" w:type="dxa"/>
                                  <w:shd w:val="clear" w:color="auto" w:fill="auto"/>
                                </w:tcPr>
                                <w:p w14:paraId="7224BDDD" w14:textId="77777777" w:rsidR="00E0450C" w:rsidRPr="00CC1463" w:rsidRDefault="00E0450C" w:rsidP="00B31086">
                                  <w:pPr>
                                    <w:spacing w:line="276" w:lineRule="auto"/>
                                    <w:rPr>
                                      <w:b w:val="0"/>
                                      <w:bCs w:val="0"/>
                                    </w:rPr>
                                  </w:pPr>
                                </w:p>
                              </w:tc>
                            </w:tr>
                            <w:tr w:rsidR="00E0450C" w:rsidRPr="00CC1463" w14:paraId="2B3A20AE" w14:textId="77777777" w:rsidTr="00317813">
                              <w:tc>
                                <w:tcPr>
                                  <w:tcW w:w="10042" w:type="dxa"/>
                                  <w:shd w:val="clear" w:color="auto" w:fill="auto"/>
                                </w:tcPr>
                                <w:p w14:paraId="137C8655" w14:textId="77777777" w:rsidR="00E0450C" w:rsidRPr="00CC1463" w:rsidRDefault="00E0450C" w:rsidP="00B31086">
                                  <w:pPr>
                                    <w:spacing w:line="276" w:lineRule="auto"/>
                                    <w:rPr>
                                      <w:b w:val="0"/>
                                      <w:bCs w:val="0"/>
                                    </w:rPr>
                                  </w:pPr>
                                </w:p>
                              </w:tc>
                            </w:tr>
                            <w:tr w:rsidR="00E0450C" w:rsidRPr="00CC1463" w14:paraId="764B63EE" w14:textId="77777777" w:rsidTr="00317813">
                              <w:tc>
                                <w:tcPr>
                                  <w:tcW w:w="10042" w:type="dxa"/>
                                  <w:shd w:val="clear" w:color="auto" w:fill="auto"/>
                                </w:tcPr>
                                <w:p w14:paraId="700476B8" w14:textId="77777777" w:rsidR="00E0450C" w:rsidRPr="00CC1463" w:rsidRDefault="00E0450C" w:rsidP="00B31086">
                                  <w:pPr>
                                    <w:spacing w:line="276" w:lineRule="auto"/>
                                    <w:rPr>
                                      <w:b w:val="0"/>
                                      <w:bCs w:val="0"/>
                                    </w:rPr>
                                  </w:pPr>
                                </w:p>
                              </w:tc>
                            </w:tr>
                            <w:tr w:rsidR="00E0450C" w:rsidRPr="00CC1463" w14:paraId="1B57C882" w14:textId="77777777" w:rsidTr="00317813">
                              <w:tc>
                                <w:tcPr>
                                  <w:tcW w:w="10042" w:type="dxa"/>
                                  <w:shd w:val="clear" w:color="auto" w:fill="auto"/>
                                </w:tcPr>
                                <w:p w14:paraId="4545A1AA" w14:textId="77777777" w:rsidR="00E0450C" w:rsidRPr="00CC1463" w:rsidRDefault="00E0450C" w:rsidP="00B31086">
                                  <w:pPr>
                                    <w:spacing w:line="276" w:lineRule="auto"/>
                                    <w:rPr>
                                      <w:b w:val="0"/>
                                      <w:bCs w:val="0"/>
                                    </w:rPr>
                                  </w:pPr>
                                </w:p>
                              </w:tc>
                            </w:tr>
                            <w:tr w:rsidR="00E0450C" w:rsidRPr="00CC1463" w14:paraId="3C3A9DD0" w14:textId="77777777" w:rsidTr="00317813">
                              <w:tc>
                                <w:tcPr>
                                  <w:tcW w:w="10042" w:type="dxa"/>
                                  <w:shd w:val="clear" w:color="auto" w:fill="auto"/>
                                </w:tcPr>
                                <w:p w14:paraId="11B3DD39" w14:textId="77777777" w:rsidR="00E0450C" w:rsidRPr="00CC1463" w:rsidRDefault="00E0450C" w:rsidP="00B31086">
                                  <w:pPr>
                                    <w:spacing w:line="276" w:lineRule="auto"/>
                                    <w:rPr>
                                      <w:b w:val="0"/>
                                      <w:bCs w:val="0"/>
                                    </w:rPr>
                                  </w:pPr>
                                </w:p>
                              </w:tc>
                            </w:tr>
                            <w:tr w:rsidR="00E0450C" w:rsidRPr="00CC1463" w14:paraId="33B84EC2" w14:textId="77777777" w:rsidTr="00317813">
                              <w:tc>
                                <w:tcPr>
                                  <w:tcW w:w="10042" w:type="dxa"/>
                                  <w:shd w:val="clear" w:color="auto" w:fill="auto"/>
                                </w:tcPr>
                                <w:p w14:paraId="2FC500B1" w14:textId="77777777" w:rsidR="00E0450C" w:rsidRPr="00CC1463" w:rsidRDefault="00E0450C" w:rsidP="00B31086">
                                  <w:pPr>
                                    <w:spacing w:line="276" w:lineRule="auto"/>
                                    <w:rPr>
                                      <w:b w:val="0"/>
                                      <w:bCs w:val="0"/>
                                    </w:rPr>
                                  </w:pPr>
                                </w:p>
                              </w:tc>
                            </w:tr>
                            <w:tr w:rsidR="00E0450C" w:rsidRPr="00CC1463" w14:paraId="0F9EA682" w14:textId="77777777" w:rsidTr="00317813">
                              <w:tc>
                                <w:tcPr>
                                  <w:tcW w:w="10042" w:type="dxa"/>
                                  <w:shd w:val="clear" w:color="auto" w:fill="auto"/>
                                </w:tcPr>
                                <w:p w14:paraId="40B234C1" w14:textId="77777777" w:rsidR="00E0450C" w:rsidRPr="00CC1463" w:rsidRDefault="00E0450C" w:rsidP="00B31086">
                                  <w:pPr>
                                    <w:spacing w:line="276" w:lineRule="auto"/>
                                    <w:rPr>
                                      <w:b w:val="0"/>
                                      <w:bCs w:val="0"/>
                                    </w:rPr>
                                  </w:pPr>
                                </w:p>
                              </w:tc>
                            </w:tr>
                            <w:tr w:rsidR="00E0450C" w:rsidRPr="00CC1463" w14:paraId="7D461A7A" w14:textId="77777777" w:rsidTr="00317813">
                              <w:tc>
                                <w:tcPr>
                                  <w:tcW w:w="10042" w:type="dxa"/>
                                  <w:shd w:val="clear" w:color="auto" w:fill="auto"/>
                                </w:tcPr>
                                <w:p w14:paraId="54668D43" w14:textId="77777777" w:rsidR="00E0450C" w:rsidRPr="00CC1463" w:rsidRDefault="00E0450C" w:rsidP="00B31086">
                                  <w:pPr>
                                    <w:spacing w:line="276" w:lineRule="auto"/>
                                    <w:rPr>
                                      <w:b w:val="0"/>
                                      <w:bCs w:val="0"/>
                                    </w:rPr>
                                  </w:pPr>
                                </w:p>
                              </w:tc>
                            </w:tr>
                            <w:tr w:rsidR="00E0450C" w:rsidRPr="00CC1463" w14:paraId="1ED78814" w14:textId="77777777" w:rsidTr="00317813">
                              <w:tc>
                                <w:tcPr>
                                  <w:tcW w:w="10042" w:type="dxa"/>
                                  <w:shd w:val="clear" w:color="auto" w:fill="auto"/>
                                </w:tcPr>
                                <w:p w14:paraId="0572C40B" w14:textId="77777777" w:rsidR="00E0450C" w:rsidRPr="00CC1463" w:rsidRDefault="00E0450C" w:rsidP="00B31086">
                                  <w:pPr>
                                    <w:spacing w:line="276" w:lineRule="auto"/>
                                    <w:rPr>
                                      <w:b w:val="0"/>
                                      <w:bCs w:val="0"/>
                                    </w:rPr>
                                  </w:pPr>
                                </w:p>
                              </w:tc>
                            </w:tr>
                          </w:tbl>
                          <w:p w14:paraId="4D8C35F1" w14:textId="77777777" w:rsidR="00E0450C" w:rsidRPr="00CC1463" w:rsidRDefault="00E0450C" w:rsidP="002837E9">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5" type="#_x0000_t202" style="position:absolute;margin-left:0;margin-top:.85pt;width:510.25pt;height:771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CC1463" w14:paraId="791AAC7D" w14:textId="77777777" w:rsidTr="00317813">
                        <w:tc>
                          <w:tcPr>
                            <w:tcW w:w="10042" w:type="dxa"/>
                            <w:shd w:val="clear" w:color="auto" w:fill="auto"/>
                          </w:tcPr>
                          <w:p w14:paraId="4CB24895" w14:textId="5C1D8687" w:rsidR="00E0450C" w:rsidRPr="00CC1463" w:rsidRDefault="00E0450C" w:rsidP="00F77135">
                            <w:pPr>
                              <w:spacing w:line="276" w:lineRule="auto"/>
                              <w:jc w:val="both"/>
                              <w:rPr>
                                <w:b w:val="0"/>
                                <w:bCs w:val="0"/>
                                <w:sz w:val="21"/>
                                <w:szCs w:val="21"/>
                                <w:lang w:val="nl-NL"/>
                              </w:rPr>
                            </w:pPr>
                            <w:r w:rsidRPr="00CC1463">
                              <w:rPr>
                                <w:sz w:val="22"/>
                                <w:szCs w:val="22"/>
                                <w:u w:val="single"/>
                              </w:rPr>
                              <w:t xml:space="preserve">Câu </w:t>
                            </w:r>
                            <w:r w:rsidRPr="00CC1463">
                              <w:rPr>
                                <w:sz w:val="22"/>
                                <w:szCs w:val="22"/>
                                <w:u w:val="single"/>
                                <w:lang w:val="vi-VN"/>
                              </w:rPr>
                              <w:t>13</w:t>
                            </w:r>
                            <w:r w:rsidRPr="00CC1463">
                              <w:rPr>
                                <w:sz w:val="22"/>
                                <w:szCs w:val="22"/>
                                <w:u w:val="single"/>
                              </w:rPr>
                              <w:t>.</w:t>
                            </w:r>
                            <w:r w:rsidRPr="00CC1463">
                              <w:rPr>
                                <w:b w:val="0"/>
                                <w:sz w:val="22"/>
                                <w:szCs w:val="22"/>
                              </w:rPr>
                              <w:t xml:space="preserve">  </w:t>
                            </w:r>
                            <w:r w:rsidRPr="00CC1463">
                              <w:rPr>
                                <w:b w:val="0"/>
                                <w:bCs w:val="0"/>
                                <w:sz w:val="21"/>
                                <w:szCs w:val="21"/>
                                <w:lang w:val="nl-NL"/>
                              </w:rPr>
                              <w:t>Một đĩa tròn có bán kính 36cm, quay đều mỗi vòng trong 0,6 s.</w:t>
                            </w:r>
                            <w:r w:rsidRPr="00CC1463">
                              <w:rPr>
                                <w:b w:val="0"/>
                                <w:bCs w:val="0"/>
                                <w:sz w:val="21"/>
                                <w:szCs w:val="21"/>
                                <w:lang w:val="vi-VN"/>
                              </w:rPr>
                              <w:t xml:space="preserve"> </w:t>
                            </w:r>
                            <w:r w:rsidRPr="00CC1463">
                              <w:rPr>
                                <w:b w:val="0"/>
                                <w:bCs w:val="0"/>
                                <w:sz w:val="21"/>
                                <w:szCs w:val="21"/>
                                <w:lang w:val="nl-NL"/>
                              </w:rPr>
                              <w:t>Xét một điểm nằm A trên vành đĩa. Gia tốc hướng tâm của điểm A là:</w:t>
                            </w:r>
                          </w:p>
                          <w:p w14:paraId="7A9E78A8" w14:textId="1F8BA74E" w:rsidR="00E0450C" w:rsidRPr="00CC1463" w:rsidRDefault="00E0450C" w:rsidP="00F77135">
                            <w:pPr>
                              <w:spacing w:line="276" w:lineRule="auto"/>
                              <w:jc w:val="both"/>
                              <w:rPr>
                                <w:b w:val="0"/>
                                <w:bCs w:val="0"/>
                                <w:sz w:val="21"/>
                                <w:szCs w:val="21"/>
                                <w:lang w:val="vi-VN"/>
                              </w:rPr>
                            </w:pPr>
                            <w:r w:rsidRPr="00CC1463">
                              <w:rPr>
                                <w:b w:val="0"/>
                                <w:bCs w:val="0"/>
                                <w:sz w:val="21"/>
                                <w:szCs w:val="21"/>
                                <w:lang w:val="vi-VN"/>
                              </w:rPr>
                              <w:t xml:space="preserve">A. </w:t>
                            </w:r>
                            <w:r w:rsidRPr="00CC1463">
                              <w:rPr>
                                <w:b w:val="0"/>
                                <w:bCs w:val="0"/>
                                <w:sz w:val="21"/>
                                <w:szCs w:val="21"/>
                                <w:lang w:val="nl-NL"/>
                              </w:rPr>
                              <w:t xml:space="preserve">1047,2 </w:t>
                            </w:r>
                            <w:r w:rsidRPr="00CC1463">
                              <w:rPr>
                                <w:b w:val="0"/>
                                <w:bCs w:val="0"/>
                                <w:sz w:val="21"/>
                                <w:szCs w:val="21"/>
                                <w:lang w:val="vi-VN"/>
                              </w:rPr>
                              <w:t xml:space="preserve"> m/s</w:t>
                            </w:r>
                            <w:r w:rsidRPr="00CC1463">
                              <w:rPr>
                                <w:b w:val="0"/>
                                <w:bCs w:val="0"/>
                                <w:sz w:val="21"/>
                                <w:szCs w:val="21"/>
                                <w:vertAlign w:val="superscript"/>
                                <w:lang w:val="vi-VN"/>
                              </w:rPr>
                              <w:t>2</w:t>
                            </w:r>
                            <w:r w:rsidRPr="00CC1463">
                              <w:rPr>
                                <w:b w:val="0"/>
                                <w:bCs w:val="0"/>
                                <w:sz w:val="21"/>
                                <w:szCs w:val="21"/>
                                <w:lang w:val="vi-VN"/>
                              </w:rPr>
                              <w:t xml:space="preserve">..             B. </w:t>
                            </w:r>
                            <w:r w:rsidRPr="00CC1463">
                              <w:rPr>
                                <w:b w:val="0"/>
                                <w:bCs w:val="0"/>
                                <w:sz w:val="21"/>
                                <w:szCs w:val="21"/>
                                <w:lang w:val="nl-NL"/>
                              </w:rPr>
                              <w:t xml:space="preserve">394800 </w:t>
                            </w:r>
                            <w:r w:rsidRPr="00CC1463">
                              <w:rPr>
                                <w:b w:val="0"/>
                                <w:bCs w:val="0"/>
                                <w:sz w:val="21"/>
                                <w:szCs w:val="21"/>
                                <w:lang w:val="vi-VN"/>
                              </w:rPr>
                              <w:t xml:space="preserve"> m/s</w:t>
                            </w:r>
                            <w:r w:rsidRPr="00CC1463">
                              <w:rPr>
                                <w:b w:val="0"/>
                                <w:bCs w:val="0"/>
                                <w:sz w:val="21"/>
                                <w:szCs w:val="21"/>
                                <w:vertAlign w:val="superscript"/>
                                <w:lang w:val="vi-VN"/>
                              </w:rPr>
                              <w:t>2</w:t>
                            </w:r>
                            <w:r w:rsidRPr="00CC1463">
                              <w:rPr>
                                <w:b w:val="0"/>
                                <w:bCs w:val="0"/>
                                <w:sz w:val="21"/>
                                <w:szCs w:val="21"/>
                                <w:lang w:val="vi-VN"/>
                              </w:rPr>
                              <w:t>..</w:t>
                            </w:r>
                          </w:p>
                          <w:p w14:paraId="4F2AFAAD" w14:textId="53576DD6" w:rsidR="00E0450C" w:rsidRPr="00CC1463" w:rsidRDefault="00E0450C" w:rsidP="00F77135">
                            <w:pPr>
                              <w:spacing w:line="276" w:lineRule="auto"/>
                              <w:jc w:val="both"/>
                              <w:rPr>
                                <w:b w:val="0"/>
                                <w:bCs w:val="0"/>
                                <w:sz w:val="21"/>
                                <w:szCs w:val="21"/>
                                <w:lang w:val="vi-VN"/>
                              </w:rPr>
                            </w:pPr>
                            <w:r w:rsidRPr="00CC1463">
                              <w:rPr>
                                <w:b w:val="0"/>
                                <w:bCs w:val="0"/>
                                <w:sz w:val="21"/>
                                <w:szCs w:val="21"/>
                                <w:lang w:val="vi-VN"/>
                              </w:rPr>
                              <w:t xml:space="preserve">C. </w:t>
                            </w:r>
                            <w:r w:rsidRPr="00CC1463">
                              <w:rPr>
                                <w:b w:val="0"/>
                                <w:bCs w:val="0"/>
                                <w:sz w:val="21"/>
                                <w:szCs w:val="21"/>
                                <w:lang w:val="nl-NL"/>
                              </w:rPr>
                              <w:t xml:space="preserve">3948 </w:t>
                            </w:r>
                            <w:r w:rsidRPr="00CC1463">
                              <w:rPr>
                                <w:b w:val="0"/>
                                <w:bCs w:val="0"/>
                                <w:sz w:val="21"/>
                                <w:szCs w:val="21"/>
                                <w:lang w:val="vi-VN"/>
                              </w:rPr>
                              <w:t xml:space="preserve"> m/s</w:t>
                            </w:r>
                            <w:r w:rsidRPr="00CC1463">
                              <w:rPr>
                                <w:b w:val="0"/>
                                <w:bCs w:val="0"/>
                                <w:sz w:val="21"/>
                                <w:szCs w:val="21"/>
                                <w:vertAlign w:val="superscript"/>
                                <w:lang w:val="vi-VN"/>
                              </w:rPr>
                              <w:t>2</w:t>
                            </w:r>
                            <w:r w:rsidRPr="00CC1463">
                              <w:rPr>
                                <w:b w:val="0"/>
                                <w:bCs w:val="0"/>
                                <w:sz w:val="21"/>
                                <w:szCs w:val="21"/>
                                <w:lang w:val="vi-VN"/>
                              </w:rPr>
                              <w:t xml:space="preserve">..                D. </w:t>
                            </w:r>
                            <w:r w:rsidRPr="00CC1463">
                              <w:rPr>
                                <w:b w:val="0"/>
                                <w:bCs w:val="0"/>
                                <w:sz w:val="21"/>
                                <w:szCs w:val="21"/>
                                <w:lang w:val="nl-NL"/>
                              </w:rPr>
                              <w:t>39480</w:t>
                            </w:r>
                            <w:r w:rsidRPr="00CC1463">
                              <w:rPr>
                                <w:b w:val="0"/>
                                <w:bCs w:val="0"/>
                                <w:sz w:val="21"/>
                                <w:szCs w:val="21"/>
                                <w:lang w:val="vi-VN"/>
                              </w:rPr>
                              <w:t xml:space="preserve"> m/s</w:t>
                            </w:r>
                            <w:r w:rsidRPr="00CC1463">
                              <w:rPr>
                                <w:b w:val="0"/>
                                <w:bCs w:val="0"/>
                                <w:sz w:val="21"/>
                                <w:szCs w:val="21"/>
                                <w:vertAlign w:val="superscript"/>
                                <w:lang w:val="vi-VN"/>
                              </w:rPr>
                              <w:t>2</w:t>
                            </w:r>
                            <w:r w:rsidRPr="00CC1463">
                              <w:rPr>
                                <w:b w:val="0"/>
                                <w:bCs w:val="0"/>
                                <w:sz w:val="21"/>
                                <w:szCs w:val="21"/>
                                <w:lang w:val="vi-VN"/>
                              </w:rPr>
                              <w:t>.</w:t>
                            </w:r>
                          </w:p>
                          <w:p w14:paraId="4754A4C5" w14:textId="77777777" w:rsidR="00E0450C" w:rsidRPr="00CC1463" w:rsidRDefault="00E0450C" w:rsidP="00F77135">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sz w:val="22"/>
                                <w:szCs w:val="22"/>
                                <w:u w:val="single"/>
                              </w:rPr>
                              <w:t xml:space="preserve">Câu </w:t>
                            </w:r>
                            <w:r w:rsidRPr="00CC1463">
                              <w:rPr>
                                <w:sz w:val="22"/>
                                <w:szCs w:val="22"/>
                                <w:u w:val="single"/>
                                <w:lang w:val="vi-VN"/>
                              </w:rPr>
                              <w:t>14</w:t>
                            </w:r>
                            <w:r w:rsidRPr="00CC1463">
                              <w:rPr>
                                <w:sz w:val="22"/>
                                <w:szCs w:val="22"/>
                                <w:u w:val="single"/>
                              </w:rPr>
                              <w:t>.</w:t>
                            </w:r>
                            <w:r w:rsidRPr="00CC1463">
                              <w:rPr>
                                <w:b w:val="0"/>
                                <w:sz w:val="22"/>
                                <w:szCs w:val="22"/>
                              </w:rPr>
                              <w:t xml:space="preserve">  </w:t>
                            </w:r>
                            <w:r w:rsidRPr="00CC1463">
                              <w:rPr>
                                <w:b w:val="0"/>
                                <w:bCs w:val="0"/>
                                <w:sz w:val="21"/>
                                <w:szCs w:val="21"/>
                              </w:rPr>
                              <w:t xml:space="preserve">Một vệ tinh nhân tạo ở độ cao 250km bay quanh Trái Đất theo một quỹ đạo tròn. Cho bán kính Trái Đất là 6400km. Chu kì của vệ tinh là </w:t>
                            </w:r>
                            <w:r w:rsidR="000A6FF3" w:rsidRPr="000A6FF3">
                              <w:rPr>
                                <w:b w:val="0"/>
                                <w:noProof/>
                                <w:position w:val="-6"/>
                                <w:sz w:val="21"/>
                                <w:szCs w:val="21"/>
                              </w:rPr>
                              <w:object w:dxaOrig="277" w:dyaOrig="249" w14:anchorId="1C5BF4E7">
                                <v:shape id="_x0000_i1055" type="#_x0000_t75" alt="" style="width:13.5pt;height:12.75pt;mso-width-percent:0;mso-height-percent:0;mso-width-percent:0;mso-height-percent:0" o:ole="">
                                  <v:imagedata r:id="rId112" o:title=""/>
                                </v:shape>
                                <o:OLEObject Type="Embed" ProgID="Equation.DSMT4" ShapeID="_x0000_i1055" DrawAspect="Content" ObjectID="_1691503402" r:id="rId146"/>
                              </w:object>
                            </w:r>
                            <w:r w:rsidRPr="00CC1463">
                              <w:rPr>
                                <w:b w:val="0"/>
                                <w:bCs w:val="0"/>
                                <w:sz w:val="21"/>
                                <w:szCs w:val="21"/>
                              </w:rPr>
                              <w:t xml:space="preserve"> phút. gia tốc hướng tâm của vệ tinh là</w:t>
                            </w:r>
                          </w:p>
                          <w:p w14:paraId="53444071" w14:textId="77777777" w:rsidR="00E0450C" w:rsidRPr="00CC1463" w:rsidRDefault="00E0450C" w:rsidP="00F77135">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b w:val="0"/>
                                <w:bCs w:val="0"/>
                                <w:sz w:val="21"/>
                                <w:szCs w:val="21"/>
                              </w:rPr>
                              <w:t xml:space="preserve">A. </w:t>
                            </w:r>
                            <w:r w:rsidR="000A6FF3" w:rsidRPr="000A6FF3">
                              <w:rPr>
                                <w:b w:val="0"/>
                                <w:noProof/>
                                <w:position w:val="-8"/>
                                <w:sz w:val="21"/>
                                <w:szCs w:val="21"/>
                              </w:rPr>
                              <w:object w:dxaOrig="914" w:dyaOrig="360" w14:anchorId="4A2F9AB0">
                                <v:shape id="_x0000_i1056" type="#_x0000_t75" alt="" style="width:45.75pt;height:18pt;mso-width-percent:0;mso-height-percent:0;mso-width-percent:0;mso-height-percent:0" o:ole="">
                                  <v:imagedata r:id="rId114" o:title=""/>
                                </v:shape>
                                <o:OLEObject Type="Embed" ProgID="Equation.DSMT4" ShapeID="_x0000_i1056" DrawAspect="Content" ObjectID="_1691503403" r:id="rId147"/>
                              </w:object>
                            </w:r>
                            <w:r w:rsidRPr="00CC1463">
                              <w:rPr>
                                <w:b w:val="0"/>
                                <w:bCs w:val="0"/>
                                <w:sz w:val="21"/>
                                <w:szCs w:val="21"/>
                                <w:lang w:val="vi-VN"/>
                              </w:rPr>
                              <w:t xml:space="preserve">                 </w:t>
                            </w:r>
                            <w:r w:rsidRPr="00CC1463">
                              <w:rPr>
                                <w:b w:val="0"/>
                                <w:bCs w:val="0"/>
                                <w:sz w:val="21"/>
                                <w:szCs w:val="21"/>
                                <w:u w:val="single"/>
                              </w:rPr>
                              <w:t>B.</w:t>
                            </w:r>
                            <w:r w:rsidRPr="00CC1463">
                              <w:rPr>
                                <w:b w:val="0"/>
                                <w:bCs w:val="0"/>
                                <w:sz w:val="21"/>
                                <w:szCs w:val="21"/>
                              </w:rPr>
                              <w:t xml:space="preserve"> </w:t>
                            </w:r>
                            <w:r w:rsidR="000A6FF3" w:rsidRPr="000A6FF3">
                              <w:rPr>
                                <w:b w:val="0"/>
                                <w:noProof/>
                                <w:position w:val="-8"/>
                                <w:sz w:val="21"/>
                                <w:szCs w:val="21"/>
                              </w:rPr>
                              <w:object w:dxaOrig="914" w:dyaOrig="360" w14:anchorId="14E4C46A">
                                <v:shape id="_x0000_i1057" type="#_x0000_t75" alt="" style="width:45.75pt;height:18pt;mso-width-percent:0;mso-height-percent:0;mso-width-percent:0;mso-height-percent:0" o:ole="">
                                  <v:imagedata r:id="rId116" o:title=""/>
                                </v:shape>
                                <o:OLEObject Type="Embed" ProgID="Equation.DSMT4" ShapeID="_x0000_i1057" DrawAspect="Content" ObjectID="_1691503404" r:id="rId148"/>
                              </w:object>
                            </w:r>
                            <w:r w:rsidRPr="00CC1463">
                              <w:rPr>
                                <w:b w:val="0"/>
                                <w:bCs w:val="0"/>
                                <w:sz w:val="21"/>
                                <w:szCs w:val="21"/>
                              </w:rPr>
                              <w:tab/>
                            </w:r>
                          </w:p>
                          <w:p w14:paraId="1541E22D" w14:textId="47621A84" w:rsidR="00E0450C" w:rsidRPr="00CC1463" w:rsidRDefault="00E0450C" w:rsidP="00F77135">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b w:val="0"/>
                                <w:bCs w:val="0"/>
                                <w:sz w:val="21"/>
                                <w:szCs w:val="21"/>
                              </w:rPr>
                              <w:t xml:space="preserve">C. </w:t>
                            </w:r>
                            <w:r w:rsidR="000A6FF3" w:rsidRPr="000A6FF3">
                              <w:rPr>
                                <w:b w:val="0"/>
                                <w:noProof/>
                                <w:position w:val="-8"/>
                                <w:sz w:val="21"/>
                                <w:szCs w:val="21"/>
                              </w:rPr>
                              <w:object w:dxaOrig="914" w:dyaOrig="360" w14:anchorId="6BFE29F0">
                                <v:shape id="_x0000_i1058" type="#_x0000_t75" alt="" style="width:45.75pt;height:18pt;mso-width-percent:0;mso-height-percent:0;mso-width-percent:0;mso-height-percent:0" o:ole="">
                                  <v:imagedata r:id="rId118" o:title=""/>
                                </v:shape>
                                <o:OLEObject Type="Embed" ProgID="Equation.DSMT4" ShapeID="_x0000_i1058" DrawAspect="Content" ObjectID="_1691503405" r:id="rId149"/>
                              </w:object>
                            </w:r>
                            <w:r w:rsidRPr="00CC1463">
                              <w:rPr>
                                <w:b w:val="0"/>
                                <w:bCs w:val="0"/>
                                <w:sz w:val="21"/>
                                <w:szCs w:val="21"/>
                                <w:lang w:val="vi-VN"/>
                              </w:rPr>
                              <w:t xml:space="preserve">                 </w:t>
                            </w:r>
                            <w:r w:rsidRPr="00CC1463">
                              <w:rPr>
                                <w:b w:val="0"/>
                                <w:bCs w:val="0"/>
                                <w:sz w:val="21"/>
                                <w:szCs w:val="21"/>
                              </w:rPr>
                              <w:t xml:space="preserve">D. </w:t>
                            </w:r>
                            <w:r w:rsidR="000A6FF3" w:rsidRPr="000A6FF3">
                              <w:rPr>
                                <w:b w:val="0"/>
                                <w:noProof/>
                                <w:position w:val="-8"/>
                                <w:sz w:val="21"/>
                                <w:szCs w:val="21"/>
                              </w:rPr>
                              <w:object w:dxaOrig="914" w:dyaOrig="360" w14:anchorId="4B51AAD1">
                                <v:shape id="_x0000_i1059" type="#_x0000_t75" alt="" style="width:45.75pt;height:18pt;mso-width-percent:0;mso-height-percent:0;mso-width-percent:0;mso-height-percent:0" o:ole="">
                                  <v:imagedata r:id="rId120" o:title=""/>
                                </v:shape>
                                <o:OLEObject Type="Embed" ProgID="Equation.DSMT4" ShapeID="_x0000_i1059" DrawAspect="Content" ObjectID="_1691503406" r:id="rId150"/>
                              </w:object>
                            </w:r>
                          </w:p>
                          <w:p w14:paraId="24EC1497" w14:textId="538199F8" w:rsidR="00E0450C" w:rsidRPr="00CC1463" w:rsidRDefault="00E0450C" w:rsidP="00F77135">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sz w:val="22"/>
                                <w:szCs w:val="22"/>
                                <w:u w:val="single"/>
                              </w:rPr>
                              <w:t xml:space="preserve">Câu </w:t>
                            </w:r>
                            <w:r w:rsidRPr="00CC1463">
                              <w:rPr>
                                <w:sz w:val="22"/>
                                <w:szCs w:val="22"/>
                                <w:u w:val="single"/>
                                <w:lang w:val="vi-VN"/>
                              </w:rPr>
                              <w:t>14</w:t>
                            </w:r>
                            <w:r w:rsidRPr="00CC1463">
                              <w:rPr>
                                <w:sz w:val="22"/>
                                <w:szCs w:val="22"/>
                                <w:u w:val="single"/>
                              </w:rPr>
                              <w:t>.</w:t>
                            </w:r>
                            <w:r w:rsidRPr="00CC1463">
                              <w:rPr>
                                <w:b w:val="0"/>
                                <w:sz w:val="22"/>
                                <w:szCs w:val="22"/>
                              </w:rPr>
                              <w:t xml:space="preserve">  </w:t>
                            </w:r>
                            <w:r w:rsidRPr="00CC1463">
                              <w:rPr>
                                <w:b w:val="0"/>
                                <w:bCs w:val="0"/>
                                <w:sz w:val="21"/>
                                <w:szCs w:val="21"/>
                              </w:rPr>
                              <w:t xml:space="preserve">Một bánh xe bán kính quay đều </w:t>
                            </w:r>
                            <w:r w:rsidR="000A6FF3" w:rsidRPr="000A6FF3">
                              <w:rPr>
                                <w:b w:val="0"/>
                                <w:noProof/>
                                <w:position w:val="-6"/>
                                <w:sz w:val="21"/>
                                <w:szCs w:val="21"/>
                              </w:rPr>
                              <w:object w:dxaOrig="402" w:dyaOrig="249" w14:anchorId="31AACAFB">
                                <v:shape id="_x0000_i1060" type="#_x0000_t75" alt="" style="width:20.25pt;height:12.75pt;mso-width-percent:0;mso-height-percent:0;mso-width-percent:0;mso-height-percent:0" o:ole="">
                                  <v:imagedata r:id="rId83" o:title=""/>
                                </v:shape>
                                <o:OLEObject Type="Embed" ProgID="Equation.DSMT4" ShapeID="_x0000_i1060" DrawAspect="Content" ObjectID="_1691503407" r:id="rId151"/>
                              </w:object>
                            </w:r>
                            <w:r w:rsidRPr="00CC1463">
                              <w:rPr>
                                <w:b w:val="0"/>
                                <w:bCs w:val="0"/>
                                <w:sz w:val="21"/>
                                <w:szCs w:val="21"/>
                              </w:rPr>
                              <w:t xml:space="preserve"> vòng trong thời gian 2s. Tần số quay của bánh xe là</w:t>
                            </w:r>
                          </w:p>
                          <w:p w14:paraId="570710CF" w14:textId="77777777" w:rsidR="00E0450C" w:rsidRPr="00CC1463" w:rsidRDefault="00E0450C" w:rsidP="00F77135">
                            <w:pPr>
                              <w:pStyle w:val="ListParagraph"/>
                              <w:tabs>
                                <w:tab w:val="left" w:pos="540"/>
                                <w:tab w:val="left" w:pos="2880"/>
                                <w:tab w:val="left" w:pos="5040"/>
                                <w:tab w:val="left" w:pos="7380"/>
                              </w:tabs>
                              <w:spacing w:line="276" w:lineRule="auto"/>
                              <w:ind w:left="0" w:hanging="47"/>
                              <w:contextualSpacing w:val="0"/>
                              <w:jc w:val="both"/>
                              <w:rPr>
                                <w:b w:val="0"/>
                                <w:bCs w:val="0"/>
                                <w:sz w:val="21"/>
                                <w:szCs w:val="21"/>
                              </w:rPr>
                            </w:pPr>
                            <w:r w:rsidRPr="00CC1463">
                              <w:rPr>
                                <w:b w:val="0"/>
                                <w:bCs w:val="0"/>
                                <w:sz w:val="21"/>
                                <w:szCs w:val="21"/>
                              </w:rPr>
                              <w:t>A. 25Hz.</w:t>
                            </w:r>
                            <w:r w:rsidRPr="00CC1463">
                              <w:rPr>
                                <w:b w:val="0"/>
                                <w:bCs w:val="0"/>
                                <w:sz w:val="21"/>
                                <w:szCs w:val="21"/>
                                <w:lang w:val="vi-VN"/>
                              </w:rPr>
                              <w:t xml:space="preserve">       </w:t>
                            </w:r>
                            <w:r w:rsidRPr="00CC1463">
                              <w:rPr>
                                <w:b w:val="0"/>
                                <w:bCs w:val="0"/>
                                <w:sz w:val="21"/>
                                <w:szCs w:val="21"/>
                              </w:rPr>
                              <w:t>B.50Hz.</w:t>
                            </w:r>
                            <w:r w:rsidRPr="00CC1463">
                              <w:rPr>
                                <w:b w:val="0"/>
                                <w:bCs w:val="0"/>
                                <w:sz w:val="21"/>
                                <w:szCs w:val="21"/>
                              </w:rPr>
                              <w:tab/>
                            </w:r>
                          </w:p>
                          <w:p w14:paraId="0FDEB675" w14:textId="26F70A2E" w:rsidR="00E0450C" w:rsidRPr="00CC1463" w:rsidRDefault="00E0450C" w:rsidP="00F77135">
                            <w:pPr>
                              <w:pStyle w:val="ListParagraph"/>
                              <w:tabs>
                                <w:tab w:val="left" w:pos="540"/>
                                <w:tab w:val="left" w:pos="2880"/>
                                <w:tab w:val="left" w:pos="5040"/>
                                <w:tab w:val="left" w:pos="7380"/>
                              </w:tabs>
                              <w:spacing w:line="276" w:lineRule="auto"/>
                              <w:ind w:left="0" w:hanging="47"/>
                              <w:contextualSpacing w:val="0"/>
                              <w:jc w:val="both"/>
                              <w:rPr>
                                <w:b w:val="0"/>
                                <w:bCs w:val="0"/>
                                <w:sz w:val="21"/>
                                <w:szCs w:val="21"/>
                              </w:rPr>
                            </w:pPr>
                            <w:r w:rsidRPr="00CC1463">
                              <w:rPr>
                                <w:b w:val="0"/>
                                <w:bCs w:val="0"/>
                                <w:sz w:val="21"/>
                                <w:szCs w:val="21"/>
                              </w:rPr>
                              <w:t>C, 200Hz.</w:t>
                            </w:r>
                            <w:r w:rsidRPr="00CC1463">
                              <w:rPr>
                                <w:b w:val="0"/>
                                <w:bCs w:val="0"/>
                                <w:sz w:val="21"/>
                                <w:szCs w:val="21"/>
                                <w:lang w:val="vi-VN"/>
                              </w:rPr>
                              <w:t xml:space="preserve">     </w:t>
                            </w:r>
                            <w:r w:rsidRPr="00CC1463">
                              <w:rPr>
                                <w:b w:val="0"/>
                                <w:bCs w:val="0"/>
                                <w:sz w:val="21"/>
                                <w:szCs w:val="21"/>
                              </w:rPr>
                              <w:t>D. 100Hz.</w:t>
                            </w:r>
                          </w:p>
                          <w:p w14:paraId="6E0A528F" w14:textId="6E4E4619" w:rsidR="00E0450C" w:rsidRPr="00CC1463" w:rsidRDefault="00E0450C" w:rsidP="00F77135">
                            <w:pPr>
                              <w:spacing w:line="276" w:lineRule="auto"/>
                              <w:rPr>
                                <w:b w:val="0"/>
                                <w:bCs w:val="0"/>
                                <w:sz w:val="21"/>
                                <w:szCs w:val="21"/>
                              </w:rPr>
                            </w:pPr>
                            <w:r w:rsidRPr="00CC1463">
                              <w:rPr>
                                <w:sz w:val="22"/>
                                <w:szCs w:val="22"/>
                                <w:u w:val="single"/>
                              </w:rPr>
                              <w:t xml:space="preserve">Câu </w:t>
                            </w:r>
                            <w:r w:rsidRPr="00CC1463">
                              <w:rPr>
                                <w:sz w:val="22"/>
                                <w:szCs w:val="22"/>
                                <w:u w:val="single"/>
                                <w:lang w:val="vi-VN"/>
                              </w:rPr>
                              <w:t>14</w:t>
                            </w:r>
                            <w:r w:rsidRPr="00CC1463">
                              <w:rPr>
                                <w:sz w:val="22"/>
                                <w:szCs w:val="22"/>
                                <w:u w:val="single"/>
                              </w:rPr>
                              <w:t>.</w:t>
                            </w:r>
                            <w:r w:rsidRPr="00CC1463">
                              <w:rPr>
                                <w:b w:val="0"/>
                                <w:sz w:val="22"/>
                                <w:szCs w:val="22"/>
                              </w:rPr>
                              <w:t xml:space="preserve">  </w:t>
                            </w:r>
                            <w:r w:rsidRPr="00CC1463">
                              <w:rPr>
                                <w:b w:val="0"/>
                                <w:bCs w:val="0"/>
                                <w:sz w:val="21"/>
                                <w:szCs w:val="21"/>
                              </w:rPr>
                              <w:t xml:space="preserve">Một động cơ xe gắn máy có trục quay 1200 vòng/phút. Tốc độ góc của chuyển động quay là </w:t>
                            </w:r>
                          </w:p>
                          <w:p w14:paraId="5D228EA6" w14:textId="29B5E673" w:rsidR="00E0450C" w:rsidRPr="00CC1463" w:rsidRDefault="00E0450C" w:rsidP="00F77135">
                            <w:pPr>
                              <w:spacing w:line="276" w:lineRule="auto"/>
                              <w:ind w:hanging="47"/>
                              <w:rPr>
                                <w:b w:val="0"/>
                                <w:bCs w:val="0"/>
                                <w:sz w:val="21"/>
                                <w:szCs w:val="21"/>
                              </w:rPr>
                            </w:pPr>
                            <w:r w:rsidRPr="00CC1463">
                              <w:rPr>
                                <w:b w:val="0"/>
                                <w:bCs w:val="0"/>
                                <w:sz w:val="21"/>
                                <w:szCs w:val="21"/>
                              </w:rPr>
                              <w:t xml:space="preserve"> a) 7200</w:t>
                            </w:r>
                            <w:r w:rsidRPr="00CC1463">
                              <w:rPr>
                                <w:b w:val="0"/>
                                <w:bCs w:val="0"/>
                                <w:sz w:val="21"/>
                                <w:szCs w:val="21"/>
                              </w:rPr>
                              <w:tab/>
                            </w:r>
                            <w:r w:rsidRPr="00CC1463">
                              <w:rPr>
                                <w:b w:val="0"/>
                                <w:bCs w:val="0"/>
                                <w:sz w:val="21"/>
                                <w:szCs w:val="21"/>
                                <w:lang w:val="vi-VN"/>
                              </w:rPr>
                              <w:t xml:space="preserve">       </w:t>
                            </w:r>
                            <w:r w:rsidRPr="00CC1463">
                              <w:rPr>
                                <w:b w:val="0"/>
                                <w:bCs w:val="0"/>
                                <w:sz w:val="21"/>
                                <w:szCs w:val="21"/>
                              </w:rPr>
                              <w:t xml:space="preserve">b) 125,7 </w:t>
                            </w:r>
                            <w:r w:rsidRPr="00CC1463">
                              <w:rPr>
                                <w:b w:val="0"/>
                                <w:bCs w:val="0"/>
                                <w:sz w:val="21"/>
                                <w:szCs w:val="21"/>
                              </w:rPr>
                              <w:tab/>
                            </w:r>
                          </w:p>
                          <w:p w14:paraId="1D0E30A9" w14:textId="3F989F4B" w:rsidR="00E0450C" w:rsidRPr="00CC1463" w:rsidRDefault="00E0450C" w:rsidP="00F77135">
                            <w:pPr>
                              <w:spacing w:line="276" w:lineRule="auto"/>
                              <w:ind w:hanging="47"/>
                              <w:rPr>
                                <w:b w:val="0"/>
                                <w:bCs w:val="0"/>
                                <w:sz w:val="21"/>
                                <w:szCs w:val="21"/>
                              </w:rPr>
                            </w:pPr>
                            <w:r w:rsidRPr="00CC1463">
                              <w:rPr>
                                <w:b w:val="0"/>
                                <w:bCs w:val="0"/>
                                <w:sz w:val="21"/>
                                <w:szCs w:val="21"/>
                              </w:rPr>
                              <w:t xml:space="preserve">c) 188,5 </w:t>
                            </w:r>
                            <w:r w:rsidRPr="00CC1463">
                              <w:rPr>
                                <w:b w:val="0"/>
                                <w:bCs w:val="0"/>
                                <w:sz w:val="21"/>
                                <w:szCs w:val="21"/>
                              </w:rPr>
                              <w:tab/>
                            </w:r>
                            <w:r w:rsidRPr="00CC1463">
                              <w:rPr>
                                <w:b w:val="0"/>
                                <w:bCs w:val="0"/>
                                <w:sz w:val="21"/>
                                <w:szCs w:val="21"/>
                                <w:lang w:val="vi-VN"/>
                              </w:rPr>
                              <w:t xml:space="preserve">      </w:t>
                            </w:r>
                            <w:r w:rsidRPr="00CC1463">
                              <w:rPr>
                                <w:b w:val="0"/>
                                <w:bCs w:val="0"/>
                                <w:sz w:val="21"/>
                                <w:szCs w:val="21"/>
                              </w:rPr>
                              <w:t>d) 62,8</w:t>
                            </w:r>
                          </w:p>
                          <w:p w14:paraId="446D8ED9" w14:textId="5052A5AD" w:rsidR="00E0450C" w:rsidRPr="00CC1463" w:rsidRDefault="00E0450C" w:rsidP="00F77135">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sz w:val="22"/>
                                <w:szCs w:val="22"/>
                                <w:u w:val="single"/>
                              </w:rPr>
                              <w:t xml:space="preserve">Câu </w:t>
                            </w:r>
                            <w:r w:rsidRPr="00CC1463">
                              <w:rPr>
                                <w:sz w:val="22"/>
                                <w:szCs w:val="22"/>
                                <w:u w:val="single"/>
                                <w:lang w:val="vi-VN"/>
                              </w:rPr>
                              <w:t>14</w:t>
                            </w:r>
                            <w:r w:rsidRPr="00CC1463">
                              <w:rPr>
                                <w:sz w:val="22"/>
                                <w:szCs w:val="22"/>
                                <w:u w:val="single"/>
                              </w:rPr>
                              <w:t>.</w:t>
                            </w:r>
                            <w:r w:rsidRPr="00CC1463">
                              <w:rPr>
                                <w:b w:val="0"/>
                                <w:sz w:val="22"/>
                                <w:szCs w:val="22"/>
                              </w:rPr>
                              <w:t xml:space="preserve">  </w:t>
                            </w:r>
                            <w:r w:rsidRPr="00CC1463">
                              <w:rPr>
                                <w:b w:val="0"/>
                                <w:bCs w:val="0"/>
                                <w:sz w:val="21"/>
                                <w:szCs w:val="21"/>
                              </w:rPr>
                              <w:t>Khi đĩa quay đều, một điểm trên vành đĩa chuyển động với vận tốc 3m/s, một điểm nằm gần trục quay hơn một đoạn 10cm có vận tốc 2m/s. Gia tốc hướng tâm của điểm nằm trên vành đĩa là</w:t>
                            </w:r>
                          </w:p>
                          <w:p w14:paraId="223F7127" w14:textId="77777777" w:rsidR="00E0450C" w:rsidRPr="00CC1463" w:rsidRDefault="00E0450C" w:rsidP="00F77135">
                            <w:pPr>
                              <w:pStyle w:val="ListParagraph"/>
                              <w:tabs>
                                <w:tab w:val="left" w:pos="540"/>
                                <w:tab w:val="left" w:pos="2880"/>
                                <w:tab w:val="left" w:pos="5040"/>
                                <w:tab w:val="left" w:pos="7380"/>
                              </w:tabs>
                              <w:spacing w:line="276" w:lineRule="auto"/>
                              <w:ind w:left="0" w:hanging="47"/>
                              <w:contextualSpacing w:val="0"/>
                              <w:jc w:val="both"/>
                              <w:rPr>
                                <w:b w:val="0"/>
                                <w:bCs w:val="0"/>
                                <w:sz w:val="21"/>
                                <w:szCs w:val="21"/>
                              </w:rPr>
                            </w:pPr>
                            <w:r w:rsidRPr="00CC1463">
                              <w:rPr>
                                <w:b w:val="0"/>
                                <w:bCs w:val="0"/>
                                <w:sz w:val="21"/>
                                <w:szCs w:val="21"/>
                              </w:rPr>
                              <w:t>A. 20m/s</w:t>
                            </w:r>
                            <w:r w:rsidRPr="00CC1463">
                              <w:rPr>
                                <w:b w:val="0"/>
                                <w:bCs w:val="0"/>
                                <w:sz w:val="21"/>
                                <w:szCs w:val="21"/>
                                <w:vertAlign w:val="superscript"/>
                              </w:rPr>
                              <w:t>2</w:t>
                            </w:r>
                            <w:r w:rsidRPr="00CC1463">
                              <w:rPr>
                                <w:b w:val="0"/>
                                <w:bCs w:val="0"/>
                                <w:sz w:val="21"/>
                                <w:szCs w:val="21"/>
                              </w:rPr>
                              <w:t>.</w:t>
                            </w:r>
                            <w:r w:rsidRPr="00CC1463">
                              <w:rPr>
                                <w:b w:val="0"/>
                                <w:bCs w:val="0"/>
                                <w:sz w:val="21"/>
                                <w:szCs w:val="21"/>
                                <w:lang w:val="vi-VN"/>
                              </w:rPr>
                              <w:t xml:space="preserve">    </w:t>
                            </w:r>
                            <w:r w:rsidRPr="00CC1463">
                              <w:rPr>
                                <w:b w:val="0"/>
                                <w:bCs w:val="0"/>
                                <w:sz w:val="21"/>
                                <w:szCs w:val="21"/>
                              </w:rPr>
                              <w:t>B. 40m/s</w:t>
                            </w:r>
                            <w:r w:rsidRPr="00CC1463">
                              <w:rPr>
                                <w:b w:val="0"/>
                                <w:bCs w:val="0"/>
                                <w:sz w:val="21"/>
                                <w:szCs w:val="21"/>
                                <w:vertAlign w:val="superscript"/>
                              </w:rPr>
                              <w:t>2</w:t>
                            </w:r>
                            <w:r w:rsidRPr="00CC1463">
                              <w:rPr>
                                <w:b w:val="0"/>
                                <w:bCs w:val="0"/>
                                <w:sz w:val="21"/>
                                <w:szCs w:val="21"/>
                              </w:rPr>
                              <w:t>.</w:t>
                            </w:r>
                            <w:r w:rsidRPr="00CC1463">
                              <w:rPr>
                                <w:b w:val="0"/>
                                <w:bCs w:val="0"/>
                                <w:sz w:val="21"/>
                                <w:szCs w:val="21"/>
                              </w:rPr>
                              <w:tab/>
                            </w:r>
                          </w:p>
                          <w:p w14:paraId="3A0DF14D" w14:textId="6FE6D6A3" w:rsidR="00E0450C" w:rsidRPr="00CC1463" w:rsidRDefault="00E0450C" w:rsidP="00F77135">
                            <w:pPr>
                              <w:pStyle w:val="ListParagraph"/>
                              <w:tabs>
                                <w:tab w:val="left" w:pos="540"/>
                                <w:tab w:val="left" w:pos="2880"/>
                                <w:tab w:val="left" w:pos="5040"/>
                                <w:tab w:val="left" w:pos="7380"/>
                              </w:tabs>
                              <w:spacing w:line="276" w:lineRule="auto"/>
                              <w:ind w:left="0" w:hanging="47"/>
                              <w:contextualSpacing w:val="0"/>
                              <w:jc w:val="both"/>
                              <w:rPr>
                                <w:b w:val="0"/>
                                <w:bCs w:val="0"/>
                                <w:sz w:val="21"/>
                                <w:szCs w:val="21"/>
                              </w:rPr>
                            </w:pPr>
                            <w:r w:rsidRPr="00CC1463">
                              <w:rPr>
                                <w:b w:val="0"/>
                                <w:bCs w:val="0"/>
                                <w:sz w:val="21"/>
                                <w:szCs w:val="21"/>
                              </w:rPr>
                              <w:t>C. 30m/s</w:t>
                            </w:r>
                            <w:r w:rsidRPr="00CC1463">
                              <w:rPr>
                                <w:b w:val="0"/>
                                <w:bCs w:val="0"/>
                                <w:sz w:val="21"/>
                                <w:szCs w:val="21"/>
                                <w:vertAlign w:val="superscript"/>
                              </w:rPr>
                              <w:t>2</w:t>
                            </w:r>
                            <w:r w:rsidRPr="00CC1463">
                              <w:rPr>
                                <w:b w:val="0"/>
                                <w:bCs w:val="0"/>
                                <w:sz w:val="21"/>
                                <w:szCs w:val="21"/>
                              </w:rPr>
                              <w:t>.</w:t>
                            </w:r>
                            <w:r w:rsidRPr="00CC1463">
                              <w:rPr>
                                <w:b w:val="0"/>
                                <w:bCs w:val="0"/>
                                <w:sz w:val="21"/>
                                <w:szCs w:val="21"/>
                                <w:lang w:val="vi-VN"/>
                              </w:rPr>
                              <w:t xml:space="preserve">    </w:t>
                            </w:r>
                            <w:r w:rsidRPr="00CC1463">
                              <w:rPr>
                                <w:b w:val="0"/>
                                <w:bCs w:val="0"/>
                                <w:sz w:val="21"/>
                                <w:szCs w:val="21"/>
                              </w:rPr>
                              <w:t>D. 50m/s</w:t>
                            </w:r>
                            <w:r w:rsidRPr="00CC1463">
                              <w:rPr>
                                <w:b w:val="0"/>
                                <w:bCs w:val="0"/>
                                <w:sz w:val="21"/>
                                <w:szCs w:val="21"/>
                                <w:vertAlign w:val="superscript"/>
                              </w:rPr>
                              <w:t>2</w:t>
                            </w:r>
                            <w:r w:rsidRPr="00CC1463">
                              <w:rPr>
                                <w:b w:val="0"/>
                                <w:bCs w:val="0"/>
                                <w:sz w:val="21"/>
                                <w:szCs w:val="21"/>
                              </w:rPr>
                              <w:t>.</w:t>
                            </w:r>
                          </w:p>
                          <w:p w14:paraId="43EEE1FA" w14:textId="0DAAABED" w:rsidR="00E0450C" w:rsidRPr="00CC1463" w:rsidRDefault="00E0450C" w:rsidP="00F77135">
                            <w:pPr>
                              <w:spacing w:line="276" w:lineRule="auto"/>
                              <w:jc w:val="both"/>
                              <w:rPr>
                                <w:b w:val="0"/>
                                <w:bCs w:val="0"/>
                                <w:sz w:val="21"/>
                                <w:szCs w:val="21"/>
                              </w:rPr>
                            </w:pPr>
                            <w:r w:rsidRPr="00CC1463">
                              <w:rPr>
                                <w:sz w:val="22"/>
                                <w:szCs w:val="22"/>
                                <w:u w:val="single"/>
                              </w:rPr>
                              <w:t xml:space="preserve">Câu </w:t>
                            </w:r>
                            <w:r w:rsidRPr="00CC1463">
                              <w:rPr>
                                <w:sz w:val="22"/>
                                <w:szCs w:val="22"/>
                                <w:u w:val="single"/>
                                <w:lang w:val="vi-VN"/>
                              </w:rPr>
                              <w:t>14</w:t>
                            </w:r>
                            <w:r w:rsidRPr="00CC1463">
                              <w:rPr>
                                <w:sz w:val="22"/>
                                <w:szCs w:val="22"/>
                                <w:u w:val="single"/>
                              </w:rPr>
                              <w:t>.</w:t>
                            </w:r>
                            <w:r w:rsidRPr="00CC1463">
                              <w:rPr>
                                <w:b w:val="0"/>
                                <w:sz w:val="22"/>
                                <w:szCs w:val="22"/>
                              </w:rPr>
                              <w:t xml:space="preserve">  </w:t>
                            </w:r>
                            <w:r w:rsidRPr="00CC1463">
                              <w:rPr>
                                <w:b w:val="0"/>
                                <w:bCs w:val="0"/>
                                <w:sz w:val="21"/>
                                <w:szCs w:val="21"/>
                              </w:rPr>
                              <w:t>Kim giây của một đồng hồ dài 2,5cm. Gia tốc của đầu mút kim giây là</w:t>
                            </w:r>
                          </w:p>
                          <w:p w14:paraId="740648E5" w14:textId="77777777" w:rsidR="00E0450C" w:rsidRPr="00CC1463" w:rsidRDefault="00E0450C" w:rsidP="00F77135">
                            <w:pPr>
                              <w:spacing w:line="276" w:lineRule="auto"/>
                              <w:ind w:hanging="47"/>
                              <w:jc w:val="both"/>
                              <w:rPr>
                                <w:b w:val="0"/>
                                <w:bCs w:val="0"/>
                                <w:sz w:val="21"/>
                                <w:szCs w:val="21"/>
                              </w:rPr>
                            </w:pPr>
                            <w:r w:rsidRPr="00CC1463">
                              <w:rPr>
                                <w:b w:val="0"/>
                                <w:bCs w:val="0"/>
                                <w:sz w:val="21"/>
                                <w:szCs w:val="21"/>
                              </w:rPr>
                              <w:t>A. a</w:t>
                            </w:r>
                            <w:r w:rsidRPr="00CC1463">
                              <w:rPr>
                                <w:b w:val="0"/>
                                <w:bCs w:val="0"/>
                                <w:sz w:val="21"/>
                                <w:szCs w:val="21"/>
                                <w:vertAlign w:val="subscript"/>
                              </w:rPr>
                              <w:t>ht</w:t>
                            </w:r>
                            <w:r w:rsidRPr="00CC1463">
                              <w:rPr>
                                <w:b w:val="0"/>
                                <w:bCs w:val="0"/>
                                <w:sz w:val="21"/>
                                <w:szCs w:val="21"/>
                              </w:rPr>
                              <w:t xml:space="preserve"> = 2</w:t>
                            </w:r>
                            <w:proofErr w:type="gramStart"/>
                            <w:r w:rsidRPr="00CC1463">
                              <w:rPr>
                                <w:b w:val="0"/>
                                <w:bCs w:val="0"/>
                                <w:sz w:val="21"/>
                                <w:szCs w:val="21"/>
                              </w:rPr>
                              <w:t>,74.10</w:t>
                            </w:r>
                            <w:proofErr w:type="gramEnd"/>
                            <w:r w:rsidRPr="00CC1463">
                              <w:rPr>
                                <w:b w:val="0"/>
                                <w:bCs w:val="0"/>
                                <w:sz w:val="21"/>
                                <w:szCs w:val="21"/>
                                <w:vertAlign w:val="superscript"/>
                              </w:rPr>
                              <w:t>-2</w:t>
                            </w:r>
                            <w:r w:rsidRPr="00CC1463">
                              <w:rPr>
                                <w:b w:val="0"/>
                                <w:bCs w:val="0"/>
                                <w:sz w:val="21"/>
                                <w:szCs w:val="21"/>
                              </w:rPr>
                              <w:t>m/s</w:t>
                            </w:r>
                            <w:r w:rsidRPr="00CC1463">
                              <w:rPr>
                                <w:b w:val="0"/>
                                <w:bCs w:val="0"/>
                                <w:sz w:val="21"/>
                                <w:szCs w:val="21"/>
                                <w:vertAlign w:val="superscript"/>
                              </w:rPr>
                              <w:t>2</w:t>
                            </w:r>
                            <w:r w:rsidRPr="00CC1463">
                              <w:rPr>
                                <w:b w:val="0"/>
                                <w:bCs w:val="0"/>
                                <w:sz w:val="21"/>
                                <w:szCs w:val="21"/>
                              </w:rPr>
                              <w:t>.</w:t>
                            </w:r>
                            <w:r w:rsidRPr="00CC1463">
                              <w:rPr>
                                <w:b w:val="0"/>
                                <w:bCs w:val="0"/>
                                <w:sz w:val="21"/>
                                <w:szCs w:val="21"/>
                              </w:rPr>
                              <w:tab/>
                              <w:t>B. a</w:t>
                            </w:r>
                            <w:r w:rsidRPr="00CC1463">
                              <w:rPr>
                                <w:b w:val="0"/>
                                <w:bCs w:val="0"/>
                                <w:sz w:val="21"/>
                                <w:szCs w:val="21"/>
                                <w:vertAlign w:val="subscript"/>
                              </w:rPr>
                              <w:t>ht</w:t>
                            </w:r>
                            <w:r w:rsidRPr="00CC1463">
                              <w:rPr>
                                <w:b w:val="0"/>
                                <w:bCs w:val="0"/>
                                <w:sz w:val="21"/>
                                <w:szCs w:val="21"/>
                              </w:rPr>
                              <w:t xml:space="preserve"> = 2</w:t>
                            </w:r>
                            <w:proofErr w:type="gramStart"/>
                            <w:r w:rsidRPr="00CC1463">
                              <w:rPr>
                                <w:b w:val="0"/>
                                <w:bCs w:val="0"/>
                                <w:sz w:val="21"/>
                                <w:szCs w:val="21"/>
                              </w:rPr>
                              <w:t>,74.10</w:t>
                            </w:r>
                            <w:proofErr w:type="gramEnd"/>
                            <w:r w:rsidRPr="00CC1463">
                              <w:rPr>
                                <w:b w:val="0"/>
                                <w:bCs w:val="0"/>
                                <w:sz w:val="21"/>
                                <w:szCs w:val="21"/>
                                <w:vertAlign w:val="superscript"/>
                              </w:rPr>
                              <w:t>-3</w:t>
                            </w:r>
                            <w:r w:rsidRPr="00CC1463">
                              <w:rPr>
                                <w:b w:val="0"/>
                                <w:bCs w:val="0"/>
                                <w:sz w:val="21"/>
                                <w:szCs w:val="21"/>
                              </w:rPr>
                              <w:t>m/s</w:t>
                            </w:r>
                            <w:r w:rsidRPr="00CC1463">
                              <w:rPr>
                                <w:b w:val="0"/>
                                <w:bCs w:val="0"/>
                                <w:sz w:val="21"/>
                                <w:szCs w:val="21"/>
                                <w:vertAlign w:val="superscript"/>
                              </w:rPr>
                              <w:t>2</w:t>
                            </w:r>
                            <w:r w:rsidRPr="00CC1463">
                              <w:rPr>
                                <w:b w:val="0"/>
                                <w:bCs w:val="0"/>
                                <w:sz w:val="21"/>
                                <w:szCs w:val="21"/>
                              </w:rPr>
                              <w:t>.</w:t>
                            </w:r>
                            <w:r w:rsidRPr="00CC1463">
                              <w:rPr>
                                <w:b w:val="0"/>
                                <w:bCs w:val="0"/>
                                <w:sz w:val="21"/>
                                <w:szCs w:val="21"/>
                              </w:rPr>
                              <w:tab/>
                            </w:r>
                            <w:r w:rsidRPr="00CC1463">
                              <w:rPr>
                                <w:b w:val="0"/>
                                <w:bCs w:val="0"/>
                                <w:sz w:val="21"/>
                                <w:szCs w:val="21"/>
                              </w:rPr>
                              <w:tab/>
                            </w:r>
                          </w:p>
                          <w:p w14:paraId="3E6006D7" w14:textId="05C51012" w:rsidR="00E0450C" w:rsidRPr="00CC1463" w:rsidRDefault="00E0450C" w:rsidP="00F77135">
                            <w:pPr>
                              <w:spacing w:line="276" w:lineRule="auto"/>
                              <w:ind w:hanging="47"/>
                              <w:jc w:val="both"/>
                              <w:rPr>
                                <w:b w:val="0"/>
                                <w:bCs w:val="0"/>
                                <w:sz w:val="21"/>
                                <w:szCs w:val="21"/>
                              </w:rPr>
                            </w:pPr>
                            <w:r w:rsidRPr="00CC1463">
                              <w:rPr>
                                <w:b w:val="0"/>
                                <w:bCs w:val="0"/>
                                <w:sz w:val="21"/>
                                <w:szCs w:val="21"/>
                              </w:rPr>
                              <w:t>C. a</w:t>
                            </w:r>
                            <w:r w:rsidRPr="00CC1463">
                              <w:rPr>
                                <w:b w:val="0"/>
                                <w:bCs w:val="0"/>
                                <w:sz w:val="21"/>
                                <w:szCs w:val="21"/>
                                <w:vertAlign w:val="subscript"/>
                              </w:rPr>
                              <w:t>ht</w:t>
                            </w:r>
                            <w:r w:rsidRPr="00CC1463">
                              <w:rPr>
                                <w:b w:val="0"/>
                                <w:bCs w:val="0"/>
                                <w:sz w:val="21"/>
                                <w:szCs w:val="21"/>
                              </w:rPr>
                              <w:t xml:space="preserve"> = 2</w:t>
                            </w:r>
                            <w:proofErr w:type="gramStart"/>
                            <w:r w:rsidRPr="00CC1463">
                              <w:rPr>
                                <w:b w:val="0"/>
                                <w:bCs w:val="0"/>
                                <w:sz w:val="21"/>
                                <w:szCs w:val="21"/>
                              </w:rPr>
                              <w:t>,74.10</w:t>
                            </w:r>
                            <w:proofErr w:type="gramEnd"/>
                            <w:r w:rsidRPr="00CC1463">
                              <w:rPr>
                                <w:b w:val="0"/>
                                <w:bCs w:val="0"/>
                                <w:sz w:val="21"/>
                                <w:szCs w:val="21"/>
                                <w:vertAlign w:val="superscript"/>
                              </w:rPr>
                              <w:t>-4</w:t>
                            </w:r>
                            <w:r w:rsidRPr="00CC1463">
                              <w:rPr>
                                <w:b w:val="0"/>
                                <w:bCs w:val="0"/>
                                <w:sz w:val="21"/>
                                <w:szCs w:val="21"/>
                              </w:rPr>
                              <w:t>m/s</w:t>
                            </w:r>
                            <w:r w:rsidRPr="00CC1463">
                              <w:rPr>
                                <w:b w:val="0"/>
                                <w:bCs w:val="0"/>
                                <w:sz w:val="21"/>
                                <w:szCs w:val="21"/>
                                <w:vertAlign w:val="superscript"/>
                              </w:rPr>
                              <w:t>2</w:t>
                            </w:r>
                            <w:r w:rsidRPr="00CC1463">
                              <w:rPr>
                                <w:b w:val="0"/>
                                <w:bCs w:val="0"/>
                                <w:sz w:val="21"/>
                                <w:szCs w:val="21"/>
                              </w:rPr>
                              <w:t>.</w:t>
                            </w:r>
                            <w:r w:rsidRPr="00CC1463">
                              <w:rPr>
                                <w:b w:val="0"/>
                                <w:bCs w:val="0"/>
                                <w:sz w:val="21"/>
                                <w:szCs w:val="21"/>
                              </w:rPr>
                              <w:tab/>
                              <w:t xml:space="preserve"> D. a</w:t>
                            </w:r>
                            <w:r w:rsidRPr="00CC1463">
                              <w:rPr>
                                <w:b w:val="0"/>
                                <w:bCs w:val="0"/>
                                <w:sz w:val="21"/>
                                <w:szCs w:val="21"/>
                                <w:vertAlign w:val="subscript"/>
                              </w:rPr>
                              <w:t>ht</w:t>
                            </w:r>
                            <w:r w:rsidRPr="00CC1463">
                              <w:rPr>
                                <w:b w:val="0"/>
                                <w:bCs w:val="0"/>
                                <w:sz w:val="21"/>
                                <w:szCs w:val="21"/>
                              </w:rPr>
                              <w:t xml:space="preserve"> = 2</w:t>
                            </w:r>
                            <w:proofErr w:type="gramStart"/>
                            <w:r w:rsidRPr="00CC1463">
                              <w:rPr>
                                <w:b w:val="0"/>
                                <w:bCs w:val="0"/>
                                <w:sz w:val="21"/>
                                <w:szCs w:val="21"/>
                              </w:rPr>
                              <w:t>,74.10</w:t>
                            </w:r>
                            <w:proofErr w:type="gramEnd"/>
                            <w:r w:rsidRPr="00CC1463">
                              <w:rPr>
                                <w:b w:val="0"/>
                                <w:bCs w:val="0"/>
                                <w:sz w:val="21"/>
                                <w:szCs w:val="21"/>
                                <w:vertAlign w:val="superscript"/>
                              </w:rPr>
                              <w:t>-5</w:t>
                            </w:r>
                            <w:r w:rsidRPr="00CC1463">
                              <w:rPr>
                                <w:b w:val="0"/>
                                <w:bCs w:val="0"/>
                                <w:sz w:val="21"/>
                                <w:szCs w:val="21"/>
                              </w:rPr>
                              <w:t>m/s</w:t>
                            </w:r>
                            <w:r w:rsidRPr="00CC1463">
                              <w:rPr>
                                <w:b w:val="0"/>
                                <w:bCs w:val="0"/>
                                <w:sz w:val="21"/>
                                <w:szCs w:val="21"/>
                                <w:vertAlign w:val="superscript"/>
                              </w:rPr>
                              <w:t>2</w:t>
                            </w:r>
                            <w:r w:rsidRPr="00CC1463">
                              <w:rPr>
                                <w:b w:val="0"/>
                                <w:bCs w:val="0"/>
                                <w:sz w:val="21"/>
                                <w:szCs w:val="21"/>
                              </w:rPr>
                              <w:t>.</w:t>
                            </w:r>
                          </w:p>
                          <w:p w14:paraId="04F349D7" w14:textId="679260E9" w:rsidR="00E0450C" w:rsidRPr="00CC1463" w:rsidRDefault="00E0450C" w:rsidP="00F77135">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sz w:val="22"/>
                                <w:szCs w:val="22"/>
                                <w:u w:val="single"/>
                              </w:rPr>
                              <w:t xml:space="preserve">Câu </w:t>
                            </w:r>
                            <w:r w:rsidRPr="00CC1463">
                              <w:rPr>
                                <w:sz w:val="22"/>
                                <w:szCs w:val="22"/>
                                <w:u w:val="single"/>
                                <w:lang w:val="vi-VN"/>
                              </w:rPr>
                              <w:t>14</w:t>
                            </w:r>
                            <w:r w:rsidRPr="00CC1463">
                              <w:rPr>
                                <w:sz w:val="22"/>
                                <w:szCs w:val="22"/>
                                <w:u w:val="single"/>
                              </w:rPr>
                              <w:t>.</w:t>
                            </w:r>
                            <w:r w:rsidRPr="00CC1463">
                              <w:rPr>
                                <w:b w:val="0"/>
                                <w:sz w:val="22"/>
                                <w:szCs w:val="22"/>
                              </w:rPr>
                              <w:t xml:space="preserve">  </w:t>
                            </w:r>
                            <w:r w:rsidRPr="00CC1463">
                              <w:rPr>
                                <w:b w:val="0"/>
                                <w:bCs w:val="0"/>
                                <w:sz w:val="21"/>
                                <w:szCs w:val="21"/>
                              </w:rPr>
                              <w:t>Một bánh xe có đường kính 100cm lăn đều với vận tốc 36km/h. Gia tốc hướng tâm của một điểm trên vành bánh xe có độ lớn</w:t>
                            </w:r>
                          </w:p>
                          <w:p w14:paraId="7239532B" w14:textId="77777777" w:rsidR="00E0450C" w:rsidRPr="00CC1463" w:rsidRDefault="00E0450C" w:rsidP="00F77135">
                            <w:pPr>
                              <w:pStyle w:val="ListParagraph"/>
                              <w:tabs>
                                <w:tab w:val="left" w:pos="540"/>
                                <w:tab w:val="left" w:pos="2880"/>
                                <w:tab w:val="left" w:pos="5040"/>
                                <w:tab w:val="left" w:pos="7380"/>
                              </w:tabs>
                              <w:spacing w:line="276" w:lineRule="auto"/>
                              <w:ind w:left="0" w:hanging="47"/>
                              <w:contextualSpacing w:val="0"/>
                              <w:jc w:val="both"/>
                              <w:rPr>
                                <w:b w:val="0"/>
                                <w:bCs w:val="0"/>
                                <w:sz w:val="21"/>
                                <w:szCs w:val="21"/>
                              </w:rPr>
                            </w:pPr>
                            <w:r w:rsidRPr="00CC1463">
                              <w:rPr>
                                <w:b w:val="0"/>
                                <w:bCs w:val="0"/>
                                <w:sz w:val="21"/>
                                <w:szCs w:val="21"/>
                              </w:rPr>
                              <w:t xml:space="preserve">A. </w:t>
                            </w:r>
                            <w:r w:rsidR="000A6FF3" w:rsidRPr="000A6FF3">
                              <w:rPr>
                                <w:b w:val="0"/>
                                <w:noProof/>
                                <w:position w:val="-6"/>
                                <w:sz w:val="21"/>
                                <w:szCs w:val="21"/>
                              </w:rPr>
                              <w:object w:dxaOrig="914" w:dyaOrig="318" w14:anchorId="129CB856">
                                <v:shape id="_x0000_i1061" type="#_x0000_t75" alt="" style="width:45.75pt;height:15.75pt;mso-width-percent:0;mso-height-percent:0;mso-width-percent:0;mso-height-percent:0" o:ole="">
                                  <v:imagedata r:id="rId87" o:title=""/>
                                </v:shape>
                                <o:OLEObject Type="Embed" ProgID="Equation.DSMT4" ShapeID="_x0000_i1061" DrawAspect="Content" ObjectID="_1691503408" r:id="rId152"/>
                              </w:object>
                            </w:r>
                            <w:r w:rsidRPr="00CC1463">
                              <w:rPr>
                                <w:b w:val="0"/>
                                <w:bCs w:val="0"/>
                                <w:sz w:val="21"/>
                                <w:szCs w:val="21"/>
                                <w:lang w:val="vi-VN"/>
                              </w:rPr>
                              <w:t xml:space="preserve">         </w:t>
                            </w:r>
                            <w:r w:rsidRPr="00CC1463">
                              <w:rPr>
                                <w:b w:val="0"/>
                                <w:bCs w:val="0"/>
                                <w:sz w:val="21"/>
                                <w:szCs w:val="21"/>
                              </w:rPr>
                              <w:t xml:space="preserve">B. </w:t>
                            </w:r>
                            <w:r w:rsidR="000A6FF3" w:rsidRPr="000A6FF3">
                              <w:rPr>
                                <w:b w:val="0"/>
                                <w:noProof/>
                                <w:position w:val="-6"/>
                                <w:sz w:val="21"/>
                                <w:szCs w:val="21"/>
                              </w:rPr>
                              <w:object w:dxaOrig="914" w:dyaOrig="318" w14:anchorId="4D928897">
                                <v:shape id="_x0000_i1062" type="#_x0000_t75" alt="" style="width:45.75pt;height:15.75pt;mso-width-percent:0;mso-height-percent:0;mso-width-percent:0;mso-height-percent:0" o:ole="">
                                  <v:imagedata r:id="rId89" o:title=""/>
                                </v:shape>
                                <o:OLEObject Type="Embed" ProgID="Equation.DSMT4" ShapeID="_x0000_i1062" DrawAspect="Content" ObjectID="_1691503409" r:id="rId153"/>
                              </w:object>
                            </w:r>
                            <w:r w:rsidRPr="00CC1463">
                              <w:rPr>
                                <w:b w:val="0"/>
                                <w:bCs w:val="0"/>
                                <w:sz w:val="21"/>
                                <w:szCs w:val="21"/>
                              </w:rPr>
                              <w:tab/>
                            </w:r>
                          </w:p>
                          <w:p w14:paraId="04646785" w14:textId="5D190DFD" w:rsidR="00E0450C" w:rsidRPr="00CC1463" w:rsidRDefault="00E0450C" w:rsidP="00F77135">
                            <w:pPr>
                              <w:pStyle w:val="ListParagraph"/>
                              <w:tabs>
                                <w:tab w:val="left" w:pos="540"/>
                                <w:tab w:val="left" w:pos="2880"/>
                                <w:tab w:val="left" w:pos="5040"/>
                                <w:tab w:val="left" w:pos="7380"/>
                              </w:tabs>
                              <w:spacing w:line="276" w:lineRule="auto"/>
                              <w:ind w:left="0" w:hanging="47"/>
                              <w:contextualSpacing w:val="0"/>
                              <w:jc w:val="both"/>
                              <w:rPr>
                                <w:b w:val="0"/>
                                <w:bCs w:val="0"/>
                                <w:sz w:val="21"/>
                                <w:szCs w:val="21"/>
                              </w:rPr>
                            </w:pPr>
                            <w:r w:rsidRPr="00CC1463">
                              <w:rPr>
                                <w:b w:val="0"/>
                                <w:bCs w:val="0"/>
                                <w:sz w:val="21"/>
                                <w:szCs w:val="21"/>
                              </w:rPr>
                              <w:t xml:space="preserve">C. </w:t>
                            </w:r>
                            <w:r w:rsidR="000A6FF3" w:rsidRPr="000A6FF3">
                              <w:rPr>
                                <w:b w:val="0"/>
                                <w:noProof/>
                                <w:position w:val="-6"/>
                                <w:sz w:val="21"/>
                                <w:szCs w:val="21"/>
                              </w:rPr>
                              <w:object w:dxaOrig="914" w:dyaOrig="318" w14:anchorId="3B22E4D3">
                                <v:shape id="_x0000_i1063" type="#_x0000_t75" alt="" style="width:45.75pt;height:15.75pt;mso-width-percent:0;mso-height-percent:0;mso-width-percent:0;mso-height-percent:0" o:ole="">
                                  <v:imagedata r:id="rId91" o:title=""/>
                                </v:shape>
                                <o:OLEObject Type="Embed" ProgID="Equation.DSMT4" ShapeID="_x0000_i1063" DrawAspect="Content" ObjectID="_1691503410" r:id="rId154"/>
                              </w:object>
                            </w:r>
                            <w:r w:rsidRPr="00CC1463">
                              <w:rPr>
                                <w:b w:val="0"/>
                                <w:bCs w:val="0"/>
                                <w:sz w:val="21"/>
                                <w:szCs w:val="21"/>
                                <w:lang w:val="vi-VN"/>
                              </w:rPr>
                              <w:t xml:space="preserve">         </w:t>
                            </w:r>
                            <w:r w:rsidRPr="00CC1463">
                              <w:rPr>
                                <w:b w:val="0"/>
                                <w:bCs w:val="0"/>
                                <w:sz w:val="21"/>
                                <w:szCs w:val="21"/>
                              </w:rPr>
                              <w:t xml:space="preserve">D. </w:t>
                            </w:r>
                            <w:r w:rsidR="000A6FF3" w:rsidRPr="000A6FF3">
                              <w:rPr>
                                <w:b w:val="0"/>
                                <w:noProof/>
                                <w:position w:val="-6"/>
                                <w:sz w:val="21"/>
                                <w:szCs w:val="21"/>
                              </w:rPr>
                              <w:object w:dxaOrig="914" w:dyaOrig="318" w14:anchorId="29F01066">
                                <v:shape id="_x0000_i1064" type="#_x0000_t75" alt="" style="width:45.75pt;height:15.75pt;mso-width-percent:0;mso-height-percent:0;mso-width-percent:0;mso-height-percent:0" o:ole="">
                                  <v:imagedata r:id="rId93" o:title=""/>
                                </v:shape>
                                <o:OLEObject Type="Embed" ProgID="Equation.DSMT4" ShapeID="_x0000_i1064" DrawAspect="Content" ObjectID="_1691503411" r:id="rId155"/>
                              </w:object>
                            </w:r>
                          </w:p>
                          <w:p w14:paraId="1AE40574" w14:textId="253A8C90" w:rsidR="00E0450C" w:rsidRPr="00CC1463" w:rsidRDefault="00E0450C" w:rsidP="00F77135">
                            <w:pPr>
                              <w:spacing w:line="276" w:lineRule="auto"/>
                              <w:jc w:val="both"/>
                              <w:rPr>
                                <w:b w:val="0"/>
                                <w:bCs w:val="0"/>
                                <w:sz w:val="21"/>
                                <w:szCs w:val="21"/>
                                <w:lang w:val="nl-NL"/>
                              </w:rPr>
                            </w:pPr>
                            <w:r w:rsidRPr="00CC1463">
                              <w:rPr>
                                <w:sz w:val="22"/>
                                <w:szCs w:val="22"/>
                                <w:u w:val="single"/>
                              </w:rPr>
                              <w:t xml:space="preserve">Câu </w:t>
                            </w:r>
                            <w:r w:rsidRPr="00CC1463">
                              <w:rPr>
                                <w:sz w:val="22"/>
                                <w:szCs w:val="22"/>
                                <w:u w:val="single"/>
                                <w:lang w:val="vi-VN"/>
                              </w:rPr>
                              <w:t>14</w:t>
                            </w:r>
                            <w:r w:rsidRPr="00CC1463">
                              <w:rPr>
                                <w:sz w:val="22"/>
                                <w:szCs w:val="22"/>
                                <w:u w:val="single"/>
                              </w:rPr>
                              <w:t>.</w:t>
                            </w:r>
                            <w:r w:rsidRPr="00CC1463">
                              <w:rPr>
                                <w:b w:val="0"/>
                                <w:sz w:val="22"/>
                                <w:szCs w:val="22"/>
                              </w:rPr>
                              <w:t xml:space="preserve">  </w:t>
                            </w:r>
                            <w:r w:rsidRPr="00CC1463">
                              <w:rPr>
                                <w:b w:val="0"/>
                                <w:bCs w:val="0"/>
                                <w:sz w:val="21"/>
                                <w:szCs w:val="21"/>
                                <w:lang w:val="nl-NL"/>
                              </w:rPr>
                              <w:t>Một xe ôtô có bán kính bánh xe 30cm chuyển động đều. Bánh xe quay 10 vòng/s và không trượt. Tốc độ của xe là</w:t>
                            </w:r>
                          </w:p>
                          <w:p w14:paraId="522F2822" w14:textId="79E9391F" w:rsidR="00E0450C" w:rsidRPr="00CC1463" w:rsidRDefault="00E0450C" w:rsidP="00F77135">
                            <w:pPr>
                              <w:spacing w:line="276" w:lineRule="auto"/>
                              <w:jc w:val="both"/>
                              <w:rPr>
                                <w:b w:val="0"/>
                                <w:bCs w:val="0"/>
                                <w:sz w:val="21"/>
                                <w:szCs w:val="21"/>
                                <w:lang w:val="vi-VN"/>
                              </w:rPr>
                            </w:pPr>
                            <w:r w:rsidRPr="00CC1463">
                              <w:rPr>
                                <w:b w:val="0"/>
                                <w:bCs w:val="0"/>
                                <w:sz w:val="21"/>
                                <w:szCs w:val="21"/>
                                <w:lang w:val="vi-VN"/>
                              </w:rPr>
                              <w:t>A. 67 km/h.          B. 18,8 m/s.</w:t>
                            </w:r>
                          </w:p>
                          <w:p w14:paraId="03414CE8" w14:textId="2410DE47" w:rsidR="00E0450C" w:rsidRPr="00CC1463" w:rsidRDefault="00E0450C" w:rsidP="00F77135">
                            <w:pPr>
                              <w:spacing w:line="276" w:lineRule="auto"/>
                              <w:jc w:val="both"/>
                              <w:rPr>
                                <w:b w:val="0"/>
                                <w:bCs w:val="0"/>
                                <w:sz w:val="21"/>
                                <w:szCs w:val="21"/>
                                <w:lang w:val="vi-VN"/>
                              </w:rPr>
                            </w:pPr>
                            <w:r w:rsidRPr="00CC1463">
                              <w:rPr>
                                <w:b w:val="0"/>
                                <w:bCs w:val="0"/>
                                <w:sz w:val="21"/>
                                <w:szCs w:val="21"/>
                                <w:lang w:val="vi-VN"/>
                              </w:rPr>
                              <w:t>C. 78 km/h.          D. 23 m/s.</w:t>
                            </w:r>
                          </w:p>
                          <w:p w14:paraId="10312880" w14:textId="1A472235" w:rsidR="00E0450C" w:rsidRPr="00CC1463" w:rsidRDefault="00E0450C" w:rsidP="00F77135">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sz w:val="22"/>
                                <w:szCs w:val="22"/>
                                <w:u w:val="single"/>
                              </w:rPr>
                              <w:t xml:space="preserve">Câu </w:t>
                            </w:r>
                            <w:r w:rsidRPr="00CC1463">
                              <w:rPr>
                                <w:sz w:val="22"/>
                                <w:szCs w:val="22"/>
                                <w:u w:val="single"/>
                                <w:lang w:val="vi-VN"/>
                              </w:rPr>
                              <w:t>14</w:t>
                            </w:r>
                            <w:r w:rsidRPr="00CC1463">
                              <w:rPr>
                                <w:sz w:val="22"/>
                                <w:szCs w:val="22"/>
                                <w:u w:val="single"/>
                              </w:rPr>
                              <w:t>.</w:t>
                            </w:r>
                            <w:r w:rsidRPr="00CC1463">
                              <w:rPr>
                                <w:b w:val="0"/>
                                <w:sz w:val="22"/>
                                <w:szCs w:val="22"/>
                              </w:rPr>
                              <w:t xml:space="preserve">  </w:t>
                            </w:r>
                            <w:r w:rsidRPr="00CC1463">
                              <w:rPr>
                                <w:b w:val="0"/>
                                <w:bCs w:val="0"/>
                                <w:sz w:val="21"/>
                                <w:szCs w:val="21"/>
                              </w:rPr>
                              <w:t xml:space="preserve">Một bánh xe bán kính 60cm quay đều </w:t>
                            </w:r>
                            <w:r w:rsidR="000A6FF3" w:rsidRPr="000A6FF3">
                              <w:rPr>
                                <w:b w:val="0"/>
                                <w:noProof/>
                                <w:position w:val="-6"/>
                                <w:sz w:val="21"/>
                                <w:szCs w:val="21"/>
                              </w:rPr>
                              <w:object w:dxaOrig="402" w:dyaOrig="249" w14:anchorId="05EA4A1D">
                                <v:shape id="_x0000_i1065" type="#_x0000_t75" alt="" style="width:20.25pt;height:12.75pt;mso-width-percent:0;mso-height-percent:0;mso-width-percent:0;mso-height-percent:0" o:ole="">
                                  <v:imagedata r:id="rId83" o:title=""/>
                                </v:shape>
                                <o:OLEObject Type="Embed" ProgID="Equation.DSMT4" ShapeID="_x0000_i1065" DrawAspect="Content" ObjectID="_1691503412" r:id="rId156"/>
                              </w:object>
                            </w:r>
                            <w:r w:rsidRPr="00CC1463">
                              <w:rPr>
                                <w:b w:val="0"/>
                                <w:bCs w:val="0"/>
                                <w:sz w:val="21"/>
                                <w:szCs w:val="21"/>
                              </w:rPr>
                              <w:t xml:space="preserve"> vòng trong thời gian 2s. Gia tốc hướng tâm của một điểm trên vành banh xe là</w:t>
                            </w:r>
                          </w:p>
                          <w:p w14:paraId="08A77768" w14:textId="77777777" w:rsidR="00E0450C" w:rsidRPr="00CC1463" w:rsidRDefault="00E0450C" w:rsidP="00F77135">
                            <w:pPr>
                              <w:pStyle w:val="ListParagraph"/>
                              <w:tabs>
                                <w:tab w:val="left" w:pos="540"/>
                                <w:tab w:val="left" w:pos="2880"/>
                                <w:tab w:val="left" w:pos="5040"/>
                                <w:tab w:val="left" w:pos="7380"/>
                              </w:tabs>
                              <w:spacing w:line="276" w:lineRule="auto"/>
                              <w:ind w:left="0" w:hanging="47"/>
                              <w:contextualSpacing w:val="0"/>
                              <w:jc w:val="both"/>
                              <w:rPr>
                                <w:b w:val="0"/>
                                <w:bCs w:val="0"/>
                                <w:sz w:val="21"/>
                                <w:szCs w:val="21"/>
                              </w:rPr>
                            </w:pPr>
                            <w:r w:rsidRPr="00CC1463">
                              <w:rPr>
                                <w:b w:val="0"/>
                                <w:bCs w:val="0"/>
                                <w:sz w:val="21"/>
                                <w:szCs w:val="21"/>
                              </w:rPr>
                              <w:t>A. 59157</w:t>
                            </w:r>
                            <w:proofErr w:type="gramStart"/>
                            <w:r w:rsidRPr="00CC1463">
                              <w:rPr>
                                <w:b w:val="0"/>
                                <w:bCs w:val="0"/>
                                <w:sz w:val="21"/>
                                <w:szCs w:val="21"/>
                              </w:rPr>
                              <w:t>,6m</w:t>
                            </w:r>
                            <w:proofErr w:type="gramEnd"/>
                            <w:r w:rsidRPr="00CC1463">
                              <w:rPr>
                                <w:b w:val="0"/>
                                <w:bCs w:val="0"/>
                                <w:sz w:val="21"/>
                                <w:szCs w:val="21"/>
                              </w:rPr>
                              <w:t>/s</w:t>
                            </w:r>
                            <w:r w:rsidRPr="00CC1463">
                              <w:rPr>
                                <w:b w:val="0"/>
                                <w:bCs w:val="0"/>
                                <w:sz w:val="21"/>
                                <w:szCs w:val="21"/>
                                <w:vertAlign w:val="superscript"/>
                              </w:rPr>
                              <w:t>2</w:t>
                            </w:r>
                            <w:r w:rsidRPr="00CC1463">
                              <w:rPr>
                                <w:b w:val="0"/>
                                <w:bCs w:val="0"/>
                                <w:sz w:val="21"/>
                                <w:szCs w:val="21"/>
                              </w:rPr>
                              <w:t>.</w:t>
                            </w:r>
                            <w:r w:rsidRPr="00CC1463">
                              <w:rPr>
                                <w:b w:val="0"/>
                                <w:bCs w:val="0"/>
                                <w:sz w:val="21"/>
                                <w:szCs w:val="21"/>
                                <w:lang w:val="vi-VN"/>
                              </w:rPr>
                              <w:t xml:space="preserve">      </w:t>
                            </w:r>
                            <w:r w:rsidRPr="00CC1463">
                              <w:rPr>
                                <w:b w:val="0"/>
                                <w:bCs w:val="0"/>
                                <w:sz w:val="21"/>
                                <w:szCs w:val="21"/>
                              </w:rPr>
                              <w:t>B. 54757</w:t>
                            </w:r>
                            <w:proofErr w:type="gramStart"/>
                            <w:r w:rsidRPr="00CC1463">
                              <w:rPr>
                                <w:b w:val="0"/>
                                <w:bCs w:val="0"/>
                                <w:sz w:val="21"/>
                                <w:szCs w:val="21"/>
                              </w:rPr>
                              <w:t>,6m</w:t>
                            </w:r>
                            <w:proofErr w:type="gramEnd"/>
                            <w:r w:rsidRPr="00CC1463">
                              <w:rPr>
                                <w:b w:val="0"/>
                                <w:bCs w:val="0"/>
                                <w:sz w:val="21"/>
                                <w:szCs w:val="21"/>
                              </w:rPr>
                              <w:t>/s</w:t>
                            </w:r>
                            <w:r w:rsidRPr="00CC1463">
                              <w:rPr>
                                <w:b w:val="0"/>
                                <w:bCs w:val="0"/>
                                <w:sz w:val="21"/>
                                <w:szCs w:val="21"/>
                                <w:vertAlign w:val="superscript"/>
                              </w:rPr>
                              <w:t>2</w:t>
                            </w:r>
                            <w:r w:rsidRPr="00CC1463">
                              <w:rPr>
                                <w:b w:val="0"/>
                                <w:bCs w:val="0"/>
                                <w:sz w:val="21"/>
                                <w:szCs w:val="21"/>
                              </w:rPr>
                              <w:t>.</w:t>
                            </w:r>
                            <w:r w:rsidRPr="00CC1463">
                              <w:rPr>
                                <w:b w:val="0"/>
                                <w:bCs w:val="0"/>
                                <w:sz w:val="21"/>
                                <w:szCs w:val="21"/>
                              </w:rPr>
                              <w:tab/>
                            </w:r>
                          </w:p>
                          <w:p w14:paraId="48EB6C99" w14:textId="09E83147" w:rsidR="00E0450C" w:rsidRPr="00CC1463" w:rsidRDefault="00E0450C" w:rsidP="00F77135">
                            <w:pPr>
                              <w:pStyle w:val="ListParagraph"/>
                              <w:tabs>
                                <w:tab w:val="left" w:pos="540"/>
                                <w:tab w:val="left" w:pos="2880"/>
                                <w:tab w:val="left" w:pos="5040"/>
                                <w:tab w:val="left" w:pos="7380"/>
                              </w:tabs>
                              <w:spacing w:line="276" w:lineRule="auto"/>
                              <w:ind w:left="0" w:hanging="47"/>
                              <w:contextualSpacing w:val="0"/>
                              <w:jc w:val="both"/>
                              <w:rPr>
                                <w:b w:val="0"/>
                                <w:bCs w:val="0"/>
                                <w:sz w:val="21"/>
                                <w:szCs w:val="21"/>
                              </w:rPr>
                            </w:pPr>
                            <w:r w:rsidRPr="00CC1463">
                              <w:rPr>
                                <w:b w:val="0"/>
                                <w:bCs w:val="0"/>
                                <w:sz w:val="21"/>
                                <w:szCs w:val="21"/>
                              </w:rPr>
                              <w:t>C. 55757</w:t>
                            </w:r>
                            <w:proofErr w:type="gramStart"/>
                            <w:r w:rsidRPr="00CC1463">
                              <w:rPr>
                                <w:b w:val="0"/>
                                <w:bCs w:val="0"/>
                                <w:sz w:val="21"/>
                                <w:szCs w:val="21"/>
                              </w:rPr>
                              <w:t>,6m</w:t>
                            </w:r>
                            <w:proofErr w:type="gramEnd"/>
                            <w:r w:rsidRPr="00CC1463">
                              <w:rPr>
                                <w:b w:val="0"/>
                                <w:bCs w:val="0"/>
                                <w:sz w:val="21"/>
                                <w:szCs w:val="21"/>
                              </w:rPr>
                              <w:t>/s</w:t>
                            </w:r>
                            <w:r w:rsidRPr="00CC1463">
                              <w:rPr>
                                <w:b w:val="0"/>
                                <w:bCs w:val="0"/>
                                <w:sz w:val="21"/>
                                <w:szCs w:val="21"/>
                                <w:vertAlign w:val="superscript"/>
                              </w:rPr>
                              <w:t>2</w:t>
                            </w:r>
                            <w:r w:rsidRPr="00CC1463">
                              <w:rPr>
                                <w:b w:val="0"/>
                                <w:bCs w:val="0"/>
                                <w:sz w:val="21"/>
                                <w:szCs w:val="21"/>
                              </w:rPr>
                              <w:t>.</w:t>
                            </w:r>
                            <w:r w:rsidRPr="00CC1463">
                              <w:rPr>
                                <w:b w:val="0"/>
                                <w:bCs w:val="0"/>
                                <w:sz w:val="21"/>
                                <w:szCs w:val="21"/>
                                <w:lang w:val="vi-VN"/>
                              </w:rPr>
                              <w:t xml:space="preserve">      </w:t>
                            </w:r>
                            <w:r w:rsidRPr="00CC1463">
                              <w:rPr>
                                <w:b w:val="0"/>
                                <w:bCs w:val="0"/>
                                <w:sz w:val="21"/>
                                <w:szCs w:val="21"/>
                              </w:rPr>
                              <w:t>D. 51247</w:t>
                            </w:r>
                            <w:proofErr w:type="gramStart"/>
                            <w:r w:rsidRPr="00CC1463">
                              <w:rPr>
                                <w:b w:val="0"/>
                                <w:bCs w:val="0"/>
                                <w:sz w:val="21"/>
                                <w:szCs w:val="21"/>
                              </w:rPr>
                              <w:t>,6m</w:t>
                            </w:r>
                            <w:proofErr w:type="gramEnd"/>
                            <w:r w:rsidRPr="00CC1463">
                              <w:rPr>
                                <w:b w:val="0"/>
                                <w:bCs w:val="0"/>
                                <w:sz w:val="21"/>
                                <w:szCs w:val="21"/>
                              </w:rPr>
                              <w:t>/s</w:t>
                            </w:r>
                            <w:r w:rsidRPr="00CC1463">
                              <w:rPr>
                                <w:b w:val="0"/>
                                <w:bCs w:val="0"/>
                                <w:sz w:val="21"/>
                                <w:szCs w:val="21"/>
                                <w:vertAlign w:val="superscript"/>
                              </w:rPr>
                              <w:t>2</w:t>
                            </w:r>
                            <w:r w:rsidRPr="00CC1463">
                              <w:rPr>
                                <w:b w:val="0"/>
                                <w:bCs w:val="0"/>
                                <w:sz w:val="21"/>
                                <w:szCs w:val="21"/>
                              </w:rPr>
                              <w:t>.</w:t>
                            </w:r>
                          </w:p>
                          <w:p w14:paraId="0AB208F8" w14:textId="35F80087" w:rsidR="00E0450C" w:rsidRPr="00CC1463" w:rsidRDefault="00E0450C" w:rsidP="00F77135">
                            <w:pPr>
                              <w:pStyle w:val="ListParagraph"/>
                              <w:tabs>
                                <w:tab w:val="left" w:pos="540"/>
                                <w:tab w:val="left" w:pos="2880"/>
                                <w:tab w:val="left" w:pos="5040"/>
                                <w:tab w:val="left" w:pos="7380"/>
                              </w:tabs>
                              <w:spacing w:line="276" w:lineRule="auto"/>
                              <w:ind w:left="0"/>
                              <w:contextualSpacing w:val="0"/>
                              <w:jc w:val="both"/>
                              <w:rPr>
                                <w:b w:val="0"/>
                                <w:bCs w:val="0"/>
                                <w:sz w:val="21"/>
                                <w:szCs w:val="21"/>
                              </w:rPr>
                            </w:pPr>
                            <w:r w:rsidRPr="00CC1463">
                              <w:rPr>
                                <w:sz w:val="22"/>
                                <w:szCs w:val="22"/>
                                <w:u w:val="single"/>
                              </w:rPr>
                              <w:t xml:space="preserve">Câu </w:t>
                            </w:r>
                            <w:r w:rsidRPr="00CC1463">
                              <w:rPr>
                                <w:sz w:val="22"/>
                                <w:szCs w:val="22"/>
                                <w:u w:val="single"/>
                                <w:lang w:val="vi-VN"/>
                              </w:rPr>
                              <w:t>14</w:t>
                            </w:r>
                            <w:r w:rsidRPr="00CC1463">
                              <w:rPr>
                                <w:sz w:val="22"/>
                                <w:szCs w:val="22"/>
                                <w:u w:val="single"/>
                              </w:rPr>
                              <w:t>.</w:t>
                            </w:r>
                            <w:r w:rsidRPr="00CC1463">
                              <w:rPr>
                                <w:b w:val="0"/>
                                <w:sz w:val="22"/>
                                <w:szCs w:val="22"/>
                              </w:rPr>
                              <w:t xml:space="preserve">  </w:t>
                            </w:r>
                            <w:r w:rsidRPr="00CC1463">
                              <w:rPr>
                                <w:b w:val="0"/>
                                <w:bCs w:val="0"/>
                                <w:sz w:val="21"/>
                                <w:szCs w:val="21"/>
                              </w:rPr>
                              <w:t xml:space="preserve">Một vệ tinh nhân tạo của Trái Đất chuyển động theo quỹ đạo tròn cách mặt đất 640km. Thời gian đi hết một vòng là </w:t>
                            </w:r>
                            <w:r w:rsidR="000A6FF3" w:rsidRPr="000A6FF3">
                              <w:rPr>
                                <w:b w:val="0"/>
                                <w:noProof/>
                                <w:position w:val="-6"/>
                                <w:sz w:val="21"/>
                                <w:szCs w:val="21"/>
                              </w:rPr>
                              <w:object w:dxaOrig="277" w:dyaOrig="249" w14:anchorId="16E5CC3B">
                                <v:shape id="_x0000_i1066" type="#_x0000_t75" alt="" style="width:13.5pt;height:12.75pt;mso-width-percent:0;mso-height-percent:0;mso-width-percent:0;mso-height-percent:0" o:ole="">
                                  <v:imagedata r:id="rId128" o:title=""/>
                                </v:shape>
                                <o:OLEObject Type="Embed" ProgID="Equation.DSMT4" ShapeID="_x0000_i1066" DrawAspect="Content" ObjectID="_1691503413" r:id="rId157"/>
                              </w:object>
                            </w:r>
                            <w:r w:rsidRPr="00CC1463">
                              <w:rPr>
                                <w:b w:val="0"/>
                                <w:bCs w:val="0"/>
                                <w:sz w:val="21"/>
                                <w:szCs w:val="21"/>
                              </w:rPr>
                              <w:t>phút. Cho bán kính Trái Đất là R = 6400km. Gia tốc hướng tâm của vệ tinh là</w:t>
                            </w:r>
                          </w:p>
                          <w:p w14:paraId="2110D218" w14:textId="77777777" w:rsidR="00E0450C" w:rsidRPr="00CC1463" w:rsidRDefault="00E0450C" w:rsidP="00F77135">
                            <w:pPr>
                              <w:pStyle w:val="ListParagraph"/>
                              <w:tabs>
                                <w:tab w:val="left" w:pos="540"/>
                                <w:tab w:val="left" w:pos="2880"/>
                                <w:tab w:val="left" w:pos="5040"/>
                                <w:tab w:val="left" w:pos="7380"/>
                              </w:tabs>
                              <w:spacing w:line="276" w:lineRule="auto"/>
                              <w:ind w:left="0" w:hanging="47"/>
                              <w:contextualSpacing w:val="0"/>
                              <w:jc w:val="both"/>
                              <w:rPr>
                                <w:b w:val="0"/>
                                <w:bCs w:val="0"/>
                                <w:sz w:val="21"/>
                                <w:szCs w:val="21"/>
                              </w:rPr>
                            </w:pPr>
                            <w:r w:rsidRPr="00CC1463">
                              <w:rPr>
                                <w:b w:val="0"/>
                                <w:bCs w:val="0"/>
                                <w:sz w:val="21"/>
                                <w:szCs w:val="21"/>
                              </w:rPr>
                              <w:t xml:space="preserve">A. </w:t>
                            </w:r>
                            <w:r w:rsidR="000A6FF3" w:rsidRPr="000A6FF3">
                              <w:rPr>
                                <w:b w:val="0"/>
                                <w:noProof/>
                                <w:position w:val="-8"/>
                                <w:sz w:val="21"/>
                                <w:szCs w:val="21"/>
                              </w:rPr>
                              <w:object w:dxaOrig="997" w:dyaOrig="360" w14:anchorId="64AC9CEF">
                                <v:shape id="_x0000_i1067" type="#_x0000_t75" alt="" style="width:49.5pt;height:18pt;mso-width-percent:0;mso-height-percent:0;mso-width-percent:0;mso-height-percent:0" o:ole="">
                                  <v:imagedata r:id="rId130" o:title=""/>
                                </v:shape>
                                <o:OLEObject Type="Embed" ProgID="Equation.DSMT4" ShapeID="_x0000_i1067" DrawAspect="Content" ObjectID="_1691503414" r:id="rId158"/>
                              </w:object>
                            </w:r>
                            <w:r w:rsidRPr="00CC1463">
                              <w:rPr>
                                <w:b w:val="0"/>
                                <w:bCs w:val="0"/>
                                <w:sz w:val="21"/>
                                <w:szCs w:val="21"/>
                                <w:lang w:val="vi-VN"/>
                              </w:rPr>
                              <w:t xml:space="preserve">       </w:t>
                            </w:r>
                            <w:r w:rsidRPr="00CC1463">
                              <w:rPr>
                                <w:b w:val="0"/>
                                <w:bCs w:val="0"/>
                                <w:sz w:val="21"/>
                                <w:szCs w:val="21"/>
                              </w:rPr>
                              <w:t xml:space="preserve">B. </w:t>
                            </w:r>
                            <w:r w:rsidR="000A6FF3" w:rsidRPr="000A6FF3">
                              <w:rPr>
                                <w:b w:val="0"/>
                                <w:noProof/>
                                <w:position w:val="-8"/>
                                <w:sz w:val="21"/>
                                <w:szCs w:val="21"/>
                              </w:rPr>
                              <w:object w:dxaOrig="1011" w:dyaOrig="360" w14:anchorId="1A8039E3">
                                <v:shape id="_x0000_i1068" type="#_x0000_t75" alt="" style="width:50.25pt;height:18pt;mso-width-percent:0;mso-height-percent:0;mso-width-percent:0;mso-height-percent:0" o:ole="">
                                  <v:imagedata r:id="rId132" o:title=""/>
                                </v:shape>
                                <o:OLEObject Type="Embed" ProgID="Equation.DSMT4" ShapeID="_x0000_i1068" DrawAspect="Content" ObjectID="_1691503415" r:id="rId159"/>
                              </w:object>
                            </w:r>
                            <w:r w:rsidRPr="00CC1463">
                              <w:rPr>
                                <w:b w:val="0"/>
                                <w:bCs w:val="0"/>
                                <w:sz w:val="21"/>
                                <w:szCs w:val="21"/>
                              </w:rPr>
                              <w:tab/>
                            </w:r>
                          </w:p>
                          <w:p w14:paraId="6B0ECE55" w14:textId="49E017E6" w:rsidR="00E0450C" w:rsidRPr="00CC1463" w:rsidRDefault="00E0450C" w:rsidP="00F77135">
                            <w:pPr>
                              <w:pStyle w:val="ListParagraph"/>
                              <w:tabs>
                                <w:tab w:val="left" w:pos="540"/>
                                <w:tab w:val="left" w:pos="2880"/>
                                <w:tab w:val="left" w:pos="5040"/>
                                <w:tab w:val="left" w:pos="7380"/>
                              </w:tabs>
                              <w:spacing w:line="276" w:lineRule="auto"/>
                              <w:ind w:left="0" w:hanging="47"/>
                              <w:contextualSpacing w:val="0"/>
                              <w:jc w:val="both"/>
                              <w:rPr>
                                <w:b w:val="0"/>
                                <w:bCs w:val="0"/>
                                <w:sz w:val="21"/>
                                <w:szCs w:val="21"/>
                              </w:rPr>
                            </w:pPr>
                            <w:r w:rsidRPr="00CC1463">
                              <w:rPr>
                                <w:b w:val="0"/>
                                <w:bCs w:val="0"/>
                                <w:sz w:val="21"/>
                                <w:szCs w:val="21"/>
                              </w:rPr>
                              <w:t xml:space="preserve">C. </w:t>
                            </w:r>
                            <w:r w:rsidR="000A6FF3" w:rsidRPr="000A6FF3">
                              <w:rPr>
                                <w:b w:val="0"/>
                                <w:noProof/>
                                <w:position w:val="-8"/>
                                <w:sz w:val="21"/>
                                <w:szCs w:val="21"/>
                              </w:rPr>
                              <w:object w:dxaOrig="1011" w:dyaOrig="360" w14:anchorId="34026074">
                                <v:shape id="_x0000_i1069" type="#_x0000_t75" alt="" style="width:50.25pt;height:18pt;mso-width-percent:0;mso-height-percent:0;mso-width-percent:0;mso-height-percent:0" o:ole="">
                                  <v:imagedata r:id="rId134" o:title=""/>
                                </v:shape>
                                <o:OLEObject Type="Embed" ProgID="Equation.DSMT4" ShapeID="_x0000_i1069" DrawAspect="Content" ObjectID="_1691503416" r:id="rId160"/>
                              </w:object>
                            </w:r>
                            <w:r w:rsidRPr="00CC1463">
                              <w:rPr>
                                <w:b w:val="0"/>
                                <w:bCs w:val="0"/>
                                <w:sz w:val="21"/>
                                <w:szCs w:val="21"/>
                                <w:lang w:val="vi-VN"/>
                              </w:rPr>
                              <w:t xml:space="preserve">       </w:t>
                            </w:r>
                            <w:r w:rsidRPr="00CC1463">
                              <w:rPr>
                                <w:b w:val="0"/>
                                <w:bCs w:val="0"/>
                                <w:sz w:val="21"/>
                                <w:szCs w:val="21"/>
                                <w:u w:val="single"/>
                              </w:rPr>
                              <w:t>D.</w:t>
                            </w:r>
                            <w:r w:rsidRPr="00CC1463">
                              <w:rPr>
                                <w:b w:val="0"/>
                                <w:bCs w:val="0"/>
                                <w:sz w:val="21"/>
                                <w:szCs w:val="21"/>
                              </w:rPr>
                              <w:t xml:space="preserve"> </w:t>
                            </w:r>
                            <w:r w:rsidR="000A6FF3" w:rsidRPr="000A6FF3">
                              <w:rPr>
                                <w:b w:val="0"/>
                                <w:noProof/>
                                <w:position w:val="-8"/>
                                <w:sz w:val="21"/>
                                <w:szCs w:val="21"/>
                              </w:rPr>
                              <w:object w:dxaOrig="997" w:dyaOrig="360" w14:anchorId="29024D07">
                                <v:shape id="_x0000_i1070" type="#_x0000_t75" alt="" style="width:49.5pt;height:18pt;mso-width-percent:0;mso-height-percent:0;mso-width-percent:0;mso-height-percent:0" o:ole="">
                                  <v:imagedata r:id="rId136" o:title=""/>
                                </v:shape>
                                <o:OLEObject Type="Embed" ProgID="Equation.DSMT4" ShapeID="_x0000_i1070" DrawAspect="Content" ObjectID="_1691503417" r:id="rId161"/>
                              </w:object>
                            </w:r>
                          </w:p>
                          <w:p w14:paraId="2DCA6196" w14:textId="06391A81" w:rsidR="00E0450C" w:rsidRPr="00CC1463" w:rsidRDefault="00E0450C" w:rsidP="00F77135">
                            <w:pPr>
                              <w:spacing w:line="276" w:lineRule="auto"/>
                              <w:rPr>
                                <w:b w:val="0"/>
                                <w:bCs w:val="0"/>
                                <w:sz w:val="21"/>
                                <w:szCs w:val="21"/>
                              </w:rPr>
                            </w:pPr>
                            <w:r w:rsidRPr="00CC1463">
                              <w:rPr>
                                <w:sz w:val="22"/>
                                <w:szCs w:val="22"/>
                                <w:u w:val="single"/>
                              </w:rPr>
                              <w:t xml:space="preserve">Câu </w:t>
                            </w:r>
                            <w:r w:rsidRPr="00CC1463">
                              <w:rPr>
                                <w:sz w:val="22"/>
                                <w:szCs w:val="22"/>
                                <w:u w:val="single"/>
                                <w:lang w:val="vi-VN"/>
                              </w:rPr>
                              <w:t>14</w:t>
                            </w:r>
                            <w:r w:rsidRPr="00CC1463">
                              <w:rPr>
                                <w:sz w:val="22"/>
                                <w:szCs w:val="22"/>
                                <w:u w:val="single"/>
                              </w:rPr>
                              <w:t>.</w:t>
                            </w:r>
                            <w:r w:rsidRPr="00CC1463">
                              <w:rPr>
                                <w:b w:val="0"/>
                                <w:sz w:val="22"/>
                                <w:szCs w:val="22"/>
                              </w:rPr>
                              <w:t xml:space="preserve">  </w:t>
                            </w:r>
                            <w:r w:rsidRPr="00CC1463">
                              <w:rPr>
                                <w:b w:val="0"/>
                                <w:bCs w:val="0"/>
                                <w:sz w:val="21"/>
                                <w:szCs w:val="21"/>
                              </w:rPr>
                              <w:t>Kim giờ của một đồng hồ dài bằng 3/4 kim phút. Tỉ số giữa tốc độ góc của hai kim và tỷ số giữa tốc độ dài của đầu mút hai kim là :</w:t>
                            </w:r>
                          </w:p>
                          <w:p w14:paraId="60477950" w14:textId="77777777" w:rsidR="00E0450C" w:rsidRPr="00CC1463" w:rsidRDefault="00E0450C" w:rsidP="00F77135">
                            <w:pPr>
                              <w:spacing w:line="276" w:lineRule="auto"/>
                              <w:ind w:hanging="47"/>
                              <w:rPr>
                                <w:b w:val="0"/>
                                <w:bCs w:val="0"/>
                                <w:sz w:val="21"/>
                                <w:szCs w:val="21"/>
                              </w:rPr>
                            </w:pPr>
                            <w:r w:rsidRPr="00CC1463">
                              <w:rPr>
                                <w:b w:val="0"/>
                                <w:bCs w:val="0"/>
                                <w:sz w:val="21"/>
                                <w:szCs w:val="21"/>
                              </w:rPr>
                              <w:t xml:space="preserve">A. </w:t>
                            </w:r>
                            <w:r w:rsidRPr="00CC1463">
                              <w:rPr>
                                <w:b w:val="0"/>
                                <w:bCs w:val="0"/>
                                <w:sz w:val="21"/>
                                <w:szCs w:val="21"/>
                              </w:rPr>
                              <w:sym w:font="Symbol" w:char="F077"/>
                            </w:r>
                            <w:r w:rsidRPr="00CC1463">
                              <w:rPr>
                                <w:b w:val="0"/>
                                <w:bCs w:val="0"/>
                                <w:sz w:val="21"/>
                                <w:szCs w:val="21"/>
                                <w:vertAlign w:val="subscript"/>
                              </w:rPr>
                              <w:t>h</w:t>
                            </w:r>
                            <w:r w:rsidRPr="00CC1463">
                              <w:rPr>
                                <w:b w:val="0"/>
                                <w:bCs w:val="0"/>
                                <w:sz w:val="21"/>
                                <w:szCs w:val="21"/>
                              </w:rPr>
                              <w:t>/</w:t>
                            </w:r>
                            <w:r w:rsidRPr="00CC1463">
                              <w:rPr>
                                <w:b w:val="0"/>
                                <w:bCs w:val="0"/>
                                <w:sz w:val="21"/>
                                <w:szCs w:val="21"/>
                              </w:rPr>
                              <w:sym w:font="Symbol" w:char="F077"/>
                            </w:r>
                            <w:r w:rsidRPr="00CC1463">
                              <w:rPr>
                                <w:b w:val="0"/>
                                <w:bCs w:val="0"/>
                                <w:sz w:val="21"/>
                                <w:szCs w:val="21"/>
                                <w:vertAlign w:val="subscript"/>
                              </w:rPr>
                              <w:t>min</w:t>
                            </w:r>
                            <w:r w:rsidRPr="00CC1463">
                              <w:rPr>
                                <w:b w:val="0"/>
                                <w:bCs w:val="0"/>
                                <w:sz w:val="21"/>
                                <w:szCs w:val="21"/>
                              </w:rPr>
                              <w:t xml:space="preserve"> = 1/12; v</w:t>
                            </w:r>
                            <w:r w:rsidRPr="00CC1463">
                              <w:rPr>
                                <w:b w:val="0"/>
                                <w:bCs w:val="0"/>
                                <w:sz w:val="21"/>
                                <w:szCs w:val="21"/>
                                <w:vertAlign w:val="subscript"/>
                              </w:rPr>
                              <w:t>h</w:t>
                            </w:r>
                            <w:r w:rsidRPr="00CC1463">
                              <w:rPr>
                                <w:b w:val="0"/>
                                <w:bCs w:val="0"/>
                                <w:sz w:val="21"/>
                                <w:szCs w:val="21"/>
                              </w:rPr>
                              <w:t>/v</w:t>
                            </w:r>
                            <w:r w:rsidRPr="00CC1463">
                              <w:rPr>
                                <w:b w:val="0"/>
                                <w:bCs w:val="0"/>
                                <w:sz w:val="21"/>
                                <w:szCs w:val="21"/>
                                <w:vertAlign w:val="subscript"/>
                              </w:rPr>
                              <w:t>min</w:t>
                            </w:r>
                            <w:r w:rsidRPr="00CC1463">
                              <w:rPr>
                                <w:b w:val="0"/>
                                <w:bCs w:val="0"/>
                                <w:sz w:val="21"/>
                                <w:szCs w:val="21"/>
                              </w:rPr>
                              <w:t xml:space="preserve"> = 1/16.</w:t>
                            </w:r>
                            <w:r w:rsidRPr="00CC1463">
                              <w:rPr>
                                <w:b w:val="0"/>
                                <w:bCs w:val="0"/>
                                <w:sz w:val="21"/>
                                <w:szCs w:val="21"/>
                              </w:rPr>
                              <w:tab/>
                            </w:r>
                            <w:r w:rsidRPr="00CC1463">
                              <w:rPr>
                                <w:b w:val="0"/>
                                <w:bCs w:val="0"/>
                                <w:sz w:val="21"/>
                                <w:szCs w:val="21"/>
                              </w:rPr>
                              <w:tab/>
                            </w:r>
                            <w:r w:rsidRPr="00CC1463">
                              <w:rPr>
                                <w:b w:val="0"/>
                                <w:bCs w:val="0"/>
                                <w:sz w:val="21"/>
                                <w:szCs w:val="21"/>
                              </w:rPr>
                              <w:tab/>
                            </w:r>
                          </w:p>
                          <w:p w14:paraId="480E833F" w14:textId="5F7D2D80" w:rsidR="00E0450C" w:rsidRPr="00CC1463" w:rsidRDefault="00E0450C" w:rsidP="00F77135">
                            <w:pPr>
                              <w:spacing w:line="276" w:lineRule="auto"/>
                              <w:ind w:hanging="47"/>
                              <w:rPr>
                                <w:b w:val="0"/>
                                <w:bCs w:val="0"/>
                                <w:sz w:val="21"/>
                                <w:szCs w:val="21"/>
                              </w:rPr>
                            </w:pPr>
                            <w:r w:rsidRPr="00CC1463">
                              <w:rPr>
                                <w:b w:val="0"/>
                                <w:bCs w:val="0"/>
                                <w:sz w:val="21"/>
                                <w:szCs w:val="21"/>
                              </w:rPr>
                              <w:t xml:space="preserve">B. </w:t>
                            </w:r>
                            <w:r w:rsidRPr="00CC1463">
                              <w:rPr>
                                <w:b w:val="0"/>
                                <w:bCs w:val="0"/>
                                <w:sz w:val="21"/>
                                <w:szCs w:val="21"/>
                              </w:rPr>
                              <w:sym w:font="Symbol" w:char="F077"/>
                            </w:r>
                            <w:r w:rsidRPr="00CC1463">
                              <w:rPr>
                                <w:b w:val="0"/>
                                <w:bCs w:val="0"/>
                                <w:sz w:val="21"/>
                                <w:szCs w:val="21"/>
                                <w:vertAlign w:val="subscript"/>
                              </w:rPr>
                              <w:t>h</w:t>
                            </w:r>
                            <w:r w:rsidRPr="00CC1463">
                              <w:rPr>
                                <w:b w:val="0"/>
                                <w:bCs w:val="0"/>
                                <w:sz w:val="21"/>
                                <w:szCs w:val="21"/>
                              </w:rPr>
                              <w:t>/</w:t>
                            </w:r>
                            <w:r w:rsidRPr="00CC1463">
                              <w:rPr>
                                <w:b w:val="0"/>
                                <w:bCs w:val="0"/>
                                <w:sz w:val="21"/>
                                <w:szCs w:val="21"/>
                              </w:rPr>
                              <w:sym w:font="Symbol" w:char="F077"/>
                            </w:r>
                            <w:r w:rsidRPr="00CC1463">
                              <w:rPr>
                                <w:b w:val="0"/>
                                <w:bCs w:val="0"/>
                                <w:sz w:val="21"/>
                                <w:szCs w:val="21"/>
                                <w:vertAlign w:val="subscript"/>
                              </w:rPr>
                              <w:t>min</w:t>
                            </w:r>
                            <w:r w:rsidRPr="00CC1463">
                              <w:rPr>
                                <w:b w:val="0"/>
                                <w:bCs w:val="0"/>
                                <w:sz w:val="21"/>
                                <w:szCs w:val="21"/>
                              </w:rPr>
                              <w:t xml:space="preserve"> = 12/1; v</w:t>
                            </w:r>
                            <w:r w:rsidRPr="00CC1463">
                              <w:rPr>
                                <w:b w:val="0"/>
                                <w:bCs w:val="0"/>
                                <w:sz w:val="21"/>
                                <w:szCs w:val="21"/>
                                <w:vertAlign w:val="subscript"/>
                              </w:rPr>
                              <w:t>h</w:t>
                            </w:r>
                            <w:r w:rsidRPr="00CC1463">
                              <w:rPr>
                                <w:b w:val="0"/>
                                <w:bCs w:val="0"/>
                                <w:sz w:val="21"/>
                                <w:szCs w:val="21"/>
                              </w:rPr>
                              <w:t>/v</w:t>
                            </w:r>
                            <w:r w:rsidRPr="00CC1463">
                              <w:rPr>
                                <w:b w:val="0"/>
                                <w:bCs w:val="0"/>
                                <w:sz w:val="21"/>
                                <w:szCs w:val="21"/>
                                <w:vertAlign w:val="subscript"/>
                              </w:rPr>
                              <w:t>min</w:t>
                            </w:r>
                            <w:r w:rsidRPr="00CC1463">
                              <w:rPr>
                                <w:b w:val="0"/>
                                <w:bCs w:val="0"/>
                                <w:sz w:val="21"/>
                                <w:szCs w:val="21"/>
                              </w:rPr>
                              <w:t xml:space="preserve"> = 16/1.</w:t>
                            </w:r>
                          </w:p>
                          <w:p w14:paraId="4BAA9232" w14:textId="77777777" w:rsidR="00E0450C" w:rsidRPr="00CC1463" w:rsidRDefault="00E0450C" w:rsidP="00F77135">
                            <w:pPr>
                              <w:spacing w:line="276" w:lineRule="auto"/>
                              <w:ind w:hanging="47"/>
                              <w:rPr>
                                <w:b w:val="0"/>
                                <w:bCs w:val="0"/>
                                <w:sz w:val="21"/>
                                <w:szCs w:val="21"/>
                              </w:rPr>
                            </w:pPr>
                            <w:r w:rsidRPr="00CC1463">
                              <w:rPr>
                                <w:b w:val="0"/>
                                <w:bCs w:val="0"/>
                                <w:sz w:val="21"/>
                                <w:szCs w:val="21"/>
                              </w:rPr>
                              <w:t xml:space="preserve">C. </w:t>
                            </w:r>
                            <w:r w:rsidRPr="00CC1463">
                              <w:rPr>
                                <w:b w:val="0"/>
                                <w:bCs w:val="0"/>
                                <w:sz w:val="21"/>
                                <w:szCs w:val="21"/>
                              </w:rPr>
                              <w:sym w:font="Symbol" w:char="F077"/>
                            </w:r>
                            <w:r w:rsidRPr="00CC1463">
                              <w:rPr>
                                <w:b w:val="0"/>
                                <w:bCs w:val="0"/>
                                <w:sz w:val="21"/>
                                <w:szCs w:val="21"/>
                                <w:vertAlign w:val="subscript"/>
                              </w:rPr>
                              <w:t>h</w:t>
                            </w:r>
                            <w:r w:rsidRPr="00CC1463">
                              <w:rPr>
                                <w:b w:val="0"/>
                                <w:bCs w:val="0"/>
                                <w:sz w:val="21"/>
                                <w:szCs w:val="21"/>
                              </w:rPr>
                              <w:t>/</w:t>
                            </w:r>
                            <w:r w:rsidRPr="00CC1463">
                              <w:rPr>
                                <w:b w:val="0"/>
                                <w:bCs w:val="0"/>
                                <w:sz w:val="21"/>
                                <w:szCs w:val="21"/>
                              </w:rPr>
                              <w:sym w:font="Symbol" w:char="F077"/>
                            </w:r>
                            <w:r w:rsidRPr="00CC1463">
                              <w:rPr>
                                <w:b w:val="0"/>
                                <w:bCs w:val="0"/>
                                <w:sz w:val="21"/>
                                <w:szCs w:val="21"/>
                                <w:vertAlign w:val="subscript"/>
                              </w:rPr>
                              <w:t>min</w:t>
                            </w:r>
                            <w:r w:rsidRPr="00CC1463">
                              <w:rPr>
                                <w:b w:val="0"/>
                                <w:bCs w:val="0"/>
                                <w:sz w:val="21"/>
                                <w:szCs w:val="21"/>
                              </w:rPr>
                              <w:t xml:space="preserve"> = 1/12; v</w:t>
                            </w:r>
                            <w:r w:rsidRPr="00CC1463">
                              <w:rPr>
                                <w:b w:val="0"/>
                                <w:bCs w:val="0"/>
                                <w:sz w:val="21"/>
                                <w:szCs w:val="21"/>
                                <w:vertAlign w:val="subscript"/>
                              </w:rPr>
                              <w:t>h</w:t>
                            </w:r>
                            <w:r w:rsidRPr="00CC1463">
                              <w:rPr>
                                <w:b w:val="0"/>
                                <w:bCs w:val="0"/>
                                <w:sz w:val="21"/>
                                <w:szCs w:val="21"/>
                              </w:rPr>
                              <w:t>/v</w:t>
                            </w:r>
                            <w:r w:rsidRPr="00CC1463">
                              <w:rPr>
                                <w:b w:val="0"/>
                                <w:bCs w:val="0"/>
                                <w:sz w:val="21"/>
                                <w:szCs w:val="21"/>
                                <w:vertAlign w:val="subscript"/>
                              </w:rPr>
                              <w:t>min</w:t>
                            </w:r>
                            <w:r w:rsidRPr="00CC1463">
                              <w:rPr>
                                <w:b w:val="0"/>
                                <w:bCs w:val="0"/>
                                <w:sz w:val="21"/>
                                <w:szCs w:val="21"/>
                              </w:rPr>
                              <w:t xml:space="preserve"> = 1/9.</w:t>
                            </w:r>
                            <w:r w:rsidRPr="00CC1463">
                              <w:rPr>
                                <w:b w:val="0"/>
                                <w:bCs w:val="0"/>
                                <w:sz w:val="21"/>
                                <w:szCs w:val="21"/>
                              </w:rPr>
                              <w:tab/>
                            </w:r>
                            <w:r w:rsidRPr="00CC1463">
                              <w:rPr>
                                <w:b w:val="0"/>
                                <w:bCs w:val="0"/>
                                <w:sz w:val="21"/>
                                <w:szCs w:val="21"/>
                              </w:rPr>
                              <w:tab/>
                            </w:r>
                            <w:r w:rsidRPr="00CC1463">
                              <w:rPr>
                                <w:b w:val="0"/>
                                <w:bCs w:val="0"/>
                                <w:sz w:val="21"/>
                                <w:szCs w:val="21"/>
                              </w:rPr>
                              <w:tab/>
                            </w:r>
                          </w:p>
                          <w:p w14:paraId="6FCDD3DD" w14:textId="3105EEE5" w:rsidR="00E0450C" w:rsidRPr="00CC1463" w:rsidRDefault="00E0450C" w:rsidP="00F77135">
                            <w:pPr>
                              <w:spacing w:line="276" w:lineRule="auto"/>
                              <w:ind w:hanging="47"/>
                              <w:rPr>
                                <w:b w:val="0"/>
                                <w:bCs w:val="0"/>
                                <w:sz w:val="21"/>
                                <w:szCs w:val="21"/>
                              </w:rPr>
                            </w:pPr>
                            <w:r w:rsidRPr="00CC1463">
                              <w:rPr>
                                <w:b w:val="0"/>
                                <w:bCs w:val="0"/>
                                <w:sz w:val="21"/>
                                <w:szCs w:val="21"/>
                              </w:rPr>
                              <w:t xml:space="preserve">D. </w:t>
                            </w:r>
                            <w:r w:rsidRPr="00CC1463">
                              <w:rPr>
                                <w:b w:val="0"/>
                                <w:bCs w:val="0"/>
                                <w:sz w:val="21"/>
                                <w:szCs w:val="21"/>
                              </w:rPr>
                              <w:sym w:font="Symbol" w:char="F077"/>
                            </w:r>
                            <w:r w:rsidRPr="00CC1463">
                              <w:rPr>
                                <w:b w:val="0"/>
                                <w:bCs w:val="0"/>
                                <w:sz w:val="21"/>
                                <w:szCs w:val="21"/>
                                <w:vertAlign w:val="subscript"/>
                              </w:rPr>
                              <w:t>h</w:t>
                            </w:r>
                            <w:r w:rsidRPr="00CC1463">
                              <w:rPr>
                                <w:b w:val="0"/>
                                <w:bCs w:val="0"/>
                                <w:sz w:val="21"/>
                                <w:szCs w:val="21"/>
                              </w:rPr>
                              <w:t>/</w:t>
                            </w:r>
                            <w:r w:rsidRPr="00CC1463">
                              <w:rPr>
                                <w:b w:val="0"/>
                                <w:bCs w:val="0"/>
                                <w:sz w:val="21"/>
                                <w:szCs w:val="21"/>
                              </w:rPr>
                              <w:sym w:font="Symbol" w:char="F077"/>
                            </w:r>
                            <w:r w:rsidRPr="00CC1463">
                              <w:rPr>
                                <w:b w:val="0"/>
                                <w:bCs w:val="0"/>
                                <w:sz w:val="21"/>
                                <w:szCs w:val="21"/>
                                <w:vertAlign w:val="subscript"/>
                              </w:rPr>
                              <w:t>min</w:t>
                            </w:r>
                            <w:r w:rsidRPr="00CC1463">
                              <w:rPr>
                                <w:b w:val="0"/>
                                <w:bCs w:val="0"/>
                                <w:sz w:val="21"/>
                                <w:szCs w:val="21"/>
                              </w:rPr>
                              <w:t xml:space="preserve"> = 12/1; v</w:t>
                            </w:r>
                            <w:r w:rsidRPr="00CC1463">
                              <w:rPr>
                                <w:b w:val="0"/>
                                <w:bCs w:val="0"/>
                                <w:sz w:val="21"/>
                                <w:szCs w:val="21"/>
                                <w:vertAlign w:val="subscript"/>
                              </w:rPr>
                              <w:t>h</w:t>
                            </w:r>
                            <w:r w:rsidRPr="00CC1463">
                              <w:rPr>
                                <w:b w:val="0"/>
                                <w:bCs w:val="0"/>
                                <w:sz w:val="21"/>
                                <w:szCs w:val="21"/>
                              </w:rPr>
                              <w:t>/v</w:t>
                            </w:r>
                            <w:r w:rsidRPr="00CC1463">
                              <w:rPr>
                                <w:b w:val="0"/>
                                <w:bCs w:val="0"/>
                                <w:sz w:val="21"/>
                                <w:szCs w:val="21"/>
                                <w:vertAlign w:val="subscript"/>
                              </w:rPr>
                              <w:t>min</w:t>
                            </w:r>
                            <w:r w:rsidRPr="00CC1463">
                              <w:rPr>
                                <w:b w:val="0"/>
                                <w:bCs w:val="0"/>
                                <w:sz w:val="21"/>
                                <w:szCs w:val="21"/>
                              </w:rPr>
                              <w:t xml:space="preserve"> = 9/1.</w:t>
                            </w:r>
                          </w:p>
                          <w:p w14:paraId="4645A62B" w14:textId="57BA8A13" w:rsidR="00E0450C" w:rsidRPr="00CC1463" w:rsidRDefault="00E0450C" w:rsidP="00F77135">
                            <w:pPr>
                              <w:spacing w:line="276" w:lineRule="auto"/>
                              <w:jc w:val="both"/>
                              <w:rPr>
                                <w:b w:val="0"/>
                                <w:bCs w:val="0"/>
                                <w:sz w:val="21"/>
                                <w:szCs w:val="21"/>
                              </w:rPr>
                            </w:pPr>
                            <w:r w:rsidRPr="00CC1463">
                              <w:rPr>
                                <w:sz w:val="22"/>
                                <w:szCs w:val="22"/>
                                <w:u w:val="single"/>
                              </w:rPr>
                              <w:t xml:space="preserve">Câu </w:t>
                            </w:r>
                            <w:r w:rsidRPr="00CC1463">
                              <w:rPr>
                                <w:sz w:val="22"/>
                                <w:szCs w:val="22"/>
                                <w:u w:val="single"/>
                                <w:lang w:val="vi-VN"/>
                              </w:rPr>
                              <w:t>14</w:t>
                            </w:r>
                            <w:r w:rsidRPr="00CC1463">
                              <w:rPr>
                                <w:sz w:val="22"/>
                                <w:szCs w:val="22"/>
                                <w:u w:val="single"/>
                              </w:rPr>
                              <w:t>.</w:t>
                            </w:r>
                            <w:r w:rsidRPr="00CC1463">
                              <w:rPr>
                                <w:b w:val="0"/>
                                <w:sz w:val="22"/>
                                <w:szCs w:val="22"/>
                              </w:rPr>
                              <w:t xml:space="preserve">  </w:t>
                            </w:r>
                            <w:r w:rsidRPr="00CC1463">
                              <w:rPr>
                                <w:b w:val="0"/>
                                <w:bCs w:val="0"/>
                                <w:sz w:val="21"/>
                                <w:szCs w:val="21"/>
                              </w:rPr>
                              <w:t>Lúc 12h, hai kim phút và giờ của đồng hồ trùng nhau. Thời điểm đầu tiên sau 12h mà 2 kim lại trùng nhau là :</w:t>
                            </w:r>
                          </w:p>
                          <w:p w14:paraId="3A31FDCE" w14:textId="77777777" w:rsidR="00E0450C" w:rsidRPr="00CC1463" w:rsidRDefault="00E0450C" w:rsidP="00F77135">
                            <w:pPr>
                              <w:spacing w:line="276" w:lineRule="auto"/>
                              <w:ind w:hanging="47"/>
                              <w:jc w:val="both"/>
                              <w:rPr>
                                <w:b w:val="0"/>
                                <w:bCs w:val="0"/>
                                <w:sz w:val="21"/>
                                <w:szCs w:val="21"/>
                              </w:rPr>
                            </w:pPr>
                            <w:r w:rsidRPr="00CC1463">
                              <w:rPr>
                                <w:b w:val="0"/>
                                <w:bCs w:val="0"/>
                                <w:sz w:val="21"/>
                                <w:szCs w:val="21"/>
                              </w:rPr>
                              <w:t>A</w:t>
                            </w:r>
                            <w:r w:rsidR="000A6FF3" w:rsidRPr="000A6FF3">
                              <w:rPr>
                                <w:b w:val="0"/>
                                <w:noProof/>
                                <w:position w:val="-24"/>
                                <w:sz w:val="21"/>
                                <w:szCs w:val="21"/>
                                <w:lang w:val="fr-FR"/>
                              </w:rPr>
                              <w:object w:dxaOrig="249" w:dyaOrig="443" w14:anchorId="0ABE7C8A">
                                <v:shape id="_x0000_i1071" type="#_x0000_t75" alt="" style="width:12.75pt;height:22.5pt;mso-width-percent:0;mso-height-percent:0;mso-width-percent:0;mso-height-percent:0" o:ole="">
                                  <v:imagedata r:id="rId138" o:title=""/>
                                </v:shape>
                                <o:OLEObject Type="Embed" ProgID="Equation.3" ShapeID="_x0000_i1071" DrawAspect="Content" ObjectID="_1691503418" r:id="rId162"/>
                              </w:object>
                            </w:r>
                            <w:r w:rsidRPr="00CC1463">
                              <w:rPr>
                                <w:b w:val="0"/>
                                <w:bCs w:val="0"/>
                                <w:sz w:val="21"/>
                                <w:szCs w:val="21"/>
                              </w:rPr>
                              <w:t>h</w:t>
                            </w:r>
                            <w:r w:rsidRPr="00CC1463">
                              <w:rPr>
                                <w:b w:val="0"/>
                                <w:bCs w:val="0"/>
                                <w:sz w:val="21"/>
                                <w:szCs w:val="21"/>
                              </w:rPr>
                              <w:tab/>
                            </w:r>
                            <w:r w:rsidRPr="00CC1463">
                              <w:rPr>
                                <w:b w:val="0"/>
                                <w:bCs w:val="0"/>
                                <w:sz w:val="21"/>
                                <w:szCs w:val="21"/>
                              </w:rPr>
                              <w:tab/>
                              <w:t xml:space="preserve">B. </w:t>
                            </w:r>
                            <w:r w:rsidR="000A6FF3" w:rsidRPr="000A6FF3">
                              <w:rPr>
                                <w:b w:val="0"/>
                                <w:noProof/>
                                <w:position w:val="-24"/>
                                <w:sz w:val="21"/>
                                <w:szCs w:val="21"/>
                                <w:lang w:val="fr-FR"/>
                              </w:rPr>
                              <w:object w:dxaOrig="249" w:dyaOrig="443" w14:anchorId="24090CB1">
                                <v:shape id="_x0000_i1072" type="#_x0000_t75" alt="" style="width:12.75pt;height:22.5pt;mso-width-percent:0;mso-height-percent:0;mso-width-percent:0;mso-height-percent:0" o:ole="">
                                  <v:imagedata r:id="rId140" o:title=""/>
                                </v:shape>
                                <o:OLEObject Type="Embed" ProgID="Equation.DSMT4" ShapeID="_x0000_i1072" DrawAspect="Content" ObjectID="_1691503419" r:id="rId163"/>
                              </w:object>
                            </w:r>
                            <w:r w:rsidRPr="00CC1463">
                              <w:rPr>
                                <w:b w:val="0"/>
                                <w:bCs w:val="0"/>
                                <w:sz w:val="21"/>
                                <w:szCs w:val="21"/>
                              </w:rPr>
                              <w:t>h</w:t>
                            </w:r>
                            <w:r w:rsidRPr="00CC1463">
                              <w:rPr>
                                <w:b w:val="0"/>
                                <w:bCs w:val="0"/>
                                <w:sz w:val="21"/>
                                <w:szCs w:val="21"/>
                              </w:rPr>
                              <w:tab/>
                            </w:r>
                            <w:r w:rsidRPr="00CC1463">
                              <w:rPr>
                                <w:b w:val="0"/>
                                <w:bCs w:val="0"/>
                                <w:sz w:val="21"/>
                                <w:szCs w:val="21"/>
                              </w:rPr>
                              <w:tab/>
                            </w:r>
                            <w:r w:rsidRPr="00CC1463">
                              <w:rPr>
                                <w:b w:val="0"/>
                                <w:bCs w:val="0"/>
                                <w:sz w:val="21"/>
                                <w:szCs w:val="21"/>
                              </w:rPr>
                              <w:tab/>
                            </w:r>
                          </w:p>
                          <w:p w14:paraId="49C72D1E" w14:textId="52056B2B" w:rsidR="00E0450C" w:rsidRPr="00CC1463" w:rsidRDefault="00E0450C" w:rsidP="00F77135">
                            <w:pPr>
                              <w:spacing w:line="276" w:lineRule="auto"/>
                              <w:ind w:hanging="47"/>
                              <w:jc w:val="both"/>
                              <w:rPr>
                                <w:b w:val="0"/>
                                <w:bCs w:val="0"/>
                                <w:sz w:val="21"/>
                                <w:szCs w:val="21"/>
                              </w:rPr>
                            </w:pPr>
                            <w:r w:rsidRPr="00CC1463">
                              <w:rPr>
                                <w:b w:val="0"/>
                                <w:bCs w:val="0"/>
                                <w:sz w:val="21"/>
                                <w:szCs w:val="21"/>
                              </w:rPr>
                              <w:t xml:space="preserve">C. </w:t>
                            </w:r>
                            <w:r w:rsidR="000A6FF3" w:rsidRPr="000A6FF3">
                              <w:rPr>
                                <w:b w:val="0"/>
                                <w:noProof/>
                                <w:position w:val="-24"/>
                                <w:sz w:val="21"/>
                                <w:szCs w:val="21"/>
                                <w:lang w:val="fr-FR"/>
                              </w:rPr>
                              <w:object w:dxaOrig="249" w:dyaOrig="443" w14:anchorId="0C80BA15">
                                <v:shape id="_x0000_i1073" type="#_x0000_t75" alt="" style="width:12.75pt;height:22.5pt;mso-width-percent:0;mso-height-percent:0;mso-width-percent:0;mso-height-percent:0" o:ole="">
                                  <v:imagedata r:id="rId142" o:title=""/>
                                </v:shape>
                                <o:OLEObject Type="Embed" ProgID="Equation.DSMT4" ShapeID="_x0000_i1073" DrawAspect="Content" ObjectID="_1691503420" r:id="rId164"/>
                              </w:object>
                            </w:r>
                            <w:r w:rsidRPr="00CC1463">
                              <w:rPr>
                                <w:b w:val="0"/>
                                <w:bCs w:val="0"/>
                                <w:sz w:val="21"/>
                                <w:szCs w:val="21"/>
                              </w:rPr>
                              <w:t>h</w:t>
                            </w:r>
                            <w:r w:rsidRPr="00CC1463">
                              <w:rPr>
                                <w:b w:val="0"/>
                                <w:bCs w:val="0"/>
                                <w:sz w:val="21"/>
                                <w:szCs w:val="21"/>
                              </w:rPr>
                              <w:tab/>
                            </w:r>
                            <w:r w:rsidRPr="00CC1463">
                              <w:rPr>
                                <w:b w:val="0"/>
                                <w:bCs w:val="0"/>
                                <w:sz w:val="21"/>
                                <w:szCs w:val="21"/>
                              </w:rPr>
                              <w:tab/>
                              <w:t xml:space="preserve">D. </w:t>
                            </w:r>
                            <w:r w:rsidR="000A6FF3" w:rsidRPr="000A6FF3">
                              <w:rPr>
                                <w:b w:val="0"/>
                                <w:noProof/>
                                <w:position w:val="-24"/>
                                <w:sz w:val="21"/>
                                <w:szCs w:val="21"/>
                                <w:lang w:val="fr-FR"/>
                              </w:rPr>
                              <w:object w:dxaOrig="249" w:dyaOrig="443" w14:anchorId="07C4E5AA">
                                <v:shape id="_x0000_i1074" type="#_x0000_t75" alt="" style="width:12.75pt;height:22.5pt;mso-width-percent:0;mso-height-percent:0;mso-width-percent:0;mso-height-percent:0" o:ole="">
                                  <v:imagedata r:id="rId144" o:title=""/>
                                </v:shape>
                                <o:OLEObject Type="Embed" ProgID="Equation.DSMT4" ShapeID="_x0000_i1074" DrawAspect="Content" ObjectID="_1691503421" r:id="rId165"/>
                              </w:object>
                            </w:r>
                            <w:r w:rsidRPr="00CC1463">
                              <w:rPr>
                                <w:b w:val="0"/>
                                <w:bCs w:val="0"/>
                                <w:sz w:val="21"/>
                                <w:szCs w:val="21"/>
                              </w:rPr>
                              <w:t>h</w:t>
                            </w:r>
                          </w:p>
                        </w:tc>
                      </w:tr>
                      <w:tr w:rsidR="00E0450C" w:rsidRPr="00CC1463" w14:paraId="46C4AEEC" w14:textId="77777777" w:rsidTr="00317813">
                        <w:tc>
                          <w:tcPr>
                            <w:tcW w:w="10042" w:type="dxa"/>
                            <w:shd w:val="clear" w:color="auto" w:fill="auto"/>
                          </w:tcPr>
                          <w:p w14:paraId="0F583A63" w14:textId="77777777" w:rsidR="00E0450C" w:rsidRPr="00CC1463" w:rsidRDefault="00E0450C" w:rsidP="00B31086">
                            <w:pPr>
                              <w:spacing w:line="276" w:lineRule="auto"/>
                              <w:rPr>
                                <w:b w:val="0"/>
                                <w:bCs w:val="0"/>
                              </w:rPr>
                            </w:pPr>
                          </w:p>
                        </w:tc>
                      </w:tr>
                      <w:tr w:rsidR="00E0450C" w:rsidRPr="00CC1463" w14:paraId="3AC7912B" w14:textId="77777777" w:rsidTr="00317813">
                        <w:tc>
                          <w:tcPr>
                            <w:tcW w:w="10042" w:type="dxa"/>
                            <w:shd w:val="clear" w:color="auto" w:fill="auto"/>
                          </w:tcPr>
                          <w:p w14:paraId="02776E1A" w14:textId="77777777" w:rsidR="00E0450C" w:rsidRPr="00CC1463" w:rsidRDefault="00E0450C" w:rsidP="00B31086">
                            <w:pPr>
                              <w:spacing w:line="276" w:lineRule="auto"/>
                              <w:rPr>
                                <w:b w:val="0"/>
                                <w:bCs w:val="0"/>
                              </w:rPr>
                            </w:pPr>
                          </w:p>
                        </w:tc>
                      </w:tr>
                      <w:tr w:rsidR="00E0450C" w:rsidRPr="00CC1463" w14:paraId="7B5C7FE4" w14:textId="77777777" w:rsidTr="00317813">
                        <w:tc>
                          <w:tcPr>
                            <w:tcW w:w="10042" w:type="dxa"/>
                            <w:shd w:val="clear" w:color="auto" w:fill="auto"/>
                          </w:tcPr>
                          <w:p w14:paraId="15190188" w14:textId="77777777" w:rsidR="00E0450C" w:rsidRPr="00CC1463" w:rsidRDefault="00E0450C" w:rsidP="00B31086">
                            <w:pPr>
                              <w:spacing w:line="276" w:lineRule="auto"/>
                              <w:rPr>
                                <w:b w:val="0"/>
                                <w:bCs w:val="0"/>
                              </w:rPr>
                            </w:pPr>
                          </w:p>
                        </w:tc>
                      </w:tr>
                      <w:tr w:rsidR="00E0450C" w:rsidRPr="00CC1463" w14:paraId="608B2AF2" w14:textId="77777777" w:rsidTr="00317813">
                        <w:tc>
                          <w:tcPr>
                            <w:tcW w:w="10042" w:type="dxa"/>
                            <w:shd w:val="clear" w:color="auto" w:fill="auto"/>
                          </w:tcPr>
                          <w:p w14:paraId="26A34497" w14:textId="77777777" w:rsidR="00E0450C" w:rsidRPr="00CC1463" w:rsidRDefault="00E0450C" w:rsidP="00B31086">
                            <w:pPr>
                              <w:spacing w:line="276" w:lineRule="auto"/>
                              <w:rPr>
                                <w:b w:val="0"/>
                                <w:bCs w:val="0"/>
                              </w:rPr>
                            </w:pPr>
                          </w:p>
                        </w:tc>
                      </w:tr>
                      <w:tr w:rsidR="00E0450C" w:rsidRPr="00CC1463" w14:paraId="2BA2F21A" w14:textId="77777777" w:rsidTr="00317813">
                        <w:tc>
                          <w:tcPr>
                            <w:tcW w:w="10042" w:type="dxa"/>
                            <w:shd w:val="clear" w:color="auto" w:fill="auto"/>
                          </w:tcPr>
                          <w:p w14:paraId="55FB7ACD" w14:textId="77777777" w:rsidR="00E0450C" w:rsidRPr="00CC1463" w:rsidRDefault="00E0450C" w:rsidP="00B31086">
                            <w:pPr>
                              <w:spacing w:line="276" w:lineRule="auto"/>
                              <w:rPr>
                                <w:b w:val="0"/>
                                <w:bCs w:val="0"/>
                              </w:rPr>
                            </w:pPr>
                          </w:p>
                        </w:tc>
                      </w:tr>
                      <w:tr w:rsidR="00E0450C" w:rsidRPr="00CC1463" w14:paraId="0594FB92" w14:textId="77777777" w:rsidTr="00317813">
                        <w:tc>
                          <w:tcPr>
                            <w:tcW w:w="10042" w:type="dxa"/>
                            <w:shd w:val="clear" w:color="auto" w:fill="auto"/>
                          </w:tcPr>
                          <w:p w14:paraId="252E8AF1" w14:textId="77777777" w:rsidR="00E0450C" w:rsidRPr="00CC1463" w:rsidRDefault="00E0450C" w:rsidP="00B31086">
                            <w:pPr>
                              <w:spacing w:line="276" w:lineRule="auto"/>
                              <w:rPr>
                                <w:b w:val="0"/>
                                <w:bCs w:val="0"/>
                              </w:rPr>
                            </w:pPr>
                          </w:p>
                        </w:tc>
                      </w:tr>
                      <w:tr w:rsidR="00E0450C" w:rsidRPr="00CC1463" w14:paraId="3FC7AFE8" w14:textId="77777777" w:rsidTr="00317813">
                        <w:tc>
                          <w:tcPr>
                            <w:tcW w:w="10042" w:type="dxa"/>
                            <w:shd w:val="clear" w:color="auto" w:fill="auto"/>
                          </w:tcPr>
                          <w:p w14:paraId="3F83D679" w14:textId="77777777" w:rsidR="00E0450C" w:rsidRPr="00CC1463" w:rsidRDefault="00E0450C" w:rsidP="00B31086">
                            <w:pPr>
                              <w:spacing w:line="276" w:lineRule="auto"/>
                              <w:rPr>
                                <w:b w:val="0"/>
                                <w:bCs w:val="0"/>
                              </w:rPr>
                            </w:pPr>
                          </w:p>
                        </w:tc>
                      </w:tr>
                      <w:tr w:rsidR="00E0450C" w:rsidRPr="00CC1463" w14:paraId="1CB6707B" w14:textId="77777777" w:rsidTr="00317813">
                        <w:tc>
                          <w:tcPr>
                            <w:tcW w:w="10042" w:type="dxa"/>
                            <w:shd w:val="clear" w:color="auto" w:fill="auto"/>
                          </w:tcPr>
                          <w:p w14:paraId="6AB429DA" w14:textId="77777777" w:rsidR="00E0450C" w:rsidRPr="00CC1463" w:rsidRDefault="00E0450C" w:rsidP="00B31086">
                            <w:pPr>
                              <w:spacing w:line="276" w:lineRule="auto"/>
                              <w:rPr>
                                <w:b w:val="0"/>
                                <w:bCs w:val="0"/>
                              </w:rPr>
                            </w:pPr>
                          </w:p>
                        </w:tc>
                      </w:tr>
                      <w:tr w:rsidR="00E0450C" w:rsidRPr="00CC1463" w14:paraId="62B50589" w14:textId="77777777" w:rsidTr="00317813">
                        <w:tc>
                          <w:tcPr>
                            <w:tcW w:w="10042" w:type="dxa"/>
                            <w:shd w:val="clear" w:color="auto" w:fill="auto"/>
                          </w:tcPr>
                          <w:p w14:paraId="1E05E1D2" w14:textId="77777777" w:rsidR="00E0450C" w:rsidRPr="00CC1463" w:rsidRDefault="00E0450C" w:rsidP="00B31086">
                            <w:pPr>
                              <w:spacing w:line="276" w:lineRule="auto"/>
                              <w:rPr>
                                <w:b w:val="0"/>
                                <w:bCs w:val="0"/>
                              </w:rPr>
                            </w:pPr>
                          </w:p>
                        </w:tc>
                      </w:tr>
                      <w:tr w:rsidR="00E0450C" w:rsidRPr="00CC1463" w14:paraId="4D92D8C7" w14:textId="77777777" w:rsidTr="00317813">
                        <w:tc>
                          <w:tcPr>
                            <w:tcW w:w="10042" w:type="dxa"/>
                            <w:shd w:val="clear" w:color="auto" w:fill="auto"/>
                          </w:tcPr>
                          <w:p w14:paraId="55A24736" w14:textId="77777777" w:rsidR="00E0450C" w:rsidRPr="00CC1463" w:rsidRDefault="00E0450C" w:rsidP="00B31086">
                            <w:pPr>
                              <w:spacing w:line="276" w:lineRule="auto"/>
                              <w:rPr>
                                <w:b w:val="0"/>
                                <w:bCs w:val="0"/>
                              </w:rPr>
                            </w:pPr>
                          </w:p>
                        </w:tc>
                      </w:tr>
                      <w:tr w:rsidR="00E0450C" w:rsidRPr="00CC1463" w14:paraId="4B704068" w14:textId="77777777" w:rsidTr="00317813">
                        <w:tc>
                          <w:tcPr>
                            <w:tcW w:w="10042" w:type="dxa"/>
                            <w:shd w:val="clear" w:color="auto" w:fill="auto"/>
                          </w:tcPr>
                          <w:p w14:paraId="1593354B" w14:textId="77777777" w:rsidR="00E0450C" w:rsidRPr="00CC1463" w:rsidRDefault="00E0450C" w:rsidP="00B31086">
                            <w:pPr>
                              <w:spacing w:line="276" w:lineRule="auto"/>
                              <w:rPr>
                                <w:b w:val="0"/>
                                <w:bCs w:val="0"/>
                              </w:rPr>
                            </w:pPr>
                          </w:p>
                        </w:tc>
                      </w:tr>
                      <w:tr w:rsidR="00E0450C" w:rsidRPr="00CC1463" w14:paraId="09913EB4" w14:textId="77777777" w:rsidTr="00317813">
                        <w:tc>
                          <w:tcPr>
                            <w:tcW w:w="10042" w:type="dxa"/>
                            <w:shd w:val="clear" w:color="auto" w:fill="auto"/>
                          </w:tcPr>
                          <w:p w14:paraId="2C63BE88" w14:textId="77777777" w:rsidR="00E0450C" w:rsidRPr="00CC1463" w:rsidRDefault="00E0450C" w:rsidP="00B31086">
                            <w:pPr>
                              <w:spacing w:line="276" w:lineRule="auto"/>
                              <w:rPr>
                                <w:b w:val="0"/>
                                <w:bCs w:val="0"/>
                              </w:rPr>
                            </w:pPr>
                          </w:p>
                        </w:tc>
                      </w:tr>
                      <w:tr w:rsidR="00E0450C" w:rsidRPr="00CC1463" w14:paraId="59B33A0E" w14:textId="77777777" w:rsidTr="00317813">
                        <w:tc>
                          <w:tcPr>
                            <w:tcW w:w="10042" w:type="dxa"/>
                            <w:shd w:val="clear" w:color="auto" w:fill="auto"/>
                          </w:tcPr>
                          <w:p w14:paraId="241F23F5" w14:textId="77777777" w:rsidR="00E0450C" w:rsidRPr="00CC1463" w:rsidRDefault="00E0450C" w:rsidP="00B31086">
                            <w:pPr>
                              <w:spacing w:line="276" w:lineRule="auto"/>
                              <w:rPr>
                                <w:b w:val="0"/>
                                <w:bCs w:val="0"/>
                              </w:rPr>
                            </w:pPr>
                          </w:p>
                        </w:tc>
                      </w:tr>
                      <w:tr w:rsidR="00E0450C" w:rsidRPr="00CC1463" w14:paraId="2F2E5196" w14:textId="77777777" w:rsidTr="00317813">
                        <w:tc>
                          <w:tcPr>
                            <w:tcW w:w="10042" w:type="dxa"/>
                            <w:shd w:val="clear" w:color="auto" w:fill="auto"/>
                          </w:tcPr>
                          <w:p w14:paraId="4BC712F0" w14:textId="77777777" w:rsidR="00E0450C" w:rsidRPr="00CC1463" w:rsidRDefault="00E0450C" w:rsidP="00B31086">
                            <w:pPr>
                              <w:spacing w:line="276" w:lineRule="auto"/>
                              <w:rPr>
                                <w:b w:val="0"/>
                                <w:bCs w:val="0"/>
                              </w:rPr>
                            </w:pPr>
                          </w:p>
                        </w:tc>
                      </w:tr>
                      <w:tr w:rsidR="00E0450C" w:rsidRPr="00CC1463" w14:paraId="60FF1225" w14:textId="77777777" w:rsidTr="00317813">
                        <w:tc>
                          <w:tcPr>
                            <w:tcW w:w="10042" w:type="dxa"/>
                            <w:shd w:val="clear" w:color="auto" w:fill="auto"/>
                          </w:tcPr>
                          <w:p w14:paraId="1EFCBD83" w14:textId="77777777" w:rsidR="00E0450C" w:rsidRPr="00CC1463" w:rsidRDefault="00E0450C" w:rsidP="00B31086">
                            <w:pPr>
                              <w:spacing w:line="276" w:lineRule="auto"/>
                              <w:rPr>
                                <w:b w:val="0"/>
                                <w:bCs w:val="0"/>
                              </w:rPr>
                            </w:pPr>
                          </w:p>
                        </w:tc>
                      </w:tr>
                      <w:tr w:rsidR="00E0450C" w:rsidRPr="00CC1463" w14:paraId="15026FEC" w14:textId="77777777" w:rsidTr="00317813">
                        <w:tc>
                          <w:tcPr>
                            <w:tcW w:w="10042" w:type="dxa"/>
                            <w:shd w:val="clear" w:color="auto" w:fill="auto"/>
                          </w:tcPr>
                          <w:p w14:paraId="34680130" w14:textId="77777777" w:rsidR="00E0450C" w:rsidRPr="00CC1463" w:rsidRDefault="00E0450C" w:rsidP="00B31086">
                            <w:pPr>
                              <w:spacing w:line="276" w:lineRule="auto"/>
                              <w:rPr>
                                <w:b w:val="0"/>
                                <w:bCs w:val="0"/>
                              </w:rPr>
                            </w:pPr>
                          </w:p>
                        </w:tc>
                      </w:tr>
                      <w:tr w:rsidR="00E0450C" w:rsidRPr="00CC1463" w14:paraId="3BBC0878" w14:textId="77777777" w:rsidTr="00317813">
                        <w:tc>
                          <w:tcPr>
                            <w:tcW w:w="10042" w:type="dxa"/>
                            <w:shd w:val="clear" w:color="auto" w:fill="auto"/>
                          </w:tcPr>
                          <w:p w14:paraId="198C7047" w14:textId="77777777" w:rsidR="00E0450C" w:rsidRPr="00CC1463" w:rsidRDefault="00E0450C" w:rsidP="00B31086">
                            <w:pPr>
                              <w:spacing w:line="276" w:lineRule="auto"/>
                              <w:rPr>
                                <w:b w:val="0"/>
                                <w:bCs w:val="0"/>
                              </w:rPr>
                            </w:pPr>
                          </w:p>
                        </w:tc>
                      </w:tr>
                      <w:tr w:rsidR="00E0450C" w:rsidRPr="00CC1463" w14:paraId="37B5D14D" w14:textId="77777777" w:rsidTr="00317813">
                        <w:tc>
                          <w:tcPr>
                            <w:tcW w:w="10042" w:type="dxa"/>
                            <w:shd w:val="clear" w:color="auto" w:fill="auto"/>
                          </w:tcPr>
                          <w:p w14:paraId="379DB1AB" w14:textId="77777777" w:rsidR="00E0450C" w:rsidRPr="00CC1463" w:rsidRDefault="00E0450C" w:rsidP="00B31086">
                            <w:pPr>
                              <w:spacing w:line="276" w:lineRule="auto"/>
                              <w:rPr>
                                <w:b w:val="0"/>
                                <w:bCs w:val="0"/>
                              </w:rPr>
                            </w:pPr>
                          </w:p>
                        </w:tc>
                      </w:tr>
                      <w:tr w:rsidR="00E0450C" w:rsidRPr="00CC1463" w14:paraId="78F076EE" w14:textId="77777777" w:rsidTr="00317813">
                        <w:tc>
                          <w:tcPr>
                            <w:tcW w:w="10042" w:type="dxa"/>
                            <w:shd w:val="clear" w:color="auto" w:fill="auto"/>
                          </w:tcPr>
                          <w:p w14:paraId="552B4B31" w14:textId="77777777" w:rsidR="00E0450C" w:rsidRPr="00CC1463" w:rsidRDefault="00E0450C" w:rsidP="00B31086">
                            <w:pPr>
                              <w:spacing w:line="276" w:lineRule="auto"/>
                              <w:rPr>
                                <w:b w:val="0"/>
                                <w:bCs w:val="0"/>
                              </w:rPr>
                            </w:pPr>
                          </w:p>
                        </w:tc>
                      </w:tr>
                      <w:tr w:rsidR="00E0450C" w:rsidRPr="00CC1463" w14:paraId="3B3CD09B" w14:textId="77777777" w:rsidTr="00317813">
                        <w:tc>
                          <w:tcPr>
                            <w:tcW w:w="10042" w:type="dxa"/>
                            <w:shd w:val="clear" w:color="auto" w:fill="auto"/>
                          </w:tcPr>
                          <w:p w14:paraId="3C0F8A63" w14:textId="77777777" w:rsidR="00E0450C" w:rsidRPr="00CC1463" w:rsidRDefault="00E0450C" w:rsidP="00B31086">
                            <w:pPr>
                              <w:spacing w:line="276" w:lineRule="auto"/>
                              <w:rPr>
                                <w:b w:val="0"/>
                                <w:bCs w:val="0"/>
                              </w:rPr>
                            </w:pPr>
                          </w:p>
                        </w:tc>
                      </w:tr>
                      <w:tr w:rsidR="00E0450C" w:rsidRPr="00CC1463" w14:paraId="69C5BF5D" w14:textId="77777777" w:rsidTr="00317813">
                        <w:tc>
                          <w:tcPr>
                            <w:tcW w:w="10042" w:type="dxa"/>
                            <w:shd w:val="clear" w:color="auto" w:fill="auto"/>
                          </w:tcPr>
                          <w:p w14:paraId="271B9F94" w14:textId="77777777" w:rsidR="00E0450C" w:rsidRPr="00CC1463" w:rsidRDefault="00E0450C" w:rsidP="00B31086">
                            <w:pPr>
                              <w:spacing w:line="276" w:lineRule="auto"/>
                              <w:rPr>
                                <w:b w:val="0"/>
                                <w:bCs w:val="0"/>
                              </w:rPr>
                            </w:pPr>
                          </w:p>
                        </w:tc>
                      </w:tr>
                      <w:tr w:rsidR="00E0450C" w:rsidRPr="00CC1463" w14:paraId="7C1803F8" w14:textId="77777777" w:rsidTr="00317813">
                        <w:tc>
                          <w:tcPr>
                            <w:tcW w:w="10042" w:type="dxa"/>
                            <w:shd w:val="clear" w:color="auto" w:fill="auto"/>
                          </w:tcPr>
                          <w:p w14:paraId="624B4161" w14:textId="77777777" w:rsidR="00E0450C" w:rsidRPr="00CC1463" w:rsidRDefault="00E0450C" w:rsidP="00B31086">
                            <w:pPr>
                              <w:spacing w:line="276" w:lineRule="auto"/>
                              <w:rPr>
                                <w:b w:val="0"/>
                                <w:bCs w:val="0"/>
                              </w:rPr>
                            </w:pPr>
                          </w:p>
                        </w:tc>
                      </w:tr>
                      <w:tr w:rsidR="00E0450C" w:rsidRPr="00CC1463" w14:paraId="55F4E30A" w14:textId="77777777" w:rsidTr="00317813">
                        <w:tc>
                          <w:tcPr>
                            <w:tcW w:w="10042" w:type="dxa"/>
                            <w:shd w:val="clear" w:color="auto" w:fill="auto"/>
                          </w:tcPr>
                          <w:p w14:paraId="405D4A36" w14:textId="77777777" w:rsidR="00E0450C" w:rsidRPr="00CC1463" w:rsidRDefault="00E0450C" w:rsidP="00B31086">
                            <w:pPr>
                              <w:spacing w:line="276" w:lineRule="auto"/>
                              <w:rPr>
                                <w:b w:val="0"/>
                                <w:bCs w:val="0"/>
                              </w:rPr>
                            </w:pPr>
                          </w:p>
                        </w:tc>
                      </w:tr>
                      <w:tr w:rsidR="00E0450C" w:rsidRPr="00CC1463" w14:paraId="39ACFDFF" w14:textId="77777777" w:rsidTr="00317813">
                        <w:tc>
                          <w:tcPr>
                            <w:tcW w:w="10042" w:type="dxa"/>
                            <w:shd w:val="clear" w:color="auto" w:fill="auto"/>
                          </w:tcPr>
                          <w:p w14:paraId="2EB6E647" w14:textId="77777777" w:rsidR="00E0450C" w:rsidRPr="00CC1463" w:rsidRDefault="00E0450C" w:rsidP="00B31086">
                            <w:pPr>
                              <w:spacing w:line="276" w:lineRule="auto"/>
                              <w:rPr>
                                <w:b w:val="0"/>
                                <w:bCs w:val="0"/>
                              </w:rPr>
                            </w:pPr>
                          </w:p>
                        </w:tc>
                      </w:tr>
                      <w:tr w:rsidR="00E0450C" w:rsidRPr="00CC1463" w14:paraId="521800F8" w14:textId="77777777" w:rsidTr="00317813">
                        <w:tc>
                          <w:tcPr>
                            <w:tcW w:w="10042" w:type="dxa"/>
                            <w:shd w:val="clear" w:color="auto" w:fill="auto"/>
                          </w:tcPr>
                          <w:p w14:paraId="3C98EF10" w14:textId="77777777" w:rsidR="00E0450C" w:rsidRPr="00CC1463" w:rsidRDefault="00E0450C" w:rsidP="00B31086">
                            <w:pPr>
                              <w:spacing w:line="276" w:lineRule="auto"/>
                              <w:rPr>
                                <w:b w:val="0"/>
                                <w:bCs w:val="0"/>
                              </w:rPr>
                            </w:pPr>
                          </w:p>
                        </w:tc>
                      </w:tr>
                      <w:tr w:rsidR="00E0450C" w:rsidRPr="00CC1463" w14:paraId="152FDECD" w14:textId="77777777" w:rsidTr="00317813">
                        <w:tc>
                          <w:tcPr>
                            <w:tcW w:w="10042" w:type="dxa"/>
                            <w:shd w:val="clear" w:color="auto" w:fill="auto"/>
                          </w:tcPr>
                          <w:p w14:paraId="7DEA00DB" w14:textId="77777777" w:rsidR="00E0450C" w:rsidRPr="00CC1463" w:rsidRDefault="00E0450C" w:rsidP="00B31086">
                            <w:pPr>
                              <w:spacing w:line="276" w:lineRule="auto"/>
                              <w:rPr>
                                <w:b w:val="0"/>
                                <w:bCs w:val="0"/>
                              </w:rPr>
                            </w:pPr>
                          </w:p>
                        </w:tc>
                      </w:tr>
                      <w:tr w:rsidR="00E0450C" w:rsidRPr="00CC1463" w14:paraId="09990ED4" w14:textId="77777777" w:rsidTr="00317813">
                        <w:tc>
                          <w:tcPr>
                            <w:tcW w:w="10042" w:type="dxa"/>
                            <w:shd w:val="clear" w:color="auto" w:fill="auto"/>
                          </w:tcPr>
                          <w:p w14:paraId="68832115" w14:textId="77777777" w:rsidR="00E0450C" w:rsidRPr="00CC1463" w:rsidRDefault="00E0450C" w:rsidP="00B31086">
                            <w:pPr>
                              <w:spacing w:line="276" w:lineRule="auto"/>
                              <w:rPr>
                                <w:b w:val="0"/>
                                <w:bCs w:val="0"/>
                              </w:rPr>
                            </w:pPr>
                          </w:p>
                        </w:tc>
                      </w:tr>
                      <w:tr w:rsidR="00E0450C" w:rsidRPr="00CC1463" w14:paraId="1042B64F" w14:textId="77777777" w:rsidTr="00317813">
                        <w:tc>
                          <w:tcPr>
                            <w:tcW w:w="10042" w:type="dxa"/>
                            <w:shd w:val="clear" w:color="auto" w:fill="auto"/>
                          </w:tcPr>
                          <w:p w14:paraId="4FDA9995" w14:textId="77777777" w:rsidR="00E0450C" w:rsidRPr="00CC1463" w:rsidRDefault="00E0450C" w:rsidP="00B31086">
                            <w:pPr>
                              <w:spacing w:line="276" w:lineRule="auto"/>
                              <w:rPr>
                                <w:b w:val="0"/>
                                <w:bCs w:val="0"/>
                              </w:rPr>
                            </w:pPr>
                          </w:p>
                        </w:tc>
                      </w:tr>
                      <w:tr w:rsidR="00E0450C" w:rsidRPr="00CC1463" w14:paraId="66BCD212" w14:textId="77777777" w:rsidTr="00317813">
                        <w:tc>
                          <w:tcPr>
                            <w:tcW w:w="10042" w:type="dxa"/>
                            <w:shd w:val="clear" w:color="auto" w:fill="auto"/>
                          </w:tcPr>
                          <w:p w14:paraId="6A58AB9F" w14:textId="77777777" w:rsidR="00E0450C" w:rsidRPr="00CC1463" w:rsidRDefault="00E0450C" w:rsidP="00B31086">
                            <w:pPr>
                              <w:spacing w:line="276" w:lineRule="auto"/>
                              <w:rPr>
                                <w:b w:val="0"/>
                                <w:bCs w:val="0"/>
                              </w:rPr>
                            </w:pPr>
                          </w:p>
                        </w:tc>
                      </w:tr>
                      <w:tr w:rsidR="00E0450C" w:rsidRPr="00CC1463" w14:paraId="7E1915CE" w14:textId="77777777" w:rsidTr="00317813">
                        <w:tc>
                          <w:tcPr>
                            <w:tcW w:w="10042" w:type="dxa"/>
                            <w:shd w:val="clear" w:color="auto" w:fill="auto"/>
                          </w:tcPr>
                          <w:p w14:paraId="74D3D82C" w14:textId="77777777" w:rsidR="00E0450C" w:rsidRPr="00CC1463" w:rsidRDefault="00E0450C" w:rsidP="00B31086">
                            <w:pPr>
                              <w:spacing w:line="276" w:lineRule="auto"/>
                              <w:rPr>
                                <w:b w:val="0"/>
                                <w:bCs w:val="0"/>
                              </w:rPr>
                            </w:pPr>
                          </w:p>
                        </w:tc>
                      </w:tr>
                      <w:tr w:rsidR="00E0450C" w:rsidRPr="00CC1463" w14:paraId="2AEC782E" w14:textId="77777777" w:rsidTr="00317813">
                        <w:tc>
                          <w:tcPr>
                            <w:tcW w:w="10042" w:type="dxa"/>
                            <w:shd w:val="clear" w:color="auto" w:fill="auto"/>
                          </w:tcPr>
                          <w:p w14:paraId="23666990" w14:textId="77777777" w:rsidR="00E0450C" w:rsidRPr="00CC1463" w:rsidRDefault="00E0450C" w:rsidP="00B31086">
                            <w:pPr>
                              <w:spacing w:line="276" w:lineRule="auto"/>
                              <w:rPr>
                                <w:b w:val="0"/>
                                <w:bCs w:val="0"/>
                              </w:rPr>
                            </w:pPr>
                          </w:p>
                        </w:tc>
                      </w:tr>
                      <w:tr w:rsidR="00E0450C" w:rsidRPr="00CC1463" w14:paraId="2C4BF8DC" w14:textId="77777777" w:rsidTr="00317813">
                        <w:tc>
                          <w:tcPr>
                            <w:tcW w:w="10042" w:type="dxa"/>
                            <w:shd w:val="clear" w:color="auto" w:fill="auto"/>
                          </w:tcPr>
                          <w:p w14:paraId="4CCB3F66" w14:textId="77777777" w:rsidR="00E0450C" w:rsidRPr="00CC1463" w:rsidRDefault="00E0450C" w:rsidP="00B31086">
                            <w:pPr>
                              <w:spacing w:line="276" w:lineRule="auto"/>
                              <w:rPr>
                                <w:b w:val="0"/>
                                <w:bCs w:val="0"/>
                              </w:rPr>
                            </w:pPr>
                          </w:p>
                        </w:tc>
                      </w:tr>
                      <w:tr w:rsidR="00E0450C" w:rsidRPr="00CC1463" w14:paraId="28DE45B3" w14:textId="77777777" w:rsidTr="00317813">
                        <w:tc>
                          <w:tcPr>
                            <w:tcW w:w="10042" w:type="dxa"/>
                            <w:shd w:val="clear" w:color="auto" w:fill="auto"/>
                          </w:tcPr>
                          <w:p w14:paraId="7996CA5D" w14:textId="77777777" w:rsidR="00E0450C" w:rsidRPr="00CC1463" w:rsidRDefault="00E0450C" w:rsidP="00B31086">
                            <w:pPr>
                              <w:spacing w:line="276" w:lineRule="auto"/>
                              <w:rPr>
                                <w:b w:val="0"/>
                                <w:bCs w:val="0"/>
                              </w:rPr>
                            </w:pPr>
                          </w:p>
                        </w:tc>
                      </w:tr>
                      <w:tr w:rsidR="00E0450C" w:rsidRPr="00CC1463" w14:paraId="0694BF53" w14:textId="77777777" w:rsidTr="00317813">
                        <w:tc>
                          <w:tcPr>
                            <w:tcW w:w="10042" w:type="dxa"/>
                            <w:shd w:val="clear" w:color="auto" w:fill="auto"/>
                          </w:tcPr>
                          <w:p w14:paraId="7224BDDD" w14:textId="77777777" w:rsidR="00E0450C" w:rsidRPr="00CC1463" w:rsidRDefault="00E0450C" w:rsidP="00B31086">
                            <w:pPr>
                              <w:spacing w:line="276" w:lineRule="auto"/>
                              <w:rPr>
                                <w:b w:val="0"/>
                                <w:bCs w:val="0"/>
                              </w:rPr>
                            </w:pPr>
                          </w:p>
                        </w:tc>
                      </w:tr>
                      <w:tr w:rsidR="00E0450C" w:rsidRPr="00CC1463" w14:paraId="2B3A20AE" w14:textId="77777777" w:rsidTr="00317813">
                        <w:tc>
                          <w:tcPr>
                            <w:tcW w:w="10042" w:type="dxa"/>
                            <w:shd w:val="clear" w:color="auto" w:fill="auto"/>
                          </w:tcPr>
                          <w:p w14:paraId="137C8655" w14:textId="77777777" w:rsidR="00E0450C" w:rsidRPr="00CC1463" w:rsidRDefault="00E0450C" w:rsidP="00B31086">
                            <w:pPr>
                              <w:spacing w:line="276" w:lineRule="auto"/>
                              <w:rPr>
                                <w:b w:val="0"/>
                                <w:bCs w:val="0"/>
                              </w:rPr>
                            </w:pPr>
                          </w:p>
                        </w:tc>
                      </w:tr>
                      <w:tr w:rsidR="00E0450C" w:rsidRPr="00CC1463" w14:paraId="764B63EE" w14:textId="77777777" w:rsidTr="00317813">
                        <w:tc>
                          <w:tcPr>
                            <w:tcW w:w="10042" w:type="dxa"/>
                            <w:shd w:val="clear" w:color="auto" w:fill="auto"/>
                          </w:tcPr>
                          <w:p w14:paraId="700476B8" w14:textId="77777777" w:rsidR="00E0450C" w:rsidRPr="00CC1463" w:rsidRDefault="00E0450C" w:rsidP="00B31086">
                            <w:pPr>
                              <w:spacing w:line="276" w:lineRule="auto"/>
                              <w:rPr>
                                <w:b w:val="0"/>
                                <w:bCs w:val="0"/>
                              </w:rPr>
                            </w:pPr>
                          </w:p>
                        </w:tc>
                      </w:tr>
                      <w:tr w:rsidR="00E0450C" w:rsidRPr="00CC1463" w14:paraId="1B57C882" w14:textId="77777777" w:rsidTr="00317813">
                        <w:tc>
                          <w:tcPr>
                            <w:tcW w:w="10042" w:type="dxa"/>
                            <w:shd w:val="clear" w:color="auto" w:fill="auto"/>
                          </w:tcPr>
                          <w:p w14:paraId="4545A1AA" w14:textId="77777777" w:rsidR="00E0450C" w:rsidRPr="00CC1463" w:rsidRDefault="00E0450C" w:rsidP="00B31086">
                            <w:pPr>
                              <w:spacing w:line="276" w:lineRule="auto"/>
                              <w:rPr>
                                <w:b w:val="0"/>
                                <w:bCs w:val="0"/>
                              </w:rPr>
                            </w:pPr>
                          </w:p>
                        </w:tc>
                      </w:tr>
                      <w:tr w:rsidR="00E0450C" w:rsidRPr="00CC1463" w14:paraId="3C3A9DD0" w14:textId="77777777" w:rsidTr="00317813">
                        <w:tc>
                          <w:tcPr>
                            <w:tcW w:w="10042" w:type="dxa"/>
                            <w:shd w:val="clear" w:color="auto" w:fill="auto"/>
                          </w:tcPr>
                          <w:p w14:paraId="11B3DD39" w14:textId="77777777" w:rsidR="00E0450C" w:rsidRPr="00CC1463" w:rsidRDefault="00E0450C" w:rsidP="00B31086">
                            <w:pPr>
                              <w:spacing w:line="276" w:lineRule="auto"/>
                              <w:rPr>
                                <w:b w:val="0"/>
                                <w:bCs w:val="0"/>
                              </w:rPr>
                            </w:pPr>
                          </w:p>
                        </w:tc>
                      </w:tr>
                      <w:tr w:rsidR="00E0450C" w:rsidRPr="00CC1463" w14:paraId="33B84EC2" w14:textId="77777777" w:rsidTr="00317813">
                        <w:tc>
                          <w:tcPr>
                            <w:tcW w:w="10042" w:type="dxa"/>
                            <w:shd w:val="clear" w:color="auto" w:fill="auto"/>
                          </w:tcPr>
                          <w:p w14:paraId="2FC500B1" w14:textId="77777777" w:rsidR="00E0450C" w:rsidRPr="00CC1463" w:rsidRDefault="00E0450C" w:rsidP="00B31086">
                            <w:pPr>
                              <w:spacing w:line="276" w:lineRule="auto"/>
                              <w:rPr>
                                <w:b w:val="0"/>
                                <w:bCs w:val="0"/>
                              </w:rPr>
                            </w:pPr>
                          </w:p>
                        </w:tc>
                      </w:tr>
                      <w:tr w:rsidR="00E0450C" w:rsidRPr="00CC1463" w14:paraId="0F9EA682" w14:textId="77777777" w:rsidTr="00317813">
                        <w:tc>
                          <w:tcPr>
                            <w:tcW w:w="10042" w:type="dxa"/>
                            <w:shd w:val="clear" w:color="auto" w:fill="auto"/>
                          </w:tcPr>
                          <w:p w14:paraId="40B234C1" w14:textId="77777777" w:rsidR="00E0450C" w:rsidRPr="00CC1463" w:rsidRDefault="00E0450C" w:rsidP="00B31086">
                            <w:pPr>
                              <w:spacing w:line="276" w:lineRule="auto"/>
                              <w:rPr>
                                <w:b w:val="0"/>
                                <w:bCs w:val="0"/>
                              </w:rPr>
                            </w:pPr>
                          </w:p>
                        </w:tc>
                      </w:tr>
                      <w:tr w:rsidR="00E0450C" w:rsidRPr="00CC1463" w14:paraId="7D461A7A" w14:textId="77777777" w:rsidTr="00317813">
                        <w:tc>
                          <w:tcPr>
                            <w:tcW w:w="10042" w:type="dxa"/>
                            <w:shd w:val="clear" w:color="auto" w:fill="auto"/>
                          </w:tcPr>
                          <w:p w14:paraId="54668D43" w14:textId="77777777" w:rsidR="00E0450C" w:rsidRPr="00CC1463" w:rsidRDefault="00E0450C" w:rsidP="00B31086">
                            <w:pPr>
                              <w:spacing w:line="276" w:lineRule="auto"/>
                              <w:rPr>
                                <w:b w:val="0"/>
                                <w:bCs w:val="0"/>
                              </w:rPr>
                            </w:pPr>
                          </w:p>
                        </w:tc>
                      </w:tr>
                      <w:tr w:rsidR="00E0450C" w:rsidRPr="00CC1463" w14:paraId="1ED78814" w14:textId="77777777" w:rsidTr="00317813">
                        <w:tc>
                          <w:tcPr>
                            <w:tcW w:w="10042" w:type="dxa"/>
                            <w:shd w:val="clear" w:color="auto" w:fill="auto"/>
                          </w:tcPr>
                          <w:p w14:paraId="0572C40B" w14:textId="77777777" w:rsidR="00E0450C" w:rsidRPr="00CC1463" w:rsidRDefault="00E0450C" w:rsidP="00B31086">
                            <w:pPr>
                              <w:spacing w:line="276" w:lineRule="auto"/>
                              <w:rPr>
                                <w:b w:val="0"/>
                                <w:bCs w:val="0"/>
                              </w:rPr>
                            </w:pPr>
                          </w:p>
                        </w:tc>
                      </w:tr>
                    </w:tbl>
                    <w:p w14:paraId="4D8C35F1" w14:textId="77777777" w:rsidR="00E0450C" w:rsidRPr="00CC1463" w:rsidRDefault="00E0450C" w:rsidP="002837E9">
                      <w:pPr>
                        <w:spacing w:line="276" w:lineRule="auto"/>
                        <w:rPr>
                          <w:b w:val="0"/>
                          <w:bCs w:val="0"/>
                          <w:sz w:val="21"/>
                          <w:szCs w:val="21"/>
                        </w:rPr>
                      </w:pPr>
                    </w:p>
                  </w:txbxContent>
                </v:textbox>
                <w10:wrap type="through"/>
              </v:shape>
            </w:pict>
          </mc:Fallback>
        </mc:AlternateContent>
      </w:r>
    </w:p>
    <w:p w14:paraId="7BECC585" w14:textId="73556A19" w:rsidR="001E1C4D" w:rsidRDefault="001E1C4D">
      <w:r>
        <w:rPr>
          <w:noProof/>
          <w:sz w:val="22"/>
          <w:szCs w:val="22"/>
        </w:rPr>
        <w:lastRenderedPageBreak/>
        <mc:AlternateContent>
          <mc:Choice Requires="wps">
            <w:drawing>
              <wp:anchor distT="0" distB="0" distL="114300" distR="114300" simplePos="0" relativeHeight="251875328" behindDoc="0" locked="0" layoutInCell="1" allowOverlap="1" wp14:anchorId="2ED4245D" wp14:editId="1F1A93A7">
                <wp:simplePos x="0" y="0"/>
                <wp:positionH relativeFrom="column">
                  <wp:posOffset>-196483</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42FEE524" w14:textId="77777777" w:rsidTr="00317813">
                              <w:tc>
                                <w:tcPr>
                                  <w:tcW w:w="10042" w:type="dxa"/>
                                  <w:shd w:val="clear" w:color="auto" w:fill="auto"/>
                                </w:tcPr>
                                <w:p w14:paraId="7EBD65FF" w14:textId="48093A48" w:rsidR="00E0450C" w:rsidRPr="00CB27A9" w:rsidRDefault="00E0450C" w:rsidP="00CB27A9">
                                  <w:pPr>
                                    <w:spacing w:line="276" w:lineRule="auto"/>
                                    <w:jc w:val="center"/>
                                    <w:rPr>
                                      <w:sz w:val="24"/>
                                      <w:szCs w:val="24"/>
                                      <w:lang w:val="vi-VN"/>
                                    </w:rPr>
                                  </w:pPr>
                                  <w:r>
                                    <w:rPr>
                                      <w:sz w:val="24"/>
                                      <w:szCs w:val="24"/>
                                      <w:lang w:val="vi-VN"/>
                                    </w:rPr>
                                    <w:t>Bài 6: TÍNH TƯƠNG ĐỐI CỦA CHUYỂN ĐỘNG. CÔNG THỨC CỘNG VẬN TỐC.</w:t>
                                  </w:r>
                                </w:p>
                              </w:tc>
                            </w:tr>
                            <w:tr w:rsidR="00E0450C" w:rsidRPr="00B31086" w14:paraId="4BA74B7D" w14:textId="77777777" w:rsidTr="00317813">
                              <w:tc>
                                <w:tcPr>
                                  <w:tcW w:w="10042" w:type="dxa"/>
                                  <w:shd w:val="clear" w:color="auto" w:fill="auto"/>
                                </w:tcPr>
                                <w:p w14:paraId="47A97982" w14:textId="77777777" w:rsidR="00E0450C" w:rsidRPr="00D353E1" w:rsidRDefault="00E0450C" w:rsidP="00B31086">
                                  <w:pPr>
                                    <w:spacing w:line="276" w:lineRule="auto"/>
                                    <w:rPr>
                                      <w:b w:val="0"/>
                                      <w:bCs w:val="0"/>
                                    </w:rPr>
                                  </w:pPr>
                                </w:p>
                              </w:tc>
                            </w:tr>
                            <w:tr w:rsidR="00E0450C" w:rsidRPr="00B31086" w14:paraId="04C51D26" w14:textId="77777777" w:rsidTr="00317813">
                              <w:tc>
                                <w:tcPr>
                                  <w:tcW w:w="10042" w:type="dxa"/>
                                  <w:shd w:val="clear" w:color="auto" w:fill="auto"/>
                                </w:tcPr>
                                <w:p w14:paraId="6AFB0684" w14:textId="77777777" w:rsidR="00E0450C" w:rsidRPr="009438E4" w:rsidRDefault="00E0450C" w:rsidP="00CB27A9">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3B35E00D" w14:textId="77777777" w:rsidR="00E0450C" w:rsidRPr="009F2B5B" w:rsidRDefault="00E0450C" w:rsidP="00CB27A9">
                                  <w:pPr>
                                    <w:tabs>
                                      <w:tab w:val="left" w:pos="234"/>
                                    </w:tabs>
                                    <w:spacing w:line="276" w:lineRule="auto"/>
                                    <w:jc w:val="both"/>
                                    <w:rPr>
                                      <w:b w:val="0"/>
                                      <w:sz w:val="21"/>
                                      <w:szCs w:val="21"/>
                                    </w:rPr>
                                  </w:pPr>
                                  <w:r w:rsidRPr="009F2B5B">
                                    <w:rPr>
                                      <w:b w:val="0"/>
                                      <w:sz w:val="21"/>
                                      <w:szCs w:val="21"/>
                                    </w:rPr>
                                    <w:t xml:space="preserve">1. Chuyển động cơ học là </w:t>
                                  </w:r>
                                  <w:proofErr w:type="gramStart"/>
                                  <w:r w:rsidRPr="009F2B5B">
                                    <w:rPr>
                                      <w:b w:val="0"/>
                                      <w:sz w:val="21"/>
                                      <w:szCs w:val="21"/>
                                    </w:rPr>
                                    <w:t>gì ?</w:t>
                                  </w:r>
                                  <w:proofErr w:type="gramEnd"/>
                                  <w:r w:rsidRPr="009F2B5B">
                                    <w:rPr>
                                      <w:b w:val="0"/>
                                      <w:sz w:val="21"/>
                                      <w:szCs w:val="21"/>
                                    </w:rPr>
                                    <w:t xml:space="preserve"> Nêu ví dụ chứng tỏ chuyển động và đứng yên có tính tương </w:t>
                                  </w:r>
                                  <w:proofErr w:type="gramStart"/>
                                  <w:r w:rsidRPr="009F2B5B">
                                    <w:rPr>
                                      <w:b w:val="0"/>
                                      <w:sz w:val="21"/>
                                      <w:szCs w:val="21"/>
                                    </w:rPr>
                                    <w:t>đối ?</w:t>
                                  </w:r>
                                  <w:proofErr w:type="gramEnd"/>
                                  <w:r w:rsidRPr="009F2B5B">
                                    <w:rPr>
                                      <w:b w:val="0"/>
                                      <w:sz w:val="21"/>
                                      <w:szCs w:val="21"/>
                                    </w:rPr>
                                    <w:t xml:space="preserve"> </w:t>
                                  </w:r>
                                </w:p>
                                <w:p w14:paraId="1CE1345B" w14:textId="77777777" w:rsidR="00E0450C" w:rsidRPr="009F2B5B" w:rsidRDefault="00E0450C" w:rsidP="00CB27A9">
                                  <w:pPr>
                                    <w:tabs>
                                      <w:tab w:val="left" w:pos="234"/>
                                    </w:tabs>
                                    <w:spacing w:line="276" w:lineRule="auto"/>
                                    <w:jc w:val="both"/>
                                    <w:rPr>
                                      <w:b w:val="0"/>
                                      <w:sz w:val="21"/>
                                      <w:szCs w:val="21"/>
                                    </w:rPr>
                                  </w:pPr>
                                  <w:r w:rsidRPr="009F2B5B">
                                    <w:rPr>
                                      <w:b w:val="0"/>
                                      <w:sz w:val="21"/>
                                      <w:szCs w:val="21"/>
                                    </w:rPr>
                                    <w:t xml:space="preserve">2. Một người đứng trong toa tàu đang chuyển động ném một quả bóng lên cao theo phương thẳng đứng. Hãy xác định quỹ đạo của quả bóng đối </w:t>
                                  </w:r>
                                  <w:proofErr w:type="gramStart"/>
                                  <w:r w:rsidRPr="009F2B5B">
                                    <w:rPr>
                                      <w:b w:val="0"/>
                                      <w:sz w:val="21"/>
                                      <w:szCs w:val="21"/>
                                    </w:rPr>
                                    <w:t>với :</w:t>
                                  </w:r>
                                  <w:proofErr w:type="gramEnd"/>
                                  <w:r w:rsidRPr="009F2B5B">
                                    <w:rPr>
                                      <w:b w:val="0"/>
                                      <w:sz w:val="21"/>
                                      <w:szCs w:val="21"/>
                                    </w:rPr>
                                    <w:t xml:space="preserve"> một người khác ngồi trong toa tàu; Một người đứng yên b</w:t>
                                  </w:r>
                                  <w:r>
                                    <w:rPr>
                                      <w:b w:val="0"/>
                                      <w:sz w:val="21"/>
                                      <w:szCs w:val="21"/>
                                    </w:rPr>
                                    <w:t xml:space="preserve">ên đường ? Từ đó có kết luận gì về quỹ đạo của vật đối với các vật mốc khác </w:t>
                                  </w:r>
                                  <w:proofErr w:type="gramStart"/>
                                  <w:r>
                                    <w:rPr>
                                      <w:b w:val="0"/>
                                      <w:sz w:val="21"/>
                                      <w:szCs w:val="21"/>
                                    </w:rPr>
                                    <w:t xml:space="preserve">nhau </w:t>
                                  </w:r>
                                  <w:r w:rsidRPr="009F2B5B">
                                    <w:rPr>
                                      <w:b w:val="0"/>
                                      <w:sz w:val="21"/>
                                      <w:szCs w:val="21"/>
                                    </w:rPr>
                                    <w:t>?</w:t>
                                  </w:r>
                                  <w:proofErr w:type="gramEnd"/>
                                  <w:r w:rsidRPr="009F2B5B">
                                    <w:rPr>
                                      <w:b w:val="0"/>
                                      <w:sz w:val="21"/>
                                      <w:szCs w:val="21"/>
                                    </w:rPr>
                                    <w:t xml:space="preserve"> Lấy ví dụ tương tự để thấy hình dạng quỹ đạo chuyển động phụ thuộc vào hệ quy </w:t>
                                  </w:r>
                                  <w:proofErr w:type="gramStart"/>
                                  <w:r w:rsidRPr="009F2B5B">
                                    <w:rPr>
                                      <w:b w:val="0"/>
                                      <w:sz w:val="21"/>
                                      <w:szCs w:val="21"/>
                                    </w:rPr>
                                    <w:t>chiếu ?</w:t>
                                  </w:r>
                                  <w:proofErr w:type="gramEnd"/>
                                  <w:r w:rsidRPr="009F2B5B">
                                    <w:rPr>
                                      <w:b w:val="0"/>
                                      <w:sz w:val="21"/>
                                      <w:szCs w:val="21"/>
                                    </w:rPr>
                                    <w:t xml:space="preserve"> Kết luận về tính tương đối của quỹ đạo chuyển </w:t>
                                  </w:r>
                                  <w:proofErr w:type="gramStart"/>
                                  <w:r w:rsidRPr="009F2B5B">
                                    <w:rPr>
                                      <w:b w:val="0"/>
                                      <w:sz w:val="21"/>
                                      <w:szCs w:val="21"/>
                                    </w:rPr>
                                    <w:t>động ?</w:t>
                                  </w:r>
                                  <w:proofErr w:type="gramEnd"/>
                                  <w:r>
                                    <w:rPr>
                                      <w:b w:val="0"/>
                                      <w:sz w:val="21"/>
                                      <w:szCs w:val="21"/>
                                    </w:rPr>
                                    <w:t xml:space="preserve"> Hoàn thành </w:t>
                                  </w:r>
                                  <w:proofErr w:type="gramStart"/>
                                  <w:r>
                                    <w:rPr>
                                      <w:b w:val="0"/>
                                      <w:sz w:val="21"/>
                                      <w:szCs w:val="21"/>
                                    </w:rPr>
                                    <w:t>C1 ?</w:t>
                                  </w:r>
                                  <w:proofErr w:type="gramEnd"/>
                                </w:p>
                                <w:p w14:paraId="06A2548A" w14:textId="77777777" w:rsidR="00E0450C" w:rsidRDefault="00E0450C" w:rsidP="00CB27A9">
                                  <w:pPr>
                                    <w:tabs>
                                      <w:tab w:val="left" w:pos="234"/>
                                    </w:tabs>
                                    <w:spacing w:line="276" w:lineRule="auto"/>
                                    <w:jc w:val="both"/>
                                    <w:rPr>
                                      <w:b w:val="0"/>
                                      <w:sz w:val="21"/>
                                      <w:szCs w:val="21"/>
                                    </w:rPr>
                                  </w:pPr>
                                  <w:r w:rsidRPr="009F2B5B">
                                    <w:rPr>
                                      <w:b w:val="0"/>
                                      <w:sz w:val="21"/>
                                      <w:szCs w:val="21"/>
                                    </w:rPr>
                                    <w:t xml:space="preserve">3. Ngoài quỹ đạo chuyển động còn có đại lượng nào phụ thuộc vào hệ quy </w:t>
                                  </w:r>
                                  <w:proofErr w:type="gramStart"/>
                                  <w:r w:rsidRPr="009F2B5B">
                                    <w:rPr>
                                      <w:b w:val="0"/>
                                      <w:sz w:val="21"/>
                                      <w:szCs w:val="21"/>
                                    </w:rPr>
                                    <w:t>chiếu ?</w:t>
                                  </w:r>
                                  <w:proofErr w:type="gramEnd"/>
                                  <w:r w:rsidRPr="009F2B5B">
                                    <w:rPr>
                                      <w:b w:val="0"/>
                                      <w:sz w:val="21"/>
                                      <w:szCs w:val="21"/>
                                    </w:rPr>
                                    <w:t xml:space="preserve"> Lấy ví dụ chứng tỏ vận tốc chuyển động phụ thuộc vào hệ quy </w:t>
                                  </w:r>
                                  <w:proofErr w:type="gramStart"/>
                                  <w:r w:rsidRPr="009F2B5B">
                                    <w:rPr>
                                      <w:b w:val="0"/>
                                      <w:sz w:val="21"/>
                                      <w:szCs w:val="21"/>
                                    </w:rPr>
                                    <w:t>chiếu ?</w:t>
                                  </w:r>
                                  <w:proofErr w:type="gramEnd"/>
                                  <w:r>
                                    <w:rPr>
                                      <w:b w:val="0"/>
                                      <w:sz w:val="21"/>
                                      <w:szCs w:val="21"/>
                                    </w:rPr>
                                    <w:t xml:space="preserve"> </w:t>
                                  </w:r>
                                </w:p>
                                <w:p w14:paraId="1C91DE91" w14:textId="77777777" w:rsidR="00E0450C" w:rsidRPr="00D1662C" w:rsidRDefault="00E0450C" w:rsidP="00CB27A9">
                                  <w:pPr>
                                    <w:tabs>
                                      <w:tab w:val="left" w:pos="234"/>
                                    </w:tabs>
                                    <w:spacing w:line="276" w:lineRule="auto"/>
                                    <w:jc w:val="both"/>
                                    <w:rPr>
                                      <w:b w:val="0"/>
                                      <w:sz w:val="21"/>
                                      <w:szCs w:val="21"/>
                                    </w:rPr>
                                  </w:pPr>
                                  <w:r>
                                    <w:rPr>
                                      <w:b w:val="0"/>
                                      <w:sz w:val="21"/>
                                      <w:szCs w:val="21"/>
                                    </w:rPr>
                                    <w:t>4</w:t>
                                  </w:r>
                                  <w:r w:rsidRPr="009F2B5B">
                                    <w:rPr>
                                      <w:b w:val="0"/>
                                      <w:sz w:val="21"/>
                                      <w:szCs w:val="21"/>
                                    </w:rPr>
                                    <w:t xml:space="preserve">. </w:t>
                                  </w:r>
                                  <w:r>
                                    <w:rPr>
                                      <w:b w:val="0"/>
                                      <w:sz w:val="21"/>
                                      <w:szCs w:val="21"/>
                                    </w:rPr>
                                    <w:t>Bài toán cấp 2: Một ca nô đang chuyển động trên sông, đồng hồ tốc kế chỉ 20m/s. Vận tốc của nước là 5m/s. Tính vận tốc của ca nô đối với bờ trong hai trường hợp : ca nô xuôi dòng; ca nô ngược dòng. Viết công thức em áp dụng để giải bài toán trên. Nêu vật mốc trong các đại lượng vận tốc (v</w:t>
                                  </w:r>
                                  <w:r>
                                    <w:rPr>
                                      <w:b w:val="0"/>
                                      <w:sz w:val="21"/>
                                      <w:szCs w:val="21"/>
                                      <w:vertAlign w:val="subscript"/>
                                    </w:rPr>
                                    <w:t>thuyền – bờ</w:t>
                                  </w:r>
                                  <w:r>
                                    <w:rPr>
                                      <w:b w:val="0"/>
                                      <w:sz w:val="21"/>
                                      <w:szCs w:val="21"/>
                                    </w:rPr>
                                    <w:t>; v</w:t>
                                  </w:r>
                                  <w:r>
                                    <w:rPr>
                                      <w:b w:val="0"/>
                                      <w:sz w:val="21"/>
                                      <w:szCs w:val="21"/>
                                      <w:vertAlign w:val="subscript"/>
                                    </w:rPr>
                                    <w:t>thuyền nước</w:t>
                                  </w:r>
                                  <w:r>
                                    <w:rPr>
                                      <w:b w:val="0"/>
                                      <w:sz w:val="21"/>
                                      <w:szCs w:val="21"/>
                                    </w:rPr>
                                    <w:t>; v</w:t>
                                  </w:r>
                                  <w:r>
                                    <w:rPr>
                                      <w:b w:val="0"/>
                                      <w:sz w:val="21"/>
                                      <w:szCs w:val="21"/>
                                      <w:vertAlign w:val="subscript"/>
                                    </w:rPr>
                                    <w:t>nước bờ</w:t>
                                  </w:r>
                                  <w:r>
                                    <w:rPr>
                                      <w:b w:val="0"/>
                                      <w:sz w:val="21"/>
                                      <w:szCs w:val="21"/>
                                    </w:rPr>
                                    <w:t xml:space="preserve">). </w:t>
                                  </w:r>
                                </w:p>
                                <w:p w14:paraId="23142F81" w14:textId="77777777" w:rsidR="00E0450C" w:rsidRDefault="00E0450C" w:rsidP="00CB27A9">
                                  <w:pPr>
                                    <w:tabs>
                                      <w:tab w:val="left" w:pos="234"/>
                                    </w:tabs>
                                    <w:spacing w:line="276" w:lineRule="auto"/>
                                    <w:jc w:val="both"/>
                                    <w:rPr>
                                      <w:b w:val="0"/>
                                      <w:sz w:val="21"/>
                                      <w:szCs w:val="21"/>
                                    </w:rPr>
                                  </w:pPr>
                                  <w:r>
                                    <w:rPr>
                                      <w:b w:val="0"/>
                                      <w:sz w:val="21"/>
                                      <w:szCs w:val="21"/>
                                    </w:rPr>
                                    <w:t xml:space="preserve">5. </w:t>
                                  </w:r>
                                  <w:r w:rsidRPr="009F2B5B">
                                    <w:rPr>
                                      <w:b w:val="0"/>
                                      <w:sz w:val="21"/>
                                      <w:szCs w:val="21"/>
                                    </w:rPr>
                                    <w:t xml:space="preserve">Nêu tổng quát các khái niệm </w:t>
                                  </w:r>
                                  <w:proofErr w:type="gramStart"/>
                                  <w:r w:rsidRPr="009F2B5B">
                                    <w:rPr>
                                      <w:b w:val="0"/>
                                      <w:sz w:val="21"/>
                                      <w:szCs w:val="21"/>
                                    </w:rPr>
                                    <w:t>sau :</w:t>
                                  </w:r>
                                  <w:proofErr w:type="gramEnd"/>
                                  <w:r w:rsidRPr="009F2B5B">
                                    <w:rPr>
                                      <w:b w:val="0"/>
                                      <w:sz w:val="21"/>
                                      <w:szCs w:val="21"/>
                                    </w:rPr>
                                    <w:t xml:space="preserve"> hệ quy chiếu đứng yên, hệ quy chiếu chuyển động; Vận tốc tuyệt đối; vận tốc tương đối; vận tốc kéo theo ?</w:t>
                                  </w:r>
                                  <w:r>
                                    <w:rPr>
                                      <w:b w:val="0"/>
                                      <w:sz w:val="21"/>
                                      <w:szCs w:val="21"/>
                                    </w:rPr>
                                    <w:t xml:space="preserve"> Gán vật khảo sát là số 1; hệ quy chiếu chuyển động là số 2; hệ quy chiếu đứng yên là số 3, viết ký hiệu của các vật tốc </w:t>
                                  </w:r>
                                  <w:proofErr w:type="gramStart"/>
                                  <w:r>
                                    <w:rPr>
                                      <w:b w:val="0"/>
                                      <w:sz w:val="21"/>
                                      <w:szCs w:val="21"/>
                                    </w:rPr>
                                    <w:t>trên ?</w:t>
                                  </w:r>
                                  <w:proofErr w:type="gramEnd"/>
                                  <w:r>
                                    <w:rPr>
                                      <w:b w:val="0"/>
                                      <w:sz w:val="21"/>
                                      <w:szCs w:val="21"/>
                                    </w:rPr>
                                    <w:t xml:space="preserve"> </w:t>
                                  </w:r>
                                </w:p>
                                <w:p w14:paraId="586F1EA2" w14:textId="77777777" w:rsidR="00E0450C" w:rsidRPr="00C90AD0" w:rsidRDefault="00E0450C" w:rsidP="00CB27A9">
                                  <w:pPr>
                                    <w:tabs>
                                      <w:tab w:val="left" w:pos="234"/>
                                    </w:tabs>
                                    <w:spacing w:line="276" w:lineRule="auto"/>
                                    <w:jc w:val="both"/>
                                    <w:rPr>
                                      <w:b w:val="0"/>
                                      <w:sz w:val="21"/>
                                      <w:szCs w:val="21"/>
                                    </w:rPr>
                                  </w:pPr>
                                  <w:r>
                                    <w:rPr>
                                      <w:b w:val="0"/>
                                      <w:sz w:val="21"/>
                                      <w:szCs w:val="21"/>
                                    </w:rPr>
                                    <w:t xml:space="preserve">6. Từ bài toán câu 4 và cách ký hiệu của các vận tốc, hãy viết công thức em đã áp dụng để giải bài toán cấp </w:t>
                                  </w:r>
                                  <w:proofErr w:type="gramStart"/>
                                  <w:r>
                                    <w:rPr>
                                      <w:b w:val="0"/>
                                      <w:sz w:val="21"/>
                                      <w:szCs w:val="21"/>
                                    </w:rPr>
                                    <w:t>2 ?</w:t>
                                  </w:r>
                                  <w:proofErr w:type="gramEnd"/>
                                  <w:r>
                                    <w:rPr>
                                      <w:b w:val="0"/>
                                      <w:sz w:val="21"/>
                                      <w:szCs w:val="21"/>
                                    </w:rPr>
                                    <w:t xml:space="preserve"> Khi ca nô xuôi dòng, nhận xét vec tơ v</w:t>
                                  </w:r>
                                  <w:r>
                                    <w:rPr>
                                      <w:b w:val="0"/>
                                      <w:sz w:val="21"/>
                                      <w:szCs w:val="21"/>
                                      <w:vertAlign w:val="subscript"/>
                                    </w:rPr>
                                    <w:t>thuyền nước</w:t>
                                  </w:r>
                                  <w:r>
                                    <w:rPr>
                                      <w:b w:val="0"/>
                                      <w:sz w:val="21"/>
                                      <w:szCs w:val="21"/>
                                    </w:rPr>
                                    <w:t>; v</w:t>
                                  </w:r>
                                  <w:r>
                                    <w:rPr>
                                      <w:b w:val="0"/>
                                      <w:sz w:val="21"/>
                                      <w:szCs w:val="21"/>
                                      <w:vertAlign w:val="subscript"/>
                                    </w:rPr>
                                    <w:t>nước bờ</w:t>
                                  </w:r>
                                  <w:r>
                                    <w:rPr>
                                      <w:b w:val="0"/>
                                      <w:sz w:val="21"/>
                                      <w:szCs w:val="21"/>
                                    </w:rPr>
                                    <w:t xml:space="preserve"> (phương, chiều).  Nêu công thức cộng vận tốc tổng </w:t>
                                  </w:r>
                                  <w:proofErr w:type="gramStart"/>
                                  <w:r>
                                    <w:rPr>
                                      <w:b w:val="0"/>
                                      <w:sz w:val="21"/>
                                      <w:szCs w:val="21"/>
                                    </w:rPr>
                                    <w:t>quát ?</w:t>
                                  </w:r>
                                  <w:proofErr w:type="gramEnd"/>
                                  <w:r>
                                    <w:rPr>
                                      <w:b w:val="0"/>
                                      <w:sz w:val="21"/>
                                      <w:szCs w:val="21"/>
                                    </w:rPr>
                                    <w:t xml:space="preserve"> Hoàn thành </w:t>
                                  </w:r>
                                  <w:proofErr w:type="gramStart"/>
                                  <w:r>
                                    <w:rPr>
                                      <w:b w:val="0"/>
                                      <w:sz w:val="21"/>
                                      <w:szCs w:val="21"/>
                                    </w:rPr>
                                    <w:t>C3 ?</w:t>
                                  </w:r>
                                  <w:proofErr w:type="gramEnd"/>
                                </w:p>
                                <w:p w14:paraId="39F72496" w14:textId="77777777" w:rsidR="00E0450C" w:rsidRPr="0037628F" w:rsidRDefault="00E0450C" w:rsidP="00CB27A9">
                                  <w:pPr>
                                    <w:rPr>
                                      <w:sz w:val="12"/>
                                      <w:szCs w:val="12"/>
                                    </w:rPr>
                                  </w:pPr>
                                </w:p>
                                <w:p w14:paraId="5943725F" w14:textId="374163F5" w:rsidR="00E0450C" w:rsidRPr="00306BE1" w:rsidRDefault="00E0450C" w:rsidP="00CB27A9">
                                  <w:pPr>
                                    <w:rPr>
                                      <w:rFonts w:ascii="VNI-Univer" w:hAnsi="VNI-Univer"/>
                                      <w:sz w:val="24"/>
                                      <w:szCs w:val="24"/>
                                    </w:rPr>
                                  </w:pPr>
                                  <w:r>
                                    <w:rPr>
                                      <w:sz w:val="22"/>
                                      <w:szCs w:val="22"/>
                                    </w:rPr>
                                    <w:t>II</w:t>
                                  </w:r>
                                  <w:r w:rsidRPr="000F33D3">
                                    <w:rPr>
                                      <w:sz w:val="22"/>
                                      <w:szCs w:val="22"/>
                                    </w:rPr>
                                    <w:t>.</w:t>
                                  </w:r>
                                  <w:r>
                                    <w:rPr>
                                      <w:sz w:val="22"/>
                                      <w:szCs w:val="22"/>
                                    </w:rPr>
                                    <w:t xml:space="preserve"> PHIẾU GHI BÀI.  </w:t>
                                  </w:r>
                                </w:p>
                                <w:p w14:paraId="0B878539" w14:textId="77777777" w:rsidR="00E0450C" w:rsidRPr="006C373A" w:rsidRDefault="00E0450C" w:rsidP="00CB27A9">
                                  <w:pPr>
                                    <w:rPr>
                                      <w:sz w:val="16"/>
                                      <w:szCs w:val="16"/>
                                    </w:rPr>
                                  </w:pPr>
                                </w:p>
                                <w:tbl>
                                  <w:tblPr>
                                    <w:tblW w:w="12432"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161"/>
                                    <w:gridCol w:w="10271"/>
                                  </w:tblGrid>
                                  <w:tr w:rsidR="00E0450C" w:rsidRPr="00FF1495" w14:paraId="7201A86E" w14:textId="77777777" w:rsidTr="003A2685">
                                    <w:tc>
                                      <w:tcPr>
                                        <w:tcW w:w="2161" w:type="dxa"/>
                                      </w:tcPr>
                                      <w:p w14:paraId="47005C42" w14:textId="77777777" w:rsidR="00E0450C" w:rsidRPr="001A035A" w:rsidRDefault="00E0450C" w:rsidP="001A035A">
                                        <w:pPr>
                                          <w:spacing w:line="276" w:lineRule="auto"/>
                                          <w:rPr>
                                            <w:b w:val="0"/>
                                          </w:rPr>
                                        </w:pPr>
                                      </w:p>
                                    </w:tc>
                                    <w:tc>
                                      <w:tcPr>
                                        <w:tcW w:w="10271" w:type="dxa"/>
                                        <w:shd w:val="clear" w:color="auto" w:fill="auto"/>
                                      </w:tcPr>
                                      <w:p w14:paraId="690EA5F5" w14:textId="4582D3B3" w:rsidR="00E0450C" w:rsidRPr="000F33D3" w:rsidRDefault="00E0450C" w:rsidP="00CB27A9">
                                        <w:pPr>
                                          <w:rPr>
                                            <w:b w:val="0"/>
                                            <w:sz w:val="24"/>
                                            <w:szCs w:val="24"/>
                                          </w:rPr>
                                        </w:pPr>
                                        <w:r w:rsidRPr="000F33D3">
                                          <w:rPr>
                                            <w:b w:val="0"/>
                                            <w:sz w:val="24"/>
                                            <w:szCs w:val="24"/>
                                          </w:rPr>
                                          <w:t>.</w:t>
                                        </w:r>
                                        <w:r w:rsidRPr="00001B30">
                                          <w:rPr>
                                            <w:sz w:val="22"/>
                                            <w:szCs w:val="22"/>
                                          </w:rPr>
                                          <w:t>1.</w:t>
                                        </w:r>
                                        <w:r w:rsidRPr="00001B30">
                                          <w:rPr>
                                            <w:b w:val="0"/>
                                            <w:sz w:val="22"/>
                                            <w:szCs w:val="22"/>
                                          </w:rPr>
                                          <w:t xml:space="preserve"> </w:t>
                                        </w:r>
                                        <w:r>
                                          <w:rPr>
                                            <w:sz w:val="22"/>
                                            <w:szCs w:val="22"/>
                                            <w:u w:val="single"/>
                                          </w:rPr>
                                          <w:t>Tính tương đối của chuyển động</w:t>
                                        </w:r>
                                        <w:r w:rsidRPr="00001B30">
                                          <w:rPr>
                                            <w:sz w:val="22"/>
                                            <w:szCs w:val="22"/>
                                            <w:u w:val="single"/>
                                          </w:rPr>
                                          <w:t>.</w:t>
                                        </w:r>
                                      </w:p>
                                    </w:tc>
                                  </w:tr>
                                  <w:tr w:rsidR="00E0450C" w:rsidRPr="00FF1495" w14:paraId="65AEFD3B" w14:textId="77777777" w:rsidTr="003A2685">
                                    <w:tc>
                                      <w:tcPr>
                                        <w:tcW w:w="2161" w:type="dxa"/>
                                      </w:tcPr>
                                      <w:p w14:paraId="7A719FEE" w14:textId="77777777" w:rsidR="00E0450C" w:rsidRPr="001A035A" w:rsidRDefault="00E0450C" w:rsidP="001A035A">
                                        <w:pPr>
                                          <w:spacing w:line="276" w:lineRule="auto"/>
                                          <w:rPr>
                                            <w:b w:val="0"/>
                                          </w:rPr>
                                        </w:pPr>
                                      </w:p>
                                    </w:tc>
                                    <w:tc>
                                      <w:tcPr>
                                        <w:tcW w:w="10271" w:type="dxa"/>
                                        <w:shd w:val="clear" w:color="auto" w:fill="auto"/>
                                      </w:tcPr>
                                      <w:p w14:paraId="44A76A8A" w14:textId="73E02ED5" w:rsidR="00E0450C" w:rsidRPr="000F33D3" w:rsidRDefault="00E0450C" w:rsidP="00CB27A9">
                                        <w:pPr>
                                          <w:rPr>
                                            <w:b w:val="0"/>
                                          </w:rPr>
                                        </w:pPr>
                                        <w:r w:rsidRPr="00E83662">
                                          <w:rPr>
                                            <w:b w:val="0"/>
                                          </w:rPr>
                                          <w:t>.</w:t>
                                        </w:r>
                                        <w:r w:rsidRPr="00001B30">
                                          <w:rPr>
                                            <w:b w:val="0"/>
                                            <w:sz w:val="22"/>
                                            <w:szCs w:val="22"/>
                                          </w:rPr>
                                          <w:t xml:space="preserve"> </w:t>
                                        </w:r>
                                        <w:r w:rsidRPr="00306BE1">
                                          <w:rPr>
                                            <w:sz w:val="22"/>
                                            <w:szCs w:val="22"/>
                                          </w:rPr>
                                          <w:t xml:space="preserve">a. </w:t>
                                        </w:r>
                                        <w:r>
                                          <w:rPr>
                                            <w:sz w:val="22"/>
                                            <w:szCs w:val="22"/>
                                          </w:rPr>
                                          <w:t>Tính tương đối của quỹ đạo :</w:t>
                                        </w:r>
                                      </w:p>
                                    </w:tc>
                                  </w:tr>
                                  <w:tr w:rsidR="00E0450C" w:rsidRPr="00FF1495" w14:paraId="79A4E4F6" w14:textId="77777777" w:rsidTr="003A2685">
                                    <w:tc>
                                      <w:tcPr>
                                        <w:tcW w:w="2161" w:type="dxa"/>
                                      </w:tcPr>
                                      <w:p w14:paraId="5A783236" w14:textId="77777777" w:rsidR="00E0450C" w:rsidRPr="001A035A" w:rsidRDefault="00E0450C" w:rsidP="001A035A">
                                        <w:pPr>
                                          <w:spacing w:line="276" w:lineRule="auto"/>
                                          <w:rPr>
                                            <w:b w:val="0"/>
                                          </w:rPr>
                                        </w:pPr>
                                      </w:p>
                                    </w:tc>
                                    <w:tc>
                                      <w:tcPr>
                                        <w:tcW w:w="10271" w:type="dxa"/>
                                        <w:shd w:val="clear" w:color="auto" w:fill="auto"/>
                                      </w:tcPr>
                                      <w:p w14:paraId="0535BD1E" w14:textId="741165B8" w:rsidR="00E0450C" w:rsidRPr="00FB527C" w:rsidRDefault="00E0450C" w:rsidP="00CB27A9">
                                        <w:pPr>
                                          <w:rPr>
                                            <w:b w:val="0"/>
                                          </w:rPr>
                                        </w:pPr>
                                      </w:p>
                                    </w:tc>
                                  </w:tr>
                                  <w:tr w:rsidR="00E0450C" w:rsidRPr="00FF1495" w14:paraId="3E0F9D67" w14:textId="77777777" w:rsidTr="003A2685">
                                    <w:tc>
                                      <w:tcPr>
                                        <w:tcW w:w="2161" w:type="dxa"/>
                                      </w:tcPr>
                                      <w:p w14:paraId="23FF4431" w14:textId="77777777" w:rsidR="00E0450C" w:rsidRPr="001A035A" w:rsidRDefault="00E0450C" w:rsidP="001A035A">
                                        <w:pPr>
                                          <w:spacing w:line="276" w:lineRule="auto"/>
                                          <w:rPr>
                                            <w:b w:val="0"/>
                                          </w:rPr>
                                        </w:pPr>
                                      </w:p>
                                    </w:tc>
                                    <w:tc>
                                      <w:tcPr>
                                        <w:tcW w:w="10271" w:type="dxa"/>
                                        <w:shd w:val="clear" w:color="auto" w:fill="auto"/>
                                      </w:tcPr>
                                      <w:p w14:paraId="45F0B2FE" w14:textId="502B30E3" w:rsidR="00E0450C" w:rsidRPr="00E83662" w:rsidRDefault="00E0450C" w:rsidP="00CB27A9">
                                        <w:pPr>
                                          <w:rPr>
                                            <w:b w:val="0"/>
                                          </w:rPr>
                                        </w:pPr>
                                      </w:p>
                                    </w:tc>
                                  </w:tr>
                                  <w:tr w:rsidR="00E0450C" w:rsidRPr="00FF1495" w14:paraId="0D278B17" w14:textId="77777777" w:rsidTr="003A2685">
                                    <w:tc>
                                      <w:tcPr>
                                        <w:tcW w:w="2161" w:type="dxa"/>
                                      </w:tcPr>
                                      <w:p w14:paraId="6128C6E0" w14:textId="77777777" w:rsidR="00E0450C" w:rsidRPr="001A035A" w:rsidRDefault="00E0450C" w:rsidP="001A035A">
                                        <w:pPr>
                                          <w:spacing w:line="276" w:lineRule="auto"/>
                                          <w:rPr>
                                            <w:b w:val="0"/>
                                          </w:rPr>
                                        </w:pPr>
                                      </w:p>
                                    </w:tc>
                                    <w:tc>
                                      <w:tcPr>
                                        <w:tcW w:w="10271" w:type="dxa"/>
                                        <w:shd w:val="clear" w:color="auto" w:fill="auto"/>
                                      </w:tcPr>
                                      <w:p w14:paraId="78165E2B" w14:textId="12E7C978" w:rsidR="00E0450C" w:rsidRPr="00E83662" w:rsidRDefault="00E0450C" w:rsidP="00CB27A9">
                                        <w:pPr>
                                          <w:rPr>
                                            <w:b w:val="0"/>
                                          </w:rPr>
                                        </w:pPr>
                                        <w:r>
                                          <w:rPr>
                                            <w:b w:val="0"/>
                                          </w:rPr>
                                          <w:t xml:space="preserve">. </w:t>
                                        </w:r>
                                        <w:r>
                                          <w:rPr>
                                            <w:sz w:val="22"/>
                                            <w:szCs w:val="22"/>
                                          </w:rPr>
                                          <w:t>b</w:t>
                                        </w:r>
                                        <w:r w:rsidRPr="00306BE1">
                                          <w:rPr>
                                            <w:sz w:val="22"/>
                                            <w:szCs w:val="22"/>
                                          </w:rPr>
                                          <w:t xml:space="preserve">. </w:t>
                                        </w:r>
                                        <w:r>
                                          <w:rPr>
                                            <w:sz w:val="22"/>
                                            <w:szCs w:val="22"/>
                                          </w:rPr>
                                          <w:t>Tính tương đối của vận tốc :</w:t>
                                        </w:r>
                                      </w:p>
                                    </w:tc>
                                  </w:tr>
                                  <w:tr w:rsidR="00E0450C" w:rsidRPr="00FF1495" w14:paraId="0FAF1701" w14:textId="77777777" w:rsidTr="003A2685">
                                    <w:tc>
                                      <w:tcPr>
                                        <w:tcW w:w="2161" w:type="dxa"/>
                                      </w:tcPr>
                                      <w:p w14:paraId="7E330B8F" w14:textId="77777777" w:rsidR="00E0450C" w:rsidRPr="001A035A" w:rsidRDefault="00E0450C" w:rsidP="001A035A">
                                        <w:pPr>
                                          <w:spacing w:line="276" w:lineRule="auto"/>
                                          <w:rPr>
                                            <w:b w:val="0"/>
                                          </w:rPr>
                                        </w:pPr>
                                      </w:p>
                                    </w:tc>
                                    <w:tc>
                                      <w:tcPr>
                                        <w:tcW w:w="10271" w:type="dxa"/>
                                        <w:shd w:val="clear" w:color="auto" w:fill="auto"/>
                                      </w:tcPr>
                                      <w:p w14:paraId="410FA163" w14:textId="746267BF" w:rsidR="00E0450C" w:rsidRDefault="00E0450C" w:rsidP="00CB27A9">
                                        <w:pPr>
                                          <w:rPr>
                                            <w:b w:val="0"/>
                                          </w:rPr>
                                        </w:pPr>
                                      </w:p>
                                    </w:tc>
                                  </w:tr>
                                  <w:tr w:rsidR="00E0450C" w:rsidRPr="00FF1495" w14:paraId="141A7270" w14:textId="77777777" w:rsidTr="003A2685">
                                    <w:tc>
                                      <w:tcPr>
                                        <w:tcW w:w="2161" w:type="dxa"/>
                                      </w:tcPr>
                                      <w:p w14:paraId="0DF5B917" w14:textId="77777777" w:rsidR="00E0450C" w:rsidRPr="001A035A" w:rsidRDefault="00E0450C" w:rsidP="001A035A">
                                        <w:pPr>
                                          <w:spacing w:line="276" w:lineRule="auto"/>
                                          <w:rPr>
                                            <w:b w:val="0"/>
                                          </w:rPr>
                                        </w:pPr>
                                      </w:p>
                                    </w:tc>
                                    <w:tc>
                                      <w:tcPr>
                                        <w:tcW w:w="10271" w:type="dxa"/>
                                        <w:shd w:val="clear" w:color="auto" w:fill="auto"/>
                                      </w:tcPr>
                                      <w:p w14:paraId="4B123224" w14:textId="074F72DA" w:rsidR="00E0450C" w:rsidRDefault="00E0450C" w:rsidP="00CB27A9">
                                        <w:pPr>
                                          <w:rPr>
                                            <w:b w:val="0"/>
                                          </w:rPr>
                                        </w:pPr>
                                      </w:p>
                                    </w:tc>
                                  </w:tr>
                                  <w:tr w:rsidR="00E0450C" w:rsidRPr="00FF1495" w14:paraId="3149F480" w14:textId="77777777" w:rsidTr="003A2685">
                                    <w:tc>
                                      <w:tcPr>
                                        <w:tcW w:w="2161" w:type="dxa"/>
                                      </w:tcPr>
                                      <w:p w14:paraId="3C140EAA" w14:textId="77777777" w:rsidR="00E0450C" w:rsidRPr="001A035A" w:rsidRDefault="00E0450C" w:rsidP="001A035A">
                                        <w:pPr>
                                          <w:spacing w:line="276" w:lineRule="auto"/>
                                          <w:rPr>
                                            <w:b w:val="0"/>
                                          </w:rPr>
                                        </w:pPr>
                                      </w:p>
                                    </w:tc>
                                    <w:tc>
                                      <w:tcPr>
                                        <w:tcW w:w="10271" w:type="dxa"/>
                                        <w:shd w:val="clear" w:color="auto" w:fill="auto"/>
                                      </w:tcPr>
                                      <w:p w14:paraId="55A4E09E" w14:textId="26CA5B0F" w:rsidR="00E0450C" w:rsidRPr="00306BE1" w:rsidRDefault="00E0450C" w:rsidP="00CB27A9">
                                        <w:pPr>
                                          <w:rPr>
                                            <w:sz w:val="22"/>
                                            <w:szCs w:val="22"/>
                                            <w:u w:val="single"/>
                                          </w:rPr>
                                        </w:pPr>
                                        <w:r>
                                          <w:rPr>
                                            <w:b w:val="0"/>
                                          </w:rPr>
                                          <w:t xml:space="preserve">. </w:t>
                                        </w:r>
                                        <w:r>
                                          <w:rPr>
                                            <w:sz w:val="22"/>
                                            <w:szCs w:val="22"/>
                                          </w:rPr>
                                          <w:t xml:space="preserve">2. </w:t>
                                        </w:r>
                                        <w:r>
                                          <w:rPr>
                                            <w:sz w:val="22"/>
                                            <w:szCs w:val="22"/>
                                            <w:u w:val="single"/>
                                          </w:rPr>
                                          <w:t>Công thức cộng vận tốc.</w:t>
                                        </w:r>
                                      </w:p>
                                    </w:tc>
                                  </w:tr>
                                  <w:tr w:rsidR="00E0450C" w:rsidRPr="00FF1495" w14:paraId="0EC55B6B" w14:textId="77777777" w:rsidTr="003A2685">
                                    <w:tc>
                                      <w:tcPr>
                                        <w:tcW w:w="2161" w:type="dxa"/>
                                      </w:tcPr>
                                      <w:p w14:paraId="128B5A5F" w14:textId="77777777" w:rsidR="00E0450C" w:rsidRPr="001A035A" w:rsidRDefault="00E0450C" w:rsidP="001A035A">
                                        <w:pPr>
                                          <w:spacing w:line="276" w:lineRule="auto"/>
                                          <w:rPr>
                                            <w:b w:val="0"/>
                                          </w:rPr>
                                        </w:pPr>
                                      </w:p>
                                    </w:tc>
                                    <w:tc>
                                      <w:tcPr>
                                        <w:tcW w:w="10271" w:type="dxa"/>
                                        <w:shd w:val="clear" w:color="auto" w:fill="auto"/>
                                      </w:tcPr>
                                      <w:p w14:paraId="7D35A9F0" w14:textId="68835CC8" w:rsidR="00E0450C" w:rsidRPr="00306BE1" w:rsidRDefault="00E0450C" w:rsidP="00CB27A9">
                                        <w:pPr>
                                          <w:rPr>
                                            <w:sz w:val="22"/>
                                            <w:szCs w:val="22"/>
                                          </w:rPr>
                                        </w:pPr>
                                        <w:r>
                                          <w:rPr>
                                            <w:b w:val="0"/>
                                          </w:rPr>
                                          <w:t xml:space="preserve">. </w:t>
                                        </w:r>
                                      </w:p>
                                    </w:tc>
                                  </w:tr>
                                  <w:tr w:rsidR="00E0450C" w:rsidRPr="00FF1495" w14:paraId="6D0E4A8D" w14:textId="77777777" w:rsidTr="003A2685">
                                    <w:tc>
                                      <w:tcPr>
                                        <w:tcW w:w="2161" w:type="dxa"/>
                                      </w:tcPr>
                                      <w:p w14:paraId="0C5F40EB" w14:textId="77777777" w:rsidR="00E0450C" w:rsidRPr="001A035A" w:rsidRDefault="00E0450C" w:rsidP="001A035A">
                                        <w:pPr>
                                          <w:spacing w:line="276" w:lineRule="auto"/>
                                          <w:rPr>
                                            <w:b w:val="0"/>
                                          </w:rPr>
                                        </w:pPr>
                                      </w:p>
                                    </w:tc>
                                    <w:tc>
                                      <w:tcPr>
                                        <w:tcW w:w="10271" w:type="dxa"/>
                                        <w:shd w:val="clear" w:color="auto" w:fill="auto"/>
                                      </w:tcPr>
                                      <w:p w14:paraId="4450DBD5" w14:textId="0716AFB4" w:rsidR="00E0450C" w:rsidRPr="00306BE1" w:rsidRDefault="00E0450C" w:rsidP="00CB27A9">
                                        <w:pPr>
                                          <w:rPr>
                                            <w:b w:val="0"/>
                                            <w:sz w:val="22"/>
                                            <w:szCs w:val="22"/>
                                          </w:rPr>
                                        </w:pPr>
                                        <w:r>
                                          <w:rPr>
                                            <w:b w:val="0"/>
                                          </w:rPr>
                                          <w:t xml:space="preserve">. </w:t>
                                        </w:r>
                                        <w:r>
                                          <w:rPr>
                                            <w:sz w:val="22"/>
                                            <w:szCs w:val="22"/>
                                          </w:rPr>
                                          <w:t xml:space="preserve">* Hệ quy chiếu đứng yên : </w:t>
                                        </w:r>
                                        <w:r>
                                          <w:rPr>
                                            <w:b w:val="0"/>
                                            <w:sz w:val="22"/>
                                            <w:szCs w:val="22"/>
                                          </w:rPr>
                                          <w:t xml:space="preserve">là hệ quy chiếu </w:t>
                                        </w:r>
                                      </w:p>
                                    </w:tc>
                                  </w:tr>
                                  <w:tr w:rsidR="00E0450C" w:rsidRPr="00FF1495" w14:paraId="668EA905" w14:textId="77777777" w:rsidTr="003A2685">
                                    <w:tc>
                                      <w:tcPr>
                                        <w:tcW w:w="2161" w:type="dxa"/>
                                      </w:tcPr>
                                      <w:p w14:paraId="634062A5" w14:textId="77777777" w:rsidR="00E0450C" w:rsidRPr="001A035A" w:rsidRDefault="00E0450C" w:rsidP="001A035A">
                                        <w:pPr>
                                          <w:spacing w:line="276" w:lineRule="auto"/>
                                          <w:rPr>
                                            <w:b w:val="0"/>
                                          </w:rPr>
                                        </w:pPr>
                                      </w:p>
                                    </w:tc>
                                    <w:tc>
                                      <w:tcPr>
                                        <w:tcW w:w="10271" w:type="dxa"/>
                                        <w:shd w:val="clear" w:color="auto" w:fill="auto"/>
                                      </w:tcPr>
                                      <w:p w14:paraId="584EEAB3" w14:textId="3D4A3783" w:rsidR="00E0450C" w:rsidRDefault="00E0450C" w:rsidP="00CB27A9">
                                        <w:pPr>
                                          <w:rPr>
                                            <w:b w:val="0"/>
                                          </w:rPr>
                                        </w:pPr>
                                        <w:r>
                                          <w:rPr>
                                            <w:b w:val="0"/>
                                          </w:rPr>
                                          <w:t xml:space="preserve">. </w:t>
                                        </w:r>
                                        <w:r>
                                          <w:rPr>
                                            <w:sz w:val="22"/>
                                            <w:szCs w:val="22"/>
                                          </w:rPr>
                                          <w:t xml:space="preserve">* Hệ quy chiếu chuyển động : </w:t>
                                        </w:r>
                                        <w:r>
                                          <w:rPr>
                                            <w:b w:val="0"/>
                                            <w:sz w:val="22"/>
                                            <w:szCs w:val="22"/>
                                          </w:rPr>
                                          <w:t>là hệ quy chiếu</w:t>
                                        </w:r>
                                      </w:p>
                                    </w:tc>
                                  </w:tr>
                                  <w:tr w:rsidR="00E0450C" w:rsidRPr="00FF1495" w14:paraId="67237BB4" w14:textId="77777777" w:rsidTr="003A2685">
                                    <w:tc>
                                      <w:tcPr>
                                        <w:tcW w:w="2161" w:type="dxa"/>
                                      </w:tcPr>
                                      <w:p w14:paraId="24558C1C" w14:textId="77777777" w:rsidR="00E0450C" w:rsidRPr="001A035A" w:rsidRDefault="00E0450C" w:rsidP="001A035A">
                                        <w:pPr>
                                          <w:spacing w:line="276" w:lineRule="auto"/>
                                          <w:rPr>
                                            <w:b w:val="0"/>
                                          </w:rPr>
                                        </w:pPr>
                                      </w:p>
                                    </w:tc>
                                    <w:tc>
                                      <w:tcPr>
                                        <w:tcW w:w="10271" w:type="dxa"/>
                                        <w:shd w:val="clear" w:color="auto" w:fill="auto"/>
                                      </w:tcPr>
                                      <w:p w14:paraId="09F71669" w14:textId="38154DC7" w:rsidR="00E0450C" w:rsidRPr="00306BE1" w:rsidRDefault="00E0450C" w:rsidP="00CB27A9">
                                        <w:pPr>
                                          <w:rPr>
                                            <w:b w:val="0"/>
                                          </w:rPr>
                                        </w:pPr>
                                        <w:r>
                                          <w:rPr>
                                            <w:b w:val="0"/>
                                          </w:rPr>
                                          <w:t xml:space="preserve">. </w:t>
                                        </w:r>
                                        <w:r>
                                          <w:rPr>
                                            <w:sz w:val="22"/>
                                            <w:szCs w:val="22"/>
                                          </w:rPr>
                                          <w:t>* Vận tốc tuyệt đối :</w:t>
                                        </w:r>
                                        <w:r>
                                          <w:rPr>
                                            <w:b w:val="0"/>
                                            <w:sz w:val="22"/>
                                            <w:szCs w:val="22"/>
                                          </w:rPr>
                                          <w:t xml:space="preserve"> là vận tốc </w:t>
                                        </w:r>
                                      </w:p>
                                    </w:tc>
                                  </w:tr>
                                  <w:tr w:rsidR="00E0450C" w:rsidRPr="00FF1495" w14:paraId="58EAC528" w14:textId="77777777" w:rsidTr="003A2685">
                                    <w:tc>
                                      <w:tcPr>
                                        <w:tcW w:w="2161" w:type="dxa"/>
                                      </w:tcPr>
                                      <w:p w14:paraId="167D2717" w14:textId="77777777" w:rsidR="00E0450C" w:rsidRPr="001A035A" w:rsidRDefault="00E0450C" w:rsidP="001A035A">
                                        <w:pPr>
                                          <w:spacing w:line="276" w:lineRule="auto"/>
                                          <w:rPr>
                                            <w:b w:val="0"/>
                                          </w:rPr>
                                        </w:pPr>
                                      </w:p>
                                    </w:tc>
                                    <w:tc>
                                      <w:tcPr>
                                        <w:tcW w:w="10271" w:type="dxa"/>
                                        <w:shd w:val="clear" w:color="auto" w:fill="auto"/>
                                      </w:tcPr>
                                      <w:p w14:paraId="574DA61F" w14:textId="00ECC639" w:rsidR="00E0450C" w:rsidRDefault="00E0450C" w:rsidP="00CB27A9">
                                        <w:pPr>
                                          <w:rPr>
                                            <w:b w:val="0"/>
                                          </w:rPr>
                                        </w:pPr>
                                        <w:r>
                                          <w:rPr>
                                            <w:b w:val="0"/>
                                          </w:rPr>
                                          <w:t xml:space="preserve">. </w:t>
                                        </w:r>
                                        <w:r>
                                          <w:rPr>
                                            <w:sz w:val="22"/>
                                            <w:szCs w:val="22"/>
                                          </w:rPr>
                                          <w:t>* Vận tốc tương đối :</w:t>
                                        </w:r>
                                        <w:r>
                                          <w:rPr>
                                            <w:b w:val="0"/>
                                            <w:sz w:val="22"/>
                                            <w:szCs w:val="22"/>
                                          </w:rPr>
                                          <w:t xml:space="preserve"> là vận tốc</w:t>
                                        </w:r>
                                      </w:p>
                                    </w:tc>
                                  </w:tr>
                                  <w:tr w:rsidR="00E0450C" w:rsidRPr="00FF1495" w14:paraId="5ED9EFE0" w14:textId="77777777" w:rsidTr="003A2685">
                                    <w:tc>
                                      <w:tcPr>
                                        <w:tcW w:w="2161" w:type="dxa"/>
                                      </w:tcPr>
                                      <w:p w14:paraId="7F17DBB6" w14:textId="77777777" w:rsidR="00E0450C" w:rsidRPr="001A035A" w:rsidRDefault="00E0450C" w:rsidP="001A035A">
                                        <w:pPr>
                                          <w:spacing w:line="276" w:lineRule="auto"/>
                                          <w:rPr>
                                            <w:b w:val="0"/>
                                          </w:rPr>
                                        </w:pPr>
                                      </w:p>
                                    </w:tc>
                                    <w:tc>
                                      <w:tcPr>
                                        <w:tcW w:w="10271" w:type="dxa"/>
                                        <w:shd w:val="clear" w:color="auto" w:fill="auto"/>
                                      </w:tcPr>
                                      <w:p w14:paraId="419A7DD3" w14:textId="5A51618A" w:rsidR="00E0450C" w:rsidRDefault="00E0450C" w:rsidP="00CB27A9">
                                        <w:pPr>
                                          <w:rPr>
                                            <w:b w:val="0"/>
                                          </w:rPr>
                                        </w:pPr>
                                        <w:r>
                                          <w:rPr>
                                            <w:b w:val="0"/>
                                          </w:rPr>
                                          <w:t xml:space="preserve">. </w:t>
                                        </w:r>
                                        <w:r>
                                          <w:rPr>
                                            <w:sz w:val="22"/>
                                            <w:szCs w:val="22"/>
                                          </w:rPr>
                                          <w:t>* Vận tốc kéo theo :</w:t>
                                        </w:r>
                                        <w:r>
                                          <w:rPr>
                                            <w:b w:val="0"/>
                                            <w:sz w:val="22"/>
                                            <w:szCs w:val="22"/>
                                          </w:rPr>
                                          <w:t xml:space="preserve"> là vận tốc</w:t>
                                        </w:r>
                                      </w:p>
                                    </w:tc>
                                  </w:tr>
                                  <w:tr w:rsidR="00E0450C" w:rsidRPr="00FF1495" w14:paraId="123209D0" w14:textId="77777777" w:rsidTr="003A2685">
                                    <w:tc>
                                      <w:tcPr>
                                        <w:tcW w:w="2161" w:type="dxa"/>
                                      </w:tcPr>
                                      <w:p w14:paraId="3B2D0321" w14:textId="77777777" w:rsidR="00E0450C" w:rsidRPr="001A035A" w:rsidRDefault="00E0450C" w:rsidP="001A035A">
                                        <w:pPr>
                                          <w:spacing w:line="276" w:lineRule="auto"/>
                                          <w:rPr>
                                            <w:b w:val="0"/>
                                          </w:rPr>
                                        </w:pPr>
                                      </w:p>
                                    </w:tc>
                                    <w:tc>
                                      <w:tcPr>
                                        <w:tcW w:w="10271" w:type="dxa"/>
                                        <w:shd w:val="clear" w:color="auto" w:fill="auto"/>
                                      </w:tcPr>
                                      <w:p w14:paraId="69D4579D" w14:textId="5154BEEA" w:rsidR="00E0450C" w:rsidRDefault="00E0450C" w:rsidP="00CB27A9">
                                        <w:pPr>
                                          <w:rPr>
                                            <w:b w:val="0"/>
                                          </w:rPr>
                                        </w:pPr>
                                      </w:p>
                                    </w:tc>
                                  </w:tr>
                                  <w:tr w:rsidR="00E0450C" w:rsidRPr="00FF1495" w14:paraId="71509F69" w14:textId="77777777" w:rsidTr="003A2685">
                                    <w:tc>
                                      <w:tcPr>
                                        <w:tcW w:w="2161" w:type="dxa"/>
                                      </w:tcPr>
                                      <w:p w14:paraId="03F1C994" w14:textId="77777777" w:rsidR="00E0450C" w:rsidRPr="001A035A" w:rsidRDefault="00E0450C" w:rsidP="001A035A">
                                        <w:pPr>
                                          <w:spacing w:line="276" w:lineRule="auto"/>
                                          <w:rPr>
                                            <w:b w:val="0"/>
                                          </w:rPr>
                                        </w:pPr>
                                      </w:p>
                                    </w:tc>
                                    <w:tc>
                                      <w:tcPr>
                                        <w:tcW w:w="10271" w:type="dxa"/>
                                        <w:shd w:val="clear" w:color="auto" w:fill="auto"/>
                                      </w:tcPr>
                                      <w:p w14:paraId="24AF39FF" w14:textId="48DDE6F3" w:rsidR="00E0450C" w:rsidRPr="00306BE1" w:rsidRDefault="00E0450C" w:rsidP="00CB27A9">
                                        <w:pPr>
                                          <w:rPr>
                                            <w:sz w:val="22"/>
                                            <w:szCs w:val="22"/>
                                          </w:rPr>
                                        </w:pPr>
                                        <w:r>
                                          <w:rPr>
                                            <w:b w:val="0"/>
                                          </w:rPr>
                                          <w:t xml:space="preserve">. </w:t>
                                        </w:r>
                                        <w:r>
                                          <w:rPr>
                                            <w:b w:val="0"/>
                                            <w:sz w:val="22"/>
                                            <w:szCs w:val="22"/>
                                          </w:rPr>
                                          <w:t xml:space="preserve">* </w:t>
                                        </w:r>
                                        <w:r>
                                          <w:rPr>
                                            <w:sz w:val="22"/>
                                            <w:szCs w:val="22"/>
                                          </w:rPr>
                                          <w:t xml:space="preserve">Công thức cộng vận tốc : </w:t>
                                        </w:r>
                                      </w:p>
                                    </w:tc>
                                  </w:tr>
                                  <w:tr w:rsidR="00E0450C" w:rsidRPr="00FF1495" w14:paraId="54568B5B" w14:textId="77777777" w:rsidTr="003A2685">
                                    <w:tc>
                                      <w:tcPr>
                                        <w:tcW w:w="2161" w:type="dxa"/>
                                      </w:tcPr>
                                      <w:p w14:paraId="35D984E5" w14:textId="77777777" w:rsidR="00E0450C" w:rsidRPr="001A035A" w:rsidRDefault="00E0450C" w:rsidP="001A035A">
                                        <w:pPr>
                                          <w:spacing w:line="276" w:lineRule="auto"/>
                                          <w:rPr>
                                            <w:b w:val="0"/>
                                          </w:rPr>
                                        </w:pPr>
                                      </w:p>
                                    </w:tc>
                                    <w:tc>
                                      <w:tcPr>
                                        <w:tcW w:w="10271" w:type="dxa"/>
                                        <w:shd w:val="clear" w:color="auto" w:fill="auto"/>
                                      </w:tcPr>
                                      <w:p w14:paraId="3D006CB1" w14:textId="6DCEE950" w:rsidR="00E0450C" w:rsidRDefault="00E0450C" w:rsidP="00CB27A9">
                                        <w:pPr>
                                          <w:rPr>
                                            <w:b w:val="0"/>
                                          </w:rPr>
                                        </w:pPr>
                                      </w:p>
                                    </w:tc>
                                  </w:tr>
                                  <w:tr w:rsidR="00E0450C" w:rsidRPr="00FF1495" w14:paraId="345B11A2" w14:textId="77777777" w:rsidTr="003A2685">
                                    <w:tc>
                                      <w:tcPr>
                                        <w:tcW w:w="2161" w:type="dxa"/>
                                      </w:tcPr>
                                      <w:p w14:paraId="536DE2FF" w14:textId="77777777" w:rsidR="00E0450C" w:rsidRPr="001A035A" w:rsidRDefault="00E0450C" w:rsidP="001A035A">
                                        <w:pPr>
                                          <w:spacing w:line="276" w:lineRule="auto"/>
                                          <w:rPr>
                                            <w:b w:val="0"/>
                                          </w:rPr>
                                        </w:pPr>
                                      </w:p>
                                    </w:tc>
                                    <w:tc>
                                      <w:tcPr>
                                        <w:tcW w:w="10271" w:type="dxa"/>
                                        <w:shd w:val="clear" w:color="auto" w:fill="auto"/>
                                      </w:tcPr>
                                      <w:p w14:paraId="172CFFB9" w14:textId="74CC0F25" w:rsidR="00E0450C" w:rsidRDefault="00E0450C" w:rsidP="00CB27A9">
                                        <w:pPr>
                                          <w:rPr>
                                            <w:b w:val="0"/>
                                          </w:rPr>
                                        </w:pPr>
                                      </w:p>
                                    </w:tc>
                                  </w:tr>
                                  <w:tr w:rsidR="00E0450C" w:rsidRPr="00FF1495" w14:paraId="7D9FD16E" w14:textId="77777777" w:rsidTr="003A2685">
                                    <w:tc>
                                      <w:tcPr>
                                        <w:tcW w:w="2161" w:type="dxa"/>
                                      </w:tcPr>
                                      <w:p w14:paraId="4ED36B83" w14:textId="77777777" w:rsidR="00E0450C" w:rsidRPr="001A035A" w:rsidRDefault="00E0450C" w:rsidP="001A035A">
                                        <w:pPr>
                                          <w:spacing w:line="276" w:lineRule="auto"/>
                                          <w:rPr>
                                            <w:b w:val="0"/>
                                          </w:rPr>
                                        </w:pPr>
                                      </w:p>
                                    </w:tc>
                                    <w:tc>
                                      <w:tcPr>
                                        <w:tcW w:w="10271" w:type="dxa"/>
                                        <w:shd w:val="clear" w:color="auto" w:fill="auto"/>
                                      </w:tcPr>
                                      <w:p w14:paraId="24C03AE3" w14:textId="39AA217C" w:rsidR="00E0450C" w:rsidRDefault="00E0450C" w:rsidP="00CB27A9">
                                        <w:pPr>
                                          <w:rPr>
                                            <w:b w:val="0"/>
                                          </w:rPr>
                                        </w:pPr>
                                        <w:r>
                                          <w:rPr>
                                            <w:b w:val="0"/>
                                          </w:rPr>
                                          <w:t xml:space="preserve">. </w:t>
                                        </w:r>
                                        <w:r>
                                          <w:rPr>
                                            <w:b w:val="0"/>
                                            <w:sz w:val="22"/>
                                            <w:szCs w:val="22"/>
                                          </w:rPr>
                                          <w:t xml:space="preserve">* </w:t>
                                        </w:r>
                                        <w:r>
                                          <w:rPr>
                                            <w:sz w:val="22"/>
                                            <w:szCs w:val="22"/>
                                          </w:rPr>
                                          <w:t>Các trường hợp đặc biệt :</w:t>
                                        </w:r>
                                      </w:p>
                                    </w:tc>
                                  </w:tr>
                                  <w:tr w:rsidR="00E0450C" w:rsidRPr="00FF1495" w14:paraId="63B16550" w14:textId="77777777" w:rsidTr="003A2685">
                                    <w:tc>
                                      <w:tcPr>
                                        <w:tcW w:w="2161" w:type="dxa"/>
                                      </w:tcPr>
                                      <w:p w14:paraId="1677C7A7" w14:textId="77777777" w:rsidR="00E0450C" w:rsidRPr="001A035A" w:rsidRDefault="00E0450C" w:rsidP="001A035A">
                                        <w:pPr>
                                          <w:spacing w:line="276" w:lineRule="auto"/>
                                          <w:rPr>
                                            <w:b w:val="0"/>
                                          </w:rPr>
                                        </w:pPr>
                                      </w:p>
                                    </w:tc>
                                    <w:tc>
                                      <w:tcPr>
                                        <w:tcW w:w="10271" w:type="dxa"/>
                                        <w:shd w:val="clear" w:color="auto" w:fill="auto"/>
                                      </w:tcPr>
                                      <w:p w14:paraId="77326749" w14:textId="1FD055C9" w:rsidR="00E0450C" w:rsidRDefault="00E0450C" w:rsidP="00CB27A9">
                                        <w:pPr>
                                          <w:rPr>
                                            <w:b w:val="0"/>
                                          </w:rPr>
                                        </w:pPr>
                                      </w:p>
                                    </w:tc>
                                  </w:tr>
                                  <w:tr w:rsidR="00E0450C" w:rsidRPr="00FF1495" w14:paraId="3C0BF801" w14:textId="77777777" w:rsidTr="003A2685">
                                    <w:tc>
                                      <w:tcPr>
                                        <w:tcW w:w="2161" w:type="dxa"/>
                                      </w:tcPr>
                                      <w:p w14:paraId="2013832E" w14:textId="77777777" w:rsidR="00E0450C" w:rsidRPr="001A035A" w:rsidRDefault="00E0450C" w:rsidP="001A035A">
                                        <w:pPr>
                                          <w:spacing w:line="276" w:lineRule="auto"/>
                                          <w:rPr>
                                            <w:b w:val="0"/>
                                          </w:rPr>
                                        </w:pPr>
                                      </w:p>
                                    </w:tc>
                                    <w:tc>
                                      <w:tcPr>
                                        <w:tcW w:w="10271" w:type="dxa"/>
                                        <w:shd w:val="clear" w:color="auto" w:fill="auto"/>
                                      </w:tcPr>
                                      <w:p w14:paraId="27888967" w14:textId="0C331E06" w:rsidR="00E0450C" w:rsidRDefault="00E0450C" w:rsidP="00CB27A9">
                                        <w:pPr>
                                          <w:rPr>
                                            <w:b w:val="0"/>
                                          </w:rPr>
                                        </w:pPr>
                                      </w:p>
                                    </w:tc>
                                  </w:tr>
                                  <w:tr w:rsidR="00E0450C" w:rsidRPr="00FF1495" w14:paraId="5F5F9F2A" w14:textId="77777777" w:rsidTr="003A2685">
                                    <w:tc>
                                      <w:tcPr>
                                        <w:tcW w:w="2161" w:type="dxa"/>
                                      </w:tcPr>
                                      <w:p w14:paraId="2FA840A4" w14:textId="77777777" w:rsidR="00E0450C" w:rsidRPr="001A035A" w:rsidRDefault="00E0450C" w:rsidP="001A035A">
                                        <w:pPr>
                                          <w:spacing w:line="276" w:lineRule="auto"/>
                                          <w:rPr>
                                            <w:b w:val="0"/>
                                          </w:rPr>
                                        </w:pPr>
                                      </w:p>
                                    </w:tc>
                                    <w:tc>
                                      <w:tcPr>
                                        <w:tcW w:w="10271" w:type="dxa"/>
                                        <w:shd w:val="clear" w:color="auto" w:fill="auto"/>
                                      </w:tcPr>
                                      <w:p w14:paraId="3236120F" w14:textId="279C3BA0" w:rsidR="00E0450C" w:rsidRDefault="00E0450C" w:rsidP="00CB27A9">
                                        <w:pPr>
                                          <w:rPr>
                                            <w:b w:val="0"/>
                                          </w:rPr>
                                        </w:pPr>
                                      </w:p>
                                    </w:tc>
                                  </w:tr>
                                  <w:tr w:rsidR="00E0450C" w:rsidRPr="00FF1495" w14:paraId="688EA3FD" w14:textId="77777777" w:rsidTr="003A2685">
                                    <w:tc>
                                      <w:tcPr>
                                        <w:tcW w:w="2161" w:type="dxa"/>
                                      </w:tcPr>
                                      <w:p w14:paraId="6923A932" w14:textId="77777777" w:rsidR="00E0450C" w:rsidRPr="001A035A" w:rsidRDefault="00E0450C" w:rsidP="001A035A">
                                        <w:pPr>
                                          <w:spacing w:line="276" w:lineRule="auto"/>
                                          <w:rPr>
                                            <w:b w:val="0"/>
                                          </w:rPr>
                                        </w:pPr>
                                      </w:p>
                                    </w:tc>
                                    <w:tc>
                                      <w:tcPr>
                                        <w:tcW w:w="10271" w:type="dxa"/>
                                        <w:shd w:val="clear" w:color="auto" w:fill="auto"/>
                                      </w:tcPr>
                                      <w:p w14:paraId="726A06AA" w14:textId="64C4B369" w:rsidR="00E0450C" w:rsidRDefault="00E0450C" w:rsidP="00CB27A9">
                                        <w:pPr>
                                          <w:rPr>
                                            <w:b w:val="0"/>
                                          </w:rPr>
                                        </w:pPr>
                                      </w:p>
                                    </w:tc>
                                  </w:tr>
                                  <w:tr w:rsidR="00E0450C" w:rsidRPr="00FF1495" w14:paraId="09D2DE90" w14:textId="77777777" w:rsidTr="003A2685">
                                    <w:tc>
                                      <w:tcPr>
                                        <w:tcW w:w="2161" w:type="dxa"/>
                                      </w:tcPr>
                                      <w:p w14:paraId="708A46E9" w14:textId="77777777" w:rsidR="00E0450C" w:rsidRPr="001A035A" w:rsidRDefault="00E0450C" w:rsidP="001A035A">
                                        <w:pPr>
                                          <w:spacing w:line="276" w:lineRule="auto"/>
                                          <w:rPr>
                                            <w:b w:val="0"/>
                                          </w:rPr>
                                        </w:pPr>
                                      </w:p>
                                    </w:tc>
                                    <w:tc>
                                      <w:tcPr>
                                        <w:tcW w:w="10271" w:type="dxa"/>
                                        <w:shd w:val="clear" w:color="auto" w:fill="auto"/>
                                      </w:tcPr>
                                      <w:p w14:paraId="4336010B" w14:textId="0F4431ED" w:rsidR="00E0450C" w:rsidRPr="00685A8A" w:rsidRDefault="00E0450C" w:rsidP="00CB27A9">
                                        <w:pPr>
                                          <w:rPr>
                                            <w:b w:val="0"/>
                                            <w:sz w:val="22"/>
                                            <w:szCs w:val="22"/>
                                            <w:u w:val="single"/>
                                          </w:rPr>
                                        </w:pPr>
                                      </w:p>
                                    </w:tc>
                                  </w:tr>
                                  <w:tr w:rsidR="00E0450C" w:rsidRPr="00FF1495" w14:paraId="136B7263" w14:textId="77777777" w:rsidTr="003A2685">
                                    <w:tc>
                                      <w:tcPr>
                                        <w:tcW w:w="2161" w:type="dxa"/>
                                      </w:tcPr>
                                      <w:p w14:paraId="4079FDA7" w14:textId="77777777" w:rsidR="00E0450C" w:rsidRPr="001A035A" w:rsidRDefault="00E0450C" w:rsidP="001A035A">
                                        <w:pPr>
                                          <w:spacing w:line="276" w:lineRule="auto"/>
                                          <w:rPr>
                                            <w:b w:val="0"/>
                                          </w:rPr>
                                        </w:pPr>
                                      </w:p>
                                    </w:tc>
                                    <w:tc>
                                      <w:tcPr>
                                        <w:tcW w:w="10271" w:type="dxa"/>
                                        <w:shd w:val="clear" w:color="auto" w:fill="auto"/>
                                      </w:tcPr>
                                      <w:p w14:paraId="79B0EC70" w14:textId="03CF3D94" w:rsidR="00E0450C" w:rsidRDefault="00E0450C" w:rsidP="00CB27A9">
                                        <w:pPr>
                                          <w:rPr>
                                            <w:b w:val="0"/>
                                          </w:rPr>
                                        </w:pPr>
                                      </w:p>
                                    </w:tc>
                                  </w:tr>
                                  <w:tr w:rsidR="00E0450C" w:rsidRPr="00FF1495" w14:paraId="2A880CE6" w14:textId="77777777" w:rsidTr="003A2685">
                                    <w:tc>
                                      <w:tcPr>
                                        <w:tcW w:w="2161" w:type="dxa"/>
                                      </w:tcPr>
                                      <w:p w14:paraId="0B42DFED" w14:textId="77777777" w:rsidR="00E0450C" w:rsidRPr="001A035A" w:rsidRDefault="00E0450C" w:rsidP="001A035A">
                                        <w:pPr>
                                          <w:spacing w:line="276" w:lineRule="auto"/>
                                          <w:rPr>
                                            <w:b w:val="0"/>
                                          </w:rPr>
                                        </w:pPr>
                                      </w:p>
                                    </w:tc>
                                    <w:tc>
                                      <w:tcPr>
                                        <w:tcW w:w="10271" w:type="dxa"/>
                                        <w:shd w:val="clear" w:color="auto" w:fill="auto"/>
                                      </w:tcPr>
                                      <w:p w14:paraId="1C0FF072" w14:textId="2304D3ED" w:rsidR="00E0450C" w:rsidRDefault="00E0450C" w:rsidP="00CB27A9">
                                        <w:pPr>
                                          <w:rPr>
                                            <w:b w:val="0"/>
                                          </w:rPr>
                                        </w:pPr>
                                      </w:p>
                                    </w:tc>
                                  </w:tr>
                                  <w:tr w:rsidR="00E0450C" w:rsidRPr="00FF1495" w14:paraId="46E3BCB2" w14:textId="77777777" w:rsidTr="003A2685">
                                    <w:tc>
                                      <w:tcPr>
                                        <w:tcW w:w="2161" w:type="dxa"/>
                                      </w:tcPr>
                                      <w:p w14:paraId="3B484753" w14:textId="77777777" w:rsidR="00E0450C" w:rsidRPr="001A035A" w:rsidRDefault="00E0450C" w:rsidP="001A035A">
                                        <w:pPr>
                                          <w:spacing w:line="276" w:lineRule="auto"/>
                                          <w:rPr>
                                            <w:b w:val="0"/>
                                          </w:rPr>
                                        </w:pPr>
                                      </w:p>
                                    </w:tc>
                                    <w:tc>
                                      <w:tcPr>
                                        <w:tcW w:w="10271" w:type="dxa"/>
                                        <w:shd w:val="clear" w:color="auto" w:fill="auto"/>
                                      </w:tcPr>
                                      <w:p w14:paraId="406391F8" w14:textId="1F953CC0" w:rsidR="00E0450C" w:rsidRDefault="00E0450C" w:rsidP="00CB27A9">
                                        <w:pPr>
                                          <w:rPr>
                                            <w:b w:val="0"/>
                                          </w:rPr>
                                        </w:pPr>
                                      </w:p>
                                    </w:tc>
                                  </w:tr>
                                  <w:tr w:rsidR="00E0450C" w:rsidRPr="00FF1495" w14:paraId="66BADC5C" w14:textId="77777777" w:rsidTr="003A2685">
                                    <w:tc>
                                      <w:tcPr>
                                        <w:tcW w:w="2161" w:type="dxa"/>
                                      </w:tcPr>
                                      <w:p w14:paraId="14A84E5B" w14:textId="77777777" w:rsidR="00E0450C" w:rsidRPr="001A035A" w:rsidRDefault="00E0450C" w:rsidP="001A035A">
                                        <w:pPr>
                                          <w:spacing w:line="276" w:lineRule="auto"/>
                                          <w:rPr>
                                            <w:b w:val="0"/>
                                          </w:rPr>
                                        </w:pPr>
                                      </w:p>
                                    </w:tc>
                                    <w:tc>
                                      <w:tcPr>
                                        <w:tcW w:w="10271" w:type="dxa"/>
                                        <w:shd w:val="clear" w:color="auto" w:fill="auto"/>
                                      </w:tcPr>
                                      <w:p w14:paraId="29CADE32" w14:textId="5EE5101F" w:rsidR="00E0450C" w:rsidRDefault="00E0450C" w:rsidP="00CB27A9">
                                        <w:pPr>
                                          <w:rPr>
                                            <w:b w:val="0"/>
                                          </w:rPr>
                                        </w:pPr>
                                      </w:p>
                                    </w:tc>
                                  </w:tr>
                                </w:tbl>
                                <w:p w14:paraId="6C07DD63" w14:textId="77777777" w:rsidR="00E0450C" w:rsidRPr="00D353E1" w:rsidRDefault="00E0450C" w:rsidP="00B31086">
                                  <w:pPr>
                                    <w:spacing w:line="276" w:lineRule="auto"/>
                                    <w:rPr>
                                      <w:b w:val="0"/>
                                      <w:bCs w:val="0"/>
                                    </w:rPr>
                                  </w:pPr>
                                </w:p>
                              </w:tc>
                            </w:tr>
                            <w:tr w:rsidR="00E0450C" w:rsidRPr="00B31086" w14:paraId="13449997" w14:textId="77777777" w:rsidTr="00317813">
                              <w:tc>
                                <w:tcPr>
                                  <w:tcW w:w="10042" w:type="dxa"/>
                                  <w:shd w:val="clear" w:color="auto" w:fill="auto"/>
                                </w:tcPr>
                                <w:p w14:paraId="18FBE9CA" w14:textId="77777777" w:rsidR="00E0450C" w:rsidRPr="00D353E1" w:rsidRDefault="00E0450C" w:rsidP="00B31086">
                                  <w:pPr>
                                    <w:spacing w:line="276" w:lineRule="auto"/>
                                    <w:rPr>
                                      <w:b w:val="0"/>
                                      <w:bCs w:val="0"/>
                                    </w:rPr>
                                  </w:pPr>
                                </w:p>
                              </w:tc>
                            </w:tr>
                            <w:tr w:rsidR="00E0450C" w:rsidRPr="00B31086" w14:paraId="24B656D8" w14:textId="77777777" w:rsidTr="00317813">
                              <w:tc>
                                <w:tcPr>
                                  <w:tcW w:w="10042" w:type="dxa"/>
                                  <w:shd w:val="clear" w:color="auto" w:fill="auto"/>
                                </w:tcPr>
                                <w:p w14:paraId="49C4F9F7" w14:textId="77777777" w:rsidR="00E0450C" w:rsidRPr="00D353E1" w:rsidRDefault="00E0450C" w:rsidP="00B31086">
                                  <w:pPr>
                                    <w:spacing w:line="276" w:lineRule="auto"/>
                                    <w:rPr>
                                      <w:b w:val="0"/>
                                      <w:bCs w:val="0"/>
                                    </w:rPr>
                                  </w:pPr>
                                </w:p>
                              </w:tc>
                            </w:tr>
                            <w:tr w:rsidR="00E0450C" w:rsidRPr="00B31086" w14:paraId="468CBF46" w14:textId="77777777" w:rsidTr="00317813">
                              <w:tc>
                                <w:tcPr>
                                  <w:tcW w:w="10042" w:type="dxa"/>
                                  <w:shd w:val="clear" w:color="auto" w:fill="auto"/>
                                </w:tcPr>
                                <w:p w14:paraId="022E5558" w14:textId="77777777" w:rsidR="00E0450C" w:rsidRPr="00D353E1" w:rsidRDefault="00E0450C" w:rsidP="00B31086">
                                  <w:pPr>
                                    <w:spacing w:line="276" w:lineRule="auto"/>
                                    <w:rPr>
                                      <w:b w:val="0"/>
                                      <w:bCs w:val="0"/>
                                    </w:rPr>
                                  </w:pPr>
                                </w:p>
                              </w:tc>
                            </w:tr>
                            <w:tr w:rsidR="00E0450C" w:rsidRPr="00B31086" w14:paraId="397680EE" w14:textId="77777777" w:rsidTr="00317813">
                              <w:tc>
                                <w:tcPr>
                                  <w:tcW w:w="10042" w:type="dxa"/>
                                  <w:shd w:val="clear" w:color="auto" w:fill="auto"/>
                                </w:tcPr>
                                <w:p w14:paraId="2092C404" w14:textId="77777777" w:rsidR="00E0450C" w:rsidRPr="00D353E1" w:rsidRDefault="00E0450C" w:rsidP="00B31086">
                                  <w:pPr>
                                    <w:spacing w:line="276" w:lineRule="auto"/>
                                    <w:rPr>
                                      <w:b w:val="0"/>
                                      <w:bCs w:val="0"/>
                                    </w:rPr>
                                  </w:pPr>
                                </w:p>
                              </w:tc>
                            </w:tr>
                            <w:tr w:rsidR="00E0450C" w:rsidRPr="00B31086" w14:paraId="48A17DBE" w14:textId="77777777" w:rsidTr="00317813">
                              <w:tc>
                                <w:tcPr>
                                  <w:tcW w:w="10042" w:type="dxa"/>
                                  <w:shd w:val="clear" w:color="auto" w:fill="auto"/>
                                </w:tcPr>
                                <w:p w14:paraId="123CFC23" w14:textId="77777777" w:rsidR="00E0450C" w:rsidRPr="00D353E1" w:rsidRDefault="00E0450C" w:rsidP="00B31086">
                                  <w:pPr>
                                    <w:spacing w:line="276" w:lineRule="auto"/>
                                    <w:rPr>
                                      <w:b w:val="0"/>
                                      <w:bCs w:val="0"/>
                                    </w:rPr>
                                  </w:pPr>
                                </w:p>
                              </w:tc>
                            </w:tr>
                            <w:tr w:rsidR="00E0450C" w:rsidRPr="00B31086" w14:paraId="1CB35301" w14:textId="77777777" w:rsidTr="00317813">
                              <w:tc>
                                <w:tcPr>
                                  <w:tcW w:w="10042" w:type="dxa"/>
                                  <w:shd w:val="clear" w:color="auto" w:fill="auto"/>
                                </w:tcPr>
                                <w:p w14:paraId="7661B03F" w14:textId="77777777" w:rsidR="00E0450C" w:rsidRPr="00D353E1" w:rsidRDefault="00E0450C" w:rsidP="00B31086">
                                  <w:pPr>
                                    <w:spacing w:line="276" w:lineRule="auto"/>
                                    <w:rPr>
                                      <w:b w:val="0"/>
                                      <w:bCs w:val="0"/>
                                    </w:rPr>
                                  </w:pPr>
                                </w:p>
                              </w:tc>
                            </w:tr>
                            <w:tr w:rsidR="00E0450C" w:rsidRPr="00B31086" w14:paraId="34CFDF5C" w14:textId="77777777" w:rsidTr="00317813">
                              <w:tc>
                                <w:tcPr>
                                  <w:tcW w:w="10042" w:type="dxa"/>
                                  <w:shd w:val="clear" w:color="auto" w:fill="auto"/>
                                </w:tcPr>
                                <w:p w14:paraId="2684196B" w14:textId="77777777" w:rsidR="00E0450C" w:rsidRPr="00D353E1" w:rsidRDefault="00E0450C" w:rsidP="00B31086">
                                  <w:pPr>
                                    <w:spacing w:line="276" w:lineRule="auto"/>
                                    <w:rPr>
                                      <w:b w:val="0"/>
                                      <w:bCs w:val="0"/>
                                    </w:rPr>
                                  </w:pPr>
                                </w:p>
                              </w:tc>
                            </w:tr>
                            <w:tr w:rsidR="00E0450C" w:rsidRPr="00B31086" w14:paraId="3664FA4F" w14:textId="77777777" w:rsidTr="00317813">
                              <w:tc>
                                <w:tcPr>
                                  <w:tcW w:w="10042" w:type="dxa"/>
                                  <w:shd w:val="clear" w:color="auto" w:fill="auto"/>
                                </w:tcPr>
                                <w:p w14:paraId="25B89CD2" w14:textId="77777777" w:rsidR="00E0450C" w:rsidRPr="00D353E1" w:rsidRDefault="00E0450C" w:rsidP="00B31086">
                                  <w:pPr>
                                    <w:spacing w:line="276" w:lineRule="auto"/>
                                    <w:rPr>
                                      <w:b w:val="0"/>
                                      <w:bCs w:val="0"/>
                                    </w:rPr>
                                  </w:pPr>
                                </w:p>
                              </w:tc>
                            </w:tr>
                            <w:tr w:rsidR="00E0450C" w:rsidRPr="00B31086" w14:paraId="6256595C" w14:textId="77777777" w:rsidTr="00317813">
                              <w:tc>
                                <w:tcPr>
                                  <w:tcW w:w="10042" w:type="dxa"/>
                                  <w:shd w:val="clear" w:color="auto" w:fill="auto"/>
                                </w:tcPr>
                                <w:p w14:paraId="5AE37041" w14:textId="77777777" w:rsidR="00E0450C" w:rsidRPr="00D353E1" w:rsidRDefault="00E0450C" w:rsidP="00B31086">
                                  <w:pPr>
                                    <w:spacing w:line="276" w:lineRule="auto"/>
                                    <w:rPr>
                                      <w:b w:val="0"/>
                                      <w:bCs w:val="0"/>
                                    </w:rPr>
                                  </w:pPr>
                                </w:p>
                              </w:tc>
                            </w:tr>
                            <w:tr w:rsidR="00E0450C" w:rsidRPr="00B31086" w14:paraId="459C26D2" w14:textId="77777777" w:rsidTr="00317813">
                              <w:tc>
                                <w:tcPr>
                                  <w:tcW w:w="10042" w:type="dxa"/>
                                  <w:shd w:val="clear" w:color="auto" w:fill="auto"/>
                                </w:tcPr>
                                <w:p w14:paraId="25AEFFE8" w14:textId="77777777" w:rsidR="00E0450C" w:rsidRPr="00D353E1" w:rsidRDefault="00E0450C" w:rsidP="00B31086">
                                  <w:pPr>
                                    <w:spacing w:line="276" w:lineRule="auto"/>
                                    <w:rPr>
                                      <w:b w:val="0"/>
                                      <w:bCs w:val="0"/>
                                    </w:rPr>
                                  </w:pPr>
                                </w:p>
                              </w:tc>
                            </w:tr>
                            <w:tr w:rsidR="00E0450C" w:rsidRPr="00B31086" w14:paraId="582D6197" w14:textId="77777777" w:rsidTr="00317813">
                              <w:tc>
                                <w:tcPr>
                                  <w:tcW w:w="10042" w:type="dxa"/>
                                  <w:shd w:val="clear" w:color="auto" w:fill="auto"/>
                                </w:tcPr>
                                <w:p w14:paraId="128A2154" w14:textId="77777777" w:rsidR="00E0450C" w:rsidRPr="00D353E1" w:rsidRDefault="00E0450C" w:rsidP="00B31086">
                                  <w:pPr>
                                    <w:spacing w:line="276" w:lineRule="auto"/>
                                    <w:rPr>
                                      <w:b w:val="0"/>
                                      <w:bCs w:val="0"/>
                                    </w:rPr>
                                  </w:pPr>
                                </w:p>
                              </w:tc>
                            </w:tr>
                            <w:tr w:rsidR="00E0450C" w:rsidRPr="00B31086" w14:paraId="57F1A77D" w14:textId="77777777" w:rsidTr="00317813">
                              <w:tc>
                                <w:tcPr>
                                  <w:tcW w:w="10042" w:type="dxa"/>
                                  <w:shd w:val="clear" w:color="auto" w:fill="auto"/>
                                </w:tcPr>
                                <w:p w14:paraId="6005C208" w14:textId="77777777" w:rsidR="00E0450C" w:rsidRPr="00D353E1" w:rsidRDefault="00E0450C" w:rsidP="00B31086">
                                  <w:pPr>
                                    <w:spacing w:line="276" w:lineRule="auto"/>
                                    <w:rPr>
                                      <w:b w:val="0"/>
                                      <w:bCs w:val="0"/>
                                    </w:rPr>
                                  </w:pPr>
                                </w:p>
                              </w:tc>
                            </w:tr>
                            <w:tr w:rsidR="00E0450C" w:rsidRPr="00B31086" w14:paraId="34A61E0F" w14:textId="77777777" w:rsidTr="00317813">
                              <w:tc>
                                <w:tcPr>
                                  <w:tcW w:w="10042" w:type="dxa"/>
                                  <w:shd w:val="clear" w:color="auto" w:fill="auto"/>
                                </w:tcPr>
                                <w:p w14:paraId="6CB3468A" w14:textId="77777777" w:rsidR="00E0450C" w:rsidRPr="00D353E1" w:rsidRDefault="00E0450C" w:rsidP="00B31086">
                                  <w:pPr>
                                    <w:spacing w:line="276" w:lineRule="auto"/>
                                    <w:rPr>
                                      <w:b w:val="0"/>
                                      <w:bCs w:val="0"/>
                                    </w:rPr>
                                  </w:pPr>
                                </w:p>
                              </w:tc>
                            </w:tr>
                            <w:tr w:rsidR="00E0450C" w:rsidRPr="00B31086" w14:paraId="09AF8DA1" w14:textId="77777777" w:rsidTr="00317813">
                              <w:tc>
                                <w:tcPr>
                                  <w:tcW w:w="10042" w:type="dxa"/>
                                  <w:shd w:val="clear" w:color="auto" w:fill="auto"/>
                                </w:tcPr>
                                <w:p w14:paraId="63DBFE16" w14:textId="77777777" w:rsidR="00E0450C" w:rsidRPr="00D353E1" w:rsidRDefault="00E0450C" w:rsidP="00B31086">
                                  <w:pPr>
                                    <w:spacing w:line="276" w:lineRule="auto"/>
                                    <w:rPr>
                                      <w:b w:val="0"/>
                                      <w:bCs w:val="0"/>
                                    </w:rPr>
                                  </w:pPr>
                                </w:p>
                              </w:tc>
                            </w:tr>
                            <w:tr w:rsidR="00E0450C" w:rsidRPr="00B31086" w14:paraId="562404CD" w14:textId="77777777" w:rsidTr="00317813">
                              <w:tc>
                                <w:tcPr>
                                  <w:tcW w:w="10042" w:type="dxa"/>
                                  <w:shd w:val="clear" w:color="auto" w:fill="auto"/>
                                </w:tcPr>
                                <w:p w14:paraId="2ED901BA" w14:textId="77777777" w:rsidR="00E0450C" w:rsidRPr="00D353E1" w:rsidRDefault="00E0450C" w:rsidP="00B31086">
                                  <w:pPr>
                                    <w:spacing w:line="276" w:lineRule="auto"/>
                                    <w:rPr>
                                      <w:b w:val="0"/>
                                      <w:bCs w:val="0"/>
                                    </w:rPr>
                                  </w:pPr>
                                </w:p>
                              </w:tc>
                            </w:tr>
                            <w:tr w:rsidR="00E0450C" w:rsidRPr="00B31086" w14:paraId="27697603" w14:textId="77777777" w:rsidTr="00317813">
                              <w:tc>
                                <w:tcPr>
                                  <w:tcW w:w="10042" w:type="dxa"/>
                                  <w:shd w:val="clear" w:color="auto" w:fill="auto"/>
                                </w:tcPr>
                                <w:p w14:paraId="3ED90A35" w14:textId="77777777" w:rsidR="00E0450C" w:rsidRPr="00D353E1" w:rsidRDefault="00E0450C" w:rsidP="00B31086">
                                  <w:pPr>
                                    <w:spacing w:line="276" w:lineRule="auto"/>
                                    <w:rPr>
                                      <w:b w:val="0"/>
                                      <w:bCs w:val="0"/>
                                    </w:rPr>
                                  </w:pPr>
                                </w:p>
                              </w:tc>
                            </w:tr>
                            <w:tr w:rsidR="00E0450C" w:rsidRPr="00B31086" w14:paraId="3CC925B5" w14:textId="77777777" w:rsidTr="00317813">
                              <w:tc>
                                <w:tcPr>
                                  <w:tcW w:w="10042" w:type="dxa"/>
                                  <w:shd w:val="clear" w:color="auto" w:fill="auto"/>
                                </w:tcPr>
                                <w:p w14:paraId="13E11401" w14:textId="77777777" w:rsidR="00E0450C" w:rsidRPr="00D353E1" w:rsidRDefault="00E0450C" w:rsidP="00B31086">
                                  <w:pPr>
                                    <w:spacing w:line="276" w:lineRule="auto"/>
                                    <w:rPr>
                                      <w:b w:val="0"/>
                                      <w:bCs w:val="0"/>
                                    </w:rPr>
                                  </w:pPr>
                                </w:p>
                              </w:tc>
                            </w:tr>
                            <w:tr w:rsidR="00E0450C" w:rsidRPr="00B31086" w14:paraId="3C0F2434" w14:textId="77777777" w:rsidTr="00317813">
                              <w:tc>
                                <w:tcPr>
                                  <w:tcW w:w="10042" w:type="dxa"/>
                                  <w:shd w:val="clear" w:color="auto" w:fill="auto"/>
                                </w:tcPr>
                                <w:p w14:paraId="0BB86534" w14:textId="77777777" w:rsidR="00E0450C" w:rsidRPr="00D353E1" w:rsidRDefault="00E0450C" w:rsidP="00B31086">
                                  <w:pPr>
                                    <w:spacing w:line="276" w:lineRule="auto"/>
                                    <w:rPr>
                                      <w:b w:val="0"/>
                                      <w:bCs w:val="0"/>
                                    </w:rPr>
                                  </w:pPr>
                                </w:p>
                              </w:tc>
                            </w:tr>
                            <w:tr w:rsidR="00E0450C" w:rsidRPr="00B31086" w14:paraId="31DF81F9" w14:textId="77777777" w:rsidTr="00317813">
                              <w:tc>
                                <w:tcPr>
                                  <w:tcW w:w="10042" w:type="dxa"/>
                                  <w:shd w:val="clear" w:color="auto" w:fill="auto"/>
                                </w:tcPr>
                                <w:p w14:paraId="2BECAE17" w14:textId="77777777" w:rsidR="00E0450C" w:rsidRPr="00D353E1" w:rsidRDefault="00E0450C" w:rsidP="00B31086">
                                  <w:pPr>
                                    <w:spacing w:line="276" w:lineRule="auto"/>
                                    <w:rPr>
                                      <w:b w:val="0"/>
                                      <w:bCs w:val="0"/>
                                    </w:rPr>
                                  </w:pPr>
                                </w:p>
                              </w:tc>
                            </w:tr>
                            <w:tr w:rsidR="00E0450C" w:rsidRPr="00B31086" w14:paraId="53EB7275" w14:textId="77777777" w:rsidTr="00317813">
                              <w:tc>
                                <w:tcPr>
                                  <w:tcW w:w="10042" w:type="dxa"/>
                                  <w:shd w:val="clear" w:color="auto" w:fill="auto"/>
                                </w:tcPr>
                                <w:p w14:paraId="6689EA39" w14:textId="77777777" w:rsidR="00E0450C" w:rsidRPr="00D353E1" w:rsidRDefault="00E0450C" w:rsidP="00B31086">
                                  <w:pPr>
                                    <w:spacing w:line="276" w:lineRule="auto"/>
                                    <w:rPr>
                                      <w:b w:val="0"/>
                                      <w:bCs w:val="0"/>
                                    </w:rPr>
                                  </w:pPr>
                                </w:p>
                              </w:tc>
                            </w:tr>
                            <w:tr w:rsidR="00E0450C" w:rsidRPr="00B31086" w14:paraId="408D3169" w14:textId="77777777" w:rsidTr="00317813">
                              <w:tc>
                                <w:tcPr>
                                  <w:tcW w:w="10042" w:type="dxa"/>
                                  <w:shd w:val="clear" w:color="auto" w:fill="auto"/>
                                </w:tcPr>
                                <w:p w14:paraId="0A92E5F9" w14:textId="77777777" w:rsidR="00E0450C" w:rsidRPr="00D353E1" w:rsidRDefault="00E0450C" w:rsidP="00B31086">
                                  <w:pPr>
                                    <w:spacing w:line="276" w:lineRule="auto"/>
                                    <w:rPr>
                                      <w:b w:val="0"/>
                                      <w:bCs w:val="0"/>
                                    </w:rPr>
                                  </w:pPr>
                                </w:p>
                              </w:tc>
                            </w:tr>
                            <w:tr w:rsidR="00E0450C" w:rsidRPr="00B31086" w14:paraId="2F2B1EAB" w14:textId="77777777" w:rsidTr="00317813">
                              <w:tc>
                                <w:tcPr>
                                  <w:tcW w:w="10042" w:type="dxa"/>
                                  <w:shd w:val="clear" w:color="auto" w:fill="auto"/>
                                </w:tcPr>
                                <w:p w14:paraId="03AD6C94" w14:textId="77777777" w:rsidR="00E0450C" w:rsidRPr="00D353E1" w:rsidRDefault="00E0450C" w:rsidP="00B31086">
                                  <w:pPr>
                                    <w:spacing w:line="276" w:lineRule="auto"/>
                                    <w:rPr>
                                      <w:b w:val="0"/>
                                      <w:bCs w:val="0"/>
                                    </w:rPr>
                                  </w:pPr>
                                </w:p>
                              </w:tc>
                            </w:tr>
                            <w:tr w:rsidR="00E0450C" w:rsidRPr="00B31086" w14:paraId="69C12479" w14:textId="77777777" w:rsidTr="00317813">
                              <w:tc>
                                <w:tcPr>
                                  <w:tcW w:w="10042" w:type="dxa"/>
                                  <w:shd w:val="clear" w:color="auto" w:fill="auto"/>
                                </w:tcPr>
                                <w:p w14:paraId="244442BD" w14:textId="77777777" w:rsidR="00E0450C" w:rsidRPr="00D353E1" w:rsidRDefault="00E0450C" w:rsidP="00B31086">
                                  <w:pPr>
                                    <w:spacing w:line="276" w:lineRule="auto"/>
                                    <w:rPr>
                                      <w:b w:val="0"/>
                                      <w:bCs w:val="0"/>
                                    </w:rPr>
                                  </w:pPr>
                                </w:p>
                              </w:tc>
                            </w:tr>
                            <w:tr w:rsidR="00E0450C" w:rsidRPr="00B31086" w14:paraId="0FFB1C54" w14:textId="77777777" w:rsidTr="00317813">
                              <w:tc>
                                <w:tcPr>
                                  <w:tcW w:w="10042" w:type="dxa"/>
                                  <w:shd w:val="clear" w:color="auto" w:fill="auto"/>
                                </w:tcPr>
                                <w:p w14:paraId="31A131AA" w14:textId="77777777" w:rsidR="00E0450C" w:rsidRPr="00D353E1" w:rsidRDefault="00E0450C" w:rsidP="00B31086">
                                  <w:pPr>
                                    <w:spacing w:line="276" w:lineRule="auto"/>
                                    <w:rPr>
                                      <w:b w:val="0"/>
                                      <w:bCs w:val="0"/>
                                    </w:rPr>
                                  </w:pPr>
                                </w:p>
                              </w:tc>
                            </w:tr>
                            <w:tr w:rsidR="00E0450C" w:rsidRPr="00B31086" w14:paraId="0A8B863D" w14:textId="77777777" w:rsidTr="00317813">
                              <w:tc>
                                <w:tcPr>
                                  <w:tcW w:w="10042" w:type="dxa"/>
                                  <w:shd w:val="clear" w:color="auto" w:fill="auto"/>
                                </w:tcPr>
                                <w:p w14:paraId="2F7A86A0" w14:textId="77777777" w:rsidR="00E0450C" w:rsidRPr="00D353E1" w:rsidRDefault="00E0450C" w:rsidP="00B31086">
                                  <w:pPr>
                                    <w:spacing w:line="276" w:lineRule="auto"/>
                                    <w:rPr>
                                      <w:b w:val="0"/>
                                      <w:bCs w:val="0"/>
                                    </w:rPr>
                                  </w:pPr>
                                </w:p>
                              </w:tc>
                            </w:tr>
                            <w:tr w:rsidR="00E0450C" w:rsidRPr="00B31086" w14:paraId="74478693" w14:textId="77777777" w:rsidTr="00317813">
                              <w:tc>
                                <w:tcPr>
                                  <w:tcW w:w="10042" w:type="dxa"/>
                                  <w:shd w:val="clear" w:color="auto" w:fill="auto"/>
                                </w:tcPr>
                                <w:p w14:paraId="25A98B08" w14:textId="77777777" w:rsidR="00E0450C" w:rsidRPr="00D353E1" w:rsidRDefault="00E0450C" w:rsidP="00B31086">
                                  <w:pPr>
                                    <w:spacing w:line="276" w:lineRule="auto"/>
                                    <w:rPr>
                                      <w:b w:val="0"/>
                                      <w:bCs w:val="0"/>
                                    </w:rPr>
                                  </w:pPr>
                                </w:p>
                              </w:tc>
                            </w:tr>
                            <w:tr w:rsidR="00E0450C" w:rsidRPr="00B31086" w14:paraId="39B3BE75" w14:textId="77777777" w:rsidTr="00317813">
                              <w:tc>
                                <w:tcPr>
                                  <w:tcW w:w="10042" w:type="dxa"/>
                                  <w:shd w:val="clear" w:color="auto" w:fill="auto"/>
                                </w:tcPr>
                                <w:p w14:paraId="770298FB" w14:textId="77777777" w:rsidR="00E0450C" w:rsidRPr="00D353E1" w:rsidRDefault="00E0450C" w:rsidP="00B31086">
                                  <w:pPr>
                                    <w:spacing w:line="276" w:lineRule="auto"/>
                                    <w:rPr>
                                      <w:b w:val="0"/>
                                      <w:bCs w:val="0"/>
                                    </w:rPr>
                                  </w:pPr>
                                </w:p>
                              </w:tc>
                            </w:tr>
                            <w:tr w:rsidR="00E0450C" w:rsidRPr="00B31086" w14:paraId="3C467BEF" w14:textId="77777777" w:rsidTr="00317813">
                              <w:tc>
                                <w:tcPr>
                                  <w:tcW w:w="10042" w:type="dxa"/>
                                  <w:shd w:val="clear" w:color="auto" w:fill="auto"/>
                                </w:tcPr>
                                <w:p w14:paraId="3F9E7049" w14:textId="77777777" w:rsidR="00E0450C" w:rsidRPr="00D353E1" w:rsidRDefault="00E0450C" w:rsidP="00B31086">
                                  <w:pPr>
                                    <w:spacing w:line="276" w:lineRule="auto"/>
                                    <w:rPr>
                                      <w:b w:val="0"/>
                                      <w:bCs w:val="0"/>
                                    </w:rPr>
                                  </w:pPr>
                                </w:p>
                              </w:tc>
                            </w:tr>
                            <w:tr w:rsidR="00E0450C" w:rsidRPr="00B31086" w14:paraId="53EB3AD0" w14:textId="77777777" w:rsidTr="00317813">
                              <w:tc>
                                <w:tcPr>
                                  <w:tcW w:w="10042" w:type="dxa"/>
                                  <w:shd w:val="clear" w:color="auto" w:fill="auto"/>
                                </w:tcPr>
                                <w:p w14:paraId="770D4A60" w14:textId="77777777" w:rsidR="00E0450C" w:rsidRPr="00D353E1" w:rsidRDefault="00E0450C" w:rsidP="00B31086">
                                  <w:pPr>
                                    <w:spacing w:line="276" w:lineRule="auto"/>
                                    <w:rPr>
                                      <w:b w:val="0"/>
                                      <w:bCs w:val="0"/>
                                    </w:rPr>
                                  </w:pPr>
                                </w:p>
                              </w:tc>
                            </w:tr>
                            <w:tr w:rsidR="00E0450C" w:rsidRPr="00B31086" w14:paraId="55D0A24C" w14:textId="77777777" w:rsidTr="00317813">
                              <w:tc>
                                <w:tcPr>
                                  <w:tcW w:w="10042" w:type="dxa"/>
                                  <w:shd w:val="clear" w:color="auto" w:fill="auto"/>
                                </w:tcPr>
                                <w:p w14:paraId="023C13CF" w14:textId="77777777" w:rsidR="00E0450C" w:rsidRPr="00D353E1" w:rsidRDefault="00E0450C" w:rsidP="00B31086">
                                  <w:pPr>
                                    <w:spacing w:line="276" w:lineRule="auto"/>
                                    <w:rPr>
                                      <w:b w:val="0"/>
                                      <w:bCs w:val="0"/>
                                    </w:rPr>
                                  </w:pPr>
                                </w:p>
                              </w:tc>
                            </w:tr>
                            <w:tr w:rsidR="00E0450C" w:rsidRPr="00B31086" w14:paraId="533835E2" w14:textId="77777777" w:rsidTr="00317813">
                              <w:tc>
                                <w:tcPr>
                                  <w:tcW w:w="10042" w:type="dxa"/>
                                  <w:shd w:val="clear" w:color="auto" w:fill="auto"/>
                                </w:tcPr>
                                <w:p w14:paraId="3FEF1CFF" w14:textId="77777777" w:rsidR="00E0450C" w:rsidRPr="00D353E1" w:rsidRDefault="00E0450C" w:rsidP="00B31086">
                                  <w:pPr>
                                    <w:spacing w:line="276" w:lineRule="auto"/>
                                    <w:rPr>
                                      <w:b w:val="0"/>
                                      <w:bCs w:val="0"/>
                                    </w:rPr>
                                  </w:pPr>
                                </w:p>
                              </w:tc>
                            </w:tr>
                            <w:tr w:rsidR="00E0450C" w:rsidRPr="00B31086" w14:paraId="4A73B449" w14:textId="77777777" w:rsidTr="00317813">
                              <w:tc>
                                <w:tcPr>
                                  <w:tcW w:w="10042" w:type="dxa"/>
                                  <w:shd w:val="clear" w:color="auto" w:fill="auto"/>
                                </w:tcPr>
                                <w:p w14:paraId="2E77F160" w14:textId="77777777" w:rsidR="00E0450C" w:rsidRPr="00D353E1" w:rsidRDefault="00E0450C" w:rsidP="00B31086">
                                  <w:pPr>
                                    <w:spacing w:line="276" w:lineRule="auto"/>
                                    <w:rPr>
                                      <w:b w:val="0"/>
                                      <w:bCs w:val="0"/>
                                    </w:rPr>
                                  </w:pPr>
                                </w:p>
                              </w:tc>
                            </w:tr>
                            <w:tr w:rsidR="00E0450C" w:rsidRPr="00B31086" w14:paraId="2688BBD4" w14:textId="77777777" w:rsidTr="00317813">
                              <w:tc>
                                <w:tcPr>
                                  <w:tcW w:w="10042" w:type="dxa"/>
                                  <w:shd w:val="clear" w:color="auto" w:fill="auto"/>
                                </w:tcPr>
                                <w:p w14:paraId="53D82823" w14:textId="77777777" w:rsidR="00E0450C" w:rsidRPr="00D353E1" w:rsidRDefault="00E0450C" w:rsidP="00B31086">
                                  <w:pPr>
                                    <w:spacing w:line="276" w:lineRule="auto"/>
                                    <w:rPr>
                                      <w:b w:val="0"/>
                                      <w:bCs w:val="0"/>
                                    </w:rPr>
                                  </w:pPr>
                                </w:p>
                              </w:tc>
                            </w:tr>
                            <w:tr w:rsidR="00E0450C" w:rsidRPr="00B31086" w14:paraId="51B40291" w14:textId="77777777" w:rsidTr="00317813">
                              <w:tc>
                                <w:tcPr>
                                  <w:tcW w:w="10042" w:type="dxa"/>
                                  <w:shd w:val="clear" w:color="auto" w:fill="auto"/>
                                </w:tcPr>
                                <w:p w14:paraId="669A8A2E" w14:textId="77777777" w:rsidR="00E0450C" w:rsidRPr="00D353E1" w:rsidRDefault="00E0450C" w:rsidP="00B31086">
                                  <w:pPr>
                                    <w:spacing w:line="276" w:lineRule="auto"/>
                                    <w:rPr>
                                      <w:b w:val="0"/>
                                      <w:bCs w:val="0"/>
                                    </w:rPr>
                                  </w:pPr>
                                </w:p>
                              </w:tc>
                            </w:tr>
                            <w:tr w:rsidR="00E0450C" w:rsidRPr="00B31086" w14:paraId="23EABEF2" w14:textId="77777777" w:rsidTr="00317813">
                              <w:tc>
                                <w:tcPr>
                                  <w:tcW w:w="10042" w:type="dxa"/>
                                  <w:shd w:val="clear" w:color="auto" w:fill="auto"/>
                                </w:tcPr>
                                <w:p w14:paraId="01D3582F" w14:textId="77777777" w:rsidR="00E0450C" w:rsidRPr="00D353E1" w:rsidRDefault="00E0450C" w:rsidP="00B31086">
                                  <w:pPr>
                                    <w:spacing w:line="276" w:lineRule="auto"/>
                                    <w:rPr>
                                      <w:b w:val="0"/>
                                      <w:bCs w:val="0"/>
                                    </w:rPr>
                                  </w:pPr>
                                </w:p>
                              </w:tc>
                            </w:tr>
                            <w:tr w:rsidR="00E0450C" w:rsidRPr="00B31086" w14:paraId="04E56558" w14:textId="77777777" w:rsidTr="00317813">
                              <w:tc>
                                <w:tcPr>
                                  <w:tcW w:w="10042" w:type="dxa"/>
                                  <w:shd w:val="clear" w:color="auto" w:fill="auto"/>
                                </w:tcPr>
                                <w:p w14:paraId="7FAC0269" w14:textId="77777777" w:rsidR="00E0450C" w:rsidRPr="00D353E1" w:rsidRDefault="00E0450C" w:rsidP="00B31086">
                                  <w:pPr>
                                    <w:spacing w:line="276" w:lineRule="auto"/>
                                    <w:rPr>
                                      <w:b w:val="0"/>
                                      <w:bCs w:val="0"/>
                                    </w:rPr>
                                  </w:pPr>
                                </w:p>
                              </w:tc>
                            </w:tr>
                            <w:tr w:rsidR="00E0450C" w:rsidRPr="00B31086" w14:paraId="57554892" w14:textId="77777777" w:rsidTr="00317813">
                              <w:tc>
                                <w:tcPr>
                                  <w:tcW w:w="10042" w:type="dxa"/>
                                  <w:shd w:val="clear" w:color="auto" w:fill="auto"/>
                                </w:tcPr>
                                <w:p w14:paraId="6F6D835C" w14:textId="77777777" w:rsidR="00E0450C" w:rsidRPr="00D353E1" w:rsidRDefault="00E0450C" w:rsidP="00B31086">
                                  <w:pPr>
                                    <w:spacing w:line="276" w:lineRule="auto"/>
                                    <w:rPr>
                                      <w:b w:val="0"/>
                                      <w:bCs w:val="0"/>
                                    </w:rPr>
                                  </w:pPr>
                                </w:p>
                              </w:tc>
                            </w:tr>
                            <w:tr w:rsidR="00E0450C" w:rsidRPr="00B31086" w14:paraId="614E8356" w14:textId="77777777" w:rsidTr="00317813">
                              <w:tc>
                                <w:tcPr>
                                  <w:tcW w:w="10042" w:type="dxa"/>
                                  <w:shd w:val="clear" w:color="auto" w:fill="auto"/>
                                </w:tcPr>
                                <w:p w14:paraId="7DCDF575" w14:textId="77777777" w:rsidR="00E0450C" w:rsidRPr="00D353E1" w:rsidRDefault="00E0450C" w:rsidP="00B31086">
                                  <w:pPr>
                                    <w:spacing w:line="276" w:lineRule="auto"/>
                                    <w:rPr>
                                      <w:b w:val="0"/>
                                      <w:bCs w:val="0"/>
                                    </w:rPr>
                                  </w:pPr>
                                </w:p>
                              </w:tc>
                            </w:tr>
                            <w:tr w:rsidR="00E0450C" w:rsidRPr="00B31086" w14:paraId="61D8E405" w14:textId="77777777" w:rsidTr="00317813">
                              <w:tc>
                                <w:tcPr>
                                  <w:tcW w:w="10042" w:type="dxa"/>
                                  <w:shd w:val="clear" w:color="auto" w:fill="auto"/>
                                </w:tcPr>
                                <w:p w14:paraId="1C116192" w14:textId="77777777" w:rsidR="00E0450C" w:rsidRPr="00D353E1" w:rsidRDefault="00E0450C" w:rsidP="00B31086">
                                  <w:pPr>
                                    <w:spacing w:line="276" w:lineRule="auto"/>
                                    <w:rPr>
                                      <w:b w:val="0"/>
                                      <w:bCs w:val="0"/>
                                    </w:rPr>
                                  </w:pPr>
                                </w:p>
                              </w:tc>
                            </w:tr>
                            <w:tr w:rsidR="00E0450C" w:rsidRPr="00B31086" w14:paraId="072BAC83" w14:textId="77777777" w:rsidTr="00317813">
                              <w:tc>
                                <w:tcPr>
                                  <w:tcW w:w="10042" w:type="dxa"/>
                                  <w:shd w:val="clear" w:color="auto" w:fill="auto"/>
                                </w:tcPr>
                                <w:p w14:paraId="58B086AE" w14:textId="77777777" w:rsidR="00E0450C" w:rsidRPr="00D353E1" w:rsidRDefault="00E0450C" w:rsidP="00B31086">
                                  <w:pPr>
                                    <w:spacing w:line="276" w:lineRule="auto"/>
                                    <w:rPr>
                                      <w:b w:val="0"/>
                                      <w:bCs w:val="0"/>
                                    </w:rPr>
                                  </w:pPr>
                                </w:p>
                              </w:tc>
                            </w:tr>
                          </w:tbl>
                          <w:p w14:paraId="3185D543" w14:textId="77777777" w:rsidR="00E0450C" w:rsidRPr="00B31086" w:rsidRDefault="00E0450C" w:rsidP="001E1C4D">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6" type="#_x0000_t202" style="position:absolute;margin-left:-15.45pt;margin-top:.85pt;width:510.25pt;height:771pt;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42FEE524" w14:textId="77777777" w:rsidTr="00317813">
                        <w:tc>
                          <w:tcPr>
                            <w:tcW w:w="10042" w:type="dxa"/>
                            <w:shd w:val="clear" w:color="auto" w:fill="auto"/>
                          </w:tcPr>
                          <w:p w14:paraId="7EBD65FF" w14:textId="48093A48" w:rsidR="00E0450C" w:rsidRPr="00CB27A9" w:rsidRDefault="00E0450C" w:rsidP="00CB27A9">
                            <w:pPr>
                              <w:spacing w:line="276" w:lineRule="auto"/>
                              <w:jc w:val="center"/>
                              <w:rPr>
                                <w:sz w:val="24"/>
                                <w:szCs w:val="24"/>
                                <w:lang w:val="vi-VN"/>
                              </w:rPr>
                            </w:pPr>
                            <w:r>
                              <w:rPr>
                                <w:sz w:val="24"/>
                                <w:szCs w:val="24"/>
                                <w:lang w:val="vi-VN"/>
                              </w:rPr>
                              <w:t>Bài 6: TÍNH TƯƠNG ĐỐI CỦA CHUYỂN ĐỘNG. CÔNG THỨC CỘNG VẬN TỐC.</w:t>
                            </w:r>
                          </w:p>
                        </w:tc>
                      </w:tr>
                      <w:tr w:rsidR="00E0450C" w:rsidRPr="00B31086" w14:paraId="4BA74B7D" w14:textId="77777777" w:rsidTr="00317813">
                        <w:tc>
                          <w:tcPr>
                            <w:tcW w:w="10042" w:type="dxa"/>
                            <w:shd w:val="clear" w:color="auto" w:fill="auto"/>
                          </w:tcPr>
                          <w:p w14:paraId="47A97982" w14:textId="77777777" w:rsidR="00E0450C" w:rsidRPr="00D353E1" w:rsidRDefault="00E0450C" w:rsidP="00B31086">
                            <w:pPr>
                              <w:spacing w:line="276" w:lineRule="auto"/>
                              <w:rPr>
                                <w:b w:val="0"/>
                                <w:bCs w:val="0"/>
                              </w:rPr>
                            </w:pPr>
                          </w:p>
                        </w:tc>
                      </w:tr>
                      <w:tr w:rsidR="00E0450C" w:rsidRPr="00B31086" w14:paraId="04C51D26" w14:textId="77777777" w:rsidTr="00317813">
                        <w:tc>
                          <w:tcPr>
                            <w:tcW w:w="10042" w:type="dxa"/>
                            <w:shd w:val="clear" w:color="auto" w:fill="auto"/>
                          </w:tcPr>
                          <w:p w14:paraId="6AFB0684" w14:textId="77777777" w:rsidR="00E0450C" w:rsidRPr="009438E4" w:rsidRDefault="00E0450C" w:rsidP="00CB27A9">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3B35E00D" w14:textId="77777777" w:rsidR="00E0450C" w:rsidRPr="009F2B5B" w:rsidRDefault="00E0450C" w:rsidP="00CB27A9">
                            <w:pPr>
                              <w:tabs>
                                <w:tab w:val="left" w:pos="234"/>
                              </w:tabs>
                              <w:spacing w:line="276" w:lineRule="auto"/>
                              <w:jc w:val="both"/>
                              <w:rPr>
                                <w:b w:val="0"/>
                                <w:sz w:val="21"/>
                                <w:szCs w:val="21"/>
                              </w:rPr>
                            </w:pPr>
                            <w:r w:rsidRPr="009F2B5B">
                              <w:rPr>
                                <w:b w:val="0"/>
                                <w:sz w:val="21"/>
                                <w:szCs w:val="21"/>
                              </w:rPr>
                              <w:t xml:space="preserve">1. Chuyển động cơ học là </w:t>
                            </w:r>
                            <w:proofErr w:type="gramStart"/>
                            <w:r w:rsidRPr="009F2B5B">
                              <w:rPr>
                                <w:b w:val="0"/>
                                <w:sz w:val="21"/>
                                <w:szCs w:val="21"/>
                              </w:rPr>
                              <w:t>gì ?</w:t>
                            </w:r>
                            <w:proofErr w:type="gramEnd"/>
                            <w:r w:rsidRPr="009F2B5B">
                              <w:rPr>
                                <w:b w:val="0"/>
                                <w:sz w:val="21"/>
                                <w:szCs w:val="21"/>
                              </w:rPr>
                              <w:t xml:space="preserve"> Nêu ví dụ chứng tỏ chuyển động và đứng yên có tính tương </w:t>
                            </w:r>
                            <w:proofErr w:type="gramStart"/>
                            <w:r w:rsidRPr="009F2B5B">
                              <w:rPr>
                                <w:b w:val="0"/>
                                <w:sz w:val="21"/>
                                <w:szCs w:val="21"/>
                              </w:rPr>
                              <w:t>đối ?</w:t>
                            </w:r>
                            <w:proofErr w:type="gramEnd"/>
                            <w:r w:rsidRPr="009F2B5B">
                              <w:rPr>
                                <w:b w:val="0"/>
                                <w:sz w:val="21"/>
                                <w:szCs w:val="21"/>
                              </w:rPr>
                              <w:t xml:space="preserve"> </w:t>
                            </w:r>
                          </w:p>
                          <w:p w14:paraId="1CE1345B" w14:textId="77777777" w:rsidR="00E0450C" w:rsidRPr="009F2B5B" w:rsidRDefault="00E0450C" w:rsidP="00CB27A9">
                            <w:pPr>
                              <w:tabs>
                                <w:tab w:val="left" w:pos="234"/>
                              </w:tabs>
                              <w:spacing w:line="276" w:lineRule="auto"/>
                              <w:jc w:val="both"/>
                              <w:rPr>
                                <w:b w:val="0"/>
                                <w:sz w:val="21"/>
                                <w:szCs w:val="21"/>
                              </w:rPr>
                            </w:pPr>
                            <w:r w:rsidRPr="009F2B5B">
                              <w:rPr>
                                <w:b w:val="0"/>
                                <w:sz w:val="21"/>
                                <w:szCs w:val="21"/>
                              </w:rPr>
                              <w:t xml:space="preserve">2. Một người đứng trong toa tàu đang chuyển động ném một quả bóng lên cao theo phương thẳng đứng. Hãy xác định quỹ đạo của quả bóng đối </w:t>
                            </w:r>
                            <w:proofErr w:type="gramStart"/>
                            <w:r w:rsidRPr="009F2B5B">
                              <w:rPr>
                                <w:b w:val="0"/>
                                <w:sz w:val="21"/>
                                <w:szCs w:val="21"/>
                              </w:rPr>
                              <w:t>với :</w:t>
                            </w:r>
                            <w:proofErr w:type="gramEnd"/>
                            <w:r w:rsidRPr="009F2B5B">
                              <w:rPr>
                                <w:b w:val="0"/>
                                <w:sz w:val="21"/>
                                <w:szCs w:val="21"/>
                              </w:rPr>
                              <w:t xml:space="preserve"> một người khác ngồi trong toa tàu; Một người đứng yên b</w:t>
                            </w:r>
                            <w:r>
                              <w:rPr>
                                <w:b w:val="0"/>
                                <w:sz w:val="21"/>
                                <w:szCs w:val="21"/>
                              </w:rPr>
                              <w:t xml:space="preserve">ên đường ? Từ đó có kết luận gì về quỹ đạo của vật đối với các vật mốc khác </w:t>
                            </w:r>
                            <w:proofErr w:type="gramStart"/>
                            <w:r>
                              <w:rPr>
                                <w:b w:val="0"/>
                                <w:sz w:val="21"/>
                                <w:szCs w:val="21"/>
                              </w:rPr>
                              <w:t xml:space="preserve">nhau </w:t>
                            </w:r>
                            <w:r w:rsidRPr="009F2B5B">
                              <w:rPr>
                                <w:b w:val="0"/>
                                <w:sz w:val="21"/>
                                <w:szCs w:val="21"/>
                              </w:rPr>
                              <w:t>?</w:t>
                            </w:r>
                            <w:proofErr w:type="gramEnd"/>
                            <w:r w:rsidRPr="009F2B5B">
                              <w:rPr>
                                <w:b w:val="0"/>
                                <w:sz w:val="21"/>
                                <w:szCs w:val="21"/>
                              </w:rPr>
                              <w:t xml:space="preserve"> Lấy ví dụ tương tự để thấy hình dạng quỹ đạo chuyển động phụ thuộc vào hệ quy </w:t>
                            </w:r>
                            <w:proofErr w:type="gramStart"/>
                            <w:r w:rsidRPr="009F2B5B">
                              <w:rPr>
                                <w:b w:val="0"/>
                                <w:sz w:val="21"/>
                                <w:szCs w:val="21"/>
                              </w:rPr>
                              <w:t>chiếu ?</w:t>
                            </w:r>
                            <w:proofErr w:type="gramEnd"/>
                            <w:r w:rsidRPr="009F2B5B">
                              <w:rPr>
                                <w:b w:val="0"/>
                                <w:sz w:val="21"/>
                                <w:szCs w:val="21"/>
                              </w:rPr>
                              <w:t xml:space="preserve"> Kết luận về tính tương đối của quỹ đạo chuyển </w:t>
                            </w:r>
                            <w:proofErr w:type="gramStart"/>
                            <w:r w:rsidRPr="009F2B5B">
                              <w:rPr>
                                <w:b w:val="0"/>
                                <w:sz w:val="21"/>
                                <w:szCs w:val="21"/>
                              </w:rPr>
                              <w:t>động ?</w:t>
                            </w:r>
                            <w:proofErr w:type="gramEnd"/>
                            <w:r>
                              <w:rPr>
                                <w:b w:val="0"/>
                                <w:sz w:val="21"/>
                                <w:szCs w:val="21"/>
                              </w:rPr>
                              <w:t xml:space="preserve"> Hoàn thành </w:t>
                            </w:r>
                            <w:proofErr w:type="gramStart"/>
                            <w:r>
                              <w:rPr>
                                <w:b w:val="0"/>
                                <w:sz w:val="21"/>
                                <w:szCs w:val="21"/>
                              </w:rPr>
                              <w:t>C1 ?</w:t>
                            </w:r>
                            <w:proofErr w:type="gramEnd"/>
                          </w:p>
                          <w:p w14:paraId="06A2548A" w14:textId="77777777" w:rsidR="00E0450C" w:rsidRDefault="00E0450C" w:rsidP="00CB27A9">
                            <w:pPr>
                              <w:tabs>
                                <w:tab w:val="left" w:pos="234"/>
                              </w:tabs>
                              <w:spacing w:line="276" w:lineRule="auto"/>
                              <w:jc w:val="both"/>
                              <w:rPr>
                                <w:b w:val="0"/>
                                <w:sz w:val="21"/>
                                <w:szCs w:val="21"/>
                              </w:rPr>
                            </w:pPr>
                            <w:r w:rsidRPr="009F2B5B">
                              <w:rPr>
                                <w:b w:val="0"/>
                                <w:sz w:val="21"/>
                                <w:szCs w:val="21"/>
                              </w:rPr>
                              <w:t xml:space="preserve">3. Ngoài quỹ đạo chuyển động còn có đại lượng nào phụ thuộc vào hệ quy </w:t>
                            </w:r>
                            <w:proofErr w:type="gramStart"/>
                            <w:r w:rsidRPr="009F2B5B">
                              <w:rPr>
                                <w:b w:val="0"/>
                                <w:sz w:val="21"/>
                                <w:szCs w:val="21"/>
                              </w:rPr>
                              <w:t>chiếu ?</w:t>
                            </w:r>
                            <w:proofErr w:type="gramEnd"/>
                            <w:r w:rsidRPr="009F2B5B">
                              <w:rPr>
                                <w:b w:val="0"/>
                                <w:sz w:val="21"/>
                                <w:szCs w:val="21"/>
                              </w:rPr>
                              <w:t xml:space="preserve"> Lấy ví dụ chứng tỏ vận tốc chuyển động phụ thuộc vào hệ quy </w:t>
                            </w:r>
                            <w:proofErr w:type="gramStart"/>
                            <w:r w:rsidRPr="009F2B5B">
                              <w:rPr>
                                <w:b w:val="0"/>
                                <w:sz w:val="21"/>
                                <w:szCs w:val="21"/>
                              </w:rPr>
                              <w:t>chiếu ?</w:t>
                            </w:r>
                            <w:proofErr w:type="gramEnd"/>
                            <w:r>
                              <w:rPr>
                                <w:b w:val="0"/>
                                <w:sz w:val="21"/>
                                <w:szCs w:val="21"/>
                              </w:rPr>
                              <w:t xml:space="preserve"> </w:t>
                            </w:r>
                          </w:p>
                          <w:p w14:paraId="1C91DE91" w14:textId="77777777" w:rsidR="00E0450C" w:rsidRPr="00D1662C" w:rsidRDefault="00E0450C" w:rsidP="00CB27A9">
                            <w:pPr>
                              <w:tabs>
                                <w:tab w:val="left" w:pos="234"/>
                              </w:tabs>
                              <w:spacing w:line="276" w:lineRule="auto"/>
                              <w:jc w:val="both"/>
                              <w:rPr>
                                <w:b w:val="0"/>
                                <w:sz w:val="21"/>
                                <w:szCs w:val="21"/>
                              </w:rPr>
                            </w:pPr>
                            <w:r>
                              <w:rPr>
                                <w:b w:val="0"/>
                                <w:sz w:val="21"/>
                                <w:szCs w:val="21"/>
                              </w:rPr>
                              <w:t>4</w:t>
                            </w:r>
                            <w:r w:rsidRPr="009F2B5B">
                              <w:rPr>
                                <w:b w:val="0"/>
                                <w:sz w:val="21"/>
                                <w:szCs w:val="21"/>
                              </w:rPr>
                              <w:t xml:space="preserve">. </w:t>
                            </w:r>
                            <w:r>
                              <w:rPr>
                                <w:b w:val="0"/>
                                <w:sz w:val="21"/>
                                <w:szCs w:val="21"/>
                              </w:rPr>
                              <w:t>Bài toán cấp 2: Một ca nô đang chuyển động trên sông, đồng hồ tốc kế chỉ 20m/s. Vận tốc của nước là 5m/s. Tính vận tốc của ca nô đối với bờ trong hai trường hợp : ca nô xuôi dòng; ca nô ngược dòng. Viết công thức em áp dụng để giải bài toán trên. Nêu vật mốc trong các đại lượng vận tốc (v</w:t>
                            </w:r>
                            <w:r>
                              <w:rPr>
                                <w:b w:val="0"/>
                                <w:sz w:val="21"/>
                                <w:szCs w:val="21"/>
                                <w:vertAlign w:val="subscript"/>
                              </w:rPr>
                              <w:t>thuyền – bờ</w:t>
                            </w:r>
                            <w:r>
                              <w:rPr>
                                <w:b w:val="0"/>
                                <w:sz w:val="21"/>
                                <w:szCs w:val="21"/>
                              </w:rPr>
                              <w:t>; v</w:t>
                            </w:r>
                            <w:r>
                              <w:rPr>
                                <w:b w:val="0"/>
                                <w:sz w:val="21"/>
                                <w:szCs w:val="21"/>
                                <w:vertAlign w:val="subscript"/>
                              </w:rPr>
                              <w:t>thuyền nước</w:t>
                            </w:r>
                            <w:r>
                              <w:rPr>
                                <w:b w:val="0"/>
                                <w:sz w:val="21"/>
                                <w:szCs w:val="21"/>
                              </w:rPr>
                              <w:t>; v</w:t>
                            </w:r>
                            <w:r>
                              <w:rPr>
                                <w:b w:val="0"/>
                                <w:sz w:val="21"/>
                                <w:szCs w:val="21"/>
                                <w:vertAlign w:val="subscript"/>
                              </w:rPr>
                              <w:t>nước bờ</w:t>
                            </w:r>
                            <w:r>
                              <w:rPr>
                                <w:b w:val="0"/>
                                <w:sz w:val="21"/>
                                <w:szCs w:val="21"/>
                              </w:rPr>
                              <w:t xml:space="preserve">). </w:t>
                            </w:r>
                          </w:p>
                          <w:p w14:paraId="23142F81" w14:textId="77777777" w:rsidR="00E0450C" w:rsidRDefault="00E0450C" w:rsidP="00CB27A9">
                            <w:pPr>
                              <w:tabs>
                                <w:tab w:val="left" w:pos="234"/>
                              </w:tabs>
                              <w:spacing w:line="276" w:lineRule="auto"/>
                              <w:jc w:val="both"/>
                              <w:rPr>
                                <w:b w:val="0"/>
                                <w:sz w:val="21"/>
                                <w:szCs w:val="21"/>
                              </w:rPr>
                            </w:pPr>
                            <w:r>
                              <w:rPr>
                                <w:b w:val="0"/>
                                <w:sz w:val="21"/>
                                <w:szCs w:val="21"/>
                              </w:rPr>
                              <w:t xml:space="preserve">5. </w:t>
                            </w:r>
                            <w:r w:rsidRPr="009F2B5B">
                              <w:rPr>
                                <w:b w:val="0"/>
                                <w:sz w:val="21"/>
                                <w:szCs w:val="21"/>
                              </w:rPr>
                              <w:t xml:space="preserve">Nêu tổng quát các khái niệm </w:t>
                            </w:r>
                            <w:proofErr w:type="gramStart"/>
                            <w:r w:rsidRPr="009F2B5B">
                              <w:rPr>
                                <w:b w:val="0"/>
                                <w:sz w:val="21"/>
                                <w:szCs w:val="21"/>
                              </w:rPr>
                              <w:t>sau :</w:t>
                            </w:r>
                            <w:proofErr w:type="gramEnd"/>
                            <w:r w:rsidRPr="009F2B5B">
                              <w:rPr>
                                <w:b w:val="0"/>
                                <w:sz w:val="21"/>
                                <w:szCs w:val="21"/>
                              </w:rPr>
                              <w:t xml:space="preserve"> hệ quy chiếu đứng yên, hệ quy chiếu chuyển động; Vận tốc tuyệt đối; vận tốc tương đối; vận tốc kéo theo ?</w:t>
                            </w:r>
                            <w:r>
                              <w:rPr>
                                <w:b w:val="0"/>
                                <w:sz w:val="21"/>
                                <w:szCs w:val="21"/>
                              </w:rPr>
                              <w:t xml:space="preserve"> Gán vật khảo sát là số 1; hệ quy chiếu chuyển động là số 2; hệ quy chiếu đứng yên là số 3, viết ký hiệu của các vật tốc </w:t>
                            </w:r>
                            <w:proofErr w:type="gramStart"/>
                            <w:r>
                              <w:rPr>
                                <w:b w:val="0"/>
                                <w:sz w:val="21"/>
                                <w:szCs w:val="21"/>
                              </w:rPr>
                              <w:t>trên ?</w:t>
                            </w:r>
                            <w:proofErr w:type="gramEnd"/>
                            <w:r>
                              <w:rPr>
                                <w:b w:val="0"/>
                                <w:sz w:val="21"/>
                                <w:szCs w:val="21"/>
                              </w:rPr>
                              <w:t xml:space="preserve"> </w:t>
                            </w:r>
                          </w:p>
                          <w:p w14:paraId="586F1EA2" w14:textId="77777777" w:rsidR="00E0450C" w:rsidRPr="00C90AD0" w:rsidRDefault="00E0450C" w:rsidP="00CB27A9">
                            <w:pPr>
                              <w:tabs>
                                <w:tab w:val="left" w:pos="234"/>
                              </w:tabs>
                              <w:spacing w:line="276" w:lineRule="auto"/>
                              <w:jc w:val="both"/>
                              <w:rPr>
                                <w:b w:val="0"/>
                                <w:sz w:val="21"/>
                                <w:szCs w:val="21"/>
                              </w:rPr>
                            </w:pPr>
                            <w:r>
                              <w:rPr>
                                <w:b w:val="0"/>
                                <w:sz w:val="21"/>
                                <w:szCs w:val="21"/>
                              </w:rPr>
                              <w:t xml:space="preserve">6. Từ bài toán câu 4 và cách ký hiệu của các vận tốc, hãy viết công thức em đã áp dụng để giải bài toán cấp </w:t>
                            </w:r>
                            <w:proofErr w:type="gramStart"/>
                            <w:r>
                              <w:rPr>
                                <w:b w:val="0"/>
                                <w:sz w:val="21"/>
                                <w:szCs w:val="21"/>
                              </w:rPr>
                              <w:t>2 ?</w:t>
                            </w:r>
                            <w:proofErr w:type="gramEnd"/>
                            <w:r>
                              <w:rPr>
                                <w:b w:val="0"/>
                                <w:sz w:val="21"/>
                                <w:szCs w:val="21"/>
                              </w:rPr>
                              <w:t xml:space="preserve"> Khi ca nô xuôi dòng, nhận xét vec tơ v</w:t>
                            </w:r>
                            <w:r>
                              <w:rPr>
                                <w:b w:val="0"/>
                                <w:sz w:val="21"/>
                                <w:szCs w:val="21"/>
                                <w:vertAlign w:val="subscript"/>
                              </w:rPr>
                              <w:t>thuyền nước</w:t>
                            </w:r>
                            <w:r>
                              <w:rPr>
                                <w:b w:val="0"/>
                                <w:sz w:val="21"/>
                                <w:szCs w:val="21"/>
                              </w:rPr>
                              <w:t>; v</w:t>
                            </w:r>
                            <w:r>
                              <w:rPr>
                                <w:b w:val="0"/>
                                <w:sz w:val="21"/>
                                <w:szCs w:val="21"/>
                                <w:vertAlign w:val="subscript"/>
                              </w:rPr>
                              <w:t>nước bờ</w:t>
                            </w:r>
                            <w:r>
                              <w:rPr>
                                <w:b w:val="0"/>
                                <w:sz w:val="21"/>
                                <w:szCs w:val="21"/>
                              </w:rPr>
                              <w:t xml:space="preserve"> (phương, chiều).  Nêu công thức cộng vận tốc tổng </w:t>
                            </w:r>
                            <w:proofErr w:type="gramStart"/>
                            <w:r>
                              <w:rPr>
                                <w:b w:val="0"/>
                                <w:sz w:val="21"/>
                                <w:szCs w:val="21"/>
                              </w:rPr>
                              <w:t>quát ?</w:t>
                            </w:r>
                            <w:proofErr w:type="gramEnd"/>
                            <w:r>
                              <w:rPr>
                                <w:b w:val="0"/>
                                <w:sz w:val="21"/>
                                <w:szCs w:val="21"/>
                              </w:rPr>
                              <w:t xml:space="preserve"> Hoàn thành </w:t>
                            </w:r>
                            <w:proofErr w:type="gramStart"/>
                            <w:r>
                              <w:rPr>
                                <w:b w:val="0"/>
                                <w:sz w:val="21"/>
                                <w:szCs w:val="21"/>
                              </w:rPr>
                              <w:t>C3 ?</w:t>
                            </w:r>
                            <w:proofErr w:type="gramEnd"/>
                          </w:p>
                          <w:p w14:paraId="39F72496" w14:textId="77777777" w:rsidR="00E0450C" w:rsidRPr="0037628F" w:rsidRDefault="00E0450C" w:rsidP="00CB27A9">
                            <w:pPr>
                              <w:rPr>
                                <w:sz w:val="12"/>
                                <w:szCs w:val="12"/>
                              </w:rPr>
                            </w:pPr>
                          </w:p>
                          <w:p w14:paraId="5943725F" w14:textId="374163F5" w:rsidR="00E0450C" w:rsidRPr="00306BE1" w:rsidRDefault="00E0450C" w:rsidP="00CB27A9">
                            <w:pPr>
                              <w:rPr>
                                <w:rFonts w:ascii="VNI-Univer" w:hAnsi="VNI-Univer"/>
                                <w:sz w:val="24"/>
                                <w:szCs w:val="24"/>
                              </w:rPr>
                            </w:pPr>
                            <w:r>
                              <w:rPr>
                                <w:sz w:val="22"/>
                                <w:szCs w:val="22"/>
                              </w:rPr>
                              <w:t>II</w:t>
                            </w:r>
                            <w:r w:rsidRPr="000F33D3">
                              <w:rPr>
                                <w:sz w:val="22"/>
                                <w:szCs w:val="22"/>
                              </w:rPr>
                              <w:t>.</w:t>
                            </w:r>
                            <w:r>
                              <w:rPr>
                                <w:sz w:val="22"/>
                                <w:szCs w:val="22"/>
                              </w:rPr>
                              <w:t xml:space="preserve"> PHIẾU GHI BÀI.  </w:t>
                            </w:r>
                          </w:p>
                          <w:p w14:paraId="0B878539" w14:textId="77777777" w:rsidR="00E0450C" w:rsidRPr="006C373A" w:rsidRDefault="00E0450C" w:rsidP="00CB27A9">
                            <w:pPr>
                              <w:rPr>
                                <w:sz w:val="16"/>
                                <w:szCs w:val="16"/>
                              </w:rPr>
                            </w:pPr>
                          </w:p>
                          <w:tbl>
                            <w:tblPr>
                              <w:tblW w:w="12432"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161"/>
                              <w:gridCol w:w="10271"/>
                            </w:tblGrid>
                            <w:tr w:rsidR="00E0450C" w:rsidRPr="00FF1495" w14:paraId="7201A86E" w14:textId="77777777" w:rsidTr="003A2685">
                              <w:tc>
                                <w:tcPr>
                                  <w:tcW w:w="2161" w:type="dxa"/>
                                </w:tcPr>
                                <w:p w14:paraId="47005C42" w14:textId="77777777" w:rsidR="00E0450C" w:rsidRPr="001A035A" w:rsidRDefault="00E0450C" w:rsidP="001A035A">
                                  <w:pPr>
                                    <w:spacing w:line="276" w:lineRule="auto"/>
                                    <w:rPr>
                                      <w:b w:val="0"/>
                                    </w:rPr>
                                  </w:pPr>
                                </w:p>
                              </w:tc>
                              <w:tc>
                                <w:tcPr>
                                  <w:tcW w:w="10271" w:type="dxa"/>
                                  <w:shd w:val="clear" w:color="auto" w:fill="auto"/>
                                </w:tcPr>
                                <w:p w14:paraId="690EA5F5" w14:textId="4582D3B3" w:rsidR="00E0450C" w:rsidRPr="000F33D3" w:rsidRDefault="00E0450C" w:rsidP="00CB27A9">
                                  <w:pPr>
                                    <w:rPr>
                                      <w:b w:val="0"/>
                                      <w:sz w:val="24"/>
                                      <w:szCs w:val="24"/>
                                    </w:rPr>
                                  </w:pPr>
                                  <w:r w:rsidRPr="000F33D3">
                                    <w:rPr>
                                      <w:b w:val="0"/>
                                      <w:sz w:val="24"/>
                                      <w:szCs w:val="24"/>
                                    </w:rPr>
                                    <w:t>.</w:t>
                                  </w:r>
                                  <w:r w:rsidRPr="00001B30">
                                    <w:rPr>
                                      <w:sz w:val="22"/>
                                      <w:szCs w:val="22"/>
                                    </w:rPr>
                                    <w:t>1.</w:t>
                                  </w:r>
                                  <w:r w:rsidRPr="00001B30">
                                    <w:rPr>
                                      <w:b w:val="0"/>
                                      <w:sz w:val="22"/>
                                      <w:szCs w:val="22"/>
                                    </w:rPr>
                                    <w:t xml:space="preserve"> </w:t>
                                  </w:r>
                                  <w:r>
                                    <w:rPr>
                                      <w:sz w:val="22"/>
                                      <w:szCs w:val="22"/>
                                      <w:u w:val="single"/>
                                    </w:rPr>
                                    <w:t>Tính tương đối của chuyển động</w:t>
                                  </w:r>
                                  <w:r w:rsidRPr="00001B30">
                                    <w:rPr>
                                      <w:sz w:val="22"/>
                                      <w:szCs w:val="22"/>
                                      <w:u w:val="single"/>
                                    </w:rPr>
                                    <w:t>.</w:t>
                                  </w:r>
                                </w:p>
                              </w:tc>
                            </w:tr>
                            <w:tr w:rsidR="00E0450C" w:rsidRPr="00FF1495" w14:paraId="65AEFD3B" w14:textId="77777777" w:rsidTr="003A2685">
                              <w:tc>
                                <w:tcPr>
                                  <w:tcW w:w="2161" w:type="dxa"/>
                                </w:tcPr>
                                <w:p w14:paraId="7A719FEE" w14:textId="77777777" w:rsidR="00E0450C" w:rsidRPr="001A035A" w:rsidRDefault="00E0450C" w:rsidP="001A035A">
                                  <w:pPr>
                                    <w:spacing w:line="276" w:lineRule="auto"/>
                                    <w:rPr>
                                      <w:b w:val="0"/>
                                    </w:rPr>
                                  </w:pPr>
                                </w:p>
                              </w:tc>
                              <w:tc>
                                <w:tcPr>
                                  <w:tcW w:w="10271" w:type="dxa"/>
                                  <w:shd w:val="clear" w:color="auto" w:fill="auto"/>
                                </w:tcPr>
                                <w:p w14:paraId="44A76A8A" w14:textId="73E02ED5" w:rsidR="00E0450C" w:rsidRPr="000F33D3" w:rsidRDefault="00E0450C" w:rsidP="00CB27A9">
                                  <w:pPr>
                                    <w:rPr>
                                      <w:b w:val="0"/>
                                    </w:rPr>
                                  </w:pPr>
                                  <w:r w:rsidRPr="00E83662">
                                    <w:rPr>
                                      <w:b w:val="0"/>
                                    </w:rPr>
                                    <w:t>.</w:t>
                                  </w:r>
                                  <w:r w:rsidRPr="00001B30">
                                    <w:rPr>
                                      <w:b w:val="0"/>
                                      <w:sz w:val="22"/>
                                      <w:szCs w:val="22"/>
                                    </w:rPr>
                                    <w:t xml:space="preserve"> </w:t>
                                  </w:r>
                                  <w:r w:rsidRPr="00306BE1">
                                    <w:rPr>
                                      <w:sz w:val="22"/>
                                      <w:szCs w:val="22"/>
                                    </w:rPr>
                                    <w:t xml:space="preserve">a. </w:t>
                                  </w:r>
                                  <w:r>
                                    <w:rPr>
                                      <w:sz w:val="22"/>
                                      <w:szCs w:val="22"/>
                                    </w:rPr>
                                    <w:t>Tính tương đối của quỹ đạo :</w:t>
                                  </w:r>
                                </w:p>
                              </w:tc>
                            </w:tr>
                            <w:tr w:rsidR="00E0450C" w:rsidRPr="00FF1495" w14:paraId="79A4E4F6" w14:textId="77777777" w:rsidTr="003A2685">
                              <w:tc>
                                <w:tcPr>
                                  <w:tcW w:w="2161" w:type="dxa"/>
                                </w:tcPr>
                                <w:p w14:paraId="5A783236" w14:textId="77777777" w:rsidR="00E0450C" w:rsidRPr="001A035A" w:rsidRDefault="00E0450C" w:rsidP="001A035A">
                                  <w:pPr>
                                    <w:spacing w:line="276" w:lineRule="auto"/>
                                    <w:rPr>
                                      <w:b w:val="0"/>
                                    </w:rPr>
                                  </w:pPr>
                                </w:p>
                              </w:tc>
                              <w:tc>
                                <w:tcPr>
                                  <w:tcW w:w="10271" w:type="dxa"/>
                                  <w:shd w:val="clear" w:color="auto" w:fill="auto"/>
                                </w:tcPr>
                                <w:p w14:paraId="0535BD1E" w14:textId="741165B8" w:rsidR="00E0450C" w:rsidRPr="00FB527C" w:rsidRDefault="00E0450C" w:rsidP="00CB27A9">
                                  <w:pPr>
                                    <w:rPr>
                                      <w:b w:val="0"/>
                                    </w:rPr>
                                  </w:pPr>
                                </w:p>
                              </w:tc>
                            </w:tr>
                            <w:tr w:rsidR="00E0450C" w:rsidRPr="00FF1495" w14:paraId="3E0F9D67" w14:textId="77777777" w:rsidTr="003A2685">
                              <w:tc>
                                <w:tcPr>
                                  <w:tcW w:w="2161" w:type="dxa"/>
                                </w:tcPr>
                                <w:p w14:paraId="23FF4431" w14:textId="77777777" w:rsidR="00E0450C" w:rsidRPr="001A035A" w:rsidRDefault="00E0450C" w:rsidP="001A035A">
                                  <w:pPr>
                                    <w:spacing w:line="276" w:lineRule="auto"/>
                                    <w:rPr>
                                      <w:b w:val="0"/>
                                    </w:rPr>
                                  </w:pPr>
                                </w:p>
                              </w:tc>
                              <w:tc>
                                <w:tcPr>
                                  <w:tcW w:w="10271" w:type="dxa"/>
                                  <w:shd w:val="clear" w:color="auto" w:fill="auto"/>
                                </w:tcPr>
                                <w:p w14:paraId="45F0B2FE" w14:textId="502B30E3" w:rsidR="00E0450C" w:rsidRPr="00E83662" w:rsidRDefault="00E0450C" w:rsidP="00CB27A9">
                                  <w:pPr>
                                    <w:rPr>
                                      <w:b w:val="0"/>
                                    </w:rPr>
                                  </w:pPr>
                                </w:p>
                              </w:tc>
                            </w:tr>
                            <w:tr w:rsidR="00E0450C" w:rsidRPr="00FF1495" w14:paraId="0D278B17" w14:textId="77777777" w:rsidTr="003A2685">
                              <w:tc>
                                <w:tcPr>
                                  <w:tcW w:w="2161" w:type="dxa"/>
                                </w:tcPr>
                                <w:p w14:paraId="6128C6E0" w14:textId="77777777" w:rsidR="00E0450C" w:rsidRPr="001A035A" w:rsidRDefault="00E0450C" w:rsidP="001A035A">
                                  <w:pPr>
                                    <w:spacing w:line="276" w:lineRule="auto"/>
                                    <w:rPr>
                                      <w:b w:val="0"/>
                                    </w:rPr>
                                  </w:pPr>
                                </w:p>
                              </w:tc>
                              <w:tc>
                                <w:tcPr>
                                  <w:tcW w:w="10271" w:type="dxa"/>
                                  <w:shd w:val="clear" w:color="auto" w:fill="auto"/>
                                </w:tcPr>
                                <w:p w14:paraId="78165E2B" w14:textId="12E7C978" w:rsidR="00E0450C" w:rsidRPr="00E83662" w:rsidRDefault="00E0450C" w:rsidP="00CB27A9">
                                  <w:pPr>
                                    <w:rPr>
                                      <w:b w:val="0"/>
                                    </w:rPr>
                                  </w:pPr>
                                  <w:r>
                                    <w:rPr>
                                      <w:b w:val="0"/>
                                    </w:rPr>
                                    <w:t xml:space="preserve">. </w:t>
                                  </w:r>
                                  <w:r>
                                    <w:rPr>
                                      <w:sz w:val="22"/>
                                      <w:szCs w:val="22"/>
                                    </w:rPr>
                                    <w:t>b</w:t>
                                  </w:r>
                                  <w:r w:rsidRPr="00306BE1">
                                    <w:rPr>
                                      <w:sz w:val="22"/>
                                      <w:szCs w:val="22"/>
                                    </w:rPr>
                                    <w:t xml:space="preserve">. </w:t>
                                  </w:r>
                                  <w:r>
                                    <w:rPr>
                                      <w:sz w:val="22"/>
                                      <w:szCs w:val="22"/>
                                    </w:rPr>
                                    <w:t>Tính tương đối của vận tốc :</w:t>
                                  </w:r>
                                </w:p>
                              </w:tc>
                            </w:tr>
                            <w:tr w:rsidR="00E0450C" w:rsidRPr="00FF1495" w14:paraId="0FAF1701" w14:textId="77777777" w:rsidTr="003A2685">
                              <w:tc>
                                <w:tcPr>
                                  <w:tcW w:w="2161" w:type="dxa"/>
                                </w:tcPr>
                                <w:p w14:paraId="7E330B8F" w14:textId="77777777" w:rsidR="00E0450C" w:rsidRPr="001A035A" w:rsidRDefault="00E0450C" w:rsidP="001A035A">
                                  <w:pPr>
                                    <w:spacing w:line="276" w:lineRule="auto"/>
                                    <w:rPr>
                                      <w:b w:val="0"/>
                                    </w:rPr>
                                  </w:pPr>
                                </w:p>
                              </w:tc>
                              <w:tc>
                                <w:tcPr>
                                  <w:tcW w:w="10271" w:type="dxa"/>
                                  <w:shd w:val="clear" w:color="auto" w:fill="auto"/>
                                </w:tcPr>
                                <w:p w14:paraId="410FA163" w14:textId="746267BF" w:rsidR="00E0450C" w:rsidRDefault="00E0450C" w:rsidP="00CB27A9">
                                  <w:pPr>
                                    <w:rPr>
                                      <w:b w:val="0"/>
                                    </w:rPr>
                                  </w:pPr>
                                </w:p>
                              </w:tc>
                            </w:tr>
                            <w:tr w:rsidR="00E0450C" w:rsidRPr="00FF1495" w14:paraId="141A7270" w14:textId="77777777" w:rsidTr="003A2685">
                              <w:tc>
                                <w:tcPr>
                                  <w:tcW w:w="2161" w:type="dxa"/>
                                </w:tcPr>
                                <w:p w14:paraId="0DF5B917" w14:textId="77777777" w:rsidR="00E0450C" w:rsidRPr="001A035A" w:rsidRDefault="00E0450C" w:rsidP="001A035A">
                                  <w:pPr>
                                    <w:spacing w:line="276" w:lineRule="auto"/>
                                    <w:rPr>
                                      <w:b w:val="0"/>
                                    </w:rPr>
                                  </w:pPr>
                                </w:p>
                              </w:tc>
                              <w:tc>
                                <w:tcPr>
                                  <w:tcW w:w="10271" w:type="dxa"/>
                                  <w:shd w:val="clear" w:color="auto" w:fill="auto"/>
                                </w:tcPr>
                                <w:p w14:paraId="4B123224" w14:textId="074F72DA" w:rsidR="00E0450C" w:rsidRDefault="00E0450C" w:rsidP="00CB27A9">
                                  <w:pPr>
                                    <w:rPr>
                                      <w:b w:val="0"/>
                                    </w:rPr>
                                  </w:pPr>
                                </w:p>
                              </w:tc>
                            </w:tr>
                            <w:tr w:rsidR="00E0450C" w:rsidRPr="00FF1495" w14:paraId="3149F480" w14:textId="77777777" w:rsidTr="003A2685">
                              <w:tc>
                                <w:tcPr>
                                  <w:tcW w:w="2161" w:type="dxa"/>
                                </w:tcPr>
                                <w:p w14:paraId="3C140EAA" w14:textId="77777777" w:rsidR="00E0450C" w:rsidRPr="001A035A" w:rsidRDefault="00E0450C" w:rsidP="001A035A">
                                  <w:pPr>
                                    <w:spacing w:line="276" w:lineRule="auto"/>
                                    <w:rPr>
                                      <w:b w:val="0"/>
                                    </w:rPr>
                                  </w:pPr>
                                </w:p>
                              </w:tc>
                              <w:tc>
                                <w:tcPr>
                                  <w:tcW w:w="10271" w:type="dxa"/>
                                  <w:shd w:val="clear" w:color="auto" w:fill="auto"/>
                                </w:tcPr>
                                <w:p w14:paraId="55A4E09E" w14:textId="26CA5B0F" w:rsidR="00E0450C" w:rsidRPr="00306BE1" w:rsidRDefault="00E0450C" w:rsidP="00CB27A9">
                                  <w:pPr>
                                    <w:rPr>
                                      <w:sz w:val="22"/>
                                      <w:szCs w:val="22"/>
                                      <w:u w:val="single"/>
                                    </w:rPr>
                                  </w:pPr>
                                  <w:r>
                                    <w:rPr>
                                      <w:b w:val="0"/>
                                    </w:rPr>
                                    <w:t xml:space="preserve">. </w:t>
                                  </w:r>
                                  <w:r>
                                    <w:rPr>
                                      <w:sz w:val="22"/>
                                      <w:szCs w:val="22"/>
                                    </w:rPr>
                                    <w:t xml:space="preserve">2. </w:t>
                                  </w:r>
                                  <w:r>
                                    <w:rPr>
                                      <w:sz w:val="22"/>
                                      <w:szCs w:val="22"/>
                                      <w:u w:val="single"/>
                                    </w:rPr>
                                    <w:t>Công thức cộng vận tốc.</w:t>
                                  </w:r>
                                </w:p>
                              </w:tc>
                            </w:tr>
                            <w:tr w:rsidR="00E0450C" w:rsidRPr="00FF1495" w14:paraId="0EC55B6B" w14:textId="77777777" w:rsidTr="003A2685">
                              <w:tc>
                                <w:tcPr>
                                  <w:tcW w:w="2161" w:type="dxa"/>
                                </w:tcPr>
                                <w:p w14:paraId="128B5A5F" w14:textId="77777777" w:rsidR="00E0450C" w:rsidRPr="001A035A" w:rsidRDefault="00E0450C" w:rsidP="001A035A">
                                  <w:pPr>
                                    <w:spacing w:line="276" w:lineRule="auto"/>
                                    <w:rPr>
                                      <w:b w:val="0"/>
                                    </w:rPr>
                                  </w:pPr>
                                </w:p>
                              </w:tc>
                              <w:tc>
                                <w:tcPr>
                                  <w:tcW w:w="10271" w:type="dxa"/>
                                  <w:shd w:val="clear" w:color="auto" w:fill="auto"/>
                                </w:tcPr>
                                <w:p w14:paraId="7D35A9F0" w14:textId="68835CC8" w:rsidR="00E0450C" w:rsidRPr="00306BE1" w:rsidRDefault="00E0450C" w:rsidP="00CB27A9">
                                  <w:pPr>
                                    <w:rPr>
                                      <w:sz w:val="22"/>
                                      <w:szCs w:val="22"/>
                                    </w:rPr>
                                  </w:pPr>
                                  <w:r>
                                    <w:rPr>
                                      <w:b w:val="0"/>
                                    </w:rPr>
                                    <w:t xml:space="preserve">. </w:t>
                                  </w:r>
                                </w:p>
                              </w:tc>
                            </w:tr>
                            <w:tr w:rsidR="00E0450C" w:rsidRPr="00FF1495" w14:paraId="6D0E4A8D" w14:textId="77777777" w:rsidTr="003A2685">
                              <w:tc>
                                <w:tcPr>
                                  <w:tcW w:w="2161" w:type="dxa"/>
                                </w:tcPr>
                                <w:p w14:paraId="0C5F40EB" w14:textId="77777777" w:rsidR="00E0450C" w:rsidRPr="001A035A" w:rsidRDefault="00E0450C" w:rsidP="001A035A">
                                  <w:pPr>
                                    <w:spacing w:line="276" w:lineRule="auto"/>
                                    <w:rPr>
                                      <w:b w:val="0"/>
                                    </w:rPr>
                                  </w:pPr>
                                </w:p>
                              </w:tc>
                              <w:tc>
                                <w:tcPr>
                                  <w:tcW w:w="10271" w:type="dxa"/>
                                  <w:shd w:val="clear" w:color="auto" w:fill="auto"/>
                                </w:tcPr>
                                <w:p w14:paraId="4450DBD5" w14:textId="0716AFB4" w:rsidR="00E0450C" w:rsidRPr="00306BE1" w:rsidRDefault="00E0450C" w:rsidP="00CB27A9">
                                  <w:pPr>
                                    <w:rPr>
                                      <w:b w:val="0"/>
                                      <w:sz w:val="22"/>
                                      <w:szCs w:val="22"/>
                                    </w:rPr>
                                  </w:pPr>
                                  <w:r>
                                    <w:rPr>
                                      <w:b w:val="0"/>
                                    </w:rPr>
                                    <w:t xml:space="preserve">. </w:t>
                                  </w:r>
                                  <w:r>
                                    <w:rPr>
                                      <w:sz w:val="22"/>
                                      <w:szCs w:val="22"/>
                                    </w:rPr>
                                    <w:t xml:space="preserve">* Hệ quy chiếu đứng yên : </w:t>
                                  </w:r>
                                  <w:r>
                                    <w:rPr>
                                      <w:b w:val="0"/>
                                      <w:sz w:val="22"/>
                                      <w:szCs w:val="22"/>
                                    </w:rPr>
                                    <w:t xml:space="preserve">là hệ quy chiếu </w:t>
                                  </w:r>
                                </w:p>
                              </w:tc>
                            </w:tr>
                            <w:tr w:rsidR="00E0450C" w:rsidRPr="00FF1495" w14:paraId="668EA905" w14:textId="77777777" w:rsidTr="003A2685">
                              <w:tc>
                                <w:tcPr>
                                  <w:tcW w:w="2161" w:type="dxa"/>
                                </w:tcPr>
                                <w:p w14:paraId="634062A5" w14:textId="77777777" w:rsidR="00E0450C" w:rsidRPr="001A035A" w:rsidRDefault="00E0450C" w:rsidP="001A035A">
                                  <w:pPr>
                                    <w:spacing w:line="276" w:lineRule="auto"/>
                                    <w:rPr>
                                      <w:b w:val="0"/>
                                    </w:rPr>
                                  </w:pPr>
                                </w:p>
                              </w:tc>
                              <w:tc>
                                <w:tcPr>
                                  <w:tcW w:w="10271" w:type="dxa"/>
                                  <w:shd w:val="clear" w:color="auto" w:fill="auto"/>
                                </w:tcPr>
                                <w:p w14:paraId="584EEAB3" w14:textId="3D4A3783" w:rsidR="00E0450C" w:rsidRDefault="00E0450C" w:rsidP="00CB27A9">
                                  <w:pPr>
                                    <w:rPr>
                                      <w:b w:val="0"/>
                                    </w:rPr>
                                  </w:pPr>
                                  <w:r>
                                    <w:rPr>
                                      <w:b w:val="0"/>
                                    </w:rPr>
                                    <w:t xml:space="preserve">. </w:t>
                                  </w:r>
                                  <w:r>
                                    <w:rPr>
                                      <w:sz w:val="22"/>
                                      <w:szCs w:val="22"/>
                                    </w:rPr>
                                    <w:t xml:space="preserve">* Hệ quy chiếu chuyển động : </w:t>
                                  </w:r>
                                  <w:r>
                                    <w:rPr>
                                      <w:b w:val="0"/>
                                      <w:sz w:val="22"/>
                                      <w:szCs w:val="22"/>
                                    </w:rPr>
                                    <w:t>là hệ quy chiếu</w:t>
                                  </w:r>
                                </w:p>
                              </w:tc>
                            </w:tr>
                            <w:tr w:rsidR="00E0450C" w:rsidRPr="00FF1495" w14:paraId="67237BB4" w14:textId="77777777" w:rsidTr="003A2685">
                              <w:tc>
                                <w:tcPr>
                                  <w:tcW w:w="2161" w:type="dxa"/>
                                </w:tcPr>
                                <w:p w14:paraId="24558C1C" w14:textId="77777777" w:rsidR="00E0450C" w:rsidRPr="001A035A" w:rsidRDefault="00E0450C" w:rsidP="001A035A">
                                  <w:pPr>
                                    <w:spacing w:line="276" w:lineRule="auto"/>
                                    <w:rPr>
                                      <w:b w:val="0"/>
                                    </w:rPr>
                                  </w:pPr>
                                </w:p>
                              </w:tc>
                              <w:tc>
                                <w:tcPr>
                                  <w:tcW w:w="10271" w:type="dxa"/>
                                  <w:shd w:val="clear" w:color="auto" w:fill="auto"/>
                                </w:tcPr>
                                <w:p w14:paraId="09F71669" w14:textId="38154DC7" w:rsidR="00E0450C" w:rsidRPr="00306BE1" w:rsidRDefault="00E0450C" w:rsidP="00CB27A9">
                                  <w:pPr>
                                    <w:rPr>
                                      <w:b w:val="0"/>
                                    </w:rPr>
                                  </w:pPr>
                                  <w:r>
                                    <w:rPr>
                                      <w:b w:val="0"/>
                                    </w:rPr>
                                    <w:t xml:space="preserve">. </w:t>
                                  </w:r>
                                  <w:r>
                                    <w:rPr>
                                      <w:sz w:val="22"/>
                                      <w:szCs w:val="22"/>
                                    </w:rPr>
                                    <w:t>* Vận tốc tuyệt đối :</w:t>
                                  </w:r>
                                  <w:r>
                                    <w:rPr>
                                      <w:b w:val="0"/>
                                      <w:sz w:val="22"/>
                                      <w:szCs w:val="22"/>
                                    </w:rPr>
                                    <w:t xml:space="preserve"> là vận tốc </w:t>
                                  </w:r>
                                </w:p>
                              </w:tc>
                            </w:tr>
                            <w:tr w:rsidR="00E0450C" w:rsidRPr="00FF1495" w14:paraId="58EAC528" w14:textId="77777777" w:rsidTr="003A2685">
                              <w:tc>
                                <w:tcPr>
                                  <w:tcW w:w="2161" w:type="dxa"/>
                                </w:tcPr>
                                <w:p w14:paraId="167D2717" w14:textId="77777777" w:rsidR="00E0450C" w:rsidRPr="001A035A" w:rsidRDefault="00E0450C" w:rsidP="001A035A">
                                  <w:pPr>
                                    <w:spacing w:line="276" w:lineRule="auto"/>
                                    <w:rPr>
                                      <w:b w:val="0"/>
                                    </w:rPr>
                                  </w:pPr>
                                </w:p>
                              </w:tc>
                              <w:tc>
                                <w:tcPr>
                                  <w:tcW w:w="10271" w:type="dxa"/>
                                  <w:shd w:val="clear" w:color="auto" w:fill="auto"/>
                                </w:tcPr>
                                <w:p w14:paraId="574DA61F" w14:textId="00ECC639" w:rsidR="00E0450C" w:rsidRDefault="00E0450C" w:rsidP="00CB27A9">
                                  <w:pPr>
                                    <w:rPr>
                                      <w:b w:val="0"/>
                                    </w:rPr>
                                  </w:pPr>
                                  <w:r>
                                    <w:rPr>
                                      <w:b w:val="0"/>
                                    </w:rPr>
                                    <w:t xml:space="preserve">. </w:t>
                                  </w:r>
                                  <w:r>
                                    <w:rPr>
                                      <w:sz w:val="22"/>
                                      <w:szCs w:val="22"/>
                                    </w:rPr>
                                    <w:t>* Vận tốc tương đối :</w:t>
                                  </w:r>
                                  <w:r>
                                    <w:rPr>
                                      <w:b w:val="0"/>
                                      <w:sz w:val="22"/>
                                      <w:szCs w:val="22"/>
                                    </w:rPr>
                                    <w:t xml:space="preserve"> là vận tốc</w:t>
                                  </w:r>
                                </w:p>
                              </w:tc>
                            </w:tr>
                            <w:tr w:rsidR="00E0450C" w:rsidRPr="00FF1495" w14:paraId="5ED9EFE0" w14:textId="77777777" w:rsidTr="003A2685">
                              <w:tc>
                                <w:tcPr>
                                  <w:tcW w:w="2161" w:type="dxa"/>
                                </w:tcPr>
                                <w:p w14:paraId="7F17DBB6" w14:textId="77777777" w:rsidR="00E0450C" w:rsidRPr="001A035A" w:rsidRDefault="00E0450C" w:rsidP="001A035A">
                                  <w:pPr>
                                    <w:spacing w:line="276" w:lineRule="auto"/>
                                    <w:rPr>
                                      <w:b w:val="0"/>
                                    </w:rPr>
                                  </w:pPr>
                                </w:p>
                              </w:tc>
                              <w:tc>
                                <w:tcPr>
                                  <w:tcW w:w="10271" w:type="dxa"/>
                                  <w:shd w:val="clear" w:color="auto" w:fill="auto"/>
                                </w:tcPr>
                                <w:p w14:paraId="419A7DD3" w14:textId="5A51618A" w:rsidR="00E0450C" w:rsidRDefault="00E0450C" w:rsidP="00CB27A9">
                                  <w:pPr>
                                    <w:rPr>
                                      <w:b w:val="0"/>
                                    </w:rPr>
                                  </w:pPr>
                                  <w:r>
                                    <w:rPr>
                                      <w:b w:val="0"/>
                                    </w:rPr>
                                    <w:t xml:space="preserve">. </w:t>
                                  </w:r>
                                  <w:r>
                                    <w:rPr>
                                      <w:sz w:val="22"/>
                                      <w:szCs w:val="22"/>
                                    </w:rPr>
                                    <w:t>* Vận tốc kéo theo :</w:t>
                                  </w:r>
                                  <w:r>
                                    <w:rPr>
                                      <w:b w:val="0"/>
                                      <w:sz w:val="22"/>
                                      <w:szCs w:val="22"/>
                                    </w:rPr>
                                    <w:t xml:space="preserve"> là vận tốc</w:t>
                                  </w:r>
                                </w:p>
                              </w:tc>
                            </w:tr>
                            <w:tr w:rsidR="00E0450C" w:rsidRPr="00FF1495" w14:paraId="123209D0" w14:textId="77777777" w:rsidTr="003A2685">
                              <w:tc>
                                <w:tcPr>
                                  <w:tcW w:w="2161" w:type="dxa"/>
                                </w:tcPr>
                                <w:p w14:paraId="3B2D0321" w14:textId="77777777" w:rsidR="00E0450C" w:rsidRPr="001A035A" w:rsidRDefault="00E0450C" w:rsidP="001A035A">
                                  <w:pPr>
                                    <w:spacing w:line="276" w:lineRule="auto"/>
                                    <w:rPr>
                                      <w:b w:val="0"/>
                                    </w:rPr>
                                  </w:pPr>
                                </w:p>
                              </w:tc>
                              <w:tc>
                                <w:tcPr>
                                  <w:tcW w:w="10271" w:type="dxa"/>
                                  <w:shd w:val="clear" w:color="auto" w:fill="auto"/>
                                </w:tcPr>
                                <w:p w14:paraId="69D4579D" w14:textId="5154BEEA" w:rsidR="00E0450C" w:rsidRDefault="00E0450C" w:rsidP="00CB27A9">
                                  <w:pPr>
                                    <w:rPr>
                                      <w:b w:val="0"/>
                                    </w:rPr>
                                  </w:pPr>
                                </w:p>
                              </w:tc>
                            </w:tr>
                            <w:tr w:rsidR="00E0450C" w:rsidRPr="00FF1495" w14:paraId="71509F69" w14:textId="77777777" w:rsidTr="003A2685">
                              <w:tc>
                                <w:tcPr>
                                  <w:tcW w:w="2161" w:type="dxa"/>
                                </w:tcPr>
                                <w:p w14:paraId="03F1C994" w14:textId="77777777" w:rsidR="00E0450C" w:rsidRPr="001A035A" w:rsidRDefault="00E0450C" w:rsidP="001A035A">
                                  <w:pPr>
                                    <w:spacing w:line="276" w:lineRule="auto"/>
                                    <w:rPr>
                                      <w:b w:val="0"/>
                                    </w:rPr>
                                  </w:pPr>
                                </w:p>
                              </w:tc>
                              <w:tc>
                                <w:tcPr>
                                  <w:tcW w:w="10271" w:type="dxa"/>
                                  <w:shd w:val="clear" w:color="auto" w:fill="auto"/>
                                </w:tcPr>
                                <w:p w14:paraId="24AF39FF" w14:textId="48DDE6F3" w:rsidR="00E0450C" w:rsidRPr="00306BE1" w:rsidRDefault="00E0450C" w:rsidP="00CB27A9">
                                  <w:pPr>
                                    <w:rPr>
                                      <w:sz w:val="22"/>
                                      <w:szCs w:val="22"/>
                                    </w:rPr>
                                  </w:pPr>
                                  <w:r>
                                    <w:rPr>
                                      <w:b w:val="0"/>
                                    </w:rPr>
                                    <w:t xml:space="preserve">. </w:t>
                                  </w:r>
                                  <w:r>
                                    <w:rPr>
                                      <w:b w:val="0"/>
                                      <w:sz w:val="22"/>
                                      <w:szCs w:val="22"/>
                                    </w:rPr>
                                    <w:t xml:space="preserve">* </w:t>
                                  </w:r>
                                  <w:r>
                                    <w:rPr>
                                      <w:sz w:val="22"/>
                                      <w:szCs w:val="22"/>
                                    </w:rPr>
                                    <w:t xml:space="preserve">Công thức cộng vận tốc : </w:t>
                                  </w:r>
                                </w:p>
                              </w:tc>
                            </w:tr>
                            <w:tr w:rsidR="00E0450C" w:rsidRPr="00FF1495" w14:paraId="54568B5B" w14:textId="77777777" w:rsidTr="003A2685">
                              <w:tc>
                                <w:tcPr>
                                  <w:tcW w:w="2161" w:type="dxa"/>
                                </w:tcPr>
                                <w:p w14:paraId="35D984E5" w14:textId="77777777" w:rsidR="00E0450C" w:rsidRPr="001A035A" w:rsidRDefault="00E0450C" w:rsidP="001A035A">
                                  <w:pPr>
                                    <w:spacing w:line="276" w:lineRule="auto"/>
                                    <w:rPr>
                                      <w:b w:val="0"/>
                                    </w:rPr>
                                  </w:pPr>
                                </w:p>
                              </w:tc>
                              <w:tc>
                                <w:tcPr>
                                  <w:tcW w:w="10271" w:type="dxa"/>
                                  <w:shd w:val="clear" w:color="auto" w:fill="auto"/>
                                </w:tcPr>
                                <w:p w14:paraId="3D006CB1" w14:textId="6DCEE950" w:rsidR="00E0450C" w:rsidRDefault="00E0450C" w:rsidP="00CB27A9">
                                  <w:pPr>
                                    <w:rPr>
                                      <w:b w:val="0"/>
                                    </w:rPr>
                                  </w:pPr>
                                </w:p>
                              </w:tc>
                            </w:tr>
                            <w:tr w:rsidR="00E0450C" w:rsidRPr="00FF1495" w14:paraId="345B11A2" w14:textId="77777777" w:rsidTr="003A2685">
                              <w:tc>
                                <w:tcPr>
                                  <w:tcW w:w="2161" w:type="dxa"/>
                                </w:tcPr>
                                <w:p w14:paraId="536DE2FF" w14:textId="77777777" w:rsidR="00E0450C" w:rsidRPr="001A035A" w:rsidRDefault="00E0450C" w:rsidP="001A035A">
                                  <w:pPr>
                                    <w:spacing w:line="276" w:lineRule="auto"/>
                                    <w:rPr>
                                      <w:b w:val="0"/>
                                    </w:rPr>
                                  </w:pPr>
                                </w:p>
                              </w:tc>
                              <w:tc>
                                <w:tcPr>
                                  <w:tcW w:w="10271" w:type="dxa"/>
                                  <w:shd w:val="clear" w:color="auto" w:fill="auto"/>
                                </w:tcPr>
                                <w:p w14:paraId="172CFFB9" w14:textId="74CC0F25" w:rsidR="00E0450C" w:rsidRDefault="00E0450C" w:rsidP="00CB27A9">
                                  <w:pPr>
                                    <w:rPr>
                                      <w:b w:val="0"/>
                                    </w:rPr>
                                  </w:pPr>
                                </w:p>
                              </w:tc>
                            </w:tr>
                            <w:tr w:rsidR="00E0450C" w:rsidRPr="00FF1495" w14:paraId="7D9FD16E" w14:textId="77777777" w:rsidTr="003A2685">
                              <w:tc>
                                <w:tcPr>
                                  <w:tcW w:w="2161" w:type="dxa"/>
                                </w:tcPr>
                                <w:p w14:paraId="4ED36B83" w14:textId="77777777" w:rsidR="00E0450C" w:rsidRPr="001A035A" w:rsidRDefault="00E0450C" w:rsidP="001A035A">
                                  <w:pPr>
                                    <w:spacing w:line="276" w:lineRule="auto"/>
                                    <w:rPr>
                                      <w:b w:val="0"/>
                                    </w:rPr>
                                  </w:pPr>
                                </w:p>
                              </w:tc>
                              <w:tc>
                                <w:tcPr>
                                  <w:tcW w:w="10271" w:type="dxa"/>
                                  <w:shd w:val="clear" w:color="auto" w:fill="auto"/>
                                </w:tcPr>
                                <w:p w14:paraId="24C03AE3" w14:textId="39AA217C" w:rsidR="00E0450C" w:rsidRDefault="00E0450C" w:rsidP="00CB27A9">
                                  <w:pPr>
                                    <w:rPr>
                                      <w:b w:val="0"/>
                                    </w:rPr>
                                  </w:pPr>
                                  <w:r>
                                    <w:rPr>
                                      <w:b w:val="0"/>
                                    </w:rPr>
                                    <w:t xml:space="preserve">. </w:t>
                                  </w:r>
                                  <w:r>
                                    <w:rPr>
                                      <w:b w:val="0"/>
                                      <w:sz w:val="22"/>
                                      <w:szCs w:val="22"/>
                                    </w:rPr>
                                    <w:t xml:space="preserve">* </w:t>
                                  </w:r>
                                  <w:r>
                                    <w:rPr>
                                      <w:sz w:val="22"/>
                                      <w:szCs w:val="22"/>
                                    </w:rPr>
                                    <w:t>Các trường hợp đặc biệt :</w:t>
                                  </w:r>
                                </w:p>
                              </w:tc>
                            </w:tr>
                            <w:tr w:rsidR="00E0450C" w:rsidRPr="00FF1495" w14:paraId="63B16550" w14:textId="77777777" w:rsidTr="003A2685">
                              <w:tc>
                                <w:tcPr>
                                  <w:tcW w:w="2161" w:type="dxa"/>
                                </w:tcPr>
                                <w:p w14:paraId="1677C7A7" w14:textId="77777777" w:rsidR="00E0450C" w:rsidRPr="001A035A" w:rsidRDefault="00E0450C" w:rsidP="001A035A">
                                  <w:pPr>
                                    <w:spacing w:line="276" w:lineRule="auto"/>
                                    <w:rPr>
                                      <w:b w:val="0"/>
                                    </w:rPr>
                                  </w:pPr>
                                </w:p>
                              </w:tc>
                              <w:tc>
                                <w:tcPr>
                                  <w:tcW w:w="10271" w:type="dxa"/>
                                  <w:shd w:val="clear" w:color="auto" w:fill="auto"/>
                                </w:tcPr>
                                <w:p w14:paraId="77326749" w14:textId="1FD055C9" w:rsidR="00E0450C" w:rsidRDefault="00E0450C" w:rsidP="00CB27A9">
                                  <w:pPr>
                                    <w:rPr>
                                      <w:b w:val="0"/>
                                    </w:rPr>
                                  </w:pPr>
                                </w:p>
                              </w:tc>
                            </w:tr>
                            <w:tr w:rsidR="00E0450C" w:rsidRPr="00FF1495" w14:paraId="3C0BF801" w14:textId="77777777" w:rsidTr="003A2685">
                              <w:tc>
                                <w:tcPr>
                                  <w:tcW w:w="2161" w:type="dxa"/>
                                </w:tcPr>
                                <w:p w14:paraId="2013832E" w14:textId="77777777" w:rsidR="00E0450C" w:rsidRPr="001A035A" w:rsidRDefault="00E0450C" w:rsidP="001A035A">
                                  <w:pPr>
                                    <w:spacing w:line="276" w:lineRule="auto"/>
                                    <w:rPr>
                                      <w:b w:val="0"/>
                                    </w:rPr>
                                  </w:pPr>
                                </w:p>
                              </w:tc>
                              <w:tc>
                                <w:tcPr>
                                  <w:tcW w:w="10271" w:type="dxa"/>
                                  <w:shd w:val="clear" w:color="auto" w:fill="auto"/>
                                </w:tcPr>
                                <w:p w14:paraId="27888967" w14:textId="0C331E06" w:rsidR="00E0450C" w:rsidRDefault="00E0450C" w:rsidP="00CB27A9">
                                  <w:pPr>
                                    <w:rPr>
                                      <w:b w:val="0"/>
                                    </w:rPr>
                                  </w:pPr>
                                </w:p>
                              </w:tc>
                            </w:tr>
                            <w:tr w:rsidR="00E0450C" w:rsidRPr="00FF1495" w14:paraId="5F5F9F2A" w14:textId="77777777" w:rsidTr="003A2685">
                              <w:tc>
                                <w:tcPr>
                                  <w:tcW w:w="2161" w:type="dxa"/>
                                </w:tcPr>
                                <w:p w14:paraId="2FA840A4" w14:textId="77777777" w:rsidR="00E0450C" w:rsidRPr="001A035A" w:rsidRDefault="00E0450C" w:rsidP="001A035A">
                                  <w:pPr>
                                    <w:spacing w:line="276" w:lineRule="auto"/>
                                    <w:rPr>
                                      <w:b w:val="0"/>
                                    </w:rPr>
                                  </w:pPr>
                                </w:p>
                              </w:tc>
                              <w:tc>
                                <w:tcPr>
                                  <w:tcW w:w="10271" w:type="dxa"/>
                                  <w:shd w:val="clear" w:color="auto" w:fill="auto"/>
                                </w:tcPr>
                                <w:p w14:paraId="3236120F" w14:textId="279C3BA0" w:rsidR="00E0450C" w:rsidRDefault="00E0450C" w:rsidP="00CB27A9">
                                  <w:pPr>
                                    <w:rPr>
                                      <w:b w:val="0"/>
                                    </w:rPr>
                                  </w:pPr>
                                </w:p>
                              </w:tc>
                            </w:tr>
                            <w:tr w:rsidR="00E0450C" w:rsidRPr="00FF1495" w14:paraId="688EA3FD" w14:textId="77777777" w:rsidTr="003A2685">
                              <w:tc>
                                <w:tcPr>
                                  <w:tcW w:w="2161" w:type="dxa"/>
                                </w:tcPr>
                                <w:p w14:paraId="6923A932" w14:textId="77777777" w:rsidR="00E0450C" w:rsidRPr="001A035A" w:rsidRDefault="00E0450C" w:rsidP="001A035A">
                                  <w:pPr>
                                    <w:spacing w:line="276" w:lineRule="auto"/>
                                    <w:rPr>
                                      <w:b w:val="0"/>
                                    </w:rPr>
                                  </w:pPr>
                                </w:p>
                              </w:tc>
                              <w:tc>
                                <w:tcPr>
                                  <w:tcW w:w="10271" w:type="dxa"/>
                                  <w:shd w:val="clear" w:color="auto" w:fill="auto"/>
                                </w:tcPr>
                                <w:p w14:paraId="726A06AA" w14:textId="64C4B369" w:rsidR="00E0450C" w:rsidRDefault="00E0450C" w:rsidP="00CB27A9">
                                  <w:pPr>
                                    <w:rPr>
                                      <w:b w:val="0"/>
                                    </w:rPr>
                                  </w:pPr>
                                </w:p>
                              </w:tc>
                            </w:tr>
                            <w:tr w:rsidR="00E0450C" w:rsidRPr="00FF1495" w14:paraId="09D2DE90" w14:textId="77777777" w:rsidTr="003A2685">
                              <w:tc>
                                <w:tcPr>
                                  <w:tcW w:w="2161" w:type="dxa"/>
                                </w:tcPr>
                                <w:p w14:paraId="708A46E9" w14:textId="77777777" w:rsidR="00E0450C" w:rsidRPr="001A035A" w:rsidRDefault="00E0450C" w:rsidP="001A035A">
                                  <w:pPr>
                                    <w:spacing w:line="276" w:lineRule="auto"/>
                                    <w:rPr>
                                      <w:b w:val="0"/>
                                    </w:rPr>
                                  </w:pPr>
                                </w:p>
                              </w:tc>
                              <w:tc>
                                <w:tcPr>
                                  <w:tcW w:w="10271" w:type="dxa"/>
                                  <w:shd w:val="clear" w:color="auto" w:fill="auto"/>
                                </w:tcPr>
                                <w:p w14:paraId="4336010B" w14:textId="0F4431ED" w:rsidR="00E0450C" w:rsidRPr="00685A8A" w:rsidRDefault="00E0450C" w:rsidP="00CB27A9">
                                  <w:pPr>
                                    <w:rPr>
                                      <w:b w:val="0"/>
                                      <w:sz w:val="22"/>
                                      <w:szCs w:val="22"/>
                                      <w:u w:val="single"/>
                                    </w:rPr>
                                  </w:pPr>
                                </w:p>
                              </w:tc>
                            </w:tr>
                            <w:tr w:rsidR="00E0450C" w:rsidRPr="00FF1495" w14:paraId="136B7263" w14:textId="77777777" w:rsidTr="003A2685">
                              <w:tc>
                                <w:tcPr>
                                  <w:tcW w:w="2161" w:type="dxa"/>
                                </w:tcPr>
                                <w:p w14:paraId="4079FDA7" w14:textId="77777777" w:rsidR="00E0450C" w:rsidRPr="001A035A" w:rsidRDefault="00E0450C" w:rsidP="001A035A">
                                  <w:pPr>
                                    <w:spacing w:line="276" w:lineRule="auto"/>
                                    <w:rPr>
                                      <w:b w:val="0"/>
                                    </w:rPr>
                                  </w:pPr>
                                </w:p>
                              </w:tc>
                              <w:tc>
                                <w:tcPr>
                                  <w:tcW w:w="10271" w:type="dxa"/>
                                  <w:shd w:val="clear" w:color="auto" w:fill="auto"/>
                                </w:tcPr>
                                <w:p w14:paraId="79B0EC70" w14:textId="03CF3D94" w:rsidR="00E0450C" w:rsidRDefault="00E0450C" w:rsidP="00CB27A9">
                                  <w:pPr>
                                    <w:rPr>
                                      <w:b w:val="0"/>
                                    </w:rPr>
                                  </w:pPr>
                                </w:p>
                              </w:tc>
                            </w:tr>
                            <w:tr w:rsidR="00E0450C" w:rsidRPr="00FF1495" w14:paraId="2A880CE6" w14:textId="77777777" w:rsidTr="003A2685">
                              <w:tc>
                                <w:tcPr>
                                  <w:tcW w:w="2161" w:type="dxa"/>
                                </w:tcPr>
                                <w:p w14:paraId="0B42DFED" w14:textId="77777777" w:rsidR="00E0450C" w:rsidRPr="001A035A" w:rsidRDefault="00E0450C" w:rsidP="001A035A">
                                  <w:pPr>
                                    <w:spacing w:line="276" w:lineRule="auto"/>
                                    <w:rPr>
                                      <w:b w:val="0"/>
                                    </w:rPr>
                                  </w:pPr>
                                </w:p>
                              </w:tc>
                              <w:tc>
                                <w:tcPr>
                                  <w:tcW w:w="10271" w:type="dxa"/>
                                  <w:shd w:val="clear" w:color="auto" w:fill="auto"/>
                                </w:tcPr>
                                <w:p w14:paraId="1C0FF072" w14:textId="2304D3ED" w:rsidR="00E0450C" w:rsidRDefault="00E0450C" w:rsidP="00CB27A9">
                                  <w:pPr>
                                    <w:rPr>
                                      <w:b w:val="0"/>
                                    </w:rPr>
                                  </w:pPr>
                                </w:p>
                              </w:tc>
                            </w:tr>
                            <w:tr w:rsidR="00E0450C" w:rsidRPr="00FF1495" w14:paraId="46E3BCB2" w14:textId="77777777" w:rsidTr="003A2685">
                              <w:tc>
                                <w:tcPr>
                                  <w:tcW w:w="2161" w:type="dxa"/>
                                </w:tcPr>
                                <w:p w14:paraId="3B484753" w14:textId="77777777" w:rsidR="00E0450C" w:rsidRPr="001A035A" w:rsidRDefault="00E0450C" w:rsidP="001A035A">
                                  <w:pPr>
                                    <w:spacing w:line="276" w:lineRule="auto"/>
                                    <w:rPr>
                                      <w:b w:val="0"/>
                                    </w:rPr>
                                  </w:pPr>
                                </w:p>
                              </w:tc>
                              <w:tc>
                                <w:tcPr>
                                  <w:tcW w:w="10271" w:type="dxa"/>
                                  <w:shd w:val="clear" w:color="auto" w:fill="auto"/>
                                </w:tcPr>
                                <w:p w14:paraId="406391F8" w14:textId="1F953CC0" w:rsidR="00E0450C" w:rsidRDefault="00E0450C" w:rsidP="00CB27A9">
                                  <w:pPr>
                                    <w:rPr>
                                      <w:b w:val="0"/>
                                    </w:rPr>
                                  </w:pPr>
                                </w:p>
                              </w:tc>
                            </w:tr>
                            <w:tr w:rsidR="00E0450C" w:rsidRPr="00FF1495" w14:paraId="66BADC5C" w14:textId="77777777" w:rsidTr="003A2685">
                              <w:tc>
                                <w:tcPr>
                                  <w:tcW w:w="2161" w:type="dxa"/>
                                </w:tcPr>
                                <w:p w14:paraId="14A84E5B" w14:textId="77777777" w:rsidR="00E0450C" w:rsidRPr="001A035A" w:rsidRDefault="00E0450C" w:rsidP="001A035A">
                                  <w:pPr>
                                    <w:spacing w:line="276" w:lineRule="auto"/>
                                    <w:rPr>
                                      <w:b w:val="0"/>
                                    </w:rPr>
                                  </w:pPr>
                                </w:p>
                              </w:tc>
                              <w:tc>
                                <w:tcPr>
                                  <w:tcW w:w="10271" w:type="dxa"/>
                                  <w:shd w:val="clear" w:color="auto" w:fill="auto"/>
                                </w:tcPr>
                                <w:p w14:paraId="29CADE32" w14:textId="5EE5101F" w:rsidR="00E0450C" w:rsidRDefault="00E0450C" w:rsidP="00CB27A9">
                                  <w:pPr>
                                    <w:rPr>
                                      <w:b w:val="0"/>
                                    </w:rPr>
                                  </w:pPr>
                                </w:p>
                              </w:tc>
                            </w:tr>
                          </w:tbl>
                          <w:p w14:paraId="6C07DD63" w14:textId="77777777" w:rsidR="00E0450C" w:rsidRPr="00D353E1" w:rsidRDefault="00E0450C" w:rsidP="00B31086">
                            <w:pPr>
                              <w:spacing w:line="276" w:lineRule="auto"/>
                              <w:rPr>
                                <w:b w:val="0"/>
                                <w:bCs w:val="0"/>
                              </w:rPr>
                            </w:pPr>
                          </w:p>
                        </w:tc>
                      </w:tr>
                      <w:tr w:rsidR="00E0450C" w:rsidRPr="00B31086" w14:paraId="13449997" w14:textId="77777777" w:rsidTr="00317813">
                        <w:tc>
                          <w:tcPr>
                            <w:tcW w:w="10042" w:type="dxa"/>
                            <w:shd w:val="clear" w:color="auto" w:fill="auto"/>
                          </w:tcPr>
                          <w:p w14:paraId="18FBE9CA" w14:textId="77777777" w:rsidR="00E0450C" w:rsidRPr="00D353E1" w:rsidRDefault="00E0450C" w:rsidP="00B31086">
                            <w:pPr>
                              <w:spacing w:line="276" w:lineRule="auto"/>
                              <w:rPr>
                                <w:b w:val="0"/>
                                <w:bCs w:val="0"/>
                              </w:rPr>
                            </w:pPr>
                          </w:p>
                        </w:tc>
                      </w:tr>
                      <w:tr w:rsidR="00E0450C" w:rsidRPr="00B31086" w14:paraId="24B656D8" w14:textId="77777777" w:rsidTr="00317813">
                        <w:tc>
                          <w:tcPr>
                            <w:tcW w:w="10042" w:type="dxa"/>
                            <w:shd w:val="clear" w:color="auto" w:fill="auto"/>
                          </w:tcPr>
                          <w:p w14:paraId="49C4F9F7" w14:textId="77777777" w:rsidR="00E0450C" w:rsidRPr="00D353E1" w:rsidRDefault="00E0450C" w:rsidP="00B31086">
                            <w:pPr>
                              <w:spacing w:line="276" w:lineRule="auto"/>
                              <w:rPr>
                                <w:b w:val="0"/>
                                <w:bCs w:val="0"/>
                              </w:rPr>
                            </w:pPr>
                          </w:p>
                        </w:tc>
                      </w:tr>
                      <w:tr w:rsidR="00E0450C" w:rsidRPr="00B31086" w14:paraId="468CBF46" w14:textId="77777777" w:rsidTr="00317813">
                        <w:tc>
                          <w:tcPr>
                            <w:tcW w:w="10042" w:type="dxa"/>
                            <w:shd w:val="clear" w:color="auto" w:fill="auto"/>
                          </w:tcPr>
                          <w:p w14:paraId="022E5558" w14:textId="77777777" w:rsidR="00E0450C" w:rsidRPr="00D353E1" w:rsidRDefault="00E0450C" w:rsidP="00B31086">
                            <w:pPr>
                              <w:spacing w:line="276" w:lineRule="auto"/>
                              <w:rPr>
                                <w:b w:val="0"/>
                                <w:bCs w:val="0"/>
                              </w:rPr>
                            </w:pPr>
                          </w:p>
                        </w:tc>
                      </w:tr>
                      <w:tr w:rsidR="00E0450C" w:rsidRPr="00B31086" w14:paraId="397680EE" w14:textId="77777777" w:rsidTr="00317813">
                        <w:tc>
                          <w:tcPr>
                            <w:tcW w:w="10042" w:type="dxa"/>
                            <w:shd w:val="clear" w:color="auto" w:fill="auto"/>
                          </w:tcPr>
                          <w:p w14:paraId="2092C404" w14:textId="77777777" w:rsidR="00E0450C" w:rsidRPr="00D353E1" w:rsidRDefault="00E0450C" w:rsidP="00B31086">
                            <w:pPr>
                              <w:spacing w:line="276" w:lineRule="auto"/>
                              <w:rPr>
                                <w:b w:val="0"/>
                                <w:bCs w:val="0"/>
                              </w:rPr>
                            </w:pPr>
                          </w:p>
                        </w:tc>
                      </w:tr>
                      <w:tr w:rsidR="00E0450C" w:rsidRPr="00B31086" w14:paraId="48A17DBE" w14:textId="77777777" w:rsidTr="00317813">
                        <w:tc>
                          <w:tcPr>
                            <w:tcW w:w="10042" w:type="dxa"/>
                            <w:shd w:val="clear" w:color="auto" w:fill="auto"/>
                          </w:tcPr>
                          <w:p w14:paraId="123CFC23" w14:textId="77777777" w:rsidR="00E0450C" w:rsidRPr="00D353E1" w:rsidRDefault="00E0450C" w:rsidP="00B31086">
                            <w:pPr>
                              <w:spacing w:line="276" w:lineRule="auto"/>
                              <w:rPr>
                                <w:b w:val="0"/>
                                <w:bCs w:val="0"/>
                              </w:rPr>
                            </w:pPr>
                          </w:p>
                        </w:tc>
                      </w:tr>
                      <w:tr w:rsidR="00E0450C" w:rsidRPr="00B31086" w14:paraId="1CB35301" w14:textId="77777777" w:rsidTr="00317813">
                        <w:tc>
                          <w:tcPr>
                            <w:tcW w:w="10042" w:type="dxa"/>
                            <w:shd w:val="clear" w:color="auto" w:fill="auto"/>
                          </w:tcPr>
                          <w:p w14:paraId="7661B03F" w14:textId="77777777" w:rsidR="00E0450C" w:rsidRPr="00D353E1" w:rsidRDefault="00E0450C" w:rsidP="00B31086">
                            <w:pPr>
                              <w:spacing w:line="276" w:lineRule="auto"/>
                              <w:rPr>
                                <w:b w:val="0"/>
                                <w:bCs w:val="0"/>
                              </w:rPr>
                            </w:pPr>
                          </w:p>
                        </w:tc>
                      </w:tr>
                      <w:tr w:rsidR="00E0450C" w:rsidRPr="00B31086" w14:paraId="34CFDF5C" w14:textId="77777777" w:rsidTr="00317813">
                        <w:tc>
                          <w:tcPr>
                            <w:tcW w:w="10042" w:type="dxa"/>
                            <w:shd w:val="clear" w:color="auto" w:fill="auto"/>
                          </w:tcPr>
                          <w:p w14:paraId="2684196B" w14:textId="77777777" w:rsidR="00E0450C" w:rsidRPr="00D353E1" w:rsidRDefault="00E0450C" w:rsidP="00B31086">
                            <w:pPr>
                              <w:spacing w:line="276" w:lineRule="auto"/>
                              <w:rPr>
                                <w:b w:val="0"/>
                                <w:bCs w:val="0"/>
                              </w:rPr>
                            </w:pPr>
                          </w:p>
                        </w:tc>
                      </w:tr>
                      <w:tr w:rsidR="00E0450C" w:rsidRPr="00B31086" w14:paraId="3664FA4F" w14:textId="77777777" w:rsidTr="00317813">
                        <w:tc>
                          <w:tcPr>
                            <w:tcW w:w="10042" w:type="dxa"/>
                            <w:shd w:val="clear" w:color="auto" w:fill="auto"/>
                          </w:tcPr>
                          <w:p w14:paraId="25B89CD2" w14:textId="77777777" w:rsidR="00E0450C" w:rsidRPr="00D353E1" w:rsidRDefault="00E0450C" w:rsidP="00B31086">
                            <w:pPr>
                              <w:spacing w:line="276" w:lineRule="auto"/>
                              <w:rPr>
                                <w:b w:val="0"/>
                                <w:bCs w:val="0"/>
                              </w:rPr>
                            </w:pPr>
                          </w:p>
                        </w:tc>
                      </w:tr>
                      <w:tr w:rsidR="00E0450C" w:rsidRPr="00B31086" w14:paraId="6256595C" w14:textId="77777777" w:rsidTr="00317813">
                        <w:tc>
                          <w:tcPr>
                            <w:tcW w:w="10042" w:type="dxa"/>
                            <w:shd w:val="clear" w:color="auto" w:fill="auto"/>
                          </w:tcPr>
                          <w:p w14:paraId="5AE37041" w14:textId="77777777" w:rsidR="00E0450C" w:rsidRPr="00D353E1" w:rsidRDefault="00E0450C" w:rsidP="00B31086">
                            <w:pPr>
                              <w:spacing w:line="276" w:lineRule="auto"/>
                              <w:rPr>
                                <w:b w:val="0"/>
                                <w:bCs w:val="0"/>
                              </w:rPr>
                            </w:pPr>
                          </w:p>
                        </w:tc>
                      </w:tr>
                      <w:tr w:rsidR="00E0450C" w:rsidRPr="00B31086" w14:paraId="459C26D2" w14:textId="77777777" w:rsidTr="00317813">
                        <w:tc>
                          <w:tcPr>
                            <w:tcW w:w="10042" w:type="dxa"/>
                            <w:shd w:val="clear" w:color="auto" w:fill="auto"/>
                          </w:tcPr>
                          <w:p w14:paraId="25AEFFE8" w14:textId="77777777" w:rsidR="00E0450C" w:rsidRPr="00D353E1" w:rsidRDefault="00E0450C" w:rsidP="00B31086">
                            <w:pPr>
                              <w:spacing w:line="276" w:lineRule="auto"/>
                              <w:rPr>
                                <w:b w:val="0"/>
                                <w:bCs w:val="0"/>
                              </w:rPr>
                            </w:pPr>
                          </w:p>
                        </w:tc>
                      </w:tr>
                      <w:tr w:rsidR="00E0450C" w:rsidRPr="00B31086" w14:paraId="582D6197" w14:textId="77777777" w:rsidTr="00317813">
                        <w:tc>
                          <w:tcPr>
                            <w:tcW w:w="10042" w:type="dxa"/>
                            <w:shd w:val="clear" w:color="auto" w:fill="auto"/>
                          </w:tcPr>
                          <w:p w14:paraId="128A2154" w14:textId="77777777" w:rsidR="00E0450C" w:rsidRPr="00D353E1" w:rsidRDefault="00E0450C" w:rsidP="00B31086">
                            <w:pPr>
                              <w:spacing w:line="276" w:lineRule="auto"/>
                              <w:rPr>
                                <w:b w:val="0"/>
                                <w:bCs w:val="0"/>
                              </w:rPr>
                            </w:pPr>
                          </w:p>
                        </w:tc>
                      </w:tr>
                      <w:tr w:rsidR="00E0450C" w:rsidRPr="00B31086" w14:paraId="57F1A77D" w14:textId="77777777" w:rsidTr="00317813">
                        <w:tc>
                          <w:tcPr>
                            <w:tcW w:w="10042" w:type="dxa"/>
                            <w:shd w:val="clear" w:color="auto" w:fill="auto"/>
                          </w:tcPr>
                          <w:p w14:paraId="6005C208" w14:textId="77777777" w:rsidR="00E0450C" w:rsidRPr="00D353E1" w:rsidRDefault="00E0450C" w:rsidP="00B31086">
                            <w:pPr>
                              <w:spacing w:line="276" w:lineRule="auto"/>
                              <w:rPr>
                                <w:b w:val="0"/>
                                <w:bCs w:val="0"/>
                              </w:rPr>
                            </w:pPr>
                          </w:p>
                        </w:tc>
                      </w:tr>
                      <w:tr w:rsidR="00E0450C" w:rsidRPr="00B31086" w14:paraId="34A61E0F" w14:textId="77777777" w:rsidTr="00317813">
                        <w:tc>
                          <w:tcPr>
                            <w:tcW w:w="10042" w:type="dxa"/>
                            <w:shd w:val="clear" w:color="auto" w:fill="auto"/>
                          </w:tcPr>
                          <w:p w14:paraId="6CB3468A" w14:textId="77777777" w:rsidR="00E0450C" w:rsidRPr="00D353E1" w:rsidRDefault="00E0450C" w:rsidP="00B31086">
                            <w:pPr>
                              <w:spacing w:line="276" w:lineRule="auto"/>
                              <w:rPr>
                                <w:b w:val="0"/>
                                <w:bCs w:val="0"/>
                              </w:rPr>
                            </w:pPr>
                          </w:p>
                        </w:tc>
                      </w:tr>
                      <w:tr w:rsidR="00E0450C" w:rsidRPr="00B31086" w14:paraId="09AF8DA1" w14:textId="77777777" w:rsidTr="00317813">
                        <w:tc>
                          <w:tcPr>
                            <w:tcW w:w="10042" w:type="dxa"/>
                            <w:shd w:val="clear" w:color="auto" w:fill="auto"/>
                          </w:tcPr>
                          <w:p w14:paraId="63DBFE16" w14:textId="77777777" w:rsidR="00E0450C" w:rsidRPr="00D353E1" w:rsidRDefault="00E0450C" w:rsidP="00B31086">
                            <w:pPr>
                              <w:spacing w:line="276" w:lineRule="auto"/>
                              <w:rPr>
                                <w:b w:val="0"/>
                                <w:bCs w:val="0"/>
                              </w:rPr>
                            </w:pPr>
                          </w:p>
                        </w:tc>
                      </w:tr>
                      <w:tr w:rsidR="00E0450C" w:rsidRPr="00B31086" w14:paraId="562404CD" w14:textId="77777777" w:rsidTr="00317813">
                        <w:tc>
                          <w:tcPr>
                            <w:tcW w:w="10042" w:type="dxa"/>
                            <w:shd w:val="clear" w:color="auto" w:fill="auto"/>
                          </w:tcPr>
                          <w:p w14:paraId="2ED901BA" w14:textId="77777777" w:rsidR="00E0450C" w:rsidRPr="00D353E1" w:rsidRDefault="00E0450C" w:rsidP="00B31086">
                            <w:pPr>
                              <w:spacing w:line="276" w:lineRule="auto"/>
                              <w:rPr>
                                <w:b w:val="0"/>
                                <w:bCs w:val="0"/>
                              </w:rPr>
                            </w:pPr>
                          </w:p>
                        </w:tc>
                      </w:tr>
                      <w:tr w:rsidR="00E0450C" w:rsidRPr="00B31086" w14:paraId="27697603" w14:textId="77777777" w:rsidTr="00317813">
                        <w:tc>
                          <w:tcPr>
                            <w:tcW w:w="10042" w:type="dxa"/>
                            <w:shd w:val="clear" w:color="auto" w:fill="auto"/>
                          </w:tcPr>
                          <w:p w14:paraId="3ED90A35" w14:textId="77777777" w:rsidR="00E0450C" w:rsidRPr="00D353E1" w:rsidRDefault="00E0450C" w:rsidP="00B31086">
                            <w:pPr>
                              <w:spacing w:line="276" w:lineRule="auto"/>
                              <w:rPr>
                                <w:b w:val="0"/>
                                <w:bCs w:val="0"/>
                              </w:rPr>
                            </w:pPr>
                          </w:p>
                        </w:tc>
                      </w:tr>
                      <w:tr w:rsidR="00E0450C" w:rsidRPr="00B31086" w14:paraId="3CC925B5" w14:textId="77777777" w:rsidTr="00317813">
                        <w:tc>
                          <w:tcPr>
                            <w:tcW w:w="10042" w:type="dxa"/>
                            <w:shd w:val="clear" w:color="auto" w:fill="auto"/>
                          </w:tcPr>
                          <w:p w14:paraId="13E11401" w14:textId="77777777" w:rsidR="00E0450C" w:rsidRPr="00D353E1" w:rsidRDefault="00E0450C" w:rsidP="00B31086">
                            <w:pPr>
                              <w:spacing w:line="276" w:lineRule="auto"/>
                              <w:rPr>
                                <w:b w:val="0"/>
                                <w:bCs w:val="0"/>
                              </w:rPr>
                            </w:pPr>
                          </w:p>
                        </w:tc>
                      </w:tr>
                      <w:tr w:rsidR="00E0450C" w:rsidRPr="00B31086" w14:paraId="3C0F2434" w14:textId="77777777" w:rsidTr="00317813">
                        <w:tc>
                          <w:tcPr>
                            <w:tcW w:w="10042" w:type="dxa"/>
                            <w:shd w:val="clear" w:color="auto" w:fill="auto"/>
                          </w:tcPr>
                          <w:p w14:paraId="0BB86534" w14:textId="77777777" w:rsidR="00E0450C" w:rsidRPr="00D353E1" w:rsidRDefault="00E0450C" w:rsidP="00B31086">
                            <w:pPr>
                              <w:spacing w:line="276" w:lineRule="auto"/>
                              <w:rPr>
                                <w:b w:val="0"/>
                                <w:bCs w:val="0"/>
                              </w:rPr>
                            </w:pPr>
                          </w:p>
                        </w:tc>
                      </w:tr>
                      <w:tr w:rsidR="00E0450C" w:rsidRPr="00B31086" w14:paraId="31DF81F9" w14:textId="77777777" w:rsidTr="00317813">
                        <w:tc>
                          <w:tcPr>
                            <w:tcW w:w="10042" w:type="dxa"/>
                            <w:shd w:val="clear" w:color="auto" w:fill="auto"/>
                          </w:tcPr>
                          <w:p w14:paraId="2BECAE17" w14:textId="77777777" w:rsidR="00E0450C" w:rsidRPr="00D353E1" w:rsidRDefault="00E0450C" w:rsidP="00B31086">
                            <w:pPr>
                              <w:spacing w:line="276" w:lineRule="auto"/>
                              <w:rPr>
                                <w:b w:val="0"/>
                                <w:bCs w:val="0"/>
                              </w:rPr>
                            </w:pPr>
                          </w:p>
                        </w:tc>
                      </w:tr>
                      <w:tr w:rsidR="00E0450C" w:rsidRPr="00B31086" w14:paraId="53EB7275" w14:textId="77777777" w:rsidTr="00317813">
                        <w:tc>
                          <w:tcPr>
                            <w:tcW w:w="10042" w:type="dxa"/>
                            <w:shd w:val="clear" w:color="auto" w:fill="auto"/>
                          </w:tcPr>
                          <w:p w14:paraId="6689EA39" w14:textId="77777777" w:rsidR="00E0450C" w:rsidRPr="00D353E1" w:rsidRDefault="00E0450C" w:rsidP="00B31086">
                            <w:pPr>
                              <w:spacing w:line="276" w:lineRule="auto"/>
                              <w:rPr>
                                <w:b w:val="0"/>
                                <w:bCs w:val="0"/>
                              </w:rPr>
                            </w:pPr>
                          </w:p>
                        </w:tc>
                      </w:tr>
                      <w:tr w:rsidR="00E0450C" w:rsidRPr="00B31086" w14:paraId="408D3169" w14:textId="77777777" w:rsidTr="00317813">
                        <w:tc>
                          <w:tcPr>
                            <w:tcW w:w="10042" w:type="dxa"/>
                            <w:shd w:val="clear" w:color="auto" w:fill="auto"/>
                          </w:tcPr>
                          <w:p w14:paraId="0A92E5F9" w14:textId="77777777" w:rsidR="00E0450C" w:rsidRPr="00D353E1" w:rsidRDefault="00E0450C" w:rsidP="00B31086">
                            <w:pPr>
                              <w:spacing w:line="276" w:lineRule="auto"/>
                              <w:rPr>
                                <w:b w:val="0"/>
                                <w:bCs w:val="0"/>
                              </w:rPr>
                            </w:pPr>
                          </w:p>
                        </w:tc>
                      </w:tr>
                      <w:tr w:rsidR="00E0450C" w:rsidRPr="00B31086" w14:paraId="2F2B1EAB" w14:textId="77777777" w:rsidTr="00317813">
                        <w:tc>
                          <w:tcPr>
                            <w:tcW w:w="10042" w:type="dxa"/>
                            <w:shd w:val="clear" w:color="auto" w:fill="auto"/>
                          </w:tcPr>
                          <w:p w14:paraId="03AD6C94" w14:textId="77777777" w:rsidR="00E0450C" w:rsidRPr="00D353E1" w:rsidRDefault="00E0450C" w:rsidP="00B31086">
                            <w:pPr>
                              <w:spacing w:line="276" w:lineRule="auto"/>
                              <w:rPr>
                                <w:b w:val="0"/>
                                <w:bCs w:val="0"/>
                              </w:rPr>
                            </w:pPr>
                          </w:p>
                        </w:tc>
                      </w:tr>
                      <w:tr w:rsidR="00E0450C" w:rsidRPr="00B31086" w14:paraId="69C12479" w14:textId="77777777" w:rsidTr="00317813">
                        <w:tc>
                          <w:tcPr>
                            <w:tcW w:w="10042" w:type="dxa"/>
                            <w:shd w:val="clear" w:color="auto" w:fill="auto"/>
                          </w:tcPr>
                          <w:p w14:paraId="244442BD" w14:textId="77777777" w:rsidR="00E0450C" w:rsidRPr="00D353E1" w:rsidRDefault="00E0450C" w:rsidP="00B31086">
                            <w:pPr>
                              <w:spacing w:line="276" w:lineRule="auto"/>
                              <w:rPr>
                                <w:b w:val="0"/>
                                <w:bCs w:val="0"/>
                              </w:rPr>
                            </w:pPr>
                          </w:p>
                        </w:tc>
                      </w:tr>
                      <w:tr w:rsidR="00E0450C" w:rsidRPr="00B31086" w14:paraId="0FFB1C54" w14:textId="77777777" w:rsidTr="00317813">
                        <w:tc>
                          <w:tcPr>
                            <w:tcW w:w="10042" w:type="dxa"/>
                            <w:shd w:val="clear" w:color="auto" w:fill="auto"/>
                          </w:tcPr>
                          <w:p w14:paraId="31A131AA" w14:textId="77777777" w:rsidR="00E0450C" w:rsidRPr="00D353E1" w:rsidRDefault="00E0450C" w:rsidP="00B31086">
                            <w:pPr>
                              <w:spacing w:line="276" w:lineRule="auto"/>
                              <w:rPr>
                                <w:b w:val="0"/>
                                <w:bCs w:val="0"/>
                              </w:rPr>
                            </w:pPr>
                          </w:p>
                        </w:tc>
                      </w:tr>
                      <w:tr w:rsidR="00E0450C" w:rsidRPr="00B31086" w14:paraId="0A8B863D" w14:textId="77777777" w:rsidTr="00317813">
                        <w:tc>
                          <w:tcPr>
                            <w:tcW w:w="10042" w:type="dxa"/>
                            <w:shd w:val="clear" w:color="auto" w:fill="auto"/>
                          </w:tcPr>
                          <w:p w14:paraId="2F7A86A0" w14:textId="77777777" w:rsidR="00E0450C" w:rsidRPr="00D353E1" w:rsidRDefault="00E0450C" w:rsidP="00B31086">
                            <w:pPr>
                              <w:spacing w:line="276" w:lineRule="auto"/>
                              <w:rPr>
                                <w:b w:val="0"/>
                                <w:bCs w:val="0"/>
                              </w:rPr>
                            </w:pPr>
                          </w:p>
                        </w:tc>
                      </w:tr>
                      <w:tr w:rsidR="00E0450C" w:rsidRPr="00B31086" w14:paraId="74478693" w14:textId="77777777" w:rsidTr="00317813">
                        <w:tc>
                          <w:tcPr>
                            <w:tcW w:w="10042" w:type="dxa"/>
                            <w:shd w:val="clear" w:color="auto" w:fill="auto"/>
                          </w:tcPr>
                          <w:p w14:paraId="25A98B08" w14:textId="77777777" w:rsidR="00E0450C" w:rsidRPr="00D353E1" w:rsidRDefault="00E0450C" w:rsidP="00B31086">
                            <w:pPr>
                              <w:spacing w:line="276" w:lineRule="auto"/>
                              <w:rPr>
                                <w:b w:val="0"/>
                                <w:bCs w:val="0"/>
                              </w:rPr>
                            </w:pPr>
                          </w:p>
                        </w:tc>
                      </w:tr>
                      <w:tr w:rsidR="00E0450C" w:rsidRPr="00B31086" w14:paraId="39B3BE75" w14:textId="77777777" w:rsidTr="00317813">
                        <w:tc>
                          <w:tcPr>
                            <w:tcW w:w="10042" w:type="dxa"/>
                            <w:shd w:val="clear" w:color="auto" w:fill="auto"/>
                          </w:tcPr>
                          <w:p w14:paraId="770298FB" w14:textId="77777777" w:rsidR="00E0450C" w:rsidRPr="00D353E1" w:rsidRDefault="00E0450C" w:rsidP="00B31086">
                            <w:pPr>
                              <w:spacing w:line="276" w:lineRule="auto"/>
                              <w:rPr>
                                <w:b w:val="0"/>
                                <w:bCs w:val="0"/>
                              </w:rPr>
                            </w:pPr>
                          </w:p>
                        </w:tc>
                      </w:tr>
                      <w:tr w:rsidR="00E0450C" w:rsidRPr="00B31086" w14:paraId="3C467BEF" w14:textId="77777777" w:rsidTr="00317813">
                        <w:tc>
                          <w:tcPr>
                            <w:tcW w:w="10042" w:type="dxa"/>
                            <w:shd w:val="clear" w:color="auto" w:fill="auto"/>
                          </w:tcPr>
                          <w:p w14:paraId="3F9E7049" w14:textId="77777777" w:rsidR="00E0450C" w:rsidRPr="00D353E1" w:rsidRDefault="00E0450C" w:rsidP="00B31086">
                            <w:pPr>
                              <w:spacing w:line="276" w:lineRule="auto"/>
                              <w:rPr>
                                <w:b w:val="0"/>
                                <w:bCs w:val="0"/>
                              </w:rPr>
                            </w:pPr>
                          </w:p>
                        </w:tc>
                      </w:tr>
                      <w:tr w:rsidR="00E0450C" w:rsidRPr="00B31086" w14:paraId="53EB3AD0" w14:textId="77777777" w:rsidTr="00317813">
                        <w:tc>
                          <w:tcPr>
                            <w:tcW w:w="10042" w:type="dxa"/>
                            <w:shd w:val="clear" w:color="auto" w:fill="auto"/>
                          </w:tcPr>
                          <w:p w14:paraId="770D4A60" w14:textId="77777777" w:rsidR="00E0450C" w:rsidRPr="00D353E1" w:rsidRDefault="00E0450C" w:rsidP="00B31086">
                            <w:pPr>
                              <w:spacing w:line="276" w:lineRule="auto"/>
                              <w:rPr>
                                <w:b w:val="0"/>
                                <w:bCs w:val="0"/>
                              </w:rPr>
                            </w:pPr>
                          </w:p>
                        </w:tc>
                      </w:tr>
                      <w:tr w:rsidR="00E0450C" w:rsidRPr="00B31086" w14:paraId="55D0A24C" w14:textId="77777777" w:rsidTr="00317813">
                        <w:tc>
                          <w:tcPr>
                            <w:tcW w:w="10042" w:type="dxa"/>
                            <w:shd w:val="clear" w:color="auto" w:fill="auto"/>
                          </w:tcPr>
                          <w:p w14:paraId="023C13CF" w14:textId="77777777" w:rsidR="00E0450C" w:rsidRPr="00D353E1" w:rsidRDefault="00E0450C" w:rsidP="00B31086">
                            <w:pPr>
                              <w:spacing w:line="276" w:lineRule="auto"/>
                              <w:rPr>
                                <w:b w:val="0"/>
                                <w:bCs w:val="0"/>
                              </w:rPr>
                            </w:pPr>
                          </w:p>
                        </w:tc>
                      </w:tr>
                      <w:tr w:rsidR="00E0450C" w:rsidRPr="00B31086" w14:paraId="533835E2" w14:textId="77777777" w:rsidTr="00317813">
                        <w:tc>
                          <w:tcPr>
                            <w:tcW w:w="10042" w:type="dxa"/>
                            <w:shd w:val="clear" w:color="auto" w:fill="auto"/>
                          </w:tcPr>
                          <w:p w14:paraId="3FEF1CFF" w14:textId="77777777" w:rsidR="00E0450C" w:rsidRPr="00D353E1" w:rsidRDefault="00E0450C" w:rsidP="00B31086">
                            <w:pPr>
                              <w:spacing w:line="276" w:lineRule="auto"/>
                              <w:rPr>
                                <w:b w:val="0"/>
                                <w:bCs w:val="0"/>
                              </w:rPr>
                            </w:pPr>
                          </w:p>
                        </w:tc>
                      </w:tr>
                      <w:tr w:rsidR="00E0450C" w:rsidRPr="00B31086" w14:paraId="4A73B449" w14:textId="77777777" w:rsidTr="00317813">
                        <w:tc>
                          <w:tcPr>
                            <w:tcW w:w="10042" w:type="dxa"/>
                            <w:shd w:val="clear" w:color="auto" w:fill="auto"/>
                          </w:tcPr>
                          <w:p w14:paraId="2E77F160" w14:textId="77777777" w:rsidR="00E0450C" w:rsidRPr="00D353E1" w:rsidRDefault="00E0450C" w:rsidP="00B31086">
                            <w:pPr>
                              <w:spacing w:line="276" w:lineRule="auto"/>
                              <w:rPr>
                                <w:b w:val="0"/>
                                <w:bCs w:val="0"/>
                              </w:rPr>
                            </w:pPr>
                          </w:p>
                        </w:tc>
                      </w:tr>
                      <w:tr w:rsidR="00E0450C" w:rsidRPr="00B31086" w14:paraId="2688BBD4" w14:textId="77777777" w:rsidTr="00317813">
                        <w:tc>
                          <w:tcPr>
                            <w:tcW w:w="10042" w:type="dxa"/>
                            <w:shd w:val="clear" w:color="auto" w:fill="auto"/>
                          </w:tcPr>
                          <w:p w14:paraId="53D82823" w14:textId="77777777" w:rsidR="00E0450C" w:rsidRPr="00D353E1" w:rsidRDefault="00E0450C" w:rsidP="00B31086">
                            <w:pPr>
                              <w:spacing w:line="276" w:lineRule="auto"/>
                              <w:rPr>
                                <w:b w:val="0"/>
                                <w:bCs w:val="0"/>
                              </w:rPr>
                            </w:pPr>
                          </w:p>
                        </w:tc>
                      </w:tr>
                      <w:tr w:rsidR="00E0450C" w:rsidRPr="00B31086" w14:paraId="51B40291" w14:textId="77777777" w:rsidTr="00317813">
                        <w:tc>
                          <w:tcPr>
                            <w:tcW w:w="10042" w:type="dxa"/>
                            <w:shd w:val="clear" w:color="auto" w:fill="auto"/>
                          </w:tcPr>
                          <w:p w14:paraId="669A8A2E" w14:textId="77777777" w:rsidR="00E0450C" w:rsidRPr="00D353E1" w:rsidRDefault="00E0450C" w:rsidP="00B31086">
                            <w:pPr>
                              <w:spacing w:line="276" w:lineRule="auto"/>
                              <w:rPr>
                                <w:b w:val="0"/>
                                <w:bCs w:val="0"/>
                              </w:rPr>
                            </w:pPr>
                          </w:p>
                        </w:tc>
                      </w:tr>
                      <w:tr w:rsidR="00E0450C" w:rsidRPr="00B31086" w14:paraId="23EABEF2" w14:textId="77777777" w:rsidTr="00317813">
                        <w:tc>
                          <w:tcPr>
                            <w:tcW w:w="10042" w:type="dxa"/>
                            <w:shd w:val="clear" w:color="auto" w:fill="auto"/>
                          </w:tcPr>
                          <w:p w14:paraId="01D3582F" w14:textId="77777777" w:rsidR="00E0450C" w:rsidRPr="00D353E1" w:rsidRDefault="00E0450C" w:rsidP="00B31086">
                            <w:pPr>
                              <w:spacing w:line="276" w:lineRule="auto"/>
                              <w:rPr>
                                <w:b w:val="0"/>
                                <w:bCs w:val="0"/>
                              </w:rPr>
                            </w:pPr>
                          </w:p>
                        </w:tc>
                      </w:tr>
                      <w:tr w:rsidR="00E0450C" w:rsidRPr="00B31086" w14:paraId="04E56558" w14:textId="77777777" w:rsidTr="00317813">
                        <w:tc>
                          <w:tcPr>
                            <w:tcW w:w="10042" w:type="dxa"/>
                            <w:shd w:val="clear" w:color="auto" w:fill="auto"/>
                          </w:tcPr>
                          <w:p w14:paraId="7FAC0269" w14:textId="77777777" w:rsidR="00E0450C" w:rsidRPr="00D353E1" w:rsidRDefault="00E0450C" w:rsidP="00B31086">
                            <w:pPr>
                              <w:spacing w:line="276" w:lineRule="auto"/>
                              <w:rPr>
                                <w:b w:val="0"/>
                                <w:bCs w:val="0"/>
                              </w:rPr>
                            </w:pPr>
                          </w:p>
                        </w:tc>
                      </w:tr>
                      <w:tr w:rsidR="00E0450C" w:rsidRPr="00B31086" w14:paraId="57554892" w14:textId="77777777" w:rsidTr="00317813">
                        <w:tc>
                          <w:tcPr>
                            <w:tcW w:w="10042" w:type="dxa"/>
                            <w:shd w:val="clear" w:color="auto" w:fill="auto"/>
                          </w:tcPr>
                          <w:p w14:paraId="6F6D835C" w14:textId="77777777" w:rsidR="00E0450C" w:rsidRPr="00D353E1" w:rsidRDefault="00E0450C" w:rsidP="00B31086">
                            <w:pPr>
                              <w:spacing w:line="276" w:lineRule="auto"/>
                              <w:rPr>
                                <w:b w:val="0"/>
                                <w:bCs w:val="0"/>
                              </w:rPr>
                            </w:pPr>
                          </w:p>
                        </w:tc>
                      </w:tr>
                      <w:tr w:rsidR="00E0450C" w:rsidRPr="00B31086" w14:paraId="614E8356" w14:textId="77777777" w:rsidTr="00317813">
                        <w:tc>
                          <w:tcPr>
                            <w:tcW w:w="10042" w:type="dxa"/>
                            <w:shd w:val="clear" w:color="auto" w:fill="auto"/>
                          </w:tcPr>
                          <w:p w14:paraId="7DCDF575" w14:textId="77777777" w:rsidR="00E0450C" w:rsidRPr="00D353E1" w:rsidRDefault="00E0450C" w:rsidP="00B31086">
                            <w:pPr>
                              <w:spacing w:line="276" w:lineRule="auto"/>
                              <w:rPr>
                                <w:b w:val="0"/>
                                <w:bCs w:val="0"/>
                              </w:rPr>
                            </w:pPr>
                          </w:p>
                        </w:tc>
                      </w:tr>
                      <w:tr w:rsidR="00E0450C" w:rsidRPr="00B31086" w14:paraId="61D8E405" w14:textId="77777777" w:rsidTr="00317813">
                        <w:tc>
                          <w:tcPr>
                            <w:tcW w:w="10042" w:type="dxa"/>
                            <w:shd w:val="clear" w:color="auto" w:fill="auto"/>
                          </w:tcPr>
                          <w:p w14:paraId="1C116192" w14:textId="77777777" w:rsidR="00E0450C" w:rsidRPr="00D353E1" w:rsidRDefault="00E0450C" w:rsidP="00B31086">
                            <w:pPr>
                              <w:spacing w:line="276" w:lineRule="auto"/>
                              <w:rPr>
                                <w:b w:val="0"/>
                                <w:bCs w:val="0"/>
                              </w:rPr>
                            </w:pPr>
                          </w:p>
                        </w:tc>
                      </w:tr>
                      <w:tr w:rsidR="00E0450C" w:rsidRPr="00B31086" w14:paraId="072BAC83" w14:textId="77777777" w:rsidTr="00317813">
                        <w:tc>
                          <w:tcPr>
                            <w:tcW w:w="10042" w:type="dxa"/>
                            <w:shd w:val="clear" w:color="auto" w:fill="auto"/>
                          </w:tcPr>
                          <w:p w14:paraId="58B086AE" w14:textId="77777777" w:rsidR="00E0450C" w:rsidRPr="00D353E1" w:rsidRDefault="00E0450C" w:rsidP="00B31086">
                            <w:pPr>
                              <w:spacing w:line="276" w:lineRule="auto"/>
                              <w:rPr>
                                <w:b w:val="0"/>
                                <w:bCs w:val="0"/>
                              </w:rPr>
                            </w:pPr>
                          </w:p>
                        </w:tc>
                      </w:tr>
                    </w:tbl>
                    <w:p w14:paraId="3185D543" w14:textId="77777777" w:rsidR="00E0450C" w:rsidRPr="00B31086" w:rsidRDefault="00E0450C" w:rsidP="001E1C4D">
                      <w:pPr>
                        <w:spacing w:line="276" w:lineRule="auto"/>
                        <w:rPr>
                          <w:b w:val="0"/>
                          <w:bCs w:val="0"/>
                          <w:sz w:val="21"/>
                          <w:szCs w:val="21"/>
                        </w:rPr>
                      </w:pPr>
                    </w:p>
                  </w:txbxContent>
                </v:textbox>
                <w10:wrap type="through"/>
              </v:shape>
            </w:pict>
          </mc:Fallback>
        </mc:AlternateContent>
      </w:r>
    </w:p>
    <w:p w14:paraId="7EF4245A" w14:textId="4075D142" w:rsidR="001E1C4D" w:rsidRDefault="001E1C4D">
      <w:r>
        <w:rPr>
          <w:noProof/>
          <w:sz w:val="22"/>
          <w:szCs w:val="22"/>
        </w:rPr>
        <w:lastRenderedPageBreak/>
        <mc:AlternateContent>
          <mc:Choice Requires="wps">
            <w:drawing>
              <wp:anchor distT="0" distB="0" distL="114300" distR="114300" simplePos="0" relativeHeight="251881472" behindDoc="0" locked="0" layoutInCell="1" allowOverlap="1" wp14:anchorId="02E99E4E" wp14:editId="65A7D0E3">
                <wp:simplePos x="0" y="0"/>
                <wp:positionH relativeFrom="column">
                  <wp:posOffset>-75571</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2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CC1463" w14:paraId="2C0187B7" w14:textId="77777777" w:rsidTr="00317813">
                              <w:tc>
                                <w:tcPr>
                                  <w:tcW w:w="10042" w:type="dxa"/>
                                  <w:shd w:val="clear" w:color="auto" w:fill="auto"/>
                                </w:tcPr>
                                <w:p w14:paraId="71B2EFCD" w14:textId="77777777" w:rsidR="00E0450C" w:rsidRPr="00CC1463" w:rsidRDefault="00E0450C" w:rsidP="00946876">
                                  <w:pPr>
                                    <w:spacing w:line="276" w:lineRule="auto"/>
                                    <w:jc w:val="both"/>
                                    <w:rPr>
                                      <w:b w:val="0"/>
                                      <w:sz w:val="21"/>
                                      <w:szCs w:val="21"/>
                                    </w:rPr>
                                  </w:pPr>
                                  <w:r w:rsidRPr="00CC1463">
                                    <w:rPr>
                                      <w:sz w:val="21"/>
                                      <w:szCs w:val="21"/>
                                      <w:u w:val="single"/>
                                    </w:rPr>
                                    <w:t>Câu 1</w:t>
                                  </w:r>
                                  <w:r w:rsidRPr="00CC1463">
                                    <w:rPr>
                                      <w:sz w:val="21"/>
                                      <w:szCs w:val="21"/>
                                    </w:rPr>
                                    <w:t>.</w:t>
                                  </w:r>
                                  <w:r w:rsidRPr="00CC1463">
                                    <w:rPr>
                                      <w:b w:val="0"/>
                                      <w:sz w:val="21"/>
                                      <w:szCs w:val="21"/>
                                    </w:rPr>
                                    <w:t xml:space="preserve"> Chọn câu đúng. Đứng ở Trái Đất ta sẽ thấy :</w:t>
                                  </w:r>
                                </w:p>
                                <w:p w14:paraId="78A66D2D" w14:textId="77777777" w:rsidR="00E0450C" w:rsidRPr="00CC1463" w:rsidRDefault="00E0450C" w:rsidP="00946876">
                                  <w:pPr>
                                    <w:spacing w:line="276" w:lineRule="auto"/>
                                    <w:jc w:val="both"/>
                                    <w:rPr>
                                      <w:b w:val="0"/>
                                      <w:sz w:val="21"/>
                                      <w:szCs w:val="21"/>
                                    </w:rPr>
                                  </w:pPr>
                                  <w:r w:rsidRPr="00CC1463">
                                    <w:rPr>
                                      <w:b w:val="0"/>
                                      <w:sz w:val="21"/>
                                      <w:szCs w:val="21"/>
                                    </w:rPr>
                                    <w:t>A. Mặt Trời đứng yên, Trái Đất quay quanh Mặt Trời, Mặt Trang quay quanh Trái Đất.</w:t>
                                  </w:r>
                                </w:p>
                                <w:p w14:paraId="23B75228" w14:textId="77777777" w:rsidR="00E0450C" w:rsidRPr="00CC1463" w:rsidRDefault="00E0450C" w:rsidP="00946876">
                                  <w:pPr>
                                    <w:spacing w:line="276" w:lineRule="auto"/>
                                    <w:jc w:val="both"/>
                                    <w:rPr>
                                      <w:b w:val="0"/>
                                      <w:sz w:val="21"/>
                                      <w:szCs w:val="21"/>
                                    </w:rPr>
                                  </w:pPr>
                                  <w:r w:rsidRPr="00CC1463">
                                    <w:rPr>
                                      <w:b w:val="0"/>
                                      <w:sz w:val="21"/>
                                      <w:szCs w:val="21"/>
                                    </w:rPr>
                                    <w:t>B. Mặt Trời và Trái Đất đứng yên. Mặt Trăng quay quanh Trái Đất.</w:t>
                                  </w:r>
                                </w:p>
                                <w:p w14:paraId="4AD79748" w14:textId="77777777" w:rsidR="00E0450C" w:rsidRPr="00CC1463" w:rsidRDefault="00E0450C" w:rsidP="00946876">
                                  <w:pPr>
                                    <w:spacing w:line="276" w:lineRule="auto"/>
                                    <w:jc w:val="both"/>
                                    <w:rPr>
                                      <w:b w:val="0"/>
                                      <w:sz w:val="21"/>
                                      <w:szCs w:val="21"/>
                                    </w:rPr>
                                  </w:pPr>
                                  <w:r w:rsidRPr="00CC1463">
                                    <w:rPr>
                                      <w:b w:val="0"/>
                                      <w:sz w:val="21"/>
                                      <w:szCs w:val="21"/>
                                    </w:rPr>
                                    <w:t>C. Mặt Trời đứng yên, Trái Đất và Mặt Trang quay quanh Mặt Trời.</w:t>
                                  </w:r>
                                </w:p>
                                <w:p w14:paraId="4BD37B53" w14:textId="77777777" w:rsidR="00E0450C" w:rsidRPr="00CC1463" w:rsidRDefault="00E0450C" w:rsidP="00946876">
                                  <w:pPr>
                                    <w:spacing w:line="276" w:lineRule="auto"/>
                                    <w:jc w:val="both"/>
                                    <w:rPr>
                                      <w:b w:val="0"/>
                                      <w:sz w:val="21"/>
                                      <w:szCs w:val="21"/>
                                    </w:rPr>
                                  </w:pPr>
                                  <w:r w:rsidRPr="00CC1463">
                                    <w:rPr>
                                      <w:b w:val="0"/>
                                      <w:sz w:val="21"/>
                                      <w:szCs w:val="21"/>
                                    </w:rPr>
                                    <w:t>D. Trái Đất đứng yên, Mặt Trời và Mặt Trăng quanh quanh Trái Đất.</w:t>
                                  </w:r>
                                </w:p>
                                <w:p w14:paraId="0B2EF4A6" w14:textId="77777777" w:rsidR="00E0450C" w:rsidRPr="00CC1463" w:rsidRDefault="00E0450C" w:rsidP="00946876">
                                  <w:pPr>
                                    <w:spacing w:line="276" w:lineRule="auto"/>
                                    <w:jc w:val="both"/>
                                    <w:rPr>
                                      <w:b w:val="0"/>
                                      <w:sz w:val="21"/>
                                      <w:szCs w:val="21"/>
                                    </w:rPr>
                                  </w:pPr>
                                  <w:r w:rsidRPr="00CC1463">
                                    <w:rPr>
                                      <w:sz w:val="21"/>
                                      <w:szCs w:val="21"/>
                                      <w:u w:val="single"/>
                                    </w:rPr>
                                    <w:t>Câu 2</w:t>
                                  </w:r>
                                  <w:r w:rsidRPr="00CC1463">
                                    <w:rPr>
                                      <w:sz w:val="21"/>
                                      <w:szCs w:val="21"/>
                                    </w:rPr>
                                    <w:t>.</w:t>
                                  </w:r>
                                  <w:r w:rsidRPr="00CC1463">
                                    <w:rPr>
                                      <w:b w:val="0"/>
                                      <w:sz w:val="21"/>
                                      <w:szCs w:val="21"/>
                                    </w:rPr>
                                    <w:t xml:space="preserve"> Phát biểu nào sau đây có liên quan đến tính tương đối của chuyển động.</w:t>
                                  </w:r>
                                </w:p>
                                <w:p w14:paraId="236C4173" w14:textId="77777777" w:rsidR="00E0450C" w:rsidRPr="00CC1463" w:rsidRDefault="00E0450C" w:rsidP="00946876">
                                  <w:pPr>
                                    <w:spacing w:line="276" w:lineRule="auto"/>
                                    <w:jc w:val="both"/>
                                    <w:rPr>
                                      <w:b w:val="0"/>
                                      <w:sz w:val="21"/>
                                      <w:szCs w:val="21"/>
                                    </w:rPr>
                                  </w:pPr>
                                  <w:r w:rsidRPr="00CC1463">
                                    <w:rPr>
                                      <w:b w:val="0"/>
                                      <w:sz w:val="21"/>
                                      <w:szCs w:val="21"/>
                                    </w:rPr>
                                    <w:t>A. Một vật có thể xem là chuyển động so với vật này nhưng vẫn có thể xem là đứng yên so với vật khác.</w:t>
                                  </w:r>
                                </w:p>
                                <w:p w14:paraId="0B1794A6" w14:textId="46C265B7" w:rsidR="00E0450C" w:rsidRPr="00CC1463" w:rsidRDefault="00E0450C" w:rsidP="00946876">
                                  <w:pPr>
                                    <w:spacing w:line="276" w:lineRule="auto"/>
                                    <w:jc w:val="both"/>
                                    <w:rPr>
                                      <w:b w:val="0"/>
                                      <w:sz w:val="21"/>
                                      <w:szCs w:val="21"/>
                                    </w:rPr>
                                  </w:pPr>
                                  <w:r w:rsidRPr="00CC1463">
                                    <w:rPr>
                                      <w:b w:val="0"/>
                                      <w:sz w:val="21"/>
                                      <w:szCs w:val="21"/>
                                    </w:rPr>
                                    <w:t>B. Một vật chuyển động với vận tốc 3m/s.</w:t>
                                  </w:r>
                                  <w:r w:rsidRPr="00CC1463">
                                    <w:rPr>
                                      <w:b w:val="0"/>
                                      <w:sz w:val="21"/>
                                      <w:szCs w:val="21"/>
                                    </w:rPr>
                                    <w:tab/>
                                    <w:t xml:space="preserve">  C. Một vật đứng yên so với Trái Đất. </w:t>
                                  </w:r>
                                  <w:r>
                                    <w:rPr>
                                      <w:b w:val="0"/>
                                      <w:sz w:val="21"/>
                                      <w:szCs w:val="21"/>
                                      <w:lang w:val="vi-VN"/>
                                    </w:rPr>
                                    <w:t xml:space="preserve">  </w:t>
                                  </w:r>
                                  <w:r w:rsidRPr="00CC1463">
                                    <w:rPr>
                                      <w:b w:val="0"/>
                                      <w:sz w:val="21"/>
                                      <w:szCs w:val="21"/>
                                    </w:rPr>
                                    <w:t>D. Một vật chuyển động thẳng đều.</w:t>
                                  </w:r>
                                </w:p>
                                <w:p w14:paraId="22AE5CCE" w14:textId="77777777" w:rsidR="00E0450C" w:rsidRPr="00CC1463" w:rsidRDefault="00E0450C" w:rsidP="00946876">
                                  <w:pPr>
                                    <w:spacing w:line="276" w:lineRule="auto"/>
                                    <w:jc w:val="both"/>
                                    <w:rPr>
                                      <w:b w:val="0"/>
                                      <w:sz w:val="21"/>
                                      <w:szCs w:val="21"/>
                                    </w:rPr>
                                  </w:pPr>
                                  <w:r w:rsidRPr="00CC1463">
                                    <w:rPr>
                                      <w:sz w:val="21"/>
                                      <w:szCs w:val="21"/>
                                      <w:u w:val="single"/>
                                    </w:rPr>
                                    <w:t>Câu 3</w:t>
                                  </w:r>
                                  <w:r w:rsidRPr="00CC1463">
                                    <w:rPr>
                                      <w:sz w:val="21"/>
                                      <w:szCs w:val="21"/>
                                    </w:rPr>
                                    <w:t>.</w:t>
                                  </w:r>
                                  <w:r w:rsidRPr="00CC1463">
                                    <w:rPr>
                                      <w:b w:val="0"/>
                                      <w:sz w:val="21"/>
                                      <w:szCs w:val="21"/>
                                    </w:rPr>
                                    <w:t xml:space="preserve"> Tại sao nói vận tốc có tính tương </w:t>
                                  </w:r>
                                  <w:proofErr w:type="gramStart"/>
                                  <w:r w:rsidRPr="00CC1463">
                                    <w:rPr>
                                      <w:b w:val="0"/>
                                      <w:sz w:val="21"/>
                                      <w:szCs w:val="21"/>
                                    </w:rPr>
                                    <w:t>đối ?</w:t>
                                  </w:r>
                                  <w:proofErr w:type="gramEnd"/>
                                </w:p>
                                <w:p w14:paraId="162AFCAB" w14:textId="77777777" w:rsidR="00E0450C" w:rsidRPr="00CC1463" w:rsidRDefault="00E0450C" w:rsidP="00946876">
                                  <w:pPr>
                                    <w:spacing w:line="276" w:lineRule="auto"/>
                                    <w:jc w:val="both"/>
                                    <w:rPr>
                                      <w:b w:val="0"/>
                                      <w:sz w:val="21"/>
                                      <w:szCs w:val="21"/>
                                    </w:rPr>
                                  </w:pPr>
                                  <w:r w:rsidRPr="00CC1463">
                                    <w:rPr>
                                      <w:b w:val="0"/>
                                      <w:sz w:val="21"/>
                                      <w:szCs w:val="21"/>
                                    </w:rPr>
                                    <w:t>A. Do vật chuyển động với vận tốc khác nhau ở các điểm khác nhau trên quỹ đạo.</w:t>
                                  </w:r>
                                </w:p>
                                <w:p w14:paraId="0A2BD795" w14:textId="77777777" w:rsidR="00E0450C" w:rsidRPr="00CC1463" w:rsidRDefault="00E0450C" w:rsidP="00946876">
                                  <w:pPr>
                                    <w:spacing w:line="276" w:lineRule="auto"/>
                                    <w:jc w:val="both"/>
                                    <w:rPr>
                                      <w:b w:val="0"/>
                                      <w:sz w:val="21"/>
                                      <w:szCs w:val="21"/>
                                    </w:rPr>
                                  </w:pPr>
                                  <w:r w:rsidRPr="00CC1463">
                                    <w:rPr>
                                      <w:b w:val="0"/>
                                      <w:sz w:val="21"/>
                                      <w:szCs w:val="21"/>
                                    </w:rPr>
                                    <w:t>B. Vì chuyển động của vật được quan sát bởi các quan sát viên khác nhau.</w:t>
                                  </w:r>
                                </w:p>
                                <w:p w14:paraId="4EFA3017" w14:textId="5D78B2A2" w:rsidR="00E0450C" w:rsidRPr="00CC1463" w:rsidRDefault="00E0450C" w:rsidP="00946876">
                                  <w:pPr>
                                    <w:spacing w:line="276" w:lineRule="auto"/>
                                    <w:jc w:val="both"/>
                                    <w:rPr>
                                      <w:sz w:val="21"/>
                                      <w:szCs w:val="21"/>
                                    </w:rPr>
                                  </w:pPr>
                                  <w:r w:rsidRPr="00CC1463">
                                    <w:rPr>
                                      <w:b w:val="0"/>
                                      <w:sz w:val="21"/>
                                      <w:szCs w:val="21"/>
                                    </w:rPr>
                                    <w:t xml:space="preserve">C. Vì vận tốc của vật phụ thuộc vào hệ quy chiếu.  </w:t>
                                  </w:r>
                                  <w:r w:rsidRPr="00CC1463">
                                    <w:rPr>
                                      <w:sz w:val="21"/>
                                      <w:szCs w:val="21"/>
                                    </w:rPr>
                                    <w:t xml:space="preserve">         </w:t>
                                  </w:r>
                                  <w:r w:rsidRPr="00CC1463">
                                    <w:rPr>
                                      <w:sz w:val="21"/>
                                      <w:szCs w:val="21"/>
                                      <w:lang w:val="vi-VN"/>
                                    </w:rPr>
                                    <w:t xml:space="preserve">  </w:t>
                                  </w:r>
                                  <w:r w:rsidRPr="00CC1463">
                                    <w:rPr>
                                      <w:b w:val="0"/>
                                      <w:sz w:val="21"/>
                                      <w:szCs w:val="21"/>
                                    </w:rPr>
                                    <w:t>D. Do quan sát chuyển động ở các thời điểm khác nhau.</w:t>
                                  </w:r>
                                </w:p>
                                <w:p w14:paraId="34A0C83D" w14:textId="77777777" w:rsidR="00E0450C" w:rsidRPr="00CC1463" w:rsidRDefault="00E0450C" w:rsidP="00946876">
                                  <w:pPr>
                                    <w:spacing w:line="276" w:lineRule="auto"/>
                                    <w:jc w:val="both"/>
                                    <w:rPr>
                                      <w:b w:val="0"/>
                                      <w:bCs w:val="0"/>
                                      <w:sz w:val="21"/>
                                      <w:szCs w:val="21"/>
                                    </w:rPr>
                                  </w:pPr>
                                  <w:r w:rsidRPr="00CC1463">
                                    <w:rPr>
                                      <w:sz w:val="21"/>
                                      <w:szCs w:val="21"/>
                                      <w:u w:val="single"/>
                                    </w:rPr>
                                    <w:t>Câu 4</w:t>
                                  </w:r>
                                  <w:r w:rsidRPr="00CC1463">
                                    <w:rPr>
                                      <w:sz w:val="21"/>
                                      <w:szCs w:val="21"/>
                                    </w:rPr>
                                    <w:t>.</w:t>
                                  </w:r>
                                  <w:r w:rsidRPr="00CC1463">
                                    <w:rPr>
                                      <w:b w:val="0"/>
                                      <w:sz w:val="21"/>
                                      <w:szCs w:val="21"/>
                                    </w:rPr>
                                    <w:t xml:space="preserve"> </w:t>
                                  </w:r>
                                  <w:r w:rsidRPr="00CC1463">
                                    <w:rPr>
                                      <w:b w:val="0"/>
                                      <w:bCs w:val="0"/>
                                      <w:sz w:val="21"/>
                                      <w:szCs w:val="21"/>
                                    </w:rPr>
                                    <w:t>Chọn câu sai</w:t>
                                  </w:r>
                                </w:p>
                                <w:p w14:paraId="172EAB19" w14:textId="77777777" w:rsidR="00E0450C" w:rsidRPr="00CC1463" w:rsidRDefault="00E0450C" w:rsidP="00946876">
                                  <w:pPr>
                                    <w:spacing w:line="276" w:lineRule="auto"/>
                                    <w:jc w:val="both"/>
                                    <w:rPr>
                                      <w:b w:val="0"/>
                                      <w:bCs w:val="0"/>
                                      <w:sz w:val="21"/>
                                      <w:szCs w:val="21"/>
                                    </w:rPr>
                                  </w:pPr>
                                  <w:r w:rsidRPr="00CC1463">
                                    <w:rPr>
                                      <w:b w:val="0"/>
                                      <w:bCs w:val="0"/>
                                      <w:sz w:val="21"/>
                                      <w:szCs w:val="21"/>
                                    </w:rPr>
                                    <w:t>A. Quỹ đạo của vật là tương đối. Đối với các hệ quy chiếu khác nhau thì quỹ đạo của vật là khác nhau.</w:t>
                                  </w:r>
                                </w:p>
                                <w:p w14:paraId="746696E0" w14:textId="77777777" w:rsidR="00E0450C" w:rsidRPr="00CC1463" w:rsidRDefault="00E0450C" w:rsidP="00946876">
                                  <w:pPr>
                                    <w:spacing w:line="276" w:lineRule="auto"/>
                                    <w:jc w:val="both"/>
                                    <w:rPr>
                                      <w:b w:val="0"/>
                                      <w:bCs w:val="0"/>
                                      <w:sz w:val="21"/>
                                      <w:szCs w:val="21"/>
                                    </w:rPr>
                                  </w:pPr>
                                  <w:r w:rsidRPr="00CC1463">
                                    <w:rPr>
                                      <w:b w:val="0"/>
                                      <w:bCs w:val="0"/>
                                      <w:sz w:val="21"/>
                                      <w:szCs w:val="21"/>
                                    </w:rPr>
                                    <w:t>B. Vận tốc của vật là tương đối. Trong các hệ quy chiếu khác nhau thì vận tốc của cùng một vật là khác nhau.</w:t>
                                  </w:r>
                                </w:p>
                                <w:p w14:paraId="1EB70371" w14:textId="77777777" w:rsidR="00E0450C" w:rsidRPr="00CC1463" w:rsidRDefault="00E0450C" w:rsidP="00946876">
                                  <w:pPr>
                                    <w:spacing w:line="276" w:lineRule="auto"/>
                                    <w:jc w:val="both"/>
                                    <w:rPr>
                                      <w:b w:val="0"/>
                                      <w:bCs w:val="0"/>
                                      <w:sz w:val="21"/>
                                      <w:szCs w:val="21"/>
                                    </w:rPr>
                                  </w:pPr>
                                  <w:r w:rsidRPr="00CC1463">
                                    <w:rPr>
                                      <w:b w:val="0"/>
                                      <w:bCs w:val="0"/>
                                      <w:sz w:val="21"/>
                                      <w:szCs w:val="21"/>
                                    </w:rPr>
                                    <w:t>C. Khoảng cách giữa hai điểm trong không gian là tương đối.</w:t>
                                  </w:r>
                                </w:p>
                                <w:p w14:paraId="6E0BC776" w14:textId="77777777" w:rsidR="00E0450C" w:rsidRPr="00CC1463" w:rsidRDefault="00E0450C" w:rsidP="00946876">
                                  <w:pPr>
                                    <w:spacing w:line="276" w:lineRule="auto"/>
                                    <w:jc w:val="both"/>
                                    <w:rPr>
                                      <w:b w:val="0"/>
                                      <w:bCs w:val="0"/>
                                      <w:sz w:val="21"/>
                                      <w:szCs w:val="21"/>
                                    </w:rPr>
                                  </w:pPr>
                                  <w:r w:rsidRPr="00CC1463">
                                    <w:rPr>
                                      <w:b w:val="0"/>
                                      <w:bCs w:val="0"/>
                                      <w:sz w:val="21"/>
                                      <w:szCs w:val="21"/>
                                    </w:rPr>
                                    <w:t>D. Nói rằng Trái Đất quay quanh Mặt Trời hay Mặt Trời quay quanh Trái Đất đều đúng</w:t>
                                  </w:r>
                                </w:p>
                                <w:p w14:paraId="55EC7328" w14:textId="77777777" w:rsidR="00E0450C" w:rsidRPr="00CC1463" w:rsidRDefault="00E0450C" w:rsidP="00946876">
                                  <w:pPr>
                                    <w:spacing w:line="276" w:lineRule="auto"/>
                                    <w:jc w:val="both"/>
                                    <w:rPr>
                                      <w:b w:val="0"/>
                                      <w:bCs w:val="0"/>
                                      <w:sz w:val="21"/>
                                      <w:szCs w:val="21"/>
                                    </w:rPr>
                                  </w:pPr>
                                  <w:r w:rsidRPr="00CC1463">
                                    <w:rPr>
                                      <w:sz w:val="21"/>
                                      <w:szCs w:val="21"/>
                                      <w:u w:val="single"/>
                                    </w:rPr>
                                    <w:t>Câu 5</w:t>
                                  </w:r>
                                  <w:r w:rsidRPr="00CC1463">
                                    <w:rPr>
                                      <w:sz w:val="21"/>
                                      <w:szCs w:val="21"/>
                                    </w:rPr>
                                    <w:t>.</w:t>
                                  </w:r>
                                  <w:r w:rsidRPr="00CC1463">
                                    <w:rPr>
                                      <w:rFonts w:ascii=".VnTime" w:hAnsi=".VnTime"/>
                                      <w:b w:val="0"/>
                                      <w:sz w:val="21"/>
                                      <w:szCs w:val="21"/>
                                    </w:rPr>
                                    <w:t xml:space="preserve"> </w:t>
                                  </w:r>
                                  <w:r w:rsidRPr="00CC1463">
                                    <w:rPr>
                                      <w:b w:val="0"/>
                                      <w:bCs w:val="0"/>
                                      <w:sz w:val="21"/>
                                      <w:szCs w:val="21"/>
                                    </w:rPr>
                                    <w:t>Một chiếc thuyền chuyển động ngược dòng với vận tốc 14km/h so với mặt nước. Nước chảy với vận tốc 9km/h so với bờ. Vận tốc của thuyền so với bờ là</w:t>
                                  </w:r>
                                </w:p>
                                <w:p w14:paraId="6B0AB22D" w14:textId="189057C0" w:rsidR="00E0450C" w:rsidRPr="00CC1463" w:rsidRDefault="00E0450C" w:rsidP="00946876">
                                  <w:pPr>
                                    <w:spacing w:line="276" w:lineRule="auto"/>
                                    <w:ind w:left="360"/>
                                    <w:jc w:val="both"/>
                                    <w:rPr>
                                      <w:b w:val="0"/>
                                      <w:bCs w:val="0"/>
                                      <w:sz w:val="21"/>
                                      <w:szCs w:val="21"/>
                                    </w:rPr>
                                  </w:pPr>
                                  <w:r w:rsidRPr="00CC1463">
                                    <w:rPr>
                                      <w:b w:val="0"/>
                                      <w:bCs w:val="0"/>
                                      <w:sz w:val="21"/>
                                      <w:szCs w:val="21"/>
                                    </w:rPr>
                                    <w:t>A. v = 14km/h</w:t>
                                  </w:r>
                                  <w:r>
                                    <w:rPr>
                                      <w:b w:val="0"/>
                                      <w:bCs w:val="0"/>
                                      <w:sz w:val="21"/>
                                      <w:szCs w:val="21"/>
                                      <w:lang w:val="vi-VN"/>
                                    </w:rPr>
                                    <w:t xml:space="preserve">. </w:t>
                                  </w:r>
                                  <w:r w:rsidRPr="00CC1463">
                                    <w:rPr>
                                      <w:b w:val="0"/>
                                      <w:bCs w:val="0"/>
                                      <w:sz w:val="21"/>
                                      <w:szCs w:val="21"/>
                                    </w:rPr>
                                    <w:t>B. v = 2</w:t>
                                  </w:r>
                                  <w:r w:rsidRPr="00CC1463">
                                    <w:rPr>
                                      <w:b w:val="0"/>
                                      <w:bCs w:val="0"/>
                                      <w:sz w:val="21"/>
                                      <w:szCs w:val="21"/>
                                      <w:lang w:val="vi-VN"/>
                                    </w:rPr>
                                    <w:t>3</w:t>
                                  </w:r>
                                  <w:r w:rsidRPr="00CC1463">
                                    <w:rPr>
                                      <w:b w:val="0"/>
                                      <w:bCs w:val="0"/>
                                      <w:sz w:val="21"/>
                                      <w:szCs w:val="21"/>
                                    </w:rPr>
                                    <w:t>km/h</w:t>
                                  </w:r>
                                  <w:r>
                                    <w:rPr>
                                      <w:b w:val="0"/>
                                      <w:bCs w:val="0"/>
                                      <w:sz w:val="21"/>
                                      <w:szCs w:val="21"/>
                                      <w:lang w:val="vi-VN"/>
                                    </w:rPr>
                                    <w:t xml:space="preserve">.  </w:t>
                                  </w:r>
                                  <w:r w:rsidRPr="00CC1463">
                                    <w:rPr>
                                      <w:b w:val="0"/>
                                      <w:bCs w:val="0"/>
                                      <w:sz w:val="21"/>
                                      <w:szCs w:val="21"/>
                                    </w:rPr>
                                    <w:t>C. v = 9km/h</w:t>
                                  </w:r>
                                  <w:r>
                                    <w:rPr>
                                      <w:b w:val="0"/>
                                      <w:bCs w:val="0"/>
                                      <w:sz w:val="21"/>
                                      <w:szCs w:val="21"/>
                                      <w:lang w:val="vi-VN"/>
                                    </w:rPr>
                                    <w:t xml:space="preserve">.  </w:t>
                                  </w:r>
                                  <w:r w:rsidRPr="00CC1463">
                                    <w:rPr>
                                      <w:b w:val="0"/>
                                      <w:bCs w:val="0"/>
                                      <w:sz w:val="21"/>
                                      <w:szCs w:val="21"/>
                                    </w:rPr>
                                    <w:t>D. v = 5km/h</w:t>
                                  </w:r>
                                </w:p>
                                <w:p w14:paraId="75AE06A8" w14:textId="346A97B2" w:rsidR="00E0450C" w:rsidRPr="00CC1463" w:rsidRDefault="00E0450C" w:rsidP="00946876">
                                  <w:pPr>
                                    <w:spacing w:line="276" w:lineRule="auto"/>
                                    <w:jc w:val="both"/>
                                    <w:rPr>
                                      <w:b w:val="0"/>
                                      <w:bCs w:val="0"/>
                                      <w:sz w:val="21"/>
                                      <w:szCs w:val="21"/>
                                    </w:rPr>
                                  </w:pPr>
                                  <w:r w:rsidRPr="00CC1463">
                                    <w:rPr>
                                      <w:sz w:val="21"/>
                                      <w:szCs w:val="21"/>
                                      <w:u w:val="single"/>
                                    </w:rPr>
                                    <w:t>Câu 6</w:t>
                                  </w:r>
                                  <w:r w:rsidRPr="00CC1463">
                                    <w:rPr>
                                      <w:sz w:val="21"/>
                                      <w:szCs w:val="21"/>
                                    </w:rPr>
                                    <w:t>.</w:t>
                                  </w:r>
                                  <w:r w:rsidRPr="00CC1463">
                                    <w:rPr>
                                      <w:b w:val="0"/>
                                      <w:sz w:val="21"/>
                                      <w:szCs w:val="21"/>
                                    </w:rPr>
                                    <w:t xml:space="preserve"> </w:t>
                                  </w:r>
                                  <w:r w:rsidRPr="00CC1463">
                                    <w:rPr>
                                      <w:b w:val="0"/>
                                      <w:bCs w:val="0"/>
                                      <w:sz w:val="21"/>
                                      <w:szCs w:val="21"/>
                                    </w:rPr>
                                    <w:t>Một chiếc thuyền chuyển động xuôi dòng với vận tốc 14km/h so với mặt nước. Nước chảy với vận tốc 9km/h so với bờ. Vận tốc của thuyền so với bờ là</w:t>
                                  </w:r>
                                </w:p>
                                <w:p w14:paraId="30425FCE" w14:textId="28A6D73E" w:rsidR="00E0450C" w:rsidRPr="00CC1463" w:rsidRDefault="00E0450C" w:rsidP="00946876">
                                  <w:pPr>
                                    <w:spacing w:line="276" w:lineRule="auto"/>
                                    <w:ind w:left="360"/>
                                    <w:jc w:val="both"/>
                                    <w:rPr>
                                      <w:b w:val="0"/>
                                      <w:bCs w:val="0"/>
                                      <w:sz w:val="21"/>
                                      <w:szCs w:val="21"/>
                                    </w:rPr>
                                  </w:pPr>
                                  <w:r w:rsidRPr="00CC1463">
                                    <w:rPr>
                                      <w:b w:val="0"/>
                                      <w:bCs w:val="0"/>
                                      <w:sz w:val="21"/>
                                      <w:szCs w:val="21"/>
                                    </w:rPr>
                                    <w:t>A. v = 14km/h</w:t>
                                  </w:r>
                                  <w:r>
                                    <w:rPr>
                                      <w:b w:val="0"/>
                                      <w:bCs w:val="0"/>
                                      <w:sz w:val="21"/>
                                      <w:szCs w:val="21"/>
                                      <w:lang w:val="vi-VN"/>
                                    </w:rPr>
                                    <w:t xml:space="preserve">.  </w:t>
                                  </w:r>
                                  <w:r w:rsidRPr="00CC1463">
                                    <w:rPr>
                                      <w:b w:val="0"/>
                                      <w:bCs w:val="0"/>
                                      <w:sz w:val="21"/>
                                      <w:szCs w:val="21"/>
                                    </w:rPr>
                                    <w:t>B. v = 2</w:t>
                                  </w:r>
                                  <w:r w:rsidRPr="00CC1463">
                                    <w:rPr>
                                      <w:b w:val="0"/>
                                      <w:bCs w:val="0"/>
                                      <w:sz w:val="21"/>
                                      <w:szCs w:val="21"/>
                                      <w:lang w:val="vi-VN"/>
                                    </w:rPr>
                                    <w:t>3</w:t>
                                  </w:r>
                                  <w:r w:rsidRPr="00CC1463">
                                    <w:rPr>
                                      <w:b w:val="0"/>
                                      <w:bCs w:val="0"/>
                                      <w:sz w:val="21"/>
                                      <w:szCs w:val="21"/>
                                    </w:rPr>
                                    <w:t>km/h</w:t>
                                  </w:r>
                                  <w:r>
                                    <w:rPr>
                                      <w:b w:val="0"/>
                                      <w:bCs w:val="0"/>
                                      <w:sz w:val="21"/>
                                      <w:szCs w:val="21"/>
                                      <w:lang w:val="vi-VN"/>
                                    </w:rPr>
                                    <w:t xml:space="preserve">.  </w:t>
                                  </w:r>
                                  <w:r w:rsidRPr="00CC1463">
                                    <w:rPr>
                                      <w:b w:val="0"/>
                                      <w:bCs w:val="0"/>
                                      <w:sz w:val="21"/>
                                      <w:szCs w:val="21"/>
                                    </w:rPr>
                                    <w:t>C. v = 9km/h</w:t>
                                  </w:r>
                                  <w:r>
                                    <w:rPr>
                                      <w:b w:val="0"/>
                                      <w:bCs w:val="0"/>
                                      <w:sz w:val="21"/>
                                      <w:szCs w:val="21"/>
                                      <w:lang w:val="vi-VN"/>
                                    </w:rPr>
                                    <w:t xml:space="preserve">.   </w:t>
                                  </w:r>
                                  <w:r w:rsidRPr="00CC1463">
                                    <w:rPr>
                                      <w:b w:val="0"/>
                                      <w:bCs w:val="0"/>
                                      <w:sz w:val="21"/>
                                      <w:szCs w:val="21"/>
                                    </w:rPr>
                                    <w:t>D. v = 5km/h</w:t>
                                  </w:r>
                                </w:p>
                                <w:p w14:paraId="6446DF70" w14:textId="345D2DAD" w:rsidR="00E0450C" w:rsidRPr="00CC1463" w:rsidRDefault="00E0450C" w:rsidP="00946876">
                                  <w:pPr>
                                    <w:spacing w:line="276" w:lineRule="auto"/>
                                    <w:jc w:val="both"/>
                                    <w:rPr>
                                      <w:b w:val="0"/>
                                      <w:sz w:val="21"/>
                                      <w:szCs w:val="21"/>
                                    </w:rPr>
                                  </w:pPr>
                                  <w:r w:rsidRPr="00CC1463">
                                    <w:rPr>
                                      <w:sz w:val="21"/>
                                      <w:szCs w:val="21"/>
                                      <w:u w:val="single"/>
                                    </w:rPr>
                                    <w:t>Câu 7</w:t>
                                  </w:r>
                                  <w:r w:rsidRPr="00CC1463">
                                    <w:rPr>
                                      <w:sz w:val="21"/>
                                      <w:szCs w:val="21"/>
                                    </w:rPr>
                                    <w:t>.</w:t>
                                  </w:r>
                                  <w:r w:rsidRPr="00CC1463">
                                    <w:rPr>
                                      <w:b w:val="0"/>
                                      <w:sz w:val="21"/>
                                      <w:szCs w:val="21"/>
                                    </w:rPr>
                                    <w:t xml:space="preserve"> Tr</w:t>
                                  </w:r>
                                  <w:r w:rsidRPr="00CC1463">
                                    <w:rPr>
                                      <w:b w:val="0"/>
                                      <w:sz w:val="21"/>
                                      <w:szCs w:val="21"/>
                                      <w:lang w:val="vi-VN"/>
                                    </w:rPr>
                                    <w:t>ường</w:t>
                                  </w:r>
                                  <w:r w:rsidRPr="00CC1463">
                                    <w:rPr>
                                      <w:b w:val="0"/>
                                      <w:sz w:val="21"/>
                                      <w:szCs w:val="21"/>
                                    </w:rPr>
                                    <w:t xml:space="preserve"> hợp nào dưới đây liên quan đến tính tương đối của chuyển </w:t>
                                  </w:r>
                                  <w:proofErr w:type="gramStart"/>
                                  <w:r w:rsidRPr="00CC1463">
                                    <w:rPr>
                                      <w:b w:val="0"/>
                                      <w:sz w:val="21"/>
                                      <w:szCs w:val="21"/>
                                    </w:rPr>
                                    <w:t>động ?</w:t>
                                  </w:r>
                                  <w:proofErr w:type="gramEnd"/>
                                  <w:r w:rsidRPr="00CC1463">
                                    <w:rPr>
                                      <w:b w:val="0"/>
                                      <w:sz w:val="21"/>
                                      <w:szCs w:val="21"/>
                                    </w:rPr>
                                    <w:t xml:space="preserve"> </w:t>
                                  </w:r>
                                </w:p>
                                <w:p w14:paraId="0DF6B7AA" w14:textId="77777777" w:rsidR="00E0450C" w:rsidRPr="00CC1463" w:rsidRDefault="00E0450C" w:rsidP="00946876">
                                  <w:pPr>
                                    <w:spacing w:line="276" w:lineRule="auto"/>
                                    <w:jc w:val="both"/>
                                    <w:rPr>
                                      <w:b w:val="0"/>
                                      <w:sz w:val="21"/>
                                      <w:szCs w:val="21"/>
                                    </w:rPr>
                                  </w:pPr>
                                  <w:r w:rsidRPr="00CC1463">
                                    <w:rPr>
                                      <w:b w:val="0"/>
                                      <w:sz w:val="21"/>
                                      <w:szCs w:val="21"/>
                                    </w:rPr>
                                    <w:t>A. Người ngồi trên xe ôtô đang chuyển động thấy các giọt nước mưa không rơi theo phương thẳng đứng.</w:t>
                                  </w:r>
                                </w:p>
                                <w:p w14:paraId="4CF09E6B" w14:textId="4107BB31" w:rsidR="00E0450C" w:rsidRPr="00CC1463" w:rsidRDefault="00E0450C" w:rsidP="00946876">
                                  <w:pPr>
                                    <w:spacing w:line="276" w:lineRule="auto"/>
                                    <w:jc w:val="both"/>
                                    <w:rPr>
                                      <w:b w:val="0"/>
                                      <w:sz w:val="21"/>
                                      <w:szCs w:val="21"/>
                                    </w:rPr>
                                  </w:pPr>
                                  <w:r w:rsidRPr="00CC1463">
                                    <w:rPr>
                                      <w:b w:val="0"/>
                                      <w:sz w:val="21"/>
                                      <w:szCs w:val="21"/>
                                    </w:rPr>
                                    <w:t>B. Vật chuyển động nhanh dần đều.      C. Vật chuyển động chậm dần đều.        D. Một vật chuyển động thẳng đều.</w:t>
                                  </w:r>
                                </w:p>
                                <w:p w14:paraId="45FA4869" w14:textId="77777777" w:rsidR="00E0450C" w:rsidRPr="00CC1463" w:rsidRDefault="00E0450C" w:rsidP="00946876">
                                  <w:pPr>
                                    <w:spacing w:line="276" w:lineRule="auto"/>
                                    <w:jc w:val="both"/>
                                    <w:rPr>
                                      <w:b w:val="0"/>
                                      <w:sz w:val="21"/>
                                      <w:szCs w:val="21"/>
                                    </w:rPr>
                                  </w:pPr>
                                  <w:r w:rsidRPr="00CC1463">
                                    <w:rPr>
                                      <w:sz w:val="21"/>
                                      <w:szCs w:val="21"/>
                                      <w:u w:val="single"/>
                                    </w:rPr>
                                    <w:t>Câu 8</w:t>
                                  </w:r>
                                  <w:r w:rsidRPr="00CC1463">
                                    <w:rPr>
                                      <w:sz w:val="21"/>
                                      <w:szCs w:val="21"/>
                                    </w:rPr>
                                    <w:t>.</w:t>
                                  </w:r>
                                  <w:r w:rsidRPr="00CC1463">
                                    <w:rPr>
                                      <w:b w:val="0"/>
                                      <w:sz w:val="21"/>
                                      <w:szCs w:val="21"/>
                                    </w:rPr>
                                    <w:t xml:space="preserve"> Từ công thức cộng vận </w:t>
                                  </w:r>
                                  <w:proofErr w:type="gramStart"/>
                                  <w:r w:rsidRPr="00CC1463">
                                    <w:rPr>
                                      <w:b w:val="0"/>
                                      <w:sz w:val="21"/>
                                      <w:szCs w:val="21"/>
                                    </w:rPr>
                                    <w:t xml:space="preserve">tốc </w:t>
                                  </w:r>
                                  <w:proofErr w:type="gramEnd"/>
                                  <w:r w:rsidR="000A6FF3" w:rsidRPr="000A6FF3">
                                    <w:rPr>
                                      <w:b w:val="0"/>
                                      <w:noProof/>
                                      <w:position w:val="-10"/>
                                      <w:sz w:val="21"/>
                                      <w:szCs w:val="21"/>
                                    </w:rPr>
                                    <w:object w:dxaOrig="1267" w:dyaOrig="302" w14:anchorId="0F7B0E60">
                                      <v:shape id="_x0000_i1075" type="#_x0000_t75" alt="" style="width:63pt;height:15.75pt;mso-width-percent:0;mso-height-percent:0;mso-width-percent:0;mso-height-percent:0" o:ole="">
                                        <v:imagedata r:id="rId166" o:title=""/>
                                      </v:shape>
                                      <o:OLEObject Type="Embed" ProgID="Equation.DSMT4" ShapeID="_x0000_i1075" DrawAspect="Content" ObjectID="_1691503422" r:id="rId167"/>
                                    </w:object>
                                  </w:r>
                                  <w:r w:rsidRPr="00CC1463">
                                    <w:rPr>
                                      <w:b w:val="0"/>
                                      <w:sz w:val="21"/>
                                      <w:szCs w:val="21"/>
                                    </w:rPr>
                                    <w:t>, kết luận nào là đúng ?</w:t>
                                  </w:r>
                                </w:p>
                                <w:p w14:paraId="2DB8C04F" w14:textId="38EA8A7B" w:rsidR="00E0450C" w:rsidRPr="00CC1463" w:rsidRDefault="00E0450C" w:rsidP="00946876">
                                  <w:pPr>
                                    <w:spacing w:line="276" w:lineRule="auto"/>
                                    <w:jc w:val="both"/>
                                    <w:rPr>
                                      <w:b w:val="0"/>
                                      <w:sz w:val="21"/>
                                      <w:szCs w:val="21"/>
                                    </w:rPr>
                                  </w:pPr>
                                  <w:r w:rsidRPr="00CC1463">
                                    <w:rPr>
                                      <w:b w:val="0"/>
                                      <w:sz w:val="21"/>
                                      <w:szCs w:val="21"/>
                                    </w:rPr>
                                    <w:t xml:space="preserve">A. Khi </w:t>
                                  </w:r>
                                  <w:r w:rsidR="000A6FF3" w:rsidRPr="000A6FF3">
                                    <w:rPr>
                                      <w:b w:val="0"/>
                                      <w:noProof/>
                                      <w:position w:val="-10"/>
                                      <w:sz w:val="21"/>
                                      <w:szCs w:val="21"/>
                                    </w:rPr>
                                    <w:object w:dxaOrig="935" w:dyaOrig="345" w14:anchorId="35BE2ABB">
                                      <v:shape id="_x0000_i1076" type="#_x0000_t75" alt="" style="width:49.5pt;height:18pt;mso-width-percent:0;mso-height-percent:0;mso-width-percent:0;mso-height-percent:0" o:ole="">
                                        <v:imagedata r:id="rId168" o:title=""/>
                                      </v:shape>
                                      <o:OLEObject Type="Embed" ProgID="Equation.DSMT4" ShapeID="_x0000_i1076" DrawAspect="Content" ObjectID="_1691503423" r:id="rId169"/>
                                    </w:object>
                                  </w:r>
                                  <w:r w:rsidRPr="00CC1463">
                                    <w:rPr>
                                      <w:b w:val="0"/>
                                      <w:sz w:val="21"/>
                                      <w:szCs w:val="21"/>
                                    </w:rPr>
                                    <w:t xml:space="preserve"> </w:t>
                                  </w:r>
                                  <w:proofErr w:type="gramStart"/>
                                  <w:r w:rsidRPr="00CC1463">
                                    <w:rPr>
                                      <w:b w:val="0"/>
                                      <w:sz w:val="21"/>
                                      <w:szCs w:val="21"/>
                                    </w:rPr>
                                    <w:t xml:space="preserve">thì </w:t>
                                  </w:r>
                                  <w:proofErr w:type="gramEnd"/>
                                  <w:r w:rsidR="000A6FF3" w:rsidRPr="000A6FF3">
                                    <w:rPr>
                                      <w:b w:val="0"/>
                                      <w:noProof/>
                                      <w:position w:val="-12"/>
                                      <w:sz w:val="21"/>
                                      <w:szCs w:val="21"/>
                                    </w:rPr>
                                    <w:object w:dxaOrig="1343" w:dyaOrig="360" w14:anchorId="62566930">
                                      <v:shape id="_x0000_i1077" type="#_x0000_t75" alt="" style="width:67.5pt;height:18pt;mso-width-percent:0;mso-height-percent:0;mso-width-percent:0;mso-height-percent:0" o:ole="">
                                        <v:imagedata r:id="rId170" o:title=""/>
                                      </v:shape>
                                      <o:OLEObject Type="Embed" ProgID="Equation.3" ShapeID="_x0000_i1077" DrawAspect="Content" ObjectID="_1691503424" r:id="rId171"/>
                                    </w:object>
                                  </w:r>
                                  <w:r w:rsidRPr="00CC1463">
                                    <w:rPr>
                                      <w:b w:val="0"/>
                                      <w:sz w:val="21"/>
                                      <w:szCs w:val="21"/>
                                    </w:rPr>
                                    <w:t xml:space="preserve">. </w:t>
                                  </w:r>
                                  <w:r w:rsidRPr="00CC1463">
                                    <w:rPr>
                                      <w:b w:val="0"/>
                                      <w:sz w:val="21"/>
                                      <w:szCs w:val="21"/>
                                    </w:rPr>
                                    <w:tab/>
                                    <w:t xml:space="preserve">B. Khi </w:t>
                                  </w:r>
                                  <w:r w:rsidR="000A6FF3" w:rsidRPr="000A6FF3">
                                    <w:rPr>
                                      <w:b w:val="0"/>
                                      <w:noProof/>
                                      <w:position w:val="-10"/>
                                      <w:sz w:val="21"/>
                                      <w:szCs w:val="21"/>
                                    </w:rPr>
                                    <w:object w:dxaOrig="935" w:dyaOrig="345" w14:anchorId="3196606F">
                                      <v:shape id="_x0000_i1078" type="#_x0000_t75" alt="" style="width:49.5pt;height:18pt;mso-width-percent:0;mso-height-percent:0;mso-width-percent:0;mso-height-percent:0" o:ole="">
                                        <v:imagedata r:id="rId172" o:title=""/>
                                      </v:shape>
                                      <o:OLEObject Type="Embed" ProgID="Equation.DSMT4" ShapeID="_x0000_i1078" DrawAspect="Content" ObjectID="_1691503425" r:id="rId173"/>
                                    </w:object>
                                  </w:r>
                                  <w:r w:rsidRPr="00CC1463">
                                    <w:rPr>
                                      <w:b w:val="0"/>
                                      <w:sz w:val="21"/>
                                      <w:szCs w:val="21"/>
                                    </w:rPr>
                                    <w:t xml:space="preserve"> </w:t>
                                  </w:r>
                                  <w:proofErr w:type="gramStart"/>
                                  <w:r w:rsidRPr="00CC1463">
                                    <w:rPr>
                                      <w:b w:val="0"/>
                                      <w:sz w:val="21"/>
                                      <w:szCs w:val="21"/>
                                    </w:rPr>
                                    <w:t xml:space="preserve">thì </w:t>
                                  </w:r>
                                  <w:proofErr w:type="gramEnd"/>
                                  <w:r w:rsidR="000A6FF3" w:rsidRPr="000A6FF3">
                                    <w:rPr>
                                      <w:b w:val="0"/>
                                      <w:noProof/>
                                      <w:position w:val="-14"/>
                                      <w:sz w:val="21"/>
                                      <w:szCs w:val="21"/>
                                    </w:rPr>
                                    <w:object w:dxaOrig="1440" w:dyaOrig="402" w14:anchorId="52640864">
                                      <v:shape id="_x0000_i1079" type="#_x0000_t75" alt="" style="width:1in;height:20.25pt;mso-width-percent:0;mso-height-percent:0;mso-width-percent:0;mso-height-percent:0" o:ole="">
                                        <v:imagedata r:id="rId174" o:title=""/>
                                      </v:shape>
                                      <o:OLEObject Type="Embed" ProgID="Equation.3" ShapeID="_x0000_i1079" DrawAspect="Content" ObjectID="_1691503426" r:id="rId175"/>
                                    </w:object>
                                  </w:r>
                                  <w:r w:rsidRPr="00CC1463">
                                    <w:rPr>
                                      <w:b w:val="0"/>
                                      <w:sz w:val="21"/>
                                      <w:szCs w:val="21"/>
                                    </w:rPr>
                                    <w:t>.</w:t>
                                  </w:r>
                                </w:p>
                                <w:p w14:paraId="23B65A36" w14:textId="5CCE7BA4" w:rsidR="00E0450C" w:rsidRPr="00CC1463" w:rsidRDefault="00E0450C" w:rsidP="00946876">
                                  <w:pPr>
                                    <w:spacing w:line="276" w:lineRule="auto"/>
                                    <w:jc w:val="both"/>
                                    <w:rPr>
                                      <w:b w:val="0"/>
                                      <w:sz w:val="21"/>
                                      <w:szCs w:val="21"/>
                                    </w:rPr>
                                  </w:pPr>
                                  <w:r w:rsidRPr="00CC1463">
                                    <w:rPr>
                                      <w:b w:val="0"/>
                                      <w:sz w:val="21"/>
                                      <w:szCs w:val="21"/>
                                    </w:rPr>
                                    <w:t xml:space="preserve">C. Khi </w:t>
                                  </w:r>
                                  <w:r w:rsidR="000A6FF3" w:rsidRPr="000A6FF3">
                                    <w:rPr>
                                      <w:b w:val="0"/>
                                      <w:noProof/>
                                      <w:position w:val="-10"/>
                                      <w:sz w:val="21"/>
                                      <w:szCs w:val="21"/>
                                    </w:rPr>
                                    <w:object w:dxaOrig="820" w:dyaOrig="302" w14:anchorId="38FFEF12">
                                      <v:shape id="_x0000_i1080" type="#_x0000_t75" alt="" style="width:41.25pt;height:15.75pt;mso-width-percent:0;mso-height-percent:0;mso-width-percent:0;mso-height-percent:0" o:ole="">
                                        <v:imagedata r:id="rId176" o:title=""/>
                                      </v:shape>
                                      <o:OLEObject Type="Embed" ProgID="Equation.DSMT4" ShapeID="_x0000_i1080" DrawAspect="Content" ObjectID="_1691503427" r:id="rId177"/>
                                    </w:object>
                                  </w:r>
                                  <w:r w:rsidRPr="00CC1463">
                                    <w:rPr>
                                      <w:b w:val="0"/>
                                      <w:sz w:val="21"/>
                                      <w:szCs w:val="21"/>
                                    </w:rPr>
                                    <w:t xml:space="preserve"> </w:t>
                                  </w:r>
                                  <w:proofErr w:type="gramStart"/>
                                  <w:r w:rsidRPr="00CC1463">
                                    <w:rPr>
                                      <w:b w:val="0"/>
                                      <w:sz w:val="21"/>
                                      <w:szCs w:val="21"/>
                                    </w:rPr>
                                    <w:t xml:space="preserve">thì </w:t>
                                  </w:r>
                                  <w:proofErr w:type="gramEnd"/>
                                  <w:r w:rsidR="000A6FF3" w:rsidRPr="000A6FF3">
                                    <w:rPr>
                                      <w:b w:val="0"/>
                                      <w:noProof/>
                                      <w:position w:val="-14"/>
                                      <w:sz w:val="21"/>
                                      <w:szCs w:val="21"/>
                                    </w:rPr>
                                    <w:object w:dxaOrig="1551" w:dyaOrig="443" w14:anchorId="65D3DB56">
                                      <v:shape id="_x0000_i1081" type="#_x0000_t75" alt="" style="width:77.25pt;height:22.5pt;mso-width-percent:0;mso-height-percent:0;mso-width-percent:0;mso-height-percent:0" o:ole="">
                                        <v:imagedata r:id="rId178" o:title=""/>
                                      </v:shape>
                                      <o:OLEObject Type="Embed" ProgID="Equation.3" ShapeID="_x0000_i1081" DrawAspect="Content" ObjectID="_1691503428" r:id="rId179"/>
                                    </w:object>
                                  </w:r>
                                  <w:r w:rsidRPr="00CC1463">
                                    <w:rPr>
                                      <w:b w:val="0"/>
                                      <w:sz w:val="21"/>
                                      <w:szCs w:val="21"/>
                                    </w:rPr>
                                    <w:t>.    D. Tất cả đều đúng.</w:t>
                                  </w:r>
                                </w:p>
                                <w:p w14:paraId="25AF9658" w14:textId="77777777" w:rsidR="00E0450C" w:rsidRPr="00CC1463" w:rsidRDefault="00E0450C" w:rsidP="00946876">
                                  <w:pPr>
                                    <w:spacing w:line="276" w:lineRule="auto"/>
                                    <w:jc w:val="both"/>
                                    <w:rPr>
                                      <w:b w:val="0"/>
                                      <w:sz w:val="21"/>
                                      <w:szCs w:val="21"/>
                                    </w:rPr>
                                  </w:pPr>
                                  <w:r w:rsidRPr="00CC1463">
                                    <w:rPr>
                                      <w:sz w:val="21"/>
                                      <w:szCs w:val="21"/>
                                      <w:u w:val="single"/>
                                    </w:rPr>
                                    <w:t>Câu 9</w:t>
                                  </w:r>
                                  <w:r w:rsidRPr="00CC1463">
                                    <w:rPr>
                                      <w:sz w:val="21"/>
                                      <w:szCs w:val="21"/>
                                    </w:rPr>
                                    <w:t>.</w:t>
                                  </w:r>
                                  <w:r w:rsidRPr="00CC1463">
                                    <w:rPr>
                                      <w:b w:val="0"/>
                                      <w:sz w:val="21"/>
                                      <w:szCs w:val="21"/>
                                    </w:rPr>
                                    <w:t xml:space="preserve"> Một hành khách ngồi trong toa tàu H, nhìn qua cửa sổ thấy toa tàu N bên cạnh và gạch lát sân ga đều chuyển động như nhau. Hỏi toa tàu nào chạy.</w:t>
                                  </w:r>
                                </w:p>
                                <w:p w14:paraId="5C2787CE" w14:textId="786A2D59" w:rsidR="00E0450C" w:rsidRPr="00CC1463" w:rsidRDefault="00E0450C" w:rsidP="00946876">
                                  <w:pPr>
                                    <w:spacing w:line="276" w:lineRule="auto"/>
                                    <w:jc w:val="both"/>
                                    <w:rPr>
                                      <w:b w:val="0"/>
                                      <w:sz w:val="21"/>
                                      <w:szCs w:val="21"/>
                                    </w:rPr>
                                  </w:pPr>
                                  <w:r w:rsidRPr="00CC1463">
                                    <w:rPr>
                                      <w:b w:val="0"/>
                                      <w:sz w:val="21"/>
                                      <w:szCs w:val="21"/>
                                    </w:rPr>
                                    <w:t>A. Tàu H đứng yên, tàu N chạy.      B. Tàu H chạy, tàu N đứng yên.</w:t>
                                  </w:r>
                                </w:p>
                                <w:p w14:paraId="7391E1DE" w14:textId="5D1E572D" w:rsidR="00E0450C" w:rsidRPr="00CC1463" w:rsidRDefault="00E0450C" w:rsidP="00946876">
                                  <w:pPr>
                                    <w:spacing w:line="276" w:lineRule="auto"/>
                                    <w:jc w:val="both"/>
                                    <w:rPr>
                                      <w:b w:val="0"/>
                                      <w:sz w:val="21"/>
                                      <w:szCs w:val="21"/>
                                    </w:rPr>
                                  </w:pPr>
                                  <w:r w:rsidRPr="00CC1463">
                                    <w:rPr>
                                      <w:b w:val="0"/>
                                      <w:sz w:val="21"/>
                                      <w:szCs w:val="21"/>
                                    </w:rPr>
                                    <w:t>C. Cả hai tàu đều chạy.                    D. Các câu trên đều không đúng.</w:t>
                                  </w:r>
                                </w:p>
                                <w:p w14:paraId="3E930167" w14:textId="77777777" w:rsidR="00E0450C" w:rsidRPr="00CC1463" w:rsidRDefault="00E0450C" w:rsidP="00946876">
                                  <w:pPr>
                                    <w:spacing w:line="276" w:lineRule="auto"/>
                                    <w:jc w:val="both"/>
                                    <w:rPr>
                                      <w:b w:val="0"/>
                                      <w:sz w:val="21"/>
                                      <w:szCs w:val="21"/>
                                    </w:rPr>
                                  </w:pPr>
                                  <w:r w:rsidRPr="00CC1463">
                                    <w:rPr>
                                      <w:sz w:val="21"/>
                                      <w:szCs w:val="21"/>
                                      <w:u w:val="single"/>
                                    </w:rPr>
                                    <w:t>Câu 10</w:t>
                                  </w:r>
                                  <w:r w:rsidRPr="00CC1463">
                                    <w:rPr>
                                      <w:sz w:val="21"/>
                                      <w:szCs w:val="21"/>
                                    </w:rPr>
                                    <w:t xml:space="preserve">. </w:t>
                                  </w:r>
                                  <w:r w:rsidRPr="00CC1463">
                                    <w:rPr>
                                      <w:b w:val="0"/>
                                      <w:sz w:val="21"/>
                                      <w:szCs w:val="21"/>
                                    </w:rPr>
                                    <w:t xml:space="preserve">Hành khách A đứng trên toa tàu, nhìn qua cửa sổ toa sáng hành khách B ở toa tàu bên cạnh. Hai toa tàu đang đỗ trên hai đường tàu song song với nhau trong sân ga. Bỗng A thấy B chuyển động về phía sau. Tính huống nào sau đây chắc chắn không xảy </w:t>
                                  </w:r>
                                  <w:proofErr w:type="gramStart"/>
                                  <w:r w:rsidRPr="00CC1463">
                                    <w:rPr>
                                      <w:b w:val="0"/>
                                      <w:sz w:val="21"/>
                                      <w:szCs w:val="21"/>
                                    </w:rPr>
                                    <w:t>ra ?</w:t>
                                  </w:r>
                                  <w:proofErr w:type="gramEnd"/>
                                </w:p>
                                <w:p w14:paraId="28A99AB8" w14:textId="63058D6D" w:rsidR="00E0450C" w:rsidRPr="00CC1463" w:rsidRDefault="00E0450C" w:rsidP="00946876">
                                  <w:pPr>
                                    <w:spacing w:line="276" w:lineRule="auto"/>
                                    <w:jc w:val="both"/>
                                    <w:rPr>
                                      <w:b w:val="0"/>
                                      <w:sz w:val="21"/>
                                      <w:szCs w:val="21"/>
                                    </w:rPr>
                                  </w:pPr>
                                  <w:r w:rsidRPr="00CC1463">
                                    <w:rPr>
                                      <w:b w:val="0"/>
                                      <w:sz w:val="21"/>
                                      <w:szCs w:val="21"/>
                                    </w:rPr>
                                    <w:t xml:space="preserve">A. Cả hai toa tàu cùng chạy về phía trước. A chạy nhanh hơn. C. Toa tàu A chạy về phía trước. Toa tàu B đứng yên.   </w:t>
                                  </w:r>
                                </w:p>
                                <w:p w14:paraId="0DA15791" w14:textId="592E53EE" w:rsidR="00E0450C" w:rsidRPr="00CC1463" w:rsidRDefault="00E0450C" w:rsidP="00946876">
                                  <w:pPr>
                                    <w:spacing w:line="276" w:lineRule="auto"/>
                                    <w:jc w:val="both"/>
                                    <w:rPr>
                                      <w:b w:val="0"/>
                                      <w:sz w:val="21"/>
                                      <w:szCs w:val="21"/>
                                    </w:rPr>
                                  </w:pPr>
                                  <w:r w:rsidRPr="00CC1463">
                                    <w:rPr>
                                      <w:b w:val="0"/>
                                      <w:sz w:val="21"/>
                                      <w:szCs w:val="21"/>
                                    </w:rPr>
                                    <w:t xml:space="preserve">B. Cả hai toa tàu cùng chạy về phía trước. B chạy nhanh hơn. </w:t>
                                  </w:r>
                                  <w:r w:rsidRPr="00CC1463">
                                    <w:rPr>
                                      <w:b w:val="0"/>
                                      <w:sz w:val="21"/>
                                      <w:szCs w:val="21"/>
                                      <w:lang w:val="vi-VN"/>
                                    </w:rPr>
                                    <w:t xml:space="preserve"> </w:t>
                                  </w:r>
                                  <w:r w:rsidRPr="00CC1463">
                                    <w:rPr>
                                      <w:b w:val="0"/>
                                      <w:sz w:val="21"/>
                                      <w:szCs w:val="21"/>
                                    </w:rPr>
                                    <w:t xml:space="preserve">D. Toa tàu A đứng yên. Toa tàu B chạy về phía sau. </w:t>
                                  </w:r>
                                </w:p>
                                <w:p w14:paraId="01A91D89" w14:textId="77777777" w:rsidR="00E0450C" w:rsidRPr="00CC1463" w:rsidRDefault="00E0450C" w:rsidP="00946876">
                                  <w:pPr>
                                    <w:spacing w:line="276" w:lineRule="auto"/>
                                    <w:jc w:val="both"/>
                                    <w:rPr>
                                      <w:b w:val="0"/>
                                      <w:sz w:val="21"/>
                                      <w:szCs w:val="21"/>
                                    </w:rPr>
                                  </w:pPr>
                                  <w:r w:rsidRPr="00CC1463">
                                    <w:rPr>
                                      <w:sz w:val="21"/>
                                      <w:szCs w:val="21"/>
                                      <w:u w:val="single"/>
                                    </w:rPr>
                                    <w:t>Câu 11</w:t>
                                  </w:r>
                                  <w:r w:rsidRPr="00CC1463">
                                    <w:rPr>
                                      <w:sz w:val="21"/>
                                      <w:szCs w:val="21"/>
                                    </w:rPr>
                                    <w:t xml:space="preserve">. </w:t>
                                  </w:r>
                                  <w:r w:rsidRPr="00CC1463">
                                    <w:rPr>
                                      <w:b w:val="0"/>
                                      <w:sz w:val="21"/>
                                      <w:szCs w:val="21"/>
                                    </w:rPr>
                                    <w:t xml:space="preserve">Một chiếc phà chạy xuôi dòng từ A đến B mất 2h, khi chạy về mất 4h. Nếu phà tắt máy thả trôi theo dòng nước từ A đến B thì thời gian chuyển động có thể nhận giá trị nào sau </w:t>
                                  </w:r>
                                  <w:proofErr w:type="gramStart"/>
                                  <w:r w:rsidRPr="00CC1463">
                                    <w:rPr>
                                      <w:b w:val="0"/>
                                      <w:sz w:val="21"/>
                                      <w:szCs w:val="21"/>
                                    </w:rPr>
                                    <w:t>đây ?</w:t>
                                  </w:r>
                                  <w:proofErr w:type="gramEnd"/>
                                </w:p>
                                <w:p w14:paraId="4FDECBAA" w14:textId="55324179" w:rsidR="00E0450C" w:rsidRPr="00CC1463" w:rsidRDefault="00E0450C" w:rsidP="00946876">
                                  <w:pPr>
                                    <w:spacing w:line="276" w:lineRule="auto"/>
                                    <w:jc w:val="both"/>
                                    <w:rPr>
                                      <w:b w:val="0"/>
                                      <w:sz w:val="21"/>
                                      <w:szCs w:val="21"/>
                                    </w:rPr>
                                  </w:pPr>
                                  <w:r w:rsidRPr="00CC1463">
                                    <w:rPr>
                                      <w:b w:val="0"/>
                                      <w:sz w:val="21"/>
                                      <w:szCs w:val="21"/>
                                    </w:rPr>
                                    <w:t>A. 8h.         B. 2h.            C. 6h.        D. 4h.</w:t>
                                  </w:r>
                                </w:p>
                                <w:p w14:paraId="313809C2" w14:textId="77777777" w:rsidR="00E0450C" w:rsidRPr="00CC1463" w:rsidRDefault="00E0450C" w:rsidP="00946876">
                                  <w:pPr>
                                    <w:tabs>
                                      <w:tab w:val="left" w:pos="993"/>
                                      <w:tab w:val="left" w:pos="3402"/>
                                      <w:tab w:val="left" w:pos="5670"/>
                                      <w:tab w:val="left" w:pos="7938"/>
                                    </w:tabs>
                                    <w:spacing w:line="276" w:lineRule="auto"/>
                                    <w:jc w:val="both"/>
                                    <w:rPr>
                                      <w:b w:val="0"/>
                                      <w:bCs w:val="0"/>
                                      <w:sz w:val="21"/>
                                      <w:szCs w:val="21"/>
                                    </w:rPr>
                                  </w:pPr>
                                  <w:r w:rsidRPr="00CC1463">
                                    <w:rPr>
                                      <w:bCs w:val="0"/>
                                      <w:sz w:val="21"/>
                                      <w:szCs w:val="21"/>
                                      <w:u w:val="single"/>
                                    </w:rPr>
                                    <w:t>Câu 12</w:t>
                                  </w:r>
                                  <w:r w:rsidRPr="00CC1463">
                                    <w:rPr>
                                      <w:b w:val="0"/>
                                      <w:sz w:val="21"/>
                                      <w:szCs w:val="21"/>
                                    </w:rPr>
                                    <w:t xml:space="preserve">. </w:t>
                                  </w:r>
                                  <w:r w:rsidRPr="00CC1463">
                                    <w:rPr>
                                      <w:b w:val="0"/>
                                      <w:bCs w:val="0"/>
                                      <w:sz w:val="21"/>
                                      <w:szCs w:val="21"/>
                                    </w:rPr>
                                    <w:t>Một ô tô chạy với vận tố</w:t>
                                  </w:r>
                                  <w:proofErr w:type="gramStart"/>
                                  <w:r w:rsidRPr="00CC1463">
                                    <w:rPr>
                                      <w:b w:val="0"/>
                                      <w:bCs w:val="0"/>
                                      <w:sz w:val="21"/>
                                      <w:szCs w:val="21"/>
                                    </w:rPr>
                                    <w:t>c  50km</w:t>
                                  </w:r>
                                  <w:proofErr w:type="gramEnd"/>
                                  <w:r w:rsidRPr="00CC1463">
                                    <w:rPr>
                                      <w:b w:val="0"/>
                                      <w:bCs w:val="0"/>
                                      <w:sz w:val="21"/>
                                      <w:szCs w:val="21"/>
                                    </w:rPr>
                                    <w:t>/h trong trời mưa. Mưa rơi theo phương thẳng đứng. Trên cửa kính bên xe, các vệt nước mưa rơi hợp với phương thẳng đứng một gó</w:t>
                                  </w:r>
                                  <w:proofErr w:type="gramStart"/>
                                  <w:r w:rsidRPr="00CC1463">
                                    <w:rPr>
                                      <w:b w:val="0"/>
                                      <w:bCs w:val="0"/>
                                      <w:sz w:val="21"/>
                                      <w:szCs w:val="21"/>
                                    </w:rPr>
                                    <w:t xml:space="preserve">c </w:t>
                                  </w:r>
                                  <w:proofErr w:type="gramEnd"/>
                                  <w:r w:rsidR="000A6FF3" w:rsidRPr="000A6FF3">
                                    <w:rPr>
                                      <w:b w:val="0"/>
                                      <w:noProof/>
                                      <w:position w:val="-4"/>
                                      <w:sz w:val="21"/>
                                      <w:szCs w:val="21"/>
                                    </w:rPr>
                                    <w:object w:dxaOrig="360" w:dyaOrig="318" w14:anchorId="1CE031F5">
                                      <v:shape id="_x0000_i1082" type="#_x0000_t75" alt="" style="width:18pt;height:15.75pt;mso-width-percent:0;mso-height-percent:0;mso-width-percent:0;mso-height-percent:0" o:ole="">
                                        <v:imagedata r:id="rId180" o:title=""/>
                                      </v:shape>
                                      <o:OLEObject Type="Embed" ProgID="Equation.DSMT4" ShapeID="_x0000_i1082" DrawAspect="Content" ObjectID="_1691503429" r:id="rId181"/>
                                    </w:object>
                                  </w:r>
                                  <w:r w:rsidRPr="00CC1463">
                                    <w:rPr>
                                      <w:b w:val="0"/>
                                      <w:bCs w:val="0"/>
                                      <w:sz w:val="21"/>
                                      <w:szCs w:val="21"/>
                                    </w:rPr>
                                    <w:t xml:space="preserve">. Vận tốc của giọt mưa đối với xe ô tô là </w:t>
                                  </w:r>
                                  <w:r w:rsidRPr="00CC1463">
                                    <w:rPr>
                                      <w:b w:val="0"/>
                                      <w:bCs w:val="0"/>
                                      <w:sz w:val="21"/>
                                      <w:szCs w:val="21"/>
                                    </w:rPr>
                                    <w:tab/>
                                  </w:r>
                                </w:p>
                                <w:p w14:paraId="77239B16" w14:textId="7A69CDFC" w:rsidR="00E0450C" w:rsidRPr="00CC1463" w:rsidRDefault="00E0450C" w:rsidP="00946876">
                                  <w:pPr>
                                    <w:tabs>
                                      <w:tab w:val="left" w:pos="993"/>
                                      <w:tab w:val="left" w:pos="3402"/>
                                      <w:tab w:val="left" w:pos="5670"/>
                                      <w:tab w:val="left" w:pos="7938"/>
                                    </w:tabs>
                                    <w:spacing w:line="276" w:lineRule="auto"/>
                                    <w:jc w:val="both"/>
                                    <w:rPr>
                                      <w:b w:val="0"/>
                                      <w:bCs w:val="0"/>
                                      <w:sz w:val="21"/>
                                      <w:szCs w:val="21"/>
                                    </w:rPr>
                                  </w:pPr>
                                  <w:r w:rsidRPr="00CC1463">
                                    <w:rPr>
                                      <w:b w:val="0"/>
                                      <w:bCs w:val="0"/>
                                      <w:sz w:val="21"/>
                                      <w:szCs w:val="21"/>
                                    </w:rPr>
                                    <w:t>A. 62,25 km/h</w:t>
                                  </w:r>
                                  <w:r w:rsidRPr="00CC1463">
                                    <w:rPr>
                                      <w:b w:val="0"/>
                                      <w:bCs w:val="0"/>
                                      <w:sz w:val="21"/>
                                      <w:szCs w:val="21"/>
                                    </w:rPr>
                                    <w:tab/>
                                    <w:t>B. 57,73 km/h</w:t>
                                  </w:r>
                                  <w:r w:rsidRPr="00CC1463">
                                    <w:rPr>
                                      <w:b w:val="0"/>
                                      <w:bCs w:val="0"/>
                                      <w:sz w:val="21"/>
                                      <w:szCs w:val="21"/>
                                    </w:rPr>
                                    <w:tab/>
                                    <w:t>C. 28,87 km/h.</w:t>
                                  </w:r>
                                  <w:r w:rsidRPr="00CC1463">
                                    <w:rPr>
                                      <w:b w:val="0"/>
                                      <w:bCs w:val="0"/>
                                      <w:sz w:val="21"/>
                                      <w:szCs w:val="21"/>
                                    </w:rPr>
                                    <w:tab/>
                                    <w:t>D. 43,3 km/h.</w:t>
                                  </w:r>
                                </w:p>
                              </w:tc>
                            </w:tr>
                            <w:tr w:rsidR="00E0450C" w:rsidRPr="00CC1463" w14:paraId="5778A56E" w14:textId="77777777" w:rsidTr="00317813">
                              <w:tc>
                                <w:tcPr>
                                  <w:tcW w:w="10042" w:type="dxa"/>
                                  <w:shd w:val="clear" w:color="auto" w:fill="auto"/>
                                </w:tcPr>
                                <w:p w14:paraId="51C04089" w14:textId="77777777" w:rsidR="00E0450C" w:rsidRPr="00CC1463" w:rsidRDefault="00E0450C" w:rsidP="00946876">
                                  <w:pPr>
                                    <w:spacing w:line="276" w:lineRule="auto"/>
                                    <w:jc w:val="both"/>
                                    <w:rPr>
                                      <w:b w:val="0"/>
                                      <w:bCs w:val="0"/>
                                    </w:rPr>
                                  </w:pPr>
                                </w:p>
                              </w:tc>
                            </w:tr>
                            <w:tr w:rsidR="00E0450C" w:rsidRPr="00CC1463" w14:paraId="2A46B4C9" w14:textId="77777777" w:rsidTr="00317813">
                              <w:tc>
                                <w:tcPr>
                                  <w:tcW w:w="10042" w:type="dxa"/>
                                  <w:shd w:val="clear" w:color="auto" w:fill="auto"/>
                                </w:tcPr>
                                <w:p w14:paraId="4A6F48BF" w14:textId="77777777" w:rsidR="00E0450C" w:rsidRPr="00CC1463" w:rsidRDefault="00E0450C" w:rsidP="00946876">
                                  <w:pPr>
                                    <w:spacing w:line="276" w:lineRule="auto"/>
                                    <w:jc w:val="both"/>
                                    <w:rPr>
                                      <w:b w:val="0"/>
                                      <w:bCs w:val="0"/>
                                    </w:rPr>
                                  </w:pPr>
                                </w:p>
                              </w:tc>
                            </w:tr>
                            <w:tr w:rsidR="00E0450C" w:rsidRPr="00CC1463" w14:paraId="0660EAE1" w14:textId="77777777" w:rsidTr="00317813">
                              <w:tc>
                                <w:tcPr>
                                  <w:tcW w:w="10042" w:type="dxa"/>
                                  <w:shd w:val="clear" w:color="auto" w:fill="auto"/>
                                </w:tcPr>
                                <w:p w14:paraId="75923DFC" w14:textId="77777777" w:rsidR="00E0450C" w:rsidRPr="00CC1463" w:rsidRDefault="00E0450C" w:rsidP="00946876">
                                  <w:pPr>
                                    <w:spacing w:line="276" w:lineRule="auto"/>
                                    <w:jc w:val="both"/>
                                    <w:rPr>
                                      <w:b w:val="0"/>
                                      <w:bCs w:val="0"/>
                                    </w:rPr>
                                  </w:pPr>
                                </w:p>
                              </w:tc>
                            </w:tr>
                            <w:tr w:rsidR="00E0450C" w:rsidRPr="00CC1463" w14:paraId="051D981A" w14:textId="77777777" w:rsidTr="00317813">
                              <w:tc>
                                <w:tcPr>
                                  <w:tcW w:w="10042" w:type="dxa"/>
                                  <w:shd w:val="clear" w:color="auto" w:fill="auto"/>
                                </w:tcPr>
                                <w:p w14:paraId="4F1F76CE" w14:textId="77777777" w:rsidR="00E0450C" w:rsidRPr="00CC1463" w:rsidRDefault="00E0450C" w:rsidP="00946876">
                                  <w:pPr>
                                    <w:spacing w:line="276" w:lineRule="auto"/>
                                    <w:jc w:val="both"/>
                                    <w:rPr>
                                      <w:b w:val="0"/>
                                      <w:bCs w:val="0"/>
                                    </w:rPr>
                                  </w:pPr>
                                </w:p>
                              </w:tc>
                            </w:tr>
                            <w:tr w:rsidR="00E0450C" w:rsidRPr="00CC1463" w14:paraId="2D9A6FA1" w14:textId="77777777" w:rsidTr="00317813">
                              <w:tc>
                                <w:tcPr>
                                  <w:tcW w:w="10042" w:type="dxa"/>
                                  <w:shd w:val="clear" w:color="auto" w:fill="auto"/>
                                </w:tcPr>
                                <w:p w14:paraId="5B60DA10" w14:textId="77777777" w:rsidR="00E0450C" w:rsidRPr="00CC1463" w:rsidRDefault="00E0450C" w:rsidP="00946876">
                                  <w:pPr>
                                    <w:spacing w:line="276" w:lineRule="auto"/>
                                    <w:jc w:val="both"/>
                                    <w:rPr>
                                      <w:b w:val="0"/>
                                      <w:bCs w:val="0"/>
                                    </w:rPr>
                                  </w:pPr>
                                </w:p>
                              </w:tc>
                            </w:tr>
                            <w:tr w:rsidR="00E0450C" w:rsidRPr="00CC1463" w14:paraId="172BE8F3" w14:textId="77777777" w:rsidTr="00317813">
                              <w:tc>
                                <w:tcPr>
                                  <w:tcW w:w="10042" w:type="dxa"/>
                                  <w:shd w:val="clear" w:color="auto" w:fill="auto"/>
                                </w:tcPr>
                                <w:p w14:paraId="18B948D6" w14:textId="77777777" w:rsidR="00E0450C" w:rsidRPr="00CC1463" w:rsidRDefault="00E0450C" w:rsidP="00946876">
                                  <w:pPr>
                                    <w:spacing w:line="276" w:lineRule="auto"/>
                                    <w:jc w:val="both"/>
                                    <w:rPr>
                                      <w:b w:val="0"/>
                                      <w:bCs w:val="0"/>
                                    </w:rPr>
                                  </w:pPr>
                                </w:p>
                              </w:tc>
                            </w:tr>
                            <w:tr w:rsidR="00E0450C" w:rsidRPr="00CC1463" w14:paraId="7C8E9212" w14:textId="77777777" w:rsidTr="00317813">
                              <w:tc>
                                <w:tcPr>
                                  <w:tcW w:w="10042" w:type="dxa"/>
                                  <w:shd w:val="clear" w:color="auto" w:fill="auto"/>
                                </w:tcPr>
                                <w:p w14:paraId="0A947664" w14:textId="77777777" w:rsidR="00E0450C" w:rsidRPr="00CC1463" w:rsidRDefault="00E0450C" w:rsidP="00946876">
                                  <w:pPr>
                                    <w:spacing w:line="276" w:lineRule="auto"/>
                                    <w:jc w:val="both"/>
                                    <w:rPr>
                                      <w:b w:val="0"/>
                                      <w:bCs w:val="0"/>
                                    </w:rPr>
                                  </w:pPr>
                                </w:p>
                              </w:tc>
                            </w:tr>
                            <w:tr w:rsidR="00E0450C" w:rsidRPr="00CC1463" w14:paraId="40D28D76" w14:textId="77777777" w:rsidTr="00317813">
                              <w:tc>
                                <w:tcPr>
                                  <w:tcW w:w="10042" w:type="dxa"/>
                                  <w:shd w:val="clear" w:color="auto" w:fill="auto"/>
                                </w:tcPr>
                                <w:p w14:paraId="0486C224" w14:textId="77777777" w:rsidR="00E0450C" w:rsidRPr="00CC1463" w:rsidRDefault="00E0450C" w:rsidP="00946876">
                                  <w:pPr>
                                    <w:spacing w:line="276" w:lineRule="auto"/>
                                    <w:jc w:val="both"/>
                                    <w:rPr>
                                      <w:b w:val="0"/>
                                      <w:bCs w:val="0"/>
                                    </w:rPr>
                                  </w:pPr>
                                </w:p>
                              </w:tc>
                            </w:tr>
                            <w:tr w:rsidR="00E0450C" w:rsidRPr="00CC1463" w14:paraId="049A53CE" w14:textId="77777777" w:rsidTr="00317813">
                              <w:tc>
                                <w:tcPr>
                                  <w:tcW w:w="10042" w:type="dxa"/>
                                  <w:shd w:val="clear" w:color="auto" w:fill="auto"/>
                                </w:tcPr>
                                <w:p w14:paraId="6889AC0D" w14:textId="77777777" w:rsidR="00E0450C" w:rsidRPr="00CC1463" w:rsidRDefault="00E0450C" w:rsidP="00946876">
                                  <w:pPr>
                                    <w:spacing w:line="276" w:lineRule="auto"/>
                                    <w:jc w:val="both"/>
                                    <w:rPr>
                                      <w:b w:val="0"/>
                                      <w:bCs w:val="0"/>
                                    </w:rPr>
                                  </w:pPr>
                                </w:p>
                              </w:tc>
                            </w:tr>
                            <w:tr w:rsidR="00E0450C" w:rsidRPr="00CC1463" w14:paraId="6B3BE189" w14:textId="77777777" w:rsidTr="00317813">
                              <w:tc>
                                <w:tcPr>
                                  <w:tcW w:w="10042" w:type="dxa"/>
                                  <w:shd w:val="clear" w:color="auto" w:fill="auto"/>
                                </w:tcPr>
                                <w:p w14:paraId="2F8DBA96" w14:textId="77777777" w:rsidR="00E0450C" w:rsidRPr="00CC1463" w:rsidRDefault="00E0450C" w:rsidP="00946876">
                                  <w:pPr>
                                    <w:spacing w:line="276" w:lineRule="auto"/>
                                    <w:jc w:val="both"/>
                                    <w:rPr>
                                      <w:b w:val="0"/>
                                      <w:bCs w:val="0"/>
                                    </w:rPr>
                                  </w:pPr>
                                </w:p>
                              </w:tc>
                            </w:tr>
                            <w:tr w:rsidR="00E0450C" w:rsidRPr="00CC1463" w14:paraId="31B9ADC3" w14:textId="77777777" w:rsidTr="00317813">
                              <w:tc>
                                <w:tcPr>
                                  <w:tcW w:w="10042" w:type="dxa"/>
                                  <w:shd w:val="clear" w:color="auto" w:fill="auto"/>
                                </w:tcPr>
                                <w:p w14:paraId="734824D3" w14:textId="77777777" w:rsidR="00E0450C" w:rsidRPr="00CC1463" w:rsidRDefault="00E0450C" w:rsidP="00946876">
                                  <w:pPr>
                                    <w:spacing w:line="276" w:lineRule="auto"/>
                                    <w:jc w:val="both"/>
                                    <w:rPr>
                                      <w:b w:val="0"/>
                                      <w:bCs w:val="0"/>
                                    </w:rPr>
                                  </w:pPr>
                                </w:p>
                              </w:tc>
                            </w:tr>
                            <w:tr w:rsidR="00E0450C" w:rsidRPr="00CC1463" w14:paraId="67616920" w14:textId="77777777" w:rsidTr="00317813">
                              <w:tc>
                                <w:tcPr>
                                  <w:tcW w:w="10042" w:type="dxa"/>
                                  <w:shd w:val="clear" w:color="auto" w:fill="auto"/>
                                </w:tcPr>
                                <w:p w14:paraId="3B4BD61A" w14:textId="77777777" w:rsidR="00E0450C" w:rsidRPr="00CC1463" w:rsidRDefault="00E0450C" w:rsidP="00946876">
                                  <w:pPr>
                                    <w:spacing w:line="276" w:lineRule="auto"/>
                                    <w:jc w:val="both"/>
                                    <w:rPr>
                                      <w:b w:val="0"/>
                                      <w:bCs w:val="0"/>
                                    </w:rPr>
                                  </w:pPr>
                                </w:p>
                              </w:tc>
                            </w:tr>
                            <w:tr w:rsidR="00E0450C" w:rsidRPr="00CC1463" w14:paraId="01588B9B" w14:textId="77777777" w:rsidTr="00317813">
                              <w:tc>
                                <w:tcPr>
                                  <w:tcW w:w="10042" w:type="dxa"/>
                                  <w:shd w:val="clear" w:color="auto" w:fill="auto"/>
                                </w:tcPr>
                                <w:p w14:paraId="1F0AEDFB" w14:textId="77777777" w:rsidR="00E0450C" w:rsidRPr="00CC1463" w:rsidRDefault="00E0450C" w:rsidP="00946876">
                                  <w:pPr>
                                    <w:spacing w:line="276" w:lineRule="auto"/>
                                    <w:jc w:val="both"/>
                                    <w:rPr>
                                      <w:b w:val="0"/>
                                      <w:bCs w:val="0"/>
                                    </w:rPr>
                                  </w:pPr>
                                </w:p>
                              </w:tc>
                            </w:tr>
                            <w:tr w:rsidR="00E0450C" w:rsidRPr="00CC1463" w14:paraId="6EF1A809" w14:textId="77777777" w:rsidTr="00317813">
                              <w:tc>
                                <w:tcPr>
                                  <w:tcW w:w="10042" w:type="dxa"/>
                                  <w:shd w:val="clear" w:color="auto" w:fill="auto"/>
                                </w:tcPr>
                                <w:p w14:paraId="3CF06F7B" w14:textId="77777777" w:rsidR="00E0450C" w:rsidRPr="00CC1463" w:rsidRDefault="00E0450C" w:rsidP="00946876">
                                  <w:pPr>
                                    <w:spacing w:line="276" w:lineRule="auto"/>
                                    <w:jc w:val="both"/>
                                    <w:rPr>
                                      <w:b w:val="0"/>
                                      <w:bCs w:val="0"/>
                                    </w:rPr>
                                  </w:pPr>
                                </w:p>
                              </w:tc>
                            </w:tr>
                            <w:tr w:rsidR="00E0450C" w:rsidRPr="00CC1463" w14:paraId="69FA7730" w14:textId="77777777" w:rsidTr="00317813">
                              <w:tc>
                                <w:tcPr>
                                  <w:tcW w:w="10042" w:type="dxa"/>
                                  <w:shd w:val="clear" w:color="auto" w:fill="auto"/>
                                </w:tcPr>
                                <w:p w14:paraId="47C84B38" w14:textId="77777777" w:rsidR="00E0450C" w:rsidRPr="00CC1463" w:rsidRDefault="00E0450C" w:rsidP="00946876">
                                  <w:pPr>
                                    <w:spacing w:line="276" w:lineRule="auto"/>
                                    <w:jc w:val="both"/>
                                    <w:rPr>
                                      <w:b w:val="0"/>
                                      <w:bCs w:val="0"/>
                                    </w:rPr>
                                  </w:pPr>
                                </w:p>
                              </w:tc>
                            </w:tr>
                            <w:tr w:rsidR="00E0450C" w:rsidRPr="00CC1463" w14:paraId="54FC7286" w14:textId="77777777" w:rsidTr="00317813">
                              <w:tc>
                                <w:tcPr>
                                  <w:tcW w:w="10042" w:type="dxa"/>
                                  <w:shd w:val="clear" w:color="auto" w:fill="auto"/>
                                </w:tcPr>
                                <w:p w14:paraId="48BB5018" w14:textId="77777777" w:rsidR="00E0450C" w:rsidRPr="00CC1463" w:rsidRDefault="00E0450C" w:rsidP="00946876">
                                  <w:pPr>
                                    <w:spacing w:line="276" w:lineRule="auto"/>
                                    <w:jc w:val="both"/>
                                    <w:rPr>
                                      <w:b w:val="0"/>
                                      <w:bCs w:val="0"/>
                                    </w:rPr>
                                  </w:pPr>
                                </w:p>
                              </w:tc>
                            </w:tr>
                            <w:tr w:rsidR="00E0450C" w:rsidRPr="00CC1463" w14:paraId="014F1D8E" w14:textId="77777777" w:rsidTr="00317813">
                              <w:tc>
                                <w:tcPr>
                                  <w:tcW w:w="10042" w:type="dxa"/>
                                  <w:shd w:val="clear" w:color="auto" w:fill="auto"/>
                                </w:tcPr>
                                <w:p w14:paraId="73C2554B" w14:textId="77777777" w:rsidR="00E0450C" w:rsidRPr="00CC1463" w:rsidRDefault="00E0450C" w:rsidP="00946876">
                                  <w:pPr>
                                    <w:spacing w:line="276" w:lineRule="auto"/>
                                    <w:jc w:val="both"/>
                                    <w:rPr>
                                      <w:b w:val="0"/>
                                      <w:bCs w:val="0"/>
                                    </w:rPr>
                                  </w:pPr>
                                </w:p>
                              </w:tc>
                            </w:tr>
                            <w:tr w:rsidR="00E0450C" w:rsidRPr="00CC1463" w14:paraId="11F1455B" w14:textId="77777777" w:rsidTr="00317813">
                              <w:tc>
                                <w:tcPr>
                                  <w:tcW w:w="10042" w:type="dxa"/>
                                  <w:shd w:val="clear" w:color="auto" w:fill="auto"/>
                                </w:tcPr>
                                <w:p w14:paraId="532D7513" w14:textId="77777777" w:rsidR="00E0450C" w:rsidRPr="00CC1463" w:rsidRDefault="00E0450C" w:rsidP="00946876">
                                  <w:pPr>
                                    <w:spacing w:line="276" w:lineRule="auto"/>
                                    <w:jc w:val="both"/>
                                    <w:rPr>
                                      <w:b w:val="0"/>
                                      <w:bCs w:val="0"/>
                                    </w:rPr>
                                  </w:pPr>
                                </w:p>
                              </w:tc>
                            </w:tr>
                            <w:tr w:rsidR="00E0450C" w:rsidRPr="00CC1463" w14:paraId="0C867393" w14:textId="77777777" w:rsidTr="00317813">
                              <w:tc>
                                <w:tcPr>
                                  <w:tcW w:w="10042" w:type="dxa"/>
                                  <w:shd w:val="clear" w:color="auto" w:fill="auto"/>
                                </w:tcPr>
                                <w:p w14:paraId="6FFE5EC4" w14:textId="77777777" w:rsidR="00E0450C" w:rsidRPr="00CC1463" w:rsidRDefault="00E0450C" w:rsidP="00946876">
                                  <w:pPr>
                                    <w:spacing w:line="276" w:lineRule="auto"/>
                                    <w:jc w:val="both"/>
                                    <w:rPr>
                                      <w:b w:val="0"/>
                                      <w:bCs w:val="0"/>
                                    </w:rPr>
                                  </w:pPr>
                                </w:p>
                              </w:tc>
                            </w:tr>
                            <w:tr w:rsidR="00E0450C" w:rsidRPr="00CC1463" w14:paraId="0715816D" w14:textId="77777777" w:rsidTr="00317813">
                              <w:tc>
                                <w:tcPr>
                                  <w:tcW w:w="10042" w:type="dxa"/>
                                  <w:shd w:val="clear" w:color="auto" w:fill="auto"/>
                                </w:tcPr>
                                <w:p w14:paraId="1D0C974F" w14:textId="77777777" w:rsidR="00E0450C" w:rsidRPr="00CC1463" w:rsidRDefault="00E0450C" w:rsidP="00946876">
                                  <w:pPr>
                                    <w:spacing w:line="276" w:lineRule="auto"/>
                                    <w:jc w:val="both"/>
                                    <w:rPr>
                                      <w:b w:val="0"/>
                                      <w:bCs w:val="0"/>
                                    </w:rPr>
                                  </w:pPr>
                                </w:p>
                              </w:tc>
                            </w:tr>
                            <w:tr w:rsidR="00E0450C" w:rsidRPr="00CC1463" w14:paraId="749826FC" w14:textId="77777777" w:rsidTr="00317813">
                              <w:tc>
                                <w:tcPr>
                                  <w:tcW w:w="10042" w:type="dxa"/>
                                  <w:shd w:val="clear" w:color="auto" w:fill="auto"/>
                                </w:tcPr>
                                <w:p w14:paraId="5F12F043" w14:textId="77777777" w:rsidR="00E0450C" w:rsidRPr="00CC1463" w:rsidRDefault="00E0450C" w:rsidP="00946876">
                                  <w:pPr>
                                    <w:spacing w:line="276" w:lineRule="auto"/>
                                    <w:jc w:val="both"/>
                                    <w:rPr>
                                      <w:b w:val="0"/>
                                      <w:bCs w:val="0"/>
                                    </w:rPr>
                                  </w:pPr>
                                </w:p>
                              </w:tc>
                            </w:tr>
                            <w:tr w:rsidR="00E0450C" w:rsidRPr="00CC1463" w14:paraId="3B7E2D9F" w14:textId="77777777" w:rsidTr="00317813">
                              <w:tc>
                                <w:tcPr>
                                  <w:tcW w:w="10042" w:type="dxa"/>
                                  <w:shd w:val="clear" w:color="auto" w:fill="auto"/>
                                </w:tcPr>
                                <w:p w14:paraId="0C1C79ED" w14:textId="77777777" w:rsidR="00E0450C" w:rsidRPr="00CC1463" w:rsidRDefault="00E0450C" w:rsidP="00946876">
                                  <w:pPr>
                                    <w:spacing w:line="276" w:lineRule="auto"/>
                                    <w:jc w:val="both"/>
                                    <w:rPr>
                                      <w:b w:val="0"/>
                                      <w:bCs w:val="0"/>
                                    </w:rPr>
                                  </w:pPr>
                                </w:p>
                              </w:tc>
                            </w:tr>
                            <w:tr w:rsidR="00E0450C" w:rsidRPr="00CC1463" w14:paraId="5B54DDC2" w14:textId="77777777" w:rsidTr="00317813">
                              <w:tc>
                                <w:tcPr>
                                  <w:tcW w:w="10042" w:type="dxa"/>
                                  <w:shd w:val="clear" w:color="auto" w:fill="auto"/>
                                </w:tcPr>
                                <w:p w14:paraId="72A91343" w14:textId="77777777" w:rsidR="00E0450C" w:rsidRPr="00CC1463" w:rsidRDefault="00E0450C" w:rsidP="00946876">
                                  <w:pPr>
                                    <w:spacing w:line="276" w:lineRule="auto"/>
                                    <w:jc w:val="both"/>
                                    <w:rPr>
                                      <w:b w:val="0"/>
                                      <w:bCs w:val="0"/>
                                    </w:rPr>
                                  </w:pPr>
                                </w:p>
                              </w:tc>
                            </w:tr>
                            <w:tr w:rsidR="00E0450C" w:rsidRPr="00CC1463" w14:paraId="76F47EBE" w14:textId="77777777" w:rsidTr="00317813">
                              <w:tc>
                                <w:tcPr>
                                  <w:tcW w:w="10042" w:type="dxa"/>
                                  <w:shd w:val="clear" w:color="auto" w:fill="auto"/>
                                </w:tcPr>
                                <w:p w14:paraId="61CC5562" w14:textId="77777777" w:rsidR="00E0450C" w:rsidRPr="00CC1463" w:rsidRDefault="00E0450C" w:rsidP="00946876">
                                  <w:pPr>
                                    <w:spacing w:line="276" w:lineRule="auto"/>
                                    <w:jc w:val="both"/>
                                    <w:rPr>
                                      <w:b w:val="0"/>
                                      <w:bCs w:val="0"/>
                                    </w:rPr>
                                  </w:pPr>
                                </w:p>
                              </w:tc>
                            </w:tr>
                            <w:tr w:rsidR="00E0450C" w:rsidRPr="00CC1463" w14:paraId="0A2AA50B" w14:textId="77777777" w:rsidTr="00317813">
                              <w:tc>
                                <w:tcPr>
                                  <w:tcW w:w="10042" w:type="dxa"/>
                                  <w:shd w:val="clear" w:color="auto" w:fill="auto"/>
                                </w:tcPr>
                                <w:p w14:paraId="1CAF3FAE" w14:textId="77777777" w:rsidR="00E0450C" w:rsidRPr="00CC1463" w:rsidRDefault="00E0450C" w:rsidP="00946876">
                                  <w:pPr>
                                    <w:spacing w:line="276" w:lineRule="auto"/>
                                    <w:jc w:val="both"/>
                                    <w:rPr>
                                      <w:b w:val="0"/>
                                      <w:bCs w:val="0"/>
                                    </w:rPr>
                                  </w:pPr>
                                </w:p>
                              </w:tc>
                            </w:tr>
                            <w:tr w:rsidR="00E0450C" w:rsidRPr="00CC1463" w14:paraId="25DD12D8" w14:textId="77777777" w:rsidTr="00317813">
                              <w:tc>
                                <w:tcPr>
                                  <w:tcW w:w="10042" w:type="dxa"/>
                                  <w:shd w:val="clear" w:color="auto" w:fill="auto"/>
                                </w:tcPr>
                                <w:p w14:paraId="210A5EA1" w14:textId="77777777" w:rsidR="00E0450C" w:rsidRPr="00CC1463" w:rsidRDefault="00E0450C" w:rsidP="00946876">
                                  <w:pPr>
                                    <w:spacing w:line="276" w:lineRule="auto"/>
                                    <w:jc w:val="both"/>
                                    <w:rPr>
                                      <w:b w:val="0"/>
                                      <w:bCs w:val="0"/>
                                    </w:rPr>
                                  </w:pPr>
                                </w:p>
                              </w:tc>
                            </w:tr>
                            <w:tr w:rsidR="00E0450C" w:rsidRPr="00CC1463" w14:paraId="0A7A7E83" w14:textId="77777777" w:rsidTr="00317813">
                              <w:tc>
                                <w:tcPr>
                                  <w:tcW w:w="10042" w:type="dxa"/>
                                  <w:shd w:val="clear" w:color="auto" w:fill="auto"/>
                                </w:tcPr>
                                <w:p w14:paraId="2D289F78" w14:textId="77777777" w:rsidR="00E0450C" w:rsidRPr="00CC1463" w:rsidRDefault="00E0450C" w:rsidP="00946876">
                                  <w:pPr>
                                    <w:spacing w:line="276" w:lineRule="auto"/>
                                    <w:jc w:val="both"/>
                                    <w:rPr>
                                      <w:b w:val="0"/>
                                      <w:bCs w:val="0"/>
                                    </w:rPr>
                                  </w:pPr>
                                </w:p>
                              </w:tc>
                            </w:tr>
                            <w:tr w:rsidR="00E0450C" w:rsidRPr="00CC1463" w14:paraId="6D4610DB" w14:textId="77777777" w:rsidTr="00317813">
                              <w:tc>
                                <w:tcPr>
                                  <w:tcW w:w="10042" w:type="dxa"/>
                                  <w:shd w:val="clear" w:color="auto" w:fill="auto"/>
                                </w:tcPr>
                                <w:p w14:paraId="185418BF" w14:textId="77777777" w:rsidR="00E0450C" w:rsidRPr="00CC1463" w:rsidRDefault="00E0450C" w:rsidP="00946876">
                                  <w:pPr>
                                    <w:spacing w:line="276" w:lineRule="auto"/>
                                    <w:jc w:val="both"/>
                                    <w:rPr>
                                      <w:b w:val="0"/>
                                      <w:bCs w:val="0"/>
                                    </w:rPr>
                                  </w:pPr>
                                </w:p>
                              </w:tc>
                            </w:tr>
                            <w:tr w:rsidR="00E0450C" w:rsidRPr="00CC1463" w14:paraId="39BC54CC" w14:textId="77777777" w:rsidTr="00317813">
                              <w:tc>
                                <w:tcPr>
                                  <w:tcW w:w="10042" w:type="dxa"/>
                                  <w:shd w:val="clear" w:color="auto" w:fill="auto"/>
                                </w:tcPr>
                                <w:p w14:paraId="3401879D" w14:textId="77777777" w:rsidR="00E0450C" w:rsidRPr="00CC1463" w:rsidRDefault="00E0450C" w:rsidP="00946876">
                                  <w:pPr>
                                    <w:spacing w:line="276" w:lineRule="auto"/>
                                    <w:jc w:val="both"/>
                                    <w:rPr>
                                      <w:b w:val="0"/>
                                      <w:bCs w:val="0"/>
                                    </w:rPr>
                                  </w:pPr>
                                </w:p>
                              </w:tc>
                            </w:tr>
                            <w:tr w:rsidR="00E0450C" w:rsidRPr="00CC1463" w14:paraId="75D2396C" w14:textId="77777777" w:rsidTr="00317813">
                              <w:tc>
                                <w:tcPr>
                                  <w:tcW w:w="10042" w:type="dxa"/>
                                  <w:shd w:val="clear" w:color="auto" w:fill="auto"/>
                                </w:tcPr>
                                <w:p w14:paraId="090DE9E2" w14:textId="77777777" w:rsidR="00E0450C" w:rsidRPr="00CC1463" w:rsidRDefault="00E0450C" w:rsidP="00946876">
                                  <w:pPr>
                                    <w:spacing w:line="276" w:lineRule="auto"/>
                                    <w:jc w:val="both"/>
                                    <w:rPr>
                                      <w:b w:val="0"/>
                                      <w:bCs w:val="0"/>
                                    </w:rPr>
                                  </w:pPr>
                                </w:p>
                              </w:tc>
                            </w:tr>
                            <w:tr w:rsidR="00E0450C" w:rsidRPr="00CC1463" w14:paraId="050C62ED" w14:textId="77777777" w:rsidTr="00317813">
                              <w:tc>
                                <w:tcPr>
                                  <w:tcW w:w="10042" w:type="dxa"/>
                                  <w:shd w:val="clear" w:color="auto" w:fill="auto"/>
                                </w:tcPr>
                                <w:p w14:paraId="1CF1D887" w14:textId="77777777" w:rsidR="00E0450C" w:rsidRPr="00CC1463" w:rsidRDefault="00E0450C" w:rsidP="00946876">
                                  <w:pPr>
                                    <w:spacing w:line="276" w:lineRule="auto"/>
                                    <w:jc w:val="both"/>
                                    <w:rPr>
                                      <w:b w:val="0"/>
                                      <w:bCs w:val="0"/>
                                    </w:rPr>
                                  </w:pPr>
                                </w:p>
                              </w:tc>
                            </w:tr>
                            <w:tr w:rsidR="00E0450C" w:rsidRPr="00CC1463" w14:paraId="5D48618C" w14:textId="77777777" w:rsidTr="00317813">
                              <w:tc>
                                <w:tcPr>
                                  <w:tcW w:w="10042" w:type="dxa"/>
                                  <w:shd w:val="clear" w:color="auto" w:fill="auto"/>
                                </w:tcPr>
                                <w:p w14:paraId="473BD432" w14:textId="77777777" w:rsidR="00E0450C" w:rsidRPr="00CC1463" w:rsidRDefault="00E0450C" w:rsidP="00946876">
                                  <w:pPr>
                                    <w:spacing w:line="276" w:lineRule="auto"/>
                                    <w:jc w:val="both"/>
                                    <w:rPr>
                                      <w:b w:val="0"/>
                                      <w:bCs w:val="0"/>
                                    </w:rPr>
                                  </w:pPr>
                                </w:p>
                              </w:tc>
                            </w:tr>
                            <w:tr w:rsidR="00E0450C" w:rsidRPr="00CC1463" w14:paraId="09AB2292" w14:textId="77777777" w:rsidTr="00317813">
                              <w:tc>
                                <w:tcPr>
                                  <w:tcW w:w="10042" w:type="dxa"/>
                                  <w:shd w:val="clear" w:color="auto" w:fill="auto"/>
                                </w:tcPr>
                                <w:p w14:paraId="3CD31A77" w14:textId="77777777" w:rsidR="00E0450C" w:rsidRPr="00CC1463" w:rsidRDefault="00E0450C" w:rsidP="00946876">
                                  <w:pPr>
                                    <w:spacing w:line="276" w:lineRule="auto"/>
                                    <w:jc w:val="both"/>
                                    <w:rPr>
                                      <w:b w:val="0"/>
                                      <w:bCs w:val="0"/>
                                    </w:rPr>
                                  </w:pPr>
                                </w:p>
                              </w:tc>
                            </w:tr>
                            <w:tr w:rsidR="00E0450C" w:rsidRPr="00CC1463" w14:paraId="688A13D1" w14:textId="77777777" w:rsidTr="00317813">
                              <w:tc>
                                <w:tcPr>
                                  <w:tcW w:w="10042" w:type="dxa"/>
                                  <w:shd w:val="clear" w:color="auto" w:fill="auto"/>
                                </w:tcPr>
                                <w:p w14:paraId="0559FEA1" w14:textId="77777777" w:rsidR="00E0450C" w:rsidRPr="00CC1463" w:rsidRDefault="00E0450C" w:rsidP="00946876">
                                  <w:pPr>
                                    <w:spacing w:line="276" w:lineRule="auto"/>
                                    <w:jc w:val="both"/>
                                    <w:rPr>
                                      <w:b w:val="0"/>
                                      <w:bCs w:val="0"/>
                                    </w:rPr>
                                  </w:pPr>
                                </w:p>
                              </w:tc>
                            </w:tr>
                            <w:tr w:rsidR="00E0450C" w:rsidRPr="00CC1463" w14:paraId="3F295FC6" w14:textId="77777777" w:rsidTr="00317813">
                              <w:tc>
                                <w:tcPr>
                                  <w:tcW w:w="10042" w:type="dxa"/>
                                  <w:shd w:val="clear" w:color="auto" w:fill="auto"/>
                                </w:tcPr>
                                <w:p w14:paraId="14273503" w14:textId="77777777" w:rsidR="00E0450C" w:rsidRPr="00CC1463" w:rsidRDefault="00E0450C" w:rsidP="00946876">
                                  <w:pPr>
                                    <w:spacing w:line="276" w:lineRule="auto"/>
                                    <w:jc w:val="both"/>
                                    <w:rPr>
                                      <w:b w:val="0"/>
                                      <w:bCs w:val="0"/>
                                    </w:rPr>
                                  </w:pPr>
                                </w:p>
                              </w:tc>
                            </w:tr>
                            <w:tr w:rsidR="00E0450C" w:rsidRPr="00CC1463" w14:paraId="4C60E618" w14:textId="77777777" w:rsidTr="00317813">
                              <w:tc>
                                <w:tcPr>
                                  <w:tcW w:w="10042" w:type="dxa"/>
                                  <w:shd w:val="clear" w:color="auto" w:fill="auto"/>
                                </w:tcPr>
                                <w:p w14:paraId="314C04CC" w14:textId="77777777" w:rsidR="00E0450C" w:rsidRPr="00CC1463" w:rsidRDefault="00E0450C" w:rsidP="00946876">
                                  <w:pPr>
                                    <w:spacing w:line="276" w:lineRule="auto"/>
                                    <w:jc w:val="both"/>
                                    <w:rPr>
                                      <w:b w:val="0"/>
                                      <w:bCs w:val="0"/>
                                    </w:rPr>
                                  </w:pPr>
                                </w:p>
                              </w:tc>
                            </w:tr>
                            <w:tr w:rsidR="00E0450C" w:rsidRPr="00CC1463" w14:paraId="7B15B4B3" w14:textId="77777777" w:rsidTr="00317813">
                              <w:tc>
                                <w:tcPr>
                                  <w:tcW w:w="10042" w:type="dxa"/>
                                  <w:shd w:val="clear" w:color="auto" w:fill="auto"/>
                                </w:tcPr>
                                <w:p w14:paraId="3C67F458" w14:textId="77777777" w:rsidR="00E0450C" w:rsidRPr="00CC1463" w:rsidRDefault="00E0450C" w:rsidP="00946876">
                                  <w:pPr>
                                    <w:spacing w:line="276" w:lineRule="auto"/>
                                    <w:jc w:val="both"/>
                                    <w:rPr>
                                      <w:b w:val="0"/>
                                      <w:bCs w:val="0"/>
                                    </w:rPr>
                                  </w:pPr>
                                </w:p>
                              </w:tc>
                            </w:tr>
                            <w:tr w:rsidR="00E0450C" w:rsidRPr="00CC1463" w14:paraId="54EAE57E" w14:textId="77777777" w:rsidTr="00317813">
                              <w:tc>
                                <w:tcPr>
                                  <w:tcW w:w="10042" w:type="dxa"/>
                                  <w:shd w:val="clear" w:color="auto" w:fill="auto"/>
                                </w:tcPr>
                                <w:p w14:paraId="0AC223FA" w14:textId="77777777" w:rsidR="00E0450C" w:rsidRPr="00CC1463" w:rsidRDefault="00E0450C" w:rsidP="00946876">
                                  <w:pPr>
                                    <w:spacing w:line="276" w:lineRule="auto"/>
                                    <w:jc w:val="both"/>
                                    <w:rPr>
                                      <w:b w:val="0"/>
                                      <w:bCs w:val="0"/>
                                    </w:rPr>
                                  </w:pPr>
                                </w:p>
                              </w:tc>
                            </w:tr>
                            <w:tr w:rsidR="00E0450C" w:rsidRPr="00CC1463" w14:paraId="1DAFB76D" w14:textId="77777777" w:rsidTr="00317813">
                              <w:tc>
                                <w:tcPr>
                                  <w:tcW w:w="10042" w:type="dxa"/>
                                  <w:shd w:val="clear" w:color="auto" w:fill="auto"/>
                                </w:tcPr>
                                <w:p w14:paraId="5272EB0A" w14:textId="77777777" w:rsidR="00E0450C" w:rsidRPr="00CC1463" w:rsidRDefault="00E0450C" w:rsidP="00946876">
                                  <w:pPr>
                                    <w:spacing w:line="276" w:lineRule="auto"/>
                                    <w:jc w:val="both"/>
                                    <w:rPr>
                                      <w:b w:val="0"/>
                                      <w:bCs w:val="0"/>
                                    </w:rPr>
                                  </w:pPr>
                                </w:p>
                              </w:tc>
                            </w:tr>
                            <w:tr w:rsidR="00E0450C" w:rsidRPr="00CC1463" w14:paraId="576AEE68" w14:textId="77777777" w:rsidTr="00317813">
                              <w:tc>
                                <w:tcPr>
                                  <w:tcW w:w="10042" w:type="dxa"/>
                                  <w:shd w:val="clear" w:color="auto" w:fill="auto"/>
                                </w:tcPr>
                                <w:p w14:paraId="791C8D70" w14:textId="77777777" w:rsidR="00E0450C" w:rsidRPr="00CC1463" w:rsidRDefault="00E0450C" w:rsidP="00946876">
                                  <w:pPr>
                                    <w:spacing w:line="276" w:lineRule="auto"/>
                                    <w:jc w:val="both"/>
                                    <w:rPr>
                                      <w:b w:val="0"/>
                                      <w:bCs w:val="0"/>
                                    </w:rPr>
                                  </w:pPr>
                                </w:p>
                              </w:tc>
                            </w:tr>
                            <w:tr w:rsidR="00E0450C" w:rsidRPr="00CC1463" w14:paraId="56D9B130" w14:textId="77777777" w:rsidTr="00317813">
                              <w:tc>
                                <w:tcPr>
                                  <w:tcW w:w="10042" w:type="dxa"/>
                                  <w:shd w:val="clear" w:color="auto" w:fill="auto"/>
                                </w:tcPr>
                                <w:p w14:paraId="3C48FB33" w14:textId="77777777" w:rsidR="00E0450C" w:rsidRPr="00CC1463" w:rsidRDefault="00E0450C" w:rsidP="00946876">
                                  <w:pPr>
                                    <w:spacing w:line="276" w:lineRule="auto"/>
                                    <w:jc w:val="both"/>
                                    <w:rPr>
                                      <w:b w:val="0"/>
                                      <w:bCs w:val="0"/>
                                    </w:rPr>
                                  </w:pPr>
                                </w:p>
                              </w:tc>
                            </w:tr>
                            <w:tr w:rsidR="00E0450C" w:rsidRPr="00CC1463" w14:paraId="62E52A1A" w14:textId="77777777" w:rsidTr="00317813">
                              <w:tc>
                                <w:tcPr>
                                  <w:tcW w:w="10042" w:type="dxa"/>
                                  <w:shd w:val="clear" w:color="auto" w:fill="auto"/>
                                </w:tcPr>
                                <w:p w14:paraId="786F5A39" w14:textId="77777777" w:rsidR="00E0450C" w:rsidRPr="00CC1463" w:rsidRDefault="00E0450C" w:rsidP="00946876">
                                  <w:pPr>
                                    <w:spacing w:line="276" w:lineRule="auto"/>
                                    <w:jc w:val="both"/>
                                    <w:rPr>
                                      <w:b w:val="0"/>
                                      <w:bCs w:val="0"/>
                                    </w:rPr>
                                  </w:pPr>
                                </w:p>
                              </w:tc>
                            </w:tr>
                          </w:tbl>
                          <w:p w14:paraId="0C8D08C8" w14:textId="77777777" w:rsidR="00E0450C" w:rsidRPr="00CC1463" w:rsidRDefault="00E0450C" w:rsidP="00946876">
                            <w:pPr>
                              <w:spacing w:line="276" w:lineRule="auto"/>
                              <w:jc w:val="both"/>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7" type="#_x0000_t202" style="position:absolute;margin-left:-5.95pt;margin-top:.85pt;width:510.25pt;height:771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CC1463" w14:paraId="2C0187B7" w14:textId="77777777" w:rsidTr="00317813">
                        <w:tc>
                          <w:tcPr>
                            <w:tcW w:w="10042" w:type="dxa"/>
                            <w:shd w:val="clear" w:color="auto" w:fill="auto"/>
                          </w:tcPr>
                          <w:p w14:paraId="71B2EFCD" w14:textId="77777777" w:rsidR="00E0450C" w:rsidRPr="00CC1463" w:rsidRDefault="00E0450C" w:rsidP="00946876">
                            <w:pPr>
                              <w:spacing w:line="276" w:lineRule="auto"/>
                              <w:jc w:val="both"/>
                              <w:rPr>
                                <w:b w:val="0"/>
                                <w:sz w:val="21"/>
                                <w:szCs w:val="21"/>
                              </w:rPr>
                            </w:pPr>
                            <w:r w:rsidRPr="00CC1463">
                              <w:rPr>
                                <w:sz w:val="21"/>
                                <w:szCs w:val="21"/>
                                <w:u w:val="single"/>
                              </w:rPr>
                              <w:t>Câu 1</w:t>
                            </w:r>
                            <w:r w:rsidRPr="00CC1463">
                              <w:rPr>
                                <w:sz w:val="21"/>
                                <w:szCs w:val="21"/>
                              </w:rPr>
                              <w:t>.</w:t>
                            </w:r>
                            <w:r w:rsidRPr="00CC1463">
                              <w:rPr>
                                <w:b w:val="0"/>
                                <w:sz w:val="21"/>
                                <w:szCs w:val="21"/>
                              </w:rPr>
                              <w:t xml:space="preserve"> Chọn câu đúng. Đứng ở Trái Đất ta sẽ thấy :</w:t>
                            </w:r>
                          </w:p>
                          <w:p w14:paraId="78A66D2D" w14:textId="77777777" w:rsidR="00E0450C" w:rsidRPr="00CC1463" w:rsidRDefault="00E0450C" w:rsidP="00946876">
                            <w:pPr>
                              <w:spacing w:line="276" w:lineRule="auto"/>
                              <w:jc w:val="both"/>
                              <w:rPr>
                                <w:b w:val="0"/>
                                <w:sz w:val="21"/>
                                <w:szCs w:val="21"/>
                              </w:rPr>
                            </w:pPr>
                            <w:r w:rsidRPr="00CC1463">
                              <w:rPr>
                                <w:b w:val="0"/>
                                <w:sz w:val="21"/>
                                <w:szCs w:val="21"/>
                              </w:rPr>
                              <w:t>A. Mặt Trời đứng yên, Trái Đất quay quanh Mặt Trời, Mặt Trang quay quanh Trái Đất.</w:t>
                            </w:r>
                          </w:p>
                          <w:p w14:paraId="23B75228" w14:textId="77777777" w:rsidR="00E0450C" w:rsidRPr="00CC1463" w:rsidRDefault="00E0450C" w:rsidP="00946876">
                            <w:pPr>
                              <w:spacing w:line="276" w:lineRule="auto"/>
                              <w:jc w:val="both"/>
                              <w:rPr>
                                <w:b w:val="0"/>
                                <w:sz w:val="21"/>
                                <w:szCs w:val="21"/>
                              </w:rPr>
                            </w:pPr>
                            <w:r w:rsidRPr="00CC1463">
                              <w:rPr>
                                <w:b w:val="0"/>
                                <w:sz w:val="21"/>
                                <w:szCs w:val="21"/>
                              </w:rPr>
                              <w:t>B. Mặt Trời và Trái Đất đứng yên. Mặt Trăng quay quanh Trái Đất.</w:t>
                            </w:r>
                          </w:p>
                          <w:p w14:paraId="4AD79748" w14:textId="77777777" w:rsidR="00E0450C" w:rsidRPr="00CC1463" w:rsidRDefault="00E0450C" w:rsidP="00946876">
                            <w:pPr>
                              <w:spacing w:line="276" w:lineRule="auto"/>
                              <w:jc w:val="both"/>
                              <w:rPr>
                                <w:b w:val="0"/>
                                <w:sz w:val="21"/>
                                <w:szCs w:val="21"/>
                              </w:rPr>
                            </w:pPr>
                            <w:r w:rsidRPr="00CC1463">
                              <w:rPr>
                                <w:b w:val="0"/>
                                <w:sz w:val="21"/>
                                <w:szCs w:val="21"/>
                              </w:rPr>
                              <w:t>C. Mặt Trời đứng yên, Trái Đất và Mặt Trang quay quanh Mặt Trời.</w:t>
                            </w:r>
                          </w:p>
                          <w:p w14:paraId="4BD37B53" w14:textId="77777777" w:rsidR="00E0450C" w:rsidRPr="00CC1463" w:rsidRDefault="00E0450C" w:rsidP="00946876">
                            <w:pPr>
                              <w:spacing w:line="276" w:lineRule="auto"/>
                              <w:jc w:val="both"/>
                              <w:rPr>
                                <w:b w:val="0"/>
                                <w:sz w:val="21"/>
                                <w:szCs w:val="21"/>
                              </w:rPr>
                            </w:pPr>
                            <w:r w:rsidRPr="00CC1463">
                              <w:rPr>
                                <w:b w:val="0"/>
                                <w:sz w:val="21"/>
                                <w:szCs w:val="21"/>
                              </w:rPr>
                              <w:t>D. Trái Đất đứng yên, Mặt Trời và Mặt Trăng quanh quanh Trái Đất.</w:t>
                            </w:r>
                          </w:p>
                          <w:p w14:paraId="0B2EF4A6" w14:textId="77777777" w:rsidR="00E0450C" w:rsidRPr="00CC1463" w:rsidRDefault="00E0450C" w:rsidP="00946876">
                            <w:pPr>
                              <w:spacing w:line="276" w:lineRule="auto"/>
                              <w:jc w:val="both"/>
                              <w:rPr>
                                <w:b w:val="0"/>
                                <w:sz w:val="21"/>
                                <w:szCs w:val="21"/>
                              </w:rPr>
                            </w:pPr>
                            <w:r w:rsidRPr="00CC1463">
                              <w:rPr>
                                <w:sz w:val="21"/>
                                <w:szCs w:val="21"/>
                                <w:u w:val="single"/>
                              </w:rPr>
                              <w:t>Câu 2</w:t>
                            </w:r>
                            <w:r w:rsidRPr="00CC1463">
                              <w:rPr>
                                <w:sz w:val="21"/>
                                <w:szCs w:val="21"/>
                              </w:rPr>
                              <w:t>.</w:t>
                            </w:r>
                            <w:r w:rsidRPr="00CC1463">
                              <w:rPr>
                                <w:b w:val="0"/>
                                <w:sz w:val="21"/>
                                <w:szCs w:val="21"/>
                              </w:rPr>
                              <w:t xml:space="preserve"> Phát biểu nào sau đây có liên quan đến tính tương đối của chuyển động.</w:t>
                            </w:r>
                          </w:p>
                          <w:p w14:paraId="236C4173" w14:textId="77777777" w:rsidR="00E0450C" w:rsidRPr="00CC1463" w:rsidRDefault="00E0450C" w:rsidP="00946876">
                            <w:pPr>
                              <w:spacing w:line="276" w:lineRule="auto"/>
                              <w:jc w:val="both"/>
                              <w:rPr>
                                <w:b w:val="0"/>
                                <w:sz w:val="21"/>
                                <w:szCs w:val="21"/>
                              </w:rPr>
                            </w:pPr>
                            <w:r w:rsidRPr="00CC1463">
                              <w:rPr>
                                <w:b w:val="0"/>
                                <w:sz w:val="21"/>
                                <w:szCs w:val="21"/>
                              </w:rPr>
                              <w:t>A. Một vật có thể xem là chuyển động so với vật này nhưng vẫn có thể xem là đứng yên so với vật khác.</w:t>
                            </w:r>
                          </w:p>
                          <w:p w14:paraId="0B1794A6" w14:textId="46C265B7" w:rsidR="00E0450C" w:rsidRPr="00CC1463" w:rsidRDefault="00E0450C" w:rsidP="00946876">
                            <w:pPr>
                              <w:spacing w:line="276" w:lineRule="auto"/>
                              <w:jc w:val="both"/>
                              <w:rPr>
                                <w:b w:val="0"/>
                                <w:sz w:val="21"/>
                                <w:szCs w:val="21"/>
                              </w:rPr>
                            </w:pPr>
                            <w:r w:rsidRPr="00CC1463">
                              <w:rPr>
                                <w:b w:val="0"/>
                                <w:sz w:val="21"/>
                                <w:szCs w:val="21"/>
                              </w:rPr>
                              <w:t>B. Một vật chuyển động với vận tốc 3m/s.</w:t>
                            </w:r>
                            <w:r w:rsidRPr="00CC1463">
                              <w:rPr>
                                <w:b w:val="0"/>
                                <w:sz w:val="21"/>
                                <w:szCs w:val="21"/>
                              </w:rPr>
                              <w:tab/>
                              <w:t xml:space="preserve">  C. Một vật đứng yên so với Trái Đất. </w:t>
                            </w:r>
                            <w:r>
                              <w:rPr>
                                <w:b w:val="0"/>
                                <w:sz w:val="21"/>
                                <w:szCs w:val="21"/>
                                <w:lang w:val="vi-VN"/>
                              </w:rPr>
                              <w:t xml:space="preserve">  </w:t>
                            </w:r>
                            <w:r w:rsidRPr="00CC1463">
                              <w:rPr>
                                <w:b w:val="0"/>
                                <w:sz w:val="21"/>
                                <w:szCs w:val="21"/>
                              </w:rPr>
                              <w:t>D. Một vật chuyển động thẳng đều.</w:t>
                            </w:r>
                          </w:p>
                          <w:p w14:paraId="22AE5CCE" w14:textId="77777777" w:rsidR="00E0450C" w:rsidRPr="00CC1463" w:rsidRDefault="00E0450C" w:rsidP="00946876">
                            <w:pPr>
                              <w:spacing w:line="276" w:lineRule="auto"/>
                              <w:jc w:val="both"/>
                              <w:rPr>
                                <w:b w:val="0"/>
                                <w:sz w:val="21"/>
                                <w:szCs w:val="21"/>
                              </w:rPr>
                            </w:pPr>
                            <w:r w:rsidRPr="00CC1463">
                              <w:rPr>
                                <w:sz w:val="21"/>
                                <w:szCs w:val="21"/>
                                <w:u w:val="single"/>
                              </w:rPr>
                              <w:t>Câu 3</w:t>
                            </w:r>
                            <w:r w:rsidRPr="00CC1463">
                              <w:rPr>
                                <w:sz w:val="21"/>
                                <w:szCs w:val="21"/>
                              </w:rPr>
                              <w:t>.</w:t>
                            </w:r>
                            <w:r w:rsidRPr="00CC1463">
                              <w:rPr>
                                <w:b w:val="0"/>
                                <w:sz w:val="21"/>
                                <w:szCs w:val="21"/>
                              </w:rPr>
                              <w:t xml:space="preserve"> Tại sao nói vận tốc có tính tương </w:t>
                            </w:r>
                            <w:proofErr w:type="gramStart"/>
                            <w:r w:rsidRPr="00CC1463">
                              <w:rPr>
                                <w:b w:val="0"/>
                                <w:sz w:val="21"/>
                                <w:szCs w:val="21"/>
                              </w:rPr>
                              <w:t>đối ?</w:t>
                            </w:r>
                            <w:proofErr w:type="gramEnd"/>
                          </w:p>
                          <w:p w14:paraId="162AFCAB" w14:textId="77777777" w:rsidR="00E0450C" w:rsidRPr="00CC1463" w:rsidRDefault="00E0450C" w:rsidP="00946876">
                            <w:pPr>
                              <w:spacing w:line="276" w:lineRule="auto"/>
                              <w:jc w:val="both"/>
                              <w:rPr>
                                <w:b w:val="0"/>
                                <w:sz w:val="21"/>
                                <w:szCs w:val="21"/>
                              </w:rPr>
                            </w:pPr>
                            <w:r w:rsidRPr="00CC1463">
                              <w:rPr>
                                <w:b w:val="0"/>
                                <w:sz w:val="21"/>
                                <w:szCs w:val="21"/>
                              </w:rPr>
                              <w:t>A. Do vật chuyển động với vận tốc khác nhau ở các điểm khác nhau trên quỹ đạo.</w:t>
                            </w:r>
                          </w:p>
                          <w:p w14:paraId="0A2BD795" w14:textId="77777777" w:rsidR="00E0450C" w:rsidRPr="00CC1463" w:rsidRDefault="00E0450C" w:rsidP="00946876">
                            <w:pPr>
                              <w:spacing w:line="276" w:lineRule="auto"/>
                              <w:jc w:val="both"/>
                              <w:rPr>
                                <w:b w:val="0"/>
                                <w:sz w:val="21"/>
                                <w:szCs w:val="21"/>
                              </w:rPr>
                            </w:pPr>
                            <w:r w:rsidRPr="00CC1463">
                              <w:rPr>
                                <w:b w:val="0"/>
                                <w:sz w:val="21"/>
                                <w:szCs w:val="21"/>
                              </w:rPr>
                              <w:t>B. Vì chuyển động của vật được quan sát bởi các quan sát viên khác nhau.</w:t>
                            </w:r>
                          </w:p>
                          <w:p w14:paraId="4EFA3017" w14:textId="5D78B2A2" w:rsidR="00E0450C" w:rsidRPr="00CC1463" w:rsidRDefault="00E0450C" w:rsidP="00946876">
                            <w:pPr>
                              <w:spacing w:line="276" w:lineRule="auto"/>
                              <w:jc w:val="both"/>
                              <w:rPr>
                                <w:sz w:val="21"/>
                                <w:szCs w:val="21"/>
                              </w:rPr>
                            </w:pPr>
                            <w:r w:rsidRPr="00CC1463">
                              <w:rPr>
                                <w:b w:val="0"/>
                                <w:sz w:val="21"/>
                                <w:szCs w:val="21"/>
                              </w:rPr>
                              <w:t xml:space="preserve">C. Vì vận tốc của vật phụ thuộc vào hệ quy chiếu.  </w:t>
                            </w:r>
                            <w:r w:rsidRPr="00CC1463">
                              <w:rPr>
                                <w:sz w:val="21"/>
                                <w:szCs w:val="21"/>
                              </w:rPr>
                              <w:t xml:space="preserve">         </w:t>
                            </w:r>
                            <w:r w:rsidRPr="00CC1463">
                              <w:rPr>
                                <w:sz w:val="21"/>
                                <w:szCs w:val="21"/>
                                <w:lang w:val="vi-VN"/>
                              </w:rPr>
                              <w:t xml:space="preserve">  </w:t>
                            </w:r>
                            <w:r w:rsidRPr="00CC1463">
                              <w:rPr>
                                <w:b w:val="0"/>
                                <w:sz w:val="21"/>
                                <w:szCs w:val="21"/>
                              </w:rPr>
                              <w:t>D. Do quan sát chuyển động ở các thời điểm khác nhau.</w:t>
                            </w:r>
                          </w:p>
                          <w:p w14:paraId="34A0C83D" w14:textId="77777777" w:rsidR="00E0450C" w:rsidRPr="00CC1463" w:rsidRDefault="00E0450C" w:rsidP="00946876">
                            <w:pPr>
                              <w:spacing w:line="276" w:lineRule="auto"/>
                              <w:jc w:val="both"/>
                              <w:rPr>
                                <w:b w:val="0"/>
                                <w:bCs w:val="0"/>
                                <w:sz w:val="21"/>
                                <w:szCs w:val="21"/>
                              </w:rPr>
                            </w:pPr>
                            <w:r w:rsidRPr="00CC1463">
                              <w:rPr>
                                <w:sz w:val="21"/>
                                <w:szCs w:val="21"/>
                                <w:u w:val="single"/>
                              </w:rPr>
                              <w:t>Câu 4</w:t>
                            </w:r>
                            <w:r w:rsidRPr="00CC1463">
                              <w:rPr>
                                <w:sz w:val="21"/>
                                <w:szCs w:val="21"/>
                              </w:rPr>
                              <w:t>.</w:t>
                            </w:r>
                            <w:r w:rsidRPr="00CC1463">
                              <w:rPr>
                                <w:b w:val="0"/>
                                <w:sz w:val="21"/>
                                <w:szCs w:val="21"/>
                              </w:rPr>
                              <w:t xml:space="preserve"> </w:t>
                            </w:r>
                            <w:r w:rsidRPr="00CC1463">
                              <w:rPr>
                                <w:b w:val="0"/>
                                <w:bCs w:val="0"/>
                                <w:sz w:val="21"/>
                                <w:szCs w:val="21"/>
                              </w:rPr>
                              <w:t>Chọn câu sai</w:t>
                            </w:r>
                          </w:p>
                          <w:p w14:paraId="172EAB19" w14:textId="77777777" w:rsidR="00E0450C" w:rsidRPr="00CC1463" w:rsidRDefault="00E0450C" w:rsidP="00946876">
                            <w:pPr>
                              <w:spacing w:line="276" w:lineRule="auto"/>
                              <w:jc w:val="both"/>
                              <w:rPr>
                                <w:b w:val="0"/>
                                <w:bCs w:val="0"/>
                                <w:sz w:val="21"/>
                                <w:szCs w:val="21"/>
                              </w:rPr>
                            </w:pPr>
                            <w:r w:rsidRPr="00CC1463">
                              <w:rPr>
                                <w:b w:val="0"/>
                                <w:bCs w:val="0"/>
                                <w:sz w:val="21"/>
                                <w:szCs w:val="21"/>
                              </w:rPr>
                              <w:t>A. Quỹ đạo của vật là tương đối. Đối với các hệ quy chiếu khác nhau thì quỹ đạo của vật là khác nhau.</w:t>
                            </w:r>
                          </w:p>
                          <w:p w14:paraId="746696E0" w14:textId="77777777" w:rsidR="00E0450C" w:rsidRPr="00CC1463" w:rsidRDefault="00E0450C" w:rsidP="00946876">
                            <w:pPr>
                              <w:spacing w:line="276" w:lineRule="auto"/>
                              <w:jc w:val="both"/>
                              <w:rPr>
                                <w:b w:val="0"/>
                                <w:bCs w:val="0"/>
                                <w:sz w:val="21"/>
                                <w:szCs w:val="21"/>
                              </w:rPr>
                            </w:pPr>
                            <w:r w:rsidRPr="00CC1463">
                              <w:rPr>
                                <w:b w:val="0"/>
                                <w:bCs w:val="0"/>
                                <w:sz w:val="21"/>
                                <w:szCs w:val="21"/>
                              </w:rPr>
                              <w:t>B. Vận tốc của vật là tương đối. Trong các hệ quy chiếu khác nhau thì vận tốc của cùng một vật là khác nhau.</w:t>
                            </w:r>
                          </w:p>
                          <w:p w14:paraId="1EB70371" w14:textId="77777777" w:rsidR="00E0450C" w:rsidRPr="00CC1463" w:rsidRDefault="00E0450C" w:rsidP="00946876">
                            <w:pPr>
                              <w:spacing w:line="276" w:lineRule="auto"/>
                              <w:jc w:val="both"/>
                              <w:rPr>
                                <w:b w:val="0"/>
                                <w:bCs w:val="0"/>
                                <w:sz w:val="21"/>
                                <w:szCs w:val="21"/>
                              </w:rPr>
                            </w:pPr>
                            <w:r w:rsidRPr="00CC1463">
                              <w:rPr>
                                <w:b w:val="0"/>
                                <w:bCs w:val="0"/>
                                <w:sz w:val="21"/>
                                <w:szCs w:val="21"/>
                              </w:rPr>
                              <w:t>C. Khoảng cách giữa hai điểm trong không gian là tương đối.</w:t>
                            </w:r>
                          </w:p>
                          <w:p w14:paraId="6E0BC776" w14:textId="77777777" w:rsidR="00E0450C" w:rsidRPr="00CC1463" w:rsidRDefault="00E0450C" w:rsidP="00946876">
                            <w:pPr>
                              <w:spacing w:line="276" w:lineRule="auto"/>
                              <w:jc w:val="both"/>
                              <w:rPr>
                                <w:b w:val="0"/>
                                <w:bCs w:val="0"/>
                                <w:sz w:val="21"/>
                                <w:szCs w:val="21"/>
                              </w:rPr>
                            </w:pPr>
                            <w:r w:rsidRPr="00CC1463">
                              <w:rPr>
                                <w:b w:val="0"/>
                                <w:bCs w:val="0"/>
                                <w:sz w:val="21"/>
                                <w:szCs w:val="21"/>
                              </w:rPr>
                              <w:t>D. Nói rằng Trái Đất quay quanh Mặt Trời hay Mặt Trời quay quanh Trái Đất đều đúng</w:t>
                            </w:r>
                          </w:p>
                          <w:p w14:paraId="55EC7328" w14:textId="77777777" w:rsidR="00E0450C" w:rsidRPr="00CC1463" w:rsidRDefault="00E0450C" w:rsidP="00946876">
                            <w:pPr>
                              <w:spacing w:line="276" w:lineRule="auto"/>
                              <w:jc w:val="both"/>
                              <w:rPr>
                                <w:b w:val="0"/>
                                <w:bCs w:val="0"/>
                                <w:sz w:val="21"/>
                                <w:szCs w:val="21"/>
                              </w:rPr>
                            </w:pPr>
                            <w:r w:rsidRPr="00CC1463">
                              <w:rPr>
                                <w:sz w:val="21"/>
                                <w:szCs w:val="21"/>
                                <w:u w:val="single"/>
                              </w:rPr>
                              <w:t>Câu 5</w:t>
                            </w:r>
                            <w:r w:rsidRPr="00CC1463">
                              <w:rPr>
                                <w:sz w:val="21"/>
                                <w:szCs w:val="21"/>
                              </w:rPr>
                              <w:t>.</w:t>
                            </w:r>
                            <w:r w:rsidRPr="00CC1463">
                              <w:rPr>
                                <w:rFonts w:ascii=".VnTime" w:hAnsi=".VnTime"/>
                                <w:b w:val="0"/>
                                <w:sz w:val="21"/>
                                <w:szCs w:val="21"/>
                              </w:rPr>
                              <w:t xml:space="preserve"> </w:t>
                            </w:r>
                            <w:r w:rsidRPr="00CC1463">
                              <w:rPr>
                                <w:b w:val="0"/>
                                <w:bCs w:val="0"/>
                                <w:sz w:val="21"/>
                                <w:szCs w:val="21"/>
                              </w:rPr>
                              <w:t>Một chiếc thuyền chuyển động ngược dòng với vận tốc 14km/h so với mặt nước. Nước chảy với vận tốc 9km/h so với bờ. Vận tốc của thuyền so với bờ là</w:t>
                            </w:r>
                          </w:p>
                          <w:p w14:paraId="6B0AB22D" w14:textId="189057C0" w:rsidR="00E0450C" w:rsidRPr="00CC1463" w:rsidRDefault="00E0450C" w:rsidP="00946876">
                            <w:pPr>
                              <w:spacing w:line="276" w:lineRule="auto"/>
                              <w:ind w:left="360"/>
                              <w:jc w:val="both"/>
                              <w:rPr>
                                <w:b w:val="0"/>
                                <w:bCs w:val="0"/>
                                <w:sz w:val="21"/>
                                <w:szCs w:val="21"/>
                              </w:rPr>
                            </w:pPr>
                            <w:r w:rsidRPr="00CC1463">
                              <w:rPr>
                                <w:b w:val="0"/>
                                <w:bCs w:val="0"/>
                                <w:sz w:val="21"/>
                                <w:szCs w:val="21"/>
                              </w:rPr>
                              <w:t>A. v = 14km/h</w:t>
                            </w:r>
                            <w:r>
                              <w:rPr>
                                <w:b w:val="0"/>
                                <w:bCs w:val="0"/>
                                <w:sz w:val="21"/>
                                <w:szCs w:val="21"/>
                                <w:lang w:val="vi-VN"/>
                              </w:rPr>
                              <w:t xml:space="preserve">. </w:t>
                            </w:r>
                            <w:r w:rsidRPr="00CC1463">
                              <w:rPr>
                                <w:b w:val="0"/>
                                <w:bCs w:val="0"/>
                                <w:sz w:val="21"/>
                                <w:szCs w:val="21"/>
                              </w:rPr>
                              <w:t>B. v = 2</w:t>
                            </w:r>
                            <w:r w:rsidRPr="00CC1463">
                              <w:rPr>
                                <w:b w:val="0"/>
                                <w:bCs w:val="0"/>
                                <w:sz w:val="21"/>
                                <w:szCs w:val="21"/>
                                <w:lang w:val="vi-VN"/>
                              </w:rPr>
                              <w:t>3</w:t>
                            </w:r>
                            <w:r w:rsidRPr="00CC1463">
                              <w:rPr>
                                <w:b w:val="0"/>
                                <w:bCs w:val="0"/>
                                <w:sz w:val="21"/>
                                <w:szCs w:val="21"/>
                              </w:rPr>
                              <w:t>km/h</w:t>
                            </w:r>
                            <w:r>
                              <w:rPr>
                                <w:b w:val="0"/>
                                <w:bCs w:val="0"/>
                                <w:sz w:val="21"/>
                                <w:szCs w:val="21"/>
                                <w:lang w:val="vi-VN"/>
                              </w:rPr>
                              <w:t xml:space="preserve">.  </w:t>
                            </w:r>
                            <w:r w:rsidRPr="00CC1463">
                              <w:rPr>
                                <w:b w:val="0"/>
                                <w:bCs w:val="0"/>
                                <w:sz w:val="21"/>
                                <w:szCs w:val="21"/>
                              </w:rPr>
                              <w:t>C. v = 9km/h</w:t>
                            </w:r>
                            <w:r>
                              <w:rPr>
                                <w:b w:val="0"/>
                                <w:bCs w:val="0"/>
                                <w:sz w:val="21"/>
                                <w:szCs w:val="21"/>
                                <w:lang w:val="vi-VN"/>
                              </w:rPr>
                              <w:t xml:space="preserve">.  </w:t>
                            </w:r>
                            <w:r w:rsidRPr="00CC1463">
                              <w:rPr>
                                <w:b w:val="0"/>
                                <w:bCs w:val="0"/>
                                <w:sz w:val="21"/>
                                <w:szCs w:val="21"/>
                              </w:rPr>
                              <w:t>D. v = 5km/h</w:t>
                            </w:r>
                          </w:p>
                          <w:p w14:paraId="75AE06A8" w14:textId="346A97B2" w:rsidR="00E0450C" w:rsidRPr="00CC1463" w:rsidRDefault="00E0450C" w:rsidP="00946876">
                            <w:pPr>
                              <w:spacing w:line="276" w:lineRule="auto"/>
                              <w:jc w:val="both"/>
                              <w:rPr>
                                <w:b w:val="0"/>
                                <w:bCs w:val="0"/>
                                <w:sz w:val="21"/>
                                <w:szCs w:val="21"/>
                              </w:rPr>
                            </w:pPr>
                            <w:r w:rsidRPr="00CC1463">
                              <w:rPr>
                                <w:sz w:val="21"/>
                                <w:szCs w:val="21"/>
                                <w:u w:val="single"/>
                              </w:rPr>
                              <w:t>Câu 6</w:t>
                            </w:r>
                            <w:r w:rsidRPr="00CC1463">
                              <w:rPr>
                                <w:sz w:val="21"/>
                                <w:szCs w:val="21"/>
                              </w:rPr>
                              <w:t>.</w:t>
                            </w:r>
                            <w:r w:rsidRPr="00CC1463">
                              <w:rPr>
                                <w:b w:val="0"/>
                                <w:sz w:val="21"/>
                                <w:szCs w:val="21"/>
                              </w:rPr>
                              <w:t xml:space="preserve"> </w:t>
                            </w:r>
                            <w:r w:rsidRPr="00CC1463">
                              <w:rPr>
                                <w:b w:val="0"/>
                                <w:bCs w:val="0"/>
                                <w:sz w:val="21"/>
                                <w:szCs w:val="21"/>
                              </w:rPr>
                              <w:t>Một chiếc thuyền chuyển động xuôi dòng với vận tốc 14km/h so với mặt nước. Nước chảy với vận tốc 9km/h so với bờ. Vận tốc của thuyền so với bờ là</w:t>
                            </w:r>
                          </w:p>
                          <w:p w14:paraId="30425FCE" w14:textId="28A6D73E" w:rsidR="00E0450C" w:rsidRPr="00CC1463" w:rsidRDefault="00E0450C" w:rsidP="00946876">
                            <w:pPr>
                              <w:spacing w:line="276" w:lineRule="auto"/>
                              <w:ind w:left="360"/>
                              <w:jc w:val="both"/>
                              <w:rPr>
                                <w:b w:val="0"/>
                                <w:bCs w:val="0"/>
                                <w:sz w:val="21"/>
                                <w:szCs w:val="21"/>
                              </w:rPr>
                            </w:pPr>
                            <w:r w:rsidRPr="00CC1463">
                              <w:rPr>
                                <w:b w:val="0"/>
                                <w:bCs w:val="0"/>
                                <w:sz w:val="21"/>
                                <w:szCs w:val="21"/>
                              </w:rPr>
                              <w:t>A. v = 14km/h</w:t>
                            </w:r>
                            <w:r>
                              <w:rPr>
                                <w:b w:val="0"/>
                                <w:bCs w:val="0"/>
                                <w:sz w:val="21"/>
                                <w:szCs w:val="21"/>
                                <w:lang w:val="vi-VN"/>
                              </w:rPr>
                              <w:t xml:space="preserve">.  </w:t>
                            </w:r>
                            <w:r w:rsidRPr="00CC1463">
                              <w:rPr>
                                <w:b w:val="0"/>
                                <w:bCs w:val="0"/>
                                <w:sz w:val="21"/>
                                <w:szCs w:val="21"/>
                              </w:rPr>
                              <w:t>B. v = 2</w:t>
                            </w:r>
                            <w:r w:rsidRPr="00CC1463">
                              <w:rPr>
                                <w:b w:val="0"/>
                                <w:bCs w:val="0"/>
                                <w:sz w:val="21"/>
                                <w:szCs w:val="21"/>
                                <w:lang w:val="vi-VN"/>
                              </w:rPr>
                              <w:t>3</w:t>
                            </w:r>
                            <w:r w:rsidRPr="00CC1463">
                              <w:rPr>
                                <w:b w:val="0"/>
                                <w:bCs w:val="0"/>
                                <w:sz w:val="21"/>
                                <w:szCs w:val="21"/>
                              </w:rPr>
                              <w:t>km/h</w:t>
                            </w:r>
                            <w:r>
                              <w:rPr>
                                <w:b w:val="0"/>
                                <w:bCs w:val="0"/>
                                <w:sz w:val="21"/>
                                <w:szCs w:val="21"/>
                                <w:lang w:val="vi-VN"/>
                              </w:rPr>
                              <w:t xml:space="preserve">.  </w:t>
                            </w:r>
                            <w:r w:rsidRPr="00CC1463">
                              <w:rPr>
                                <w:b w:val="0"/>
                                <w:bCs w:val="0"/>
                                <w:sz w:val="21"/>
                                <w:szCs w:val="21"/>
                              </w:rPr>
                              <w:t>C. v = 9km/h</w:t>
                            </w:r>
                            <w:r>
                              <w:rPr>
                                <w:b w:val="0"/>
                                <w:bCs w:val="0"/>
                                <w:sz w:val="21"/>
                                <w:szCs w:val="21"/>
                                <w:lang w:val="vi-VN"/>
                              </w:rPr>
                              <w:t xml:space="preserve">.   </w:t>
                            </w:r>
                            <w:r w:rsidRPr="00CC1463">
                              <w:rPr>
                                <w:b w:val="0"/>
                                <w:bCs w:val="0"/>
                                <w:sz w:val="21"/>
                                <w:szCs w:val="21"/>
                              </w:rPr>
                              <w:t>D. v = 5km/h</w:t>
                            </w:r>
                          </w:p>
                          <w:p w14:paraId="6446DF70" w14:textId="345D2DAD" w:rsidR="00E0450C" w:rsidRPr="00CC1463" w:rsidRDefault="00E0450C" w:rsidP="00946876">
                            <w:pPr>
                              <w:spacing w:line="276" w:lineRule="auto"/>
                              <w:jc w:val="both"/>
                              <w:rPr>
                                <w:b w:val="0"/>
                                <w:sz w:val="21"/>
                                <w:szCs w:val="21"/>
                              </w:rPr>
                            </w:pPr>
                            <w:r w:rsidRPr="00CC1463">
                              <w:rPr>
                                <w:sz w:val="21"/>
                                <w:szCs w:val="21"/>
                                <w:u w:val="single"/>
                              </w:rPr>
                              <w:t>Câu 7</w:t>
                            </w:r>
                            <w:r w:rsidRPr="00CC1463">
                              <w:rPr>
                                <w:sz w:val="21"/>
                                <w:szCs w:val="21"/>
                              </w:rPr>
                              <w:t>.</w:t>
                            </w:r>
                            <w:r w:rsidRPr="00CC1463">
                              <w:rPr>
                                <w:b w:val="0"/>
                                <w:sz w:val="21"/>
                                <w:szCs w:val="21"/>
                              </w:rPr>
                              <w:t xml:space="preserve"> Tr</w:t>
                            </w:r>
                            <w:r w:rsidRPr="00CC1463">
                              <w:rPr>
                                <w:b w:val="0"/>
                                <w:sz w:val="21"/>
                                <w:szCs w:val="21"/>
                                <w:lang w:val="vi-VN"/>
                              </w:rPr>
                              <w:t>ường</w:t>
                            </w:r>
                            <w:r w:rsidRPr="00CC1463">
                              <w:rPr>
                                <w:b w:val="0"/>
                                <w:sz w:val="21"/>
                                <w:szCs w:val="21"/>
                              </w:rPr>
                              <w:t xml:space="preserve"> hợp nào dưới đây liên quan đến tính tương đối của chuyển </w:t>
                            </w:r>
                            <w:proofErr w:type="gramStart"/>
                            <w:r w:rsidRPr="00CC1463">
                              <w:rPr>
                                <w:b w:val="0"/>
                                <w:sz w:val="21"/>
                                <w:szCs w:val="21"/>
                              </w:rPr>
                              <w:t>động ?</w:t>
                            </w:r>
                            <w:proofErr w:type="gramEnd"/>
                            <w:r w:rsidRPr="00CC1463">
                              <w:rPr>
                                <w:b w:val="0"/>
                                <w:sz w:val="21"/>
                                <w:szCs w:val="21"/>
                              </w:rPr>
                              <w:t xml:space="preserve"> </w:t>
                            </w:r>
                          </w:p>
                          <w:p w14:paraId="0DF6B7AA" w14:textId="77777777" w:rsidR="00E0450C" w:rsidRPr="00CC1463" w:rsidRDefault="00E0450C" w:rsidP="00946876">
                            <w:pPr>
                              <w:spacing w:line="276" w:lineRule="auto"/>
                              <w:jc w:val="both"/>
                              <w:rPr>
                                <w:b w:val="0"/>
                                <w:sz w:val="21"/>
                                <w:szCs w:val="21"/>
                              </w:rPr>
                            </w:pPr>
                            <w:r w:rsidRPr="00CC1463">
                              <w:rPr>
                                <w:b w:val="0"/>
                                <w:sz w:val="21"/>
                                <w:szCs w:val="21"/>
                              </w:rPr>
                              <w:t>A. Người ngồi trên xe ôtô đang chuyển động thấy các giọt nước mưa không rơi theo phương thẳng đứng.</w:t>
                            </w:r>
                          </w:p>
                          <w:p w14:paraId="4CF09E6B" w14:textId="4107BB31" w:rsidR="00E0450C" w:rsidRPr="00CC1463" w:rsidRDefault="00E0450C" w:rsidP="00946876">
                            <w:pPr>
                              <w:spacing w:line="276" w:lineRule="auto"/>
                              <w:jc w:val="both"/>
                              <w:rPr>
                                <w:b w:val="0"/>
                                <w:sz w:val="21"/>
                                <w:szCs w:val="21"/>
                              </w:rPr>
                            </w:pPr>
                            <w:r w:rsidRPr="00CC1463">
                              <w:rPr>
                                <w:b w:val="0"/>
                                <w:sz w:val="21"/>
                                <w:szCs w:val="21"/>
                              </w:rPr>
                              <w:t>B. Vật chuyển động nhanh dần đều.      C. Vật chuyển động chậm dần đều.        D. Một vật chuyển động thẳng đều.</w:t>
                            </w:r>
                          </w:p>
                          <w:p w14:paraId="45FA4869" w14:textId="77777777" w:rsidR="00E0450C" w:rsidRPr="00CC1463" w:rsidRDefault="00E0450C" w:rsidP="00946876">
                            <w:pPr>
                              <w:spacing w:line="276" w:lineRule="auto"/>
                              <w:jc w:val="both"/>
                              <w:rPr>
                                <w:b w:val="0"/>
                                <w:sz w:val="21"/>
                                <w:szCs w:val="21"/>
                              </w:rPr>
                            </w:pPr>
                            <w:r w:rsidRPr="00CC1463">
                              <w:rPr>
                                <w:sz w:val="21"/>
                                <w:szCs w:val="21"/>
                                <w:u w:val="single"/>
                              </w:rPr>
                              <w:t>Câu 8</w:t>
                            </w:r>
                            <w:r w:rsidRPr="00CC1463">
                              <w:rPr>
                                <w:sz w:val="21"/>
                                <w:szCs w:val="21"/>
                              </w:rPr>
                              <w:t>.</w:t>
                            </w:r>
                            <w:r w:rsidRPr="00CC1463">
                              <w:rPr>
                                <w:b w:val="0"/>
                                <w:sz w:val="21"/>
                                <w:szCs w:val="21"/>
                              </w:rPr>
                              <w:t xml:space="preserve"> Từ công thức cộng vận </w:t>
                            </w:r>
                            <w:proofErr w:type="gramStart"/>
                            <w:r w:rsidRPr="00CC1463">
                              <w:rPr>
                                <w:b w:val="0"/>
                                <w:sz w:val="21"/>
                                <w:szCs w:val="21"/>
                              </w:rPr>
                              <w:t xml:space="preserve">tốc </w:t>
                            </w:r>
                            <w:proofErr w:type="gramEnd"/>
                            <w:r w:rsidR="000A6FF3" w:rsidRPr="000A6FF3">
                              <w:rPr>
                                <w:b w:val="0"/>
                                <w:noProof/>
                                <w:position w:val="-10"/>
                                <w:sz w:val="21"/>
                                <w:szCs w:val="21"/>
                              </w:rPr>
                              <w:object w:dxaOrig="1267" w:dyaOrig="302" w14:anchorId="0F7B0E60">
                                <v:shape id="_x0000_i1075" type="#_x0000_t75" alt="" style="width:63pt;height:15.75pt;mso-width-percent:0;mso-height-percent:0;mso-width-percent:0;mso-height-percent:0" o:ole="">
                                  <v:imagedata r:id="rId166" o:title=""/>
                                </v:shape>
                                <o:OLEObject Type="Embed" ProgID="Equation.DSMT4" ShapeID="_x0000_i1075" DrawAspect="Content" ObjectID="_1691503422" r:id="rId182"/>
                              </w:object>
                            </w:r>
                            <w:r w:rsidRPr="00CC1463">
                              <w:rPr>
                                <w:b w:val="0"/>
                                <w:sz w:val="21"/>
                                <w:szCs w:val="21"/>
                              </w:rPr>
                              <w:t>, kết luận nào là đúng ?</w:t>
                            </w:r>
                          </w:p>
                          <w:p w14:paraId="2DB8C04F" w14:textId="38EA8A7B" w:rsidR="00E0450C" w:rsidRPr="00CC1463" w:rsidRDefault="00E0450C" w:rsidP="00946876">
                            <w:pPr>
                              <w:spacing w:line="276" w:lineRule="auto"/>
                              <w:jc w:val="both"/>
                              <w:rPr>
                                <w:b w:val="0"/>
                                <w:sz w:val="21"/>
                                <w:szCs w:val="21"/>
                              </w:rPr>
                            </w:pPr>
                            <w:r w:rsidRPr="00CC1463">
                              <w:rPr>
                                <w:b w:val="0"/>
                                <w:sz w:val="21"/>
                                <w:szCs w:val="21"/>
                              </w:rPr>
                              <w:t xml:space="preserve">A. Khi </w:t>
                            </w:r>
                            <w:r w:rsidR="000A6FF3" w:rsidRPr="000A6FF3">
                              <w:rPr>
                                <w:b w:val="0"/>
                                <w:noProof/>
                                <w:position w:val="-10"/>
                                <w:sz w:val="21"/>
                                <w:szCs w:val="21"/>
                              </w:rPr>
                              <w:object w:dxaOrig="935" w:dyaOrig="345" w14:anchorId="35BE2ABB">
                                <v:shape id="_x0000_i1076" type="#_x0000_t75" alt="" style="width:49.5pt;height:18pt;mso-width-percent:0;mso-height-percent:0;mso-width-percent:0;mso-height-percent:0" o:ole="">
                                  <v:imagedata r:id="rId168" o:title=""/>
                                </v:shape>
                                <o:OLEObject Type="Embed" ProgID="Equation.DSMT4" ShapeID="_x0000_i1076" DrawAspect="Content" ObjectID="_1691503423" r:id="rId183"/>
                              </w:object>
                            </w:r>
                            <w:r w:rsidRPr="00CC1463">
                              <w:rPr>
                                <w:b w:val="0"/>
                                <w:sz w:val="21"/>
                                <w:szCs w:val="21"/>
                              </w:rPr>
                              <w:t xml:space="preserve"> </w:t>
                            </w:r>
                            <w:proofErr w:type="gramStart"/>
                            <w:r w:rsidRPr="00CC1463">
                              <w:rPr>
                                <w:b w:val="0"/>
                                <w:sz w:val="21"/>
                                <w:szCs w:val="21"/>
                              </w:rPr>
                              <w:t xml:space="preserve">thì </w:t>
                            </w:r>
                            <w:proofErr w:type="gramEnd"/>
                            <w:r w:rsidR="000A6FF3" w:rsidRPr="000A6FF3">
                              <w:rPr>
                                <w:b w:val="0"/>
                                <w:noProof/>
                                <w:position w:val="-12"/>
                                <w:sz w:val="21"/>
                                <w:szCs w:val="21"/>
                              </w:rPr>
                              <w:object w:dxaOrig="1343" w:dyaOrig="360" w14:anchorId="62566930">
                                <v:shape id="_x0000_i1077" type="#_x0000_t75" alt="" style="width:67.5pt;height:18pt;mso-width-percent:0;mso-height-percent:0;mso-width-percent:0;mso-height-percent:0" o:ole="">
                                  <v:imagedata r:id="rId170" o:title=""/>
                                </v:shape>
                                <o:OLEObject Type="Embed" ProgID="Equation.3" ShapeID="_x0000_i1077" DrawAspect="Content" ObjectID="_1691503424" r:id="rId184"/>
                              </w:object>
                            </w:r>
                            <w:r w:rsidRPr="00CC1463">
                              <w:rPr>
                                <w:b w:val="0"/>
                                <w:sz w:val="21"/>
                                <w:szCs w:val="21"/>
                              </w:rPr>
                              <w:t xml:space="preserve">. </w:t>
                            </w:r>
                            <w:r w:rsidRPr="00CC1463">
                              <w:rPr>
                                <w:b w:val="0"/>
                                <w:sz w:val="21"/>
                                <w:szCs w:val="21"/>
                              </w:rPr>
                              <w:tab/>
                              <w:t xml:space="preserve">B. Khi </w:t>
                            </w:r>
                            <w:r w:rsidR="000A6FF3" w:rsidRPr="000A6FF3">
                              <w:rPr>
                                <w:b w:val="0"/>
                                <w:noProof/>
                                <w:position w:val="-10"/>
                                <w:sz w:val="21"/>
                                <w:szCs w:val="21"/>
                              </w:rPr>
                              <w:object w:dxaOrig="935" w:dyaOrig="345" w14:anchorId="3196606F">
                                <v:shape id="_x0000_i1078" type="#_x0000_t75" alt="" style="width:49.5pt;height:18pt;mso-width-percent:0;mso-height-percent:0;mso-width-percent:0;mso-height-percent:0" o:ole="">
                                  <v:imagedata r:id="rId172" o:title=""/>
                                </v:shape>
                                <o:OLEObject Type="Embed" ProgID="Equation.DSMT4" ShapeID="_x0000_i1078" DrawAspect="Content" ObjectID="_1691503425" r:id="rId185"/>
                              </w:object>
                            </w:r>
                            <w:r w:rsidRPr="00CC1463">
                              <w:rPr>
                                <w:b w:val="0"/>
                                <w:sz w:val="21"/>
                                <w:szCs w:val="21"/>
                              </w:rPr>
                              <w:t xml:space="preserve"> </w:t>
                            </w:r>
                            <w:proofErr w:type="gramStart"/>
                            <w:r w:rsidRPr="00CC1463">
                              <w:rPr>
                                <w:b w:val="0"/>
                                <w:sz w:val="21"/>
                                <w:szCs w:val="21"/>
                              </w:rPr>
                              <w:t xml:space="preserve">thì </w:t>
                            </w:r>
                            <w:proofErr w:type="gramEnd"/>
                            <w:r w:rsidR="000A6FF3" w:rsidRPr="000A6FF3">
                              <w:rPr>
                                <w:b w:val="0"/>
                                <w:noProof/>
                                <w:position w:val="-14"/>
                                <w:sz w:val="21"/>
                                <w:szCs w:val="21"/>
                              </w:rPr>
                              <w:object w:dxaOrig="1440" w:dyaOrig="402" w14:anchorId="52640864">
                                <v:shape id="_x0000_i1079" type="#_x0000_t75" alt="" style="width:1in;height:20.25pt;mso-width-percent:0;mso-height-percent:0;mso-width-percent:0;mso-height-percent:0" o:ole="">
                                  <v:imagedata r:id="rId174" o:title=""/>
                                </v:shape>
                                <o:OLEObject Type="Embed" ProgID="Equation.3" ShapeID="_x0000_i1079" DrawAspect="Content" ObjectID="_1691503426" r:id="rId186"/>
                              </w:object>
                            </w:r>
                            <w:r w:rsidRPr="00CC1463">
                              <w:rPr>
                                <w:b w:val="0"/>
                                <w:sz w:val="21"/>
                                <w:szCs w:val="21"/>
                              </w:rPr>
                              <w:t>.</w:t>
                            </w:r>
                          </w:p>
                          <w:p w14:paraId="23B65A36" w14:textId="5CCE7BA4" w:rsidR="00E0450C" w:rsidRPr="00CC1463" w:rsidRDefault="00E0450C" w:rsidP="00946876">
                            <w:pPr>
                              <w:spacing w:line="276" w:lineRule="auto"/>
                              <w:jc w:val="both"/>
                              <w:rPr>
                                <w:b w:val="0"/>
                                <w:sz w:val="21"/>
                                <w:szCs w:val="21"/>
                              </w:rPr>
                            </w:pPr>
                            <w:r w:rsidRPr="00CC1463">
                              <w:rPr>
                                <w:b w:val="0"/>
                                <w:sz w:val="21"/>
                                <w:szCs w:val="21"/>
                              </w:rPr>
                              <w:t xml:space="preserve">C. Khi </w:t>
                            </w:r>
                            <w:r w:rsidR="000A6FF3" w:rsidRPr="000A6FF3">
                              <w:rPr>
                                <w:b w:val="0"/>
                                <w:noProof/>
                                <w:position w:val="-10"/>
                                <w:sz w:val="21"/>
                                <w:szCs w:val="21"/>
                              </w:rPr>
                              <w:object w:dxaOrig="820" w:dyaOrig="302" w14:anchorId="38FFEF12">
                                <v:shape id="_x0000_i1080" type="#_x0000_t75" alt="" style="width:41.25pt;height:15.75pt;mso-width-percent:0;mso-height-percent:0;mso-width-percent:0;mso-height-percent:0" o:ole="">
                                  <v:imagedata r:id="rId176" o:title=""/>
                                </v:shape>
                                <o:OLEObject Type="Embed" ProgID="Equation.DSMT4" ShapeID="_x0000_i1080" DrawAspect="Content" ObjectID="_1691503427" r:id="rId187"/>
                              </w:object>
                            </w:r>
                            <w:r w:rsidRPr="00CC1463">
                              <w:rPr>
                                <w:b w:val="0"/>
                                <w:sz w:val="21"/>
                                <w:szCs w:val="21"/>
                              </w:rPr>
                              <w:t xml:space="preserve"> </w:t>
                            </w:r>
                            <w:proofErr w:type="gramStart"/>
                            <w:r w:rsidRPr="00CC1463">
                              <w:rPr>
                                <w:b w:val="0"/>
                                <w:sz w:val="21"/>
                                <w:szCs w:val="21"/>
                              </w:rPr>
                              <w:t xml:space="preserve">thì </w:t>
                            </w:r>
                            <w:proofErr w:type="gramEnd"/>
                            <w:r w:rsidR="000A6FF3" w:rsidRPr="000A6FF3">
                              <w:rPr>
                                <w:b w:val="0"/>
                                <w:noProof/>
                                <w:position w:val="-14"/>
                                <w:sz w:val="21"/>
                                <w:szCs w:val="21"/>
                              </w:rPr>
                              <w:object w:dxaOrig="1551" w:dyaOrig="443" w14:anchorId="65D3DB56">
                                <v:shape id="_x0000_i1081" type="#_x0000_t75" alt="" style="width:77.25pt;height:22.5pt;mso-width-percent:0;mso-height-percent:0;mso-width-percent:0;mso-height-percent:0" o:ole="">
                                  <v:imagedata r:id="rId178" o:title=""/>
                                </v:shape>
                                <o:OLEObject Type="Embed" ProgID="Equation.3" ShapeID="_x0000_i1081" DrawAspect="Content" ObjectID="_1691503428" r:id="rId188"/>
                              </w:object>
                            </w:r>
                            <w:r w:rsidRPr="00CC1463">
                              <w:rPr>
                                <w:b w:val="0"/>
                                <w:sz w:val="21"/>
                                <w:szCs w:val="21"/>
                              </w:rPr>
                              <w:t>.    D. Tất cả đều đúng.</w:t>
                            </w:r>
                          </w:p>
                          <w:p w14:paraId="25AF9658" w14:textId="77777777" w:rsidR="00E0450C" w:rsidRPr="00CC1463" w:rsidRDefault="00E0450C" w:rsidP="00946876">
                            <w:pPr>
                              <w:spacing w:line="276" w:lineRule="auto"/>
                              <w:jc w:val="both"/>
                              <w:rPr>
                                <w:b w:val="0"/>
                                <w:sz w:val="21"/>
                                <w:szCs w:val="21"/>
                              </w:rPr>
                            </w:pPr>
                            <w:r w:rsidRPr="00CC1463">
                              <w:rPr>
                                <w:sz w:val="21"/>
                                <w:szCs w:val="21"/>
                                <w:u w:val="single"/>
                              </w:rPr>
                              <w:t>Câu 9</w:t>
                            </w:r>
                            <w:r w:rsidRPr="00CC1463">
                              <w:rPr>
                                <w:sz w:val="21"/>
                                <w:szCs w:val="21"/>
                              </w:rPr>
                              <w:t>.</w:t>
                            </w:r>
                            <w:r w:rsidRPr="00CC1463">
                              <w:rPr>
                                <w:b w:val="0"/>
                                <w:sz w:val="21"/>
                                <w:szCs w:val="21"/>
                              </w:rPr>
                              <w:t xml:space="preserve"> Một hành khách ngồi trong toa tàu H, nhìn qua cửa sổ thấy toa tàu N bên cạnh và gạch lát sân ga đều chuyển động như nhau. Hỏi toa tàu nào chạy.</w:t>
                            </w:r>
                          </w:p>
                          <w:p w14:paraId="5C2787CE" w14:textId="786A2D59" w:rsidR="00E0450C" w:rsidRPr="00CC1463" w:rsidRDefault="00E0450C" w:rsidP="00946876">
                            <w:pPr>
                              <w:spacing w:line="276" w:lineRule="auto"/>
                              <w:jc w:val="both"/>
                              <w:rPr>
                                <w:b w:val="0"/>
                                <w:sz w:val="21"/>
                                <w:szCs w:val="21"/>
                              </w:rPr>
                            </w:pPr>
                            <w:r w:rsidRPr="00CC1463">
                              <w:rPr>
                                <w:b w:val="0"/>
                                <w:sz w:val="21"/>
                                <w:szCs w:val="21"/>
                              </w:rPr>
                              <w:t>A. Tàu H đứng yên, tàu N chạy.      B. Tàu H chạy, tàu N đứng yên.</w:t>
                            </w:r>
                          </w:p>
                          <w:p w14:paraId="7391E1DE" w14:textId="5D1E572D" w:rsidR="00E0450C" w:rsidRPr="00CC1463" w:rsidRDefault="00E0450C" w:rsidP="00946876">
                            <w:pPr>
                              <w:spacing w:line="276" w:lineRule="auto"/>
                              <w:jc w:val="both"/>
                              <w:rPr>
                                <w:b w:val="0"/>
                                <w:sz w:val="21"/>
                                <w:szCs w:val="21"/>
                              </w:rPr>
                            </w:pPr>
                            <w:r w:rsidRPr="00CC1463">
                              <w:rPr>
                                <w:b w:val="0"/>
                                <w:sz w:val="21"/>
                                <w:szCs w:val="21"/>
                              </w:rPr>
                              <w:t>C. Cả hai tàu đều chạy.                    D. Các câu trên đều không đúng.</w:t>
                            </w:r>
                          </w:p>
                          <w:p w14:paraId="3E930167" w14:textId="77777777" w:rsidR="00E0450C" w:rsidRPr="00CC1463" w:rsidRDefault="00E0450C" w:rsidP="00946876">
                            <w:pPr>
                              <w:spacing w:line="276" w:lineRule="auto"/>
                              <w:jc w:val="both"/>
                              <w:rPr>
                                <w:b w:val="0"/>
                                <w:sz w:val="21"/>
                                <w:szCs w:val="21"/>
                              </w:rPr>
                            </w:pPr>
                            <w:r w:rsidRPr="00CC1463">
                              <w:rPr>
                                <w:sz w:val="21"/>
                                <w:szCs w:val="21"/>
                                <w:u w:val="single"/>
                              </w:rPr>
                              <w:t>Câu 10</w:t>
                            </w:r>
                            <w:r w:rsidRPr="00CC1463">
                              <w:rPr>
                                <w:sz w:val="21"/>
                                <w:szCs w:val="21"/>
                              </w:rPr>
                              <w:t xml:space="preserve">. </w:t>
                            </w:r>
                            <w:r w:rsidRPr="00CC1463">
                              <w:rPr>
                                <w:b w:val="0"/>
                                <w:sz w:val="21"/>
                                <w:szCs w:val="21"/>
                              </w:rPr>
                              <w:t xml:space="preserve">Hành khách A đứng trên toa tàu, nhìn qua cửa sổ toa sáng hành khách B ở toa tàu bên cạnh. Hai toa tàu đang đỗ trên hai đường tàu song song với nhau trong sân ga. Bỗng A thấy B chuyển động về phía sau. Tính huống nào sau đây chắc chắn không xảy </w:t>
                            </w:r>
                            <w:proofErr w:type="gramStart"/>
                            <w:r w:rsidRPr="00CC1463">
                              <w:rPr>
                                <w:b w:val="0"/>
                                <w:sz w:val="21"/>
                                <w:szCs w:val="21"/>
                              </w:rPr>
                              <w:t>ra ?</w:t>
                            </w:r>
                            <w:proofErr w:type="gramEnd"/>
                          </w:p>
                          <w:p w14:paraId="28A99AB8" w14:textId="63058D6D" w:rsidR="00E0450C" w:rsidRPr="00CC1463" w:rsidRDefault="00E0450C" w:rsidP="00946876">
                            <w:pPr>
                              <w:spacing w:line="276" w:lineRule="auto"/>
                              <w:jc w:val="both"/>
                              <w:rPr>
                                <w:b w:val="0"/>
                                <w:sz w:val="21"/>
                                <w:szCs w:val="21"/>
                              </w:rPr>
                            </w:pPr>
                            <w:r w:rsidRPr="00CC1463">
                              <w:rPr>
                                <w:b w:val="0"/>
                                <w:sz w:val="21"/>
                                <w:szCs w:val="21"/>
                              </w:rPr>
                              <w:t xml:space="preserve">A. Cả hai toa tàu cùng chạy về phía trước. A chạy nhanh hơn. C. Toa tàu A chạy về phía trước. Toa tàu B đứng yên.   </w:t>
                            </w:r>
                          </w:p>
                          <w:p w14:paraId="0DA15791" w14:textId="592E53EE" w:rsidR="00E0450C" w:rsidRPr="00CC1463" w:rsidRDefault="00E0450C" w:rsidP="00946876">
                            <w:pPr>
                              <w:spacing w:line="276" w:lineRule="auto"/>
                              <w:jc w:val="both"/>
                              <w:rPr>
                                <w:b w:val="0"/>
                                <w:sz w:val="21"/>
                                <w:szCs w:val="21"/>
                              </w:rPr>
                            </w:pPr>
                            <w:r w:rsidRPr="00CC1463">
                              <w:rPr>
                                <w:b w:val="0"/>
                                <w:sz w:val="21"/>
                                <w:szCs w:val="21"/>
                              </w:rPr>
                              <w:t xml:space="preserve">B. Cả hai toa tàu cùng chạy về phía trước. B chạy nhanh hơn. </w:t>
                            </w:r>
                            <w:r w:rsidRPr="00CC1463">
                              <w:rPr>
                                <w:b w:val="0"/>
                                <w:sz w:val="21"/>
                                <w:szCs w:val="21"/>
                                <w:lang w:val="vi-VN"/>
                              </w:rPr>
                              <w:t xml:space="preserve"> </w:t>
                            </w:r>
                            <w:r w:rsidRPr="00CC1463">
                              <w:rPr>
                                <w:b w:val="0"/>
                                <w:sz w:val="21"/>
                                <w:szCs w:val="21"/>
                              </w:rPr>
                              <w:t xml:space="preserve">D. Toa tàu A đứng yên. Toa tàu B chạy về phía sau. </w:t>
                            </w:r>
                          </w:p>
                          <w:p w14:paraId="01A91D89" w14:textId="77777777" w:rsidR="00E0450C" w:rsidRPr="00CC1463" w:rsidRDefault="00E0450C" w:rsidP="00946876">
                            <w:pPr>
                              <w:spacing w:line="276" w:lineRule="auto"/>
                              <w:jc w:val="both"/>
                              <w:rPr>
                                <w:b w:val="0"/>
                                <w:sz w:val="21"/>
                                <w:szCs w:val="21"/>
                              </w:rPr>
                            </w:pPr>
                            <w:r w:rsidRPr="00CC1463">
                              <w:rPr>
                                <w:sz w:val="21"/>
                                <w:szCs w:val="21"/>
                                <w:u w:val="single"/>
                              </w:rPr>
                              <w:t>Câu 11</w:t>
                            </w:r>
                            <w:r w:rsidRPr="00CC1463">
                              <w:rPr>
                                <w:sz w:val="21"/>
                                <w:szCs w:val="21"/>
                              </w:rPr>
                              <w:t xml:space="preserve">. </w:t>
                            </w:r>
                            <w:r w:rsidRPr="00CC1463">
                              <w:rPr>
                                <w:b w:val="0"/>
                                <w:sz w:val="21"/>
                                <w:szCs w:val="21"/>
                              </w:rPr>
                              <w:t xml:space="preserve">Một chiếc phà chạy xuôi dòng từ A đến B mất 2h, khi chạy về mất 4h. Nếu phà tắt máy thả trôi theo dòng nước từ A đến B thì thời gian chuyển động có thể nhận giá trị nào sau </w:t>
                            </w:r>
                            <w:proofErr w:type="gramStart"/>
                            <w:r w:rsidRPr="00CC1463">
                              <w:rPr>
                                <w:b w:val="0"/>
                                <w:sz w:val="21"/>
                                <w:szCs w:val="21"/>
                              </w:rPr>
                              <w:t>đây ?</w:t>
                            </w:r>
                            <w:proofErr w:type="gramEnd"/>
                          </w:p>
                          <w:p w14:paraId="4FDECBAA" w14:textId="55324179" w:rsidR="00E0450C" w:rsidRPr="00CC1463" w:rsidRDefault="00E0450C" w:rsidP="00946876">
                            <w:pPr>
                              <w:spacing w:line="276" w:lineRule="auto"/>
                              <w:jc w:val="both"/>
                              <w:rPr>
                                <w:b w:val="0"/>
                                <w:sz w:val="21"/>
                                <w:szCs w:val="21"/>
                              </w:rPr>
                            </w:pPr>
                            <w:r w:rsidRPr="00CC1463">
                              <w:rPr>
                                <w:b w:val="0"/>
                                <w:sz w:val="21"/>
                                <w:szCs w:val="21"/>
                              </w:rPr>
                              <w:t>A. 8h.         B. 2h.            C. 6h.        D. 4h.</w:t>
                            </w:r>
                          </w:p>
                          <w:p w14:paraId="313809C2" w14:textId="77777777" w:rsidR="00E0450C" w:rsidRPr="00CC1463" w:rsidRDefault="00E0450C" w:rsidP="00946876">
                            <w:pPr>
                              <w:tabs>
                                <w:tab w:val="left" w:pos="993"/>
                                <w:tab w:val="left" w:pos="3402"/>
                                <w:tab w:val="left" w:pos="5670"/>
                                <w:tab w:val="left" w:pos="7938"/>
                              </w:tabs>
                              <w:spacing w:line="276" w:lineRule="auto"/>
                              <w:jc w:val="both"/>
                              <w:rPr>
                                <w:b w:val="0"/>
                                <w:bCs w:val="0"/>
                                <w:sz w:val="21"/>
                                <w:szCs w:val="21"/>
                              </w:rPr>
                            </w:pPr>
                            <w:r w:rsidRPr="00CC1463">
                              <w:rPr>
                                <w:bCs w:val="0"/>
                                <w:sz w:val="21"/>
                                <w:szCs w:val="21"/>
                                <w:u w:val="single"/>
                              </w:rPr>
                              <w:t>Câu 12</w:t>
                            </w:r>
                            <w:r w:rsidRPr="00CC1463">
                              <w:rPr>
                                <w:b w:val="0"/>
                                <w:sz w:val="21"/>
                                <w:szCs w:val="21"/>
                              </w:rPr>
                              <w:t xml:space="preserve">. </w:t>
                            </w:r>
                            <w:r w:rsidRPr="00CC1463">
                              <w:rPr>
                                <w:b w:val="0"/>
                                <w:bCs w:val="0"/>
                                <w:sz w:val="21"/>
                                <w:szCs w:val="21"/>
                              </w:rPr>
                              <w:t>Một ô tô chạy với vận tố</w:t>
                            </w:r>
                            <w:proofErr w:type="gramStart"/>
                            <w:r w:rsidRPr="00CC1463">
                              <w:rPr>
                                <w:b w:val="0"/>
                                <w:bCs w:val="0"/>
                                <w:sz w:val="21"/>
                                <w:szCs w:val="21"/>
                              </w:rPr>
                              <w:t>c  50km</w:t>
                            </w:r>
                            <w:proofErr w:type="gramEnd"/>
                            <w:r w:rsidRPr="00CC1463">
                              <w:rPr>
                                <w:b w:val="0"/>
                                <w:bCs w:val="0"/>
                                <w:sz w:val="21"/>
                                <w:szCs w:val="21"/>
                              </w:rPr>
                              <w:t>/h trong trời mưa. Mưa rơi theo phương thẳng đứng. Trên cửa kính bên xe, các vệt nước mưa rơi hợp với phương thẳng đứng một gó</w:t>
                            </w:r>
                            <w:proofErr w:type="gramStart"/>
                            <w:r w:rsidRPr="00CC1463">
                              <w:rPr>
                                <w:b w:val="0"/>
                                <w:bCs w:val="0"/>
                                <w:sz w:val="21"/>
                                <w:szCs w:val="21"/>
                              </w:rPr>
                              <w:t xml:space="preserve">c </w:t>
                            </w:r>
                            <w:proofErr w:type="gramEnd"/>
                            <w:r w:rsidR="000A6FF3" w:rsidRPr="000A6FF3">
                              <w:rPr>
                                <w:b w:val="0"/>
                                <w:noProof/>
                                <w:position w:val="-4"/>
                                <w:sz w:val="21"/>
                                <w:szCs w:val="21"/>
                              </w:rPr>
                              <w:object w:dxaOrig="360" w:dyaOrig="318" w14:anchorId="1CE031F5">
                                <v:shape id="_x0000_i1082" type="#_x0000_t75" alt="" style="width:18pt;height:15.75pt;mso-width-percent:0;mso-height-percent:0;mso-width-percent:0;mso-height-percent:0" o:ole="">
                                  <v:imagedata r:id="rId180" o:title=""/>
                                </v:shape>
                                <o:OLEObject Type="Embed" ProgID="Equation.DSMT4" ShapeID="_x0000_i1082" DrawAspect="Content" ObjectID="_1691503429" r:id="rId189"/>
                              </w:object>
                            </w:r>
                            <w:r w:rsidRPr="00CC1463">
                              <w:rPr>
                                <w:b w:val="0"/>
                                <w:bCs w:val="0"/>
                                <w:sz w:val="21"/>
                                <w:szCs w:val="21"/>
                              </w:rPr>
                              <w:t xml:space="preserve">. Vận tốc của giọt mưa đối với xe ô tô là </w:t>
                            </w:r>
                            <w:r w:rsidRPr="00CC1463">
                              <w:rPr>
                                <w:b w:val="0"/>
                                <w:bCs w:val="0"/>
                                <w:sz w:val="21"/>
                                <w:szCs w:val="21"/>
                              </w:rPr>
                              <w:tab/>
                            </w:r>
                          </w:p>
                          <w:p w14:paraId="77239B16" w14:textId="7A69CDFC" w:rsidR="00E0450C" w:rsidRPr="00CC1463" w:rsidRDefault="00E0450C" w:rsidP="00946876">
                            <w:pPr>
                              <w:tabs>
                                <w:tab w:val="left" w:pos="993"/>
                                <w:tab w:val="left" w:pos="3402"/>
                                <w:tab w:val="left" w:pos="5670"/>
                                <w:tab w:val="left" w:pos="7938"/>
                              </w:tabs>
                              <w:spacing w:line="276" w:lineRule="auto"/>
                              <w:jc w:val="both"/>
                              <w:rPr>
                                <w:b w:val="0"/>
                                <w:bCs w:val="0"/>
                                <w:sz w:val="21"/>
                                <w:szCs w:val="21"/>
                              </w:rPr>
                            </w:pPr>
                            <w:r w:rsidRPr="00CC1463">
                              <w:rPr>
                                <w:b w:val="0"/>
                                <w:bCs w:val="0"/>
                                <w:sz w:val="21"/>
                                <w:szCs w:val="21"/>
                              </w:rPr>
                              <w:t>A. 62,25 km/h</w:t>
                            </w:r>
                            <w:r w:rsidRPr="00CC1463">
                              <w:rPr>
                                <w:b w:val="0"/>
                                <w:bCs w:val="0"/>
                                <w:sz w:val="21"/>
                                <w:szCs w:val="21"/>
                              </w:rPr>
                              <w:tab/>
                              <w:t>B. 57,73 km/h</w:t>
                            </w:r>
                            <w:r w:rsidRPr="00CC1463">
                              <w:rPr>
                                <w:b w:val="0"/>
                                <w:bCs w:val="0"/>
                                <w:sz w:val="21"/>
                                <w:szCs w:val="21"/>
                              </w:rPr>
                              <w:tab/>
                              <w:t>C. 28,87 km/h.</w:t>
                            </w:r>
                            <w:r w:rsidRPr="00CC1463">
                              <w:rPr>
                                <w:b w:val="0"/>
                                <w:bCs w:val="0"/>
                                <w:sz w:val="21"/>
                                <w:szCs w:val="21"/>
                              </w:rPr>
                              <w:tab/>
                              <w:t>D. 43,3 km/h.</w:t>
                            </w:r>
                          </w:p>
                        </w:tc>
                      </w:tr>
                      <w:tr w:rsidR="00E0450C" w:rsidRPr="00CC1463" w14:paraId="5778A56E" w14:textId="77777777" w:rsidTr="00317813">
                        <w:tc>
                          <w:tcPr>
                            <w:tcW w:w="10042" w:type="dxa"/>
                            <w:shd w:val="clear" w:color="auto" w:fill="auto"/>
                          </w:tcPr>
                          <w:p w14:paraId="51C04089" w14:textId="77777777" w:rsidR="00E0450C" w:rsidRPr="00CC1463" w:rsidRDefault="00E0450C" w:rsidP="00946876">
                            <w:pPr>
                              <w:spacing w:line="276" w:lineRule="auto"/>
                              <w:jc w:val="both"/>
                              <w:rPr>
                                <w:b w:val="0"/>
                                <w:bCs w:val="0"/>
                              </w:rPr>
                            </w:pPr>
                          </w:p>
                        </w:tc>
                      </w:tr>
                      <w:tr w:rsidR="00E0450C" w:rsidRPr="00CC1463" w14:paraId="2A46B4C9" w14:textId="77777777" w:rsidTr="00317813">
                        <w:tc>
                          <w:tcPr>
                            <w:tcW w:w="10042" w:type="dxa"/>
                            <w:shd w:val="clear" w:color="auto" w:fill="auto"/>
                          </w:tcPr>
                          <w:p w14:paraId="4A6F48BF" w14:textId="77777777" w:rsidR="00E0450C" w:rsidRPr="00CC1463" w:rsidRDefault="00E0450C" w:rsidP="00946876">
                            <w:pPr>
                              <w:spacing w:line="276" w:lineRule="auto"/>
                              <w:jc w:val="both"/>
                              <w:rPr>
                                <w:b w:val="0"/>
                                <w:bCs w:val="0"/>
                              </w:rPr>
                            </w:pPr>
                          </w:p>
                        </w:tc>
                      </w:tr>
                      <w:tr w:rsidR="00E0450C" w:rsidRPr="00CC1463" w14:paraId="0660EAE1" w14:textId="77777777" w:rsidTr="00317813">
                        <w:tc>
                          <w:tcPr>
                            <w:tcW w:w="10042" w:type="dxa"/>
                            <w:shd w:val="clear" w:color="auto" w:fill="auto"/>
                          </w:tcPr>
                          <w:p w14:paraId="75923DFC" w14:textId="77777777" w:rsidR="00E0450C" w:rsidRPr="00CC1463" w:rsidRDefault="00E0450C" w:rsidP="00946876">
                            <w:pPr>
                              <w:spacing w:line="276" w:lineRule="auto"/>
                              <w:jc w:val="both"/>
                              <w:rPr>
                                <w:b w:val="0"/>
                                <w:bCs w:val="0"/>
                              </w:rPr>
                            </w:pPr>
                          </w:p>
                        </w:tc>
                      </w:tr>
                      <w:tr w:rsidR="00E0450C" w:rsidRPr="00CC1463" w14:paraId="051D981A" w14:textId="77777777" w:rsidTr="00317813">
                        <w:tc>
                          <w:tcPr>
                            <w:tcW w:w="10042" w:type="dxa"/>
                            <w:shd w:val="clear" w:color="auto" w:fill="auto"/>
                          </w:tcPr>
                          <w:p w14:paraId="4F1F76CE" w14:textId="77777777" w:rsidR="00E0450C" w:rsidRPr="00CC1463" w:rsidRDefault="00E0450C" w:rsidP="00946876">
                            <w:pPr>
                              <w:spacing w:line="276" w:lineRule="auto"/>
                              <w:jc w:val="both"/>
                              <w:rPr>
                                <w:b w:val="0"/>
                                <w:bCs w:val="0"/>
                              </w:rPr>
                            </w:pPr>
                          </w:p>
                        </w:tc>
                      </w:tr>
                      <w:tr w:rsidR="00E0450C" w:rsidRPr="00CC1463" w14:paraId="2D9A6FA1" w14:textId="77777777" w:rsidTr="00317813">
                        <w:tc>
                          <w:tcPr>
                            <w:tcW w:w="10042" w:type="dxa"/>
                            <w:shd w:val="clear" w:color="auto" w:fill="auto"/>
                          </w:tcPr>
                          <w:p w14:paraId="5B60DA10" w14:textId="77777777" w:rsidR="00E0450C" w:rsidRPr="00CC1463" w:rsidRDefault="00E0450C" w:rsidP="00946876">
                            <w:pPr>
                              <w:spacing w:line="276" w:lineRule="auto"/>
                              <w:jc w:val="both"/>
                              <w:rPr>
                                <w:b w:val="0"/>
                                <w:bCs w:val="0"/>
                              </w:rPr>
                            </w:pPr>
                          </w:p>
                        </w:tc>
                      </w:tr>
                      <w:tr w:rsidR="00E0450C" w:rsidRPr="00CC1463" w14:paraId="172BE8F3" w14:textId="77777777" w:rsidTr="00317813">
                        <w:tc>
                          <w:tcPr>
                            <w:tcW w:w="10042" w:type="dxa"/>
                            <w:shd w:val="clear" w:color="auto" w:fill="auto"/>
                          </w:tcPr>
                          <w:p w14:paraId="18B948D6" w14:textId="77777777" w:rsidR="00E0450C" w:rsidRPr="00CC1463" w:rsidRDefault="00E0450C" w:rsidP="00946876">
                            <w:pPr>
                              <w:spacing w:line="276" w:lineRule="auto"/>
                              <w:jc w:val="both"/>
                              <w:rPr>
                                <w:b w:val="0"/>
                                <w:bCs w:val="0"/>
                              </w:rPr>
                            </w:pPr>
                          </w:p>
                        </w:tc>
                      </w:tr>
                      <w:tr w:rsidR="00E0450C" w:rsidRPr="00CC1463" w14:paraId="7C8E9212" w14:textId="77777777" w:rsidTr="00317813">
                        <w:tc>
                          <w:tcPr>
                            <w:tcW w:w="10042" w:type="dxa"/>
                            <w:shd w:val="clear" w:color="auto" w:fill="auto"/>
                          </w:tcPr>
                          <w:p w14:paraId="0A947664" w14:textId="77777777" w:rsidR="00E0450C" w:rsidRPr="00CC1463" w:rsidRDefault="00E0450C" w:rsidP="00946876">
                            <w:pPr>
                              <w:spacing w:line="276" w:lineRule="auto"/>
                              <w:jc w:val="both"/>
                              <w:rPr>
                                <w:b w:val="0"/>
                                <w:bCs w:val="0"/>
                              </w:rPr>
                            </w:pPr>
                          </w:p>
                        </w:tc>
                      </w:tr>
                      <w:tr w:rsidR="00E0450C" w:rsidRPr="00CC1463" w14:paraId="40D28D76" w14:textId="77777777" w:rsidTr="00317813">
                        <w:tc>
                          <w:tcPr>
                            <w:tcW w:w="10042" w:type="dxa"/>
                            <w:shd w:val="clear" w:color="auto" w:fill="auto"/>
                          </w:tcPr>
                          <w:p w14:paraId="0486C224" w14:textId="77777777" w:rsidR="00E0450C" w:rsidRPr="00CC1463" w:rsidRDefault="00E0450C" w:rsidP="00946876">
                            <w:pPr>
                              <w:spacing w:line="276" w:lineRule="auto"/>
                              <w:jc w:val="both"/>
                              <w:rPr>
                                <w:b w:val="0"/>
                                <w:bCs w:val="0"/>
                              </w:rPr>
                            </w:pPr>
                          </w:p>
                        </w:tc>
                      </w:tr>
                      <w:tr w:rsidR="00E0450C" w:rsidRPr="00CC1463" w14:paraId="049A53CE" w14:textId="77777777" w:rsidTr="00317813">
                        <w:tc>
                          <w:tcPr>
                            <w:tcW w:w="10042" w:type="dxa"/>
                            <w:shd w:val="clear" w:color="auto" w:fill="auto"/>
                          </w:tcPr>
                          <w:p w14:paraId="6889AC0D" w14:textId="77777777" w:rsidR="00E0450C" w:rsidRPr="00CC1463" w:rsidRDefault="00E0450C" w:rsidP="00946876">
                            <w:pPr>
                              <w:spacing w:line="276" w:lineRule="auto"/>
                              <w:jc w:val="both"/>
                              <w:rPr>
                                <w:b w:val="0"/>
                                <w:bCs w:val="0"/>
                              </w:rPr>
                            </w:pPr>
                          </w:p>
                        </w:tc>
                      </w:tr>
                      <w:tr w:rsidR="00E0450C" w:rsidRPr="00CC1463" w14:paraId="6B3BE189" w14:textId="77777777" w:rsidTr="00317813">
                        <w:tc>
                          <w:tcPr>
                            <w:tcW w:w="10042" w:type="dxa"/>
                            <w:shd w:val="clear" w:color="auto" w:fill="auto"/>
                          </w:tcPr>
                          <w:p w14:paraId="2F8DBA96" w14:textId="77777777" w:rsidR="00E0450C" w:rsidRPr="00CC1463" w:rsidRDefault="00E0450C" w:rsidP="00946876">
                            <w:pPr>
                              <w:spacing w:line="276" w:lineRule="auto"/>
                              <w:jc w:val="both"/>
                              <w:rPr>
                                <w:b w:val="0"/>
                                <w:bCs w:val="0"/>
                              </w:rPr>
                            </w:pPr>
                          </w:p>
                        </w:tc>
                      </w:tr>
                      <w:tr w:rsidR="00E0450C" w:rsidRPr="00CC1463" w14:paraId="31B9ADC3" w14:textId="77777777" w:rsidTr="00317813">
                        <w:tc>
                          <w:tcPr>
                            <w:tcW w:w="10042" w:type="dxa"/>
                            <w:shd w:val="clear" w:color="auto" w:fill="auto"/>
                          </w:tcPr>
                          <w:p w14:paraId="734824D3" w14:textId="77777777" w:rsidR="00E0450C" w:rsidRPr="00CC1463" w:rsidRDefault="00E0450C" w:rsidP="00946876">
                            <w:pPr>
                              <w:spacing w:line="276" w:lineRule="auto"/>
                              <w:jc w:val="both"/>
                              <w:rPr>
                                <w:b w:val="0"/>
                                <w:bCs w:val="0"/>
                              </w:rPr>
                            </w:pPr>
                          </w:p>
                        </w:tc>
                      </w:tr>
                      <w:tr w:rsidR="00E0450C" w:rsidRPr="00CC1463" w14:paraId="67616920" w14:textId="77777777" w:rsidTr="00317813">
                        <w:tc>
                          <w:tcPr>
                            <w:tcW w:w="10042" w:type="dxa"/>
                            <w:shd w:val="clear" w:color="auto" w:fill="auto"/>
                          </w:tcPr>
                          <w:p w14:paraId="3B4BD61A" w14:textId="77777777" w:rsidR="00E0450C" w:rsidRPr="00CC1463" w:rsidRDefault="00E0450C" w:rsidP="00946876">
                            <w:pPr>
                              <w:spacing w:line="276" w:lineRule="auto"/>
                              <w:jc w:val="both"/>
                              <w:rPr>
                                <w:b w:val="0"/>
                                <w:bCs w:val="0"/>
                              </w:rPr>
                            </w:pPr>
                          </w:p>
                        </w:tc>
                      </w:tr>
                      <w:tr w:rsidR="00E0450C" w:rsidRPr="00CC1463" w14:paraId="01588B9B" w14:textId="77777777" w:rsidTr="00317813">
                        <w:tc>
                          <w:tcPr>
                            <w:tcW w:w="10042" w:type="dxa"/>
                            <w:shd w:val="clear" w:color="auto" w:fill="auto"/>
                          </w:tcPr>
                          <w:p w14:paraId="1F0AEDFB" w14:textId="77777777" w:rsidR="00E0450C" w:rsidRPr="00CC1463" w:rsidRDefault="00E0450C" w:rsidP="00946876">
                            <w:pPr>
                              <w:spacing w:line="276" w:lineRule="auto"/>
                              <w:jc w:val="both"/>
                              <w:rPr>
                                <w:b w:val="0"/>
                                <w:bCs w:val="0"/>
                              </w:rPr>
                            </w:pPr>
                          </w:p>
                        </w:tc>
                      </w:tr>
                      <w:tr w:rsidR="00E0450C" w:rsidRPr="00CC1463" w14:paraId="6EF1A809" w14:textId="77777777" w:rsidTr="00317813">
                        <w:tc>
                          <w:tcPr>
                            <w:tcW w:w="10042" w:type="dxa"/>
                            <w:shd w:val="clear" w:color="auto" w:fill="auto"/>
                          </w:tcPr>
                          <w:p w14:paraId="3CF06F7B" w14:textId="77777777" w:rsidR="00E0450C" w:rsidRPr="00CC1463" w:rsidRDefault="00E0450C" w:rsidP="00946876">
                            <w:pPr>
                              <w:spacing w:line="276" w:lineRule="auto"/>
                              <w:jc w:val="both"/>
                              <w:rPr>
                                <w:b w:val="0"/>
                                <w:bCs w:val="0"/>
                              </w:rPr>
                            </w:pPr>
                          </w:p>
                        </w:tc>
                      </w:tr>
                      <w:tr w:rsidR="00E0450C" w:rsidRPr="00CC1463" w14:paraId="69FA7730" w14:textId="77777777" w:rsidTr="00317813">
                        <w:tc>
                          <w:tcPr>
                            <w:tcW w:w="10042" w:type="dxa"/>
                            <w:shd w:val="clear" w:color="auto" w:fill="auto"/>
                          </w:tcPr>
                          <w:p w14:paraId="47C84B38" w14:textId="77777777" w:rsidR="00E0450C" w:rsidRPr="00CC1463" w:rsidRDefault="00E0450C" w:rsidP="00946876">
                            <w:pPr>
                              <w:spacing w:line="276" w:lineRule="auto"/>
                              <w:jc w:val="both"/>
                              <w:rPr>
                                <w:b w:val="0"/>
                                <w:bCs w:val="0"/>
                              </w:rPr>
                            </w:pPr>
                          </w:p>
                        </w:tc>
                      </w:tr>
                      <w:tr w:rsidR="00E0450C" w:rsidRPr="00CC1463" w14:paraId="54FC7286" w14:textId="77777777" w:rsidTr="00317813">
                        <w:tc>
                          <w:tcPr>
                            <w:tcW w:w="10042" w:type="dxa"/>
                            <w:shd w:val="clear" w:color="auto" w:fill="auto"/>
                          </w:tcPr>
                          <w:p w14:paraId="48BB5018" w14:textId="77777777" w:rsidR="00E0450C" w:rsidRPr="00CC1463" w:rsidRDefault="00E0450C" w:rsidP="00946876">
                            <w:pPr>
                              <w:spacing w:line="276" w:lineRule="auto"/>
                              <w:jc w:val="both"/>
                              <w:rPr>
                                <w:b w:val="0"/>
                                <w:bCs w:val="0"/>
                              </w:rPr>
                            </w:pPr>
                          </w:p>
                        </w:tc>
                      </w:tr>
                      <w:tr w:rsidR="00E0450C" w:rsidRPr="00CC1463" w14:paraId="014F1D8E" w14:textId="77777777" w:rsidTr="00317813">
                        <w:tc>
                          <w:tcPr>
                            <w:tcW w:w="10042" w:type="dxa"/>
                            <w:shd w:val="clear" w:color="auto" w:fill="auto"/>
                          </w:tcPr>
                          <w:p w14:paraId="73C2554B" w14:textId="77777777" w:rsidR="00E0450C" w:rsidRPr="00CC1463" w:rsidRDefault="00E0450C" w:rsidP="00946876">
                            <w:pPr>
                              <w:spacing w:line="276" w:lineRule="auto"/>
                              <w:jc w:val="both"/>
                              <w:rPr>
                                <w:b w:val="0"/>
                                <w:bCs w:val="0"/>
                              </w:rPr>
                            </w:pPr>
                          </w:p>
                        </w:tc>
                      </w:tr>
                      <w:tr w:rsidR="00E0450C" w:rsidRPr="00CC1463" w14:paraId="11F1455B" w14:textId="77777777" w:rsidTr="00317813">
                        <w:tc>
                          <w:tcPr>
                            <w:tcW w:w="10042" w:type="dxa"/>
                            <w:shd w:val="clear" w:color="auto" w:fill="auto"/>
                          </w:tcPr>
                          <w:p w14:paraId="532D7513" w14:textId="77777777" w:rsidR="00E0450C" w:rsidRPr="00CC1463" w:rsidRDefault="00E0450C" w:rsidP="00946876">
                            <w:pPr>
                              <w:spacing w:line="276" w:lineRule="auto"/>
                              <w:jc w:val="both"/>
                              <w:rPr>
                                <w:b w:val="0"/>
                                <w:bCs w:val="0"/>
                              </w:rPr>
                            </w:pPr>
                          </w:p>
                        </w:tc>
                      </w:tr>
                      <w:tr w:rsidR="00E0450C" w:rsidRPr="00CC1463" w14:paraId="0C867393" w14:textId="77777777" w:rsidTr="00317813">
                        <w:tc>
                          <w:tcPr>
                            <w:tcW w:w="10042" w:type="dxa"/>
                            <w:shd w:val="clear" w:color="auto" w:fill="auto"/>
                          </w:tcPr>
                          <w:p w14:paraId="6FFE5EC4" w14:textId="77777777" w:rsidR="00E0450C" w:rsidRPr="00CC1463" w:rsidRDefault="00E0450C" w:rsidP="00946876">
                            <w:pPr>
                              <w:spacing w:line="276" w:lineRule="auto"/>
                              <w:jc w:val="both"/>
                              <w:rPr>
                                <w:b w:val="0"/>
                                <w:bCs w:val="0"/>
                              </w:rPr>
                            </w:pPr>
                          </w:p>
                        </w:tc>
                      </w:tr>
                      <w:tr w:rsidR="00E0450C" w:rsidRPr="00CC1463" w14:paraId="0715816D" w14:textId="77777777" w:rsidTr="00317813">
                        <w:tc>
                          <w:tcPr>
                            <w:tcW w:w="10042" w:type="dxa"/>
                            <w:shd w:val="clear" w:color="auto" w:fill="auto"/>
                          </w:tcPr>
                          <w:p w14:paraId="1D0C974F" w14:textId="77777777" w:rsidR="00E0450C" w:rsidRPr="00CC1463" w:rsidRDefault="00E0450C" w:rsidP="00946876">
                            <w:pPr>
                              <w:spacing w:line="276" w:lineRule="auto"/>
                              <w:jc w:val="both"/>
                              <w:rPr>
                                <w:b w:val="0"/>
                                <w:bCs w:val="0"/>
                              </w:rPr>
                            </w:pPr>
                          </w:p>
                        </w:tc>
                      </w:tr>
                      <w:tr w:rsidR="00E0450C" w:rsidRPr="00CC1463" w14:paraId="749826FC" w14:textId="77777777" w:rsidTr="00317813">
                        <w:tc>
                          <w:tcPr>
                            <w:tcW w:w="10042" w:type="dxa"/>
                            <w:shd w:val="clear" w:color="auto" w:fill="auto"/>
                          </w:tcPr>
                          <w:p w14:paraId="5F12F043" w14:textId="77777777" w:rsidR="00E0450C" w:rsidRPr="00CC1463" w:rsidRDefault="00E0450C" w:rsidP="00946876">
                            <w:pPr>
                              <w:spacing w:line="276" w:lineRule="auto"/>
                              <w:jc w:val="both"/>
                              <w:rPr>
                                <w:b w:val="0"/>
                                <w:bCs w:val="0"/>
                              </w:rPr>
                            </w:pPr>
                          </w:p>
                        </w:tc>
                      </w:tr>
                      <w:tr w:rsidR="00E0450C" w:rsidRPr="00CC1463" w14:paraId="3B7E2D9F" w14:textId="77777777" w:rsidTr="00317813">
                        <w:tc>
                          <w:tcPr>
                            <w:tcW w:w="10042" w:type="dxa"/>
                            <w:shd w:val="clear" w:color="auto" w:fill="auto"/>
                          </w:tcPr>
                          <w:p w14:paraId="0C1C79ED" w14:textId="77777777" w:rsidR="00E0450C" w:rsidRPr="00CC1463" w:rsidRDefault="00E0450C" w:rsidP="00946876">
                            <w:pPr>
                              <w:spacing w:line="276" w:lineRule="auto"/>
                              <w:jc w:val="both"/>
                              <w:rPr>
                                <w:b w:val="0"/>
                                <w:bCs w:val="0"/>
                              </w:rPr>
                            </w:pPr>
                          </w:p>
                        </w:tc>
                      </w:tr>
                      <w:tr w:rsidR="00E0450C" w:rsidRPr="00CC1463" w14:paraId="5B54DDC2" w14:textId="77777777" w:rsidTr="00317813">
                        <w:tc>
                          <w:tcPr>
                            <w:tcW w:w="10042" w:type="dxa"/>
                            <w:shd w:val="clear" w:color="auto" w:fill="auto"/>
                          </w:tcPr>
                          <w:p w14:paraId="72A91343" w14:textId="77777777" w:rsidR="00E0450C" w:rsidRPr="00CC1463" w:rsidRDefault="00E0450C" w:rsidP="00946876">
                            <w:pPr>
                              <w:spacing w:line="276" w:lineRule="auto"/>
                              <w:jc w:val="both"/>
                              <w:rPr>
                                <w:b w:val="0"/>
                                <w:bCs w:val="0"/>
                              </w:rPr>
                            </w:pPr>
                          </w:p>
                        </w:tc>
                      </w:tr>
                      <w:tr w:rsidR="00E0450C" w:rsidRPr="00CC1463" w14:paraId="76F47EBE" w14:textId="77777777" w:rsidTr="00317813">
                        <w:tc>
                          <w:tcPr>
                            <w:tcW w:w="10042" w:type="dxa"/>
                            <w:shd w:val="clear" w:color="auto" w:fill="auto"/>
                          </w:tcPr>
                          <w:p w14:paraId="61CC5562" w14:textId="77777777" w:rsidR="00E0450C" w:rsidRPr="00CC1463" w:rsidRDefault="00E0450C" w:rsidP="00946876">
                            <w:pPr>
                              <w:spacing w:line="276" w:lineRule="auto"/>
                              <w:jc w:val="both"/>
                              <w:rPr>
                                <w:b w:val="0"/>
                                <w:bCs w:val="0"/>
                              </w:rPr>
                            </w:pPr>
                          </w:p>
                        </w:tc>
                      </w:tr>
                      <w:tr w:rsidR="00E0450C" w:rsidRPr="00CC1463" w14:paraId="0A2AA50B" w14:textId="77777777" w:rsidTr="00317813">
                        <w:tc>
                          <w:tcPr>
                            <w:tcW w:w="10042" w:type="dxa"/>
                            <w:shd w:val="clear" w:color="auto" w:fill="auto"/>
                          </w:tcPr>
                          <w:p w14:paraId="1CAF3FAE" w14:textId="77777777" w:rsidR="00E0450C" w:rsidRPr="00CC1463" w:rsidRDefault="00E0450C" w:rsidP="00946876">
                            <w:pPr>
                              <w:spacing w:line="276" w:lineRule="auto"/>
                              <w:jc w:val="both"/>
                              <w:rPr>
                                <w:b w:val="0"/>
                                <w:bCs w:val="0"/>
                              </w:rPr>
                            </w:pPr>
                          </w:p>
                        </w:tc>
                      </w:tr>
                      <w:tr w:rsidR="00E0450C" w:rsidRPr="00CC1463" w14:paraId="25DD12D8" w14:textId="77777777" w:rsidTr="00317813">
                        <w:tc>
                          <w:tcPr>
                            <w:tcW w:w="10042" w:type="dxa"/>
                            <w:shd w:val="clear" w:color="auto" w:fill="auto"/>
                          </w:tcPr>
                          <w:p w14:paraId="210A5EA1" w14:textId="77777777" w:rsidR="00E0450C" w:rsidRPr="00CC1463" w:rsidRDefault="00E0450C" w:rsidP="00946876">
                            <w:pPr>
                              <w:spacing w:line="276" w:lineRule="auto"/>
                              <w:jc w:val="both"/>
                              <w:rPr>
                                <w:b w:val="0"/>
                                <w:bCs w:val="0"/>
                              </w:rPr>
                            </w:pPr>
                          </w:p>
                        </w:tc>
                      </w:tr>
                      <w:tr w:rsidR="00E0450C" w:rsidRPr="00CC1463" w14:paraId="0A7A7E83" w14:textId="77777777" w:rsidTr="00317813">
                        <w:tc>
                          <w:tcPr>
                            <w:tcW w:w="10042" w:type="dxa"/>
                            <w:shd w:val="clear" w:color="auto" w:fill="auto"/>
                          </w:tcPr>
                          <w:p w14:paraId="2D289F78" w14:textId="77777777" w:rsidR="00E0450C" w:rsidRPr="00CC1463" w:rsidRDefault="00E0450C" w:rsidP="00946876">
                            <w:pPr>
                              <w:spacing w:line="276" w:lineRule="auto"/>
                              <w:jc w:val="both"/>
                              <w:rPr>
                                <w:b w:val="0"/>
                                <w:bCs w:val="0"/>
                              </w:rPr>
                            </w:pPr>
                          </w:p>
                        </w:tc>
                      </w:tr>
                      <w:tr w:rsidR="00E0450C" w:rsidRPr="00CC1463" w14:paraId="6D4610DB" w14:textId="77777777" w:rsidTr="00317813">
                        <w:tc>
                          <w:tcPr>
                            <w:tcW w:w="10042" w:type="dxa"/>
                            <w:shd w:val="clear" w:color="auto" w:fill="auto"/>
                          </w:tcPr>
                          <w:p w14:paraId="185418BF" w14:textId="77777777" w:rsidR="00E0450C" w:rsidRPr="00CC1463" w:rsidRDefault="00E0450C" w:rsidP="00946876">
                            <w:pPr>
                              <w:spacing w:line="276" w:lineRule="auto"/>
                              <w:jc w:val="both"/>
                              <w:rPr>
                                <w:b w:val="0"/>
                                <w:bCs w:val="0"/>
                              </w:rPr>
                            </w:pPr>
                          </w:p>
                        </w:tc>
                      </w:tr>
                      <w:tr w:rsidR="00E0450C" w:rsidRPr="00CC1463" w14:paraId="39BC54CC" w14:textId="77777777" w:rsidTr="00317813">
                        <w:tc>
                          <w:tcPr>
                            <w:tcW w:w="10042" w:type="dxa"/>
                            <w:shd w:val="clear" w:color="auto" w:fill="auto"/>
                          </w:tcPr>
                          <w:p w14:paraId="3401879D" w14:textId="77777777" w:rsidR="00E0450C" w:rsidRPr="00CC1463" w:rsidRDefault="00E0450C" w:rsidP="00946876">
                            <w:pPr>
                              <w:spacing w:line="276" w:lineRule="auto"/>
                              <w:jc w:val="both"/>
                              <w:rPr>
                                <w:b w:val="0"/>
                                <w:bCs w:val="0"/>
                              </w:rPr>
                            </w:pPr>
                          </w:p>
                        </w:tc>
                      </w:tr>
                      <w:tr w:rsidR="00E0450C" w:rsidRPr="00CC1463" w14:paraId="75D2396C" w14:textId="77777777" w:rsidTr="00317813">
                        <w:tc>
                          <w:tcPr>
                            <w:tcW w:w="10042" w:type="dxa"/>
                            <w:shd w:val="clear" w:color="auto" w:fill="auto"/>
                          </w:tcPr>
                          <w:p w14:paraId="090DE9E2" w14:textId="77777777" w:rsidR="00E0450C" w:rsidRPr="00CC1463" w:rsidRDefault="00E0450C" w:rsidP="00946876">
                            <w:pPr>
                              <w:spacing w:line="276" w:lineRule="auto"/>
                              <w:jc w:val="both"/>
                              <w:rPr>
                                <w:b w:val="0"/>
                                <w:bCs w:val="0"/>
                              </w:rPr>
                            </w:pPr>
                          </w:p>
                        </w:tc>
                      </w:tr>
                      <w:tr w:rsidR="00E0450C" w:rsidRPr="00CC1463" w14:paraId="050C62ED" w14:textId="77777777" w:rsidTr="00317813">
                        <w:tc>
                          <w:tcPr>
                            <w:tcW w:w="10042" w:type="dxa"/>
                            <w:shd w:val="clear" w:color="auto" w:fill="auto"/>
                          </w:tcPr>
                          <w:p w14:paraId="1CF1D887" w14:textId="77777777" w:rsidR="00E0450C" w:rsidRPr="00CC1463" w:rsidRDefault="00E0450C" w:rsidP="00946876">
                            <w:pPr>
                              <w:spacing w:line="276" w:lineRule="auto"/>
                              <w:jc w:val="both"/>
                              <w:rPr>
                                <w:b w:val="0"/>
                                <w:bCs w:val="0"/>
                              </w:rPr>
                            </w:pPr>
                          </w:p>
                        </w:tc>
                      </w:tr>
                      <w:tr w:rsidR="00E0450C" w:rsidRPr="00CC1463" w14:paraId="5D48618C" w14:textId="77777777" w:rsidTr="00317813">
                        <w:tc>
                          <w:tcPr>
                            <w:tcW w:w="10042" w:type="dxa"/>
                            <w:shd w:val="clear" w:color="auto" w:fill="auto"/>
                          </w:tcPr>
                          <w:p w14:paraId="473BD432" w14:textId="77777777" w:rsidR="00E0450C" w:rsidRPr="00CC1463" w:rsidRDefault="00E0450C" w:rsidP="00946876">
                            <w:pPr>
                              <w:spacing w:line="276" w:lineRule="auto"/>
                              <w:jc w:val="both"/>
                              <w:rPr>
                                <w:b w:val="0"/>
                                <w:bCs w:val="0"/>
                              </w:rPr>
                            </w:pPr>
                          </w:p>
                        </w:tc>
                      </w:tr>
                      <w:tr w:rsidR="00E0450C" w:rsidRPr="00CC1463" w14:paraId="09AB2292" w14:textId="77777777" w:rsidTr="00317813">
                        <w:tc>
                          <w:tcPr>
                            <w:tcW w:w="10042" w:type="dxa"/>
                            <w:shd w:val="clear" w:color="auto" w:fill="auto"/>
                          </w:tcPr>
                          <w:p w14:paraId="3CD31A77" w14:textId="77777777" w:rsidR="00E0450C" w:rsidRPr="00CC1463" w:rsidRDefault="00E0450C" w:rsidP="00946876">
                            <w:pPr>
                              <w:spacing w:line="276" w:lineRule="auto"/>
                              <w:jc w:val="both"/>
                              <w:rPr>
                                <w:b w:val="0"/>
                                <w:bCs w:val="0"/>
                              </w:rPr>
                            </w:pPr>
                          </w:p>
                        </w:tc>
                      </w:tr>
                      <w:tr w:rsidR="00E0450C" w:rsidRPr="00CC1463" w14:paraId="688A13D1" w14:textId="77777777" w:rsidTr="00317813">
                        <w:tc>
                          <w:tcPr>
                            <w:tcW w:w="10042" w:type="dxa"/>
                            <w:shd w:val="clear" w:color="auto" w:fill="auto"/>
                          </w:tcPr>
                          <w:p w14:paraId="0559FEA1" w14:textId="77777777" w:rsidR="00E0450C" w:rsidRPr="00CC1463" w:rsidRDefault="00E0450C" w:rsidP="00946876">
                            <w:pPr>
                              <w:spacing w:line="276" w:lineRule="auto"/>
                              <w:jc w:val="both"/>
                              <w:rPr>
                                <w:b w:val="0"/>
                                <w:bCs w:val="0"/>
                              </w:rPr>
                            </w:pPr>
                          </w:p>
                        </w:tc>
                      </w:tr>
                      <w:tr w:rsidR="00E0450C" w:rsidRPr="00CC1463" w14:paraId="3F295FC6" w14:textId="77777777" w:rsidTr="00317813">
                        <w:tc>
                          <w:tcPr>
                            <w:tcW w:w="10042" w:type="dxa"/>
                            <w:shd w:val="clear" w:color="auto" w:fill="auto"/>
                          </w:tcPr>
                          <w:p w14:paraId="14273503" w14:textId="77777777" w:rsidR="00E0450C" w:rsidRPr="00CC1463" w:rsidRDefault="00E0450C" w:rsidP="00946876">
                            <w:pPr>
                              <w:spacing w:line="276" w:lineRule="auto"/>
                              <w:jc w:val="both"/>
                              <w:rPr>
                                <w:b w:val="0"/>
                                <w:bCs w:val="0"/>
                              </w:rPr>
                            </w:pPr>
                          </w:p>
                        </w:tc>
                      </w:tr>
                      <w:tr w:rsidR="00E0450C" w:rsidRPr="00CC1463" w14:paraId="4C60E618" w14:textId="77777777" w:rsidTr="00317813">
                        <w:tc>
                          <w:tcPr>
                            <w:tcW w:w="10042" w:type="dxa"/>
                            <w:shd w:val="clear" w:color="auto" w:fill="auto"/>
                          </w:tcPr>
                          <w:p w14:paraId="314C04CC" w14:textId="77777777" w:rsidR="00E0450C" w:rsidRPr="00CC1463" w:rsidRDefault="00E0450C" w:rsidP="00946876">
                            <w:pPr>
                              <w:spacing w:line="276" w:lineRule="auto"/>
                              <w:jc w:val="both"/>
                              <w:rPr>
                                <w:b w:val="0"/>
                                <w:bCs w:val="0"/>
                              </w:rPr>
                            </w:pPr>
                          </w:p>
                        </w:tc>
                      </w:tr>
                      <w:tr w:rsidR="00E0450C" w:rsidRPr="00CC1463" w14:paraId="7B15B4B3" w14:textId="77777777" w:rsidTr="00317813">
                        <w:tc>
                          <w:tcPr>
                            <w:tcW w:w="10042" w:type="dxa"/>
                            <w:shd w:val="clear" w:color="auto" w:fill="auto"/>
                          </w:tcPr>
                          <w:p w14:paraId="3C67F458" w14:textId="77777777" w:rsidR="00E0450C" w:rsidRPr="00CC1463" w:rsidRDefault="00E0450C" w:rsidP="00946876">
                            <w:pPr>
                              <w:spacing w:line="276" w:lineRule="auto"/>
                              <w:jc w:val="both"/>
                              <w:rPr>
                                <w:b w:val="0"/>
                                <w:bCs w:val="0"/>
                              </w:rPr>
                            </w:pPr>
                          </w:p>
                        </w:tc>
                      </w:tr>
                      <w:tr w:rsidR="00E0450C" w:rsidRPr="00CC1463" w14:paraId="54EAE57E" w14:textId="77777777" w:rsidTr="00317813">
                        <w:tc>
                          <w:tcPr>
                            <w:tcW w:w="10042" w:type="dxa"/>
                            <w:shd w:val="clear" w:color="auto" w:fill="auto"/>
                          </w:tcPr>
                          <w:p w14:paraId="0AC223FA" w14:textId="77777777" w:rsidR="00E0450C" w:rsidRPr="00CC1463" w:rsidRDefault="00E0450C" w:rsidP="00946876">
                            <w:pPr>
                              <w:spacing w:line="276" w:lineRule="auto"/>
                              <w:jc w:val="both"/>
                              <w:rPr>
                                <w:b w:val="0"/>
                                <w:bCs w:val="0"/>
                              </w:rPr>
                            </w:pPr>
                          </w:p>
                        </w:tc>
                      </w:tr>
                      <w:tr w:rsidR="00E0450C" w:rsidRPr="00CC1463" w14:paraId="1DAFB76D" w14:textId="77777777" w:rsidTr="00317813">
                        <w:tc>
                          <w:tcPr>
                            <w:tcW w:w="10042" w:type="dxa"/>
                            <w:shd w:val="clear" w:color="auto" w:fill="auto"/>
                          </w:tcPr>
                          <w:p w14:paraId="5272EB0A" w14:textId="77777777" w:rsidR="00E0450C" w:rsidRPr="00CC1463" w:rsidRDefault="00E0450C" w:rsidP="00946876">
                            <w:pPr>
                              <w:spacing w:line="276" w:lineRule="auto"/>
                              <w:jc w:val="both"/>
                              <w:rPr>
                                <w:b w:val="0"/>
                                <w:bCs w:val="0"/>
                              </w:rPr>
                            </w:pPr>
                          </w:p>
                        </w:tc>
                      </w:tr>
                      <w:tr w:rsidR="00E0450C" w:rsidRPr="00CC1463" w14:paraId="576AEE68" w14:textId="77777777" w:rsidTr="00317813">
                        <w:tc>
                          <w:tcPr>
                            <w:tcW w:w="10042" w:type="dxa"/>
                            <w:shd w:val="clear" w:color="auto" w:fill="auto"/>
                          </w:tcPr>
                          <w:p w14:paraId="791C8D70" w14:textId="77777777" w:rsidR="00E0450C" w:rsidRPr="00CC1463" w:rsidRDefault="00E0450C" w:rsidP="00946876">
                            <w:pPr>
                              <w:spacing w:line="276" w:lineRule="auto"/>
                              <w:jc w:val="both"/>
                              <w:rPr>
                                <w:b w:val="0"/>
                                <w:bCs w:val="0"/>
                              </w:rPr>
                            </w:pPr>
                          </w:p>
                        </w:tc>
                      </w:tr>
                      <w:tr w:rsidR="00E0450C" w:rsidRPr="00CC1463" w14:paraId="56D9B130" w14:textId="77777777" w:rsidTr="00317813">
                        <w:tc>
                          <w:tcPr>
                            <w:tcW w:w="10042" w:type="dxa"/>
                            <w:shd w:val="clear" w:color="auto" w:fill="auto"/>
                          </w:tcPr>
                          <w:p w14:paraId="3C48FB33" w14:textId="77777777" w:rsidR="00E0450C" w:rsidRPr="00CC1463" w:rsidRDefault="00E0450C" w:rsidP="00946876">
                            <w:pPr>
                              <w:spacing w:line="276" w:lineRule="auto"/>
                              <w:jc w:val="both"/>
                              <w:rPr>
                                <w:b w:val="0"/>
                                <w:bCs w:val="0"/>
                              </w:rPr>
                            </w:pPr>
                          </w:p>
                        </w:tc>
                      </w:tr>
                      <w:tr w:rsidR="00E0450C" w:rsidRPr="00CC1463" w14:paraId="62E52A1A" w14:textId="77777777" w:rsidTr="00317813">
                        <w:tc>
                          <w:tcPr>
                            <w:tcW w:w="10042" w:type="dxa"/>
                            <w:shd w:val="clear" w:color="auto" w:fill="auto"/>
                          </w:tcPr>
                          <w:p w14:paraId="786F5A39" w14:textId="77777777" w:rsidR="00E0450C" w:rsidRPr="00CC1463" w:rsidRDefault="00E0450C" w:rsidP="00946876">
                            <w:pPr>
                              <w:spacing w:line="276" w:lineRule="auto"/>
                              <w:jc w:val="both"/>
                              <w:rPr>
                                <w:b w:val="0"/>
                                <w:bCs w:val="0"/>
                              </w:rPr>
                            </w:pPr>
                          </w:p>
                        </w:tc>
                      </w:tr>
                    </w:tbl>
                    <w:p w14:paraId="0C8D08C8" w14:textId="77777777" w:rsidR="00E0450C" w:rsidRPr="00CC1463" w:rsidRDefault="00E0450C" w:rsidP="00946876">
                      <w:pPr>
                        <w:spacing w:line="276" w:lineRule="auto"/>
                        <w:jc w:val="both"/>
                        <w:rPr>
                          <w:b w:val="0"/>
                          <w:bCs w:val="0"/>
                          <w:sz w:val="21"/>
                          <w:szCs w:val="21"/>
                        </w:rPr>
                      </w:pPr>
                    </w:p>
                  </w:txbxContent>
                </v:textbox>
                <w10:wrap type="through"/>
              </v:shape>
            </w:pict>
          </mc:Fallback>
        </mc:AlternateContent>
      </w:r>
    </w:p>
    <w:p w14:paraId="4B697733" w14:textId="38D5D90A" w:rsidR="001E1C4D" w:rsidRDefault="001E1C4D">
      <w:r>
        <w:rPr>
          <w:noProof/>
          <w:sz w:val="22"/>
          <w:szCs w:val="22"/>
        </w:rPr>
        <w:lastRenderedPageBreak/>
        <mc:AlternateContent>
          <mc:Choice Requires="wps">
            <w:drawing>
              <wp:anchor distT="0" distB="0" distL="114300" distR="114300" simplePos="0" relativeHeight="251879424" behindDoc="0" locked="0" layoutInCell="1" allowOverlap="1" wp14:anchorId="54AF5494" wp14:editId="4AED1F9F">
                <wp:simplePos x="0" y="0"/>
                <wp:positionH relativeFrom="column">
                  <wp:posOffset>-166254</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CC1463" w14:paraId="587136BE" w14:textId="77777777" w:rsidTr="00317813">
                              <w:tc>
                                <w:tcPr>
                                  <w:tcW w:w="10042" w:type="dxa"/>
                                  <w:shd w:val="clear" w:color="auto" w:fill="auto"/>
                                </w:tcPr>
                                <w:p w14:paraId="08203C1B" w14:textId="5A788BD7" w:rsidR="00E0450C" w:rsidRPr="00CC1463" w:rsidRDefault="00E0450C" w:rsidP="00946876">
                                  <w:pPr>
                                    <w:spacing w:line="276" w:lineRule="auto"/>
                                    <w:jc w:val="both"/>
                                    <w:rPr>
                                      <w:b w:val="0"/>
                                      <w:bCs w:val="0"/>
                                      <w:sz w:val="21"/>
                                      <w:szCs w:val="21"/>
                                    </w:rPr>
                                  </w:pPr>
                                  <w:r w:rsidRPr="00CC1463">
                                    <w:rPr>
                                      <w:bCs w:val="0"/>
                                      <w:sz w:val="21"/>
                                      <w:szCs w:val="21"/>
                                      <w:u w:val="single"/>
                                    </w:rPr>
                                    <w:t>Câu 1</w:t>
                                  </w:r>
                                  <w:r w:rsidRPr="00CC1463">
                                    <w:rPr>
                                      <w:bCs w:val="0"/>
                                      <w:sz w:val="21"/>
                                      <w:szCs w:val="21"/>
                                      <w:u w:val="single"/>
                                      <w:lang w:val="vi-VN"/>
                                    </w:rPr>
                                    <w:t>3</w:t>
                                  </w:r>
                                  <w:r w:rsidRPr="00CC1463">
                                    <w:rPr>
                                      <w:b w:val="0"/>
                                      <w:sz w:val="21"/>
                                      <w:szCs w:val="21"/>
                                    </w:rPr>
                                    <w:t xml:space="preserve">. </w:t>
                                  </w:r>
                                  <w:r w:rsidRPr="00CC1463">
                                    <w:rPr>
                                      <w:b w:val="0"/>
                                      <w:bCs w:val="0"/>
                                      <w:sz w:val="21"/>
                                      <w:szCs w:val="21"/>
                                    </w:rPr>
                                    <w:t xml:space="preserve">Hai bến sông A và B cách nhau 18km theo đường thẳng. Vận tốc của một canô khi nước không chảy là 16,2km/h và vận tốc của dòng nước so với bờ sông là 1,5m/s. Thời gian để canô đi từ A đến B rồi trở lại </w:t>
                                  </w:r>
                                </w:p>
                                <w:p w14:paraId="57AE7C5F" w14:textId="77777777" w:rsidR="00E0450C" w:rsidRPr="00CC1463" w:rsidRDefault="00E0450C" w:rsidP="00946876">
                                  <w:pPr>
                                    <w:spacing w:line="276" w:lineRule="auto"/>
                                    <w:jc w:val="both"/>
                                    <w:rPr>
                                      <w:b w:val="0"/>
                                      <w:bCs w:val="0"/>
                                      <w:sz w:val="21"/>
                                      <w:szCs w:val="21"/>
                                    </w:rPr>
                                  </w:pPr>
                                  <w:r w:rsidRPr="00CC1463">
                                    <w:rPr>
                                      <w:b w:val="0"/>
                                      <w:bCs w:val="0"/>
                                      <w:sz w:val="21"/>
                                      <w:szCs w:val="21"/>
                                    </w:rPr>
                                    <w:t>ngay từ B về A là</w:t>
                                  </w:r>
                                </w:p>
                                <w:p w14:paraId="7423A0D1" w14:textId="15DD5762" w:rsidR="00E0450C" w:rsidRPr="00CC1463" w:rsidRDefault="00E0450C" w:rsidP="00946876">
                                  <w:pPr>
                                    <w:spacing w:line="276" w:lineRule="auto"/>
                                    <w:jc w:val="both"/>
                                    <w:rPr>
                                      <w:b w:val="0"/>
                                      <w:bCs w:val="0"/>
                                      <w:sz w:val="21"/>
                                      <w:szCs w:val="21"/>
                                    </w:rPr>
                                  </w:pPr>
                                  <w:r w:rsidRPr="00CC1463">
                                    <w:rPr>
                                      <w:b w:val="0"/>
                                      <w:bCs w:val="0"/>
                                      <w:sz w:val="21"/>
                                      <w:szCs w:val="21"/>
                                    </w:rPr>
                                    <w:t>A. t = 2,2h.</w:t>
                                  </w:r>
                                  <w:r w:rsidRPr="00CC1463">
                                    <w:rPr>
                                      <w:b w:val="0"/>
                                      <w:bCs w:val="0"/>
                                      <w:sz w:val="21"/>
                                      <w:szCs w:val="21"/>
                                    </w:rPr>
                                    <w:tab/>
                                    <w:t>B. t = 2,5h.</w:t>
                                  </w:r>
                                  <w:r w:rsidRPr="00CC1463">
                                    <w:rPr>
                                      <w:b w:val="0"/>
                                      <w:bCs w:val="0"/>
                                      <w:sz w:val="21"/>
                                      <w:szCs w:val="21"/>
                                    </w:rPr>
                                    <w:tab/>
                                  </w:r>
                                  <w:r w:rsidRPr="00CC1463">
                                    <w:rPr>
                                      <w:b w:val="0"/>
                                      <w:bCs w:val="0"/>
                                      <w:sz w:val="21"/>
                                      <w:szCs w:val="21"/>
                                    </w:rPr>
                                    <w:tab/>
                                  </w:r>
                                  <w:r w:rsidRPr="00CC1463">
                                    <w:rPr>
                                      <w:b w:val="0"/>
                                      <w:bCs w:val="0"/>
                                      <w:sz w:val="21"/>
                                      <w:szCs w:val="21"/>
                                    </w:rPr>
                                    <w:tab/>
                                  </w:r>
                                </w:p>
                                <w:p w14:paraId="5BE63AED" w14:textId="676DFBFA" w:rsidR="00E0450C" w:rsidRPr="00CC1463" w:rsidRDefault="00E0450C" w:rsidP="00946876">
                                  <w:pPr>
                                    <w:spacing w:line="276" w:lineRule="auto"/>
                                    <w:jc w:val="both"/>
                                    <w:rPr>
                                      <w:b w:val="0"/>
                                      <w:bCs w:val="0"/>
                                      <w:sz w:val="21"/>
                                      <w:szCs w:val="21"/>
                                    </w:rPr>
                                  </w:pPr>
                                  <w:r w:rsidRPr="00CC1463">
                                    <w:rPr>
                                      <w:b w:val="0"/>
                                      <w:bCs w:val="0"/>
                                      <w:sz w:val="21"/>
                                      <w:szCs w:val="21"/>
                                    </w:rPr>
                                    <w:t>C. t = 3,3h.</w:t>
                                  </w:r>
                                  <w:r w:rsidRPr="00CC1463">
                                    <w:rPr>
                                      <w:b w:val="0"/>
                                      <w:bCs w:val="0"/>
                                      <w:sz w:val="21"/>
                                      <w:szCs w:val="21"/>
                                    </w:rPr>
                                    <w:tab/>
                                    <w:t>D. t = 2,24h.</w:t>
                                  </w:r>
                                </w:p>
                                <w:p w14:paraId="1A7A97E8" w14:textId="77777777"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Cs w:val="0"/>
                                      <w:sz w:val="21"/>
                                      <w:szCs w:val="21"/>
                                      <w:u w:val="single"/>
                                    </w:rPr>
                                    <w:t>Câu 1</w:t>
                                  </w:r>
                                  <w:r w:rsidRPr="00CC1463">
                                    <w:rPr>
                                      <w:bCs w:val="0"/>
                                      <w:sz w:val="21"/>
                                      <w:szCs w:val="21"/>
                                      <w:u w:val="single"/>
                                      <w:lang w:val="vi-VN"/>
                                    </w:rPr>
                                    <w:t>4</w:t>
                                  </w:r>
                                  <w:r w:rsidRPr="00CC1463">
                                    <w:rPr>
                                      <w:b w:val="0"/>
                                      <w:sz w:val="21"/>
                                      <w:szCs w:val="21"/>
                                    </w:rPr>
                                    <w:t xml:space="preserve">. </w:t>
                                  </w:r>
                                  <w:r w:rsidRPr="00CC1463">
                                    <w:rPr>
                                      <w:b w:val="0"/>
                                      <w:bCs w:val="0"/>
                                      <w:sz w:val="21"/>
                                      <w:szCs w:val="21"/>
                                    </w:rPr>
                                    <w:t>Hai ôtô chạy trên hai đường thẳng vuông góc nhau, sau khi gặp nhau ở ngã tư, xe 1 chạy sang hướng Đông, xe 2 chạy lên hướng Bắc với cùng vận tốc có độ lớn 40km/h.</w:t>
                                  </w:r>
                                  <w:r w:rsidRPr="00CC1463">
                                    <w:rPr>
                                      <w:b w:val="0"/>
                                      <w:bCs w:val="0"/>
                                      <w:i/>
                                      <w:iCs/>
                                      <w:sz w:val="21"/>
                                      <w:szCs w:val="21"/>
                                    </w:rPr>
                                    <w:t xml:space="preserve"> </w:t>
                                  </w:r>
                                  <w:r w:rsidRPr="00CC1463">
                                    <w:rPr>
                                      <w:b w:val="0"/>
                                      <w:bCs w:val="0"/>
                                      <w:iCs/>
                                      <w:sz w:val="21"/>
                                      <w:szCs w:val="21"/>
                                    </w:rPr>
                                    <w:t>Vận tốc tương đối của xe 2 so với xe 1 có giá trị bằng</w:t>
                                  </w:r>
                                </w:p>
                                <w:p w14:paraId="00541A09" w14:textId="7E5F6F0F" w:rsidR="00E0450C" w:rsidRPr="00CC1463" w:rsidRDefault="00E0450C" w:rsidP="00946876">
                                  <w:pPr>
                                    <w:tabs>
                                      <w:tab w:val="left" w:pos="288"/>
                                    </w:tabs>
                                    <w:autoSpaceDE w:val="0"/>
                                    <w:autoSpaceDN w:val="0"/>
                                    <w:adjustRightInd w:val="0"/>
                                    <w:spacing w:line="276" w:lineRule="auto"/>
                                    <w:jc w:val="both"/>
                                    <w:rPr>
                                      <w:b w:val="0"/>
                                      <w:bCs w:val="0"/>
                                      <w:iCs/>
                                      <w:sz w:val="21"/>
                                      <w:szCs w:val="21"/>
                                    </w:rPr>
                                  </w:pPr>
                                  <w:r w:rsidRPr="00CC1463">
                                    <w:rPr>
                                      <w:b w:val="0"/>
                                      <w:bCs w:val="0"/>
                                      <w:sz w:val="21"/>
                                      <w:szCs w:val="21"/>
                                    </w:rPr>
                                    <w:t xml:space="preserve">a) </w:t>
                                  </w:r>
                                  <w:r w:rsidRPr="00CC1463">
                                    <w:rPr>
                                      <w:b w:val="0"/>
                                      <w:bCs w:val="0"/>
                                      <w:iCs/>
                                      <w:sz w:val="21"/>
                                      <w:szCs w:val="21"/>
                                    </w:rPr>
                                    <w:t>40 km/h</w:t>
                                  </w:r>
                                  <w:r w:rsidRPr="00CC1463">
                                    <w:rPr>
                                      <w:b w:val="0"/>
                                      <w:bCs w:val="0"/>
                                      <w:iCs/>
                                      <w:sz w:val="21"/>
                                      <w:szCs w:val="21"/>
                                    </w:rPr>
                                    <w:tab/>
                                    <w:t xml:space="preserve">   b) 50 km/h </w:t>
                                  </w:r>
                                  <w:r w:rsidRPr="00CC1463">
                                    <w:rPr>
                                      <w:b w:val="0"/>
                                      <w:bCs w:val="0"/>
                                      <w:iCs/>
                                      <w:sz w:val="21"/>
                                      <w:szCs w:val="21"/>
                                    </w:rPr>
                                    <w:tab/>
                                  </w:r>
                                  <w:r w:rsidRPr="00CC1463">
                                    <w:rPr>
                                      <w:b w:val="0"/>
                                      <w:bCs w:val="0"/>
                                      <w:iCs/>
                                      <w:sz w:val="21"/>
                                      <w:szCs w:val="21"/>
                                    </w:rPr>
                                    <w:tab/>
                                  </w:r>
                                </w:p>
                                <w:p w14:paraId="123FA3AE" w14:textId="2E349547"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 w:val="0"/>
                                      <w:bCs w:val="0"/>
                                      <w:iCs/>
                                      <w:sz w:val="21"/>
                                      <w:szCs w:val="21"/>
                                    </w:rPr>
                                    <w:t>c) 80 km/h</w:t>
                                  </w:r>
                                  <w:r w:rsidRPr="00CC1463">
                                    <w:rPr>
                                      <w:b w:val="0"/>
                                      <w:bCs w:val="0"/>
                                      <w:iCs/>
                                      <w:sz w:val="21"/>
                                      <w:szCs w:val="21"/>
                                    </w:rPr>
                                    <w:tab/>
                                    <w:t xml:space="preserve">  d) Một kết quả khác</w:t>
                                  </w:r>
                                </w:p>
                                <w:p w14:paraId="6395CB57" w14:textId="5EEE41B5"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Cs w:val="0"/>
                                      <w:sz w:val="21"/>
                                      <w:szCs w:val="21"/>
                                      <w:u w:val="single"/>
                                    </w:rPr>
                                    <w:t>Câu 1</w:t>
                                  </w:r>
                                  <w:r w:rsidRPr="00CC1463">
                                    <w:rPr>
                                      <w:bCs w:val="0"/>
                                      <w:sz w:val="21"/>
                                      <w:szCs w:val="21"/>
                                      <w:u w:val="single"/>
                                      <w:lang w:val="vi-VN"/>
                                    </w:rPr>
                                    <w:t>5</w:t>
                                  </w:r>
                                  <w:r w:rsidRPr="00CC1463">
                                    <w:rPr>
                                      <w:b w:val="0"/>
                                      <w:sz w:val="21"/>
                                      <w:szCs w:val="21"/>
                                    </w:rPr>
                                    <w:t xml:space="preserve">. </w:t>
                                  </w:r>
                                  <w:r w:rsidRPr="00CC1463">
                                    <w:rPr>
                                      <w:b w:val="0"/>
                                      <w:bCs w:val="0"/>
                                      <w:sz w:val="21"/>
                                      <w:szCs w:val="21"/>
                                    </w:rPr>
                                    <w:t>Một canô chạy xuôi dòng nước từ A đến B cách nhau 36km, mất thời gian là 1h 15'. Vận tốc của dòng chảy có độ lớn là 6km/h. Coi quỹ đạo là thẳng. Vận tốc của canô đối với dòng chảy có độ lớn là:</w:t>
                                  </w:r>
                                </w:p>
                                <w:p w14:paraId="53675BBD" w14:textId="121F2DC3"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 w:val="0"/>
                                      <w:bCs w:val="0"/>
                                      <w:sz w:val="21"/>
                                      <w:szCs w:val="21"/>
                                    </w:rPr>
                                    <w:t xml:space="preserve">a) 22,8 km/h  </w:t>
                                  </w:r>
                                  <w:r w:rsidRPr="00CC1463">
                                    <w:rPr>
                                      <w:b w:val="0"/>
                                      <w:bCs w:val="0"/>
                                      <w:sz w:val="21"/>
                                      <w:szCs w:val="21"/>
                                      <w:lang w:val="vi-VN"/>
                                    </w:rPr>
                                    <w:t xml:space="preserve"> </w:t>
                                  </w:r>
                                  <w:r w:rsidRPr="00CC1463">
                                    <w:rPr>
                                      <w:b w:val="0"/>
                                      <w:bCs w:val="0"/>
                                      <w:sz w:val="21"/>
                                      <w:szCs w:val="21"/>
                                    </w:rPr>
                                    <w:t>b) 22,8 m/s</w:t>
                                  </w:r>
                                  <w:r w:rsidRPr="00CC1463">
                                    <w:rPr>
                                      <w:b w:val="0"/>
                                      <w:bCs w:val="0"/>
                                      <w:sz w:val="21"/>
                                      <w:szCs w:val="21"/>
                                    </w:rPr>
                                    <w:tab/>
                                  </w:r>
                                </w:p>
                                <w:p w14:paraId="04A6A1D9" w14:textId="2EA036E9"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 w:val="0"/>
                                      <w:bCs w:val="0"/>
                                      <w:sz w:val="21"/>
                                      <w:szCs w:val="21"/>
                                    </w:rPr>
                                    <w:t>c) 2,28 km/h   d) 2,28 m/s</w:t>
                                  </w:r>
                                </w:p>
                                <w:p w14:paraId="079BC220" w14:textId="1150BB42"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Cs w:val="0"/>
                                      <w:sz w:val="21"/>
                                      <w:szCs w:val="21"/>
                                      <w:u w:val="single"/>
                                    </w:rPr>
                                    <w:t>Câu 1</w:t>
                                  </w:r>
                                  <w:r w:rsidRPr="00CC1463">
                                    <w:rPr>
                                      <w:bCs w:val="0"/>
                                      <w:sz w:val="21"/>
                                      <w:szCs w:val="21"/>
                                      <w:u w:val="single"/>
                                      <w:lang w:val="vi-VN"/>
                                    </w:rPr>
                                    <w:t>6</w:t>
                                  </w:r>
                                  <w:r w:rsidRPr="00CC1463">
                                    <w:rPr>
                                      <w:b w:val="0"/>
                                      <w:sz w:val="21"/>
                                      <w:szCs w:val="21"/>
                                    </w:rPr>
                                    <w:t xml:space="preserve">. </w:t>
                                  </w:r>
                                  <w:r w:rsidRPr="00CC1463">
                                    <w:rPr>
                                      <w:b w:val="0"/>
                                      <w:bCs w:val="0"/>
                                      <w:sz w:val="21"/>
                                      <w:szCs w:val="21"/>
                                    </w:rPr>
                                    <w:t>Hai xe tải cùng xuất phát từ một ngã tư chạy theo hai đường thẳng cắt nhau dưới một góc vuông. Xe thứ nhất chạy với tốc độ 30 km/h và xe thứ hai chạy với tốc độ 40 km/h. Hai xe rời xa nhau với vận tốc tương đối có độ lớn bằng:</w:t>
                                  </w:r>
                                </w:p>
                                <w:p w14:paraId="0F82D5C7" w14:textId="77777777"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 w:val="0"/>
                                      <w:bCs w:val="0"/>
                                      <w:sz w:val="21"/>
                                      <w:szCs w:val="21"/>
                                    </w:rPr>
                                    <w:t>a) 10 km/h      b) 35 km/h</w:t>
                                  </w:r>
                                  <w:r w:rsidRPr="00CC1463">
                                    <w:rPr>
                                      <w:b w:val="0"/>
                                      <w:bCs w:val="0"/>
                                      <w:sz w:val="21"/>
                                      <w:szCs w:val="21"/>
                                    </w:rPr>
                                    <w:tab/>
                                  </w:r>
                                </w:p>
                                <w:p w14:paraId="7D72F341" w14:textId="78B9AC38"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 w:val="0"/>
                                      <w:bCs w:val="0"/>
                                      <w:sz w:val="21"/>
                                      <w:szCs w:val="21"/>
                                    </w:rPr>
                                    <w:t xml:space="preserve">c) 70 km/h   </w:t>
                                  </w:r>
                                  <w:r w:rsidRPr="00CC1463">
                                    <w:rPr>
                                      <w:b w:val="0"/>
                                      <w:bCs w:val="0"/>
                                      <w:sz w:val="21"/>
                                      <w:szCs w:val="21"/>
                                      <w:lang w:val="vi-VN"/>
                                    </w:rPr>
                                    <w:t xml:space="preserve">  </w:t>
                                  </w:r>
                                  <w:r w:rsidRPr="00CC1463">
                                    <w:rPr>
                                      <w:b w:val="0"/>
                                      <w:bCs w:val="0"/>
                                      <w:sz w:val="21"/>
                                      <w:szCs w:val="21"/>
                                    </w:rPr>
                                    <w:t>d) 50 km/h</w:t>
                                  </w:r>
                                </w:p>
                                <w:p w14:paraId="351D2121" w14:textId="0610D875" w:rsidR="00E0450C" w:rsidRPr="00CC1463" w:rsidRDefault="00E0450C" w:rsidP="00946876">
                                  <w:pPr>
                                    <w:spacing w:line="276" w:lineRule="auto"/>
                                    <w:jc w:val="both"/>
                                    <w:rPr>
                                      <w:b w:val="0"/>
                                      <w:bCs w:val="0"/>
                                      <w:sz w:val="21"/>
                                      <w:szCs w:val="21"/>
                                      <w:lang w:val="nl-NL"/>
                                    </w:rPr>
                                  </w:pPr>
                                  <w:r w:rsidRPr="00CC1463">
                                    <w:rPr>
                                      <w:bCs w:val="0"/>
                                      <w:sz w:val="21"/>
                                      <w:szCs w:val="21"/>
                                      <w:u w:val="single"/>
                                    </w:rPr>
                                    <w:t>Câu 1</w:t>
                                  </w:r>
                                  <w:r w:rsidRPr="00CC1463">
                                    <w:rPr>
                                      <w:bCs w:val="0"/>
                                      <w:sz w:val="21"/>
                                      <w:szCs w:val="21"/>
                                      <w:u w:val="single"/>
                                      <w:lang w:val="vi-VN"/>
                                    </w:rPr>
                                    <w:t>7</w:t>
                                  </w:r>
                                  <w:r w:rsidRPr="00CC1463">
                                    <w:rPr>
                                      <w:b w:val="0"/>
                                      <w:sz w:val="21"/>
                                      <w:szCs w:val="21"/>
                                    </w:rPr>
                                    <w:t xml:space="preserve">. </w:t>
                                  </w:r>
                                  <w:r w:rsidRPr="00CC1463">
                                    <w:rPr>
                                      <w:b w:val="0"/>
                                      <w:bCs w:val="0"/>
                                      <w:sz w:val="21"/>
                                      <w:szCs w:val="21"/>
                                      <w:lang w:val="nl-NL"/>
                                    </w:rPr>
                                    <w:t>Hai đầu máy xe lửa chạy ngược chiều trên một đường sắt thẳng với tốc độ 40km/h và 60km/h.tốc độ của đầu máy thứ nhất so với đầu máy thứ hai có độ lớn là:</w:t>
                                  </w:r>
                                </w:p>
                                <w:p w14:paraId="4F4CBA93" w14:textId="03A538F2" w:rsidR="00E0450C" w:rsidRPr="00CC1463" w:rsidRDefault="00E0450C" w:rsidP="00946876">
                                  <w:pPr>
                                    <w:spacing w:line="276" w:lineRule="auto"/>
                                    <w:jc w:val="both"/>
                                    <w:rPr>
                                      <w:b w:val="0"/>
                                      <w:bCs w:val="0"/>
                                      <w:sz w:val="21"/>
                                      <w:szCs w:val="21"/>
                                      <w:lang w:val="vi-VN"/>
                                    </w:rPr>
                                  </w:pPr>
                                  <w:r w:rsidRPr="00CC1463">
                                    <w:rPr>
                                      <w:b w:val="0"/>
                                      <w:bCs w:val="0"/>
                                      <w:sz w:val="21"/>
                                      <w:szCs w:val="21"/>
                                      <w:lang w:val="vi-VN"/>
                                    </w:rPr>
                                    <w:t>A. 240 km/h.   B. 20 km/h.</w:t>
                                  </w:r>
                                </w:p>
                                <w:p w14:paraId="74865CCD" w14:textId="467BAAB8" w:rsidR="00E0450C" w:rsidRPr="00CC1463" w:rsidRDefault="00E0450C" w:rsidP="00946876">
                                  <w:pPr>
                                    <w:spacing w:line="276" w:lineRule="auto"/>
                                    <w:jc w:val="both"/>
                                    <w:rPr>
                                      <w:b w:val="0"/>
                                      <w:bCs w:val="0"/>
                                      <w:sz w:val="21"/>
                                      <w:szCs w:val="21"/>
                                      <w:lang w:val="vi-VN"/>
                                    </w:rPr>
                                  </w:pPr>
                                  <w:r w:rsidRPr="00CC1463">
                                    <w:rPr>
                                      <w:b w:val="0"/>
                                      <w:bCs w:val="0"/>
                                      <w:sz w:val="21"/>
                                      <w:szCs w:val="21"/>
                                      <w:lang w:val="vi-VN"/>
                                    </w:rPr>
                                    <w:t>C. 100 km/h.   D. 2400 km/h.</w:t>
                                  </w:r>
                                </w:p>
                                <w:p w14:paraId="4BA56965" w14:textId="38640BD5"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Cs w:val="0"/>
                                      <w:sz w:val="21"/>
                                      <w:szCs w:val="21"/>
                                      <w:u w:val="single"/>
                                    </w:rPr>
                                    <w:t>Câu 1</w:t>
                                  </w:r>
                                  <w:r w:rsidRPr="00CC1463">
                                    <w:rPr>
                                      <w:bCs w:val="0"/>
                                      <w:sz w:val="21"/>
                                      <w:szCs w:val="21"/>
                                      <w:u w:val="single"/>
                                      <w:lang w:val="vi-VN"/>
                                    </w:rPr>
                                    <w:t>8</w:t>
                                  </w:r>
                                  <w:r w:rsidRPr="00CC1463">
                                    <w:rPr>
                                      <w:b w:val="0"/>
                                      <w:sz w:val="21"/>
                                      <w:szCs w:val="21"/>
                                    </w:rPr>
                                    <w:t xml:space="preserve">. </w:t>
                                  </w:r>
                                  <w:r w:rsidRPr="00CC1463">
                                    <w:rPr>
                                      <w:b w:val="0"/>
                                      <w:bCs w:val="0"/>
                                      <w:sz w:val="21"/>
                                      <w:szCs w:val="21"/>
                                    </w:rPr>
                                    <w:t xml:space="preserve">Một chiếc thuyền chạy ngược dòng sông, sau 1h đi được 10km. Một khúc gỗ trôi theo dòng sông, sau 1phút trôi được 100/3m. Vận tốc của thuyền đối với nước có độ lớn  </w:t>
                                  </w:r>
                                </w:p>
                                <w:p w14:paraId="19CC9F27" w14:textId="77777777" w:rsidR="00E0450C" w:rsidRPr="00CC1463" w:rsidRDefault="00E0450C" w:rsidP="00946876">
                                  <w:pPr>
                                    <w:spacing w:line="276" w:lineRule="auto"/>
                                    <w:jc w:val="both"/>
                                    <w:rPr>
                                      <w:b w:val="0"/>
                                      <w:bCs w:val="0"/>
                                      <w:sz w:val="21"/>
                                      <w:szCs w:val="21"/>
                                    </w:rPr>
                                  </w:pPr>
                                  <w:r w:rsidRPr="00CC1463">
                                    <w:rPr>
                                      <w:b w:val="0"/>
                                      <w:bCs w:val="0"/>
                                      <w:sz w:val="21"/>
                                      <w:szCs w:val="21"/>
                                    </w:rPr>
                                    <w:t xml:space="preserve">a) 8km/h </w:t>
                                  </w:r>
                                  <w:r w:rsidRPr="00CC1463">
                                    <w:rPr>
                                      <w:b w:val="0"/>
                                      <w:bCs w:val="0"/>
                                      <w:sz w:val="21"/>
                                      <w:szCs w:val="21"/>
                                    </w:rPr>
                                    <w:tab/>
                                    <w:t>b) 10km/h</w:t>
                                  </w:r>
                                  <w:r w:rsidRPr="00CC1463">
                                    <w:rPr>
                                      <w:b w:val="0"/>
                                      <w:bCs w:val="0"/>
                                      <w:sz w:val="21"/>
                                      <w:szCs w:val="21"/>
                                    </w:rPr>
                                    <w:tab/>
                                  </w:r>
                                </w:p>
                                <w:p w14:paraId="23C93337" w14:textId="71A9CA8E" w:rsidR="00E0450C" w:rsidRPr="00CC1463" w:rsidRDefault="00E0450C" w:rsidP="00946876">
                                  <w:pPr>
                                    <w:spacing w:line="276" w:lineRule="auto"/>
                                    <w:jc w:val="both"/>
                                    <w:rPr>
                                      <w:b w:val="0"/>
                                      <w:bCs w:val="0"/>
                                      <w:sz w:val="21"/>
                                      <w:szCs w:val="21"/>
                                    </w:rPr>
                                  </w:pPr>
                                  <w:r w:rsidRPr="00CC1463">
                                    <w:rPr>
                                      <w:b w:val="0"/>
                                      <w:bCs w:val="0"/>
                                      <w:sz w:val="21"/>
                                      <w:szCs w:val="21"/>
                                    </w:rPr>
                                    <w:t>c) 12km /h</w:t>
                                  </w:r>
                                  <w:r w:rsidRPr="00CC1463">
                                    <w:rPr>
                                      <w:b w:val="0"/>
                                      <w:bCs w:val="0"/>
                                      <w:sz w:val="21"/>
                                      <w:szCs w:val="21"/>
                                    </w:rPr>
                                    <w:tab/>
                                    <w:t>d) Một đáp số khác.</w:t>
                                  </w:r>
                                </w:p>
                                <w:p w14:paraId="78BE918E" w14:textId="0ADB00D2"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Cs w:val="0"/>
                                      <w:sz w:val="21"/>
                                      <w:szCs w:val="21"/>
                                      <w:u w:val="single"/>
                                    </w:rPr>
                                    <w:t>Câu 1</w:t>
                                  </w:r>
                                  <w:r w:rsidRPr="00CC1463">
                                    <w:rPr>
                                      <w:bCs w:val="0"/>
                                      <w:sz w:val="21"/>
                                      <w:szCs w:val="21"/>
                                      <w:u w:val="single"/>
                                      <w:lang w:val="vi-VN"/>
                                    </w:rPr>
                                    <w:t>9</w:t>
                                  </w:r>
                                  <w:r w:rsidRPr="00CC1463">
                                    <w:rPr>
                                      <w:b w:val="0"/>
                                      <w:sz w:val="21"/>
                                      <w:szCs w:val="21"/>
                                    </w:rPr>
                                    <w:t xml:space="preserve">. </w:t>
                                  </w:r>
                                  <w:r w:rsidRPr="00CC1463">
                                    <w:rPr>
                                      <w:b w:val="0"/>
                                      <w:bCs w:val="0"/>
                                      <w:sz w:val="21"/>
                                      <w:szCs w:val="21"/>
                                    </w:rPr>
                                    <w:t>Một chiếc phà chạy xuôi dòng từ bến A đến bến B mất 3 giờ. Khi chạy về (động cơ hoạt động như lần đi) thì mất 6 giờ. Nếu phà hỏng máy và trôi theo dòng nước thì từ A đến B mất bao nhiêu thời gian?</w:t>
                                  </w:r>
                                </w:p>
                                <w:p w14:paraId="258A21E0" w14:textId="055217BD" w:rsidR="00E0450C" w:rsidRPr="00CC1463" w:rsidRDefault="00E0450C" w:rsidP="00946876">
                                  <w:pPr>
                                    <w:spacing w:line="276" w:lineRule="auto"/>
                                    <w:jc w:val="both"/>
                                    <w:rPr>
                                      <w:b w:val="0"/>
                                      <w:bCs w:val="0"/>
                                      <w:sz w:val="21"/>
                                      <w:szCs w:val="21"/>
                                    </w:rPr>
                                  </w:pPr>
                                  <w:r w:rsidRPr="00CC1463">
                                    <w:rPr>
                                      <w:b w:val="0"/>
                                      <w:bCs w:val="0"/>
                                      <w:sz w:val="21"/>
                                      <w:szCs w:val="21"/>
                                    </w:rPr>
                                    <w:t xml:space="preserve">a) 9 giờ     </w:t>
                                  </w:r>
                                  <w:r>
                                    <w:rPr>
                                      <w:b w:val="0"/>
                                      <w:bCs w:val="0"/>
                                      <w:sz w:val="21"/>
                                      <w:szCs w:val="21"/>
                                      <w:lang w:val="vi-VN"/>
                                    </w:rPr>
                                    <w:t xml:space="preserve">   </w:t>
                                  </w:r>
                                  <w:r w:rsidRPr="00CC1463">
                                    <w:rPr>
                                      <w:b w:val="0"/>
                                      <w:bCs w:val="0"/>
                                      <w:sz w:val="21"/>
                                      <w:szCs w:val="21"/>
                                    </w:rPr>
                                    <w:t>b) 12 giờ</w:t>
                                  </w:r>
                                  <w:r w:rsidRPr="00CC1463">
                                    <w:rPr>
                                      <w:b w:val="0"/>
                                      <w:bCs w:val="0"/>
                                      <w:sz w:val="21"/>
                                      <w:szCs w:val="21"/>
                                    </w:rPr>
                                    <w:tab/>
                                  </w:r>
                                </w:p>
                                <w:p w14:paraId="41E2E6DA" w14:textId="5A024E7E" w:rsidR="00E0450C" w:rsidRPr="00CC1463" w:rsidRDefault="00E0450C" w:rsidP="00946876">
                                  <w:pPr>
                                    <w:spacing w:line="276" w:lineRule="auto"/>
                                    <w:jc w:val="both"/>
                                    <w:rPr>
                                      <w:b w:val="0"/>
                                      <w:bCs w:val="0"/>
                                      <w:sz w:val="21"/>
                                      <w:szCs w:val="21"/>
                                    </w:rPr>
                                  </w:pPr>
                                  <w:r w:rsidRPr="00CC1463">
                                    <w:rPr>
                                      <w:b w:val="0"/>
                                      <w:bCs w:val="0"/>
                                      <w:sz w:val="21"/>
                                      <w:szCs w:val="21"/>
                                    </w:rPr>
                                    <w:t xml:space="preserve">c)  15 giờ     d) 18 giờ                                   </w:t>
                                  </w:r>
                                </w:p>
                                <w:p w14:paraId="38BF132F" w14:textId="39655A05" w:rsidR="00E0450C" w:rsidRPr="00CC1463" w:rsidRDefault="00E0450C" w:rsidP="00946876">
                                  <w:pPr>
                                    <w:pStyle w:val="NormalWeb"/>
                                    <w:spacing w:before="0" w:beforeAutospacing="0" w:after="0" w:afterAutospacing="0" w:line="276" w:lineRule="auto"/>
                                    <w:jc w:val="both"/>
                                    <w:rPr>
                                      <w:sz w:val="21"/>
                                      <w:szCs w:val="21"/>
                                    </w:rPr>
                                  </w:pPr>
                                  <w:r w:rsidRPr="00CC1463">
                                    <w:rPr>
                                      <w:b/>
                                      <w:sz w:val="21"/>
                                      <w:szCs w:val="21"/>
                                      <w:u w:val="single"/>
                                    </w:rPr>
                                    <w:t xml:space="preserve">Câu </w:t>
                                  </w:r>
                                  <w:r w:rsidRPr="00CC1463">
                                    <w:rPr>
                                      <w:b/>
                                      <w:sz w:val="21"/>
                                      <w:szCs w:val="21"/>
                                      <w:u w:val="single"/>
                                      <w:lang w:val="vi-VN"/>
                                    </w:rPr>
                                    <w:t>20</w:t>
                                  </w:r>
                                  <w:r w:rsidRPr="00CC1463">
                                    <w:rPr>
                                      <w:b/>
                                      <w:sz w:val="21"/>
                                      <w:szCs w:val="21"/>
                                    </w:rPr>
                                    <w:t xml:space="preserve">. </w:t>
                                  </w:r>
                                  <w:r w:rsidRPr="00CC1463">
                                    <w:rPr>
                                      <w:sz w:val="21"/>
                                      <w:szCs w:val="21"/>
                                    </w:rPr>
                                    <w:t xml:space="preserve">Một người A đứng yên trên một đoàn tàu có chiều dài 300m, </w:t>
                                  </w:r>
                                  <w:hyperlink r:id="rId190" w:anchor="56" w:tgtFrame="_blank" w:history="1">
                                    <w:r w:rsidRPr="00CC1463">
                                      <w:rPr>
                                        <w:rStyle w:val="Heading1Char"/>
                                        <w:sz w:val="21"/>
                                        <w:szCs w:val="21"/>
                                      </w:rPr>
                                      <w:t>chuyển động</w:t>
                                    </w:r>
                                  </w:hyperlink>
                                  <w:r w:rsidRPr="00CC1463">
                                    <w:rPr>
                                      <w:sz w:val="21"/>
                                      <w:szCs w:val="21"/>
                                    </w:rPr>
                                    <w:t xml:space="preserve"> với </w:t>
                                  </w:r>
                                  <w:hyperlink r:id="rId191" w:anchor="70" w:tgtFrame="_blank" w:history="1">
                                    <w:r w:rsidRPr="00CC1463">
                                      <w:rPr>
                                        <w:rStyle w:val="Heading1Char"/>
                                        <w:sz w:val="21"/>
                                        <w:szCs w:val="21"/>
                                      </w:rPr>
                                      <w:t>vận tốc</w:t>
                                    </w:r>
                                  </w:hyperlink>
                                  <w:r w:rsidRPr="00CC1463">
                                    <w:rPr>
                                      <w:sz w:val="21"/>
                                      <w:szCs w:val="21"/>
                                    </w:rPr>
                                    <w:t xml:space="preserve"> 144km/h. Một người B đứng yên trên một đoàn tàu dài 150m, </w:t>
                                  </w:r>
                                  <w:hyperlink r:id="rId192" w:anchor="56" w:tgtFrame="_blank" w:history="1">
                                    <w:r w:rsidRPr="00CC1463">
                                      <w:rPr>
                                        <w:rStyle w:val="Heading1Char"/>
                                        <w:sz w:val="21"/>
                                        <w:szCs w:val="21"/>
                                      </w:rPr>
                                      <w:t>chuyển động</w:t>
                                    </w:r>
                                  </w:hyperlink>
                                  <w:r w:rsidRPr="00CC1463">
                                    <w:rPr>
                                      <w:sz w:val="21"/>
                                      <w:szCs w:val="21"/>
                                    </w:rPr>
                                    <w:t xml:space="preserve"> với </w:t>
                                  </w:r>
                                  <w:hyperlink r:id="rId193" w:anchor="70" w:tgtFrame="_blank" w:history="1">
                                    <w:r w:rsidRPr="00CC1463">
                                      <w:rPr>
                                        <w:rStyle w:val="Heading1Char"/>
                                        <w:sz w:val="21"/>
                                        <w:szCs w:val="21"/>
                                      </w:rPr>
                                      <w:t>vận tốc</w:t>
                                    </w:r>
                                  </w:hyperlink>
                                  <w:r w:rsidRPr="00CC1463">
                                    <w:rPr>
                                      <w:sz w:val="21"/>
                                      <w:szCs w:val="21"/>
                                    </w:rPr>
                                    <w:t xml:space="preserve"> 90km/h. Hai đoàn tàu chạy trên hai đường ray song song theo hướng tới gặp nhau.</w:t>
                                  </w:r>
                                  <w:r>
                                    <w:rPr>
                                      <w:sz w:val="21"/>
                                      <w:szCs w:val="21"/>
                                      <w:lang w:val="vi-VN"/>
                                    </w:rPr>
                                    <w:t xml:space="preserve"> </w:t>
                                  </w:r>
                                  <w:r w:rsidRPr="00CC1463">
                                    <w:rPr>
                                      <w:sz w:val="21"/>
                                      <w:szCs w:val="21"/>
                                    </w:rPr>
                                    <w:t xml:space="preserve">Đối với người A, thời gian đoàn tàu thứ hai chạy qua trước mặt người A là: </w:t>
                                  </w:r>
                                </w:p>
                                <w:p w14:paraId="6D100C6A" w14:textId="77777777"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 w:val="0"/>
                                      <w:bCs w:val="0"/>
                                      <w:sz w:val="21"/>
                                      <w:szCs w:val="21"/>
                                    </w:rPr>
                                    <w:t>A. 2,3s.</w:t>
                                  </w:r>
                                  <w:r w:rsidRPr="00CC1463">
                                    <w:rPr>
                                      <w:b w:val="0"/>
                                      <w:bCs w:val="0"/>
                                      <w:sz w:val="21"/>
                                      <w:szCs w:val="21"/>
                                    </w:rPr>
                                    <w:tab/>
                                  </w:r>
                                  <w:r w:rsidRPr="00CC1463">
                                    <w:rPr>
                                      <w:b w:val="0"/>
                                      <w:bCs w:val="0"/>
                                      <w:sz w:val="21"/>
                                      <w:szCs w:val="21"/>
                                    </w:rPr>
                                    <w:tab/>
                                    <w:t>B. 4,6s.</w:t>
                                  </w:r>
                                  <w:r w:rsidRPr="00CC1463">
                                    <w:rPr>
                                      <w:b w:val="0"/>
                                      <w:bCs w:val="0"/>
                                      <w:sz w:val="21"/>
                                      <w:szCs w:val="21"/>
                                    </w:rPr>
                                    <w:tab/>
                                  </w:r>
                                  <w:r w:rsidRPr="00CC1463">
                                    <w:rPr>
                                      <w:b w:val="0"/>
                                      <w:bCs w:val="0"/>
                                      <w:sz w:val="21"/>
                                      <w:szCs w:val="21"/>
                                    </w:rPr>
                                    <w:tab/>
                                  </w:r>
                                </w:p>
                                <w:p w14:paraId="154FD1B0" w14:textId="3F4249A5"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 w:val="0"/>
                                      <w:bCs w:val="0"/>
                                      <w:sz w:val="21"/>
                                      <w:szCs w:val="21"/>
                                    </w:rPr>
                                    <w:t>C. 7,2s.</w:t>
                                  </w:r>
                                  <w:r w:rsidRPr="00CC1463">
                                    <w:rPr>
                                      <w:b w:val="0"/>
                                      <w:bCs w:val="0"/>
                                      <w:sz w:val="21"/>
                                      <w:szCs w:val="21"/>
                                    </w:rPr>
                                    <w:tab/>
                                  </w:r>
                                  <w:r w:rsidRPr="00CC1463">
                                    <w:rPr>
                                      <w:b w:val="0"/>
                                      <w:bCs w:val="0"/>
                                      <w:sz w:val="21"/>
                                      <w:szCs w:val="21"/>
                                    </w:rPr>
                                    <w:tab/>
                                    <w:t>D. 12s.</w:t>
                                  </w:r>
                                </w:p>
                                <w:p w14:paraId="322BF7B9" w14:textId="77F2EAE5" w:rsidR="00E0450C" w:rsidRPr="00CC1463" w:rsidRDefault="00E0450C" w:rsidP="00946876">
                                  <w:pPr>
                                    <w:spacing w:line="276" w:lineRule="auto"/>
                                    <w:jc w:val="both"/>
                                    <w:rPr>
                                      <w:b w:val="0"/>
                                      <w:bCs w:val="0"/>
                                      <w:sz w:val="21"/>
                                      <w:szCs w:val="21"/>
                                    </w:rPr>
                                  </w:pPr>
                                  <w:r w:rsidRPr="00CC1463">
                                    <w:rPr>
                                      <w:bCs w:val="0"/>
                                      <w:sz w:val="21"/>
                                      <w:szCs w:val="21"/>
                                      <w:u w:val="single"/>
                                    </w:rPr>
                                    <w:t xml:space="preserve">Câu </w:t>
                                  </w:r>
                                  <w:r w:rsidRPr="00CC1463">
                                    <w:rPr>
                                      <w:bCs w:val="0"/>
                                      <w:sz w:val="21"/>
                                      <w:szCs w:val="21"/>
                                      <w:u w:val="single"/>
                                      <w:lang w:val="vi-VN"/>
                                    </w:rPr>
                                    <w:t>21</w:t>
                                  </w:r>
                                  <w:r w:rsidRPr="00CC1463">
                                    <w:rPr>
                                      <w:bCs w:val="0"/>
                                      <w:sz w:val="21"/>
                                      <w:szCs w:val="21"/>
                                    </w:rPr>
                                    <w:t>.</w:t>
                                  </w:r>
                                  <w:r w:rsidRPr="00CC1463">
                                    <w:rPr>
                                      <w:b w:val="0"/>
                                      <w:sz w:val="21"/>
                                      <w:szCs w:val="21"/>
                                    </w:rPr>
                                    <w:t xml:space="preserve"> </w:t>
                                  </w:r>
                                  <w:r w:rsidRPr="00CC1463">
                                    <w:rPr>
                                      <w:b w:val="0"/>
                                      <w:bCs w:val="0"/>
                                      <w:sz w:val="21"/>
                                      <w:szCs w:val="21"/>
                                    </w:rPr>
                                    <w:t>Một người lái xuồng máy dự định mở máy cho xuồng chạy ngang con sông rộng 240m, mũi xuồng luôn vuông góc với bờ sông. nhưng do nước chảy nên xuồng sang đến bờ bên kia tại một điểm cách bến dự định 180m và mất 1min. Vận tốc của xuồng so với bờ sông là</w:t>
                                  </w:r>
                                </w:p>
                                <w:p w14:paraId="2B996A06" w14:textId="77777777" w:rsidR="00E0450C" w:rsidRPr="00CC1463" w:rsidRDefault="00E0450C" w:rsidP="00946876">
                                  <w:pPr>
                                    <w:spacing w:line="276" w:lineRule="auto"/>
                                    <w:jc w:val="both"/>
                                    <w:rPr>
                                      <w:b w:val="0"/>
                                      <w:bCs w:val="0"/>
                                      <w:sz w:val="21"/>
                                      <w:szCs w:val="21"/>
                                    </w:rPr>
                                  </w:pPr>
                                  <w:r w:rsidRPr="00CC1463">
                                    <w:rPr>
                                      <w:b w:val="0"/>
                                      <w:bCs w:val="0"/>
                                      <w:sz w:val="21"/>
                                      <w:szCs w:val="21"/>
                                    </w:rPr>
                                    <w:t>A. v = 3m/s.</w:t>
                                  </w:r>
                                  <w:r w:rsidRPr="00CC1463">
                                    <w:rPr>
                                      <w:b w:val="0"/>
                                      <w:bCs w:val="0"/>
                                      <w:sz w:val="21"/>
                                      <w:szCs w:val="21"/>
                                    </w:rPr>
                                    <w:tab/>
                                  </w:r>
                                  <w:r w:rsidRPr="00CC1463">
                                    <w:rPr>
                                      <w:b w:val="0"/>
                                      <w:bCs w:val="0"/>
                                      <w:sz w:val="21"/>
                                      <w:szCs w:val="21"/>
                                    </w:rPr>
                                    <w:tab/>
                                    <w:t>B. v = 4m/s.</w:t>
                                  </w:r>
                                  <w:r w:rsidRPr="00CC1463">
                                    <w:rPr>
                                      <w:b w:val="0"/>
                                      <w:bCs w:val="0"/>
                                      <w:sz w:val="21"/>
                                      <w:szCs w:val="21"/>
                                    </w:rPr>
                                    <w:tab/>
                                  </w:r>
                                  <w:r w:rsidRPr="00CC1463">
                                    <w:rPr>
                                      <w:b w:val="0"/>
                                      <w:bCs w:val="0"/>
                                      <w:sz w:val="21"/>
                                      <w:szCs w:val="21"/>
                                    </w:rPr>
                                    <w:tab/>
                                  </w:r>
                                  <w:r w:rsidRPr="00CC1463">
                                    <w:rPr>
                                      <w:b w:val="0"/>
                                      <w:bCs w:val="0"/>
                                      <w:sz w:val="21"/>
                                      <w:szCs w:val="21"/>
                                    </w:rPr>
                                    <w:tab/>
                                  </w:r>
                                </w:p>
                                <w:p w14:paraId="5BCB432E" w14:textId="1BB937AB" w:rsidR="00E0450C" w:rsidRPr="00CC1463" w:rsidRDefault="00E0450C" w:rsidP="00946876">
                                  <w:pPr>
                                    <w:spacing w:line="276" w:lineRule="auto"/>
                                    <w:jc w:val="both"/>
                                    <w:rPr>
                                      <w:b w:val="0"/>
                                      <w:bCs w:val="0"/>
                                      <w:sz w:val="21"/>
                                      <w:szCs w:val="21"/>
                                    </w:rPr>
                                  </w:pPr>
                                  <w:r w:rsidRPr="00CC1463">
                                    <w:rPr>
                                      <w:b w:val="0"/>
                                      <w:bCs w:val="0"/>
                                      <w:sz w:val="21"/>
                                      <w:szCs w:val="21"/>
                                    </w:rPr>
                                    <w:t>C. v = 5m/s.</w:t>
                                  </w:r>
                                  <w:r w:rsidRPr="00CC1463">
                                    <w:rPr>
                                      <w:b w:val="0"/>
                                      <w:bCs w:val="0"/>
                                      <w:sz w:val="21"/>
                                      <w:szCs w:val="21"/>
                                    </w:rPr>
                                    <w:tab/>
                                  </w:r>
                                  <w:r w:rsidRPr="00CC1463">
                                    <w:rPr>
                                      <w:b w:val="0"/>
                                      <w:bCs w:val="0"/>
                                      <w:sz w:val="21"/>
                                      <w:szCs w:val="21"/>
                                    </w:rPr>
                                    <w:tab/>
                                    <w:t>D. v = 7m/s.</w:t>
                                  </w:r>
                                </w:p>
                                <w:p w14:paraId="1FDD26C9" w14:textId="39C1B1E8"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Cs w:val="0"/>
                                      <w:sz w:val="21"/>
                                      <w:szCs w:val="21"/>
                                      <w:u w:val="single"/>
                                    </w:rPr>
                                    <w:t xml:space="preserve">Câu </w:t>
                                  </w:r>
                                  <w:r w:rsidRPr="00CC1463">
                                    <w:rPr>
                                      <w:bCs w:val="0"/>
                                      <w:sz w:val="21"/>
                                      <w:szCs w:val="21"/>
                                      <w:u w:val="single"/>
                                      <w:lang w:val="vi-VN"/>
                                    </w:rPr>
                                    <w:t>22</w:t>
                                  </w:r>
                                  <w:r w:rsidRPr="00CC1463">
                                    <w:rPr>
                                      <w:bCs w:val="0"/>
                                      <w:sz w:val="21"/>
                                      <w:szCs w:val="21"/>
                                    </w:rPr>
                                    <w:t>.</w:t>
                                  </w:r>
                                  <w:r w:rsidRPr="00CC1463">
                                    <w:rPr>
                                      <w:b w:val="0"/>
                                      <w:sz w:val="21"/>
                                      <w:szCs w:val="21"/>
                                    </w:rPr>
                                    <w:t xml:space="preserve"> </w:t>
                                  </w:r>
                                  <w:r w:rsidRPr="00CC1463">
                                    <w:rPr>
                                      <w:b w:val="0"/>
                                      <w:bCs w:val="0"/>
                                      <w:sz w:val="21"/>
                                      <w:szCs w:val="21"/>
                                    </w:rPr>
                                    <w:t>Hai ôtô chạy trên hai đường thẳng vuông góc nhau, sau khi gặp nhau ở ngã tư, xe 1 chạy sang hướng Đông, xe 2 chạy lên hướng Bắc. Ngồi trên xe 1 để quan sát thì thấy xe 2 chạy theo hướng nào?</w:t>
                                  </w:r>
                                </w:p>
                                <w:p w14:paraId="0A0C9BFD" w14:textId="49B144AD"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 w:val="0"/>
                                      <w:bCs w:val="0"/>
                                      <w:sz w:val="21"/>
                                      <w:szCs w:val="21"/>
                                    </w:rPr>
                                    <w:t xml:space="preserve">A. Bắc  </w:t>
                                  </w:r>
                                  <w:r w:rsidRPr="00CC1463">
                                    <w:rPr>
                                      <w:b w:val="0"/>
                                      <w:bCs w:val="0"/>
                                      <w:sz w:val="21"/>
                                      <w:szCs w:val="21"/>
                                    </w:rPr>
                                    <w:tab/>
                                  </w:r>
                                  <w:r w:rsidRPr="00CC1463">
                                    <w:rPr>
                                      <w:b w:val="0"/>
                                      <w:bCs w:val="0"/>
                                      <w:sz w:val="21"/>
                                      <w:szCs w:val="21"/>
                                      <w:lang w:val="vi-VN"/>
                                    </w:rPr>
                                    <w:t xml:space="preserve">            </w:t>
                                  </w:r>
                                  <w:r w:rsidRPr="00CC1463">
                                    <w:rPr>
                                      <w:b w:val="0"/>
                                      <w:bCs w:val="0"/>
                                      <w:sz w:val="21"/>
                                      <w:szCs w:val="21"/>
                                    </w:rPr>
                                    <w:t>B. Đông - Bắc</w:t>
                                  </w:r>
                                  <w:r w:rsidRPr="00CC1463">
                                    <w:rPr>
                                      <w:b w:val="0"/>
                                      <w:bCs w:val="0"/>
                                      <w:sz w:val="21"/>
                                      <w:szCs w:val="21"/>
                                    </w:rPr>
                                    <w:tab/>
                                  </w:r>
                                  <w:r w:rsidRPr="00CC1463">
                                    <w:rPr>
                                      <w:b w:val="0"/>
                                      <w:bCs w:val="0"/>
                                      <w:sz w:val="21"/>
                                      <w:szCs w:val="21"/>
                                    </w:rPr>
                                    <w:tab/>
                                  </w:r>
                                </w:p>
                                <w:p w14:paraId="0225B627" w14:textId="378525EC"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 w:val="0"/>
                                      <w:bCs w:val="0"/>
                                      <w:sz w:val="21"/>
                                      <w:szCs w:val="21"/>
                                    </w:rPr>
                                    <w:t>C. Tây - Bắc     D. Hướng khác A, B, C</w:t>
                                  </w:r>
                                </w:p>
                                <w:p w14:paraId="7BC9B46E" w14:textId="75EE5F13"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Cs w:val="0"/>
                                      <w:sz w:val="21"/>
                                      <w:szCs w:val="21"/>
                                      <w:u w:val="single"/>
                                    </w:rPr>
                                    <w:t xml:space="preserve">Câu </w:t>
                                  </w:r>
                                  <w:r w:rsidRPr="00CC1463">
                                    <w:rPr>
                                      <w:bCs w:val="0"/>
                                      <w:sz w:val="21"/>
                                      <w:szCs w:val="21"/>
                                      <w:u w:val="single"/>
                                      <w:lang w:val="vi-VN"/>
                                    </w:rPr>
                                    <w:t>23</w:t>
                                  </w:r>
                                  <w:r w:rsidRPr="00CC1463">
                                    <w:rPr>
                                      <w:bCs w:val="0"/>
                                      <w:sz w:val="21"/>
                                      <w:szCs w:val="21"/>
                                    </w:rPr>
                                    <w:t>.</w:t>
                                  </w:r>
                                  <w:r w:rsidRPr="00CC1463">
                                    <w:rPr>
                                      <w:b w:val="0"/>
                                      <w:sz w:val="21"/>
                                      <w:szCs w:val="21"/>
                                    </w:rPr>
                                    <w:t xml:space="preserve"> </w:t>
                                  </w:r>
                                  <w:r w:rsidRPr="00CC1463">
                                    <w:rPr>
                                      <w:b w:val="0"/>
                                      <w:bCs w:val="0"/>
                                      <w:sz w:val="21"/>
                                      <w:szCs w:val="21"/>
                                    </w:rPr>
                                    <w:t>Hai ôtô chạy trên hai đường thẳng vuông góc nhau, sau khi gặp nhau ở ngã tư, xe 1 chạy sang hướng Đông, xe 2 chạy lên hướng Bắc với cùng vận tốc có độ lớn 40km/h. Sau 1h kể từ lúc găp nhau ở ngã tư, khoảng cách giữa hai xe là bao nhiêu?</w:t>
                                  </w:r>
                                </w:p>
                                <w:p w14:paraId="32EF0D7F" w14:textId="5C46B3B6"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 w:val="0"/>
                                      <w:bCs w:val="0"/>
                                      <w:sz w:val="21"/>
                                      <w:szCs w:val="21"/>
                                    </w:rPr>
                                    <w:t xml:space="preserve">a) 66 km   </w:t>
                                  </w:r>
                                  <w:r w:rsidRPr="00CC1463">
                                    <w:rPr>
                                      <w:b w:val="0"/>
                                      <w:bCs w:val="0"/>
                                      <w:sz w:val="21"/>
                                      <w:szCs w:val="21"/>
                                    </w:rPr>
                                    <w:tab/>
                                    <w:t>b) 80 km</w:t>
                                  </w:r>
                                  <w:r w:rsidRPr="00CC1463">
                                    <w:rPr>
                                      <w:b w:val="0"/>
                                      <w:bCs w:val="0"/>
                                      <w:sz w:val="21"/>
                                      <w:szCs w:val="21"/>
                                    </w:rPr>
                                    <w:tab/>
                                  </w:r>
                                  <w:r w:rsidRPr="00CC1463">
                                    <w:rPr>
                                      <w:b w:val="0"/>
                                      <w:bCs w:val="0"/>
                                      <w:sz w:val="21"/>
                                      <w:szCs w:val="21"/>
                                    </w:rPr>
                                    <w:tab/>
                                  </w:r>
                                </w:p>
                                <w:p w14:paraId="041BDDFF" w14:textId="30A48780"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 w:val="0"/>
                                      <w:bCs w:val="0"/>
                                      <w:sz w:val="21"/>
                                      <w:szCs w:val="21"/>
                                    </w:rPr>
                                    <w:t xml:space="preserve">c) 120 km    </w:t>
                                  </w:r>
                                  <w:r w:rsidRPr="00CC1463">
                                    <w:rPr>
                                      <w:b w:val="0"/>
                                      <w:bCs w:val="0"/>
                                      <w:sz w:val="21"/>
                                      <w:szCs w:val="21"/>
                                    </w:rPr>
                                    <w:tab/>
                                    <w:t xml:space="preserve">d) Một giá trị </w:t>
                                  </w:r>
                                  <w:proofErr w:type="gramStart"/>
                                  <w:r w:rsidRPr="00CC1463">
                                    <w:rPr>
                                      <w:b w:val="0"/>
                                      <w:bCs w:val="0"/>
                                      <w:sz w:val="21"/>
                                      <w:szCs w:val="21"/>
                                    </w:rPr>
                                    <w:t>khác .</w:t>
                                  </w:r>
                                  <w:proofErr w:type="gramEnd"/>
                                </w:p>
                                <w:p w14:paraId="3C2037C2" w14:textId="7C9FF526" w:rsidR="00E0450C" w:rsidRPr="00CC1463" w:rsidRDefault="00E0450C" w:rsidP="00946876">
                                  <w:pPr>
                                    <w:spacing w:line="276" w:lineRule="auto"/>
                                    <w:jc w:val="both"/>
                                    <w:rPr>
                                      <w:b w:val="0"/>
                                      <w:bCs w:val="0"/>
                                      <w:sz w:val="21"/>
                                      <w:szCs w:val="21"/>
                                    </w:rPr>
                                  </w:pPr>
                                  <w:r w:rsidRPr="00CC1463">
                                    <w:rPr>
                                      <w:bCs w:val="0"/>
                                      <w:sz w:val="21"/>
                                      <w:szCs w:val="21"/>
                                      <w:u w:val="single"/>
                                    </w:rPr>
                                    <w:t xml:space="preserve">Câu </w:t>
                                  </w:r>
                                  <w:r w:rsidRPr="00CC1463">
                                    <w:rPr>
                                      <w:bCs w:val="0"/>
                                      <w:sz w:val="21"/>
                                      <w:szCs w:val="21"/>
                                      <w:u w:val="single"/>
                                      <w:lang w:val="vi-VN"/>
                                    </w:rPr>
                                    <w:t>24</w:t>
                                  </w:r>
                                  <w:r w:rsidRPr="00CC1463">
                                    <w:rPr>
                                      <w:bCs w:val="0"/>
                                      <w:sz w:val="21"/>
                                      <w:szCs w:val="21"/>
                                    </w:rPr>
                                    <w:t>.</w:t>
                                  </w:r>
                                  <w:r w:rsidRPr="00CC1463">
                                    <w:rPr>
                                      <w:b w:val="0"/>
                                      <w:sz w:val="21"/>
                                      <w:szCs w:val="21"/>
                                    </w:rPr>
                                    <w:t xml:space="preserve"> </w:t>
                                  </w:r>
                                  <w:r w:rsidRPr="00CC1463">
                                    <w:rPr>
                                      <w:b w:val="0"/>
                                      <w:bCs w:val="0"/>
                                      <w:sz w:val="21"/>
                                      <w:szCs w:val="21"/>
                                      <w:lang w:val="nl-NL"/>
                                    </w:rPr>
                                    <w:t>Hai ô tô đang chuyển động với tốc độ 5m/s thì người ngồi trong xe thấy các giọt nước mưa rơi xuống tạo thành những vạch làm với phương thẳng đứng một góc 30</w:t>
                                  </w:r>
                                  <w:r w:rsidRPr="00CC1463">
                                    <w:rPr>
                                      <w:b w:val="0"/>
                                      <w:bCs w:val="0"/>
                                      <w:sz w:val="21"/>
                                      <w:szCs w:val="21"/>
                                      <w:vertAlign w:val="superscript"/>
                                      <w:lang w:val="nl-NL"/>
                                    </w:rPr>
                                    <w:t>o</w:t>
                                  </w:r>
                                  <w:r w:rsidRPr="00CC1463">
                                    <w:rPr>
                                      <w:b w:val="0"/>
                                      <w:bCs w:val="0"/>
                                      <w:sz w:val="21"/>
                                      <w:szCs w:val="21"/>
                                      <w:lang w:val="nl-NL"/>
                                    </w:rPr>
                                    <w:t>. Độ lớn của tốc độ rơi của các giọt mưa và hướng vạch của chúng trên cửa kính ôtô là :</w:t>
                                  </w:r>
                                </w:p>
                                <w:tbl>
                                  <w:tblPr>
                                    <w:tblW w:w="8631" w:type="dxa"/>
                                    <w:tblLayout w:type="fixed"/>
                                    <w:tblLook w:val="0000" w:firstRow="0" w:lastRow="0" w:firstColumn="0" w:lastColumn="0" w:noHBand="0" w:noVBand="0"/>
                                  </w:tblPr>
                                  <w:tblGrid>
                                    <w:gridCol w:w="656"/>
                                    <w:gridCol w:w="2839"/>
                                    <w:gridCol w:w="595"/>
                                    <w:gridCol w:w="4541"/>
                                  </w:tblGrid>
                                  <w:tr w:rsidR="00E0450C" w:rsidRPr="00CC1463" w14:paraId="502EC720" w14:textId="77777777" w:rsidTr="00CA4077">
                                    <w:tc>
                                      <w:tcPr>
                                        <w:tcW w:w="656" w:type="dxa"/>
                                      </w:tcPr>
                                      <w:p w14:paraId="3B07E930" w14:textId="77777777" w:rsidR="00E0450C" w:rsidRPr="00CC1463" w:rsidRDefault="00E0450C" w:rsidP="00946876">
                                        <w:pPr>
                                          <w:spacing w:line="276" w:lineRule="auto"/>
                                          <w:jc w:val="both"/>
                                          <w:rPr>
                                            <w:b w:val="0"/>
                                            <w:bCs w:val="0"/>
                                            <w:sz w:val="21"/>
                                            <w:szCs w:val="21"/>
                                          </w:rPr>
                                        </w:pPr>
                                        <w:r w:rsidRPr="00CC1463">
                                          <w:rPr>
                                            <w:b w:val="0"/>
                                            <w:bCs w:val="0"/>
                                            <w:sz w:val="21"/>
                                            <w:szCs w:val="21"/>
                                          </w:rPr>
                                          <w:t>A.</w:t>
                                        </w:r>
                                      </w:p>
                                    </w:tc>
                                    <w:tc>
                                      <w:tcPr>
                                        <w:tcW w:w="2839" w:type="dxa"/>
                                      </w:tcPr>
                                      <w:p w14:paraId="3989BCDD" w14:textId="77777777" w:rsidR="00E0450C" w:rsidRPr="00CC1463" w:rsidRDefault="00E0450C" w:rsidP="00946876">
                                        <w:pPr>
                                          <w:spacing w:line="276" w:lineRule="auto"/>
                                          <w:jc w:val="both"/>
                                          <w:rPr>
                                            <w:b w:val="0"/>
                                            <w:bCs w:val="0"/>
                                            <w:sz w:val="21"/>
                                            <w:szCs w:val="21"/>
                                          </w:rPr>
                                        </w:pPr>
                                        <w:r w:rsidRPr="00CC1463">
                                          <w:rPr>
                                            <w:b w:val="0"/>
                                            <w:bCs w:val="0"/>
                                            <w:sz w:val="21"/>
                                            <w:szCs w:val="21"/>
                                            <w:lang w:val="nl-NL"/>
                                          </w:rPr>
                                          <w:t>8.7m/s; hướng về phía sau</w:t>
                                        </w:r>
                                      </w:p>
                                    </w:tc>
                                    <w:tc>
                                      <w:tcPr>
                                        <w:tcW w:w="595" w:type="dxa"/>
                                      </w:tcPr>
                                      <w:p w14:paraId="741F4FBC" w14:textId="77777777" w:rsidR="00E0450C" w:rsidRPr="00CC1463" w:rsidRDefault="00E0450C" w:rsidP="00946876">
                                        <w:pPr>
                                          <w:spacing w:line="276" w:lineRule="auto"/>
                                          <w:jc w:val="both"/>
                                          <w:rPr>
                                            <w:b w:val="0"/>
                                            <w:bCs w:val="0"/>
                                            <w:sz w:val="21"/>
                                            <w:szCs w:val="21"/>
                                          </w:rPr>
                                        </w:pPr>
                                        <w:r w:rsidRPr="00CC1463">
                                          <w:rPr>
                                            <w:b w:val="0"/>
                                            <w:bCs w:val="0"/>
                                            <w:sz w:val="21"/>
                                            <w:szCs w:val="21"/>
                                          </w:rPr>
                                          <w:t>B.</w:t>
                                        </w:r>
                                      </w:p>
                                    </w:tc>
                                    <w:tc>
                                      <w:tcPr>
                                        <w:tcW w:w="4541" w:type="dxa"/>
                                      </w:tcPr>
                                      <w:p w14:paraId="7042DD40" w14:textId="77777777" w:rsidR="00E0450C" w:rsidRPr="00CC1463" w:rsidRDefault="00E0450C" w:rsidP="00946876">
                                        <w:pPr>
                                          <w:spacing w:line="276" w:lineRule="auto"/>
                                          <w:jc w:val="both"/>
                                          <w:rPr>
                                            <w:b w:val="0"/>
                                            <w:bCs w:val="0"/>
                                            <w:sz w:val="21"/>
                                            <w:szCs w:val="21"/>
                                          </w:rPr>
                                        </w:pPr>
                                        <w:r w:rsidRPr="00CC1463">
                                          <w:rPr>
                                            <w:b w:val="0"/>
                                            <w:bCs w:val="0"/>
                                            <w:sz w:val="21"/>
                                            <w:szCs w:val="21"/>
                                            <w:lang w:val="nl-NL"/>
                                          </w:rPr>
                                          <w:t>10m/s; hướng về phía trước</w:t>
                                        </w:r>
                                      </w:p>
                                    </w:tc>
                                  </w:tr>
                                  <w:tr w:rsidR="00E0450C" w:rsidRPr="00CC1463" w14:paraId="780B7162" w14:textId="77777777" w:rsidTr="00CA4077">
                                    <w:tc>
                                      <w:tcPr>
                                        <w:tcW w:w="656" w:type="dxa"/>
                                      </w:tcPr>
                                      <w:p w14:paraId="2D99FF9A" w14:textId="77777777" w:rsidR="00E0450C" w:rsidRPr="00CC1463" w:rsidRDefault="00E0450C" w:rsidP="00946876">
                                        <w:pPr>
                                          <w:spacing w:line="276" w:lineRule="auto"/>
                                          <w:jc w:val="both"/>
                                          <w:rPr>
                                            <w:b w:val="0"/>
                                            <w:bCs w:val="0"/>
                                            <w:sz w:val="21"/>
                                            <w:szCs w:val="21"/>
                                          </w:rPr>
                                        </w:pPr>
                                        <w:r w:rsidRPr="00CC1463">
                                          <w:rPr>
                                            <w:b w:val="0"/>
                                            <w:bCs w:val="0"/>
                                            <w:sz w:val="21"/>
                                            <w:szCs w:val="21"/>
                                          </w:rPr>
                                          <w:t>C.</w:t>
                                        </w:r>
                                      </w:p>
                                    </w:tc>
                                    <w:tc>
                                      <w:tcPr>
                                        <w:tcW w:w="2839" w:type="dxa"/>
                                      </w:tcPr>
                                      <w:p w14:paraId="07EF7CC8" w14:textId="77777777" w:rsidR="00E0450C" w:rsidRPr="00CC1463" w:rsidRDefault="00E0450C" w:rsidP="00946876">
                                        <w:pPr>
                                          <w:spacing w:line="276" w:lineRule="auto"/>
                                          <w:jc w:val="both"/>
                                          <w:rPr>
                                            <w:b w:val="0"/>
                                            <w:bCs w:val="0"/>
                                            <w:sz w:val="21"/>
                                            <w:szCs w:val="21"/>
                                          </w:rPr>
                                        </w:pPr>
                                        <w:r w:rsidRPr="00CC1463">
                                          <w:rPr>
                                            <w:b w:val="0"/>
                                            <w:bCs w:val="0"/>
                                            <w:sz w:val="21"/>
                                            <w:szCs w:val="21"/>
                                            <w:lang w:val="nl-NL"/>
                                          </w:rPr>
                                          <w:t>8.7m/s; hướng về phía trước</w:t>
                                        </w:r>
                                      </w:p>
                                    </w:tc>
                                    <w:tc>
                                      <w:tcPr>
                                        <w:tcW w:w="595" w:type="dxa"/>
                                      </w:tcPr>
                                      <w:p w14:paraId="0992C33A" w14:textId="77777777" w:rsidR="00E0450C" w:rsidRPr="00CC1463" w:rsidRDefault="00E0450C" w:rsidP="00946876">
                                        <w:pPr>
                                          <w:spacing w:line="276" w:lineRule="auto"/>
                                          <w:jc w:val="both"/>
                                          <w:rPr>
                                            <w:b w:val="0"/>
                                            <w:bCs w:val="0"/>
                                            <w:sz w:val="21"/>
                                            <w:szCs w:val="21"/>
                                          </w:rPr>
                                        </w:pPr>
                                        <w:r w:rsidRPr="00CC1463">
                                          <w:rPr>
                                            <w:b w:val="0"/>
                                            <w:bCs w:val="0"/>
                                            <w:sz w:val="21"/>
                                            <w:szCs w:val="21"/>
                                          </w:rPr>
                                          <w:t>D.</w:t>
                                        </w:r>
                                      </w:p>
                                    </w:tc>
                                    <w:tc>
                                      <w:tcPr>
                                        <w:tcW w:w="4541" w:type="dxa"/>
                                      </w:tcPr>
                                      <w:p w14:paraId="5E582EE2" w14:textId="77777777" w:rsidR="00E0450C" w:rsidRPr="00CC1463" w:rsidRDefault="00E0450C" w:rsidP="00946876">
                                        <w:pPr>
                                          <w:spacing w:line="276" w:lineRule="auto"/>
                                          <w:jc w:val="both"/>
                                          <w:rPr>
                                            <w:b w:val="0"/>
                                            <w:bCs w:val="0"/>
                                            <w:sz w:val="21"/>
                                            <w:szCs w:val="21"/>
                                          </w:rPr>
                                        </w:pPr>
                                        <w:r w:rsidRPr="00CC1463">
                                          <w:rPr>
                                            <w:b w:val="0"/>
                                            <w:bCs w:val="0"/>
                                            <w:sz w:val="21"/>
                                            <w:szCs w:val="21"/>
                                            <w:lang w:val="nl-NL"/>
                                          </w:rPr>
                                          <w:t>10m/s; hướng về phía sau</w:t>
                                        </w:r>
                                      </w:p>
                                    </w:tc>
                                  </w:tr>
                                </w:tbl>
                                <w:p w14:paraId="280EBCE4" w14:textId="77777777" w:rsidR="00E0450C" w:rsidRPr="00CC1463" w:rsidRDefault="00E0450C" w:rsidP="00946876">
                                  <w:pPr>
                                    <w:spacing w:line="276" w:lineRule="auto"/>
                                    <w:jc w:val="both"/>
                                    <w:rPr>
                                      <w:b w:val="0"/>
                                      <w:bCs w:val="0"/>
                                    </w:rPr>
                                  </w:pPr>
                                </w:p>
                              </w:tc>
                            </w:tr>
                            <w:tr w:rsidR="00E0450C" w:rsidRPr="00CC1463" w14:paraId="6AC503F7" w14:textId="77777777" w:rsidTr="00317813">
                              <w:tc>
                                <w:tcPr>
                                  <w:tcW w:w="10042" w:type="dxa"/>
                                  <w:shd w:val="clear" w:color="auto" w:fill="auto"/>
                                </w:tcPr>
                                <w:p w14:paraId="0A4DEE8B" w14:textId="77777777" w:rsidR="00E0450C" w:rsidRPr="00CC1463" w:rsidRDefault="00E0450C" w:rsidP="00946876">
                                  <w:pPr>
                                    <w:spacing w:line="276" w:lineRule="auto"/>
                                    <w:jc w:val="both"/>
                                    <w:rPr>
                                      <w:b w:val="0"/>
                                      <w:bCs w:val="0"/>
                                    </w:rPr>
                                  </w:pPr>
                                </w:p>
                              </w:tc>
                            </w:tr>
                            <w:tr w:rsidR="00E0450C" w:rsidRPr="00CC1463" w14:paraId="69C8E1C7" w14:textId="77777777" w:rsidTr="00317813">
                              <w:tc>
                                <w:tcPr>
                                  <w:tcW w:w="10042" w:type="dxa"/>
                                  <w:shd w:val="clear" w:color="auto" w:fill="auto"/>
                                </w:tcPr>
                                <w:p w14:paraId="233600C9" w14:textId="77777777" w:rsidR="00E0450C" w:rsidRPr="00CC1463" w:rsidRDefault="00E0450C" w:rsidP="00946876">
                                  <w:pPr>
                                    <w:spacing w:line="276" w:lineRule="auto"/>
                                    <w:jc w:val="both"/>
                                    <w:rPr>
                                      <w:b w:val="0"/>
                                      <w:bCs w:val="0"/>
                                    </w:rPr>
                                  </w:pPr>
                                </w:p>
                              </w:tc>
                            </w:tr>
                            <w:tr w:rsidR="00E0450C" w:rsidRPr="00CC1463" w14:paraId="0FC6F74A" w14:textId="77777777" w:rsidTr="00317813">
                              <w:tc>
                                <w:tcPr>
                                  <w:tcW w:w="10042" w:type="dxa"/>
                                  <w:shd w:val="clear" w:color="auto" w:fill="auto"/>
                                </w:tcPr>
                                <w:p w14:paraId="5A8A896D" w14:textId="77777777" w:rsidR="00E0450C" w:rsidRPr="00CC1463" w:rsidRDefault="00E0450C" w:rsidP="00946876">
                                  <w:pPr>
                                    <w:spacing w:line="276" w:lineRule="auto"/>
                                    <w:jc w:val="both"/>
                                    <w:rPr>
                                      <w:b w:val="0"/>
                                      <w:bCs w:val="0"/>
                                    </w:rPr>
                                  </w:pPr>
                                </w:p>
                              </w:tc>
                            </w:tr>
                            <w:tr w:rsidR="00E0450C" w:rsidRPr="00CC1463" w14:paraId="0984E0A9" w14:textId="77777777" w:rsidTr="00317813">
                              <w:tc>
                                <w:tcPr>
                                  <w:tcW w:w="10042" w:type="dxa"/>
                                  <w:shd w:val="clear" w:color="auto" w:fill="auto"/>
                                </w:tcPr>
                                <w:p w14:paraId="5F097972" w14:textId="77777777" w:rsidR="00E0450C" w:rsidRPr="00CC1463" w:rsidRDefault="00E0450C" w:rsidP="00946876">
                                  <w:pPr>
                                    <w:spacing w:line="276" w:lineRule="auto"/>
                                    <w:jc w:val="both"/>
                                    <w:rPr>
                                      <w:b w:val="0"/>
                                      <w:bCs w:val="0"/>
                                    </w:rPr>
                                  </w:pPr>
                                </w:p>
                              </w:tc>
                            </w:tr>
                            <w:tr w:rsidR="00E0450C" w:rsidRPr="00CC1463" w14:paraId="4FFAE628" w14:textId="77777777" w:rsidTr="00317813">
                              <w:tc>
                                <w:tcPr>
                                  <w:tcW w:w="10042" w:type="dxa"/>
                                  <w:shd w:val="clear" w:color="auto" w:fill="auto"/>
                                </w:tcPr>
                                <w:p w14:paraId="49AB697E" w14:textId="77777777" w:rsidR="00E0450C" w:rsidRPr="00CC1463" w:rsidRDefault="00E0450C" w:rsidP="00946876">
                                  <w:pPr>
                                    <w:spacing w:line="276" w:lineRule="auto"/>
                                    <w:jc w:val="both"/>
                                    <w:rPr>
                                      <w:b w:val="0"/>
                                      <w:bCs w:val="0"/>
                                    </w:rPr>
                                  </w:pPr>
                                </w:p>
                              </w:tc>
                            </w:tr>
                            <w:tr w:rsidR="00E0450C" w:rsidRPr="00CC1463" w14:paraId="60206D0D" w14:textId="77777777" w:rsidTr="00317813">
                              <w:tc>
                                <w:tcPr>
                                  <w:tcW w:w="10042" w:type="dxa"/>
                                  <w:shd w:val="clear" w:color="auto" w:fill="auto"/>
                                </w:tcPr>
                                <w:p w14:paraId="675C6F23" w14:textId="77777777" w:rsidR="00E0450C" w:rsidRPr="00CC1463" w:rsidRDefault="00E0450C" w:rsidP="00946876">
                                  <w:pPr>
                                    <w:spacing w:line="276" w:lineRule="auto"/>
                                    <w:jc w:val="both"/>
                                    <w:rPr>
                                      <w:b w:val="0"/>
                                      <w:bCs w:val="0"/>
                                    </w:rPr>
                                  </w:pPr>
                                </w:p>
                              </w:tc>
                            </w:tr>
                            <w:tr w:rsidR="00E0450C" w:rsidRPr="00CC1463" w14:paraId="61231B2D" w14:textId="77777777" w:rsidTr="00317813">
                              <w:tc>
                                <w:tcPr>
                                  <w:tcW w:w="10042" w:type="dxa"/>
                                  <w:shd w:val="clear" w:color="auto" w:fill="auto"/>
                                </w:tcPr>
                                <w:p w14:paraId="570475AC" w14:textId="77777777" w:rsidR="00E0450C" w:rsidRPr="00CC1463" w:rsidRDefault="00E0450C" w:rsidP="00946876">
                                  <w:pPr>
                                    <w:spacing w:line="276" w:lineRule="auto"/>
                                    <w:jc w:val="both"/>
                                    <w:rPr>
                                      <w:b w:val="0"/>
                                      <w:bCs w:val="0"/>
                                    </w:rPr>
                                  </w:pPr>
                                </w:p>
                              </w:tc>
                            </w:tr>
                            <w:tr w:rsidR="00E0450C" w:rsidRPr="00CC1463" w14:paraId="33631302" w14:textId="77777777" w:rsidTr="00317813">
                              <w:tc>
                                <w:tcPr>
                                  <w:tcW w:w="10042" w:type="dxa"/>
                                  <w:shd w:val="clear" w:color="auto" w:fill="auto"/>
                                </w:tcPr>
                                <w:p w14:paraId="1AD6896E" w14:textId="77777777" w:rsidR="00E0450C" w:rsidRPr="00CC1463" w:rsidRDefault="00E0450C" w:rsidP="00946876">
                                  <w:pPr>
                                    <w:spacing w:line="276" w:lineRule="auto"/>
                                    <w:jc w:val="both"/>
                                    <w:rPr>
                                      <w:b w:val="0"/>
                                      <w:bCs w:val="0"/>
                                    </w:rPr>
                                  </w:pPr>
                                </w:p>
                              </w:tc>
                            </w:tr>
                            <w:tr w:rsidR="00E0450C" w:rsidRPr="00CC1463" w14:paraId="0CC5EC35" w14:textId="77777777" w:rsidTr="00317813">
                              <w:tc>
                                <w:tcPr>
                                  <w:tcW w:w="10042" w:type="dxa"/>
                                  <w:shd w:val="clear" w:color="auto" w:fill="auto"/>
                                </w:tcPr>
                                <w:p w14:paraId="7ADD0997" w14:textId="77777777" w:rsidR="00E0450C" w:rsidRPr="00CC1463" w:rsidRDefault="00E0450C" w:rsidP="00946876">
                                  <w:pPr>
                                    <w:spacing w:line="276" w:lineRule="auto"/>
                                    <w:jc w:val="both"/>
                                    <w:rPr>
                                      <w:b w:val="0"/>
                                      <w:bCs w:val="0"/>
                                    </w:rPr>
                                  </w:pPr>
                                </w:p>
                              </w:tc>
                            </w:tr>
                            <w:tr w:rsidR="00E0450C" w:rsidRPr="00CC1463" w14:paraId="3AD10C8F" w14:textId="77777777" w:rsidTr="00317813">
                              <w:tc>
                                <w:tcPr>
                                  <w:tcW w:w="10042" w:type="dxa"/>
                                  <w:shd w:val="clear" w:color="auto" w:fill="auto"/>
                                </w:tcPr>
                                <w:p w14:paraId="20035498" w14:textId="77777777" w:rsidR="00E0450C" w:rsidRPr="00CC1463" w:rsidRDefault="00E0450C" w:rsidP="00946876">
                                  <w:pPr>
                                    <w:spacing w:line="276" w:lineRule="auto"/>
                                    <w:jc w:val="both"/>
                                    <w:rPr>
                                      <w:b w:val="0"/>
                                      <w:bCs w:val="0"/>
                                    </w:rPr>
                                  </w:pPr>
                                </w:p>
                              </w:tc>
                            </w:tr>
                            <w:tr w:rsidR="00E0450C" w:rsidRPr="00CC1463" w14:paraId="01A67669" w14:textId="77777777" w:rsidTr="00317813">
                              <w:tc>
                                <w:tcPr>
                                  <w:tcW w:w="10042" w:type="dxa"/>
                                  <w:shd w:val="clear" w:color="auto" w:fill="auto"/>
                                </w:tcPr>
                                <w:p w14:paraId="00DB8C6A" w14:textId="77777777" w:rsidR="00E0450C" w:rsidRPr="00CC1463" w:rsidRDefault="00E0450C" w:rsidP="00946876">
                                  <w:pPr>
                                    <w:spacing w:line="276" w:lineRule="auto"/>
                                    <w:jc w:val="both"/>
                                    <w:rPr>
                                      <w:b w:val="0"/>
                                      <w:bCs w:val="0"/>
                                    </w:rPr>
                                  </w:pPr>
                                </w:p>
                              </w:tc>
                            </w:tr>
                            <w:tr w:rsidR="00E0450C" w:rsidRPr="00CC1463" w14:paraId="64E98AC8" w14:textId="77777777" w:rsidTr="00317813">
                              <w:tc>
                                <w:tcPr>
                                  <w:tcW w:w="10042" w:type="dxa"/>
                                  <w:shd w:val="clear" w:color="auto" w:fill="auto"/>
                                </w:tcPr>
                                <w:p w14:paraId="6A193A96" w14:textId="77777777" w:rsidR="00E0450C" w:rsidRPr="00CC1463" w:rsidRDefault="00E0450C" w:rsidP="00946876">
                                  <w:pPr>
                                    <w:spacing w:line="276" w:lineRule="auto"/>
                                    <w:jc w:val="both"/>
                                    <w:rPr>
                                      <w:b w:val="0"/>
                                      <w:bCs w:val="0"/>
                                    </w:rPr>
                                  </w:pPr>
                                </w:p>
                              </w:tc>
                            </w:tr>
                            <w:tr w:rsidR="00E0450C" w:rsidRPr="00CC1463" w14:paraId="716CDA0E" w14:textId="77777777" w:rsidTr="00317813">
                              <w:tc>
                                <w:tcPr>
                                  <w:tcW w:w="10042" w:type="dxa"/>
                                  <w:shd w:val="clear" w:color="auto" w:fill="auto"/>
                                </w:tcPr>
                                <w:p w14:paraId="6E7DF6AA" w14:textId="77777777" w:rsidR="00E0450C" w:rsidRPr="00CC1463" w:rsidRDefault="00E0450C" w:rsidP="00946876">
                                  <w:pPr>
                                    <w:spacing w:line="276" w:lineRule="auto"/>
                                    <w:jc w:val="both"/>
                                    <w:rPr>
                                      <w:b w:val="0"/>
                                      <w:bCs w:val="0"/>
                                    </w:rPr>
                                  </w:pPr>
                                </w:p>
                              </w:tc>
                            </w:tr>
                            <w:tr w:rsidR="00E0450C" w:rsidRPr="00CC1463" w14:paraId="3DFB2FE8" w14:textId="77777777" w:rsidTr="00317813">
                              <w:tc>
                                <w:tcPr>
                                  <w:tcW w:w="10042" w:type="dxa"/>
                                  <w:shd w:val="clear" w:color="auto" w:fill="auto"/>
                                </w:tcPr>
                                <w:p w14:paraId="77F6467D" w14:textId="77777777" w:rsidR="00E0450C" w:rsidRPr="00CC1463" w:rsidRDefault="00E0450C" w:rsidP="00946876">
                                  <w:pPr>
                                    <w:spacing w:line="276" w:lineRule="auto"/>
                                    <w:jc w:val="both"/>
                                    <w:rPr>
                                      <w:b w:val="0"/>
                                      <w:bCs w:val="0"/>
                                    </w:rPr>
                                  </w:pPr>
                                </w:p>
                              </w:tc>
                            </w:tr>
                            <w:tr w:rsidR="00E0450C" w:rsidRPr="00CC1463" w14:paraId="3A01C0D5" w14:textId="77777777" w:rsidTr="00317813">
                              <w:tc>
                                <w:tcPr>
                                  <w:tcW w:w="10042" w:type="dxa"/>
                                  <w:shd w:val="clear" w:color="auto" w:fill="auto"/>
                                </w:tcPr>
                                <w:p w14:paraId="6869B2EB" w14:textId="77777777" w:rsidR="00E0450C" w:rsidRPr="00CC1463" w:rsidRDefault="00E0450C" w:rsidP="00946876">
                                  <w:pPr>
                                    <w:spacing w:line="276" w:lineRule="auto"/>
                                    <w:jc w:val="both"/>
                                    <w:rPr>
                                      <w:b w:val="0"/>
                                      <w:bCs w:val="0"/>
                                    </w:rPr>
                                  </w:pPr>
                                </w:p>
                              </w:tc>
                            </w:tr>
                            <w:tr w:rsidR="00E0450C" w:rsidRPr="00CC1463" w14:paraId="32526E13" w14:textId="77777777" w:rsidTr="00317813">
                              <w:tc>
                                <w:tcPr>
                                  <w:tcW w:w="10042" w:type="dxa"/>
                                  <w:shd w:val="clear" w:color="auto" w:fill="auto"/>
                                </w:tcPr>
                                <w:p w14:paraId="704F6E96" w14:textId="77777777" w:rsidR="00E0450C" w:rsidRPr="00CC1463" w:rsidRDefault="00E0450C" w:rsidP="00946876">
                                  <w:pPr>
                                    <w:spacing w:line="276" w:lineRule="auto"/>
                                    <w:jc w:val="both"/>
                                    <w:rPr>
                                      <w:b w:val="0"/>
                                      <w:bCs w:val="0"/>
                                    </w:rPr>
                                  </w:pPr>
                                </w:p>
                              </w:tc>
                            </w:tr>
                            <w:tr w:rsidR="00E0450C" w:rsidRPr="00CC1463" w14:paraId="30EFF876" w14:textId="77777777" w:rsidTr="00317813">
                              <w:tc>
                                <w:tcPr>
                                  <w:tcW w:w="10042" w:type="dxa"/>
                                  <w:shd w:val="clear" w:color="auto" w:fill="auto"/>
                                </w:tcPr>
                                <w:p w14:paraId="1F5592DD" w14:textId="77777777" w:rsidR="00E0450C" w:rsidRPr="00CC1463" w:rsidRDefault="00E0450C" w:rsidP="00946876">
                                  <w:pPr>
                                    <w:spacing w:line="276" w:lineRule="auto"/>
                                    <w:jc w:val="both"/>
                                    <w:rPr>
                                      <w:b w:val="0"/>
                                      <w:bCs w:val="0"/>
                                    </w:rPr>
                                  </w:pPr>
                                </w:p>
                              </w:tc>
                            </w:tr>
                            <w:tr w:rsidR="00E0450C" w:rsidRPr="00CC1463" w14:paraId="183C7C1B" w14:textId="77777777" w:rsidTr="00317813">
                              <w:tc>
                                <w:tcPr>
                                  <w:tcW w:w="10042" w:type="dxa"/>
                                  <w:shd w:val="clear" w:color="auto" w:fill="auto"/>
                                </w:tcPr>
                                <w:p w14:paraId="011B87FC" w14:textId="77777777" w:rsidR="00E0450C" w:rsidRPr="00CC1463" w:rsidRDefault="00E0450C" w:rsidP="00946876">
                                  <w:pPr>
                                    <w:spacing w:line="276" w:lineRule="auto"/>
                                    <w:jc w:val="both"/>
                                    <w:rPr>
                                      <w:b w:val="0"/>
                                      <w:bCs w:val="0"/>
                                    </w:rPr>
                                  </w:pPr>
                                </w:p>
                              </w:tc>
                            </w:tr>
                            <w:tr w:rsidR="00E0450C" w:rsidRPr="00CC1463" w14:paraId="22146FBA" w14:textId="77777777" w:rsidTr="00317813">
                              <w:tc>
                                <w:tcPr>
                                  <w:tcW w:w="10042" w:type="dxa"/>
                                  <w:shd w:val="clear" w:color="auto" w:fill="auto"/>
                                </w:tcPr>
                                <w:p w14:paraId="6371DC11" w14:textId="77777777" w:rsidR="00E0450C" w:rsidRPr="00CC1463" w:rsidRDefault="00E0450C" w:rsidP="00946876">
                                  <w:pPr>
                                    <w:spacing w:line="276" w:lineRule="auto"/>
                                    <w:jc w:val="both"/>
                                    <w:rPr>
                                      <w:b w:val="0"/>
                                      <w:bCs w:val="0"/>
                                    </w:rPr>
                                  </w:pPr>
                                </w:p>
                              </w:tc>
                            </w:tr>
                            <w:tr w:rsidR="00E0450C" w:rsidRPr="00CC1463" w14:paraId="295F77BB" w14:textId="77777777" w:rsidTr="00317813">
                              <w:tc>
                                <w:tcPr>
                                  <w:tcW w:w="10042" w:type="dxa"/>
                                  <w:shd w:val="clear" w:color="auto" w:fill="auto"/>
                                </w:tcPr>
                                <w:p w14:paraId="050EF1D0" w14:textId="77777777" w:rsidR="00E0450C" w:rsidRPr="00CC1463" w:rsidRDefault="00E0450C" w:rsidP="00946876">
                                  <w:pPr>
                                    <w:spacing w:line="276" w:lineRule="auto"/>
                                    <w:jc w:val="both"/>
                                    <w:rPr>
                                      <w:b w:val="0"/>
                                      <w:bCs w:val="0"/>
                                    </w:rPr>
                                  </w:pPr>
                                </w:p>
                              </w:tc>
                            </w:tr>
                            <w:tr w:rsidR="00E0450C" w:rsidRPr="00CC1463" w14:paraId="44E249AB" w14:textId="77777777" w:rsidTr="00317813">
                              <w:tc>
                                <w:tcPr>
                                  <w:tcW w:w="10042" w:type="dxa"/>
                                  <w:shd w:val="clear" w:color="auto" w:fill="auto"/>
                                </w:tcPr>
                                <w:p w14:paraId="4E80F921" w14:textId="77777777" w:rsidR="00E0450C" w:rsidRPr="00CC1463" w:rsidRDefault="00E0450C" w:rsidP="00946876">
                                  <w:pPr>
                                    <w:spacing w:line="276" w:lineRule="auto"/>
                                    <w:jc w:val="both"/>
                                    <w:rPr>
                                      <w:b w:val="0"/>
                                      <w:bCs w:val="0"/>
                                    </w:rPr>
                                  </w:pPr>
                                </w:p>
                              </w:tc>
                            </w:tr>
                            <w:tr w:rsidR="00E0450C" w:rsidRPr="00CC1463" w14:paraId="4BF6C66D" w14:textId="77777777" w:rsidTr="00317813">
                              <w:tc>
                                <w:tcPr>
                                  <w:tcW w:w="10042" w:type="dxa"/>
                                  <w:shd w:val="clear" w:color="auto" w:fill="auto"/>
                                </w:tcPr>
                                <w:p w14:paraId="3831076E" w14:textId="77777777" w:rsidR="00E0450C" w:rsidRPr="00CC1463" w:rsidRDefault="00E0450C" w:rsidP="00946876">
                                  <w:pPr>
                                    <w:spacing w:line="276" w:lineRule="auto"/>
                                    <w:jc w:val="both"/>
                                    <w:rPr>
                                      <w:b w:val="0"/>
                                      <w:bCs w:val="0"/>
                                    </w:rPr>
                                  </w:pPr>
                                </w:p>
                              </w:tc>
                            </w:tr>
                            <w:tr w:rsidR="00E0450C" w:rsidRPr="00CC1463" w14:paraId="57C3CD51" w14:textId="77777777" w:rsidTr="00317813">
                              <w:tc>
                                <w:tcPr>
                                  <w:tcW w:w="10042" w:type="dxa"/>
                                  <w:shd w:val="clear" w:color="auto" w:fill="auto"/>
                                </w:tcPr>
                                <w:p w14:paraId="552717AB" w14:textId="77777777" w:rsidR="00E0450C" w:rsidRPr="00CC1463" w:rsidRDefault="00E0450C" w:rsidP="00946876">
                                  <w:pPr>
                                    <w:spacing w:line="276" w:lineRule="auto"/>
                                    <w:jc w:val="both"/>
                                    <w:rPr>
                                      <w:b w:val="0"/>
                                      <w:bCs w:val="0"/>
                                    </w:rPr>
                                  </w:pPr>
                                </w:p>
                              </w:tc>
                            </w:tr>
                            <w:tr w:rsidR="00E0450C" w:rsidRPr="00CC1463" w14:paraId="144C2F2D" w14:textId="77777777" w:rsidTr="00317813">
                              <w:tc>
                                <w:tcPr>
                                  <w:tcW w:w="10042" w:type="dxa"/>
                                  <w:shd w:val="clear" w:color="auto" w:fill="auto"/>
                                </w:tcPr>
                                <w:p w14:paraId="0DA8803C" w14:textId="77777777" w:rsidR="00E0450C" w:rsidRPr="00CC1463" w:rsidRDefault="00E0450C" w:rsidP="00946876">
                                  <w:pPr>
                                    <w:spacing w:line="276" w:lineRule="auto"/>
                                    <w:jc w:val="both"/>
                                    <w:rPr>
                                      <w:b w:val="0"/>
                                      <w:bCs w:val="0"/>
                                    </w:rPr>
                                  </w:pPr>
                                </w:p>
                              </w:tc>
                            </w:tr>
                            <w:tr w:rsidR="00E0450C" w:rsidRPr="00CC1463" w14:paraId="178E55E6" w14:textId="77777777" w:rsidTr="00317813">
                              <w:tc>
                                <w:tcPr>
                                  <w:tcW w:w="10042" w:type="dxa"/>
                                  <w:shd w:val="clear" w:color="auto" w:fill="auto"/>
                                </w:tcPr>
                                <w:p w14:paraId="49BA9FB9" w14:textId="77777777" w:rsidR="00E0450C" w:rsidRPr="00CC1463" w:rsidRDefault="00E0450C" w:rsidP="00946876">
                                  <w:pPr>
                                    <w:spacing w:line="276" w:lineRule="auto"/>
                                    <w:jc w:val="both"/>
                                    <w:rPr>
                                      <w:b w:val="0"/>
                                      <w:bCs w:val="0"/>
                                    </w:rPr>
                                  </w:pPr>
                                </w:p>
                              </w:tc>
                            </w:tr>
                            <w:tr w:rsidR="00E0450C" w:rsidRPr="00CC1463" w14:paraId="7C842483" w14:textId="77777777" w:rsidTr="00317813">
                              <w:tc>
                                <w:tcPr>
                                  <w:tcW w:w="10042" w:type="dxa"/>
                                  <w:shd w:val="clear" w:color="auto" w:fill="auto"/>
                                </w:tcPr>
                                <w:p w14:paraId="4A821C4A" w14:textId="77777777" w:rsidR="00E0450C" w:rsidRPr="00CC1463" w:rsidRDefault="00E0450C" w:rsidP="00946876">
                                  <w:pPr>
                                    <w:spacing w:line="276" w:lineRule="auto"/>
                                    <w:jc w:val="both"/>
                                    <w:rPr>
                                      <w:b w:val="0"/>
                                      <w:bCs w:val="0"/>
                                    </w:rPr>
                                  </w:pPr>
                                </w:p>
                              </w:tc>
                            </w:tr>
                            <w:tr w:rsidR="00E0450C" w:rsidRPr="00CC1463" w14:paraId="7A65B3E7" w14:textId="77777777" w:rsidTr="00317813">
                              <w:tc>
                                <w:tcPr>
                                  <w:tcW w:w="10042" w:type="dxa"/>
                                  <w:shd w:val="clear" w:color="auto" w:fill="auto"/>
                                </w:tcPr>
                                <w:p w14:paraId="7479A96D" w14:textId="77777777" w:rsidR="00E0450C" w:rsidRPr="00CC1463" w:rsidRDefault="00E0450C" w:rsidP="00946876">
                                  <w:pPr>
                                    <w:spacing w:line="276" w:lineRule="auto"/>
                                    <w:jc w:val="both"/>
                                    <w:rPr>
                                      <w:b w:val="0"/>
                                      <w:bCs w:val="0"/>
                                    </w:rPr>
                                  </w:pPr>
                                </w:p>
                              </w:tc>
                            </w:tr>
                            <w:tr w:rsidR="00E0450C" w:rsidRPr="00CC1463" w14:paraId="494562D6" w14:textId="77777777" w:rsidTr="00317813">
                              <w:tc>
                                <w:tcPr>
                                  <w:tcW w:w="10042" w:type="dxa"/>
                                  <w:shd w:val="clear" w:color="auto" w:fill="auto"/>
                                </w:tcPr>
                                <w:p w14:paraId="2AB3A81E" w14:textId="77777777" w:rsidR="00E0450C" w:rsidRPr="00CC1463" w:rsidRDefault="00E0450C" w:rsidP="00946876">
                                  <w:pPr>
                                    <w:spacing w:line="276" w:lineRule="auto"/>
                                    <w:jc w:val="both"/>
                                    <w:rPr>
                                      <w:b w:val="0"/>
                                      <w:bCs w:val="0"/>
                                    </w:rPr>
                                  </w:pPr>
                                </w:p>
                              </w:tc>
                            </w:tr>
                            <w:tr w:rsidR="00E0450C" w:rsidRPr="00CC1463" w14:paraId="036F9F36" w14:textId="77777777" w:rsidTr="00317813">
                              <w:tc>
                                <w:tcPr>
                                  <w:tcW w:w="10042" w:type="dxa"/>
                                  <w:shd w:val="clear" w:color="auto" w:fill="auto"/>
                                </w:tcPr>
                                <w:p w14:paraId="05ED80B7" w14:textId="77777777" w:rsidR="00E0450C" w:rsidRPr="00CC1463" w:rsidRDefault="00E0450C" w:rsidP="00946876">
                                  <w:pPr>
                                    <w:spacing w:line="276" w:lineRule="auto"/>
                                    <w:jc w:val="both"/>
                                    <w:rPr>
                                      <w:b w:val="0"/>
                                      <w:bCs w:val="0"/>
                                    </w:rPr>
                                  </w:pPr>
                                </w:p>
                              </w:tc>
                            </w:tr>
                            <w:tr w:rsidR="00E0450C" w:rsidRPr="00CC1463" w14:paraId="439BE255" w14:textId="77777777" w:rsidTr="00317813">
                              <w:tc>
                                <w:tcPr>
                                  <w:tcW w:w="10042" w:type="dxa"/>
                                  <w:shd w:val="clear" w:color="auto" w:fill="auto"/>
                                </w:tcPr>
                                <w:p w14:paraId="6C3B8CF7" w14:textId="77777777" w:rsidR="00E0450C" w:rsidRPr="00CC1463" w:rsidRDefault="00E0450C" w:rsidP="00946876">
                                  <w:pPr>
                                    <w:spacing w:line="276" w:lineRule="auto"/>
                                    <w:jc w:val="both"/>
                                    <w:rPr>
                                      <w:b w:val="0"/>
                                      <w:bCs w:val="0"/>
                                    </w:rPr>
                                  </w:pPr>
                                </w:p>
                              </w:tc>
                            </w:tr>
                            <w:tr w:rsidR="00E0450C" w:rsidRPr="00CC1463" w14:paraId="06ABEEE7" w14:textId="77777777" w:rsidTr="00317813">
                              <w:tc>
                                <w:tcPr>
                                  <w:tcW w:w="10042" w:type="dxa"/>
                                  <w:shd w:val="clear" w:color="auto" w:fill="auto"/>
                                </w:tcPr>
                                <w:p w14:paraId="4E46A16F" w14:textId="77777777" w:rsidR="00E0450C" w:rsidRPr="00CC1463" w:rsidRDefault="00E0450C" w:rsidP="00946876">
                                  <w:pPr>
                                    <w:spacing w:line="276" w:lineRule="auto"/>
                                    <w:jc w:val="both"/>
                                    <w:rPr>
                                      <w:b w:val="0"/>
                                      <w:bCs w:val="0"/>
                                    </w:rPr>
                                  </w:pPr>
                                </w:p>
                              </w:tc>
                            </w:tr>
                            <w:tr w:rsidR="00E0450C" w:rsidRPr="00CC1463" w14:paraId="3E7685D4" w14:textId="77777777" w:rsidTr="00317813">
                              <w:tc>
                                <w:tcPr>
                                  <w:tcW w:w="10042" w:type="dxa"/>
                                  <w:shd w:val="clear" w:color="auto" w:fill="auto"/>
                                </w:tcPr>
                                <w:p w14:paraId="0CF8C3A7" w14:textId="77777777" w:rsidR="00E0450C" w:rsidRPr="00CC1463" w:rsidRDefault="00E0450C" w:rsidP="00946876">
                                  <w:pPr>
                                    <w:spacing w:line="276" w:lineRule="auto"/>
                                    <w:jc w:val="both"/>
                                    <w:rPr>
                                      <w:b w:val="0"/>
                                      <w:bCs w:val="0"/>
                                    </w:rPr>
                                  </w:pPr>
                                </w:p>
                              </w:tc>
                            </w:tr>
                            <w:tr w:rsidR="00E0450C" w:rsidRPr="00CC1463" w14:paraId="62275E6F" w14:textId="77777777" w:rsidTr="00317813">
                              <w:tc>
                                <w:tcPr>
                                  <w:tcW w:w="10042" w:type="dxa"/>
                                  <w:shd w:val="clear" w:color="auto" w:fill="auto"/>
                                </w:tcPr>
                                <w:p w14:paraId="63F8FDA4" w14:textId="77777777" w:rsidR="00E0450C" w:rsidRPr="00CC1463" w:rsidRDefault="00E0450C" w:rsidP="00946876">
                                  <w:pPr>
                                    <w:spacing w:line="276" w:lineRule="auto"/>
                                    <w:jc w:val="both"/>
                                    <w:rPr>
                                      <w:b w:val="0"/>
                                      <w:bCs w:val="0"/>
                                    </w:rPr>
                                  </w:pPr>
                                </w:p>
                              </w:tc>
                            </w:tr>
                            <w:tr w:rsidR="00E0450C" w:rsidRPr="00CC1463" w14:paraId="19C7A830" w14:textId="77777777" w:rsidTr="00317813">
                              <w:tc>
                                <w:tcPr>
                                  <w:tcW w:w="10042" w:type="dxa"/>
                                  <w:shd w:val="clear" w:color="auto" w:fill="auto"/>
                                </w:tcPr>
                                <w:p w14:paraId="1B5EAAB5" w14:textId="77777777" w:rsidR="00E0450C" w:rsidRPr="00CC1463" w:rsidRDefault="00E0450C" w:rsidP="00946876">
                                  <w:pPr>
                                    <w:spacing w:line="276" w:lineRule="auto"/>
                                    <w:jc w:val="both"/>
                                    <w:rPr>
                                      <w:b w:val="0"/>
                                      <w:bCs w:val="0"/>
                                    </w:rPr>
                                  </w:pPr>
                                </w:p>
                              </w:tc>
                            </w:tr>
                            <w:tr w:rsidR="00E0450C" w:rsidRPr="00CC1463" w14:paraId="6650ED89" w14:textId="77777777" w:rsidTr="00317813">
                              <w:tc>
                                <w:tcPr>
                                  <w:tcW w:w="10042" w:type="dxa"/>
                                  <w:shd w:val="clear" w:color="auto" w:fill="auto"/>
                                </w:tcPr>
                                <w:p w14:paraId="1B8C0963" w14:textId="77777777" w:rsidR="00E0450C" w:rsidRPr="00CC1463" w:rsidRDefault="00E0450C" w:rsidP="00946876">
                                  <w:pPr>
                                    <w:spacing w:line="276" w:lineRule="auto"/>
                                    <w:jc w:val="both"/>
                                    <w:rPr>
                                      <w:b w:val="0"/>
                                      <w:bCs w:val="0"/>
                                    </w:rPr>
                                  </w:pPr>
                                </w:p>
                              </w:tc>
                            </w:tr>
                            <w:tr w:rsidR="00E0450C" w:rsidRPr="00CC1463" w14:paraId="5324B939" w14:textId="77777777" w:rsidTr="00317813">
                              <w:tc>
                                <w:tcPr>
                                  <w:tcW w:w="10042" w:type="dxa"/>
                                  <w:shd w:val="clear" w:color="auto" w:fill="auto"/>
                                </w:tcPr>
                                <w:p w14:paraId="49B5810D" w14:textId="77777777" w:rsidR="00E0450C" w:rsidRPr="00CC1463" w:rsidRDefault="00E0450C" w:rsidP="00946876">
                                  <w:pPr>
                                    <w:spacing w:line="276" w:lineRule="auto"/>
                                    <w:jc w:val="both"/>
                                    <w:rPr>
                                      <w:b w:val="0"/>
                                      <w:bCs w:val="0"/>
                                    </w:rPr>
                                  </w:pPr>
                                </w:p>
                              </w:tc>
                            </w:tr>
                            <w:tr w:rsidR="00E0450C" w:rsidRPr="00CC1463" w14:paraId="08B97217" w14:textId="77777777" w:rsidTr="00317813">
                              <w:tc>
                                <w:tcPr>
                                  <w:tcW w:w="10042" w:type="dxa"/>
                                  <w:shd w:val="clear" w:color="auto" w:fill="auto"/>
                                </w:tcPr>
                                <w:p w14:paraId="42E28FF5" w14:textId="77777777" w:rsidR="00E0450C" w:rsidRPr="00CC1463" w:rsidRDefault="00E0450C" w:rsidP="00946876">
                                  <w:pPr>
                                    <w:spacing w:line="276" w:lineRule="auto"/>
                                    <w:jc w:val="both"/>
                                    <w:rPr>
                                      <w:b w:val="0"/>
                                      <w:bCs w:val="0"/>
                                    </w:rPr>
                                  </w:pPr>
                                </w:p>
                              </w:tc>
                            </w:tr>
                            <w:tr w:rsidR="00E0450C" w:rsidRPr="00CC1463" w14:paraId="24CB8162" w14:textId="77777777" w:rsidTr="00317813">
                              <w:tc>
                                <w:tcPr>
                                  <w:tcW w:w="10042" w:type="dxa"/>
                                  <w:shd w:val="clear" w:color="auto" w:fill="auto"/>
                                </w:tcPr>
                                <w:p w14:paraId="4D5A85CA" w14:textId="77777777" w:rsidR="00E0450C" w:rsidRPr="00CC1463" w:rsidRDefault="00E0450C" w:rsidP="00946876">
                                  <w:pPr>
                                    <w:spacing w:line="276" w:lineRule="auto"/>
                                    <w:jc w:val="both"/>
                                    <w:rPr>
                                      <w:b w:val="0"/>
                                      <w:bCs w:val="0"/>
                                    </w:rPr>
                                  </w:pPr>
                                </w:p>
                              </w:tc>
                            </w:tr>
                            <w:tr w:rsidR="00E0450C" w:rsidRPr="00CC1463" w14:paraId="67ED7796" w14:textId="77777777" w:rsidTr="00317813">
                              <w:tc>
                                <w:tcPr>
                                  <w:tcW w:w="10042" w:type="dxa"/>
                                  <w:shd w:val="clear" w:color="auto" w:fill="auto"/>
                                </w:tcPr>
                                <w:p w14:paraId="2E2F4EC4" w14:textId="77777777" w:rsidR="00E0450C" w:rsidRPr="00CC1463" w:rsidRDefault="00E0450C" w:rsidP="00946876">
                                  <w:pPr>
                                    <w:spacing w:line="276" w:lineRule="auto"/>
                                    <w:jc w:val="both"/>
                                    <w:rPr>
                                      <w:b w:val="0"/>
                                      <w:bCs w:val="0"/>
                                    </w:rPr>
                                  </w:pPr>
                                </w:p>
                              </w:tc>
                            </w:tr>
                            <w:tr w:rsidR="00E0450C" w:rsidRPr="00CC1463" w14:paraId="6E1283BB" w14:textId="77777777" w:rsidTr="00317813">
                              <w:tc>
                                <w:tcPr>
                                  <w:tcW w:w="10042" w:type="dxa"/>
                                  <w:shd w:val="clear" w:color="auto" w:fill="auto"/>
                                </w:tcPr>
                                <w:p w14:paraId="1C11B326" w14:textId="77777777" w:rsidR="00E0450C" w:rsidRPr="00CC1463" w:rsidRDefault="00E0450C" w:rsidP="00946876">
                                  <w:pPr>
                                    <w:spacing w:line="276" w:lineRule="auto"/>
                                    <w:jc w:val="both"/>
                                    <w:rPr>
                                      <w:b w:val="0"/>
                                      <w:bCs w:val="0"/>
                                    </w:rPr>
                                  </w:pPr>
                                </w:p>
                              </w:tc>
                            </w:tr>
                            <w:tr w:rsidR="00E0450C" w:rsidRPr="00CC1463" w14:paraId="620C3141" w14:textId="77777777" w:rsidTr="00317813">
                              <w:tc>
                                <w:tcPr>
                                  <w:tcW w:w="10042" w:type="dxa"/>
                                  <w:shd w:val="clear" w:color="auto" w:fill="auto"/>
                                </w:tcPr>
                                <w:p w14:paraId="57548F59" w14:textId="77777777" w:rsidR="00E0450C" w:rsidRPr="00CC1463" w:rsidRDefault="00E0450C" w:rsidP="00946876">
                                  <w:pPr>
                                    <w:spacing w:line="276" w:lineRule="auto"/>
                                    <w:jc w:val="both"/>
                                    <w:rPr>
                                      <w:b w:val="0"/>
                                      <w:bCs w:val="0"/>
                                    </w:rPr>
                                  </w:pPr>
                                </w:p>
                              </w:tc>
                            </w:tr>
                            <w:tr w:rsidR="00E0450C" w:rsidRPr="00CC1463" w14:paraId="5CDD69DD" w14:textId="77777777" w:rsidTr="00317813">
                              <w:tc>
                                <w:tcPr>
                                  <w:tcW w:w="10042" w:type="dxa"/>
                                  <w:shd w:val="clear" w:color="auto" w:fill="auto"/>
                                </w:tcPr>
                                <w:p w14:paraId="08CA8859" w14:textId="77777777" w:rsidR="00E0450C" w:rsidRPr="00CC1463" w:rsidRDefault="00E0450C" w:rsidP="00946876">
                                  <w:pPr>
                                    <w:spacing w:line="276" w:lineRule="auto"/>
                                    <w:jc w:val="both"/>
                                    <w:rPr>
                                      <w:b w:val="0"/>
                                      <w:bCs w:val="0"/>
                                    </w:rPr>
                                  </w:pPr>
                                </w:p>
                              </w:tc>
                            </w:tr>
                          </w:tbl>
                          <w:p w14:paraId="35333195" w14:textId="77777777" w:rsidR="00E0450C" w:rsidRPr="00CC1463" w:rsidRDefault="00E0450C" w:rsidP="00946876">
                            <w:pPr>
                              <w:spacing w:line="276" w:lineRule="auto"/>
                              <w:jc w:val="both"/>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8" type="#_x0000_t202" style="position:absolute;margin-left:-13.1pt;margin-top:.85pt;width:510.25pt;height:771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CC1463" w14:paraId="587136BE" w14:textId="77777777" w:rsidTr="00317813">
                        <w:tc>
                          <w:tcPr>
                            <w:tcW w:w="10042" w:type="dxa"/>
                            <w:shd w:val="clear" w:color="auto" w:fill="auto"/>
                          </w:tcPr>
                          <w:p w14:paraId="08203C1B" w14:textId="5A788BD7" w:rsidR="00E0450C" w:rsidRPr="00CC1463" w:rsidRDefault="00E0450C" w:rsidP="00946876">
                            <w:pPr>
                              <w:spacing w:line="276" w:lineRule="auto"/>
                              <w:jc w:val="both"/>
                              <w:rPr>
                                <w:b w:val="0"/>
                                <w:bCs w:val="0"/>
                                <w:sz w:val="21"/>
                                <w:szCs w:val="21"/>
                              </w:rPr>
                            </w:pPr>
                            <w:r w:rsidRPr="00CC1463">
                              <w:rPr>
                                <w:bCs w:val="0"/>
                                <w:sz w:val="21"/>
                                <w:szCs w:val="21"/>
                                <w:u w:val="single"/>
                              </w:rPr>
                              <w:t>Câu 1</w:t>
                            </w:r>
                            <w:r w:rsidRPr="00CC1463">
                              <w:rPr>
                                <w:bCs w:val="0"/>
                                <w:sz w:val="21"/>
                                <w:szCs w:val="21"/>
                                <w:u w:val="single"/>
                                <w:lang w:val="vi-VN"/>
                              </w:rPr>
                              <w:t>3</w:t>
                            </w:r>
                            <w:r w:rsidRPr="00CC1463">
                              <w:rPr>
                                <w:b w:val="0"/>
                                <w:sz w:val="21"/>
                                <w:szCs w:val="21"/>
                              </w:rPr>
                              <w:t xml:space="preserve">. </w:t>
                            </w:r>
                            <w:r w:rsidRPr="00CC1463">
                              <w:rPr>
                                <w:b w:val="0"/>
                                <w:bCs w:val="0"/>
                                <w:sz w:val="21"/>
                                <w:szCs w:val="21"/>
                              </w:rPr>
                              <w:t xml:space="preserve">Hai bến sông A và B cách nhau 18km theo đường thẳng. Vận tốc của một canô khi nước không chảy là 16,2km/h và vận tốc của dòng nước so với bờ sông là 1,5m/s. Thời gian để canô đi từ A đến B rồi trở lại </w:t>
                            </w:r>
                          </w:p>
                          <w:p w14:paraId="57AE7C5F" w14:textId="77777777" w:rsidR="00E0450C" w:rsidRPr="00CC1463" w:rsidRDefault="00E0450C" w:rsidP="00946876">
                            <w:pPr>
                              <w:spacing w:line="276" w:lineRule="auto"/>
                              <w:jc w:val="both"/>
                              <w:rPr>
                                <w:b w:val="0"/>
                                <w:bCs w:val="0"/>
                                <w:sz w:val="21"/>
                                <w:szCs w:val="21"/>
                              </w:rPr>
                            </w:pPr>
                            <w:r w:rsidRPr="00CC1463">
                              <w:rPr>
                                <w:b w:val="0"/>
                                <w:bCs w:val="0"/>
                                <w:sz w:val="21"/>
                                <w:szCs w:val="21"/>
                              </w:rPr>
                              <w:t>ngay từ B về A là</w:t>
                            </w:r>
                          </w:p>
                          <w:p w14:paraId="7423A0D1" w14:textId="15DD5762" w:rsidR="00E0450C" w:rsidRPr="00CC1463" w:rsidRDefault="00E0450C" w:rsidP="00946876">
                            <w:pPr>
                              <w:spacing w:line="276" w:lineRule="auto"/>
                              <w:jc w:val="both"/>
                              <w:rPr>
                                <w:b w:val="0"/>
                                <w:bCs w:val="0"/>
                                <w:sz w:val="21"/>
                                <w:szCs w:val="21"/>
                              </w:rPr>
                            </w:pPr>
                            <w:r w:rsidRPr="00CC1463">
                              <w:rPr>
                                <w:b w:val="0"/>
                                <w:bCs w:val="0"/>
                                <w:sz w:val="21"/>
                                <w:szCs w:val="21"/>
                              </w:rPr>
                              <w:t>A. t = 2,2h.</w:t>
                            </w:r>
                            <w:r w:rsidRPr="00CC1463">
                              <w:rPr>
                                <w:b w:val="0"/>
                                <w:bCs w:val="0"/>
                                <w:sz w:val="21"/>
                                <w:szCs w:val="21"/>
                              </w:rPr>
                              <w:tab/>
                              <w:t>B. t = 2,5h.</w:t>
                            </w:r>
                            <w:r w:rsidRPr="00CC1463">
                              <w:rPr>
                                <w:b w:val="0"/>
                                <w:bCs w:val="0"/>
                                <w:sz w:val="21"/>
                                <w:szCs w:val="21"/>
                              </w:rPr>
                              <w:tab/>
                            </w:r>
                            <w:r w:rsidRPr="00CC1463">
                              <w:rPr>
                                <w:b w:val="0"/>
                                <w:bCs w:val="0"/>
                                <w:sz w:val="21"/>
                                <w:szCs w:val="21"/>
                              </w:rPr>
                              <w:tab/>
                            </w:r>
                            <w:r w:rsidRPr="00CC1463">
                              <w:rPr>
                                <w:b w:val="0"/>
                                <w:bCs w:val="0"/>
                                <w:sz w:val="21"/>
                                <w:szCs w:val="21"/>
                              </w:rPr>
                              <w:tab/>
                            </w:r>
                          </w:p>
                          <w:p w14:paraId="5BE63AED" w14:textId="676DFBFA" w:rsidR="00E0450C" w:rsidRPr="00CC1463" w:rsidRDefault="00E0450C" w:rsidP="00946876">
                            <w:pPr>
                              <w:spacing w:line="276" w:lineRule="auto"/>
                              <w:jc w:val="both"/>
                              <w:rPr>
                                <w:b w:val="0"/>
                                <w:bCs w:val="0"/>
                                <w:sz w:val="21"/>
                                <w:szCs w:val="21"/>
                              </w:rPr>
                            </w:pPr>
                            <w:r w:rsidRPr="00CC1463">
                              <w:rPr>
                                <w:b w:val="0"/>
                                <w:bCs w:val="0"/>
                                <w:sz w:val="21"/>
                                <w:szCs w:val="21"/>
                              </w:rPr>
                              <w:t>C. t = 3,3h.</w:t>
                            </w:r>
                            <w:r w:rsidRPr="00CC1463">
                              <w:rPr>
                                <w:b w:val="0"/>
                                <w:bCs w:val="0"/>
                                <w:sz w:val="21"/>
                                <w:szCs w:val="21"/>
                              </w:rPr>
                              <w:tab/>
                              <w:t>D. t = 2,24h.</w:t>
                            </w:r>
                          </w:p>
                          <w:p w14:paraId="1A7A97E8" w14:textId="77777777"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Cs w:val="0"/>
                                <w:sz w:val="21"/>
                                <w:szCs w:val="21"/>
                                <w:u w:val="single"/>
                              </w:rPr>
                              <w:t>Câu 1</w:t>
                            </w:r>
                            <w:r w:rsidRPr="00CC1463">
                              <w:rPr>
                                <w:bCs w:val="0"/>
                                <w:sz w:val="21"/>
                                <w:szCs w:val="21"/>
                                <w:u w:val="single"/>
                                <w:lang w:val="vi-VN"/>
                              </w:rPr>
                              <w:t>4</w:t>
                            </w:r>
                            <w:r w:rsidRPr="00CC1463">
                              <w:rPr>
                                <w:b w:val="0"/>
                                <w:sz w:val="21"/>
                                <w:szCs w:val="21"/>
                              </w:rPr>
                              <w:t xml:space="preserve">. </w:t>
                            </w:r>
                            <w:r w:rsidRPr="00CC1463">
                              <w:rPr>
                                <w:b w:val="0"/>
                                <w:bCs w:val="0"/>
                                <w:sz w:val="21"/>
                                <w:szCs w:val="21"/>
                              </w:rPr>
                              <w:t>Hai ôtô chạy trên hai đường thẳng vuông góc nhau, sau khi gặp nhau ở ngã tư, xe 1 chạy sang hướng Đông, xe 2 chạy lên hướng Bắc với cùng vận tốc có độ lớn 40km/h.</w:t>
                            </w:r>
                            <w:r w:rsidRPr="00CC1463">
                              <w:rPr>
                                <w:b w:val="0"/>
                                <w:bCs w:val="0"/>
                                <w:i/>
                                <w:iCs/>
                                <w:sz w:val="21"/>
                                <w:szCs w:val="21"/>
                              </w:rPr>
                              <w:t xml:space="preserve"> </w:t>
                            </w:r>
                            <w:r w:rsidRPr="00CC1463">
                              <w:rPr>
                                <w:b w:val="0"/>
                                <w:bCs w:val="0"/>
                                <w:iCs/>
                                <w:sz w:val="21"/>
                                <w:szCs w:val="21"/>
                              </w:rPr>
                              <w:t>Vận tốc tương đối của xe 2 so với xe 1 có giá trị bằng</w:t>
                            </w:r>
                          </w:p>
                          <w:p w14:paraId="00541A09" w14:textId="7E5F6F0F" w:rsidR="00E0450C" w:rsidRPr="00CC1463" w:rsidRDefault="00E0450C" w:rsidP="00946876">
                            <w:pPr>
                              <w:tabs>
                                <w:tab w:val="left" w:pos="288"/>
                              </w:tabs>
                              <w:autoSpaceDE w:val="0"/>
                              <w:autoSpaceDN w:val="0"/>
                              <w:adjustRightInd w:val="0"/>
                              <w:spacing w:line="276" w:lineRule="auto"/>
                              <w:jc w:val="both"/>
                              <w:rPr>
                                <w:b w:val="0"/>
                                <w:bCs w:val="0"/>
                                <w:iCs/>
                                <w:sz w:val="21"/>
                                <w:szCs w:val="21"/>
                              </w:rPr>
                            </w:pPr>
                            <w:r w:rsidRPr="00CC1463">
                              <w:rPr>
                                <w:b w:val="0"/>
                                <w:bCs w:val="0"/>
                                <w:sz w:val="21"/>
                                <w:szCs w:val="21"/>
                              </w:rPr>
                              <w:t xml:space="preserve">a) </w:t>
                            </w:r>
                            <w:r w:rsidRPr="00CC1463">
                              <w:rPr>
                                <w:b w:val="0"/>
                                <w:bCs w:val="0"/>
                                <w:iCs/>
                                <w:sz w:val="21"/>
                                <w:szCs w:val="21"/>
                              </w:rPr>
                              <w:t>40 km/h</w:t>
                            </w:r>
                            <w:r w:rsidRPr="00CC1463">
                              <w:rPr>
                                <w:b w:val="0"/>
                                <w:bCs w:val="0"/>
                                <w:iCs/>
                                <w:sz w:val="21"/>
                                <w:szCs w:val="21"/>
                              </w:rPr>
                              <w:tab/>
                              <w:t xml:space="preserve">   b) 50 km/h </w:t>
                            </w:r>
                            <w:r w:rsidRPr="00CC1463">
                              <w:rPr>
                                <w:b w:val="0"/>
                                <w:bCs w:val="0"/>
                                <w:iCs/>
                                <w:sz w:val="21"/>
                                <w:szCs w:val="21"/>
                              </w:rPr>
                              <w:tab/>
                            </w:r>
                            <w:r w:rsidRPr="00CC1463">
                              <w:rPr>
                                <w:b w:val="0"/>
                                <w:bCs w:val="0"/>
                                <w:iCs/>
                                <w:sz w:val="21"/>
                                <w:szCs w:val="21"/>
                              </w:rPr>
                              <w:tab/>
                            </w:r>
                          </w:p>
                          <w:p w14:paraId="123FA3AE" w14:textId="2E349547"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 w:val="0"/>
                                <w:bCs w:val="0"/>
                                <w:iCs/>
                                <w:sz w:val="21"/>
                                <w:szCs w:val="21"/>
                              </w:rPr>
                              <w:t>c) 80 km/h</w:t>
                            </w:r>
                            <w:r w:rsidRPr="00CC1463">
                              <w:rPr>
                                <w:b w:val="0"/>
                                <w:bCs w:val="0"/>
                                <w:iCs/>
                                <w:sz w:val="21"/>
                                <w:szCs w:val="21"/>
                              </w:rPr>
                              <w:tab/>
                              <w:t xml:space="preserve">  d) Một kết quả khác</w:t>
                            </w:r>
                          </w:p>
                          <w:p w14:paraId="6395CB57" w14:textId="5EEE41B5"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Cs w:val="0"/>
                                <w:sz w:val="21"/>
                                <w:szCs w:val="21"/>
                                <w:u w:val="single"/>
                              </w:rPr>
                              <w:t>Câu 1</w:t>
                            </w:r>
                            <w:r w:rsidRPr="00CC1463">
                              <w:rPr>
                                <w:bCs w:val="0"/>
                                <w:sz w:val="21"/>
                                <w:szCs w:val="21"/>
                                <w:u w:val="single"/>
                                <w:lang w:val="vi-VN"/>
                              </w:rPr>
                              <w:t>5</w:t>
                            </w:r>
                            <w:r w:rsidRPr="00CC1463">
                              <w:rPr>
                                <w:b w:val="0"/>
                                <w:sz w:val="21"/>
                                <w:szCs w:val="21"/>
                              </w:rPr>
                              <w:t xml:space="preserve">. </w:t>
                            </w:r>
                            <w:r w:rsidRPr="00CC1463">
                              <w:rPr>
                                <w:b w:val="0"/>
                                <w:bCs w:val="0"/>
                                <w:sz w:val="21"/>
                                <w:szCs w:val="21"/>
                              </w:rPr>
                              <w:t>Một canô chạy xuôi dòng nước từ A đến B cách nhau 36km, mất thời gian là 1h 15'. Vận tốc của dòng chảy có độ lớn là 6km/h. Coi quỹ đạo là thẳng. Vận tốc của canô đối với dòng chảy có độ lớn là:</w:t>
                            </w:r>
                          </w:p>
                          <w:p w14:paraId="53675BBD" w14:textId="121F2DC3"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 w:val="0"/>
                                <w:bCs w:val="0"/>
                                <w:sz w:val="21"/>
                                <w:szCs w:val="21"/>
                              </w:rPr>
                              <w:t xml:space="preserve">a) 22,8 km/h  </w:t>
                            </w:r>
                            <w:r w:rsidRPr="00CC1463">
                              <w:rPr>
                                <w:b w:val="0"/>
                                <w:bCs w:val="0"/>
                                <w:sz w:val="21"/>
                                <w:szCs w:val="21"/>
                                <w:lang w:val="vi-VN"/>
                              </w:rPr>
                              <w:t xml:space="preserve"> </w:t>
                            </w:r>
                            <w:r w:rsidRPr="00CC1463">
                              <w:rPr>
                                <w:b w:val="0"/>
                                <w:bCs w:val="0"/>
                                <w:sz w:val="21"/>
                                <w:szCs w:val="21"/>
                              </w:rPr>
                              <w:t>b) 22,8 m/s</w:t>
                            </w:r>
                            <w:r w:rsidRPr="00CC1463">
                              <w:rPr>
                                <w:b w:val="0"/>
                                <w:bCs w:val="0"/>
                                <w:sz w:val="21"/>
                                <w:szCs w:val="21"/>
                              </w:rPr>
                              <w:tab/>
                            </w:r>
                          </w:p>
                          <w:p w14:paraId="04A6A1D9" w14:textId="2EA036E9"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 w:val="0"/>
                                <w:bCs w:val="0"/>
                                <w:sz w:val="21"/>
                                <w:szCs w:val="21"/>
                              </w:rPr>
                              <w:t>c) 2,28 km/h   d) 2,28 m/s</w:t>
                            </w:r>
                          </w:p>
                          <w:p w14:paraId="079BC220" w14:textId="1150BB42"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Cs w:val="0"/>
                                <w:sz w:val="21"/>
                                <w:szCs w:val="21"/>
                                <w:u w:val="single"/>
                              </w:rPr>
                              <w:t>Câu 1</w:t>
                            </w:r>
                            <w:r w:rsidRPr="00CC1463">
                              <w:rPr>
                                <w:bCs w:val="0"/>
                                <w:sz w:val="21"/>
                                <w:szCs w:val="21"/>
                                <w:u w:val="single"/>
                                <w:lang w:val="vi-VN"/>
                              </w:rPr>
                              <w:t>6</w:t>
                            </w:r>
                            <w:r w:rsidRPr="00CC1463">
                              <w:rPr>
                                <w:b w:val="0"/>
                                <w:sz w:val="21"/>
                                <w:szCs w:val="21"/>
                              </w:rPr>
                              <w:t xml:space="preserve">. </w:t>
                            </w:r>
                            <w:r w:rsidRPr="00CC1463">
                              <w:rPr>
                                <w:b w:val="0"/>
                                <w:bCs w:val="0"/>
                                <w:sz w:val="21"/>
                                <w:szCs w:val="21"/>
                              </w:rPr>
                              <w:t>Hai xe tải cùng xuất phát từ một ngã tư chạy theo hai đường thẳng cắt nhau dưới một góc vuông. Xe thứ nhất chạy với tốc độ 30 km/h và xe thứ hai chạy với tốc độ 40 km/h. Hai xe rời xa nhau với vận tốc tương đối có độ lớn bằng:</w:t>
                            </w:r>
                          </w:p>
                          <w:p w14:paraId="0F82D5C7" w14:textId="77777777"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 w:val="0"/>
                                <w:bCs w:val="0"/>
                                <w:sz w:val="21"/>
                                <w:szCs w:val="21"/>
                              </w:rPr>
                              <w:t>a) 10 km/h      b) 35 km/h</w:t>
                            </w:r>
                            <w:r w:rsidRPr="00CC1463">
                              <w:rPr>
                                <w:b w:val="0"/>
                                <w:bCs w:val="0"/>
                                <w:sz w:val="21"/>
                                <w:szCs w:val="21"/>
                              </w:rPr>
                              <w:tab/>
                            </w:r>
                          </w:p>
                          <w:p w14:paraId="7D72F341" w14:textId="78B9AC38"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 w:val="0"/>
                                <w:bCs w:val="0"/>
                                <w:sz w:val="21"/>
                                <w:szCs w:val="21"/>
                              </w:rPr>
                              <w:t xml:space="preserve">c) 70 km/h   </w:t>
                            </w:r>
                            <w:r w:rsidRPr="00CC1463">
                              <w:rPr>
                                <w:b w:val="0"/>
                                <w:bCs w:val="0"/>
                                <w:sz w:val="21"/>
                                <w:szCs w:val="21"/>
                                <w:lang w:val="vi-VN"/>
                              </w:rPr>
                              <w:t xml:space="preserve">  </w:t>
                            </w:r>
                            <w:r w:rsidRPr="00CC1463">
                              <w:rPr>
                                <w:b w:val="0"/>
                                <w:bCs w:val="0"/>
                                <w:sz w:val="21"/>
                                <w:szCs w:val="21"/>
                              </w:rPr>
                              <w:t>d) 50 km/h</w:t>
                            </w:r>
                          </w:p>
                          <w:p w14:paraId="351D2121" w14:textId="0610D875" w:rsidR="00E0450C" w:rsidRPr="00CC1463" w:rsidRDefault="00E0450C" w:rsidP="00946876">
                            <w:pPr>
                              <w:spacing w:line="276" w:lineRule="auto"/>
                              <w:jc w:val="both"/>
                              <w:rPr>
                                <w:b w:val="0"/>
                                <w:bCs w:val="0"/>
                                <w:sz w:val="21"/>
                                <w:szCs w:val="21"/>
                                <w:lang w:val="nl-NL"/>
                              </w:rPr>
                            </w:pPr>
                            <w:r w:rsidRPr="00CC1463">
                              <w:rPr>
                                <w:bCs w:val="0"/>
                                <w:sz w:val="21"/>
                                <w:szCs w:val="21"/>
                                <w:u w:val="single"/>
                              </w:rPr>
                              <w:t>Câu 1</w:t>
                            </w:r>
                            <w:r w:rsidRPr="00CC1463">
                              <w:rPr>
                                <w:bCs w:val="0"/>
                                <w:sz w:val="21"/>
                                <w:szCs w:val="21"/>
                                <w:u w:val="single"/>
                                <w:lang w:val="vi-VN"/>
                              </w:rPr>
                              <w:t>7</w:t>
                            </w:r>
                            <w:r w:rsidRPr="00CC1463">
                              <w:rPr>
                                <w:b w:val="0"/>
                                <w:sz w:val="21"/>
                                <w:szCs w:val="21"/>
                              </w:rPr>
                              <w:t xml:space="preserve">. </w:t>
                            </w:r>
                            <w:r w:rsidRPr="00CC1463">
                              <w:rPr>
                                <w:b w:val="0"/>
                                <w:bCs w:val="0"/>
                                <w:sz w:val="21"/>
                                <w:szCs w:val="21"/>
                                <w:lang w:val="nl-NL"/>
                              </w:rPr>
                              <w:t>Hai đầu máy xe lửa chạy ngược chiều trên một đường sắt thẳng với tốc độ 40km/h và 60km/h.tốc độ của đầu máy thứ nhất so với đầu máy thứ hai có độ lớn là:</w:t>
                            </w:r>
                          </w:p>
                          <w:p w14:paraId="4F4CBA93" w14:textId="03A538F2" w:rsidR="00E0450C" w:rsidRPr="00CC1463" w:rsidRDefault="00E0450C" w:rsidP="00946876">
                            <w:pPr>
                              <w:spacing w:line="276" w:lineRule="auto"/>
                              <w:jc w:val="both"/>
                              <w:rPr>
                                <w:b w:val="0"/>
                                <w:bCs w:val="0"/>
                                <w:sz w:val="21"/>
                                <w:szCs w:val="21"/>
                                <w:lang w:val="vi-VN"/>
                              </w:rPr>
                            </w:pPr>
                            <w:r w:rsidRPr="00CC1463">
                              <w:rPr>
                                <w:b w:val="0"/>
                                <w:bCs w:val="0"/>
                                <w:sz w:val="21"/>
                                <w:szCs w:val="21"/>
                                <w:lang w:val="vi-VN"/>
                              </w:rPr>
                              <w:t>A. 240 km/h.   B. 20 km/h.</w:t>
                            </w:r>
                          </w:p>
                          <w:p w14:paraId="74865CCD" w14:textId="467BAAB8" w:rsidR="00E0450C" w:rsidRPr="00CC1463" w:rsidRDefault="00E0450C" w:rsidP="00946876">
                            <w:pPr>
                              <w:spacing w:line="276" w:lineRule="auto"/>
                              <w:jc w:val="both"/>
                              <w:rPr>
                                <w:b w:val="0"/>
                                <w:bCs w:val="0"/>
                                <w:sz w:val="21"/>
                                <w:szCs w:val="21"/>
                                <w:lang w:val="vi-VN"/>
                              </w:rPr>
                            </w:pPr>
                            <w:r w:rsidRPr="00CC1463">
                              <w:rPr>
                                <w:b w:val="0"/>
                                <w:bCs w:val="0"/>
                                <w:sz w:val="21"/>
                                <w:szCs w:val="21"/>
                                <w:lang w:val="vi-VN"/>
                              </w:rPr>
                              <w:t>C. 100 km/h.   D. 2400 km/h.</w:t>
                            </w:r>
                          </w:p>
                          <w:p w14:paraId="4BA56965" w14:textId="38640BD5"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Cs w:val="0"/>
                                <w:sz w:val="21"/>
                                <w:szCs w:val="21"/>
                                <w:u w:val="single"/>
                              </w:rPr>
                              <w:t>Câu 1</w:t>
                            </w:r>
                            <w:r w:rsidRPr="00CC1463">
                              <w:rPr>
                                <w:bCs w:val="0"/>
                                <w:sz w:val="21"/>
                                <w:szCs w:val="21"/>
                                <w:u w:val="single"/>
                                <w:lang w:val="vi-VN"/>
                              </w:rPr>
                              <w:t>8</w:t>
                            </w:r>
                            <w:r w:rsidRPr="00CC1463">
                              <w:rPr>
                                <w:b w:val="0"/>
                                <w:sz w:val="21"/>
                                <w:szCs w:val="21"/>
                              </w:rPr>
                              <w:t xml:space="preserve">. </w:t>
                            </w:r>
                            <w:r w:rsidRPr="00CC1463">
                              <w:rPr>
                                <w:b w:val="0"/>
                                <w:bCs w:val="0"/>
                                <w:sz w:val="21"/>
                                <w:szCs w:val="21"/>
                              </w:rPr>
                              <w:t xml:space="preserve">Một chiếc thuyền chạy ngược dòng sông, sau 1h đi được 10km. Một khúc gỗ trôi theo dòng sông, sau 1phút trôi được 100/3m. Vận tốc của thuyền đối với nước có độ lớn  </w:t>
                            </w:r>
                          </w:p>
                          <w:p w14:paraId="19CC9F27" w14:textId="77777777" w:rsidR="00E0450C" w:rsidRPr="00CC1463" w:rsidRDefault="00E0450C" w:rsidP="00946876">
                            <w:pPr>
                              <w:spacing w:line="276" w:lineRule="auto"/>
                              <w:jc w:val="both"/>
                              <w:rPr>
                                <w:b w:val="0"/>
                                <w:bCs w:val="0"/>
                                <w:sz w:val="21"/>
                                <w:szCs w:val="21"/>
                              </w:rPr>
                            </w:pPr>
                            <w:r w:rsidRPr="00CC1463">
                              <w:rPr>
                                <w:b w:val="0"/>
                                <w:bCs w:val="0"/>
                                <w:sz w:val="21"/>
                                <w:szCs w:val="21"/>
                              </w:rPr>
                              <w:t xml:space="preserve">a) 8km/h </w:t>
                            </w:r>
                            <w:r w:rsidRPr="00CC1463">
                              <w:rPr>
                                <w:b w:val="0"/>
                                <w:bCs w:val="0"/>
                                <w:sz w:val="21"/>
                                <w:szCs w:val="21"/>
                              </w:rPr>
                              <w:tab/>
                              <w:t>b) 10km/h</w:t>
                            </w:r>
                            <w:r w:rsidRPr="00CC1463">
                              <w:rPr>
                                <w:b w:val="0"/>
                                <w:bCs w:val="0"/>
                                <w:sz w:val="21"/>
                                <w:szCs w:val="21"/>
                              </w:rPr>
                              <w:tab/>
                            </w:r>
                          </w:p>
                          <w:p w14:paraId="23C93337" w14:textId="71A9CA8E" w:rsidR="00E0450C" w:rsidRPr="00CC1463" w:rsidRDefault="00E0450C" w:rsidP="00946876">
                            <w:pPr>
                              <w:spacing w:line="276" w:lineRule="auto"/>
                              <w:jc w:val="both"/>
                              <w:rPr>
                                <w:b w:val="0"/>
                                <w:bCs w:val="0"/>
                                <w:sz w:val="21"/>
                                <w:szCs w:val="21"/>
                              </w:rPr>
                            </w:pPr>
                            <w:r w:rsidRPr="00CC1463">
                              <w:rPr>
                                <w:b w:val="0"/>
                                <w:bCs w:val="0"/>
                                <w:sz w:val="21"/>
                                <w:szCs w:val="21"/>
                              </w:rPr>
                              <w:t>c) 12km /h</w:t>
                            </w:r>
                            <w:r w:rsidRPr="00CC1463">
                              <w:rPr>
                                <w:b w:val="0"/>
                                <w:bCs w:val="0"/>
                                <w:sz w:val="21"/>
                                <w:szCs w:val="21"/>
                              </w:rPr>
                              <w:tab/>
                              <w:t>d) Một đáp số khác.</w:t>
                            </w:r>
                          </w:p>
                          <w:p w14:paraId="78BE918E" w14:textId="0ADB00D2"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Cs w:val="0"/>
                                <w:sz w:val="21"/>
                                <w:szCs w:val="21"/>
                                <w:u w:val="single"/>
                              </w:rPr>
                              <w:t>Câu 1</w:t>
                            </w:r>
                            <w:r w:rsidRPr="00CC1463">
                              <w:rPr>
                                <w:bCs w:val="0"/>
                                <w:sz w:val="21"/>
                                <w:szCs w:val="21"/>
                                <w:u w:val="single"/>
                                <w:lang w:val="vi-VN"/>
                              </w:rPr>
                              <w:t>9</w:t>
                            </w:r>
                            <w:r w:rsidRPr="00CC1463">
                              <w:rPr>
                                <w:b w:val="0"/>
                                <w:sz w:val="21"/>
                                <w:szCs w:val="21"/>
                              </w:rPr>
                              <w:t xml:space="preserve">. </w:t>
                            </w:r>
                            <w:r w:rsidRPr="00CC1463">
                              <w:rPr>
                                <w:b w:val="0"/>
                                <w:bCs w:val="0"/>
                                <w:sz w:val="21"/>
                                <w:szCs w:val="21"/>
                              </w:rPr>
                              <w:t>Một chiếc phà chạy xuôi dòng từ bến A đến bến B mất 3 giờ. Khi chạy về (động cơ hoạt động như lần đi) thì mất 6 giờ. Nếu phà hỏng máy và trôi theo dòng nước thì từ A đến B mất bao nhiêu thời gian?</w:t>
                            </w:r>
                          </w:p>
                          <w:p w14:paraId="258A21E0" w14:textId="055217BD" w:rsidR="00E0450C" w:rsidRPr="00CC1463" w:rsidRDefault="00E0450C" w:rsidP="00946876">
                            <w:pPr>
                              <w:spacing w:line="276" w:lineRule="auto"/>
                              <w:jc w:val="both"/>
                              <w:rPr>
                                <w:b w:val="0"/>
                                <w:bCs w:val="0"/>
                                <w:sz w:val="21"/>
                                <w:szCs w:val="21"/>
                              </w:rPr>
                            </w:pPr>
                            <w:r w:rsidRPr="00CC1463">
                              <w:rPr>
                                <w:b w:val="0"/>
                                <w:bCs w:val="0"/>
                                <w:sz w:val="21"/>
                                <w:szCs w:val="21"/>
                              </w:rPr>
                              <w:t xml:space="preserve">a) 9 giờ     </w:t>
                            </w:r>
                            <w:r>
                              <w:rPr>
                                <w:b w:val="0"/>
                                <w:bCs w:val="0"/>
                                <w:sz w:val="21"/>
                                <w:szCs w:val="21"/>
                                <w:lang w:val="vi-VN"/>
                              </w:rPr>
                              <w:t xml:space="preserve">   </w:t>
                            </w:r>
                            <w:r w:rsidRPr="00CC1463">
                              <w:rPr>
                                <w:b w:val="0"/>
                                <w:bCs w:val="0"/>
                                <w:sz w:val="21"/>
                                <w:szCs w:val="21"/>
                              </w:rPr>
                              <w:t>b) 12 giờ</w:t>
                            </w:r>
                            <w:r w:rsidRPr="00CC1463">
                              <w:rPr>
                                <w:b w:val="0"/>
                                <w:bCs w:val="0"/>
                                <w:sz w:val="21"/>
                                <w:szCs w:val="21"/>
                              </w:rPr>
                              <w:tab/>
                            </w:r>
                          </w:p>
                          <w:p w14:paraId="41E2E6DA" w14:textId="5A024E7E" w:rsidR="00E0450C" w:rsidRPr="00CC1463" w:rsidRDefault="00E0450C" w:rsidP="00946876">
                            <w:pPr>
                              <w:spacing w:line="276" w:lineRule="auto"/>
                              <w:jc w:val="both"/>
                              <w:rPr>
                                <w:b w:val="0"/>
                                <w:bCs w:val="0"/>
                                <w:sz w:val="21"/>
                                <w:szCs w:val="21"/>
                              </w:rPr>
                            </w:pPr>
                            <w:r w:rsidRPr="00CC1463">
                              <w:rPr>
                                <w:b w:val="0"/>
                                <w:bCs w:val="0"/>
                                <w:sz w:val="21"/>
                                <w:szCs w:val="21"/>
                              </w:rPr>
                              <w:t xml:space="preserve">c)  15 giờ     d) 18 giờ                                   </w:t>
                            </w:r>
                          </w:p>
                          <w:p w14:paraId="38BF132F" w14:textId="39655A05" w:rsidR="00E0450C" w:rsidRPr="00CC1463" w:rsidRDefault="00E0450C" w:rsidP="00946876">
                            <w:pPr>
                              <w:pStyle w:val="NormalWeb"/>
                              <w:spacing w:before="0" w:beforeAutospacing="0" w:after="0" w:afterAutospacing="0" w:line="276" w:lineRule="auto"/>
                              <w:jc w:val="both"/>
                              <w:rPr>
                                <w:sz w:val="21"/>
                                <w:szCs w:val="21"/>
                              </w:rPr>
                            </w:pPr>
                            <w:r w:rsidRPr="00CC1463">
                              <w:rPr>
                                <w:b/>
                                <w:sz w:val="21"/>
                                <w:szCs w:val="21"/>
                                <w:u w:val="single"/>
                              </w:rPr>
                              <w:t xml:space="preserve">Câu </w:t>
                            </w:r>
                            <w:r w:rsidRPr="00CC1463">
                              <w:rPr>
                                <w:b/>
                                <w:sz w:val="21"/>
                                <w:szCs w:val="21"/>
                                <w:u w:val="single"/>
                                <w:lang w:val="vi-VN"/>
                              </w:rPr>
                              <w:t>20</w:t>
                            </w:r>
                            <w:r w:rsidRPr="00CC1463">
                              <w:rPr>
                                <w:b/>
                                <w:sz w:val="21"/>
                                <w:szCs w:val="21"/>
                              </w:rPr>
                              <w:t xml:space="preserve">. </w:t>
                            </w:r>
                            <w:r w:rsidRPr="00CC1463">
                              <w:rPr>
                                <w:sz w:val="21"/>
                                <w:szCs w:val="21"/>
                              </w:rPr>
                              <w:t xml:space="preserve">Một người A đứng yên trên một đoàn tàu có chiều dài 300m, </w:t>
                            </w:r>
                            <w:hyperlink r:id="rId194" w:anchor="56" w:tgtFrame="_blank" w:history="1">
                              <w:r w:rsidRPr="00CC1463">
                                <w:rPr>
                                  <w:rStyle w:val="Heading1Char"/>
                                  <w:sz w:val="21"/>
                                  <w:szCs w:val="21"/>
                                </w:rPr>
                                <w:t>chuyển động</w:t>
                              </w:r>
                            </w:hyperlink>
                            <w:r w:rsidRPr="00CC1463">
                              <w:rPr>
                                <w:sz w:val="21"/>
                                <w:szCs w:val="21"/>
                              </w:rPr>
                              <w:t xml:space="preserve"> với </w:t>
                            </w:r>
                            <w:hyperlink r:id="rId195" w:anchor="70" w:tgtFrame="_blank" w:history="1">
                              <w:r w:rsidRPr="00CC1463">
                                <w:rPr>
                                  <w:rStyle w:val="Heading1Char"/>
                                  <w:sz w:val="21"/>
                                  <w:szCs w:val="21"/>
                                </w:rPr>
                                <w:t>vận tốc</w:t>
                              </w:r>
                            </w:hyperlink>
                            <w:r w:rsidRPr="00CC1463">
                              <w:rPr>
                                <w:sz w:val="21"/>
                                <w:szCs w:val="21"/>
                              </w:rPr>
                              <w:t xml:space="preserve"> 144km/h. Một người B đứng yên trên một đoàn tàu dài 150m, </w:t>
                            </w:r>
                            <w:hyperlink r:id="rId196" w:anchor="56" w:tgtFrame="_blank" w:history="1">
                              <w:r w:rsidRPr="00CC1463">
                                <w:rPr>
                                  <w:rStyle w:val="Heading1Char"/>
                                  <w:sz w:val="21"/>
                                  <w:szCs w:val="21"/>
                                </w:rPr>
                                <w:t>chuyển động</w:t>
                              </w:r>
                            </w:hyperlink>
                            <w:r w:rsidRPr="00CC1463">
                              <w:rPr>
                                <w:sz w:val="21"/>
                                <w:szCs w:val="21"/>
                              </w:rPr>
                              <w:t xml:space="preserve"> với </w:t>
                            </w:r>
                            <w:hyperlink r:id="rId197" w:anchor="70" w:tgtFrame="_blank" w:history="1">
                              <w:r w:rsidRPr="00CC1463">
                                <w:rPr>
                                  <w:rStyle w:val="Heading1Char"/>
                                  <w:sz w:val="21"/>
                                  <w:szCs w:val="21"/>
                                </w:rPr>
                                <w:t>vận tốc</w:t>
                              </w:r>
                            </w:hyperlink>
                            <w:r w:rsidRPr="00CC1463">
                              <w:rPr>
                                <w:sz w:val="21"/>
                                <w:szCs w:val="21"/>
                              </w:rPr>
                              <w:t xml:space="preserve"> 90km/h. Hai đoàn tàu chạy trên hai đường ray song song theo hướng tới gặp nhau.</w:t>
                            </w:r>
                            <w:r>
                              <w:rPr>
                                <w:sz w:val="21"/>
                                <w:szCs w:val="21"/>
                                <w:lang w:val="vi-VN"/>
                              </w:rPr>
                              <w:t xml:space="preserve"> </w:t>
                            </w:r>
                            <w:r w:rsidRPr="00CC1463">
                              <w:rPr>
                                <w:sz w:val="21"/>
                                <w:szCs w:val="21"/>
                              </w:rPr>
                              <w:t xml:space="preserve">Đối với người A, thời gian đoàn tàu thứ hai chạy qua trước mặt người A là: </w:t>
                            </w:r>
                          </w:p>
                          <w:p w14:paraId="6D100C6A" w14:textId="77777777"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 w:val="0"/>
                                <w:bCs w:val="0"/>
                                <w:sz w:val="21"/>
                                <w:szCs w:val="21"/>
                              </w:rPr>
                              <w:t>A. 2,3s.</w:t>
                            </w:r>
                            <w:r w:rsidRPr="00CC1463">
                              <w:rPr>
                                <w:b w:val="0"/>
                                <w:bCs w:val="0"/>
                                <w:sz w:val="21"/>
                                <w:szCs w:val="21"/>
                              </w:rPr>
                              <w:tab/>
                            </w:r>
                            <w:r w:rsidRPr="00CC1463">
                              <w:rPr>
                                <w:b w:val="0"/>
                                <w:bCs w:val="0"/>
                                <w:sz w:val="21"/>
                                <w:szCs w:val="21"/>
                              </w:rPr>
                              <w:tab/>
                              <w:t>B. 4,6s.</w:t>
                            </w:r>
                            <w:r w:rsidRPr="00CC1463">
                              <w:rPr>
                                <w:b w:val="0"/>
                                <w:bCs w:val="0"/>
                                <w:sz w:val="21"/>
                                <w:szCs w:val="21"/>
                              </w:rPr>
                              <w:tab/>
                            </w:r>
                            <w:r w:rsidRPr="00CC1463">
                              <w:rPr>
                                <w:b w:val="0"/>
                                <w:bCs w:val="0"/>
                                <w:sz w:val="21"/>
                                <w:szCs w:val="21"/>
                              </w:rPr>
                              <w:tab/>
                            </w:r>
                          </w:p>
                          <w:p w14:paraId="154FD1B0" w14:textId="3F4249A5"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 w:val="0"/>
                                <w:bCs w:val="0"/>
                                <w:sz w:val="21"/>
                                <w:szCs w:val="21"/>
                              </w:rPr>
                              <w:t>C. 7,2s.</w:t>
                            </w:r>
                            <w:r w:rsidRPr="00CC1463">
                              <w:rPr>
                                <w:b w:val="0"/>
                                <w:bCs w:val="0"/>
                                <w:sz w:val="21"/>
                                <w:szCs w:val="21"/>
                              </w:rPr>
                              <w:tab/>
                            </w:r>
                            <w:r w:rsidRPr="00CC1463">
                              <w:rPr>
                                <w:b w:val="0"/>
                                <w:bCs w:val="0"/>
                                <w:sz w:val="21"/>
                                <w:szCs w:val="21"/>
                              </w:rPr>
                              <w:tab/>
                              <w:t>D. 12s.</w:t>
                            </w:r>
                          </w:p>
                          <w:p w14:paraId="322BF7B9" w14:textId="77F2EAE5" w:rsidR="00E0450C" w:rsidRPr="00CC1463" w:rsidRDefault="00E0450C" w:rsidP="00946876">
                            <w:pPr>
                              <w:spacing w:line="276" w:lineRule="auto"/>
                              <w:jc w:val="both"/>
                              <w:rPr>
                                <w:b w:val="0"/>
                                <w:bCs w:val="0"/>
                                <w:sz w:val="21"/>
                                <w:szCs w:val="21"/>
                              </w:rPr>
                            </w:pPr>
                            <w:r w:rsidRPr="00CC1463">
                              <w:rPr>
                                <w:bCs w:val="0"/>
                                <w:sz w:val="21"/>
                                <w:szCs w:val="21"/>
                                <w:u w:val="single"/>
                              </w:rPr>
                              <w:t xml:space="preserve">Câu </w:t>
                            </w:r>
                            <w:r w:rsidRPr="00CC1463">
                              <w:rPr>
                                <w:bCs w:val="0"/>
                                <w:sz w:val="21"/>
                                <w:szCs w:val="21"/>
                                <w:u w:val="single"/>
                                <w:lang w:val="vi-VN"/>
                              </w:rPr>
                              <w:t>21</w:t>
                            </w:r>
                            <w:r w:rsidRPr="00CC1463">
                              <w:rPr>
                                <w:bCs w:val="0"/>
                                <w:sz w:val="21"/>
                                <w:szCs w:val="21"/>
                              </w:rPr>
                              <w:t>.</w:t>
                            </w:r>
                            <w:r w:rsidRPr="00CC1463">
                              <w:rPr>
                                <w:b w:val="0"/>
                                <w:sz w:val="21"/>
                                <w:szCs w:val="21"/>
                              </w:rPr>
                              <w:t xml:space="preserve"> </w:t>
                            </w:r>
                            <w:r w:rsidRPr="00CC1463">
                              <w:rPr>
                                <w:b w:val="0"/>
                                <w:bCs w:val="0"/>
                                <w:sz w:val="21"/>
                                <w:szCs w:val="21"/>
                              </w:rPr>
                              <w:t>Một người lái xuồng máy dự định mở máy cho xuồng chạy ngang con sông rộng 240m, mũi xuồng luôn vuông góc với bờ sông. nhưng do nước chảy nên xuồng sang đến bờ bên kia tại một điểm cách bến dự định 180m và mất 1min. Vận tốc của xuồng so với bờ sông là</w:t>
                            </w:r>
                          </w:p>
                          <w:p w14:paraId="2B996A06" w14:textId="77777777" w:rsidR="00E0450C" w:rsidRPr="00CC1463" w:rsidRDefault="00E0450C" w:rsidP="00946876">
                            <w:pPr>
                              <w:spacing w:line="276" w:lineRule="auto"/>
                              <w:jc w:val="both"/>
                              <w:rPr>
                                <w:b w:val="0"/>
                                <w:bCs w:val="0"/>
                                <w:sz w:val="21"/>
                                <w:szCs w:val="21"/>
                              </w:rPr>
                            </w:pPr>
                            <w:r w:rsidRPr="00CC1463">
                              <w:rPr>
                                <w:b w:val="0"/>
                                <w:bCs w:val="0"/>
                                <w:sz w:val="21"/>
                                <w:szCs w:val="21"/>
                              </w:rPr>
                              <w:t>A. v = 3m/s.</w:t>
                            </w:r>
                            <w:r w:rsidRPr="00CC1463">
                              <w:rPr>
                                <w:b w:val="0"/>
                                <w:bCs w:val="0"/>
                                <w:sz w:val="21"/>
                                <w:szCs w:val="21"/>
                              </w:rPr>
                              <w:tab/>
                            </w:r>
                            <w:r w:rsidRPr="00CC1463">
                              <w:rPr>
                                <w:b w:val="0"/>
                                <w:bCs w:val="0"/>
                                <w:sz w:val="21"/>
                                <w:szCs w:val="21"/>
                              </w:rPr>
                              <w:tab/>
                              <w:t>B. v = 4m/s.</w:t>
                            </w:r>
                            <w:r w:rsidRPr="00CC1463">
                              <w:rPr>
                                <w:b w:val="0"/>
                                <w:bCs w:val="0"/>
                                <w:sz w:val="21"/>
                                <w:szCs w:val="21"/>
                              </w:rPr>
                              <w:tab/>
                            </w:r>
                            <w:r w:rsidRPr="00CC1463">
                              <w:rPr>
                                <w:b w:val="0"/>
                                <w:bCs w:val="0"/>
                                <w:sz w:val="21"/>
                                <w:szCs w:val="21"/>
                              </w:rPr>
                              <w:tab/>
                            </w:r>
                            <w:r w:rsidRPr="00CC1463">
                              <w:rPr>
                                <w:b w:val="0"/>
                                <w:bCs w:val="0"/>
                                <w:sz w:val="21"/>
                                <w:szCs w:val="21"/>
                              </w:rPr>
                              <w:tab/>
                            </w:r>
                          </w:p>
                          <w:p w14:paraId="5BCB432E" w14:textId="1BB937AB" w:rsidR="00E0450C" w:rsidRPr="00CC1463" w:rsidRDefault="00E0450C" w:rsidP="00946876">
                            <w:pPr>
                              <w:spacing w:line="276" w:lineRule="auto"/>
                              <w:jc w:val="both"/>
                              <w:rPr>
                                <w:b w:val="0"/>
                                <w:bCs w:val="0"/>
                                <w:sz w:val="21"/>
                                <w:szCs w:val="21"/>
                              </w:rPr>
                            </w:pPr>
                            <w:r w:rsidRPr="00CC1463">
                              <w:rPr>
                                <w:b w:val="0"/>
                                <w:bCs w:val="0"/>
                                <w:sz w:val="21"/>
                                <w:szCs w:val="21"/>
                              </w:rPr>
                              <w:t>C. v = 5m/s.</w:t>
                            </w:r>
                            <w:r w:rsidRPr="00CC1463">
                              <w:rPr>
                                <w:b w:val="0"/>
                                <w:bCs w:val="0"/>
                                <w:sz w:val="21"/>
                                <w:szCs w:val="21"/>
                              </w:rPr>
                              <w:tab/>
                            </w:r>
                            <w:r w:rsidRPr="00CC1463">
                              <w:rPr>
                                <w:b w:val="0"/>
                                <w:bCs w:val="0"/>
                                <w:sz w:val="21"/>
                                <w:szCs w:val="21"/>
                              </w:rPr>
                              <w:tab/>
                              <w:t>D. v = 7m/s.</w:t>
                            </w:r>
                          </w:p>
                          <w:p w14:paraId="1FDD26C9" w14:textId="39C1B1E8"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Cs w:val="0"/>
                                <w:sz w:val="21"/>
                                <w:szCs w:val="21"/>
                                <w:u w:val="single"/>
                              </w:rPr>
                              <w:t xml:space="preserve">Câu </w:t>
                            </w:r>
                            <w:r w:rsidRPr="00CC1463">
                              <w:rPr>
                                <w:bCs w:val="0"/>
                                <w:sz w:val="21"/>
                                <w:szCs w:val="21"/>
                                <w:u w:val="single"/>
                                <w:lang w:val="vi-VN"/>
                              </w:rPr>
                              <w:t>22</w:t>
                            </w:r>
                            <w:r w:rsidRPr="00CC1463">
                              <w:rPr>
                                <w:bCs w:val="0"/>
                                <w:sz w:val="21"/>
                                <w:szCs w:val="21"/>
                              </w:rPr>
                              <w:t>.</w:t>
                            </w:r>
                            <w:r w:rsidRPr="00CC1463">
                              <w:rPr>
                                <w:b w:val="0"/>
                                <w:sz w:val="21"/>
                                <w:szCs w:val="21"/>
                              </w:rPr>
                              <w:t xml:space="preserve"> </w:t>
                            </w:r>
                            <w:r w:rsidRPr="00CC1463">
                              <w:rPr>
                                <w:b w:val="0"/>
                                <w:bCs w:val="0"/>
                                <w:sz w:val="21"/>
                                <w:szCs w:val="21"/>
                              </w:rPr>
                              <w:t>Hai ôtô chạy trên hai đường thẳng vuông góc nhau, sau khi gặp nhau ở ngã tư, xe 1 chạy sang hướng Đông, xe 2 chạy lên hướng Bắc. Ngồi trên xe 1 để quan sát thì thấy xe 2 chạy theo hướng nào?</w:t>
                            </w:r>
                          </w:p>
                          <w:p w14:paraId="0A0C9BFD" w14:textId="49B144AD"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 w:val="0"/>
                                <w:bCs w:val="0"/>
                                <w:sz w:val="21"/>
                                <w:szCs w:val="21"/>
                              </w:rPr>
                              <w:t xml:space="preserve">A. Bắc  </w:t>
                            </w:r>
                            <w:r w:rsidRPr="00CC1463">
                              <w:rPr>
                                <w:b w:val="0"/>
                                <w:bCs w:val="0"/>
                                <w:sz w:val="21"/>
                                <w:szCs w:val="21"/>
                              </w:rPr>
                              <w:tab/>
                            </w:r>
                            <w:r w:rsidRPr="00CC1463">
                              <w:rPr>
                                <w:b w:val="0"/>
                                <w:bCs w:val="0"/>
                                <w:sz w:val="21"/>
                                <w:szCs w:val="21"/>
                                <w:lang w:val="vi-VN"/>
                              </w:rPr>
                              <w:t xml:space="preserve">            </w:t>
                            </w:r>
                            <w:r w:rsidRPr="00CC1463">
                              <w:rPr>
                                <w:b w:val="0"/>
                                <w:bCs w:val="0"/>
                                <w:sz w:val="21"/>
                                <w:szCs w:val="21"/>
                              </w:rPr>
                              <w:t>B. Đông - Bắc</w:t>
                            </w:r>
                            <w:r w:rsidRPr="00CC1463">
                              <w:rPr>
                                <w:b w:val="0"/>
                                <w:bCs w:val="0"/>
                                <w:sz w:val="21"/>
                                <w:szCs w:val="21"/>
                              </w:rPr>
                              <w:tab/>
                            </w:r>
                            <w:r w:rsidRPr="00CC1463">
                              <w:rPr>
                                <w:b w:val="0"/>
                                <w:bCs w:val="0"/>
                                <w:sz w:val="21"/>
                                <w:szCs w:val="21"/>
                              </w:rPr>
                              <w:tab/>
                            </w:r>
                          </w:p>
                          <w:p w14:paraId="0225B627" w14:textId="378525EC"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 w:val="0"/>
                                <w:bCs w:val="0"/>
                                <w:sz w:val="21"/>
                                <w:szCs w:val="21"/>
                              </w:rPr>
                              <w:t>C. Tây - Bắc     D. Hướng khác A, B, C</w:t>
                            </w:r>
                          </w:p>
                          <w:p w14:paraId="7BC9B46E" w14:textId="75EE5F13"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Cs w:val="0"/>
                                <w:sz w:val="21"/>
                                <w:szCs w:val="21"/>
                                <w:u w:val="single"/>
                              </w:rPr>
                              <w:t xml:space="preserve">Câu </w:t>
                            </w:r>
                            <w:r w:rsidRPr="00CC1463">
                              <w:rPr>
                                <w:bCs w:val="0"/>
                                <w:sz w:val="21"/>
                                <w:szCs w:val="21"/>
                                <w:u w:val="single"/>
                                <w:lang w:val="vi-VN"/>
                              </w:rPr>
                              <w:t>23</w:t>
                            </w:r>
                            <w:r w:rsidRPr="00CC1463">
                              <w:rPr>
                                <w:bCs w:val="0"/>
                                <w:sz w:val="21"/>
                                <w:szCs w:val="21"/>
                              </w:rPr>
                              <w:t>.</w:t>
                            </w:r>
                            <w:r w:rsidRPr="00CC1463">
                              <w:rPr>
                                <w:b w:val="0"/>
                                <w:sz w:val="21"/>
                                <w:szCs w:val="21"/>
                              </w:rPr>
                              <w:t xml:space="preserve"> </w:t>
                            </w:r>
                            <w:r w:rsidRPr="00CC1463">
                              <w:rPr>
                                <w:b w:val="0"/>
                                <w:bCs w:val="0"/>
                                <w:sz w:val="21"/>
                                <w:szCs w:val="21"/>
                              </w:rPr>
                              <w:t>Hai ôtô chạy trên hai đường thẳng vuông góc nhau, sau khi gặp nhau ở ngã tư, xe 1 chạy sang hướng Đông, xe 2 chạy lên hướng Bắc với cùng vận tốc có độ lớn 40km/h. Sau 1h kể từ lúc găp nhau ở ngã tư, khoảng cách giữa hai xe là bao nhiêu?</w:t>
                            </w:r>
                          </w:p>
                          <w:p w14:paraId="32EF0D7F" w14:textId="5C46B3B6"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 w:val="0"/>
                                <w:bCs w:val="0"/>
                                <w:sz w:val="21"/>
                                <w:szCs w:val="21"/>
                              </w:rPr>
                              <w:t xml:space="preserve">a) 66 km   </w:t>
                            </w:r>
                            <w:r w:rsidRPr="00CC1463">
                              <w:rPr>
                                <w:b w:val="0"/>
                                <w:bCs w:val="0"/>
                                <w:sz w:val="21"/>
                                <w:szCs w:val="21"/>
                              </w:rPr>
                              <w:tab/>
                              <w:t>b) 80 km</w:t>
                            </w:r>
                            <w:r w:rsidRPr="00CC1463">
                              <w:rPr>
                                <w:b w:val="0"/>
                                <w:bCs w:val="0"/>
                                <w:sz w:val="21"/>
                                <w:szCs w:val="21"/>
                              </w:rPr>
                              <w:tab/>
                            </w:r>
                            <w:r w:rsidRPr="00CC1463">
                              <w:rPr>
                                <w:b w:val="0"/>
                                <w:bCs w:val="0"/>
                                <w:sz w:val="21"/>
                                <w:szCs w:val="21"/>
                              </w:rPr>
                              <w:tab/>
                            </w:r>
                          </w:p>
                          <w:p w14:paraId="041BDDFF" w14:textId="30A48780" w:rsidR="00E0450C" w:rsidRPr="00CC1463" w:rsidRDefault="00E0450C" w:rsidP="00946876">
                            <w:pPr>
                              <w:tabs>
                                <w:tab w:val="left" w:pos="288"/>
                              </w:tabs>
                              <w:autoSpaceDE w:val="0"/>
                              <w:autoSpaceDN w:val="0"/>
                              <w:adjustRightInd w:val="0"/>
                              <w:spacing w:line="276" w:lineRule="auto"/>
                              <w:jc w:val="both"/>
                              <w:rPr>
                                <w:b w:val="0"/>
                                <w:bCs w:val="0"/>
                                <w:sz w:val="21"/>
                                <w:szCs w:val="21"/>
                              </w:rPr>
                            </w:pPr>
                            <w:r w:rsidRPr="00CC1463">
                              <w:rPr>
                                <w:b w:val="0"/>
                                <w:bCs w:val="0"/>
                                <w:sz w:val="21"/>
                                <w:szCs w:val="21"/>
                              </w:rPr>
                              <w:t xml:space="preserve">c) 120 km    </w:t>
                            </w:r>
                            <w:r w:rsidRPr="00CC1463">
                              <w:rPr>
                                <w:b w:val="0"/>
                                <w:bCs w:val="0"/>
                                <w:sz w:val="21"/>
                                <w:szCs w:val="21"/>
                              </w:rPr>
                              <w:tab/>
                              <w:t xml:space="preserve">d) Một giá trị </w:t>
                            </w:r>
                            <w:proofErr w:type="gramStart"/>
                            <w:r w:rsidRPr="00CC1463">
                              <w:rPr>
                                <w:b w:val="0"/>
                                <w:bCs w:val="0"/>
                                <w:sz w:val="21"/>
                                <w:szCs w:val="21"/>
                              </w:rPr>
                              <w:t>khác .</w:t>
                            </w:r>
                            <w:proofErr w:type="gramEnd"/>
                          </w:p>
                          <w:p w14:paraId="3C2037C2" w14:textId="7C9FF526" w:rsidR="00E0450C" w:rsidRPr="00CC1463" w:rsidRDefault="00E0450C" w:rsidP="00946876">
                            <w:pPr>
                              <w:spacing w:line="276" w:lineRule="auto"/>
                              <w:jc w:val="both"/>
                              <w:rPr>
                                <w:b w:val="0"/>
                                <w:bCs w:val="0"/>
                                <w:sz w:val="21"/>
                                <w:szCs w:val="21"/>
                              </w:rPr>
                            </w:pPr>
                            <w:r w:rsidRPr="00CC1463">
                              <w:rPr>
                                <w:bCs w:val="0"/>
                                <w:sz w:val="21"/>
                                <w:szCs w:val="21"/>
                                <w:u w:val="single"/>
                              </w:rPr>
                              <w:t xml:space="preserve">Câu </w:t>
                            </w:r>
                            <w:r w:rsidRPr="00CC1463">
                              <w:rPr>
                                <w:bCs w:val="0"/>
                                <w:sz w:val="21"/>
                                <w:szCs w:val="21"/>
                                <w:u w:val="single"/>
                                <w:lang w:val="vi-VN"/>
                              </w:rPr>
                              <w:t>24</w:t>
                            </w:r>
                            <w:r w:rsidRPr="00CC1463">
                              <w:rPr>
                                <w:bCs w:val="0"/>
                                <w:sz w:val="21"/>
                                <w:szCs w:val="21"/>
                              </w:rPr>
                              <w:t>.</w:t>
                            </w:r>
                            <w:r w:rsidRPr="00CC1463">
                              <w:rPr>
                                <w:b w:val="0"/>
                                <w:sz w:val="21"/>
                                <w:szCs w:val="21"/>
                              </w:rPr>
                              <w:t xml:space="preserve"> </w:t>
                            </w:r>
                            <w:r w:rsidRPr="00CC1463">
                              <w:rPr>
                                <w:b w:val="0"/>
                                <w:bCs w:val="0"/>
                                <w:sz w:val="21"/>
                                <w:szCs w:val="21"/>
                                <w:lang w:val="nl-NL"/>
                              </w:rPr>
                              <w:t>Hai ô tô đang chuyển động với tốc độ 5m/s thì người ngồi trong xe thấy các giọt nước mưa rơi xuống tạo thành những vạch làm với phương thẳng đứng một góc 30</w:t>
                            </w:r>
                            <w:r w:rsidRPr="00CC1463">
                              <w:rPr>
                                <w:b w:val="0"/>
                                <w:bCs w:val="0"/>
                                <w:sz w:val="21"/>
                                <w:szCs w:val="21"/>
                                <w:vertAlign w:val="superscript"/>
                                <w:lang w:val="nl-NL"/>
                              </w:rPr>
                              <w:t>o</w:t>
                            </w:r>
                            <w:r w:rsidRPr="00CC1463">
                              <w:rPr>
                                <w:b w:val="0"/>
                                <w:bCs w:val="0"/>
                                <w:sz w:val="21"/>
                                <w:szCs w:val="21"/>
                                <w:lang w:val="nl-NL"/>
                              </w:rPr>
                              <w:t>. Độ lớn của tốc độ rơi của các giọt mưa và hướng vạch của chúng trên cửa kính ôtô là :</w:t>
                            </w:r>
                          </w:p>
                          <w:tbl>
                            <w:tblPr>
                              <w:tblW w:w="8631" w:type="dxa"/>
                              <w:tblLayout w:type="fixed"/>
                              <w:tblLook w:val="0000" w:firstRow="0" w:lastRow="0" w:firstColumn="0" w:lastColumn="0" w:noHBand="0" w:noVBand="0"/>
                            </w:tblPr>
                            <w:tblGrid>
                              <w:gridCol w:w="656"/>
                              <w:gridCol w:w="2839"/>
                              <w:gridCol w:w="595"/>
                              <w:gridCol w:w="4541"/>
                            </w:tblGrid>
                            <w:tr w:rsidR="00E0450C" w:rsidRPr="00CC1463" w14:paraId="502EC720" w14:textId="77777777" w:rsidTr="00CA4077">
                              <w:tc>
                                <w:tcPr>
                                  <w:tcW w:w="656" w:type="dxa"/>
                                </w:tcPr>
                                <w:p w14:paraId="3B07E930" w14:textId="77777777" w:rsidR="00E0450C" w:rsidRPr="00CC1463" w:rsidRDefault="00E0450C" w:rsidP="00946876">
                                  <w:pPr>
                                    <w:spacing w:line="276" w:lineRule="auto"/>
                                    <w:jc w:val="both"/>
                                    <w:rPr>
                                      <w:b w:val="0"/>
                                      <w:bCs w:val="0"/>
                                      <w:sz w:val="21"/>
                                      <w:szCs w:val="21"/>
                                    </w:rPr>
                                  </w:pPr>
                                  <w:r w:rsidRPr="00CC1463">
                                    <w:rPr>
                                      <w:b w:val="0"/>
                                      <w:bCs w:val="0"/>
                                      <w:sz w:val="21"/>
                                      <w:szCs w:val="21"/>
                                    </w:rPr>
                                    <w:t>A.</w:t>
                                  </w:r>
                                </w:p>
                              </w:tc>
                              <w:tc>
                                <w:tcPr>
                                  <w:tcW w:w="2839" w:type="dxa"/>
                                </w:tcPr>
                                <w:p w14:paraId="3989BCDD" w14:textId="77777777" w:rsidR="00E0450C" w:rsidRPr="00CC1463" w:rsidRDefault="00E0450C" w:rsidP="00946876">
                                  <w:pPr>
                                    <w:spacing w:line="276" w:lineRule="auto"/>
                                    <w:jc w:val="both"/>
                                    <w:rPr>
                                      <w:b w:val="0"/>
                                      <w:bCs w:val="0"/>
                                      <w:sz w:val="21"/>
                                      <w:szCs w:val="21"/>
                                    </w:rPr>
                                  </w:pPr>
                                  <w:r w:rsidRPr="00CC1463">
                                    <w:rPr>
                                      <w:b w:val="0"/>
                                      <w:bCs w:val="0"/>
                                      <w:sz w:val="21"/>
                                      <w:szCs w:val="21"/>
                                      <w:lang w:val="nl-NL"/>
                                    </w:rPr>
                                    <w:t>8.7m/s; hướng về phía sau</w:t>
                                  </w:r>
                                </w:p>
                              </w:tc>
                              <w:tc>
                                <w:tcPr>
                                  <w:tcW w:w="595" w:type="dxa"/>
                                </w:tcPr>
                                <w:p w14:paraId="741F4FBC" w14:textId="77777777" w:rsidR="00E0450C" w:rsidRPr="00CC1463" w:rsidRDefault="00E0450C" w:rsidP="00946876">
                                  <w:pPr>
                                    <w:spacing w:line="276" w:lineRule="auto"/>
                                    <w:jc w:val="both"/>
                                    <w:rPr>
                                      <w:b w:val="0"/>
                                      <w:bCs w:val="0"/>
                                      <w:sz w:val="21"/>
                                      <w:szCs w:val="21"/>
                                    </w:rPr>
                                  </w:pPr>
                                  <w:r w:rsidRPr="00CC1463">
                                    <w:rPr>
                                      <w:b w:val="0"/>
                                      <w:bCs w:val="0"/>
                                      <w:sz w:val="21"/>
                                      <w:szCs w:val="21"/>
                                    </w:rPr>
                                    <w:t>B.</w:t>
                                  </w:r>
                                </w:p>
                              </w:tc>
                              <w:tc>
                                <w:tcPr>
                                  <w:tcW w:w="4541" w:type="dxa"/>
                                </w:tcPr>
                                <w:p w14:paraId="7042DD40" w14:textId="77777777" w:rsidR="00E0450C" w:rsidRPr="00CC1463" w:rsidRDefault="00E0450C" w:rsidP="00946876">
                                  <w:pPr>
                                    <w:spacing w:line="276" w:lineRule="auto"/>
                                    <w:jc w:val="both"/>
                                    <w:rPr>
                                      <w:b w:val="0"/>
                                      <w:bCs w:val="0"/>
                                      <w:sz w:val="21"/>
                                      <w:szCs w:val="21"/>
                                    </w:rPr>
                                  </w:pPr>
                                  <w:r w:rsidRPr="00CC1463">
                                    <w:rPr>
                                      <w:b w:val="0"/>
                                      <w:bCs w:val="0"/>
                                      <w:sz w:val="21"/>
                                      <w:szCs w:val="21"/>
                                      <w:lang w:val="nl-NL"/>
                                    </w:rPr>
                                    <w:t>10m/s; hướng về phía trước</w:t>
                                  </w:r>
                                </w:p>
                              </w:tc>
                            </w:tr>
                            <w:tr w:rsidR="00E0450C" w:rsidRPr="00CC1463" w14:paraId="780B7162" w14:textId="77777777" w:rsidTr="00CA4077">
                              <w:tc>
                                <w:tcPr>
                                  <w:tcW w:w="656" w:type="dxa"/>
                                </w:tcPr>
                                <w:p w14:paraId="2D99FF9A" w14:textId="77777777" w:rsidR="00E0450C" w:rsidRPr="00CC1463" w:rsidRDefault="00E0450C" w:rsidP="00946876">
                                  <w:pPr>
                                    <w:spacing w:line="276" w:lineRule="auto"/>
                                    <w:jc w:val="both"/>
                                    <w:rPr>
                                      <w:b w:val="0"/>
                                      <w:bCs w:val="0"/>
                                      <w:sz w:val="21"/>
                                      <w:szCs w:val="21"/>
                                    </w:rPr>
                                  </w:pPr>
                                  <w:r w:rsidRPr="00CC1463">
                                    <w:rPr>
                                      <w:b w:val="0"/>
                                      <w:bCs w:val="0"/>
                                      <w:sz w:val="21"/>
                                      <w:szCs w:val="21"/>
                                    </w:rPr>
                                    <w:t>C.</w:t>
                                  </w:r>
                                </w:p>
                              </w:tc>
                              <w:tc>
                                <w:tcPr>
                                  <w:tcW w:w="2839" w:type="dxa"/>
                                </w:tcPr>
                                <w:p w14:paraId="07EF7CC8" w14:textId="77777777" w:rsidR="00E0450C" w:rsidRPr="00CC1463" w:rsidRDefault="00E0450C" w:rsidP="00946876">
                                  <w:pPr>
                                    <w:spacing w:line="276" w:lineRule="auto"/>
                                    <w:jc w:val="both"/>
                                    <w:rPr>
                                      <w:b w:val="0"/>
                                      <w:bCs w:val="0"/>
                                      <w:sz w:val="21"/>
                                      <w:szCs w:val="21"/>
                                    </w:rPr>
                                  </w:pPr>
                                  <w:r w:rsidRPr="00CC1463">
                                    <w:rPr>
                                      <w:b w:val="0"/>
                                      <w:bCs w:val="0"/>
                                      <w:sz w:val="21"/>
                                      <w:szCs w:val="21"/>
                                      <w:lang w:val="nl-NL"/>
                                    </w:rPr>
                                    <w:t>8.7m/s; hướng về phía trước</w:t>
                                  </w:r>
                                </w:p>
                              </w:tc>
                              <w:tc>
                                <w:tcPr>
                                  <w:tcW w:w="595" w:type="dxa"/>
                                </w:tcPr>
                                <w:p w14:paraId="0992C33A" w14:textId="77777777" w:rsidR="00E0450C" w:rsidRPr="00CC1463" w:rsidRDefault="00E0450C" w:rsidP="00946876">
                                  <w:pPr>
                                    <w:spacing w:line="276" w:lineRule="auto"/>
                                    <w:jc w:val="both"/>
                                    <w:rPr>
                                      <w:b w:val="0"/>
                                      <w:bCs w:val="0"/>
                                      <w:sz w:val="21"/>
                                      <w:szCs w:val="21"/>
                                    </w:rPr>
                                  </w:pPr>
                                  <w:r w:rsidRPr="00CC1463">
                                    <w:rPr>
                                      <w:b w:val="0"/>
                                      <w:bCs w:val="0"/>
                                      <w:sz w:val="21"/>
                                      <w:szCs w:val="21"/>
                                    </w:rPr>
                                    <w:t>D.</w:t>
                                  </w:r>
                                </w:p>
                              </w:tc>
                              <w:tc>
                                <w:tcPr>
                                  <w:tcW w:w="4541" w:type="dxa"/>
                                </w:tcPr>
                                <w:p w14:paraId="5E582EE2" w14:textId="77777777" w:rsidR="00E0450C" w:rsidRPr="00CC1463" w:rsidRDefault="00E0450C" w:rsidP="00946876">
                                  <w:pPr>
                                    <w:spacing w:line="276" w:lineRule="auto"/>
                                    <w:jc w:val="both"/>
                                    <w:rPr>
                                      <w:b w:val="0"/>
                                      <w:bCs w:val="0"/>
                                      <w:sz w:val="21"/>
                                      <w:szCs w:val="21"/>
                                    </w:rPr>
                                  </w:pPr>
                                  <w:r w:rsidRPr="00CC1463">
                                    <w:rPr>
                                      <w:b w:val="0"/>
                                      <w:bCs w:val="0"/>
                                      <w:sz w:val="21"/>
                                      <w:szCs w:val="21"/>
                                      <w:lang w:val="nl-NL"/>
                                    </w:rPr>
                                    <w:t>10m/s; hướng về phía sau</w:t>
                                  </w:r>
                                </w:p>
                              </w:tc>
                            </w:tr>
                          </w:tbl>
                          <w:p w14:paraId="280EBCE4" w14:textId="77777777" w:rsidR="00E0450C" w:rsidRPr="00CC1463" w:rsidRDefault="00E0450C" w:rsidP="00946876">
                            <w:pPr>
                              <w:spacing w:line="276" w:lineRule="auto"/>
                              <w:jc w:val="both"/>
                              <w:rPr>
                                <w:b w:val="0"/>
                                <w:bCs w:val="0"/>
                              </w:rPr>
                            </w:pPr>
                          </w:p>
                        </w:tc>
                      </w:tr>
                      <w:tr w:rsidR="00E0450C" w:rsidRPr="00CC1463" w14:paraId="6AC503F7" w14:textId="77777777" w:rsidTr="00317813">
                        <w:tc>
                          <w:tcPr>
                            <w:tcW w:w="10042" w:type="dxa"/>
                            <w:shd w:val="clear" w:color="auto" w:fill="auto"/>
                          </w:tcPr>
                          <w:p w14:paraId="0A4DEE8B" w14:textId="77777777" w:rsidR="00E0450C" w:rsidRPr="00CC1463" w:rsidRDefault="00E0450C" w:rsidP="00946876">
                            <w:pPr>
                              <w:spacing w:line="276" w:lineRule="auto"/>
                              <w:jc w:val="both"/>
                              <w:rPr>
                                <w:b w:val="0"/>
                                <w:bCs w:val="0"/>
                              </w:rPr>
                            </w:pPr>
                          </w:p>
                        </w:tc>
                      </w:tr>
                      <w:tr w:rsidR="00E0450C" w:rsidRPr="00CC1463" w14:paraId="69C8E1C7" w14:textId="77777777" w:rsidTr="00317813">
                        <w:tc>
                          <w:tcPr>
                            <w:tcW w:w="10042" w:type="dxa"/>
                            <w:shd w:val="clear" w:color="auto" w:fill="auto"/>
                          </w:tcPr>
                          <w:p w14:paraId="233600C9" w14:textId="77777777" w:rsidR="00E0450C" w:rsidRPr="00CC1463" w:rsidRDefault="00E0450C" w:rsidP="00946876">
                            <w:pPr>
                              <w:spacing w:line="276" w:lineRule="auto"/>
                              <w:jc w:val="both"/>
                              <w:rPr>
                                <w:b w:val="0"/>
                                <w:bCs w:val="0"/>
                              </w:rPr>
                            </w:pPr>
                          </w:p>
                        </w:tc>
                      </w:tr>
                      <w:tr w:rsidR="00E0450C" w:rsidRPr="00CC1463" w14:paraId="0FC6F74A" w14:textId="77777777" w:rsidTr="00317813">
                        <w:tc>
                          <w:tcPr>
                            <w:tcW w:w="10042" w:type="dxa"/>
                            <w:shd w:val="clear" w:color="auto" w:fill="auto"/>
                          </w:tcPr>
                          <w:p w14:paraId="5A8A896D" w14:textId="77777777" w:rsidR="00E0450C" w:rsidRPr="00CC1463" w:rsidRDefault="00E0450C" w:rsidP="00946876">
                            <w:pPr>
                              <w:spacing w:line="276" w:lineRule="auto"/>
                              <w:jc w:val="both"/>
                              <w:rPr>
                                <w:b w:val="0"/>
                                <w:bCs w:val="0"/>
                              </w:rPr>
                            </w:pPr>
                          </w:p>
                        </w:tc>
                      </w:tr>
                      <w:tr w:rsidR="00E0450C" w:rsidRPr="00CC1463" w14:paraId="0984E0A9" w14:textId="77777777" w:rsidTr="00317813">
                        <w:tc>
                          <w:tcPr>
                            <w:tcW w:w="10042" w:type="dxa"/>
                            <w:shd w:val="clear" w:color="auto" w:fill="auto"/>
                          </w:tcPr>
                          <w:p w14:paraId="5F097972" w14:textId="77777777" w:rsidR="00E0450C" w:rsidRPr="00CC1463" w:rsidRDefault="00E0450C" w:rsidP="00946876">
                            <w:pPr>
                              <w:spacing w:line="276" w:lineRule="auto"/>
                              <w:jc w:val="both"/>
                              <w:rPr>
                                <w:b w:val="0"/>
                                <w:bCs w:val="0"/>
                              </w:rPr>
                            </w:pPr>
                          </w:p>
                        </w:tc>
                      </w:tr>
                      <w:tr w:rsidR="00E0450C" w:rsidRPr="00CC1463" w14:paraId="4FFAE628" w14:textId="77777777" w:rsidTr="00317813">
                        <w:tc>
                          <w:tcPr>
                            <w:tcW w:w="10042" w:type="dxa"/>
                            <w:shd w:val="clear" w:color="auto" w:fill="auto"/>
                          </w:tcPr>
                          <w:p w14:paraId="49AB697E" w14:textId="77777777" w:rsidR="00E0450C" w:rsidRPr="00CC1463" w:rsidRDefault="00E0450C" w:rsidP="00946876">
                            <w:pPr>
                              <w:spacing w:line="276" w:lineRule="auto"/>
                              <w:jc w:val="both"/>
                              <w:rPr>
                                <w:b w:val="0"/>
                                <w:bCs w:val="0"/>
                              </w:rPr>
                            </w:pPr>
                          </w:p>
                        </w:tc>
                      </w:tr>
                      <w:tr w:rsidR="00E0450C" w:rsidRPr="00CC1463" w14:paraId="60206D0D" w14:textId="77777777" w:rsidTr="00317813">
                        <w:tc>
                          <w:tcPr>
                            <w:tcW w:w="10042" w:type="dxa"/>
                            <w:shd w:val="clear" w:color="auto" w:fill="auto"/>
                          </w:tcPr>
                          <w:p w14:paraId="675C6F23" w14:textId="77777777" w:rsidR="00E0450C" w:rsidRPr="00CC1463" w:rsidRDefault="00E0450C" w:rsidP="00946876">
                            <w:pPr>
                              <w:spacing w:line="276" w:lineRule="auto"/>
                              <w:jc w:val="both"/>
                              <w:rPr>
                                <w:b w:val="0"/>
                                <w:bCs w:val="0"/>
                              </w:rPr>
                            </w:pPr>
                          </w:p>
                        </w:tc>
                      </w:tr>
                      <w:tr w:rsidR="00E0450C" w:rsidRPr="00CC1463" w14:paraId="61231B2D" w14:textId="77777777" w:rsidTr="00317813">
                        <w:tc>
                          <w:tcPr>
                            <w:tcW w:w="10042" w:type="dxa"/>
                            <w:shd w:val="clear" w:color="auto" w:fill="auto"/>
                          </w:tcPr>
                          <w:p w14:paraId="570475AC" w14:textId="77777777" w:rsidR="00E0450C" w:rsidRPr="00CC1463" w:rsidRDefault="00E0450C" w:rsidP="00946876">
                            <w:pPr>
                              <w:spacing w:line="276" w:lineRule="auto"/>
                              <w:jc w:val="both"/>
                              <w:rPr>
                                <w:b w:val="0"/>
                                <w:bCs w:val="0"/>
                              </w:rPr>
                            </w:pPr>
                          </w:p>
                        </w:tc>
                      </w:tr>
                      <w:tr w:rsidR="00E0450C" w:rsidRPr="00CC1463" w14:paraId="33631302" w14:textId="77777777" w:rsidTr="00317813">
                        <w:tc>
                          <w:tcPr>
                            <w:tcW w:w="10042" w:type="dxa"/>
                            <w:shd w:val="clear" w:color="auto" w:fill="auto"/>
                          </w:tcPr>
                          <w:p w14:paraId="1AD6896E" w14:textId="77777777" w:rsidR="00E0450C" w:rsidRPr="00CC1463" w:rsidRDefault="00E0450C" w:rsidP="00946876">
                            <w:pPr>
                              <w:spacing w:line="276" w:lineRule="auto"/>
                              <w:jc w:val="both"/>
                              <w:rPr>
                                <w:b w:val="0"/>
                                <w:bCs w:val="0"/>
                              </w:rPr>
                            </w:pPr>
                          </w:p>
                        </w:tc>
                      </w:tr>
                      <w:tr w:rsidR="00E0450C" w:rsidRPr="00CC1463" w14:paraId="0CC5EC35" w14:textId="77777777" w:rsidTr="00317813">
                        <w:tc>
                          <w:tcPr>
                            <w:tcW w:w="10042" w:type="dxa"/>
                            <w:shd w:val="clear" w:color="auto" w:fill="auto"/>
                          </w:tcPr>
                          <w:p w14:paraId="7ADD0997" w14:textId="77777777" w:rsidR="00E0450C" w:rsidRPr="00CC1463" w:rsidRDefault="00E0450C" w:rsidP="00946876">
                            <w:pPr>
                              <w:spacing w:line="276" w:lineRule="auto"/>
                              <w:jc w:val="both"/>
                              <w:rPr>
                                <w:b w:val="0"/>
                                <w:bCs w:val="0"/>
                              </w:rPr>
                            </w:pPr>
                          </w:p>
                        </w:tc>
                      </w:tr>
                      <w:tr w:rsidR="00E0450C" w:rsidRPr="00CC1463" w14:paraId="3AD10C8F" w14:textId="77777777" w:rsidTr="00317813">
                        <w:tc>
                          <w:tcPr>
                            <w:tcW w:w="10042" w:type="dxa"/>
                            <w:shd w:val="clear" w:color="auto" w:fill="auto"/>
                          </w:tcPr>
                          <w:p w14:paraId="20035498" w14:textId="77777777" w:rsidR="00E0450C" w:rsidRPr="00CC1463" w:rsidRDefault="00E0450C" w:rsidP="00946876">
                            <w:pPr>
                              <w:spacing w:line="276" w:lineRule="auto"/>
                              <w:jc w:val="both"/>
                              <w:rPr>
                                <w:b w:val="0"/>
                                <w:bCs w:val="0"/>
                              </w:rPr>
                            </w:pPr>
                          </w:p>
                        </w:tc>
                      </w:tr>
                      <w:tr w:rsidR="00E0450C" w:rsidRPr="00CC1463" w14:paraId="01A67669" w14:textId="77777777" w:rsidTr="00317813">
                        <w:tc>
                          <w:tcPr>
                            <w:tcW w:w="10042" w:type="dxa"/>
                            <w:shd w:val="clear" w:color="auto" w:fill="auto"/>
                          </w:tcPr>
                          <w:p w14:paraId="00DB8C6A" w14:textId="77777777" w:rsidR="00E0450C" w:rsidRPr="00CC1463" w:rsidRDefault="00E0450C" w:rsidP="00946876">
                            <w:pPr>
                              <w:spacing w:line="276" w:lineRule="auto"/>
                              <w:jc w:val="both"/>
                              <w:rPr>
                                <w:b w:val="0"/>
                                <w:bCs w:val="0"/>
                              </w:rPr>
                            </w:pPr>
                          </w:p>
                        </w:tc>
                      </w:tr>
                      <w:tr w:rsidR="00E0450C" w:rsidRPr="00CC1463" w14:paraId="64E98AC8" w14:textId="77777777" w:rsidTr="00317813">
                        <w:tc>
                          <w:tcPr>
                            <w:tcW w:w="10042" w:type="dxa"/>
                            <w:shd w:val="clear" w:color="auto" w:fill="auto"/>
                          </w:tcPr>
                          <w:p w14:paraId="6A193A96" w14:textId="77777777" w:rsidR="00E0450C" w:rsidRPr="00CC1463" w:rsidRDefault="00E0450C" w:rsidP="00946876">
                            <w:pPr>
                              <w:spacing w:line="276" w:lineRule="auto"/>
                              <w:jc w:val="both"/>
                              <w:rPr>
                                <w:b w:val="0"/>
                                <w:bCs w:val="0"/>
                              </w:rPr>
                            </w:pPr>
                          </w:p>
                        </w:tc>
                      </w:tr>
                      <w:tr w:rsidR="00E0450C" w:rsidRPr="00CC1463" w14:paraId="716CDA0E" w14:textId="77777777" w:rsidTr="00317813">
                        <w:tc>
                          <w:tcPr>
                            <w:tcW w:w="10042" w:type="dxa"/>
                            <w:shd w:val="clear" w:color="auto" w:fill="auto"/>
                          </w:tcPr>
                          <w:p w14:paraId="6E7DF6AA" w14:textId="77777777" w:rsidR="00E0450C" w:rsidRPr="00CC1463" w:rsidRDefault="00E0450C" w:rsidP="00946876">
                            <w:pPr>
                              <w:spacing w:line="276" w:lineRule="auto"/>
                              <w:jc w:val="both"/>
                              <w:rPr>
                                <w:b w:val="0"/>
                                <w:bCs w:val="0"/>
                              </w:rPr>
                            </w:pPr>
                          </w:p>
                        </w:tc>
                      </w:tr>
                      <w:tr w:rsidR="00E0450C" w:rsidRPr="00CC1463" w14:paraId="3DFB2FE8" w14:textId="77777777" w:rsidTr="00317813">
                        <w:tc>
                          <w:tcPr>
                            <w:tcW w:w="10042" w:type="dxa"/>
                            <w:shd w:val="clear" w:color="auto" w:fill="auto"/>
                          </w:tcPr>
                          <w:p w14:paraId="77F6467D" w14:textId="77777777" w:rsidR="00E0450C" w:rsidRPr="00CC1463" w:rsidRDefault="00E0450C" w:rsidP="00946876">
                            <w:pPr>
                              <w:spacing w:line="276" w:lineRule="auto"/>
                              <w:jc w:val="both"/>
                              <w:rPr>
                                <w:b w:val="0"/>
                                <w:bCs w:val="0"/>
                              </w:rPr>
                            </w:pPr>
                          </w:p>
                        </w:tc>
                      </w:tr>
                      <w:tr w:rsidR="00E0450C" w:rsidRPr="00CC1463" w14:paraId="3A01C0D5" w14:textId="77777777" w:rsidTr="00317813">
                        <w:tc>
                          <w:tcPr>
                            <w:tcW w:w="10042" w:type="dxa"/>
                            <w:shd w:val="clear" w:color="auto" w:fill="auto"/>
                          </w:tcPr>
                          <w:p w14:paraId="6869B2EB" w14:textId="77777777" w:rsidR="00E0450C" w:rsidRPr="00CC1463" w:rsidRDefault="00E0450C" w:rsidP="00946876">
                            <w:pPr>
                              <w:spacing w:line="276" w:lineRule="auto"/>
                              <w:jc w:val="both"/>
                              <w:rPr>
                                <w:b w:val="0"/>
                                <w:bCs w:val="0"/>
                              </w:rPr>
                            </w:pPr>
                          </w:p>
                        </w:tc>
                      </w:tr>
                      <w:tr w:rsidR="00E0450C" w:rsidRPr="00CC1463" w14:paraId="32526E13" w14:textId="77777777" w:rsidTr="00317813">
                        <w:tc>
                          <w:tcPr>
                            <w:tcW w:w="10042" w:type="dxa"/>
                            <w:shd w:val="clear" w:color="auto" w:fill="auto"/>
                          </w:tcPr>
                          <w:p w14:paraId="704F6E96" w14:textId="77777777" w:rsidR="00E0450C" w:rsidRPr="00CC1463" w:rsidRDefault="00E0450C" w:rsidP="00946876">
                            <w:pPr>
                              <w:spacing w:line="276" w:lineRule="auto"/>
                              <w:jc w:val="both"/>
                              <w:rPr>
                                <w:b w:val="0"/>
                                <w:bCs w:val="0"/>
                              </w:rPr>
                            </w:pPr>
                          </w:p>
                        </w:tc>
                      </w:tr>
                      <w:tr w:rsidR="00E0450C" w:rsidRPr="00CC1463" w14:paraId="30EFF876" w14:textId="77777777" w:rsidTr="00317813">
                        <w:tc>
                          <w:tcPr>
                            <w:tcW w:w="10042" w:type="dxa"/>
                            <w:shd w:val="clear" w:color="auto" w:fill="auto"/>
                          </w:tcPr>
                          <w:p w14:paraId="1F5592DD" w14:textId="77777777" w:rsidR="00E0450C" w:rsidRPr="00CC1463" w:rsidRDefault="00E0450C" w:rsidP="00946876">
                            <w:pPr>
                              <w:spacing w:line="276" w:lineRule="auto"/>
                              <w:jc w:val="both"/>
                              <w:rPr>
                                <w:b w:val="0"/>
                                <w:bCs w:val="0"/>
                              </w:rPr>
                            </w:pPr>
                          </w:p>
                        </w:tc>
                      </w:tr>
                      <w:tr w:rsidR="00E0450C" w:rsidRPr="00CC1463" w14:paraId="183C7C1B" w14:textId="77777777" w:rsidTr="00317813">
                        <w:tc>
                          <w:tcPr>
                            <w:tcW w:w="10042" w:type="dxa"/>
                            <w:shd w:val="clear" w:color="auto" w:fill="auto"/>
                          </w:tcPr>
                          <w:p w14:paraId="011B87FC" w14:textId="77777777" w:rsidR="00E0450C" w:rsidRPr="00CC1463" w:rsidRDefault="00E0450C" w:rsidP="00946876">
                            <w:pPr>
                              <w:spacing w:line="276" w:lineRule="auto"/>
                              <w:jc w:val="both"/>
                              <w:rPr>
                                <w:b w:val="0"/>
                                <w:bCs w:val="0"/>
                              </w:rPr>
                            </w:pPr>
                          </w:p>
                        </w:tc>
                      </w:tr>
                      <w:tr w:rsidR="00E0450C" w:rsidRPr="00CC1463" w14:paraId="22146FBA" w14:textId="77777777" w:rsidTr="00317813">
                        <w:tc>
                          <w:tcPr>
                            <w:tcW w:w="10042" w:type="dxa"/>
                            <w:shd w:val="clear" w:color="auto" w:fill="auto"/>
                          </w:tcPr>
                          <w:p w14:paraId="6371DC11" w14:textId="77777777" w:rsidR="00E0450C" w:rsidRPr="00CC1463" w:rsidRDefault="00E0450C" w:rsidP="00946876">
                            <w:pPr>
                              <w:spacing w:line="276" w:lineRule="auto"/>
                              <w:jc w:val="both"/>
                              <w:rPr>
                                <w:b w:val="0"/>
                                <w:bCs w:val="0"/>
                              </w:rPr>
                            </w:pPr>
                          </w:p>
                        </w:tc>
                      </w:tr>
                      <w:tr w:rsidR="00E0450C" w:rsidRPr="00CC1463" w14:paraId="295F77BB" w14:textId="77777777" w:rsidTr="00317813">
                        <w:tc>
                          <w:tcPr>
                            <w:tcW w:w="10042" w:type="dxa"/>
                            <w:shd w:val="clear" w:color="auto" w:fill="auto"/>
                          </w:tcPr>
                          <w:p w14:paraId="050EF1D0" w14:textId="77777777" w:rsidR="00E0450C" w:rsidRPr="00CC1463" w:rsidRDefault="00E0450C" w:rsidP="00946876">
                            <w:pPr>
                              <w:spacing w:line="276" w:lineRule="auto"/>
                              <w:jc w:val="both"/>
                              <w:rPr>
                                <w:b w:val="0"/>
                                <w:bCs w:val="0"/>
                              </w:rPr>
                            </w:pPr>
                          </w:p>
                        </w:tc>
                      </w:tr>
                      <w:tr w:rsidR="00E0450C" w:rsidRPr="00CC1463" w14:paraId="44E249AB" w14:textId="77777777" w:rsidTr="00317813">
                        <w:tc>
                          <w:tcPr>
                            <w:tcW w:w="10042" w:type="dxa"/>
                            <w:shd w:val="clear" w:color="auto" w:fill="auto"/>
                          </w:tcPr>
                          <w:p w14:paraId="4E80F921" w14:textId="77777777" w:rsidR="00E0450C" w:rsidRPr="00CC1463" w:rsidRDefault="00E0450C" w:rsidP="00946876">
                            <w:pPr>
                              <w:spacing w:line="276" w:lineRule="auto"/>
                              <w:jc w:val="both"/>
                              <w:rPr>
                                <w:b w:val="0"/>
                                <w:bCs w:val="0"/>
                              </w:rPr>
                            </w:pPr>
                          </w:p>
                        </w:tc>
                      </w:tr>
                      <w:tr w:rsidR="00E0450C" w:rsidRPr="00CC1463" w14:paraId="4BF6C66D" w14:textId="77777777" w:rsidTr="00317813">
                        <w:tc>
                          <w:tcPr>
                            <w:tcW w:w="10042" w:type="dxa"/>
                            <w:shd w:val="clear" w:color="auto" w:fill="auto"/>
                          </w:tcPr>
                          <w:p w14:paraId="3831076E" w14:textId="77777777" w:rsidR="00E0450C" w:rsidRPr="00CC1463" w:rsidRDefault="00E0450C" w:rsidP="00946876">
                            <w:pPr>
                              <w:spacing w:line="276" w:lineRule="auto"/>
                              <w:jc w:val="both"/>
                              <w:rPr>
                                <w:b w:val="0"/>
                                <w:bCs w:val="0"/>
                              </w:rPr>
                            </w:pPr>
                          </w:p>
                        </w:tc>
                      </w:tr>
                      <w:tr w:rsidR="00E0450C" w:rsidRPr="00CC1463" w14:paraId="57C3CD51" w14:textId="77777777" w:rsidTr="00317813">
                        <w:tc>
                          <w:tcPr>
                            <w:tcW w:w="10042" w:type="dxa"/>
                            <w:shd w:val="clear" w:color="auto" w:fill="auto"/>
                          </w:tcPr>
                          <w:p w14:paraId="552717AB" w14:textId="77777777" w:rsidR="00E0450C" w:rsidRPr="00CC1463" w:rsidRDefault="00E0450C" w:rsidP="00946876">
                            <w:pPr>
                              <w:spacing w:line="276" w:lineRule="auto"/>
                              <w:jc w:val="both"/>
                              <w:rPr>
                                <w:b w:val="0"/>
                                <w:bCs w:val="0"/>
                              </w:rPr>
                            </w:pPr>
                          </w:p>
                        </w:tc>
                      </w:tr>
                      <w:tr w:rsidR="00E0450C" w:rsidRPr="00CC1463" w14:paraId="144C2F2D" w14:textId="77777777" w:rsidTr="00317813">
                        <w:tc>
                          <w:tcPr>
                            <w:tcW w:w="10042" w:type="dxa"/>
                            <w:shd w:val="clear" w:color="auto" w:fill="auto"/>
                          </w:tcPr>
                          <w:p w14:paraId="0DA8803C" w14:textId="77777777" w:rsidR="00E0450C" w:rsidRPr="00CC1463" w:rsidRDefault="00E0450C" w:rsidP="00946876">
                            <w:pPr>
                              <w:spacing w:line="276" w:lineRule="auto"/>
                              <w:jc w:val="both"/>
                              <w:rPr>
                                <w:b w:val="0"/>
                                <w:bCs w:val="0"/>
                              </w:rPr>
                            </w:pPr>
                          </w:p>
                        </w:tc>
                      </w:tr>
                      <w:tr w:rsidR="00E0450C" w:rsidRPr="00CC1463" w14:paraId="178E55E6" w14:textId="77777777" w:rsidTr="00317813">
                        <w:tc>
                          <w:tcPr>
                            <w:tcW w:w="10042" w:type="dxa"/>
                            <w:shd w:val="clear" w:color="auto" w:fill="auto"/>
                          </w:tcPr>
                          <w:p w14:paraId="49BA9FB9" w14:textId="77777777" w:rsidR="00E0450C" w:rsidRPr="00CC1463" w:rsidRDefault="00E0450C" w:rsidP="00946876">
                            <w:pPr>
                              <w:spacing w:line="276" w:lineRule="auto"/>
                              <w:jc w:val="both"/>
                              <w:rPr>
                                <w:b w:val="0"/>
                                <w:bCs w:val="0"/>
                              </w:rPr>
                            </w:pPr>
                          </w:p>
                        </w:tc>
                      </w:tr>
                      <w:tr w:rsidR="00E0450C" w:rsidRPr="00CC1463" w14:paraId="7C842483" w14:textId="77777777" w:rsidTr="00317813">
                        <w:tc>
                          <w:tcPr>
                            <w:tcW w:w="10042" w:type="dxa"/>
                            <w:shd w:val="clear" w:color="auto" w:fill="auto"/>
                          </w:tcPr>
                          <w:p w14:paraId="4A821C4A" w14:textId="77777777" w:rsidR="00E0450C" w:rsidRPr="00CC1463" w:rsidRDefault="00E0450C" w:rsidP="00946876">
                            <w:pPr>
                              <w:spacing w:line="276" w:lineRule="auto"/>
                              <w:jc w:val="both"/>
                              <w:rPr>
                                <w:b w:val="0"/>
                                <w:bCs w:val="0"/>
                              </w:rPr>
                            </w:pPr>
                          </w:p>
                        </w:tc>
                      </w:tr>
                      <w:tr w:rsidR="00E0450C" w:rsidRPr="00CC1463" w14:paraId="7A65B3E7" w14:textId="77777777" w:rsidTr="00317813">
                        <w:tc>
                          <w:tcPr>
                            <w:tcW w:w="10042" w:type="dxa"/>
                            <w:shd w:val="clear" w:color="auto" w:fill="auto"/>
                          </w:tcPr>
                          <w:p w14:paraId="7479A96D" w14:textId="77777777" w:rsidR="00E0450C" w:rsidRPr="00CC1463" w:rsidRDefault="00E0450C" w:rsidP="00946876">
                            <w:pPr>
                              <w:spacing w:line="276" w:lineRule="auto"/>
                              <w:jc w:val="both"/>
                              <w:rPr>
                                <w:b w:val="0"/>
                                <w:bCs w:val="0"/>
                              </w:rPr>
                            </w:pPr>
                          </w:p>
                        </w:tc>
                      </w:tr>
                      <w:tr w:rsidR="00E0450C" w:rsidRPr="00CC1463" w14:paraId="494562D6" w14:textId="77777777" w:rsidTr="00317813">
                        <w:tc>
                          <w:tcPr>
                            <w:tcW w:w="10042" w:type="dxa"/>
                            <w:shd w:val="clear" w:color="auto" w:fill="auto"/>
                          </w:tcPr>
                          <w:p w14:paraId="2AB3A81E" w14:textId="77777777" w:rsidR="00E0450C" w:rsidRPr="00CC1463" w:rsidRDefault="00E0450C" w:rsidP="00946876">
                            <w:pPr>
                              <w:spacing w:line="276" w:lineRule="auto"/>
                              <w:jc w:val="both"/>
                              <w:rPr>
                                <w:b w:val="0"/>
                                <w:bCs w:val="0"/>
                              </w:rPr>
                            </w:pPr>
                          </w:p>
                        </w:tc>
                      </w:tr>
                      <w:tr w:rsidR="00E0450C" w:rsidRPr="00CC1463" w14:paraId="036F9F36" w14:textId="77777777" w:rsidTr="00317813">
                        <w:tc>
                          <w:tcPr>
                            <w:tcW w:w="10042" w:type="dxa"/>
                            <w:shd w:val="clear" w:color="auto" w:fill="auto"/>
                          </w:tcPr>
                          <w:p w14:paraId="05ED80B7" w14:textId="77777777" w:rsidR="00E0450C" w:rsidRPr="00CC1463" w:rsidRDefault="00E0450C" w:rsidP="00946876">
                            <w:pPr>
                              <w:spacing w:line="276" w:lineRule="auto"/>
                              <w:jc w:val="both"/>
                              <w:rPr>
                                <w:b w:val="0"/>
                                <w:bCs w:val="0"/>
                              </w:rPr>
                            </w:pPr>
                          </w:p>
                        </w:tc>
                      </w:tr>
                      <w:tr w:rsidR="00E0450C" w:rsidRPr="00CC1463" w14:paraId="439BE255" w14:textId="77777777" w:rsidTr="00317813">
                        <w:tc>
                          <w:tcPr>
                            <w:tcW w:w="10042" w:type="dxa"/>
                            <w:shd w:val="clear" w:color="auto" w:fill="auto"/>
                          </w:tcPr>
                          <w:p w14:paraId="6C3B8CF7" w14:textId="77777777" w:rsidR="00E0450C" w:rsidRPr="00CC1463" w:rsidRDefault="00E0450C" w:rsidP="00946876">
                            <w:pPr>
                              <w:spacing w:line="276" w:lineRule="auto"/>
                              <w:jc w:val="both"/>
                              <w:rPr>
                                <w:b w:val="0"/>
                                <w:bCs w:val="0"/>
                              </w:rPr>
                            </w:pPr>
                          </w:p>
                        </w:tc>
                      </w:tr>
                      <w:tr w:rsidR="00E0450C" w:rsidRPr="00CC1463" w14:paraId="06ABEEE7" w14:textId="77777777" w:rsidTr="00317813">
                        <w:tc>
                          <w:tcPr>
                            <w:tcW w:w="10042" w:type="dxa"/>
                            <w:shd w:val="clear" w:color="auto" w:fill="auto"/>
                          </w:tcPr>
                          <w:p w14:paraId="4E46A16F" w14:textId="77777777" w:rsidR="00E0450C" w:rsidRPr="00CC1463" w:rsidRDefault="00E0450C" w:rsidP="00946876">
                            <w:pPr>
                              <w:spacing w:line="276" w:lineRule="auto"/>
                              <w:jc w:val="both"/>
                              <w:rPr>
                                <w:b w:val="0"/>
                                <w:bCs w:val="0"/>
                              </w:rPr>
                            </w:pPr>
                          </w:p>
                        </w:tc>
                      </w:tr>
                      <w:tr w:rsidR="00E0450C" w:rsidRPr="00CC1463" w14:paraId="3E7685D4" w14:textId="77777777" w:rsidTr="00317813">
                        <w:tc>
                          <w:tcPr>
                            <w:tcW w:w="10042" w:type="dxa"/>
                            <w:shd w:val="clear" w:color="auto" w:fill="auto"/>
                          </w:tcPr>
                          <w:p w14:paraId="0CF8C3A7" w14:textId="77777777" w:rsidR="00E0450C" w:rsidRPr="00CC1463" w:rsidRDefault="00E0450C" w:rsidP="00946876">
                            <w:pPr>
                              <w:spacing w:line="276" w:lineRule="auto"/>
                              <w:jc w:val="both"/>
                              <w:rPr>
                                <w:b w:val="0"/>
                                <w:bCs w:val="0"/>
                              </w:rPr>
                            </w:pPr>
                          </w:p>
                        </w:tc>
                      </w:tr>
                      <w:tr w:rsidR="00E0450C" w:rsidRPr="00CC1463" w14:paraId="62275E6F" w14:textId="77777777" w:rsidTr="00317813">
                        <w:tc>
                          <w:tcPr>
                            <w:tcW w:w="10042" w:type="dxa"/>
                            <w:shd w:val="clear" w:color="auto" w:fill="auto"/>
                          </w:tcPr>
                          <w:p w14:paraId="63F8FDA4" w14:textId="77777777" w:rsidR="00E0450C" w:rsidRPr="00CC1463" w:rsidRDefault="00E0450C" w:rsidP="00946876">
                            <w:pPr>
                              <w:spacing w:line="276" w:lineRule="auto"/>
                              <w:jc w:val="both"/>
                              <w:rPr>
                                <w:b w:val="0"/>
                                <w:bCs w:val="0"/>
                              </w:rPr>
                            </w:pPr>
                          </w:p>
                        </w:tc>
                      </w:tr>
                      <w:tr w:rsidR="00E0450C" w:rsidRPr="00CC1463" w14:paraId="19C7A830" w14:textId="77777777" w:rsidTr="00317813">
                        <w:tc>
                          <w:tcPr>
                            <w:tcW w:w="10042" w:type="dxa"/>
                            <w:shd w:val="clear" w:color="auto" w:fill="auto"/>
                          </w:tcPr>
                          <w:p w14:paraId="1B5EAAB5" w14:textId="77777777" w:rsidR="00E0450C" w:rsidRPr="00CC1463" w:rsidRDefault="00E0450C" w:rsidP="00946876">
                            <w:pPr>
                              <w:spacing w:line="276" w:lineRule="auto"/>
                              <w:jc w:val="both"/>
                              <w:rPr>
                                <w:b w:val="0"/>
                                <w:bCs w:val="0"/>
                              </w:rPr>
                            </w:pPr>
                          </w:p>
                        </w:tc>
                      </w:tr>
                      <w:tr w:rsidR="00E0450C" w:rsidRPr="00CC1463" w14:paraId="6650ED89" w14:textId="77777777" w:rsidTr="00317813">
                        <w:tc>
                          <w:tcPr>
                            <w:tcW w:w="10042" w:type="dxa"/>
                            <w:shd w:val="clear" w:color="auto" w:fill="auto"/>
                          </w:tcPr>
                          <w:p w14:paraId="1B8C0963" w14:textId="77777777" w:rsidR="00E0450C" w:rsidRPr="00CC1463" w:rsidRDefault="00E0450C" w:rsidP="00946876">
                            <w:pPr>
                              <w:spacing w:line="276" w:lineRule="auto"/>
                              <w:jc w:val="both"/>
                              <w:rPr>
                                <w:b w:val="0"/>
                                <w:bCs w:val="0"/>
                              </w:rPr>
                            </w:pPr>
                          </w:p>
                        </w:tc>
                      </w:tr>
                      <w:tr w:rsidR="00E0450C" w:rsidRPr="00CC1463" w14:paraId="5324B939" w14:textId="77777777" w:rsidTr="00317813">
                        <w:tc>
                          <w:tcPr>
                            <w:tcW w:w="10042" w:type="dxa"/>
                            <w:shd w:val="clear" w:color="auto" w:fill="auto"/>
                          </w:tcPr>
                          <w:p w14:paraId="49B5810D" w14:textId="77777777" w:rsidR="00E0450C" w:rsidRPr="00CC1463" w:rsidRDefault="00E0450C" w:rsidP="00946876">
                            <w:pPr>
                              <w:spacing w:line="276" w:lineRule="auto"/>
                              <w:jc w:val="both"/>
                              <w:rPr>
                                <w:b w:val="0"/>
                                <w:bCs w:val="0"/>
                              </w:rPr>
                            </w:pPr>
                          </w:p>
                        </w:tc>
                      </w:tr>
                      <w:tr w:rsidR="00E0450C" w:rsidRPr="00CC1463" w14:paraId="08B97217" w14:textId="77777777" w:rsidTr="00317813">
                        <w:tc>
                          <w:tcPr>
                            <w:tcW w:w="10042" w:type="dxa"/>
                            <w:shd w:val="clear" w:color="auto" w:fill="auto"/>
                          </w:tcPr>
                          <w:p w14:paraId="42E28FF5" w14:textId="77777777" w:rsidR="00E0450C" w:rsidRPr="00CC1463" w:rsidRDefault="00E0450C" w:rsidP="00946876">
                            <w:pPr>
                              <w:spacing w:line="276" w:lineRule="auto"/>
                              <w:jc w:val="both"/>
                              <w:rPr>
                                <w:b w:val="0"/>
                                <w:bCs w:val="0"/>
                              </w:rPr>
                            </w:pPr>
                          </w:p>
                        </w:tc>
                      </w:tr>
                      <w:tr w:rsidR="00E0450C" w:rsidRPr="00CC1463" w14:paraId="24CB8162" w14:textId="77777777" w:rsidTr="00317813">
                        <w:tc>
                          <w:tcPr>
                            <w:tcW w:w="10042" w:type="dxa"/>
                            <w:shd w:val="clear" w:color="auto" w:fill="auto"/>
                          </w:tcPr>
                          <w:p w14:paraId="4D5A85CA" w14:textId="77777777" w:rsidR="00E0450C" w:rsidRPr="00CC1463" w:rsidRDefault="00E0450C" w:rsidP="00946876">
                            <w:pPr>
                              <w:spacing w:line="276" w:lineRule="auto"/>
                              <w:jc w:val="both"/>
                              <w:rPr>
                                <w:b w:val="0"/>
                                <w:bCs w:val="0"/>
                              </w:rPr>
                            </w:pPr>
                          </w:p>
                        </w:tc>
                      </w:tr>
                      <w:tr w:rsidR="00E0450C" w:rsidRPr="00CC1463" w14:paraId="67ED7796" w14:textId="77777777" w:rsidTr="00317813">
                        <w:tc>
                          <w:tcPr>
                            <w:tcW w:w="10042" w:type="dxa"/>
                            <w:shd w:val="clear" w:color="auto" w:fill="auto"/>
                          </w:tcPr>
                          <w:p w14:paraId="2E2F4EC4" w14:textId="77777777" w:rsidR="00E0450C" w:rsidRPr="00CC1463" w:rsidRDefault="00E0450C" w:rsidP="00946876">
                            <w:pPr>
                              <w:spacing w:line="276" w:lineRule="auto"/>
                              <w:jc w:val="both"/>
                              <w:rPr>
                                <w:b w:val="0"/>
                                <w:bCs w:val="0"/>
                              </w:rPr>
                            </w:pPr>
                          </w:p>
                        </w:tc>
                      </w:tr>
                      <w:tr w:rsidR="00E0450C" w:rsidRPr="00CC1463" w14:paraId="6E1283BB" w14:textId="77777777" w:rsidTr="00317813">
                        <w:tc>
                          <w:tcPr>
                            <w:tcW w:w="10042" w:type="dxa"/>
                            <w:shd w:val="clear" w:color="auto" w:fill="auto"/>
                          </w:tcPr>
                          <w:p w14:paraId="1C11B326" w14:textId="77777777" w:rsidR="00E0450C" w:rsidRPr="00CC1463" w:rsidRDefault="00E0450C" w:rsidP="00946876">
                            <w:pPr>
                              <w:spacing w:line="276" w:lineRule="auto"/>
                              <w:jc w:val="both"/>
                              <w:rPr>
                                <w:b w:val="0"/>
                                <w:bCs w:val="0"/>
                              </w:rPr>
                            </w:pPr>
                          </w:p>
                        </w:tc>
                      </w:tr>
                      <w:tr w:rsidR="00E0450C" w:rsidRPr="00CC1463" w14:paraId="620C3141" w14:textId="77777777" w:rsidTr="00317813">
                        <w:tc>
                          <w:tcPr>
                            <w:tcW w:w="10042" w:type="dxa"/>
                            <w:shd w:val="clear" w:color="auto" w:fill="auto"/>
                          </w:tcPr>
                          <w:p w14:paraId="57548F59" w14:textId="77777777" w:rsidR="00E0450C" w:rsidRPr="00CC1463" w:rsidRDefault="00E0450C" w:rsidP="00946876">
                            <w:pPr>
                              <w:spacing w:line="276" w:lineRule="auto"/>
                              <w:jc w:val="both"/>
                              <w:rPr>
                                <w:b w:val="0"/>
                                <w:bCs w:val="0"/>
                              </w:rPr>
                            </w:pPr>
                          </w:p>
                        </w:tc>
                      </w:tr>
                      <w:tr w:rsidR="00E0450C" w:rsidRPr="00CC1463" w14:paraId="5CDD69DD" w14:textId="77777777" w:rsidTr="00317813">
                        <w:tc>
                          <w:tcPr>
                            <w:tcW w:w="10042" w:type="dxa"/>
                            <w:shd w:val="clear" w:color="auto" w:fill="auto"/>
                          </w:tcPr>
                          <w:p w14:paraId="08CA8859" w14:textId="77777777" w:rsidR="00E0450C" w:rsidRPr="00CC1463" w:rsidRDefault="00E0450C" w:rsidP="00946876">
                            <w:pPr>
                              <w:spacing w:line="276" w:lineRule="auto"/>
                              <w:jc w:val="both"/>
                              <w:rPr>
                                <w:b w:val="0"/>
                                <w:bCs w:val="0"/>
                              </w:rPr>
                            </w:pPr>
                          </w:p>
                        </w:tc>
                      </w:tr>
                    </w:tbl>
                    <w:p w14:paraId="35333195" w14:textId="77777777" w:rsidR="00E0450C" w:rsidRPr="00CC1463" w:rsidRDefault="00E0450C" w:rsidP="00946876">
                      <w:pPr>
                        <w:spacing w:line="276" w:lineRule="auto"/>
                        <w:jc w:val="both"/>
                        <w:rPr>
                          <w:b w:val="0"/>
                          <w:bCs w:val="0"/>
                          <w:sz w:val="21"/>
                          <w:szCs w:val="21"/>
                        </w:rPr>
                      </w:pPr>
                    </w:p>
                  </w:txbxContent>
                </v:textbox>
                <w10:wrap type="through"/>
              </v:shape>
            </w:pict>
          </mc:Fallback>
        </mc:AlternateContent>
      </w:r>
    </w:p>
    <w:p w14:paraId="0D12CC68" w14:textId="4BE5D6AD" w:rsidR="001E1C4D" w:rsidRDefault="001E1C4D">
      <w:r>
        <w:rPr>
          <w:noProof/>
          <w:sz w:val="22"/>
          <w:szCs w:val="22"/>
        </w:rPr>
        <w:lastRenderedPageBreak/>
        <mc:AlternateContent>
          <mc:Choice Requires="wps">
            <w:drawing>
              <wp:anchor distT="0" distB="0" distL="114300" distR="114300" simplePos="0" relativeHeight="251877376" behindDoc="0" locked="0" layoutInCell="1" allowOverlap="1" wp14:anchorId="1195E073" wp14:editId="6D2B0BA4">
                <wp:simplePos x="0" y="0"/>
                <wp:positionH relativeFrom="column">
                  <wp:posOffset>-61028</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5147"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105"/>
                              <w:gridCol w:w="10042"/>
                            </w:tblGrid>
                            <w:tr w:rsidR="00E0450C" w:rsidRPr="00B31086" w14:paraId="7E5814BE" w14:textId="77777777" w:rsidTr="00CC1463">
                              <w:tc>
                                <w:tcPr>
                                  <w:tcW w:w="5105" w:type="dxa"/>
                                </w:tcPr>
                                <w:p w14:paraId="52BFB251" w14:textId="463C13DC" w:rsidR="00E0450C" w:rsidRPr="00D353E1" w:rsidRDefault="00E0450C" w:rsidP="00B31086">
                                  <w:pPr>
                                    <w:spacing w:line="276" w:lineRule="auto"/>
                                    <w:rPr>
                                      <w:b w:val="0"/>
                                      <w:bCs w:val="0"/>
                                    </w:rPr>
                                  </w:pPr>
                                  <w:r>
                                    <w:rPr>
                                      <w:b w:val="0"/>
                                    </w:rPr>
                                    <w:t xml:space="preserve">. </w:t>
                                  </w:r>
                                  <w:r w:rsidRPr="00685A8A">
                                    <w:rPr>
                                      <w:sz w:val="22"/>
                                      <w:szCs w:val="22"/>
                                    </w:rPr>
                                    <w:t xml:space="preserve">3. </w:t>
                                  </w:r>
                                  <w:r>
                                    <w:rPr>
                                      <w:sz w:val="22"/>
                                      <w:szCs w:val="22"/>
                                      <w:u w:val="single"/>
                                    </w:rPr>
                                    <w:t>Vận dụng.</w:t>
                                  </w:r>
                                </w:p>
                              </w:tc>
                              <w:tc>
                                <w:tcPr>
                                  <w:tcW w:w="10042" w:type="dxa"/>
                                  <w:shd w:val="clear" w:color="auto" w:fill="auto"/>
                                </w:tcPr>
                                <w:p w14:paraId="25385D17" w14:textId="0826C77D" w:rsidR="00E0450C" w:rsidRPr="00D353E1" w:rsidRDefault="00E0450C" w:rsidP="00B31086">
                                  <w:pPr>
                                    <w:spacing w:line="276" w:lineRule="auto"/>
                                    <w:rPr>
                                      <w:b w:val="0"/>
                                      <w:bCs w:val="0"/>
                                    </w:rPr>
                                  </w:pPr>
                                </w:p>
                              </w:tc>
                            </w:tr>
                            <w:tr w:rsidR="00E0450C" w:rsidRPr="00B31086" w14:paraId="454A9FCA" w14:textId="77777777" w:rsidTr="00CC1463">
                              <w:tc>
                                <w:tcPr>
                                  <w:tcW w:w="5105" w:type="dxa"/>
                                </w:tcPr>
                                <w:p w14:paraId="782F5025" w14:textId="77777777" w:rsidR="00E0450C" w:rsidRPr="00D353E1" w:rsidRDefault="00E0450C" w:rsidP="00B31086">
                                  <w:pPr>
                                    <w:spacing w:line="276" w:lineRule="auto"/>
                                    <w:rPr>
                                      <w:b w:val="0"/>
                                      <w:bCs w:val="0"/>
                                    </w:rPr>
                                  </w:pPr>
                                </w:p>
                              </w:tc>
                              <w:tc>
                                <w:tcPr>
                                  <w:tcW w:w="10042" w:type="dxa"/>
                                  <w:shd w:val="clear" w:color="auto" w:fill="auto"/>
                                </w:tcPr>
                                <w:p w14:paraId="1420B19D" w14:textId="1F28B833" w:rsidR="00E0450C" w:rsidRPr="00D353E1" w:rsidRDefault="00E0450C" w:rsidP="00B31086">
                                  <w:pPr>
                                    <w:spacing w:line="276" w:lineRule="auto"/>
                                    <w:rPr>
                                      <w:b w:val="0"/>
                                      <w:bCs w:val="0"/>
                                    </w:rPr>
                                  </w:pPr>
                                </w:p>
                              </w:tc>
                            </w:tr>
                            <w:tr w:rsidR="00E0450C" w:rsidRPr="00B31086" w14:paraId="7E3FAE4D" w14:textId="77777777" w:rsidTr="00CC1463">
                              <w:tc>
                                <w:tcPr>
                                  <w:tcW w:w="5105" w:type="dxa"/>
                                </w:tcPr>
                                <w:p w14:paraId="2B106DD4" w14:textId="77777777" w:rsidR="00E0450C" w:rsidRPr="00D353E1" w:rsidRDefault="00E0450C" w:rsidP="00B31086">
                                  <w:pPr>
                                    <w:spacing w:line="276" w:lineRule="auto"/>
                                    <w:rPr>
                                      <w:b w:val="0"/>
                                      <w:bCs w:val="0"/>
                                    </w:rPr>
                                  </w:pPr>
                                </w:p>
                              </w:tc>
                              <w:tc>
                                <w:tcPr>
                                  <w:tcW w:w="10042" w:type="dxa"/>
                                  <w:shd w:val="clear" w:color="auto" w:fill="auto"/>
                                </w:tcPr>
                                <w:p w14:paraId="5AE0D45C" w14:textId="4A22908E" w:rsidR="00E0450C" w:rsidRPr="00D353E1" w:rsidRDefault="00E0450C" w:rsidP="00B31086">
                                  <w:pPr>
                                    <w:spacing w:line="276" w:lineRule="auto"/>
                                    <w:rPr>
                                      <w:b w:val="0"/>
                                      <w:bCs w:val="0"/>
                                    </w:rPr>
                                  </w:pPr>
                                </w:p>
                              </w:tc>
                            </w:tr>
                            <w:tr w:rsidR="00E0450C" w:rsidRPr="00B31086" w14:paraId="0C233935" w14:textId="77777777" w:rsidTr="00CC1463">
                              <w:tc>
                                <w:tcPr>
                                  <w:tcW w:w="5105" w:type="dxa"/>
                                </w:tcPr>
                                <w:p w14:paraId="5D9A39B4" w14:textId="77777777" w:rsidR="00E0450C" w:rsidRPr="00D353E1" w:rsidRDefault="00E0450C" w:rsidP="00B31086">
                                  <w:pPr>
                                    <w:spacing w:line="276" w:lineRule="auto"/>
                                    <w:rPr>
                                      <w:b w:val="0"/>
                                      <w:bCs w:val="0"/>
                                    </w:rPr>
                                  </w:pPr>
                                </w:p>
                              </w:tc>
                              <w:tc>
                                <w:tcPr>
                                  <w:tcW w:w="10042" w:type="dxa"/>
                                  <w:shd w:val="clear" w:color="auto" w:fill="auto"/>
                                </w:tcPr>
                                <w:p w14:paraId="6C0EBADA" w14:textId="30523A7A" w:rsidR="00E0450C" w:rsidRPr="00D353E1" w:rsidRDefault="00E0450C" w:rsidP="00B31086">
                                  <w:pPr>
                                    <w:spacing w:line="276" w:lineRule="auto"/>
                                    <w:rPr>
                                      <w:b w:val="0"/>
                                      <w:bCs w:val="0"/>
                                    </w:rPr>
                                  </w:pPr>
                                </w:p>
                              </w:tc>
                            </w:tr>
                            <w:tr w:rsidR="00E0450C" w:rsidRPr="00B31086" w14:paraId="0F89C5F5" w14:textId="77777777" w:rsidTr="00CC1463">
                              <w:tc>
                                <w:tcPr>
                                  <w:tcW w:w="5105" w:type="dxa"/>
                                </w:tcPr>
                                <w:p w14:paraId="445B61F9" w14:textId="77777777" w:rsidR="00E0450C" w:rsidRPr="00D353E1" w:rsidRDefault="00E0450C" w:rsidP="00B31086">
                                  <w:pPr>
                                    <w:spacing w:line="276" w:lineRule="auto"/>
                                    <w:rPr>
                                      <w:b w:val="0"/>
                                      <w:bCs w:val="0"/>
                                    </w:rPr>
                                  </w:pPr>
                                </w:p>
                              </w:tc>
                              <w:tc>
                                <w:tcPr>
                                  <w:tcW w:w="10042" w:type="dxa"/>
                                  <w:shd w:val="clear" w:color="auto" w:fill="auto"/>
                                </w:tcPr>
                                <w:p w14:paraId="3E564B0B" w14:textId="00A49100" w:rsidR="00E0450C" w:rsidRPr="00D353E1" w:rsidRDefault="00E0450C" w:rsidP="00B31086">
                                  <w:pPr>
                                    <w:spacing w:line="276" w:lineRule="auto"/>
                                    <w:rPr>
                                      <w:b w:val="0"/>
                                      <w:bCs w:val="0"/>
                                    </w:rPr>
                                  </w:pPr>
                                </w:p>
                              </w:tc>
                            </w:tr>
                            <w:tr w:rsidR="00E0450C" w:rsidRPr="00B31086" w14:paraId="36AAAC83" w14:textId="77777777" w:rsidTr="00CC1463">
                              <w:tc>
                                <w:tcPr>
                                  <w:tcW w:w="5105" w:type="dxa"/>
                                </w:tcPr>
                                <w:p w14:paraId="7253AFF0" w14:textId="77777777" w:rsidR="00E0450C" w:rsidRPr="00D353E1" w:rsidRDefault="00E0450C" w:rsidP="00B31086">
                                  <w:pPr>
                                    <w:spacing w:line="276" w:lineRule="auto"/>
                                    <w:rPr>
                                      <w:b w:val="0"/>
                                      <w:bCs w:val="0"/>
                                    </w:rPr>
                                  </w:pPr>
                                </w:p>
                              </w:tc>
                              <w:tc>
                                <w:tcPr>
                                  <w:tcW w:w="10042" w:type="dxa"/>
                                  <w:shd w:val="clear" w:color="auto" w:fill="auto"/>
                                </w:tcPr>
                                <w:p w14:paraId="337BFD21" w14:textId="00CA7769" w:rsidR="00E0450C" w:rsidRPr="00D353E1" w:rsidRDefault="00E0450C" w:rsidP="00B31086">
                                  <w:pPr>
                                    <w:spacing w:line="276" w:lineRule="auto"/>
                                    <w:rPr>
                                      <w:b w:val="0"/>
                                      <w:bCs w:val="0"/>
                                    </w:rPr>
                                  </w:pPr>
                                </w:p>
                              </w:tc>
                            </w:tr>
                            <w:tr w:rsidR="00E0450C" w:rsidRPr="00B31086" w14:paraId="07012178" w14:textId="77777777" w:rsidTr="00CC1463">
                              <w:tc>
                                <w:tcPr>
                                  <w:tcW w:w="5105" w:type="dxa"/>
                                </w:tcPr>
                                <w:p w14:paraId="5BA55090" w14:textId="77777777" w:rsidR="00E0450C" w:rsidRPr="00D353E1" w:rsidRDefault="00E0450C" w:rsidP="00B31086">
                                  <w:pPr>
                                    <w:spacing w:line="276" w:lineRule="auto"/>
                                    <w:rPr>
                                      <w:b w:val="0"/>
                                      <w:bCs w:val="0"/>
                                    </w:rPr>
                                  </w:pPr>
                                </w:p>
                              </w:tc>
                              <w:tc>
                                <w:tcPr>
                                  <w:tcW w:w="10042" w:type="dxa"/>
                                  <w:shd w:val="clear" w:color="auto" w:fill="auto"/>
                                </w:tcPr>
                                <w:p w14:paraId="4CA8E90B" w14:textId="0F917E42" w:rsidR="00E0450C" w:rsidRPr="00D353E1" w:rsidRDefault="00E0450C" w:rsidP="00B31086">
                                  <w:pPr>
                                    <w:spacing w:line="276" w:lineRule="auto"/>
                                    <w:rPr>
                                      <w:b w:val="0"/>
                                      <w:bCs w:val="0"/>
                                    </w:rPr>
                                  </w:pPr>
                                </w:p>
                              </w:tc>
                            </w:tr>
                            <w:tr w:rsidR="00E0450C" w:rsidRPr="00B31086" w14:paraId="7535D9D1" w14:textId="77777777" w:rsidTr="00CC1463">
                              <w:tc>
                                <w:tcPr>
                                  <w:tcW w:w="5105" w:type="dxa"/>
                                </w:tcPr>
                                <w:p w14:paraId="46E66BC2" w14:textId="77777777" w:rsidR="00E0450C" w:rsidRPr="00D353E1" w:rsidRDefault="00E0450C" w:rsidP="00B31086">
                                  <w:pPr>
                                    <w:spacing w:line="276" w:lineRule="auto"/>
                                    <w:rPr>
                                      <w:b w:val="0"/>
                                      <w:bCs w:val="0"/>
                                    </w:rPr>
                                  </w:pPr>
                                </w:p>
                              </w:tc>
                              <w:tc>
                                <w:tcPr>
                                  <w:tcW w:w="10042" w:type="dxa"/>
                                  <w:shd w:val="clear" w:color="auto" w:fill="auto"/>
                                </w:tcPr>
                                <w:p w14:paraId="516D9D3C" w14:textId="7010930E" w:rsidR="00E0450C" w:rsidRPr="00D353E1" w:rsidRDefault="00E0450C" w:rsidP="00B31086">
                                  <w:pPr>
                                    <w:spacing w:line="276" w:lineRule="auto"/>
                                    <w:rPr>
                                      <w:b w:val="0"/>
                                      <w:bCs w:val="0"/>
                                    </w:rPr>
                                  </w:pPr>
                                </w:p>
                              </w:tc>
                            </w:tr>
                            <w:tr w:rsidR="00E0450C" w:rsidRPr="00B31086" w14:paraId="398F9FE1" w14:textId="77777777" w:rsidTr="00CC1463">
                              <w:tc>
                                <w:tcPr>
                                  <w:tcW w:w="5105" w:type="dxa"/>
                                </w:tcPr>
                                <w:p w14:paraId="4F6172CE" w14:textId="77777777" w:rsidR="00E0450C" w:rsidRPr="00D353E1" w:rsidRDefault="00E0450C" w:rsidP="00B31086">
                                  <w:pPr>
                                    <w:spacing w:line="276" w:lineRule="auto"/>
                                    <w:rPr>
                                      <w:b w:val="0"/>
                                      <w:bCs w:val="0"/>
                                    </w:rPr>
                                  </w:pPr>
                                </w:p>
                              </w:tc>
                              <w:tc>
                                <w:tcPr>
                                  <w:tcW w:w="10042" w:type="dxa"/>
                                  <w:shd w:val="clear" w:color="auto" w:fill="auto"/>
                                </w:tcPr>
                                <w:p w14:paraId="2DF20AA8" w14:textId="10C0CC11" w:rsidR="00E0450C" w:rsidRPr="00D353E1" w:rsidRDefault="00E0450C" w:rsidP="00B31086">
                                  <w:pPr>
                                    <w:spacing w:line="276" w:lineRule="auto"/>
                                    <w:rPr>
                                      <w:b w:val="0"/>
                                      <w:bCs w:val="0"/>
                                    </w:rPr>
                                  </w:pPr>
                                </w:p>
                              </w:tc>
                            </w:tr>
                            <w:tr w:rsidR="00E0450C" w:rsidRPr="00B31086" w14:paraId="3FAC2416" w14:textId="77777777" w:rsidTr="00CC1463">
                              <w:tc>
                                <w:tcPr>
                                  <w:tcW w:w="5105" w:type="dxa"/>
                                </w:tcPr>
                                <w:p w14:paraId="49869E36" w14:textId="77777777" w:rsidR="00E0450C" w:rsidRPr="00D353E1" w:rsidRDefault="00E0450C" w:rsidP="00B31086">
                                  <w:pPr>
                                    <w:spacing w:line="276" w:lineRule="auto"/>
                                    <w:rPr>
                                      <w:b w:val="0"/>
                                      <w:bCs w:val="0"/>
                                    </w:rPr>
                                  </w:pPr>
                                </w:p>
                              </w:tc>
                              <w:tc>
                                <w:tcPr>
                                  <w:tcW w:w="10042" w:type="dxa"/>
                                  <w:shd w:val="clear" w:color="auto" w:fill="auto"/>
                                </w:tcPr>
                                <w:p w14:paraId="55F55434" w14:textId="687E1F60" w:rsidR="00E0450C" w:rsidRPr="00D353E1" w:rsidRDefault="00E0450C" w:rsidP="00B31086">
                                  <w:pPr>
                                    <w:spacing w:line="276" w:lineRule="auto"/>
                                    <w:rPr>
                                      <w:b w:val="0"/>
                                      <w:bCs w:val="0"/>
                                    </w:rPr>
                                  </w:pPr>
                                </w:p>
                              </w:tc>
                            </w:tr>
                            <w:tr w:rsidR="00E0450C" w:rsidRPr="00B31086" w14:paraId="4389F17A" w14:textId="77777777" w:rsidTr="00CC1463">
                              <w:tc>
                                <w:tcPr>
                                  <w:tcW w:w="5105" w:type="dxa"/>
                                </w:tcPr>
                                <w:p w14:paraId="0B344810" w14:textId="77777777" w:rsidR="00E0450C" w:rsidRPr="00D353E1" w:rsidRDefault="00E0450C" w:rsidP="00B31086">
                                  <w:pPr>
                                    <w:spacing w:line="276" w:lineRule="auto"/>
                                    <w:rPr>
                                      <w:b w:val="0"/>
                                      <w:bCs w:val="0"/>
                                    </w:rPr>
                                  </w:pPr>
                                </w:p>
                              </w:tc>
                              <w:tc>
                                <w:tcPr>
                                  <w:tcW w:w="10042" w:type="dxa"/>
                                  <w:shd w:val="clear" w:color="auto" w:fill="auto"/>
                                </w:tcPr>
                                <w:p w14:paraId="49F127A0" w14:textId="4C704C84" w:rsidR="00E0450C" w:rsidRPr="00D353E1" w:rsidRDefault="00E0450C" w:rsidP="00B31086">
                                  <w:pPr>
                                    <w:spacing w:line="276" w:lineRule="auto"/>
                                    <w:rPr>
                                      <w:b w:val="0"/>
                                      <w:bCs w:val="0"/>
                                    </w:rPr>
                                  </w:pPr>
                                </w:p>
                              </w:tc>
                            </w:tr>
                            <w:tr w:rsidR="00E0450C" w:rsidRPr="00B31086" w14:paraId="4230A37D" w14:textId="77777777" w:rsidTr="00CC1463">
                              <w:tc>
                                <w:tcPr>
                                  <w:tcW w:w="5105" w:type="dxa"/>
                                </w:tcPr>
                                <w:p w14:paraId="489B9B48" w14:textId="77777777" w:rsidR="00E0450C" w:rsidRPr="00D353E1" w:rsidRDefault="00E0450C" w:rsidP="00B31086">
                                  <w:pPr>
                                    <w:spacing w:line="276" w:lineRule="auto"/>
                                    <w:rPr>
                                      <w:b w:val="0"/>
                                      <w:bCs w:val="0"/>
                                    </w:rPr>
                                  </w:pPr>
                                </w:p>
                              </w:tc>
                              <w:tc>
                                <w:tcPr>
                                  <w:tcW w:w="10042" w:type="dxa"/>
                                  <w:shd w:val="clear" w:color="auto" w:fill="auto"/>
                                </w:tcPr>
                                <w:p w14:paraId="1E01B2AF" w14:textId="6FBD34B3" w:rsidR="00E0450C" w:rsidRPr="00D353E1" w:rsidRDefault="00E0450C" w:rsidP="00B31086">
                                  <w:pPr>
                                    <w:spacing w:line="276" w:lineRule="auto"/>
                                    <w:rPr>
                                      <w:b w:val="0"/>
                                      <w:bCs w:val="0"/>
                                    </w:rPr>
                                  </w:pPr>
                                </w:p>
                              </w:tc>
                            </w:tr>
                            <w:tr w:rsidR="00E0450C" w:rsidRPr="00B31086" w14:paraId="22DB68EF" w14:textId="77777777" w:rsidTr="00CC1463">
                              <w:tc>
                                <w:tcPr>
                                  <w:tcW w:w="5105" w:type="dxa"/>
                                </w:tcPr>
                                <w:p w14:paraId="7DD06FB8" w14:textId="77777777" w:rsidR="00E0450C" w:rsidRPr="00D353E1" w:rsidRDefault="00E0450C" w:rsidP="00B31086">
                                  <w:pPr>
                                    <w:spacing w:line="276" w:lineRule="auto"/>
                                    <w:rPr>
                                      <w:b w:val="0"/>
                                      <w:bCs w:val="0"/>
                                    </w:rPr>
                                  </w:pPr>
                                </w:p>
                              </w:tc>
                              <w:tc>
                                <w:tcPr>
                                  <w:tcW w:w="10042" w:type="dxa"/>
                                  <w:shd w:val="clear" w:color="auto" w:fill="auto"/>
                                </w:tcPr>
                                <w:p w14:paraId="5EFCC9ED" w14:textId="14A0F47F" w:rsidR="00E0450C" w:rsidRPr="00D353E1" w:rsidRDefault="00E0450C" w:rsidP="00B31086">
                                  <w:pPr>
                                    <w:spacing w:line="276" w:lineRule="auto"/>
                                    <w:rPr>
                                      <w:b w:val="0"/>
                                      <w:bCs w:val="0"/>
                                    </w:rPr>
                                  </w:pPr>
                                </w:p>
                              </w:tc>
                            </w:tr>
                            <w:tr w:rsidR="00E0450C" w:rsidRPr="00B31086" w14:paraId="23318291" w14:textId="77777777" w:rsidTr="00CC1463">
                              <w:tc>
                                <w:tcPr>
                                  <w:tcW w:w="5105" w:type="dxa"/>
                                </w:tcPr>
                                <w:p w14:paraId="794C76B5" w14:textId="77777777" w:rsidR="00E0450C" w:rsidRPr="00D353E1" w:rsidRDefault="00E0450C" w:rsidP="00B31086">
                                  <w:pPr>
                                    <w:spacing w:line="276" w:lineRule="auto"/>
                                    <w:rPr>
                                      <w:b w:val="0"/>
                                      <w:bCs w:val="0"/>
                                    </w:rPr>
                                  </w:pPr>
                                </w:p>
                              </w:tc>
                              <w:tc>
                                <w:tcPr>
                                  <w:tcW w:w="10042" w:type="dxa"/>
                                  <w:shd w:val="clear" w:color="auto" w:fill="auto"/>
                                </w:tcPr>
                                <w:p w14:paraId="56555883" w14:textId="405ADFE7" w:rsidR="00E0450C" w:rsidRPr="00D353E1" w:rsidRDefault="00E0450C" w:rsidP="00B31086">
                                  <w:pPr>
                                    <w:spacing w:line="276" w:lineRule="auto"/>
                                    <w:rPr>
                                      <w:b w:val="0"/>
                                      <w:bCs w:val="0"/>
                                    </w:rPr>
                                  </w:pPr>
                                </w:p>
                              </w:tc>
                            </w:tr>
                            <w:tr w:rsidR="00E0450C" w:rsidRPr="00B31086" w14:paraId="4281F228" w14:textId="77777777" w:rsidTr="00CC1463">
                              <w:tc>
                                <w:tcPr>
                                  <w:tcW w:w="5105" w:type="dxa"/>
                                </w:tcPr>
                                <w:p w14:paraId="2765D31A" w14:textId="77777777" w:rsidR="00E0450C" w:rsidRPr="00D353E1" w:rsidRDefault="00E0450C" w:rsidP="00B31086">
                                  <w:pPr>
                                    <w:spacing w:line="276" w:lineRule="auto"/>
                                    <w:rPr>
                                      <w:b w:val="0"/>
                                      <w:bCs w:val="0"/>
                                    </w:rPr>
                                  </w:pPr>
                                </w:p>
                              </w:tc>
                              <w:tc>
                                <w:tcPr>
                                  <w:tcW w:w="10042" w:type="dxa"/>
                                  <w:shd w:val="clear" w:color="auto" w:fill="auto"/>
                                </w:tcPr>
                                <w:p w14:paraId="3D6ABA82" w14:textId="0572FD23" w:rsidR="00E0450C" w:rsidRPr="00D353E1" w:rsidRDefault="00E0450C" w:rsidP="00B31086">
                                  <w:pPr>
                                    <w:spacing w:line="276" w:lineRule="auto"/>
                                    <w:rPr>
                                      <w:b w:val="0"/>
                                      <w:bCs w:val="0"/>
                                    </w:rPr>
                                  </w:pPr>
                                </w:p>
                              </w:tc>
                            </w:tr>
                            <w:tr w:rsidR="00E0450C" w:rsidRPr="00B31086" w14:paraId="70CEBE09" w14:textId="77777777" w:rsidTr="00CC1463">
                              <w:tc>
                                <w:tcPr>
                                  <w:tcW w:w="5105" w:type="dxa"/>
                                </w:tcPr>
                                <w:p w14:paraId="707B2727" w14:textId="77777777" w:rsidR="00E0450C" w:rsidRPr="00D353E1" w:rsidRDefault="00E0450C" w:rsidP="00B31086">
                                  <w:pPr>
                                    <w:spacing w:line="276" w:lineRule="auto"/>
                                    <w:rPr>
                                      <w:b w:val="0"/>
                                      <w:bCs w:val="0"/>
                                    </w:rPr>
                                  </w:pPr>
                                </w:p>
                              </w:tc>
                              <w:tc>
                                <w:tcPr>
                                  <w:tcW w:w="10042" w:type="dxa"/>
                                  <w:shd w:val="clear" w:color="auto" w:fill="auto"/>
                                </w:tcPr>
                                <w:p w14:paraId="0E33B5B6" w14:textId="08604672" w:rsidR="00E0450C" w:rsidRPr="00D353E1" w:rsidRDefault="00E0450C" w:rsidP="00B31086">
                                  <w:pPr>
                                    <w:spacing w:line="276" w:lineRule="auto"/>
                                    <w:rPr>
                                      <w:b w:val="0"/>
                                      <w:bCs w:val="0"/>
                                    </w:rPr>
                                  </w:pPr>
                                </w:p>
                              </w:tc>
                            </w:tr>
                            <w:tr w:rsidR="00E0450C" w:rsidRPr="00B31086" w14:paraId="07F64D31" w14:textId="77777777" w:rsidTr="00CC1463">
                              <w:tc>
                                <w:tcPr>
                                  <w:tcW w:w="5105" w:type="dxa"/>
                                </w:tcPr>
                                <w:p w14:paraId="10721CDA" w14:textId="77777777" w:rsidR="00E0450C" w:rsidRPr="00D353E1" w:rsidRDefault="00E0450C" w:rsidP="00B31086">
                                  <w:pPr>
                                    <w:spacing w:line="276" w:lineRule="auto"/>
                                    <w:rPr>
                                      <w:b w:val="0"/>
                                      <w:bCs w:val="0"/>
                                    </w:rPr>
                                  </w:pPr>
                                </w:p>
                              </w:tc>
                              <w:tc>
                                <w:tcPr>
                                  <w:tcW w:w="10042" w:type="dxa"/>
                                  <w:shd w:val="clear" w:color="auto" w:fill="auto"/>
                                </w:tcPr>
                                <w:p w14:paraId="465D64F1" w14:textId="3F99F5A9" w:rsidR="00E0450C" w:rsidRPr="00D353E1" w:rsidRDefault="00E0450C" w:rsidP="00B31086">
                                  <w:pPr>
                                    <w:spacing w:line="276" w:lineRule="auto"/>
                                    <w:rPr>
                                      <w:b w:val="0"/>
                                      <w:bCs w:val="0"/>
                                    </w:rPr>
                                  </w:pPr>
                                </w:p>
                              </w:tc>
                            </w:tr>
                            <w:tr w:rsidR="00E0450C" w:rsidRPr="00B31086" w14:paraId="76147FC3" w14:textId="77777777" w:rsidTr="00CC1463">
                              <w:tc>
                                <w:tcPr>
                                  <w:tcW w:w="5105" w:type="dxa"/>
                                </w:tcPr>
                                <w:p w14:paraId="46912F59" w14:textId="77777777" w:rsidR="00E0450C" w:rsidRPr="00D353E1" w:rsidRDefault="00E0450C" w:rsidP="00B31086">
                                  <w:pPr>
                                    <w:spacing w:line="276" w:lineRule="auto"/>
                                    <w:rPr>
                                      <w:b w:val="0"/>
                                      <w:bCs w:val="0"/>
                                    </w:rPr>
                                  </w:pPr>
                                </w:p>
                              </w:tc>
                              <w:tc>
                                <w:tcPr>
                                  <w:tcW w:w="10042" w:type="dxa"/>
                                  <w:shd w:val="clear" w:color="auto" w:fill="auto"/>
                                </w:tcPr>
                                <w:p w14:paraId="0EFC09E6" w14:textId="04C9A37A" w:rsidR="00E0450C" w:rsidRPr="00D353E1" w:rsidRDefault="00E0450C" w:rsidP="00B31086">
                                  <w:pPr>
                                    <w:spacing w:line="276" w:lineRule="auto"/>
                                    <w:rPr>
                                      <w:b w:val="0"/>
                                      <w:bCs w:val="0"/>
                                    </w:rPr>
                                  </w:pPr>
                                </w:p>
                              </w:tc>
                            </w:tr>
                            <w:tr w:rsidR="00E0450C" w:rsidRPr="00B31086" w14:paraId="56514831" w14:textId="77777777" w:rsidTr="00CC1463">
                              <w:tc>
                                <w:tcPr>
                                  <w:tcW w:w="5105" w:type="dxa"/>
                                </w:tcPr>
                                <w:p w14:paraId="01E30414" w14:textId="77777777" w:rsidR="00E0450C" w:rsidRPr="00D353E1" w:rsidRDefault="00E0450C" w:rsidP="00B31086">
                                  <w:pPr>
                                    <w:spacing w:line="276" w:lineRule="auto"/>
                                    <w:rPr>
                                      <w:b w:val="0"/>
                                      <w:bCs w:val="0"/>
                                    </w:rPr>
                                  </w:pPr>
                                </w:p>
                              </w:tc>
                              <w:tc>
                                <w:tcPr>
                                  <w:tcW w:w="10042" w:type="dxa"/>
                                  <w:shd w:val="clear" w:color="auto" w:fill="auto"/>
                                </w:tcPr>
                                <w:p w14:paraId="0B76596C" w14:textId="4AD253BB" w:rsidR="00E0450C" w:rsidRPr="00D353E1" w:rsidRDefault="00E0450C" w:rsidP="00B31086">
                                  <w:pPr>
                                    <w:spacing w:line="276" w:lineRule="auto"/>
                                    <w:rPr>
                                      <w:b w:val="0"/>
                                      <w:bCs w:val="0"/>
                                    </w:rPr>
                                  </w:pPr>
                                </w:p>
                              </w:tc>
                            </w:tr>
                            <w:tr w:rsidR="00E0450C" w:rsidRPr="00B31086" w14:paraId="7507A8B7" w14:textId="77777777" w:rsidTr="00CC1463">
                              <w:tc>
                                <w:tcPr>
                                  <w:tcW w:w="5105" w:type="dxa"/>
                                </w:tcPr>
                                <w:p w14:paraId="56E82846" w14:textId="77777777" w:rsidR="00E0450C" w:rsidRPr="00D353E1" w:rsidRDefault="00E0450C" w:rsidP="00B31086">
                                  <w:pPr>
                                    <w:spacing w:line="276" w:lineRule="auto"/>
                                    <w:rPr>
                                      <w:b w:val="0"/>
                                      <w:bCs w:val="0"/>
                                    </w:rPr>
                                  </w:pPr>
                                </w:p>
                              </w:tc>
                              <w:tc>
                                <w:tcPr>
                                  <w:tcW w:w="10042" w:type="dxa"/>
                                  <w:shd w:val="clear" w:color="auto" w:fill="auto"/>
                                </w:tcPr>
                                <w:p w14:paraId="074B7657" w14:textId="7D203041" w:rsidR="00E0450C" w:rsidRPr="00D353E1" w:rsidRDefault="00E0450C" w:rsidP="00B31086">
                                  <w:pPr>
                                    <w:spacing w:line="276" w:lineRule="auto"/>
                                    <w:rPr>
                                      <w:b w:val="0"/>
                                      <w:bCs w:val="0"/>
                                    </w:rPr>
                                  </w:pPr>
                                </w:p>
                              </w:tc>
                            </w:tr>
                            <w:tr w:rsidR="00E0450C" w:rsidRPr="00B31086" w14:paraId="5A061976" w14:textId="77777777" w:rsidTr="00CC1463">
                              <w:tc>
                                <w:tcPr>
                                  <w:tcW w:w="5105" w:type="dxa"/>
                                </w:tcPr>
                                <w:p w14:paraId="62FAAF5C" w14:textId="77777777" w:rsidR="00E0450C" w:rsidRPr="00D353E1" w:rsidRDefault="00E0450C" w:rsidP="00B31086">
                                  <w:pPr>
                                    <w:spacing w:line="276" w:lineRule="auto"/>
                                    <w:rPr>
                                      <w:b w:val="0"/>
                                      <w:bCs w:val="0"/>
                                    </w:rPr>
                                  </w:pPr>
                                </w:p>
                              </w:tc>
                              <w:tc>
                                <w:tcPr>
                                  <w:tcW w:w="10042" w:type="dxa"/>
                                  <w:shd w:val="clear" w:color="auto" w:fill="auto"/>
                                </w:tcPr>
                                <w:p w14:paraId="41E06EC3" w14:textId="235DDD2C" w:rsidR="00E0450C" w:rsidRPr="00D353E1" w:rsidRDefault="00E0450C" w:rsidP="00B31086">
                                  <w:pPr>
                                    <w:spacing w:line="276" w:lineRule="auto"/>
                                    <w:rPr>
                                      <w:b w:val="0"/>
                                      <w:bCs w:val="0"/>
                                    </w:rPr>
                                  </w:pPr>
                                </w:p>
                              </w:tc>
                            </w:tr>
                            <w:tr w:rsidR="00E0450C" w:rsidRPr="00B31086" w14:paraId="56687B00" w14:textId="77777777" w:rsidTr="00CC1463">
                              <w:tc>
                                <w:tcPr>
                                  <w:tcW w:w="5105" w:type="dxa"/>
                                </w:tcPr>
                                <w:p w14:paraId="42F6BA45" w14:textId="77777777" w:rsidR="00E0450C" w:rsidRPr="00D353E1" w:rsidRDefault="00E0450C" w:rsidP="00B31086">
                                  <w:pPr>
                                    <w:spacing w:line="276" w:lineRule="auto"/>
                                    <w:rPr>
                                      <w:b w:val="0"/>
                                      <w:bCs w:val="0"/>
                                    </w:rPr>
                                  </w:pPr>
                                </w:p>
                              </w:tc>
                              <w:tc>
                                <w:tcPr>
                                  <w:tcW w:w="10042" w:type="dxa"/>
                                  <w:shd w:val="clear" w:color="auto" w:fill="auto"/>
                                </w:tcPr>
                                <w:p w14:paraId="370BAFEA" w14:textId="4626361C" w:rsidR="00E0450C" w:rsidRPr="00D353E1" w:rsidRDefault="00E0450C" w:rsidP="00B31086">
                                  <w:pPr>
                                    <w:spacing w:line="276" w:lineRule="auto"/>
                                    <w:rPr>
                                      <w:b w:val="0"/>
                                      <w:bCs w:val="0"/>
                                    </w:rPr>
                                  </w:pPr>
                                </w:p>
                              </w:tc>
                            </w:tr>
                            <w:tr w:rsidR="00E0450C" w:rsidRPr="00B31086" w14:paraId="163BD969" w14:textId="77777777" w:rsidTr="00CC1463">
                              <w:tc>
                                <w:tcPr>
                                  <w:tcW w:w="5105" w:type="dxa"/>
                                </w:tcPr>
                                <w:p w14:paraId="65F10280" w14:textId="77777777" w:rsidR="00E0450C" w:rsidRPr="00D353E1" w:rsidRDefault="00E0450C" w:rsidP="00B31086">
                                  <w:pPr>
                                    <w:spacing w:line="276" w:lineRule="auto"/>
                                    <w:rPr>
                                      <w:b w:val="0"/>
                                      <w:bCs w:val="0"/>
                                    </w:rPr>
                                  </w:pPr>
                                </w:p>
                              </w:tc>
                              <w:tc>
                                <w:tcPr>
                                  <w:tcW w:w="10042" w:type="dxa"/>
                                  <w:shd w:val="clear" w:color="auto" w:fill="auto"/>
                                </w:tcPr>
                                <w:p w14:paraId="0143846C" w14:textId="0E54CAB4" w:rsidR="00E0450C" w:rsidRPr="00D353E1" w:rsidRDefault="00E0450C" w:rsidP="00B31086">
                                  <w:pPr>
                                    <w:spacing w:line="276" w:lineRule="auto"/>
                                    <w:rPr>
                                      <w:b w:val="0"/>
                                      <w:bCs w:val="0"/>
                                    </w:rPr>
                                  </w:pPr>
                                </w:p>
                              </w:tc>
                            </w:tr>
                            <w:tr w:rsidR="00E0450C" w:rsidRPr="00B31086" w14:paraId="3A056F57" w14:textId="77777777" w:rsidTr="00CC1463">
                              <w:tc>
                                <w:tcPr>
                                  <w:tcW w:w="5105" w:type="dxa"/>
                                </w:tcPr>
                                <w:p w14:paraId="3252DF38" w14:textId="77777777" w:rsidR="00E0450C" w:rsidRPr="00D353E1" w:rsidRDefault="00E0450C" w:rsidP="00B31086">
                                  <w:pPr>
                                    <w:spacing w:line="276" w:lineRule="auto"/>
                                    <w:rPr>
                                      <w:b w:val="0"/>
                                      <w:bCs w:val="0"/>
                                    </w:rPr>
                                  </w:pPr>
                                </w:p>
                              </w:tc>
                              <w:tc>
                                <w:tcPr>
                                  <w:tcW w:w="10042" w:type="dxa"/>
                                  <w:shd w:val="clear" w:color="auto" w:fill="auto"/>
                                </w:tcPr>
                                <w:p w14:paraId="11105123" w14:textId="69F9E1A8" w:rsidR="00E0450C" w:rsidRPr="00D353E1" w:rsidRDefault="00E0450C" w:rsidP="00B31086">
                                  <w:pPr>
                                    <w:spacing w:line="276" w:lineRule="auto"/>
                                    <w:rPr>
                                      <w:b w:val="0"/>
                                      <w:bCs w:val="0"/>
                                    </w:rPr>
                                  </w:pPr>
                                </w:p>
                              </w:tc>
                            </w:tr>
                            <w:tr w:rsidR="00E0450C" w:rsidRPr="00B31086" w14:paraId="2A289AC0" w14:textId="77777777" w:rsidTr="00CC1463">
                              <w:tc>
                                <w:tcPr>
                                  <w:tcW w:w="5105" w:type="dxa"/>
                                </w:tcPr>
                                <w:p w14:paraId="2C31F40F" w14:textId="77777777" w:rsidR="00E0450C" w:rsidRPr="00D353E1" w:rsidRDefault="00E0450C" w:rsidP="00B31086">
                                  <w:pPr>
                                    <w:spacing w:line="276" w:lineRule="auto"/>
                                    <w:rPr>
                                      <w:b w:val="0"/>
                                      <w:bCs w:val="0"/>
                                    </w:rPr>
                                  </w:pPr>
                                </w:p>
                              </w:tc>
                              <w:tc>
                                <w:tcPr>
                                  <w:tcW w:w="10042" w:type="dxa"/>
                                  <w:shd w:val="clear" w:color="auto" w:fill="auto"/>
                                </w:tcPr>
                                <w:p w14:paraId="7D8D2099" w14:textId="304A447B" w:rsidR="00E0450C" w:rsidRPr="00D353E1" w:rsidRDefault="00E0450C" w:rsidP="00B31086">
                                  <w:pPr>
                                    <w:spacing w:line="276" w:lineRule="auto"/>
                                    <w:rPr>
                                      <w:b w:val="0"/>
                                      <w:bCs w:val="0"/>
                                    </w:rPr>
                                  </w:pPr>
                                </w:p>
                              </w:tc>
                            </w:tr>
                            <w:tr w:rsidR="00E0450C" w:rsidRPr="00B31086" w14:paraId="1BE5D3C7" w14:textId="77777777" w:rsidTr="00CC1463">
                              <w:tc>
                                <w:tcPr>
                                  <w:tcW w:w="5105" w:type="dxa"/>
                                </w:tcPr>
                                <w:p w14:paraId="49680271" w14:textId="77777777" w:rsidR="00E0450C" w:rsidRPr="00D353E1" w:rsidRDefault="00E0450C" w:rsidP="00B31086">
                                  <w:pPr>
                                    <w:spacing w:line="276" w:lineRule="auto"/>
                                    <w:rPr>
                                      <w:b w:val="0"/>
                                      <w:bCs w:val="0"/>
                                    </w:rPr>
                                  </w:pPr>
                                </w:p>
                              </w:tc>
                              <w:tc>
                                <w:tcPr>
                                  <w:tcW w:w="10042" w:type="dxa"/>
                                  <w:shd w:val="clear" w:color="auto" w:fill="auto"/>
                                </w:tcPr>
                                <w:p w14:paraId="72C57351" w14:textId="136CA0F8" w:rsidR="00E0450C" w:rsidRPr="00D353E1" w:rsidRDefault="00E0450C" w:rsidP="00B31086">
                                  <w:pPr>
                                    <w:spacing w:line="276" w:lineRule="auto"/>
                                    <w:rPr>
                                      <w:b w:val="0"/>
                                      <w:bCs w:val="0"/>
                                    </w:rPr>
                                  </w:pPr>
                                </w:p>
                              </w:tc>
                            </w:tr>
                            <w:tr w:rsidR="00E0450C" w:rsidRPr="00B31086" w14:paraId="4CD3395F" w14:textId="77777777" w:rsidTr="00CC1463">
                              <w:tc>
                                <w:tcPr>
                                  <w:tcW w:w="5105" w:type="dxa"/>
                                </w:tcPr>
                                <w:p w14:paraId="487E5166" w14:textId="77777777" w:rsidR="00E0450C" w:rsidRPr="00D353E1" w:rsidRDefault="00E0450C" w:rsidP="00B31086">
                                  <w:pPr>
                                    <w:spacing w:line="276" w:lineRule="auto"/>
                                    <w:rPr>
                                      <w:b w:val="0"/>
                                      <w:bCs w:val="0"/>
                                    </w:rPr>
                                  </w:pPr>
                                </w:p>
                              </w:tc>
                              <w:tc>
                                <w:tcPr>
                                  <w:tcW w:w="10042" w:type="dxa"/>
                                  <w:shd w:val="clear" w:color="auto" w:fill="auto"/>
                                </w:tcPr>
                                <w:p w14:paraId="5AFA3BC1" w14:textId="3632734E" w:rsidR="00E0450C" w:rsidRPr="00D353E1" w:rsidRDefault="00E0450C" w:rsidP="00B31086">
                                  <w:pPr>
                                    <w:spacing w:line="276" w:lineRule="auto"/>
                                    <w:rPr>
                                      <w:b w:val="0"/>
                                      <w:bCs w:val="0"/>
                                    </w:rPr>
                                  </w:pPr>
                                </w:p>
                              </w:tc>
                            </w:tr>
                            <w:tr w:rsidR="00E0450C" w:rsidRPr="00B31086" w14:paraId="4607AC00" w14:textId="77777777" w:rsidTr="00CC1463">
                              <w:tc>
                                <w:tcPr>
                                  <w:tcW w:w="5105" w:type="dxa"/>
                                </w:tcPr>
                                <w:p w14:paraId="3F56BFE1" w14:textId="77777777" w:rsidR="00E0450C" w:rsidRPr="00D353E1" w:rsidRDefault="00E0450C" w:rsidP="00B31086">
                                  <w:pPr>
                                    <w:spacing w:line="276" w:lineRule="auto"/>
                                    <w:rPr>
                                      <w:b w:val="0"/>
                                      <w:bCs w:val="0"/>
                                    </w:rPr>
                                  </w:pPr>
                                </w:p>
                              </w:tc>
                              <w:tc>
                                <w:tcPr>
                                  <w:tcW w:w="10042" w:type="dxa"/>
                                  <w:shd w:val="clear" w:color="auto" w:fill="auto"/>
                                </w:tcPr>
                                <w:p w14:paraId="5E4CDEAE" w14:textId="31059CA2" w:rsidR="00E0450C" w:rsidRPr="00D353E1" w:rsidRDefault="00E0450C" w:rsidP="00B31086">
                                  <w:pPr>
                                    <w:spacing w:line="276" w:lineRule="auto"/>
                                    <w:rPr>
                                      <w:b w:val="0"/>
                                      <w:bCs w:val="0"/>
                                    </w:rPr>
                                  </w:pPr>
                                </w:p>
                              </w:tc>
                            </w:tr>
                            <w:tr w:rsidR="00E0450C" w:rsidRPr="00B31086" w14:paraId="52A258AC" w14:textId="77777777" w:rsidTr="00CC1463">
                              <w:tc>
                                <w:tcPr>
                                  <w:tcW w:w="5105" w:type="dxa"/>
                                </w:tcPr>
                                <w:p w14:paraId="2A20358B" w14:textId="77777777" w:rsidR="00E0450C" w:rsidRPr="00D353E1" w:rsidRDefault="00E0450C" w:rsidP="00B31086">
                                  <w:pPr>
                                    <w:spacing w:line="276" w:lineRule="auto"/>
                                    <w:rPr>
                                      <w:b w:val="0"/>
                                      <w:bCs w:val="0"/>
                                    </w:rPr>
                                  </w:pPr>
                                </w:p>
                              </w:tc>
                              <w:tc>
                                <w:tcPr>
                                  <w:tcW w:w="10042" w:type="dxa"/>
                                  <w:shd w:val="clear" w:color="auto" w:fill="auto"/>
                                </w:tcPr>
                                <w:p w14:paraId="2F5E6055" w14:textId="7E0BEA15" w:rsidR="00E0450C" w:rsidRPr="00D353E1" w:rsidRDefault="00E0450C" w:rsidP="00B31086">
                                  <w:pPr>
                                    <w:spacing w:line="276" w:lineRule="auto"/>
                                    <w:rPr>
                                      <w:b w:val="0"/>
                                      <w:bCs w:val="0"/>
                                    </w:rPr>
                                  </w:pPr>
                                </w:p>
                              </w:tc>
                            </w:tr>
                            <w:tr w:rsidR="00E0450C" w:rsidRPr="00B31086" w14:paraId="1805BD30" w14:textId="77777777" w:rsidTr="00CC1463">
                              <w:tc>
                                <w:tcPr>
                                  <w:tcW w:w="5105" w:type="dxa"/>
                                </w:tcPr>
                                <w:p w14:paraId="5BC285D8" w14:textId="77777777" w:rsidR="00E0450C" w:rsidRPr="00D353E1" w:rsidRDefault="00E0450C" w:rsidP="00B31086">
                                  <w:pPr>
                                    <w:spacing w:line="276" w:lineRule="auto"/>
                                    <w:rPr>
                                      <w:b w:val="0"/>
                                      <w:bCs w:val="0"/>
                                    </w:rPr>
                                  </w:pPr>
                                </w:p>
                              </w:tc>
                              <w:tc>
                                <w:tcPr>
                                  <w:tcW w:w="10042" w:type="dxa"/>
                                  <w:shd w:val="clear" w:color="auto" w:fill="auto"/>
                                </w:tcPr>
                                <w:p w14:paraId="39309660" w14:textId="30B2F089" w:rsidR="00E0450C" w:rsidRPr="00D353E1" w:rsidRDefault="00E0450C" w:rsidP="00B31086">
                                  <w:pPr>
                                    <w:spacing w:line="276" w:lineRule="auto"/>
                                    <w:rPr>
                                      <w:b w:val="0"/>
                                      <w:bCs w:val="0"/>
                                    </w:rPr>
                                  </w:pPr>
                                </w:p>
                              </w:tc>
                            </w:tr>
                            <w:tr w:rsidR="00E0450C" w:rsidRPr="00B31086" w14:paraId="05C9E7F4" w14:textId="77777777" w:rsidTr="00CC1463">
                              <w:tc>
                                <w:tcPr>
                                  <w:tcW w:w="5105" w:type="dxa"/>
                                </w:tcPr>
                                <w:p w14:paraId="154E1B87" w14:textId="77777777" w:rsidR="00E0450C" w:rsidRPr="00D353E1" w:rsidRDefault="00E0450C" w:rsidP="00B31086">
                                  <w:pPr>
                                    <w:spacing w:line="276" w:lineRule="auto"/>
                                    <w:rPr>
                                      <w:b w:val="0"/>
                                      <w:bCs w:val="0"/>
                                    </w:rPr>
                                  </w:pPr>
                                </w:p>
                              </w:tc>
                              <w:tc>
                                <w:tcPr>
                                  <w:tcW w:w="10042" w:type="dxa"/>
                                  <w:shd w:val="clear" w:color="auto" w:fill="auto"/>
                                </w:tcPr>
                                <w:p w14:paraId="2F37ABE3" w14:textId="509593A6" w:rsidR="00E0450C" w:rsidRPr="00D353E1" w:rsidRDefault="00E0450C" w:rsidP="00B31086">
                                  <w:pPr>
                                    <w:spacing w:line="276" w:lineRule="auto"/>
                                    <w:rPr>
                                      <w:b w:val="0"/>
                                      <w:bCs w:val="0"/>
                                    </w:rPr>
                                  </w:pPr>
                                </w:p>
                              </w:tc>
                            </w:tr>
                            <w:tr w:rsidR="00E0450C" w:rsidRPr="00B31086" w14:paraId="403D2247" w14:textId="77777777" w:rsidTr="00CC1463">
                              <w:tc>
                                <w:tcPr>
                                  <w:tcW w:w="5105" w:type="dxa"/>
                                </w:tcPr>
                                <w:p w14:paraId="639EDE1F" w14:textId="77777777" w:rsidR="00E0450C" w:rsidRPr="00D353E1" w:rsidRDefault="00E0450C" w:rsidP="00B31086">
                                  <w:pPr>
                                    <w:spacing w:line="276" w:lineRule="auto"/>
                                    <w:rPr>
                                      <w:b w:val="0"/>
                                      <w:bCs w:val="0"/>
                                    </w:rPr>
                                  </w:pPr>
                                </w:p>
                              </w:tc>
                              <w:tc>
                                <w:tcPr>
                                  <w:tcW w:w="10042" w:type="dxa"/>
                                  <w:shd w:val="clear" w:color="auto" w:fill="auto"/>
                                </w:tcPr>
                                <w:p w14:paraId="2DD42FDE" w14:textId="7082C3CF" w:rsidR="00E0450C" w:rsidRPr="00D353E1" w:rsidRDefault="00E0450C" w:rsidP="00B31086">
                                  <w:pPr>
                                    <w:spacing w:line="276" w:lineRule="auto"/>
                                    <w:rPr>
                                      <w:b w:val="0"/>
                                      <w:bCs w:val="0"/>
                                    </w:rPr>
                                  </w:pPr>
                                </w:p>
                              </w:tc>
                            </w:tr>
                            <w:tr w:rsidR="00E0450C" w:rsidRPr="00B31086" w14:paraId="5ED6B936" w14:textId="77777777" w:rsidTr="00CC1463">
                              <w:tc>
                                <w:tcPr>
                                  <w:tcW w:w="5105" w:type="dxa"/>
                                </w:tcPr>
                                <w:p w14:paraId="3279E7F9" w14:textId="77777777" w:rsidR="00E0450C" w:rsidRPr="00D353E1" w:rsidRDefault="00E0450C" w:rsidP="00B31086">
                                  <w:pPr>
                                    <w:spacing w:line="276" w:lineRule="auto"/>
                                    <w:rPr>
                                      <w:b w:val="0"/>
                                      <w:bCs w:val="0"/>
                                    </w:rPr>
                                  </w:pPr>
                                </w:p>
                              </w:tc>
                              <w:tc>
                                <w:tcPr>
                                  <w:tcW w:w="10042" w:type="dxa"/>
                                  <w:shd w:val="clear" w:color="auto" w:fill="auto"/>
                                </w:tcPr>
                                <w:p w14:paraId="0458D457" w14:textId="60BC4A43" w:rsidR="00E0450C" w:rsidRPr="00D353E1" w:rsidRDefault="00E0450C" w:rsidP="00B31086">
                                  <w:pPr>
                                    <w:spacing w:line="276" w:lineRule="auto"/>
                                    <w:rPr>
                                      <w:b w:val="0"/>
                                      <w:bCs w:val="0"/>
                                    </w:rPr>
                                  </w:pPr>
                                </w:p>
                              </w:tc>
                            </w:tr>
                            <w:tr w:rsidR="00E0450C" w:rsidRPr="00B31086" w14:paraId="15C838D8" w14:textId="77777777" w:rsidTr="00CC1463">
                              <w:tc>
                                <w:tcPr>
                                  <w:tcW w:w="5105" w:type="dxa"/>
                                </w:tcPr>
                                <w:p w14:paraId="671FA9AE" w14:textId="77777777" w:rsidR="00E0450C" w:rsidRPr="00D353E1" w:rsidRDefault="00E0450C" w:rsidP="00B31086">
                                  <w:pPr>
                                    <w:spacing w:line="276" w:lineRule="auto"/>
                                    <w:rPr>
                                      <w:b w:val="0"/>
                                      <w:bCs w:val="0"/>
                                    </w:rPr>
                                  </w:pPr>
                                </w:p>
                              </w:tc>
                              <w:tc>
                                <w:tcPr>
                                  <w:tcW w:w="10042" w:type="dxa"/>
                                  <w:shd w:val="clear" w:color="auto" w:fill="auto"/>
                                </w:tcPr>
                                <w:p w14:paraId="6E8C41E1" w14:textId="09C50A0F" w:rsidR="00E0450C" w:rsidRPr="00D353E1" w:rsidRDefault="00E0450C" w:rsidP="00B31086">
                                  <w:pPr>
                                    <w:spacing w:line="276" w:lineRule="auto"/>
                                    <w:rPr>
                                      <w:b w:val="0"/>
                                      <w:bCs w:val="0"/>
                                    </w:rPr>
                                  </w:pPr>
                                </w:p>
                              </w:tc>
                            </w:tr>
                            <w:tr w:rsidR="00E0450C" w:rsidRPr="00B31086" w14:paraId="627F0E19" w14:textId="77777777" w:rsidTr="00CC1463">
                              <w:tc>
                                <w:tcPr>
                                  <w:tcW w:w="5105" w:type="dxa"/>
                                </w:tcPr>
                                <w:p w14:paraId="2E9707AC" w14:textId="77777777" w:rsidR="00E0450C" w:rsidRPr="00D353E1" w:rsidRDefault="00E0450C" w:rsidP="00B31086">
                                  <w:pPr>
                                    <w:spacing w:line="276" w:lineRule="auto"/>
                                    <w:rPr>
                                      <w:b w:val="0"/>
                                      <w:bCs w:val="0"/>
                                    </w:rPr>
                                  </w:pPr>
                                </w:p>
                              </w:tc>
                              <w:tc>
                                <w:tcPr>
                                  <w:tcW w:w="10042" w:type="dxa"/>
                                  <w:shd w:val="clear" w:color="auto" w:fill="auto"/>
                                </w:tcPr>
                                <w:p w14:paraId="3D3983B8" w14:textId="44BD55F2" w:rsidR="00E0450C" w:rsidRPr="00D353E1" w:rsidRDefault="00E0450C" w:rsidP="00B31086">
                                  <w:pPr>
                                    <w:spacing w:line="276" w:lineRule="auto"/>
                                    <w:rPr>
                                      <w:b w:val="0"/>
                                      <w:bCs w:val="0"/>
                                    </w:rPr>
                                  </w:pPr>
                                </w:p>
                              </w:tc>
                            </w:tr>
                            <w:tr w:rsidR="00E0450C" w:rsidRPr="00B31086" w14:paraId="7C132313" w14:textId="77777777" w:rsidTr="00CC1463">
                              <w:tc>
                                <w:tcPr>
                                  <w:tcW w:w="5105" w:type="dxa"/>
                                </w:tcPr>
                                <w:p w14:paraId="7E314865" w14:textId="77777777" w:rsidR="00E0450C" w:rsidRPr="00D353E1" w:rsidRDefault="00E0450C" w:rsidP="00B31086">
                                  <w:pPr>
                                    <w:spacing w:line="276" w:lineRule="auto"/>
                                    <w:rPr>
                                      <w:b w:val="0"/>
                                      <w:bCs w:val="0"/>
                                    </w:rPr>
                                  </w:pPr>
                                </w:p>
                              </w:tc>
                              <w:tc>
                                <w:tcPr>
                                  <w:tcW w:w="10042" w:type="dxa"/>
                                  <w:shd w:val="clear" w:color="auto" w:fill="auto"/>
                                </w:tcPr>
                                <w:p w14:paraId="3F4CB045" w14:textId="730E1464" w:rsidR="00E0450C" w:rsidRPr="00D353E1" w:rsidRDefault="00E0450C" w:rsidP="00B31086">
                                  <w:pPr>
                                    <w:spacing w:line="276" w:lineRule="auto"/>
                                    <w:rPr>
                                      <w:b w:val="0"/>
                                      <w:bCs w:val="0"/>
                                    </w:rPr>
                                  </w:pPr>
                                </w:p>
                              </w:tc>
                            </w:tr>
                            <w:tr w:rsidR="00E0450C" w:rsidRPr="00B31086" w14:paraId="7336A9EE" w14:textId="77777777" w:rsidTr="00CC1463">
                              <w:tc>
                                <w:tcPr>
                                  <w:tcW w:w="5105" w:type="dxa"/>
                                </w:tcPr>
                                <w:p w14:paraId="4F7E0E40" w14:textId="77777777" w:rsidR="00E0450C" w:rsidRPr="00D353E1" w:rsidRDefault="00E0450C" w:rsidP="00B31086">
                                  <w:pPr>
                                    <w:spacing w:line="276" w:lineRule="auto"/>
                                    <w:rPr>
                                      <w:b w:val="0"/>
                                      <w:bCs w:val="0"/>
                                    </w:rPr>
                                  </w:pPr>
                                </w:p>
                              </w:tc>
                              <w:tc>
                                <w:tcPr>
                                  <w:tcW w:w="10042" w:type="dxa"/>
                                  <w:shd w:val="clear" w:color="auto" w:fill="auto"/>
                                </w:tcPr>
                                <w:p w14:paraId="05359235" w14:textId="43B34580" w:rsidR="00E0450C" w:rsidRPr="00D353E1" w:rsidRDefault="00E0450C" w:rsidP="00B31086">
                                  <w:pPr>
                                    <w:spacing w:line="276" w:lineRule="auto"/>
                                    <w:rPr>
                                      <w:b w:val="0"/>
                                      <w:bCs w:val="0"/>
                                    </w:rPr>
                                  </w:pPr>
                                </w:p>
                              </w:tc>
                            </w:tr>
                            <w:tr w:rsidR="00E0450C" w:rsidRPr="00B31086" w14:paraId="1DAE53D9" w14:textId="77777777" w:rsidTr="00CC1463">
                              <w:tc>
                                <w:tcPr>
                                  <w:tcW w:w="5105" w:type="dxa"/>
                                </w:tcPr>
                                <w:p w14:paraId="32BF755E" w14:textId="77777777" w:rsidR="00E0450C" w:rsidRPr="00D353E1" w:rsidRDefault="00E0450C" w:rsidP="00B31086">
                                  <w:pPr>
                                    <w:spacing w:line="276" w:lineRule="auto"/>
                                    <w:rPr>
                                      <w:b w:val="0"/>
                                      <w:bCs w:val="0"/>
                                    </w:rPr>
                                  </w:pPr>
                                </w:p>
                              </w:tc>
                              <w:tc>
                                <w:tcPr>
                                  <w:tcW w:w="10042" w:type="dxa"/>
                                  <w:shd w:val="clear" w:color="auto" w:fill="auto"/>
                                </w:tcPr>
                                <w:p w14:paraId="132215E3" w14:textId="31F5836B" w:rsidR="00E0450C" w:rsidRPr="00D353E1" w:rsidRDefault="00E0450C" w:rsidP="00B31086">
                                  <w:pPr>
                                    <w:spacing w:line="276" w:lineRule="auto"/>
                                    <w:rPr>
                                      <w:b w:val="0"/>
                                      <w:bCs w:val="0"/>
                                    </w:rPr>
                                  </w:pPr>
                                </w:p>
                              </w:tc>
                            </w:tr>
                            <w:tr w:rsidR="00E0450C" w:rsidRPr="00B31086" w14:paraId="217D2E89" w14:textId="77777777" w:rsidTr="00CC1463">
                              <w:tc>
                                <w:tcPr>
                                  <w:tcW w:w="5105" w:type="dxa"/>
                                </w:tcPr>
                                <w:p w14:paraId="6BDC7D1D" w14:textId="77777777" w:rsidR="00E0450C" w:rsidRPr="00D353E1" w:rsidRDefault="00E0450C" w:rsidP="00B31086">
                                  <w:pPr>
                                    <w:spacing w:line="276" w:lineRule="auto"/>
                                    <w:rPr>
                                      <w:b w:val="0"/>
                                      <w:bCs w:val="0"/>
                                    </w:rPr>
                                  </w:pPr>
                                </w:p>
                              </w:tc>
                              <w:tc>
                                <w:tcPr>
                                  <w:tcW w:w="10042" w:type="dxa"/>
                                  <w:shd w:val="clear" w:color="auto" w:fill="auto"/>
                                </w:tcPr>
                                <w:p w14:paraId="43D37004" w14:textId="76065449" w:rsidR="00E0450C" w:rsidRPr="00D353E1" w:rsidRDefault="00E0450C" w:rsidP="00B31086">
                                  <w:pPr>
                                    <w:spacing w:line="276" w:lineRule="auto"/>
                                    <w:rPr>
                                      <w:b w:val="0"/>
                                      <w:bCs w:val="0"/>
                                    </w:rPr>
                                  </w:pPr>
                                </w:p>
                              </w:tc>
                            </w:tr>
                            <w:tr w:rsidR="00E0450C" w:rsidRPr="00B31086" w14:paraId="6D5AAD5C" w14:textId="77777777" w:rsidTr="00CC1463">
                              <w:tc>
                                <w:tcPr>
                                  <w:tcW w:w="5105" w:type="dxa"/>
                                </w:tcPr>
                                <w:p w14:paraId="39F0FAD4" w14:textId="77777777" w:rsidR="00E0450C" w:rsidRPr="00D353E1" w:rsidRDefault="00E0450C" w:rsidP="00B31086">
                                  <w:pPr>
                                    <w:spacing w:line="276" w:lineRule="auto"/>
                                    <w:rPr>
                                      <w:b w:val="0"/>
                                      <w:bCs w:val="0"/>
                                    </w:rPr>
                                  </w:pPr>
                                </w:p>
                              </w:tc>
                              <w:tc>
                                <w:tcPr>
                                  <w:tcW w:w="10042" w:type="dxa"/>
                                  <w:shd w:val="clear" w:color="auto" w:fill="auto"/>
                                </w:tcPr>
                                <w:p w14:paraId="5A6EF285" w14:textId="04B8A079" w:rsidR="00E0450C" w:rsidRPr="00D353E1" w:rsidRDefault="00E0450C" w:rsidP="00B31086">
                                  <w:pPr>
                                    <w:spacing w:line="276" w:lineRule="auto"/>
                                    <w:rPr>
                                      <w:b w:val="0"/>
                                      <w:bCs w:val="0"/>
                                    </w:rPr>
                                  </w:pPr>
                                </w:p>
                              </w:tc>
                            </w:tr>
                            <w:tr w:rsidR="00E0450C" w:rsidRPr="00B31086" w14:paraId="49CF7D6D" w14:textId="77777777" w:rsidTr="00CC1463">
                              <w:tc>
                                <w:tcPr>
                                  <w:tcW w:w="5105" w:type="dxa"/>
                                </w:tcPr>
                                <w:p w14:paraId="05D6FC28" w14:textId="77777777" w:rsidR="00E0450C" w:rsidRPr="00D353E1" w:rsidRDefault="00E0450C" w:rsidP="00B31086">
                                  <w:pPr>
                                    <w:spacing w:line="276" w:lineRule="auto"/>
                                    <w:rPr>
                                      <w:b w:val="0"/>
                                      <w:bCs w:val="0"/>
                                    </w:rPr>
                                  </w:pPr>
                                </w:p>
                              </w:tc>
                              <w:tc>
                                <w:tcPr>
                                  <w:tcW w:w="10042" w:type="dxa"/>
                                  <w:shd w:val="clear" w:color="auto" w:fill="auto"/>
                                </w:tcPr>
                                <w:p w14:paraId="4AB9827B" w14:textId="6CD36BAF" w:rsidR="00E0450C" w:rsidRPr="00D353E1" w:rsidRDefault="00E0450C" w:rsidP="00B31086">
                                  <w:pPr>
                                    <w:spacing w:line="276" w:lineRule="auto"/>
                                    <w:rPr>
                                      <w:b w:val="0"/>
                                      <w:bCs w:val="0"/>
                                    </w:rPr>
                                  </w:pPr>
                                </w:p>
                              </w:tc>
                            </w:tr>
                            <w:tr w:rsidR="00E0450C" w:rsidRPr="00B31086" w14:paraId="3264D585" w14:textId="77777777" w:rsidTr="00CC1463">
                              <w:tc>
                                <w:tcPr>
                                  <w:tcW w:w="5105" w:type="dxa"/>
                                </w:tcPr>
                                <w:p w14:paraId="0B6BC9C3" w14:textId="77777777" w:rsidR="00E0450C" w:rsidRPr="00D353E1" w:rsidRDefault="00E0450C" w:rsidP="00B31086">
                                  <w:pPr>
                                    <w:spacing w:line="276" w:lineRule="auto"/>
                                    <w:rPr>
                                      <w:b w:val="0"/>
                                      <w:bCs w:val="0"/>
                                    </w:rPr>
                                  </w:pPr>
                                </w:p>
                              </w:tc>
                              <w:tc>
                                <w:tcPr>
                                  <w:tcW w:w="10042" w:type="dxa"/>
                                  <w:shd w:val="clear" w:color="auto" w:fill="auto"/>
                                </w:tcPr>
                                <w:p w14:paraId="380BA926" w14:textId="23944D72" w:rsidR="00E0450C" w:rsidRPr="00D353E1" w:rsidRDefault="00E0450C" w:rsidP="00B31086">
                                  <w:pPr>
                                    <w:spacing w:line="276" w:lineRule="auto"/>
                                    <w:rPr>
                                      <w:b w:val="0"/>
                                      <w:bCs w:val="0"/>
                                    </w:rPr>
                                  </w:pPr>
                                </w:p>
                              </w:tc>
                            </w:tr>
                            <w:tr w:rsidR="00E0450C" w:rsidRPr="00B31086" w14:paraId="41489301" w14:textId="77777777" w:rsidTr="00CC1463">
                              <w:tc>
                                <w:tcPr>
                                  <w:tcW w:w="5105" w:type="dxa"/>
                                </w:tcPr>
                                <w:p w14:paraId="33928B69" w14:textId="77777777" w:rsidR="00E0450C" w:rsidRPr="00D353E1" w:rsidRDefault="00E0450C" w:rsidP="00B31086">
                                  <w:pPr>
                                    <w:spacing w:line="276" w:lineRule="auto"/>
                                    <w:rPr>
                                      <w:b w:val="0"/>
                                      <w:bCs w:val="0"/>
                                    </w:rPr>
                                  </w:pPr>
                                </w:p>
                              </w:tc>
                              <w:tc>
                                <w:tcPr>
                                  <w:tcW w:w="10042" w:type="dxa"/>
                                  <w:shd w:val="clear" w:color="auto" w:fill="auto"/>
                                </w:tcPr>
                                <w:p w14:paraId="61602A6D" w14:textId="4127EBEC" w:rsidR="00E0450C" w:rsidRPr="00D353E1" w:rsidRDefault="00E0450C" w:rsidP="00B31086">
                                  <w:pPr>
                                    <w:spacing w:line="276" w:lineRule="auto"/>
                                    <w:rPr>
                                      <w:b w:val="0"/>
                                      <w:bCs w:val="0"/>
                                    </w:rPr>
                                  </w:pPr>
                                </w:p>
                              </w:tc>
                            </w:tr>
                          </w:tbl>
                          <w:p w14:paraId="183C6D6D" w14:textId="77777777" w:rsidR="00E0450C" w:rsidRPr="00B31086" w:rsidRDefault="00E0450C" w:rsidP="001E1C4D">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59" type="#_x0000_t202" style="position:absolute;margin-left:-4.8pt;margin-top:.85pt;width:510.25pt;height:771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">
                <v:path arrowok="t"/>
                <v:textbox>
                  <w:txbxContent>
                    <w:tbl>
                      <w:tblPr>
                        <w:tblW w:w="15147"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105"/>
                        <w:gridCol w:w="10042"/>
                      </w:tblGrid>
                      <w:tr w:rsidR="00E0450C" w:rsidRPr="00B31086" w14:paraId="7E5814BE" w14:textId="77777777" w:rsidTr="00CC1463">
                        <w:tc>
                          <w:tcPr>
                            <w:tcW w:w="5105" w:type="dxa"/>
                          </w:tcPr>
                          <w:p w14:paraId="52BFB251" w14:textId="463C13DC" w:rsidR="00E0450C" w:rsidRPr="00D353E1" w:rsidRDefault="00E0450C" w:rsidP="00B31086">
                            <w:pPr>
                              <w:spacing w:line="276" w:lineRule="auto"/>
                              <w:rPr>
                                <w:b w:val="0"/>
                                <w:bCs w:val="0"/>
                              </w:rPr>
                            </w:pPr>
                            <w:r>
                              <w:rPr>
                                <w:b w:val="0"/>
                              </w:rPr>
                              <w:t xml:space="preserve">. </w:t>
                            </w:r>
                            <w:r w:rsidRPr="00685A8A">
                              <w:rPr>
                                <w:sz w:val="22"/>
                                <w:szCs w:val="22"/>
                              </w:rPr>
                              <w:t xml:space="preserve">3. </w:t>
                            </w:r>
                            <w:r>
                              <w:rPr>
                                <w:sz w:val="22"/>
                                <w:szCs w:val="22"/>
                                <w:u w:val="single"/>
                              </w:rPr>
                              <w:t>Vận dụng.</w:t>
                            </w:r>
                          </w:p>
                        </w:tc>
                        <w:tc>
                          <w:tcPr>
                            <w:tcW w:w="10042" w:type="dxa"/>
                            <w:shd w:val="clear" w:color="auto" w:fill="auto"/>
                          </w:tcPr>
                          <w:p w14:paraId="25385D17" w14:textId="0826C77D" w:rsidR="00E0450C" w:rsidRPr="00D353E1" w:rsidRDefault="00E0450C" w:rsidP="00B31086">
                            <w:pPr>
                              <w:spacing w:line="276" w:lineRule="auto"/>
                              <w:rPr>
                                <w:b w:val="0"/>
                                <w:bCs w:val="0"/>
                              </w:rPr>
                            </w:pPr>
                          </w:p>
                        </w:tc>
                      </w:tr>
                      <w:tr w:rsidR="00E0450C" w:rsidRPr="00B31086" w14:paraId="454A9FCA" w14:textId="77777777" w:rsidTr="00CC1463">
                        <w:tc>
                          <w:tcPr>
                            <w:tcW w:w="5105" w:type="dxa"/>
                          </w:tcPr>
                          <w:p w14:paraId="782F5025" w14:textId="77777777" w:rsidR="00E0450C" w:rsidRPr="00D353E1" w:rsidRDefault="00E0450C" w:rsidP="00B31086">
                            <w:pPr>
                              <w:spacing w:line="276" w:lineRule="auto"/>
                              <w:rPr>
                                <w:b w:val="0"/>
                                <w:bCs w:val="0"/>
                              </w:rPr>
                            </w:pPr>
                          </w:p>
                        </w:tc>
                        <w:tc>
                          <w:tcPr>
                            <w:tcW w:w="10042" w:type="dxa"/>
                            <w:shd w:val="clear" w:color="auto" w:fill="auto"/>
                          </w:tcPr>
                          <w:p w14:paraId="1420B19D" w14:textId="1F28B833" w:rsidR="00E0450C" w:rsidRPr="00D353E1" w:rsidRDefault="00E0450C" w:rsidP="00B31086">
                            <w:pPr>
                              <w:spacing w:line="276" w:lineRule="auto"/>
                              <w:rPr>
                                <w:b w:val="0"/>
                                <w:bCs w:val="0"/>
                              </w:rPr>
                            </w:pPr>
                          </w:p>
                        </w:tc>
                      </w:tr>
                      <w:tr w:rsidR="00E0450C" w:rsidRPr="00B31086" w14:paraId="7E3FAE4D" w14:textId="77777777" w:rsidTr="00CC1463">
                        <w:tc>
                          <w:tcPr>
                            <w:tcW w:w="5105" w:type="dxa"/>
                          </w:tcPr>
                          <w:p w14:paraId="2B106DD4" w14:textId="77777777" w:rsidR="00E0450C" w:rsidRPr="00D353E1" w:rsidRDefault="00E0450C" w:rsidP="00B31086">
                            <w:pPr>
                              <w:spacing w:line="276" w:lineRule="auto"/>
                              <w:rPr>
                                <w:b w:val="0"/>
                                <w:bCs w:val="0"/>
                              </w:rPr>
                            </w:pPr>
                          </w:p>
                        </w:tc>
                        <w:tc>
                          <w:tcPr>
                            <w:tcW w:w="10042" w:type="dxa"/>
                            <w:shd w:val="clear" w:color="auto" w:fill="auto"/>
                          </w:tcPr>
                          <w:p w14:paraId="5AE0D45C" w14:textId="4A22908E" w:rsidR="00E0450C" w:rsidRPr="00D353E1" w:rsidRDefault="00E0450C" w:rsidP="00B31086">
                            <w:pPr>
                              <w:spacing w:line="276" w:lineRule="auto"/>
                              <w:rPr>
                                <w:b w:val="0"/>
                                <w:bCs w:val="0"/>
                              </w:rPr>
                            </w:pPr>
                          </w:p>
                        </w:tc>
                      </w:tr>
                      <w:tr w:rsidR="00E0450C" w:rsidRPr="00B31086" w14:paraId="0C233935" w14:textId="77777777" w:rsidTr="00CC1463">
                        <w:tc>
                          <w:tcPr>
                            <w:tcW w:w="5105" w:type="dxa"/>
                          </w:tcPr>
                          <w:p w14:paraId="5D9A39B4" w14:textId="77777777" w:rsidR="00E0450C" w:rsidRPr="00D353E1" w:rsidRDefault="00E0450C" w:rsidP="00B31086">
                            <w:pPr>
                              <w:spacing w:line="276" w:lineRule="auto"/>
                              <w:rPr>
                                <w:b w:val="0"/>
                                <w:bCs w:val="0"/>
                              </w:rPr>
                            </w:pPr>
                          </w:p>
                        </w:tc>
                        <w:tc>
                          <w:tcPr>
                            <w:tcW w:w="10042" w:type="dxa"/>
                            <w:shd w:val="clear" w:color="auto" w:fill="auto"/>
                          </w:tcPr>
                          <w:p w14:paraId="6C0EBADA" w14:textId="30523A7A" w:rsidR="00E0450C" w:rsidRPr="00D353E1" w:rsidRDefault="00E0450C" w:rsidP="00B31086">
                            <w:pPr>
                              <w:spacing w:line="276" w:lineRule="auto"/>
                              <w:rPr>
                                <w:b w:val="0"/>
                                <w:bCs w:val="0"/>
                              </w:rPr>
                            </w:pPr>
                          </w:p>
                        </w:tc>
                      </w:tr>
                      <w:tr w:rsidR="00E0450C" w:rsidRPr="00B31086" w14:paraId="0F89C5F5" w14:textId="77777777" w:rsidTr="00CC1463">
                        <w:tc>
                          <w:tcPr>
                            <w:tcW w:w="5105" w:type="dxa"/>
                          </w:tcPr>
                          <w:p w14:paraId="445B61F9" w14:textId="77777777" w:rsidR="00E0450C" w:rsidRPr="00D353E1" w:rsidRDefault="00E0450C" w:rsidP="00B31086">
                            <w:pPr>
                              <w:spacing w:line="276" w:lineRule="auto"/>
                              <w:rPr>
                                <w:b w:val="0"/>
                                <w:bCs w:val="0"/>
                              </w:rPr>
                            </w:pPr>
                          </w:p>
                        </w:tc>
                        <w:tc>
                          <w:tcPr>
                            <w:tcW w:w="10042" w:type="dxa"/>
                            <w:shd w:val="clear" w:color="auto" w:fill="auto"/>
                          </w:tcPr>
                          <w:p w14:paraId="3E564B0B" w14:textId="00A49100" w:rsidR="00E0450C" w:rsidRPr="00D353E1" w:rsidRDefault="00E0450C" w:rsidP="00B31086">
                            <w:pPr>
                              <w:spacing w:line="276" w:lineRule="auto"/>
                              <w:rPr>
                                <w:b w:val="0"/>
                                <w:bCs w:val="0"/>
                              </w:rPr>
                            </w:pPr>
                          </w:p>
                        </w:tc>
                      </w:tr>
                      <w:tr w:rsidR="00E0450C" w:rsidRPr="00B31086" w14:paraId="36AAAC83" w14:textId="77777777" w:rsidTr="00CC1463">
                        <w:tc>
                          <w:tcPr>
                            <w:tcW w:w="5105" w:type="dxa"/>
                          </w:tcPr>
                          <w:p w14:paraId="7253AFF0" w14:textId="77777777" w:rsidR="00E0450C" w:rsidRPr="00D353E1" w:rsidRDefault="00E0450C" w:rsidP="00B31086">
                            <w:pPr>
                              <w:spacing w:line="276" w:lineRule="auto"/>
                              <w:rPr>
                                <w:b w:val="0"/>
                                <w:bCs w:val="0"/>
                              </w:rPr>
                            </w:pPr>
                          </w:p>
                        </w:tc>
                        <w:tc>
                          <w:tcPr>
                            <w:tcW w:w="10042" w:type="dxa"/>
                            <w:shd w:val="clear" w:color="auto" w:fill="auto"/>
                          </w:tcPr>
                          <w:p w14:paraId="337BFD21" w14:textId="00CA7769" w:rsidR="00E0450C" w:rsidRPr="00D353E1" w:rsidRDefault="00E0450C" w:rsidP="00B31086">
                            <w:pPr>
                              <w:spacing w:line="276" w:lineRule="auto"/>
                              <w:rPr>
                                <w:b w:val="0"/>
                                <w:bCs w:val="0"/>
                              </w:rPr>
                            </w:pPr>
                          </w:p>
                        </w:tc>
                      </w:tr>
                      <w:tr w:rsidR="00E0450C" w:rsidRPr="00B31086" w14:paraId="07012178" w14:textId="77777777" w:rsidTr="00CC1463">
                        <w:tc>
                          <w:tcPr>
                            <w:tcW w:w="5105" w:type="dxa"/>
                          </w:tcPr>
                          <w:p w14:paraId="5BA55090" w14:textId="77777777" w:rsidR="00E0450C" w:rsidRPr="00D353E1" w:rsidRDefault="00E0450C" w:rsidP="00B31086">
                            <w:pPr>
                              <w:spacing w:line="276" w:lineRule="auto"/>
                              <w:rPr>
                                <w:b w:val="0"/>
                                <w:bCs w:val="0"/>
                              </w:rPr>
                            </w:pPr>
                          </w:p>
                        </w:tc>
                        <w:tc>
                          <w:tcPr>
                            <w:tcW w:w="10042" w:type="dxa"/>
                            <w:shd w:val="clear" w:color="auto" w:fill="auto"/>
                          </w:tcPr>
                          <w:p w14:paraId="4CA8E90B" w14:textId="0F917E42" w:rsidR="00E0450C" w:rsidRPr="00D353E1" w:rsidRDefault="00E0450C" w:rsidP="00B31086">
                            <w:pPr>
                              <w:spacing w:line="276" w:lineRule="auto"/>
                              <w:rPr>
                                <w:b w:val="0"/>
                                <w:bCs w:val="0"/>
                              </w:rPr>
                            </w:pPr>
                          </w:p>
                        </w:tc>
                      </w:tr>
                      <w:tr w:rsidR="00E0450C" w:rsidRPr="00B31086" w14:paraId="7535D9D1" w14:textId="77777777" w:rsidTr="00CC1463">
                        <w:tc>
                          <w:tcPr>
                            <w:tcW w:w="5105" w:type="dxa"/>
                          </w:tcPr>
                          <w:p w14:paraId="46E66BC2" w14:textId="77777777" w:rsidR="00E0450C" w:rsidRPr="00D353E1" w:rsidRDefault="00E0450C" w:rsidP="00B31086">
                            <w:pPr>
                              <w:spacing w:line="276" w:lineRule="auto"/>
                              <w:rPr>
                                <w:b w:val="0"/>
                                <w:bCs w:val="0"/>
                              </w:rPr>
                            </w:pPr>
                          </w:p>
                        </w:tc>
                        <w:tc>
                          <w:tcPr>
                            <w:tcW w:w="10042" w:type="dxa"/>
                            <w:shd w:val="clear" w:color="auto" w:fill="auto"/>
                          </w:tcPr>
                          <w:p w14:paraId="516D9D3C" w14:textId="7010930E" w:rsidR="00E0450C" w:rsidRPr="00D353E1" w:rsidRDefault="00E0450C" w:rsidP="00B31086">
                            <w:pPr>
                              <w:spacing w:line="276" w:lineRule="auto"/>
                              <w:rPr>
                                <w:b w:val="0"/>
                                <w:bCs w:val="0"/>
                              </w:rPr>
                            </w:pPr>
                          </w:p>
                        </w:tc>
                      </w:tr>
                      <w:tr w:rsidR="00E0450C" w:rsidRPr="00B31086" w14:paraId="398F9FE1" w14:textId="77777777" w:rsidTr="00CC1463">
                        <w:tc>
                          <w:tcPr>
                            <w:tcW w:w="5105" w:type="dxa"/>
                          </w:tcPr>
                          <w:p w14:paraId="4F6172CE" w14:textId="77777777" w:rsidR="00E0450C" w:rsidRPr="00D353E1" w:rsidRDefault="00E0450C" w:rsidP="00B31086">
                            <w:pPr>
                              <w:spacing w:line="276" w:lineRule="auto"/>
                              <w:rPr>
                                <w:b w:val="0"/>
                                <w:bCs w:val="0"/>
                              </w:rPr>
                            </w:pPr>
                          </w:p>
                        </w:tc>
                        <w:tc>
                          <w:tcPr>
                            <w:tcW w:w="10042" w:type="dxa"/>
                            <w:shd w:val="clear" w:color="auto" w:fill="auto"/>
                          </w:tcPr>
                          <w:p w14:paraId="2DF20AA8" w14:textId="10C0CC11" w:rsidR="00E0450C" w:rsidRPr="00D353E1" w:rsidRDefault="00E0450C" w:rsidP="00B31086">
                            <w:pPr>
                              <w:spacing w:line="276" w:lineRule="auto"/>
                              <w:rPr>
                                <w:b w:val="0"/>
                                <w:bCs w:val="0"/>
                              </w:rPr>
                            </w:pPr>
                          </w:p>
                        </w:tc>
                      </w:tr>
                      <w:tr w:rsidR="00E0450C" w:rsidRPr="00B31086" w14:paraId="3FAC2416" w14:textId="77777777" w:rsidTr="00CC1463">
                        <w:tc>
                          <w:tcPr>
                            <w:tcW w:w="5105" w:type="dxa"/>
                          </w:tcPr>
                          <w:p w14:paraId="49869E36" w14:textId="77777777" w:rsidR="00E0450C" w:rsidRPr="00D353E1" w:rsidRDefault="00E0450C" w:rsidP="00B31086">
                            <w:pPr>
                              <w:spacing w:line="276" w:lineRule="auto"/>
                              <w:rPr>
                                <w:b w:val="0"/>
                                <w:bCs w:val="0"/>
                              </w:rPr>
                            </w:pPr>
                          </w:p>
                        </w:tc>
                        <w:tc>
                          <w:tcPr>
                            <w:tcW w:w="10042" w:type="dxa"/>
                            <w:shd w:val="clear" w:color="auto" w:fill="auto"/>
                          </w:tcPr>
                          <w:p w14:paraId="55F55434" w14:textId="687E1F60" w:rsidR="00E0450C" w:rsidRPr="00D353E1" w:rsidRDefault="00E0450C" w:rsidP="00B31086">
                            <w:pPr>
                              <w:spacing w:line="276" w:lineRule="auto"/>
                              <w:rPr>
                                <w:b w:val="0"/>
                                <w:bCs w:val="0"/>
                              </w:rPr>
                            </w:pPr>
                          </w:p>
                        </w:tc>
                      </w:tr>
                      <w:tr w:rsidR="00E0450C" w:rsidRPr="00B31086" w14:paraId="4389F17A" w14:textId="77777777" w:rsidTr="00CC1463">
                        <w:tc>
                          <w:tcPr>
                            <w:tcW w:w="5105" w:type="dxa"/>
                          </w:tcPr>
                          <w:p w14:paraId="0B344810" w14:textId="77777777" w:rsidR="00E0450C" w:rsidRPr="00D353E1" w:rsidRDefault="00E0450C" w:rsidP="00B31086">
                            <w:pPr>
                              <w:spacing w:line="276" w:lineRule="auto"/>
                              <w:rPr>
                                <w:b w:val="0"/>
                                <w:bCs w:val="0"/>
                              </w:rPr>
                            </w:pPr>
                          </w:p>
                        </w:tc>
                        <w:tc>
                          <w:tcPr>
                            <w:tcW w:w="10042" w:type="dxa"/>
                            <w:shd w:val="clear" w:color="auto" w:fill="auto"/>
                          </w:tcPr>
                          <w:p w14:paraId="49F127A0" w14:textId="4C704C84" w:rsidR="00E0450C" w:rsidRPr="00D353E1" w:rsidRDefault="00E0450C" w:rsidP="00B31086">
                            <w:pPr>
                              <w:spacing w:line="276" w:lineRule="auto"/>
                              <w:rPr>
                                <w:b w:val="0"/>
                                <w:bCs w:val="0"/>
                              </w:rPr>
                            </w:pPr>
                          </w:p>
                        </w:tc>
                      </w:tr>
                      <w:tr w:rsidR="00E0450C" w:rsidRPr="00B31086" w14:paraId="4230A37D" w14:textId="77777777" w:rsidTr="00CC1463">
                        <w:tc>
                          <w:tcPr>
                            <w:tcW w:w="5105" w:type="dxa"/>
                          </w:tcPr>
                          <w:p w14:paraId="489B9B48" w14:textId="77777777" w:rsidR="00E0450C" w:rsidRPr="00D353E1" w:rsidRDefault="00E0450C" w:rsidP="00B31086">
                            <w:pPr>
                              <w:spacing w:line="276" w:lineRule="auto"/>
                              <w:rPr>
                                <w:b w:val="0"/>
                                <w:bCs w:val="0"/>
                              </w:rPr>
                            </w:pPr>
                          </w:p>
                        </w:tc>
                        <w:tc>
                          <w:tcPr>
                            <w:tcW w:w="10042" w:type="dxa"/>
                            <w:shd w:val="clear" w:color="auto" w:fill="auto"/>
                          </w:tcPr>
                          <w:p w14:paraId="1E01B2AF" w14:textId="6FBD34B3" w:rsidR="00E0450C" w:rsidRPr="00D353E1" w:rsidRDefault="00E0450C" w:rsidP="00B31086">
                            <w:pPr>
                              <w:spacing w:line="276" w:lineRule="auto"/>
                              <w:rPr>
                                <w:b w:val="0"/>
                                <w:bCs w:val="0"/>
                              </w:rPr>
                            </w:pPr>
                          </w:p>
                        </w:tc>
                      </w:tr>
                      <w:tr w:rsidR="00E0450C" w:rsidRPr="00B31086" w14:paraId="22DB68EF" w14:textId="77777777" w:rsidTr="00CC1463">
                        <w:tc>
                          <w:tcPr>
                            <w:tcW w:w="5105" w:type="dxa"/>
                          </w:tcPr>
                          <w:p w14:paraId="7DD06FB8" w14:textId="77777777" w:rsidR="00E0450C" w:rsidRPr="00D353E1" w:rsidRDefault="00E0450C" w:rsidP="00B31086">
                            <w:pPr>
                              <w:spacing w:line="276" w:lineRule="auto"/>
                              <w:rPr>
                                <w:b w:val="0"/>
                                <w:bCs w:val="0"/>
                              </w:rPr>
                            </w:pPr>
                          </w:p>
                        </w:tc>
                        <w:tc>
                          <w:tcPr>
                            <w:tcW w:w="10042" w:type="dxa"/>
                            <w:shd w:val="clear" w:color="auto" w:fill="auto"/>
                          </w:tcPr>
                          <w:p w14:paraId="5EFCC9ED" w14:textId="14A0F47F" w:rsidR="00E0450C" w:rsidRPr="00D353E1" w:rsidRDefault="00E0450C" w:rsidP="00B31086">
                            <w:pPr>
                              <w:spacing w:line="276" w:lineRule="auto"/>
                              <w:rPr>
                                <w:b w:val="0"/>
                                <w:bCs w:val="0"/>
                              </w:rPr>
                            </w:pPr>
                          </w:p>
                        </w:tc>
                      </w:tr>
                      <w:tr w:rsidR="00E0450C" w:rsidRPr="00B31086" w14:paraId="23318291" w14:textId="77777777" w:rsidTr="00CC1463">
                        <w:tc>
                          <w:tcPr>
                            <w:tcW w:w="5105" w:type="dxa"/>
                          </w:tcPr>
                          <w:p w14:paraId="794C76B5" w14:textId="77777777" w:rsidR="00E0450C" w:rsidRPr="00D353E1" w:rsidRDefault="00E0450C" w:rsidP="00B31086">
                            <w:pPr>
                              <w:spacing w:line="276" w:lineRule="auto"/>
                              <w:rPr>
                                <w:b w:val="0"/>
                                <w:bCs w:val="0"/>
                              </w:rPr>
                            </w:pPr>
                          </w:p>
                        </w:tc>
                        <w:tc>
                          <w:tcPr>
                            <w:tcW w:w="10042" w:type="dxa"/>
                            <w:shd w:val="clear" w:color="auto" w:fill="auto"/>
                          </w:tcPr>
                          <w:p w14:paraId="56555883" w14:textId="405ADFE7" w:rsidR="00E0450C" w:rsidRPr="00D353E1" w:rsidRDefault="00E0450C" w:rsidP="00B31086">
                            <w:pPr>
                              <w:spacing w:line="276" w:lineRule="auto"/>
                              <w:rPr>
                                <w:b w:val="0"/>
                                <w:bCs w:val="0"/>
                              </w:rPr>
                            </w:pPr>
                          </w:p>
                        </w:tc>
                      </w:tr>
                      <w:tr w:rsidR="00E0450C" w:rsidRPr="00B31086" w14:paraId="4281F228" w14:textId="77777777" w:rsidTr="00CC1463">
                        <w:tc>
                          <w:tcPr>
                            <w:tcW w:w="5105" w:type="dxa"/>
                          </w:tcPr>
                          <w:p w14:paraId="2765D31A" w14:textId="77777777" w:rsidR="00E0450C" w:rsidRPr="00D353E1" w:rsidRDefault="00E0450C" w:rsidP="00B31086">
                            <w:pPr>
                              <w:spacing w:line="276" w:lineRule="auto"/>
                              <w:rPr>
                                <w:b w:val="0"/>
                                <w:bCs w:val="0"/>
                              </w:rPr>
                            </w:pPr>
                          </w:p>
                        </w:tc>
                        <w:tc>
                          <w:tcPr>
                            <w:tcW w:w="10042" w:type="dxa"/>
                            <w:shd w:val="clear" w:color="auto" w:fill="auto"/>
                          </w:tcPr>
                          <w:p w14:paraId="3D6ABA82" w14:textId="0572FD23" w:rsidR="00E0450C" w:rsidRPr="00D353E1" w:rsidRDefault="00E0450C" w:rsidP="00B31086">
                            <w:pPr>
                              <w:spacing w:line="276" w:lineRule="auto"/>
                              <w:rPr>
                                <w:b w:val="0"/>
                                <w:bCs w:val="0"/>
                              </w:rPr>
                            </w:pPr>
                          </w:p>
                        </w:tc>
                      </w:tr>
                      <w:tr w:rsidR="00E0450C" w:rsidRPr="00B31086" w14:paraId="70CEBE09" w14:textId="77777777" w:rsidTr="00CC1463">
                        <w:tc>
                          <w:tcPr>
                            <w:tcW w:w="5105" w:type="dxa"/>
                          </w:tcPr>
                          <w:p w14:paraId="707B2727" w14:textId="77777777" w:rsidR="00E0450C" w:rsidRPr="00D353E1" w:rsidRDefault="00E0450C" w:rsidP="00B31086">
                            <w:pPr>
                              <w:spacing w:line="276" w:lineRule="auto"/>
                              <w:rPr>
                                <w:b w:val="0"/>
                                <w:bCs w:val="0"/>
                              </w:rPr>
                            </w:pPr>
                          </w:p>
                        </w:tc>
                        <w:tc>
                          <w:tcPr>
                            <w:tcW w:w="10042" w:type="dxa"/>
                            <w:shd w:val="clear" w:color="auto" w:fill="auto"/>
                          </w:tcPr>
                          <w:p w14:paraId="0E33B5B6" w14:textId="08604672" w:rsidR="00E0450C" w:rsidRPr="00D353E1" w:rsidRDefault="00E0450C" w:rsidP="00B31086">
                            <w:pPr>
                              <w:spacing w:line="276" w:lineRule="auto"/>
                              <w:rPr>
                                <w:b w:val="0"/>
                                <w:bCs w:val="0"/>
                              </w:rPr>
                            </w:pPr>
                          </w:p>
                        </w:tc>
                      </w:tr>
                      <w:tr w:rsidR="00E0450C" w:rsidRPr="00B31086" w14:paraId="07F64D31" w14:textId="77777777" w:rsidTr="00CC1463">
                        <w:tc>
                          <w:tcPr>
                            <w:tcW w:w="5105" w:type="dxa"/>
                          </w:tcPr>
                          <w:p w14:paraId="10721CDA" w14:textId="77777777" w:rsidR="00E0450C" w:rsidRPr="00D353E1" w:rsidRDefault="00E0450C" w:rsidP="00B31086">
                            <w:pPr>
                              <w:spacing w:line="276" w:lineRule="auto"/>
                              <w:rPr>
                                <w:b w:val="0"/>
                                <w:bCs w:val="0"/>
                              </w:rPr>
                            </w:pPr>
                          </w:p>
                        </w:tc>
                        <w:tc>
                          <w:tcPr>
                            <w:tcW w:w="10042" w:type="dxa"/>
                            <w:shd w:val="clear" w:color="auto" w:fill="auto"/>
                          </w:tcPr>
                          <w:p w14:paraId="465D64F1" w14:textId="3F99F5A9" w:rsidR="00E0450C" w:rsidRPr="00D353E1" w:rsidRDefault="00E0450C" w:rsidP="00B31086">
                            <w:pPr>
                              <w:spacing w:line="276" w:lineRule="auto"/>
                              <w:rPr>
                                <w:b w:val="0"/>
                                <w:bCs w:val="0"/>
                              </w:rPr>
                            </w:pPr>
                          </w:p>
                        </w:tc>
                      </w:tr>
                      <w:tr w:rsidR="00E0450C" w:rsidRPr="00B31086" w14:paraId="76147FC3" w14:textId="77777777" w:rsidTr="00CC1463">
                        <w:tc>
                          <w:tcPr>
                            <w:tcW w:w="5105" w:type="dxa"/>
                          </w:tcPr>
                          <w:p w14:paraId="46912F59" w14:textId="77777777" w:rsidR="00E0450C" w:rsidRPr="00D353E1" w:rsidRDefault="00E0450C" w:rsidP="00B31086">
                            <w:pPr>
                              <w:spacing w:line="276" w:lineRule="auto"/>
                              <w:rPr>
                                <w:b w:val="0"/>
                                <w:bCs w:val="0"/>
                              </w:rPr>
                            </w:pPr>
                          </w:p>
                        </w:tc>
                        <w:tc>
                          <w:tcPr>
                            <w:tcW w:w="10042" w:type="dxa"/>
                            <w:shd w:val="clear" w:color="auto" w:fill="auto"/>
                          </w:tcPr>
                          <w:p w14:paraId="0EFC09E6" w14:textId="04C9A37A" w:rsidR="00E0450C" w:rsidRPr="00D353E1" w:rsidRDefault="00E0450C" w:rsidP="00B31086">
                            <w:pPr>
                              <w:spacing w:line="276" w:lineRule="auto"/>
                              <w:rPr>
                                <w:b w:val="0"/>
                                <w:bCs w:val="0"/>
                              </w:rPr>
                            </w:pPr>
                          </w:p>
                        </w:tc>
                      </w:tr>
                      <w:tr w:rsidR="00E0450C" w:rsidRPr="00B31086" w14:paraId="56514831" w14:textId="77777777" w:rsidTr="00CC1463">
                        <w:tc>
                          <w:tcPr>
                            <w:tcW w:w="5105" w:type="dxa"/>
                          </w:tcPr>
                          <w:p w14:paraId="01E30414" w14:textId="77777777" w:rsidR="00E0450C" w:rsidRPr="00D353E1" w:rsidRDefault="00E0450C" w:rsidP="00B31086">
                            <w:pPr>
                              <w:spacing w:line="276" w:lineRule="auto"/>
                              <w:rPr>
                                <w:b w:val="0"/>
                                <w:bCs w:val="0"/>
                              </w:rPr>
                            </w:pPr>
                          </w:p>
                        </w:tc>
                        <w:tc>
                          <w:tcPr>
                            <w:tcW w:w="10042" w:type="dxa"/>
                            <w:shd w:val="clear" w:color="auto" w:fill="auto"/>
                          </w:tcPr>
                          <w:p w14:paraId="0B76596C" w14:textId="4AD253BB" w:rsidR="00E0450C" w:rsidRPr="00D353E1" w:rsidRDefault="00E0450C" w:rsidP="00B31086">
                            <w:pPr>
                              <w:spacing w:line="276" w:lineRule="auto"/>
                              <w:rPr>
                                <w:b w:val="0"/>
                                <w:bCs w:val="0"/>
                              </w:rPr>
                            </w:pPr>
                          </w:p>
                        </w:tc>
                      </w:tr>
                      <w:tr w:rsidR="00E0450C" w:rsidRPr="00B31086" w14:paraId="7507A8B7" w14:textId="77777777" w:rsidTr="00CC1463">
                        <w:tc>
                          <w:tcPr>
                            <w:tcW w:w="5105" w:type="dxa"/>
                          </w:tcPr>
                          <w:p w14:paraId="56E82846" w14:textId="77777777" w:rsidR="00E0450C" w:rsidRPr="00D353E1" w:rsidRDefault="00E0450C" w:rsidP="00B31086">
                            <w:pPr>
                              <w:spacing w:line="276" w:lineRule="auto"/>
                              <w:rPr>
                                <w:b w:val="0"/>
                                <w:bCs w:val="0"/>
                              </w:rPr>
                            </w:pPr>
                          </w:p>
                        </w:tc>
                        <w:tc>
                          <w:tcPr>
                            <w:tcW w:w="10042" w:type="dxa"/>
                            <w:shd w:val="clear" w:color="auto" w:fill="auto"/>
                          </w:tcPr>
                          <w:p w14:paraId="074B7657" w14:textId="7D203041" w:rsidR="00E0450C" w:rsidRPr="00D353E1" w:rsidRDefault="00E0450C" w:rsidP="00B31086">
                            <w:pPr>
                              <w:spacing w:line="276" w:lineRule="auto"/>
                              <w:rPr>
                                <w:b w:val="0"/>
                                <w:bCs w:val="0"/>
                              </w:rPr>
                            </w:pPr>
                          </w:p>
                        </w:tc>
                      </w:tr>
                      <w:tr w:rsidR="00E0450C" w:rsidRPr="00B31086" w14:paraId="5A061976" w14:textId="77777777" w:rsidTr="00CC1463">
                        <w:tc>
                          <w:tcPr>
                            <w:tcW w:w="5105" w:type="dxa"/>
                          </w:tcPr>
                          <w:p w14:paraId="62FAAF5C" w14:textId="77777777" w:rsidR="00E0450C" w:rsidRPr="00D353E1" w:rsidRDefault="00E0450C" w:rsidP="00B31086">
                            <w:pPr>
                              <w:spacing w:line="276" w:lineRule="auto"/>
                              <w:rPr>
                                <w:b w:val="0"/>
                                <w:bCs w:val="0"/>
                              </w:rPr>
                            </w:pPr>
                          </w:p>
                        </w:tc>
                        <w:tc>
                          <w:tcPr>
                            <w:tcW w:w="10042" w:type="dxa"/>
                            <w:shd w:val="clear" w:color="auto" w:fill="auto"/>
                          </w:tcPr>
                          <w:p w14:paraId="41E06EC3" w14:textId="235DDD2C" w:rsidR="00E0450C" w:rsidRPr="00D353E1" w:rsidRDefault="00E0450C" w:rsidP="00B31086">
                            <w:pPr>
                              <w:spacing w:line="276" w:lineRule="auto"/>
                              <w:rPr>
                                <w:b w:val="0"/>
                                <w:bCs w:val="0"/>
                              </w:rPr>
                            </w:pPr>
                          </w:p>
                        </w:tc>
                      </w:tr>
                      <w:tr w:rsidR="00E0450C" w:rsidRPr="00B31086" w14:paraId="56687B00" w14:textId="77777777" w:rsidTr="00CC1463">
                        <w:tc>
                          <w:tcPr>
                            <w:tcW w:w="5105" w:type="dxa"/>
                          </w:tcPr>
                          <w:p w14:paraId="42F6BA45" w14:textId="77777777" w:rsidR="00E0450C" w:rsidRPr="00D353E1" w:rsidRDefault="00E0450C" w:rsidP="00B31086">
                            <w:pPr>
                              <w:spacing w:line="276" w:lineRule="auto"/>
                              <w:rPr>
                                <w:b w:val="0"/>
                                <w:bCs w:val="0"/>
                              </w:rPr>
                            </w:pPr>
                          </w:p>
                        </w:tc>
                        <w:tc>
                          <w:tcPr>
                            <w:tcW w:w="10042" w:type="dxa"/>
                            <w:shd w:val="clear" w:color="auto" w:fill="auto"/>
                          </w:tcPr>
                          <w:p w14:paraId="370BAFEA" w14:textId="4626361C" w:rsidR="00E0450C" w:rsidRPr="00D353E1" w:rsidRDefault="00E0450C" w:rsidP="00B31086">
                            <w:pPr>
                              <w:spacing w:line="276" w:lineRule="auto"/>
                              <w:rPr>
                                <w:b w:val="0"/>
                                <w:bCs w:val="0"/>
                              </w:rPr>
                            </w:pPr>
                          </w:p>
                        </w:tc>
                      </w:tr>
                      <w:tr w:rsidR="00E0450C" w:rsidRPr="00B31086" w14:paraId="163BD969" w14:textId="77777777" w:rsidTr="00CC1463">
                        <w:tc>
                          <w:tcPr>
                            <w:tcW w:w="5105" w:type="dxa"/>
                          </w:tcPr>
                          <w:p w14:paraId="65F10280" w14:textId="77777777" w:rsidR="00E0450C" w:rsidRPr="00D353E1" w:rsidRDefault="00E0450C" w:rsidP="00B31086">
                            <w:pPr>
                              <w:spacing w:line="276" w:lineRule="auto"/>
                              <w:rPr>
                                <w:b w:val="0"/>
                                <w:bCs w:val="0"/>
                              </w:rPr>
                            </w:pPr>
                          </w:p>
                        </w:tc>
                        <w:tc>
                          <w:tcPr>
                            <w:tcW w:w="10042" w:type="dxa"/>
                            <w:shd w:val="clear" w:color="auto" w:fill="auto"/>
                          </w:tcPr>
                          <w:p w14:paraId="0143846C" w14:textId="0E54CAB4" w:rsidR="00E0450C" w:rsidRPr="00D353E1" w:rsidRDefault="00E0450C" w:rsidP="00B31086">
                            <w:pPr>
                              <w:spacing w:line="276" w:lineRule="auto"/>
                              <w:rPr>
                                <w:b w:val="0"/>
                                <w:bCs w:val="0"/>
                              </w:rPr>
                            </w:pPr>
                          </w:p>
                        </w:tc>
                      </w:tr>
                      <w:tr w:rsidR="00E0450C" w:rsidRPr="00B31086" w14:paraId="3A056F57" w14:textId="77777777" w:rsidTr="00CC1463">
                        <w:tc>
                          <w:tcPr>
                            <w:tcW w:w="5105" w:type="dxa"/>
                          </w:tcPr>
                          <w:p w14:paraId="3252DF38" w14:textId="77777777" w:rsidR="00E0450C" w:rsidRPr="00D353E1" w:rsidRDefault="00E0450C" w:rsidP="00B31086">
                            <w:pPr>
                              <w:spacing w:line="276" w:lineRule="auto"/>
                              <w:rPr>
                                <w:b w:val="0"/>
                                <w:bCs w:val="0"/>
                              </w:rPr>
                            </w:pPr>
                          </w:p>
                        </w:tc>
                        <w:tc>
                          <w:tcPr>
                            <w:tcW w:w="10042" w:type="dxa"/>
                            <w:shd w:val="clear" w:color="auto" w:fill="auto"/>
                          </w:tcPr>
                          <w:p w14:paraId="11105123" w14:textId="69F9E1A8" w:rsidR="00E0450C" w:rsidRPr="00D353E1" w:rsidRDefault="00E0450C" w:rsidP="00B31086">
                            <w:pPr>
                              <w:spacing w:line="276" w:lineRule="auto"/>
                              <w:rPr>
                                <w:b w:val="0"/>
                                <w:bCs w:val="0"/>
                              </w:rPr>
                            </w:pPr>
                          </w:p>
                        </w:tc>
                      </w:tr>
                      <w:tr w:rsidR="00E0450C" w:rsidRPr="00B31086" w14:paraId="2A289AC0" w14:textId="77777777" w:rsidTr="00CC1463">
                        <w:tc>
                          <w:tcPr>
                            <w:tcW w:w="5105" w:type="dxa"/>
                          </w:tcPr>
                          <w:p w14:paraId="2C31F40F" w14:textId="77777777" w:rsidR="00E0450C" w:rsidRPr="00D353E1" w:rsidRDefault="00E0450C" w:rsidP="00B31086">
                            <w:pPr>
                              <w:spacing w:line="276" w:lineRule="auto"/>
                              <w:rPr>
                                <w:b w:val="0"/>
                                <w:bCs w:val="0"/>
                              </w:rPr>
                            </w:pPr>
                          </w:p>
                        </w:tc>
                        <w:tc>
                          <w:tcPr>
                            <w:tcW w:w="10042" w:type="dxa"/>
                            <w:shd w:val="clear" w:color="auto" w:fill="auto"/>
                          </w:tcPr>
                          <w:p w14:paraId="7D8D2099" w14:textId="304A447B" w:rsidR="00E0450C" w:rsidRPr="00D353E1" w:rsidRDefault="00E0450C" w:rsidP="00B31086">
                            <w:pPr>
                              <w:spacing w:line="276" w:lineRule="auto"/>
                              <w:rPr>
                                <w:b w:val="0"/>
                                <w:bCs w:val="0"/>
                              </w:rPr>
                            </w:pPr>
                          </w:p>
                        </w:tc>
                      </w:tr>
                      <w:tr w:rsidR="00E0450C" w:rsidRPr="00B31086" w14:paraId="1BE5D3C7" w14:textId="77777777" w:rsidTr="00CC1463">
                        <w:tc>
                          <w:tcPr>
                            <w:tcW w:w="5105" w:type="dxa"/>
                          </w:tcPr>
                          <w:p w14:paraId="49680271" w14:textId="77777777" w:rsidR="00E0450C" w:rsidRPr="00D353E1" w:rsidRDefault="00E0450C" w:rsidP="00B31086">
                            <w:pPr>
                              <w:spacing w:line="276" w:lineRule="auto"/>
                              <w:rPr>
                                <w:b w:val="0"/>
                                <w:bCs w:val="0"/>
                              </w:rPr>
                            </w:pPr>
                          </w:p>
                        </w:tc>
                        <w:tc>
                          <w:tcPr>
                            <w:tcW w:w="10042" w:type="dxa"/>
                            <w:shd w:val="clear" w:color="auto" w:fill="auto"/>
                          </w:tcPr>
                          <w:p w14:paraId="72C57351" w14:textId="136CA0F8" w:rsidR="00E0450C" w:rsidRPr="00D353E1" w:rsidRDefault="00E0450C" w:rsidP="00B31086">
                            <w:pPr>
                              <w:spacing w:line="276" w:lineRule="auto"/>
                              <w:rPr>
                                <w:b w:val="0"/>
                                <w:bCs w:val="0"/>
                              </w:rPr>
                            </w:pPr>
                          </w:p>
                        </w:tc>
                      </w:tr>
                      <w:tr w:rsidR="00E0450C" w:rsidRPr="00B31086" w14:paraId="4CD3395F" w14:textId="77777777" w:rsidTr="00CC1463">
                        <w:tc>
                          <w:tcPr>
                            <w:tcW w:w="5105" w:type="dxa"/>
                          </w:tcPr>
                          <w:p w14:paraId="487E5166" w14:textId="77777777" w:rsidR="00E0450C" w:rsidRPr="00D353E1" w:rsidRDefault="00E0450C" w:rsidP="00B31086">
                            <w:pPr>
                              <w:spacing w:line="276" w:lineRule="auto"/>
                              <w:rPr>
                                <w:b w:val="0"/>
                                <w:bCs w:val="0"/>
                              </w:rPr>
                            </w:pPr>
                          </w:p>
                        </w:tc>
                        <w:tc>
                          <w:tcPr>
                            <w:tcW w:w="10042" w:type="dxa"/>
                            <w:shd w:val="clear" w:color="auto" w:fill="auto"/>
                          </w:tcPr>
                          <w:p w14:paraId="5AFA3BC1" w14:textId="3632734E" w:rsidR="00E0450C" w:rsidRPr="00D353E1" w:rsidRDefault="00E0450C" w:rsidP="00B31086">
                            <w:pPr>
                              <w:spacing w:line="276" w:lineRule="auto"/>
                              <w:rPr>
                                <w:b w:val="0"/>
                                <w:bCs w:val="0"/>
                              </w:rPr>
                            </w:pPr>
                          </w:p>
                        </w:tc>
                      </w:tr>
                      <w:tr w:rsidR="00E0450C" w:rsidRPr="00B31086" w14:paraId="4607AC00" w14:textId="77777777" w:rsidTr="00CC1463">
                        <w:tc>
                          <w:tcPr>
                            <w:tcW w:w="5105" w:type="dxa"/>
                          </w:tcPr>
                          <w:p w14:paraId="3F56BFE1" w14:textId="77777777" w:rsidR="00E0450C" w:rsidRPr="00D353E1" w:rsidRDefault="00E0450C" w:rsidP="00B31086">
                            <w:pPr>
                              <w:spacing w:line="276" w:lineRule="auto"/>
                              <w:rPr>
                                <w:b w:val="0"/>
                                <w:bCs w:val="0"/>
                              </w:rPr>
                            </w:pPr>
                          </w:p>
                        </w:tc>
                        <w:tc>
                          <w:tcPr>
                            <w:tcW w:w="10042" w:type="dxa"/>
                            <w:shd w:val="clear" w:color="auto" w:fill="auto"/>
                          </w:tcPr>
                          <w:p w14:paraId="5E4CDEAE" w14:textId="31059CA2" w:rsidR="00E0450C" w:rsidRPr="00D353E1" w:rsidRDefault="00E0450C" w:rsidP="00B31086">
                            <w:pPr>
                              <w:spacing w:line="276" w:lineRule="auto"/>
                              <w:rPr>
                                <w:b w:val="0"/>
                                <w:bCs w:val="0"/>
                              </w:rPr>
                            </w:pPr>
                          </w:p>
                        </w:tc>
                      </w:tr>
                      <w:tr w:rsidR="00E0450C" w:rsidRPr="00B31086" w14:paraId="52A258AC" w14:textId="77777777" w:rsidTr="00CC1463">
                        <w:tc>
                          <w:tcPr>
                            <w:tcW w:w="5105" w:type="dxa"/>
                          </w:tcPr>
                          <w:p w14:paraId="2A20358B" w14:textId="77777777" w:rsidR="00E0450C" w:rsidRPr="00D353E1" w:rsidRDefault="00E0450C" w:rsidP="00B31086">
                            <w:pPr>
                              <w:spacing w:line="276" w:lineRule="auto"/>
                              <w:rPr>
                                <w:b w:val="0"/>
                                <w:bCs w:val="0"/>
                              </w:rPr>
                            </w:pPr>
                          </w:p>
                        </w:tc>
                        <w:tc>
                          <w:tcPr>
                            <w:tcW w:w="10042" w:type="dxa"/>
                            <w:shd w:val="clear" w:color="auto" w:fill="auto"/>
                          </w:tcPr>
                          <w:p w14:paraId="2F5E6055" w14:textId="7E0BEA15" w:rsidR="00E0450C" w:rsidRPr="00D353E1" w:rsidRDefault="00E0450C" w:rsidP="00B31086">
                            <w:pPr>
                              <w:spacing w:line="276" w:lineRule="auto"/>
                              <w:rPr>
                                <w:b w:val="0"/>
                                <w:bCs w:val="0"/>
                              </w:rPr>
                            </w:pPr>
                          </w:p>
                        </w:tc>
                      </w:tr>
                      <w:tr w:rsidR="00E0450C" w:rsidRPr="00B31086" w14:paraId="1805BD30" w14:textId="77777777" w:rsidTr="00CC1463">
                        <w:tc>
                          <w:tcPr>
                            <w:tcW w:w="5105" w:type="dxa"/>
                          </w:tcPr>
                          <w:p w14:paraId="5BC285D8" w14:textId="77777777" w:rsidR="00E0450C" w:rsidRPr="00D353E1" w:rsidRDefault="00E0450C" w:rsidP="00B31086">
                            <w:pPr>
                              <w:spacing w:line="276" w:lineRule="auto"/>
                              <w:rPr>
                                <w:b w:val="0"/>
                                <w:bCs w:val="0"/>
                              </w:rPr>
                            </w:pPr>
                          </w:p>
                        </w:tc>
                        <w:tc>
                          <w:tcPr>
                            <w:tcW w:w="10042" w:type="dxa"/>
                            <w:shd w:val="clear" w:color="auto" w:fill="auto"/>
                          </w:tcPr>
                          <w:p w14:paraId="39309660" w14:textId="30B2F089" w:rsidR="00E0450C" w:rsidRPr="00D353E1" w:rsidRDefault="00E0450C" w:rsidP="00B31086">
                            <w:pPr>
                              <w:spacing w:line="276" w:lineRule="auto"/>
                              <w:rPr>
                                <w:b w:val="0"/>
                                <w:bCs w:val="0"/>
                              </w:rPr>
                            </w:pPr>
                          </w:p>
                        </w:tc>
                      </w:tr>
                      <w:tr w:rsidR="00E0450C" w:rsidRPr="00B31086" w14:paraId="05C9E7F4" w14:textId="77777777" w:rsidTr="00CC1463">
                        <w:tc>
                          <w:tcPr>
                            <w:tcW w:w="5105" w:type="dxa"/>
                          </w:tcPr>
                          <w:p w14:paraId="154E1B87" w14:textId="77777777" w:rsidR="00E0450C" w:rsidRPr="00D353E1" w:rsidRDefault="00E0450C" w:rsidP="00B31086">
                            <w:pPr>
                              <w:spacing w:line="276" w:lineRule="auto"/>
                              <w:rPr>
                                <w:b w:val="0"/>
                                <w:bCs w:val="0"/>
                              </w:rPr>
                            </w:pPr>
                          </w:p>
                        </w:tc>
                        <w:tc>
                          <w:tcPr>
                            <w:tcW w:w="10042" w:type="dxa"/>
                            <w:shd w:val="clear" w:color="auto" w:fill="auto"/>
                          </w:tcPr>
                          <w:p w14:paraId="2F37ABE3" w14:textId="509593A6" w:rsidR="00E0450C" w:rsidRPr="00D353E1" w:rsidRDefault="00E0450C" w:rsidP="00B31086">
                            <w:pPr>
                              <w:spacing w:line="276" w:lineRule="auto"/>
                              <w:rPr>
                                <w:b w:val="0"/>
                                <w:bCs w:val="0"/>
                              </w:rPr>
                            </w:pPr>
                          </w:p>
                        </w:tc>
                      </w:tr>
                      <w:tr w:rsidR="00E0450C" w:rsidRPr="00B31086" w14:paraId="403D2247" w14:textId="77777777" w:rsidTr="00CC1463">
                        <w:tc>
                          <w:tcPr>
                            <w:tcW w:w="5105" w:type="dxa"/>
                          </w:tcPr>
                          <w:p w14:paraId="639EDE1F" w14:textId="77777777" w:rsidR="00E0450C" w:rsidRPr="00D353E1" w:rsidRDefault="00E0450C" w:rsidP="00B31086">
                            <w:pPr>
                              <w:spacing w:line="276" w:lineRule="auto"/>
                              <w:rPr>
                                <w:b w:val="0"/>
                                <w:bCs w:val="0"/>
                              </w:rPr>
                            </w:pPr>
                          </w:p>
                        </w:tc>
                        <w:tc>
                          <w:tcPr>
                            <w:tcW w:w="10042" w:type="dxa"/>
                            <w:shd w:val="clear" w:color="auto" w:fill="auto"/>
                          </w:tcPr>
                          <w:p w14:paraId="2DD42FDE" w14:textId="7082C3CF" w:rsidR="00E0450C" w:rsidRPr="00D353E1" w:rsidRDefault="00E0450C" w:rsidP="00B31086">
                            <w:pPr>
                              <w:spacing w:line="276" w:lineRule="auto"/>
                              <w:rPr>
                                <w:b w:val="0"/>
                                <w:bCs w:val="0"/>
                              </w:rPr>
                            </w:pPr>
                          </w:p>
                        </w:tc>
                      </w:tr>
                      <w:tr w:rsidR="00E0450C" w:rsidRPr="00B31086" w14:paraId="5ED6B936" w14:textId="77777777" w:rsidTr="00CC1463">
                        <w:tc>
                          <w:tcPr>
                            <w:tcW w:w="5105" w:type="dxa"/>
                          </w:tcPr>
                          <w:p w14:paraId="3279E7F9" w14:textId="77777777" w:rsidR="00E0450C" w:rsidRPr="00D353E1" w:rsidRDefault="00E0450C" w:rsidP="00B31086">
                            <w:pPr>
                              <w:spacing w:line="276" w:lineRule="auto"/>
                              <w:rPr>
                                <w:b w:val="0"/>
                                <w:bCs w:val="0"/>
                              </w:rPr>
                            </w:pPr>
                          </w:p>
                        </w:tc>
                        <w:tc>
                          <w:tcPr>
                            <w:tcW w:w="10042" w:type="dxa"/>
                            <w:shd w:val="clear" w:color="auto" w:fill="auto"/>
                          </w:tcPr>
                          <w:p w14:paraId="0458D457" w14:textId="60BC4A43" w:rsidR="00E0450C" w:rsidRPr="00D353E1" w:rsidRDefault="00E0450C" w:rsidP="00B31086">
                            <w:pPr>
                              <w:spacing w:line="276" w:lineRule="auto"/>
                              <w:rPr>
                                <w:b w:val="0"/>
                                <w:bCs w:val="0"/>
                              </w:rPr>
                            </w:pPr>
                          </w:p>
                        </w:tc>
                      </w:tr>
                      <w:tr w:rsidR="00E0450C" w:rsidRPr="00B31086" w14:paraId="15C838D8" w14:textId="77777777" w:rsidTr="00CC1463">
                        <w:tc>
                          <w:tcPr>
                            <w:tcW w:w="5105" w:type="dxa"/>
                          </w:tcPr>
                          <w:p w14:paraId="671FA9AE" w14:textId="77777777" w:rsidR="00E0450C" w:rsidRPr="00D353E1" w:rsidRDefault="00E0450C" w:rsidP="00B31086">
                            <w:pPr>
                              <w:spacing w:line="276" w:lineRule="auto"/>
                              <w:rPr>
                                <w:b w:val="0"/>
                                <w:bCs w:val="0"/>
                              </w:rPr>
                            </w:pPr>
                          </w:p>
                        </w:tc>
                        <w:tc>
                          <w:tcPr>
                            <w:tcW w:w="10042" w:type="dxa"/>
                            <w:shd w:val="clear" w:color="auto" w:fill="auto"/>
                          </w:tcPr>
                          <w:p w14:paraId="6E8C41E1" w14:textId="09C50A0F" w:rsidR="00E0450C" w:rsidRPr="00D353E1" w:rsidRDefault="00E0450C" w:rsidP="00B31086">
                            <w:pPr>
                              <w:spacing w:line="276" w:lineRule="auto"/>
                              <w:rPr>
                                <w:b w:val="0"/>
                                <w:bCs w:val="0"/>
                              </w:rPr>
                            </w:pPr>
                          </w:p>
                        </w:tc>
                      </w:tr>
                      <w:tr w:rsidR="00E0450C" w:rsidRPr="00B31086" w14:paraId="627F0E19" w14:textId="77777777" w:rsidTr="00CC1463">
                        <w:tc>
                          <w:tcPr>
                            <w:tcW w:w="5105" w:type="dxa"/>
                          </w:tcPr>
                          <w:p w14:paraId="2E9707AC" w14:textId="77777777" w:rsidR="00E0450C" w:rsidRPr="00D353E1" w:rsidRDefault="00E0450C" w:rsidP="00B31086">
                            <w:pPr>
                              <w:spacing w:line="276" w:lineRule="auto"/>
                              <w:rPr>
                                <w:b w:val="0"/>
                                <w:bCs w:val="0"/>
                              </w:rPr>
                            </w:pPr>
                          </w:p>
                        </w:tc>
                        <w:tc>
                          <w:tcPr>
                            <w:tcW w:w="10042" w:type="dxa"/>
                            <w:shd w:val="clear" w:color="auto" w:fill="auto"/>
                          </w:tcPr>
                          <w:p w14:paraId="3D3983B8" w14:textId="44BD55F2" w:rsidR="00E0450C" w:rsidRPr="00D353E1" w:rsidRDefault="00E0450C" w:rsidP="00B31086">
                            <w:pPr>
                              <w:spacing w:line="276" w:lineRule="auto"/>
                              <w:rPr>
                                <w:b w:val="0"/>
                                <w:bCs w:val="0"/>
                              </w:rPr>
                            </w:pPr>
                          </w:p>
                        </w:tc>
                      </w:tr>
                      <w:tr w:rsidR="00E0450C" w:rsidRPr="00B31086" w14:paraId="7C132313" w14:textId="77777777" w:rsidTr="00CC1463">
                        <w:tc>
                          <w:tcPr>
                            <w:tcW w:w="5105" w:type="dxa"/>
                          </w:tcPr>
                          <w:p w14:paraId="7E314865" w14:textId="77777777" w:rsidR="00E0450C" w:rsidRPr="00D353E1" w:rsidRDefault="00E0450C" w:rsidP="00B31086">
                            <w:pPr>
                              <w:spacing w:line="276" w:lineRule="auto"/>
                              <w:rPr>
                                <w:b w:val="0"/>
                                <w:bCs w:val="0"/>
                              </w:rPr>
                            </w:pPr>
                          </w:p>
                        </w:tc>
                        <w:tc>
                          <w:tcPr>
                            <w:tcW w:w="10042" w:type="dxa"/>
                            <w:shd w:val="clear" w:color="auto" w:fill="auto"/>
                          </w:tcPr>
                          <w:p w14:paraId="3F4CB045" w14:textId="730E1464" w:rsidR="00E0450C" w:rsidRPr="00D353E1" w:rsidRDefault="00E0450C" w:rsidP="00B31086">
                            <w:pPr>
                              <w:spacing w:line="276" w:lineRule="auto"/>
                              <w:rPr>
                                <w:b w:val="0"/>
                                <w:bCs w:val="0"/>
                              </w:rPr>
                            </w:pPr>
                          </w:p>
                        </w:tc>
                      </w:tr>
                      <w:tr w:rsidR="00E0450C" w:rsidRPr="00B31086" w14:paraId="7336A9EE" w14:textId="77777777" w:rsidTr="00CC1463">
                        <w:tc>
                          <w:tcPr>
                            <w:tcW w:w="5105" w:type="dxa"/>
                          </w:tcPr>
                          <w:p w14:paraId="4F7E0E40" w14:textId="77777777" w:rsidR="00E0450C" w:rsidRPr="00D353E1" w:rsidRDefault="00E0450C" w:rsidP="00B31086">
                            <w:pPr>
                              <w:spacing w:line="276" w:lineRule="auto"/>
                              <w:rPr>
                                <w:b w:val="0"/>
                                <w:bCs w:val="0"/>
                              </w:rPr>
                            </w:pPr>
                          </w:p>
                        </w:tc>
                        <w:tc>
                          <w:tcPr>
                            <w:tcW w:w="10042" w:type="dxa"/>
                            <w:shd w:val="clear" w:color="auto" w:fill="auto"/>
                          </w:tcPr>
                          <w:p w14:paraId="05359235" w14:textId="43B34580" w:rsidR="00E0450C" w:rsidRPr="00D353E1" w:rsidRDefault="00E0450C" w:rsidP="00B31086">
                            <w:pPr>
                              <w:spacing w:line="276" w:lineRule="auto"/>
                              <w:rPr>
                                <w:b w:val="0"/>
                                <w:bCs w:val="0"/>
                              </w:rPr>
                            </w:pPr>
                          </w:p>
                        </w:tc>
                      </w:tr>
                      <w:tr w:rsidR="00E0450C" w:rsidRPr="00B31086" w14:paraId="1DAE53D9" w14:textId="77777777" w:rsidTr="00CC1463">
                        <w:tc>
                          <w:tcPr>
                            <w:tcW w:w="5105" w:type="dxa"/>
                          </w:tcPr>
                          <w:p w14:paraId="32BF755E" w14:textId="77777777" w:rsidR="00E0450C" w:rsidRPr="00D353E1" w:rsidRDefault="00E0450C" w:rsidP="00B31086">
                            <w:pPr>
                              <w:spacing w:line="276" w:lineRule="auto"/>
                              <w:rPr>
                                <w:b w:val="0"/>
                                <w:bCs w:val="0"/>
                              </w:rPr>
                            </w:pPr>
                          </w:p>
                        </w:tc>
                        <w:tc>
                          <w:tcPr>
                            <w:tcW w:w="10042" w:type="dxa"/>
                            <w:shd w:val="clear" w:color="auto" w:fill="auto"/>
                          </w:tcPr>
                          <w:p w14:paraId="132215E3" w14:textId="31F5836B" w:rsidR="00E0450C" w:rsidRPr="00D353E1" w:rsidRDefault="00E0450C" w:rsidP="00B31086">
                            <w:pPr>
                              <w:spacing w:line="276" w:lineRule="auto"/>
                              <w:rPr>
                                <w:b w:val="0"/>
                                <w:bCs w:val="0"/>
                              </w:rPr>
                            </w:pPr>
                          </w:p>
                        </w:tc>
                      </w:tr>
                      <w:tr w:rsidR="00E0450C" w:rsidRPr="00B31086" w14:paraId="217D2E89" w14:textId="77777777" w:rsidTr="00CC1463">
                        <w:tc>
                          <w:tcPr>
                            <w:tcW w:w="5105" w:type="dxa"/>
                          </w:tcPr>
                          <w:p w14:paraId="6BDC7D1D" w14:textId="77777777" w:rsidR="00E0450C" w:rsidRPr="00D353E1" w:rsidRDefault="00E0450C" w:rsidP="00B31086">
                            <w:pPr>
                              <w:spacing w:line="276" w:lineRule="auto"/>
                              <w:rPr>
                                <w:b w:val="0"/>
                                <w:bCs w:val="0"/>
                              </w:rPr>
                            </w:pPr>
                          </w:p>
                        </w:tc>
                        <w:tc>
                          <w:tcPr>
                            <w:tcW w:w="10042" w:type="dxa"/>
                            <w:shd w:val="clear" w:color="auto" w:fill="auto"/>
                          </w:tcPr>
                          <w:p w14:paraId="43D37004" w14:textId="76065449" w:rsidR="00E0450C" w:rsidRPr="00D353E1" w:rsidRDefault="00E0450C" w:rsidP="00B31086">
                            <w:pPr>
                              <w:spacing w:line="276" w:lineRule="auto"/>
                              <w:rPr>
                                <w:b w:val="0"/>
                                <w:bCs w:val="0"/>
                              </w:rPr>
                            </w:pPr>
                          </w:p>
                        </w:tc>
                      </w:tr>
                      <w:tr w:rsidR="00E0450C" w:rsidRPr="00B31086" w14:paraId="6D5AAD5C" w14:textId="77777777" w:rsidTr="00CC1463">
                        <w:tc>
                          <w:tcPr>
                            <w:tcW w:w="5105" w:type="dxa"/>
                          </w:tcPr>
                          <w:p w14:paraId="39F0FAD4" w14:textId="77777777" w:rsidR="00E0450C" w:rsidRPr="00D353E1" w:rsidRDefault="00E0450C" w:rsidP="00B31086">
                            <w:pPr>
                              <w:spacing w:line="276" w:lineRule="auto"/>
                              <w:rPr>
                                <w:b w:val="0"/>
                                <w:bCs w:val="0"/>
                              </w:rPr>
                            </w:pPr>
                          </w:p>
                        </w:tc>
                        <w:tc>
                          <w:tcPr>
                            <w:tcW w:w="10042" w:type="dxa"/>
                            <w:shd w:val="clear" w:color="auto" w:fill="auto"/>
                          </w:tcPr>
                          <w:p w14:paraId="5A6EF285" w14:textId="04B8A079" w:rsidR="00E0450C" w:rsidRPr="00D353E1" w:rsidRDefault="00E0450C" w:rsidP="00B31086">
                            <w:pPr>
                              <w:spacing w:line="276" w:lineRule="auto"/>
                              <w:rPr>
                                <w:b w:val="0"/>
                                <w:bCs w:val="0"/>
                              </w:rPr>
                            </w:pPr>
                          </w:p>
                        </w:tc>
                      </w:tr>
                      <w:tr w:rsidR="00E0450C" w:rsidRPr="00B31086" w14:paraId="49CF7D6D" w14:textId="77777777" w:rsidTr="00CC1463">
                        <w:tc>
                          <w:tcPr>
                            <w:tcW w:w="5105" w:type="dxa"/>
                          </w:tcPr>
                          <w:p w14:paraId="05D6FC28" w14:textId="77777777" w:rsidR="00E0450C" w:rsidRPr="00D353E1" w:rsidRDefault="00E0450C" w:rsidP="00B31086">
                            <w:pPr>
                              <w:spacing w:line="276" w:lineRule="auto"/>
                              <w:rPr>
                                <w:b w:val="0"/>
                                <w:bCs w:val="0"/>
                              </w:rPr>
                            </w:pPr>
                          </w:p>
                        </w:tc>
                        <w:tc>
                          <w:tcPr>
                            <w:tcW w:w="10042" w:type="dxa"/>
                            <w:shd w:val="clear" w:color="auto" w:fill="auto"/>
                          </w:tcPr>
                          <w:p w14:paraId="4AB9827B" w14:textId="6CD36BAF" w:rsidR="00E0450C" w:rsidRPr="00D353E1" w:rsidRDefault="00E0450C" w:rsidP="00B31086">
                            <w:pPr>
                              <w:spacing w:line="276" w:lineRule="auto"/>
                              <w:rPr>
                                <w:b w:val="0"/>
                                <w:bCs w:val="0"/>
                              </w:rPr>
                            </w:pPr>
                          </w:p>
                        </w:tc>
                      </w:tr>
                      <w:tr w:rsidR="00E0450C" w:rsidRPr="00B31086" w14:paraId="3264D585" w14:textId="77777777" w:rsidTr="00CC1463">
                        <w:tc>
                          <w:tcPr>
                            <w:tcW w:w="5105" w:type="dxa"/>
                          </w:tcPr>
                          <w:p w14:paraId="0B6BC9C3" w14:textId="77777777" w:rsidR="00E0450C" w:rsidRPr="00D353E1" w:rsidRDefault="00E0450C" w:rsidP="00B31086">
                            <w:pPr>
                              <w:spacing w:line="276" w:lineRule="auto"/>
                              <w:rPr>
                                <w:b w:val="0"/>
                                <w:bCs w:val="0"/>
                              </w:rPr>
                            </w:pPr>
                          </w:p>
                        </w:tc>
                        <w:tc>
                          <w:tcPr>
                            <w:tcW w:w="10042" w:type="dxa"/>
                            <w:shd w:val="clear" w:color="auto" w:fill="auto"/>
                          </w:tcPr>
                          <w:p w14:paraId="380BA926" w14:textId="23944D72" w:rsidR="00E0450C" w:rsidRPr="00D353E1" w:rsidRDefault="00E0450C" w:rsidP="00B31086">
                            <w:pPr>
                              <w:spacing w:line="276" w:lineRule="auto"/>
                              <w:rPr>
                                <w:b w:val="0"/>
                                <w:bCs w:val="0"/>
                              </w:rPr>
                            </w:pPr>
                          </w:p>
                        </w:tc>
                      </w:tr>
                      <w:tr w:rsidR="00E0450C" w:rsidRPr="00B31086" w14:paraId="41489301" w14:textId="77777777" w:rsidTr="00CC1463">
                        <w:tc>
                          <w:tcPr>
                            <w:tcW w:w="5105" w:type="dxa"/>
                          </w:tcPr>
                          <w:p w14:paraId="33928B69" w14:textId="77777777" w:rsidR="00E0450C" w:rsidRPr="00D353E1" w:rsidRDefault="00E0450C" w:rsidP="00B31086">
                            <w:pPr>
                              <w:spacing w:line="276" w:lineRule="auto"/>
                              <w:rPr>
                                <w:b w:val="0"/>
                                <w:bCs w:val="0"/>
                              </w:rPr>
                            </w:pPr>
                          </w:p>
                        </w:tc>
                        <w:tc>
                          <w:tcPr>
                            <w:tcW w:w="10042" w:type="dxa"/>
                            <w:shd w:val="clear" w:color="auto" w:fill="auto"/>
                          </w:tcPr>
                          <w:p w14:paraId="61602A6D" w14:textId="4127EBEC" w:rsidR="00E0450C" w:rsidRPr="00D353E1" w:rsidRDefault="00E0450C" w:rsidP="00B31086">
                            <w:pPr>
                              <w:spacing w:line="276" w:lineRule="auto"/>
                              <w:rPr>
                                <w:b w:val="0"/>
                                <w:bCs w:val="0"/>
                              </w:rPr>
                            </w:pPr>
                          </w:p>
                        </w:tc>
                      </w:tr>
                    </w:tbl>
                    <w:p w14:paraId="183C6D6D" w14:textId="77777777" w:rsidR="00E0450C" w:rsidRPr="00B31086" w:rsidRDefault="00E0450C" w:rsidP="001E1C4D">
                      <w:pPr>
                        <w:spacing w:line="276" w:lineRule="auto"/>
                        <w:rPr>
                          <w:b w:val="0"/>
                          <w:bCs w:val="0"/>
                          <w:sz w:val="21"/>
                          <w:szCs w:val="21"/>
                        </w:rPr>
                      </w:pPr>
                    </w:p>
                  </w:txbxContent>
                </v:textbox>
                <w10:wrap type="through"/>
              </v:shape>
            </w:pict>
          </mc:Fallback>
        </mc:AlternateContent>
      </w:r>
    </w:p>
    <w:p w14:paraId="45CF7094" w14:textId="6B9E6320" w:rsidR="00E65050" w:rsidRDefault="00E65050">
      <w:r>
        <w:rPr>
          <w:noProof/>
          <w:sz w:val="22"/>
          <w:szCs w:val="22"/>
        </w:rPr>
        <w:lastRenderedPageBreak/>
        <mc:AlternateContent>
          <mc:Choice Requires="wps">
            <w:drawing>
              <wp:anchor distT="0" distB="0" distL="114300" distR="114300" simplePos="0" relativeHeight="252028928" behindDoc="0" locked="0" layoutInCell="1" allowOverlap="1" wp14:anchorId="364DB185" wp14:editId="178BDAC0">
                <wp:simplePos x="0" y="0"/>
                <wp:positionH relativeFrom="column">
                  <wp:posOffset>-226337</wp:posOffset>
                </wp:positionH>
                <wp:positionV relativeFrom="paragraph">
                  <wp:posOffset>11122</wp:posOffset>
                </wp:positionV>
                <wp:extent cx="6480000" cy="9792000"/>
                <wp:effectExtent l="0" t="0" r="10160" b="12700"/>
                <wp:wrapThrough wrapText="bothSides">
                  <wp:wrapPolygon edited="0">
                    <wp:start x="0" y="0"/>
                    <wp:lineTo x="0" y="21600"/>
                    <wp:lineTo x="21592" y="21600"/>
                    <wp:lineTo x="21592" y="0"/>
                    <wp:lineTo x="0" y="0"/>
                  </wp:wrapPolygon>
                </wp:wrapThrough>
                <wp:docPr id="111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p w14:paraId="421EAC71" w14:textId="77777777" w:rsidR="00E0450C" w:rsidRPr="00E95857" w:rsidRDefault="00E0450C" w:rsidP="00E65050">
                            <w:pPr>
                              <w:ind w:right="691"/>
                              <w:rPr>
                                <w:b w:val="0"/>
                                <w:i/>
                                <w:sz w:val="20"/>
                                <w:szCs w:val="20"/>
                              </w:rPr>
                            </w:pPr>
                          </w:p>
                          <w:tbl>
                            <w:tblPr>
                              <w:tblW w:w="10113"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188"/>
                              <w:gridCol w:w="4925"/>
                            </w:tblGrid>
                            <w:tr w:rsidR="00E0450C" w14:paraId="4D8E3B6A" w14:textId="77777777" w:rsidTr="004B043F">
                              <w:tc>
                                <w:tcPr>
                                  <w:tcW w:w="5188" w:type="dxa"/>
                                </w:tcPr>
                                <w:p w14:paraId="2DCA3A40" w14:textId="77777777" w:rsidR="00E0450C" w:rsidRPr="001D7F63" w:rsidRDefault="00E0450C" w:rsidP="001D7F63">
                                  <w:pPr>
                                    <w:spacing w:line="276" w:lineRule="auto"/>
                                    <w:ind w:right="691"/>
                                    <w:rPr>
                                      <w:b w:val="0"/>
                                    </w:rPr>
                                  </w:pPr>
                                </w:p>
                              </w:tc>
                              <w:tc>
                                <w:tcPr>
                                  <w:tcW w:w="4925" w:type="dxa"/>
                                  <w:shd w:val="clear" w:color="auto" w:fill="auto"/>
                                </w:tcPr>
                                <w:p w14:paraId="422982DD" w14:textId="77777777" w:rsidR="00E0450C" w:rsidRPr="001D7F63" w:rsidRDefault="00E0450C" w:rsidP="001D7F63">
                                  <w:pPr>
                                    <w:spacing w:line="276" w:lineRule="auto"/>
                                    <w:ind w:right="691"/>
                                    <w:rPr>
                                      <w:b w:val="0"/>
                                    </w:rPr>
                                  </w:pPr>
                                </w:p>
                              </w:tc>
                            </w:tr>
                            <w:tr w:rsidR="00E0450C" w14:paraId="5A740F5E" w14:textId="77777777" w:rsidTr="004B043F">
                              <w:tc>
                                <w:tcPr>
                                  <w:tcW w:w="5188" w:type="dxa"/>
                                </w:tcPr>
                                <w:p w14:paraId="648A3742" w14:textId="77777777" w:rsidR="00E0450C" w:rsidRPr="001D7F63" w:rsidRDefault="00E0450C" w:rsidP="001D7F63">
                                  <w:pPr>
                                    <w:spacing w:line="276" w:lineRule="auto"/>
                                    <w:ind w:right="691"/>
                                    <w:rPr>
                                      <w:b w:val="0"/>
                                    </w:rPr>
                                  </w:pPr>
                                </w:p>
                              </w:tc>
                              <w:tc>
                                <w:tcPr>
                                  <w:tcW w:w="4925" w:type="dxa"/>
                                  <w:shd w:val="clear" w:color="auto" w:fill="auto"/>
                                </w:tcPr>
                                <w:p w14:paraId="2576D271" w14:textId="77777777" w:rsidR="00E0450C" w:rsidRPr="001D7F63" w:rsidRDefault="00E0450C" w:rsidP="001D7F63">
                                  <w:pPr>
                                    <w:spacing w:line="276" w:lineRule="auto"/>
                                    <w:ind w:right="691"/>
                                    <w:rPr>
                                      <w:b w:val="0"/>
                                    </w:rPr>
                                  </w:pPr>
                                </w:p>
                              </w:tc>
                            </w:tr>
                            <w:tr w:rsidR="00E0450C" w14:paraId="701D0085" w14:textId="77777777" w:rsidTr="004B043F">
                              <w:tc>
                                <w:tcPr>
                                  <w:tcW w:w="5188" w:type="dxa"/>
                                </w:tcPr>
                                <w:p w14:paraId="317E6C94" w14:textId="77777777" w:rsidR="00E0450C" w:rsidRPr="001D7F63" w:rsidRDefault="00E0450C" w:rsidP="001D7F63">
                                  <w:pPr>
                                    <w:spacing w:line="276" w:lineRule="auto"/>
                                    <w:ind w:right="691"/>
                                    <w:rPr>
                                      <w:b w:val="0"/>
                                    </w:rPr>
                                  </w:pPr>
                                </w:p>
                              </w:tc>
                              <w:tc>
                                <w:tcPr>
                                  <w:tcW w:w="4925" w:type="dxa"/>
                                  <w:shd w:val="clear" w:color="auto" w:fill="auto"/>
                                </w:tcPr>
                                <w:p w14:paraId="5A184507" w14:textId="77777777" w:rsidR="00E0450C" w:rsidRPr="001D7F63" w:rsidRDefault="00E0450C" w:rsidP="001D7F63">
                                  <w:pPr>
                                    <w:spacing w:line="276" w:lineRule="auto"/>
                                    <w:ind w:right="691"/>
                                    <w:rPr>
                                      <w:b w:val="0"/>
                                    </w:rPr>
                                  </w:pPr>
                                </w:p>
                              </w:tc>
                            </w:tr>
                            <w:tr w:rsidR="00E0450C" w14:paraId="3826D941" w14:textId="77777777" w:rsidTr="004B043F">
                              <w:tc>
                                <w:tcPr>
                                  <w:tcW w:w="5188" w:type="dxa"/>
                                </w:tcPr>
                                <w:p w14:paraId="23A9EC7F" w14:textId="77777777" w:rsidR="00E0450C" w:rsidRPr="001D7F63" w:rsidRDefault="00E0450C" w:rsidP="001D7F63">
                                  <w:pPr>
                                    <w:spacing w:line="276" w:lineRule="auto"/>
                                    <w:ind w:right="691"/>
                                    <w:rPr>
                                      <w:b w:val="0"/>
                                    </w:rPr>
                                  </w:pPr>
                                </w:p>
                              </w:tc>
                              <w:tc>
                                <w:tcPr>
                                  <w:tcW w:w="4925" w:type="dxa"/>
                                  <w:shd w:val="clear" w:color="auto" w:fill="auto"/>
                                </w:tcPr>
                                <w:p w14:paraId="48E2997B" w14:textId="77777777" w:rsidR="00E0450C" w:rsidRPr="001D7F63" w:rsidRDefault="00E0450C" w:rsidP="001D7F63">
                                  <w:pPr>
                                    <w:spacing w:line="276" w:lineRule="auto"/>
                                    <w:ind w:right="691"/>
                                    <w:rPr>
                                      <w:b w:val="0"/>
                                    </w:rPr>
                                  </w:pPr>
                                </w:p>
                              </w:tc>
                            </w:tr>
                            <w:tr w:rsidR="00E0450C" w14:paraId="6D7463A8" w14:textId="77777777" w:rsidTr="004B043F">
                              <w:tc>
                                <w:tcPr>
                                  <w:tcW w:w="5188" w:type="dxa"/>
                                </w:tcPr>
                                <w:p w14:paraId="456956B9" w14:textId="77777777" w:rsidR="00E0450C" w:rsidRPr="001D7F63" w:rsidRDefault="00E0450C" w:rsidP="001D7F63">
                                  <w:pPr>
                                    <w:spacing w:line="276" w:lineRule="auto"/>
                                    <w:ind w:right="691"/>
                                    <w:rPr>
                                      <w:b w:val="0"/>
                                    </w:rPr>
                                  </w:pPr>
                                </w:p>
                              </w:tc>
                              <w:tc>
                                <w:tcPr>
                                  <w:tcW w:w="4925" w:type="dxa"/>
                                  <w:shd w:val="clear" w:color="auto" w:fill="auto"/>
                                </w:tcPr>
                                <w:p w14:paraId="7530D550" w14:textId="77777777" w:rsidR="00E0450C" w:rsidRPr="001D7F63" w:rsidRDefault="00E0450C" w:rsidP="001D7F63">
                                  <w:pPr>
                                    <w:spacing w:line="276" w:lineRule="auto"/>
                                    <w:ind w:right="691"/>
                                    <w:rPr>
                                      <w:b w:val="0"/>
                                    </w:rPr>
                                  </w:pPr>
                                </w:p>
                              </w:tc>
                            </w:tr>
                            <w:tr w:rsidR="00E0450C" w14:paraId="20E40B4A" w14:textId="77777777" w:rsidTr="004B043F">
                              <w:tc>
                                <w:tcPr>
                                  <w:tcW w:w="5188" w:type="dxa"/>
                                </w:tcPr>
                                <w:p w14:paraId="25201F24" w14:textId="77777777" w:rsidR="00E0450C" w:rsidRPr="001D7F63" w:rsidRDefault="00E0450C" w:rsidP="001D7F63">
                                  <w:pPr>
                                    <w:spacing w:line="276" w:lineRule="auto"/>
                                    <w:ind w:right="691"/>
                                    <w:rPr>
                                      <w:b w:val="0"/>
                                    </w:rPr>
                                  </w:pPr>
                                </w:p>
                              </w:tc>
                              <w:tc>
                                <w:tcPr>
                                  <w:tcW w:w="4925" w:type="dxa"/>
                                  <w:shd w:val="clear" w:color="auto" w:fill="auto"/>
                                </w:tcPr>
                                <w:p w14:paraId="5C576C56" w14:textId="77777777" w:rsidR="00E0450C" w:rsidRPr="001D7F63" w:rsidRDefault="00E0450C" w:rsidP="001D7F63">
                                  <w:pPr>
                                    <w:spacing w:line="276" w:lineRule="auto"/>
                                    <w:ind w:right="691"/>
                                    <w:rPr>
                                      <w:b w:val="0"/>
                                    </w:rPr>
                                  </w:pPr>
                                </w:p>
                              </w:tc>
                            </w:tr>
                            <w:tr w:rsidR="00E0450C" w14:paraId="7EF8A247" w14:textId="77777777" w:rsidTr="004B043F">
                              <w:tc>
                                <w:tcPr>
                                  <w:tcW w:w="5188" w:type="dxa"/>
                                </w:tcPr>
                                <w:p w14:paraId="6791ECDF" w14:textId="77777777" w:rsidR="00E0450C" w:rsidRPr="001D7F63" w:rsidRDefault="00E0450C" w:rsidP="001D7F63">
                                  <w:pPr>
                                    <w:spacing w:line="276" w:lineRule="auto"/>
                                    <w:ind w:right="691"/>
                                    <w:rPr>
                                      <w:b w:val="0"/>
                                    </w:rPr>
                                  </w:pPr>
                                </w:p>
                              </w:tc>
                              <w:tc>
                                <w:tcPr>
                                  <w:tcW w:w="4925" w:type="dxa"/>
                                  <w:shd w:val="clear" w:color="auto" w:fill="auto"/>
                                </w:tcPr>
                                <w:p w14:paraId="643922CB" w14:textId="77777777" w:rsidR="00E0450C" w:rsidRPr="001D7F63" w:rsidRDefault="00E0450C" w:rsidP="001D7F63">
                                  <w:pPr>
                                    <w:spacing w:line="276" w:lineRule="auto"/>
                                    <w:ind w:right="691"/>
                                    <w:rPr>
                                      <w:b w:val="0"/>
                                    </w:rPr>
                                  </w:pPr>
                                </w:p>
                              </w:tc>
                            </w:tr>
                            <w:tr w:rsidR="00E0450C" w14:paraId="15189093" w14:textId="77777777" w:rsidTr="004B043F">
                              <w:tc>
                                <w:tcPr>
                                  <w:tcW w:w="5188" w:type="dxa"/>
                                </w:tcPr>
                                <w:p w14:paraId="23768A83" w14:textId="77777777" w:rsidR="00E0450C" w:rsidRPr="001D7F63" w:rsidRDefault="00E0450C" w:rsidP="001D7F63">
                                  <w:pPr>
                                    <w:spacing w:line="276" w:lineRule="auto"/>
                                    <w:ind w:right="691"/>
                                    <w:rPr>
                                      <w:b w:val="0"/>
                                    </w:rPr>
                                  </w:pPr>
                                </w:p>
                              </w:tc>
                              <w:tc>
                                <w:tcPr>
                                  <w:tcW w:w="4925" w:type="dxa"/>
                                  <w:shd w:val="clear" w:color="auto" w:fill="auto"/>
                                </w:tcPr>
                                <w:p w14:paraId="15AC7BDD" w14:textId="77777777" w:rsidR="00E0450C" w:rsidRPr="001D7F63" w:rsidRDefault="00E0450C" w:rsidP="001D7F63">
                                  <w:pPr>
                                    <w:spacing w:line="276" w:lineRule="auto"/>
                                    <w:ind w:right="691"/>
                                    <w:rPr>
                                      <w:b w:val="0"/>
                                    </w:rPr>
                                  </w:pPr>
                                </w:p>
                              </w:tc>
                            </w:tr>
                            <w:tr w:rsidR="00E0450C" w14:paraId="60DF3231" w14:textId="77777777" w:rsidTr="004B043F">
                              <w:tc>
                                <w:tcPr>
                                  <w:tcW w:w="5188" w:type="dxa"/>
                                </w:tcPr>
                                <w:p w14:paraId="6A6F0F39" w14:textId="77777777" w:rsidR="00E0450C" w:rsidRPr="001D7F63" w:rsidRDefault="00E0450C" w:rsidP="001D7F63">
                                  <w:pPr>
                                    <w:spacing w:line="276" w:lineRule="auto"/>
                                    <w:ind w:right="691"/>
                                    <w:rPr>
                                      <w:b w:val="0"/>
                                    </w:rPr>
                                  </w:pPr>
                                </w:p>
                              </w:tc>
                              <w:tc>
                                <w:tcPr>
                                  <w:tcW w:w="4925" w:type="dxa"/>
                                  <w:shd w:val="clear" w:color="auto" w:fill="auto"/>
                                </w:tcPr>
                                <w:p w14:paraId="41A7E3E9" w14:textId="77777777" w:rsidR="00E0450C" w:rsidRPr="001D7F63" w:rsidRDefault="00E0450C" w:rsidP="001D7F63">
                                  <w:pPr>
                                    <w:spacing w:line="276" w:lineRule="auto"/>
                                    <w:ind w:right="691"/>
                                    <w:rPr>
                                      <w:b w:val="0"/>
                                    </w:rPr>
                                  </w:pPr>
                                </w:p>
                              </w:tc>
                            </w:tr>
                            <w:tr w:rsidR="00E0450C" w14:paraId="5F3F6BF4" w14:textId="77777777" w:rsidTr="004B043F">
                              <w:tc>
                                <w:tcPr>
                                  <w:tcW w:w="5188" w:type="dxa"/>
                                </w:tcPr>
                                <w:p w14:paraId="6D9565C1" w14:textId="77777777" w:rsidR="00E0450C" w:rsidRPr="001D7F63" w:rsidRDefault="00E0450C" w:rsidP="001D7F63">
                                  <w:pPr>
                                    <w:spacing w:line="276" w:lineRule="auto"/>
                                    <w:ind w:right="691"/>
                                    <w:rPr>
                                      <w:b w:val="0"/>
                                    </w:rPr>
                                  </w:pPr>
                                </w:p>
                              </w:tc>
                              <w:tc>
                                <w:tcPr>
                                  <w:tcW w:w="4925" w:type="dxa"/>
                                  <w:shd w:val="clear" w:color="auto" w:fill="auto"/>
                                </w:tcPr>
                                <w:p w14:paraId="176D82CB" w14:textId="77777777" w:rsidR="00E0450C" w:rsidRPr="001D7F63" w:rsidRDefault="00E0450C" w:rsidP="001D7F63">
                                  <w:pPr>
                                    <w:spacing w:line="276" w:lineRule="auto"/>
                                    <w:ind w:right="691"/>
                                    <w:rPr>
                                      <w:b w:val="0"/>
                                    </w:rPr>
                                  </w:pPr>
                                </w:p>
                              </w:tc>
                            </w:tr>
                            <w:tr w:rsidR="00E0450C" w14:paraId="1E9FD468" w14:textId="77777777" w:rsidTr="004B043F">
                              <w:tc>
                                <w:tcPr>
                                  <w:tcW w:w="5188" w:type="dxa"/>
                                </w:tcPr>
                                <w:p w14:paraId="1F1D510D" w14:textId="77777777" w:rsidR="00E0450C" w:rsidRPr="001D7F63" w:rsidRDefault="00E0450C" w:rsidP="001D7F63">
                                  <w:pPr>
                                    <w:spacing w:line="276" w:lineRule="auto"/>
                                    <w:ind w:right="691"/>
                                    <w:rPr>
                                      <w:b w:val="0"/>
                                    </w:rPr>
                                  </w:pPr>
                                </w:p>
                              </w:tc>
                              <w:tc>
                                <w:tcPr>
                                  <w:tcW w:w="4925" w:type="dxa"/>
                                  <w:shd w:val="clear" w:color="auto" w:fill="auto"/>
                                </w:tcPr>
                                <w:p w14:paraId="42BB184B" w14:textId="77777777" w:rsidR="00E0450C" w:rsidRPr="001D7F63" w:rsidRDefault="00E0450C" w:rsidP="001D7F63">
                                  <w:pPr>
                                    <w:spacing w:line="276" w:lineRule="auto"/>
                                    <w:ind w:right="691"/>
                                    <w:rPr>
                                      <w:b w:val="0"/>
                                    </w:rPr>
                                  </w:pPr>
                                </w:p>
                              </w:tc>
                            </w:tr>
                            <w:tr w:rsidR="00E0450C" w14:paraId="6A61B56D" w14:textId="77777777" w:rsidTr="004B043F">
                              <w:tc>
                                <w:tcPr>
                                  <w:tcW w:w="5188" w:type="dxa"/>
                                </w:tcPr>
                                <w:p w14:paraId="74A4677B" w14:textId="77777777" w:rsidR="00E0450C" w:rsidRPr="001D7F63" w:rsidRDefault="00E0450C" w:rsidP="001D7F63">
                                  <w:pPr>
                                    <w:spacing w:line="276" w:lineRule="auto"/>
                                    <w:ind w:right="691"/>
                                    <w:rPr>
                                      <w:b w:val="0"/>
                                    </w:rPr>
                                  </w:pPr>
                                </w:p>
                              </w:tc>
                              <w:tc>
                                <w:tcPr>
                                  <w:tcW w:w="4925" w:type="dxa"/>
                                  <w:shd w:val="clear" w:color="auto" w:fill="auto"/>
                                </w:tcPr>
                                <w:p w14:paraId="6222C162" w14:textId="77777777" w:rsidR="00E0450C" w:rsidRPr="001D7F63" w:rsidRDefault="00E0450C" w:rsidP="001D7F63">
                                  <w:pPr>
                                    <w:spacing w:line="276" w:lineRule="auto"/>
                                    <w:ind w:right="691"/>
                                    <w:rPr>
                                      <w:b w:val="0"/>
                                    </w:rPr>
                                  </w:pPr>
                                </w:p>
                              </w:tc>
                            </w:tr>
                            <w:tr w:rsidR="00E0450C" w14:paraId="42DF6C5C" w14:textId="77777777" w:rsidTr="004B043F">
                              <w:tc>
                                <w:tcPr>
                                  <w:tcW w:w="5188" w:type="dxa"/>
                                </w:tcPr>
                                <w:p w14:paraId="4179F4DC" w14:textId="77777777" w:rsidR="00E0450C" w:rsidRPr="001D7F63" w:rsidRDefault="00E0450C" w:rsidP="001D7F63">
                                  <w:pPr>
                                    <w:spacing w:line="276" w:lineRule="auto"/>
                                    <w:ind w:right="691"/>
                                    <w:rPr>
                                      <w:b w:val="0"/>
                                    </w:rPr>
                                  </w:pPr>
                                </w:p>
                              </w:tc>
                              <w:tc>
                                <w:tcPr>
                                  <w:tcW w:w="4925" w:type="dxa"/>
                                  <w:shd w:val="clear" w:color="auto" w:fill="auto"/>
                                </w:tcPr>
                                <w:p w14:paraId="7EB362BA" w14:textId="77777777" w:rsidR="00E0450C" w:rsidRPr="001D7F63" w:rsidRDefault="00E0450C" w:rsidP="001D7F63">
                                  <w:pPr>
                                    <w:spacing w:line="276" w:lineRule="auto"/>
                                    <w:ind w:right="691"/>
                                    <w:rPr>
                                      <w:b w:val="0"/>
                                    </w:rPr>
                                  </w:pPr>
                                </w:p>
                              </w:tc>
                            </w:tr>
                            <w:tr w:rsidR="00E0450C" w14:paraId="1383382D" w14:textId="77777777" w:rsidTr="004B043F">
                              <w:tc>
                                <w:tcPr>
                                  <w:tcW w:w="5188" w:type="dxa"/>
                                </w:tcPr>
                                <w:p w14:paraId="104CE9C1" w14:textId="77777777" w:rsidR="00E0450C" w:rsidRPr="001D7F63" w:rsidRDefault="00E0450C" w:rsidP="001D7F63">
                                  <w:pPr>
                                    <w:spacing w:line="276" w:lineRule="auto"/>
                                    <w:ind w:right="691"/>
                                    <w:rPr>
                                      <w:b w:val="0"/>
                                    </w:rPr>
                                  </w:pPr>
                                </w:p>
                              </w:tc>
                              <w:tc>
                                <w:tcPr>
                                  <w:tcW w:w="4925" w:type="dxa"/>
                                  <w:shd w:val="clear" w:color="auto" w:fill="auto"/>
                                </w:tcPr>
                                <w:p w14:paraId="71B04CE7" w14:textId="77777777" w:rsidR="00E0450C" w:rsidRPr="001D7F63" w:rsidRDefault="00E0450C" w:rsidP="001D7F63">
                                  <w:pPr>
                                    <w:spacing w:line="276" w:lineRule="auto"/>
                                    <w:ind w:right="691"/>
                                    <w:rPr>
                                      <w:b w:val="0"/>
                                    </w:rPr>
                                  </w:pPr>
                                </w:p>
                              </w:tc>
                            </w:tr>
                            <w:tr w:rsidR="00E0450C" w14:paraId="3138DAD3" w14:textId="77777777" w:rsidTr="004B043F">
                              <w:tc>
                                <w:tcPr>
                                  <w:tcW w:w="5188" w:type="dxa"/>
                                </w:tcPr>
                                <w:p w14:paraId="2C0ECC5F" w14:textId="77777777" w:rsidR="00E0450C" w:rsidRPr="001D7F63" w:rsidRDefault="00E0450C" w:rsidP="001D7F63">
                                  <w:pPr>
                                    <w:spacing w:line="276" w:lineRule="auto"/>
                                    <w:ind w:right="691"/>
                                    <w:rPr>
                                      <w:b w:val="0"/>
                                    </w:rPr>
                                  </w:pPr>
                                </w:p>
                              </w:tc>
                              <w:tc>
                                <w:tcPr>
                                  <w:tcW w:w="4925" w:type="dxa"/>
                                  <w:shd w:val="clear" w:color="auto" w:fill="auto"/>
                                </w:tcPr>
                                <w:p w14:paraId="4EC330ED" w14:textId="77777777" w:rsidR="00E0450C" w:rsidRPr="001D7F63" w:rsidRDefault="00E0450C" w:rsidP="001D7F63">
                                  <w:pPr>
                                    <w:spacing w:line="276" w:lineRule="auto"/>
                                    <w:ind w:right="691"/>
                                    <w:rPr>
                                      <w:b w:val="0"/>
                                    </w:rPr>
                                  </w:pPr>
                                </w:p>
                              </w:tc>
                            </w:tr>
                            <w:tr w:rsidR="00E0450C" w14:paraId="6142A43D" w14:textId="77777777" w:rsidTr="004B043F">
                              <w:tc>
                                <w:tcPr>
                                  <w:tcW w:w="5188" w:type="dxa"/>
                                </w:tcPr>
                                <w:p w14:paraId="6D2FAB9D" w14:textId="77777777" w:rsidR="00E0450C" w:rsidRPr="001D7F63" w:rsidRDefault="00E0450C" w:rsidP="001D7F63">
                                  <w:pPr>
                                    <w:spacing w:line="276" w:lineRule="auto"/>
                                    <w:ind w:right="691"/>
                                    <w:rPr>
                                      <w:b w:val="0"/>
                                    </w:rPr>
                                  </w:pPr>
                                </w:p>
                              </w:tc>
                              <w:tc>
                                <w:tcPr>
                                  <w:tcW w:w="4925" w:type="dxa"/>
                                  <w:shd w:val="clear" w:color="auto" w:fill="auto"/>
                                </w:tcPr>
                                <w:p w14:paraId="58D79381" w14:textId="77777777" w:rsidR="00E0450C" w:rsidRPr="001D7F63" w:rsidRDefault="00E0450C" w:rsidP="001D7F63">
                                  <w:pPr>
                                    <w:spacing w:line="276" w:lineRule="auto"/>
                                    <w:ind w:right="691"/>
                                    <w:rPr>
                                      <w:b w:val="0"/>
                                    </w:rPr>
                                  </w:pPr>
                                </w:p>
                              </w:tc>
                            </w:tr>
                            <w:tr w:rsidR="00E0450C" w14:paraId="149F8F75" w14:textId="77777777" w:rsidTr="004B043F">
                              <w:tc>
                                <w:tcPr>
                                  <w:tcW w:w="5188" w:type="dxa"/>
                                </w:tcPr>
                                <w:p w14:paraId="54A392F9" w14:textId="77777777" w:rsidR="00E0450C" w:rsidRPr="001D7F63" w:rsidRDefault="00E0450C" w:rsidP="001D7F63">
                                  <w:pPr>
                                    <w:spacing w:line="276" w:lineRule="auto"/>
                                    <w:ind w:right="691"/>
                                    <w:rPr>
                                      <w:b w:val="0"/>
                                    </w:rPr>
                                  </w:pPr>
                                </w:p>
                              </w:tc>
                              <w:tc>
                                <w:tcPr>
                                  <w:tcW w:w="4925" w:type="dxa"/>
                                  <w:shd w:val="clear" w:color="auto" w:fill="auto"/>
                                </w:tcPr>
                                <w:p w14:paraId="224A39FE" w14:textId="77777777" w:rsidR="00E0450C" w:rsidRPr="001D7F63" w:rsidRDefault="00E0450C" w:rsidP="001D7F63">
                                  <w:pPr>
                                    <w:spacing w:line="276" w:lineRule="auto"/>
                                    <w:ind w:right="691"/>
                                    <w:rPr>
                                      <w:b w:val="0"/>
                                    </w:rPr>
                                  </w:pPr>
                                </w:p>
                              </w:tc>
                            </w:tr>
                            <w:tr w:rsidR="00E0450C" w14:paraId="413384CA" w14:textId="77777777" w:rsidTr="004B043F">
                              <w:tc>
                                <w:tcPr>
                                  <w:tcW w:w="5188" w:type="dxa"/>
                                </w:tcPr>
                                <w:p w14:paraId="484F283C" w14:textId="77777777" w:rsidR="00E0450C" w:rsidRPr="001D7F63" w:rsidRDefault="00E0450C" w:rsidP="001D7F63">
                                  <w:pPr>
                                    <w:spacing w:line="276" w:lineRule="auto"/>
                                    <w:ind w:right="691"/>
                                    <w:rPr>
                                      <w:b w:val="0"/>
                                    </w:rPr>
                                  </w:pPr>
                                </w:p>
                              </w:tc>
                              <w:tc>
                                <w:tcPr>
                                  <w:tcW w:w="4925" w:type="dxa"/>
                                  <w:shd w:val="clear" w:color="auto" w:fill="auto"/>
                                </w:tcPr>
                                <w:p w14:paraId="1FC7707F" w14:textId="77777777" w:rsidR="00E0450C" w:rsidRPr="001D7F63" w:rsidRDefault="00E0450C" w:rsidP="001D7F63">
                                  <w:pPr>
                                    <w:spacing w:line="276" w:lineRule="auto"/>
                                    <w:ind w:right="691"/>
                                    <w:rPr>
                                      <w:b w:val="0"/>
                                    </w:rPr>
                                  </w:pPr>
                                </w:p>
                              </w:tc>
                            </w:tr>
                            <w:tr w:rsidR="00E0450C" w14:paraId="2AD141DF" w14:textId="77777777" w:rsidTr="004B043F">
                              <w:tc>
                                <w:tcPr>
                                  <w:tcW w:w="5188" w:type="dxa"/>
                                </w:tcPr>
                                <w:p w14:paraId="707A0C40" w14:textId="77777777" w:rsidR="00E0450C" w:rsidRPr="001D7F63" w:rsidRDefault="00E0450C" w:rsidP="001D7F63">
                                  <w:pPr>
                                    <w:spacing w:line="276" w:lineRule="auto"/>
                                    <w:ind w:right="691"/>
                                    <w:rPr>
                                      <w:b w:val="0"/>
                                    </w:rPr>
                                  </w:pPr>
                                </w:p>
                              </w:tc>
                              <w:tc>
                                <w:tcPr>
                                  <w:tcW w:w="4925" w:type="dxa"/>
                                  <w:shd w:val="clear" w:color="auto" w:fill="auto"/>
                                </w:tcPr>
                                <w:p w14:paraId="1534EF69" w14:textId="77777777" w:rsidR="00E0450C" w:rsidRPr="001D7F63" w:rsidRDefault="00E0450C" w:rsidP="001D7F63">
                                  <w:pPr>
                                    <w:spacing w:line="276" w:lineRule="auto"/>
                                    <w:ind w:right="691"/>
                                    <w:rPr>
                                      <w:b w:val="0"/>
                                    </w:rPr>
                                  </w:pPr>
                                </w:p>
                              </w:tc>
                            </w:tr>
                            <w:tr w:rsidR="00E0450C" w14:paraId="64619EAD" w14:textId="77777777" w:rsidTr="004B043F">
                              <w:tc>
                                <w:tcPr>
                                  <w:tcW w:w="5188" w:type="dxa"/>
                                </w:tcPr>
                                <w:p w14:paraId="38D8E0BA" w14:textId="77777777" w:rsidR="00E0450C" w:rsidRPr="001D7F63" w:rsidRDefault="00E0450C" w:rsidP="001D7F63">
                                  <w:pPr>
                                    <w:spacing w:line="276" w:lineRule="auto"/>
                                    <w:ind w:right="691"/>
                                    <w:rPr>
                                      <w:b w:val="0"/>
                                    </w:rPr>
                                  </w:pPr>
                                </w:p>
                              </w:tc>
                              <w:tc>
                                <w:tcPr>
                                  <w:tcW w:w="4925" w:type="dxa"/>
                                  <w:shd w:val="clear" w:color="auto" w:fill="auto"/>
                                </w:tcPr>
                                <w:p w14:paraId="73321BCE" w14:textId="77777777" w:rsidR="00E0450C" w:rsidRPr="001D7F63" w:rsidRDefault="00E0450C" w:rsidP="001D7F63">
                                  <w:pPr>
                                    <w:spacing w:line="276" w:lineRule="auto"/>
                                    <w:ind w:right="691"/>
                                    <w:rPr>
                                      <w:b w:val="0"/>
                                    </w:rPr>
                                  </w:pPr>
                                </w:p>
                              </w:tc>
                            </w:tr>
                            <w:tr w:rsidR="00E0450C" w14:paraId="3EBC0C03" w14:textId="77777777" w:rsidTr="004B043F">
                              <w:tc>
                                <w:tcPr>
                                  <w:tcW w:w="5188" w:type="dxa"/>
                                </w:tcPr>
                                <w:p w14:paraId="101141F8" w14:textId="77777777" w:rsidR="00E0450C" w:rsidRPr="001D7F63" w:rsidRDefault="00E0450C" w:rsidP="001D7F63">
                                  <w:pPr>
                                    <w:spacing w:line="276" w:lineRule="auto"/>
                                    <w:ind w:right="691"/>
                                    <w:rPr>
                                      <w:b w:val="0"/>
                                    </w:rPr>
                                  </w:pPr>
                                </w:p>
                              </w:tc>
                              <w:tc>
                                <w:tcPr>
                                  <w:tcW w:w="4925" w:type="dxa"/>
                                  <w:shd w:val="clear" w:color="auto" w:fill="auto"/>
                                </w:tcPr>
                                <w:p w14:paraId="011C88E3" w14:textId="77777777" w:rsidR="00E0450C" w:rsidRPr="001D7F63" w:rsidRDefault="00E0450C" w:rsidP="001D7F63">
                                  <w:pPr>
                                    <w:spacing w:line="276" w:lineRule="auto"/>
                                    <w:ind w:right="691"/>
                                    <w:rPr>
                                      <w:b w:val="0"/>
                                    </w:rPr>
                                  </w:pPr>
                                </w:p>
                              </w:tc>
                            </w:tr>
                            <w:tr w:rsidR="00E0450C" w14:paraId="3CDD9996" w14:textId="77777777" w:rsidTr="004B043F">
                              <w:tc>
                                <w:tcPr>
                                  <w:tcW w:w="5188" w:type="dxa"/>
                                </w:tcPr>
                                <w:p w14:paraId="4F2594A0" w14:textId="77777777" w:rsidR="00E0450C" w:rsidRPr="001D7F63" w:rsidRDefault="00E0450C" w:rsidP="001D7F63">
                                  <w:pPr>
                                    <w:spacing w:line="276" w:lineRule="auto"/>
                                    <w:ind w:right="691"/>
                                    <w:rPr>
                                      <w:b w:val="0"/>
                                    </w:rPr>
                                  </w:pPr>
                                </w:p>
                              </w:tc>
                              <w:tc>
                                <w:tcPr>
                                  <w:tcW w:w="4925" w:type="dxa"/>
                                  <w:shd w:val="clear" w:color="auto" w:fill="auto"/>
                                </w:tcPr>
                                <w:p w14:paraId="6FC392A4" w14:textId="77777777" w:rsidR="00E0450C" w:rsidRPr="001D7F63" w:rsidRDefault="00E0450C" w:rsidP="001D7F63">
                                  <w:pPr>
                                    <w:spacing w:line="276" w:lineRule="auto"/>
                                    <w:ind w:right="691"/>
                                    <w:rPr>
                                      <w:b w:val="0"/>
                                    </w:rPr>
                                  </w:pPr>
                                </w:p>
                              </w:tc>
                            </w:tr>
                            <w:tr w:rsidR="00E0450C" w14:paraId="4B326F0B" w14:textId="77777777" w:rsidTr="004B043F">
                              <w:tc>
                                <w:tcPr>
                                  <w:tcW w:w="5188" w:type="dxa"/>
                                </w:tcPr>
                                <w:p w14:paraId="1C59DAA6" w14:textId="77777777" w:rsidR="00E0450C" w:rsidRPr="001D7F63" w:rsidRDefault="00E0450C" w:rsidP="001D7F63">
                                  <w:pPr>
                                    <w:spacing w:line="276" w:lineRule="auto"/>
                                    <w:ind w:right="691"/>
                                    <w:rPr>
                                      <w:b w:val="0"/>
                                    </w:rPr>
                                  </w:pPr>
                                </w:p>
                              </w:tc>
                              <w:tc>
                                <w:tcPr>
                                  <w:tcW w:w="4925" w:type="dxa"/>
                                  <w:shd w:val="clear" w:color="auto" w:fill="auto"/>
                                </w:tcPr>
                                <w:p w14:paraId="3E25CCE6" w14:textId="77777777" w:rsidR="00E0450C" w:rsidRPr="001D7F63" w:rsidRDefault="00E0450C" w:rsidP="001D7F63">
                                  <w:pPr>
                                    <w:spacing w:line="276" w:lineRule="auto"/>
                                    <w:ind w:right="691"/>
                                    <w:rPr>
                                      <w:b w:val="0"/>
                                    </w:rPr>
                                  </w:pPr>
                                </w:p>
                              </w:tc>
                            </w:tr>
                            <w:tr w:rsidR="00E0450C" w14:paraId="626E2B08" w14:textId="77777777" w:rsidTr="004B043F">
                              <w:tc>
                                <w:tcPr>
                                  <w:tcW w:w="5188" w:type="dxa"/>
                                </w:tcPr>
                                <w:p w14:paraId="68DACA84" w14:textId="77777777" w:rsidR="00E0450C" w:rsidRPr="001D7F63" w:rsidRDefault="00E0450C" w:rsidP="001D7F63">
                                  <w:pPr>
                                    <w:spacing w:line="276" w:lineRule="auto"/>
                                    <w:ind w:right="691"/>
                                    <w:rPr>
                                      <w:b w:val="0"/>
                                    </w:rPr>
                                  </w:pPr>
                                </w:p>
                              </w:tc>
                              <w:tc>
                                <w:tcPr>
                                  <w:tcW w:w="4925" w:type="dxa"/>
                                  <w:shd w:val="clear" w:color="auto" w:fill="auto"/>
                                </w:tcPr>
                                <w:p w14:paraId="2C981BC5" w14:textId="77777777" w:rsidR="00E0450C" w:rsidRPr="001D7F63" w:rsidRDefault="00E0450C" w:rsidP="001D7F63">
                                  <w:pPr>
                                    <w:spacing w:line="276" w:lineRule="auto"/>
                                    <w:ind w:right="691"/>
                                    <w:rPr>
                                      <w:b w:val="0"/>
                                    </w:rPr>
                                  </w:pPr>
                                </w:p>
                              </w:tc>
                            </w:tr>
                            <w:tr w:rsidR="00E0450C" w14:paraId="61E34A81" w14:textId="77777777" w:rsidTr="004B043F">
                              <w:tc>
                                <w:tcPr>
                                  <w:tcW w:w="5188" w:type="dxa"/>
                                </w:tcPr>
                                <w:p w14:paraId="3775C346" w14:textId="77777777" w:rsidR="00E0450C" w:rsidRPr="001D7F63" w:rsidRDefault="00E0450C" w:rsidP="001D7F63">
                                  <w:pPr>
                                    <w:spacing w:line="276" w:lineRule="auto"/>
                                    <w:ind w:right="691"/>
                                    <w:rPr>
                                      <w:b w:val="0"/>
                                    </w:rPr>
                                  </w:pPr>
                                </w:p>
                              </w:tc>
                              <w:tc>
                                <w:tcPr>
                                  <w:tcW w:w="4925" w:type="dxa"/>
                                  <w:shd w:val="clear" w:color="auto" w:fill="auto"/>
                                </w:tcPr>
                                <w:p w14:paraId="3BD12773" w14:textId="77777777" w:rsidR="00E0450C" w:rsidRPr="001D7F63" w:rsidRDefault="00E0450C" w:rsidP="001D7F63">
                                  <w:pPr>
                                    <w:spacing w:line="276" w:lineRule="auto"/>
                                    <w:ind w:right="691"/>
                                    <w:rPr>
                                      <w:b w:val="0"/>
                                    </w:rPr>
                                  </w:pPr>
                                </w:p>
                              </w:tc>
                            </w:tr>
                            <w:tr w:rsidR="00E0450C" w14:paraId="27AC4974" w14:textId="77777777" w:rsidTr="004B043F">
                              <w:tc>
                                <w:tcPr>
                                  <w:tcW w:w="5188" w:type="dxa"/>
                                </w:tcPr>
                                <w:p w14:paraId="67AE2DFF" w14:textId="77777777" w:rsidR="00E0450C" w:rsidRPr="001D7F63" w:rsidRDefault="00E0450C" w:rsidP="001D7F63">
                                  <w:pPr>
                                    <w:spacing w:line="276" w:lineRule="auto"/>
                                    <w:ind w:right="691"/>
                                    <w:rPr>
                                      <w:b w:val="0"/>
                                    </w:rPr>
                                  </w:pPr>
                                </w:p>
                              </w:tc>
                              <w:tc>
                                <w:tcPr>
                                  <w:tcW w:w="4925" w:type="dxa"/>
                                  <w:shd w:val="clear" w:color="auto" w:fill="auto"/>
                                </w:tcPr>
                                <w:p w14:paraId="20278880" w14:textId="77777777" w:rsidR="00E0450C" w:rsidRPr="001D7F63" w:rsidRDefault="00E0450C" w:rsidP="001D7F63">
                                  <w:pPr>
                                    <w:spacing w:line="276" w:lineRule="auto"/>
                                    <w:ind w:right="691"/>
                                    <w:rPr>
                                      <w:b w:val="0"/>
                                    </w:rPr>
                                  </w:pPr>
                                </w:p>
                              </w:tc>
                            </w:tr>
                            <w:tr w:rsidR="00E0450C" w14:paraId="504DCC10" w14:textId="77777777" w:rsidTr="004B043F">
                              <w:tc>
                                <w:tcPr>
                                  <w:tcW w:w="5188" w:type="dxa"/>
                                </w:tcPr>
                                <w:p w14:paraId="178AAE66" w14:textId="77777777" w:rsidR="00E0450C" w:rsidRPr="001D7F63" w:rsidRDefault="00E0450C" w:rsidP="001D7F63">
                                  <w:pPr>
                                    <w:spacing w:line="276" w:lineRule="auto"/>
                                    <w:ind w:right="691"/>
                                    <w:rPr>
                                      <w:b w:val="0"/>
                                    </w:rPr>
                                  </w:pPr>
                                </w:p>
                              </w:tc>
                              <w:tc>
                                <w:tcPr>
                                  <w:tcW w:w="4925" w:type="dxa"/>
                                  <w:shd w:val="clear" w:color="auto" w:fill="auto"/>
                                </w:tcPr>
                                <w:p w14:paraId="3E514EEE" w14:textId="77777777" w:rsidR="00E0450C" w:rsidRPr="001D7F63" w:rsidRDefault="00E0450C" w:rsidP="001D7F63">
                                  <w:pPr>
                                    <w:spacing w:line="276" w:lineRule="auto"/>
                                    <w:ind w:right="691"/>
                                    <w:rPr>
                                      <w:b w:val="0"/>
                                    </w:rPr>
                                  </w:pPr>
                                </w:p>
                              </w:tc>
                            </w:tr>
                            <w:tr w:rsidR="00E0450C" w14:paraId="51122094" w14:textId="77777777" w:rsidTr="004B043F">
                              <w:tc>
                                <w:tcPr>
                                  <w:tcW w:w="5188" w:type="dxa"/>
                                </w:tcPr>
                                <w:p w14:paraId="539A6637" w14:textId="77777777" w:rsidR="00E0450C" w:rsidRPr="001D7F63" w:rsidRDefault="00E0450C" w:rsidP="001D7F63">
                                  <w:pPr>
                                    <w:spacing w:line="276" w:lineRule="auto"/>
                                    <w:ind w:right="691"/>
                                    <w:rPr>
                                      <w:b w:val="0"/>
                                    </w:rPr>
                                  </w:pPr>
                                </w:p>
                              </w:tc>
                              <w:tc>
                                <w:tcPr>
                                  <w:tcW w:w="4925" w:type="dxa"/>
                                  <w:shd w:val="clear" w:color="auto" w:fill="auto"/>
                                </w:tcPr>
                                <w:p w14:paraId="6550351A" w14:textId="77777777" w:rsidR="00E0450C" w:rsidRPr="001D7F63" w:rsidRDefault="00E0450C" w:rsidP="001D7F63">
                                  <w:pPr>
                                    <w:spacing w:line="276" w:lineRule="auto"/>
                                    <w:ind w:right="691"/>
                                    <w:rPr>
                                      <w:b w:val="0"/>
                                    </w:rPr>
                                  </w:pPr>
                                </w:p>
                              </w:tc>
                            </w:tr>
                            <w:tr w:rsidR="00E0450C" w14:paraId="31664C6B" w14:textId="77777777" w:rsidTr="004B043F">
                              <w:tc>
                                <w:tcPr>
                                  <w:tcW w:w="5188" w:type="dxa"/>
                                </w:tcPr>
                                <w:p w14:paraId="3F78AA74" w14:textId="77777777" w:rsidR="00E0450C" w:rsidRPr="001D7F63" w:rsidRDefault="00E0450C" w:rsidP="001D7F63">
                                  <w:pPr>
                                    <w:spacing w:line="276" w:lineRule="auto"/>
                                    <w:ind w:right="691"/>
                                    <w:rPr>
                                      <w:b w:val="0"/>
                                    </w:rPr>
                                  </w:pPr>
                                </w:p>
                              </w:tc>
                              <w:tc>
                                <w:tcPr>
                                  <w:tcW w:w="4925" w:type="dxa"/>
                                  <w:shd w:val="clear" w:color="auto" w:fill="auto"/>
                                </w:tcPr>
                                <w:p w14:paraId="132FF212" w14:textId="77777777" w:rsidR="00E0450C" w:rsidRPr="001D7F63" w:rsidRDefault="00E0450C" w:rsidP="001D7F63">
                                  <w:pPr>
                                    <w:spacing w:line="276" w:lineRule="auto"/>
                                    <w:ind w:right="691"/>
                                    <w:rPr>
                                      <w:b w:val="0"/>
                                    </w:rPr>
                                  </w:pPr>
                                </w:p>
                              </w:tc>
                            </w:tr>
                            <w:tr w:rsidR="00E0450C" w14:paraId="40ACE1F2" w14:textId="77777777" w:rsidTr="004B043F">
                              <w:tc>
                                <w:tcPr>
                                  <w:tcW w:w="5188" w:type="dxa"/>
                                </w:tcPr>
                                <w:p w14:paraId="3C8E8155" w14:textId="77777777" w:rsidR="00E0450C" w:rsidRPr="001D7F63" w:rsidRDefault="00E0450C" w:rsidP="001D7F63">
                                  <w:pPr>
                                    <w:spacing w:line="276" w:lineRule="auto"/>
                                    <w:ind w:right="691"/>
                                    <w:rPr>
                                      <w:b w:val="0"/>
                                    </w:rPr>
                                  </w:pPr>
                                </w:p>
                              </w:tc>
                              <w:tc>
                                <w:tcPr>
                                  <w:tcW w:w="4925" w:type="dxa"/>
                                  <w:shd w:val="clear" w:color="auto" w:fill="auto"/>
                                </w:tcPr>
                                <w:p w14:paraId="42047943" w14:textId="77777777" w:rsidR="00E0450C" w:rsidRPr="001D7F63" w:rsidRDefault="00E0450C" w:rsidP="001D7F63">
                                  <w:pPr>
                                    <w:spacing w:line="276" w:lineRule="auto"/>
                                    <w:ind w:right="691"/>
                                    <w:rPr>
                                      <w:b w:val="0"/>
                                    </w:rPr>
                                  </w:pPr>
                                </w:p>
                              </w:tc>
                            </w:tr>
                            <w:tr w:rsidR="00E0450C" w14:paraId="4E041139" w14:textId="77777777" w:rsidTr="004B043F">
                              <w:tc>
                                <w:tcPr>
                                  <w:tcW w:w="5188" w:type="dxa"/>
                                </w:tcPr>
                                <w:p w14:paraId="4364DC40" w14:textId="77777777" w:rsidR="00E0450C" w:rsidRPr="001D7F63" w:rsidRDefault="00E0450C" w:rsidP="001D7F63">
                                  <w:pPr>
                                    <w:spacing w:line="276" w:lineRule="auto"/>
                                    <w:ind w:right="691"/>
                                    <w:rPr>
                                      <w:b w:val="0"/>
                                    </w:rPr>
                                  </w:pPr>
                                </w:p>
                              </w:tc>
                              <w:tc>
                                <w:tcPr>
                                  <w:tcW w:w="4925" w:type="dxa"/>
                                  <w:shd w:val="clear" w:color="auto" w:fill="auto"/>
                                </w:tcPr>
                                <w:p w14:paraId="0F626D34" w14:textId="77777777" w:rsidR="00E0450C" w:rsidRPr="001D7F63" w:rsidRDefault="00E0450C" w:rsidP="001D7F63">
                                  <w:pPr>
                                    <w:spacing w:line="276" w:lineRule="auto"/>
                                    <w:ind w:right="691"/>
                                    <w:rPr>
                                      <w:b w:val="0"/>
                                    </w:rPr>
                                  </w:pPr>
                                </w:p>
                              </w:tc>
                            </w:tr>
                            <w:tr w:rsidR="00E0450C" w14:paraId="2A8B6FD0" w14:textId="77777777" w:rsidTr="004B043F">
                              <w:tc>
                                <w:tcPr>
                                  <w:tcW w:w="5188" w:type="dxa"/>
                                </w:tcPr>
                                <w:p w14:paraId="0D158D6E" w14:textId="77777777" w:rsidR="00E0450C" w:rsidRPr="001D7F63" w:rsidRDefault="00E0450C" w:rsidP="001D7F63">
                                  <w:pPr>
                                    <w:spacing w:line="276" w:lineRule="auto"/>
                                    <w:ind w:right="691"/>
                                    <w:rPr>
                                      <w:b w:val="0"/>
                                    </w:rPr>
                                  </w:pPr>
                                </w:p>
                              </w:tc>
                              <w:tc>
                                <w:tcPr>
                                  <w:tcW w:w="4925" w:type="dxa"/>
                                  <w:shd w:val="clear" w:color="auto" w:fill="auto"/>
                                </w:tcPr>
                                <w:p w14:paraId="0EDF60A6" w14:textId="77777777" w:rsidR="00E0450C" w:rsidRPr="001D7F63" w:rsidRDefault="00E0450C" w:rsidP="001D7F63">
                                  <w:pPr>
                                    <w:spacing w:line="276" w:lineRule="auto"/>
                                    <w:ind w:right="691"/>
                                    <w:rPr>
                                      <w:b w:val="0"/>
                                    </w:rPr>
                                  </w:pPr>
                                </w:p>
                              </w:tc>
                            </w:tr>
                            <w:tr w:rsidR="00E0450C" w14:paraId="3C6623C3" w14:textId="77777777" w:rsidTr="004B043F">
                              <w:tc>
                                <w:tcPr>
                                  <w:tcW w:w="5188" w:type="dxa"/>
                                </w:tcPr>
                                <w:p w14:paraId="424D382F" w14:textId="77777777" w:rsidR="00E0450C" w:rsidRPr="001D7F63" w:rsidRDefault="00E0450C" w:rsidP="001D7F63">
                                  <w:pPr>
                                    <w:spacing w:line="276" w:lineRule="auto"/>
                                    <w:ind w:right="691"/>
                                    <w:rPr>
                                      <w:b w:val="0"/>
                                    </w:rPr>
                                  </w:pPr>
                                </w:p>
                              </w:tc>
                              <w:tc>
                                <w:tcPr>
                                  <w:tcW w:w="4925" w:type="dxa"/>
                                  <w:shd w:val="clear" w:color="auto" w:fill="auto"/>
                                </w:tcPr>
                                <w:p w14:paraId="277130B4" w14:textId="77777777" w:rsidR="00E0450C" w:rsidRPr="001D7F63" w:rsidRDefault="00E0450C" w:rsidP="001D7F63">
                                  <w:pPr>
                                    <w:spacing w:line="276" w:lineRule="auto"/>
                                    <w:ind w:right="691"/>
                                    <w:rPr>
                                      <w:b w:val="0"/>
                                    </w:rPr>
                                  </w:pPr>
                                </w:p>
                              </w:tc>
                            </w:tr>
                            <w:tr w:rsidR="00E0450C" w14:paraId="2D200E98" w14:textId="77777777" w:rsidTr="004B043F">
                              <w:tc>
                                <w:tcPr>
                                  <w:tcW w:w="5188" w:type="dxa"/>
                                </w:tcPr>
                                <w:p w14:paraId="3576B66C" w14:textId="77777777" w:rsidR="00E0450C" w:rsidRPr="001D7F63" w:rsidRDefault="00E0450C" w:rsidP="001D7F63">
                                  <w:pPr>
                                    <w:spacing w:line="276" w:lineRule="auto"/>
                                    <w:ind w:right="691"/>
                                    <w:rPr>
                                      <w:b w:val="0"/>
                                    </w:rPr>
                                  </w:pPr>
                                </w:p>
                              </w:tc>
                              <w:tc>
                                <w:tcPr>
                                  <w:tcW w:w="4925" w:type="dxa"/>
                                  <w:shd w:val="clear" w:color="auto" w:fill="auto"/>
                                </w:tcPr>
                                <w:p w14:paraId="26412B1F" w14:textId="77777777" w:rsidR="00E0450C" w:rsidRPr="001D7F63" w:rsidRDefault="00E0450C" w:rsidP="001D7F63">
                                  <w:pPr>
                                    <w:spacing w:line="276" w:lineRule="auto"/>
                                    <w:ind w:right="691"/>
                                    <w:rPr>
                                      <w:b w:val="0"/>
                                    </w:rPr>
                                  </w:pPr>
                                </w:p>
                              </w:tc>
                            </w:tr>
                            <w:tr w:rsidR="00E0450C" w14:paraId="2C0B4823" w14:textId="77777777" w:rsidTr="004B043F">
                              <w:tc>
                                <w:tcPr>
                                  <w:tcW w:w="5188" w:type="dxa"/>
                                </w:tcPr>
                                <w:p w14:paraId="41DC97E3" w14:textId="77777777" w:rsidR="00E0450C" w:rsidRPr="001D7F63" w:rsidRDefault="00E0450C" w:rsidP="001D7F63">
                                  <w:pPr>
                                    <w:spacing w:line="276" w:lineRule="auto"/>
                                    <w:ind w:right="691"/>
                                    <w:rPr>
                                      <w:b w:val="0"/>
                                    </w:rPr>
                                  </w:pPr>
                                </w:p>
                              </w:tc>
                              <w:tc>
                                <w:tcPr>
                                  <w:tcW w:w="4925" w:type="dxa"/>
                                  <w:shd w:val="clear" w:color="auto" w:fill="auto"/>
                                </w:tcPr>
                                <w:p w14:paraId="46BBC1EC" w14:textId="77777777" w:rsidR="00E0450C" w:rsidRPr="001D7F63" w:rsidRDefault="00E0450C" w:rsidP="001D7F63">
                                  <w:pPr>
                                    <w:spacing w:line="276" w:lineRule="auto"/>
                                    <w:ind w:right="691"/>
                                    <w:rPr>
                                      <w:b w:val="0"/>
                                    </w:rPr>
                                  </w:pPr>
                                </w:p>
                              </w:tc>
                            </w:tr>
                            <w:tr w:rsidR="00E0450C" w14:paraId="0225B8D1" w14:textId="77777777" w:rsidTr="004B043F">
                              <w:tc>
                                <w:tcPr>
                                  <w:tcW w:w="5188" w:type="dxa"/>
                                </w:tcPr>
                                <w:p w14:paraId="47DB328B" w14:textId="77777777" w:rsidR="00E0450C" w:rsidRPr="001D7F63" w:rsidRDefault="00E0450C" w:rsidP="001D7F63">
                                  <w:pPr>
                                    <w:spacing w:line="276" w:lineRule="auto"/>
                                    <w:ind w:right="691"/>
                                    <w:rPr>
                                      <w:b w:val="0"/>
                                    </w:rPr>
                                  </w:pPr>
                                </w:p>
                              </w:tc>
                              <w:tc>
                                <w:tcPr>
                                  <w:tcW w:w="4925" w:type="dxa"/>
                                  <w:shd w:val="clear" w:color="auto" w:fill="auto"/>
                                </w:tcPr>
                                <w:p w14:paraId="3F2ED171" w14:textId="77777777" w:rsidR="00E0450C" w:rsidRPr="001D7F63" w:rsidRDefault="00E0450C" w:rsidP="001D7F63">
                                  <w:pPr>
                                    <w:spacing w:line="276" w:lineRule="auto"/>
                                    <w:ind w:right="691"/>
                                    <w:rPr>
                                      <w:b w:val="0"/>
                                    </w:rPr>
                                  </w:pPr>
                                </w:p>
                              </w:tc>
                            </w:tr>
                            <w:tr w:rsidR="00E0450C" w14:paraId="72903809" w14:textId="77777777" w:rsidTr="004B043F">
                              <w:tc>
                                <w:tcPr>
                                  <w:tcW w:w="5188" w:type="dxa"/>
                                </w:tcPr>
                                <w:p w14:paraId="7C2FD874" w14:textId="77777777" w:rsidR="00E0450C" w:rsidRPr="001D7F63" w:rsidRDefault="00E0450C" w:rsidP="001D7F63">
                                  <w:pPr>
                                    <w:spacing w:line="276" w:lineRule="auto"/>
                                    <w:ind w:right="691"/>
                                    <w:rPr>
                                      <w:b w:val="0"/>
                                    </w:rPr>
                                  </w:pPr>
                                </w:p>
                              </w:tc>
                              <w:tc>
                                <w:tcPr>
                                  <w:tcW w:w="4925" w:type="dxa"/>
                                  <w:shd w:val="clear" w:color="auto" w:fill="auto"/>
                                </w:tcPr>
                                <w:p w14:paraId="528FD2A0" w14:textId="77777777" w:rsidR="00E0450C" w:rsidRPr="001D7F63" w:rsidRDefault="00E0450C" w:rsidP="001D7F63">
                                  <w:pPr>
                                    <w:spacing w:line="276" w:lineRule="auto"/>
                                    <w:ind w:right="691"/>
                                    <w:rPr>
                                      <w:b w:val="0"/>
                                    </w:rPr>
                                  </w:pPr>
                                </w:p>
                              </w:tc>
                            </w:tr>
                            <w:tr w:rsidR="00E0450C" w14:paraId="6CBE8FBA" w14:textId="77777777" w:rsidTr="004B043F">
                              <w:tc>
                                <w:tcPr>
                                  <w:tcW w:w="5188" w:type="dxa"/>
                                </w:tcPr>
                                <w:p w14:paraId="21C2B166" w14:textId="77777777" w:rsidR="00E0450C" w:rsidRPr="001D7F63" w:rsidRDefault="00E0450C" w:rsidP="001D7F63">
                                  <w:pPr>
                                    <w:spacing w:line="276" w:lineRule="auto"/>
                                    <w:ind w:right="691"/>
                                    <w:rPr>
                                      <w:b w:val="0"/>
                                    </w:rPr>
                                  </w:pPr>
                                </w:p>
                              </w:tc>
                              <w:tc>
                                <w:tcPr>
                                  <w:tcW w:w="4925" w:type="dxa"/>
                                  <w:shd w:val="clear" w:color="auto" w:fill="auto"/>
                                </w:tcPr>
                                <w:p w14:paraId="451C60E8" w14:textId="77777777" w:rsidR="00E0450C" w:rsidRPr="001D7F63" w:rsidRDefault="00E0450C" w:rsidP="001D7F63">
                                  <w:pPr>
                                    <w:spacing w:line="276" w:lineRule="auto"/>
                                    <w:ind w:right="691"/>
                                    <w:rPr>
                                      <w:b w:val="0"/>
                                    </w:rPr>
                                  </w:pPr>
                                </w:p>
                              </w:tc>
                            </w:tr>
                            <w:tr w:rsidR="00E0450C" w14:paraId="370B69BA" w14:textId="77777777" w:rsidTr="004B043F">
                              <w:tc>
                                <w:tcPr>
                                  <w:tcW w:w="5188" w:type="dxa"/>
                                </w:tcPr>
                                <w:p w14:paraId="659CBE8A" w14:textId="77777777" w:rsidR="00E0450C" w:rsidRPr="001D7F63" w:rsidRDefault="00E0450C" w:rsidP="001D7F63">
                                  <w:pPr>
                                    <w:spacing w:line="276" w:lineRule="auto"/>
                                    <w:ind w:right="691"/>
                                    <w:rPr>
                                      <w:b w:val="0"/>
                                    </w:rPr>
                                  </w:pPr>
                                </w:p>
                              </w:tc>
                              <w:tc>
                                <w:tcPr>
                                  <w:tcW w:w="4925" w:type="dxa"/>
                                  <w:shd w:val="clear" w:color="auto" w:fill="auto"/>
                                </w:tcPr>
                                <w:p w14:paraId="4946AA98" w14:textId="77777777" w:rsidR="00E0450C" w:rsidRPr="001D7F63" w:rsidRDefault="00E0450C" w:rsidP="001D7F63">
                                  <w:pPr>
                                    <w:spacing w:line="276" w:lineRule="auto"/>
                                    <w:ind w:right="691"/>
                                    <w:rPr>
                                      <w:b w:val="0"/>
                                    </w:rPr>
                                  </w:pPr>
                                </w:p>
                              </w:tc>
                            </w:tr>
                            <w:tr w:rsidR="00E0450C" w14:paraId="4DAEC4F0" w14:textId="77777777" w:rsidTr="004B043F">
                              <w:tc>
                                <w:tcPr>
                                  <w:tcW w:w="5188" w:type="dxa"/>
                                </w:tcPr>
                                <w:p w14:paraId="4BE3DC9C" w14:textId="77777777" w:rsidR="00E0450C" w:rsidRPr="001D7F63" w:rsidRDefault="00E0450C" w:rsidP="001D7F63">
                                  <w:pPr>
                                    <w:spacing w:line="276" w:lineRule="auto"/>
                                    <w:ind w:right="691"/>
                                    <w:rPr>
                                      <w:b w:val="0"/>
                                    </w:rPr>
                                  </w:pPr>
                                </w:p>
                              </w:tc>
                              <w:tc>
                                <w:tcPr>
                                  <w:tcW w:w="4925" w:type="dxa"/>
                                  <w:shd w:val="clear" w:color="auto" w:fill="auto"/>
                                </w:tcPr>
                                <w:p w14:paraId="7F9336EB" w14:textId="77777777" w:rsidR="00E0450C" w:rsidRPr="001D7F63" w:rsidRDefault="00E0450C" w:rsidP="001D7F63">
                                  <w:pPr>
                                    <w:spacing w:line="276" w:lineRule="auto"/>
                                    <w:ind w:right="691"/>
                                    <w:rPr>
                                      <w:b w:val="0"/>
                                    </w:rPr>
                                  </w:pPr>
                                </w:p>
                              </w:tc>
                            </w:tr>
                            <w:tr w:rsidR="00E0450C" w14:paraId="6FB41C58" w14:textId="77777777" w:rsidTr="004B043F">
                              <w:tc>
                                <w:tcPr>
                                  <w:tcW w:w="5188" w:type="dxa"/>
                                </w:tcPr>
                                <w:p w14:paraId="44C616DC" w14:textId="77777777" w:rsidR="00E0450C" w:rsidRPr="001D7F63" w:rsidRDefault="00E0450C" w:rsidP="001D7F63">
                                  <w:pPr>
                                    <w:spacing w:line="276" w:lineRule="auto"/>
                                    <w:ind w:right="691"/>
                                    <w:rPr>
                                      <w:b w:val="0"/>
                                    </w:rPr>
                                  </w:pPr>
                                </w:p>
                              </w:tc>
                              <w:tc>
                                <w:tcPr>
                                  <w:tcW w:w="4925" w:type="dxa"/>
                                  <w:shd w:val="clear" w:color="auto" w:fill="auto"/>
                                </w:tcPr>
                                <w:p w14:paraId="7E67D06F" w14:textId="77777777" w:rsidR="00E0450C" w:rsidRPr="001D7F63" w:rsidRDefault="00E0450C" w:rsidP="001D7F63">
                                  <w:pPr>
                                    <w:spacing w:line="276" w:lineRule="auto"/>
                                    <w:ind w:right="691"/>
                                    <w:rPr>
                                      <w:b w:val="0"/>
                                    </w:rPr>
                                  </w:pPr>
                                </w:p>
                              </w:tc>
                            </w:tr>
                            <w:tr w:rsidR="00E0450C" w14:paraId="637D3E0D" w14:textId="77777777" w:rsidTr="004B043F">
                              <w:tc>
                                <w:tcPr>
                                  <w:tcW w:w="5188" w:type="dxa"/>
                                </w:tcPr>
                                <w:p w14:paraId="6BB05D11" w14:textId="77777777" w:rsidR="00E0450C" w:rsidRPr="001D7F63" w:rsidRDefault="00E0450C" w:rsidP="001D7F63">
                                  <w:pPr>
                                    <w:spacing w:line="276" w:lineRule="auto"/>
                                    <w:ind w:right="691"/>
                                    <w:rPr>
                                      <w:b w:val="0"/>
                                    </w:rPr>
                                  </w:pPr>
                                </w:p>
                              </w:tc>
                              <w:tc>
                                <w:tcPr>
                                  <w:tcW w:w="4925" w:type="dxa"/>
                                  <w:shd w:val="clear" w:color="auto" w:fill="auto"/>
                                </w:tcPr>
                                <w:p w14:paraId="67EF542D" w14:textId="77777777" w:rsidR="00E0450C" w:rsidRPr="001D7F63" w:rsidRDefault="00E0450C" w:rsidP="001D7F63">
                                  <w:pPr>
                                    <w:spacing w:line="276" w:lineRule="auto"/>
                                    <w:ind w:right="691"/>
                                    <w:rPr>
                                      <w:b w:val="0"/>
                                    </w:rPr>
                                  </w:pPr>
                                </w:p>
                              </w:tc>
                            </w:tr>
                            <w:tr w:rsidR="00E0450C" w14:paraId="53F1E430" w14:textId="77777777" w:rsidTr="004B043F">
                              <w:tc>
                                <w:tcPr>
                                  <w:tcW w:w="5188" w:type="dxa"/>
                                </w:tcPr>
                                <w:p w14:paraId="56C274A7" w14:textId="77777777" w:rsidR="00E0450C" w:rsidRPr="001D7F63" w:rsidRDefault="00E0450C" w:rsidP="001D7F63">
                                  <w:pPr>
                                    <w:spacing w:line="276" w:lineRule="auto"/>
                                    <w:ind w:right="691"/>
                                    <w:rPr>
                                      <w:b w:val="0"/>
                                    </w:rPr>
                                  </w:pPr>
                                </w:p>
                              </w:tc>
                              <w:tc>
                                <w:tcPr>
                                  <w:tcW w:w="4925" w:type="dxa"/>
                                  <w:shd w:val="clear" w:color="auto" w:fill="auto"/>
                                </w:tcPr>
                                <w:p w14:paraId="7D021523" w14:textId="77777777" w:rsidR="00E0450C" w:rsidRPr="001D7F63" w:rsidRDefault="00E0450C" w:rsidP="001D7F63">
                                  <w:pPr>
                                    <w:spacing w:line="276" w:lineRule="auto"/>
                                    <w:ind w:right="691"/>
                                    <w:rPr>
                                      <w:b w:val="0"/>
                                    </w:rPr>
                                  </w:pPr>
                                </w:p>
                              </w:tc>
                            </w:tr>
                            <w:tr w:rsidR="00E0450C" w14:paraId="3F850EC0" w14:textId="77777777" w:rsidTr="004B043F">
                              <w:tc>
                                <w:tcPr>
                                  <w:tcW w:w="5188" w:type="dxa"/>
                                </w:tcPr>
                                <w:p w14:paraId="01CBE4AD" w14:textId="77777777" w:rsidR="00E0450C" w:rsidRPr="001D7F63" w:rsidRDefault="00E0450C" w:rsidP="001D7F63">
                                  <w:pPr>
                                    <w:spacing w:line="276" w:lineRule="auto"/>
                                    <w:ind w:right="691"/>
                                    <w:rPr>
                                      <w:b w:val="0"/>
                                    </w:rPr>
                                  </w:pPr>
                                </w:p>
                              </w:tc>
                              <w:tc>
                                <w:tcPr>
                                  <w:tcW w:w="4925" w:type="dxa"/>
                                  <w:shd w:val="clear" w:color="auto" w:fill="auto"/>
                                </w:tcPr>
                                <w:p w14:paraId="06106F28" w14:textId="77777777" w:rsidR="00E0450C" w:rsidRPr="001D7F63" w:rsidRDefault="00E0450C" w:rsidP="001D7F63">
                                  <w:pPr>
                                    <w:spacing w:line="276" w:lineRule="auto"/>
                                    <w:ind w:right="691"/>
                                    <w:rPr>
                                      <w:b w:val="0"/>
                                    </w:rPr>
                                  </w:pPr>
                                </w:p>
                              </w:tc>
                            </w:tr>
                            <w:tr w:rsidR="00E0450C" w14:paraId="15BDBA66" w14:textId="77777777" w:rsidTr="004B043F">
                              <w:tc>
                                <w:tcPr>
                                  <w:tcW w:w="5188" w:type="dxa"/>
                                </w:tcPr>
                                <w:p w14:paraId="6E93B594" w14:textId="77777777" w:rsidR="00E0450C" w:rsidRPr="001D7F63" w:rsidRDefault="00E0450C" w:rsidP="001D7F63">
                                  <w:pPr>
                                    <w:spacing w:line="276" w:lineRule="auto"/>
                                    <w:ind w:right="691"/>
                                    <w:rPr>
                                      <w:b w:val="0"/>
                                    </w:rPr>
                                  </w:pPr>
                                </w:p>
                              </w:tc>
                              <w:tc>
                                <w:tcPr>
                                  <w:tcW w:w="4925" w:type="dxa"/>
                                  <w:shd w:val="clear" w:color="auto" w:fill="auto"/>
                                </w:tcPr>
                                <w:p w14:paraId="33A9D784" w14:textId="77777777" w:rsidR="00E0450C" w:rsidRPr="001D7F63" w:rsidRDefault="00E0450C" w:rsidP="001D7F63">
                                  <w:pPr>
                                    <w:spacing w:line="276" w:lineRule="auto"/>
                                    <w:ind w:right="691"/>
                                    <w:rPr>
                                      <w:b w:val="0"/>
                                    </w:rPr>
                                  </w:pPr>
                                </w:p>
                              </w:tc>
                            </w:tr>
                            <w:tr w:rsidR="00E0450C" w14:paraId="34277D14" w14:textId="77777777" w:rsidTr="004B043F">
                              <w:tc>
                                <w:tcPr>
                                  <w:tcW w:w="5188" w:type="dxa"/>
                                </w:tcPr>
                                <w:p w14:paraId="2AA48D8F" w14:textId="77777777" w:rsidR="00E0450C" w:rsidRDefault="00E0450C" w:rsidP="00A52BBA">
                                  <w:pPr>
                                    <w:rPr>
                                      <w:b w:val="0"/>
                                    </w:rPr>
                                  </w:pPr>
                                </w:p>
                              </w:tc>
                              <w:tc>
                                <w:tcPr>
                                  <w:tcW w:w="4925" w:type="dxa"/>
                                  <w:shd w:val="clear" w:color="auto" w:fill="auto"/>
                                </w:tcPr>
                                <w:p w14:paraId="05D76AC3" w14:textId="77777777" w:rsidR="00E0450C" w:rsidRDefault="00E0450C" w:rsidP="00A52BBA">
                                  <w:pPr>
                                    <w:rPr>
                                      <w:b w:val="0"/>
                                    </w:rPr>
                                  </w:pPr>
                                </w:p>
                              </w:tc>
                            </w:tr>
                          </w:tbl>
                          <w:p w14:paraId="69F6319E" w14:textId="77777777" w:rsidR="00E0450C" w:rsidRPr="00525F97" w:rsidRDefault="00E0450C" w:rsidP="00E65050">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0" type="#_x0000_t202" style="position:absolute;margin-left:-17.8pt;margin-top:.9pt;width:510.25pt;height:771pt;z-index:25202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">
                <v:path arrowok="t"/>
                <v:textbox>
                  <w:txbxContent>
                    <w:p w14:paraId="421EAC71" w14:textId="77777777" w:rsidR="00E0450C" w:rsidRPr="00E95857" w:rsidRDefault="00E0450C" w:rsidP="00E65050">
                      <w:pPr>
                        <w:ind w:right="691"/>
                        <w:rPr>
                          <w:b w:val="0"/>
                          <w:i/>
                          <w:sz w:val="20"/>
                          <w:szCs w:val="20"/>
                        </w:rPr>
                      </w:pPr>
                    </w:p>
                    <w:tbl>
                      <w:tblPr>
                        <w:tblW w:w="10113"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188"/>
                        <w:gridCol w:w="4925"/>
                      </w:tblGrid>
                      <w:tr w:rsidR="00E0450C" w14:paraId="4D8E3B6A" w14:textId="77777777" w:rsidTr="004B043F">
                        <w:tc>
                          <w:tcPr>
                            <w:tcW w:w="5188" w:type="dxa"/>
                          </w:tcPr>
                          <w:p w14:paraId="2DCA3A40" w14:textId="77777777" w:rsidR="00E0450C" w:rsidRPr="001D7F63" w:rsidRDefault="00E0450C" w:rsidP="001D7F63">
                            <w:pPr>
                              <w:spacing w:line="276" w:lineRule="auto"/>
                              <w:ind w:right="691"/>
                              <w:rPr>
                                <w:b w:val="0"/>
                              </w:rPr>
                            </w:pPr>
                          </w:p>
                        </w:tc>
                        <w:tc>
                          <w:tcPr>
                            <w:tcW w:w="4925" w:type="dxa"/>
                            <w:shd w:val="clear" w:color="auto" w:fill="auto"/>
                          </w:tcPr>
                          <w:p w14:paraId="422982DD" w14:textId="77777777" w:rsidR="00E0450C" w:rsidRPr="001D7F63" w:rsidRDefault="00E0450C" w:rsidP="001D7F63">
                            <w:pPr>
                              <w:spacing w:line="276" w:lineRule="auto"/>
                              <w:ind w:right="691"/>
                              <w:rPr>
                                <w:b w:val="0"/>
                              </w:rPr>
                            </w:pPr>
                          </w:p>
                        </w:tc>
                      </w:tr>
                      <w:tr w:rsidR="00E0450C" w14:paraId="5A740F5E" w14:textId="77777777" w:rsidTr="004B043F">
                        <w:tc>
                          <w:tcPr>
                            <w:tcW w:w="5188" w:type="dxa"/>
                          </w:tcPr>
                          <w:p w14:paraId="648A3742" w14:textId="77777777" w:rsidR="00E0450C" w:rsidRPr="001D7F63" w:rsidRDefault="00E0450C" w:rsidP="001D7F63">
                            <w:pPr>
                              <w:spacing w:line="276" w:lineRule="auto"/>
                              <w:ind w:right="691"/>
                              <w:rPr>
                                <w:b w:val="0"/>
                              </w:rPr>
                            </w:pPr>
                          </w:p>
                        </w:tc>
                        <w:tc>
                          <w:tcPr>
                            <w:tcW w:w="4925" w:type="dxa"/>
                            <w:shd w:val="clear" w:color="auto" w:fill="auto"/>
                          </w:tcPr>
                          <w:p w14:paraId="2576D271" w14:textId="77777777" w:rsidR="00E0450C" w:rsidRPr="001D7F63" w:rsidRDefault="00E0450C" w:rsidP="001D7F63">
                            <w:pPr>
                              <w:spacing w:line="276" w:lineRule="auto"/>
                              <w:ind w:right="691"/>
                              <w:rPr>
                                <w:b w:val="0"/>
                              </w:rPr>
                            </w:pPr>
                          </w:p>
                        </w:tc>
                      </w:tr>
                      <w:tr w:rsidR="00E0450C" w14:paraId="701D0085" w14:textId="77777777" w:rsidTr="004B043F">
                        <w:tc>
                          <w:tcPr>
                            <w:tcW w:w="5188" w:type="dxa"/>
                          </w:tcPr>
                          <w:p w14:paraId="317E6C94" w14:textId="77777777" w:rsidR="00E0450C" w:rsidRPr="001D7F63" w:rsidRDefault="00E0450C" w:rsidP="001D7F63">
                            <w:pPr>
                              <w:spacing w:line="276" w:lineRule="auto"/>
                              <w:ind w:right="691"/>
                              <w:rPr>
                                <w:b w:val="0"/>
                              </w:rPr>
                            </w:pPr>
                          </w:p>
                        </w:tc>
                        <w:tc>
                          <w:tcPr>
                            <w:tcW w:w="4925" w:type="dxa"/>
                            <w:shd w:val="clear" w:color="auto" w:fill="auto"/>
                          </w:tcPr>
                          <w:p w14:paraId="5A184507" w14:textId="77777777" w:rsidR="00E0450C" w:rsidRPr="001D7F63" w:rsidRDefault="00E0450C" w:rsidP="001D7F63">
                            <w:pPr>
                              <w:spacing w:line="276" w:lineRule="auto"/>
                              <w:ind w:right="691"/>
                              <w:rPr>
                                <w:b w:val="0"/>
                              </w:rPr>
                            </w:pPr>
                          </w:p>
                        </w:tc>
                      </w:tr>
                      <w:tr w:rsidR="00E0450C" w14:paraId="3826D941" w14:textId="77777777" w:rsidTr="004B043F">
                        <w:tc>
                          <w:tcPr>
                            <w:tcW w:w="5188" w:type="dxa"/>
                          </w:tcPr>
                          <w:p w14:paraId="23A9EC7F" w14:textId="77777777" w:rsidR="00E0450C" w:rsidRPr="001D7F63" w:rsidRDefault="00E0450C" w:rsidP="001D7F63">
                            <w:pPr>
                              <w:spacing w:line="276" w:lineRule="auto"/>
                              <w:ind w:right="691"/>
                              <w:rPr>
                                <w:b w:val="0"/>
                              </w:rPr>
                            </w:pPr>
                          </w:p>
                        </w:tc>
                        <w:tc>
                          <w:tcPr>
                            <w:tcW w:w="4925" w:type="dxa"/>
                            <w:shd w:val="clear" w:color="auto" w:fill="auto"/>
                          </w:tcPr>
                          <w:p w14:paraId="48E2997B" w14:textId="77777777" w:rsidR="00E0450C" w:rsidRPr="001D7F63" w:rsidRDefault="00E0450C" w:rsidP="001D7F63">
                            <w:pPr>
                              <w:spacing w:line="276" w:lineRule="auto"/>
                              <w:ind w:right="691"/>
                              <w:rPr>
                                <w:b w:val="0"/>
                              </w:rPr>
                            </w:pPr>
                          </w:p>
                        </w:tc>
                      </w:tr>
                      <w:tr w:rsidR="00E0450C" w14:paraId="6D7463A8" w14:textId="77777777" w:rsidTr="004B043F">
                        <w:tc>
                          <w:tcPr>
                            <w:tcW w:w="5188" w:type="dxa"/>
                          </w:tcPr>
                          <w:p w14:paraId="456956B9" w14:textId="77777777" w:rsidR="00E0450C" w:rsidRPr="001D7F63" w:rsidRDefault="00E0450C" w:rsidP="001D7F63">
                            <w:pPr>
                              <w:spacing w:line="276" w:lineRule="auto"/>
                              <w:ind w:right="691"/>
                              <w:rPr>
                                <w:b w:val="0"/>
                              </w:rPr>
                            </w:pPr>
                          </w:p>
                        </w:tc>
                        <w:tc>
                          <w:tcPr>
                            <w:tcW w:w="4925" w:type="dxa"/>
                            <w:shd w:val="clear" w:color="auto" w:fill="auto"/>
                          </w:tcPr>
                          <w:p w14:paraId="7530D550" w14:textId="77777777" w:rsidR="00E0450C" w:rsidRPr="001D7F63" w:rsidRDefault="00E0450C" w:rsidP="001D7F63">
                            <w:pPr>
                              <w:spacing w:line="276" w:lineRule="auto"/>
                              <w:ind w:right="691"/>
                              <w:rPr>
                                <w:b w:val="0"/>
                              </w:rPr>
                            </w:pPr>
                          </w:p>
                        </w:tc>
                      </w:tr>
                      <w:tr w:rsidR="00E0450C" w14:paraId="20E40B4A" w14:textId="77777777" w:rsidTr="004B043F">
                        <w:tc>
                          <w:tcPr>
                            <w:tcW w:w="5188" w:type="dxa"/>
                          </w:tcPr>
                          <w:p w14:paraId="25201F24" w14:textId="77777777" w:rsidR="00E0450C" w:rsidRPr="001D7F63" w:rsidRDefault="00E0450C" w:rsidP="001D7F63">
                            <w:pPr>
                              <w:spacing w:line="276" w:lineRule="auto"/>
                              <w:ind w:right="691"/>
                              <w:rPr>
                                <w:b w:val="0"/>
                              </w:rPr>
                            </w:pPr>
                          </w:p>
                        </w:tc>
                        <w:tc>
                          <w:tcPr>
                            <w:tcW w:w="4925" w:type="dxa"/>
                            <w:shd w:val="clear" w:color="auto" w:fill="auto"/>
                          </w:tcPr>
                          <w:p w14:paraId="5C576C56" w14:textId="77777777" w:rsidR="00E0450C" w:rsidRPr="001D7F63" w:rsidRDefault="00E0450C" w:rsidP="001D7F63">
                            <w:pPr>
                              <w:spacing w:line="276" w:lineRule="auto"/>
                              <w:ind w:right="691"/>
                              <w:rPr>
                                <w:b w:val="0"/>
                              </w:rPr>
                            </w:pPr>
                          </w:p>
                        </w:tc>
                      </w:tr>
                      <w:tr w:rsidR="00E0450C" w14:paraId="7EF8A247" w14:textId="77777777" w:rsidTr="004B043F">
                        <w:tc>
                          <w:tcPr>
                            <w:tcW w:w="5188" w:type="dxa"/>
                          </w:tcPr>
                          <w:p w14:paraId="6791ECDF" w14:textId="77777777" w:rsidR="00E0450C" w:rsidRPr="001D7F63" w:rsidRDefault="00E0450C" w:rsidP="001D7F63">
                            <w:pPr>
                              <w:spacing w:line="276" w:lineRule="auto"/>
                              <w:ind w:right="691"/>
                              <w:rPr>
                                <w:b w:val="0"/>
                              </w:rPr>
                            </w:pPr>
                          </w:p>
                        </w:tc>
                        <w:tc>
                          <w:tcPr>
                            <w:tcW w:w="4925" w:type="dxa"/>
                            <w:shd w:val="clear" w:color="auto" w:fill="auto"/>
                          </w:tcPr>
                          <w:p w14:paraId="643922CB" w14:textId="77777777" w:rsidR="00E0450C" w:rsidRPr="001D7F63" w:rsidRDefault="00E0450C" w:rsidP="001D7F63">
                            <w:pPr>
                              <w:spacing w:line="276" w:lineRule="auto"/>
                              <w:ind w:right="691"/>
                              <w:rPr>
                                <w:b w:val="0"/>
                              </w:rPr>
                            </w:pPr>
                          </w:p>
                        </w:tc>
                      </w:tr>
                      <w:tr w:rsidR="00E0450C" w14:paraId="15189093" w14:textId="77777777" w:rsidTr="004B043F">
                        <w:tc>
                          <w:tcPr>
                            <w:tcW w:w="5188" w:type="dxa"/>
                          </w:tcPr>
                          <w:p w14:paraId="23768A83" w14:textId="77777777" w:rsidR="00E0450C" w:rsidRPr="001D7F63" w:rsidRDefault="00E0450C" w:rsidP="001D7F63">
                            <w:pPr>
                              <w:spacing w:line="276" w:lineRule="auto"/>
                              <w:ind w:right="691"/>
                              <w:rPr>
                                <w:b w:val="0"/>
                              </w:rPr>
                            </w:pPr>
                          </w:p>
                        </w:tc>
                        <w:tc>
                          <w:tcPr>
                            <w:tcW w:w="4925" w:type="dxa"/>
                            <w:shd w:val="clear" w:color="auto" w:fill="auto"/>
                          </w:tcPr>
                          <w:p w14:paraId="15AC7BDD" w14:textId="77777777" w:rsidR="00E0450C" w:rsidRPr="001D7F63" w:rsidRDefault="00E0450C" w:rsidP="001D7F63">
                            <w:pPr>
                              <w:spacing w:line="276" w:lineRule="auto"/>
                              <w:ind w:right="691"/>
                              <w:rPr>
                                <w:b w:val="0"/>
                              </w:rPr>
                            </w:pPr>
                          </w:p>
                        </w:tc>
                      </w:tr>
                      <w:tr w:rsidR="00E0450C" w14:paraId="60DF3231" w14:textId="77777777" w:rsidTr="004B043F">
                        <w:tc>
                          <w:tcPr>
                            <w:tcW w:w="5188" w:type="dxa"/>
                          </w:tcPr>
                          <w:p w14:paraId="6A6F0F39" w14:textId="77777777" w:rsidR="00E0450C" w:rsidRPr="001D7F63" w:rsidRDefault="00E0450C" w:rsidP="001D7F63">
                            <w:pPr>
                              <w:spacing w:line="276" w:lineRule="auto"/>
                              <w:ind w:right="691"/>
                              <w:rPr>
                                <w:b w:val="0"/>
                              </w:rPr>
                            </w:pPr>
                          </w:p>
                        </w:tc>
                        <w:tc>
                          <w:tcPr>
                            <w:tcW w:w="4925" w:type="dxa"/>
                            <w:shd w:val="clear" w:color="auto" w:fill="auto"/>
                          </w:tcPr>
                          <w:p w14:paraId="41A7E3E9" w14:textId="77777777" w:rsidR="00E0450C" w:rsidRPr="001D7F63" w:rsidRDefault="00E0450C" w:rsidP="001D7F63">
                            <w:pPr>
                              <w:spacing w:line="276" w:lineRule="auto"/>
                              <w:ind w:right="691"/>
                              <w:rPr>
                                <w:b w:val="0"/>
                              </w:rPr>
                            </w:pPr>
                          </w:p>
                        </w:tc>
                      </w:tr>
                      <w:tr w:rsidR="00E0450C" w14:paraId="5F3F6BF4" w14:textId="77777777" w:rsidTr="004B043F">
                        <w:tc>
                          <w:tcPr>
                            <w:tcW w:w="5188" w:type="dxa"/>
                          </w:tcPr>
                          <w:p w14:paraId="6D9565C1" w14:textId="77777777" w:rsidR="00E0450C" w:rsidRPr="001D7F63" w:rsidRDefault="00E0450C" w:rsidP="001D7F63">
                            <w:pPr>
                              <w:spacing w:line="276" w:lineRule="auto"/>
                              <w:ind w:right="691"/>
                              <w:rPr>
                                <w:b w:val="0"/>
                              </w:rPr>
                            </w:pPr>
                          </w:p>
                        </w:tc>
                        <w:tc>
                          <w:tcPr>
                            <w:tcW w:w="4925" w:type="dxa"/>
                            <w:shd w:val="clear" w:color="auto" w:fill="auto"/>
                          </w:tcPr>
                          <w:p w14:paraId="176D82CB" w14:textId="77777777" w:rsidR="00E0450C" w:rsidRPr="001D7F63" w:rsidRDefault="00E0450C" w:rsidP="001D7F63">
                            <w:pPr>
                              <w:spacing w:line="276" w:lineRule="auto"/>
                              <w:ind w:right="691"/>
                              <w:rPr>
                                <w:b w:val="0"/>
                              </w:rPr>
                            </w:pPr>
                          </w:p>
                        </w:tc>
                      </w:tr>
                      <w:tr w:rsidR="00E0450C" w14:paraId="1E9FD468" w14:textId="77777777" w:rsidTr="004B043F">
                        <w:tc>
                          <w:tcPr>
                            <w:tcW w:w="5188" w:type="dxa"/>
                          </w:tcPr>
                          <w:p w14:paraId="1F1D510D" w14:textId="77777777" w:rsidR="00E0450C" w:rsidRPr="001D7F63" w:rsidRDefault="00E0450C" w:rsidP="001D7F63">
                            <w:pPr>
                              <w:spacing w:line="276" w:lineRule="auto"/>
                              <w:ind w:right="691"/>
                              <w:rPr>
                                <w:b w:val="0"/>
                              </w:rPr>
                            </w:pPr>
                          </w:p>
                        </w:tc>
                        <w:tc>
                          <w:tcPr>
                            <w:tcW w:w="4925" w:type="dxa"/>
                            <w:shd w:val="clear" w:color="auto" w:fill="auto"/>
                          </w:tcPr>
                          <w:p w14:paraId="42BB184B" w14:textId="77777777" w:rsidR="00E0450C" w:rsidRPr="001D7F63" w:rsidRDefault="00E0450C" w:rsidP="001D7F63">
                            <w:pPr>
                              <w:spacing w:line="276" w:lineRule="auto"/>
                              <w:ind w:right="691"/>
                              <w:rPr>
                                <w:b w:val="0"/>
                              </w:rPr>
                            </w:pPr>
                          </w:p>
                        </w:tc>
                      </w:tr>
                      <w:tr w:rsidR="00E0450C" w14:paraId="6A61B56D" w14:textId="77777777" w:rsidTr="004B043F">
                        <w:tc>
                          <w:tcPr>
                            <w:tcW w:w="5188" w:type="dxa"/>
                          </w:tcPr>
                          <w:p w14:paraId="74A4677B" w14:textId="77777777" w:rsidR="00E0450C" w:rsidRPr="001D7F63" w:rsidRDefault="00E0450C" w:rsidP="001D7F63">
                            <w:pPr>
                              <w:spacing w:line="276" w:lineRule="auto"/>
                              <w:ind w:right="691"/>
                              <w:rPr>
                                <w:b w:val="0"/>
                              </w:rPr>
                            </w:pPr>
                          </w:p>
                        </w:tc>
                        <w:tc>
                          <w:tcPr>
                            <w:tcW w:w="4925" w:type="dxa"/>
                            <w:shd w:val="clear" w:color="auto" w:fill="auto"/>
                          </w:tcPr>
                          <w:p w14:paraId="6222C162" w14:textId="77777777" w:rsidR="00E0450C" w:rsidRPr="001D7F63" w:rsidRDefault="00E0450C" w:rsidP="001D7F63">
                            <w:pPr>
                              <w:spacing w:line="276" w:lineRule="auto"/>
                              <w:ind w:right="691"/>
                              <w:rPr>
                                <w:b w:val="0"/>
                              </w:rPr>
                            </w:pPr>
                          </w:p>
                        </w:tc>
                      </w:tr>
                      <w:tr w:rsidR="00E0450C" w14:paraId="42DF6C5C" w14:textId="77777777" w:rsidTr="004B043F">
                        <w:tc>
                          <w:tcPr>
                            <w:tcW w:w="5188" w:type="dxa"/>
                          </w:tcPr>
                          <w:p w14:paraId="4179F4DC" w14:textId="77777777" w:rsidR="00E0450C" w:rsidRPr="001D7F63" w:rsidRDefault="00E0450C" w:rsidP="001D7F63">
                            <w:pPr>
                              <w:spacing w:line="276" w:lineRule="auto"/>
                              <w:ind w:right="691"/>
                              <w:rPr>
                                <w:b w:val="0"/>
                              </w:rPr>
                            </w:pPr>
                          </w:p>
                        </w:tc>
                        <w:tc>
                          <w:tcPr>
                            <w:tcW w:w="4925" w:type="dxa"/>
                            <w:shd w:val="clear" w:color="auto" w:fill="auto"/>
                          </w:tcPr>
                          <w:p w14:paraId="7EB362BA" w14:textId="77777777" w:rsidR="00E0450C" w:rsidRPr="001D7F63" w:rsidRDefault="00E0450C" w:rsidP="001D7F63">
                            <w:pPr>
                              <w:spacing w:line="276" w:lineRule="auto"/>
                              <w:ind w:right="691"/>
                              <w:rPr>
                                <w:b w:val="0"/>
                              </w:rPr>
                            </w:pPr>
                          </w:p>
                        </w:tc>
                      </w:tr>
                      <w:tr w:rsidR="00E0450C" w14:paraId="1383382D" w14:textId="77777777" w:rsidTr="004B043F">
                        <w:tc>
                          <w:tcPr>
                            <w:tcW w:w="5188" w:type="dxa"/>
                          </w:tcPr>
                          <w:p w14:paraId="104CE9C1" w14:textId="77777777" w:rsidR="00E0450C" w:rsidRPr="001D7F63" w:rsidRDefault="00E0450C" w:rsidP="001D7F63">
                            <w:pPr>
                              <w:spacing w:line="276" w:lineRule="auto"/>
                              <w:ind w:right="691"/>
                              <w:rPr>
                                <w:b w:val="0"/>
                              </w:rPr>
                            </w:pPr>
                          </w:p>
                        </w:tc>
                        <w:tc>
                          <w:tcPr>
                            <w:tcW w:w="4925" w:type="dxa"/>
                            <w:shd w:val="clear" w:color="auto" w:fill="auto"/>
                          </w:tcPr>
                          <w:p w14:paraId="71B04CE7" w14:textId="77777777" w:rsidR="00E0450C" w:rsidRPr="001D7F63" w:rsidRDefault="00E0450C" w:rsidP="001D7F63">
                            <w:pPr>
                              <w:spacing w:line="276" w:lineRule="auto"/>
                              <w:ind w:right="691"/>
                              <w:rPr>
                                <w:b w:val="0"/>
                              </w:rPr>
                            </w:pPr>
                          </w:p>
                        </w:tc>
                      </w:tr>
                      <w:tr w:rsidR="00E0450C" w14:paraId="3138DAD3" w14:textId="77777777" w:rsidTr="004B043F">
                        <w:tc>
                          <w:tcPr>
                            <w:tcW w:w="5188" w:type="dxa"/>
                          </w:tcPr>
                          <w:p w14:paraId="2C0ECC5F" w14:textId="77777777" w:rsidR="00E0450C" w:rsidRPr="001D7F63" w:rsidRDefault="00E0450C" w:rsidP="001D7F63">
                            <w:pPr>
                              <w:spacing w:line="276" w:lineRule="auto"/>
                              <w:ind w:right="691"/>
                              <w:rPr>
                                <w:b w:val="0"/>
                              </w:rPr>
                            </w:pPr>
                          </w:p>
                        </w:tc>
                        <w:tc>
                          <w:tcPr>
                            <w:tcW w:w="4925" w:type="dxa"/>
                            <w:shd w:val="clear" w:color="auto" w:fill="auto"/>
                          </w:tcPr>
                          <w:p w14:paraId="4EC330ED" w14:textId="77777777" w:rsidR="00E0450C" w:rsidRPr="001D7F63" w:rsidRDefault="00E0450C" w:rsidP="001D7F63">
                            <w:pPr>
                              <w:spacing w:line="276" w:lineRule="auto"/>
                              <w:ind w:right="691"/>
                              <w:rPr>
                                <w:b w:val="0"/>
                              </w:rPr>
                            </w:pPr>
                          </w:p>
                        </w:tc>
                      </w:tr>
                      <w:tr w:rsidR="00E0450C" w14:paraId="6142A43D" w14:textId="77777777" w:rsidTr="004B043F">
                        <w:tc>
                          <w:tcPr>
                            <w:tcW w:w="5188" w:type="dxa"/>
                          </w:tcPr>
                          <w:p w14:paraId="6D2FAB9D" w14:textId="77777777" w:rsidR="00E0450C" w:rsidRPr="001D7F63" w:rsidRDefault="00E0450C" w:rsidP="001D7F63">
                            <w:pPr>
                              <w:spacing w:line="276" w:lineRule="auto"/>
                              <w:ind w:right="691"/>
                              <w:rPr>
                                <w:b w:val="0"/>
                              </w:rPr>
                            </w:pPr>
                          </w:p>
                        </w:tc>
                        <w:tc>
                          <w:tcPr>
                            <w:tcW w:w="4925" w:type="dxa"/>
                            <w:shd w:val="clear" w:color="auto" w:fill="auto"/>
                          </w:tcPr>
                          <w:p w14:paraId="58D79381" w14:textId="77777777" w:rsidR="00E0450C" w:rsidRPr="001D7F63" w:rsidRDefault="00E0450C" w:rsidP="001D7F63">
                            <w:pPr>
                              <w:spacing w:line="276" w:lineRule="auto"/>
                              <w:ind w:right="691"/>
                              <w:rPr>
                                <w:b w:val="0"/>
                              </w:rPr>
                            </w:pPr>
                          </w:p>
                        </w:tc>
                      </w:tr>
                      <w:tr w:rsidR="00E0450C" w14:paraId="149F8F75" w14:textId="77777777" w:rsidTr="004B043F">
                        <w:tc>
                          <w:tcPr>
                            <w:tcW w:w="5188" w:type="dxa"/>
                          </w:tcPr>
                          <w:p w14:paraId="54A392F9" w14:textId="77777777" w:rsidR="00E0450C" w:rsidRPr="001D7F63" w:rsidRDefault="00E0450C" w:rsidP="001D7F63">
                            <w:pPr>
                              <w:spacing w:line="276" w:lineRule="auto"/>
                              <w:ind w:right="691"/>
                              <w:rPr>
                                <w:b w:val="0"/>
                              </w:rPr>
                            </w:pPr>
                          </w:p>
                        </w:tc>
                        <w:tc>
                          <w:tcPr>
                            <w:tcW w:w="4925" w:type="dxa"/>
                            <w:shd w:val="clear" w:color="auto" w:fill="auto"/>
                          </w:tcPr>
                          <w:p w14:paraId="224A39FE" w14:textId="77777777" w:rsidR="00E0450C" w:rsidRPr="001D7F63" w:rsidRDefault="00E0450C" w:rsidP="001D7F63">
                            <w:pPr>
                              <w:spacing w:line="276" w:lineRule="auto"/>
                              <w:ind w:right="691"/>
                              <w:rPr>
                                <w:b w:val="0"/>
                              </w:rPr>
                            </w:pPr>
                          </w:p>
                        </w:tc>
                      </w:tr>
                      <w:tr w:rsidR="00E0450C" w14:paraId="413384CA" w14:textId="77777777" w:rsidTr="004B043F">
                        <w:tc>
                          <w:tcPr>
                            <w:tcW w:w="5188" w:type="dxa"/>
                          </w:tcPr>
                          <w:p w14:paraId="484F283C" w14:textId="77777777" w:rsidR="00E0450C" w:rsidRPr="001D7F63" w:rsidRDefault="00E0450C" w:rsidP="001D7F63">
                            <w:pPr>
                              <w:spacing w:line="276" w:lineRule="auto"/>
                              <w:ind w:right="691"/>
                              <w:rPr>
                                <w:b w:val="0"/>
                              </w:rPr>
                            </w:pPr>
                          </w:p>
                        </w:tc>
                        <w:tc>
                          <w:tcPr>
                            <w:tcW w:w="4925" w:type="dxa"/>
                            <w:shd w:val="clear" w:color="auto" w:fill="auto"/>
                          </w:tcPr>
                          <w:p w14:paraId="1FC7707F" w14:textId="77777777" w:rsidR="00E0450C" w:rsidRPr="001D7F63" w:rsidRDefault="00E0450C" w:rsidP="001D7F63">
                            <w:pPr>
                              <w:spacing w:line="276" w:lineRule="auto"/>
                              <w:ind w:right="691"/>
                              <w:rPr>
                                <w:b w:val="0"/>
                              </w:rPr>
                            </w:pPr>
                          </w:p>
                        </w:tc>
                      </w:tr>
                      <w:tr w:rsidR="00E0450C" w14:paraId="2AD141DF" w14:textId="77777777" w:rsidTr="004B043F">
                        <w:tc>
                          <w:tcPr>
                            <w:tcW w:w="5188" w:type="dxa"/>
                          </w:tcPr>
                          <w:p w14:paraId="707A0C40" w14:textId="77777777" w:rsidR="00E0450C" w:rsidRPr="001D7F63" w:rsidRDefault="00E0450C" w:rsidP="001D7F63">
                            <w:pPr>
                              <w:spacing w:line="276" w:lineRule="auto"/>
                              <w:ind w:right="691"/>
                              <w:rPr>
                                <w:b w:val="0"/>
                              </w:rPr>
                            </w:pPr>
                          </w:p>
                        </w:tc>
                        <w:tc>
                          <w:tcPr>
                            <w:tcW w:w="4925" w:type="dxa"/>
                            <w:shd w:val="clear" w:color="auto" w:fill="auto"/>
                          </w:tcPr>
                          <w:p w14:paraId="1534EF69" w14:textId="77777777" w:rsidR="00E0450C" w:rsidRPr="001D7F63" w:rsidRDefault="00E0450C" w:rsidP="001D7F63">
                            <w:pPr>
                              <w:spacing w:line="276" w:lineRule="auto"/>
                              <w:ind w:right="691"/>
                              <w:rPr>
                                <w:b w:val="0"/>
                              </w:rPr>
                            </w:pPr>
                          </w:p>
                        </w:tc>
                      </w:tr>
                      <w:tr w:rsidR="00E0450C" w14:paraId="64619EAD" w14:textId="77777777" w:rsidTr="004B043F">
                        <w:tc>
                          <w:tcPr>
                            <w:tcW w:w="5188" w:type="dxa"/>
                          </w:tcPr>
                          <w:p w14:paraId="38D8E0BA" w14:textId="77777777" w:rsidR="00E0450C" w:rsidRPr="001D7F63" w:rsidRDefault="00E0450C" w:rsidP="001D7F63">
                            <w:pPr>
                              <w:spacing w:line="276" w:lineRule="auto"/>
                              <w:ind w:right="691"/>
                              <w:rPr>
                                <w:b w:val="0"/>
                              </w:rPr>
                            </w:pPr>
                          </w:p>
                        </w:tc>
                        <w:tc>
                          <w:tcPr>
                            <w:tcW w:w="4925" w:type="dxa"/>
                            <w:shd w:val="clear" w:color="auto" w:fill="auto"/>
                          </w:tcPr>
                          <w:p w14:paraId="73321BCE" w14:textId="77777777" w:rsidR="00E0450C" w:rsidRPr="001D7F63" w:rsidRDefault="00E0450C" w:rsidP="001D7F63">
                            <w:pPr>
                              <w:spacing w:line="276" w:lineRule="auto"/>
                              <w:ind w:right="691"/>
                              <w:rPr>
                                <w:b w:val="0"/>
                              </w:rPr>
                            </w:pPr>
                          </w:p>
                        </w:tc>
                      </w:tr>
                      <w:tr w:rsidR="00E0450C" w14:paraId="3EBC0C03" w14:textId="77777777" w:rsidTr="004B043F">
                        <w:tc>
                          <w:tcPr>
                            <w:tcW w:w="5188" w:type="dxa"/>
                          </w:tcPr>
                          <w:p w14:paraId="101141F8" w14:textId="77777777" w:rsidR="00E0450C" w:rsidRPr="001D7F63" w:rsidRDefault="00E0450C" w:rsidP="001D7F63">
                            <w:pPr>
                              <w:spacing w:line="276" w:lineRule="auto"/>
                              <w:ind w:right="691"/>
                              <w:rPr>
                                <w:b w:val="0"/>
                              </w:rPr>
                            </w:pPr>
                          </w:p>
                        </w:tc>
                        <w:tc>
                          <w:tcPr>
                            <w:tcW w:w="4925" w:type="dxa"/>
                            <w:shd w:val="clear" w:color="auto" w:fill="auto"/>
                          </w:tcPr>
                          <w:p w14:paraId="011C88E3" w14:textId="77777777" w:rsidR="00E0450C" w:rsidRPr="001D7F63" w:rsidRDefault="00E0450C" w:rsidP="001D7F63">
                            <w:pPr>
                              <w:spacing w:line="276" w:lineRule="auto"/>
                              <w:ind w:right="691"/>
                              <w:rPr>
                                <w:b w:val="0"/>
                              </w:rPr>
                            </w:pPr>
                          </w:p>
                        </w:tc>
                      </w:tr>
                      <w:tr w:rsidR="00E0450C" w14:paraId="3CDD9996" w14:textId="77777777" w:rsidTr="004B043F">
                        <w:tc>
                          <w:tcPr>
                            <w:tcW w:w="5188" w:type="dxa"/>
                          </w:tcPr>
                          <w:p w14:paraId="4F2594A0" w14:textId="77777777" w:rsidR="00E0450C" w:rsidRPr="001D7F63" w:rsidRDefault="00E0450C" w:rsidP="001D7F63">
                            <w:pPr>
                              <w:spacing w:line="276" w:lineRule="auto"/>
                              <w:ind w:right="691"/>
                              <w:rPr>
                                <w:b w:val="0"/>
                              </w:rPr>
                            </w:pPr>
                          </w:p>
                        </w:tc>
                        <w:tc>
                          <w:tcPr>
                            <w:tcW w:w="4925" w:type="dxa"/>
                            <w:shd w:val="clear" w:color="auto" w:fill="auto"/>
                          </w:tcPr>
                          <w:p w14:paraId="6FC392A4" w14:textId="77777777" w:rsidR="00E0450C" w:rsidRPr="001D7F63" w:rsidRDefault="00E0450C" w:rsidP="001D7F63">
                            <w:pPr>
                              <w:spacing w:line="276" w:lineRule="auto"/>
                              <w:ind w:right="691"/>
                              <w:rPr>
                                <w:b w:val="0"/>
                              </w:rPr>
                            </w:pPr>
                          </w:p>
                        </w:tc>
                      </w:tr>
                      <w:tr w:rsidR="00E0450C" w14:paraId="4B326F0B" w14:textId="77777777" w:rsidTr="004B043F">
                        <w:tc>
                          <w:tcPr>
                            <w:tcW w:w="5188" w:type="dxa"/>
                          </w:tcPr>
                          <w:p w14:paraId="1C59DAA6" w14:textId="77777777" w:rsidR="00E0450C" w:rsidRPr="001D7F63" w:rsidRDefault="00E0450C" w:rsidP="001D7F63">
                            <w:pPr>
                              <w:spacing w:line="276" w:lineRule="auto"/>
                              <w:ind w:right="691"/>
                              <w:rPr>
                                <w:b w:val="0"/>
                              </w:rPr>
                            </w:pPr>
                          </w:p>
                        </w:tc>
                        <w:tc>
                          <w:tcPr>
                            <w:tcW w:w="4925" w:type="dxa"/>
                            <w:shd w:val="clear" w:color="auto" w:fill="auto"/>
                          </w:tcPr>
                          <w:p w14:paraId="3E25CCE6" w14:textId="77777777" w:rsidR="00E0450C" w:rsidRPr="001D7F63" w:rsidRDefault="00E0450C" w:rsidP="001D7F63">
                            <w:pPr>
                              <w:spacing w:line="276" w:lineRule="auto"/>
                              <w:ind w:right="691"/>
                              <w:rPr>
                                <w:b w:val="0"/>
                              </w:rPr>
                            </w:pPr>
                          </w:p>
                        </w:tc>
                      </w:tr>
                      <w:tr w:rsidR="00E0450C" w14:paraId="626E2B08" w14:textId="77777777" w:rsidTr="004B043F">
                        <w:tc>
                          <w:tcPr>
                            <w:tcW w:w="5188" w:type="dxa"/>
                          </w:tcPr>
                          <w:p w14:paraId="68DACA84" w14:textId="77777777" w:rsidR="00E0450C" w:rsidRPr="001D7F63" w:rsidRDefault="00E0450C" w:rsidP="001D7F63">
                            <w:pPr>
                              <w:spacing w:line="276" w:lineRule="auto"/>
                              <w:ind w:right="691"/>
                              <w:rPr>
                                <w:b w:val="0"/>
                              </w:rPr>
                            </w:pPr>
                          </w:p>
                        </w:tc>
                        <w:tc>
                          <w:tcPr>
                            <w:tcW w:w="4925" w:type="dxa"/>
                            <w:shd w:val="clear" w:color="auto" w:fill="auto"/>
                          </w:tcPr>
                          <w:p w14:paraId="2C981BC5" w14:textId="77777777" w:rsidR="00E0450C" w:rsidRPr="001D7F63" w:rsidRDefault="00E0450C" w:rsidP="001D7F63">
                            <w:pPr>
                              <w:spacing w:line="276" w:lineRule="auto"/>
                              <w:ind w:right="691"/>
                              <w:rPr>
                                <w:b w:val="0"/>
                              </w:rPr>
                            </w:pPr>
                          </w:p>
                        </w:tc>
                      </w:tr>
                      <w:tr w:rsidR="00E0450C" w14:paraId="61E34A81" w14:textId="77777777" w:rsidTr="004B043F">
                        <w:tc>
                          <w:tcPr>
                            <w:tcW w:w="5188" w:type="dxa"/>
                          </w:tcPr>
                          <w:p w14:paraId="3775C346" w14:textId="77777777" w:rsidR="00E0450C" w:rsidRPr="001D7F63" w:rsidRDefault="00E0450C" w:rsidP="001D7F63">
                            <w:pPr>
                              <w:spacing w:line="276" w:lineRule="auto"/>
                              <w:ind w:right="691"/>
                              <w:rPr>
                                <w:b w:val="0"/>
                              </w:rPr>
                            </w:pPr>
                          </w:p>
                        </w:tc>
                        <w:tc>
                          <w:tcPr>
                            <w:tcW w:w="4925" w:type="dxa"/>
                            <w:shd w:val="clear" w:color="auto" w:fill="auto"/>
                          </w:tcPr>
                          <w:p w14:paraId="3BD12773" w14:textId="77777777" w:rsidR="00E0450C" w:rsidRPr="001D7F63" w:rsidRDefault="00E0450C" w:rsidP="001D7F63">
                            <w:pPr>
                              <w:spacing w:line="276" w:lineRule="auto"/>
                              <w:ind w:right="691"/>
                              <w:rPr>
                                <w:b w:val="0"/>
                              </w:rPr>
                            </w:pPr>
                          </w:p>
                        </w:tc>
                      </w:tr>
                      <w:tr w:rsidR="00E0450C" w14:paraId="27AC4974" w14:textId="77777777" w:rsidTr="004B043F">
                        <w:tc>
                          <w:tcPr>
                            <w:tcW w:w="5188" w:type="dxa"/>
                          </w:tcPr>
                          <w:p w14:paraId="67AE2DFF" w14:textId="77777777" w:rsidR="00E0450C" w:rsidRPr="001D7F63" w:rsidRDefault="00E0450C" w:rsidP="001D7F63">
                            <w:pPr>
                              <w:spacing w:line="276" w:lineRule="auto"/>
                              <w:ind w:right="691"/>
                              <w:rPr>
                                <w:b w:val="0"/>
                              </w:rPr>
                            </w:pPr>
                          </w:p>
                        </w:tc>
                        <w:tc>
                          <w:tcPr>
                            <w:tcW w:w="4925" w:type="dxa"/>
                            <w:shd w:val="clear" w:color="auto" w:fill="auto"/>
                          </w:tcPr>
                          <w:p w14:paraId="20278880" w14:textId="77777777" w:rsidR="00E0450C" w:rsidRPr="001D7F63" w:rsidRDefault="00E0450C" w:rsidP="001D7F63">
                            <w:pPr>
                              <w:spacing w:line="276" w:lineRule="auto"/>
                              <w:ind w:right="691"/>
                              <w:rPr>
                                <w:b w:val="0"/>
                              </w:rPr>
                            </w:pPr>
                          </w:p>
                        </w:tc>
                      </w:tr>
                      <w:tr w:rsidR="00E0450C" w14:paraId="504DCC10" w14:textId="77777777" w:rsidTr="004B043F">
                        <w:tc>
                          <w:tcPr>
                            <w:tcW w:w="5188" w:type="dxa"/>
                          </w:tcPr>
                          <w:p w14:paraId="178AAE66" w14:textId="77777777" w:rsidR="00E0450C" w:rsidRPr="001D7F63" w:rsidRDefault="00E0450C" w:rsidP="001D7F63">
                            <w:pPr>
                              <w:spacing w:line="276" w:lineRule="auto"/>
                              <w:ind w:right="691"/>
                              <w:rPr>
                                <w:b w:val="0"/>
                              </w:rPr>
                            </w:pPr>
                          </w:p>
                        </w:tc>
                        <w:tc>
                          <w:tcPr>
                            <w:tcW w:w="4925" w:type="dxa"/>
                            <w:shd w:val="clear" w:color="auto" w:fill="auto"/>
                          </w:tcPr>
                          <w:p w14:paraId="3E514EEE" w14:textId="77777777" w:rsidR="00E0450C" w:rsidRPr="001D7F63" w:rsidRDefault="00E0450C" w:rsidP="001D7F63">
                            <w:pPr>
                              <w:spacing w:line="276" w:lineRule="auto"/>
                              <w:ind w:right="691"/>
                              <w:rPr>
                                <w:b w:val="0"/>
                              </w:rPr>
                            </w:pPr>
                          </w:p>
                        </w:tc>
                      </w:tr>
                      <w:tr w:rsidR="00E0450C" w14:paraId="51122094" w14:textId="77777777" w:rsidTr="004B043F">
                        <w:tc>
                          <w:tcPr>
                            <w:tcW w:w="5188" w:type="dxa"/>
                          </w:tcPr>
                          <w:p w14:paraId="539A6637" w14:textId="77777777" w:rsidR="00E0450C" w:rsidRPr="001D7F63" w:rsidRDefault="00E0450C" w:rsidP="001D7F63">
                            <w:pPr>
                              <w:spacing w:line="276" w:lineRule="auto"/>
                              <w:ind w:right="691"/>
                              <w:rPr>
                                <w:b w:val="0"/>
                              </w:rPr>
                            </w:pPr>
                          </w:p>
                        </w:tc>
                        <w:tc>
                          <w:tcPr>
                            <w:tcW w:w="4925" w:type="dxa"/>
                            <w:shd w:val="clear" w:color="auto" w:fill="auto"/>
                          </w:tcPr>
                          <w:p w14:paraId="6550351A" w14:textId="77777777" w:rsidR="00E0450C" w:rsidRPr="001D7F63" w:rsidRDefault="00E0450C" w:rsidP="001D7F63">
                            <w:pPr>
                              <w:spacing w:line="276" w:lineRule="auto"/>
                              <w:ind w:right="691"/>
                              <w:rPr>
                                <w:b w:val="0"/>
                              </w:rPr>
                            </w:pPr>
                          </w:p>
                        </w:tc>
                      </w:tr>
                      <w:tr w:rsidR="00E0450C" w14:paraId="31664C6B" w14:textId="77777777" w:rsidTr="004B043F">
                        <w:tc>
                          <w:tcPr>
                            <w:tcW w:w="5188" w:type="dxa"/>
                          </w:tcPr>
                          <w:p w14:paraId="3F78AA74" w14:textId="77777777" w:rsidR="00E0450C" w:rsidRPr="001D7F63" w:rsidRDefault="00E0450C" w:rsidP="001D7F63">
                            <w:pPr>
                              <w:spacing w:line="276" w:lineRule="auto"/>
                              <w:ind w:right="691"/>
                              <w:rPr>
                                <w:b w:val="0"/>
                              </w:rPr>
                            </w:pPr>
                          </w:p>
                        </w:tc>
                        <w:tc>
                          <w:tcPr>
                            <w:tcW w:w="4925" w:type="dxa"/>
                            <w:shd w:val="clear" w:color="auto" w:fill="auto"/>
                          </w:tcPr>
                          <w:p w14:paraId="132FF212" w14:textId="77777777" w:rsidR="00E0450C" w:rsidRPr="001D7F63" w:rsidRDefault="00E0450C" w:rsidP="001D7F63">
                            <w:pPr>
                              <w:spacing w:line="276" w:lineRule="auto"/>
                              <w:ind w:right="691"/>
                              <w:rPr>
                                <w:b w:val="0"/>
                              </w:rPr>
                            </w:pPr>
                          </w:p>
                        </w:tc>
                      </w:tr>
                      <w:tr w:rsidR="00E0450C" w14:paraId="40ACE1F2" w14:textId="77777777" w:rsidTr="004B043F">
                        <w:tc>
                          <w:tcPr>
                            <w:tcW w:w="5188" w:type="dxa"/>
                          </w:tcPr>
                          <w:p w14:paraId="3C8E8155" w14:textId="77777777" w:rsidR="00E0450C" w:rsidRPr="001D7F63" w:rsidRDefault="00E0450C" w:rsidP="001D7F63">
                            <w:pPr>
                              <w:spacing w:line="276" w:lineRule="auto"/>
                              <w:ind w:right="691"/>
                              <w:rPr>
                                <w:b w:val="0"/>
                              </w:rPr>
                            </w:pPr>
                          </w:p>
                        </w:tc>
                        <w:tc>
                          <w:tcPr>
                            <w:tcW w:w="4925" w:type="dxa"/>
                            <w:shd w:val="clear" w:color="auto" w:fill="auto"/>
                          </w:tcPr>
                          <w:p w14:paraId="42047943" w14:textId="77777777" w:rsidR="00E0450C" w:rsidRPr="001D7F63" w:rsidRDefault="00E0450C" w:rsidP="001D7F63">
                            <w:pPr>
                              <w:spacing w:line="276" w:lineRule="auto"/>
                              <w:ind w:right="691"/>
                              <w:rPr>
                                <w:b w:val="0"/>
                              </w:rPr>
                            </w:pPr>
                          </w:p>
                        </w:tc>
                      </w:tr>
                      <w:tr w:rsidR="00E0450C" w14:paraId="4E041139" w14:textId="77777777" w:rsidTr="004B043F">
                        <w:tc>
                          <w:tcPr>
                            <w:tcW w:w="5188" w:type="dxa"/>
                          </w:tcPr>
                          <w:p w14:paraId="4364DC40" w14:textId="77777777" w:rsidR="00E0450C" w:rsidRPr="001D7F63" w:rsidRDefault="00E0450C" w:rsidP="001D7F63">
                            <w:pPr>
                              <w:spacing w:line="276" w:lineRule="auto"/>
                              <w:ind w:right="691"/>
                              <w:rPr>
                                <w:b w:val="0"/>
                              </w:rPr>
                            </w:pPr>
                          </w:p>
                        </w:tc>
                        <w:tc>
                          <w:tcPr>
                            <w:tcW w:w="4925" w:type="dxa"/>
                            <w:shd w:val="clear" w:color="auto" w:fill="auto"/>
                          </w:tcPr>
                          <w:p w14:paraId="0F626D34" w14:textId="77777777" w:rsidR="00E0450C" w:rsidRPr="001D7F63" w:rsidRDefault="00E0450C" w:rsidP="001D7F63">
                            <w:pPr>
                              <w:spacing w:line="276" w:lineRule="auto"/>
                              <w:ind w:right="691"/>
                              <w:rPr>
                                <w:b w:val="0"/>
                              </w:rPr>
                            </w:pPr>
                          </w:p>
                        </w:tc>
                      </w:tr>
                      <w:tr w:rsidR="00E0450C" w14:paraId="2A8B6FD0" w14:textId="77777777" w:rsidTr="004B043F">
                        <w:tc>
                          <w:tcPr>
                            <w:tcW w:w="5188" w:type="dxa"/>
                          </w:tcPr>
                          <w:p w14:paraId="0D158D6E" w14:textId="77777777" w:rsidR="00E0450C" w:rsidRPr="001D7F63" w:rsidRDefault="00E0450C" w:rsidP="001D7F63">
                            <w:pPr>
                              <w:spacing w:line="276" w:lineRule="auto"/>
                              <w:ind w:right="691"/>
                              <w:rPr>
                                <w:b w:val="0"/>
                              </w:rPr>
                            </w:pPr>
                          </w:p>
                        </w:tc>
                        <w:tc>
                          <w:tcPr>
                            <w:tcW w:w="4925" w:type="dxa"/>
                            <w:shd w:val="clear" w:color="auto" w:fill="auto"/>
                          </w:tcPr>
                          <w:p w14:paraId="0EDF60A6" w14:textId="77777777" w:rsidR="00E0450C" w:rsidRPr="001D7F63" w:rsidRDefault="00E0450C" w:rsidP="001D7F63">
                            <w:pPr>
                              <w:spacing w:line="276" w:lineRule="auto"/>
                              <w:ind w:right="691"/>
                              <w:rPr>
                                <w:b w:val="0"/>
                              </w:rPr>
                            </w:pPr>
                          </w:p>
                        </w:tc>
                      </w:tr>
                      <w:tr w:rsidR="00E0450C" w14:paraId="3C6623C3" w14:textId="77777777" w:rsidTr="004B043F">
                        <w:tc>
                          <w:tcPr>
                            <w:tcW w:w="5188" w:type="dxa"/>
                          </w:tcPr>
                          <w:p w14:paraId="424D382F" w14:textId="77777777" w:rsidR="00E0450C" w:rsidRPr="001D7F63" w:rsidRDefault="00E0450C" w:rsidP="001D7F63">
                            <w:pPr>
                              <w:spacing w:line="276" w:lineRule="auto"/>
                              <w:ind w:right="691"/>
                              <w:rPr>
                                <w:b w:val="0"/>
                              </w:rPr>
                            </w:pPr>
                          </w:p>
                        </w:tc>
                        <w:tc>
                          <w:tcPr>
                            <w:tcW w:w="4925" w:type="dxa"/>
                            <w:shd w:val="clear" w:color="auto" w:fill="auto"/>
                          </w:tcPr>
                          <w:p w14:paraId="277130B4" w14:textId="77777777" w:rsidR="00E0450C" w:rsidRPr="001D7F63" w:rsidRDefault="00E0450C" w:rsidP="001D7F63">
                            <w:pPr>
                              <w:spacing w:line="276" w:lineRule="auto"/>
                              <w:ind w:right="691"/>
                              <w:rPr>
                                <w:b w:val="0"/>
                              </w:rPr>
                            </w:pPr>
                          </w:p>
                        </w:tc>
                      </w:tr>
                      <w:tr w:rsidR="00E0450C" w14:paraId="2D200E98" w14:textId="77777777" w:rsidTr="004B043F">
                        <w:tc>
                          <w:tcPr>
                            <w:tcW w:w="5188" w:type="dxa"/>
                          </w:tcPr>
                          <w:p w14:paraId="3576B66C" w14:textId="77777777" w:rsidR="00E0450C" w:rsidRPr="001D7F63" w:rsidRDefault="00E0450C" w:rsidP="001D7F63">
                            <w:pPr>
                              <w:spacing w:line="276" w:lineRule="auto"/>
                              <w:ind w:right="691"/>
                              <w:rPr>
                                <w:b w:val="0"/>
                              </w:rPr>
                            </w:pPr>
                          </w:p>
                        </w:tc>
                        <w:tc>
                          <w:tcPr>
                            <w:tcW w:w="4925" w:type="dxa"/>
                            <w:shd w:val="clear" w:color="auto" w:fill="auto"/>
                          </w:tcPr>
                          <w:p w14:paraId="26412B1F" w14:textId="77777777" w:rsidR="00E0450C" w:rsidRPr="001D7F63" w:rsidRDefault="00E0450C" w:rsidP="001D7F63">
                            <w:pPr>
                              <w:spacing w:line="276" w:lineRule="auto"/>
                              <w:ind w:right="691"/>
                              <w:rPr>
                                <w:b w:val="0"/>
                              </w:rPr>
                            </w:pPr>
                          </w:p>
                        </w:tc>
                      </w:tr>
                      <w:tr w:rsidR="00E0450C" w14:paraId="2C0B4823" w14:textId="77777777" w:rsidTr="004B043F">
                        <w:tc>
                          <w:tcPr>
                            <w:tcW w:w="5188" w:type="dxa"/>
                          </w:tcPr>
                          <w:p w14:paraId="41DC97E3" w14:textId="77777777" w:rsidR="00E0450C" w:rsidRPr="001D7F63" w:rsidRDefault="00E0450C" w:rsidP="001D7F63">
                            <w:pPr>
                              <w:spacing w:line="276" w:lineRule="auto"/>
                              <w:ind w:right="691"/>
                              <w:rPr>
                                <w:b w:val="0"/>
                              </w:rPr>
                            </w:pPr>
                          </w:p>
                        </w:tc>
                        <w:tc>
                          <w:tcPr>
                            <w:tcW w:w="4925" w:type="dxa"/>
                            <w:shd w:val="clear" w:color="auto" w:fill="auto"/>
                          </w:tcPr>
                          <w:p w14:paraId="46BBC1EC" w14:textId="77777777" w:rsidR="00E0450C" w:rsidRPr="001D7F63" w:rsidRDefault="00E0450C" w:rsidP="001D7F63">
                            <w:pPr>
                              <w:spacing w:line="276" w:lineRule="auto"/>
                              <w:ind w:right="691"/>
                              <w:rPr>
                                <w:b w:val="0"/>
                              </w:rPr>
                            </w:pPr>
                          </w:p>
                        </w:tc>
                      </w:tr>
                      <w:tr w:rsidR="00E0450C" w14:paraId="0225B8D1" w14:textId="77777777" w:rsidTr="004B043F">
                        <w:tc>
                          <w:tcPr>
                            <w:tcW w:w="5188" w:type="dxa"/>
                          </w:tcPr>
                          <w:p w14:paraId="47DB328B" w14:textId="77777777" w:rsidR="00E0450C" w:rsidRPr="001D7F63" w:rsidRDefault="00E0450C" w:rsidP="001D7F63">
                            <w:pPr>
                              <w:spacing w:line="276" w:lineRule="auto"/>
                              <w:ind w:right="691"/>
                              <w:rPr>
                                <w:b w:val="0"/>
                              </w:rPr>
                            </w:pPr>
                          </w:p>
                        </w:tc>
                        <w:tc>
                          <w:tcPr>
                            <w:tcW w:w="4925" w:type="dxa"/>
                            <w:shd w:val="clear" w:color="auto" w:fill="auto"/>
                          </w:tcPr>
                          <w:p w14:paraId="3F2ED171" w14:textId="77777777" w:rsidR="00E0450C" w:rsidRPr="001D7F63" w:rsidRDefault="00E0450C" w:rsidP="001D7F63">
                            <w:pPr>
                              <w:spacing w:line="276" w:lineRule="auto"/>
                              <w:ind w:right="691"/>
                              <w:rPr>
                                <w:b w:val="0"/>
                              </w:rPr>
                            </w:pPr>
                          </w:p>
                        </w:tc>
                      </w:tr>
                      <w:tr w:rsidR="00E0450C" w14:paraId="72903809" w14:textId="77777777" w:rsidTr="004B043F">
                        <w:tc>
                          <w:tcPr>
                            <w:tcW w:w="5188" w:type="dxa"/>
                          </w:tcPr>
                          <w:p w14:paraId="7C2FD874" w14:textId="77777777" w:rsidR="00E0450C" w:rsidRPr="001D7F63" w:rsidRDefault="00E0450C" w:rsidP="001D7F63">
                            <w:pPr>
                              <w:spacing w:line="276" w:lineRule="auto"/>
                              <w:ind w:right="691"/>
                              <w:rPr>
                                <w:b w:val="0"/>
                              </w:rPr>
                            </w:pPr>
                          </w:p>
                        </w:tc>
                        <w:tc>
                          <w:tcPr>
                            <w:tcW w:w="4925" w:type="dxa"/>
                            <w:shd w:val="clear" w:color="auto" w:fill="auto"/>
                          </w:tcPr>
                          <w:p w14:paraId="528FD2A0" w14:textId="77777777" w:rsidR="00E0450C" w:rsidRPr="001D7F63" w:rsidRDefault="00E0450C" w:rsidP="001D7F63">
                            <w:pPr>
                              <w:spacing w:line="276" w:lineRule="auto"/>
                              <w:ind w:right="691"/>
                              <w:rPr>
                                <w:b w:val="0"/>
                              </w:rPr>
                            </w:pPr>
                          </w:p>
                        </w:tc>
                      </w:tr>
                      <w:tr w:rsidR="00E0450C" w14:paraId="6CBE8FBA" w14:textId="77777777" w:rsidTr="004B043F">
                        <w:tc>
                          <w:tcPr>
                            <w:tcW w:w="5188" w:type="dxa"/>
                          </w:tcPr>
                          <w:p w14:paraId="21C2B166" w14:textId="77777777" w:rsidR="00E0450C" w:rsidRPr="001D7F63" w:rsidRDefault="00E0450C" w:rsidP="001D7F63">
                            <w:pPr>
                              <w:spacing w:line="276" w:lineRule="auto"/>
                              <w:ind w:right="691"/>
                              <w:rPr>
                                <w:b w:val="0"/>
                              </w:rPr>
                            </w:pPr>
                          </w:p>
                        </w:tc>
                        <w:tc>
                          <w:tcPr>
                            <w:tcW w:w="4925" w:type="dxa"/>
                            <w:shd w:val="clear" w:color="auto" w:fill="auto"/>
                          </w:tcPr>
                          <w:p w14:paraId="451C60E8" w14:textId="77777777" w:rsidR="00E0450C" w:rsidRPr="001D7F63" w:rsidRDefault="00E0450C" w:rsidP="001D7F63">
                            <w:pPr>
                              <w:spacing w:line="276" w:lineRule="auto"/>
                              <w:ind w:right="691"/>
                              <w:rPr>
                                <w:b w:val="0"/>
                              </w:rPr>
                            </w:pPr>
                          </w:p>
                        </w:tc>
                      </w:tr>
                      <w:tr w:rsidR="00E0450C" w14:paraId="370B69BA" w14:textId="77777777" w:rsidTr="004B043F">
                        <w:tc>
                          <w:tcPr>
                            <w:tcW w:w="5188" w:type="dxa"/>
                          </w:tcPr>
                          <w:p w14:paraId="659CBE8A" w14:textId="77777777" w:rsidR="00E0450C" w:rsidRPr="001D7F63" w:rsidRDefault="00E0450C" w:rsidP="001D7F63">
                            <w:pPr>
                              <w:spacing w:line="276" w:lineRule="auto"/>
                              <w:ind w:right="691"/>
                              <w:rPr>
                                <w:b w:val="0"/>
                              </w:rPr>
                            </w:pPr>
                          </w:p>
                        </w:tc>
                        <w:tc>
                          <w:tcPr>
                            <w:tcW w:w="4925" w:type="dxa"/>
                            <w:shd w:val="clear" w:color="auto" w:fill="auto"/>
                          </w:tcPr>
                          <w:p w14:paraId="4946AA98" w14:textId="77777777" w:rsidR="00E0450C" w:rsidRPr="001D7F63" w:rsidRDefault="00E0450C" w:rsidP="001D7F63">
                            <w:pPr>
                              <w:spacing w:line="276" w:lineRule="auto"/>
                              <w:ind w:right="691"/>
                              <w:rPr>
                                <w:b w:val="0"/>
                              </w:rPr>
                            </w:pPr>
                          </w:p>
                        </w:tc>
                      </w:tr>
                      <w:tr w:rsidR="00E0450C" w14:paraId="4DAEC4F0" w14:textId="77777777" w:rsidTr="004B043F">
                        <w:tc>
                          <w:tcPr>
                            <w:tcW w:w="5188" w:type="dxa"/>
                          </w:tcPr>
                          <w:p w14:paraId="4BE3DC9C" w14:textId="77777777" w:rsidR="00E0450C" w:rsidRPr="001D7F63" w:rsidRDefault="00E0450C" w:rsidP="001D7F63">
                            <w:pPr>
                              <w:spacing w:line="276" w:lineRule="auto"/>
                              <w:ind w:right="691"/>
                              <w:rPr>
                                <w:b w:val="0"/>
                              </w:rPr>
                            </w:pPr>
                          </w:p>
                        </w:tc>
                        <w:tc>
                          <w:tcPr>
                            <w:tcW w:w="4925" w:type="dxa"/>
                            <w:shd w:val="clear" w:color="auto" w:fill="auto"/>
                          </w:tcPr>
                          <w:p w14:paraId="7F9336EB" w14:textId="77777777" w:rsidR="00E0450C" w:rsidRPr="001D7F63" w:rsidRDefault="00E0450C" w:rsidP="001D7F63">
                            <w:pPr>
                              <w:spacing w:line="276" w:lineRule="auto"/>
                              <w:ind w:right="691"/>
                              <w:rPr>
                                <w:b w:val="0"/>
                              </w:rPr>
                            </w:pPr>
                          </w:p>
                        </w:tc>
                      </w:tr>
                      <w:tr w:rsidR="00E0450C" w14:paraId="6FB41C58" w14:textId="77777777" w:rsidTr="004B043F">
                        <w:tc>
                          <w:tcPr>
                            <w:tcW w:w="5188" w:type="dxa"/>
                          </w:tcPr>
                          <w:p w14:paraId="44C616DC" w14:textId="77777777" w:rsidR="00E0450C" w:rsidRPr="001D7F63" w:rsidRDefault="00E0450C" w:rsidP="001D7F63">
                            <w:pPr>
                              <w:spacing w:line="276" w:lineRule="auto"/>
                              <w:ind w:right="691"/>
                              <w:rPr>
                                <w:b w:val="0"/>
                              </w:rPr>
                            </w:pPr>
                          </w:p>
                        </w:tc>
                        <w:tc>
                          <w:tcPr>
                            <w:tcW w:w="4925" w:type="dxa"/>
                            <w:shd w:val="clear" w:color="auto" w:fill="auto"/>
                          </w:tcPr>
                          <w:p w14:paraId="7E67D06F" w14:textId="77777777" w:rsidR="00E0450C" w:rsidRPr="001D7F63" w:rsidRDefault="00E0450C" w:rsidP="001D7F63">
                            <w:pPr>
                              <w:spacing w:line="276" w:lineRule="auto"/>
                              <w:ind w:right="691"/>
                              <w:rPr>
                                <w:b w:val="0"/>
                              </w:rPr>
                            </w:pPr>
                          </w:p>
                        </w:tc>
                      </w:tr>
                      <w:tr w:rsidR="00E0450C" w14:paraId="637D3E0D" w14:textId="77777777" w:rsidTr="004B043F">
                        <w:tc>
                          <w:tcPr>
                            <w:tcW w:w="5188" w:type="dxa"/>
                          </w:tcPr>
                          <w:p w14:paraId="6BB05D11" w14:textId="77777777" w:rsidR="00E0450C" w:rsidRPr="001D7F63" w:rsidRDefault="00E0450C" w:rsidP="001D7F63">
                            <w:pPr>
                              <w:spacing w:line="276" w:lineRule="auto"/>
                              <w:ind w:right="691"/>
                              <w:rPr>
                                <w:b w:val="0"/>
                              </w:rPr>
                            </w:pPr>
                          </w:p>
                        </w:tc>
                        <w:tc>
                          <w:tcPr>
                            <w:tcW w:w="4925" w:type="dxa"/>
                            <w:shd w:val="clear" w:color="auto" w:fill="auto"/>
                          </w:tcPr>
                          <w:p w14:paraId="67EF542D" w14:textId="77777777" w:rsidR="00E0450C" w:rsidRPr="001D7F63" w:rsidRDefault="00E0450C" w:rsidP="001D7F63">
                            <w:pPr>
                              <w:spacing w:line="276" w:lineRule="auto"/>
                              <w:ind w:right="691"/>
                              <w:rPr>
                                <w:b w:val="0"/>
                              </w:rPr>
                            </w:pPr>
                          </w:p>
                        </w:tc>
                      </w:tr>
                      <w:tr w:rsidR="00E0450C" w14:paraId="53F1E430" w14:textId="77777777" w:rsidTr="004B043F">
                        <w:tc>
                          <w:tcPr>
                            <w:tcW w:w="5188" w:type="dxa"/>
                          </w:tcPr>
                          <w:p w14:paraId="56C274A7" w14:textId="77777777" w:rsidR="00E0450C" w:rsidRPr="001D7F63" w:rsidRDefault="00E0450C" w:rsidP="001D7F63">
                            <w:pPr>
                              <w:spacing w:line="276" w:lineRule="auto"/>
                              <w:ind w:right="691"/>
                              <w:rPr>
                                <w:b w:val="0"/>
                              </w:rPr>
                            </w:pPr>
                          </w:p>
                        </w:tc>
                        <w:tc>
                          <w:tcPr>
                            <w:tcW w:w="4925" w:type="dxa"/>
                            <w:shd w:val="clear" w:color="auto" w:fill="auto"/>
                          </w:tcPr>
                          <w:p w14:paraId="7D021523" w14:textId="77777777" w:rsidR="00E0450C" w:rsidRPr="001D7F63" w:rsidRDefault="00E0450C" w:rsidP="001D7F63">
                            <w:pPr>
                              <w:spacing w:line="276" w:lineRule="auto"/>
                              <w:ind w:right="691"/>
                              <w:rPr>
                                <w:b w:val="0"/>
                              </w:rPr>
                            </w:pPr>
                          </w:p>
                        </w:tc>
                      </w:tr>
                      <w:tr w:rsidR="00E0450C" w14:paraId="3F850EC0" w14:textId="77777777" w:rsidTr="004B043F">
                        <w:tc>
                          <w:tcPr>
                            <w:tcW w:w="5188" w:type="dxa"/>
                          </w:tcPr>
                          <w:p w14:paraId="01CBE4AD" w14:textId="77777777" w:rsidR="00E0450C" w:rsidRPr="001D7F63" w:rsidRDefault="00E0450C" w:rsidP="001D7F63">
                            <w:pPr>
                              <w:spacing w:line="276" w:lineRule="auto"/>
                              <w:ind w:right="691"/>
                              <w:rPr>
                                <w:b w:val="0"/>
                              </w:rPr>
                            </w:pPr>
                          </w:p>
                        </w:tc>
                        <w:tc>
                          <w:tcPr>
                            <w:tcW w:w="4925" w:type="dxa"/>
                            <w:shd w:val="clear" w:color="auto" w:fill="auto"/>
                          </w:tcPr>
                          <w:p w14:paraId="06106F28" w14:textId="77777777" w:rsidR="00E0450C" w:rsidRPr="001D7F63" w:rsidRDefault="00E0450C" w:rsidP="001D7F63">
                            <w:pPr>
                              <w:spacing w:line="276" w:lineRule="auto"/>
                              <w:ind w:right="691"/>
                              <w:rPr>
                                <w:b w:val="0"/>
                              </w:rPr>
                            </w:pPr>
                          </w:p>
                        </w:tc>
                      </w:tr>
                      <w:tr w:rsidR="00E0450C" w14:paraId="15BDBA66" w14:textId="77777777" w:rsidTr="004B043F">
                        <w:tc>
                          <w:tcPr>
                            <w:tcW w:w="5188" w:type="dxa"/>
                          </w:tcPr>
                          <w:p w14:paraId="6E93B594" w14:textId="77777777" w:rsidR="00E0450C" w:rsidRPr="001D7F63" w:rsidRDefault="00E0450C" w:rsidP="001D7F63">
                            <w:pPr>
                              <w:spacing w:line="276" w:lineRule="auto"/>
                              <w:ind w:right="691"/>
                              <w:rPr>
                                <w:b w:val="0"/>
                              </w:rPr>
                            </w:pPr>
                          </w:p>
                        </w:tc>
                        <w:tc>
                          <w:tcPr>
                            <w:tcW w:w="4925" w:type="dxa"/>
                            <w:shd w:val="clear" w:color="auto" w:fill="auto"/>
                          </w:tcPr>
                          <w:p w14:paraId="33A9D784" w14:textId="77777777" w:rsidR="00E0450C" w:rsidRPr="001D7F63" w:rsidRDefault="00E0450C" w:rsidP="001D7F63">
                            <w:pPr>
                              <w:spacing w:line="276" w:lineRule="auto"/>
                              <w:ind w:right="691"/>
                              <w:rPr>
                                <w:b w:val="0"/>
                              </w:rPr>
                            </w:pPr>
                          </w:p>
                        </w:tc>
                      </w:tr>
                      <w:tr w:rsidR="00E0450C" w14:paraId="34277D14" w14:textId="77777777" w:rsidTr="004B043F">
                        <w:tc>
                          <w:tcPr>
                            <w:tcW w:w="5188" w:type="dxa"/>
                          </w:tcPr>
                          <w:p w14:paraId="2AA48D8F" w14:textId="77777777" w:rsidR="00E0450C" w:rsidRDefault="00E0450C" w:rsidP="00A52BBA">
                            <w:pPr>
                              <w:rPr>
                                <w:b w:val="0"/>
                              </w:rPr>
                            </w:pPr>
                          </w:p>
                        </w:tc>
                        <w:tc>
                          <w:tcPr>
                            <w:tcW w:w="4925" w:type="dxa"/>
                            <w:shd w:val="clear" w:color="auto" w:fill="auto"/>
                          </w:tcPr>
                          <w:p w14:paraId="05D76AC3" w14:textId="77777777" w:rsidR="00E0450C" w:rsidRDefault="00E0450C" w:rsidP="00A52BBA">
                            <w:pPr>
                              <w:rPr>
                                <w:b w:val="0"/>
                              </w:rPr>
                            </w:pPr>
                          </w:p>
                        </w:tc>
                      </w:tr>
                    </w:tbl>
                    <w:p w14:paraId="69F6319E" w14:textId="77777777" w:rsidR="00E0450C" w:rsidRPr="00525F97" w:rsidRDefault="00E0450C" w:rsidP="00E65050">
                      <w:pPr>
                        <w:spacing w:line="276" w:lineRule="auto"/>
                        <w:rPr>
                          <w:sz w:val="22"/>
                          <w:szCs w:val="22"/>
                        </w:rPr>
                      </w:pPr>
                    </w:p>
                  </w:txbxContent>
                </v:textbox>
                <w10:wrap type="through"/>
              </v:shape>
            </w:pict>
          </mc:Fallback>
        </mc:AlternateContent>
      </w:r>
    </w:p>
    <w:p w14:paraId="59A65CB6" w14:textId="2CEAC68A" w:rsidR="00825230" w:rsidRDefault="00825230">
      <w:r>
        <w:rPr>
          <w:noProof/>
          <w:sz w:val="22"/>
          <w:szCs w:val="22"/>
        </w:rPr>
        <w:lastRenderedPageBreak/>
        <mc:AlternateContent>
          <mc:Choice Requires="wps">
            <w:drawing>
              <wp:anchor distT="0" distB="0" distL="114300" distR="114300" simplePos="0" relativeHeight="251883520" behindDoc="0" locked="0" layoutInCell="1" allowOverlap="1" wp14:anchorId="11318803" wp14:editId="59ACE512">
                <wp:simplePos x="0" y="0"/>
                <wp:positionH relativeFrom="column">
                  <wp:posOffset>-7525</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465F0DE2" w14:textId="77777777" w:rsidTr="00317813">
                              <w:tc>
                                <w:tcPr>
                                  <w:tcW w:w="10042" w:type="dxa"/>
                                  <w:shd w:val="clear" w:color="auto" w:fill="auto"/>
                                </w:tcPr>
                                <w:p w14:paraId="5E3F885C" w14:textId="5831A624" w:rsidR="00E0450C" w:rsidRPr="009761CD" w:rsidRDefault="00E0450C" w:rsidP="009761CD">
                                  <w:pPr>
                                    <w:spacing w:line="276" w:lineRule="auto"/>
                                    <w:jc w:val="center"/>
                                    <w:rPr>
                                      <w:b w:val="0"/>
                                      <w:bCs w:val="0"/>
                                      <w:sz w:val="24"/>
                                      <w:szCs w:val="24"/>
                                      <w:lang w:val="vi-VN"/>
                                    </w:rPr>
                                  </w:pPr>
                                  <w:r w:rsidRPr="009761CD">
                                    <w:rPr>
                                      <w:sz w:val="24"/>
                                      <w:szCs w:val="24"/>
                                      <w:lang w:val="vi-VN"/>
                                    </w:rPr>
                                    <w:t xml:space="preserve">Bài </w:t>
                                  </w:r>
                                  <w:r>
                                    <w:rPr>
                                      <w:sz w:val="24"/>
                                      <w:szCs w:val="24"/>
                                      <w:lang w:val="vi-VN"/>
                                    </w:rPr>
                                    <w:t>7.</w:t>
                                  </w:r>
                                  <w:r>
                                    <w:rPr>
                                      <w:b w:val="0"/>
                                      <w:bCs w:val="0"/>
                                      <w:sz w:val="24"/>
                                      <w:szCs w:val="24"/>
                                      <w:lang w:val="vi-VN"/>
                                    </w:rPr>
                                    <w:t xml:space="preserve"> </w:t>
                                  </w:r>
                                  <w:r w:rsidRPr="009761CD">
                                    <w:rPr>
                                      <w:sz w:val="24"/>
                                      <w:szCs w:val="24"/>
                                      <w:lang w:val="vi-VN"/>
                                    </w:rPr>
                                    <w:t>SAI SỐ CỦA PHÉP ĐO CÁC ĐẠI LƯỢNG VẬT LÍ</w:t>
                                  </w:r>
                                </w:p>
                              </w:tc>
                            </w:tr>
                            <w:tr w:rsidR="00E0450C" w:rsidRPr="00B31086" w14:paraId="0B6255A8" w14:textId="77777777" w:rsidTr="00317813">
                              <w:tc>
                                <w:tcPr>
                                  <w:tcW w:w="10042" w:type="dxa"/>
                                  <w:shd w:val="clear" w:color="auto" w:fill="auto"/>
                                </w:tcPr>
                                <w:p w14:paraId="47A4767C" w14:textId="77777777" w:rsidR="00E0450C" w:rsidRPr="00D353E1" w:rsidRDefault="00E0450C" w:rsidP="00B31086">
                                  <w:pPr>
                                    <w:spacing w:line="276" w:lineRule="auto"/>
                                    <w:rPr>
                                      <w:b w:val="0"/>
                                      <w:bCs w:val="0"/>
                                    </w:rPr>
                                  </w:pPr>
                                </w:p>
                              </w:tc>
                            </w:tr>
                            <w:tr w:rsidR="00E0450C" w:rsidRPr="00B31086" w14:paraId="0B51E751" w14:textId="77777777" w:rsidTr="00317813">
                              <w:tc>
                                <w:tcPr>
                                  <w:tcW w:w="10042" w:type="dxa"/>
                                  <w:shd w:val="clear" w:color="auto" w:fill="auto"/>
                                </w:tcPr>
                                <w:p w14:paraId="5A0111E5" w14:textId="77777777" w:rsidR="00E0450C" w:rsidRPr="002D0BA3" w:rsidRDefault="00E0450C" w:rsidP="002D0BA3">
                                  <w:pPr>
                                    <w:jc w:val="both"/>
                                    <w:rPr>
                                      <w:sz w:val="22"/>
                                      <w:szCs w:val="22"/>
                                      <w:lang w:val="fr-FR"/>
                                    </w:rPr>
                                  </w:pPr>
                                  <w:r w:rsidRPr="002D0BA3">
                                    <w:rPr>
                                      <w:sz w:val="22"/>
                                      <w:szCs w:val="22"/>
                                      <w:lang w:val="fr-FR"/>
                                    </w:rPr>
                                    <w:t xml:space="preserve">I. </w:t>
                                  </w:r>
                                  <w:r w:rsidRPr="002D0BA3">
                                    <w:rPr>
                                      <w:sz w:val="22"/>
                                      <w:szCs w:val="22"/>
                                      <w:u w:val="single"/>
                                      <w:lang w:val="fr-FR"/>
                                    </w:rPr>
                                    <w:t>Phép đo các đại lượng vật lí. Hệ đơn vị SI</w:t>
                                  </w:r>
                                </w:p>
                                <w:p w14:paraId="761867D6" w14:textId="77777777" w:rsidR="00E0450C" w:rsidRPr="002D0BA3" w:rsidRDefault="00E0450C" w:rsidP="002D0BA3">
                                  <w:pPr>
                                    <w:jc w:val="both"/>
                                    <w:rPr>
                                      <w:iCs/>
                                      <w:sz w:val="22"/>
                                      <w:szCs w:val="22"/>
                                      <w:lang w:val="fr-FR"/>
                                    </w:rPr>
                                  </w:pPr>
                                  <w:r w:rsidRPr="002D0BA3">
                                    <w:rPr>
                                      <w:iCs/>
                                      <w:sz w:val="22"/>
                                      <w:szCs w:val="22"/>
                                      <w:lang w:val="fr-FR"/>
                                    </w:rPr>
                                    <w:t>1. Phép đo các đại lượng vật lí</w:t>
                                  </w:r>
                                </w:p>
                                <w:p w14:paraId="567CC301" w14:textId="2154814B" w:rsidR="00E0450C" w:rsidRPr="002D0BA3" w:rsidRDefault="00E0450C" w:rsidP="002D0BA3">
                                  <w:pPr>
                                    <w:spacing w:line="276" w:lineRule="auto"/>
                                    <w:jc w:val="both"/>
                                    <w:rPr>
                                      <w:b w:val="0"/>
                                      <w:bCs w:val="0"/>
                                      <w:i/>
                                      <w:iCs/>
                                      <w:sz w:val="22"/>
                                      <w:szCs w:val="22"/>
                                    </w:rPr>
                                  </w:pPr>
                                  <w:r w:rsidRPr="002D0BA3">
                                    <w:rPr>
                                      <w:b w:val="0"/>
                                      <w:bCs w:val="0"/>
                                      <w:i/>
                                      <w:iCs/>
                                      <w:sz w:val="22"/>
                                      <w:szCs w:val="22"/>
                                      <w:lang w:val="fr-FR"/>
                                    </w:rPr>
                                    <w:t xml:space="preserve">- </w:t>
                                  </w:r>
                                  <w:r w:rsidRPr="002D0BA3">
                                    <w:rPr>
                                      <w:i/>
                                      <w:iCs/>
                                      <w:sz w:val="22"/>
                                      <w:szCs w:val="22"/>
                                      <w:lang w:val="fr-FR"/>
                                    </w:rPr>
                                    <w:t>Phép đo một đại lượng vật lí là</w:t>
                                  </w:r>
                                </w:p>
                              </w:tc>
                            </w:tr>
                            <w:tr w:rsidR="00E0450C" w:rsidRPr="00B31086" w14:paraId="55E6D732" w14:textId="77777777" w:rsidTr="00317813">
                              <w:tc>
                                <w:tcPr>
                                  <w:tcW w:w="10042" w:type="dxa"/>
                                  <w:shd w:val="clear" w:color="auto" w:fill="auto"/>
                                </w:tcPr>
                                <w:p w14:paraId="6023BBC1" w14:textId="59360BBC" w:rsidR="00E0450C" w:rsidRPr="00D353E1" w:rsidRDefault="00E0450C" w:rsidP="00B31086">
                                  <w:pPr>
                                    <w:spacing w:line="276" w:lineRule="auto"/>
                                    <w:rPr>
                                      <w:b w:val="0"/>
                                      <w:bCs w:val="0"/>
                                    </w:rPr>
                                  </w:pPr>
                                </w:p>
                              </w:tc>
                            </w:tr>
                            <w:tr w:rsidR="00E0450C" w:rsidRPr="00B31086" w14:paraId="3D4FCC7C" w14:textId="77777777" w:rsidTr="00317813">
                              <w:tc>
                                <w:tcPr>
                                  <w:tcW w:w="10042" w:type="dxa"/>
                                  <w:shd w:val="clear" w:color="auto" w:fill="auto"/>
                                </w:tcPr>
                                <w:p w14:paraId="13DA6B37" w14:textId="109D5924" w:rsidR="00E0450C" w:rsidRPr="002D0BA3" w:rsidRDefault="00E0450C" w:rsidP="00B31086">
                                  <w:pPr>
                                    <w:spacing w:line="276" w:lineRule="auto"/>
                                    <w:rPr>
                                      <w:bCs w:val="0"/>
                                      <w:i/>
                                      <w:iCs/>
                                      <w:sz w:val="22"/>
                                      <w:szCs w:val="22"/>
                                    </w:rPr>
                                  </w:pPr>
                                  <w:r w:rsidRPr="002D0BA3">
                                    <w:rPr>
                                      <w:bCs w:val="0"/>
                                      <w:i/>
                                      <w:iCs/>
                                      <w:sz w:val="22"/>
                                      <w:szCs w:val="22"/>
                                      <w:lang w:val="fr-FR"/>
                                    </w:rPr>
                                    <w:t>- Dụng cụ đo là</w:t>
                                  </w:r>
                                </w:p>
                              </w:tc>
                            </w:tr>
                            <w:tr w:rsidR="00E0450C" w:rsidRPr="00B31086" w14:paraId="621CAD88" w14:textId="77777777" w:rsidTr="00317813">
                              <w:tc>
                                <w:tcPr>
                                  <w:tcW w:w="10042" w:type="dxa"/>
                                  <w:shd w:val="clear" w:color="auto" w:fill="auto"/>
                                </w:tcPr>
                                <w:p w14:paraId="39649108" w14:textId="096D01EB" w:rsidR="00E0450C" w:rsidRPr="002D0BA3" w:rsidRDefault="00E0450C" w:rsidP="002D0BA3">
                                  <w:pPr>
                                    <w:tabs>
                                      <w:tab w:val="right" w:leader="dot" w:pos="7572"/>
                                    </w:tabs>
                                    <w:spacing w:line="276" w:lineRule="auto"/>
                                    <w:rPr>
                                      <w:b w:val="0"/>
                                    </w:rPr>
                                  </w:pPr>
                                </w:p>
                              </w:tc>
                            </w:tr>
                            <w:tr w:rsidR="00E0450C" w:rsidRPr="00B31086" w14:paraId="2D2FFAA9" w14:textId="77777777" w:rsidTr="00317813">
                              <w:tc>
                                <w:tcPr>
                                  <w:tcW w:w="10042" w:type="dxa"/>
                                  <w:shd w:val="clear" w:color="auto" w:fill="auto"/>
                                </w:tcPr>
                                <w:p w14:paraId="013A1B25" w14:textId="6D2526A1" w:rsidR="00E0450C" w:rsidRPr="002D0BA3" w:rsidRDefault="00E0450C" w:rsidP="00B31086">
                                  <w:pPr>
                                    <w:spacing w:line="276" w:lineRule="auto"/>
                                    <w:rPr>
                                      <w:b w:val="0"/>
                                      <w:bCs w:val="0"/>
                                      <w:i/>
                                      <w:iCs/>
                                      <w:sz w:val="22"/>
                                      <w:szCs w:val="22"/>
                                    </w:rPr>
                                  </w:pPr>
                                  <w:r w:rsidRPr="002D0BA3">
                                    <w:rPr>
                                      <w:bCs w:val="0"/>
                                      <w:i/>
                                      <w:iCs/>
                                      <w:sz w:val="22"/>
                                      <w:szCs w:val="22"/>
                                      <w:lang w:val="fr-FR"/>
                                    </w:rPr>
                                    <w:t>- Phép đo trực tiếp là</w:t>
                                  </w:r>
                                </w:p>
                              </w:tc>
                            </w:tr>
                            <w:tr w:rsidR="00E0450C" w:rsidRPr="00B31086" w14:paraId="0F7AB6FD" w14:textId="77777777" w:rsidTr="00317813">
                              <w:tc>
                                <w:tcPr>
                                  <w:tcW w:w="10042" w:type="dxa"/>
                                  <w:shd w:val="clear" w:color="auto" w:fill="auto"/>
                                </w:tcPr>
                                <w:p w14:paraId="24B00348" w14:textId="35EF46F3" w:rsidR="00E0450C" w:rsidRPr="00D353E1" w:rsidRDefault="00E0450C" w:rsidP="002D0BA3">
                                  <w:pPr>
                                    <w:spacing w:line="276" w:lineRule="auto"/>
                                    <w:rPr>
                                      <w:b w:val="0"/>
                                      <w:bCs w:val="0"/>
                                    </w:rPr>
                                  </w:pPr>
                                </w:p>
                              </w:tc>
                            </w:tr>
                            <w:tr w:rsidR="00E0450C" w:rsidRPr="00B31086" w14:paraId="0CC980F1" w14:textId="77777777" w:rsidTr="00317813">
                              <w:tc>
                                <w:tcPr>
                                  <w:tcW w:w="10042" w:type="dxa"/>
                                  <w:shd w:val="clear" w:color="auto" w:fill="auto"/>
                                </w:tcPr>
                                <w:p w14:paraId="71CAD13A" w14:textId="38497D93" w:rsidR="00E0450C" w:rsidRPr="002D0BA3" w:rsidRDefault="00E0450C" w:rsidP="00B31086">
                                  <w:pPr>
                                    <w:spacing w:line="276" w:lineRule="auto"/>
                                    <w:rPr>
                                      <w:b w:val="0"/>
                                      <w:bCs w:val="0"/>
                                      <w:i/>
                                      <w:iCs/>
                                      <w:sz w:val="22"/>
                                      <w:szCs w:val="22"/>
                                    </w:rPr>
                                  </w:pPr>
                                  <w:r w:rsidRPr="002D0BA3">
                                    <w:rPr>
                                      <w:bCs w:val="0"/>
                                      <w:i/>
                                      <w:iCs/>
                                      <w:sz w:val="22"/>
                                      <w:szCs w:val="22"/>
                                      <w:lang w:val="fr-FR"/>
                                    </w:rPr>
                                    <w:t>- Phép đo gián tiếp là</w:t>
                                  </w:r>
                                </w:p>
                              </w:tc>
                            </w:tr>
                            <w:tr w:rsidR="00E0450C" w:rsidRPr="00B31086" w14:paraId="0987FF94" w14:textId="77777777" w:rsidTr="00317813">
                              <w:tc>
                                <w:tcPr>
                                  <w:tcW w:w="10042" w:type="dxa"/>
                                  <w:shd w:val="clear" w:color="auto" w:fill="auto"/>
                                </w:tcPr>
                                <w:p w14:paraId="296457C6" w14:textId="77777777" w:rsidR="00E0450C" w:rsidRPr="00D353E1" w:rsidRDefault="00E0450C" w:rsidP="00B31086">
                                  <w:pPr>
                                    <w:spacing w:line="276" w:lineRule="auto"/>
                                    <w:rPr>
                                      <w:b w:val="0"/>
                                      <w:bCs w:val="0"/>
                                    </w:rPr>
                                  </w:pPr>
                                </w:p>
                              </w:tc>
                            </w:tr>
                            <w:tr w:rsidR="00E0450C" w:rsidRPr="00B31086" w14:paraId="4A097AFC" w14:textId="77777777" w:rsidTr="00317813">
                              <w:tc>
                                <w:tcPr>
                                  <w:tcW w:w="10042" w:type="dxa"/>
                                  <w:shd w:val="clear" w:color="auto" w:fill="auto"/>
                                </w:tcPr>
                                <w:p w14:paraId="55F5F3E6" w14:textId="77777777" w:rsidR="00E0450C" w:rsidRPr="002D0BA3" w:rsidRDefault="00E0450C" w:rsidP="002D0BA3">
                                  <w:pPr>
                                    <w:jc w:val="both"/>
                                    <w:rPr>
                                      <w:iCs/>
                                      <w:sz w:val="22"/>
                                      <w:szCs w:val="22"/>
                                      <w:lang w:val="fr-FR"/>
                                    </w:rPr>
                                  </w:pPr>
                                  <w:r w:rsidRPr="002D0BA3">
                                    <w:rPr>
                                      <w:iCs/>
                                      <w:sz w:val="22"/>
                                      <w:szCs w:val="22"/>
                                      <w:lang w:val="fr-FR"/>
                                    </w:rPr>
                                    <w:t>2. Đơn vị đo</w:t>
                                  </w:r>
                                </w:p>
                                <w:p w14:paraId="579AAA86" w14:textId="3B8AC6A0" w:rsidR="00E0450C" w:rsidRPr="002D0BA3" w:rsidRDefault="00E0450C" w:rsidP="002D0BA3">
                                  <w:pPr>
                                    <w:tabs>
                                      <w:tab w:val="right" w:leader="dot" w:pos="10332"/>
                                    </w:tabs>
                                    <w:spacing w:line="360" w:lineRule="auto"/>
                                    <w:rPr>
                                      <w:b w:val="0"/>
                                      <w:bCs w:val="0"/>
                                      <w:sz w:val="22"/>
                                      <w:szCs w:val="22"/>
                                      <w:lang w:val="fr-FR"/>
                                    </w:rPr>
                                  </w:pPr>
                                  <w:r w:rsidRPr="002D0BA3">
                                    <w:rPr>
                                      <w:b w:val="0"/>
                                      <w:bCs w:val="0"/>
                                      <w:sz w:val="22"/>
                                      <w:szCs w:val="22"/>
                                      <w:lang w:val="fr-FR"/>
                                    </w:rPr>
                                    <w:t>-</w:t>
                                  </w:r>
                                  <w:r>
                                    <w:rPr>
                                      <w:b w:val="0"/>
                                      <w:bCs w:val="0"/>
                                      <w:sz w:val="22"/>
                                      <w:szCs w:val="22"/>
                                      <w:lang w:val="vi-VN"/>
                                    </w:rPr>
                                    <w:t xml:space="preserve"> </w:t>
                                  </w:r>
                                  <w:r w:rsidRPr="002D0BA3">
                                    <w:rPr>
                                      <w:b w:val="0"/>
                                      <w:bCs w:val="0"/>
                                      <w:sz w:val="22"/>
                                      <w:szCs w:val="22"/>
                                      <w:lang w:val="fr-FR"/>
                                    </w:rPr>
                                    <w:t>Hệ đơn vị là tập hợp các đơn vị có liên quan dùng trong đo lường.</w:t>
                                  </w:r>
                                </w:p>
                                <w:p w14:paraId="638CCD11" w14:textId="55F2B513" w:rsidR="00E0450C" w:rsidRPr="002D0BA3" w:rsidRDefault="00E0450C" w:rsidP="002D0BA3">
                                  <w:pPr>
                                    <w:tabs>
                                      <w:tab w:val="right" w:leader="dot" w:pos="10332"/>
                                    </w:tabs>
                                    <w:spacing w:line="360" w:lineRule="auto"/>
                                    <w:rPr>
                                      <w:b w:val="0"/>
                                      <w:bCs w:val="0"/>
                                      <w:sz w:val="22"/>
                                      <w:szCs w:val="22"/>
                                      <w:lang w:val="fr-FR"/>
                                    </w:rPr>
                                  </w:pPr>
                                  <w:r w:rsidRPr="002D0BA3">
                                    <w:rPr>
                                      <w:b w:val="0"/>
                                      <w:bCs w:val="0"/>
                                      <w:sz w:val="22"/>
                                      <w:szCs w:val="22"/>
                                      <w:lang w:val="fr-FR"/>
                                    </w:rPr>
                                    <w:t>-</w:t>
                                  </w:r>
                                  <w:r>
                                    <w:rPr>
                                      <w:b w:val="0"/>
                                      <w:bCs w:val="0"/>
                                      <w:sz w:val="22"/>
                                      <w:szCs w:val="22"/>
                                      <w:lang w:val="vi-VN"/>
                                    </w:rPr>
                                    <w:t xml:space="preserve"> </w:t>
                                  </w:r>
                                  <w:r w:rsidRPr="002D0BA3">
                                    <w:rPr>
                                      <w:b w:val="0"/>
                                      <w:bCs w:val="0"/>
                                      <w:sz w:val="22"/>
                                      <w:szCs w:val="22"/>
                                      <w:lang w:val="fr-FR"/>
                                    </w:rPr>
                                    <w:t>Hệ đơn vị đo lường hợp pháp của nước Việt Nam là hệ đơn vị quốc tế SI.</w:t>
                                  </w:r>
                                </w:p>
                                <w:p w14:paraId="5D5F3FB3" w14:textId="77777777" w:rsidR="00E0450C" w:rsidRDefault="00E0450C" w:rsidP="002D0BA3">
                                  <w:pPr>
                                    <w:tabs>
                                      <w:tab w:val="right" w:leader="dot" w:pos="10332"/>
                                    </w:tabs>
                                    <w:spacing w:line="360" w:lineRule="auto"/>
                                    <w:rPr>
                                      <w:b w:val="0"/>
                                      <w:bCs w:val="0"/>
                                      <w:sz w:val="22"/>
                                      <w:szCs w:val="22"/>
                                      <w:lang w:val="fr-FR"/>
                                    </w:rPr>
                                  </w:pPr>
                                  <w:r w:rsidRPr="002D0BA3">
                                    <w:rPr>
                                      <w:b w:val="0"/>
                                      <w:bCs w:val="0"/>
                                      <w:sz w:val="22"/>
                                      <w:szCs w:val="22"/>
                                      <w:lang w:val="fr-FR"/>
                                    </w:rPr>
                                    <w:t xml:space="preserve">- Hệ SI có 7 đơn vị cơ bản và nhiều đơn vị dẫn xuất. </w:t>
                                  </w:r>
                                </w:p>
                                <w:p w14:paraId="41649088" w14:textId="4F92762D" w:rsidR="00E0450C" w:rsidRPr="00F00D51" w:rsidRDefault="00E0450C" w:rsidP="00F00D51">
                                  <w:pPr>
                                    <w:tabs>
                                      <w:tab w:val="right" w:leader="dot" w:pos="10332"/>
                                    </w:tabs>
                                    <w:spacing w:line="360" w:lineRule="auto"/>
                                    <w:rPr>
                                      <w:b w:val="0"/>
                                      <w:bCs w:val="0"/>
                                      <w:sz w:val="22"/>
                                      <w:szCs w:val="22"/>
                                      <w:lang w:val="fr-FR"/>
                                    </w:rPr>
                                  </w:pPr>
                                  <w:r>
                                    <w:rPr>
                                      <w:b w:val="0"/>
                                      <w:bCs w:val="0"/>
                                      <w:sz w:val="22"/>
                                      <w:szCs w:val="22"/>
                                      <w:lang w:val="vi-VN"/>
                                    </w:rPr>
                                    <w:t xml:space="preserve">- </w:t>
                                  </w:r>
                                  <w:r w:rsidRPr="002D0BA3">
                                    <w:rPr>
                                      <w:b w:val="0"/>
                                      <w:bCs w:val="0"/>
                                      <w:sz w:val="22"/>
                                      <w:szCs w:val="22"/>
                                      <w:lang w:val="fr-FR"/>
                                    </w:rPr>
                                    <w:t>7 đơn vị cơ bản là:</w:t>
                                  </w:r>
                                  <w:r w:rsidRPr="00D353E1">
                                    <w:rPr>
                                      <w:b w:val="0"/>
                                      <w:bCs w:val="0"/>
                                    </w:rPr>
                                    <w:t xml:space="preserve"> </w:t>
                                  </w:r>
                                </w:p>
                              </w:tc>
                            </w:tr>
                            <w:tr w:rsidR="00E0450C" w:rsidRPr="00B31086" w14:paraId="2871A211" w14:textId="77777777" w:rsidTr="00317813">
                              <w:tc>
                                <w:tcPr>
                                  <w:tcW w:w="10042" w:type="dxa"/>
                                  <w:shd w:val="clear" w:color="auto" w:fill="auto"/>
                                </w:tcPr>
                                <w:p w14:paraId="68BFFD9F" w14:textId="370862A3" w:rsidR="00E0450C" w:rsidRPr="002D0BA3" w:rsidRDefault="00E0450C" w:rsidP="00F00D51">
                                  <w:pPr>
                                    <w:spacing w:line="276" w:lineRule="auto"/>
                                    <w:rPr>
                                      <w:b w:val="0"/>
                                      <w:bCs w:val="0"/>
                                      <w:lang w:val="vi-VN"/>
                                    </w:rPr>
                                  </w:pPr>
                                  <w:r w:rsidRPr="00F00D51">
                                    <w:rPr>
                                      <w:b w:val="0"/>
                                      <w:bCs w:val="0"/>
                                      <w:lang w:val="vi-VN"/>
                                    </w:rPr>
                                    <w:t>.</w:t>
                                  </w:r>
                                  <w:r>
                                    <w:rPr>
                                      <w:b w:val="0"/>
                                      <w:bCs w:val="0"/>
                                      <w:sz w:val="22"/>
                                      <w:szCs w:val="22"/>
                                      <w:lang w:val="vi-VN"/>
                                    </w:rPr>
                                    <w:t xml:space="preserve"> </w:t>
                                  </w:r>
                                  <w:r w:rsidRPr="002D0BA3">
                                    <w:rPr>
                                      <w:b w:val="0"/>
                                      <w:bCs w:val="0"/>
                                      <w:sz w:val="22"/>
                                      <w:szCs w:val="22"/>
                                      <w:lang w:val="fr-FR"/>
                                    </w:rPr>
                                    <w:t>*Độ dài:</w:t>
                                  </w:r>
                                  <w:r>
                                    <w:rPr>
                                      <w:b w:val="0"/>
                                      <w:bCs w:val="0"/>
                                      <w:sz w:val="22"/>
                                      <w:szCs w:val="22"/>
                                      <w:lang w:val="vi-VN"/>
                                    </w:rPr>
                                    <w:t xml:space="preserve">                                </w:t>
                                  </w:r>
                                  <w:r w:rsidRPr="002D0BA3">
                                    <w:rPr>
                                      <w:b w:val="0"/>
                                      <w:bCs w:val="0"/>
                                      <w:sz w:val="22"/>
                                      <w:szCs w:val="22"/>
                                      <w:lang w:val="fr-FR"/>
                                    </w:rPr>
                                    <w:t>*Cường độ dòng điện :</w:t>
                                  </w:r>
                                  <w:r>
                                    <w:rPr>
                                      <w:b w:val="0"/>
                                      <w:bCs w:val="0"/>
                                      <w:sz w:val="22"/>
                                      <w:szCs w:val="22"/>
                                      <w:lang w:val="vi-VN"/>
                                    </w:rPr>
                                    <w:t xml:space="preserve">                       </w:t>
                                  </w:r>
                                  <w:r w:rsidRPr="002D0BA3">
                                    <w:rPr>
                                      <w:b w:val="0"/>
                                      <w:bCs w:val="0"/>
                                      <w:sz w:val="22"/>
                                      <w:szCs w:val="22"/>
                                    </w:rPr>
                                    <w:t>*Cường độ sáng:</w:t>
                                  </w:r>
                                  <w:r>
                                    <w:rPr>
                                      <w:b w:val="0"/>
                                      <w:bCs w:val="0"/>
                                      <w:sz w:val="22"/>
                                      <w:szCs w:val="22"/>
                                      <w:lang w:val="vi-VN"/>
                                    </w:rPr>
                                    <w:t xml:space="preserve">   </w:t>
                                  </w:r>
                                </w:p>
                              </w:tc>
                            </w:tr>
                            <w:tr w:rsidR="00E0450C" w:rsidRPr="00B31086" w14:paraId="3A2EC70F" w14:textId="77777777" w:rsidTr="00317813">
                              <w:tc>
                                <w:tcPr>
                                  <w:tcW w:w="10042" w:type="dxa"/>
                                  <w:shd w:val="clear" w:color="auto" w:fill="auto"/>
                                </w:tcPr>
                                <w:p w14:paraId="2A632FD5" w14:textId="3EB73E20" w:rsidR="00E0450C" w:rsidRPr="002D0BA3" w:rsidRDefault="00E0450C" w:rsidP="00F00D51">
                                  <w:pPr>
                                    <w:spacing w:line="276" w:lineRule="auto"/>
                                    <w:rPr>
                                      <w:b w:val="0"/>
                                      <w:bCs w:val="0"/>
                                      <w:lang w:val="vi-VN"/>
                                    </w:rPr>
                                  </w:pPr>
                                  <w:r w:rsidRPr="00F00D51">
                                    <w:rPr>
                                      <w:b w:val="0"/>
                                      <w:bCs w:val="0"/>
                                      <w:lang w:val="vi-VN"/>
                                    </w:rPr>
                                    <w:t>.</w:t>
                                  </w:r>
                                  <w:r>
                                    <w:rPr>
                                      <w:b w:val="0"/>
                                      <w:bCs w:val="0"/>
                                      <w:sz w:val="22"/>
                                      <w:szCs w:val="22"/>
                                      <w:lang w:val="vi-VN"/>
                                    </w:rPr>
                                    <w:t xml:space="preserve"> </w:t>
                                  </w:r>
                                  <w:r w:rsidRPr="002D0BA3">
                                    <w:rPr>
                                      <w:b w:val="0"/>
                                      <w:bCs w:val="0"/>
                                      <w:sz w:val="22"/>
                                      <w:szCs w:val="22"/>
                                    </w:rPr>
                                    <w:t>*Khối lượng:</w:t>
                                  </w:r>
                                  <w:r>
                                    <w:rPr>
                                      <w:b w:val="0"/>
                                      <w:bCs w:val="0"/>
                                      <w:sz w:val="22"/>
                                      <w:szCs w:val="22"/>
                                      <w:lang w:val="vi-VN"/>
                                    </w:rPr>
                                    <w:t xml:space="preserve">                        </w:t>
                                  </w:r>
                                  <w:r w:rsidRPr="002D0BA3">
                                    <w:rPr>
                                      <w:b w:val="0"/>
                                      <w:bCs w:val="0"/>
                                      <w:sz w:val="22"/>
                                      <w:szCs w:val="22"/>
                                    </w:rPr>
                                    <w:t>*Thời gian :</w:t>
                                  </w:r>
                                  <w:r>
                                    <w:rPr>
                                      <w:b w:val="0"/>
                                      <w:bCs w:val="0"/>
                                      <w:sz w:val="22"/>
                                      <w:szCs w:val="22"/>
                                      <w:lang w:val="vi-VN"/>
                                    </w:rPr>
                                    <w:t xml:space="preserve">                          </w:t>
                                  </w:r>
                                  <w:r w:rsidRPr="002D0BA3">
                                    <w:rPr>
                                      <w:b w:val="0"/>
                                      <w:bCs w:val="0"/>
                                      <w:sz w:val="22"/>
                                      <w:szCs w:val="22"/>
                                    </w:rPr>
                                    <w:t>*Lượng chất :</w:t>
                                  </w:r>
                                  <w:r>
                                    <w:rPr>
                                      <w:b w:val="0"/>
                                      <w:bCs w:val="0"/>
                                      <w:sz w:val="22"/>
                                      <w:szCs w:val="22"/>
                                      <w:lang w:val="vi-VN"/>
                                    </w:rPr>
                                    <w:t xml:space="preserve">                      </w:t>
                                  </w:r>
                                  <w:r w:rsidRPr="002D0BA3">
                                    <w:rPr>
                                      <w:b w:val="0"/>
                                      <w:bCs w:val="0"/>
                                      <w:sz w:val="22"/>
                                      <w:szCs w:val="22"/>
                                    </w:rPr>
                                    <w:t>*Nhiệt độ:</w:t>
                                  </w:r>
                                </w:p>
                              </w:tc>
                            </w:tr>
                            <w:tr w:rsidR="00E0450C" w:rsidRPr="00B31086" w14:paraId="5F08EFE1" w14:textId="77777777" w:rsidTr="00317813">
                              <w:tc>
                                <w:tcPr>
                                  <w:tcW w:w="10042" w:type="dxa"/>
                                  <w:shd w:val="clear" w:color="auto" w:fill="auto"/>
                                </w:tcPr>
                                <w:p w14:paraId="2F976BA2" w14:textId="77777777" w:rsidR="00E0450C" w:rsidRPr="00D353E1" w:rsidRDefault="00E0450C" w:rsidP="00B31086">
                                  <w:pPr>
                                    <w:spacing w:line="276" w:lineRule="auto"/>
                                    <w:rPr>
                                      <w:b w:val="0"/>
                                      <w:bCs w:val="0"/>
                                    </w:rPr>
                                  </w:pPr>
                                </w:p>
                              </w:tc>
                            </w:tr>
                            <w:tr w:rsidR="00E0450C" w:rsidRPr="00B31086" w14:paraId="6EB0B4EA" w14:textId="77777777" w:rsidTr="00317813">
                              <w:tc>
                                <w:tcPr>
                                  <w:tcW w:w="10042" w:type="dxa"/>
                                  <w:shd w:val="clear" w:color="auto" w:fill="auto"/>
                                </w:tcPr>
                                <w:p w14:paraId="1DB7F6C4" w14:textId="77777777" w:rsidR="00E0450C" w:rsidRPr="00416E42" w:rsidRDefault="00E0450C" w:rsidP="00416E42">
                                  <w:pPr>
                                    <w:jc w:val="both"/>
                                    <w:rPr>
                                      <w:sz w:val="22"/>
                                      <w:szCs w:val="22"/>
                                      <w:lang w:val="fr-FR"/>
                                    </w:rPr>
                                  </w:pPr>
                                  <w:r w:rsidRPr="00416E42">
                                    <w:rPr>
                                      <w:sz w:val="22"/>
                                      <w:szCs w:val="22"/>
                                      <w:lang w:val="fr-FR"/>
                                    </w:rPr>
                                    <w:t xml:space="preserve">II. </w:t>
                                  </w:r>
                                  <w:r w:rsidRPr="00416E42">
                                    <w:rPr>
                                      <w:sz w:val="22"/>
                                      <w:szCs w:val="22"/>
                                      <w:u w:val="single"/>
                                      <w:lang w:val="fr-FR"/>
                                    </w:rPr>
                                    <w:t>Sai số phép đo</w:t>
                                  </w:r>
                                </w:p>
                                <w:p w14:paraId="35828ECD" w14:textId="14FD8886" w:rsidR="00E0450C" w:rsidRPr="00416E42" w:rsidRDefault="00E0450C" w:rsidP="00416E42">
                                  <w:pPr>
                                    <w:jc w:val="both"/>
                                    <w:rPr>
                                      <w:iCs/>
                                      <w:sz w:val="22"/>
                                      <w:szCs w:val="22"/>
                                      <w:lang w:val="fr-FR"/>
                                    </w:rPr>
                                  </w:pPr>
                                  <w:r w:rsidRPr="00416E42">
                                    <w:rPr>
                                      <w:iCs/>
                                      <w:sz w:val="22"/>
                                      <w:szCs w:val="22"/>
                                      <w:lang w:val="fr-FR"/>
                                    </w:rPr>
                                    <w:t>1</w:t>
                                  </w:r>
                                  <w:r w:rsidRPr="00416E42">
                                    <w:rPr>
                                      <w:iCs/>
                                      <w:sz w:val="22"/>
                                      <w:szCs w:val="22"/>
                                      <w:lang w:val="vi-VN"/>
                                    </w:rPr>
                                    <w:t>.</w:t>
                                  </w:r>
                                  <w:r w:rsidRPr="00416E42">
                                    <w:rPr>
                                      <w:iCs/>
                                      <w:sz w:val="22"/>
                                      <w:szCs w:val="22"/>
                                      <w:lang w:val="fr-FR"/>
                                    </w:rPr>
                                    <w:t xml:space="preserve"> Sai số hệ thống </w:t>
                                  </w:r>
                                </w:p>
                                <w:p w14:paraId="74E77642" w14:textId="04955FEA" w:rsidR="00E0450C" w:rsidRPr="00416E42" w:rsidRDefault="00E0450C" w:rsidP="00416E42">
                                  <w:pPr>
                                    <w:spacing w:line="276" w:lineRule="auto"/>
                                    <w:rPr>
                                      <w:b w:val="0"/>
                                      <w:bCs w:val="0"/>
                                      <w:sz w:val="22"/>
                                      <w:szCs w:val="22"/>
                                      <w:lang w:val="vi-VN"/>
                                    </w:rPr>
                                  </w:pPr>
                                  <w:r w:rsidRPr="00416E42">
                                    <w:rPr>
                                      <w:i/>
                                      <w:sz w:val="22"/>
                                      <w:szCs w:val="22"/>
                                      <w:lang w:val="fr-FR"/>
                                    </w:rPr>
                                    <w:t>Nguyên nhân gây ra sai số hệ thống là</w:t>
                                  </w:r>
                                  <w:r>
                                    <w:rPr>
                                      <w:i/>
                                      <w:sz w:val="22"/>
                                      <w:szCs w:val="22"/>
                                      <w:lang w:val="vi-VN"/>
                                    </w:rPr>
                                    <w:t xml:space="preserve"> do</w:t>
                                  </w:r>
                                </w:p>
                              </w:tc>
                            </w:tr>
                            <w:tr w:rsidR="00E0450C" w:rsidRPr="00B31086" w14:paraId="45A18229" w14:textId="77777777" w:rsidTr="00317813">
                              <w:tc>
                                <w:tcPr>
                                  <w:tcW w:w="10042" w:type="dxa"/>
                                  <w:shd w:val="clear" w:color="auto" w:fill="auto"/>
                                </w:tcPr>
                                <w:p w14:paraId="0C19676D" w14:textId="77777777" w:rsidR="00E0450C" w:rsidRPr="00D353E1" w:rsidRDefault="00E0450C" w:rsidP="00B31086">
                                  <w:pPr>
                                    <w:spacing w:line="276" w:lineRule="auto"/>
                                    <w:rPr>
                                      <w:b w:val="0"/>
                                      <w:bCs w:val="0"/>
                                    </w:rPr>
                                  </w:pPr>
                                </w:p>
                              </w:tc>
                            </w:tr>
                            <w:tr w:rsidR="00E0450C" w:rsidRPr="00B31086" w14:paraId="292D7A3D" w14:textId="77777777" w:rsidTr="00317813">
                              <w:tc>
                                <w:tcPr>
                                  <w:tcW w:w="10042" w:type="dxa"/>
                                  <w:shd w:val="clear" w:color="auto" w:fill="auto"/>
                                </w:tcPr>
                                <w:p w14:paraId="347A7FEC" w14:textId="203A3D28" w:rsidR="00E0450C" w:rsidRPr="00416E42" w:rsidRDefault="00E0450C" w:rsidP="00416E42">
                                  <w:pPr>
                                    <w:tabs>
                                      <w:tab w:val="right" w:leader="dot" w:pos="10332"/>
                                    </w:tabs>
                                    <w:spacing w:line="276" w:lineRule="auto"/>
                                    <w:rPr>
                                      <w:iCs/>
                                      <w:sz w:val="22"/>
                                      <w:szCs w:val="22"/>
                                      <w:lang w:val="fr-FR"/>
                                    </w:rPr>
                                  </w:pPr>
                                  <w:r w:rsidRPr="00416E42">
                                    <w:rPr>
                                      <w:iCs/>
                                      <w:sz w:val="22"/>
                                      <w:szCs w:val="22"/>
                                      <w:lang w:val="fr-FR"/>
                                    </w:rPr>
                                    <w:t>2</w:t>
                                  </w:r>
                                  <w:r w:rsidRPr="00416E42">
                                    <w:rPr>
                                      <w:iCs/>
                                      <w:sz w:val="22"/>
                                      <w:szCs w:val="22"/>
                                      <w:lang w:val="vi-VN"/>
                                    </w:rPr>
                                    <w:t>.</w:t>
                                  </w:r>
                                  <w:r w:rsidRPr="00416E42">
                                    <w:rPr>
                                      <w:iCs/>
                                      <w:sz w:val="22"/>
                                      <w:szCs w:val="22"/>
                                      <w:lang w:val="fr-FR"/>
                                    </w:rPr>
                                    <w:t xml:space="preserve"> Sai số ngẫu nhiên </w:t>
                                  </w:r>
                                </w:p>
                                <w:p w14:paraId="600B3642" w14:textId="5A8A5AA6" w:rsidR="00E0450C" w:rsidRPr="00416E42" w:rsidRDefault="00E0450C" w:rsidP="00416E42">
                                  <w:pPr>
                                    <w:spacing w:line="276" w:lineRule="auto"/>
                                    <w:rPr>
                                      <w:b w:val="0"/>
                                      <w:bCs w:val="0"/>
                                      <w:i/>
                                      <w:iCs/>
                                    </w:rPr>
                                  </w:pPr>
                                  <w:r w:rsidRPr="00416E42">
                                    <w:rPr>
                                      <w:bCs w:val="0"/>
                                      <w:i/>
                                      <w:iCs/>
                                      <w:sz w:val="22"/>
                                      <w:szCs w:val="22"/>
                                      <w:lang w:val="fr-FR"/>
                                    </w:rPr>
                                    <w:t>Nguyên nhân gây ra sai số ngẫu nhiên có thể là do</w:t>
                                  </w:r>
                                </w:p>
                              </w:tc>
                            </w:tr>
                            <w:tr w:rsidR="00E0450C" w:rsidRPr="00B31086" w14:paraId="76AE8B8E" w14:textId="77777777" w:rsidTr="00317813">
                              <w:tc>
                                <w:tcPr>
                                  <w:tcW w:w="10042" w:type="dxa"/>
                                  <w:shd w:val="clear" w:color="auto" w:fill="auto"/>
                                </w:tcPr>
                                <w:p w14:paraId="7E755799" w14:textId="77777777" w:rsidR="00E0450C" w:rsidRPr="00D353E1" w:rsidRDefault="00E0450C" w:rsidP="002D0BA3">
                                  <w:pPr>
                                    <w:spacing w:line="276" w:lineRule="auto"/>
                                    <w:rPr>
                                      <w:b w:val="0"/>
                                      <w:bCs w:val="0"/>
                                    </w:rPr>
                                  </w:pPr>
                                </w:p>
                              </w:tc>
                            </w:tr>
                            <w:tr w:rsidR="00E0450C" w:rsidRPr="00B31086" w14:paraId="4AFEA5B8" w14:textId="77777777" w:rsidTr="00317813">
                              <w:tc>
                                <w:tcPr>
                                  <w:tcW w:w="10042" w:type="dxa"/>
                                  <w:shd w:val="clear" w:color="auto" w:fill="auto"/>
                                </w:tcPr>
                                <w:p w14:paraId="212CB3E9" w14:textId="3F972820" w:rsidR="00E0450C" w:rsidRPr="00416E42" w:rsidRDefault="00E0450C" w:rsidP="002D0BA3">
                                  <w:pPr>
                                    <w:spacing w:line="276" w:lineRule="auto"/>
                                    <w:rPr>
                                      <w:iCs/>
                                      <w:sz w:val="22"/>
                                      <w:szCs w:val="22"/>
                                    </w:rPr>
                                  </w:pPr>
                                  <w:r w:rsidRPr="00416E42">
                                    <w:rPr>
                                      <w:rFonts w:ascii="Cambria" w:hAnsi="Cambria"/>
                                      <w:iCs/>
                                      <w:sz w:val="22"/>
                                      <w:szCs w:val="22"/>
                                      <w:lang w:val="fr-FR"/>
                                    </w:rPr>
                                    <w:t>3</w:t>
                                  </w:r>
                                  <w:r w:rsidRPr="00416E42">
                                    <w:rPr>
                                      <w:rFonts w:ascii="Cambria" w:hAnsi="Cambria"/>
                                      <w:iCs/>
                                      <w:sz w:val="22"/>
                                      <w:szCs w:val="22"/>
                                      <w:lang w:val="vi-VN"/>
                                    </w:rPr>
                                    <w:t>.</w:t>
                                  </w:r>
                                  <w:r w:rsidRPr="00416E42">
                                    <w:rPr>
                                      <w:rFonts w:ascii="Cambria" w:hAnsi="Cambria"/>
                                      <w:iCs/>
                                      <w:sz w:val="22"/>
                                      <w:szCs w:val="22"/>
                                      <w:lang w:val="fr-FR"/>
                                    </w:rPr>
                                    <w:t xml:space="preserve"> Giá trị trung bình</w:t>
                                  </w:r>
                                </w:p>
                              </w:tc>
                            </w:tr>
                            <w:tr w:rsidR="00E0450C" w:rsidRPr="00B31086" w14:paraId="77006456" w14:textId="77777777" w:rsidTr="00317813">
                              <w:tc>
                                <w:tcPr>
                                  <w:tcW w:w="10042" w:type="dxa"/>
                                  <w:shd w:val="clear" w:color="auto" w:fill="auto"/>
                                </w:tcPr>
                                <w:p w14:paraId="262866E7" w14:textId="39DD5206" w:rsidR="00E0450C" w:rsidRPr="00416E42" w:rsidRDefault="00E0450C" w:rsidP="002D0BA3">
                                  <w:pPr>
                                    <w:spacing w:line="276" w:lineRule="auto"/>
                                    <w:rPr>
                                      <w:b w:val="0"/>
                                      <w:bCs w:val="0"/>
                                      <w:sz w:val="22"/>
                                      <w:szCs w:val="22"/>
                                      <w:lang w:val="vi-VN"/>
                                    </w:rPr>
                                  </w:pPr>
                                  <w:r>
                                    <w:rPr>
                                      <w:b w:val="0"/>
                                      <w:bCs w:val="0"/>
                                      <w:lang w:val="vi-VN"/>
                                    </w:rPr>
                                    <w:t xml:space="preserve">. </w:t>
                                  </w:r>
                                  <w:r w:rsidRPr="00416E42">
                                    <w:rPr>
                                      <w:b w:val="0"/>
                                      <w:bCs w:val="0"/>
                                      <w:sz w:val="22"/>
                                      <w:szCs w:val="22"/>
                                      <w:lang w:val="vi-VN"/>
                                    </w:rPr>
                                    <w:t>*</w:t>
                                  </w:r>
                                  <w:r>
                                    <w:rPr>
                                      <w:b w:val="0"/>
                                      <w:bCs w:val="0"/>
                                      <w:sz w:val="22"/>
                                      <w:szCs w:val="22"/>
                                      <w:lang w:val="vi-VN"/>
                                    </w:rPr>
                                    <w:t xml:space="preserve"> </w:t>
                                  </w:r>
                                  <w:r w:rsidRPr="00416E42">
                                    <w:rPr>
                                      <w:b w:val="0"/>
                                      <w:bCs w:val="0"/>
                                      <w:sz w:val="22"/>
                                      <w:szCs w:val="22"/>
                                      <w:lang w:val="vi-VN"/>
                                    </w:rPr>
                                    <w:t>Sai</w:t>
                                  </w:r>
                                  <w:r>
                                    <w:rPr>
                                      <w:b w:val="0"/>
                                      <w:bCs w:val="0"/>
                                      <w:sz w:val="22"/>
                                      <w:szCs w:val="22"/>
                                      <w:lang w:val="vi-VN"/>
                                    </w:rPr>
                                    <w:t xml:space="preserve"> số ngẫu nhiên làm cho phép đo trở nên  </w:t>
                                  </w:r>
                                  <w:r>
                                    <w:rPr>
                                      <w:b w:val="0"/>
                                      <w:bCs w:val="0"/>
                                      <w:lang w:val="vi-VN"/>
                                    </w:rPr>
                                    <w:t xml:space="preserve">                                </w:t>
                                  </w:r>
                                  <w:r w:rsidRPr="00416E42">
                                    <w:rPr>
                                      <w:b w:val="0"/>
                                      <w:bCs w:val="0"/>
                                      <w:sz w:val="22"/>
                                      <w:szCs w:val="22"/>
                                      <w:lang w:val="vi-VN"/>
                                    </w:rPr>
                                    <w:t>. Để</w:t>
                                  </w:r>
                                  <w:r>
                                    <w:rPr>
                                      <w:b w:val="0"/>
                                      <w:bCs w:val="0"/>
                                      <w:sz w:val="22"/>
                                      <w:szCs w:val="22"/>
                                      <w:lang w:val="vi-VN"/>
                                    </w:rPr>
                                    <w:t xml:space="preserve"> khắc phục, người ta.  </w:t>
                                  </w:r>
                                </w:p>
                              </w:tc>
                            </w:tr>
                            <w:tr w:rsidR="00E0450C" w:rsidRPr="00B31086" w14:paraId="1F0F50F6" w14:textId="77777777" w:rsidTr="00317813">
                              <w:tc>
                                <w:tcPr>
                                  <w:tcW w:w="10042" w:type="dxa"/>
                                  <w:shd w:val="clear" w:color="auto" w:fill="auto"/>
                                </w:tcPr>
                                <w:p w14:paraId="65162ED3" w14:textId="7C38F73E" w:rsidR="00E0450C" w:rsidRPr="00416E42" w:rsidRDefault="00E0450C" w:rsidP="002D0BA3">
                                  <w:pPr>
                                    <w:spacing w:line="276" w:lineRule="auto"/>
                                    <w:rPr>
                                      <w:b w:val="0"/>
                                      <w:bCs w:val="0"/>
                                      <w:lang w:val="vi-VN"/>
                                    </w:rPr>
                                  </w:pPr>
                                  <w:r>
                                    <w:rPr>
                                      <w:b w:val="0"/>
                                      <w:bCs w:val="0"/>
                                      <w:lang w:val="vi-VN"/>
                                    </w:rPr>
                                    <w:t>.                                .</w:t>
                                  </w:r>
                                  <w:r w:rsidRPr="00D8687D">
                                    <w:rPr>
                                      <w:b w:val="0"/>
                                      <w:bCs w:val="0"/>
                                      <w:sz w:val="22"/>
                                      <w:szCs w:val="22"/>
                                      <w:lang w:val="vi-VN"/>
                                    </w:rPr>
                                    <w:t xml:space="preserve"> Khi</w:t>
                                  </w:r>
                                  <w:r>
                                    <w:rPr>
                                      <w:b w:val="0"/>
                                      <w:bCs w:val="0"/>
                                      <w:sz w:val="22"/>
                                      <w:szCs w:val="22"/>
                                      <w:lang w:val="vi-VN"/>
                                    </w:rPr>
                                    <w:t xml:space="preserve"> đo n lần cùng một đại lượng A, ta nhận được </w:t>
                                  </w:r>
                                </w:p>
                              </w:tc>
                            </w:tr>
                            <w:tr w:rsidR="00E0450C" w:rsidRPr="00B31086" w14:paraId="3A9B5982" w14:textId="77777777" w:rsidTr="00317813">
                              <w:tc>
                                <w:tcPr>
                                  <w:tcW w:w="10042" w:type="dxa"/>
                                  <w:shd w:val="clear" w:color="auto" w:fill="auto"/>
                                </w:tcPr>
                                <w:p w14:paraId="29A1ADF5" w14:textId="1D963989" w:rsidR="00E0450C" w:rsidRPr="00D8687D" w:rsidRDefault="00E0450C" w:rsidP="002D0BA3">
                                  <w:pPr>
                                    <w:spacing w:line="276" w:lineRule="auto"/>
                                    <w:rPr>
                                      <w:b w:val="0"/>
                                      <w:bCs w:val="0"/>
                                      <w:lang w:val="vi-VN"/>
                                    </w:rPr>
                                  </w:pPr>
                                  <w:r>
                                    <w:rPr>
                                      <w:b w:val="0"/>
                                      <w:bCs w:val="0"/>
                                      <w:lang w:val="vi-VN"/>
                                    </w:rPr>
                                    <w:t xml:space="preserve">. </w:t>
                                  </w:r>
                                  <w:r w:rsidRPr="00D8687D">
                                    <w:rPr>
                                      <w:b w:val="0"/>
                                      <w:bCs w:val="0"/>
                                      <w:sz w:val="22"/>
                                      <w:szCs w:val="22"/>
                                      <w:lang w:val="vi-VN"/>
                                    </w:rPr>
                                    <w:t>*</w:t>
                                  </w:r>
                                  <w:r>
                                    <w:rPr>
                                      <w:b w:val="0"/>
                                      <w:bCs w:val="0"/>
                                      <w:sz w:val="22"/>
                                      <w:szCs w:val="22"/>
                                      <w:lang w:val="vi-VN"/>
                                    </w:rPr>
                                    <w:t xml:space="preserve"> </w:t>
                                  </w:r>
                                  <w:r w:rsidRPr="00D8687D">
                                    <w:rPr>
                                      <w:sz w:val="22"/>
                                      <w:szCs w:val="22"/>
                                      <w:lang w:val="vi-VN"/>
                                    </w:rPr>
                                    <w:t>Giá trị trung bình :</w:t>
                                  </w:r>
                                  <w:r>
                                    <w:rPr>
                                      <w:sz w:val="22"/>
                                      <w:szCs w:val="22"/>
                                      <w:lang w:val="vi-VN"/>
                                    </w:rPr>
                                    <w:t xml:space="preserve"> </w:t>
                                  </w:r>
                                  <w:r w:rsidRPr="00D8687D">
                                    <w:rPr>
                                      <w:b w:val="0"/>
                                      <w:bCs w:val="0"/>
                                      <w:sz w:val="22"/>
                                      <w:szCs w:val="22"/>
                                      <w:lang w:val="vi-VN"/>
                                    </w:rPr>
                                    <w:t>là giá trị</w:t>
                                  </w:r>
                                  <w:r>
                                    <w:rPr>
                                      <w:sz w:val="22"/>
                                      <w:szCs w:val="22"/>
                                      <w:lang w:val="vi-VN"/>
                                    </w:rPr>
                                    <w:t xml:space="preserve"> </w:t>
                                  </w:r>
                                </w:p>
                              </w:tc>
                            </w:tr>
                            <w:tr w:rsidR="00E0450C" w:rsidRPr="00B31086" w14:paraId="5F30F34D" w14:textId="77777777" w:rsidTr="00317813">
                              <w:tc>
                                <w:tcPr>
                                  <w:tcW w:w="10042" w:type="dxa"/>
                                  <w:shd w:val="clear" w:color="auto" w:fill="auto"/>
                                </w:tcPr>
                                <w:p w14:paraId="74C5B155" w14:textId="77777777" w:rsidR="00E0450C" w:rsidRPr="00D353E1" w:rsidRDefault="00E0450C" w:rsidP="002D0BA3">
                                  <w:pPr>
                                    <w:spacing w:line="276" w:lineRule="auto"/>
                                    <w:rPr>
                                      <w:b w:val="0"/>
                                      <w:bCs w:val="0"/>
                                    </w:rPr>
                                  </w:pPr>
                                </w:p>
                              </w:tc>
                            </w:tr>
                            <w:tr w:rsidR="00E0450C" w:rsidRPr="00B31086" w14:paraId="42D71979" w14:textId="77777777" w:rsidTr="00317813">
                              <w:tc>
                                <w:tcPr>
                                  <w:tcW w:w="10042" w:type="dxa"/>
                                  <w:shd w:val="clear" w:color="auto" w:fill="auto"/>
                                </w:tcPr>
                                <w:p w14:paraId="73F2C0B0" w14:textId="77777777" w:rsidR="00E0450C" w:rsidRPr="00D353E1" w:rsidRDefault="00E0450C" w:rsidP="002D0BA3">
                                  <w:pPr>
                                    <w:spacing w:line="276" w:lineRule="auto"/>
                                    <w:rPr>
                                      <w:b w:val="0"/>
                                      <w:bCs w:val="0"/>
                                    </w:rPr>
                                  </w:pPr>
                                </w:p>
                              </w:tc>
                            </w:tr>
                            <w:tr w:rsidR="00E0450C" w:rsidRPr="00B31086" w14:paraId="7BDE4C9C" w14:textId="77777777" w:rsidTr="00317813">
                              <w:tc>
                                <w:tcPr>
                                  <w:tcW w:w="10042" w:type="dxa"/>
                                  <w:shd w:val="clear" w:color="auto" w:fill="auto"/>
                                </w:tcPr>
                                <w:p w14:paraId="7E461E6A" w14:textId="236242D5" w:rsidR="00E0450C" w:rsidRPr="00D8687D" w:rsidRDefault="00E0450C" w:rsidP="00D8687D">
                                  <w:pPr>
                                    <w:tabs>
                                      <w:tab w:val="right" w:leader="dot" w:pos="10332"/>
                                    </w:tabs>
                                    <w:spacing w:line="360" w:lineRule="auto"/>
                                    <w:rPr>
                                      <w:iCs/>
                                      <w:sz w:val="22"/>
                                      <w:szCs w:val="22"/>
                                      <w:lang w:val="fr-FR"/>
                                    </w:rPr>
                                  </w:pPr>
                                  <w:r w:rsidRPr="00D8687D">
                                    <w:rPr>
                                      <w:iCs/>
                                      <w:sz w:val="22"/>
                                      <w:szCs w:val="22"/>
                                      <w:lang w:val="fr-FR"/>
                                    </w:rPr>
                                    <w:t>4</w:t>
                                  </w:r>
                                  <w:r>
                                    <w:rPr>
                                      <w:iCs/>
                                      <w:sz w:val="22"/>
                                      <w:szCs w:val="22"/>
                                      <w:lang w:val="vi-VN"/>
                                    </w:rPr>
                                    <w:t>.</w:t>
                                  </w:r>
                                  <w:r w:rsidRPr="00D8687D">
                                    <w:rPr>
                                      <w:iCs/>
                                      <w:sz w:val="22"/>
                                      <w:szCs w:val="22"/>
                                      <w:lang w:val="fr-FR"/>
                                    </w:rPr>
                                    <w:t xml:space="preserve"> Cách xác định sai số của phép đo</w:t>
                                  </w:r>
                                </w:p>
                                <w:p w14:paraId="50F90269" w14:textId="6309B7ED" w:rsidR="00E0450C" w:rsidRPr="00D8687D" w:rsidRDefault="00E0450C" w:rsidP="00D8687D">
                                  <w:pPr>
                                    <w:spacing w:line="276" w:lineRule="auto"/>
                                    <w:rPr>
                                      <w:b w:val="0"/>
                                      <w:bCs w:val="0"/>
                                      <w:i/>
                                      <w:iCs/>
                                    </w:rPr>
                                  </w:pPr>
                                  <w:r w:rsidRPr="00D8687D">
                                    <w:rPr>
                                      <w:i/>
                                      <w:iCs/>
                                      <w:sz w:val="22"/>
                                      <w:szCs w:val="22"/>
                                      <w:lang w:val="fr-FR"/>
                                    </w:rPr>
                                    <w:t>- Sai số tuyệt đối của mỗi lần đo :</w:t>
                                  </w:r>
                                </w:p>
                              </w:tc>
                            </w:tr>
                            <w:tr w:rsidR="00E0450C" w:rsidRPr="00B31086" w14:paraId="6F11C8BA" w14:textId="77777777" w:rsidTr="00317813">
                              <w:tc>
                                <w:tcPr>
                                  <w:tcW w:w="10042" w:type="dxa"/>
                                  <w:shd w:val="clear" w:color="auto" w:fill="auto"/>
                                </w:tcPr>
                                <w:p w14:paraId="1A2DEE0B" w14:textId="77777777" w:rsidR="00E0450C" w:rsidRPr="00D353E1" w:rsidRDefault="00E0450C" w:rsidP="002D0BA3">
                                  <w:pPr>
                                    <w:spacing w:line="276" w:lineRule="auto"/>
                                    <w:rPr>
                                      <w:b w:val="0"/>
                                      <w:bCs w:val="0"/>
                                    </w:rPr>
                                  </w:pPr>
                                </w:p>
                              </w:tc>
                            </w:tr>
                            <w:tr w:rsidR="00E0450C" w:rsidRPr="00B31086" w14:paraId="14828DB9" w14:textId="77777777" w:rsidTr="00317813">
                              <w:tc>
                                <w:tcPr>
                                  <w:tcW w:w="10042" w:type="dxa"/>
                                  <w:shd w:val="clear" w:color="auto" w:fill="auto"/>
                                </w:tcPr>
                                <w:p w14:paraId="184E7245" w14:textId="77777777" w:rsidR="00E0450C" w:rsidRPr="00D353E1" w:rsidRDefault="00E0450C" w:rsidP="002D0BA3">
                                  <w:pPr>
                                    <w:spacing w:line="276" w:lineRule="auto"/>
                                    <w:rPr>
                                      <w:b w:val="0"/>
                                      <w:bCs w:val="0"/>
                                    </w:rPr>
                                  </w:pPr>
                                </w:p>
                              </w:tc>
                            </w:tr>
                            <w:tr w:rsidR="00E0450C" w:rsidRPr="00B31086" w14:paraId="276CA846" w14:textId="77777777" w:rsidTr="00317813">
                              <w:tc>
                                <w:tcPr>
                                  <w:tcW w:w="10042" w:type="dxa"/>
                                  <w:shd w:val="clear" w:color="auto" w:fill="auto"/>
                                </w:tcPr>
                                <w:p w14:paraId="6F839EB6" w14:textId="651F2997" w:rsidR="00E0450C" w:rsidRPr="00D8687D" w:rsidRDefault="00E0450C" w:rsidP="002D0BA3">
                                  <w:pPr>
                                    <w:spacing w:line="276" w:lineRule="auto"/>
                                    <w:rPr>
                                      <w:b w:val="0"/>
                                      <w:bCs w:val="0"/>
                                      <w:sz w:val="22"/>
                                      <w:szCs w:val="22"/>
                                    </w:rPr>
                                  </w:pPr>
                                  <w:r w:rsidRPr="00D8687D">
                                    <w:rPr>
                                      <w:lang w:val="vi-VN"/>
                                    </w:rPr>
                                    <w:t>.</w:t>
                                  </w:r>
                                  <w:r>
                                    <w:rPr>
                                      <w:sz w:val="22"/>
                                      <w:szCs w:val="22"/>
                                      <w:lang w:val="vi-VN"/>
                                    </w:rPr>
                                    <w:t xml:space="preserve"> </w:t>
                                  </w:r>
                                  <w:r w:rsidRPr="00D8687D">
                                    <w:rPr>
                                      <w:sz w:val="22"/>
                                      <w:szCs w:val="22"/>
                                      <w:lang w:val="fr-FR"/>
                                    </w:rPr>
                                    <w:t xml:space="preserve">- </w:t>
                                  </w:r>
                                  <w:r w:rsidRPr="00D8687D">
                                    <w:rPr>
                                      <w:i/>
                                      <w:iCs/>
                                      <w:sz w:val="22"/>
                                      <w:szCs w:val="22"/>
                                      <w:lang w:val="fr-FR"/>
                                    </w:rPr>
                                    <w:t>Sai số tuyệt đối trung bình của n lần đo :</w:t>
                                  </w:r>
                                </w:p>
                              </w:tc>
                            </w:tr>
                            <w:tr w:rsidR="00E0450C" w:rsidRPr="00B31086" w14:paraId="6DB6ED07" w14:textId="77777777" w:rsidTr="00317813">
                              <w:tc>
                                <w:tcPr>
                                  <w:tcW w:w="10042" w:type="dxa"/>
                                  <w:shd w:val="clear" w:color="auto" w:fill="auto"/>
                                </w:tcPr>
                                <w:p w14:paraId="0E805E86" w14:textId="77777777" w:rsidR="00E0450C" w:rsidRPr="00D353E1" w:rsidRDefault="00E0450C" w:rsidP="002D0BA3">
                                  <w:pPr>
                                    <w:spacing w:line="276" w:lineRule="auto"/>
                                    <w:rPr>
                                      <w:b w:val="0"/>
                                      <w:bCs w:val="0"/>
                                    </w:rPr>
                                  </w:pPr>
                                </w:p>
                              </w:tc>
                            </w:tr>
                            <w:tr w:rsidR="00E0450C" w:rsidRPr="00B31086" w14:paraId="0A00DE00" w14:textId="77777777" w:rsidTr="00317813">
                              <w:tc>
                                <w:tcPr>
                                  <w:tcW w:w="10042" w:type="dxa"/>
                                  <w:shd w:val="clear" w:color="auto" w:fill="auto"/>
                                </w:tcPr>
                                <w:p w14:paraId="1DB02825" w14:textId="444BA97E" w:rsidR="00E0450C" w:rsidRPr="00D8687D" w:rsidRDefault="00E0450C" w:rsidP="002D0BA3">
                                  <w:pPr>
                                    <w:spacing w:line="276" w:lineRule="auto"/>
                                    <w:rPr>
                                      <w:b w:val="0"/>
                                      <w:bCs w:val="0"/>
                                      <w:lang w:val="vi-VN"/>
                                    </w:rPr>
                                  </w:pPr>
                                  <w:r>
                                    <w:rPr>
                                      <w:b w:val="0"/>
                                      <w:bCs w:val="0"/>
                                      <w:lang w:val="vi-VN"/>
                                    </w:rPr>
                                    <w:t xml:space="preserve">. </w:t>
                                  </w:r>
                                  <w:r w:rsidRPr="00D8687D">
                                    <w:rPr>
                                      <w:i/>
                                      <w:iCs/>
                                      <w:sz w:val="22"/>
                                      <w:szCs w:val="22"/>
                                      <w:lang w:val="fr-FR"/>
                                    </w:rPr>
                                    <w:t>- Sai số tuyệt đối của phép đo :</w:t>
                                  </w:r>
                                </w:p>
                              </w:tc>
                            </w:tr>
                            <w:tr w:rsidR="00E0450C" w:rsidRPr="00B31086" w14:paraId="7058A0B5" w14:textId="77777777" w:rsidTr="00317813">
                              <w:tc>
                                <w:tcPr>
                                  <w:tcW w:w="10042" w:type="dxa"/>
                                  <w:shd w:val="clear" w:color="auto" w:fill="auto"/>
                                </w:tcPr>
                                <w:p w14:paraId="5E514F36" w14:textId="77777777" w:rsidR="00E0450C" w:rsidRPr="00D353E1" w:rsidRDefault="00E0450C" w:rsidP="002D0BA3">
                                  <w:pPr>
                                    <w:spacing w:line="276" w:lineRule="auto"/>
                                    <w:rPr>
                                      <w:b w:val="0"/>
                                      <w:bCs w:val="0"/>
                                    </w:rPr>
                                  </w:pPr>
                                </w:p>
                              </w:tc>
                            </w:tr>
                            <w:tr w:rsidR="00E0450C" w:rsidRPr="00B31086" w14:paraId="6F625F34" w14:textId="77777777" w:rsidTr="00317813">
                              <w:tc>
                                <w:tcPr>
                                  <w:tcW w:w="10042" w:type="dxa"/>
                                  <w:shd w:val="clear" w:color="auto" w:fill="auto"/>
                                </w:tcPr>
                                <w:p w14:paraId="131A34A5" w14:textId="0C356049" w:rsidR="00E0450C" w:rsidRPr="00D353E1" w:rsidRDefault="00E0450C" w:rsidP="002D0BA3">
                                  <w:pPr>
                                    <w:spacing w:line="276" w:lineRule="auto"/>
                                    <w:rPr>
                                      <w:b w:val="0"/>
                                      <w:bCs w:val="0"/>
                                    </w:rPr>
                                  </w:pPr>
                                  <w:r w:rsidRPr="00D8687D">
                                    <w:rPr>
                                      <w:lang w:val="vi-VN"/>
                                    </w:rPr>
                                    <w:t>.</w:t>
                                  </w:r>
                                  <w:r>
                                    <w:rPr>
                                      <w:rFonts w:ascii="Cambria" w:hAnsi="Cambria"/>
                                      <w:sz w:val="26"/>
                                      <w:szCs w:val="26"/>
                                      <w:lang w:val="vi-VN"/>
                                    </w:rPr>
                                    <w:t xml:space="preserve"> </w:t>
                                  </w:r>
                                  <w:r w:rsidRPr="00D8687D">
                                    <w:rPr>
                                      <w:sz w:val="22"/>
                                      <w:szCs w:val="22"/>
                                      <w:lang w:val="fr-FR"/>
                                    </w:rPr>
                                    <w:t xml:space="preserve">* </w:t>
                                  </w:r>
                                  <w:r w:rsidRPr="00D8687D">
                                    <w:rPr>
                                      <w:b w:val="0"/>
                                      <w:i/>
                                      <w:sz w:val="22"/>
                                      <w:szCs w:val="22"/>
                                      <w:u w:val="single"/>
                                      <w:lang w:val="fr-FR"/>
                                    </w:rPr>
                                    <w:t>Chú ý</w:t>
                                  </w:r>
                                  <w:r w:rsidRPr="00D8687D">
                                    <w:rPr>
                                      <w:sz w:val="22"/>
                                      <w:szCs w:val="22"/>
                                      <w:lang w:val="fr-FR"/>
                                    </w:rPr>
                                    <w:t> : sai số dụng cụ ΔA’ có thể lấy</w:t>
                                  </w:r>
                                </w:p>
                              </w:tc>
                            </w:tr>
                            <w:tr w:rsidR="00E0450C" w:rsidRPr="00B31086" w14:paraId="789394EA" w14:textId="77777777" w:rsidTr="00317813">
                              <w:tc>
                                <w:tcPr>
                                  <w:tcW w:w="10042" w:type="dxa"/>
                                  <w:shd w:val="clear" w:color="auto" w:fill="auto"/>
                                </w:tcPr>
                                <w:p w14:paraId="2BEB2FC0" w14:textId="77777777" w:rsidR="00E0450C" w:rsidRPr="00D353E1" w:rsidRDefault="00E0450C" w:rsidP="002D0BA3">
                                  <w:pPr>
                                    <w:spacing w:line="276" w:lineRule="auto"/>
                                    <w:rPr>
                                      <w:b w:val="0"/>
                                      <w:bCs w:val="0"/>
                                    </w:rPr>
                                  </w:pPr>
                                </w:p>
                              </w:tc>
                            </w:tr>
                            <w:tr w:rsidR="00E0450C" w:rsidRPr="00B31086" w14:paraId="296273E2" w14:textId="77777777" w:rsidTr="00317813">
                              <w:tc>
                                <w:tcPr>
                                  <w:tcW w:w="10042" w:type="dxa"/>
                                  <w:shd w:val="clear" w:color="auto" w:fill="auto"/>
                                </w:tcPr>
                                <w:p w14:paraId="50C4CFBD" w14:textId="77777777" w:rsidR="00E0450C" w:rsidRPr="00D353E1" w:rsidRDefault="00E0450C" w:rsidP="002D0BA3">
                                  <w:pPr>
                                    <w:spacing w:line="276" w:lineRule="auto"/>
                                    <w:rPr>
                                      <w:b w:val="0"/>
                                      <w:bCs w:val="0"/>
                                    </w:rPr>
                                  </w:pPr>
                                </w:p>
                              </w:tc>
                            </w:tr>
                            <w:tr w:rsidR="00E0450C" w:rsidRPr="00B31086" w14:paraId="5FE38AA2" w14:textId="77777777" w:rsidTr="00317813">
                              <w:tc>
                                <w:tcPr>
                                  <w:tcW w:w="10042" w:type="dxa"/>
                                  <w:shd w:val="clear" w:color="auto" w:fill="auto"/>
                                </w:tcPr>
                                <w:p w14:paraId="41045FFF" w14:textId="77777777" w:rsidR="00E0450C" w:rsidRPr="00D353E1" w:rsidRDefault="00E0450C" w:rsidP="002D0BA3">
                                  <w:pPr>
                                    <w:spacing w:line="276" w:lineRule="auto"/>
                                    <w:rPr>
                                      <w:b w:val="0"/>
                                      <w:bCs w:val="0"/>
                                    </w:rPr>
                                  </w:pPr>
                                </w:p>
                              </w:tc>
                            </w:tr>
                            <w:tr w:rsidR="00E0450C" w:rsidRPr="00B31086" w14:paraId="38F59A91" w14:textId="77777777" w:rsidTr="00317813">
                              <w:tc>
                                <w:tcPr>
                                  <w:tcW w:w="10042" w:type="dxa"/>
                                  <w:shd w:val="clear" w:color="auto" w:fill="auto"/>
                                </w:tcPr>
                                <w:p w14:paraId="374A5041" w14:textId="77777777" w:rsidR="00E0450C" w:rsidRPr="00D353E1" w:rsidRDefault="00E0450C" w:rsidP="002D0BA3">
                                  <w:pPr>
                                    <w:spacing w:line="276" w:lineRule="auto"/>
                                    <w:rPr>
                                      <w:b w:val="0"/>
                                      <w:bCs w:val="0"/>
                                    </w:rPr>
                                  </w:pPr>
                                </w:p>
                              </w:tc>
                            </w:tr>
                            <w:tr w:rsidR="00E0450C" w:rsidRPr="00B31086" w14:paraId="079285C3" w14:textId="77777777" w:rsidTr="00317813">
                              <w:tc>
                                <w:tcPr>
                                  <w:tcW w:w="10042" w:type="dxa"/>
                                  <w:shd w:val="clear" w:color="auto" w:fill="auto"/>
                                </w:tcPr>
                                <w:p w14:paraId="4137750F" w14:textId="77777777" w:rsidR="00E0450C" w:rsidRPr="00D353E1" w:rsidRDefault="00E0450C" w:rsidP="002D0BA3">
                                  <w:pPr>
                                    <w:spacing w:line="276" w:lineRule="auto"/>
                                    <w:rPr>
                                      <w:b w:val="0"/>
                                      <w:bCs w:val="0"/>
                                    </w:rPr>
                                  </w:pPr>
                                </w:p>
                              </w:tc>
                            </w:tr>
                          </w:tbl>
                          <w:p w14:paraId="1B223DFE" w14:textId="77777777" w:rsidR="00E0450C" w:rsidRPr="00B31086" w:rsidRDefault="00E0450C" w:rsidP="00825230">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1" type="#_x0000_t202" style="position:absolute;margin-left:-.6pt;margin-top:.85pt;width:510.25pt;height:771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465F0DE2" w14:textId="77777777" w:rsidTr="00317813">
                        <w:tc>
                          <w:tcPr>
                            <w:tcW w:w="10042" w:type="dxa"/>
                            <w:shd w:val="clear" w:color="auto" w:fill="auto"/>
                          </w:tcPr>
                          <w:p w14:paraId="5E3F885C" w14:textId="5831A624" w:rsidR="00E0450C" w:rsidRPr="009761CD" w:rsidRDefault="00E0450C" w:rsidP="009761CD">
                            <w:pPr>
                              <w:spacing w:line="276" w:lineRule="auto"/>
                              <w:jc w:val="center"/>
                              <w:rPr>
                                <w:b w:val="0"/>
                                <w:bCs w:val="0"/>
                                <w:sz w:val="24"/>
                                <w:szCs w:val="24"/>
                                <w:lang w:val="vi-VN"/>
                              </w:rPr>
                            </w:pPr>
                            <w:r w:rsidRPr="009761CD">
                              <w:rPr>
                                <w:sz w:val="24"/>
                                <w:szCs w:val="24"/>
                                <w:lang w:val="vi-VN"/>
                              </w:rPr>
                              <w:t xml:space="preserve">Bài </w:t>
                            </w:r>
                            <w:r>
                              <w:rPr>
                                <w:sz w:val="24"/>
                                <w:szCs w:val="24"/>
                                <w:lang w:val="vi-VN"/>
                              </w:rPr>
                              <w:t>7.</w:t>
                            </w:r>
                            <w:r>
                              <w:rPr>
                                <w:b w:val="0"/>
                                <w:bCs w:val="0"/>
                                <w:sz w:val="24"/>
                                <w:szCs w:val="24"/>
                                <w:lang w:val="vi-VN"/>
                              </w:rPr>
                              <w:t xml:space="preserve"> </w:t>
                            </w:r>
                            <w:r w:rsidRPr="009761CD">
                              <w:rPr>
                                <w:sz w:val="24"/>
                                <w:szCs w:val="24"/>
                                <w:lang w:val="vi-VN"/>
                              </w:rPr>
                              <w:t>SAI SỐ CỦA PHÉP ĐO CÁC ĐẠI LƯỢNG VẬT LÍ</w:t>
                            </w:r>
                          </w:p>
                        </w:tc>
                      </w:tr>
                      <w:tr w:rsidR="00E0450C" w:rsidRPr="00B31086" w14:paraId="0B6255A8" w14:textId="77777777" w:rsidTr="00317813">
                        <w:tc>
                          <w:tcPr>
                            <w:tcW w:w="10042" w:type="dxa"/>
                            <w:shd w:val="clear" w:color="auto" w:fill="auto"/>
                          </w:tcPr>
                          <w:p w14:paraId="47A4767C" w14:textId="77777777" w:rsidR="00E0450C" w:rsidRPr="00D353E1" w:rsidRDefault="00E0450C" w:rsidP="00B31086">
                            <w:pPr>
                              <w:spacing w:line="276" w:lineRule="auto"/>
                              <w:rPr>
                                <w:b w:val="0"/>
                                <w:bCs w:val="0"/>
                              </w:rPr>
                            </w:pPr>
                          </w:p>
                        </w:tc>
                      </w:tr>
                      <w:tr w:rsidR="00E0450C" w:rsidRPr="00B31086" w14:paraId="0B51E751" w14:textId="77777777" w:rsidTr="00317813">
                        <w:tc>
                          <w:tcPr>
                            <w:tcW w:w="10042" w:type="dxa"/>
                            <w:shd w:val="clear" w:color="auto" w:fill="auto"/>
                          </w:tcPr>
                          <w:p w14:paraId="5A0111E5" w14:textId="77777777" w:rsidR="00E0450C" w:rsidRPr="002D0BA3" w:rsidRDefault="00E0450C" w:rsidP="002D0BA3">
                            <w:pPr>
                              <w:jc w:val="both"/>
                              <w:rPr>
                                <w:sz w:val="22"/>
                                <w:szCs w:val="22"/>
                                <w:lang w:val="fr-FR"/>
                              </w:rPr>
                            </w:pPr>
                            <w:r w:rsidRPr="002D0BA3">
                              <w:rPr>
                                <w:sz w:val="22"/>
                                <w:szCs w:val="22"/>
                                <w:lang w:val="fr-FR"/>
                              </w:rPr>
                              <w:t xml:space="preserve">I. </w:t>
                            </w:r>
                            <w:r w:rsidRPr="002D0BA3">
                              <w:rPr>
                                <w:sz w:val="22"/>
                                <w:szCs w:val="22"/>
                                <w:u w:val="single"/>
                                <w:lang w:val="fr-FR"/>
                              </w:rPr>
                              <w:t>Phép đo các đại lượng vật lí. Hệ đơn vị SI</w:t>
                            </w:r>
                          </w:p>
                          <w:p w14:paraId="761867D6" w14:textId="77777777" w:rsidR="00E0450C" w:rsidRPr="002D0BA3" w:rsidRDefault="00E0450C" w:rsidP="002D0BA3">
                            <w:pPr>
                              <w:jc w:val="both"/>
                              <w:rPr>
                                <w:iCs/>
                                <w:sz w:val="22"/>
                                <w:szCs w:val="22"/>
                                <w:lang w:val="fr-FR"/>
                              </w:rPr>
                            </w:pPr>
                            <w:r w:rsidRPr="002D0BA3">
                              <w:rPr>
                                <w:iCs/>
                                <w:sz w:val="22"/>
                                <w:szCs w:val="22"/>
                                <w:lang w:val="fr-FR"/>
                              </w:rPr>
                              <w:t>1. Phép đo các đại lượng vật lí</w:t>
                            </w:r>
                          </w:p>
                          <w:p w14:paraId="567CC301" w14:textId="2154814B" w:rsidR="00E0450C" w:rsidRPr="002D0BA3" w:rsidRDefault="00E0450C" w:rsidP="002D0BA3">
                            <w:pPr>
                              <w:spacing w:line="276" w:lineRule="auto"/>
                              <w:jc w:val="both"/>
                              <w:rPr>
                                <w:b w:val="0"/>
                                <w:bCs w:val="0"/>
                                <w:i/>
                                <w:iCs/>
                                <w:sz w:val="22"/>
                                <w:szCs w:val="22"/>
                              </w:rPr>
                            </w:pPr>
                            <w:r w:rsidRPr="002D0BA3">
                              <w:rPr>
                                <w:b w:val="0"/>
                                <w:bCs w:val="0"/>
                                <w:i/>
                                <w:iCs/>
                                <w:sz w:val="22"/>
                                <w:szCs w:val="22"/>
                                <w:lang w:val="fr-FR"/>
                              </w:rPr>
                              <w:t xml:space="preserve">- </w:t>
                            </w:r>
                            <w:r w:rsidRPr="002D0BA3">
                              <w:rPr>
                                <w:i/>
                                <w:iCs/>
                                <w:sz w:val="22"/>
                                <w:szCs w:val="22"/>
                                <w:lang w:val="fr-FR"/>
                              </w:rPr>
                              <w:t>Phép đo một đại lượng vật lí là</w:t>
                            </w:r>
                          </w:p>
                        </w:tc>
                      </w:tr>
                      <w:tr w:rsidR="00E0450C" w:rsidRPr="00B31086" w14:paraId="55E6D732" w14:textId="77777777" w:rsidTr="00317813">
                        <w:tc>
                          <w:tcPr>
                            <w:tcW w:w="10042" w:type="dxa"/>
                            <w:shd w:val="clear" w:color="auto" w:fill="auto"/>
                          </w:tcPr>
                          <w:p w14:paraId="6023BBC1" w14:textId="59360BBC" w:rsidR="00E0450C" w:rsidRPr="00D353E1" w:rsidRDefault="00E0450C" w:rsidP="00B31086">
                            <w:pPr>
                              <w:spacing w:line="276" w:lineRule="auto"/>
                              <w:rPr>
                                <w:b w:val="0"/>
                                <w:bCs w:val="0"/>
                              </w:rPr>
                            </w:pPr>
                          </w:p>
                        </w:tc>
                      </w:tr>
                      <w:tr w:rsidR="00E0450C" w:rsidRPr="00B31086" w14:paraId="3D4FCC7C" w14:textId="77777777" w:rsidTr="00317813">
                        <w:tc>
                          <w:tcPr>
                            <w:tcW w:w="10042" w:type="dxa"/>
                            <w:shd w:val="clear" w:color="auto" w:fill="auto"/>
                          </w:tcPr>
                          <w:p w14:paraId="13DA6B37" w14:textId="109D5924" w:rsidR="00E0450C" w:rsidRPr="002D0BA3" w:rsidRDefault="00E0450C" w:rsidP="00B31086">
                            <w:pPr>
                              <w:spacing w:line="276" w:lineRule="auto"/>
                              <w:rPr>
                                <w:bCs w:val="0"/>
                                <w:i/>
                                <w:iCs/>
                                <w:sz w:val="22"/>
                                <w:szCs w:val="22"/>
                              </w:rPr>
                            </w:pPr>
                            <w:r w:rsidRPr="002D0BA3">
                              <w:rPr>
                                <w:bCs w:val="0"/>
                                <w:i/>
                                <w:iCs/>
                                <w:sz w:val="22"/>
                                <w:szCs w:val="22"/>
                                <w:lang w:val="fr-FR"/>
                              </w:rPr>
                              <w:t>- Dụng cụ đo là</w:t>
                            </w:r>
                          </w:p>
                        </w:tc>
                      </w:tr>
                      <w:tr w:rsidR="00E0450C" w:rsidRPr="00B31086" w14:paraId="621CAD88" w14:textId="77777777" w:rsidTr="00317813">
                        <w:tc>
                          <w:tcPr>
                            <w:tcW w:w="10042" w:type="dxa"/>
                            <w:shd w:val="clear" w:color="auto" w:fill="auto"/>
                          </w:tcPr>
                          <w:p w14:paraId="39649108" w14:textId="096D01EB" w:rsidR="00E0450C" w:rsidRPr="002D0BA3" w:rsidRDefault="00E0450C" w:rsidP="002D0BA3">
                            <w:pPr>
                              <w:tabs>
                                <w:tab w:val="right" w:leader="dot" w:pos="7572"/>
                              </w:tabs>
                              <w:spacing w:line="276" w:lineRule="auto"/>
                              <w:rPr>
                                <w:b w:val="0"/>
                              </w:rPr>
                            </w:pPr>
                          </w:p>
                        </w:tc>
                      </w:tr>
                      <w:tr w:rsidR="00E0450C" w:rsidRPr="00B31086" w14:paraId="2D2FFAA9" w14:textId="77777777" w:rsidTr="00317813">
                        <w:tc>
                          <w:tcPr>
                            <w:tcW w:w="10042" w:type="dxa"/>
                            <w:shd w:val="clear" w:color="auto" w:fill="auto"/>
                          </w:tcPr>
                          <w:p w14:paraId="013A1B25" w14:textId="6D2526A1" w:rsidR="00E0450C" w:rsidRPr="002D0BA3" w:rsidRDefault="00E0450C" w:rsidP="00B31086">
                            <w:pPr>
                              <w:spacing w:line="276" w:lineRule="auto"/>
                              <w:rPr>
                                <w:b w:val="0"/>
                                <w:bCs w:val="0"/>
                                <w:i/>
                                <w:iCs/>
                                <w:sz w:val="22"/>
                                <w:szCs w:val="22"/>
                              </w:rPr>
                            </w:pPr>
                            <w:r w:rsidRPr="002D0BA3">
                              <w:rPr>
                                <w:bCs w:val="0"/>
                                <w:i/>
                                <w:iCs/>
                                <w:sz w:val="22"/>
                                <w:szCs w:val="22"/>
                                <w:lang w:val="fr-FR"/>
                              </w:rPr>
                              <w:t>- Phép đo trực tiếp là</w:t>
                            </w:r>
                          </w:p>
                        </w:tc>
                      </w:tr>
                      <w:tr w:rsidR="00E0450C" w:rsidRPr="00B31086" w14:paraId="0F7AB6FD" w14:textId="77777777" w:rsidTr="00317813">
                        <w:tc>
                          <w:tcPr>
                            <w:tcW w:w="10042" w:type="dxa"/>
                            <w:shd w:val="clear" w:color="auto" w:fill="auto"/>
                          </w:tcPr>
                          <w:p w14:paraId="24B00348" w14:textId="35EF46F3" w:rsidR="00E0450C" w:rsidRPr="00D353E1" w:rsidRDefault="00E0450C" w:rsidP="002D0BA3">
                            <w:pPr>
                              <w:spacing w:line="276" w:lineRule="auto"/>
                              <w:rPr>
                                <w:b w:val="0"/>
                                <w:bCs w:val="0"/>
                              </w:rPr>
                            </w:pPr>
                          </w:p>
                        </w:tc>
                      </w:tr>
                      <w:tr w:rsidR="00E0450C" w:rsidRPr="00B31086" w14:paraId="0CC980F1" w14:textId="77777777" w:rsidTr="00317813">
                        <w:tc>
                          <w:tcPr>
                            <w:tcW w:w="10042" w:type="dxa"/>
                            <w:shd w:val="clear" w:color="auto" w:fill="auto"/>
                          </w:tcPr>
                          <w:p w14:paraId="71CAD13A" w14:textId="38497D93" w:rsidR="00E0450C" w:rsidRPr="002D0BA3" w:rsidRDefault="00E0450C" w:rsidP="00B31086">
                            <w:pPr>
                              <w:spacing w:line="276" w:lineRule="auto"/>
                              <w:rPr>
                                <w:b w:val="0"/>
                                <w:bCs w:val="0"/>
                                <w:i/>
                                <w:iCs/>
                                <w:sz w:val="22"/>
                                <w:szCs w:val="22"/>
                              </w:rPr>
                            </w:pPr>
                            <w:r w:rsidRPr="002D0BA3">
                              <w:rPr>
                                <w:bCs w:val="0"/>
                                <w:i/>
                                <w:iCs/>
                                <w:sz w:val="22"/>
                                <w:szCs w:val="22"/>
                                <w:lang w:val="fr-FR"/>
                              </w:rPr>
                              <w:t>- Phép đo gián tiếp là</w:t>
                            </w:r>
                          </w:p>
                        </w:tc>
                      </w:tr>
                      <w:tr w:rsidR="00E0450C" w:rsidRPr="00B31086" w14:paraId="0987FF94" w14:textId="77777777" w:rsidTr="00317813">
                        <w:tc>
                          <w:tcPr>
                            <w:tcW w:w="10042" w:type="dxa"/>
                            <w:shd w:val="clear" w:color="auto" w:fill="auto"/>
                          </w:tcPr>
                          <w:p w14:paraId="296457C6" w14:textId="77777777" w:rsidR="00E0450C" w:rsidRPr="00D353E1" w:rsidRDefault="00E0450C" w:rsidP="00B31086">
                            <w:pPr>
                              <w:spacing w:line="276" w:lineRule="auto"/>
                              <w:rPr>
                                <w:b w:val="0"/>
                                <w:bCs w:val="0"/>
                              </w:rPr>
                            </w:pPr>
                          </w:p>
                        </w:tc>
                      </w:tr>
                      <w:tr w:rsidR="00E0450C" w:rsidRPr="00B31086" w14:paraId="4A097AFC" w14:textId="77777777" w:rsidTr="00317813">
                        <w:tc>
                          <w:tcPr>
                            <w:tcW w:w="10042" w:type="dxa"/>
                            <w:shd w:val="clear" w:color="auto" w:fill="auto"/>
                          </w:tcPr>
                          <w:p w14:paraId="55F5F3E6" w14:textId="77777777" w:rsidR="00E0450C" w:rsidRPr="002D0BA3" w:rsidRDefault="00E0450C" w:rsidP="002D0BA3">
                            <w:pPr>
                              <w:jc w:val="both"/>
                              <w:rPr>
                                <w:iCs/>
                                <w:sz w:val="22"/>
                                <w:szCs w:val="22"/>
                                <w:lang w:val="fr-FR"/>
                              </w:rPr>
                            </w:pPr>
                            <w:r w:rsidRPr="002D0BA3">
                              <w:rPr>
                                <w:iCs/>
                                <w:sz w:val="22"/>
                                <w:szCs w:val="22"/>
                                <w:lang w:val="fr-FR"/>
                              </w:rPr>
                              <w:t>2. Đơn vị đo</w:t>
                            </w:r>
                          </w:p>
                          <w:p w14:paraId="579AAA86" w14:textId="3B8AC6A0" w:rsidR="00E0450C" w:rsidRPr="002D0BA3" w:rsidRDefault="00E0450C" w:rsidP="002D0BA3">
                            <w:pPr>
                              <w:tabs>
                                <w:tab w:val="right" w:leader="dot" w:pos="10332"/>
                              </w:tabs>
                              <w:spacing w:line="360" w:lineRule="auto"/>
                              <w:rPr>
                                <w:b w:val="0"/>
                                <w:bCs w:val="0"/>
                                <w:sz w:val="22"/>
                                <w:szCs w:val="22"/>
                                <w:lang w:val="fr-FR"/>
                              </w:rPr>
                            </w:pPr>
                            <w:r w:rsidRPr="002D0BA3">
                              <w:rPr>
                                <w:b w:val="0"/>
                                <w:bCs w:val="0"/>
                                <w:sz w:val="22"/>
                                <w:szCs w:val="22"/>
                                <w:lang w:val="fr-FR"/>
                              </w:rPr>
                              <w:t>-</w:t>
                            </w:r>
                            <w:r>
                              <w:rPr>
                                <w:b w:val="0"/>
                                <w:bCs w:val="0"/>
                                <w:sz w:val="22"/>
                                <w:szCs w:val="22"/>
                                <w:lang w:val="vi-VN"/>
                              </w:rPr>
                              <w:t xml:space="preserve"> </w:t>
                            </w:r>
                            <w:r w:rsidRPr="002D0BA3">
                              <w:rPr>
                                <w:b w:val="0"/>
                                <w:bCs w:val="0"/>
                                <w:sz w:val="22"/>
                                <w:szCs w:val="22"/>
                                <w:lang w:val="fr-FR"/>
                              </w:rPr>
                              <w:t>Hệ đơn vị là tập hợp các đơn vị có liên quan dùng trong đo lường.</w:t>
                            </w:r>
                          </w:p>
                          <w:p w14:paraId="638CCD11" w14:textId="55F2B513" w:rsidR="00E0450C" w:rsidRPr="002D0BA3" w:rsidRDefault="00E0450C" w:rsidP="002D0BA3">
                            <w:pPr>
                              <w:tabs>
                                <w:tab w:val="right" w:leader="dot" w:pos="10332"/>
                              </w:tabs>
                              <w:spacing w:line="360" w:lineRule="auto"/>
                              <w:rPr>
                                <w:b w:val="0"/>
                                <w:bCs w:val="0"/>
                                <w:sz w:val="22"/>
                                <w:szCs w:val="22"/>
                                <w:lang w:val="fr-FR"/>
                              </w:rPr>
                            </w:pPr>
                            <w:r w:rsidRPr="002D0BA3">
                              <w:rPr>
                                <w:b w:val="0"/>
                                <w:bCs w:val="0"/>
                                <w:sz w:val="22"/>
                                <w:szCs w:val="22"/>
                                <w:lang w:val="fr-FR"/>
                              </w:rPr>
                              <w:t>-</w:t>
                            </w:r>
                            <w:r>
                              <w:rPr>
                                <w:b w:val="0"/>
                                <w:bCs w:val="0"/>
                                <w:sz w:val="22"/>
                                <w:szCs w:val="22"/>
                                <w:lang w:val="vi-VN"/>
                              </w:rPr>
                              <w:t xml:space="preserve"> </w:t>
                            </w:r>
                            <w:r w:rsidRPr="002D0BA3">
                              <w:rPr>
                                <w:b w:val="0"/>
                                <w:bCs w:val="0"/>
                                <w:sz w:val="22"/>
                                <w:szCs w:val="22"/>
                                <w:lang w:val="fr-FR"/>
                              </w:rPr>
                              <w:t>Hệ đơn vị đo lường hợp pháp của nước Việt Nam là hệ đơn vị quốc tế SI.</w:t>
                            </w:r>
                          </w:p>
                          <w:p w14:paraId="5D5F3FB3" w14:textId="77777777" w:rsidR="00E0450C" w:rsidRDefault="00E0450C" w:rsidP="002D0BA3">
                            <w:pPr>
                              <w:tabs>
                                <w:tab w:val="right" w:leader="dot" w:pos="10332"/>
                              </w:tabs>
                              <w:spacing w:line="360" w:lineRule="auto"/>
                              <w:rPr>
                                <w:b w:val="0"/>
                                <w:bCs w:val="0"/>
                                <w:sz w:val="22"/>
                                <w:szCs w:val="22"/>
                                <w:lang w:val="fr-FR"/>
                              </w:rPr>
                            </w:pPr>
                            <w:r w:rsidRPr="002D0BA3">
                              <w:rPr>
                                <w:b w:val="0"/>
                                <w:bCs w:val="0"/>
                                <w:sz w:val="22"/>
                                <w:szCs w:val="22"/>
                                <w:lang w:val="fr-FR"/>
                              </w:rPr>
                              <w:t xml:space="preserve">- Hệ SI có 7 đơn vị cơ bản và nhiều đơn vị dẫn xuất. </w:t>
                            </w:r>
                          </w:p>
                          <w:p w14:paraId="41649088" w14:textId="4F92762D" w:rsidR="00E0450C" w:rsidRPr="00F00D51" w:rsidRDefault="00E0450C" w:rsidP="00F00D51">
                            <w:pPr>
                              <w:tabs>
                                <w:tab w:val="right" w:leader="dot" w:pos="10332"/>
                              </w:tabs>
                              <w:spacing w:line="360" w:lineRule="auto"/>
                              <w:rPr>
                                <w:b w:val="0"/>
                                <w:bCs w:val="0"/>
                                <w:sz w:val="22"/>
                                <w:szCs w:val="22"/>
                                <w:lang w:val="fr-FR"/>
                              </w:rPr>
                            </w:pPr>
                            <w:r>
                              <w:rPr>
                                <w:b w:val="0"/>
                                <w:bCs w:val="0"/>
                                <w:sz w:val="22"/>
                                <w:szCs w:val="22"/>
                                <w:lang w:val="vi-VN"/>
                              </w:rPr>
                              <w:t xml:space="preserve">- </w:t>
                            </w:r>
                            <w:r w:rsidRPr="002D0BA3">
                              <w:rPr>
                                <w:b w:val="0"/>
                                <w:bCs w:val="0"/>
                                <w:sz w:val="22"/>
                                <w:szCs w:val="22"/>
                                <w:lang w:val="fr-FR"/>
                              </w:rPr>
                              <w:t>7 đơn vị cơ bản là:</w:t>
                            </w:r>
                            <w:r w:rsidRPr="00D353E1">
                              <w:rPr>
                                <w:b w:val="0"/>
                                <w:bCs w:val="0"/>
                              </w:rPr>
                              <w:t xml:space="preserve"> </w:t>
                            </w:r>
                          </w:p>
                        </w:tc>
                      </w:tr>
                      <w:tr w:rsidR="00E0450C" w:rsidRPr="00B31086" w14:paraId="2871A211" w14:textId="77777777" w:rsidTr="00317813">
                        <w:tc>
                          <w:tcPr>
                            <w:tcW w:w="10042" w:type="dxa"/>
                            <w:shd w:val="clear" w:color="auto" w:fill="auto"/>
                          </w:tcPr>
                          <w:p w14:paraId="68BFFD9F" w14:textId="370862A3" w:rsidR="00E0450C" w:rsidRPr="002D0BA3" w:rsidRDefault="00E0450C" w:rsidP="00F00D51">
                            <w:pPr>
                              <w:spacing w:line="276" w:lineRule="auto"/>
                              <w:rPr>
                                <w:b w:val="0"/>
                                <w:bCs w:val="0"/>
                                <w:lang w:val="vi-VN"/>
                              </w:rPr>
                            </w:pPr>
                            <w:r w:rsidRPr="00F00D51">
                              <w:rPr>
                                <w:b w:val="0"/>
                                <w:bCs w:val="0"/>
                                <w:lang w:val="vi-VN"/>
                              </w:rPr>
                              <w:t>.</w:t>
                            </w:r>
                            <w:r>
                              <w:rPr>
                                <w:b w:val="0"/>
                                <w:bCs w:val="0"/>
                                <w:sz w:val="22"/>
                                <w:szCs w:val="22"/>
                                <w:lang w:val="vi-VN"/>
                              </w:rPr>
                              <w:t xml:space="preserve"> </w:t>
                            </w:r>
                            <w:r w:rsidRPr="002D0BA3">
                              <w:rPr>
                                <w:b w:val="0"/>
                                <w:bCs w:val="0"/>
                                <w:sz w:val="22"/>
                                <w:szCs w:val="22"/>
                                <w:lang w:val="fr-FR"/>
                              </w:rPr>
                              <w:t>*Độ dài:</w:t>
                            </w:r>
                            <w:r>
                              <w:rPr>
                                <w:b w:val="0"/>
                                <w:bCs w:val="0"/>
                                <w:sz w:val="22"/>
                                <w:szCs w:val="22"/>
                                <w:lang w:val="vi-VN"/>
                              </w:rPr>
                              <w:t xml:space="preserve">                                </w:t>
                            </w:r>
                            <w:r w:rsidRPr="002D0BA3">
                              <w:rPr>
                                <w:b w:val="0"/>
                                <w:bCs w:val="0"/>
                                <w:sz w:val="22"/>
                                <w:szCs w:val="22"/>
                                <w:lang w:val="fr-FR"/>
                              </w:rPr>
                              <w:t>*Cường độ dòng điện :</w:t>
                            </w:r>
                            <w:r>
                              <w:rPr>
                                <w:b w:val="0"/>
                                <w:bCs w:val="0"/>
                                <w:sz w:val="22"/>
                                <w:szCs w:val="22"/>
                                <w:lang w:val="vi-VN"/>
                              </w:rPr>
                              <w:t xml:space="preserve">                       </w:t>
                            </w:r>
                            <w:r w:rsidRPr="002D0BA3">
                              <w:rPr>
                                <w:b w:val="0"/>
                                <w:bCs w:val="0"/>
                                <w:sz w:val="22"/>
                                <w:szCs w:val="22"/>
                              </w:rPr>
                              <w:t>*Cường độ sáng:</w:t>
                            </w:r>
                            <w:r>
                              <w:rPr>
                                <w:b w:val="0"/>
                                <w:bCs w:val="0"/>
                                <w:sz w:val="22"/>
                                <w:szCs w:val="22"/>
                                <w:lang w:val="vi-VN"/>
                              </w:rPr>
                              <w:t xml:space="preserve">   </w:t>
                            </w:r>
                          </w:p>
                        </w:tc>
                      </w:tr>
                      <w:tr w:rsidR="00E0450C" w:rsidRPr="00B31086" w14:paraId="3A2EC70F" w14:textId="77777777" w:rsidTr="00317813">
                        <w:tc>
                          <w:tcPr>
                            <w:tcW w:w="10042" w:type="dxa"/>
                            <w:shd w:val="clear" w:color="auto" w:fill="auto"/>
                          </w:tcPr>
                          <w:p w14:paraId="2A632FD5" w14:textId="3EB73E20" w:rsidR="00E0450C" w:rsidRPr="002D0BA3" w:rsidRDefault="00E0450C" w:rsidP="00F00D51">
                            <w:pPr>
                              <w:spacing w:line="276" w:lineRule="auto"/>
                              <w:rPr>
                                <w:b w:val="0"/>
                                <w:bCs w:val="0"/>
                                <w:lang w:val="vi-VN"/>
                              </w:rPr>
                            </w:pPr>
                            <w:r w:rsidRPr="00F00D51">
                              <w:rPr>
                                <w:b w:val="0"/>
                                <w:bCs w:val="0"/>
                                <w:lang w:val="vi-VN"/>
                              </w:rPr>
                              <w:t>.</w:t>
                            </w:r>
                            <w:r>
                              <w:rPr>
                                <w:b w:val="0"/>
                                <w:bCs w:val="0"/>
                                <w:sz w:val="22"/>
                                <w:szCs w:val="22"/>
                                <w:lang w:val="vi-VN"/>
                              </w:rPr>
                              <w:t xml:space="preserve"> </w:t>
                            </w:r>
                            <w:r w:rsidRPr="002D0BA3">
                              <w:rPr>
                                <w:b w:val="0"/>
                                <w:bCs w:val="0"/>
                                <w:sz w:val="22"/>
                                <w:szCs w:val="22"/>
                              </w:rPr>
                              <w:t>*Khối lượng:</w:t>
                            </w:r>
                            <w:r>
                              <w:rPr>
                                <w:b w:val="0"/>
                                <w:bCs w:val="0"/>
                                <w:sz w:val="22"/>
                                <w:szCs w:val="22"/>
                                <w:lang w:val="vi-VN"/>
                              </w:rPr>
                              <w:t xml:space="preserve">                        </w:t>
                            </w:r>
                            <w:r w:rsidRPr="002D0BA3">
                              <w:rPr>
                                <w:b w:val="0"/>
                                <w:bCs w:val="0"/>
                                <w:sz w:val="22"/>
                                <w:szCs w:val="22"/>
                              </w:rPr>
                              <w:t>*Thời gian :</w:t>
                            </w:r>
                            <w:r>
                              <w:rPr>
                                <w:b w:val="0"/>
                                <w:bCs w:val="0"/>
                                <w:sz w:val="22"/>
                                <w:szCs w:val="22"/>
                                <w:lang w:val="vi-VN"/>
                              </w:rPr>
                              <w:t xml:space="preserve">                          </w:t>
                            </w:r>
                            <w:r w:rsidRPr="002D0BA3">
                              <w:rPr>
                                <w:b w:val="0"/>
                                <w:bCs w:val="0"/>
                                <w:sz w:val="22"/>
                                <w:szCs w:val="22"/>
                              </w:rPr>
                              <w:t>*Lượng chất :</w:t>
                            </w:r>
                            <w:r>
                              <w:rPr>
                                <w:b w:val="0"/>
                                <w:bCs w:val="0"/>
                                <w:sz w:val="22"/>
                                <w:szCs w:val="22"/>
                                <w:lang w:val="vi-VN"/>
                              </w:rPr>
                              <w:t xml:space="preserve">                      </w:t>
                            </w:r>
                            <w:r w:rsidRPr="002D0BA3">
                              <w:rPr>
                                <w:b w:val="0"/>
                                <w:bCs w:val="0"/>
                                <w:sz w:val="22"/>
                                <w:szCs w:val="22"/>
                              </w:rPr>
                              <w:t>*Nhiệt độ:</w:t>
                            </w:r>
                          </w:p>
                        </w:tc>
                      </w:tr>
                      <w:tr w:rsidR="00E0450C" w:rsidRPr="00B31086" w14:paraId="5F08EFE1" w14:textId="77777777" w:rsidTr="00317813">
                        <w:tc>
                          <w:tcPr>
                            <w:tcW w:w="10042" w:type="dxa"/>
                            <w:shd w:val="clear" w:color="auto" w:fill="auto"/>
                          </w:tcPr>
                          <w:p w14:paraId="2F976BA2" w14:textId="77777777" w:rsidR="00E0450C" w:rsidRPr="00D353E1" w:rsidRDefault="00E0450C" w:rsidP="00B31086">
                            <w:pPr>
                              <w:spacing w:line="276" w:lineRule="auto"/>
                              <w:rPr>
                                <w:b w:val="0"/>
                                <w:bCs w:val="0"/>
                              </w:rPr>
                            </w:pPr>
                          </w:p>
                        </w:tc>
                      </w:tr>
                      <w:tr w:rsidR="00E0450C" w:rsidRPr="00B31086" w14:paraId="6EB0B4EA" w14:textId="77777777" w:rsidTr="00317813">
                        <w:tc>
                          <w:tcPr>
                            <w:tcW w:w="10042" w:type="dxa"/>
                            <w:shd w:val="clear" w:color="auto" w:fill="auto"/>
                          </w:tcPr>
                          <w:p w14:paraId="1DB7F6C4" w14:textId="77777777" w:rsidR="00E0450C" w:rsidRPr="00416E42" w:rsidRDefault="00E0450C" w:rsidP="00416E42">
                            <w:pPr>
                              <w:jc w:val="both"/>
                              <w:rPr>
                                <w:sz w:val="22"/>
                                <w:szCs w:val="22"/>
                                <w:lang w:val="fr-FR"/>
                              </w:rPr>
                            </w:pPr>
                            <w:r w:rsidRPr="00416E42">
                              <w:rPr>
                                <w:sz w:val="22"/>
                                <w:szCs w:val="22"/>
                                <w:lang w:val="fr-FR"/>
                              </w:rPr>
                              <w:t xml:space="preserve">II. </w:t>
                            </w:r>
                            <w:r w:rsidRPr="00416E42">
                              <w:rPr>
                                <w:sz w:val="22"/>
                                <w:szCs w:val="22"/>
                                <w:u w:val="single"/>
                                <w:lang w:val="fr-FR"/>
                              </w:rPr>
                              <w:t>Sai số phép đo</w:t>
                            </w:r>
                          </w:p>
                          <w:p w14:paraId="35828ECD" w14:textId="14FD8886" w:rsidR="00E0450C" w:rsidRPr="00416E42" w:rsidRDefault="00E0450C" w:rsidP="00416E42">
                            <w:pPr>
                              <w:jc w:val="both"/>
                              <w:rPr>
                                <w:iCs/>
                                <w:sz w:val="22"/>
                                <w:szCs w:val="22"/>
                                <w:lang w:val="fr-FR"/>
                              </w:rPr>
                            </w:pPr>
                            <w:r w:rsidRPr="00416E42">
                              <w:rPr>
                                <w:iCs/>
                                <w:sz w:val="22"/>
                                <w:szCs w:val="22"/>
                                <w:lang w:val="fr-FR"/>
                              </w:rPr>
                              <w:t>1</w:t>
                            </w:r>
                            <w:r w:rsidRPr="00416E42">
                              <w:rPr>
                                <w:iCs/>
                                <w:sz w:val="22"/>
                                <w:szCs w:val="22"/>
                                <w:lang w:val="vi-VN"/>
                              </w:rPr>
                              <w:t>.</w:t>
                            </w:r>
                            <w:r w:rsidRPr="00416E42">
                              <w:rPr>
                                <w:iCs/>
                                <w:sz w:val="22"/>
                                <w:szCs w:val="22"/>
                                <w:lang w:val="fr-FR"/>
                              </w:rPr>
                              <w:t xml:space="preserve"> Sai số hệ thống </w:t>
                            </w:r>
                          </w:p>
                          <w:p w14:paraId="74E77642" w14:textId="04955FEA" w:rsidR="00E0450C" w:rsidRPr="00416E42" w:rsidRDefault="00E0450C" w:rsidP="00416E42">
                            <w:pPr>
                              <w:spacing w:line="276" w:lineRule="auto"/>
                              <w:rPr>
                                <w:b w:val="0"/>
                                <w:bCs w:val="0"/>
                                <w:sz w:val="22"/>
                                <w:szCs w:val="22"/>
                                <w:lang w:val="vi-VN"/>
                              </w:rPr>
                            </w:pPr>
                            <w:r w:rsidRPr="00416E42">
                              <w:rPr>
                                <w:i/>
                                <w:sz w:val="22"/>
                                <w:szCs w:val="22"/>
                                <w:lang w:val="fr-FR"/>
                              </w:rPr>
                              <w:t>Nguyên nhân gây ra sai số hệ thống là</w:t>
                            </w:r>
                            <w:r>
                              <w:rPr>
                                <w:i/>
                                <w:sz w:val="22"/>
                                <w:szCs w:val="22"/>
                                <w:lang w:val="vi-VN"/>
                              </w:rPr>
                              <w:t xml:space="preserve"> do</w:t>
                            </w:r>
                          </w:p>
                        </w:tc>
                      </w:tr>
                      <w:tr w:rsidR="00E0450C" w:rsidRPr="00B31086" w14:paraId="45A18229" w14:textId="77777777" w:rsidTr="00317813">
                        <w:tc>
                          <w:tcPr>
                            <w:tcW w:w="10042" w:type="dxa"/>
                            <w:shd w:val="clear" w:color="auto" w:fill="auto"/>
                          </w:tcPr>
                          <w:p w14:paraId="0C19676D" w14:textId="77777777" w:rsidR="00E0450C" w:rsidRPr="00D353E1" w:rsidRDefault="00E0450C" w:rsidP="00B31086">
                            <w:pPr>
                              <w:spacing w:line="276" w:lineRule="auto"/>
                              <w:rPr>
                                <w:b w:val="0"/>
                                <w:bCs w:val="0"/>
                              </w:rPr>
                            </w:pPr>
                          </w:p>
                        </w:tc>
                      </w:tr>
                      <w:tr w:rsidR="00E0450C" w:rsidRPr="00B31086" w14:paraId="292D7A3D" w14:textId="77777777" w:rsidTr="00317813">
                        <w:tc>
                          <w:tcPr>
                            <w:tcW w:w="10042" w:type="dxa"/>
                            <w:shd w:val="clear" w:color="auto" w:fill="auto"/>
                          </w:tcPr>
                          <w:p w14:paraId="347A7FEC" w14:textId="203A3D28" w:rsidR="00E0450C" w:rsidRPr="00416E42" w:rsidRDefault="00E0450C" w:rsidP="00416E42">
                            <w:pPr>
                              <w:tabs>
                                <w:tab w:val="right" w:leader="dot" w:pos="10332"/>
                              </w:tabs>
                              <w:spacing w:line="276" w:lineRule="auto"/>
                              <w:rPr>
                                <w:iCs/>
                                <w:sz w:val="22"/>
                                <w:szCs w:val="22"/>
                                <w:lang w:val="fr-FR"/>
                              </w:rPr>
                            </w:pPr>
                            <w:r w:rsidRPr="00416E42">
                              <w:rPr>
                                <w:iCs/>
                                <w:sz w:val="22"/>
                                <w:szCs w:val="22"/>
                                <w:lang w:val="fr-FR"/>
                              </w:rPr>
                              <w:t>2</w:t>
                            </w:r>
                            <w:r w:rsidRPr="00416E42">
                              <w:rPr>
                                <w:iCs/>
                                <w:sz w:val="22"/>
                                <w:szCs w:val="22"/>
                                <w:lang w:val="vi-VN"/>
                              </w:rPr>
                              <w:t>.</w:t>
                            </w:r>
                            <w:r w:rsidRPr="00416E42">
                              <w:rPr>
                                <w:iCs/>
                                <w:sz w:val="22"/>
                                <w:szCs w:val="22"/>
                                <w:lang w:val="fr-FR"/>
                              </w:rPr>
                              <w:t xml:space="preserve"> Sai số ngẫu nhiên </w:t>
                            </w:r>
                          </w:p>
                          <w:p w14:paraId="600B3642" w14:textId="5A8A5AA6" w:rsidR="00E0450C" w:rsidRPr="00416E42" w:rsidRDefault="00E0450C" w:rsidP="00416E42">
                            <w:pPr>
                              <w:spacing w:line="276" w:lineRule="auto"/>
                              <w:rPr>
                                <w:b w:val="0"/>
                                <w:bCs w:val="0"/>
                                <w:i/>
                                <w:iCs/>
                              </w:rPr>
                            </w:pPr>
                            <w:r w:rsidRPr="00416E42">
                              <w:rPr>
                                <w:bCs w:val="0"/>
                                <w:i/>
                                <w:iCs/>
                                <w:sz w:val="22"/>
                                <w:szCs w:val="22"/>
                                <w:lang w:val="fr-FR"/>
                              </w:rPr>
                              <w:t>Nguyên nhân gây ra sai số ngẫu nhiên có thể là do</w:t>
                            </w:r>
                          </w:p>
                        </w:tc>
                      </w:tr>
                      <w:tr w:rsidR="00E0450C" w:rsidRPr="00B31086" w14:paraId="76AE8B8E" w14:textId="77777777" w:rsidTr="00317813">
                        <w:tc>
                          <w:tcPr>
                            <w:tcW w:w="10042" w:type="dxa"/>
                            <w:shd w:val="clear" w:color="auto" w:fill="auto"/>
                          </w:tcPr>
                          <w:p w14:paraId="7E755799" w14:textId="77777777" w:rsidR="00E0450C" w:rsidRPr="00D353E1" w:rsidRDefault="00E0450C" w:rsidP="002D0BA3">
                            <w:pPr>
                              <w:spacing w:line="276" w:lineRule="auto"/>
                              <w:rPr>
                                <w:b w:val="0"/>
                                <w:bCs w:val="0"/>
                              </w:rPr>
                            </w:pPr>
                          </w:p>
                        </w:tc>
                      </w:tr>
                      <w:tr w:rsidR="00E0450C" w:rsidRPr="00B31086" w14:paraId="4AFEA5B8" w14:textId="77777777" w:rsidTr="00317813">
                        <w:tc>
                          <w:tcPr>
                            <w:tcW w:w="10042" w:type="dxa"/>
                            <w:shd w:val="clear" w:color="auto" w:fill="auto"/>
                          </w:tcPr>
                          <w:p w14:paraId="212CB3E9" w14:textId="3F972820" w:rsidR="00E0450C" w:rsidRPr="00416E42" w:rsidRDefault="00E0450C" w:rsidP="002D0BA3">
                            <w:pPr>
                              <w:spacing w:line="276" w:lineRule="auto"/>
                              <w:rPr>
                                <w:iCs/>
                                <w:sz w:val="22"/>
                                <w:szCs w:val="22"/>
                              </w:rPr>
                            </w:pPr>
                            <w:r w:rsidRPr="00416E42">
                              <w:rPr>
                                <w:rFonts w:ascii="Cambria" w:hAnsi="Cambria"/>
                                <w:iCs/>
                                <w:sz w:val="22"/>
                                <w:szCs w:val="22"/>
                                <w:lang w:val="fr-FR"/>
                              </w:rPr>
                              <w:t>3</w:t>
                            </w:r>
                            <w:r w:rsidRPr="00416E42">
                              <w:rPr>
                                <w:rFonts w:ascii="Cambria" w:hAnsi="Cambria"/>
                                <w:iCs/>
                                <w:sz w:val="22"/>
                                <w:szCs w:val="22"/>
                                <w:lang w:val="vi-VN"/>
                              </w:rPr>
                              <w:t>.</w:t>
                            </w:r>
                            <w:r w:rsidRPr="00416E42">
                              <w:rPr>
                                <w:rFonts w:ascii="Cambria" w:hAnsi="Cambria"/>
                                <w:iCs/>
                                <w:sz w:val="22"/>
                                <w:szCs w:val="22"/>
                                <w:lang w:val="fr-FR"/>
                              </w:rPr>
                              <w:t xml:space="preserve"> Giá trị trung bình</w:t>
                            </w:r>
                          </w:p>
                        </w:tc>
                      </w:tr>
                      <w:tr w:rsidR="00E0450C" w:rsidRPr="00B31086" w14:paraId="77006456" w14:textId="77777777" w:rsidTr="00317813">
                        <w:tc>
                          <w:tcPr>
                            <w:tcW w:w="10042" w:type="dxa"/>
                            <w:shd w:val="clear" w:color="auto" w:fill="auto"/>
                          </w:tcPr>
                          <w:p w14:paraId="262866E7" w14:textId="39DD5206" w:rsidR="00E0450C" w:rsidRPr="00416E42" w:rsidRDefault="00E0450C" w:rsidP="002D0BA3">
                            <w:pPr>
                              <w:spacing w:line="276" w:lineRule="auto"/>
                              <w:rPr>
                                <w:b w:val="0"/>
                                <w:bCs w:val="0"/>
                                <w:sz w:val="22"/>
                                <w:szCs w:val="22"/>
                                <w:lang w:val="vi-VN"/>
                              </w:rPr>
                            </w:pPr>
                            <w:r>
                              <w:rPr>
                                <w:b w:val="0"/>
                                <w:bCs w:val="0"/>
                                <w:lang w:val="vi-VN"/>
                              </w:rPr>
                              <w:t xml:space="preserve">. </w:t>
                            </w:r>
                            <w:r w:rsidRPr="00416E42">
                              <w:rPr>
                                <w:b w:val="0"/>
                                <w:bCs w:val="0"/>
                                <w:sz w:val="22"/>
                                <w:szCs w:val="22"/>
                                <w:lang w:val="vi-VN"/>
                              </w:rPr>
                              <w:t>*</w:t>
                            </w:r>
                            <w:r>
                              <w:rPr>
                                <w:b w:val="0"/>
                                <w:bCs w:val="0"/>
                                <w:sz w:val="22"/>
                                <w:szCs w:val="22"/>
                                <w:lang w:val="vi-VN"/>
                              </w:rPr>
                              <w:t xml:space="preserve"> </w:t>
                            </w:r>
                            <w:r w:rsidRPr="00416E42">
                              <w:rPr>
                                <w:b w:val="0"/>
                                <w:bCs w:val="0"/>
                                <w:sz w:val="22"/>
                                <w:szCs w:val="22"/>
                                <w:lang w:val="vi-VN"/>
                              </w:rPr>
                              <w:t>Sai</w:t>
                            </w:r>
                            <w:r>
                              <w:rPr>
                                <w:b w:val="0"/>
                                <w:bCs w:val="0"/>
                                <w:sz w:val="22"/>
                                <w:szCs w:val="22"/>
                                <w:lang w:val="vi-VN"/>
                              </w:rPr>
                              <w:t xml:space="preserve"> số ngẫu nhiên làm cho phép đo trở nên  </w:t>
                            </w:r>
                            <w:r>
                              <w:rPr>
                                <w:b w:val="0"/>
                                <w:bCs w:val="0"/>
                                <w:lang w:val="vi-VN"/>
                              </w:rPr>
                              <w:t xml:space="preserve">                                </w:t>
                            </w:r>
                            <w:r w:rsidRPr="00416E42">
                              <w:rPr>
                                <w:b w:val="0"/>
                                <w:bCs w:val="0"/>
                                <w:sz w:val="22"/>
                                <w:szCs w:val="22"/>
                                <w:lang w:val="vi-VN"/>
                              </w:rPr>
                              <w:t>. Để</w:t>
                            </w:r>
                            <w:r>
                              <w:rPr>
                                <w:b w:val="0"/>
                                <w:bCs w:val="0"/>
                                <w:sz w:val="22"/>
                                <w:szCs w:val="22"/>
                                <w:lang w:val="vi-VN"/>
                              </w:rPr>
                              <w:t xml:space="preserve"> khắc phục, người ta.  </w:t>
                            </w:r>
                          </w:p>
                        </w:tc>
                      </w:tr>
                      <w:tr w:rsidR="00E0450C" w:rsidRPr="00B31086" w14:paraId="1F0F50F6" w14:textId="77777777" w:rsidTr="00317813">
                        <w:tc>
                          <w:tcPr>
                            <w:tcW w:w="10042" w:type="dxa"/>
                            <w:shd w:val="clear" w:color="auto" w:fill="auto"/>
                          </w:tcPr>
                          <w:p w14:paraId="65162ED3" w14:textId="7C38F73E" w:rsidR="00E0450C" w:rsidRPr="00416E42" w:rsidRDefault="00E0450C" w:rsidP="002D0BA3">
                            <w:pPr>
                              <w:spacing w:line="276" w:lineRule="auto"/>
                              <w:rPr>
                                <w:b w:val="0"/>
                                <w:bCs w:val="0"/>
                                <w:lang w:val="vi-VN"/>
                              </w:rPr>
                            </w:pPr>
                            <w:r>
                              <w:rPr>
                                <w:b w:val="0"/>
                                <w:bCs w:val="0"/>
                                <w:lang w:val="vi-VN"/>
                              </w:rPr>
                              <w:t>.                                .</w:t>
                            </w:r>
                            <w:r w:rsidRPr="00D8687D">
                              <w:rPr>
                                <w:b w:val="0"/>
                                <w:bCs w:val="0"/>
                                <w:sz w:val="22"/>
                                <w:szCs w:val="22"/>
                                <w:lang w:val="vi-VN"/>
                              </w:rPr>
                              <w:t xml:space="preserve"> Khi</w:t>
                            </w:r>
                            <w:r>
                              <w:rPr>
                                <w:b w:val="0"/>
                                <w:bCs w:val="0"/>
                                <w:sz w:val="22"/>
                                <w:szCs w:val="22"/>
                                <w:lang w:val="vi-VN"/>
                              </w:rPr>
                              <w:t xml:space="preserve"> đo n lần cùng một đại lượng A, ta nhận được </w:t>
                            </w:r>
                          </w:p>
                        </w:tc>
                      </w:tr>
                      <w:tr w:rsidR="00E0450C" w:rsidRPr="00B31086" w14:paraId="3A9B5982" w14:textId="77777777" w:rsidTr="00317813">
                        <w:tc>
                          <w:tcPr>
                            <w:tcW w:w="10042" w:type="dxa"/>
                            <w:shd w:val="clear" w:color="auto" w:fill="auto"/>
                          </w:tcPr>
                          <w:p w14:paraId="29A1ADF5" w14:textId="1D963989" w:rsidR="00E0450C" w:rsidRPr="00D8687D" w:rsidRDefault="00E0450C" w:rsidP="002D0BA3">
                            <w:pPr>
                              <w:spacing w:line="276" w:lineRule="auto"/>
                              <w:rPr>
                                <w:b w:val="0"/>
                                <w:bCs w:val="0"/>
                                <w:lang w:val="vi-VN"/>
                              </w:rPr>
                            </w:pPr>
                            <w:r>
                              <w:rPr>
                                <w:b w:val="0"/>
                                <w:bCs w:val="0"/>
                                <w:lang w:val="vi-VN"/>
                              </w:rPr>
                              <w:t xml:space="preserve">. </w:t>
                            </w:r>
                            <w:r w:rsidRPr="00D8687D">
                              <w:rPr>
                                <w:b w:val="0"/>
                                <w:bCs w:val="0"/>
                                <w:sz w:val="22"/>
                                <w:szCs w:val="22"/>
                                <w:lang w:val="vi-VN"/>
                              </w:rPr>
                              <w:t>*</w:t>
                            </w:r>
                            <w:r>
                              <w:rPr>
                                <w:b w:val="0"/>
                                <w:bCs w:val="0"/>
                                <w:sz w:val="22"/>
                                <w:szCs w:val="22"/>
                                <w:lang w:val="vi-VN"/>
                              </w:rPr>
                              <w:t xml:space="preserve"> </w:t>
                            </w:r>
                            <w:r w:rsidRPr="00D8687D">
                              <w:rPr>
                                <w:sz w:val="22"/>
                                <w:szCs w:val="22"/>
                                <w:lang w:val="vi-VN"/>
                              </w:rPr>
                              <w:t>Giá trị trung bình :</w:t>
                            </w:r>
                            <w:r>
                              <w:rPr>
                                <w:sz w:val="22"/>
                                <w:szCs w:val="22"/>
                                <w:lang w:val="vi-VN"/>
                              </w:rPr>
                              <w:t xml:space="preserve"> </w:t>
                            </w:r>
                            <w:r w:rsidRPr="00D8687D">
                              <w:rPr>
                                <w:b w:val="0"/>
                                <w:bCs w:val="0"/>
                                <w:sz w:val="22"/>
                                <w:szCs w:val="22"/>
                                <w:lang w:val="vi-VN"/>
                              </w:rPr>
                              <w:t>là giá trị</w:t>
                            </w:r>
                            <w:r>
                              <w:rPr>
                                <w:sz w:val="22"/>
                                <w:szCs w:val="22"/>
                                <w:lang w:val="vi-VN"/>
                              </w:rPr>
                              <w:t xml:space="preserve"> </w:t>
                            </w:r>
                          </w:p>
                        </w:tc>
                      </w:tr>
                      <w:tr w:rsidR="00E0450C" w:rsidRPr="00B31086" w14:paraId="5F30F34D" w14:textId="77777777" w:rsidTr="00317813">
                        <w:tc>
                          <w:tcPr>
                            <w:tcW w:w="10042" w:type="dxa"/>
                            <w:shd w:val="clear" w:color="auto" w:fill="auto"/>
                          </w:tcPr>
                          <w:p w14:paraId="74C5B155" w14:textId="77777777" w:rsidR="00E0450C" w:rsidRPr="00D353E1" w:rsidRDefault="00E0450C" w:rsidP="002D0BA3">
                            <w:pPr>
                              <w:spacing w:line="276" w:lineRule="auto"/>
                              <w:rPr>
                                <w:b w:val="0"/>
                                <w:bCs w:val="0"/>
                              </w:rPr>
                            </w:pPr>
                          </w:p>
                        </w:tc>
                      </w:tr>
                      <w:tr w:rsidR="00E0450C" w:rsidRPr="00B31086" w14:paraId="42D71979" w14:textId="77777777" w:rsidTr="00317813">
                        <w:tc>
                          <w:tcPr>
                            <w:tcW w:w="10042" w:type="dxa"/>
                            <w:shd w:val="clear" w:color="auto" w:fill="auto"/>
                          </w:tcPr>
                          <w:p w14:paraId="73F2C0B0" w14:textId="77777777" w:rsidR="00E0450C" w:rsidRPr="00D353E1" w:rsidRDefault="00E0450C" w:rsidP="002D0BA3">
                            <w:pPr>
                              <w:spacing w:line="276" w:lineRule="auto"/>
                              <w:rPr>
                                <w:b w:val="0"/>
                                <w:bCs w:val="0"/>
                              </w:rPr>
                            </w:pPr>
                          </w:p>
                        </w:tc>
                      </w:tr>
                      <w:tr w:rsidR="00E0450C" w:rsidRPr="00B31086" w14:paraId="7BDE4C9C" w14:textId="77777777" w:rsidTr="00317813">
                        <w:tc>
                          <w:tcPr>
                            <w:tcW w:w="10042" w:type="dxa"/>
                            <w:shd w:val="clear" w:color="auto" w:fill="auto"/>
                          </w:tcPr>
                          <w:p w14:paraId="7E461E6A" w14:textId="236242D5" w:rsidR="00E0450C" w:rsidRPr="00D8687D" w:rsidRDefault="00E0450C" w:rsidP="00D8687D">
                            <w:pPr>
                              <w:tabs>
                                <w:tab w:val="right" w:leader="dot" w:pos="10332"/>
                              </w:tabs>
                              <w:spacing w:line="360" w:lineRule="auto"/>
                              <w:rPr>
                                <w:iCs/>
                                <w:sz w:val="22"/>
                                <w:szCs w:val="22"/>
                                <w:lang w:val="fr-FR"/>
                              </w:rPr>
                            </w:pPr>
                            <w:r w:rsidRPr="00D8687D">
                              <w:rPr>
                                <w:iCs/>
                                <w:sz w:val="22"/>
                                <w:szCs w:val="22"/>
                                <w:lang w:val="fr-FR"/>
                              </w:rPr>
                              <w:t>4</w:t>
                            </w:r>
                            <w:r>
                              <w:rPr>
                                <w:iCs/>
                                <w:sz w:val="22"/>
                                <w:szCs w:val="22"/>
                                <w:lang w:val="vi-VN"/>
                              </w:rPr>
                              <w:t>.</w:t>
                            </w:r>
                            <w:r w:rsidRPr="00D8687D">
                              <w:rPr>
                                <w:iCs/>
                                <w:sz w:val="22"/>
                                <w:szCs w:val="22"/>
                                <w:lang w:val="fr-FR"/>
                              </w:rPr>
                              <w:t xml:space="preserve"> Cách xác định sai số của phép đo</w:t>
                            </w:r>
                          </w:p>
                          <w:p w14:paraId="50F90269" w14:textId="6309B7ED" w:rsidR="00E0450C" w:rsidRPr="00D8687D" w:rsidRDefault="00E0450C" w:rsidP="00D8687D">
                            <w:pPr>
                              <w:spacing w:line="276" w:lineRule="auto"/>
                              <w:rPr>
                                <w:b w:val="0"/>
                                <w:bCs w:val="0"/>
                                <w:i/>
                                <w:iCs/>
                              </w:rPr>
                            </w:pPr>
                            <w:r w:rsidRPr="00D8687D">
                              <w:rPr>
                                <w:i/>
                                <w:iCs/>
                                <w:sz w:val="22"/>
                                <w:szCs w:val="22"/>
                                <w:lang w:val="fr-FR"/>
                              </w:rPr>
                              <w:t>- Sai số tuyệt đối của mỗi lần đo :</w:t>
                            </w:r>
                          </w:p>
                        </w:tc>
                      </w:tr>
                      <w:tr w:rsidR="00E0450C" w:rsidRPr="00B31086" w14:paraId="6F11C8BA" w14:textId="77777777" w:rsidTr="00317813">
                        <w:tc>
                          <w:tcPr>
                            <w:tcW w:w="10042" w:type="dxa"/>
                            <w:shd w:val="clear" w:color="auto" w:fill="auto"/>
                          </w:tcPr>
                          <w:p w14:paraId="1A2DEE0B" w14:textId="77777777" w:rsidR="00E0450C" w:rsidRPr="00D353E1" w:rsidRDefault="00E0450C" w:rsidP="002D0BA3">
                            <w:pPr>
                              <w:spacing w:line="276" w:lineRule="auto"/>
                              <w:rPr>
                                <w:b w:val="0"/>
                                <w:bCs w:val="0"/>
                              </w:rPr>
                            </w:pPr>
                          </w:p>
                        </w:tc>
                      </w:tr>
                      <w:tr w:rsidR="00E0450C" w:rsidRPr="00B31086" w14:paraId="14828DB9" w14:textId="77777777" w:rsidTr="00317813">
                        <w:tc>
                          <w:tcPr>
                            <w:tcW w:w="10042" w:type="dxa"/>
                            <w:shd w:val="clear" w:color="auto" w:fill="auto"/>
                          </w:tcPr>
                          <w:p w14:paraId="184E7245" w14:textId="77777777" w:rsidR="00E0450C" w:rsidRPr="00D353E1" w:rsidRDefault="00E0450C" w:rsidP="002D0BA3">
                            <w:pPr>
                              <w:spacing w:line="276" w:lineRule="auto"/>
                              <w:rPr>
                                <w:b w:val="0"/>
                                <w:bCs w:val="0"/>
                              </w:rPr>
                            </w:pPr>
                          </w:p>
                        </w:tc>
                      </w:tr>
                      <w:tr w:rsidR="00E0450C" w:rsidRPr="00B31086" w14:paraId="276CA846" w14:textId="77777777" w:rsidTr="00317813">
                        <w:tc>
                          <w:tcPr>
                            <w:tcW w:w="10042" w:type="dxa"/>
                            <w:shd w:val="clear" w:color="auto" w:fill="auto"/>
                          </w:tcPr>
                          <w:p w14:paraId="6F839EB6" w14:textId="651F2997" w:rsidR="00E0450C" w:rsidRPr="00D8687D" w:rsidRDefault="00E0450C" w:rsidP="002D0BA3">
                            <w:pPr>
                              <w:spacing w:line="276" w:lineRule="auto"/>
                              <w:rPr>
                                <w:b w:val="0"/>
                                <w:bCs w:val="0"/>
                                <w:sz w:val="22"/>
                                <w:szCs w:val="22"/>
                              </w:rPr>
                            </w:pPr>
                            <w:r w:rsidRPr="00D8687D">
                              <w:rPr>
                                <w:lang w:val="vi-VN"/>
                              </w:rPr>
                              <w:t>.</w:t>
                            </w:r>
                            <w:r>
                              <w:rPr>
                                <w:sz w:val="22"/>
                                <w:szCs w:val="22"/>
                                <w:lang w:val="vi-VN"/>
                              </w:rPr>
                              <w:t xml:space="preserve"> </w:t>
                            </w:r>
                            <w:r w:rsidRPr="00D8687D">
                              <w:rPr>
                                <w:sz w:val="22"/>
                                <w:szCs w:val="22"/>
                                <w:lang w:val="fr-FR"/>
                              </w:rPr>
                              <w:t xml:space="preserve">- </w:t>
                            </w:r>
                            <w:r w:rsidRPr="00D8687D">
                              <w:rPr>
                                <w:i/>
                                <w:iCs/>
                                <w:sz w:val="22"/>
                                <w:szCs w:val="22"/>
                                <w:lang w:val="fr-FR"/>
                              </w:rPr>
                              <w:t>Sai số tuyệt đối trung bình của n lần đo :</w:t>
                            </w:r>
                          </w:p>
                        </w:tc>
                      </w:tr>
                      <w:tr w:rsidR="00E0450C" w:rsidRPr="00B31086" w14:paraId="6DB6ED07" w14:textId="77777777" w:rsidTr="00317813">
                        <w:tc>
                          <w:tcPr>
                            <w:tcW w:w="10042" w:type="dxa"/>
                            <w:shd w:val="clear" w:color="auto" w:fill="auto"/>
                          </w:tcPr>
                          <w:p w14:paraId="0E805E86" w14:textId="77777777" w:rsidR="00E0450C" w:rsidRPr="00D353E1" w:rsidRDefault="00E0450C" w:rsidP="002D0BA3">
                            <w:pPr>
                              <w:spacing w:line="276" w:lineRule="auto"/>
                              <w:rPr>
                                <w:b w:val="0"/>
                                <w:bCs w:val="0"/>
                              </w:rPr>
                            </w:pPr>
                          </w:p>
                        </w:tc>
                      </w:tr>
                      <w:tr w:rsidR="00E0450C" w:rsidRPr="00B31086" w14:paraId="0A00DE00" w14:textId="77777777" w:rsidTr="00317813">
                        <w:tc>
                          <w:tcPr>
                            <w:tcW w:w="10042" w:type="dxa"/>
                            <w:shd w:val="clear" w:color="auto" w:fill="auto"/>
                          </w:tcPr>
                          <w:p w14:paraId="1DB02825" w14:textId="444BA97E" w:rsidR="00E0450C" w:rsidRPr="00D8687D" w:rsidRDefault="00E0450C" w:rsidP="002D0BA3">
                            <w:pPr>
                              <w:spacing w:line="276" w:lineRule="auto"/>
                              <w:rPr>
                                <w:b w:val="0"/>
                                <w:bCs w:val="0"/>
                                <w:lang w:val="vi-VN"/>
                              </w:rPr>
                            </w:pPr>
                            <w:r>
                              <w:rPr>
                                <w:b w:val="0"/>
                                <w:bCs w:val="0"/>
                                <w:lang w:val="vi-VN"/>
                              </w:rPr>
                              <w:t xml:space="preserve">. </w:t>
                            </w:r>
                            <w:r w:rsidRPr="00D8687D">
                              <w:rPr>
                                <w:i/>
                                <w:iCs/>
                                <w:sz w:val="22"/>
                                <w:szCs w:val="22"/>
                                <w:lang w:val="fr-FR"/>
                              </w:rPr>
                              <w:t>- Sai số tuyệt đối của phép đo :</w:t>
                            </w:r>
                          </w:p>
                        </w:tc>
                      </w:tr>
                      <w:tr w:rsidR="00E0450C" w:rsidRPr="00B31086" w14:paraId="7058A0B5" w14:textId="77777777" w:rsidTr="00317813">
                        <w:tc>
                          <w:tcPr>
                            <w:tcW w:w="10042" w:type="dxa"/>
                            <w:shd w:val="clear" w:color="auto" w:fill="auto"/>
                          </w:tcPr>
                          <w:p w14:paraId="5E514F36" w14:textId="77777777" w:rsidR="00E0450C" w:rsidRPr="00D353E1" w:rsidRDefault="00E0450C" w:rsidP="002D0BA3">
                            <w:pPr>
                              <w:spacing w:line="276" w:lineRule="auto"/>
                              <w:rPr>
                                <w:b w:val="0"/>
                                <w:bCs w:val="0"/>
                              </w:rPr>
                            </w:pPr>
                          </w:p>
                        </w:tc>
                      </w:tr>
                      <w:tr w:rsidR="00E0450C" w:rsidRPr="00B31086" w14:paraId="6F625F34" w14:textId="77777777" w:rsidTr="00317813">
                        <w:tc>
                          <w:tcPr>
                            <w:tcW w:w="10042" w:type="dxa"/>
                            <w:shd w:val="clear" w:color="auto" w:fill="auto"/>
                          </w:tcPr>
                          <w:p w14:paraId="131A34A5" w14:textId="0C356049" w:rsidR="00E0450C" w:rsidRPr="00D353E1" w:rsidRDefault="00E0450C" w:rsidP="002D0BA3">
                            <w:pPr>
                              <w:spacing w:line="276" w:lineRule="auto"/>
                              <w:rPr>
                                <w:b w:val="0"/>
                                <w:bCs w:val="0"/>
                              </w:rPr>
                            </w:pPr>
                            <w:r w:rsidRPr="00D8687D">
                              <w:rPr>
                                <w:lang w:val="vi-VN"/>
                              </w:rPr>
                              <w:t>.</w:t>
                            </w:r>
                            <w:r>
                              <w:rPr>
                                <w:rFonts w:ascii="Cambria" w:hAnsi="Cambria"/>
                                <w:sz w:val="26"/>
                                <w:szCs w:val="26"/>
                                <w:lang w:val="vi-VN"/>
                              </w:rPr>
                              <w:t xml:space="preserve"> </w:t>
                            </w:r>
                            <w:r w:rsidRPr="00D8687D">
                              <w:rPr>
                                <w:sz w:val="22"/>
                                <w:szCs w:val="22"/>
                                <w:lang w:val="fr-FR"/>
                              </w:rPr>
                              <w:t xml:space="preserve">* </w:t>
                            </w:r>
                            <w:r w:rsidRPr="00D8687D">
                              <w:rPr>
                                <w:b w:val="0"/>
                                <w:i/>
                                <w:sz w:val="22"/>
                                <w:szCs w:val="22"/>
                                <w:u w:val="single"/>
                                <w:lang w:val="fr-FR"/>
                              </w:rPr>
                              <w:t>Chú ý</w:t>
                            </w:r>
                            <w:r w:rsidRPr="00D8687D">
                              <w:rPr>
                                <w:sz w:val="22"/>
                                <w:szCs w:val="22"/>
                                <w:lang w:val="fr-FR"/>
                              </w:rPr>
                              <w:t> : sai số dụng cụ ΔA’ có thể lấy</w:t>
                            </w:r>
                          </w:p>
                        </w:tc>
                      </w:tr>
                      <w:tr w:rsidR="00E0450C" w:rsidRPr="00B31086" w14:paraId="789394EA" w14:textId="77777777" w:rsidTr="00317813">
                        <w:tc>
                          <w:tcPr>
                            <w:tcW w:w="10042" w:type="dxa"/>
                            <w:shd w:val="clear" w:color="auto" w:fill="auto"/>
                          </w:tcPr>
                          <w:p w14:paraId="2BEB2FC0" w14:textId="77777777" w:rsidR="00E0450C" w:rsidRPr="00D353E1" w:rsidRDefault="00E0450C" w:rsidP="002D0BA3">
                            <w:pPr>
                              <w:spacing w:line="276" w:lineRule="auto"/>
                              <w:rPr>
                                <w:b w:val="0"/>
                                <w:bCs w:val="0"/>
                              </w:rPr>
                            </w:pPr>
                          </w:p>
                        </w:tc>
                      </w:tr>
                      <w:tr w:rsidR="00E0450C" w:rsidRPr="00B31086" w14:paraId="296273E2" w14:textId="77777777" w:rsidTr="00317813">
                        <w:tc>
                          <w:tcPr>
                            <w:tcW w:w="10042" w:type="dxa"/>
                            <w:shd w:val="clear" w:color="auto" w:fill="auto"/>
                          </w:tcPr>
                          <w:p w14:paraId="50C4CFBD" w14:textId="77777777" w:rsidR="00E0450C" w:rsidRPr="00D353E1" w:rsidRDefault="00E0450C" w:rsidP="002D0BA3">
                            <w:pPr>
                              <w:spacing w:line="276" w:lineRule="auto"/>
                              <w:rPr>
                                <w:b w:val="0"/>
                                <w:bCs w:val="0"/>
                              </w:rPr>
                            </w:pPr>
                          </w:p>
                        </w:tc>
                      </w:tr>
                      <w:tr w:rsidR="00E0450C" w:rsidRPr="00B31086" w14:paraId="5FE38AA2" w14:textId="77777777" w:rsidTr="00317813">
                        <w:tc>
                          <w:tcPr>
                            <w:tcW w:w="10042" w:type="dxa"/>
                            <w:shd w:val="clear" w:color="auto" w:fill="auto"/>
                          </w:tcPr>
                          <w:p w14:paraId="41045FFF" w14:textId="77777777" w:rsidR="00E0450C" w:rsidRPr="00D353E1" w:rsidRDefault="00E0450C" w:rsidP="002D0BA3">
                            <w:pPr>
                              <w:spacing w:line="276" w:lineRule="auto"/>
                              <w:rPr>
                                <w:b w:val="0"/>
                                <w:bCs w:val="0"/>
                              </w:rPr>
                            </w:pPr>
                          </w:p>
                        </w:tc>
                      </w:tr>
                      <w:tr w:rsidR="00E0450C" w:rsidRPr="00B31086" w14:paraId="38F59A91" w14:textId="77777777" w:rsidTr="00317813">
                        <w:tc>
                          <w:tcPr>
                            <w:tcW w:w="10042" w:type="dxa"/>
                            <w:shd w:val="clear" w:color="auto" w:fill="auto"/>
                          </w:tcPr>
                          <w:p w14:paraId="374A5041" w14:textId="77777777" w:rsidR="00E0450C" w:rsidRPr="00D353E1" w:rsidRDefault="00E0450C" w:rsidP="002D0BA3">
                            <w:pPr>
                              <w:spacing w:line="276" w:lineRule="auto"/>
                              <w:rPr>
                                <w:b w:val="0"/>
                                <w:bCs w:val="0"/>
                              </w:rPr>
                            </w:pPr>
                          </w:p>
                        </w:tc>
                      </w:tr>
                      <w:tr w:rsidR="00E0450C" w:rsidRPr="00B31086" w14:paraId="079285C3" w14:textId="77777777" w:rsidTr="00317813">
                        <w:tc>
                          <w:tcPr>
                            <w:tcW w:w="10042" w:type="dxa"/>
                            <w:shd w:val="clear" w:color="auto" w:fill="auto"/>
                          </w:tcPr>
                          <w:p w14:paraId="4137750F" w14:textId="77777777" w:rsidR="00E0450C" w:rsidRPr="00D353E1" w:rsidRDefault="00E0450C" w:rsidP="002D0BA3">
                            <w:pPr>
                              <w:spacing w:line="276" w:lineRule="auto"/>
                              <w:rPr>
                                <w:b w:val="0"/>
                                <w:bCs w:val="0"/>
                              </w:rPr>
                            </w:pPr>
                          </w:p>
                        </w:tc>
                      </w:tr>
                    </w:tbl>
                    <w:p w14:paraId="1B223DFE" w14:textId="77777777" w:rsidR="00E0450C" w:rsidRPr="00B31086" w:rsidRDefault="00E0450C" w:rsidP="00825230">
                      <w:pPr>
                        <w:spacing w:line="276" w:lineRule="auto"/>
                        <w:rPr>
                          <w:b w:val="0"/>
                          <w:bCs w:val="0"/>
                          <w:sz w:val="21"/>
                          <w:szCs w:val="21"/>
                        </w:rPr>
                      </w:pPr>
                    </w:p>
                  </w:txbxContent>
                </v:textbox>
                <w10:wrap type="through"/>
              </v:shape>
            </w:pict>
          </mc:Fallback>
        </mc:AlternateContent>
      </w:r>
    </w:p>
    <w:p w14:paraId="792BF281" w14:textId="7717234D" w:rsidR="00825230" w:rsidRDefault="00825230">
      <w:r>
        <w:rPr>
          <w:noProof/>
          <w:sz w:val="22"/>
          <w:szCs w:val="22"/>
        </w:rPr>
        <w:lastRenderedPageBreak/>
        <mc:AlternateContent>
          <mc:Choice Requires="wps">
            <w:drawing>
              <wp:anchor distT="0" distB="0" distL="114300" distR="114300" simplePos="0" relativeHeight="251885568" behindDoc="0" locked="0" layoutInCell="1" allowOverlap="1" wp14:anchorId="4DB22706" wp14:editId="04CE0897">
                <wp:simplePos x="0" y="0"/>
                <wp:positionH relativeFrom="column">
                  <wp:posOffset>-253315</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66F5F125" w14:textId="77777777" w:rsidTr="00317813">
                              <w:tc>
                                <w:tcPr>
                                  <w:tcW w:w="10042" w:type="dxa"/>
                                  <w:shd w:val="clear" w:color="auto" w:fill="auto"/>
                                </w:tcPr>
                                <w:p w14:paraId="26034835" w14:textId="2D430A3E" w:rsidR="00E0450C" w:rsidRPr="00FD1074" w:rsidRDefault="00E0450C" w:rsidP="00FD1074">
                                  <w:pPr>
                                    <w:tabs>
                                      <w:tab w:val="right" w:leader="dot" w:pos="10332"/>
                                    </w:tabs>
                                    <w:spacing w:line="276" w:lineRule="auto"/>
                                    <w:rPr>
                                      <w:iCs/>
                                      <w:sz w:val="22"/>
                                      <w:szCs w:val="22"/>
                                      <w:lang w:val="fr-FR"/>
                                    </w:rPr>
                                  </w:pPr>
                                  <w:r w:rsidRPr="00FD1074">
                                    <w:rPr>
                                      <w:iCs/>
                                      <w:sz w:val="22"/>
                                      <w:szCs w:val="22"/>
                                      <w:lang w:val="fr-FR"/>
                                    </w:rPr>
                                    <w:t>5</w:t>
                                  </w:r>
                                  <w:r>
                                    <w:rPr>
                                      <w:iCs/>
                                      <w:sz w:val="22"/>
                                      <w:szCs w:val="22"/>
                                      <w:lang w:val="vi-VN"/>
                                    </w:rPr>
                                    <w:t>.</w:t>
                                  </w:r>
                                  <w:r w:rsidRPr="00FD1074">
                                    <w:rPr>
                                      <w:iCs/>
                                      <w:sz w:val="22"/>
                                      <w:szCs w:val="22"/>
                                      <w:lang w:val="fr-FR"/>
                                    </w:rPr>
                                    <w:t xml:space="preserve"> Cách viết kết quả  đo</w:t>
                                  </w:r>
                                </w:p>
                              </w:tc>
                            </w:tr>
                            <w:tr w:rsidR="00E0450C" w:rsidRPr="00B31086" w14:paraId="652A618F" w14:textId="77777777" w:rsidTr="00317813">
                              <w:tc>
                                <w:tcPr>
                                  <w:tcW w:w="10042" w:type="dxa"/>
                                  <w:shd w:val="clear" w:color="auto" w:fill="auto"/>
                                </w:tcPr>
                                <w:p w14:paraId="0430F4C2" w14:textId="77777777" w:rsidR="00E0450C" w:rsidRPr="00D353E1" w:rsidRDefault="00E0450C" w:rsidP="00B31086">
                                  <w:pPr>
                                    <w:spacing w:line="276" w:lineRule="auto"/>
                                    <w:rPr>
                                      <w:b w:val="0"/>
                                      <w:bCs w:val="0"/>
                                    </w:rPr>
                                  </w:pPr>
                                </w:p>
                              </w:tc>
                            </w:tr>
                            <w:tr w:rsidR="00E0450C" w:rsidRPr="00B31086" w14:paraId="26988DB3" w14:textId="77777777" w:rsidTr="00317813">
                              <w:tc>
                                <w:tcPr>
                                  <w:tcW w:w="10042" w:type="dxa"/>
                                  <w:shd w:val="clear" w:color="auto" w:fill="auto"/>
                                </w:tcPr>
                                <w:p w14:paraId="25ED95CD" w14:textId="77777777" w:rsidR="00E0450C" w:rsidRPr="00D353E1" w:rsidRDefault="00E0450C" w:rsidP="00B31086">
                                  <w:pPr>
                                    <w:spacing w:line="276" w:lineRule="auto"/>
                                    <w:rPr>
                                      <w:b w:val="0"/>
                                      <w:bCs w:val="0"/>
                                    </w:rPr>
                                  </w:pPr>
                                </w:p>
                              </w:tc>
                            </w:tr>
                            <w:tr w:rsidR="00E0450C" w:rsidRPr="00B31086" w14:paraId="7AB7C192" w14:textId="77777777" w:rsidTr="00317813">
                              <w:tc>
                                <w:tcPr>
                                  <w:tcW w:w="10042" w:type="dxa"/>
                                  <w:shd w:val="clear" w:color="auto" w:fill="auto"/>
                                </w:tcPr>
                                <w:p w14:paraId="4580D6A8" w14:textId="375B96E2" w:rsidR="00E0450C" w:rsidRPr="00FD1074" w:rsidRDefault="00E0450C" w:rsidP="00FD1074">
                                  <w:pPr>
                                    <w:tabs>
                                      <w:tab w:val="right" w:leader="dot" w:pos="10332"/>
                                    </w:tabs>
                                    <w:spacing w:line="276" w:lineRule="auto"/>
                                    <w:rPr>
                                      <w:iCs/>
                                      <w:sz w:val="22"/>
                                      <w:szCs w:val="22"/>
                                      <w:lang w:val="fr-FR"/>
                                    </w:rPr>
                                  </w:pPr>
                                  <w:r w:rsidRPr="00FD1074">
                                    <w:rPr>
                                      <w:iCs/>
                                      <w:sz w:val="22"/>
                                      <w:szCs w:val="22"/>
                                      <w:lang w:val="fr-FR"/>
                                    </w:rPr>
                                    <w:t>6</w:t>
                                  </w:r>
                                  <w:r>
                                    <w:rPr>
                                      <w:iCs/>
                                      <w:sz w:val="22"/>
                                      <w:szCs w:val="22"/>
                                      <w:lang w:val="vi-VN"/>
                                    </w:rPr>
                                    <w:t>.</w:t>
                                  </w:r>
                                  <w:r w:rsidRPr="00FD1074">
                                    <w:rPr>
                                      <w:iCs/>
                                      <w:sz w:val="22"/>
                                      <w:szCs w:val="22"/>
                                      <w:lang w:val="fr-FR"/>
                                    </w:rPr>
                                    <w:t xml:space="preserve"> Sai số tỉ đối</w:t>
                                  </w:r>
                                </w:p>
                              </w:tc>
                            </w:tr>
                            <w:tr w:rsidR="00E0450C" w:rsidRPr="00B31086" w14:paraId="25BD8FED" w14:textId="77777777" w:rsidTr="00317813">
                              <w:tc>
                                <w:tcPr>
                                  <w:tcW w:w="10042" w:type="dxa"/>
                                  <w:shd w:val="clear" w:color="auto" w:fill="auto"/>
                                </w:tcPr>
                                <w:p w14:paraId="7689F65F" w14:textId="77777777" w:rsidR="00E0450C" w:rsidRPr="00D353E1" w:rsidRDefault="00E0450C" w:rsidP="00B31086">
                                  <w:pPr>
                                    <w:spacing w:line="276" w:lineRule="auto"/>
                                    <w:rPr>
                                      <w:b w:val="0"/>
                                      <w:bCs w:val="0"/>
                                    </w:rPr>
                                  </w:pPr>
                                </w:p>
                              </w:tc>
                            </w:tr>
                            <w:tr w:rsidR="00E0450C" w:rsidRPr="00B31086" w14:paraId="6CDC712C" w14:textId="77777777" w:rsidTr="00317813">
                              <w:tc>
                                <w:tcPr>
                                  <w:tcW w:w="10042" w:type="dxa"/>
                                  <w:shd w:val="clear" w:color="auto" w:fill="auto"/>
                                </w:tcPr>
                                <w:p w14:paraId="744742D9" w14:textId="77777777" w:rsidR="00E0450C" w:rsidRPr="00D353E1" w:rsidRDefault="00E0450C" w:rsidP="00B31086">
                                  <w:pPr>
                                    <w:spacing w:line="276" w:lineRule="auto"/>
                                    <w:rPr>
                                      <w:b w:val="0"/>
                                      <w:bCs w:val="0"/>
                                    </w:rPr>
                                  </w:pPr>
                                </w:p>
                              </w:tc>
                            </w:tr>
                            <w:tr w:rsidR="00E0450C" w:rsidRPr="00B31086" w14:paraId="5C9829FB" w14:textId="77777777" w:rsidTr="00317813">
                              <w:tc>
                                <w:tcPr>
                                  <w:tcW w:w="10042" w:type="dxa"/>
                                  <w:shd w:val="clear" w:color="auto" w:fill="auto"/>
                                </w:tcPr>
                                <w:p w14:paraId="72D26A34" w14:textId="066E9C75" w:rsidR="00E0450C" w:rsidRPr="00FD1074" w:rsidRDefault="00E0450C" w:rsidP="00FD1074">
                                  <w:pPr>
                                    <w:tabs>
                                      <w:tab w:val="right" w:leader="dot" w:pos="10332"/>
                                    </w:tabs>
                                    <w:spacing w:line="276" w:lineRule="auto"/>
                                    <w:rPr>
                                      <w:iCs/>
                                      <w:sz w:val="22"/>
                                      <w:szCs w:val="22"/>
                                      <w:lang w:val="fr-FR"/>
                                    </w:rPr>
                                  </w:pPr>
                                  <w:r w:rsidRPr="00FD1074">
                                    <w:rPr>
                                      <w:iCs/>
                                      <w:sz w:val="22"/>
                                      <w:szCs w:val="22"/>
                                      <w:lang w:val="fr-FR"/>
                                    </w:rPr>
                                    <w:t>7</w:t>
                                  </w:r>
                                  <w:r w:rsidRPr="00FD1074">
                                    <w:rPr>
                                      <w:iCs/>
                                      <w:sz w:val="22"/>
                                      <w:szCs w:val="22"/>
                                      <w:lang w:val="vi-VN"/>
                                    </w:rPr>
                                    <w:t>.</w:t>
                                  </w:r>
                                  <w:r w:rsidRPr="00FD1074">
                                    <w:rPr>
                                      <w:iCs/>
                                      <w:sz w:val="22"/>
                                      <w:szCs w:val="22"/>
                                      <w:lang w:val="fr-FR"/>
                                    </w:rPr>
                                    <w:t xml:space="preserve"> Cách xác định sai số của phép đo gián tiếp</w:t>
                                  </w:r>
                                </w:p>
                                <w:p w14:paraId="5FEE8604" w14:textId="0D41411C" w:rsidR="00E0450C" w:rsidRPr="00FD1074" w:rsidRDefault="00E0450C" w:rsidP="00FD1074">
                                  <w:pPr>
                                    <w:spacing w:line="276" w:lineRule="auto"/>
                                    <w:rPr>
                                      <w:b w:val="0"/>
                                      <w:bCs w:val="0"/>
                                      <w:i/>
                                      <w:iCs/>
                                    </w:rPr>
                                  </w:pPr>
                                  <w:r w:rsidRPr="00FD1074">
                                    <w:rPr>
                                      <w:i/>
                                      <w:iCs/>
                                      <w:sz w:val="22"/>
                                      <w:szCs w:val="22"/>
                                      <w:lang w:val="fr-FR"/>
                                    </w:rPr>
                                    <w:t>- Sai số tuyệt đối của một tổng hay hiệu thì</w:t>
                                  </w:r>
                                </w:p>
                              </w:tc>
                            </w:tr>
                            <w:tr w:rsidR="00E0450C" w:rsidRPr="00B31086" w14:paraId="1FB80B14" w14:textId="77777777" w:rsidTr="00317813">
                              <w:tc>
                                <w:tcPr>
                                  <w:tcW w:w="10042" w:type="dxa"/>
                                  <w:shd w:val="clear" w:color="auto" w:fill="auto"/>
                                </w:tcPr>
                                <w:p w14:paraId="548F7CEA" w14:textId="77777777" w:rsidR="00E0450C" w:rsidRPr="00D353E1" w:rsidRDefault="00E0450C" w:rsidP="00B31086">
                                  <w:pPr>
                                    <w:spacing w:line="276" w:lineRule="auto"/>
                                    <w:rPr>
                                      <w:b w:val="0"/>
                                      <w:bCs w:val="0"/>
                                    </w:rPr>
                                  </w:pPr>
                                </w:p>
                              </w:tc>
                            </w:tr>
                            <w:tr w:rsidR="00E0450C" w:rsidRPr="00B31086" w14:paraId="45AE40BB" w14:textId="77777777" w:rsidTr="00317813">
                              <w:tc>
                                <w:tcPr>
                                  <w:tcW w:w="10042" w:type="dxa"/>
                                  <w:shd w:val="clear" w:color="auto" w:fill="auto"/>
                                </w:tcPr>
                                <w:p w14:paraId="728DD195" w14:textId="77777777" w:rsidR="00E0450C" w:rsidRPr="00D353E1" w:rsidRDefault="00E0450C" w:rsidP="00B31086">
                                  <w:pPr>
                                    <w:spacing w:line="276" w:lineRule="auto"/>
                                    <w:rPr>
                                      <w:b w:val="0"/>
                                      <w:bCs w:val="0"/>
                                    </w:rPr>
                                  </w:pPr>
                                </w:p>
                              </w:tc>
                            </w:tr>
                            <w:tr w:rsidR="00E0450C" w:rsidRPr="00B31086" w14:paraId="271C2A5C" w14:textId="77777777" w:rsidTr="00317813">
                              <w:tc>
                                <w:tcPr>
                                  <w:tcW w:w="10042" w:type="dxa"/>
                                  <w:shd w:val="clear" w:color="auto" w:fill="auto"/>
                                </w:tcPr>
                                <w:p w14:paraId="48F62CA9" w14:textId="77777777" w:rsidR="00E0450C" w:rsidRPr="00D353E1" w:rsidRDefault="00E0450C" w:rsidP="00B31086">
                                  <w:pPr>
                                    <w:spacing w:line="276" w:lineRule="auto"/>
                                    <w:rPr>
                                      <w:b w:val="0"/>
                                      <w:bCs w:val="0"/>
                                    </w:rPr>
                                  </w:pPr>
                                </w:p>
                              </w:tc>
                            </w:tr>
                            <w:tr w:rsidR="00E0450C" w:rsidRPr="00B31086" w14:paraId="3B466D58" w14:textId="77777777" w:rsidTr="00317813">
                              <w:tc>
                                <w:tcPr>
                                  <w:tcW w:w="10042" w:type="dxa"/>
                                  <w:shd w:val="clear" w:color="auto" w:fill="auto"/>
                                </w:tcPr>
                                <w:p w14:paraId="7E91D286" w14:textId="753AC60F" w:rsidR="00E0450C" w:rsidRPr="00D353E1" w:rsidRDefault="00E0450C" w:rsidP="00B31086">
                                  <w:pPr>
                                    <w:spacing w:line="276" w:lineRule="auto"/>
                                    <w:rPr>
                                      <w:b w:val="0"/>
                                      <w:bCs w:val="0"/>
                                    </w:rPr>
                                  </w:pPr>
                                  <w:r w:rsidRPr="00FD1074">
                                    <w:rPr>
                                      <w:rFonts w:ascii="Cambria" w:hAnsi="Cambria"/>
                                      <w:lang w:val="vi-VN"/>
                                    </w:rPr>
                                    <w:t>.</w:t>
                                  </w:r>
                                  <w:r>
                                    <w:rPr>
                                      <w:rFonts w:ascii="Cambria" w:hAnsi="Cambria"/>
                                      <w:sz w:val="26"/>
                                      <w:szCs w:val="26"/>
                                      <w:lang w:val="vi-VN"/>
                                    </w:rPr>
                                    <w:t xml:space="preserve"> </w:t>
                                  </w:r>
                                  <w:r w:rsidRPr="00FD1074">
                                    <w:rPr>
                                      <w:i/>
                                      <w:iCs/>
                                      <w:sz w:val="22"/>
                                      <w:szCs w:val="22"/>
                                      <w:lang w:val="fr-FR"/>
                                    </w:rPr>
                                    <w:t>- Sai số tuyệt đối của một tích hay thương thì</w:t>
                                  </w:r>
                                </w:p>
                              </w:tc>
                            </w:tr>
                            <w:tr w:rsidR="00E0450C" w:rsidRPr="00B31086" w14:paraId="2BD5BB38" w14:textId="77777777" w:rsidTr="00317813">
                              <w:tc>
                                <w:tcPr>
                                  <w:tcW w:w="10042" w:type="dxa"/>
                                  <w:shd w:val="clear" w:color="auto" w:fill="auto"/>
                                </w:tcPr>
                                <w:p w14:paraId="17DD9CD1" w14:textId="77777777" w:rsidR="00E0450C" w:rsidRPr="00D353E1" w:rsidRDefault="00E0450C" w:rsidP="00B31086">
                                  <w:pPr>
                                    <w:spacing w:line="276" w:lineRule="auto"/>
                                    <w:rPr>
                                      <w:b w:val="0"/>
                                      <w:bCs w:val="0"/>
                                    </w:rPr>
                                  </w:pPr>
                                </w:p>
                              </w:tc>
                            </w:tr>
                            <w:tr w:rsidR="00E0450C" w:rsidRPr="00B31086" w14:paraId="5177116C" w14:textId="77777777" w:rsidTr="00317813">
                              <w:tc>
                                <w:tcPr>
                                  <w:tcW w:w="10042" w:type="dxa"/>
                                  <w:shd w:val="clear" w:color="auto" w:fill="auto"/>
                                </w:tcPr>
                                <w:p w14:paraId="417C1D26" w14:textId="77777777" w:rsidR="00E0450C" w:rsidRPr="00D353E1" w:rsidRDefault="00E0450C" w:rsidP="00B31086">
                                  <w:pPr>
                                    <w:spacing w:line="276" w:lineRule="auto"/>
                                    <w:rPr>
                                      <w:b w:val="0"/>
                                      <w:bCs w:val="0"/>
                                    </w:rPr>
                                  </w:pPr>
                                </w:p>
                              </w:tc>
                            </w:tr>
                            <w:tr w:rsidR="00E0450C" w:rsidRPr="00B31086" w14:paraId="50D8CA20" w14:textId="77777777" w:rsidTr="00317813">
                              <w:tc>
                                <w:tcPr>
                                  <w:tcW w:w="10042" w:type="dxa"/>
                                  <w:shd w:val="clear" w:color="auto" w:fill="auto"/>
                                </w:tcPr>
                                <w:p w14:paraId="44CC33B4" w14:textId="4E5E141B" w:rsidR="00E0450C" w:rsidRPr="00FD1074" w:rsidRDefault="00E0450C" w:rsidP="00FD1074">
                                  <w:pPr>
                                    <w:jc w:val="both"/>
                                    <w:rPr>
                                      <w:iCs/>
                                      <w:sz w:val="22"/>
                                      <w:szCs w:val="22"/>
                                      <w:lang w:val="fr-FR"/>
                                    </w:rPr>
                                  </w:pPr>
                                  <w:r w:rsidRPr="00FD1074">
                                    <w:rPr>
                                      <w:iCs/>
                                      <w:sz w:val="22"/>
                                      <w:szCs w:val="22"/>
                                      <w:lang w:val="fr-FR"/>
                                    </w:rPr>
                                    <w:t>8</w:t>
                                  </w:r>
                                  <w:r>
                                    <w:rPr>
                                      <w:iCs/>
                                      <w:sz w:val="22"/>
                                      <w:szCs w:val="22"/>
                                      <w:lang w:val="vi-VN"/>
                                    </w:rPr>
                                    <w:t>.</w:t>
                                  </w:r>
                                  <w:r w:rsidRPr="00FD1074">
                                    <w:rPr>
                                      <w:iCs/>
                                      <w:sz w:val="22"/>
                                      <w:szCs w:val="22"/>
                                      <w:lang w:val="fr-FR"/>
                                    </w:rPr>
                                    <w:t xml:space="preserve"> Số chữ số có nghĩa (CSCN)</w:t>
                                  </w:r>
                                </w:p>
                                <w:p w14:paraId="68E8652B" w14:textId="77777777" w:rsidR="00E0450C" w:rsidRPr="00FD1074" w:rsidRDefault="00E0450C" w:rsidP="00FD1074">
                                  <w:pPr>
                                    <w:tabs>
                                      <w:tab w:val="right" w:leader="dot" w:pos="10332"/>
                                    </w:tabs>
                                    <w:spacing w:line="360" w:lineRule="auto"/>
                                    <w:rPr>
                                      <w:b w:val="0"/>
                                      <w:bCs w:val="0"/>
                                      <w:sz w:val="22"/>
                                      <w:szCs w:val="22"/>
                                      <w:lang w:val="fr-FR"/>
                                    </w:rPr>
                                  </w:pPr>
                                  <w:r w:rsidRPr="00FD1074">
                                    <w:rPr>
                                      <w:b w:val="0"/>
                                      <w:bCs w:val="0"/>
                                      <w:sz w:val="22"/>
                                      <w:szCs w:val="22"/>
                                      <w:lang w:val="fr-FR"/>
                                    </w:rPr>
                                    <w:t>Số CSCN của một số là tất cả các chữ số tính từ trái sang phải kể từ số khác 0 đầu tiên.</w:t>
                                  </w:r>
                                </w:p>
                                <w:p w14:paraId="6D5BD45B" w14:textId="6E60B2E2" w:rsidR="00E0450C" w:rsidRPr="00FD1074" w:rsidRDefault="00E0450C" w:rsidP="00FD1074">
                                  <w:pPr>
                                    <w:spacing w:line="360" w:lineRule="auto"/>
                                    <w:ind w:firstLine="430"/>
                                    <w:jc w:val="both"/>
                                    <w:rPr>
                                      <w:b w:val="0"/>
                                      <w:bCs w:val="0"/>
                                      <w:sz w:val="22"/>
                                      <w:szCs w:val="22"/>
                                      <w:lang w:val="fr-FR"/>
                                    </w:rPr>
                                  </w:pPr>
                                  <w:r w:rsidRPr="00FD1074">
                                    <w:rPr>
                                      <w:b w:val="0"/>
                                      <w:bCs w:val="0"/>
                                      <w:sz w:val="22"/>
                                      <w:szCs w:val="22"/>
                                      <w:lang w:val="fr-FR"/>
                                    </w:rPr>
                                    <w:t>Số 13,1 có .............CSCN.</w:t>
                                  </w:r>
                                  <w:r>
                                    <w:rPr>
                                      <w:b w:val="0"/>
                                      <w:bCs w:val="0"/>
                                      <w:sz w:val="22"/>
                                      <w:szCs w:val="22"/>
                                      <w:lang w:val="vi-VN"/>
                                    </w:rPr>
                                    <w:t xml:space="preserve">       </w:t>
                                  </w:r>
                                  <w:r w:rsidRPr="00FD1074">
                                    <w:rPr>
                                      <w:b w:val="0"/>
                                      <w:bCs w:val="0"/>
                                      <w:sz w:val="22"/>
                                      <w:szCs w:val="22"/>
                                      <w:lang w:val="fr-FR"/>
                                    </w:rPr>
                                    <w:t>Số 13,10 có............CSCN.</w:t>
                                  </w:r>
                                  <w:r>
                                    <w:rPr>
                                      <w:b w:val="0"/>
                                      <w:bCs w:val="0"/>
                                      <w:sz w:val="22"/>
                                      <w:szCs w:val="22"/>
                                      <w:lang w:val="vi-VN"/>
                                    </w:rPr>
                                    <w:t xml:space="preserve">             </w:t>
                                  </w:r>
                                  <w:r w:rsidRPr="00FD1074">
                                    <w:rPr>
                                      <w:b w:val="0"/>
                                      <w:bCs w:val="0"/>
                                      <w:sz w:val="22"/>
                                      <w:szCs w:val="22"/>
                                    </w:rPr>
                                    <w:t>Số 1</w:t>
                                  </w:r>
                                  <w:proofErr w:type="gramStart"/>
                                  <w:r w:rsidRPr="00FD1074">
                                    <w:rPr>
                                      <w:b w:val="0"/>
                                      <w:bCs w:val="0"/>
                                      <w:sz w:val="22"/>
                                      <w:szCs w:val="22"/>
                                    </w:rPr>
                                    <w:t>,30.10</w:t>
                                  </w:r>
                                  <w:r w:rsidRPr="00FD1074">
                                    <w:rPr>
                                      <w:b w:val="0"/>
                                      <w:bCs w:val="0"/>
                                      <w:sz w:val="22"/>
                                      <w:szCs w:val="22"/>
                                      <w:vertAlign w:val="superscript"/>
                                    </w:rPr>
                                    <w:t>3</w:t>
                                  </w:r>
                                  <w:proofErr w:type="gramEnd"/>
                                  <w:r w:rsidRPr="00FD1074">
                                    <w:rPr>
                                      <w:b w:val="0"/>
                                      <w:bCs w:val="0"/>
                                      <w:sz w:val="22"/>
                                      <w:szCs w:val="22"/>
                                      <w:vertAlign w:val="superscript"/>
                                    </w:rPr>
                                    <w:t xml:space="preserve"> </w:t>
                                  </w:r>
                                  <w:r w:rsidRPr="00FD1074">
                                    <w:rPr>
                                      <w:b w:val="0"/>
                                      <w:bCs w:val="0"/>
                                      <w:sz w:val="22"/>
                                      <w:szCs w:val="22"/>
                                    </w:rPr>
                                    <w:t>có....... CSCN.</w:t>
                                  </w:r>
                                </w:p>
                                <w:p w14:paraId="5FE4352C" w14:textId="76EE89BC" w:rsidR="00E0450C" w:rsidRPr="00D353E1" w:rsidRDefault="00E0450C" w:rsidP="00FD1074">
                                  <w:pPr>
                                    <w:spacing w:line="276" w:lineRule="auto"/>
                                    <w:rPr>
                                      <w:b w:val="0"/>
                                      <w:bCs w:val="0"/>
                                    </w:rPr>
                                  </w:pPr>
                                  <w:r w:rsidRPr="00FD1074">
                                    <w:rPr>
                                      <w:b w:val="0"/>
                                      <w:bCs w:val="0"/>
                                      <w:sz w:val="22"/>
                                      <w:szCs w:val="22"/>
                                    </w:rPr>
                                    <w:t>Số chữ số có nghĩa càng nhiều cho biết kết quả có sai số càng nhỏ (độ chính xác càng cao).</w:t>
                                  </w:r>
                                </w:p>
                              </w:tc>
                            </w:tr>
                            <w:tr w:rsidR="00E0450C" w:rsidRPr="00B31086" w14:paraId="4DF65F8A" w14:textId="77777777" w:rsidTr="00317813">
                              <w:tc>
                                <w:tcPr>
                                  <w:tcW w:w="10042" w:type="dxa"/>
                                  <w:shd w:val="clear" w:color="auto" w:fill="auto"/>
                                </w:tcPr>
                                <w:p w14:paraId="27CF121B" w14:textId="77777777" w:rsidR="00E0450C" w:rsidRPr="00D353E1" w:rsidRDefault="00E0450C" w:rsidP="00B31086">
                                  <w:pPr>
                                    <w:spacing w:line="276" w:lineRule="auto"/>
                                    <w:rPr>
                                      <w:b w:val="0"/>
                                      <w:bCs w:val="0"/>
                                    </w:rPr>
                                  </w:pPr>
                                </w:p>
                              </w:tc>
                            </w:tr>
                            <w:tr w:rsidR="00E0450C" w:rsidRPr="00B31086" w14:paraId="6A76D5B7" w14:textId="77777777" w:rsidTr="00317813">
                              <w:tc>
                                <w:tcPr>
                                  <w:tcW w:w="10042" w:type="dxa"/>
                                  <w:shd w:val="clear" w:color="auto" w:fill="auto"/>
                                </w:tcPr>
                                <w:p w14:paraId="7FBC00C7" w14:textId="77777777" w:rsidR="00E0450C" w:rsidRPr="00D353E1" w:rsidRDefault="00E0450C" w:rsidP="00B31086">
                                  <w:pPr>
                                    <w:spacing w:line="276" w:lineRule="auto"/>
                                    <w:rPr>
                                      <w:b w:val="0"/>
                                      <w:bCs w:val="0"/>
                                    </w:rPr>
                                  </w:pPr>
                                </w:p>
                              </w:tc>
                            </w:tr>
                            <w:tr w:rsidR="00E0450C" w:rsidRPr="00B31086" w14:paraId="34221EA1" w14:textId="77777777" w:rsidTr="00317813">
                              <w:tc>
                                <w:tcPr>
                                  <w:tcW w:w="10042" w:type="dxa"/>
                                  <w:shd w:val="clear" w:color="auto" w:fill="auto"/>
                                </w:tcPr>
                                <w:p w14:paraId="6BF1BE65" w14:textId="77777777" w:rsidR="00E0450C" w:rsidRPr="00D353E1" w:rsidRDefault="00E0450C" w:rsidP="00B31086">
                                  <w:pPr>
                                    <w:spacing w:line="276" w:lineRule="auto"/>
                                    <w:rPr>
                                      <w:b w:val="0"/>
                                      <w:bCs w:val="0"/>
                                    </w:rPr>
                                  </w:pPr>
                                </w:p>
                              </w:tc>
                            </w:tr>
                            <w:tr w:rsidR="00E0450C" w:rsidRPr="00B31086" w14:paraId="7509CE64" w14:textId="77777777" w:rsidTr="00317813">
                              <w:tc>
                                <w:tcPr>
                                  <w:tcW w:w="10042" w:type="dxa"/>
                                  <w:shd w:val="clear" w:color="auto" w:fill="auto"/>
                                </w:tcPr>
                                <w:p w14:paraId="1BFDDCBC" w14:textId="77777777" w:rsidR="00E0450C" w:rsidRPr="00D353E1" w:rsidRDefault="00E0450C" w:rsidP="00B31086">
                                  <w:pPr>
                                    <w:spacing w:line="276" w:lineRule="auto"/>
                                    <w:rPr>
                                      <w:b w:val="0"/>
                                      <w:bCs w:val="0"/>
                                    </w:rPr>
                                  </w:pPr>
                                </w:p>
                              </w:tc>
                            </w:tr>
                            <w:tr w:rsidR="00E0450C" w:rsidRPr="00B31086" w14:paraId="70513395" w14:textId="77777777" w:rsidTr="00317813">
                              <w:tc>
                                <w:tcPr>
                                  <w:tcW w:w="10042" w:type="dxa"/>
                                  <w:shd w:val="clear" w:color="auto" w:fill="auto"/>
                                </w:tcPr>
                                <w:p w14:paraId="143FD814" w14:textId="77777777" w:rsidR="00E0450C" w:rsidRPr="00D353E1" w:rsidRDefault="00E0450C" w:rsidP="00B31086">
                                  <w:pPr>
                                    <w:spacing w:line="276" w:lineRule="auto"/>
                                    <w:rPr>
                                      <w:b w:val="0"/>
                                      <w:bCs w:val="0"/>
                                    </w:rPr>
                                  </w:pPr>
                                </w:p>
                              </w:tc>
                            </w:tr>
                            <w:tr w:rsidR="00E0450C" w:rsidRPr="00B31086" w14:paraId="60543126" w14:textId="77777777" w:rsidTr="00317813">
                              <w:tc>
                                <w:tcPr>
                                  <w:tcW w:w="10042" w:type="dxa"/>
                                  <w:shd w:val="clear" w:color="auto" w:fill="auto"/>
                                </w:tcPr>
                                <w:p w14:paraId="5B86B0EE" w14:textId="77777777" w:rsidR="00E0450C" w:rsidRPr="00386E2D" w:rsidRDefault="00E0450C" w:rsidP="00386E2D">
                                  <w:pPr>
                                    <w:numPr>
                                      <w:ilvl w:val="0"/>
                                      <w:numId w:val="7"/>
                                    </w:numPr>
                                    <w:spacing w:line="276" w:lineRule="auto"/>
                                    <w:ind w:left="360"/>
                                    <w:rPr>
                                      <w:b w:val="0"/>
                                      <w:bCs w:val="0"/>
                                      <w:color w:val="FF0000"/>
                                      <w:sz w:val="21"/>
                                      <w:szCs w:val="21"/>
                                    </w:rPr>
                                  </w:pPr>
                                  <w:r w:rsidRPr="00386E2D">
                                    <w:rPr>
                                      <w:b w:val="0"/>
                                      <w:bCs w:val="0"/>
                                      <w:sz w:val="21"/>
                                      <w:szCs w:val="21"/>
                                    </w:rPr>
                                    <w:t>Chọn số liệu kém chính xác nhất trong các số liệu dưới đây:</w:t>
                                  </w:r>
                                  <w:r w:rsidRPr="00386E2D">
                                    <w:rPr>
                                      <w:b w:val="0"/>
                                      <w:bCs w:val="0"/>
                                      <w:color w:val="FF0000"/>
                                      <w:sz w:val="21"/>
                                      <w:szCs w:val="21"/>
                                    </w:rPr>
                                    <w:t xml:space="preserve"> </w:t>
                                  </w:r>
                                  <w:r w:rsidRPr="00386E2D">
                                    <w:rPr>
                                      <w:b w:val="0"/>
                                      <w:bCs w:val="0"/>
                                      <w:sz w:val="21"/>
                                      <w:szCs w:val="21"/>
                                    </w:rPr>
                                    <w:t>Số gia cầm của trang trại A có khoảng</w:t>
                                  </w:r>
                                  <w:r w:rsidRPr="00386E2D">
                                    <w:rPr>
                                      <w:b w:val="0"/>
                                      <w:bCs w:val="0"/>
                                      <w:sz w:val="21"/>
                                      <w:szCs w:val="21"/>
                                    </w:rPr>
                                    <w:tab/>
                                  </w:r>
                                </w:p>
                                <w:p w14:paraId="593E9199" w14:textId="77777777" w:rsidR="00E0450C" w:rsidRPr="00386E2D" w:rsidRDefault="00E0450C" w:rsidP="00386E2D">
                                  <w:pPr>
                                    <w:spacing w:line="276" w:lineRule="auto"/>
                                    <w:ind w:left="1080" w:firstLine="360"/>
                                    <w:rPr>
                                      <w:b w:val="0"/>
                                      <w:bCs w:val="0"/>
                                      <w:color w:val="FF0000"/>
                                      <w:sz w:val="21"/>
                                      <w:szCs w:val="21"/>
                                    </w:rPr>
                                  </w:pPr>
                                  <w:r w:rsidRPr="00386E2D">
                                    <w:rPr>
                                      <w:b w:val="0"/>
                                      <w:bCs w:val="0"/>
                                      <w:sz w:val="21"/>
                                      <w:szCs w:val="21"/>
                                    </w:rPr>
                                    <w:t>A. 1,2.10</w:t>
                                  </w:r>
                                  <w:r w:rsidRPr="00386E2D">
                                    <w:rPr>
                                      <w:b w:val="0"/>
                                      <w:bCs w:val="0"/>
                                      <w:sz w:val="21"/>
                                      <w:szCs w:val="21"/>
                                      <w:vertAlign w:val="superscript"/>
                                    </w:rPr>
                                    <w:t>3</w:t>
                                  </w:r>
                                  <w:r w:rsidRPr="00386E2D">
                                    <w:rPr>
                                      <w:b w:val="0"/>
                                      <w:bCs w:val="0"/>
                                      <w:sz w:val="21"/>
                                      <w:szCs w:val="21"/>
                                    </w:rPr>
                                    <w:t xml:space="preserve"> con</w:t>
                                  </w:r>
                                  <w:r w:rsidRPr="00386E2D">
                                    <w:rPr>
                                      <w:b w:val="0"/>
                                      <w:bCs w:val="0"/>
                                      <w:sz w:val="21"/>
                                      <w:szCs w:val="21"/>
                                    </w:rPr>
                                    <w:tab/>
                                  </w:r>
                                  <w:r w:rsidRPr="00386E2D">
                                    <w:rPr>
                                      <w:b w:val="0"/>
                                      <w:bCs w:val="0"/>
                                      <w:sz w:val="21"/>
                                      <w:szCs w:val="21"/>
                                    </w:rPr>
                                    <w:tab/>
                                    <w:t xml:space="preserve">B. </w:t>
                                  </w:r>
                                  <w:r w:rsidRPr="00386E2D">
                                    <w:rPr>
                                      <w:b w:val="0"/>
                                      <w:bCs w:val="0"/>
                                      <w:color w:val="FF0000"/>
                                      <w:sz w:val="21"/>
                                      <w:szCs w:val="21"/>
                                    </w:rPr>
                                    <w:t>1230 con</w:t>
                                  </w:r>
                                  <w:r w:rsidRPr="00386E2D">
                                    <w:rPr>
                                      <w:b w:val="0"/>
                                      <w:bCs w:val="0"/>
                                      <w:sz w:val="21"/>
                                      <w:szCs w:val="21"/>
                                    </w:rPr>
                                    <w:tab/>
                                    <w:t>C. 1,23.10</w:t>
                                  </w:r>
                                  <w:r w:rsidRPr="00386E2D">
                                    <w:rPr>
                                      <w:b w:val="0"/>
                                      <w:bCs w:val="0"/>
                                      <w:sz w:val="21"/>
                                      <w:szCs w:val="21"/>
                                      <w:vertAlign w:val="superscript"/>
                                    </w:rPr>
                                    <w:t>3</w:t>
                                  </w:r>
                                  <w:r w:rsidRPr="00386E2D">
                                    <w:rPr>
                                      <w:b w:val="0"/>
                                      <w:bCs w:val="0"/>
                                      <w:sz w:val="21"/>
                                      <w:szCs w:val="21"/>
                                    </w:rPr>
                                    <w:t xml:space="preserve"> con</w:t>
                                  </w:r>
                                  <w:r w:rsidRPr="00386E2D">
                                    <w:rPr>
                                      <w:b w:val="0"/>
                                      <w:bCs w:val="0"/>
                                      <w:sz w:val="21"/>
                                      <w:szCs w:val="21"/>
                                    </w:rPr>
                                    <w:tab/>
                                    <w:t>D. 1.10</w:t>
                                  </w:r>
                                  <w:r w:rsidRPr="00386E2D">
                                    <w:rPr>
                                      <w:b w:val="0"/>
                                      <w:bCs w:val="0"/>
                                      <w:sz w:val="21"/>
                                      <w:szCs w:val="21"/>
                                      <w:vertAlign w:val="superscript"/>
                                    </w:rPr>
                                    <w:t>3</w:t>
                                  </w:r>
                                  <w:r w:rsidRPr="00386E2D">
                                    <w:rPr>
                                      <w:b w:val="0"/>
                                      <w:bCs w:val="0"/>
                                      <w:sz w:val="21"/>
                                      <w:szCs w:val="21"/>
                                    </w:rPr>
                                    <w:t xml:space="preserve"> con</w:t>
                                  </w:r>
                                </w:p>
                                <w:p w14:paraId="50646D14" w14:textId="77777777" w:rsidR="00E0450C" w:rsidRPr="00386E2D" w:rsidRDefault="00E0450C" w:rsidP="00386E2D">
                                  <w:pPr>
                                    <w:numPr>
                                      <w:ilvl w:val="0"/>
                                      <w:numId w:val="7"/>
                                    </w:numPr>
                                    <w:spacing w:line="276" w:lineRule="auto"/>
                                    <w:ind w:left="360"/>
                                    <w:rPr>
                                      <w:b w:val="0"/>
                                      <w:bCs w:val="0"/>
                                      <w:color w:val="FF0000"/>
                                      <w:sz w:val="21"/>
                                      <w:szCs w:val="21"/>
                                    </w:rPr>
                                  </w:pPr>
                                  <w:r w:rsidRPr="00386E2D">
                                    <w:rPr>
                                      <w:b w:val="0"/>
                                      <w:bCs w:val="0"/>
                                      <w:sz w:val="21"/>
                                      <w:szCs w:val="21"/>
                                    </w:rPr>
                                    <w:t>Dùng thước thẳng có giới hạn đo là 20cm và độ chia nhỏ nhất là 0,5cm để đo chiều dài chiếc bút máy. Nếu chiếc bút có độ dài cỡ 15cm thì phép đo này có sai số tuyệt đối và sai số tỷ đối là</w:t>
                                  </w:r>
                                </w:p>
                                <w:p w14:paraId="37B97195" w14:textId="77777777" w:rsidR="00E0450C" w:rsidRPr="00386E2D" w:rsidRDefault="00E0450C" w:rsidP="00386E2D">
                                  <w:pPr>
                                    <w:spacing w:line="276" w:lineRule="auto"/>
                                    <w:ind w:left="360" w:firstLine="360"/>
                                    <w:jc w:val="both"/>
                                    <w:rPr>
                                      <w:b w:val="0"/>
                                      <w:bCs w:val="0"/>
                                      <w:sz w:val="21"/>
                                      <w:szCs w:val="21"/>
                                    </w:rPr>
                                  </w:pPr>
                                  <w:r w:rsidRPr="00386E2D">
                                    <w:rPr>
                                      <w:b w:val="0"/>
                                      <w:bCs w:val="0"/>
                                      <w:sz w:val="21"/>
                                      <w:szCs w:val="21"/>
                                    </w:rPr>
                                    <w:t xml:space="preserve">A. </w:t>
                                  </w:r>
                                  <w:r w:rsidRPr="00386E2D">
                                    <w:rPr>
                                      <w:b w:val="0"/>
                                      <w:bCs w:val="0"/>
                                      <w:color w:val="FF0000"/>
                                      <w:sz w:val="21"/>
                                      <w:szCs w:val="21"/>
                                    </w:rPr>
                                    <w:sym w:font="Symbol" w:char="F044"/>
                                  </w:r>
                                  <w:r w:rsidRPr="00386E2D">
                                    <w:rPr>
                                      <w:b w:val="0"/>
                                      <w:bCs w:val="0"/>
                                      <w:color w:val="FF0000"/>
                                      <w:sz w:val="21"/>
                                      <w:szCs w:val="21"/>
                                    </w:rPr>
                                    <w:t xml:space="preserve">l = 0,25cm; </w:t>
                                  </w:r>
                                  <w:r w:rsidR="000A6FF3" w:rsidRPr="000A6FF3">
                                    <w:rPr>
                                      <w:b w:val="0"/>
                                      <w:noProof/>
                                      <w:color w:val="FF0000"/>
                                      <w:position w:val="-26"/>
                                      <w:sz w:val="21"/>
                                      <w:szCs w:val="21"/>
                                    </w:rPr>
                                    <w:object w:dxaOrig="1163" w:dyaOrig="637" w14:anchorId="2B985B26">
                                      <v:shape id="_x0000_i1083" type="#_x0000_t75" alt="" style="width:58.5pt;height:31.5pt;mso-width-percent:0;mso-height-percent:0;mso-width-percent:0;mso-height-percent:0" o:ole="">
                                        <v:imagedata r:id="rId198" o:title=""/>
                                      </v:shape>
                                      <o:OLEObject Type="Embed" ProgID="Equation.3" ShapeID="_x0000_i1083" DrawAspect="Content" ObjectID="_1691503430" r:id="rId199"/>
                                    </w:object>
                                  </w:r>
                                  <w:r w:rsidRPr="00386E2D">
                                    <w:rPr>
                                      <w:b w:val="0"/>
                                      <w:bCs w:val="0"/>
                                      <w:sz w:val="21"/>
                                      <w:szCs w:val="21"/>
                                    </w:rPr>
                                    <w:t xml:space="preserve"> </w:t>
                                  </w:r>
                                  <w:r w:rsidRPr="00386E2D">
                                    <w:rPr>
                                      <w:b w:val="0"/>
                                      <w:bCs w:val="0"/>
                                      <w:sz w:val="21"/>
                                      <w:szCs w:val="21"/>
                                    </w:rPr>
                                    <w:tab/>
                                  </w:r>
                                  <w:r w:rsidRPr="00386E2D">
                                    <w:rPr>
                                      <w:b w:val="0"/>
                                      <w:bCs w:val="0"/>
                                      <w:sz w:val="21"/>
                                      <w:szCs w:val="21"/>
                                    </w:rPr>
                                    <w:tab/>
                                  </w:r>
                                  <w:r w:rsidRPr="00386E2D">
                                    <w:rPr>
                                      <w:b w:val="0"/>
                                      <w:bCs w:val="0"/>
                                      <w:sz w:val="21"/>
                                      <w:szCs w:val="21"/>
                                    </w:rPr>
                                    <w:tab/>
                                  </w:r>
                                  <w:r w:rsidRPr="00386E2D">
                                    <w:rPr>
                                      <w:b w:val="0"/>
                                      <w:bCs w:val="0"/>
                                      <w:sz w:val="21"/>
                                      <w:szCs w:val="21"/>
                                    </w:rPr>
                                    <w:tab/>
                                    <w:t xml:space="preserve">B. </w:t>
                                  </w:r>
                                  <w:r w:rsidRPr="00386E2D">
                                    <w:rPr>
                                      <w:b w:val="0"/>
                                      <w:bCs w:val="0"/>
                                      <w:sz w:val="21"/>
                                      <w:szCs w:val="21"/>
                                    </w:rPr>
                                    <w:sym w:font="Symbol" w:char="F044"/>
                                  </w:r>
                                  <w:r w:rsidRPr="00386E2D">
                                    <w:rPr>
                                      <w:b w:val="0"/>
                                      <w:bCs w:val="0"/>
                                      <w:sz w:val="21"/>
                                      <w:szCs w:val="21"/>
                                    </w:rPr>
                                    <w:t xml:space="preserve">l = 0,5cm; </w:t>
                                  </w:r>
                                  <w:r w:rsidR="000A6FF3" w:rsidRPr="000A6FF3">
                                    <w:rPr>
                                      <w:b w:val="0"/>
                                      <w:noProof/>
                                      <w:position w:val="-26"/>
                                      <w:sz w:val="21"/>
                                      <w:szCs w:val="21"/>
                                    </w:rPr>
                                    <w:object w:dxaOrig="1191" w:dyaOrig="637" w14:anchorId="10C208DD">
                                      <v:shape id="_x0000_i1084" type="#_x0000_t75" alt="" style="width:59.25pt;height:31.5pt;mso-width-percent:0;mso-height-percent:0;mso-width-percent:0;mso-height-percent:0" o:ole="">
                                        <v:imagedata r:id="rId200" o:title=""/>
                                      </v:shape>
                                      <o:OLEObject Type="Embed" ProgID="Equation.3" ShapeID="_x0000_i1084" DrawAspect="Content" ObjectID="_1691503431" r:id="rId201"/>
                                    </w:object>
                                  </w:r>
                                </w:p>
                                <w:p w14:paraId="60472862" w14:textId="77777777" w:rsidR="00E0450C" w:rsidRPr="00386E2D" w:rsidRDefault="00E0450C" w:rsidP="00386E2D">
                                  <w:pPr>
                                    <w:spacing w:line="276" w:lineRule="auto"/>
                                    <w:ind w:left="360" w:firstLine="360"/>
                                    <w:rPr>
                                      <w:b w:val="0"/>
                                      <w:bCs w:val="0"/>
                                      <w:color w:val="FF0000"/>
                                      <w:sz w:val="21"/>
                                      <w:szCs w:val="21"/>
                                    </w:rPr>
                                  </w:pPr>
                                  <w:r w:rsidRPr="00386E2D">
                                    <w:rPr>
                                      <w:b w:val="0"/>
                                      <w:bCs w:val="0"/>
                                      <w:sz w:val="21"/>
                                      <w:szCs w:val="21"/>
                                    </w:rPr>
                                    <w:t xml:space="preserve">C. </w:t>
                                  </w:r>
                                  <w:r w:rsidRPr="00386E2D">
                                    <w:rPr>
                                      <w:b w:val="0"/>
                                      <w:bCs w:val="0"/>
                                      <w:sz w:val="21"/>
                                      <w:szCs w:val="21"/>
                                    </w:rPr>
                                    <w:sym w:font="Symbol" w:char="F044"/>
                                  </w:r>
                                  <w:r w:rsidRPr="00386E2D">
                                    <w:rPr>
                                      <w:b w:val="0"/>
                                      <w:bCs w:val="0"/>
                                      <w:sz w:val="21"/>
                                      <w:szCs w:val="21"/>
                                    </w:rPr>
                                    <w:t xml:space="preserve">l = 0,25cm; </w:t>
                                  </w:r>
                                  <w:r w:rsidR="000A6FF3" w:rsidRPr="000A6FF3">
                                    <w:rPr>
                                      <w:b w:val="0"/>
                                      <w:noProof/>
                                      <w:position w:val="-26"/>
                                      <w:sz w:val="21"/>
                                      <w:szCs w:val="21"/>
                                    </w:rPr>
                                    <w:object w:dxaOrig="1163" w:dyaOrig="637" w14:anchorId="1B55F325">
                                      <v:shape id="_x0000_i1085" type="#_x0000_t75" alt="" style="width:58.5pt;height:31.5pt;mso-width-percent:0;mso-height-percent:0;mso-width-percent:0;mso-height-percent:0" o:ole="">
                                        <v:imagedata r:id="rId202" o:title=""/>
                                      </v:shape>
                                      <o:OLEObject Type="Embed" ProgID="Equation.3" ShapeID="_x0000_i1085" DrawAspect="Content" ObjectID="_1691503432" r:id="rId203"/>
                                    </w:object>
                                  </w:r>
                                  <w:r w:rsidRPr="00386E2D">
                                    <w:rPr>
                                      <w:b w:val="0"/>
                                      <w:bCs w:val="0"/>
                                      <w:sz w:val="21"/>
                                      <w:szCs w:val="21"/>
                                    </w:rPr>
                                    <w:tab/>
                                  </w:r>
                                  <w:r w:rsidRPr="00386E2D">
                                    <w:rPr>
                                      <w:b w:val="0"/>
                                      <w:bCs w:val="0"/>
                                      <w:sz w:val="21"/>
                                      <w:szCs w:val="21"/>
                                    </w:rPr>
                                    <w:tab/>
                                  </w:r>
                                  <w:r w:rsidRPr="00386E2D">
                                    <w:rPr>
                                      <w:b w:val="0"/>
                                      <w:bCs w:val="0"/>
                                      <w:sz w:val="21"/>
                                      <w:szCs w:val="21"/>
                                    </w:rPr>
                                    <w:tab/>
                                  </w:r>
                                  <w:r w:rsidRPr="00386E2D">
                                    <w:rPr>
                                      <w:b w:val="0"/>
                                      <w:bCs w:val="0"/>
                                      <w:sz w:val="21"/>
                                      <w:szCs w:val="21"/>
                                    </w:rPr>
                                    <w:tab/>
                                    <w:t xml:space="preserve">D. </w:t>
                                  </w:r>
                                  <w:r w:rsidRPr="00386E2D">
                                    <w:rPr>
                                      <w:b w:val="0"/>
                                      <w:bCs w:val="0"/>
                                      <w:sz w:val="21"/>
                                      <w:szCs w:val="21"/>
                                    </w:rPr>
                                    <w:sym w:font="Symbol" w:char="F044"/>
                                  </w:r>
                                  <w:r w:rsidRPr="00386E2D">
                                    <w:rPr>
                                      <w:b w:val="0"/>
                                      <w:bCs w:val="0"/>
                                      <w:sz w:val="21"/>
                                      <w:szCs w:val="21"/>
                                    </w:rPr>
                                    <w:t xml:space="preserve">l = 0,5cm; </w:t>
                                  </w:r>
                                  <w:r w:rsidR="000A6FF3" w:rsidRPr="000A6FF3">
                                    <w:rPr>
                                      <w:b w:val="0"/>
                                      <w:noProof/>
                                      <w:position w:val="-26"/>
                                      <w:sz w:val="21"/>
                                      <w:szCs w:val="21"/>
                                    </w:rPr>
                                    <w:object w:dxaOrig="1108" w:dyaOrig="637" w14:anchorId="7B5E7A8D">
                                      <v:shape id="_x0000_i1086" type="#_x0000_t75" alt="" style="width:55.5pt;height:31.5pt;mso-width-percent:0;mso-height-percent:0;mso-width-percent:0;mso-height-percent:0" o:ole="">
                                        <v:imagedata r:id="rId204" o:title=""/>
                                      </v:shape>
                                      <o:OLEObject Type="Embed" ProgID="Equation.3" ShapeID="_x0000_i1086" DrawAspect="Content" ObjectID="_1691503433" r:id="rId205"/>
                                    </w:object>
                                  </w:r>
                                </w:p>
                                <w:p w14:paraId="24E52DD7" w14:textId="77777777" w:rsidR="00E0450C" w:rsidRPr="00386E2D" w:rsidRDefault="00E0450C" w:rsidP="00386E2D">
                                  <w:pPr>
                                    <w:numPr>
                                      <w:ilvl w:val="0"/>
                                      <w:numId w:val="7"/>
                                    </w:numPr>
                                    <w:spacing w:line="276" w:lineRule="auto"/>
                                    <w:ind w:left="360"/>
                                    <w:jc w:val="both"/>
                                    <w:rPr>
                                      <w:b w:val="0"/>
                                      <w:bCs w:val="0"/>
                                      <w:sz w:val="21"/>
                                      <w:szCs w:val="21"/>
                                    </w:rPr>
                                  </w:pPr>
                                  <w:r w:rsidRPr="00386E2D">
                                    <w:rPr>
                                      <w:b w:val="0"/>
                                      <w:bCs w:val="0"/>
                                      <w:sz w:val="21"/>
                                      <w:szCs w:val="21"/>
                                    </w:rPr>
                                    <w:t>Trong thí nghiệm về chuyển động thẳng của một vật người ta ghi được vị trí của vật sau những khoảng thời gian 0,02s trên băng giấy được thể hiện trên bảng sau:</w:t>
                                  </w:r>
                                </w:p>
                                <w:tbl>
                                  <w:tblPr>
                                    <w:tblW w:w="0" w:type="auto"/>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79"/>
                                    <w:gridCol w:w="851"/>
                                    <w:gridCol w:w="851"/>
                                    <w:gridCol w:w="851"/>
                                    <w:gridCol w:w="851"/>
                                    <w:gridCol w:w="851"/>
                                    <w:gridCol w:w="851"/>
                                    <w:gridCol w:w="851"/>
                                  </w:tblGrid>
                                  <w:tr w:rsidR="00E0450C" w:rsidRPr="00386E2D" w14:paraId="4855A909" w14:textId="77777777" w:rsidTr="00483B6E">
                                    <w:tc>
                                      <w:tcPr>
                                        <w:tcW w:w="2679" w:type="dxa"/>
                                        <w:vMerge w:val="restart"/>
                                        <w:tcBorders>
                                          <w:top w:val="single" w:sz="4" w:space="0" w:color="auto"/>
                                          <w:left w:val="single" w:sz="4" w:space="0" w:color="auto"/>
                                          <w:bottom w:val="single" w:sz="4" w:space="0" w:color="auto"/>
                                          <w:right w:val="single" w:sz="4" w:space="0" w:color="auto"/>
                                        </w:tcBorders>
                                        <w:vAlign w:val="center"/>
                                      </w:tcPr>
                                      <w:p w14:paraId="071C5CB6"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Vị trí(mm)</w:t>
                                        </w:r>
                                      </w:p>
                                    </w:tc>
                                    <w:tc>
                                      <w:tcPr>
                                        <w:tcW w:w="851" w:type="dxa"/>
                                        <w:tcBorders>
                                          <w:top w:val="single" w:sz="4" w:space="0" w:color="auto"/>
                                          <w:left w:val="single" w:sz="4" w:space="0" w:color="auto"/>
                                          <w:bottom w:val="single" w:sz="4" w:space="0" w:color="auto"/>
                                          <w:right w:val="single" w:sz="4" w:space="0" w:color="auto"/>
                                        </w:tcBorders>
                                      </w:tcPr>
                                      <w:p w14:paraId="661D7028"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A</w:t>
                                        </w:r>
                                      </w:p>
                                    </w:tc>
                                    <w:tc>
                                      <w:tcPr>
                                        <w:tcW w:w="851" w:type="dxa"/>
                                        <w:tcBorders>
                                          <w:top w:val="single" w:sz="4" w:space="0" w:color="auto"/>
                                          <w:left w:val="single" w:sz="4" w:space="0" w:color="auto"/>
                                          <w:bottom w:val="single" w:sz="4" w:space="0" w:color="auto"/>
                                          <w:right w:val="single" w:sz="4" w:space="0" w:color="auto"/>
                                        </w:tcBorders>
                                      </w:tcPr>
                                      <w:p w14:paraId="126497A9"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B</w:t>
                                        </w:r>
                                      </w:p>
                                    </w:tc>
                                    <w:tc>
                                      <w:tcPr>
                                        <w:tcW w:w="851" w:type="dxa"/>
                                        <w:tcBorders>
                                          <w:top w:val="single" w:sz="4" w:space="0" w:color="auto"/>
                                          <w:left w:val="single" w:sz="4" w:space="0" w:color="auto"/>
                                          <w:bottom w:val="single" w:sz="4" w:space="0" w:color="auto"/>
                                          <w:right w:val="single" w:sz="4" w:space="0" w:color="auto"/>
                                        </w:tcBorders>
                                      </w:tcPr>
                                      <w:p w14:paraId="381ADBCD"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C</w:t>
                                        </w:r>
                                      </w:p>
                                    </w:tc>
                                    <w:tc>
                                      <w:tcPr>
                                        <w:tcW w:w="851" w:type="dxa"/>
                                        <w:tcBorders>
                                          <w:top w:val="single" w:sz="4" w:space="0" w:color="auto"/>
                                          <w:left w:val="single" w:sz="4" w:space="0" w:color="auto"/>
                                          <w:bottom w:val="single" w:sz="4" w:space="0" w:color="auto"/>
                                          <w:right w:val="single" w:sz="4" w:space="0" w:color="auto"/>
                                        </w:tcBorders>
                                      </w:tcPr>
                                      <w:p w14:paraId="796F2428"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D</w:t>
                                        </w:r>
                                      </w:p>
                                    </w:tc>
                                    <w:tc>
                                      <w:tcPr>
                                        <w:tcW w:w="851" w:type="dxa"/>
                                        <w:tcBorders>
                                          <w:top w:val="single" w:sz="4" w:space="0" w:color="auto"/>
                                          <w:left w:val="single" w:sz="4" w:space="0" w:color="auto"/>
                                          <w:bottom w:val="single" w:sz="4" w:space="0" w:color="auto"/>
                                          <w:right w:val="single" w:sz="4" w:space="0" w:color="auto"/>
                                        </w:tcBorders>
                                      </w:tcPr>
                                      <w:p w14:paraId="37CB06D2"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E</w:t>
                                        </w:r>
                                      </w:p>
                                    </w:tc>
                                    <w:tc>
                                      <w:tcPr>
                                        <w:tcW w:w="851" w:type="dxa"/>
                                        <w:tcBorders>
                                          <w:top w:val="single" w:sz="4" w:space="0" w:color="auto"/>
                                          <w:left w:val="single" w:sz="4" w:space="0" w:color="auto"/>
                                          <w:bottom w:val="single" w:sz="4" w:space="0" w:color="auto"/>
                                          <w:right w:val="single" w:sz="4" w:space="0" w:color="auto"/>
                                        </w:tcBorders>
                                      </w:tcPr>
                                      <w:p w14:paraId="02D17C89"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G</w:t>
                                        </w:r>
                                      </w:p>
                                    </w:tc>
                                    <w:tc>
                                      <w:tcPr>
                                        <w:tcW w:w="851" w:type="dxa"/>
                                        <w:tcBorders>
                                          <w:top w:val="single" w:sz="4" w:space="0" w:color="auto"/>
                                          <w:left w:val="single" w:sz="4" w:space="0" w:color="auto"/>
                                          <w:bottom w:val="single" w:sz="4" w:space="0" w:color="auto"/>
                                          <w:right w:val="single" w:sz="4" w:space="0" w:color="auto"/>
                                        </w:tcBorders>
                                      </w:tcPr>
                                      <w:p w14:paraId="39A349DE"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H</w:t>
                                        </w:r>
                                      </w:p>
                                    </w:tc>
                                  </w:tr>
                                  <w:tr w:rsidR="00E0450C" w:rsidRPr="00386E2D" w14:paraId="439DE39B" w14:textId="77777777" w:rsidTr="00483B6E">
                                    <w:tc>
                                      <w:tcPr>
                                        <w:tcW w:w="2679" w:type="dxa"/>
                                        <w:vMerge/>
                                        <w:tcBorders>
                                          <w:top w:val="single" w:sz="4" w:space="0" w:color="auto"/>
                                          <w:left w:val="single" w:sz="4" w:space="0" w:color="auto"/>
                                          <w:bottom w:val="single" w:sz="4" w:space="0" w:color="auto"/>
                                          <w:right w:val="single" w:sz="4" w:space="0" w:color="auto"/>
                                        </w:tcBorders>
                                      </w:tcPr>
                                      <w:p w14:paraId="19429184" w14:textId="77777777" w:rsidR="00E0450C" w:rsidRPr="00386E2D" w:rsidRDefault="00E0450C" w:rsidP="00386E2D">
                                        <w:pPr>
                                          <w:spacing w:line="276" w:lineRule="auto"/>
                                          <w:ind w:left="360" w:hanging="360"/>
                                          <w:jc w:val="both"/>
                                          <w:rPr>
                                            <w:b w:val="0"/>
                                            <w:bCs w:val="0"/>
                                            <w:sz w:val="21"/>
                                            <w:szCs w:val="21"/>
                                          </w:rPr>
                                        </w:pPr>
                                      </w:p>
                                    </w:tc>
                                    <w:tc>
                                      <w:tcPr>
                                        <w:tcW w:w="851" w:type="dxa"/>
                                        <w:tcBorders>
                                          <w:top w:val="single" w:sz="4" w:space="0" w:color="auto"/>
                                          <w:left w:val="single" w:sz="4" w:space="0" w:color="auto"/>
                                          <w:bottom w:val="single" w:sz="4" w:space="0" w:color="auto"/>
                                          <w:right w:val="single" w:sz="4" w:space="0" w:color="auto"/>
                                        </w:tcBorders>
                                      </w:tcPr>
                                      <w:p w14:paraId="29D5473A"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0</w:t>
                                        </w:r>
                                      </w:p>
                                    </w:tc>
                                    <w:tc>
                                      <w:tcPr>
                                        <w:tcW w:w="851" w:type="dxa"/>
                                        <w:tcBorders>
                                          <w:top w:val="single" w:sz="4" w:space="0" w:color="auto"/>
                                          <w:left w:val="single" w:sz="4" w:space="0" w:color="auto"/>
                                          <w:bottom w:val="single" w:sz="4" w:space="0" w:color="auto"/>
                                          <w:right w:val="single" w:sz="4" w:space="0" w:color="auto"/>
                                        </w:tcBorders>
                                      </w:tcPr>
                                      <w:p w14:paraId="761A407A"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22</w:t>
                                        </w:r>
                                      </w:p>
                                    </w:tc>
                                    <w:tc>
                                      <w:tcPr>
                                        <w:tcW w:w="851" w:type="dxa"/>
                                        <w:tcBorders>
                                          <w:top w:val="single" w:sz="4" w:space="0" w:color="auto"/>
                                          <w:left w:val="single" w:sz="4" w:space="0" w:color="auto"/>
                                          <w:bottom w:val="single" w:sz="4" w:space="0" w:color="auto"/>
                                          <w:right w:val="single" w:sz="4" w:space="0" w:color="auto"/>
                                        </w:tcBorders>
                                      </w:tcPr>
                                      <w:p w14:paraId="6828824D"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48</w:t>
                                        </w:r>
                                      </w:p>
                                    </w:tc>
                                    <w:tc>
                                      <w:tcPr>
                                        <w:tcW w:w="851" w:type="dxa"/>
                                        <w:tcBorders>
                                          <w:top w:val="single" w:sz="4" w:space="0" w:color="auto"/>
                                          <w:left w:val="single" w:sz="4" w:space="0" w:color="auto"/>
                                          <w:bottom w:val="single" w:sz="4" w:space="0" w:color="auto"/>
                                          <w:right w:val="single" w:sz="4" w:space="0" w:color="auto"/>
                                        </w:tcBorders>
                                      </w:tcPr>
                                      <w:p w14:paraId="751BB915"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78</w:t>
                                        </w:r>
                                      </w:p>
                                    </w:tc>
                                    <w:tc>
                                      <w:tcPr>
                                        <w:tcW w:w="851" w:type="dxa"/>
                                        <w:tcBorders>
                                          <w:top w:val="single" w:sz="4" w:space="0" w:color="auto"/>
                                          <w:left w:val="single" w:sz="4" w:space="0" w:color="auto"/>
                                          <w:bottom w:val="single" w:sz="4" w:space="0" w:color="auto"/>
                                          <w:right w:val="single" w:sz="4" w:space="0" w:color="auto"/>
                                        </w:tcBorders>
                                      </w:tcPr>
                                      <w:p w14:paraId="43985729"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112</w:t>
                                        </w:r>
                                      </w:p>
                                    </w:tc>
                                    <w:tc>
                                      <w:tcPr>
                                        <w:tcW w:w="851" w:type="dxa"/>
                                        <w:tcBorders>
                                          <w:top w:val="single" w:sz="4" w:space="0" w:color="auto"/>
                                          <w:left w:val="single" w:sz="4" w:space="0" w:color="auto"/>
                                          <w:bottom w:val="single" w:sz="4" w:space="0" w:color="auto"/>
                                          <w:right w:val="single" w:sz="4" w:space="0" w:color="auto"/>
                                        </w:tcBorders>
                                      </w:tcPr>
                                      <w:p w14:paraId="4654958A"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150</w:t>
                                        </w:r>
                                      </w:p>
                                    </w:tc>
                                    <w:tc>
                                      <w:tcPr>
                                        <w:tcW w:w="851" w:type="dxa"/>
                                        <w:tcBorders>
                                          <w:top w:val="single" w:sz="4" w:space="0" w:color="auto"/>
                                          <w:left w:val="single" w:sz="4" w:space="0" w:color="auto"/>
                                          <w:bottom w:val="single" w:sz="4" w:space="0" w:color="auto"/>
                                          <w:right w:val="single" w:sz="4" w:space="0" w:color="auto"/>
                                        </w:tcBorders>
                                      </w:tcPr>
                                      <w:p w14:paraId="35F99A36"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192</w:t>
                                        </w:r>
                                      </w:p>
                                    </w:tc>
                                  </w:tr>
                                  <w:tr w:rsidR="00E0450C" w:rsidRPr="00386E2D" w14:paraId="2A662CFF" w14:textId="77777777" w:rsidTr="00483B6E">
                                    <w:tc>
                                      <w:tcPr>
                                        <w:tcW w:w="2679" w:type="dxa"/>
                                        <w:tcBorders>
                                          <w:top w:val="single" w:sz="4" w:space="0" w:color="auto"/>
                                          <w:left w:val="single" w:sz="4" w:space="0" w:color="auto"/>
                                          <w:bottom w:val="single" w:sz="4" w:space="0" w:color="auto"/>
                                          <w:right w:val="single" w:sz="4" w:space="0" w:color="auto"/>
                                        </w:tcBorders>
                                      </w:tcPr>
                                      <w:p w14:paraId="1B3190EB"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Thời điểm(s)</w:t>
                                        </w:r>
                                      </w:p>
                                    </w:tc>
                                    <w:tc>
                                      <w:tcPr>
                                        <w:tcW w:w="851" w:type="dxa"/>
                                        <w:tcBorders>
                                          <w:top w:val="single" w:sz="4" w:space="0" w:color="auto"/>
                                          <w:left w:val="single" w:sz="4" w:space="0" w:color="auto"/>
                                          <w:bottom w:val="single" w:sz="4" w:space="0" w:color="auto"/>
                                          <w:right w:val="single" w:sz="4" w:space="0" w:color="auto"/>
                                        </w:tcBorders>
                                      </w:tcPr>
                                      <w:p w14:paraId="57915884" w14:textId="77777777" w:rsidR="00E0450C" w:rsidRPr="00386E2D" w:rsidRDefault="00E0450C" w:rsidP="00386E2D">
                                        <w:pPr>
                                          <w:spacing w:line="276" w:lineRule="auto"/>
                                          <w:ind w:left="360" w:hanging="360"/>
                                          <w:jc w:val="both"/>
                                          <w:rPr>
                                            <w:b w:val="0"/>
                                            <w:bCs w:val="0"/>
                                            <w:sz w:val="21"/>
                                            <w:szCs w:val="21"/>
                                          </w:rPr>
                                        </w:pPr>
                                        <w:r w:rsidRPr="00386E2D">
                                          <w:rPr>
                                            <w:b w:val="0"/>
                                            <w:bCs w:val="0"/>
                                            <w:sz w:val="21"/>
                                            <w:szCs w:val="21"/>
                                          </w:rPr>
                                          <w:t>0,02</w:t>
                                        </w:r>
                                      </w:p>
                                    </w:tc>
                                    <w:tc>
                                      <w:tcPr>
                                        <w:tcW w:w="851" w:type="dxa"/>
                                        <w:tcBorders>
                                          <w:top w:val="single" w:sz="4" w:space="0" w:color="auto"/>
                                          <w:left w:val="single" w:sz="4" w:space="0" w:color="auto"/>
                                          <w:bottom w:val="single" w:sz="4" w:space="0" w:color="auto"/>
                                          <w:right w:val="single" w:sz="4" w:space="0" w:color="auto"/>
                                        </w:tcBorders>
                                      </w:tcPr>
                                      <w:p w14:paraId="7DFDB54A" w14:textId="77777777" w:rsidR="00E0450C" w:rsidRPr="00386E2D" w:rsidRDefault="00E0450C" w:rsidP="00386E2D">
                                        <w:pPr>
                                          <w:spacing w:line="276" w:lineRule="auto"/>
                                          <w:ind w:left="360" w:hanging="360"/>
                                          <w:jc w:val="both"/>
                                          <w:rPr>
                                            <w:b w:val="0"/>
                                            <w:bCs w:val="0"/>
                                            <w:sz w:val="21"/>
                                            <w:szCs w:val="21"/>
                                          </w:rPr>
                                        </w:pPr>
                                        <w:r w:rsidRPr="00386E2D">
                                          <w:rPr>
                                            <w:b w:val="0"/>
                                            <w:bCs w:val="0"/>
                                            <w:sz w:val="21"/>
                                            <w:szCs w:val="21"/>
                                          </w:rPr>
                                          <w:t>0,04</w:t>
                                        </w:r>
                                      </w:p>
                                    </w:tc>
                                    <w:tc>
                                      <w:tcPr>
                                        <w:tcW w:w="851" w:type="dxa"/>
                                        <w:tcBorders>
                                          <w:top w:val="single" w:sz="4" w:space="0" w:color="auto"/>
                                          <w:left w:val="single" w:sz="4" w:space="0" w:color="auto"/>
                                          <w:bottom w:val="single" w:sz="4" w:space="0" w:color="auto"/>
                                          <w:right w:val="single" w:sz="4" w:space="0" w:color="auto"/>
                                        </w:tcBorders>
                                      </w:tcPr>
                                      <w:p w14:paraId="0920C2F6" w14:textId="77777777" w:rsidR="00E0450C" w:rsidRPr="00386E2D" w:rsidRDefault="00E0450C" w:rsidP="00386E2D">
                                        <w:pPr>
                                          <w:spacing w:line="276" w:lineRule="auto"/>
                                          <w:ind w:left="360" w:hanging="360"/>
                                          <w:jc w:val="both"/>
                                          <w:rPr>
                                            <w:b w:val="0"/>
                                            <w:bCs w:val="0"/>
                                            <w:sz w:val="21"/>
                                            <w:szCs w:val="21"/>
                                          </w:rPr>
                                        </w:pPr>
                                        <w:r w:rsidRPr="00386E2D">
                                          <w:rPr>
                                            <w:b w:val="0"/>
                                            <w:bCs w:val="0"/>
                                            <w:sz w:val="21"/>
                                            <w:szCs w:val="21"/>
                                          </w:rPr>
                                          <w:t>0,06</w:t>
                                        </w:r>
                                      </w:p>
                                    </w:tc>
                                    <w:tc>
                                      <w:tcPr>
                                        <w:tcW w:w="851" w:type="dxa"/>
                                        <w:tcBorders>
                                          <w:top w:val="single" w:sz="4" w:space="0" w:color="auto"/>
                                          <w:left w:val="single" w:sz="4" w:space="0" w:color="auto"/>
                                          <w:bottom w:val="single" w:sz="4" w:space="0" w:color="auto"/>
                                          <w:right w:val="single" w:sz="4" w:space="0" w:color="auto"/>
                                        </w:tcBorders>
                                      </w:tcPr>
                                      <w:p w14:paraId="48E3FA35" w14:textId="77777777" w:rsidR="00E0450C" w:rsidRPr="00386E2D" w:rsidRDefault="00E0450C" w:rsidP="00386E2D">
                                        <w:pPr>
                                          <w:spacing w:line="276" w:lineRule="auto"/>
                                          <w:ind w:left="360" w:hanging="360"/>
                                          <w:jc w:val="both"/>
                                          <w:rPr>
                                            <w:b w:val="0"/>
                                            <w:bCs w:val="0"/>
                                            <w:sz w:val="21"/>
                                            <w:szCs w:val="21"/>
                                          </w:rPr>
                                        </w:pPr>
                                        <w:r w:rsidRPr="00386E2D">
                                          <w:rPr>
                                            <w:b w:val="0"/>
                                            <w:bCs w:val="0"/>
                                            <w:sz w:val="21"/>
                                            <w:szCs w:val="21"/>
                                          </w:rPr>
                                          <w:t>0,08</w:t>
                                        </w:r>
                                      </w:p>
                                    </w:tc>
                                    <w:tc>
                                      <w:tcPr>
                                        <w:tcW w:w="851" w:type="dxa"/>
                                        <w:tcBorders>
                                          <w:top w:val="single" w:sz="4" w:space="0" w:color="auto"/>
                                          <w:left w:val="single" w:sz="4" w:space="0" w:color="auto"/>
                                          <w:bottom w:val="single" w:sz="4" w:space="0" w:color="auto"/>
                                          <w:right w:val="single" w:sz="4" w:space="0" w:color="auto"/>
                                        </w:tcBorders>
                                      </w:tcPr>
                                      <w:p w14:paraId="6D02AED9" w14:textId="77777777" w:rsidR="00E0450C" w:rsidRPr="00386E2D" w:rsidRDefault="00E0450C" w:rsidP="00386E2D">
                                        <w:pPr>
                                          <w:spacing w:line="276" w:lineRule="auto"/>
                                          <w:ind w:left="360" w:hanging="360"/>
                                          <w:jc w:val="both"/>
                                          <w:rPr>
                                            <w:b w:val="0"/>
                                            <w:bCs w:val="0"/>
                                            <w:sz w:val="21"/>
                                            <w:szCs w:val="21"/>
                                          </w:rPr>
                                        </w:pPr>
                                        <w:r w:rsidRPr="00386E2D">
                                          <w:rPr>
                                            <w:b w:val="0"/>
                                            <w:bCs w:val="0"/>
                                            <w:sz w:val="21"/>
                                            <w:szCs w:val="21"/>
                                          </w:rPr>
                                          <w:t>0,10</w:t>
                                        </w:r>
                                      </w:p>
                                    </w:tc>
                                    <w:tc>
                                      <w:tcPr>
                                        <w:tcW w:w="851" w:type="dxa"/>
                                        <w:tcBorders>
                                          <w:top w:val="single" w:sz="4" w:space="0" w:color="auto"/>
                                          <w:left w:val="single" w:sz="4" w:space="0" w:color="auto"/>
                                          <w:bottom w:val="single" w:sz="4" w:space="0" w:color="auto"/>
                                          <w:right w:val="single" w:sz="4" w:space="0" w:color="auto"/>
                                        </w:tcBorders>
                                      </w:tcPr>
                                      <w:p w14:paraId="1AFAB4BE" w14:textId="77777777" w:rsidR="00E0450C" w:rsidRPr="00386E2D" w:rsidRDefault="00E0450C" w:rsidP="00386E2D">
                                        <w:pPr>
                                          <w:spacing w:line="276" w:lineRule="auto"/>
                                          <w:ind w:left="360" w:hanging="360"/>
                                          <w:jc w:val="both"/>
                                          <w:rPr>
                                            <w:b w:val="0"/>
                                            <w:bCs w:val="0"/>
                                            <w:sz w:val="21"/>
                                            <w:szCs w:val="21"/>
                                          </w:rPr>
                                        </w:pPr>
                                        <w:r w:rsidRPr="00386E2D">
                                          <w:rPr>
                                            <w:b w:val="0"/>
                                            <w:bCs w:val="0"/>
                                            <w:sz w:val="21"/>
                                            <w:szCs w:val="21"/>
                                          </w:rPr>
                                          <w:t>0,12</w:t>
                                        </w:r>
                                      </w:p>
                                    </w:tc>
                                    <w:tc>
                                      <w:tcPr>
                                        <w:tcW w:w="851" w:type="dxa"/>
                                        <w:tcBorders>
                                          <w:top w:val="single" w:sz="4" w:space="0" w:color="auto"/>
                                          <w:left w:val="single" w:sz="4" w:space="0" w:color="auto"/>
                                          <w:bottom w:val="single" w:sz="4" w:space="0" w:color="auto"/>
                                          <w:right w:val="single" w:sz="4" w:space="0" w:color="auto"/>
                                        </w:tcBorders>
                                      </w:tcPr>
                                      <w:p w14:paraId="1EF4A4E2" w14:textId="77777777" w:rsidR="00E0450C" w:rsidRPr="00386E2D" w:rsidRDefault="00E0450C" w:rsidP="00386E2D">
                                        <w:pPr>
                                          <w:spacing w:line="276" w:lineRule="auto"/>
                                          <w:ind w:left="360" w:hanging="360"/>
                                          <w:jc w:val="both"/>
                                          <w:rPr>
                                            <w:b w:val="0"/>
                                            <w:bCs w:val="0"/>
                                            <w:sz w:val="21"/>
                                            <w:szCs w:val="21"/>
                                          </w:rPr>
                                        </w:pPr>
                                        <w:r w:rsidRPr="00386E2D">
                                          <w:rPr>
                                            <w:b w:val="0"/>
                                            <w:bCs w:val="0"/>
                                            <w:sz w:val="21"/>
                                            <w:szCs w:val="21"/>
                                          </w:rPr>
                                          <w:t>0,14</w:t>
                                        </w:r>
                                      </w:p>
                                    </w:tc>
                                  </w:tr>
                                </w:tbl>
                                <w:p w14:paraId="2CD903A3" w14:textId="77777777" w:rsidR="00E0450C" w:rsidRPr="00386E2D" w:rsidRDefault="00E0450C" w:rsidP="00386E2D">
                                  <w:pPr>
                                    <w:spacing w:line="276" w:lineRule="auto"/>
                                    <w:ind w:left="360" w:hanging="360"/>
                                    <w:jc w:val="both"/>
                                    <w:rPr>
                                      <w:b w:val="0"/>
                                      <w:bCs w:val="0"/>
                                      <w:sz w:val="21"/>
                                      <w:szCs w:val="21"/>
                                    </w:rPr>
                                  </w:pPr>
                                  <w:r w:rsidRPr="00386E2D">
                                    <w:rPr>
                                      <w:b w:val="0"/>
                                      <w:bCs w:val="0"/>
                                      <w:sz w:val="21"/>
                                      <w:szCs w:val="21"/>
                                    </w:rPr>
                                    <w:t>Chuyển động của vật là chuyển động</w:t>
                                  </w:r>
                                </w:p>
                                <w:p w14:paraId="1C6D4541" w14:textId="77777777" w:rsidR="00E0450C" w:rsidRPr="00386E2D" w:rsidRDefault="00E0450C" w:rsidP="00386E2D">
                                  <w:pPr>
                                    <w:spacing w:line="276" w:lineRule="auto"/>
                                    <w:ind w:left="1080" w:hanging="360"/>
                                    <w:jc w:val="both"/>
                                    <w:rPr>
                                      <w:b w:val="0"/>
                                      <w:bCs w:val="0"/>
                                      <w:sz w:val="21"/>
                                      <w:szCs w:val="21"/>
                                    </w:rPr>
                                  </w:pPr>
                                  <w:r w:rsidRPr="00386E2D">
                                    <w:rPr>
                                      <w:b w:val="0"/>
                                      <w:bCs w:val="0"/>
                                      <w:sz w:val="21"/>
                                      <w:szCs w:val="21"/>
                                    </w:rPr>
                                    <w:t>A. Thẳng đều</w:t>
                                  </w:r>
                                  <w:r w:rsidRPr="00386E2D">
                                    <w:rPr>
                                      <w:b w:val="0"/>
                                      <w:bCs w:val="0"/>
                                      <w:sz w:val="21"/>
                                      <w:szCs w:val="21"/>
                                    </w:rPr>
                                    <w:tab/>
                                  </w:r>
                                  <w:r w:rsidRPr="00386E2D">
                                    <w:rPr>
                                      <w:b w:val="0"/>
                                      <w:bCs w:val="0"/>
                                      <w:sz w:val="21"/>
                                      <w:szCs w:val="21"/>
                                    </w:rPr>
                                    <w:tab/>
                                  </w:r>
                                  <w:r w:rsidRPr="00386E2D">
                                    <w:rPr>
                                      <w:b w:val="0"/>
                                      <w:bCs w:val="0"/>
                                      <w:sz w:val="21"/>
                                      <w:szCs w:val="21"/>
                                    </w:rPr>
                                    <w:tab/>
                                  </w:r>
                                  <w:r w:rsidRPr="00386E2D">
                                    <w:rPr>
                                      <w:b w:val="0"/>
                                      <w:bCs w:val="0"/>
                                      <w:sz w:val="21"/>
                                      <w:szCs w:val="21"/>
                                    </w:rPr>
                                    <w:tab/>
                                  </w:r>
                                  <w:r w:rsidRPr="00386E2D">
                                    <w:rPr>
                                      <w:b w:val="0"/>
                                      <w:bCs w:val="0"/>
                                      <w:sz w:val="21"/>
                                      <w:szCs w:val="21"/>
                                    </w:rPr>
                                    <w:tab/>
                                    <w:t xml:space="preserve">B. </w:t>
                                  </w:r>
                                  <w:r w:rsidRPr="00386E2D">
                                    <w:rPr>
                                      <w:b w:val="0"/>
                                      <w:bCs w:val="0"/>
                                      <w:color w:val="FF0000"/>
                                      <w:sz w:val="21"/>
                                      <w:szCs w:val="21"/>
                                    </w:rPr>
                                    <w:t>Thẳng nhanh dần đều.</w:t>
                                  </w:r>
                                </w:p>
                                <w:p w14:paraId="27069B91" w14:textId="77777777" w:rsidR="00E0450C" w:rsidRPr="00386E2D" w:rsidRDefault="00E0450C" w:rsidP="00386E2D">
                                  <w:pPr>
                                    <w:spacing w:line="276" w:lineRule="auto"/>
                                    <w:ind w:left="1080" w:hanging="360"/>
                                    <w:rPr>
                                      <w:b w:val="0"/>
                                      <w:bCs w:val="0"/>
                                      <w:color w:val="FF0000"/>
                                      <w:sz w:val="21"/>
                                      <w:szCs w:val="21"/>
                                    </w:rPr>
                                  </w:pPr>
                                  <w:r w:rsidRPr="00386E2D">
                                    <w:rPr>
                                      <w:b w:val="0"/>
                                      <w:bCs w:val="0"/>
                                      <w:sz w:val="21"/>
                                      <w:szCs w:val="21"/>
                                    </w:rPr>
                                    <w:t>C. Thẳng chậm dần đều.</w:t>
                                  </w:r>
                                  <w:r w:rsidRPr="00386E2D">
                                    <w:rPr>
                                      <w:b w:val="0"/>
                                      <w:bCs w:val="0"/>
                                      <w:sz w:val="21"/>
                                      <w:szCs w:val="21"/>
                                    </w:rPr>
                                    <w:tab/>
                                  </w:r>
                                  <w:r w:rsidRPr="00386E2D">
                                    <w:rPr>
                                      <w:b w:val="0"/>
                                      <w:bCs w:val="0"/>
                                      <w:sz w:val="21"/>
                                      <w:szCs w:val="21"/>
                                    </w:rPr>
                                    <w:tab/>
                                  </w:r>
                                  <w:r w:rsidRPr="00386E2D">
                                    <w:rPr>
                                      <w:b w:val="0"/>
                                      <w:bCs w:val="0"/>
                                      <w:sz w:val="21"/>
                                      <w:szCs w:val="21"/>
                                    </w:rPr>
                                    <w:tab/>
                                    <w:t>D. Thẳng nhanh dần đều sau đó chậm dần đều.</w:t>
                                  </w:r>
                                </w:p>
                                <w:p w14:paraId="438AD20E" w14:textId="77777777" w:rsidR="00E0450C" w:rsidRPr="00386E2D" w:rsidRDefault="00E0450C" w:rsidP="00386E2D">
                                  <w:pPr>
                                    <w:numPr>
                                      <w:ilvl w:val="0"/>
                                      <w:numId w:val="7"/>
                                    </w:numPr>
                                    <w:spacing w:line="276" w:lineRule="auto"/>
                                    <w:ind w:left="360"/>
                                    <w:rPr>
                                      <w:b w:val="0"/>
                                      <w:bCs w:val="0"/>
                                      <w:color w:val="FF0000"/>
                                      <w:sz w:val="21"/>
                                      <w:szCs w:val="21"/>
                                    </w:rPr>
                                  </w:pPr>
                                  <w:r w:rsidRPr="00386E2D">
                                    <w:rPr>
                                      <w:b w:val="0"/>
                                      <w:bCs w:val="0"/>
                                      <w:sz w:val="21"/>
                                      <w:szCs w:val="21"/>
                                    </w:rPr>
                                    <w:t xml:space="preserve">Trong phương án 1(đo gia tốc rơi tự do), người ta đo được khoảng cách giữa hai chấm thứ 10-11 là 3,7cm và khoảng cách giữa hai chấm thứ 11-12 là </w:t>
                                  </w:r>
                                  <w:proofErr w:type="gramStart"/>
                                  <w:r w:rsidRPr="00386E2D">
                                    <w:rPr>
                                      <w:b w:val="0"/>
                                      <w:bCs w:val="0"/>
                                      <w:sz w:val="21"/>
                                      <w:szCs w:val="21"/>
                                    </w:rPr>
                                    <w:t>4,1cm .</w:t>
                                  </w:r>
                                  <w:proofErr w:type="gramEnd"/>
                                  <w:r w:rsidRPr="00386E2D">
                                    <w:rPr>
                                      <w:b w:val="0"/>
                                      <w:bCs w:val="0"/>
                                      <w:sz w:val="21"/>
                                      <w:szCs w:val="21"/>
                                    </w:rPr>
                                    <w:t xml:space="preserve"> Gia tốc rơi tự do tính được từ thí nghiệm trên là</w:t>
                                  </w:r>
                                </w:p>
                                <w:p w14:paraId="3FA94EC2" w14:textId="77777777" w:rsidR="00E0450C" w:rsidRPr="00386E2D" w:rsidRDefault="00E0450C" w:rsidP="00386E2D">
                                  <w:pPr>
                                    <w:spacing w:line="276" w:lineRule="auto"/>
                                    <w:ind w:left="360"/>
                                    <w:rPr>
                                      <w:b w:val="0"/>
                                      <w:bCs w:val="0"/>
                                      <w:color w:val="FF0000"/>
                                      <w:sz w:val="21"/>
                                      <w:szCs w:val="21"/>
                                    </w:rPr>
                                  </w:pPr>
                                  <w:r w:rsidRPr="00386E2D">
                                    <w:rPr>
                                      <w:b w:val="0"/>
                                      <w:bCs w:val="0"/>
                                      <w:sz w:val="21"/>
                                      <w:szCs w:val="21"/>
                                    </w:rPr>
                                    <w:t>A. g = 9,8m/s</w:t>
                                  </w:r>
                                  <w:r w:rsidRPr="00386E2D">
                                    <w:rPr>
                                      <w:b w:val="0"/>
                                      <w:bCs w:val="0"/>
                                      <w:sz w:val="21"/>
                                      <w:szCs w:val="21"/>
                                      <w:vertAlign w:val="superscript"/>
                                    </w:rPr>
                                    <w:t>2</w:t>
                                  </w:r>
                                  <w:r w:rsidRPr="00386E2D">
                                    <w:rPr>
                                      <w:b w:val="0"/>
                                      <w:bCs w:val="0"/>
                                      <w:sz w:val="21"/>
                                      <w:szCs w:val="21"/>
                                    </w:rPr>
                                    <w:t xml:space="preserve">. </w:t>
                                  </w:r>
                                  <w:r w:rsidRPr="00386E2D">
                                    <w:rPr>
                                      <w:b w:val="0"/>
                                      <w:bCs w:val="0"/>
                                      <w:sz w:val="21"/>
                                      <w:szCs w:val="21"/>
                                    </w:rPr>
                                    <w:tab/>
                                  </w:r>
                                  <w:r w:rsidRPr="00386E2D">
                                    <w:rPr>
                                      <w:b w:val="0"/>
                                      <w:bCs w:val="0"/>
                                      <w:sz w:val="21"/>
                                      <w:szCs w:val="21"/>
                                    </w:rPr>
                                    <w:tab/>
                                    <w:t xml:space="preserve">B. </w:t>
                                  </w:r>
                                  <w:r w:rsidRPr="00386E2D">
                                    <w:rPr>
                                      <w:b w:val="0"/>
                                      <w:bCs w:val="0"/>
                                      <w:color w:val="FF0000"/>
                                      <w:sz w:val="21"/>
                                      <w:szCs w:val="21"/>
                                    </w:rPr>
                                    <w:t>g = 10,0m/s</w:t>
                                  </w:r>
                                  <w:r w:rsidRPr="00386E2D">
                                    <w:rPr>
                                      <w:b w:val="0"/>
                                      <w:bCs w:val="0"/>
                                      <w:color w:val="FF0000"/>
                                      <w:sz w:val="21"/>
                                      <w:szCs w:val="21"/>
                                      <w:vertAlign w:val="superscript"/>
                                    </w:rPr>
                                    <w:t>2</w:t>
                                  </w:r>
                                  <w:r w:rsidRPr="00386E2D">
                                    <w:rPr>
                                      <w:b w:val="0"/>
                                      <w:bCs w:val="0"/>
                                      <w:sz w:val="21"/>
                                      <w:szCs w:val="21"/>
                                    </w:rPr>
                                    <w:t>.</w:t>
                                  </w:r>
                                  <w:r w:rsidRPr="00386E2D">
                                    <w:rPr>
                                      <w:b w:val="0"/>
                                      <w:bCs w:val="0"/>
                                      <w:sz w:val="21"/>
                                      <w:szCs w:val="21"/>
                                    </w:rPr>
                                    <w:tab/>
                                  </w:r>
                                  <w:r w:rsidRPr="00386E2D">
                                    <w:rPr>
                                      <w:b w:val="0"/>
                                      <w:bCs w:val="0"/>
                                      <w:sz w:val="21"/>
                                      <w:szCs w:val="21"/>
                                    </w:rPr>
                                    <w:tab/>
                                    <w:t>C. g = 10,2m/s</w:t>
                                  </w:r>
                                  <w:r w:rsidRPr="00386E2D">
                                    <w:rPr>
                                      <w:b w:val="0"/>
                                      <w:bCs w:val="0"/>
                                      <w:sz w:val="21"/>
                                      <w:szCs w:val="21"/>
                                      <w:vertAlign w:val="superscript"/>
                                    </w:rPr>
                                    <w:t>2</w:t>
                                  </w:r>
                                  <w:r w:rsidRPr="00386E2D">
                                    <w:rPr>
                                      <w:b w:val="0"/>
                                      <w:bCs w:val="0"/>
                                      <w:sz w:val="21"/>
                                      <w:szCs w:val="21"/>
                                    </w:rPr>
                                    <w:t>.</w:t>
                                  </w:r>
                                  <w:r w:rsidRPr="00386E2D">
                                    <w:rPr>
                                      <w:b w:val="0"/>
                                      <w:bCs w:val="0"/>
                                      <w:sz w:val="21"/>
                                      <w:szCs w:val="21"/>
                                    </w:rPr>
                                    <w:tab/>
                                  </w:r>
                                  <w:r w:rsidRPr="00386E2D">
                                    <w:rPr>
                                      <w:b w:val="0"/>
                                      <w:bCs w:val="0"/>
                                      <w:sz w:val="21"/>
                                      <w:szCs w:val="21"/>
                                    </w:rPr>
                                    <w:tab/>
                                    <w:t>D. g = 10,6m/s</w:t>
                                  </w:r>
                                  <w:r w:rsidRPr="00386E2D">
                                    <w:rPr>
                                      <w:b w:val="0"/>
                                      <w:bCs w:val="0"/>
                                      <w:sz w:val="21"/>
                                      <w:szCs w:val="21"/>
                                      <w:vertAlign w:val="superscript"/>
                                    </w:rPr>
                                    <w:t>2</w:t>
                                  </w:r>
                                  <w:r w:rsidRPr="00386E2D">
                                    <w:rPr>
                                      <w:b w:val="0"/>
                                      <w:bCs w:val="0"/>
                                      <w:sz w:val="21"/>
                                      <w:szCs w:val="21"/>
                                    </w:rPr>
                                    <w:t>.</w:t>
                                  </w:r>
                                </w:p>
                                <w:p w14:paraId="5D3F42FD" w14:textId="77777777" w:rsidR="00E0450C" w:rsidRPr="00386E2D" w:rsidRDefault="00E0450C" w:rsidP="00386E2D">
                                  <w:pPr>
                                    <w:numPr>
                                      <w:ilvl w:val="0"/>
                                      <w:numId w:val="7"/>
                                    </w:numPr>
                                    <w:spacing w:line="276" w:lineRule="auto"/>
                                    <w:ind w:left="360"/>
                                    <w:rPr>
                                      <w:b w:val="0"/>
                                      <w:bCs w:val="0"/>
                                      <w:color w:val="FF0000"/>
                                      <w:sz w:val="21"/>
                                      <w:szCs w:val="21"/>
                                    </w:rPr>
                                  </w:pPr>
                                  <w:r w:rsidRPr="00386E2D">
                                    <w:rPr>
                                      <w:b w:val="0"/>
                                      <w:bCs w:val="0"/>
                                      <w:sz w:val="21"/>
                                      <w:szCs w:val="21"/>
                                    </w:rPr>
                                    <w:t>Trong phương án 2(đo gia tốc rơi tự do), người ta đặt cổng quang điện cách nam châm điện một khoảng s = 0,5m và đo được khoảng thời gian rơi của vật là 0,31s. Gia tốc rơi tự do tính được từ thí nghiệm trên là</w:t>
                                  </w:r>
                                </w:p>
                                <w:p w14:paraId="7634BD6F" w14:textId="529DF688" w:rsidR="00E0450C" w:rsidRPr="00386E2D" w:rsidRDefault="00E0450C" w:rsidP="00386E2D">
                                  <w:pPr>
                                    <w:spacing w:line="276" w:lineRule="auto"/>
                                    <w:ind w:left="360"/>
                                    <w:rPr>
                                      <w:b w:val="0"/>
                                      <w:bCs w:val="0"/>
                                      <w:color w:val="FF0000"/>
                                      <w:sz w:val="21"/>
                                      <w:szCs w:val="21"/>
                                    </w:rPr>
                                  </w:pPr>
                                  <w:r w:rsidRPr="00386E2D">
                                    <w:rPr>
                                      <w:b w:val="0"/>
                                      <w:bCs w:val="0"/>
                                      <w:sz w:val="21"/>
                                      <w:szCs w:val="21"/>
                                    </w:rPr>
                                    <w:t>A. g = 9,8m/s</w:t>
                                  </w:r>
                                  <w:r w:rsidRPr="00386E2D">
                                    <w:rPr>
                                      <w:b w:val="0"/>
                                      <w:bCs w:val="0"/>
                                      <w:sz w:val="21"/>
                                      <w:szCs w:val="21"/>
                                      <w:vertAlign w:val="superscript"/>
                                    </w:rPr>
                                    <w:t>2</w:t>
                                  </w:r>
                                  <w:r w:rsidRPr="00386E2D">
                                    <w:rPr>
                                      <w:b w:val="0"/>
                                      <w:bCs w:val="0"/>
                                      <w:sz w:val="21"/>
                                      <w:szCs w:val="21"/>
                                    </w:rPr>
                                    <w:t xml:space="preserve">. </w:t>
                                  </w:r>
                                  <w:r w:rsidRPr="00386E2D">
                                    <w:rPr>
                                      <w:b w:val="0"/>
                                      <w:bCs w:val="0"/>
                                      <w:sz w:val="21"/>
                                      <w:szCs w:val="21"/>
                                    </w:rPr>
                                    <w:tab/>
                                  </w:r>
                                  <w:r w:rsidRPr="00386E2D">
                                    <w:rPr>
                                      <w:b w:val="0"/>
                                      <w:bCs w:val="0"/>
                                      <w:sz w:val="21"/>
                                      <w:szCs w:val="21"/>
                                    </w:rPr>
                                    <w:tab/>
                                    <w:t>B. g = 10,0m/s</w:t>
                                  </w:r>
                                  <w:r w:rsidRPr="00386E2D">
                                    <w:rPr>
                                      <w:b w:val="0"/>
                                      <w:bCs w:val="0"/>
                                      <w:sz w:val="21"/>
                                      <w:szCs w:val="21"/>
                                      <w:vertAlign w:val="superscript"/>
                                    </w:rPr>
                                    <w:t>2</w:t>
                                  </w:r>
                                  <w:r w:rsidRPr="00386E2D">
                                    <w:rPr>
                                      <w:b w:val="0"/>
                                      <w:bCs w:val="0"/>
                                      <w:sz w:val="21"/>
                                      <w:szCs w:val="21"/>
                                    </w:rPr>
                                    <w:t>.</w:t>
                                  </w:r>
                                  <w:r w:rsidRPr="00386E2D">
                                    <w:rPr>
                                      <w:b w:val="0"/>
                                      <w:bCs w:val="0"/>
                                      <w:sz w:val="21"/>
                                      <w:szCs w:val="21"/>
                                    </w:rPr>
                                    <w:tab/>
                                  </w:r>
                                  <w:r w:rsidRPr="00386E2D">
                                    <w:rPr>
                                      <w:b w:val="0"/>
                                      <w:bCs w:val="0"/>
                                      <w:sz w:val="21"/>
                                      <w:szCs w:val="21"/>
                                    </w:rPr>
                                    <w:tab/>
                                    <w:t xml:space="preserve">C. </w:t>
                                  </w:r>
                                  <w:r w:rsidRPr="00386E2D">
                                    <w:rPr>
                                      <w:b w:val="0"/>
                                      <w:bCs w:val="0"/>
                                      <w:color w:val="FF0000"/>
                                      <w:sz w:val="21"/>
                                      <w:szCs w:val="21"/>
                                    </w:rPr>
                                    <w:t>g = 10,4m/s</w:t>
                                  </w:r>
                                  <w:r w:rsidRPr="00386E2D">
                                    <w:rPr>
                                      <w:b w:val="0"/>
                                      <w:bCs w:val="0"/>
                                      <w:color w:val="FF0000"/>
                                      <w:sz w:val="21"/>
                                      <w:szCs w:val="21"/>
                                      <w:vertAlign w:val="superscript"/>
                                    </w:rPr>
                                    <w:t>2</w:t>
                                  </w:r>
                                  <w:r w:rsidRPr="00386E2D">
                                    <w:rPr>
                                      <w:b w:val="0"/>
                                      <w:bCs w:val="0"/>
                                      <w:sz w:val="21"/>
                                      <w:szCs w:val="21"/>
                                    </w:rPr>
                                    <w:t>.</w:t>
                                  </w:r>
                                  <w:r w:rsidRPr="00386E2D">
                                    <w:rPr>
                                      <w:b w:val="0"/>
                                      <w:bCs w:val="0"/>
                                      <w:sz w:val="21"/>
                                      <w:szCs w:val="21"/>
                                    </w:rPr>
                                    <w:tab/>
                                  </w:r>
                                  <w:r w:rsidRPr="00386E2D">
                                    <w:rPr>
                                      <w:b w:val="0"/>
                                      <w:bCs w:val="0"/>
                                      <w:sz w:val="21"/>
                                      <w:szCs w:val="21"/>
                                    </w:rPr>
                                    <w:tab/>
                                    <w:t>D. g = 10,6m/s</w:t>
                                  </w:r>
                                  <w:r w:rsidRPr="00386E2D">
                                    <w:rPr>
                                      <w:b w:val="0"/>
                                      <w:bCs w:val="0"/>
                                      <w:sz w:val="21"/>
                                      <w:szCs w:val="21"/>
                                      <w:vertAlign w:val="superscript"/>
                                    </w:rPr>
                                    <w:t>2</w:t>
                                  </w:r>
                                  <w:r w:rsidRPr="00386E2D">
                                    <w:rPr>
                                      <w:b w:val="0"/>
                                      <w:bCs w:val="0"/>
                                      <w:sz w:val="21"/>
                                      <w:szCs w:val="21"/>
                                    </w:rPr>
                                    <w:t>.</w:t>
                                  </w:r>
                                </w:p>
                              </w:tc>
                            </w:tr>
                            <w:tr w:rsidR="00E0450C" w:rsidRPr="00B31086" w14:paraId="0FB0CB3B" w14:textId="77777777" w:rsidTr="00317813">
                              <w:tc>
                                <w:tcPr>
                                  <w:tcW w:w="10042" w:type="dxa"/>
                                  <w:shd w:val="clear" w:color="auto" w:fill="auto"/>
                                </w:tcPr>
                                <w:p w14:paraId="18EE7951" w14:textId="77777777" w:rsidR="00E0450C" w:rsidRPr="00D353E1" w:rsidRDefault="00E0450C" w:rsidP="00B31086">
                                  <w:pPr>
                                    <w:spacing w:line="276" w:lineRule="auto"/>
                                    <w:rPr>
                                      <w:b w:val="0"/>
                                      <w:bCs w:val="0"/>
                                    </w:rPr>
                                  </w:pPr>
                                </w:p>
                              </w:tc>
                            </w:tr>
                            <w:tr w:rsidR="00E0450C" w:rsidRPr="00B31086" w14:paraId="720D773A" w14:textId="77777777" w:rsidTr="00317813">
                              <w:tc>
                                <w:tcPr>
                                  <w:tcW w:w="10042" w:type="dxa"/>
                                  <w:shd w:val="clear" w:color="auto" w:fill="auto"/>
                                </w:tcPr>
                                <w:p w14:paraId="0C714FC2" w14:textId="77777777" w:rsidR="00E0450C" w:rsidRPr="00D353E1" w:rsidRDefault="00E0450C" w:rsidP="00B31086">
                                  <w:pPr>
                                    <w:spacing w:line="276" w:lineRule="auto"/>
                                    <w:rPr>
                                      <w:b w:val="0"/>
                                      <w:bCs w:val="0"/>
                                    </w:rPr>
                                  </w:pPr>
                                </w:p>
                              </w:tc>
                            </w:tr>
                            <w:tr w:rsidR="00E0450C" w:rsidRPr="00B31086" w14:paraId="6E6D250A" w14:textId="77777777" w:rsidTr="00317813">
                              <w:tc>
                                <w:tcPr>
                                  <w:tcW w:w="10042" w:type="dxa"/>
                                  <w:shd w:val="clear" w:color="auto" w:fill="auto"/>
                                </w:tcPr>
                                <w:p w14:paraId="09A3DD4A" w14:textId="77777777" w:rsidR="00E0450C" w:rsidRPr="00D353E1" w:rsidRDefault="00E0450C" w:rsidP="00B31086">
                                  <w:pPr>
                                    <w:spacing w:line="276" w:lineRule="auto"/>
                                    <w:rPr>
                                      <w:b w:val="0"/>
                                      <w:bCs w:val="0"/>
                                    </w:rPr>
                                  </w:pPr>
                                </w:p>
                              </w:tc>
                            </w:tr>
                            <w:tr w:rsidR="00E0450C" w:rsidRPr="00B31086" w14:paraId="77514A74" w14:textId="77777777" w:rsidTr="00317813">
                              <w:tc>
                                <w:tcPr>
                                  <w:tcW w:w="10042" w:type="dxa"/>
                                  <w:shd w:val="clear" w:color="auto" w:fill="auto"/>
                                </w:tcPr>
                                <w:p w14:paraId="6C32E392" w14:textId="77777777" w:rsidR="00E0450C" w:rsidRPr="00D353E1" w:rsidRDefault="00E0450C" w:rsidP="00B31086">
                                  <w:pPr>
                                    <w:spacing w:line="276" w:lineRule="auto"/>
                                    <w:rPr>
                                      <w:b w:val="0"/>
                                      <w:bCs w:val="0"/>
                                    </w:rPr>
                                  </w:pPr>
                                </w:p>
                              </w:tc>
                            </w:tr>
                            <w:tr w:rsidR="00E0450C" w:rsidRPr="00B31086" w14:paraId="5C815F9E" w14:textId="77777777" w:rsidTr="00317813">
                              <w:tc>
                                <w:tcPr>
                                  <w:tcW w:w="10042" w:type="dxa"/>
                                  <w:shd w:val="clear" w:color="auto" w:fill="auto"/>
                                </w:tcPr>
                                <w:p w14:paraId="04A22C12" w14:textId="77777777" w:rsidR="00E0450C" w:rsidRPr="00D353E1" w:rsidRDefault="00E0450C" w:rsidP="00B31086">
                                  <w:pPr>
                                    <w:spacing w:line="276" w:lineRule="auto"/>
                                    <w:rPr>
                                      <w:b w:val="0"/>
                                      <w:bCs w:val="0"/>
                                    </w:rPr>
                                  </w:pPr>
                                </w:p>
                              </w:tc>
                            </w:tr>
                            <w:tr w:rsidR="00E0450C" w:rsidRPr="00B31086" w14:paraId="68F63983" w14:textId="77777777" w:rsidTr="00317813">
                              <w:tc>
                                <w:tcPr>
                                  <w:tcW w:w="10042" w:type="dxa"/>
                                  <w:shd w:val="clear" w:color="auto" w:fill="auto"/>
                                </w:tcPr>
                                <w:p w14:paraId="6A3E0943" w14:textId="77777777" w:rsidR="00E0450C" w:rsidRPr="00D353E1" w:rsidRDefault="00E0450C" w:rsidP="00B31086">
                                  <w:pPr>
                                    <w:spacing w:line="276" w:lineRule="auto"/>
                                    <w:rPr>
                                      <w:b w:val="0"/>
                                      <w:bCs w:val="0"/>
                                    </w:rPr>
                                  </w:pPr>
                                </w:p>
                              </w:tc>
                            </w:tr>
                            <w:tr w:rsidR="00E0450C" w:rsidRPr="00B31086" w14:paraId="02CA0429" w14:textId="77777777" w:rsidTr="00317813">
                              <w:tc>
                                <w:tcPr>
                                  <w:tcW w:w="10042" w:type="dxa"/>
                                  <w:shd w:val="clear" w:color="auto" w:fill="auto"/>
                                </w:tcPr>
                                <w:p w14:paraId="49093F31" w14:textId="77777777" w:rsidR="00E0450C" w:rsidRPr="00D353E1" w:rsidRDefault="00E0450C" w:rsidP="00B31086">
                                  <w:pPr>
                                    <w:spacing w:line="276" w:lineRule="auto"/>
                                    <w:rPr>
                                      <w:b w:val="0"/>
                                      <w:bCs w:val="0"/>
                                    </w:rPr>
                                  </w:pPr>
                                </w:p>
                              </w:tc>
                            </w:tr>
                            <w:tr w:rsidR="00E0450C" w:rsidRPr="00B31086" w14:paraId="0D94D5B3" w14:textId="77777777" w:rsidTr="00317813">
                              <w:tc>
                                <w:tcPr>
                                  <w:tcW w:w="10042" w:type="dxa"/>
                                  <w:shd w:val="clear" w:color="auto" w:fill="auto"/>
                                </w:tcPr>
                                <w:p w14:paraId="1B0E45B4" w14:textId="77777777" w:rsidR="00E0450C" w:rsidRPr="00D353E1" w:rsidRDefault="00E0450C" w:rsidP="00B31086">
                                  <w:pPr>
                                    <w:spacing w:line="276" w:lineRule="auto"/>
                                    <w:rPr>
                                      <w:b w:val="0"/>
                                      <w:bCs w:val="0"/>
                                    </w:rPr>
                                  </w:pPr>
                                </w:p>
                              </w:tc>
                            </w:tr>
                            <w:tr w:rsidR="00E0450C" w:rsidRPr="00B31086" w14:paraId="4D5687B5" w14:textId="77777777" w:rsidTr="00317813">
                              <w:tc>
                                <w:tcPr>
                                  <w:tcW w:w="10042" w:type="dxa"/>
                                  <w:shd w:val="clear" w:color="auto" w:fill="auto"/>
                                </w:tcPr>
                                <w:p w14:paraId="21D6ED33" w14:textId="77777777" w:rsidR="00E0450C" w:rsidRPr="00D353E1" w:rsidRDefault="00E0450C" w:rsidP="00B31086">
                                  <w:pPr>
                                    <w:spacing w:line="276" w:lineRule="auto"/>
                                    <w:rPr>
                                      <w:b w:val="0"/>
                                      <w:bCs w:val="0"/>
                                    </w:rPr>
                                  </w:pPr>
                                </w:p>
                              </w:tc>
                            </w:tr>
                            <w:tr w:rsidR="00E0450C" w:rsidRPr="00B31086" w14:paraId="3A375888" w14:textId="77777777" w:rsidTr="00317813">
                              <w:tc>
                                <w:tcPr>
                                  <w:tcW w:w="10042" w:type="dxa"/>
                                  <w:shd w:val="clear" w:color="auto" w:fill="auto"/>
                                </w:tcPr>
                                <w:p w14:paraId="0BA0FDDA" w14:textId="77777777" w:rsidR="00E0450C" w:rsidRPr="00D353E1" w:rsidRDefault="00E0450C" w:rsidP="00B31086">
                                  <w:pPr>
                                    <w:spacing w:line="276" w:lineRule="auto"/>
                                    <w:rPr>
                                      <w:b w:val="0"/>
                                      <w:bCs w:val="0"/>
                                    </w:rPr>
                                  </w:pPr>
                                </w:p>
                              </w:tc>
                            </w:tr>
                            <w:tr w:rsidR="00E0450C" w:rsidRPr="00B31086" w14:paraId="1C5CE053" w14:textId="77777777" w:rsidTr="00317813">
                              <w:tc>
                                <w:tcPr>
                                  <w:tcW w:w="10042" w:type="dxa"/>
                                  <w:shd w:val="clear" w:color="auto" w:fill="auto"/>
                                </w:tcPr>
                                <w:p w14:paraId="784C260E" w14:textId="77777777" w:rsidR="00E0450C" w:rsidRPr="00D353E1" w:rsidRDefault="00E0450C" w:rsidP="00B31086">
                                  <w:pPr>
                                    <w:spacing w:line="276" w:lineRule="auto"/>
                                    <w:rPr>
                                      <w:b w:val="0"/>
                                      <w:bCs w:val="0"/>
                                    </w:rPr>
                                  </w:pPr>
                                </w:p>
                              </w:tc>
                            </w:tr>
                            <w:tr w:rsidR="00E0450C" w:rsidRPr="00B31086" w14:paraId="242F0FE3" w14:textId="77777777" w:rsidTr="00317813">
                              <w:tc>
                                <w:tcPr>
                                  <w:tcW w:w="10042" w:type="dxa"/>
                                  <w:shd w:val="clear" w:color="auto" w:fill="auto"/>
                                </w:tcPr>
                                <w:p w14:paraId="32167FBC" w14:textId="77777777" w:rsidR="00E0450C" w:rsidRPr="00D353E1" w:rsidRDefault="00E0450C" w:rsidP="00B31086">
                                  <w:pPr>
                                    <w:spacing w:line="276" w:lineRule="auto"/>
                                    <w:rPr>
                                      <w:b w:val="0"/>
                                      <w:bCs w:val="0"/>
                                    </w:rPr>
                                  </w:pPr>
                                </w:p>
                              </w:tc>
                            </w:tr>
                            <w:tr w:rsidR="00E0450C" w:rsidRPr="00B31086" w14:paraId="45A64B33" w14:textId="77777777" w:rsidTr="00317813">
                              <w:tc>
                                <w:tcPr>
                                  <w:tcW w:w="10042" w:type="dxa"/>
                                  <w:shd w:val="clear" w:color="auto" w:fill="auto"/>
                                </w:tcPr>
                                <w:p w14:paraId="3C8140F8" w14:textId="77777777" w:rsidR="00E0450C" w:rsidRPr="00D353E1" w:rsidRDefault="00E0450C" w:rsidP="00B31086">
                                  <w:pPr>
                                    <w:spacing w:line="276" w:lineRule="auto"/>
                                    <w:rPr>
                                      <w:b w:val="0"/>
                                      <w:bCs w:val="0"/>
                                    </w:rPr>
                                  </w:pPr>
                                </w:p>
                              </w:tc>
                            </w:tr>
                            <w:tr w:rsidR="00E0450C" w:rsidRPr="00B31086" w14:paraId="688675EB" w14:textId="77777777" w:rsidTr="00317813">
                              <w:tc>
                                <w:tcPr>
                                  <w:tcW w:w="10042" w:type="dxa"/>
                                  <w:shd w:val="clear" w:color="auto" w:fill="auto"/>
                                </w:tcPr>
                                <w:p w14:paraId="179FCCF4" w14:textId="77777777" w:rsidR="00E0450C" w:rsidRPr="00D353E1" w:rsidRDefault="00E0450C" w:rsidP="00B31086">
                                  <w:pPr>
                                    <w:spacing w:line="276" w:lineRule="auto"/>
                                    <w:rPr>
                                      <w:b w:val="0"/>
                                      <w:bCs w:val="0"/>
                                    </w:rPr>
                                  </w:pPr>
                                </w:p>
                              </w:tc>
                            </w:tr>
                            <w:tr w:rsidR="00E0450C" w:rsidRPr="00B31086" w14:paraId="42B8889D" w14:textId="77777777" w:rsidTr="00317813">
                              <w:tc>
                                <w:tcPr>
                                  <w:tcW w:w="10042" w:type="dxa"/>
                                  <w:shd w:val="clear" w:color="auto" w:fill="auto"/>
                                </w:tcPr>
                                <w:p w14:paraId="0966AAF1" w14:textId="77777777" w:rsidR="00E0450C" w:rsidRPr="00D353E1" w:rsidRDefault="00E0450C" w:rsidP="00B31086">
                                  <w:pPr>
                                    <w:spacing w:line="276" w:lineRule="auto"/>
                                    <w:rPr>
                                      <w:b w:val="0"/>
                                      <w:bCs w:val="0"/>
                                    </w:rPr>
                                  </w:pPr>
                                </w:p>
                              </w:tc>
                            </w:tr>
                            <w:tr w:rsidR="00E0450C" w:rsidRPr="00B31086" w14:paraId="7249A991" w14:textId="77777777" w:rsidTr="00317813">
                              <w:tc>
                                <w:tcPr>
                                  <w:tcW w:w="10042" w:type="dxa"/>
                                  <w:shd w:val="clear" w:color="auto" w:fill="auto"/>
                                </w:tcPr>
                                <w:p w14:paraId="3C5DB731" w14:textId="77777777" w:rsidR="00E0450C" w:rsidRPr="00D353E1" w:rsidRDefault="00E0450C" w:rsidP="00B31086">
                                  <w:pPr>
                                    <w:spacing w:line="276" w:lineRule="auto"/>
                                    <w:rPr>
                                      <w:b w:val="0"/>
                                      <w:bCs w:val="0"/>
                                    </w:rPr>
                                  </w:pPr>
                                </w:p>
                              </w:tc>
                            </w:tr>
                            <w:tr w:rsidR="00E0450C" w:rsidRPr="00B31086" w14:paraId="4F373832" w14:textId="77777777" w:rsidTr="00317813">
                              <w:tc>
                                <w:tcPr>
                                  <w:tcW w:w="10042" w:type="dxa"/>
                                  <w:shd w:val="clear" w:color="auto" w:fill="auto"/>
                                </w:tcPr>
                                <w:p w14:paraId="0EFB068E" w14:textId="77777777" w:rsidR="00E0450C" w:rsidRPr="00D353E1" w:rsidRDefault="00E0450C" w:rsidP="00B31086">
                                  <w:pPr>
                                    <w:spacing w:line="276" w:lineRule="auto"/>
                                    <w:rPr>
                                      <w:b w:val="0"/>
                                      <w:bCs w:val="0"/>
                                    </w:rPr>
                                  </w:pPr>
                                </w:p>
                              </w:tc>
                            </w:tr>
                            <w:tr w:rsidR="00E0450C" w:rsidRPr="00B31086" w14:paraId="37F4285A" w14:textId="77777777" w:rsidTr="00317813">
                              <w:tc>
                                <w:tcPr>
                                  <w:tcW w:w="10042" w:type="dxa"/>
                                  <w:shd w:val="clear" w:color="auto" w:fill="auto"/>
                                </w:tcPr>
                                <w:p w14:paraId="1473C25D" w14:textId="77777777" w:rsidR="00E0450C" w:rsidRPr="00D353E1" w:rsidRDefault="00E0450C" w:rsidP="00B31086">
                                  <w:pPr>
                                    <w:spacing w:line="276" w:lineRule="auto"/>
                                    <w:rPr>
                                      <w:b w:val="0"/>
                                      <w:bCs w:val="0"/>
                                    </w:rPr>
                                  </w:pPr>
                                </w:p>
                              </w:tc>
                            </w:tr>
                            <w:tr w:rsidR="00E0450C" w:rsidRPr="00B31086" w14:paraId="62CC354C" w14:textId="77777777" w:rsidTr="00317813">
                              <w:tc>
                                <w:tcPr>
                                  <w:tcW w:w="10042" w:type="dxa"/>
                                  <w:shd w:val="clear" w:color="auto" w:fill="auto"/>
                                </w:tcPr>
                                <w:p w14:paraId="2CBCD1DF" w14:textId="77777777" w:rsidR="00E0450C" w:rsidRPr="00D353E1" w:rsidRDefault="00E0450C" w:rsidP="00B31086">
                                  <w:pPr>
                                    <w:spacing w:line="276" w:lineRule="auto"/>
                                    <w:rPr>
                                      <w:b w:val="0"/>
                                      <w:bCs w:val="0"/>
                                    </w:rPr>
                                  </w:pPr>
                                </w:p>
                              </w:tc>
                            </w:tr>
                            <w:tr w:rsidR="00E0450C" w:rsidRPr="00B31086" w14:paraId="6D42AA02" w14:textId="77777777" w:rsidTr="00317813">
                              <w:tc>
                                <w:tcPr>
                                  <w:tcW w:w="10042" w:type="dxa"/>
                                  <w:shd w:val="clear" w:color="auto" w:fill="auto"/>
                                </w:tcPr>
                                <w:p w14:paraId="4F2583EB" w14:textId="77777777" w:rsidR="00E0450C" w:rsidRPr="00D353E1" w:rsidRDefault="00E0450C" w:rsidP="00B31086">
                                  <w:pPr>
                                    <w:spacing w:line="276" w:lineRule="auto"/>
                                    <w:rPr>
                                      <w:b w:val="0"/>
                                      <w:bCs w:val="0"/>
                                    </w:rPr>
                                  </w:pPr>
                                </w:p>
                              </w:tc>
                            </w:tr>
                            <w:tr w:rsidR="00E0450C" w:rsidRPr="00B31086" w14:paraId="3A3E6ACC" w14:textId="77777777" w:rsidTr="00317813">
                              <w:tc>
                                <w:tcPr>
                                  <w:tcW w:w="10042" w:type="dxa"/>
                                  <w:shd w:val="clear" w:color="auto" w:fill="auto"/>
                                </w:tcPr>
                                <w:p w14:paraId="3180EE30" w14:textId="77777777" w:rsidR="00E0450C" w:rsidRPr="00D353E1" w:rsidRDefault="00E0450C" w:rsidP="00B31086">
                                  <w:pPr>
                                    <w:spacing w:line="276" w:lineRule="auto"/>
                                    <w:rPr>
                                      <w:b w:val="0"/>
                                      <w:bCs w:val="0"/>
                                    </w:rPr>
                                  </w:pPr>
                                </w:p>
                              </w:tc>
                            </w:tr>
                            <w:tr w:rsidR="00E0450C" w:rsidRPr="00B31086" w14:paraId="52CE616C" w14:textId="77777777" w:rsidTr="00317813">
                              <w:tc>
                                <w:tcPr>
                                  <w:tcW w:w="10042" w:type="dxa"/>
                                  <w:shd w:val="clear" w:color="auto" w:fill="auto"/>
                                </w:tcPr>
                                <w:p w14:paraId="0793F944" w14:textId="77777777" w:rsidR="00E0450C" w:rsidRPr="00D353E1" w:rsidRDefault="00E0450C" w:rsidP="00B31086">
                                  <w:pPr>
                                    <w:spacing w:line="276" w:lineRule="auto"/>
                                    <w:rPr>
                                      <w:b w:val="0"/>
                                      <w:bCs w:val="0"/>
                                    </w:rPr>
                                  </w:pPr>
                                </w:p>
                              </w:tc>
                            </w:tr>
                            <w:tr w:rsidR="00E0450C" w:rsidRPr="00B31086" w14:paraId="034307F8" w14:textId="77777777" w:rsidTr="00317813">
                              <w:tc>
                                <w:tcPr>
                                  <w:tcW w:w="10042" w:type="dxa"/>
                                  <w:shd w:val="clear" w:color="auto" w:fill="auto"/>
                                </w:tcPr>
                                <w:p w14:paraId="527C3D28" w14:textId="77777777" w:rsidR="00E0450C" w:rsidRPr="00D353E1" w:rsidRDefault="00E0450C" w:rsidP="00B31086">
                                  <w:pPr>
                                    <w:spacing w:line="276" w:lineRule="auto"/>
                                    <w:rPr>
                                      <w:b w:val="0"/>
                                      <w:bCs w:val="0"/>
                                    </w:rPr>
                                  </w:pPr>
                                </w:p>
                              </w:tc>
                            </w:tr>
                          </w:tbl>
                          <w:p w14:paraId="3D955FCE" w14:textId="77777777" w:rsidR="00E0450C" w:rsidRPr="00B31086" w:rsidRDefault="00E0450C" w:rsidP="00825230">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2" type="#_x0000_t202" style="position:absolute;margin-left:-19.95pt;margin-top:.85pt;width:510.25pt;height:771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66F5F125" w14:textId="77777777" w:rsidTr="00317813">
                        <w:tc>
                          <w:tcPr>
                            <w:tcW w:w="10042" w:type="dxa"/>
                            <w:shd w:val="clear" w:color="auto" w:fill="auto"/>
                          </w:tcPr>
                          <w:p w14:paraId="26034835" w14:textId="2D430A3E" w:rsidR="00E0450C" w:rsidRPr="00FD1074" w:rsidRDefault="00E0450C" w:rsidP="00FD1074">
                            <w:pPr>
                              <w:tabs>
                                <w:tab w:val="right" w:leader="dot" w:pos="10332"/>
                              </w:tabs>
                              <w:spacing w:line="276" w:lineRule="auto"/>
                              <w:rPr>
                                <w:iCs/>
                                <w:sz w:val="22"/>
                                <w:szCs w:val="22"/>
                                <w:lang w:val="fr-FR"/>
                              </w:rPr>
                            </w:pPr>
                            <w:r w:rsidRPr="00FD1074">
                              <w:rPr>
                                <w:iCs/>
                                <w:sz w:val="22"/>
                                <w:szCs w:val="22"/>
                                <w:lang w:val="fr-FR"/>
                              </w:rPr>
                              <w:t>5</w:t>
                            </w:r>
                            <w:r>
                              <w:rPr>
                                <w:iCs/>
                                <w:sz w:val="22"/>
                                <w:szCs w:val="22"/>
                                <w:lang w:val="vi-VN"/>
                              </w:rPr>
                              <w:t>.</w:t>
                            </w:r>
                            <w:r w:rsidRPr="00FD1074">
                              <w:rPr>
                                <w:iCs/>
                                <w:sz w:val="22"/>
                                <w:szCs w:val="22"/>
                                <w:lang w:val="fr-FR"/>
                              </w:rPr>
                              <w:t xml:space="preserve"> Cách viết kết quả  đo</w:t>
                            </w:r>
                          </w:p>
                        </w:tc>
                      </w:tr>
                      <w:tr w:rsidR="00E0450C" w:rsidRPr="00B31086" w14:paraId="652A618F" w14:textId="77777777" w:rsidTr="00317813">
                        <w:tc>
                          <w:tcPr>
                            <w:tcW w:w="10042" w:type="dxa"/>
                            <w:shd w:val="clear" w:color="auto" w:fill="auto"/>
                          </w:tcPr>
                          <w:p w14:paraId="0430F4C2" w14:textId="77777777" w:rsidR="00E0450C" w:rsidRPr="00D353E1" w:rsidRDefault="00E0450C" w:rsidP="00B31086">
                            <w:pPr>
                              <w:spacing w:line="276" w:lineRule="auto"/>
                              <w:rPr>
                                <w:b w:val="0"/>
                                <w:bCs w:val="0"/>
                              </w:rPr>
                            </w:pPr>
                          </w:p>
                        </w:tc>
                      </w:tr>
                      <w:tr w:rsidR="00E0450C" w:rsidRPr="00B31086" w14:paraId="26988DB3" w14:textId="77777777" w:rsidTr="00317813">
                        <w:tc>
                          <w:tcPr>
                            <w:tcW w:w="10042" w:type="dxa"/>
                            <w:shd w:val="clear" w:color="auto" w:fill="auto"/>
                          </w:tcPr>
                          <w:p w14:paraId="25ED95CD" w14:textId="77777777" w:rsidR="00E0450C" w:rsidRPr="00D353E1" w:rsidRDefault="00E0450C" w:rsidP="00B31086">
                            <w:pPr>
                              <w:spacing w:line="276" w:lineRule="auto"/>
                              <w:rPr>
                                <w:b w:val="0"/>
                                <w:bCs w:val="0"/>
                              </w:rPr>
                            </w:pPr>
                          </w:p>
                        </w:tc>
                      </w:tr>
                      <w:tr w:rsidR="00E0450C" w:rsidRPr="00B31086" w14:paraId="7AB7C192" w14:textId="77777777" w:rsidTr="00317813">
                        <w:tc>
                          <w:tcPr>
                            <w:tcW w:w="10042" w:type="dxa"/>
                            <w:shd w:val="clear" w:color="auto" w:fill="auto"/>
                          </w:tcPr>
                          <w:p w14:paraId="4580D6A8" w14:textId="375B96E2" w:rsidR="00E0450C" w:rsidRPr="00FD1074" w:rsidRDefault="00E0450C" w:rsidP="00FD1074">
                            <w:pPr>
                              <w:tabs>
                                <w:tab w:val="right" w:leader="dot" w:pos="10332"/>
                              </w:tabs>
                              <w:spacing w:line="276" w:lineRule="auto"/>
                              <w:rPr>
                                <w:iCs/>
                                <w:sz w:val="22"/>
                                <w:szCs w:val="22"/>
                                <w:lang w:val="fr-FR"/>
                              </w:rPr>
                            </w:pPr>
                            <w:r w:rsidRPr="00FD1074">
                              <w:rPr>
                                <w:iCs/>
                                <w:sz w:val="22"/>
                                <w:szCs w:val="22"/>
                                <w:lang w:val="fr-FR"/>
                              </w:rPr>
                              <w:t>6</w:t>
                            </w:r>
                            <w:r>
                              <w:rPr>
                                <w:iCs/>
                                <w:sz w:val="22"/>
                                <w:szCs w:val="22"/>
                                <w:lang w:val="vi-VN"/>
                              </w:rPr>
                              <w:t>.</w:t>
                            </w:r>
                            <w:r w:rsidRPr="00FD1074">
                              <w:rPr>
                                <w:iCs/>
                                <w:sz w:val="22"/>
                                <w:szCs w:val="22"/>
                                <w:lang w:val="fr-FR"/>
                              </w:rPr>
                              <w:t xml:space="preserve"> Sai số tỉ đối</w:t>
                            </w:r>
                          </w:p>
                        </w:tc>
                      </w:tr>
                      <w:tr w:rsidR="00E0450C" w:rsidRPr="00B31086" w14:paraId="25BD8FED" w14:textId="77777777" w:rsidTr="00317813">
                        <w:tc>
                          <w:tcPr>
                            <w:tcW w:w="10042" w:type="dxa"/>
                            <w:shd w:val="clear" w:color="auto" w:fill="auto"/>
                          </w:tcPr>
                          <w:p w14:paraId="7689F65F" w14:textId="77777777" w:rsidR="00E0450C" w:rsidRPr="00D353E1" w:rsidRDefault="00E0450C" w:rsidP="00B31086">
                            <w:pPr>
                              <w:spacing w:line="276" w:lineRule="auto"/>
                              <w:rPr>
                                <w:b w:val="0"/>
                                <w:bCs w:val="0"/>
                              </w:rPr>
                            </w:pPr>
                          </w:p>
                        </w:tc>
                      </w:tr>
                      <w:tr w:rsidR="00E0450C" w:rsidRPr="00B31086" w14:paraId="6CDC712C" w14:textId="77777777" w:rsidTr="00317813">
                        <w:tc>
                          <w:tcPr>
                            <w:tcW w:w="10042" w:type="dxa"/>
                            <w:shd w:val="clear" w:color="auto" w:fill="auto"/>
                          </w:tcPr>
                          <w:p w14:paraId="744742D9" w14:textId="77777777" w:rsidR="00E0450C" w:rsidRPr="00D353E1" w:rsidRDefault="00E0450C" w:rsidP="00B31086">
                            <w:pPr>
                              <w:spacing w:line="276" w:lineRule="auto"/>
                              <w:rPr>
                                <w:b w:val="0"/>
                                <w:bCs w:val="0"/>
                              </w:rPr>
                            </w:pPr>
                          </w:p>
                        </w:tc>
                      </w:tr>
                      <w:tr w:rsidR="00E0450C" w:rsidRPr="00B31086" w14:paraId="5C9829FB" w14:textId="77777777" w:rsidTr="00317813">
                        <w:tc>
                          <w:tcPr>
                            <w:tcW w:w="10042" w:type="dxa"/>
                            <w:shd w:val="clear" w:color="auto" w:fill="auto"/>
                          </w:tcPr>
                          <w:p w14:paraId="72D26A34" w14:textId="066E9C75" w:rsidR="00E0450C" w:rsidRPr="00FD1074" w:rsidRDefault="00E0450C" w:rsidP="00FD1074">
                            <w:pPr>
                              <w:tabs>
                                <w:tab w:val="right" w:leader="dot" w:pos="10332"/>
                              </w:tabs>
                              <w:spacing w:line="276" w:lineRule="auto"/>
                              <w:rPr>
                                <w:iCs/>
                                <w:sz w:val="22"/>
                                <w:szCs w:val="22"/>
                                <w:lang w:val="fr-FR"/>
                              </w:rPr>
                            </w:pPr>
                            <w:r w:rsidRPr="00FD1074">
                              <w:rPr>
                                <w:iCs/>
                                <w:sz w:val="22"/>
                                <w:szCs w:val="22"/>
                                <w:lang w:val="fr-FR"/>
                              </w:rPr>
                              <w:t>7</w:t>
                            </w:r>
                            <w:r w:rsidRPr="00FD1074">
                              <w:rPr>
                                <w:iCs/>
                                <w:sz w:val="22"/>
                                <w:szCs w:val="22"/>
                                <w:lang w:val="vi-VN"/>
                              </w:rPr>
                              <w:t>.</w:t>
                            </w:r>
                            <w:r w:rsidRPr="00FD1074">
                              <w:rPr>
                                <w:iCs/>
                                <w:sz w:val="22"/>
                                <w:szCs w:val="22"/>
                                <w:lang w:val="fr-FR"/>
                              </w:rPr>
                              <w:t xml:space="preserve"> Cách xác định sai số của phép đo gián tiếp</w:t>
                            </w:r>
                          </w:p>
                          <w:p w14:paraId="5FEE8604" w14:textId="0D41411C" w:rsidR="00E0450C" w:rsidRPr="00FD1074" w:rsidRDefault="00E0450C" w:rsidP="00FD1074">
                            <w:pPr>
                              <w:spacing w:line="276" w:lineRule="auto"/>
                              <w:rPr>
                                <w:b w:val="0"/>
                                <w:bCs w:val="0"/>
                                <w:i/>
                                <w:iCs/>
                              </w:rPr>
                            </w:pPr>
                            <w:r w:rsidRPr="00FD1074">
                              <w:rPr>
                                <w:i/>
                                <w:iCs/>
                                <w:sz w:val="22"/>
                                <w:szCs w:val="22"/>
                                <w:lang w:val="fr-FR"/>
                              </w:rPr>
                              <w:t>- Sai số tuyệt đối của một tổng hay hiệu thì</w:t>
                            </w:r>
                          </w:p>
                        </w:tc>
                      </w:tr>
                      <w:tr w:rsidR="00E0450C" w:rsidRPr="00B31086" w14:paraId="1FB80B14" w14:textId="77777777" w:rsidTr="00317813">
                        <w:tc>
                          <w:tcPr>
                            <w:tcW w:w="10042" w:type="dxa"/>
                            <w:shd w:val="clear" w:color="auto" w:fill="auto"/>
                          </w:tcPr>
                          <w:p w14:paraId="548F7CEA" w14:textId="77777777" w:rsidR="00E0450C" w:rsidRPr="00D353E1" w:rsidRDefault="00E0450C" w:rsidP="00B31086">
                            <w:pPr>
                              <w:spacing w:line="276" w:lineRule="auto"/>
                              <w:rPr>
                                <w:b w:val="0"/>
                                <w:bCs w:val="0"/>
                              </w:rPr>
                            </w:pPr>
                          </w:p>
                        </w:tc>
                      </w:tr>
                      <w:tr w:rsidR="00E0450C" w:rsidRPr="00B31086" w14:paraId="45AE40BB" w14:textId="77777777" w:rsidTr="00317813">
                        <w:tc>
                          <w:tcPr>
                            <w:tcW w:w="10042" w:type="dxa"/>
                            <w:shd w:val="clear" w:color="auto" w:fill="auto"/>
                          </w:tcPr>
                          <w:p w14:paraId="728DD195" w14:textId="77777777" w:rsidR="00E0450C" w:rsidRPr="00D353E1" w:rsidRDefault="00E0450C" w:rsidP="00B31086">
                            <w:pPr>
                              <w:spacing w:line="276" w:lineRule="auto"/>
                              <w:rPr>
                                <w:b w:val="0"/>
                                <w:bCs w:val="0"/>
                              </w:rPr>
                            </w:pPr>
                          </w:p>
                        </w:tc>
                      </w:tr>
                      <w:tr w:rsidR="00E0450C" w:rsidRPr="00B31086" w14:paraId="271C2A5C" w14:textId="77777777" w:rsidTr="00317813">
                        <w:tc>
                          <w:tcPr>
                            <w:tcW w:w="10042" w:type="dxa"/>
                            <w:shd w:val="clear" w:color="auto" w:fill="auto"/>
                          </w:tcPr>
                          <w:p w14:paraId="48F62CA9" w14:textId="77777777" w:rsidR="00E0450C" w:rsidRPr="00D353E1" w:rsidRDefault="00E0450C" w:rsidP="00B31086">
                            <w:pPr>
                              <w:spacing w:line="276" w:lineRule="auto"/>
                              <w:rPr>
                                <w:b w:val="0"/>
                                <w:bCs w:val="0"/>
                              </w:rPr>
                            </w:pPr>
                          </w:p>
                        </w:tc>
                      </w:tr>
                      <w:tr w:rsidR="00E0450C" w:rsidRPr="00B31086" w14:paraId="3B466D58" w14:textId="77777777" w:rsidTr="00317813">
                        <w:tc>
                          <w:tcPr>
                            <w:tcW w:w="10042" w:type="dxa"/>
                            <w:shd w:val="clear" w:color="auto" w:fill="auto"/>
                          </w:tcPr>
                          <w:p w14:paraId="7E91D286" w14:textId="753AC60F" w:rsidR="00E0450C" w:rsidRPr="00D353E1" w:rsidRDefault="00E0450C" w:rsidP="00B31086">
                            <w:pPr>
                              <w:spacing w:line="276" w:lineRule="auto"/>
                              <w:rPr>
                                <w:b w:val="0"/>
                                <w:bCs w:val="0"/>
                              </w:rPr>
                            </w:pPr>
                            <w:r w:rsidRPr="00FD1074">
                              <w:rPr>
                                <w:rFonts w:ascii="Cambria" w:hAnsi="Cambria"/>
                                <w:lang w:val="vi-VN"/>
                              </w:rPr>
                              <w:t>.</w:t>
                            </w:r>
                            <w:r>
                              <w:rPr>
                                <w:rFonts w:ascii="Cambria" w:hAnsi="Cambria"/>
                                <w:sz w:val="26"/>
                                <w:szCs w:val="26"/>
                                <w:lang w:val="vi-VN"/>
                              </w:rPr>
                              <w:t xml:space="preserve"> </w:t>
                            </w:r>
                            <w:r w:rsidRPr="00FD1074">
                              <w:rPr>
                                <w:i/>
                                <w:iCs/>
                                <w:sz w:val="22"/>
                                <w:szCs w:val="22"/>
                                <w:lang w:val="fr-FR"/>
                              </w:rPr>
                              <w:t>- Sai số tuyệt đối của một tích hay thương thì</w:t>
                            </w:r>
                          </w:p>
                        </w:tc>
                      </w:tr>
                      <w:tr w:rsidR="00E0450C" w:rsidRPr="00B31086" w14:paraId="2BD5BB38" w14:textId="77777777" w:rsidTr="00317813">
                        <w:tc>
                          <w:tcPr>
                            <w:tcW w:w="10042" w:type="dxa"/>
                            <w:shd w:val="clear" w:color="auto" w:fill="auto"/>
                          </w:tcPr>
                          <w:p w14:paraId="17DD9CD1" w14:textId="77777777" w:rsidR="00E0450C" w:rsidRPr="00D353E1" w:rsidRDefault="00E0450C" w:rsidP="00B31086">
                            <w:pPr>
                              <w:spacing w:line="276" w:lineRule="auto"/>
                              <w:rPr>
                                <w:b w:val="0"/>
                                <w:bCs w:val="0"/>
                              </w:rPr>
                            </w:pPr>
                          </w:p>
                        </w:tc>
                      </w:tr>
                      <w:tr w:rsidR="00E0450C" w:rsidRPr="00B31086" w14:paraId="5177116C" w14:textId="77777777" w:rsidTr="00317813">
                        <w:tc>
                          <w:tcPr>
                            <w:tcW w:w="10042" w:type="dxa"/>
                            <w:shd w:val="clear" w:color="auto" w:fill="auto"/>
                          </w:tcPr>
                          <w:p w14:paraId="417C1D26" w14:textId="77777777" w:rsidR="00E0450C" w:rsidRPr="00D353E1" w:rsidRDefault="00E0450C" w:rsidP="00B31086">
                            <w:pPr>
                              <w:spacing w:line="276" w:lineRule="auto"/>
                              <w:rPr>
                                <w:b w:val="0"/>
                                <w:bCs w:val="0"/>
                              </w:rPr>
                            </w:pPr>
                          </w:p>
                        </w:tc>
                      </w:tr>
                      <w:tr w:rsidR="00E0450C" w:rsidRPr="00B31086" w14:paraId="50D8CA20" w14:textId="77777777" w:rsidTr="00317813">
                        <w:tc>
                          <w:tcPr>
                            <w:tcW w:w="10042" w:type="dxa"/>
                            <w:shd w:val="clear" w:color="auto" w:fill="auto"/>
                          </w:tcPr>
                          <w:p w14:paraId="44CC33B4" w14:textId="4E5E141B" w:rsidR="00E0450C" w:rsidRPr="00FD1074" w:rsidRDefault="00E0450C" w:rsidP="00FD1074">
                            <w:pPr>
                              <w:jc w:val="both"/>
                              <w:rPr>
                                <w:iCs/>
                                <w:sz w:val="22"/>
                                <w:szCs w:val="22"/>
                                <w:lang w:val="fr-FR"/>
                              </w:rPr>
                            </w:pPr>
                            <w:r w:rsidRPr="00FD1074">
                              <w:rPr>
                                <w:iCs/>
                                <w:sz w:val="22"/>
                                <w:szCs w:val="22"/>
                                <w:lang w:val="fr-FR"/>
                              </w:rPr>
                              <w:t>8</w:t>
                            </w:r>
                            <w:r>
                              <w:rPr>
                                <w:iCs/>
                                <w:sz w:val="22"/>
                                <w:szCs w:val="22"/>
                                <w:lang w:val="vi-VN"/>
                              </w:rPr>
                              <w:t>.</w:t>
                            </w:r>
                            <w:r w:rsidRPr="00FD1074">
                              <w:rPr>
                                <w:iCs/>
                                <w:sz w:val="22"/>
                                <w:szCs w:val="22"/>
                                <w:lang w:val="fr-FR"/>
                              </w:rPr>
                              <w:t xml:space="preserve"> Số chữ số có nghĩa (CSCN)</w:t>
                            </w:r>
                          </w:p>
                          <w:p w14:paraId="68E8652B" w14:textId="77777777" w:rsidR="00E0450C" w:rsidRPr="00FD1074" w:rsidRDefault="00E0450C" w:rsidP="00FD1074">
                            <w:pPr>
                              <w:tabs>
                                <w:tab w:val="right" w:leader="dot" w:pos="10332"/>
                              </w:tabs>
                              <w:spacing w:line="360" w:lineRule="auto"/>
                              <w:rPr>
                                <w:b w:val="0"/>
                                <w:bCs w:val="0"/>
                                <w:sz w:val="22"/>
                                <w:szCs w:val="22"/>
                                <w:lang w:val="fr-FR"/>
                              </w:rPr>
                            </w:pPr>
                            <w:r w:rsidRPr="00FD1074">
                              <w:rPr>
                                <w:b w:val="0"/>
                                <w:bCs w:val="0"/>
                                <w:sz w:val="22"/>
                                <w:szCs w:val="22"/>
                                <w:lang w:val="fr-FR"/>
                              </w:rPr>
                              <w:t>Số CSCN của một số là tất cả các chữ số tính từ trái sang phải kể từ số khác 0 đầu tiên.</w:t>
                            </w:r>
                          </w:p>
                          <w:p w14:paraId="6D5BD45B" w14:textId="6E60B2E2" w:rsidR="00E0450C" w:rsidRPr="00FD1074" w:rsidRDefault="00E0450C" w:rsidP="00FD1074">
                            <w:pPr>
                              <w:spacing w:line="360" w:lineRule="auto"/>
                              <w:ind w:firstLine="430"/>
                              <w:jc w:val="both"/>
                              <w:rPr>
                                <w:b w:val="0"/>
                                <w:bCs w:val="0"/>
                                <w:sz w:val="22"/>
                                <w:szCs w:val="22"/>
                                <w:lang w:val="fr-FR"/>
                              </w:rPr>
                            </w:pPr>
                            <w:r w:rsidRPr="00FD1074">
                              <w:rPr>
                                <w:b w:val="0"/>
                                <w:bCs w:val="0"/>
                                <w:sz w:val="22"/>
                                <w:szCs w:val="22"/>
                                <w:lang w:val="fr-FR"/>
                              </w:rPr>
                              <w:t>Số 13,1 có .............CSCN.</w:t>
                            </w:r>
                            <w:r>
                              <w:rPr>
                                <w:b w:val="0"/>
                                <w:bCs w:val="0"/>
                                <w:sz w:val="22"/>
                                <w:szCs w:val="22"/>
                                <w:lang w:val="vi-VN"/>
                              </w:rPr>
                              <w:t xml:space="preserve">       </w:t>
                            </w:r>
                            <w:r w:rsidRPr="00FD1074">
                              <w:rPr>
                                <w:b w:val="0"/>
                                <w:bCs w:val="0"/>
                                <w:sz w:val="22"/>
                                <w:szCs w:val="22"/>
                                <w:lang w:val="fr-FR"/>
                              </w:rPr>
                              <w:t>Số 13,10 có............CSCN.</w:t>
                            </w:r>
                            <w:r>
                              <w:rPr>
                                <w:b w:val="0"/>
                                <w:bCs w:val="0"/>
                                <w:sz w:val="22"/>
                                <w:szCs w:val="22"/>
                                <w:lang w:val="vi-VN"/>
                              </w:rPr>
                              <w:t xml:space="preserve">             </w:t>
                            </w:r>
                            <w:r w:rsidRPr="00FD1074">
                              <w:rPr>
                                <w:b w:val="0"/>
                                <w:bCs w:val="0"/>
                                <w:sz w:val="22"/>
                                <w:szCs w:val="22"/>
                              </w:rPr>
                              <w:t>Số 1</w:t>
                            </w:r>
                            <w:proofErr w:type="gramStart"/>
                            <w:r w:rsidRPr="00FD1074">
                              <w:rPr>
                                <w:b w:val="0"/>
                                <w:bCs w:val="0"/>
                                <w:sz w:val="22"/>
                                <w:szCs w:val="22"/>
                              </w:rPr>
                              <w:t>,30.10</w:t>
                            </w:r>
                            <w:r w:rsidRPr="00FD1074">
                              <w:rPr>
                                <w:b w:val="0"/>
                                <w:bCs w:val="0"/>
                                <w:sz w:val="22"/>
                                <w:szCs w:val="22"/>
                                <w:vertAlign w:val="superscript"/>
                              </w:rPr>
                              <w:t>3</w:t>
                            </w:r>
                            <w:proofErr w:type="gramEnd"/>
                            <w:r w:rsidRPr="00FD1074">
                              <w:rPr>
                                <w:b w:val="0"/>
                                <w:bCs w:val="0"/>
                                <w:sz w:val="22"/>
                                <w:szCs w:val="22"/>
                                <w:vertAlign w:val="superscript"/>
                              </w:rPr>
                              <w:t xml:space="preserve"> </w:t>
                            </w:r>
                            <w:r w:rsidRPr="00FD1074">
                              <w:rPr>
                                <w:b w:val="0"/>
                                <w:bCs w:val="0"/>
                                <w:sz w:val="22"/>
                                <w:szCs w:val="22"/>
                              </w:rPr>
                              <w:t>có....... CSCN.</w:t>
                            </w:r>
                          </w:p>
                          <w:p w14:paraId="5FE4352C" w14:textId="76EE89BC" w:rsidR="00E0450C" w:rsidRPr="00D353E1" w:rsidRDefault="00E0450C" w:rsidP="00FD1074">
                            <w:pPr>
                              <w:spacing w:line="276" w:lineRule="auto"/>
                              <w:rPr>
                                <w:b w:val="0"/>
                                <w:bCs w:val="0"/>
                              </w:rPr>
                            </w:pPr>
                            <w:r w:rsidRPr="00FD1074">
                              <w:rPr>
                                <w:b w:val="0"/>
                                <w:bCs w:val="0"/>
                                <w:sz w:val="22"/>
                                <w:szCs w:val="22"/>
                              </w:rPr>
                              <w:t>Số chữ số có nghĩa càng nhiều cho biết kết quả có sai số càng nhỏ (độ chính xác càng cao).</w:t>
                            </w:r>
                          </w:p>
                        </w:tc>
                      </w:tr>
                      <w:tr w:rsidR="00E0450C" w:rsidRPr="00B31086" w14:paraId="4DF65F8A" w14:textId="77777777" w:rsidTr="00317813">
                        <w:tc>
                          <w:tcPr>
                            <w:tcW w:w="10042" w:type="dxa"/>
                            <w:shd w:val="clear" w:color="auto" w:fill="auto"/>
                          </w:tcPr>
                          <w:p w14:paraId="27CF121B" w14:textId="77777777" w:rsidR="00E0450C" w:rsidRPr="00D353E1" w:rsidRDefault="00E0450C" w:rsidP="00B31086">
                            <w:pPr>
                              <w:spacing w:line="276" w:lineRule="auto"/>
                              <w:rPr>
                                <w:b w:val="0"/>
                                <w:bCs w:val="0"/>
                              </w:rPr>
                            </w:pPr>
                          </w:p>
                        </w:tc>
                      </w:tr>
                      <w:tr w:rsidR="00E0450C" w:rsidRPr="00B31086" w14:paraId="6A76D5B7" w14:textId="77777777" w:rsidTr="00317813">
                        <w:tc>
                          <w:tcPr>
                            <w:tcW w:w="10042" w:type="dxa"/>
                            <w:shd w:val="clear" w:color="auto" w:fill="auto"/>
                          </w:tcPr>
                          <w:p w14:paraId="7FBC00C7" w14:textId="77777777" w:rsidR="00E0450C" w:rsidRPr="00D353E1" w:rsidRDefault="00E0450C" w:rsidP="00B31086">
                            <w:pPr>
                              <w:spacing w:line="276" w:lineRule="auto"/>
                              <w:rPr>
                                <w:b w:val="0"/>
                                <w:bCs w:val="0"/>
                              </w:rPr>
                            </w:pPr>
                          </w:p>
                        </w:tc>
                      </w:tr>
                      <w:tr w:rsidR="00E0450C" w:rsidRPr="00B31086" w14:paraId="34221EA1" w14:textId="77777777" w:rsidTr="00317813">
                        <w:tc>
                          <w:tcPr>
                            <w:tcW w:w="10042" w:type="dxa"/>
                            <w:shd w:val="clear" w:color="auto" w:fill="auto"/>
                          </w:tcPr>
                          <w:p w14:paraId="6BF1BE65" w14:textId="77777777" w:rsidR="00E0450C" w:rsidRPr="00D353E1" w:rsidRDefault="00E0450C" w:rsidP="00B31086">
                            <w:pPr>
                              <w:spacing w:line="276" w:lineRule="auto"/>
                              <w:rPr>
                                <w:b w:val="0"/>
                                <w:bCs w:val="0"/>
                              </w:rPr>
                            </w:pPr>
                          </w:p>
                        </w:tc>
                      </w:tr>
                      <w:tr w:rsidR="00E0450C" w:rsidRPr="00B31086" w14:paraId="7509CE64" w14:textId="77777777" w:rsidTr="00317813">
                        <w:tc>
                          <w:tcPr>
                            <w:tcW w:w="10042" w:type="dxa"/>
                            <w:shd w:val="clear" w:color="auto" w:fill="auto"/>
                          </w:tcPr>
                          <w:p w14:paraId="1BFDDCBC" w14:textId="77777777" w:rsidR="00E0450C" w:rsidRPr="00D353E1" w:rsidRDefault="00E0450C" w:rsidP="00B31086">
                            <w:pPr>
                              <w:spacing w:line="276" w:lineRule="auto"/>
                              <w:rPr>
                                <w:b w:val="0"/>
                                <w:bCs w:val="0"/>
                              </w:rPr>
                            </w:pPr>
                          </w:p>
                        </w:tc>
                      </w:tr>
                      <w:tr w:rsidR="00E0450C" w:rsidRPr="00B31086" w14:paraId="70513395" w14:textId="77777777" w:rsidTr="00317813">
                        <w:tc>
                          <w:tcPr>
                            <w:tcW w:w="10042" w:type="dxa"/>
                            <w:shd w:val="clear" w:color="auto" w:fill="auto"/>
                          </w:tcPr>
                          <w:p w14:paraId="143FD814" w14:textId="77777777" w:rsidR="00E0450C" w:rsidRPr="00D353E1" w:rsidRDefault="00E0450C" w:rsidP="00B31086">
                            <w:pPr>
                              <w:spacing w:line="276" w:lineRule="auto"/>
                              <w:rPr>
                                <w:b w:val="0"/>
                                <w:bCs w:val="0"/>
                              </w:rPr>
                            </w:pPr>
                          </w:p>
                        </w:tc>
                      </w:tr>
                      <w:tr w:rsidR="00E0450C" w:rsidRPr="00B31086" w14:paraId="60543126" w14:textId="77777777" w:rsidTr="00317813">
                        <w:tc>
                          <w:tcPr>
                            <w:tcW w:w="10042" w:type="dxa"/>
                            <w:shd w:val="clear" w:color="auto" w:fill="auto"/>
                          </w:tcPr>
                          <w:p w14:paraId="5B86B0EE" w14:textId="77777777" w:rsidR="00E0450C" w:rsidRPr="00386E2D" w:rsidRDefault="00E0450C" w:rsidP="00386E2D">
                            <w:pPr>
                              <w:numPr>
                                <w:ilvl w:val="0"/>
                                <w:numId w:val="7"/>
                              </w:numPr>
                              <w:spacing w:line="276" w:lineRule="auto"/>
                              <w:ind w:left="360"/>
                              <w:rPr>
                                <w:b w:val="0"/>
                                <w:bCs w:val="0"/>
                                <w:color w:val="FF0000"/>
                                <w:sz w:val="21"/>
                                <w:szCs w:val="21"/>
                              </w:rPr>
                            </w:pPr>
                            <w:r w:rsidRPr="00386E2D">
                              <w:rPr>
                                <w:b w:val="0"/>
                                <w:bCs w:val="0"/>
                                <w:sz w:val="21"/>
                                <w:szCs w:val="21"/>
                              </w:rPr>
                              <w:t>Chọn số liệu kém chính xác nhất trong các số liệu dưới đây:</w:t>
                            </w:r>
                            <w:r w:rsidRPr="00386E2D">
                              <w:rPr>
                                <w:b w:val="0"/>
                                <w:bCs w:val="0"/>
                                <w:color w:val="FF0000"/>
                                <w:sz w:val="21"/>
                                <w:szCs w:val="21"/>
                              </w:rPr>
                              <w:t xml:space="preserve"> </w:t>
                            </w:r>
                            <w:r w:rsidRPr="00386E2D">
                              <w:rPr>
                                <w:b w:val="0"/>
                                <w:bCs w:val="0"/>
                                <w:sz w:val="21"/>
                                <w:szCs w:val="21"/>
                              </w:rPr>
                              <w:t>Số gia cầm của trang trại A có khoảng</w:t>
                            </w:r>
                            <w:r w:rsidRPr="00386E2D">
                              <w:rPr>
                                <w:b w:val="0"/>
                                <w:bCs w:val="0"/>
                                <w:sz w:val="21"/>
                                <w:szCs w:val="21"/>
                              </w:rPr>
                              <w:tab/>
                            </w:r>
                          </w:p>
                          <w:p w14:paraId="593E9199" w14:textId="77777777" w:rsidR="00E0450C" w:rsidRPr="00386E2D" w:rsidRDefault="00E0450C" w:rsidP="00386E2D">
                            <w:pPr>
                              <w:spacing w:line="276" w:lineRule="auto"/>
                              <w:ind w:left="1080" w:firstLine="360"/>
                              <w:rPr>
                                <w:b w:val="0"/>
                                <w:bCs w:val="0"/>
                                <w:color w:val="FF0000"/>
                                <w:sz w:val="21"/>
                                <w:szCs w:val="21"/>
                              </w:rPr>
                            </w:pPr>
                            <w:r w:rsidRPr="00386E2D">
                              <w:rPr>
                                <w:b w:val="0"/>
                                <w:bCs w:val="0"/>
                                <w:sz w:val="21"/>
                                <w:szCs w:val="21"/>
                              </w:rPr>
                              <w:t>A. 1,2.10</w:t>
                            </w:r>
                            <w:r w:rsidRPr="00386E2D">
                              <w:rPr>
                                <w:b w:val="0"/>
                                <w:bCs w:val="0"/>
                                <w:sz w:val="21"/>
                                <w:szCs w:val="21"/>
                                <w:vertAlign w:val="superscript"/>
                              </w:rPr>
                              <w:t>3</w:t>
                            </w:r>
                            <w:r w:rsidRPr="00386E2D">
                              <w:rPr>
                                <w:b w:val="0"/>
                                <w:bCs w:val="0"/>
                                <w:sz w:val="21"/>
                                <w:szCs w:val="21"/>
                              </w:rPr>
                              <w:t xml:space="preserve"> con</w:t>
                            </w:r>
                            <w:r w:rsidRPr="00386E2D">
                              <w:rPr>
                                <w:b w:val="0"/>
                                <w:bCs w:val="0"/>
                                <w:sz w:val="21"/>
                                <w:szCs w:val="21"/>
                              </w:rPr>
                              <w:tab/>
                            </w:r>
                            <w:r w:rsidRPr="00386E2D">
                              <w:rPr>
                                <w:b w:val="0"/>
                                <w:bCs w:val="0"/>
                                <w:sz w:val="21"/>
                                <w:szCs w:val="21"/>
                              </w:rPr>
                              <w:tab/>
                              <w:t xml:space="preserve">B. </w:t>
                            </w:r>
                            <w:r w:rsidRPr="00386E2D">
                              <w:rPr>
                                <w:b w:val="0"/>
                                <w:bCs w:val="0"/>
                                <w:color w:val="FF0000"/>
                                <w:sz w:val="21"/>
                                <w:szCs w:val="21"/>
                              </w:rPr>
                              <w:t>1230 con</w:t>
                            </w:r>
                            <w:r w:rsidRPr="00386E2D">
                              <w:rPr>
                                <w:b w:val="0"/>
                                <w:bCs w:val="0"/>
                                <w:sz w:val="21"/>
                                <w:szCs w:val="21"/>
                              </w:rPr>
                              <w:tab/>
                              <w:t>C. 1,23.10</w:t>
                            </w:r>
                            <w:r w:rsidRPr="00386E2D">
                              <w:rPr>
                                <w:b w:val="0"/>
                                <w:bCs w:val="0"/>
                                <w:sz w:val="21"/>
                                <w:szCs w:val="21"/>
                                <w:vertAlign w:val="superscript"/>
                              </w:rPr>
                              <w:t>3</w:t>
                            </w:r>
                            <w:r w:rsidRPr="00386E2D">
                              <w:rPr>
                                <w:b w:val="0"/>
                                <w:bCs w:val="0"/>
                                <w:sz w:val="21"/>
                                <w:szCs w:val="21"/>
                              </w:rPr>
                              <w:t xml:space="preserve"> con</w:t>
                            </w:r>
                            <w:r w:rsidRPr="00386E2D">
                              <w:rPr>
                                <w:b w:val="0"/>
                                <w:bCs w:val="0"/>
                                <w:sz w:val="21"/>
                                <w:szCs w:val="21"/>
                              </w:rPr>
                              <w:tab/>
                              <w:t>D. 1.10</w:t>
                            </w:r>
                            <w:r w:rsidRPr="00386E2D">
                              <w:rPr>
                                <w:b w:val="0"/>
                                <w:bCs w:val="0"/>
                                <w:sz w:val="21"/>
                                <w:szCs w:val="21"/>
                                <w:vertAlign w:val="superscript"/>
                              </w:rPr>
                              <w:t>3</w:t>
                            </w:r>
                            <w:r w:rsidRPr="00386E2D">
                              <w:rPr>
                                <w:b w:val="0"/>
                                <w:bCs w:val="0"/>
                                <w:sz w:val="21"/>
                                <w:szCs w:val="21"/>
                              </w:rPr>
                              <w:t xml:space="preserve"> con</w:t>
                            </w:r>
                          </w:p>
                          <w:p w14:paraId="50646D14" w14:textId="77777777" w:rsidR="00E0450C" w:rsidRPr="00386E2D" w:rsidRDefault="00E0450C" w:rsidP="00386E2D">
                            <w:pPr>
                              <w:numPr>
                                <w:ilvl w:val="0"/>
                                <w:numId w:val="7"/>
                              </w:numPr>
                              <w:spacing w:line="276" w:lineRule="auto"/>
                              <w:ind w:left="360"/>
                              <w:rPr>
                                <w:b w:val="0"/>
                                <w:bCs w:val="0"/>
                                <w:color w:val="FF0000"/>
                                <w:sz w:val="21"/>
                                <w:szCs w:val="21"/>
                              </w:rPr>
                            </w:pPr>
                            <w:r w:rsidRPr="00386E2D">
                              <w:rPr>
                                <w:b w:val="0"/>
                                <w:bCs w:val="0"/>
                                <w:sz w:val="21"/>
                                <w:szCs w:val="21"/>
                              </w:rPr>
                              <w:t>Dùng thước thẳng có giới hạn đo là 20cm và độ chia nhỏ nhất là 0,5cm để đo chiều dài chiếc bút máy. Nếu chiếc bút có độ dài cỡ 15cm thì phép đo này có sai số tuyệt đối và sai số tỷ đối là</w:t>
                            </w:r>
                          </w:p>
                          <w:p w14:paraId="37B97195" w14:textId="77777777" w:rsidR="00E0450C" w:rsidRPr="00386E2D" w:rsidRDefault="00E0450C" w:rsidP="00386E2D">
                            <w:pPr>
                              <w:spacing w:line="276" w:lineRule="auto"/>
                              <w:ind w:left="360" w:firstLine="360"/>
                              <w:jc w:val="both"/>
                              <w:rPr>
                                <w:b w:val="0"/>
                                <w:bCs w:val="0"/>
                                <w:sz w:val="21"/>
                                <w:szCs w:val="21"/>
                              </w:rPr>
                            </w:pPr>
                            <w:r w:rsidRPr="00386E2D">
                              <w:rPr>
                                <w:b w:val="0"/>
                                <w:bCs w:val="0"/>
                                <w:sz w:val="21"/>
                                <w:szCs w:val="21"/>
                              </w:rPr>
                              <w:t xml:space="preserve">A. </w:t>
                            </w:r>
                            <w:r w:rsidRPr="00386E2D">
                              <w:rPr>
                                <w:b w:val="0"/>
                                <w:bCs w:val="0"/>
                                <w:color w:val="FF0000"/>
                                <w:sz w:val="21"/>
                                <w:szCs w:val="21"/>
                              </w:rPr>
                              <w:sym w:font="Symbol" w:char="F044"/>
                            </w:r>
                            <w:r w:rsidRPr="00386E2D">
                              <w:rPr>
                                <w:b w:val="0"/>
                                <w:bCs w:val="0"/>
                                <w:color w:val="FF0000"/>
                                <w:sz w:val="21"/>
                                <w:szCs w:val="21"/>
                              </w:rPr>
                              <w:t xml:space="preserve">l = 0,25cm; </w:t>
                            </w:r>
                            <w:r w:rsidR="000A6FF3" w:rsidRPr="000A6FF3">
                              <w:rPr>
                                <w:b w:val="0"/>
                                <w:noProof/>
                                <w:color w:val="FF0000"/>
                                <w:position w:val="-26"/>
                                <w:sz w:val="21"/>
                                <w:szCs w:val="21"/>
                              </w:rPr>
                              <w:object w:dxaOrig="1163" w:dyaOrig="637" w14:anchorId="2B985B26">
                                <v:shape id="_x0000_i1083" type="#_x0000_t75" alt="" style="width:58.5pt;height:31.5pt;mso-width-percent:0;mso-height-percent:0;mso-width-percent:0;mso-height-percent:0" o:ole="">
                                  <v:imagedata r:id="rId198" o:title=""/>
                                </v:shape>
                                <o:OLEObject Type="Embed" ProgID="Equation.3" ShapeID="_x0000_i1083" DrawAspect="Content" ObjectID="_1691503430" r:id="rId206"/>
                              </w:object>
                            </w:r>
                            <w:r w:rsidRPr="00386E2D">
                              <w:rPr>
                                <w:b w:val="0"/>
                                <w:bCs w:val="0"/>
                                <w:sz w:val="21"/>
                                <w:szCs w:val="21"/>
                              </w:rPr>
                              <w:t xml:space="preserve"> </w:t>
                            </w:r>
                            <w:r w:rsidRPr="00386E2D">
                              <w:rPr>
                                <w:b w:val="0"/>
                                <w:bCs w:val="0"/>
                                <w:sz w:val="21"/>
                                <w:szCs w:val="21"/>
                              </w:rPr>
                              <w:tab/>
                            </w:r>
                            <w:r w:rsidRPr="00386E2D">
                              <w:rPr>
                                <w:b w:val="0"/>
                                <w:bCs w:val="0"/>
                                <w:sz w:val="21"/>
                                <w:szCs w:val="21"/>
                              </w:rPr>
                              <w:tab/>
                            </w:r>
                            <w:r w:rsidRPr="00386E2D">
                              <w:rPr>
                                <w:b w:val="0"/>
                                <w:bCs w:val="0"/>
                                <w:sz w:val="21"/>
                                <w:szCs w:val="21"/>
                              </w:rPr>
                              <w:tab/>
                            </w:r>
                            <w:r w:rsidRPr="00386E2D">
                              <w:rPr>
                                <w:b w:val="0"/>
                                <w:bCs w:val="0"/>
                                <w:sz w:val="21"/>
                                <w:szCs w:val="21"/>
                              </w:rPr>
                              <w:tab/>
                              <w:t xml:space="preserve">B. </w:t>
                            </w:r>
                            <w:r w:rsidRPr="00386E2D">
                              <w:rPr>
                                <w:b w:val="0"/>
                                <w:bCs w:val="0"/>
                                <w:sz w:val="21"/>
                                <w:szCs w:val="21"/>
                              </w:rPr>
                              <w:sym w:font="Symbol" w:char="F044"/>
                            </w:r>
                            <w:r w:rsidRPr="00386E2D">
                              <w:rPr>
                                <w:b w:val="0"/>
                                <w:bCs w:val="0"/>
                                <w:sz w:val="21"/>
                                <w:szCs w:val="21"/>
                              </w:rPr>
                              <w:t xml:space="preserve">l = 0,5cm; </w:t>
                            </w:r>
                            <w:r w:rsidR="000A6FF3" w:rsidRPr="000A6FF3">
                              <w:rPr>
                                <w:b w:val="0"/>
                                <w:noProof/>
                                <w:position w:val="-26"/>
                                <w:sz w:val="21"/>
                                <w:szCs w:val="21"/>
                              </w:rPr>
                              <w:object w:dxaOrig="1191" w:dyaOrig="637" w14:anchorId="10C208DD">
                                <v:shape id="_x0000_i1084" type="#_x0000_t75" alt="" style="width:59.25pt;height:31.5pt;mso-width-percent:0;mso-height-percent:0;mso-width-percent:0;mso-height-percent:0" o:ole="">
                                  <v:imagedata r:id="rId200" o:title=""/>
                                </v:shape>
                                <o:OLEObject Type="Embed" ProgID="Equation.3" ShapeID="_x0000_i1084" DrawAspect="Content" ObjectID="_1691503431" r:id="rId207"/>
                              </w:object>
                            </w:r>
                          </w:p>
                          <w:p w14:paraId="60472862" w14:textId="77777777" w:rsidR="00E0450C" w:rsidRPr="00386E2D" w:rsidRDefault="00E0450C" w:rsidP="00386E2D">
                            <w:pPr>
                              <w:spacing w:line="276" w:lineRule="auto"/>
                              <w:ind w:left="360" w:firstLine="360"/>
                              <w:rPr>
                                <w:b w:val="0"/>
                                <w:bCs w:val="0"/>
                                <w:color w:val="FF0000"/>
                                <w:sz w:val="21"/>
                                <w:szCs w:val="21"/>
                              </w:rPr>
                            </w:pPr>
                            <w:r w:rsidRPr="00386E2D">
                              <w:rPr>
                                <w:b w:val="0"/>
                                <w:bCs w:val="0"/>
                                <w:sz w:val="21"/>
                                <w:szCs w:val="21"/>
                              </w:rPr>
                              <w:t xml:space="preserve">C. </w:t>
                            </w:r>
                            <w:r w:rsidRPr="00386E2D">
                              <w:rPr>
                                <w:b w:val="0"/>
                                <w:bCs w:val="0"/>
                                <w:sz w:val="21"/>
                                <w:szCs w:val="21"/>
                              </w:rPr>
                              <w:sym w:font="Symbol" w:char="F044"/>
                            </w:r>
                            <w:r w:rsidRPr="00386E2D">
                              <w:rPr>
                                <w:b w:val="0"/>
                                <w:bCs w:val="0"/>
                                <w:sz w:val="21"/>
                                <w:szCs w:val="21"/>
                              </w:rPr>
                              <w:t xml:space="preserve">l = 0,25cm; </w:t>
                            </w:r>
                            <w:r w:rsidR="000A6FF3" w:rsidRPr="000A6FF3">
                              <w:rPr>
                                <w:b w:val="0"/>
                                <w:noProof/>
                                <w:position w:val="-26"/>
                                <w:sz w:val="21"/>
                                <w:szCs w:val="21"/>
                              </w:rPr>
                              <w:object w:dxaOrig="1163" w:dyaOrig="637" w14:anchorId="1B55F325">
                                <v:shape id="_x0000_i1085" type="#_x0000_t75" alt="" style="width:58.5pt;height:31.5pt;mso-width-percent:0;mso-height-percent:0;mso-width-percent:0;mso-height-percent:0" o:ole="">
                                  <v:imagedata r:id="rId202" o:title=""/>
                                </v:shape>
                                <o:OLEObject Type="Embed" ProgID="Equation.3" ShapeID="_x0000_i1085" DrawAspect="Content" ObjectID="_1691503432" r:id="rId208"/>
                              </w:object>
                            </w:r>
                            <w:r w:rsidRPr="00386E2D">
                              <w:rPr>
                                <w:b w:val="0"/>
                                <w:bCs w:val="0"/>
                                <w:sz w:val="21"/>
                                <w:szCs w:val="21"/>
                              </w:rPr>
                              <w:tab/>
                            </w:r>
                            <w:r w:rsidRPr="00386E2D">
                              <w:rPr>
                                <w:b w:val="0"/>
                                <w:bCs w:val="0"/>
                                <w:sz w:val="21"/>
                                <w:szCs w:val="21"/>
                              </w:rPr>
                              <w:tab/>
                            </w:r>
                            <w:r w:rsidRPr="00386E2D">
                              <w:rPr>
                                <w:b w:val="0"/>
                                <w:bCs w:val="0"/>
                                <w:sz w:val="21"/>
                                <w:szCs w:val="21"/>
                              </w:rPr>
                              <w:tab/>
                            </w:r>
                            <w:r w:rsidRPr="00386E2D">
                              <w:rPr>
                                <w:b w:val="0"/>
                                <w:bCs w:val="0"/>
                                <w:sz w:val="21"/>
                                <w:szCs w:val="21"/>
                              </w:rPr>
                              <w:tab/>
                              <w:t xml:space="preserve">D. </w:t>
                            </w:r>
                            <w:r w:rsidRPr="00386E2D">
                              <w:rPr>
                                <w:b w:val="0"/>
                                <w:bCs w:val="0"/>
                                <w:sz w:val="21"/>
                                <w:szCs w:val="21"/>
                              </w:rPr>
                              <w:sym w:font="Symbol" w:char="F044"/>
                            </w:r>
                            <w:r w:rsidRPr="00386E2D">
                              <w:rPr>
                                <w:b w:val="0"/>
                                <w:bCs w:val="0"/>
                                <w:sz w:val="21"/>
                                <w:szCs w:val="21"/>
                              </w:rPr>
                              <w:t xml:space="preserve">l = 0,5cm; </w:t>
                            </w:r>
                            <w:r w:rsidR="000A6FF3" w:rsidRPr="000A6FF3">
                              <w:rPr>
                                <w:b w:val="0"/>
                                <w:noProof/>
                                <w:position w:val="-26"/>
                                <w:sz w:val="21"/>
                                <w:szCs w:val="21"/>
                              </w:rPr>
                              <w:object w:dxaOrig="1108" w:dyaOrig="637" w14:anchorId="7B5E7A8D">
                                <v:shape id="_x0000_i1086" type="#_x0000_t75" alt="" style="width:55.5pt;height:31.5pt;mso-width-percent:0;mso-height-percent:0;mso-width-percent:0;mso-height-percent:0" o:ole="">
                                  <v:imagedata r:id="rId204" o:title=""/>
                                </v:shape>
                                <o:OLEObject Type="Embed" ProgID="Equation.3" ShapeID="_x0000_i1086" DrawAspect="Content" ObjectID="_1691503433" r:id="rId209"/>
                              </w:object>
                            </w:r>
                          </w:p>
                          <w:p w14:paraId="24E52DD7" w14:textId="77777777" w:rsidR="00E0450C" w:rsidRPr="00386E2D" w:rsidRDefault="00E0450C" w:rsidP="00386E2D">
                            <w:pPr>
                              <w:numPr>
                                <w:ilvl w:val="0"/>
                                <w:numId w:val="7"/>
                              </w:numPr>
                              <w:spacing w:line="276" w:lineRule="auto"/>
                              <w:ind w:left="360"/>
                              <w:jc w:val="both"/>
                              <w:rPr>
                                <w:b w:val="0"/>
                                <w:bCs w:val="0"/>
                                <w:sz w:val="21"/>
                                <w:szCs w:val="21"/>
                              </w:rPr>
                            </w:pPr>
                            <w:r w:rsidRPr="00386E2D">
                              <w:rPr>
                                <w:b w:val="0"/>
                                <w:bCs w:val="0"/>
                                <w:sz w:val="21"/>
                                <w:szCs w:val="21"/>
                              </w:rPr>
                              <w:t>Trong thí nghiệm về chuyển động thẳng của một vật người ta ghi được vị trí của vật sau những khoảng thời gian 0,02s trên băng giấy được thể hiện trên bảng sau:</w:t>
                            </w:r>
                          </w:p>
                          <w:tbl>
                            <w:tblPr>
                              <w:tblW w:w="0" w:type="auto"/>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79"/>
                              <w:gridCol w:w="851"/>
                              <w:gridCol w:w="851"/>
                              <w:gridCol w:w="851"/>
                              <w:gridCol w:w="851"/>
                              <w:gridCol w:w="851"/>
                              <w:gridCol w:w="851"/>
                              <w:gridCol w:w="851"/>
                            </w:tblGrid>
                            <w:tr w:rsidR="00E0450C" w:rsidRPr="00386E2D" w14:paraId="4855A909" w14:textId="77777777" w:rsidTr="00483B6E">
                              <w:tc>
                                <w:tcPr>
                                  <w:tcW w:w="2679" w:type="dxa"/>
                                  <w:vMerge w:val="restart"/>
                                  <w:tcBorders>
                                    <w:top w:val="single" w:sz="4" w:space="0" w:color="auto"/>
                                    <w:left w:val="single" w:sz="4" w:space="0" w:color="auto"/>
                                    <w:bottom w:val="single" w:sz="4" w:space="0" w:color="auto"/>
                                    <w:right w:val="single" w:sz="4" w:space="0" w:color="auto"/>
                                  </w:tcBorders>
                                  <w:vAlign w:val="center"/>
                                </w:tcPr>
                                <w:p w14:paraId="071C5CB6"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Vị trí(mm)</w:t>
                                  </w:r>
                                </w:p>
                              </w:tc>
                              <w:tc>
                                <w:tcPr>
                                  <w:tcW w:w="851" w:type="dxa"/>
                                  <w:tcBorders>
                                    <w:top w:val="single" w:sz="4" w:space="0" w:color="auto"/>
                                    <w:left w:val="single" w:sz="4" w:space="0" w:color="auto"/>
                                    <w:bottom w:val="single" w:sz="4" w:space="0" w:color="auto"/>
                                    <w:right w:val="single" w:sz="4" w:space="0" w:color="auto"/>
                                  </w:tcBorders>
                                </w:tcPr>
                                <w:p w14:paraId="661D7028"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A</w:t>
                                  </w:r>
                                </w:p>
                              </w:tc>
                              <w:tc>
                                <w:tcPr>
                                  <w:tcW w:w="851" w:type="dxa"/>
                                  <w:tcBorders>
                                    <w:top w:val="single" w:sz="4" w:space="0" w:color="auto"/>
                                    <w:left w:val="single" w:sz="4" w:space="0" w:color="auto"/>
                                    <w:bottom w:val="single" w:sz="4" w:space="0" w:color="auto"/>
                                    <w:right w:val="single" w:sz="4" w:space="0" w:color="auto"/>
                                  </w:tcBorders>
                                </w:tcPr>
                                <w:p w14:paraId="126497A9"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B</w:t>
                                  </w:r>
                                </w:p>
                              </w:tc>
                              <w:tc>
                                <w:tcPr>
                                  <w:tcW w:w="851" w:type="dxa"/>
                                  <w:tcBorders>
                                    <w:top w:val="single" w:sz="4" w:space="0" w:color="auto"/>
                                    <w:left w:val="single" w:sz="4" w:space="0" w:color="auto"/>
                                    <w:bottom w:val="single" w:sz="4" w:space="0" w:color="auto"/>
                                    <w:right w:val="single" w:sz="4" w:space="0" w:color="auto"/>
                                  </w:tcBorders>
                                </w:tcPr>
                                <w:p w14:paraId="381ADBCD"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C</w:t>
                                  </w:r>
                                </w:p>
                              </w:tc>
                              <w:tc>
                                <w:tcPr>
                                  <w:tcW w:w="851" w:type="dxa"/>
                                  <w:tcBorders>
                                    <w:top w:val="single" w:sz="4" w:space="0" w:color="auto"/>
                                    <w:left w:val="single" w:sz="4" w:space="0" w:color="auto"/>
                                    <w:bottom w:val="single" w:sz="4" w:space="0" w:color="auto"/>
                                    <w:right w:val="single" w:sz="4" w:space="0" w:color="auto"/>
                                  </w:tcBorders>
                                </w:tcPr>
                                <w:p w14:paraId="796F2428"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D</w:t>
                                  </w:r>
                                </w:p>
                              </w:tc>
                              <w:tc>
                                <w:tcPr>
                                  <w:tcW w:w="851" w:type="dxa"/>
                                  <w:tcBorders>
                                    <w:top w:val="single" w:sz="4" w:space="0" w:color="auto"/>
                                    <w:left w:val="single" w:sz="4" w:space="0" w:color="auto"/>
                                    <w:bottom w:val="single" w:sz="4" w:space="0" w:color="auto"/>
                                    <w:right w:val="single" w:sz="4" w:space="0" w:color="auto"/>
                                  </w:tcBorders>
                                </w:tcPr>
                                <w:p w14:paraId="37CB06D2"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E</w:t>
                                  </w:r>
                                </w:p>
                              </w:tc>
                              <w:tc>
                                <w:tcPr>
                                  <w:tcW w:w="851" w:type="dxa"/>
                                  <w:tcBorders>
                                    <w:top w:val="single" w:sz="4" w:space="0" w:color="auto"/>
                                    <w:left w:val="single" w:sz="4" w:space="0" w:color="auto"/>
                                    <w:bottom w:val="single" w:sz="4" w:space="0" w:color="auto"/>
                                    <w:right w:val="single" w:sz="4" w:space="0" w:color="auto"/>
                                  </w:tcBorders>
                                </w:tcPr>
                                <w:p w14:paraId="02D17C89"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G</w:t>
                                  </w:r>
                                </w:p>
                              </w:tc>
                              <w:tc>
                                <w:tcPr>
                                  <w:tcW w:w="851" w:type="dxa"/>
                                  <w:tcBorders>
                                    <w:top w:val="single" w:sz="4" w:space="0" w:color="auto"/>
                                    <w:left w:val="single" w:sz="4" w:space="0" w:color="auto"/>
                                    <w:bottom w:val="single" w:sz="4" w:space="0" w:color="auto"/>
                                    <w:right w:val="single" w:sz="4" w:space="0" w:color="auto"/>
                                  </w:tcBorders>
                                </w:tcPr>
                                <w:p w14:paraId="39A349DE"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H</w:t>
                                  </w:r>
                                </w:p>
                              </w:tc>
                            </w:tr>
                            <w:tr w:rsidR="00E0450C" w:rsidRPr="00386E2D" w14:paraId="439DE39B" w14:textId="77777777" w:rsidTr="00483B6E">
                              <w:tc>
                                <w:tcPr>
                                  <w:tcW w:w="2679" w:type="dxa"/>
                                  <w:vMerge/>
                                  <w:tcBorders>
                                    <w:top w:val="single" w:sz="4" w:space="0" w:color="auto"/>
                                    <w:left w:val="single" w:sz="4" w:space="0" w:color="auto"/>
                                    <w:bottom w:val="single" w:sz="4" w:space="0" w:color="auto"/>
                                    <w:right w:val="single" w:sz="4" w:space="0" w:color="auto"/>
                                  </w:tcBorders>
                                </w:tcPr>
                                <w:p w14:paraId="19429184" w14:textId="77777777" w:rsidR="00E0450C" w:rsidRPr="00386E2D" w:rsidRDefault="00E0450C" w:rsidP="00386E2D">
                                  <w:pPr>
                                    <w:spacing w:line="276" w:lineRule="auto"/>
                                    <w:ind w:left="360" w:hanging="360"/>
                                    <w:jc w:val="both"/>
                                    <w:rPr>
                                      <w:b w:val="0"/>
                                      <w:bCs w:val="0"/>
                                      <w:sz w:val="21"/>
                                      <w:szCs w:val="21"/>
                                    </w:rPr>
                                  </w:pPr>
                                </w:p>
                              </w:tc>
                              <w:tc>
                                <w:tcPr>
                                  <w:tcW w:w="851" w:type="dxa"/>
                                  <w:tcBorders>
                                    <w:top w:val="single" w:sz="4" w:space="0" w:color="auto"/>
                                    <w:left w:val="single" w:sz="4" w:space="0" w:color="auto"/>
                                    <w:bottom w:val="single" w:sz="4" w:space="0" w:color="auto"/>
                                    <w:right w:val="single" w:sz="4" w:space="0" w:color="auto"/>
                                  </w:tcBorders>
                                </w:tcPr>
                                <w:p w14:paraId="29D5473A"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0</w:t>
                                  </w:r>
                                </w:p>
                              </w:tc>
                              <w:tc>
                                <w:tcPr>
                                  <w:tcW w:w="851" w:type="dxa"/>
                                  <w:tcBorders>
                                    <w:top w:val="single" w:sz="4" w:space="0" w:color="auto"/>
                                    <w:left w:val="single" w:sz="4" w:space="0" w:color="auto"/>
                                    <w:bottom w:val="single" w:sz="4" w:space="0" w:color="auto"/>
                                    <w:right w:val="single" w:sz="4" w:space="0" w:color="auto"/>
                                  </w:tcBorders>
                                </w:tcPr>
                                <w:p w14:paraId="761A407A"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22</w:t>
                                  </w:r>
                                </w:p>
                              </w:tc>
                              <w:tc>
                                <w:tcPr>
                                  <w:tcW w:w="851" w:type="dxa"/>
                                  <w:tcBorders>
                                    <w:top w:val="single" w:sz="4" w:space="0" w:color="auto"/>
                                    <w:left w:val="single" w:sz="4" w:space="0" w:color="auto"/>
                                    <w:bottom w:val="single" w:sz="4" w:space="0" w:color="auto"/>
                                    <w:right w:val="single" w:sz="4" w:space="0" w:color="auto"/>
                                  </w:tcBorders>
                                </w:tcPr>
                                <w:p w14:paraId="6828824D"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48</w:t>
                                  </w:r>
                                </w:p>
                              </w:tc>
                              <w:tc>
                                <w:tcPr>
                                  <w:tcW w:w="851" w:type="dxa"/>
                                  <w:tcBorders>
                                    <w:top w:val="single" w:sz="4" w:space="0" w:color="auto"/>
                                    <w:left w:val="single" w:sz="4" w:space="0" w:color="auto"/>
                                    <w:bottom w:val="single" w:sz="4" w:space="0" w:color="auto"/>
                                    <w:right w:val="single" w:sz="4" w:space="0" w:color="auto"/>
                                  </w:tcBorders>
                                </w:tcPr>
                                <w:p w14:paraId="751BB915"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78</w:t>
                                  </w:r>
                                </w:p>
                              </w:tc>
                              <w:tc>
                                <w:tcPr>
                                  <w:tcW w:w="851" w:type="dxa"/>
                                  <w:tcBorders>
                                    <w:top w:val="single" w:sz="4" w:space="0" w:color="auto"/>
                                    <w:left w:val="single" w:sz="4" w:space="0" w:color="auto"/>
                                    <w:bottom w:val="single" w:sz="4" w:space="0" w:color="auto"/>
                                    <w:right w:val="single" w:sz="4" w:space="0" w:color="auto"/>
                                  </w:tcBorders>
                                </w:tcPr>
                                <w:p w14:paraId="43985729"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112</w:t>
                                  </w:r>
                                </w:p>
                              </w:tc>
                              <w:tc>
                                <w:tcPr>
                                  <w:tcW w:w="851" w:type="dxa"/>
                                  <w:tcBorders>
                                    <w:top w:val="single" w:sz="4" w:space="0" w:color="auto"/>
                                    <w:left w:val="single" w:sz="4" w:space="0" w:color="auto"/>
                                    <w:bottom w:val="single" w:sz="4" w:space="0" w:color="auto"/>
                                    <w:right w:val="single" w:sz="4" w:space="0" w:color="auto"/>
                                  </w:tcBorders>
                                </w:tcPr>
                                <w:p w14:paraId="4654958A"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150</w:t>
                                  </w:r>
                                </w:p>
                              </w:tc>
                              <w:tc>
                                <w:tcPr>
                                  <w:tcW w:w="851" w:type="dxa"/>
                                  <w:tcBorders>
                                    <w:top w:val="single" w:sz="4" w:space="0" w:color="auto"/>
                                    <w:left w:val="single" w:sz="4" w:space="0" w:color="auto"/>
                                    <w:bottom w:val="single" w:sz="4" w:space="0" w:color="auto"/>
                                    <w:right w:val="single" w:sz="4" w:space="0" w:color="auto"/>
                                  </w:tcBorders>
                                </w:tcPr>
                                <w:p w14:paraId="35F99A36"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192</w:t>
                                  </w:r>
                                </w:p>
                              </w:tc>
                            </w:tr>
                            <w:tr w:rsidR="00E0450C" w:rsidRPr="00386E2D" w14:paraId="2A662CFF" w14:textId="77777777" w:rsidTr="00483B6E">
                              <w:tc>
                                <w:tcPr>
                                  <w:tcW w:w="2679" w:type="dxa"/>
                                  <w:tcBorders>
                                    <w:top w:val="single" w:sz="4" w:space="0" w:color="auto"/>
                                    <w:left w:val="single" w:sz="4" w:space="0" w:color="auto"/>
                                    <w:bottom w:val="single" w:sz="4" w:space="0" w:color="auto"/>
                                    <w:right w:val="single" w:sz="4" w:space="0" w:color="auto"/>
                                  </w:tcBorders>
                                </w:tcPr>
                                <w:p w14:paraId="1B3190EB" w14:textId="77777777" w:rsidR="00E0450C" w:rsidRPr="00386E2D" w:rsidRDefault="00E0450C" w:rsidP="00386E2D">
                                  <w:pPr>
                                    <w:spacing w:line="276" w:lineRule="auto"/>
                                    <w:ind w:left="360" w:hanging="360"/>
                                    <w:jc w:val="center"/>
                                    <w:rPr>
                                      <w:b w:val="0"/>
                                      <w:bCs w:val="0"/>
                                      <w:sz w:val="21"/>
                                      <w:szCs w:val="21"/>
                                    </w:rPr>
                                  </w:pPr>
                                  <w:r w:rsidRPr="00386E2D">
                                    <w:rPr>
                                      <w:b w:val="0"/>
                                      <w:bCs w:val="0"/>
                                      <w:sz w:val="21"/>
                                      <w:szCs w:val="21"/>
                                    </w:rPr>
                                    <w:t>Thời điểm(s)</w:t>
                                  </w:r>
                                </w:p>
                              </w:tc>
                              <w:tc>
                                <w:tcPr>
                                  <w:tcW w:w="851" w:type="dxa"/>
                                  <w:tcBorders>
                                    <w:top w:val="single" w:sz="4" w:space="0" w:color="auto"/>
                                    <w:left w:val="single" w:sz="4" w:space="0" w:color="auto"/>
                                    <w:bottom w:val="single" w:sz="4" w:space="0" w:color="auto"/>
                                    <w:right w:val="single" w:sz="4" w:space="0" w:color="auto"/>
                                  </w:tcBorders>
                                </w:tcPr>
                                <w:p w14:paraId="57915884" w14:textId="77777777" w:rsidR="00E0450C" w:rsidRPr="00386E2D" w:rsidRDefault="00E0450C" w:rsidP="00386E2D">
                                  <w:pPr>
                                    <w:spacing w:line="276" w:lineRule="auto"/>
                                    <w:ind w:left="360" w:hanging="360"/>
                                    <w:jc w:val="both"/>
                                    <w:rPr>
                                      <w:b w:val="0"/>
                                      <w:bCs w:val="0"/>
                                      <w:sz w:val="21"/>
                                      <w:szCs w:val="21"/>
                                    </w:rPr>
                                  </w:pPr>
                                  <w:r w:rsidRPr="00386E2D">
                                    <w:rPr>
                                      <w:b w:val="0"/>
                                      <w:bCs w:val="0"/>
                                      <w:sz w:val="21"/>
                                      <w:szCs w:val="21"/>
                                    </w:rPr>
                                    <w:t>0,02</w:t>
                                  </w:r>
                                </w:p>
                              </w:tc>
                              <w:tc>
                                <w:tcPr>
                                  <w:tcW w:w="851" w:type="dxa"/>
                                  <w:tcBorders>
                                    <w:top w:val="single" w:sz="4" w:space="0" w:color="auto"/>
                                    <w:left w:val="single" w:sz="4" w:space="0" w:color="auto"/>
                                    <w:bottom w:val="single" w:sz="4" w:space="0" w:color="auto"/>
                                    <w:right w:val="single" w:sz="4" w:space="0" w:color="auto"/>
                                  </w:tcBorders>
                                </w:tcPr>
                                <w:p w14:paraId="7DFDB54A" w14:textId="77777777" w:rsidR="00E0450C" w:rsidRPr="00386E2D" w:rsidRDefault="00E0450C" w:rsidP="00386E2D">
                                  <w:pPr>
                                    <w:spacing w:line="276" w:lineRule="auto"/>
                                    <w:ind w:left="360" w:hanging="360"/>
                                    <w:jc w:val="both"/>
                                    <w:rPr>
                                      <w:b w:val="0"/>
                                      <w:bCs w:val="0"/>
                                      <w:sz w:val="21"/>
                                      <w:szCs w:val="21"/>
                                    </w:rPr>
                                  </w:pPr>
                                  <w:r w:rsidRPr="00386E2D">
                                    <w:rPr>
                                      <w:b w:val="0"/>
                                      <w:bCs w:val="0"/>
                                      <w:sz w:val="21"/>
                                      <w:szCs w:val="21"/>
                                    </w:rPr>
                                    <w:t>0,04</w:t>
                                  </w:r>
                                </w:p>
                              </w:tc>
                              <w:tc>
                                <w:tcPr>
                                  <w:tcW w:w="851" w:type="dxa"/>
                                  <w:tcBorders>
                                    <w:top w:val="single" w:sz="4" w:space="0" w:color="auto"/>
                                    <w:left w:val="single" w:sz="4" w:space="0" w:color="auto"/>
                                    <w:bottom w:val="single" w:sz="4" w:space="0" w:color="auto"/>
                                    <w:right w:val="single" w:sz="4" w:space="0" w:color="auto"/>
                                  </w:tcBorders>
                                </w:tcPr>
                                <w:p w14:paraId="0920C2F6" w14:textId="77777777" w:rsidR="00E0450C" w:rsidRPr="00386E2D" w:rsidRDefault="00E0450C" w:rsidP="00386E2D">
                                  <w:pPr>
                                    <w:spacing w:line="276" w:lineRule="auto"/>
                                    <w:ind w:left="360" w:hanging="360"/>
                                    <w:jc w:val="both"/>
                                    <w:rPr>
                                      <w:b w:val="0"/>
                                      <w:bCs w:val="0"/>
                                      <w:sz w:val="21"/>
                                      <w:szCs w:val="21"/>
                                    </w:rPr>
                                  </w:pPr>
                                  <w:r w:rsidRPr="00386E2D">
                                    <w:rPr>
                                      <w:b w:val="0"/>
                                      <w:bCs w:val="0"/>
                                      <w:sz w:val="21"/>
                                      <w:szCs w:val="21"/>
                                    </w:rPr>
                                    <w:t>0,06</w:t>
                                  </w:r>
                                </w:p>
                              </w:tc>
                              <w:tc>
                                <w:tcPr>
                                  <w:tcW w:w="851" w:type="dxa"/>
                                  <w:tcBorders>
                                    <w:top w:val="single" w:sz="4" w:space="0" w:color="auto"/>
                                    <w:left w:val="single" w:sz="4" w:space="0" w:color="auto"/>
                                    <w:bottom w:val="single" w:sz="4" w:space="0" w:color="auto"/>
                                    <w:right w:val="single" w:sz="4" w:space="0" w:color="auto"/>
                                  </w:tcBorders>
                                </w:tcPr>
                                <w:p w14:paraId="48E3FA35" w14:textId="77777777" w:rsidR="00E0450C" w:rsidRPr="00386E2D" w:rsidRDefault="00E0450C" w:rsidP="00386E2D">
                                  <w:pPr>
                                    <w:spacing w:line="276" w:lineRule="auto"/>
                                    <w:ind w:left="360" w:hanging="360"/>
                                    <w:jc w:val="both"/>
                                    <w:rPr>
                                      <w:b w:val="0"/>
                                      <w:bCs w:val="0"/>
                                      <w:sz w:val="21"/>
                                      <w:szCs w:val="21"/>
                                    </w:rPr>
                                  </w:pPr>
                                  <w:r w:rsidRPr="00386E2D">
                                    <w:rPr>
                                      <w:b w:val="0"/>
                                      <w:bCs w:val="0"/>
                                      <w:sz w:val="21"/>
                                      <w:szCs w:val="21"/>
                                    </w:rPr>
                                    <w:t>0,08</w:t>
                                  </w:r>
                                </w:p>
                              </w:tc>
                              <w:tc>
                                <w:tcPr>
                                  <w:tcW w:w="851" w:type="dxa"/>
                                  <w:tcBorders>
                                    <w:top w:val="single" w:sz="4" w:space="0" w:color="auto"/>
                                    <w:left w:val="single" w:sz="4" w:space="0" w:color="auto"/>
                                    <w:bottom w:val="single" w:sz="4" w:space="0" w:color="auto"/>
                                    <w:right w:val="single" w:sz="4" w:space="0" w:color="auto"/>
                                  </w:tcBorders>
                                </w:tcPr>
                                <w:p w14:paraId="6D02AED9" w14:textId="77777777" w:rsidR="00E0450C" w:rsidRPr="00386E2D" w:rsidRDefault="00E0450C" w:rsidP="00386E2D">
                                  <w:pPr>
                                    <w:spacing w:line="276" w:lineRule="auto"/>
                                    <w:ind w:left="360" w:hanging="360"/>
                                    <w:jc w:val="both"/>
                                    <w:rPr>
                                      <w:b w:val="0"/>
                                      <w:bCs w:val="0"/>
                                      <w:sz w:val="21"/>
                                      <w:szCs w:val="21"/>
                                    </w:rPr>
                                  </w:pPr>
                                  <w:r w:rsidRPr="00386E2D">
                                    <w:rPr>
                                      <w:b w:val="0"/>
                                      <w:bCs w:val="0"/>
                                      <w:sz w:val="21"/>
                                      <w:szCs w:val="21"/>
                                    </w:rPr>
                                    <w:t>0,10</w:t>
                                  </w:r>
                                </w:p>
                              </w:tc>
                              <w:tc>
                                <w:tcPr>
                                  <w:tcW w:w="851" w:type="dxa"/>
                                  <w:tcBorders>
                                    <w:top w:val="single" w:sz="4" w:space="0" w:color="auto"/>
                                    <w:left w:val="single" w:sz="4" w:space="0" w:color="auto"/>
                                    <w:bottom w:val="single" w:sz="4" w:space="0" w:color="auto"/>
                                    <w:right w:val="single" w:sz="4" w:space="0" w:color="auto"/>
                                  </w:tcBorders>
                                </w:tcPr>
                                <w:p w14:paraId="1AFAB4BE" w14:textId="77777777" w:rsidR="00E0450C" w:rsidRPr="00386E2D" w:rsidRDefault="00E0450C" w:rsidP="00386E2D">
                                  <w:pPr>
                                    <w:spacing w:line="276" w:lineRule="auto"/>
                                    <w:ind w:left="360" w:hanging="360"/>
                                    <w:jc w:val="both"/>
                                    <w:rPr>
                                      <w:b w:val="0"/>
                                      <w:bCs w:val="0"/>
                                      <w:sz w:val="21"/>
                                      <w:szCs w:val="21"/>
                                    </w:rPr>
                                  </w:pPr>
                                  <w:r w:rsidRPr="00386E2D">
                                    <w:rPr>
                                      <w:b w:val="0"/>
                                      <w:bCs w:val="0"/>
                                      <w:sz w:val="21"/>
                                      <w:szCs w:val="21"/>
                                    </w:rPr>
                                    <w:t>0,12</w:t>
                                  </w:r>
                                </w:p>
                              </w:tc>
                              <w:tc>
                                <w:tcPr>
                                  <w:tcW w:w="851" w:type="dxa"/>
                                  <w:tcBorders>
                                    <w:top w:val="single" w:sz="4" w:space="0" w:color="auto"/>
                                    <w:left w:val="single" w:sz="4" w:space="0" w:color="auto"/>
                                    <w:bottom w:val="single" w:sz="4" w:space="0" w:color="auto"/>
                                    <w:right w:val="single" w:sz="4" w:space="0" w:color="auto"/>
                                  </w:tcBorders>
                                </w:tcPr>
                                <w:p w14:paraId="1EF4A4E2" w14:textId="77777777" w:rsidR="00E0450C" w:rsidRPr="00386E2D" w:rsidRDefault="00E0450C" w:rsidP="00386E2D">
                                  <w:pPr>
                                    <w:spacing w:line="276" w:lineRule="auto"/>
                                    <w:ind w:left="360" w:hanging="360"/>
                                    <w:jc w:val="both"/>
                                    <w:rPr>
                                      <w:b w:val="0"/>
                                      <w:bCs w:val="0"/>
                                      <w:sz w:val="21"/>
                                      <w:szCs w:val="21"/>
                                    </w:rPr>
                                  </w:pPr>
                                  <w:r w:rsidRPr="00386E2D">
                                    <w:rPr>
                                      <w:b w:val="0"/>
                                      <w:bCs w:val="0"/>
                                      <w:sz w:val="21"/>
                                      <w:szCs w:val="21"/>
                                    </w:rPr>
                                    <w:t>0,14</w:t>
                                  </w:r>
                                </w:p>
                              </w:tc>
                            </w:tr>
                          </w:tbl>
                          <w:p w14:paraId="2CD903A3" w14:textId="77777777" w:rsidR="00E0450C" w:rsidRPr="00386E2D" w:rsidRDefault="00E0450C" w:rsidP="00386E2D">
                            <w:pPr>
                              <w:spacing w:line="276" w:lineRule="auto"/>
                              <w:ind w:left="360" w:hanging="360"/>
                              <w:jc w:val="both"/>
                              <w:rPr>
                                <w:b w:val="0"/>
                                <w:bCs w:val="0"/>
                                <w:sz w:val="21"/>
                                <w:szCs w:val="21"/>
                              </w:rPr>
                            </w:pPr>
                            <w:r w:rsidRPr="00386E2D">
                              <w:rPr>
                                <w:b w:val="0"/>
                                <w:bCs w:val="0"/>
                                <w:sz w:val="21"/>
                                <w:szCs w:val="21"/>
                              </w:rPr>
                              <w:t>Chuyển động của vật là chuyển động</w:t>
                            </w:r>
                          </w:p>
                          <w:p w14:paraId="1C6D4541" w14:textId="77777777" w:rsidR="00E0450C" w:rsidRPr="00386E2D" w:rsidRDefault="00E0450C" w:rsidP="00386E2D">
                            <w:pPr>
                              <w:spacing w:line="276" w:lineRule="auto"/>
                              <w:ind w:left="1080" w:hanging="360"/>
                              <w:jc w:val="both"/>
                              <w:rPr>
                                <w:b w:val="0"/>
                                <w:bCs w:val="0"/>
                                <w:sz w:val="21"/>
                                <w:szCs w:val="21"/>
                              </w:rPr>
                            </w:pPr>
                            <w:r w:rsidRPr="00386E2D">
                              <w:rPr>
                                <w:b w:val="0"/>
                                <w:bCs w:val="0"/>
                                <w:sz w:val="21"/>
                                <w:szCs w:val="21"/>
                              </w:rPr>
                              <w:t>A. Thẳng đều</w:t>
                            </w:r>
                            <w:r w:rsidRPr="00386E2D">
                              <w:rPr>
                                <w:b w:val="0"/>
                                <w:bCs w:val="0"/>
                                <w:sz w:val="21"/>
                                <w:szCs w:val="21"/>
                              </w:rPr>
                              <w:tab/>
                            </w:r>
                            <w:r w:rsidRPr="00386E2D">
                              <w:rPr>
                                <w:b w:val="0"/>
                                <w:bCs w:val="0"/>
                                <w:sz w:val="21"/>
                                <w:szCs w:val="21"/>
                              </w:rPr>
                              <w:tab/>
                            </w:r>
                            <w:r w:rsidRPr="00386E2D">
                              <w:rPr>
                                <w:b w:val="0"/>
                                <w:bCs w:val="0"/>
                                <w:sz w:val="21"/>
                                <w:szCs w:val="21"/>
                              </w:rPr>
                              <w:tab/>
                            </w:r>
                            <w:r w:rsidRPr="00386E2D">
                              <w:rPr>
                                <w:b w:val="0"/>
                                <w:bCs w:val="0"/>
                                <w:sz w:val="21"/>
                                <w:szCs w:val="21"/>
                              </w:rPr>
                              <w:tab/>
                            </w:r>
                            <w:r w:rsidRPr="00386E2D">
                              <w:rPr>
                                <w:b w:val="0"/>
                                <w:bCs w:val="0"/>
                                <w:sz w:val="21"/>
                                <w:szCs w:val="21"/>
                              </w:rPr>
                              <w:tab/>
                              <w:t xml:space="preserve">B. </w:t>
                            </w:r>
                            <w:r w:rsidRPr="00386E2D">
                              <w:rPr>
                                <w:b w:val="0"/>
                                <w:bCs w:val="0"/>
                                <w:color w:val="FF0000"/>
                                <w:sz w:val="21"/>
                                <w:szCs w:val="21"/>
                              </w:rPr>
                              <w:t>Thẳng nhanh dần đều.</w:t>
                            </w:r>
                          </w:p>
                          <w:p w14:paraId="27069B91" w14:textId="77777777" w:rsidR="00E0450C" w:rsidRPr="00386E2D" w:rsidRDefault="00E0450C" w:rsidP="00386E2D">
                            <w:pPr>
                              <w:spacing w:line="276" w:lineRule="auto"/>
                              <w:ind w:left="1080" w:hanging="360"/>
                              <w:rPr>
                                <w:b w:val="0"/>
                                <w:bCs w:val="0"/>
                                <w:color w:val="FF0000"/>
                                <w:sz w:val="21"/>
                                <w:szCs w:val="21"/>
                              </w:rPr>
                            </w:pPr>
                            <w:r w:rsidRPr="00386E2D">
                              <w:rPr>
                                <w:b w:val="0"/>
                                <w:bCs w:val="0"/>
                                <w:sz w:val="21"/>
                                <w:szCs w:val="21"/>
                              </w:rPr>
                              <w:t>C. Thẳng chậm dần đều.</w:t>
                            </w:r>
                            <w:r w:rsidRPr="00386E2D">
                              <w:rPr>
                                <w:b w:val="0"/>
                                <w:bCs w:val="0"/>
                                <w:sz w:val="21"/>
                                <w:szCs w:val="21"/>
                              </w:rPr>
                              <w:tab/>
                            </w:r>
                            <w:r w:rsidRPr="00386E2D">
                              <w:rPr>
                                <w:b w:val="0"/>
                                <w:bCs w:val="0"/>
                                <w:sz w:val="21"/>
                                <w:szCs w:val="21"/>
                              </w:rPr>
                              <w:tab/>
                            </w:r>
                            <w:r w:rsidRPr="00386E2D">
                              <w:rPr>
                                <w:b w:val="0"/>
                                <w:bCs w:val="0"/>
                                <w:sz w:val="21"/>
                                <w:szCs w:val="21"/>
                              </w:rPr>
                              <w:tab/>
                              <w:t>D. Thẳng nhanh dần đều sau đó chậm dần đều.</w:t>
                            </w:r>
                          </w:p>
                          <w:p w14:paraId="438AD20E" w14:textId="77777777" w:rsidR="00E0450C" w:rsidRPr="00386E2D" w:rsidRDefault="00E0450C" w:rsidP="00386E2D">
                            <w:pPr>
                              <w:numPr>
                                <w:ilvl w:val="0"/>
                                <w:numId w:val="7"/>
                              </w:numPr>
                              <w:spacing w:line="276" w:lineRule="auto"/>
                              <w:ind w:left="360"/>
                              <w:rPr>
                                <w:b w:val="0"/>
                                <w:bCs w:val="0"/>
                                <w:color w:val="FF0000"/>
                                <w:sz w:val="21"/>
                                <w:szCs w:val="21"/>
                              </w:rPr>
                            </w:pPr>
                            <w:r w:rsidRPr="00386E2D">
                              <w:rPr>
                                <w:b w:val="0"/>
                                <w:bCs w:val="0"/>
                                <w:sz w:val="21"/>
                                <w:szCs w:val="21"/>
                              </w:rPr>
                              <w:t xml:space="preserve">Trong phương án 1(đo gia tốc rơi tự do), người ta đo được khoảng cách giữa hai chấm thứ 10-11 là 3,7cm và khoảng cách giữa hai chấm thứ 11-12 là </w:t>
                            </w:r>
                            <w:proofErr w:type="gramStart"/>
                            <w:r w:rsidRPr="00386E2D">
                              <w:rPr>
                                <w:b w:val="0"/>
                                <w:bCs w:val="0"/>
                                <w:sz w:val="21"/>
                                <w:szCs w:val="21"/>
                              </w:rPr>
                              <w:t>4,1cm .</w:t>
                            </w:r>
                            <w:proofErr w:type="gramEnd"/>
                            <w:r w:rsidRPr="00386E2D">
                              <w:rPr>
                                <w:b w:val="0"/>
                                <w:bCs w:val="0"/>
                                <w:sz w:val="21"/>
                                <w:szCs w:val="21"/>
                              </w:rPr>
                              <w:t xml:space="preserve"> Gia tốc rơi tự do tính được từ thí nghiệm trên là</w:t>
                            </w:r>
                          </w:p>
                          <w:p w14:paraId="3FA94EC2" w14:textId="77777777" w:rsidR="00E0450C" w:rsidRPr="00386E2D" w:rsidRDefault="00E0450C" w:rsidP="00386E2D">
                            <w:pPr>
                              <w:spacing w:line="276" w:lineRule="auto"/>
                              <w:ind w:left="360"/>
                              <w:rPr>
                                <w:b w:val="0"/>
                                <w:bCs w:val="0"/>
                                <w:color w:val="FF0000"/>
                                <w:sz w:val="21"/>
                                <w:szCs w:val="21"/>
                              </w:rPr>
                            </w:pPr>
                            <w:r w:rsidRPr="00386E2D">
                              <w:rPr>
                                <w:b w:val="0"/>
                                <w:bCs w:val="0"/>
                                <w:sz w:val="21"/>
                                <w:szCs w:val="21"/>
                              </w:rPr>
                              <w:t>A. g = 9,8m/s</w:t>
                            </w:r>
                            <w:r w:rsidRPr="00386E2D">
                              <w:rPr>
                                <w:b w:val="0"/>
                                <w:bCs w:val="0"/>
                                <w:sz w:val="21"/>
                                <w:szCs w:val="21"/>
                                <w:vertAlign w:val="superscript"/>
                              </w:rPr>
                              <w:t>2</w:t>
                            </w:r>
                            <w:r w:rsidRPr="00386E2D">
                              <w:rPr>
                                <w:b w:val="0"/>
                                <w:bCs w:val="0"/>
                                <w:sz w:val="21"/>
                                <w:szCs w:val="21"/>
                              </w:rPr>
                              <w:t xml:space="preserve">. </w:t>
                            </w:r>
                            <w:r w:rsidRPr="00386E2D">
                              <w:rPr>
                                <w:b w:val="0"/>
                                <w:bCs w:val="0"/>
                                <w:sz w:val="21"/>
                                <w:szCs w:val="21"/>
                              </w:rPr>
                              <w:tab/>
                            </w:r>
                            <w:r w:rsidRPr="00386E2D">
                              <w:rPr>
                                <w:b w:val="0"/>
                                <w:bCs w:val="0"/>
                                <w:sz w:val="21"/>
                                <w:szCs w:val="21"/>
                              </w:rPr>
                              <w:tab/>
                              <w:t xml:space="preserve">B. </w:t>
                            </w:r>
                            <w:r w:rsidRPr="00386E2D">
                              <w:rPr>
                                <w:b w:val="0"/>
                                <w:bCs w:val="0"/>
                                <w:color w:val="FF0000"/>
                                <w:sz w:val="21"/>
                                <w:szCs w:val="21"/>
                              </w:rPr>
                              <w:t>g = 10,0m/s</w:t>
                            </w:r>
                            <w:r w:rsidRPr="00386E2D">
                              <w:rPr>
                                <w:b w:val="0"/>
                                <w:bCs w:val="0"/>
                                <w:color w:val="FF0000"/>
                                <w:sz w:val="21"/>
                                <w:szCs w:val="21"/>
                                <w:vertAlign w:val="superscript"/>
                              </w:rPr>
                              <w:t>2</w:t>
                            </w:r>
                            <w:r w:rsidRPr="00386E2D">
                              <w:rPr>
                                <w:b w:val="0"/>
                                <w:bCs w:val="0"/>
                                <w:sz w:val="21"/>
                                <w:szCs w:val="21"/>
                              </w:rPr>
                              <w:t>.</w:t>
                            </w:r>
                            <w:r w:rsidRPr="00386E2D">
                              <w:rPr>
                                <w:b w:val="0"/>
                                <w:bCs w:val="0"/>
                                <w:sz w:val="21"/>
                                <w:szCs w:val="21"/>
                              </w:rPr>
                              <w:tab/>
                            </w:r>
                            <w:r w:rsidRPr="00386E2D">
                              <w:rPr>
                                <w:b w:val="0"/>
                                <w:bCs w:val="0"/>
                                <w:sz w:val="21"/>
                                <w:szCs w:val="21"/>
                              </w:rPr>
                              <w:tab/>
                              <w:t>C. g = 10,2m/s</w:t>
                            </w:r>
                            <w:r w:rsidRPr="00386E2D">
                              <w:rPr>
                                <w:b w:val="0"/>
                                <w:bCs w:val="0"/>
                                <w:sz w:val="21"/>
                                <w:szCs w:val="21"/>
                                <w:vertAlign w:val="superscript"/>
                              </w:rPr>
                              <w:t>2</w:t>
                            </w:r>
                            <w:r w:rsidRPr="00386E2D">
                              <w:rPr>
                                <w:b w:val="0"/>
                                <w:bCs w:val="0"/>
                                <w:sz w:val="21"/>
                                <w:szCs w:val="21"/>
                              </w:rPr>
                              <w:t>.</w:t>
                            </w:r>
                            <w:r w:rsidRPr="00386E2D">
                              <w:rPr>
                                <w:b w:val="0"/>
                                <w:bCs w:val="0"/>
                                <w:sz w:val="21"/>
                                <w:szCs w:val="21"/>
                              </w:rPr>
                              <w:tab/>
                            </w:r>
                            <w:r w:rsidRPr="00386E2D">
                              <w:rPr>
                                <w:b w:val="0"/>
                                <w:bCs w:val="0"/>
                                <w:sz w:val="21"/>
                                <w:szCs w:val="21"/>
                              </w:rPr>
                              <w:tab/>
                              <w:t>D. g = 10,6m/s</w:t>
                            </w:r>
                            <w:r w:rsidRPr="00386E2D">
                              <w:rPr>
                                <w:b w:val="0"/>
                                <w:bCs w:val="0"/>
                                <w:sz w:val="21"/>
                                <w:szCs w:val="21"/>
                                <w:vertAlign w:val="superscript"/>
                              </w:rPr>
                              <w:t>2</w:t>
                            </w:r>
                            <w:r w:rsidRPr="00386E2D">
                              <w:rPr>
                                <w:b w:val="0"/>
                                <w:bCs w:val="0"/>
                                <w:sz w:val="21"/>
                                <w:szCs w:val="21"/>
                              </w:rPr>
                              <w:t>.</w:t>
                            </w:r>
                          </w:p>
                          <w:p w14:paraId="5D3F42FD" w14:textId="77777777" w:rsidR="00E0450C" w:rsidRPr="00386E2D" w:rsidRDefault="00E0450C" w:rsidP="00386E2D">
                            <w:pPr>
                              <w:numPr>
                                <w:ilvl w:val="0"/>
                                <w:numId w:val="7"/>
                              </w:numPr>
                              <w:spacing w:line="276" w:lineRule="auto"/>
                              <w:ind w:left="360"/>
                              <w:rPr>
                                <w:b w:val="0"/>
                                <w:bCs w:val="0"/>
                                <w:color w:val="FF0000"/>
                                <w:sz w:val="21"/>
                                <w:szCs w:val="21"/>
                              </w:rPr>
                            </w:pPr>
                            <w:r w:rsidRPr="00386E2D">
                              <w:rPr>
                                <w:b w:val="0"/>
                                <w:bCs w:val="0"/>
                                <w:sz w:val="21"/>
                                <w:szCs w:val="21"/>
                              </w:rPr>
                              <w:t>Trong phương án 2(đo gia tốc rơi tự do), người ta đặt cổng quang điện cách nam châm điện một khoảng s = 0,5m và đo được khoảng thời gian rơi của vật là 0,31s. Gia tốc rơi tự do tính được từ thí nghiệm trên là</w:t>
                            </w:r>
                          </w:p>
                          <w:p w14:paraId="7634BD6F" w14:textId="529DF688" w:rsidR="00E0450C" w:rsidRPr="00386E2D" w:rsidRDefault="00E0450C" w:rsidP="00386E2D">
                            <w:pPr>
                              <w:spacing w:line="276" w:lineRule="auto"/>
                              <w:ind w:left="360"/>
                              <w:rPr>
                                <w:b w:val="0"/>
                                <w:bCs w:val="0"/>
                                <w:color w:val="FF0000"/>
                                <w:sz w:val="21"/>
                                <w:szCs w:val="21"/>
                              </w:rPr>
                            </w:pPr>
                            <w:r w:rsidRPr="00386E2D">
                              <w:rPr>
                                <w:b w:val="0"/>
                                <w:bCs w:val="0"/>
                                <w:sz w:val="21"/>
                                <w:szCs w:val="21"/>
                              </w:rPr>
                              <w:t>A. g = 9,8m/s</w:t>
                            </w:r>
                            <w:r w:rsidRPr="00386E2D">
                              <w:rPr>
                                <w:b w:val="0"/>
                                <w:bCs w:val="0"/>
                                <w:sz w:val="21"/>
                                <w:szCs w:val="21"/>
                                <w:vertAlign w:val="superscript"/>
                              </w:rPr>
                              <w:t>2</w:t>
                            </w:r>
                            <w:r w:rsidRPr="00386E2D">
                              <w:rPr>
                                <w:b w:val="0"/>
                                <w:bCs w:val="0"/>
                                <w:sz w:val="21"/>
                                <w:szCs w:val="21"/>
                              </w:rPr>
                              <w:t xml:space="preserve">. </w:t>
                            </w:r>
                            <w:r w:rsidRPr="00386E2D">
                              <w:rPr>
                                <w:b w:val="0"/>
                                <w:bCs w:val="0"/>
                                <w:sz w:val="21"/>
                                <w:szCs w:val="21"/>
                              </w:rPr>
                              <w:tab/>
                            </w:r>
                            <w:r w:rsidRPr="00386E2D">
                              <w:rPr>
                                <w:b w:val="0"/>
                                <w:bCs w:val="0"/>
                                <w:sz w:val="21"/>
                                <w:szCs w:val="21"/>
                              </w:rPr>
                              <w:tab/>
                              <w:t>B. g = 10,0m/s</w:t>
                            </w:r>
                            <w:r w:rsidRPr="00386E2D">
                              <w:rPr>
                                <w:b w:val="0"/>
                                <w:bCs w:val="0"/>
                                <w:sz w:val="21"/>
                                <w:szCs w:val="21"/>
                                <w:vertAlign w:val="superscript"/>
                              </w:rPr>
                              <w:t>2</w:t>
                            </w:r>
                            <w:r w:rsidRPr="00386E2D">
                              <w:rPr>
                                <w:b w:val="0"/>
                                <w:bCs w:val="0"/>
                                <w:sz w:val="21"/>
                                <w:szCs w:val="21"/>
                              </w:rPr>
                              <w:t>.</w:t>
                            </w:r>
                            <w:r w:rsidRPr="00386E2D">
                              <w:rPr>
                                <w:b w:val="0"/>
                                <w:bCs w:val="0"/>
                                <w:sz w:val="21"/>
                                <w:szCs w:val="21"/>
                              </w:rPr>
                              <w:tab/>
                            </w:r>
                            <w:r w:rsidRPr="00386E2D">
                              <w:rPr>
                                <w:b w:val="0"/>
                                <w:bCs w:val="0"/>
                                <w:sz w:val="21"/>
                                <w:szCs w:val="21"/>
                              </w:rPr>
                              <w:tab/>
                              <w:t xml:space="preserve">C. </w:t>
                            </w:r>
                            <w:r w:rsidRPr="00386E2D">
                              <w:rPr>
                                <w:b w:val="0"/>
                                <w:bCs w:val="0"/>
                                <w:color w:val="FF0000"/>
                                <w:sz w:val="21"/>
                                <w:szCs w:val="21"/>
                              </w:rPr>
                              <w:t>g = 10,4m/s</w:t>
                            </w:r>
                            <w:r w:rsidRPr="00386E2D">
                              <w:rPr>
                                <w:b w:val="0"/>
                                <w:bCs w:val="0"/>
                                <w:color w:val="FF0000"/>
                                <w:sz w:val="21"/>
                                <w:szCs w:val="21"/>
                                <w:vertAlign w:val="superscript"/>
                              </w:rPr>
                              <w:t>2</w:t>
                            </w:r>
                            <w:r w:rsidRPr="00386E2D">
                              <w:rPr>
                                <w:b w:val="0"/>
                                <w:bCs w:val="0"/>
                                <w:sz w:val="21"/>
                                <w:szCs w:val="21"/>
                              </w:rPr>
                              <w:t>.</w:t>
                            </w:r>
                            <w:r w:rsidRPr="00386E2D">
                              <w:rPr>
                                <w:b w:val="0"/>
                                <w:bCs w:val="0"/>
                                <w:sz w:val="21"/>
                                <w:szCs w:val="21"/>
                              </w:rPr>
                              <w:tab/>
                            </w:r>
                            <w:r w:rsidRPr="00386E2D">
                              <w:rPr>
                                <w:b w:val="0"/>
                                <w:bCs w:val="0"/>
                                <w:sz w:val="21"/>
                                <w:szCs w:val="21"/>
                              </w:rPr>
                              <w:tab/>
                              <w:t>D. g = 10,6m/s</w:t>
                            </w:r>
                            <w:r w:rsidRPr="00386E2D">
                              <w:rPr>
                                <w:b w:val="0"/>
                                <w:bCs w:val="0"/>
                                <w:sz w:val="21"/>
                                <w:szCs w:val="21"/>
                                <w:vertAlign w:val="superscript"/>
                              </w:rPr>
                              <w:t>2</w:t>
                            </w:r>
                            <w:r w:rsidRPr="00386E2D">
                              <w:rPr>
                                <w:b w:val="0"/>
                                <w:bCs w:val="0"/>
                                <w:sz w:val="21"/>
                                <w:szCs w:val="21"/>
                              </w:rPr>
                              <w:t>.</w:t>
                            </w:r>
                          </w:p>
                        </w:tc>
                      </w:tr>
                      <w:tr w:rsidR="00E0450C" w:rsidRPr="00B31086" w14:paraId="0FB0CB3B" w14:textId="77777777" w:rsidTr="00317813">
                        <w:tc>
                          <w:tcPr>
                            <w:tcW w:w="10042" w:type="dxa"/>
                            <w:shd w:val="clear" w:color="auto" w:fill="auto"/>
                          </w:tcPr>
                          <w:p w14:paraId="18EE7951" w14:textId="77777777" w:rsidR="00E0450C" w:rsidRPr="00D353E1" w:rsidRDefault="00E0450C" w:rsidP="00B31086">
                            <w:pPr>
                              <w:spacing w:line="276" w:lineRule="auto"/>
                              <w:rPr>
                                <w:b w:val="0"/>
                                <w:bCs w:val="0"/>
                              </w:rPr>
                            </w:pPr>
                          </w:p>
                        </w:tc>
                      </w:tr>
                      <w:tr w:rsidR="00E0450C" w:rsidRPr="00B31086" w14:paraId="720D773A" w14:textId="77777777" w:rsidTr="00317813">
                        <w:tc>
                          <w:tcPr>
                            <w:tcW w:w="10042" w:type="dxa"/>
                            <w:shd w:val="clear" w:color="auto" w:fill="auto"/>
                          </w:tcPr>
                          <w:p w14:paraId="0C714FC2" w14:textId="77777777" w:rsidR="00E0450C" w:rsidRPr="00D353E1" w:rsidRDefault="00E0450C" w:rsidP="00B31086">
                            <w:pPr>
                              <w:spacing w:line="276" w:lineRule="auto"/>
                              <w:rPr>
                                <w:b w:val="0"/>
                                <w:bCs w:val="0"/>
                              </w:rPr>
                            </w:pPr>
                          </w:p>
                        </w:tc>
                      </w:tr>
                      <w:tr w:rsidR="00E0450C" w:rsidRPr="00B31086" w14:paraId="6E6D250A" w14:textId="77777777" w:rsidTr="00317813">
                        <w:tc>
                          <w:tcPr>
                            <w:tcW w:w="10042" w:type="dxa"/>
                            <w:shd w:val="clear" w:color="auto" w:fill="auto"/>
                          </w:tcPr>
                          <w:p w14:paraId="09A3DD4A" w14:textId="77777777" w:rsidR="00E0450C" w:rsidRPr="00D353E1" w:rsidRDefault="00E0450C" w:rsidP="00B31086">
                            <w:pPr>
                              <w:spacing w:line="276" w:lineRule="auto"/>
                              <w:rPr>
                                <w:b w:val="0"/>
                                <w:bCs w:val="0"/>
                              </w:rPr>
                            </w:pPr>
                          </w:p>
                        </w:tc>
                      </w:tr>
                      <w:tr w:rsidR="00E0450C" w:rsidRPr="00B31086" w14:paraId="77514A74" w14:textId="77777777" w:rsidTr="00317813">
                        <w:tc>
                          <w:tcPr>
                            <w:tcW w:w="10042" w:type="dxa"/>
                            <w:shd w:val="clear" w:color="auto" w:fill="auto"/>
                          </w:tcPr>
                          <w:p w14:paraId="6C32E392" w14:textId="77777777" w:rsidR="00E0450C" w:rsidRPr="00D353E1" w:rsidRDefault="00E0450C" w:rsidP="00B31086">
                            <w:pPr>
                              <w:spacing w:line="276" w:lineRule="auto"/>
                              <w:rPr>
                                <w:b w:val="0"/>
                                <w:bCs w:val="0"/>
                              </w:rPr>
                            </w:pPr>
                          </w:p>
                        </w:tc>
                      </w:tr>
                      <w:tr w:rsidR="00E0450C" w:rsidRPr="00B31086" w14:paraId="5C815F9E" w14:textId="77777777" w:rsidTr="00317813">
                        <w:tc>
                          <w:tcPr>
                            <w:tcW w:w="10042" w:type="dxa"/>
                            <w:shd w:val="clear" w:color="auto" w:fill="auto"/>
                          </w:tcPr>
                          <w:p w14:paraId="04A22C12" w14:textId="77777777" w:rsidR="00E0450C" w:rsidRPr="00D353E1" w:rsidRDefault="00E0450C" w:rsidP="00B31086">
                            <w:pPr>
                              <w:spacing w:line="276" w:lineRule="auto"/>
                              <w:rPr>
                                <w:b w:val="0"/>
                                <w:bCs w:val="0"/>
                              </w:rPr>
                            </w:pPr>
                          </w:p>
                        </w:tc>
                      </w:tr>
                      <w:tr w:rsidR="00E0450C" w:rsidRPr="00B31086" w14:paraId="68F63983" w14:textId="77777777" w:rsidTr="00317813">
                        <w:tc>
                          <w:tcPr>
                            <w:tcW w:w="10042" w:type="dxa"/>
                            <w:shd w:val="clear" w:color="auto" w:fill="auto"/>
                          </w:tcPr>
                          <w:p w14:paraId="6A3E0943" w14:textId="77777777" w:rsidR="00E0450C" w:rsidRPr="00D353E1" w:rsidRDefault="00E0450C" w:rsidP="00B31086">
                            <w:pPr>
                              <w:spacing w:line="276" w:lineRule="auto"/>
                              <w:rPr>
                                <w:b w:val="0"/>
                                <w:bCs w:val="0"/>
                              </w:rPr>
                            </w:pPr>
                          </w:p>
                        </w:tc>
                      </w:tr>
                      <w:tr w:rsidR="00E0450C" w:rsidRPr="00B31086" w14:paraId="02CA0429" w14:textId="77777777" w:rsidTr="00317813">
                        <w:tc>
                          <w:tcPr>
                            <w:tcW w:w="10042" w:type="dxa"/>
                            <w:shd w:val="clear" w:color="auto" w:fill="auto"/>
                          </w:tcPr>
                          <w:p w14:paraId="49093F31" w14:textId="77777777" w:rsidR="00E0450C" w:rsidRPr="00D353E1" w:rsidRDefault="00E0450C" w:rsidP="00B31086">
                            <w:pPr>
                              <w:spacing w:line="276" w:lineRule="auto"/>
                              <w:rPr>
                                <w:b w:val="0"/>
                                <w:bCs w:val="0"/>
                              </w:rPr>
                            </w:pPr>
                          </w:p>
                        </w:tc>
                      </w:tr>
                      <w:tr w:rsidR="00E0450C" w:rsidRPr="00B31086" w14:paraId="0D94D5B3" w14:textId="77777777" w:rsidTr="00317813">
                        <w:tc>
                          <w:tcPr>
                            <w:tcW w:w="10042" w:type="dxa"/>
                            <w:shd w:val="clear" w:color="auto" w:fill="auto"/>
                          </w:tcPr>
                          <w:p w14:paraId="1B0E45B4" w14:textId="77777777" w:rsidR="00E0450C" w:rsidRPr="00D353E1" w:rsidRDefault="00E0450C" w:rsidP="00B31086">
                            <w:pPr>
                              <w:spacing w:line="276" w:lineRule="auto"/>
                              <w:rPr>
                                <w:b w:val="0"/>
                                <w:bCs w:val="0"/>
                              </w:rPr>
                            </w:pPr>
                          </w:p>
                        </w:tc>
                      </w:tr>
                      <w:tr w:rsidR="00E0450C" w:rsidRPr="00B31086" w14:paraId="4D5687B5" w14:textId="77777777" w:rsidTr="00317813">
                        <w:tc>
                          <w:tcPr>
                            <w:tcW w:w="10042" w:type="dxa"/>
                            <w:shd w:val="clear" w:color="auto" w:fill="auto"/>
                          </w:tcPr>
                          <w:p w14:paraId="21D6ED33" w14:textId="77777777" w:rsidR="00E0450C" w:rsidRPr="00D353E1" w:rsidRDefault="00E0450C" w:rsidP="00B31086">
                            <w:pPr>
                              <w:spacing w:line="276" w:lineRule="auto"/>
                              <w:rPr>
                                <w:b w:val="0"/>
                                <w:bCs w:val="0"/>
                              </w:rPr>
                            </w:pPr>
                          </w:p>
                        </w:tc>
                      </w:tr>
                      <w:tr w:rsidR="00E0450C" w:rsidRPr="00B31086" w14:paraId="3A375888" w14:textId="77777777" w:rsidTr="00317813">
                        <w:tc>
                          <w:tcPr>
                            <w:tcW w:w="10042" w:type="dxa"/>
                            <w:shd w:val="clear" w:color="auto" w:fill="auto"/>
                          </w:tcPr>
                          <w:p w14:paraId="0BA0FDDA" w14:textId="77777777" w:rsidR="00E0450C" w:rsidRPr="00D353E1" w:rsidRDefault="00E0450C" w:rsidP="00B31086">
                            <w:pPr>
                              <w:spacing w:line="276" w:lineRule="auto"/>
                              <w:rPr>
                                <w:b w:val="0"/>
                                <w:bCs w:val="0"/>
                              </w:rPr>
                            </w:pPr>
                          </w:p>
                        </w:tc>
                      </w:tr>
                      <w:tr w:rsidR="00E0450C" w:rsidRPr="00B31086" w14:paraId="1C5CE053" w14:textId="77777777" w:rsidTr="00317813">
                        <w:tc>
                          <w:tcPr>
                            <w:tcW w:w="10042" w:type="dxa"/>
                            <w:shd w:val="clear" w:color="auto" w:fill="auto"/>
                          </w:tcPr>
                          <w:p w14:paraId="784C260E" w14:textId="77777777" w:rsidR="00E0450C" w:rsidRPr="00D353E1" w:rsidRDefault="00E0450C" w:rsidP="00B31086">
                            <w:pPr>
                              <w:spacing w:line="276" w:lineRule="auto"/>
                              <w:rPr>
                                <w:b w:val="0"/>
                                <w:bCs w:val="0"/>
                              </w:rPr>
                            </w:pPr>
                          </w:p>
                        </w:tc>
                      </w:tr>
                      <w:tr w:rsidR="00E0450C" w:rsidRPr="00B31086" w14:paraId="242F0FE3" w14:textId="77777777" w:rsidTr="00317813">
                        <w:tc>
                          <w:tcPr>
                            <w:tcW w:w="10042" w:type="dxa"/>
                            <w:shd w:val="clear" w:color="auto" w:fill="auto"/>
                          </w:tcPr>
                          <w:p w14:paraId="32167FBC" w14:textId="77777777" w:rsidR="00E0450C" w:rsidRPr="00D353E1" w:rsidRDefault="00E0450C" w:rsidP="00B31086">
                            <w:pPr>
                              <w:spacing w:line="276" w:lineRule="auto"/>
                              <w:rPr>
                                <w:b w:val="0"/>
                                <w:bCs w:val="0"/>
                              </w:rPr>
                            </w:pPr>
                          </w:p>
                        </w:tc>
                      </w:tr>
                      <w:tr w:rsidR="00E0450C" w:rsidRPr="00B31086" w14:paraId="45A64B33" w14:textId="77777777" w:rsidTr="00317813">
                        <w:tc>
                          <w:tcPr>
                            <w:tcW w:w="10042" w:type="dxa"/>
                            <w:shd w:val="clear" w:color="auto" w:fill="auto"/>
                          </w:tcPr>
                          <w:p w14:paraId="3C8140F8" w14:textId="77777777" w:rsidR="00E0450C" w:rsidRPr="00D353E1" w:rsidRDefault="00E0450C" w:rsidP="00B31086">
                            <w:pPr>
                              <w:spacing w:line="276" w:lineRule="auto"/>
                              <w:rPr>
                                <w:b w:val="0"/>
                                <w:bCs w:val="0"/>
                              </w:rPr>
                            </w:pPr>
                          </w:p>
                        </w:tc>
                      </w:tr>
                      <w:tr w:rsidR="00E0450C" w:rsidRPr="00B31086" w14:paraId="688675EB" w14:textId="77777777" w:rsidTr="00317813">
                        <w:tc>
                          <w:tcPr>
                            <w:tcW w:w="10042" w:type="dxa"/>
                            <w:shd w:val="clear" w:color="auto" w:fill="auto"/>
                          </w:tcPr>
                          <w:p w14:paraId="179FCCF4" w14:textId="77777777" w:rsidR="00E0450C" w:rsidRPr="00D353E1" w:rsidRDefault="00E0450C" w:rsidP="00B31086">
                            <w:pPr>
                              <w:spacing w:line="276" w:lineRule="auto"/>
                              <w:rPr>
                                <w:b w:val="0"/>
                                <w:bCs w:val="0"/>
                              </w:rPr>
                            </w:pPr>
                          </w:p>
                        </w:tc>
                      </w:tr>
                      <w:tr w:rsidR="00E0450C" w:rsidRPr="00B31086" w14:paraId="42B8889D" w14:textId="77777777" w:rsidTr="00317813">
                        <w:tc>
                          <w:tcPr>
                            <w:tcW w:w="10042" w:type="dxa"/>
                            <w:shd w:val="clear" w:color="auto" w:fill="auto"/>
                          </w:tcPr>
                          <w:p w14:paraId="0966AAF1" w14:textId="77777777" w:rsidR="00E0450C" w:rsidRPr="00D353E1" w:rsidRDefault="00E0450C" w:rsidP="00B31086">
                            <w:pPr>
                              <w:spacing w:line="276" w:lineRule="auto"/>
                              <w:rPr>
                                <w:b w:val="0"/>
                                <w:bCs w:val="0"/>
                              </w:rPr>
                            </w:pPr>
                          </w:p>
                        </w:tc>
                      </w:tr>
                      <w:tr w:rsidR="00E0450C" w:rsidRPr="00B31086" w14:paraId="7249A991" w14:textId="77777777" w:rsidTr="00317813">
                        <w:tc>
                          <w:tcPr>
                            <w:tcW w:w="10042" w:type="dxa"/>
                            <w:shd w:val="clear" w:color="auto" w:fill="auto"/>
                          </w:tcPr>
                          <w:p w14:paraId="3C5DB731" w14:textId="77777777" w:rsidR="00E0450C" w:rsidRPr="00D353E1" w:rsidRDefault="00E0450C" w:rsidP="00B31086">
                            <w:pPr>
                              <w:spacing w:line="276" w:lineRule="auto"/>
                              <w:rPr>
                                <w:b w:val="0"/>
                                <w:bCs w:val="0"/>
                              </w:rPr>
                            </w:pPr>
                          </w:p>
                        </w:tc>
                      </w:tr>
                      <w:tr w:rsidR="00E0450C" w:rsidRPr="00B31086" w14:paraId="4F373832" w14:textId="77777777" w:rsidTr="00317813">
                        <w:tc>
                          <w:tcPr>
                            <w:tcW w:w="10042" w:type="dxa"/>
                            <w:shd w:val="clear" w:color="auto" w:fill="auto"/>
                          </w:tcPr>
                          <w:p w14:paraId="0EFB068E" w14:textId="77777777" w:rsidR="00E0450C" w:rsidRPr="00D353E1" w:rsidRDefault="00E0450C" w:rsidP="00B31086">
                            <w:pPr>
                              <w:spacing w:line="276" w:lineRule="auto"/>
                              <w:rPr>
                                <w:b w:val="0"/>
                                <w:bCs w:val="0"/>
                              </w:rPr>
                            </w:pPr>
                          </w:p>
                        </w:tc>
                      </w:tr>
                      <w:tr w:rsidR="00E0450C" w:rsidRPr="00B31086" w14:paraId="37F4285A" w14:textId="77777777" w:rsidTr="00317813">
                        <w:tc>
                          <w:tcPr>
                            <w:tcW w:w="10042" w:type="dxa"/>
                            <w:shd w:val="clear" w:color="auto" w:fill="auto"/>
                          </w:tcPr>
                          <w:p w14:paraId="1473C25D" w14:textId="77777777" w:rsidR="00E0450C" w:rsidRPr="00D353E1" w:rsidRDefault="00E0450C" w:rsidP="00B31086">
                            <w:pPr>
                              <w:spacing w:line="276" w:lineRule="auto"/>
                              <w:rPr>
                                <w:b w:val="0"/>
                                <w:bCs w:val="0"/>
                              </w:rPr>
                            </w:pPr>
                          </w:p>
                        </w:tc>
                      </w:tr>
                      <w:tr w:rsidR="00E0450C" w:rsidRPr="00B31086" w14:paraId="62CC354C" w14:textId="77777777" w:rsidTr="00317813">
                        <w:tc>
                          <w:tcPr>
                            <w:tcW w:w="10042" w:type="dxa"/>
                            <w:shd w:val="clear" w:color="auto" w:fill="auto"/>
                          </w:tcPr>
                          <w:p w14:paraId="2CBCD1DF" w14:textId="77777777" w:rsidR="00E0450C" w:rsidRPr="00D353E1" w:rsidRDefault="00E0450C" w:rsidP="00B31086">
                            <w:pPr>
                              <w:spacing w:line="276" w:lineRule="auto"/>
                              <w:rPr>
                                <w:b w:val="0"/>
                                <w:bCs w:val="0"/>
                              </w:rPr>
                            </w:pPr>
                          </w:p>
                        </w:tc>
                      </w:tr>
                      <w:tr w:rsidR="00E0450C" w:rsidRPr="00B31086" w14:paraId="6D42AA02" w14:textId="77777777" w:rsidTr="00317813">
                        <w:tc>
                          <w:tcPr>
                            <w:tcW w:w="10042" w:type="dxa"/>
                            <w:shd w:val="clear" w:color="auto" w:fill="auto"/>
                          </w:tcPr>
                          <w:p w14:paraId="4F2583EB" w14:textId="77777777" w:rsidR="00E0450C" w:rsidRPr="00D353E1" w:rsidRDefault="00E0450C" w:rsidP="00B31086">
                            <w:pPr>
                              <w:spacing w:line="276" w:lineRule="auto"/>
                              <w:rPr>
                                <w:b w:val="0"/>
                                <w:bCs w:val="0"/>
                              </w:rPr>
                            </w:pPr>
                          </w:p>
                        </w:tc>
                      </w:tr>
                      <w:tr w:rsidR="00E0450C" w:rsidRPr="00B31086" w14:paraId="3A3E6ACC" w14:textId="77777777" w:rsidTr="00317813">
                        <w:tc>
                          <w:tcPr>
                            <w:tcW w:w="10042" w:type="dxa"/>
                            <w:shd w:val="clear" w:color="auto" w:fill="auto"/>
                          </w:tcPr>
                          <w:p w14:paraId="3180EE30" w14:textId="77777777" w:rsidR="00E0450C" w:rsidRPr="00D353E1" w:rsidRDefault="00E0450C" w:rsidP="00B31086">
                            <w:pPr>
                              <w:spacing w:line="276" w:lineRule="auto"/>
                              <w:rPr>
                                <w:b w:val="0"/>
                                <w:bCs w:val="0"/>
                              </w:rPr>
                            </w:pPr>
                          </w:p>
                        </w:tc>
                      </w:tr>
                      <w:tr w:rsidR="00E0450C" w:rsidRPr="00B31086" w14:paraId="52CE616C" w14:textId="77777777" w:rsidTr="00317813">
                        <w:tc>
                          <w:tcPr>
                            <w:tcW w:w="10042" w:type="dxa"/>
                            <w:shd w:val="clear" w:color="auto" w:fill="auto"/>
                          </w:tcPr>
                          <w:p w14:paraId="0793F944" w14:textId="77777777" w:rsidR="00E0450C" w:rsidRPr="00D353E1" w:rsidRDefault="00E0450C" w:rsidP="00B31086">
                            <w:pPr>
                              <w:spacing w:line="276" w:lineRule="auto"/>
                              <w:rPr>
                                <w:b w:val="0"/>
                                <w:bCs w:val="0"/>
                              </w:rPr>
                            </w:pPr>
                          </w:p>
                        </w:tc>
                      </w:tr>
                      <w:tr w:rsidR="00E0450C" w:rsidRPr="00B31086" w14:paraId="034307F8" w14:textId="77777777" w:rsidTr="00317813">
                        <w:tc>
                          <w:tcPr>
                            <w:tcW w:w="10042" w:type="dxa"/>
                            <w:shd w:val="clear" w:color="auto" w:fill="auto"/>
                          </w:tcPr>
                          <w:p w14:paraId="527C3D28" w14:textId="77777777" w:rsidR="00E0450C" w:rsidRPr="00D353E1" w:rsidRDefault="00E0450C" w:rsidP="00B31086">
                            <w:pPr>
                              <w:spacing w:line="276" w:lineRule="auto"/>
                              <w:rPr>
                                <w:b w:val="0"/>
                                <w:bCs w:val="0"/>
                              </w:rPr>
                            </w:pPr>
                          </w:p>
                        </w:tc>
                      </w:tr>
                    </w:tbl>
                    <w:p w14:paraId="3D955FCE" w14:textId="77777777" w:rsidR="00E0450C" w:rsidRPr="00B31086" w:rsidRDefault="00E0450C" w:rsidP="00825230">
                      <w:pPr>
                        <w:spacing w:line="276" w:lineRule="auto"/>
                        <w:rPr>
                          <w:b w:val="0"/>
                          <w:bCs w:val="0"/>
                          <w:sz w:val="21"/>
                          <w:szCs w:val="21"/>
                        </w:rPr>
                      </w:pPr>
                    </w:p>
                  </w:txbxContent>
                </v:textbox>
                <w10:wrap type="through"/>
              </v:shape>
            </w:pict>
          </mc:Fallback>
        </mc:AlternateContent>
      </w:r>
    </w:p>
    <w:p w14:paraId="46ADD00E" w14:textId="2088CEB1" w:rsidR="00825230" w:rsidRDefault="00825230">
      <w:r>
        <w:rPr>
          <w:noProof/>
          <w:sz w:val="22"/>
          <w:szCs w:val="22"/>
        </w:rPr>
        <w:lastRenderedPageBreak/>
        <mc:AlternateContent>
          <mc:Choice Requires="wps">
            <w:drawing>
              <wp:anchor distT="0" distB="0" distL="114300" distR="114300" simplePos="0" relativeHeight="251887616" behindDoc="0" locked="0" layoutInCell="1" allowOverlap="1" wp14:anchorId="3B6E3205" wp14:editId="26B4C460">
                <wp:simplePos x="0" y="0"/>
                <wp:positionH relativeFrom="column">
                  <wp:posOffset>10398</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6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279"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4875"/>
                              <w:gridCol w:w="5098"/>
                              <w:gridCol w:w="291"/>
                              <w:gridCol w:w="15"/>
                            </w:tblGrid>
                            <w:tr w:rsidR="00E0450C" w:rsidRPr="00B31086" w14:paraId="28F72B3F" w14:textId="77777777" w:rsidTr="001A035A">
                              <w:trPr>
                                <w:gridAfter w:val="1"/>
                                <w:wAfter w:w="15" w:type="dxa"/>
                              </w:trPr>
                              <w:tc>
                                <w:tcPr>
                                  <w:tcW w:w="10264" w:type="dxa"/>
                                  <w:gridSpan w:val="3"/>
                                </w:tcPr>
                                <w:p w14:paraId="1513858D" w14:textId="26723DB8" w:rsidR="00E0450C" w:rsidRPr="006E2AF1" w:rsidRDefault="00E0450C" w:rsidP="006E2AF1">
                                  <w:pPr>
                                    <w:spacing w:line="276" w:lineRule="auto"/>
                                    <w:jc w:val="center"/>
                                    <w:rPr>
                                      <w:sz w:val="24"/>
                                      <w:szCs w:val="24"/>
                                      <w:lang w:val="vi-VN"/>
                                    </w:rPr>
                                  </w:pPr>
                                  <w:r w:rsidRPr="006E2AF1">
                                    <w:rPr>
                                      <w:sz w:val="24"/>
                                      <w:szCs w:val="24"/>
                                      <w:lang w:val="vi-VN"/>
                                    </w:rPr>
                                    <w:t>Thực hành : KHẢO SÁT CHUYỂN ĐỘNG RƠI TỰ DO. XÁC ĐỊNH GIA TỐC RƠI TỰ DO.</w:t>
                                  </w:r>
                                </w:p>
                              </w:tc>
                            </w:tr>
                            <w:tr w:rsidR="00E0450C" w:rsidRPr="00B31086" w14:paraId="769DE953" w14:textId="77777777" w:rsidTr="001A035A">
                              <w:trPr>
                                <w:gridAfter w:val="2"/>
                                <w:wAfter w:w="306" w:type="dxa"/>
                              </w:trPr>
                              <w:tc>
                                <w:tcPr>
                                  <w:tcW w:w="4875" w:type="dxa"/>
                                </w:tcPr>
                                <w:p w14:paraId="6926E494" w14:textId="77777777" w:rsidR="00E0450C" w:rsidRPr="00D353E1" w:rsidRDefault="00E0450C" w:rsidP="00B31086">
                                  <w:pPr>
                                    <w:spacing w:line="276" w:lineRule="auto"/>
                                    <w:rPr>
                                      <w:b w:val="0"/>
                                      <w:bCs w:val="0"/>
                                    </w:rPr>
                                  </w:pPr>
                                </w:p>
                              </w:tc>
                              <w:tc>
                                <w:tcPr>
                                  <w:tcW w:w="5098" w:type="dxa"/>
                                  <w:shd w:val="clear" w:color="auto" w:fill="auto"/>
                                </w:tcPr>
                                <w:p w14:paraId="2D42CC21" w14:textId="004EC6A2" w:rsidR="00E0450C" w:rsidRPr="00D353E1" w:rsidRDefault="00E0450C" w:rsidP="00B31086">
                                  <w:pPr>
                                    <w:spacing w:line="276" w:lineRule="auto"/>
                                    <w:rPr>
                                      <w:b w:val="0"/>
                                      <w:bCs w:val="0"/>
                                    </w:rPr>
                                  </w:pPr>
                                </w:p>
                              </w:tc>
                            </w:tr>
                            <w:tr w:rsidR="00E0450C" w:rsidRPr="00B31086" w14:paraId="44A35C4A" w14:textId="77777777" w:rsidTr="001A035A">
                              <w:trPr>
                                <w:gridAfter w:val="2"/>
                                <w:wAfter w:w="306" w:type="dxa"/>
                              </w:trPr>
                              <w:tc>
                                <w:tcPr>
                                  <w:tcW w:w="9973" w:type="dxa"/>
                                  <w:gridSpan w:val="2"/>
                                </w:tcPr>
                                <w:p w14:paraId="230CFF1A" w14:textId="141BF6A9" w:rsidR="00E0450C" w:rsidRPr="002F3AE3" w:rsidRDefault="00E0450C" w:rsidP="001A035A">
                                  <w:pPr>
                                    <w:rPr>
                                      <w:b w:val="0"/>
                                      <w:sz w:val="22"/>
                                      <w:szCs w:val="22"/>
                                    </w:rPr>
                                  </w:pPr>
                                  <w:r w:rsidRPr="002F3AE3">
                                    <w:rPr>
                                      <w:bCs w:val="0"/>
                                      <w:sz w:val="22"/>
                                      <w:szCs w:val="22"/>
                                    </w:rPr>
                                    <w:t xml:space="preserve">1. Trả lời câu </w:t>
                                  </w:r>
                                  <w:proofErr w:type="gramStart"/>
                                  <w:r w:rsidRPr="002F3AE3">
                                    <w:rPr>
                                      <w:bCs w:val="0"/>
                                      <w:sz w:val="22"/>
                                      <w:szCs w:val="22"/>
                                    </w:rPr>
                                    <w:t>hỏi :</w:t>
                                  </w:r>
                                  <w:proofErr w:type="gramEnd"/>
                                  <w:r w:rsidRPr="002F3AE3">
                                    <w:rPr>
                                      <w:b w:val="0"/>
                                      <w:sz w:val="22"/>
                                      <w:szCs w:val="22"/>
                                    </w:rPr>
                                    <w:t xml:space="preserve"> Sự rơi tự do là gì? Nêu đặc điểm của chuyển động rơi tự do và viết công thức tính gia tốc rơi tự do?</w:t>
                                  </w:r>
                                </w:p>
                              </w:tc>
                            </w:tr>
                            <w:tr w:rsidR="00E0450C" w:rsidRPr="00B31086" w14:paraId="252285F0" w14:textId="77777777" w:rsidTr="001A035A">
                              <w:trPr>
                                <w:gridAfter w:val="2"/>
                                <w:wAfter w:w="306" w:type="dxa"/>
                              </w:trPr>
                              <w:tc>
                                <w:tcPr>
                                  <w:tcW w:w="4875" w:type="dxa"/>
                                </w:tcPr>
                                <w:p w14:paraId="1E7721D6" w14:textId="77777777" w:rsidR="00E0450C" w:rsidRPr="00D353E1" w:rsidRDefault="00E0450C" w:rsidP="00B31086">
                                  <w:pPr>
                                    <w:spacing w:line="276" w:lineRule="auto"/>
                                    <w:rPr>
                                      <w:b w:val="0"/>
                                      <w:bCs w:val="0"/>
                                    </w:rPr>
                                  </w:pPr>
                                </w:p>
                              </w:tc>
                              <w:tc>
                                <w:tcPr>
                                  <w:tcW w:w="5098" w:type="dxa"/>
                                  <w:shd w:val="clear" w:color="auto" w:fill="auto"/>
                                </w:tcPr>
                                <w:p w14:paraId="4A18668A" w14:textId="13EDA246" w:rsidR="00E0450C" w:rsidRPr="00D353E1" w:rsidRDefault="00E0450C" w:rsidP="00B31086">
                                  <w:pPr>
                                    <w:spacing w:line="276" w:lineRule="auto"/>
                                    <w:rPr>
                                      <w:b w:val="0"/>
                                      <w:bCs w:val="0"/>
                                    </w:rPr>
                                  </w:pPr>
                                </w:p>
                              </w:tc>
                            </w:tr>
                            <w:tr w:rsidR="00E0450C" w:rsidRPr="00B31086" w14:paraId="199F9DC7" w14:textId="77777777" w:rsidTr="001A035A">
                              <w:trPr>
                                <w:gridAfter w:val="2"/>
                                <w:wAfter w:w="306" w:type="dxa"/>
                              </w:trPr>
                              <w:tc>
                                <w:tcPr>
                                  <w:tcW w:w="4875" w:type="dxa"/>
                                </w:tcPr>
                                <w:p w14:paraId="1F9BF793" w14:textId="77777777" w:rsidR="00E0450C" w:rsidRPr="00D353E1" w:rsidRDefault="00E0450C" w:rsidP="00B31086">
                                  <w:pPr>
                                    <w:spacing w:line="276" w:lineRule="auto"/>
                                    <w:rPr>
                                      <w:b w:val="0"/>
                                      <w:bCs w:val="0"/>
                                    </w:rPr>
                                  </w:pPr>
                                </w:p>
                              </w:tc>
                              <w:tc>
                                <w:tcPr>
                                  <w:tcW w:w="5098" w:type="dxa"/>
                                  <w:shd w:val="clear" w:color="auto" w:fill="auto"/>
                                </w:tcPr>
                                <w:p w14:paraId="38791ECE" w14:textId="5B59D061" w:rsidR="00E0450C" w:rsidRPr="00D353E1" w:rsidRDefault="00E0450C" w:rsidP="00B31086">
                                  <w:pPr>
                                    <w:spacing w:line="276" w:lineRule="auto"/>
                                    <w:rPr>
                                      <w:b w:val="0"/>
                                      <w:bCs w:val="0"/>
                                    </w:rPr>
                                  </w:pPr>
                                </w:p>
                              </w:tc>
                            </w:tr>
                            <w:tr w:rsidR="00E0450C" w:rsidRPr="00B31086" w14:paraId="6513E504" w14:textId="77777777" w:rsidTr="001A035A">
                              <w:trPr>
                                <w:gridAfter w:val="2"/>
                                <w:wAfter w:w="306" w:type="dxa"/>
                              </w:trPr>
                              <w:tc>
                                <w:tcPr>
                                  <w:tcW w:w="4875" w:type="dxa"/>
                                </w:tcPr>
                                <w:p w14:paraId="6228FD04" w14:textId="77777777" w:rsidR="00E0450C" w:rsidRPr="00D353E1" w:rsidRDefault="00E0450C" w:rsidP="00B31086">
                                  <w:pPr>
                                    <w:spacing w:line="276" w:lineRule="auto"/>
                                    <w:rPr>
                                      <w:b w:val="0"/>
                                      <w:bCs w:val="0"/>
                                    </w:rPr>
                                  </w:pPr>
                                </w:p>
                              </w:tc>
                              <w:tc>
                                <w:tcPr>
                                  <w:tcW w:w="5098" w:type="dxa"/>
                                  <w:shd w:val="clear" w:color="auto" w:fill="auto"/>
                                </w:tcPr>
                                <w:p w14:paraId="1B74A613" w14:textId="3D75902E" w:rsidR="00E0450C" w:rsidRPr="00D353E1" w:rsidRDefault="00E0450C" w:rsidP="00B31086">
                                  <w:pPr>
                                    <w:spacing w:line="276" w:lineRule="auto"/>
                                    <w:rPr>
                                      <w:b w:val="0"/>
                                      <w:bCs w:val="0"/>
                                    </w:rPr>
                                  </w:pPr>
                                </w:p>
                              </w:tc>
                            </w:tr>
                            <w:tr w:rsidR="00E0450C" w:rsidRPr="00B31086" w14:paraId="59125C82" w14:textId="77777777" w:rsidTr="001A035A">
                              <w:trPr>
                                <w:gridAfter w:val="2"/>
                                <w:wAfter w:w="306" w:type="dxa"/>
                              </w:trPr>
                              <w:tc>
                                <w:tcPr>
                                  <w:tcW w:w="4875" w:type="dxa"/>
                                </w:tcPr>
                                <w:p w14:paraId="07A5482B" w14:textId="77777777" w:rsidR="00E0450C" w:rsidRPr="00D353E1" w:rsidRDefault="00E0450C" w:rsidP="00B31086">
                                  <w:pPr>
                                    <w:spacing w:line="276" w:lineRule="auto"/>
                                    <w:rPr>
                                      <w:b w:val="0"/>
                                      <w:bCs w:val="0"/>
                                    </w:rPr>
                                  </w:pPr>
                                </w:p>
                              </w:tc>
                              <w:tc>
                                <w:tcPr>
                                  <w:tcW w:w="5098" w:type="dxa"/>
                                  <w:shd w:val="clear" w:color="auto" w:fill="auto"/>
                                </w:tcPr>
                                <w:p w14:paraId="4745BA8C" w14:textId="597F6728" w:rsidR="00E0450C" w:rsidRPr="00D353E1" w:rsidRDefault="00E0450C" w:rsidP="00B31086">
                                  <w:pPr>
                                    <w:spacing w:line="276" w:lineRule="auto"/>
                                    <w:rPr>
                                      <w:b w:val="0"/>
                                      <w:bCs w:val="0"/>
                                    </w:rPr>
                                  </w:pPr>
                                </w:p>
                              </w:tc>
                            </w:tr>
                            <w:tr w:rsidR="00E0450C" w:rsidRPr="00B31086" w14:paraId="643E1549" w14:textId="77777777" w:rsidTr="001A035A">
                              <w:trPr>
                                <w:gridAfter w:val="2"/>
                                <w:wAfter w:w="306" w:type="dxa"/>
                              </w:trPr>
                              <w:tc>
                                <w:tcPr>
                                  <w:tcW w:w="4875" w:type="dxa"/>
                                </w:tcPr>
                                <w:p w14:paraId="09CF0E78" w14:textId="77777777" w:rsidR="00E0450C" w:rsidRPr="00D353E1" w:rsidRDefault="00E0450C" w:rsidP="00B31086">
                                  <w:pPr>
                                    <w:spacing w:line="276" w:lineRule="auto"/>
                                    <w:rPr>
                                      <w:b w:val="0"/>
                                      <w:bCs w:val="0"/>
                                    </w:rPr>
                                  </w:pPr>
                                </w:p>
                              </w:tc>
                              <w:tc>
                                <w:tcPr>
                                  <w:tcW w:w="5098" w:type="dxa"/>
                                  <w:shd w:val="clear" w:color="auto" w:fill="auto"/>
                                </w:tcPr>
                                <w:p w14:paraId="3073C44A" w14:textId="6ACE5CE8" w:rsidR="00E0450C" w:rsidRPr="00D353E1" w:rsidRDefault="00E0450C" w:rsidP="00B31086">
                                  <w:pPr>
                                    <w:spacing w:line="276" w:lineRule="auto"/>
                                    <w:rPr>
                                      <w:b w:val="0"/>
                                      <w:bCs w:val="0"/>
                                    </w:rPr>
                                  </w:pPr>
                                </w:p>
                              </w:tc>
                            </w:tr>
                            <w:tr w:rsidR="00E0450C" w:rsidRPr="00B31086" w14:paraId="3219C1A7" w14:textId="77777777" w:rsidTr="001A035A">
                              <w:trPr>
                                <w:gridAfter w:val="2"/>
                                <w:wAfter w:w="306" w:type="dxa"/>
                              </w:trPr>
                              <w:tc>
                                <w:tcPr>
                                  <w:tcW w:w="4875" w:type="dxa"/>
                                </w:tcPr>
                                <w:p w14:paraId="07F43FBF" w14:textId="77777777" w:rsidR="00E0450C" w:rsidRPr="00D353E1" w:rsidRDefault="00E0450C" w:rsidP="00B31086">
                                  <w:pPr>
                                    <w:spacing w:line="276" w:lineRule="auto"/>
                                    <w:rPr>
                                      <w:b w:val="0"/>
                                      <w:bCs w:val="0"/>
                                    </w:rPr>
                                  </w:pPr>
                                </w:p>
                              </w:tc>
                              <w:tc>
                                <w:tcPr>
                                  <w:tcW w:w="5098" w:type="dxa"/>
                                  <w:shd w:val="clear" w:color="auto" w:fill="auto"/>
                                </w:tcPr>
                                <w:p w14:paraId="3CC37985" w14:textId="676AD181" w:rsidR="00E0450C" w:rsidRPr="00D353E1" w:rsidRDefault="00E0450C" w:rsidP="00B31086">
                                  <w:pPr>
                                    <w:spacing w:line="276" w:lineRule="auto"/>
                                    <w:rPr>
                                      <w:b w:val="0"/>
                                      <w:bCs w:val="0"/>
                                    </w:rPr>
                                  </w:pPr>
                                </w:p>
                              </w:tc>
                            </w:tr>
                            <w:tr w:rsidR="00E0450C" w:rsidRPr="00B31086" w14:paraId="6E096AB8" w14:textId="77777777" w:rsidTr="001A035A">
                              <w:trPr>
                                <w:gridAfter w:val="2"/>
                                <w:wAfter w:w="306" w:type="dxa"/>
                              </w:trPr>
                              <w:tc>
                                <w:tcPr>
                                  <w:tcW w:w="4875" w:type="dxa"/>
                                </w:tcPr>
                                <w:p w14:paraId="2E8B269D" w14:textId="77777777" w:rsidR="00E0450C" w:rsidRPr="00D353E1" w:rsidRDefault="00E0450C" w:rsidP="00B31086">
                                  <w:pPr>
                                    <w:spacing w:line="276" w:lineRule="auto"/>
                                    <w:rPr>
                                      <w:b w:val="0"/>
                                      <w:bCs w:val="0"/>
                                    </w:rPr>
                                  </w:pPr>
                                </w:p>
                              </w:tc>
                              <w:tc>
                                <w:tcPr>
                                  <w:tcW w:w="5098" w:type="dxa"/>
                                  <w:shd w:val="clear" w:color="auto" w:fill="auto"/>
                                </w:tcPr>
                                <w:p w14:paraId="2126F172" w14:textId="403E3BDB" w:rsidR="00E0450C" w:rsidRPr="00D353E1" w:rsidRDefault="00E0450C" w:rsidP="00B31086">
                                  <w:pPr>
                                    <w:spacing w:line="276" w:lineRule="auto"/>
                                    <w:rPr>
                                      <w:b w:val="0"/>
                                      <w:bCs w:val="0"/>
                                    </w:rPr>
                                  </w:pPr>
                                </w:p>
                              </w:tc>
                            </w:tr>
                            <w:tr w:rsidR="00E0450C" w:rsidRPr="00B31086" w14:paraId="69254E7E" w14:textId="77777777" w:rsidTr="001A035A">
                              <w:trPr>
                                <w:gridAfter w:val="2"/>
                                <w:wAfter w:w="306" w:type="dxa"/>
                              </w:trPr>
                              <w:tc>
                                <w:tcPr>
                                  <w:tcW w:w="4875" w:type="dxa"/>
                                </w:tcPr>
                                <w:p w14:paraId="7A790122" w14:textId="77777777" w:rsidR="00E0450C" w:rsidRPr="00D353E1" w:rsidRDefault="00E0450C" w:rsidP="00B31086">
                                  <w:pPr>
                                    <w:spacing w:line="276" w:lineRule="auto"/>
                                    <w:rPr>
                                      <w:b w:val="0"/>
                                      <w:bCs w:val="0"/>
                                    </w:rPr>
                                  </w:pPr>
                                </w:p>
                              </w:tc>
                              <w:tc>
                                <w:tcPr>
                                  <w:tcW w:w="5098" w:type="dxa"/>
                                  <w:shd w:val="clear" w:color="auto" w:fill="auto"/>
                                </w:tcPr>
                                <w:p w14:paraId="7A4FF98B" w14:textId="2B5517A6" w:rsidR="00E0450C" w:rsidRPr="00D353E1" w:rsidRDefault="00E0450C" w:rsidP="00B31086">
                                  <w:pPr>
                                    <w:spacing w:line="276" w:lineRule="auto"/>
                                    <w:rPr>
                                      <w:b w:val="0"/>
                                      <w:bCs w:val="0"/>
                                    </w:rPr>
                                  </w:pPr>
                                </w:p>
                              </w:tc>
                            </w:tr>
                            <w:tr w:rsidR="00E0450C" w:rsidRPr="00B31086" w14:paraId="78AEEA49" w14:textId="77777777" w:rsidTr="001A035A">
                              <w:tc>
                                <w:tcPr>
                                  <w:tcW w:w="10279" w:type="dxa"/>
                                  <w:gridSpan w:val="4"/>
                                </w:tcPr>
                                <w:p w14:paraId="384A454A" w14:textId="0F2D80A6" w:rsidR="00E0450C" w:rsidRPr="00BF1FAD" w:rsidRDefault="00E0450C" w:rsidP="002F3AE3">
                                  <w:pPr>
                                    <w:rPr>
                                      <w:b w:val="0"/>
                                      <w:sz w:val="26"/>
                                      <w:szCs w:val="26"/>
                                    </w:rPr>
                                  </w:pPr>
                                  <w:r w:rsidRPr="00BF1FAD">
                                    <w:rPr>
                                      <w:b w:val="0"/>
                                      <w:sz w:val="26"/>
                                      <w:szCs w:val="26"/>
                                    </w:rPr>
                                    <w:t>2. Kết quả</w:t>
                                  </w:r>
                                </w:p>
                                <w:p w14:paraId="34C9BF5D" w14:textId="77777777" w:rsidR="00E0450C" w:rsidRDefault="00E0450C" w:rsidP="002F3AE3">
                                  <w:pPr>
                                    <w:rPr>
                                      <w:sz w:val="26"/>
                                      <w:szCs w:val="26"/>
                                    </w:rPr>
                                  </w:pPr>
                                  <w:r w:rsidRPr="00BF1FAD">
                                    <w:rPr>
                                      <w:b w:val="0"/>
                                      <w:sz w:val="26"/>
                                      <w:szCs w:val="26"/>
                                    </w:rPr>
                                    <w:t>Bảng 8.1.</w:t>
                                  </w:r>
                                  <w:r w:rsidRPr="00BF1FAD">
                                    <w:rPr>
                                      <w:sz w:val="26"/>
                                      <w:szCs w:val="26"/>
                                    </w:rPr>
                                    <w:t xml:space="preserve"> </w:t>
                                  </w:r>
                                  <w:r>
                                    <w:rPr>
                                      <w:i/>
                                      <w:sz w:val="26"/>
                                      <w:szCs w:val="26"/>
                                    </w:rPr>
                                    <w:t>Khảo sát chuyển động rơi tự do</w:t>
                                  </w:r>
                                  <w:r w:rsidRPr="00BF1FAD">
                                    <w:rPr>
                                      <w:i/>
                                      <w:sz w:val="26"/>
                                      <w:szCs w:val="26"/>
                                    </w:rPr>
                                    <w:t>: Đo thời gian rơi ứng với các khoảng cách s khác nhau.</w:t>
                                  </w:r>
                                </w:p>
                                <w:p w14:paraId="5741217F" w14:textId="24A65801" w:rsidR="00E0450C" w:rsidRPr="002F3AE3" w:rsidRDefault="00E0450C" w:rsidP="002F3AE3">
                                  <w:pPr>
                                    <w:rPr>
                                      <w:sz w:val="26"/>
                                      <w:szCs w:val="26"/>
                                      <w:lang w:val="vi-VN"/>
                                    </w:rPr>
                                  </w:pPr>
                                  <w:r w:rsidRPr="00BF1FAD">
                                    <w:rPr>
                                      <w:sz w:val="26"/>
                                      <w:szCs w:val="26"/>
                                    </w:rPr>
                                    <w:t>Vị trí đầu của vật rơi</w:t>
                                  </w:r>
                                  <w:r>
                                    <w:rPr>
                                      <w:sz w:val="26"/>
                                      <w:szCs w:val="26"/>
                                      <w:lang w:val="vi-VN"/>
                                    </w:rPr>
                                    <w:t xml:space="preserve"> : S</w:t>
                                  </w:r>
                                  <w:r w:rsidRPr="002F3AE3">
                                    <w:rPr>
                                      <w:sz w:val="26"/>
                                      <w:szCs w:val="26"/>
                                      <w:vertAlign w:val="subscript"/>
                                      <w:lang w:val="vi-VN"/>
                                    </w:rPr>
                                    <w:t>o</w:t>
                                  </w:r>
                                  <w:r>
                                    <w:rPr>
                                      <w:sz w:val="26"/>
                                      <w:szCs w:val="26"/>
                                      <w:lang w:val="vi-VN"/>
                                    </w:rPr>
                                    <w:t xml:space="preserve"> = 0</w:t>
                                  </w:r>
                                </w:p>
                              </w:tc>
                            </w:tr>
                          </w:tbl>
                          <w:tbl>
                            <w:tblPr>
                              <w:tblStyle w:val="TableGrid"/>
                              <w:tblW w:w="9923" w:type="dxa"/>
                              <w:tblInd w:w="-5" w:type="dxa"/>
                              <w:tblLayout w:type="fixed"/>
                              <w:tblLook w:val="01E0" w:firstRow="1" w:lastRow="1" w:firstColumn="1" w:lastColumn="1" w:noHBand="0" w:noVBand="0"/>
                            </w:tblPr>
                            <w:tblGrid>
                              <w:gridCol w:w="1070"/>
                              <w:gridCol w:w="858"/>
                              <w:gridCol w:w="907"/>
                              <w:gridCol w:w="851"/>
                              <w:gridCol w:w="844"/>
                              <w:gridCol w:w="857"/>
                              <w:gridCol w:w="1134"/>
                              <w:gridCol w:w="1134"/>
                              <w:gridCol w:w="1134"/>
                              <w:gridCol w:w="1134"/>
                            </w:tblGrid>
                            <w:tr w:rsidR="00E0450C" w:rsidRPr="002F3AE3" w14:paraId="3C4781D8" w14:textId="77777777" w:rsidTr="002F3AE3">
                              <w:tc>
                                <w:tcPr>
                                  <w:tcW w:w="1070" w:type="dxa"/>
                                  <w:vMerge w:val="restart"/>
                                  <w:vAlign w:val="center"/>
                                </w:tcPr>
                                <w:p w14:paraId="66AB3C7D" w14:textId="1B07FCC8" w:rsidR="00E0450C" w:rsidRPr="002F3AE3" w:rsidRDefault="00E0450C" w:rsidP="002F3AE3">
                                  <w:pPr>
                                    <w:jc w:val="center"/>
                                    <w:rPr>
                                      <w:b w:val="0"/>
                                      <w:bCs w:val="0"/>
                                      <w:sz w:val="22"/>
                                      <w:szCs w:val="22"/>
                                    </w:rPr>
                                  </w:pPr>
                                  <w:r w:rsidRPr="002F3AE3">
                                    <w:rPr>
                                      <w:b w:val="0"/>
                                      <w:bCs w:val="0"/>
                                      <w:sz w:val="22"/>
                                      <w:szCs w:val="22"/>
                                    </w:rPr>
                                    <w:t>Lần đo</w:t>
                                  </w:r>
                                </w:p>
                                <w:p w14:paraId="523C806B" w14:textId="77777777" w:rsidR="00E0450C" w:rsidRPr="002F3AE3" w:rsidRDefault="00E0450C" w:rsidP="002F3AE3">
                                  <w:pPr>
                                    <w:jc w:val="center"/>
                                    <w:rPr>
                                      <w:b w:val="0"/>
                                      <w:bCs w:val="0"/>
                                      <w:sz w:val="22"/>
                                      <w:szCs w:val="22"/>
                                    </w:rPr>
                                  </w:pPr>
                                  <w:r w:rsidRPr="002F3AE3">
                                    <w:rPr>
                                      <w:b w:val="0"/>
                                      <w:bCs w:val="0"/>
                                      <w:sz w:val="22"/>
                                      <w:szCs w:val="22"/>
                                    </w:rPr>
                                    <w:t>s(m)</w:t>
                                  </w:r>
                                </w:p>
                              </w:tc>
                              <w:tc>
                                <w:tcPr>
                                  <w:tcW w:w="4317" w:type="dxa"/>
                                  <w:gridSpan w:val="5"/>
                                  <w:vAlign w:val="center"/>
                                </w:tcPr>
                                <w:p w14:paraId="7617701F" w14:textId="77777777" w:rsidR="00E0450C" w:rsidRPr="002F3AE3" w:rsidRDefault="00E0450C" w:rsidP="002F3AE3">
                                  <w:pPr>
                                    <w:jc w:val="center"/>
                                    <w:rPr>
                                      <w:b w:val="0"/>
                                      <w:bCs w:val="0"/>
                                      <w:sz w:val="22"/>
                                      <w:szCs w:val="22"/>
                                    </w:rPr>
                                  </w:pPr>
                                  <w:r w:rsidRPr="002F3AE3">
                                    <w:rPr>
                                      <w:b w:val="0"/>
                                      <w:bCs w:val="0"/>
                                      <w:sz w:val="22"/>
                                      <w:szCs w:val="22"/>
                                    </w:rPr>
                                    <w:t>Thời gian rơi t (s)</w:t>
                                  </w:r>
                                </w:p>
                              </w:tc>
                              <w:tc>
                                <w:tcPr>
                                  <w:tcW w:w="1134" w:type="dxa"/>
                                  <w:vMerge w:val="restart"/>
                                  <w:vAlign w:val="center"/>
                                </w:tcPr>
                                <w:p w14:paraId="7C353AA3" w14:textId="77777777" w:rsidR="00E0450C" w:rsidRPr="002F3AE3" w:rsidRDefault="000A6FF3" w:rsidP="002F3AE3">
                                  <w:pPr>
                                    <w:jc w:val="center"/>
                                    <w:rPr>
                                      <w:b w:val="0"/>
                                      <w:bCs w:val="0"/>
                                      <w:sz w:val="22"/>
                                      <w:szCs w:val="22"/>
                                    </w:rPr>
                                  </w:pPr>
                                  <w:r w:rsidRPr="000A6FF3">
                                    <w:rPr>
                                      <w:b w:val="0"/>
                                      <w:noProof/>
                                      <w:position w:val="-12"/>
                                      <w:sz w:val="22"/>
                                      <w:szCs w:val="22"/>
                                    </w:rPr>
                                    <w:object w:dxaOrig="360" w:dyaOrig="637" w14:anchorId="49EA2A6F">
                                      <v:shape id="_x0000_i1087" type="#_x0000_t75" alt="" style="width:18pt;height:31.5pt;mso-width-percent:0;mso-height-percent:0;mso-width-percent:0;mso-height-percent:0" o:ole="">
                                        <v:imagedata r:id="rId210" o:title=""/>
                                      </v:shape>
                                      <o:OLEObject Type="Embed" ProgID="Equation.DSMT4" ShapeID="_x0000_i1087" DrawAspect="Content" ObjectID="_1691503434" r:id="rId211"/>
                                    </w:object>
                                  </w:r>
                                </w:p>
                              </w:tc>
                              <w:tc>
                                <w:tcPr>
                                  <w:tcW w:w="1134" w:type="dxa"/>
                                  <w:vMerge w:val="restart"/>
                                  <w:vAlign w:val="center"/>
                                </w:tcPr>
                                <w:p w14:paraId="21177647" w14:textId="77777777" w:rsidR="00E0450C" w:rsidRPr="002F3AE3" w:rsidRDefault="000A6FF3" w:rsidP="002F3AE3">
                                  <w:pPr>
                                    <w:jc w:val="center"/>
                                    <w:rPr>
                                      <w:b w:val="0"/>
                                      <w:bCs w:val="0"/>
                                      <w:sz w:val="22"/>
                                      <w:szCs w:val="22"/>
                                    </w:rPr>
                                  </w:pPr>
                                  <w:r w:rsidRPr="000A6FF3">
                                    <w:rPr>
                                      <w:b w:val="0"/>
                                      <w:noProof/>
                                      <w:position w:val="-12"/>
                                      <w:sz w:val="22"/>
                                      <w:szCs w:val="22"/>
                                    </w:rPr>
                                    <w:object w:dxaOrig="429" w:dyaOrig="651" w14:anchorId="26E64D20">
                                      <v:shape id="_x0000_i1088" type="#_x0000_t75" alt="" style="width:21.75pt;height:32.25pt;mso-width-percent:0;mso-height-percent:0;mso-width-percent:0;mso-height-percent:0" o:ole="">
                                        <v:imagedata r:id="rId212" o:title=""/>
                                      </v:shape>
                                      <o:OLEObject Type="Embed" ProgID="Equation.DSMT4" ShapeID="_x0000_i1088" DrawAspect="Content" ObjectID="_1691503435" r:id="rId213"/>
                                    </w:object>
                                  </w:r>
                                </w:p>
                              </w:tc>
                              <w:tc>
                                <w:tcPr>
                                  <w:tcW w:w="1134" w:type="dxa"/>
                                  <w:vMerge w:val="restart"/>
                                  <w:vAlign w:val="center"/>
                                </w:tcPr>
                                <w:p w14:paraId="1C214D66" w14:textId="77777777" w:rsidR="00E0450C" w:rsidRPr="002F3AE3" w:rsidRDefault="000A6FF3" w:rsidP="002F3AE3">
                                  <w:pPr>
                                    <w:jc w:val="center"/>
                                    <w:rPr>
                                      <w:b w:val="0"/>
                                      <w:bCs w:val="0"/>
                                      <w:sz w:val="22"/>
                                      <w:szCs w:val="22"/>
                                    </w:rPr>
                                  </w:pPr>
                                  <w:r w:rsidRPr="000A6FF3">
                                    <w:rPr>
                                      <w:b w:val="0"/>
                                      <w:noProof/>
                                      <w:position w:val="-34"/>
                                      <w:sz w:val="22"/>
                                      <w:szCs w:val="22"/>
                                    </w:rPr>
                                    <w:object w:dxaOrig="831" w:dyaOrig="762" w14:anchorId="7EB4CB4B">
                                      <v:shape id="_x0000_i1089" type="#_x0000_t75" alt="" style="width:41.25pt;height:38.25pt;mso-width-percent:0;mso-height-percent:0;mso-width-percent:0;mso-height-percent:0" o:ole="">
                                        <v:imagedata r:id="rId214" o:title=""/>
                                      </v:shape>
                                      <o:OLEObject Type="Embed" ProgID="Equation.DSMT4" ShapeID="_x0000_i1089" DrawAspect="Content" ObjectID="_1691503436" r:id="rId215"/>
                                    </w:object>
                                  </w:r>
                                </w:p>
                              </w:tc>
                              <w:tc>
                                <w:tcPr>
                                  <w:tcW w:w="1134" w:type="dxa"/>
                                  <w:vMerge w:val="restart"/>
                                  <w:vAlign w:val="center"/>
                                </w:tcPr>
                                <w:p w14:paraId="44A30018" w14:textId="77777777" w:rsidR="00E0450C" w:rsidRPr="002F3AE3" w:rsidRDefault="000A6FF3" w:rsidP="002F3AE3">
                                  <w:pPr>
                                    <w:jc w:val="center"/>
                                    <w:rPr>
                                      <w:b w:val="0"/>
                                      <w:bCs w:val="0"/>
                                      <w:sz w:val="22"/>
                                      <w:szCs w:val="22"/>
                                    </w:rPr>
                                  </w:pPr>
                                  <w:r w:rsidRPr="000A6FF3">
                                    <w:rPr>
                                      <w:b w:val="0"/>
                                      <w:noProof/>
                                      <w:position w:val="-32"/>
                                      <w:sz w:val="22"/>
                                      <w:szCs w:val="22"/>
                                    </w:rPr>
                                    <w:object w:dxaOrig="803" w:dyaOrig="692" w14:anchorId="1FC3E499">
                                      <v:shape id="_x0000_i1090" type="#_x0000_t75" alt="" style="width:40.5pt;height:34.5pt;mso-width-percent:0;mso-height-percent:0;mso-width-percent:0;mso-height-percent:0" o:ole="">
                                        <v:imagedata r:id="rId216" o:title=""/>
                                      </v:shape>
                                      <o:OLEObject Type="Embed" ProgID="Equation.DSMT4" ShapeID="_x0000_i1090" DrawAspect="Content" ObjectID="_1691503437" r:id="rId217"/>
                                    </w:object>
                                  </w:r>
                                </w:p>
                              </w:tc>
                            </w:tr>
                            <w:tr w:rsidR="00E0450C" w:rsidRPr="002F3AE3" w14:paraId="1F8927D0" w14:textId="77777777" w:rsidTr="002F3AE3">
                              <w:tc>
                                <w:tcPr>
                                  <w:tcW w:w="1070" w:type="dxa"/>
                                  <w:vMerge/>
                                  <w:vAlign w:val="center"/>
                                </w:tcPr>
                                <w:p w14:paraId="1E4D0F3E" w14:textId="77777777" w:rsidR="00E0450C" w:rsidRPr="002F3AE3" w:rsidRDefault="00E0450C" w:rsidP="002F3AE3">
                                  <w:pPr>
                                    <w:jc w:val="center"/>
                                    <w:rPr>
                                      <w:b w:val="0"/>
                                      <w:bCs w:val="0"/>
                                      <w:sz w:val="22"/>
                                      <w:szCs w:val="22"/>
                                    </w:rPr>
                                  </w:pPr>
                                </w:p>
                              </w:tc>
                              <w:tc>
                                <w:tcPr>
                                  <w:tcW w:w="858" w:type="dxa"/>
                                  <w:vAlign w:val="center"/>
                                </w:tcPr>
                                <w:p w14:paraId="0D4E73DA" w14:textId="77777777" w:rsidR="00E0450C" w:rsidRPr="002F3AE3" w:rsidRDefault="00E0450C" w:rsidP="002F3AE3">
                                  <w:pPr>
                                    <w:jc w:val="center"/>
                                    <w:rPr>
                                      <w:b w:val="0"/>
                                      <w:bCs w:val="0"/>
                                      <w:sz w:val="22"/>
                                      <w:szCs w:val="22"/>
                                    </w:rPr>
                                  </w:pPr>
                                  <w:r w:rsidRPr="002F3AE3">
                                    <w:rPr>
                                      <w:b w:val="0"/>
                                      <w:bCs w:val="0"/>
                                      <w:sz w:val="22"/>
                                      <w:szCs w:val="22"/>
                                    </w:rPr>
                                    <w:t>1</w:t>
                                  </w:r>
                                </w:p>
                              </w:tc>
                              <w:tc>
                                <w:tcPr>
                                  <w:tcW w:w="907" w:type="dxa"/>
                                  <w:vAlign w:val="center"/>
                                </w:tcPr>
                                <w:p w14:paraId="15BF19C3" w14:textId="77777777" w:rsidR="00E0450C" w:rsidRPr="002F3AE3" w:rsidRDefault="00E0450C" w:rsidP="002F3AE3">
                                  <w:pPr>
                                    <w:jc w:val="center"/>
                                    <w:rPr>
                                      <w:b w:val="0"/>
                                      <w:bCs w:val="0"/>
                                      <w:sz w:val="22"/>
                                      <w:szCs w:val="22"/>
                                    </w:rPr>
                                  </w:pPr>
                                  <w:r w:rsidRPr="002F3AE3">
                                    <w:rPr>
                                      <w:b w:val="0"/>
                                      <w:bCs w:val="0"/>
                                      <w:sz w:val="22"/>
                                      <w:szCs w:val="22"/>
                                    </w:rPr>
                                    <w:t>2</w:t>
                                  </w:r>
                                </w:p>
                              </w:tc>
                              <w:tc>
                                <w:tcPr>
                                  <w:tcW w:w="851" w:type="dxa"/>
                                  <w:vAlign w:val="center"/>
                                </w:tcPr>
                                <w:p w14:paraId="5F4BFDB8" w14:textId="77777777" w:rsidR="00E0450C" w:rsidRPr="002F3AE3" w:rsidRDefault="00E0450C" w:rsidP="002F3AE3">
                                  <w:pPr>
                                    <w:jc w:val="center"/>
                                    <w:rPr>
                                      <w:b w:val="0"/>
                                      <w:bCs w:val="0"/>
                                      <w:sz w:val="22"/>
                                      <w:szCs w:val="22"/>
                                    </w:rPr>
                                  </w:pPr>
                                  <w:r w:rsidRPr="002F3AE3">
                                    <w:rPr>
                                      <w:b w:val="0"/>
                                      <w:bCs w:val="0"/>
                                      <w:sz w:val="22"/>
                                      <w:szCs w:val="22"/>
                                    </w:rPr>
                                    <w:t>3</w:t>
                                  </w:r>
                                </w:p>
                              </w:tc>
                              <w:tc>
                                <w:tcPr>
                                  <w:tcW w:w="844" w:type="dxa"/>
                                  <w:vAlign w:val="center"/>
                                </w:tcPr>
                                <w:p w14:paraId="0151584F" w14:textId="77777777" w:rsidR="00E0450C" w:rsidRPr="002F3AE3" w:rsidRDefault="00E0450C" w:rsidP="002F3AE3">
                                  <w:pPr>
                                    <w:jc w:val="center"/>
                                    <w:rPr>
                                      <w:b w:val="0"/>
                                      <w:bCs w:val="0"/>
                                      <w:sz w:val="22"/>
                                      <w:szCs w:val="22"/>
                                    </w:rPr>
                                  </w:pPr>
                                  <w:r w:rsidRPr="002F3AE3">
                                    <w:rPr>
                                      <w:b w:val="0"/>
                                      <w:bCs w:val="0"/>
                                      <w:sz w:val="22"/>
                                      <w:szCs w:val="22"/>
                                    </w:rPr>
                                    <w:t>4</w:t>
                                  </w:r>
                                </w:p>
                              </w:tc>
                              <w:tc>
                                <w:tcPr>
                                  <w:tcW w:w="857" w:type="dxa"/>
                                  <w:vAlign w:val="center"/>
                                </w:tcPr>
                                <w:p w14:paraId="28B587B9" w14:textId="77777777" w:rsidR="00E0450C" w:rsidRPr="002F3AE3" w:rsidRDefault="00E0450C" w:rsidP="002F3AE3">
                                  <w:pPr>
                                    <w:jc w:val="center"/>
                                    <w:rPr>
                                      <w:b w:val="0"/>
                                      <w:bCs w:val="0"/>
                                      <w:sz w:val="22"/>
                                      <w:szCs w:val="22"/>
                                    </w:rPr>
                                  </w:pPr>
                                  <w:r w:rsidRPr="002F3AE3">
                                    <w:rPr>
                                      <w:b w:val="0"/>
                                      <w:bCs w:val="0"/>
                                      <w:sz w:val="22"/>
                                      <w:szCs w:val="22"/>
                                    </w:rPr>
                                    <w:t>5</w:t>
                                  </w:r>
                                </w:p>
                              </w:tc>
                              <w:tc>
                                <w:tcPr>
                                  <w:tcW w:w="1134" w:type="dxa"/>
                                  <w:vMerge/>
                                  <w:vAlign w:val="center"/>
                                </w:tcPr>
                                <w:p w14:paraId="57248073" w14:textId="77777777" w:rsidR="00E0450C" w:rsidRPr="002F3AE3" w:rsidRDefault="00E0450C" w:rsidP="002F3AE3">
                                  <w:pPr>
                                    <w:jc w:val="center"/>
                                    <w:rPr>
                                      <w:b w:val="0"/>
                                      <w:bCs w:val="0"/>
                                      <w:sz w:val="22"/>
                                      <w:szCs w:val="22"/>
                                    </w:rPr>
                                  </w:pPr>
                                </w:p>
                              </w:tc>
                              <w:tc>
                                <w:tcPr>
                                  <w:tcW w:w="1134" w:type="dxa"/>
                                  <w:vMerge/>
                                  <w:vAlign w:val="center"/>
                                </w:tcPr>
                                <w:p w14:paraId="2E60A29E" w14:textId="77777777" w:rsidR="00E0450C" w:rsidRPr="002F3AE3" w:rsidRDefault="00E0450C" w:rsidP="002F3AE3">
                                  <w:pPr>
                                    <w:jc w:val="center"/>
                                    <w:rPr>
                                      <w:b w:val="0"/>
                                      <w:bCs w:val="0"/>
                                      <w:sz w:val="22"/>
                                      <w:szCs w:val="22"/>
                                    </w:rPr>
                                  </w:pPr>
                                </w:p>
                              </w:tc>
                              <w:tc>
                                <w:tcPr>
                                  <w:tcW w:w="1134" w:type="dxa"/>
                                  <w:vMerge/>
                                  <w:vAlign w:val="center"/>
                                </w:tcPr>
                                <w:p w14:paraId="4C4B59AB" w14:textId="77777777" w:rsidR="00E0450C" w:rsidRPr="002F3AE3" w:rsidRDefault="00E0450C" w:rsidP="002F3AE3">
                                  <w:pPr>
                                    <w:jc w:val="center"/>
                                    <w:rPr>
                                      <w:b w:val="0"/>
                                      <w:bCs w:val="0"/>
                                      <w:sz w:val="22"/>
                                      <w:szCs w:val="22"/>
                                    </w:rPr>
                                  </w:pPr>
                                </w:p>
                              </w:tc>
                              <w:tc>
                                <w:tcPr>
                                  <w:tcW w:w="1134" w:type="dxa"/>
                                  <w:vMerge/>
                                  <w:vAlign w:val="center"/>
                                </w:tcPr>
                                <w:p w14:paraId="01BBDFE6" w14:textId="77777777" w:rsidR="00E0450C" w:rsidRPr="002F3AE3" w:rsidRDefault="00E0450C" w:rsidP="002F3AE3">
                                  <w:pPr>
                                    <w:jc w:val="center"/>
                                    <w:rPr>
                                      <w:b w:val="0"/>
                                      <w:bCs w:val="0"/>
                                      <w:sz w:val="22"/>
                                      <w:szCs w:val="22"/>
                                    </w:rPr>
                                  </w:pPr>
                                </w:p>
                              </w:tc>
                            </w:tr>
                            <w:tr w:rsidR="00E0450C" w:rsidRPr="002F3AE3" w14:paraId="588870CB" w14:textId="77777777" w:rsidTr="002F3AE3">
                              <w:tc>
                                <w:tcPr>
                                  <w:tcW w:w="1070" w:type="dxa"/>
                                  <w:vAlign w:val="center"/>
                                </w:tcPr>
                                <w:p w14:paraId="6BC92550" w14:textId="77777777" w:rsidR="00E0450C" w:rsidRPr="002F3AE3" w:rsidRDefault="00E0450C" w:rsidP="002F3AE3">
                                  <w:pPr>
                                    <w:jc w:val="center"/>
                                    <w:rPr>
                                      <w:b w:val="0"/>
                                      <w:bCs w:val="0"/>
                                      <w:sz w:val="22"/>
                                      <w:szCs w:val="22"/>
                                    </w:rPr>
                                  </w:pPr>
                                  <w:r w:rsidRPr="002F3AE3">
                                    <w:rPr>
                                      <w:b w:val="0"/>
                                      <w:bCs w:val="0"/>
                                      <w:sz w:val="22"/>
                                      <w:szCs w:val="22"/>
                                    </w:rPr>
                                    <w:t>0,050</w:t>
                                  </w:r>
                                </w:p>
                              </w:tc>
                              <w:tc>
                                <w:tcPr>
                                  <w:tcW w:w="858" w:type="dxa"/>
                                  <w:vAlign w:val="center"/>
                                </w:tcPr>
                                <w:p w14:paraId="1EA95B3C" w14:textId="77777777" w:rsidR="00E0450C" w:rsidRPr="002F3AE3" w:rsidRDefault="00E0450C" w:rsidP="002F3AE3">
                                  <w:pPr>
                                    <w:jc w:val="center"/>
                                    <w:rPr>
                                      <w:b w:val="0"/>
                                      <w:bCs w:val="0"/>
                                      <w:sz w:val="22"/>
                                      <w:szCs w:val="22"/>
                                    </w:rPr>
                                  </w:pPr>
                                  <w:r w:rsidRPr="002F3AE3">
                                    <w:rPr>
                                      <w:b w:val="0"/>
                                      <w:bCs w:val="0"/>
                                      <w:sz w:val="22"/>
                                      <w:szCs w:val="22"/>
                                    </w:rPr>
                                    <w:t>0,101</w:t>
                                  </w:r>
                                </w:p>
                              </w:tc>
                              <w:tc>
                                <w:tcPr>
                                  <w:tcW w:w="907" w:type="dxa"/>
                                  <w:vAlign w:val="center"/>
                                </w:tcPr>
                                <w:p w14:paraId="621DD94C" w14:textId="77777777" w:rsidR="00E0450C" w:rsidRPr="002F3AE3" w:rsidRDefault="00E0450C" w:rsidP="002F3AE3">
                                  <w:pPr>
                                    <w:jc w:val="center"/>
                                    <w:rPr>
                                      <w:b w:val="0"/>
                                      <w:bCs w:val="0"/>
                                      <w:sz w:val="22"/>
                                      <w:szCs w:val="22"/>
                                    </w:rPr>
                                  </w:pPr>
                                  <w:r w:rsidRPr="002F3AE3">
                                    <w:rPr>
                                      <w:b w:val="0"/>
                                      <w:bCs w:val="0"/>
                                      <w:sz w:val="22"/>
                                      <w:szCs w:val="22"/>
                                    </w:rPr>
                                    <w:t>0,102</w:t>
                                  </w:r>
                                </w:p>
                              </w:tc>
                              <w:tc>
                                <w:tcPr>
                                  <w:tcW w:w="851" w:type="dxa"/>
                                  <w:vAlign w:val="center"/>
                                </w:tcPr>
                                <w:p w14:paraId="2E2623E8" w14:textId="77777777" w:rsidR="00E0450C" w:rsidRPr="002F3AE3" w:rsidRDefault="00E0450C" w:rsidP="002F3AE3">
                                  <w:pPr>
                                    <w:jc w:val="center"/>
                                    <w:rPr>
                                      <w:b w:val="0"/>
                                      <w:bCs w:val="0"/>
                                      <w:sz w:val="22"/>
                                      <w:szCs w:val="22"/>
                                    </w:rPr>
                                  </w:pPr>
                                  <w:r w:rsidRPr="002F3AE3">
                                    <w:rPr>
                                      <w:b w:val="0"/>
                                      <w:bCs w:val="0"/>
                                      <w:sz w:val="22"/>
                                      <w:szCs w:val="22"/>
                                    </w:rPr>
                                    <w:t>0,100</w:t>
                                  </w:r>
                                </w:p>
                              </w:tc>
                              <w:tc>
                                <w:tcPr>
                                  <w:tcW w:w="844" w:type="dxa"/>
                                  <w:vAlign w:val="center"/>
                                </w:tcPr>
                                <w:p w14:paraId="083C5952" w14:textId="77777777" w:rsidR="00E0450C" w:rsidRPr="002F3AE3" w:rsidRDefault="00E0450C" w:rsidP="002F3AE3">
                                  <w:pPr>
                                    <w:jc w:val="center"/>
                                    <w:rPr>
                                      <w:b w:val="0"/>
                                      <w:bCs w:val="0"/>
                                      <w:sz w:val="22"/>
                                      <w:szCs w:val="22"/>
                                    </w:rPr>
                                  </w:pPr>
                                  <w:r w:rsidRPr="002F3AE3">
                                    <w:rPr>
                                      <w:b w:val="0"/>
                                      <w:bCs w:val="0"/>
                                      <w:sz w:val="22"/>
                                      <w:szCs w:val="22"/>
                                    </w:rPr>
                                    <w:t>0,104</w:t>
                                  </w:r>
                                </w:p>
                              </w:tc>
                              <w:tc>
                                <w:tcPr>
                                  <w:tcW w:w="857" w:type="dxa"/>
                                  <w:vAlign w:val="center"/>
                                </w:tcPr>
                                <w:p w14:paraId="0E3B50B2" w14:textId="77777777" w:rsidR="00E0450C" w:rsidRPr="002F3AE3" w:rsidRDefault="00E0450C" w:rsidP="002F3AE3">
                                  <w:pPr>
                                    <w:jc w:val="center"/>
                                    <w:rPr>
                                      <w:b w:val="0"/>
                                      <w:bCs w:val="0"/>
                                      <w:sz w:val="22"/>
                                      <w:szCs w:val="22"/>
                                    </w:rPr>
                                  </w:pPr>
                                  <w:r w:rsidRPr="002F3AE3">
                                    <w:rPr>
                                      <w:b w:val="0"/>
                                      <w:bCs w:val="0"/>
                                      <w:sz w:val="22"/>
                                      <w:szCs w:val="22"/>
                                    </w:rPr>
                                    <w:t>0,103</w:t>
                                  </w:r>
                                </w:p>
                              </w:tc>
                              <w:tc>
                                <w:tcPr>
                                  <w:tcW w:w="1134" w:type="dxa"/>
                                  <w:vAlign w:val="center"/>
                                </w:tcPr>
                                <w:p w14:paraId="14936F18" w14:textId="77777777" w:rsidR="00E0450C" w:rsidRPr="002F3AE3" w:rsidRDefault="00E0450C" w:rsidP="002F3AE3">
                                  <w:pPr>
                                    <w:jc w:val="center"/>
                                    <w:rPr>
                                      <w:b w:val="0"/>
                                      <w:bCs w:val="0"/>
                                    </w:rPr>
                                  </w:pPr>
                                </w:p>
                              </w:tc>
                              <w:tc>
                                <w:tcPr>
                                  <w:tcW w:w="1134" w:type="dxa"/>
                                  <w:vAlign w:val="center"/>
                                </w:tcPr>
                                <w:p w14:paraId="7719A88F" w14:textId="77777777" w:rsidR="00E0450C" w:rsidRPr="002F3AE3" w:rsidRDefault="00E0450C" w:rsidP="002F3AE3">
                                  <w:pPr>
                                    <w:jc w:val="center"/>
                                    <w:rPr>
                                      <w:b w:val="0"/>
                                      <w:bCs w:val="0"/>
                                    </w:rPr>
                                  </w:pPr>
                                </w:p>
                              </w:tc>
                              <w:tc>
                                <w:tcPr>
                                  <w:tcW w:w="1134" w:type="dxa"/>
                                  <w:vAlign w:val="center"/>
                                </w:tcPr>
                                <w:p w14:paraId="2E6462AC" w14:textId="77777777" w:rsidR="00E0450C" w:rsidRPr="002F3AE3" w:rsidRDefault="00E0450C" w:rsidP="002F3AE3">
                                  <w:pPr>
                                    <w:jc w:val="center"/>
                                    <w:rPr>
                                      <w:b w:val="0"/>
                                      <w:bCs w:val="0"/>
                                    </w:rPr>
                                  </w:pPr>
                                </w:p>
                              </w:tc>
                              <w:tc>
                                <w:tcPr>
                                  <w:tcW w:w="1134" w:type="dxa"/>
                                  <w:vAlign w:val="center"/>
                                </w:tcPr>
                                <w:p w14:paraId="5C2A298A" w14:textId="77777777" w:rsidR="00E0450C" w:rsidRPr="002F3AE3" w:rsidRDefault="00E0450C" w:rsidP="002F3AE3">
                                  <w:pPr>
                                    <w:jc w:val="center"/>
                                    <w:rPr>
                                      <w:b w:val="0"/>
                                      <w:bCs w:val="0"/>
                                    </w:rPr>
                                  </w:pPr>
                                </w:p>
                              </w:tc>
                            </w:tr>
                            <w:tr w:rsidR="00E0450C" w:rsidRPr="002F3AE3" w14:paraId="5FBF7185" w14:textId="77777777" w:rsidTr="002F3AE3">
                              <w:tc>
                                <w:tcPr>
                                  <w:tcW w:w="1070" w:type="dxa"/>
                                  <w:vAlign w:val="center"/>
                                </w:tcPr>
                                <w:p w14:paraId="055BF78A" w14:textId="77777777" w:rsidR="00E0450C" w:rsidRPr="002F3AE3" w:rsidRDefault="00E0450C" w:rsidP="002F3AE3">
                                  <w:pPr>
                                    <w:jc w:val="center"/>
                                    <w:rPr>
                                      <w:b w:val="0"/>
                                      <w:bCs w:val="0"/>
                                      <w:sz w:val="22"/>
                                      <w:szCs w:val="22"/>
                                    </w:rPr>
                                  </w:pPr>
                                  <w:r w:rsidRPr="002F3AE3">
                                    <w:rPr>
                                      <w:b w:val="0"/>
                                      <w:bCs w:val="0"/>
                                      <w:sz w:val="22"/>
                                      <w:szCs w:val="22"/>
                                    </w:rPr>
                                    <w:t>0,200</w:t>
                                  </w:r>
                                </w:p>
                              </w:tc>
                              <w:tc>
                                <w:tcPr>
                                  <w:tcW w:w="858" w:type="dxa"/>
                                  <w:vAlign w:val="center"/>
                                </w:tcPr>
                                <w:p w14:paraId="343409CD" w14:textId="77777777" w:rsidR="00E0450C" w:rsidRPr="002F3AE3" w:rsidRDefault="00E0450C" w:rsidP="002F3AE3">
                                  <w:pPr>
                                    <w:jc w:val="center"/>
                                    <w:rPr>
                                      <w:b w:val="0"/>
                                      <w:bCs w:val="0"/>
                                      <w:sz w:val="22"/>
                                      <w:szCs w:val="22"/>
                                    </w:rPr>
                                  </w:pPr>
                                  <w:r w:rsidRPr="002F3AE3">
                                    <w:rPr>
                                      <w:b w:val="0"/>
                                      <w:bCs w:val="0"/>
                                      <w:sz w:val="22"/>
                                      <w:szCs w:val="22"/>
                                    </w:rPr>
                                    <w:t>0,202</w:t>
                                  </w:r>
                                </w:p>
                              </w:tc>
                              <w:tc>
                                <w:tcPr>
                                  <w:tcW w:w="907" w:type="dxa"/>
                                  <w:vAlign w:val="center"/>
                                </w:tcPr>
                                <w:p w14:paraId="4B68DECE" w14:textId="77777777" w:rsidR="00E0450C" w:rsidRPr="002F3AE3" w:rsidRDefault="00E0450C" w:rsidP="002F3AE3">
                                  <w:pPr>
                                    <w:jc w:val="center"/>
                                    <w:rPr>
                                      <w:b w:val="0"/>
                                      <w:bCs w:val="0"/>
                                      <w:sz w:val="22"/>
                                      <w:szCs w:val="22"/>
                                    </w:rPr>
                                  </w:pPr>
                                  <w:r w:rsidRPr="002F3AE3">
                                    <w:rPr>
                                      <w:b w:val="0"/>
                                      <w:bCs w:val="0"/>
                                      <w:sz w:val="22"/>
                                      <w:szCs w:val="22"/>
                                    </w:rPr>
                                    <w:t>0,204</w:t>
                                  </w:r>
                                </w:p>
                              </w:tc>
                              <w:tc>
                                <w:tcPr>
                                  <w:tcW w:w="851" w:type="dxa"/>
                                  <w:vAlign w:val="center"/>
                                </w:tcPr>
                                <w:p w14:paraId="11385CCE" w14:textId="77777777" w:rsidR="00E0450C" w:rsidRPr="002F3AE3" w:rsidRDefault="00E0450C" w:rsidP="002F3AE3">
                                  <w:pPr>
                                    <w:jc w:val="center"/>
                                    <w:rPr>
                                      <w:b w:val="0"/>
                                      <w:bCs w:val="0"/>
                                      <w:sz w:val="22"/>
                                      <w:szCs w:val="22"/>
                                    </w:rPr>
                                  </w:pPr>
                                  <w:r w:rsidRPr="002F3AE3">
                                    <w:rPr>
                                      <w:b w:val="0"/>
                                      <w:bCs w:val="0"/>
                                      <w:sz w:val="22"/>
                                      <w:szCs w:val="22"/>
                                    </w:rPr>
                                    <w:t>0,203</w:t>
                                  </w:r>
                                </w:p>
                              </w:tc>
                              <w:tc>
                                <w:tcPr>
                                  <w:tcW w:w="844" w:type="dxa"/>
                                  <w:vAlign w:val="center"/>
                                </w:tcPr>
                                <w:p w14:paraId="3A4D07C1" w14:textId="77777777" w:rsidR="00E0450C" w:rsidRPr="002F3AE3" w:rsidRDefault="00E0450C" w:rsidP="002F3AE3">
                                  <w:pPr>
                                    <w:jc w:val="center"/>
                                    <w:rPr>
                                      <w:b w:val="0"/>
                                      <w:bCs w:val="0"/>
                                      <w:sz w:val="22"/>
                                      <w:szCs w:val="22"/>
                                    </w:rPr>
                                  </w:pPr>
                                  <w:r w:rsidRPr="002F3AE3">
                                    <w:rPr>
                                      <w:b w:val="0"/>
                                      <w:bCs w:val="0"/>
                                      <w:sz w:val="22"/>
                                      <w:szCs w:val="22"/>
                                    </w:rPr>
                                    <w:t>0,201</w:t>
                                  </w:r>
                                </w:p>
                              </w:tc>
                              <w:tc>
                                <w:tcPr>
                                  <w:tcW w:w="857" w:type="dxa"/>
                                  <w:vAlign w:val="center"/>
                                </w:tcPr>
                                <w:p w14:paraId="382F4471" w14:textId="77777777" w:rsidR="00E0450C" w:rsidRPr="002F3AE3" w:rsidRDefault="00E0450C" w:rsidP="002F3AE3">
                                  <w:pPr>
                                    <w:jc w:val="center"/>
                                    <w:rPr>
                                      <w:b w:val="0"/>
                                      <w:bCs w:val="0"/>
                                      <w:sz w:val="22"/>
                                      <w:szCs w:val="22"/>
                                    </w:rPr>
                                  </w:pPr>
                                  <w:r w:rsidRPr="002F3AE3">
                                    <w:rPr>
                                      <w:b w:val="0"/>
                                      <w:bCs w:val="0"/>
                                      <w:sz w:val="22"/>
                                      <w:szCs w:val="22"/>
                                    </w:rPr>
                                    <w:t>0,200</w:t>
                                  </w:r>
                                </w:p>
                              </w:tc>
                              <w:tc>
                                <w:tcPr>
                                  <w:tcW w:w="1134" w:type="dxa"/>
                                  <w:vAlign w:val="center"/>
                                </w:tcPr>
                                <w:p w14:paraId="086167EA" w14:textId="77777777" w:rsidR="00E0450C" w:rsidRPr="002F3AE3" w:rsidRDefault="00E0450C" w:rsidP="002F3AE3">
                                  <w:pPr>
                                    <w:jc w:val="center"/>
                                    <w:rPr>
                                      <w:b w:val="0"/>
                                      <w:bCs w:val="0"/>
                                    </w:rPr>
                                  </w:pPr>
                                </w:p>
                              </w:tc>
                              <w:tc>
                                <w:tcPr>
                                  <w:tcW w:w="1134" w:type="dxa"/>
                                  <w:vAlign w:val="center"/>
                                </w:tcPr>
                                <w:p w14:paraId="1BDC2CB7" w14:textId="77777777" w:rsidR="00E0450C" w:rsidRPr="002F3AE3" w:rsidRDefault="00E0450C" w:rsidP="002F3AE3">
                                  <w:pPr>
                                    <w:jc w:val="center"/>
                                    <w:rPr>
                                      <w:b w:val="0"/>
                                      <w:bCs w:val="0"/>
                                    </w:rPr>
                                  </w:pPr>
                                </w:p>
                              </w:tc>
                              <w:tc>
                                <w:tcPr>
                                  <w:tcW w:w="1134" w:type="dxa"/>
                                  <w:vAlign w:val="center"/>
                                </w:tcPr>
                                <w:p w14:paraId="68AC1E80" w14:textId="77777777" w:rsidR="00E0450C" w:rsidRPr="002F3AE3" w:rsidRDefault="00E0450C" w:rsidP="002F3AE3">
                                  <w:pPr>
                                    <w:jc w:val="center"/>
                                    <w:rPr>
                                      <w:b w:val="0"/>
                                      <w:bCs w:val="0"/>
                                    </w:rPr>
                                  </w:pPr>
                                </w:p>
                              </w:tc>
                              <w:tc>
                                <w:tcPr>
                                  <w:tcW w:w="1134" w:type="dxa"/>
                                  <w:vAlign w:val="center"/>
                                </w:tcPr>
                                <w:p w14:paraId="2E1B1348" w14:textId="77777777" w:rsidR="00E0450C" w:rsidRPr="002F3AE3" w:rsidRDefault="00E0450C" w:rsidP="002F3AE3">
                                  <w:pPr>
                                    <w:jc w:val="center"/>
                                    <w:rPr>
                                      <w:b w:val="0"/>
                                      <w:bCs w:val="0"/>
                                    </w:rPr>
                                  </w:pPr>
                                </w:p>
                              </w:tc>
                            </w:tr>
                            <w:tr w:rsidR="00E0450C" w:rsidRPr="002F3AE3" w14:paraId="78E8A77C" w14:textId="77777777" w:rsidTr="002F3AE3">
                              <w:tc>
                                <w:tcPr>
                                  <w:tcW w:w="1070" w:type="dxa"/>
                                  <w:vAlign w:val="center"/>
                                </w:tcPr>
                                <w:p w14:paraId="4E72D647" w14:textId="77777777" w:rsidR="00E0450C" w:rsidRPr="002F3AE3" w:rsidRDefault="00E0450C" w:rsidP="002F3AE3">
                                  <w:pPr>
                                    <w:jc w:val="center"/>
                                    <w:rPr>
                                      <w:b w:val="0"/>
                                      <w:bCs w:val="0"/>
                                      <w:sz w:val="22"/>
                                      <w:szCs w:val="22"/>
                                    </w:rPr>
                                  </w:pPr>
                                  <w:r w:rsidRPr="002F3AE3">
                                    <w:rPr>
                                      <w:b w:val="0"/>
                                      <w:bCs w:val="0"/>
                                      <w:sz w:val="22"/>
                                      <w:szCs w:val="22"/>
                                    </w:rPr>
                                    <w:t>0,450</w:t>
                                  </w:r>
                                </w:p>
                              </w:tc>
                              <w:tc>
                                <w:tcPr>
                                  <w:tcW w:w="858" w:type="dxa"/>
                                  <w:vAlign w:val="center"/>
                                </w:tcPr>
                                <w:p w14:paraId="26934F44" w14:textId="77777777" w:rsidR="00E0450C" w:rsidRPr="002F3AE3" w:rsidRDefault="00E0450C" w:rsidP="002F3AE3">
                                  <w:pPr>
                                    <w:jc w:val="center"/>
                                    <w:rPr>
                                      <w:b w:val="0"/>
                                      <w:bCs w:val="0"/>
                                      <w:sz w:val="22"/>
                                      <w:szCs w:val="22"/>
                                    </w:rPr>
                                  </w:pPr>
                                  <w:r w:rsidRPr="002F3AE3">
                                    <w:rPr>
                                      <w:b w:val="0"/>
                                      <w:bCs w:val="0"/>
                                      <w:sz w:val="22"/>
                                      <w:szCs w:val="22"/>
                                    </w:rPr>
                                    <w:t>0,305</w:t>
                                  </w:r>
                                </w:p>
                              </w:tc>
                              <w:tc>
                                <w:tcPr>
                                  <w:tcW w:w="907" w:type="dxa"/>
                                  <w:vAlign w:val="center"/>
                                </w:tcPr>
                                <w:p w14:paraId="7C54A5A3" w14:textId="77777777" w:rsidR="00E0450C" w:rsidRPr="002F3AE3" w:rsidRDefault="00E0450C" w:rsidP="002F3AE3">
                                  <w:pPr>
                                    <w:jc w:val="center"/>
                                    <w:rPr>
                                      <w:b w:val="0"/>
                                      <w:bCs w:val="0"/>
                                      <w:sz w:val="22"/>
                                      <w:szCs w:val="22"/>
                                    </w:rPr>
                                  </w:pPr>
                                  <w:r w:rsidRPr="002F3AE3">
                                    <w:rPr>
                                      <w:b w:val="0"/>
                                      <w:bCs w:val="0"/>
                                      <w:sz w:val="22"/>
                                      <w:szCs w:val="22"/>
                                    </w:rPr>
                                    <w:t>0,306</w:t>
                                  </w:r>
                                </w:p>
                              </w:tc>
                              <w:tc>
                                <w:tcPr>
                                  <w:tcW w:w="851" w:type="dxa"/>
                                  <w:vAlign w:val="center"/>
                                </w:tcPr>
                                <w:p w14:paraId="5663586C" w14:textId="77777777" w:rsidR="00E0450C" w:rsidRPr="002F3AE3" w:rsidRDefault="00E0450C" w:rsidP="002F3AE3">
                                  <w:pPr>
                                    <w:jc w:val="center"/>
                                    <w:rPr>
                                      <w:b w:val="0"/>
                                      <w:bCs w:val="0"/>
                                      <w:sz w:val="22"/>
                                      <w:szCs w:val="22"/>
                                    </w:rPr>
                                  </w:pPr>
                                  <w:r w:rsidRPr="002F3AE3">
                                    <w:rPr>
                                      <w:b w:val="0"/>
                                      <w:bCs w:val="0"/>
                                      <w:sz w:val="22"/>
                                      <w:szCs w:val="22"/>
                                    </w:rPr>
                                    <w:t>0,308</w:t>
                                  </w:r>
                                </w:p>
                              </w:tc>
                              <w:tc>
                                <w:tcPr>
                                  <w:tcW w:w="844" w:type="dxa"/>
                                  <w:vAlign w:val="center"/>
                                </w:tcPr>
                                <w:p w14:paraId="3C440AF7" w14:textId="77777777" w:rsidR="00E0450C" w:rsidRPr="002F3AE3" w:rsidRDefault="00E0450C" w:rsidP="002F3AE3">
                                  <w:pPr>
                                    <w:jc w:val="center"/>
                                    <w:rPr>
                                      <w:b w:val="0"/>
                                      <w:bCs w:val="0"/>
                                      <w:sz w:val="22"/>
                                      <w:szCs w:val="22"/>
                                    </w:rPr>
                                  </w:pPr>
                                  <w:r w:rsidRPr="002F3AE3">
                                    <w:rPr>
                                      <w:b w:val="0"/>
                                      <w:bCs w:val="0"/>
                                      <w:sz w:val="22"/>
                                      <w:szCs w:val="22"/>
                                    </w:rPr>
                                    <w:t>0,304</w:t>
                                  </w:r>
                                </w:p>
                              </w:tc>
                              <w:tc>
                                <w:tcPr>
                                  <w:tcW w:w="857" w:type="dxa"/>
                                  <w:vAlign w:val="center"/>
                                </w:tcPr>
                                <w:p w14:paraId="19657681" w14:textId="77777777" w:rsidR="00E0450C" w:rsidRPr="002F3AE3" w:rsidRDefault="00E0450C" w:rsidP="002F3AE3">
                                  <w:pPr>
                                    <w:jc w:val="center"/>
                                    <w:rPr>
                                      <w:b w:val="0"/>
                                      <w:bCs w:val="0"/>
                                      <w:sz w:val="22"/>
                                      <w:szCs w:val="22"/>
                                    </w:rPr>
                                  </w:pPr>
                                  <w:r w:rsidRPr="002F3AE3">
                                    <w:rPr>
                                      <w:b w:val="0"/>
                                      <w:bCs w:val="0"/>
                                      <w:sz w:val="22"/>
                                      <w:szCs w:val="22"/>
                                    </w:rPr>
                                    <w:t>0,305</w:t>
                                  </w:r>
                                </w:p>
                              </w:tc>
                              <w:tc>
                                <w:tcPr>
                                  <w:tcW w:w="1134" w:type="dxa"/>
                                  <w:vAlign w:val="center"/>
                                </w:tcPr>
                                <w:p w14:paraId="6480055C" w14:textId="77777777" w:rsidR="00E0450C" w:rsidRPr="002F3AE3" w:rsidRDefault="00E0450C" w:rsidP="002F3AE3">
                                  <w:pPr>
                                    <w:jc w:val="center"/>
                                    <w:rPr>
                                      <w:b w:val="0"/>
                                      <w:bCs w:val="0"/>
                                    </w:rPr>
                                  </w:pPr>
                                </w:p>
                              </w:tc>
                              <w:tc>
                                <w:tcPr>
                                  <w:tcW w:w="1134" w:type="dxa"/>
                                  <w:vAlign w:val="center"/>
                                </w:tcPr>
                                <w:p w14:paraId="1E5A73BD" w14:textId="77777777" w:rsidR="00E0450C" w:rsidRPr="002F3AE3" w:rsidRDefault="00E0450C" w:rsidP="002F3AE3">
                                  <w:pPr>
                                    <w:jc w:val="center"/>
                                    <w:rPr>
                                      <w:b w:val="0"/>
                                      <w:bCs w:val="0"/>
                                    </w:rPr>
                                  </w:pPr>
                                </w:p>
                              </w:tc>
                              <w:tc>
                                <w:tcPr>
                                  <w:tcW w:w="1134" w:type="dxa"/>
                                  <w:vAlign w:val="center"/>
                                </w:tcPr>
                                <w:p w14:paraId="0F16E0EC" w14:textId="77777777" w:rsidR="00E0450C" w:rsidRPr="002F3AE3" w:rsidRDefault="00E0450C" w:rsidP="002F3AE3">
                                  <w:pPr>
                                    <w:jc w:val="center"/>
                                    <w:rPr>
                                      <w:b w:val="0"/>
                                      <w:bCs w:val="0"/>
                                    </w:rPr>
                                  </w:pPr>
                                </w:p>
                              </w:tc>
                              <w:tc>
                                <w:tcPr>
                                  <w:tcW w:w="1134" w:type="dxa"/>
                                  <w:vAlign w:val="center"/>
                                </w:tcPr>
                                <w:p w14:paraId="7BBF673E" w14:textId="77777777" w:rsidR="00E0450C" w:rsidRPr="002F3AE3" w:rsidRDefault="00E0450C" w:rsidP="002F3AE3">
                                  <w:pPr>
                                    <w:jc w:val="center"/>
                                    <w:rPr>
                                      <w:b w:val="0"/>
                                      <w:bCs w:val="0"/>
                                    </w:rPr>
                                  </w:pPr>
                                </w:p>
                              </w:tc>
                            </w:tr>
                            <w:tr w:rsidR="00E0450C" w:rsidRPr="002F3AE3" w14:paraId="772696F1" w14:textId="77777777" w:rsidTr="002F3AE3">
                              <w:tc>
                                <w:tcPr>
                                  <w:tcW w:w="1070" w:type="dxa"/>
                                  <w:vAlign w:val="center"/>
                                </w:tcPr>
                                <w:p w14:paraId="106E4AE4" w14:textId="77777777" w:rsidR="00E0450C" w:rsidRPr="002F3AE3" w:rsidRDefault="00E0450C" w:rsidP="002F3AE3">
                                  <w:pPr>
                                    <w:jc w:val="center"/>
                                    <w:rPr>
                                      <w:b w:val="0"/>
                                      <w:bCs w:val="0"/>
                                      <w:sz w:val="22"/>
                                      <w:szCs w:val="22"/>
                                    </w:rPr>
                                  </w:pPr>
                                  <w:r w:rsidRPr="002F3AE3">
                                    <w:rPr>
                                      <w:b w:val="0"/>
                                      <w:bCs w:val="0"/>
                                      <w:sz w:val="22"/>
                                      <w:szCs w:val="22"/>
                                    </w:rPr>
                                    <w:t>0,800</w:t>
                                  </w:r>
                                </w:p>
                              </w:tc>
                              <w:tc>
                                <w:tcPr>
                                  <w:tcW w:w="858" w:type="dxa"/>
                                  <w:vAlign w:val="center"/>
                                </w:tcPr>
                                <w:p w14:paraId="723BD6A1" w14:textId="77777777" w:rsidR="00E0450C" w:rsidRPr="002F3AE3" w:rsidRDefault="00E0450C" w:rsidP="002F3AE3">
                                  <w:pPr>
                                    <w:jc w:val="center"/>
                                    <w:rPr>
                                      <w:b w:val="0"/>
                                      <w:bCs w:val="0"/>
                                      <w:sz w:val="22"/>
                                      <w:szCs w:val="22"/>
                                    </w:rPr>
                                  </w:pPr>
                                  <w:r w:rsidRPr="002F3AE3">
                                    <w:rPr>
                                      <w:b w:val="0"/>
                                      <w:bCs w:val="0"/>
                                      <w:sz w:val="22"/>
                                      <w:szCs w:val="22"/>
                                    </w:rPr>
                                    <w:t>0,404</w:t>
                                  </w:r>
                                </w:p>
                              </w:tc>
                              <w:tc>
                                <w:tcPr>
                                  <w:tcW w:w="907" w:type="dxa"/>
                                  <w:vAlign w:val="center"/>
                                </w:tcPr>
                                <w:p w14:paraId="7CA5DB77" w14:textId="77777777" w:rsidR="00E0450C" w:rsidRPr="002F3AE3" w:rsidRDefault="00E0450C" w:rsidP="002F3AE3">
                                  <w:pPr>
                                    <w:jc w:val="center"/>
                                    <w:rPr>
                                      <w:b w:val="0"/>
                                      <w:bCs w:val="0"/>
                                      <w:sz w:val="22"/>
                                      <w:szCs w:val="22"/>
                                    </w:rPr>
                                  </w:pPr>
                                  <w:r w:rsidRPr="002F3AE3">
                                    <w:rPr>
                                      <w:b w:val="0"/>
                                      <w:bCs w:val="0"/>
                                      <w:sz w:val="22"/>
                                      <w:szCs w:val="22"/>
                                    </w:rPr>
                                    <w:t>0,405</w:t>
                                  </w:r>
                                </w:p>
                              </w:tc>
                              <w:tc>
                                <w:tcPr>
                                  <w:tcW w:w="851" w:type="dxa"/>
                                  <w:vAlign w:val="center"/>
                                </w:tcPr>
                                <w:p w14:paraId="01E1638A" w14:textId="77777777" w:rsidR="00E0450C" w:rsidRPr="002F3AE3" w:rsidRDefault="00E0450C" w:rsidP="002F3AE3">
                                  <w:pPr>
                                    <w:jc w:val="center"/>
                                    <w:rPr>
                                      <w:b w:val="0"/>
                                      <w:bCs w:val="0"/>
                                      <w:sz w:val="22"/>
                                      <w:szCs w:val="22"/>
                                    </w:rPr>
                                  </w:pPr>
                                  <w:r w:rsidRPr="002F3AE3">
                                    <w:rPr>
                                      <w:b w:val="0"/>
                                      <w:bCs w:val="0"/>
                                      <w:sz w:val="22"/>
                                      <w:szCs w:val="22"/>
                                    </w:rPr>
                                    <w:t>0,406</w:t>
                                  </w:r>
                                </w:p>
                              </w:tc>
                              <w:tc>
                                <w:tcPr>
                                  <w:tcW w:w="844" w:type="dxa"/>
                                  <w:vAlign w:val="center"/>
                                </w:tcPr>
                                <w:p w14:paraId="3EB449A0" w14:textId="77777777" w:rsidR="00E0450C" w:rsidRPr="002F3AE3" w:rsidRDefault="00E0450C" w:rsidP="002F3AE3">
                                  <w:pPr>
                                    <w:jc w:val="center"/>
                                    <w:rPr>
                                      <w:b w:val="0"/>
                                      <w:bCs w:val="0"/>
                                      <w:sz w:val="22"/>
                                      <w:szCs w:val="22"/>
                                    </w:rPr>
                                  </w:pPr>
                                  <w:r w:rsidRPr="002F3AE3">
                                    <w:rPr>
                                      <w:b w:val="0"/>
                                      <w:bCs w:val="0"/>
                                      <w:sz w:val="22"/>
                                      <w:szCs w:val="22"/>
                                    </w:rPr>
                                    <w:t>0,402</w:t>
                                  </w:r>
                                </w:p>
                              </w:tc>
                              <w:tc>
                                <w:tcPr>
                                  <w:tcW w:w="857" w:type="dxa"/>
                                  <w:vAlign w:val="center"/>
                                </w:tcPr>
                                <w:p w14:paraId="25794437" w14:textId="77777777" w:rsidR="00E0450C" w:rsidRPr="002F3AE3" w:rsidRDefault="00E0450C" w:rsidP="002F3AE3">
                                  <w:pPr>
                                    <w:jc w:val="center"/>
                                    <w:rPr>
                                      <w:b w:val="0"/>
                                      <w:bCs w:val="0"/>
                                      <w:sz w:val="22"/>
                                      <w:szCs w:val="22"/>
                                    </w:rPr>
                                  </w:pPr>
                                  <w:r w:rsidRPr="002F3AE3">
                                    <w:rPr>
                                      <w:b w:val="0"/>
                                      <w:bCs w:val="0"/>
                                      <w:sz w:val="22"/>
                                      <w:szCs w:val="22"/>
                                    </w:rPr>
                                    <w:t>0,402</w:t>
                                  </w:r>
                                </w:p>
                              </w:tc>
                              <w:tc>
                                <w:tcPr>
                                  <w:tcW w:w="1134" w:type="dxa"/>
                                  <w:vAlign w:val="center"/>
                                </w:tcPr>
                                <w:p w14:paraId="383AA83B" w14:textId="77777777" w:rsidR="00E0450C" w:rsidRPr="002F3AE3" w:rsidRDefault="00E0450C" w:rsidP="002F3AE3">
                                  <w:pPr>
                                    <w:jc w:val="center"/>
                                    <w:rPr>
                                      <w:b w:val="0"/>
                                      <w:bCs w:val="0"/>
                                    </w:rPr>
                                  </w:pPr>
                                </w:p>
                              </w:tc>
                              <w:tc>
                                <w:tcPr>
                                  <w:tcW w:w="1134" w:type="dxa"/>
                                  <w:vAlign w:val="center"/>
                                </w:tcPr>
                                <w:p w14:paraId="3D54A664" w14:textId="77777777" w:rsidR="00E0450C" w:rsidRPr="002F3AE3" w:rsidRDefault="00E0450C" w:rsidP="002F3AE3">
                                  <w:pPr>
                                    <w:jc w:val="center"/>
                                    <w:rPr>
                                      <w:b w:val="0"/>
                                      <w:bCs w:val="0"/>
                                    </w:rPr>
                                  </w:pPr>
                                </w:p>
                              </w:tc>
                              <w:tc>
                                <w:tcPr>
                                  <w:tcW w:w="1134" w:type="dxa"/>
                                  <w:vAlign w:val="center"/>
                                </w:tcPr>
                                <w:p w14:paraId="738024B0" w14:textId="77777777" w:rsidR="00E0450C" w:rsidRPr="002F3AE3" w:rsidRDefault="00E0450C" w:rsidP="002F3AE3">
                                  <w:pPr>
                                    <w:jc w:val="center"/>
                                    <w:rPr>
                                      <w:b w:val="0"/>
                                      <w:bCs w:val="0"/>
                                    </w:rPr>
                                  </w:pPr>
                                </w:p>
                              </w:tc>
                              <w:tc>
                                <w:tcPr>
                                  <w:tcW w:w="1134" w:type="dxa"/>
                                  <w:vAlign w:val="center"/>
                                </w:tcPr>
                                <w:p w14:paraId="160C7664" w14:textId="77777777" w:rsidR="00E0450C" w:rsidRPr="002F3AE3" w:rsidRDefault="00E0450C" w:rsidP="002F3AE3">
                                  <w:pPr>
                                    <w:jc w:val="center"/>
                                    <w:rPr>
                                      <w:b w:val="0"/>
                                      <w:bCs w:val="0"/>
                                    </w:rPr>
                                  </w:pPr>
                                </w:p>
                              </w:tc>
                            </w:tr>
                            <w:tr w:rsidR="00E0450C" w:rsidRPr="002F3AE3" w14:paraId="0D6C431E" w14:textId="77777777" w:rsidTr="002F3AE3">
                              <w:tc>
                                <w:tcPr>
                                  <w:tcW w:w="1070" w:type="dxa"/>
                                  <w:vAlign w:val="center"/>
                                </w:tcPr>
                                <w:p w14:paraId="1E7999BB" w14:textId="77777777" w:rsidR="00E0450C" w:rsidRPr="002F3AE3" w:rsidRDefault="00E0450C" w:rsidP="002F3AE3">
                                  <w:pPr>
                                    <w:jc w:val="center"/>
                                    <w:rPr>
                                      <w:b w:val="0"/>
                                      <w:bCs w:val="0"/>
                                      <w:sz w:val="22"/>
                                      <w:szCs w:val="22"/>
                                    </w:rPr>
                                  </w:pPr>
                                  <w:r w:rsidRPr="002F3AE3">
                                    <w:rPr>
                                      <w:b w:val="0"/>
                                      <w:bCs w:val="0"/>
                                      <w:sz w:val="22"/>
                                      <w:szCs w:val="22"/>
                                    </w:rPr>
                                    <w:t>TB</w:t>
                                  </w:r>
                                </w:p>
                              </w:tc>
                              <w:tc>
                                <w:tcPr>
                                  <w:tcW w:w="858" w:type="dxa"/>
                                  <w:vAlign w:val="center"/>
                                </w:tcPr>
                                <w:p w14:paraId="3A0B7047" w14:textId="77777777" w:rsidR="00E0450C" w:rsidRPr="002F3AE3" w:rsidRDefault="00E0450C" w:rsidP="002F3AE3">
                                  <w:pPr>
                                    <w:jc w:val="center"/>
                                    <w:rPr>
                                      <w:b w:val="0"/>
                                      <w:bCs w:val="0"/>
                                    </w:rPr>
                                  </w:pPr>
                                </w:p>
                              </w:tc>
                              <w:tc>
                                <w:tcPr>
                                  <w:tcW w:w="907" w:type="dxa"/>
                                  <w:vAlign w:val="center"/>
                                </w:tcPr>
                                <w:p w14:paraId="63DF295C" w14:textId="77777777" w:rsidR="00E0450C" w:rsidRPr="002F3AE3" w:rsidRDefault="00E0450C" w:rsidP="002F3AE3">
                                  <w:pPr>
                                    <w:jc w:val="center"/>
                                    <w:rPr>
                                      <w:b w:val="0"/>
                                      <w:bCs w:val="0"/>
                                    </w:rPr>
                                  </w:pPr>
                                </w:p>
                              </w:tc>
                              <w:tc>
                                <w:tcPr>
                                  <w:tcW w:w="851" w:type="dxa"/>
                                  <w:vAlign w:val="center"/>
                                </w:tcPr>
                                <w:p w14:paraId="034298E6" w14:textId="77777777" w:rsidR="00E0450C" w:rsidRPr="002F3AE3" w:rsidRDefault="00E0450C" w:rsidP="002F3AE3">
                                  <w:pPr>
                                    <w:jc w:val="center"/>
                                    <w:rPr>
                                      <w:b w:val="0"/>
                                      <w:bCs w:val="0"/>
                                    </w:rPr>
                                  </w:pPr>
                                </w:p>
                              </w:tc>
                              <w:tc>
                                <w:tcPr>
                                  <w:tcW w:w="844" w:type="dxa"/>
                                  <w:vAlign w:val="center"/>
                                </w:tcPr>
                                <w:p w14:paraId="2CF0674E" w14:textId="77777777" w:rsidR="00E0450C" w:rsidRPr="002F3AE3" w:rsidRDefault="00E0450C" w:rsidP="002F3AE3">
                                  <w:pPr>
                                    <w:jc w:val="center"/>
                                    <w:rPr>
                                      <w:b w:val="0"/>
                                      <w:bCs w:val="0"/>
                                    </w:rPr>
                                  </w:pPr>
                                </w:p>
                              </w:tc>
                              <w:tc>
                                <w:tcPr>
                                  <w:tcW w:w="857" w:type="dxa"/>
                                  <w:vAlign w:val="center"/>
                                </w:tcPr>
                                <w:p w14:paraId="1DB7D436" w14:textId="77777777" w:rsidR="00E0450C" w:rsidRPr="002F3AE3" w:rsidRDefault="00E0450C" w:rsidP="002F3AE3">
                                  <w:pPr>
                                    <w:jc w:val="center"/>
                                    <w:rPr>
                                      <w:b w:val="0"/>
                                      <w:bCs w:val="0"/>
                                    </w:rPr>
                                  </w:pPr>
                                </w:p>
                              </w:tc>
                              <w:tc>
                                <w:tcPr>
                                  <w:tcW w:w="1134" w:type="dxa"/>
                                  <w:vAlign w:val="center"/>
                                </w:tcPr>
                                <w:p w14:paraId="3054E0ED" w14:textId="77777777" w:rsidR="00E0450C" w:rsidRPr="002F3AE3" w:rsidRDefault="00E0450C" w:rsidP="002F3AE3">
                                  <w:pPr>
                                    <w:jc w:val="center"/>
                                    <w:rPr>
                                      <w:b w:val="0"/>
                                      <w:bCs w:val="0"/>
                                    </w:rPr>
                                  </w:pPr>
                                </w:p>
                              </w:tc>
                              <w:tc>
                                <w:tcPr>
                                  <w:tcW w:w="1134" w:type="dxa"/>
                                  <w:vAlign w:val="center"/>
                                </w:tcPr>
                                <w:p w14:paraId="4345BE9C" w14:textId="77777777" w:rsidR="00E0450C" w:rsidRPr="002F3AE3" w:rsidRDefault="00E0450C" w:rsidP="002F3AE3">
                                  <w:pPr>
                                    <w:jc w:val="center"/>
                                    <w:rPr>
                                      <w:b w:val="0"/>
                                      <w:bCs w:val="0"/>
                                    </w:rPr>
                                  </w:pPr>
                                </w:p>
                              </w:tc>
                              <w:tc>
                                <w:tcPr>
                                  <w:tcW w:w="1134" w:type="dxa"/>
                                  <w:vAlign w:val="center"/>
                                </w:tcPr>
                                <w:p w14:paraId="65AE50B2" w14:textId="77777777" w:rsidR="00E0450C" w:rsidRPr="002F3AE3" w:rsidRDefault="00E0450C" w:rsidP="002F3AE3">
                                  <w:pPr>
                                    <w:jc w:val="center"/>
                                    <w:rPr>
                                      <w:b w:val="0"/>
                                      <w:bCs w:val="0"/>
                                    </w:rPr>
                                  </w:pPr>
                                </w:p>
                              </w:tc>
                              <w:tc>
                                <w:tcPr>
                                  <w:tcW w:w="1134" w:type="dxa"/>
                                  <w:vAlign w:val="center"/>
                                </w:tcPr>
                                <w:p w14:paraId="6B5A9753" w14:textId="77777777" w:rsidR="00E0450C" w:rsidRPr="002F3AE3" w:rsidRDefault="00E0450C" w:rsidP="002F3AE3">
                                  <w:pPr>
                                    <w:jc w:val="center"/>
                                    <w:rPr>
                                      <w:b w:val="0"/>
                                      <w:bCs w:val="0"/>
                                    </w:rPr>
                                  </w:pPr>
                                </w:p>
                              </w:tc>
                            </w:tr>
                          </w:tbl>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2F3AE3" w14:paraId="7BCEA6BA" w14:textId="77777777" w:rsidTr="00317813">
                              <w:tc>
                                <w:tcPr>
                                  <w:tcW w:w="10042" w:type="dxa"/>
                                  <w:shd w:val="clear" w:color="auto" w:fill="auto"/>
                                </w:tcPr>
                                <w:p w14:paraId="695EFAF6" w14:textId="77777777" w:rsidR="00E0450C" w:rsidRPr="002F3AE3" w:rsidRDefault="00E0450C" w:rsidP="00B31086">
                                  <w:pPr>
                                    <w:spacing w:line="276" w:lineRule="auto"/>
                                    <w:rPr>
                                      <w:b w:val="0"/>
                                      <w:bCs w:val="0"/>
                                      <w:sz w:val="22"/>
                                      <w:szCs w:val="22"/>
                                    </w:rPr>
                                  </w:pPr>
                                </w:p>
                              </w:tc>
                            </w:tr>
                            <w:tr w:rsidR="00E0450C" w:rsidRPr="00B31086" w14:paraId="26346169" w14:textId="77777777" w:rsidTr="00317813">
                              <w:tc>
                                <w:tcPr>
                                  <w:tcW w:w="10042" w:type="dxa"/>
                                  <w:shd w:val="clear" w:color="auto" w:fill="auto"/>
                                </w:tcPr>
                                <w:p w14:paraId="41DF14F9" w14:textId="056F3EFF" w:rsidR="00E0450C" w:rsidRPr="004A3D78" w:rsidRDefault="00E0450C" w:rsidP="004A3D78">
                                  <w:pPr>
                                    <w:rPr>
                                      <w:sz w:val="22"/>
                                      <w:szCs w:val="22"/>
                                    </w:rPr>
                                  </w:pPr>
                                  <w:r w:rsidRPr="004A3D78">
                                    <w:rPr>
                                      <w:sz w:val="22"/>
                                      <w:szCs w:val="22"/>
                                    </w:rPr>
                                    <w:t xml:space="preserve">Vẽ đồ thị: </w:t>
                                  </w:r>
                                  <w:r w:rsidRPr="004A3D78">
                                    <w:rPr>
                                      <w:b w:val="0"/>
                                      <w:bCs w:val="0"/>
                                      <w:sz w:val="22"/>
                                      <w:szCs w:val="22"/>
                                    </w:rPr>
                                    <w:t>Dựa vào</w:t>
                                  </w:r>
                                  <w:r>
                                    <w:rPr>
                                      <w:b w:val="0"/>
                                      <w:bCs w:val="0"/>
                                      <w:sz w:val="22"/>
                                      <w:szCs w:val="22"/>
                                      <w:lang w:val="vi-VN"/>
                                    </w:rPr>
                                    <w:t xml:space="preserve"> bảng</w:t>
                                  </w:r>
                                  <w:r w:rsidRPr="004A3D78">
                                    <w:rPr>
                                      <w:b w:val="0"/>
                                      <w:bCs w:val="0"/>
                                      <w:sz w:val="22"/>
                                      <w:szCs w:val="22"/>
                                    </w:rPr>
                                    <w:t xml:space="preserve"> kết quả, chọn tỉ lệ thích hợp trên các trục tung và trục hoành để vẽ đồ thị s = </w:t>
                                  </w:r>
                                  <w:proofErr w:type="gramStart"/>
                                  <w:r w:rsidRPr="004A3D78">
                                    <w:rPr>
                                      <w:b w:val="0"/>
                                      <w:bCs w:val="0"/>
                                      <w:sz w:val="22"/>
                                      <w:szCs w:val="22"/>
                                    </w:rPr>
                                    <w:t>s(</w:t>
                                  </w:r>
                                  <w:proofErr w:type="gramEnd"/>
                                  <w:r w:rsidRPr="004A3D78">
                                    <w:rPr>
                                      <w:b w:val="0"/>
                                      <w:bCs w:val="0"/>
                                      <w:sz w:val="22"/>
                                      <w:szCs w:val="22"/>
                                    </w:rPr>
                                    <w:t>t</w:t>
                                  </w:r>
                                  <w:r w:rsidR="000A6FF3" w:rsidRPr="000A6FF3">
                                    <w:rPr>
                                      <w:b w:val="0"/>
                                      <w:noProof/>
                                      <w:position w:val="-4"/>
                                      <w:sz w:val="22"/>
                                      <w:szCs w:val="22"/>
                                    </w:rPr>
                                    <w:object w:dxaOrig="180" w:dyaOrig="277" w14:anchorId="1476404D">
                                      <v:shape id="_x0000_i1091" type="#_x0000_t75" alt="" style="width:9pt;height:13.5pt;mso-width-percent:0;mso-height-percent:0;mso-width-percent:0;mso-height-percent:0" o:ole="">
                                        <v:imagedata r:id="rId218" o:title=""/>
                                      </v:shape>
                                      <o:OLEObject Type="Embed" ProgID="Equation.DSMT4" ShapeID="_x0000_i1091" DrawAspect="Content" ObjectID="_1691503438" r:id="rId219"/>
                                    </w:object>
                                  </w:r>
                                  <w:r w:rsidRPr="004A3D78">
                                    <w:rPr>
                                      <w:b w:val="0"/>
                                      <w:bCs w:val="0"/>
                                      <w:sz w:val="22"/>
                                      <w:szCs w:val="22"/>
                                    </w:rPr>
                                    <w:t>).</w:t>
                                  </w:r>
                                </w:p>
                              </w:tc>
                            </w:tr>
                            <w:tr w:rsidR="00E0450C" w:rsidRPr="00B31086" w14:paraId="39D21D5A" w14:textId="77777777" w:rsidTr="00317813">
                              <w:tc>
                                <w:tcPr>
                                  <w:tcW w:w="10042" w:type="dxa"/>
                                  <w:shd w:val="clear" w:color="auto" w:fill="auto"/>
                                </w:tcPr>
                                <w:p w14:paraId="4289C187" w14:textId="1ADA2457" w:rsidR="00E0450C" w:rsidRPr="00D353E1" w:rsidRDefault="00E0450C" w:rsidP="00B31086">
                                  <w:pPr>
                                    <w:spacing w:line="276" w:lineRule="auto"/>
                                    <w:rPr>
                                      <w:b w:val="0"/>
                                      <w:bCs w:val="0"/>
                                    </w:rPr>
                                  </w:pPr>
                                  <w:r>
                                    <w:rPr>
                                      <w:noProof/>
                                    </w:rPr>
                                    <w:drawing>
                                      <wp:inline distT="0" distB="0" distL="0" distR="0" wp14:anchorId="3E5F95A1" wp14:editId="3DA8E345">
                                        <wp:extent cx="3294380" cy="2856082"/>
                                        <wp:effectExtent l="3492"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srcRect r="47199" b="12713"/>
                                                <a:stretch/>
                                              </pic:blipFill>
                                              <pic:spPr bwMode="auto">
                                                <a:xfrm rot="16200000">
                                                  <a:off x="0" y="0"/>
                                                  <a:ext cx="3294502" cy="285618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DB0E098" wp14:editId="45A4E988">
                                        <wp:extent cx="3294502" cy="3272155"/>
                                        <wp:effectExtent l="0" t="1588" r="6033" b="6032"/>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srcRect r="47199"/>
                                                <a:stretch/>
                                              </pic:blipFill>
                                              <pic:spPr bwMode="auto">
                                                <a:xfrm rot="16200000">
                                                  <a:off x="0" y="0"/>
                                                  <a:ext cx="3294502" cy="3272155"/>
                                                </a:xfrm>
                                                <a:prstGeom prst="rect">
                                                  <a:avLst/>
                                                </a:prstGeom>
                                                <a:ln>
                                                  <a:noFill/>
                                                </a:ln>
                                                <a:extLst>
                                                  <a:ext uri="{53640926-AAD7-44D8-BBD7-CCE9431645EC}">
                                                    <a14:shadowObscured xmlns:a14="http://schemas.microsoft.com/office/drawing/2010/main"/>
                                                  </a:ext>
                                                </a:extLst>
                                              </pic:spPr>
                                            </pic:pic>
                                          </a:graphicData>
                                        </a:graphic>
                                      </wp:inline>
                                    </w:drawing>
                                  </w:r>
                                </w:p>
                              </w:tc>
                            </w:tr>
                            <w:tr w:rsidR="00E0450C" w:rsidRPr="00B31086" w14:paraId="04F23B48" w14:textId="77777777" w:rsidTr="00317813">
                              <w:tc>
                                <w:tcPr>
                                  <w:tcW w:w="10042" w:type="dxa"/>
                                  <w:shd w:val="clear" w:color="auto" w:fill="auto"/>
                                </w:tcPr>
                                <w:p w14:paraId="4CBCE035" w14:textId="77777777" w:rsidR="00E0450C" w:rsidRPr="00D353E1" w:rsidRDefault="00E0450C" w:rsidP="00B31086">
                                  <w:pPr>
                                    <w:spacing w:line="276" w:lineRule="auto"/>
                                    <w:rPr>
                                      <w:b w:val="0"/>
                                      <w:bCs w:val="0"/>
                                    </w:rPr>
                                  </w:pPr>
                                </w:p>
                              </w:tc>
                            </w:tr>
                            <w:tr w:rsidR="00E0450C" w:rsidRPr="00B31086" w14:paraId="2C1A731A" w14:textId="77777777" w:rsidTr="00317813">
                              <w:tc>
                                <w:tcPr>
                                  <w:tcW w:w="10042" w:type="dxa"/>
                                  <w:shd w:val="clear" w:color="auto" w:fill="auto"/>
                                </w:tcPr>
                                <w:p w14:paraId="5BD8ED74" w14:textId="77777777" w:rsidR="00E0450C" w:rsidRPr="00D353E1" w:rsidRDefault="00E0450C" w:rsidP="00B31086">
                                  <w:pPr>
                                    <w:spacing w:line="276" w:lineRule="auto"/>
                                    <w:rPr>
                                      <w:b w:val="0"/>
                                      <w:bCs w:val="0"/>
                                    </w:rPr>
                                  </w:pPr>
                                </w:p>
                              </w:tc>
                            </w:tr>
                            <w:tr w:rsidR="00E0450C" w:rsidRPr="00B31086" w14:paraId="6015DCFE" w14:textId="77777777" w:rsidTr="00317813">
                              <w:tc>
                                <w:tcPr>
                                  <w:tcW w:w="10042" w:type="dxa"/>
                                  <w:shd w:val="clear" w:color="auto" w:fill="auto"/>
                                </w:tcPr>
                                <w:p w14:paraId="0DBE7EDF" w14:textId="77777777" w:rsidR="00E0450C" w:rsidRPr="00D353E1" w:rsidRDefault="00E0450C" w:rsidP="00B31086">
                                  <w:pPr>
                                    <w:spacing w:line="276" w:lineRule="auto"/>
                                    <w:rPr>
                                      <w:b w:val="0"/>
                                      <w:bCs w:val="0"/>
                                    </w:rPr>
                                  </w:pPr>
                                </w:p>
                              </w:tc>
                            </w:tr>
                            <w:tr w:rsidR="00E0450C" w:rsidRPr="00B31086" w14:paraId="4776DEF4" w14:textId="77777777" w:rsidTr="00317813">
                              <w:tc>
                                <w:tcPr>
                                  <w:tcW w:w="10042" w:type="dxa"/>
                                  <w:shd w:val="clear" w:color="auto" w:fill="auto"/>
                                </w:tcPr>
                                <w:p w14:paraId="41CBEE04" w14:textId="77777777" w:rsidR="00E0450C" w:rsidRPr="00D353E1" w:rsidRDefault="00E0450C" w:rsidP="00B31086">
                                  <w:pPr>
                                    <w:spacing w:line="276" w:lineRule="auto"/>
                                    <w:rPr>
                                      <w:b w:val="0"/>
                                      <w:bCs w:val="0"/>
                                    </w:rPr>
                                  </w:pPr>
                                </w:p>
                              </w:tc>
                            </w:tr>
                            <w:tr w:rsidR="00E0450C" w:rsidRPr="00B31086" w14:paraId="506E02D9" w14:textId="77777777" w:rsidTr="00317813">
                              <w:tc>
                                <w:tcPr>
                                  <w:tcW w:w="10042" w:type="dxa"/>
                                  <w:shd w:val="clear" w:color="auto" w:fill="auto"/>
                                </w:tcPr>
                                <w:p w14:paraId="365405C4" w14:textId="77777777" w:rsidR="00E0450C" w:rsidRPr="00D353E1" w:rsidRDefault="00E0450C" w:rsidP="00B31086">
                                  <w:pPr>
                                    <w:spacing w:line="276" w:lineRule="auto"/>
                                    <w:rPr>
                                      <w:b w:val="0"/>
                                      <w:bCs w:val="0"/>
                                    </w:rPr>
                                  </w:pPr>
                                </w:p>
                              </w:tc>
                            </w:tr>
                            <w:tr w:rsidR="00E0450C" w:rsidRPr="00B31086" w14:paraId="1471D903" w14:textId="77777777" w:rsidTr="00317813">
                              <w:tc>
                                <w:tcPr>
                                  <w:tcW w:w="10042" w:type="dxa"/>
                                  <w:shd w:val="clear" w:color="auto" w:fill="auto"/>
                                </w:tcPr>
                                <w:p w14:paraId="27702616" w14:textId="77777777" w:rsidR="00E0450C" w:rsidRPr="00D353E1" w:rsidRDefault="00E0450C" w:rsidP="00B31086">
                                  <w:pPr>
                                    <w:spacing w:line="276" w:lineRule="auto"/>
                                    <w:rPr>
                                      <w:b w:val="0"/>
                                      <w:bCs w:val="0"/>
                                    </w:rPr>
                                  </w:pPr>
                                </w:p>
                              </w:tc>
                            </w:tr>
                            <w:tr w:rsidR="00E0450C" w:rsidRPr="00B31086" w14:paraId="62C42B41" w14:textId="77777777" w:rsidTr="00317813">
                              <w:tc>
                                <w:tcPr>
                                  <w:tcW w:w="10042" w:type="dxa"/>
                                  <w:shd w:val="clear" w:color="auto" w:fill="auto"/>
                                </w:tcPr>
                                <w:p w14:paraId="6E9EF259" w14:textId="77777777" w:rsidR="00E0450C" w:rsidRPr="00D353E1" w:rsidRDefault="00E0450C" w:rsidP="00B31086">
                                  <w:pPr>
                                    <w:spacing w:line="276" w:lineRule="auto"/>
                                    <w:rPr>
                                      <w:b w:val="0"/>
                                      <w:bCs w:val="0"/>
                                    </w:rPr>
                                  </w:pPr>
                                </w:p>
                              </w:tc>
                            </w:tr>
                            <w:tr w:rsidR="00E0450C" w:rsidRPr="00B31086" w14:paraId="42ACC45D" w14:textId="77777777" w:rsidTr="00317813">
                              <w:tc>
                                <w:tcPr>
                                  <w:tcW w:w="10042" w:type="dxa"/>
                                  <w:shd w:val="clear" w:color="auto" w:fill="auto"/>
                                </w:tcPr>
                                <w:p w14:paraId="1ABC3E3F" w14:textId="77777777" w:rsidR="00E0450C" w:rsidRPr="00D353E1" w:rsidRDefault="00E0450C" w:rsidP="00B31086">
                                  <w:pPr>
                                    <w:spacing w:line="276" w:lineRule="auto"/>
                                    <w:rPr>
                                      <w:b w:val="0"/>
                                      <w:bCs w:val="0"/>
                                    </w:rPr>
                                  </w:pPr>
                                </w:p>
                              </w:tc>
                            </w:tr>
                            <w:tr w:rsidR="00E0450C" w:rsidRPr="00B31086" w14:paraId="0F0180F5" w14:textId="77777777" w:rsidTr="00317813">
                              <w:tc>
                                <w:tcPr>
                                  <w:tcW w:w="10042" w:type="dxa"/>
                                  <w:shd w:val="clear" w:color="auto" w:fill="auto"/>
                                </w:tcPr>
                                <w:p w14:paraId="78F5F694" w14:textId="77777777" w:rsidR="00E0450C" w:rsidRPr="00D353E1" w:rsidRDefault="00E0450C" w:rsidP="00B31086">
                                  <w:pPr>
                                    <w:spacing w:line="276" w:lineRule="auto"/>
                                    <w:rPr>
                                      <w:b w:val="0"/>
                                      <w:bCs w:val="0"/>
                                    </w:rPr>
                                  </w:pPr>
                                </w:p>
                              </w:tc>
                            </w:tr>
                            <w:tr w:rsidR="00E0450C" w:rsidRPr="00B31086" w14:paraId="35FABCAB" w14:textId="77777777" w:rsidTr="00317813">
                              <w:tc>
                                <w:tcPr>
                                  <w:tcW w:w="10042" w:type="dxa"/>
                                  <w:shd w:val="clear" w:color="auto" w:fill="auto"/>
                                </w:tcPr>
                                <w:p w14:paraId="47BCEDC7" w14:textId="77777777" w:rsidR="00E0450C" w:rsidRPr="00D353E1" w:rsidRDefault="00E0450C" w:rsidP="00B31086">
                                  <w:pPr>
                                    <w:spacing w:line="276" w:lineRule="auto"/>
                                    <w:rPr>
                                      <w:b w:val="0"/>
                                      <w:bCs w:val="0"/>
                                    </w:rPr>
                                  </w:pPr>
                                </w:p>
                              </w:tc>
                            </w:tr>
                            <w:tr w:rsidR="00E0450C" w:rsidRPr="00B31086" w14:paraId="6C8CB0EC" w14:textId="77777777" w:rsidTr="00317813">
                              <w:tc>
                                <w:tcPr>
                                  <w:tcW w:w="10042" w:type="dxa"/>
                                  <w:shd w:val="clear" w:color="auto" w:fill="auto"/>
                                </w:tcPr>
                                <w:p w14:paraId="6F24A9A2" w14:textId="77777777" w:rsidR="00E0450C" w:rsidRPr="00D353E1" w:rsidRDefault="00E0450C" w:rsidP="00B31086">
                                  <w:pPr>
                                    <w:spacing w:line="276" w:lineRule="auto"/>
                                    <w:rPr>
                                      <w:b w:val="0"/>
                                      <w:bCs w:val="0"/>
                                    </w:rPr>
                                  </w:pPr>
                                </w:p>
                              </w:tc>
                            </w:tr>
                            <w:tr w:rsidR="00E0450C" w:rsidRPr="00B31086" w14:paraId="0FA0DCD6" w14:textId="77777777" w:rsidTr="00317813">
                              <w:tc>
                                <w:tcPr>
                                  <w:tcW w:w="10042" w:type="dxa"/>
                                  <w:shd w:val="clear" w:color="auto" w:fill="auto"/>
                                </w:tcPr>
                                <w:p w14:paraId="6C6C3E59" w14:textId="77777777" w:rsidR="00E0450C" w:rsidRPr="00D353E1" w:rsidRDefault="00E0450C" w:rsidP="00B31086">
                                  <w:pPr>
                                    <w:spacing w:line="276" w:lineRule="auto"/>
                                    <w:rPr>
                                      <w:b w:val="0"/>
                                      <w:bCs w:val="0"/>
                                    </w:rPr>
                                  </w:pPr>
                                </w:p>
                              </w:tc>
                            </w:tr>
                            <w:tr w:rsidR="00E0450C" w:rsidRPr="00B31086" w14:paraId="4E4660DF" w14:textId="77777777" w:rsidTr="00317813">
                              <w:tc>
                                <w:tcPr>
                                  <w:tcW w:w="10042" w:type="dxa"/>
                                  <w:shd w:val="clear" w:color="auto" w:fill="auto"/>
                                </w:tcPr>
                                <w:p w14:paraId="2944C500" w14:textId="77777777" w:rsidR="00E0450C" w:rsidRPr="00D353E1" w:rsidRDefault="00E0450C" w:rsidP="00B31086">
                                  <w:pPr>
                                    <w:spacing w:line="276" w:lineRule="auto"/>
                                    <w:rPr>
                                      <w:b w:val="0"/>
                                      <w:bCs w:val="0"/>
                                    </w:rPr>
                                  </w:pPr>
                                </w:p>
                              </w:tc>
                            </w:tr>
                            <w:tr w:rsidR="00E0450C" w:rsidRPr="00B31086" w14:paraId="66D32739" w14:textId="77777777" w:rsidTr="00317813">
                              <w:tc>
                                <w:tcPr>
                                  <w:tcW w:w="10042" w:type="dxa"/>
                                  <w:shd w:val="clear" w:color="auto" w:fill="auto"/>
                                </w:tcPr>
                                <w:p w14:paraId="7CFF3CF9" w14:textId="77777777" w:rsidR="00E0450C" w:rsidRPr="00D353E1" w:rsidRDefault="00E0450C" w:rsidP="00B31086">
                                  <w:pPr>
                                    <w:spacing w:line="276" w:lineRule="auto"/>
                                    <w:rPr>
                                      <w:b w:val="0"/>
                                      <w:bCs w:val="0"/>
                                    </w:rPr>
                                  </w:pPr>
                                </w:p>
                              </w:tc>
                            </w:tr>
                            <w:tr w:rsidR="00E0450C" w:rsidRPr="00B31086" w14:paraId="599E2526" w14:textId="77777777" w:rsidTr="00317813">
                              <w:tc>
                                <w:tcPr>
                                  <w:tcW w:w="10042" w:type="dxa"/>
                                  <w:shd w:val="clear" w:color="auto" w:fill="auto"/>
                                </w:tcPr>
                                <w:p w14:paraId="4D949ED5" w14:textId="77777777" w:rsidR="00E0450C" w:rsidRPr="00D353E1" w:rsidRDefault="00E0450C" w:rsidP="00B31086">
                                  <w:pPr>
                                    <w:spacing w:line="276" w:lineRule="auto"/>
                                    <w:rPr>
                                      <w:b w:val="0"/>
                                      <w:bCs w:val="0"/>
                                    </w:rPr>
                                  </w:pPr>
                                </w:p>
                              </w:tc>
                            </w:tr>
                            <w:tr w:rsidR="00E0450C" w:rsidRPr="00B31086" w14:paraId="6B6D52B2" w14:textId="77777777" w:rsidTr="00317813">
                              <w:tc>
                                <w:tcPr>
                                  <w:tcW w:w="10042" w:type="dxa"/>
                                  <w:shd w:val="clear" w:color="auto" w:fill="auto"/>
                                </w:tcPr>
                                <w:p w14:paraId="2303FF7E" w14:textId="77777777" w:rsidR="00E0450C" w:rsidRPr="00D353E1" w:rsidRDefault="00E0450C" w:rsidP="00B31086">
                                  <w:pPr>
                                    <w:spacing w:line="276" w:lineRule="auto"/>
                                    <w:rPr>
                                      <w:b w:val="0"/>
                                      <w:bCs w:val="0"/>
                                    </w:rPr>
                                  </w:pPr>
                                </w:p>
                              </w:tc>
                            </w:tr>
                            <w:tr w:rsidR="00E0450C" w:rsidRPr="00B31086" w14:paraId="17F4FA9B" w14:textId="77777777" w:rsidTr="00317813">
                              <w:tc>
                                <w:tcPr>
                                  <w:tcW w:w="10042" w:type="dxa"/>
                                  <w:shd w:val="clear" w:color="auto" w:fill="auto"/>
                                </w:tcPr>
                                <w:p w14:paraId="5C0A7345" w14:textId="77777777" w:rsidR="00E0450C" w:rsidRPr="00D353E1" w:rsidRDefault="00E0450C" w:rsidP="00B31086">
                                  <w:pPr>
                                    <w:spacing w:line="276" w:lineRule="auto"/>
                                    <w:rPr>
                                      <w:b w:val="0"/>
                                      <w:bCs w:val="0"/>
                                    </w:rPr>
                                  </w:pPr>
                                </w:p>
                              </w:tc>
                            </w:tr>
                            <w:tr w:rsidR="00E0450C" w:rsidRPr="00B31086" w14:paraId="00305E19" w14:textId="77777777" w:rsidTr="00317813">
                              <w:tc>
                                <w:tcPr>
                                  <w:tcW w:w="10042" w:type="dxa"/>
                                  <w:shd w:val="clear" w:color="auto" w:fill="auto"/>
                                </w:tcPr>
                                <w:p w14:paraId="2C3ECC4D" w14:textId="77777777" w:rsidR="00E0450C" w:rsidRPr="00D353E1" w:rsidRDefault="00E0450C" w:rsidP="00B31086">
                                  <w:pPr>
                                    <w:spacing w:line="276" w:lineRule="auto"/>
                                    <w:rPr>
                                      <w:b w:val="0"/>
                                      <w:bCs w:val="0"/>
                                    </w:rPr>
                                  </w:pPr>
                                </w:p>
                              </w:tc>
                            </w:tr>
                            <w:tr w:rsidR="00E0450C" w:rsidRPr="00B31086" w14:paraId="5EAF5463" w14:textId="77777777" w:rsidTr="00317813">
                              <w:tc>
                                <w:tcPr>
                                  <w:tcW w:w="10042" w:type="dxa"/>
                                  <w:shd w:val="clear" w:color="auto" w:fill="auto"/>
                                </w:tcPr>
                                <w:p w14:paraId="5A969A6E" w14:textId="77777777" w:rsidR="00E0450C" w:rsidRPr="00D353E1" w:rsidRDefault="00E0450C" w:rsidP="00B31086">
                                  <w:pPr>
                                    <w:spacing w:line="276" w:lineRule="auto"/>
                                    <w:rPr>
                                      <w:b w:val="0"/>
                                      <w:bCs w:val="0"/>
                                    </w:rPr>
                                  </w:pPr>
                                </w:p>
                              </w:tc>
                            </w:tr>
                            <w:tr w:rsidR="00E0450C" w:rsidRPr="00B31086" w14:paraId="08C6AAA3" w14:textId="77777777" w:rsidTr="00317813">
                              <w:tc>
                                <w:tcPr>
                                  <w:tcW w:w="10042" w:type="dxa"/>
                                  <w:shd w:val="clear" w:color="auto" w:fill="auto"/>
                                </w:tcPr>
                                <w:p w14:paraId="07454DCF" w14:textId="77777777" w:rsidR="00E0450C" w:rsidRPr="00D353E1" w:rsidRDefault="00E0450C" w:rsidP="00B31086">
                                  <w:pPr>
                                    <w:spacing w:line="276" w:lineRule="auto"/>
                                    <w:rPr>
                                      <w:b w:val="0"/>
                                      <w:bCs w:val="0"/>
                                    </w:rPr>
                                  </w:pPr>
                                </w:p>
                              </w:tc>
                            </w:tr>
                            <w:tr w:rsidR="00E0450C" w:rsidRPr="00B31086" w14:paraId="5E3AE4FB" w14:textId="77777777" w:rsidTr="00317813">
                              <w:tc>
                                <w:tcPr>
                                  <w:tcW w:w="10042" w:type="dxa"/>
                                  <w:shd w:val="clear" w:color="auto" w:fill="auto"/>
                                </w:tcPr>
                                <w:p w14:paraId="488CD7AD" w14:textId="77777777" w:rsidR="00E0450C" w:rsidRPr="00D353E1" w:rsidRDefault="00E0450C" w:rsidP="00B31086">
                                  <w:pPr>
                                    <w:spacing w:line="276" w:lineRule="auto"/>
                                    <w:rPr>
                                      <w:b w:val="0"/>
                                      <w:bCs w:val="0"/>
                                    </w:rPr>
                                  </w:pPr>
                                </w:p>
                              </w:tc>
                            </w:tr>
                            <w:tr w:rsidR="00E0450C" w:rsidRPr="00B31086" w14:paraId="1118E341" w14:textId="77777777" w:rsidTr="00317813">
                              <w:tc>
                                <w:tcPr>
                                  <w:tcW w:w="10042" w:type="dxa"/>
                                  <w:shd w:val="clear" w:color="auto" w:fill="auto"/>
                                </w:tcPr>
                                <w:p w14:paraId="146F68EC" w14:textId="77777777" w:rsidR="00E0450C" w:rsidRPr="00D353E1" w:rsidRDefault="00E0450C" w:rsidP="00B31086">
                                  <w:pPr>
                                    <w:spacing w:line="276" w:lineRule="auto"/>
                                    <w:rPr>
                                      <w:b w:val="0"/>
                                      <w:bCs w:val="0"/>
                                    </w:rPr>
                                  </w:pPr>
                                </w:p>
                              </w:tc>
                            </w:tr>
                            <w:tr w:rsidR="00E0450C" w:rsidRPr="00B31086" w14:paraId="70D9639E" w14:textId="77777777" w:rsidTr="00317813">
                              <w:tc>
                                <w:tcPr>
                                  <w:tcW w:w="10042" w:type="dxa"/>
                                  <w:shd w:val="clear" w:color="auto" w:fill="auto"/>
                                </w:tcPr>
                                <w:p w14:paraId="02D2ECF7" w14:textId="77777777" w:rsidR="00E0450C" w:rsidRPr="00D353E1" w:rsidRDefault="00E0450C" w:rsidP="00B31086">
                                  <w:pPr>
                                    <w:spacing w:line="276" w:lineRule="auto"/>
                                    <w:rPr>
                                      <w:b w:val="0"/>
                                      <w:bCs w:val="0"/>
                                    </w:rPr>
                                  </w:pPr>
                                </w:p>
                              </w:tc>
                            </w:tr>
                            <w:tr w:rsidR="00E0450C" w:rsidRPr="00B31086" w14:paraId="5EF3304E" w14:textId="77777777" w:rsidTr="00317813">
                              <w:tc>
                                <w:tcPr>
                                  <w:tcW w:w="10042" w:type="dxa"/>
                                  <w:shd w:val="clear" w:color="auto" w:fill="auto"/>
                                </w:tcPr>
                                <w:p w14:paraId="5ECFA4D4" w14:textId="77777777" w:rsidR="00E0450C" w:rsidRPr="00D353E1" w:rsidRDefault="00E0450C" w:rsidP="00B31086">
                                  <w:pPr>
                                    <w:spacing w:line="276" w:lineRule="auto"/>
                                    <w:rPr>
                                      <w:b w:val="0"/>
                                      <w:bCs w:val="0"/>
                                    </w:rPr>
                                  </w:pPr>
                                </w:p>
                              </w:tc>
                            </w:tr>
                            <w:tr w:rsidR="00E0450C" w:rsidRPr="00B31086" w14:paraId="025E198B" w14:textId="77777777" w:rsidTr="00317813">
                              <w:tc>
                                <w:tcPr>
                                  <w:tcW w:w="10042" w:type="dxa"/>
                                  <w:shd w:val="clear" w:color="auto" w:fill="auto"/>
                                </w:tcPr>
                                <w:p w14:paraId="329111A1" w14:textId="77777777" w:rsidR="00E0450C" w:rsidRPr="00D353E1" w:rsidRDefault="00E0450C" w:rsidP="00B31086">
                                  <w:pPr>
                                    <w:spacing w:line="276" w:lineRule="auto"/>
                                    <w:rPr>
                                      <w:b w:val="0"/>
                                      <w:bCs w:val="0"/>
                                    </w:rPr>
                                  </w:pPr>
                                </w:p>
                              </w:tc>
                            </w:tr>
                            <w:tr w:rsidR="00E0450C" w:rsidRPr="00B31086" w14:paraId="6DDA55F2" w14:textId="77777777" w:rsidTr="00317813">
                              <w:tc>
                                <w:tcPr>
                                  <w:tcW w:w="10042" w:type="dxa"/>
                                  <w:shd w:val="clear" w:color="auto" w:fill="auto"/>
                                </w:tcPr>
                                <w:p w14:paraId="6F06AAFB" w14:textId="77777777" w:rsidR="00E0450C" w:rsidRPr="00D353E1" w:rsidRDefault="00E0450C" w:rsidP="00B31086">
                                  <w:pPr>
                                    <w:spacing w:line="276" w:lineRule="auto"/>
                                    <w:rPr>
                                      <w:b w:val="0"/>
                                      <w:bCs w:val="0"/>
                                    </w:rPr>
                                  </w:pPr>
                                </w:p>
                              </w:tc>
                            </w:tr>
                            <w:tr w:rsidR="00E0450C" w:rsidRPr="00B31086" w14:paraId="255CE2C1" w14:textId="77777777" w:rsidTr="00317813">
                              <w:tc>
                                <w:tcPr>
                                  <w:tcW w:w="10042" w:type="dxa"/>
                                  <w:shd w:val="clear" w:color="auto" w:fill="auto"/>
                                </w:tcPr>
                                <w:p w14:paraId="6C2011EF" w14:textId="77777777" w:rsidR="00E0450C" w:rsidRPr="00D353E1" w:rsidRDefault="00E0450C" w:rsidP="00B31086">
                                  <w:pPr>
                                    <w:spacing w:line="276" w:lineRule="auto"/>
                                    <w:rPr>
                                      <w:b w:val="0"/>
                                      <w:bCs w:val="0"/>
                                    </w:rPr>
                                  </w:pPr>
                                </w:p>
                              </w:tc>
                            </w:tr>
                            <w:tr w:rsidR="00E0450C" w:rsidRPr="00B31086" w14:paraId="31807B0A" w14:textId="77777777" w:rsidTr="00317813">
                              <w:tc>
                                <w:tcPr>
                                  <w:tcW w:w="10042" w:type="dxa"/>
                                  <w:shd w:val="clear" w:color="auto" w:fill="auto"/>
                                </w:tcPr>
                                <w:p w14:paraId="7773D35C" w14:textId="77777777" w:rsidR="00E0450C" w:rsidRPr="00D353E1" w:rsidRDefault="00E0450C" w:rsidP="00B31086">
                                  <w:pPr>
                                    <w:spacing w:line="276" w:lineRule="auto"/>
                                    <w:rPr>
                                      <w:b w:val="0"/>
                                      <w:bCs w:val="0"/>
                                    </w:rPr>
                                  </w:pPr>
                                </w:p>
                              </w:tc>
                            </w:tr>
                          </w:tbl>
                          <w:p w14:paraId="28FD09F9" w14:textId="77777777" w:rsidR="00E0450C" w:rsidRPr="00B31086" w:rsidRDefault="00E0450C" w:rsidP="00825230">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3" type="#_x0000_t202" style="position:absolute;margin-left:.8pt;margin-top:.85pt;width:510.25pt;height:771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">
                <v:path arrowok="t"/>
                <v:textbox>
                  <w:txbxContent>
                    <w:tbl>
                      <w:tblPr>
                        <w:tblW w:w="10279"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4875"/>
                        <w:gridCol w:w="5098"/>
                        <w:gridCol w:w="291"/>
                        <w:gridCol w:w="15"/>
                      </w:tblGrid>
                      <w:tr w:rsidR="00E0450C" w:rsidRPr="00B31086" w14:paraId="28F72B3F" w14:textId="77777777" w:rsidTr="001A035A">
                        <w:trPr>
                          <w:gridAfter w:val="1"/>
                          <w:wAfter w:w="15" w:type="dxa"/>
                        </w:trPr>
                        <w:tc>
                          <w:tcPr>
                            <w:tcW w:w="10264" w:type="dxa"/>
                            <w:gridSpan w:val="3"/>
                          </w:tcPr>
                          <w:p w14:paraId="1513858D" w14:textId="26723DB8" w:rsidR="00E0450C" w:rsidRPr="006E2AF1" w:rsidRDefault="00E0450C" w:rsidP="006E2AF1">
                            <w:pPr>
                              <w:spacing w:line="276" w:lineRule="auto"/>
                              <w:jc w:val="center"/>
                              <w:rPr>
                                <w:sz w:val="24"/>
                                <w:szCs w:val="24"/>
                                <w:lang w:val="vi-VN"/>
                              </w:rPr>
                            </w:pPr>
                            <w:r w:rsidRPr="006E2AF1">
                              <w:rPr>
                                <w:sz w:val="24"/>
                                <w:szCs w:val="24"/>
                                <w:lang w:val="vi-VN"/>
                              </w:rPr>
                              <w:t>Thực hành : KHẢO SÁT CHUYỂN ĐỘNG RƠI TỰ DO. XÁC ĐỊNH GIA TỐC RƠI TỰ DO.</w:t>
                            </w:r>
                          </w:p>
                        </w:tc>
                      </w:tr>
                      <w:tr w:rsidR="00E0450C" w:rsidRPr="00B31086" w14:paraId="769DE953" w14:textId="77777777" w:rsidTr="001A035A">
                        <w:trPr>
                          <w:gridAfter w:val="2"/>
                          <w:wAfter w:w="306" w:type="dxa"/>
                        </w:trPr>
                        <w:tc>
                          <w:tcPr>
                            <w:tcW w:w="4875" w:type="dxa"/>
                          </w:tcPr>
                          <w:p w14:paraId="6926E494" w14:textId="77777777" w:rsidR="00E0450C" w:rsidRPr="00D353E1" w:rsidRDefault="00E0450C" w:rsidP="00B31086">
                            <w:pPr>
                              <w:spacing w:line="276" w:lineRule="auto"/>
                              <w:rPr>
                                <w:b w:val="0"/>
                                <w:bCs w:val="0"/>
                              </w:rPr>
                            </w:pPr>
                          </w:p>
                        </w:tc>
                        <w:tc>
                          <w:tcPr>
                            <w:tcW w:w="5098" w:type="dxa"/>
                            <w:shd w:val="clear" w:color="auto" w:fill="auto"/>
                          </w:tcPr>
                          <w:p w14:paraId="2D42CC21" w14:textId="004EC6A2" w:rsidR="00E0450C" w:rsidRPr="00D353E1" w:rsidRDefault="00E0450C" w:rsidP="00B31086">
                            <w:pPr>
                              <w:spacing w:line="276" w:lineRule="auto"/>
                              <w:rPr>
                                <w:b w:val="0"/>
                                <w:bCs w:val="0"/>
                              </w:rPr>
                            </w:pPr>
                          </w:p>
                        </w:tc>
                      </w:tr>
                      <w:tr w:rsidR="00E0450C" w:rsidRPr="00B31086" w14:paraId="44A35C4A" w14:textId="77777777" w:rsidTr="001A035A">
                        <w:trPr>
                          <w:gridAfter w:val="2"/>
                          <w:wAfter w:w="306" w:type="dxa"/>
                        </w:trPr>
                        <w:tc>
                          <w:tcPr>
                            <w:tcW w:w="9973" w:type="dxa"/>
                            <w:gridSpan w:val="2"/>
                          </w:tcPr>
                          <w:p w14:paraId="230CFF1A" w14:textId="141BF6A9" w:rsidR="00E0450C" w:rsidRPr="002F3AE3" w:rsidRDefault="00E0450C" w:rsidP="001A035A">
                            <w:pPr>
                              <w:rPr>
                                <w:b w:val="0"/>
                                <w:sz w:val="22"/>
                                <w:szCs w:val="22"/>
                              </w:rPr>
                            </w:pPr>
                            <w:r w:rsidRPr="002F3AE3">
                              <w:rPr>
                                <w:bCs w:val="0"/>
                                <w:sz w:val="22"/>
                                <w:szCs w:val="22"/>
                              </w:rPr>
                              <w:t xml:space="preserve">1. Trả lời câu </w:t>
                            </w:r>
                            <w:proofErr w:type="gramStart"/>
                            <w:r w:rsidRPr="002F3AE3">
                              <w:rPr>
                                <w:bCs w:val="0"/>
                                <w:sz w:val="22"/>
                                <w:szCs w:val="22"/>
                              </w:rPr>
                              <w:t>hỏi :</w:t>
                            </w:r>
                            <w:proofErr w:type="gramEnd"/>
                            <w:r w:rsidRPr="002F3AE3">
                              <w:rPr>
                                <w:b w:val="0"/>
                                <w:sz w:val="22"/>
                                <w:szCs w:val="22"/>
                              </w:rPr>
                              <w:t xml:space="preserve"> Sự rơi tự do là gì? Nêu đặc điểm của chuyển động rơi tự do và viết công thức tính gia tốc rơi tự do?</w:t>
                            </w:r>
                          </w:p>
                        </w:tc>
                      </w:tr>
                      <w:tr w:rsidR="00E0450C" w:rsidRPr="00B31086" w14:paraId="252285F0" w14:textId="77777777" w:rsidTr="001A035A">
                        <w:trPr>
                          <w:gridAfter w:val="2"/>
                          <w:wAfter w:w="306" w:type="dxa"/>
                        </w:trPr>
                        <w:tc>
                          <w:tcPr>
                            <w:tcW w:w="4875" w:type="dxa"/>
                          </w:tcPr>
                          <w:p w14:paraId="1E7721D6" w14:textId="77777777" w:rsidR="00E0450C" w:rsidRPr="00D353E1" w:rsidRDefault="00E0450C" w:rsidP="00B31086">
                            <w:pPr>
                              <w:spacing w:line="276" w:lineRule="auto"/>
                              <w:rPr>
                                <w:b w:val="0"/>
                                <w:bCs w:val="0"/>
                              </w:rPr>
                            </w:pPr>
                          </w:p>
                        </w:tc>
                        <w:tc>
                          <w:tcPr>
                            <w:tcW w:w="5098" w:type="dxa"/>
                            <w:shd w:val="clear" w:color="auto" w:fill="auto"/>
                          </w:tcPr>
                          <w:p w14:paraId="4A18668A" w14:textId="13EDA246" w:rsidR="00E0450C" w:rsidRPr="00D353E1" w:rsidRDefault="00E0450C" w:rsidP="00B31086">
                            <w:pPr>
                              <w:spacing w:line="276" w:lineRule="auto"/>
                              <w:rPr>
                                <w:b w:val="0"/>
                                <w:bCs w:val="0"/>
                              </w:rPr>
                            </w:pPr>
                          </w:p>
                        </w:tc>
                      </w:tr>
                      <w:tr w:rsidR="00E0450C" w:rsidRPr="00B31086" w14:paraId="199F9DC7" w14:textId="77777777" w:rsidTr="001A035A">
                        <w:trPr>
                          <w:gridAfter w:val="2"/>
                          <w:wAfter w:w="306" w:type="dxa"/>
                        </w:trPr>
                        <w:tc>
                          <w:tcPr>
                            <w:tcW w:w="4875" w:type="dxa"/>
                          </w:tcPr>
                          <w:p w14:paraId="1F9BF793" w14:textId="77777777" w:rsidR="00E0450C" w:rsidRPr="00D353E1" w:rsidRDefault="00E0450C" w:rsidP="00B31086">
                            <w:pPr>
                              <w:spacing w:line="276" w:lineRule="auto"/>
                              <w:rPr>
                                <w:b w:val="0"/>
                                <w:bCs w:val="0"/>
                              </w:rPr>
                            </w:pPr>
                          </w:p>
                        </w:tc>
                        <w:tc>
                          <w:tcPr>
                            <w:tcW w:w="5098" w:type="dxa"/>
                            <w:shd w:val="clear" w:color="auto" w:fill="auto"/>
                          </w:tcPr>
                          <w:p w14:paraId="38791ECE" w14:textId="5B59D061" w:rsidR="00E0450C" w:rsidRPr="00D353E1" w:rsidRDefault="00E0450C" w:rsidP="00B31086">
                            <w:pPr>
                              <w:spacing w:line="276" w:lineRule="auto"/>
                              <w:rPr>
                                <w:b w:val="0"/>
                                <w:bCs w:val="0"/>
                              </w:rPr>
                            </w:pPr>
                          </w:p>
                        </w:tc>
                      </w:tr>
                      <w:tr w:rsidR="00E0450C" w:rsidRPr="00B31086" w14:paraId="6513E504" w14:textId="77777777" w:rsidTr="001A035A">
                        <w:trPr>
                          <w:gridAfter w:val="2"/>
                          <w:wAfter w:w="306" w:type="dxa"/>
                        </w:trPr>
                        <w:tc>
                          <w:tcPr>
                            <w:tcW w:w="4875" w:type="dxa"/>
                          </w:tcPr>
                          <w:p w14:paraId="6228FD04" w14:textId="77777777" w:rsidR="00E0450C" w:rsidRPr="00D353E1" w:rsidRDefault="00E0450C" w:rsidP="00B31086">
                            <w:pPr>
                              <w:spacing w:line="276" w:lineRule="auto"/>
                              <w:rPr>
                                <w:b w:val="0"/>
                                <w:bCs w:val="0"/>
                              </w:rPr>
                            </w:pPr>
                          </w:p>
                        </w:tc>
                        <w:tc>
                          <w:tcPr>
                            <w:tcW w:w="5098" w:type="dxa"/>
                            <w:shd w:val="clear" w:color="auto" w:fill="auto"/>
                          </w:tcPr>
                          <w:p w14:paraId="1B74A613" w14:textId="3D75902E" w:rsidR="00E0450C" w:rsidRPr="00D353E1" w:rsidRDefault="00E0450C" w:rsidP="00B31086">
                            <w:pPr>
                              <w:spacing w:line="276" w:lineRule="auto"/>
                              <w:rPr>
                                <w:b w:val="0"/>
                                <w:bCs w:val="0"/>
                              </w:rPr>
                            </w:pPr>
                          </w:p>
                        </w:tc>
                      </w:tr>
                      <w:tr w:rsidR="00E0450C" w:rsidRPr="00B31086" w14:paraId="59125C82" w14:textId="77777777" w:rsidTr="001A035A">
                        <w:trPr>
                          <w:gridAfter w:val="2"/>
                          <w:wAfter w:w="306" w:type="dxa"/>
                        </w:trPr>
                        <w:tc>
                          <w:tcPr>
                            <w:tcW w:w="4875" w:type="dxa"/>
                          </w:tcPr>
                          <w:p w14:paraId="07A5482B" w14:textId="77777777" w:rsidR="00E0450C" w:rsidRPr="00D353E1" w:rsidRDefault="00E0450C" w:rsidP="00B31086">
                            <w:pPr>
                              <w:spacing w:line="276" w:lineRule="auto"/>
                              <w:rPr>
                                <w:b w:val="0"/>
                                <w:bCs w:val="0"/>
                              </w:rPr>
                            </w:pPr>
                          </w:p>
                        </w:tc>
                        <w:tc>
                          <w:tcPr>
                            <w:tcW w:w="5098" w:type="dxa"/>
                            <w:shd w:val="clear" w:color="auto" w:fill="auto"/>
                          </w:tcPr>
                          <w:p w14:paraId="4745BA8C" w14:textId="597F6728" w:rsidR="00E0450C" w:rsidRPr="00D353E1" w:rsidRDefault="00E0450C" w:rsidP="00B31086">
                            <w:pPr>
                              <w:spacing w:line="276" w:lineRule="auto"/>
                              <w:rPr>
                                <w:b w:val="0"/>
                                <w:bCs w:val="0"/>
                              </w:rPr>
                            </w:pPr>
                          </w:p>
                        </w:tc>
                      </w:tr>
                      <w:tr w:rsidR="00E0450C" w:rsidRPr="00B31086" w14:paraId="643E1549" w14:textId="77777777" w:rsidTr="001A035A">
                        <w:trPr>
                          <w:gridAfter w:val="2"/>
                          <w:wAfter w:w="306" w:type="dxa"/>
                        </w:trPr>
                        <w:tc>
                          <w:tcPr>
                            <w:tcW w:w="4875" w:type="dxa"/>
                          </w:tcPr>
                          <w:p w14:paraId="09CF0E78" w14:textId="77777777" w:rsidR="00E0450C" w:rsidRPr="00D353E1" w:rsidRDefault="00E0450C" w:rsidP="00B31086">
                            <w:pPr>
                              <w:spacing w:line="276" w:lineRule="auto"/>
                              <w:rPr>
                                <w:b w:val="0"/>
                                <w:bCs w:val="0"/>
                              </w:rPr>
                            </w:pPr>
                          </w:p>
                        </w:tc>
                        <w:tc>
                          <w:tcPr>
                            <w:tcW w:w="5098" w:type="dxa"/>
                            <w:shd w:val="clear" w:color="auto" w:fill="auto"/>
                          </w:tcPr>
                          <w:p w14:paraId="3073C44A" w14:textId="6ACE5CE8" w:rsidR="00E0450C" w:rsidRPr="00D353E1" w:rsidRDefault="00E0450C" w:rsidP="00B31086">
                            <w:pPr>
                              <w:spacing w:line="276" w:lineRule="auto"/>
                              <w:rPr>
                                <w:b w:val="0"/>
                                <w:bCs w:val="0"/>
                              </w:rPr>
                            </w:pPr>
                          </w:p>
                        </w:tc>
                      </w:tr>
                      <w:tr w:rsidR="00E0450C" w:rsidRPr="00B31086" w14:paraId="3219C1A7" w14:textId="77777777" w:rsidTr="001A035A">
                        <w:trPr>
                          <w:gridAfter w:val="2"/>
                          <w:wAfter w:w="306" w:type="dxa"/>
                        </w:trPr>
                        <w:tc>
                          <w:tcPr>
                            <w:tcW w:w="4875" w:type="dxa"/>
                          </w:tcPr>
                          <w:p w14:paraId="07F43FBF" w14:textId="77777777" w:rsidR="00E0450C" w:rsidRPr="00D353E1" w:rsidRDefault="00E0450C" w:rsidP="00B31086">
                            <w:pPr>
                              <w:spacing w:line="276" w:lineRule="auto"/>
                              <w:rPr>
                                <w:b w:val="0"/>
                                <w:bCs w:val="0"/>
                              </w:rPr>
                            </w:pPr>
                          </w:p>
                        </w:tc>
                        <w:tc>
                          <w:tcPr>
                            <w:tcW w:w="5098" w:type="dxa"/>
                            <w:shd w:val="clear" w:color="auto" w:fill="auto"/>
                          </w:tcPr>
                          <w:p w14:paraId="3CC37985" w14:textId="676AD181" w:rsidR="00E0450C" w:rsidRPr="00D353E1" w:rsidRDefault="00E0450C" w:rsidP="00B31086">
                            <w:pPr>
                              <w:spacing w:line="276" w:lineRule="auto"/>
                              <w:rPr>
                                <w:b w:val="0"/>
                                <w:bCs w:val="0"/>
                              </w:rPr>
                            </w:pPr>
                          </w:p>
                        </w:tc>
                      </w:tr>
                      <w:tr w:rsidR="00E0450C" w:rsidRPr="00B31086" w14:paraId="6E096AB8" w14:textId="77777777" w:rsidTr="001A035A">
                        <w:trPr>
                          <w:gridAfter w:val="2"/>
                          <w:wAfter w:w="306" w:type="dxa"/>
                        </w:trPr>
                        <w:tc>
                          <w:tcPr>
                            <w:tcW w:w="4875" w:type="dxa"/>
                          </w:tcPr>
                          <w:p w14:paraId="2E8B269D" w14:textId="77777777" w:rsidR="00E0450C" w:rsidRPr="00D353E1" w:rsidRDefault="00E0450C" w:rsidP="00B31086">
                            <w:pPr>
                              <w:spacing w:line="276" w:lineRule="auto"/>
                              <w:rPr>
                                <w:b w:val="0"/>
                                <w:bCs w:val="0"/>
                              </w:rPr>
                            </w:pPr>
                          </w:p>
                        </w:tc>
                        <w:tc>
                          <w:tcPr>
                            <w:tcW w:w="5098" w:type="dxa"/>
                            <w:shd w:val="clear" w:color="auto" w:fill="auto"/>
                          </w:tcPr>
                          <w:p w14:paraId="2126F172" w14:textId="403E3BDB" w:rsidR="00E0450C" w:rsidRPr="00D353E1" w:rsidRDefault="00E0450C" w:rsidP="00B31086">
                            <w:pPr>
                              <w:spacing w:line="276" w:lineRule="auto"/>
                              <w:rPr>
                                <w:b w:val="0"/>
                                <w:bCs w:val="0"/>
                              </w:rPr>
                            </w:pPr>
                          </w:p>
                        </w:tc>
                      </w:tr>
                      <w:tr w:rsidR="00E0450C" w:rsidRPr="00B31086" w14:paraId="69254E7E" w14:textId="77777777" w:rsidTr="001A035A">
                        <w:trPr>
                          <w:gridAfter w:val="2"/>
                          <w:wAfter w:w="306" w:type="dxa"/>
                        </w:trPr>
                        <w:tc>
                          <w:tcPr>
                            <w:tcW w:w="4875" w:type="dxa"/>
                          </w:tcPr>
                          <w:p w14:paraId="7A790122" w14:textId="77777777" w:rsidR="00E0450C" w:rsidRPr="00D353E1" w:rsidRDefault="00E0450C" w:rsidP="00B31086">
                            <w:pPr>
                              <w:spacing w:line="276" w:lineRule="auto"/>
                              <w:rPr>
                                <w:b w:val="0"/>
                                <w:bCs w:val="0"/>
                              </w:rPr>
                            </w:pPr>
                          </w:p>
                        </w:tc>
                        <w:tc>
                          <w:tcPr>
                            <w:tcW w:w="5098" w:type="dxa"/>
                            <w:shd w:val="clear" w:color="auto" w:fill="auto"/>
                          </w:tcPr>
                          <w:p w14:paraId="7A4FF98B" w14:textId="2B5517A6" w:rsidR="00E0450C" w:rsidRPr="00D353E1" w:rsidRDefault="00E0450C" w:rsidP="00B31086">
                            <w:pPr>
                              <w:spacing w:line="276" w:lineRule="auto"/>
                              <w:rPr>
                                <w:b w:val="0"/>
                                <w:bCs w:val="0"/>
                              </w:rPr>
                            </w:pPr>
                          </w:p>
                        </w:tc>
                      </w:tr>
                      <w:tr w:rsidR="00E0450C" w:rsidRPr="00B31086" w14:paraId="78AEEA49" w14:textId="77777777" w:rsidTr="001A035A">
                        <w:tc>
                          <w:tcPr>
                            <w:tcW w:w="10279" w:type="dxa"/>
                            <w:gridSpan w:val="4"/>
                          </w:tcPr>
                          <w:p w14:paraId="384A454A" w14:textId="0F2D80A6" w:rsidR="00E0450C" w:rsidRPr="00BF1FAD" w:rsidRDefault="00E0450C" w:rsidP="002F3AE3">
                            <w:pPr>
                              <w:rPr>
                                <w:b w:val="0"/>
                                <w:sz w:val="26"/>
                                <w:szCs w:val="26"/>
                              </w:rPr>
                            </w:pPr>
                            <w:r w:rsidRPr="00BF1FAD">
                              <w:rPr>
                                <w:b w:val="0"/>
                                <w:sz w:val="26"/>
                                <w:szCs w:val="26"/>
                              </w:rPr>
                              <w:t>2. Kết quả</w:t>
                            </w:r>
                          </w:p>
                          <w:p w14:paraId="34C9BF5D" w14:textId="77777777" w:rsidR="00E0450C" w:rsidRDefault="00E0450C" w:rsidP="002F3AE3">
                            <w:pPr>
                              <w:rPr>
                                <w:sz w:val="26"/>
                                <w:szCs w:val="26"/>
                              </w:rPr>
                            </w:pPr>
                            <w:r w:rsidRPr="00BF1FAD">
                              <w:rPr>
                                <w:b w:val="0"/>
                                <w:sz w:val="26"/>
                                <w:szCs w:val="26"/>
                              </w:rPr>
                              <w:t>Bảng 8.1.</w:t>
                            </w:r>
                            <w:r w:rsidRPr="00BF1FAD">
                              <w:rPr>
                                <w:sz w:val="26"/>
                                <w:szCs w:val="26"/>
                              </w:rPr>
                              <w:t xml:space="preserve"> </w:t>
                            </w:r>
                            <w:r>
                              <w:rPr>
                                <w:i/>
                                <w:sz w:val="26"/>
                                <w:szCs w:val="26"/>
                              </w:rPr>
                              <w:t>Khảo sát chuyển động rơi tự do</w:t>
                            </w:r>
                            <w:r w:rsidRPr="00BF1FAD">
                              <w:rPr>
                                <w:i/>
                                <w:sz w:val="26"/>
                                <w:szCs w:val="26"/>
                              </w:rPr>
                              <w:t>: Đo thời gian rơi ứng với các khoảng cách s khác nhau.</w:t>
                            </w:r>
                          </w:p>
                          <w:p w14:paraId="5741217F" w14:textId="24A65801" w:rsidR="00E0450C" w:rsidRPr="002F3AE3" w:rsidRDefault="00E0450C" w:rsidP="002F3AE3">
                            <w:pPr>
                              <w:rPr>
                                <w:sz w:val="26"/>
                                <w:szCs w:val="26"/>
                                <w:lang w:val="vi-VN"/>
                              </w:rPr>
                            </w:pPr>
                            <w:r w:rsidRPr="00BF1FAD">
                              <w:rPr>
                                <w:sz w:val="26"/>
                                <w:szCs w:val="26"/>
                              </w:rPr>
                              <w:t>Vị trí đầu của vật rơi</w:t>
                            </w:r>
                            <w:r>
                              <w:rPr>
                                <w:sz w:val="26"/>
                                <w:szCs w:val="26"/>
                                <w:lang w:val="vi-VN"/>
                              </w:rPr>
                              <w:t xml:space="preserve"> : S</w:t>
                            </w:r>
                            <w:r w:rsidRPr="002F3AE3">
                              <w:rPr>
                                <w:sz w:val="26"/>
                                <w:szCs w:val="26"/>
                                <w:vertAlign w:val="subscript"/>
                                <w:lang w:val="vi-VN"/>
                              </w:rPr>
                              <w:t>o</w:t>
                            </w:r>
                            <w:r>
                              <w:rPr>
                                <w:sz w:val="26"/>
                                <w:szCs w:val="26"/>
                                <w:lang w:val="vi-VN"/>
                              </w:rPr>
                              <w:t xml:space="preserve"> = 0</w:t>
                            </w:r>
                          </w:p>
                        </w:tc>
                      </w:tr>
                    </w:tbl>
                    <w:tbl>
                      <w:tblPr>
                        <w:tblStyle w:val="TableGrid"/>
                        <w:tblW w:w="9923" w:type="dxa"/>
                        <w:tblInd w:w="-5" w:type="dxa"/>
                        <w:tblLayout w:type="fixed"/>
                        <w:tblLook w:val="01E0" w:firstRow="1" w:lastRow="1" w:firstColumn="1" w:lastColumn="1" w:noHBand="0" w:noVBand="0"/>
                      </w:tblPr>
                      <w:tblGrid>
                        <w:gridCol w:w="1070"/>
                        <w:gridCol w:w="858"/>
                        <w:gridCol w:w="907"/>
                        <w:gridCol w:w="851"/>
                        <w:gridCol w:w="844"/>
                        <w:gridCol w:w="857"/>
                        <w:gridCol w:w="1134"/>
                        <w:gridCol w:w="1134"/>
                        <w:gridCol w:w="1134"/>
                        <w:gridCol w:w="1134"/>
                      </w:tblGrid>
                      <w:tr w:rsidR="00E0450C" w:rsidRPr="002F3AE3" w14:paraId="3C4781D8" w14:textId="77777777" w:rsidTr="002F3AE3">
                        <w:tc>
                          <w:tcPr>
                            <w:tcW w:w="1070" w:type="dxa"/>
                            <w:vMerge w:val="restart"/>
                            <w:vAlign w:val="center"/>
                          </w:tcPr>
                          <w:p w14:paraId="66AB3C7D" w14:textId="1B07FCC8" w:rsidR="00E0450C" w:rsidRPr="002F3AE3" w:rsidRDefault="00E0450C" w:rsidP="002F3AE3">
                            <w:pPr>
                              <w:jc w:val="center"/>
                              <w:rPr>
                                <w:b w:val="0"/>
                                <w:bCs w:val="0"/>
                                <w:sz w:val="22"/>
                                <w:szCs w:val="22"/>
                              </w:rPr>
                            </w:pPr>
                            <w:r w:rsidRPr="002F3AE3">
                              <w:rPr>
                                <w:b w:val="0"/>
                                <w:bCs w:val="0"/>
                                <w:sz w:val="22"/>
                                <w:szCs w:val="22"/>
                              </w:rPr>
                              <w:t>Lần đo</w:t>
                            </w:r>
                          </w:p>
                          <w:p w14:paraId="523C806B" w14:textId="77777777" w:rsidR="00E0450C" w:rsidRPr="002F3AE3" w:rsidRDefault="00E0450C" w:rsidP="002F3AE3">
                            <w:pPr>
                              <w:jc w:val="center"/>
                              <w:rPr>
                                <w:b w:val="0"/>
                                <w:bCs w:val="0"/>
                                <w:sz w:val="22"/>
                                <w:szCs w:val="22"/>
                              </w:rPr>
                            </w:pPr>
                            <w:r w:rsidRPr="002F3AE3">
                              <w:rPr>
                                <w:b w:val="0"/>
                                <w:bCs w:val="0"/>
                                <w:sz w:val="22"/>
                                <w:szCs w:val="22"/>
                              </w:rPr>
                              <w:t>s(m)</w:t>
                            </w:r>
                          </w:p>
                        </w:tc>
                        <w:tc>
                          <w:tcPr>
                            <w:tcW w:w="4317" w:type="dxa"/>
                            <w:gridSpan w:val="5"/>
                            <w:vAlign w:val="center"/>
                          </w:tcPr>
                          <w:p w14:paraId="7617701F" w14:textId="77777777" w:rsidR="00E0450C" w:rsidRPr="002F3AE3" w:rsidRDefault="00E0450C" w:rsidP="002F3AE3">
                            <w:pPr>
                              <w:jc w:val="center"/>
                              <w:rPr>
                                <w:b w:val="0"/>
                                <w:bCs w:val="0"/>
                                <w:sz w:val="22"/>
                                <w:szCs w:val="22"/>
                              </w:rPr>
                            </w:pPr>
                            <w:r w:rsidRPr="002F3AE3">
                              <w:rPr>
                                <w:b w:val="0"/>
                                <w:bCs w:val="0"/>
                                <w:sz w:val="22"/>
                                <w:szCs w:val="22"/>
                              </w:rPr>
                              <w:t>Thời gian rơi t (s)</w:t>
                            </w:r>
                          </w:p>
                        </w:tc>
                        <w:tc>
                          <w:tcPr>
                            <w:tcW w:w="1134" w:type="dxa"/>
                            <w:vMerge w:val="restart"/>
                            <w:vAlign w:val="center"/>
                          </w:tcPr>
                          <w:p w14:paraId="7C353AA3" w14:textId="77777777" w:rsidR="00E0450C" w:rsidRPr="002F3AE3" w:rsidRDefault="000A6FF3" w:rsidP="002F3AE3">
                            <w:pPr>
                              <w:jc w:val="center"/>
                              <w:rPr>
                                <w:b w:val="0"/>
                                <w:bCs w:val="0"/>
                                <w:sz w:val="22"/>
                                <w:szCs w:val="22"/>
                              </w:rPr>
                            </w:pPr>
                            <w:r w:rsidRPr="000A6FF3">
                              <w:rPr>
                                <w:b w:val="0"/>
                                <w:noProof/>
                                <w:position w:val="-12"/>
                                <w:sz w:val="22"/>
                                <w:szCs w:val="22"/>
                              </w:rPr>
                              <w:object w:dxaOrig="360" w:dyaOrig="637" w14:anchorId="49EA2A6F">
                                <v:shape id="_x0000_i1087" type="#_x0000_t75" alt="" style="width:18pt;height:31.5pt;mso-width-percent:0;mso-height-percent:0;mso-width-percent:0;mso-height-percent:0" o:ole="">
                                  <v:imagedata r:id="rId210" o:title=""/>
                                </v:shape>
                                <o:OLEObject Type="Embed" ProgID="Equation.DSMT4" ShapeID="_x0000_i1087" DrawAspect="Content" ObjectID="_1691503434" r:id="rId221"/>
                              </w:object>
                            </w:r>
                          </w:p>
                        </w:tc>
                        <w:tc>
                          <w:tcPr>
                            <w:tcW w:w="1134" w:type="dxa"/>
                            <w:vMerge w:val="restart"/>
                            <w:vAlign w:val="center"/>
                          </w:tcPr>
                          <w:p w14:paraId="21177647" w14:textId="77777777" w:rsidR="00E0450C" w:rsidRPr="002F3AE3" w:rsidRDefault="000A6FF3" w:rsidP="002F3AE3">
                            <w:pPr>
                              <w:jc w:val="center"/>
                              <w:rPr>
                                <w:b w:val="0"/>
                                <w:bCs w:val="0"/>
                                <w:sz w:val="22"/>
                                <w:szCs w:val="22"/>
                              </w:rPr>
                            </w:pPr>
                            <w:r w:rsidRPr="000A6FF3">
                              <w:rPr>
                                <w:b w:val="0"/>
                                <w:noProof/>
                                <w:position w:val="-12"/>
                                <w:sz w:val="22"/>
                                <w:szCs w:val="22"/>
                              </w:rPr>
                              <w:object w:dxaOrig="429" w:dyaOrig="651" w14:anchorId="26E64D20">
                                <v:shape id="_x0000_i1088" type="#_x0000_t75" alt="" style="width:21.75pt;height:32.25pt;mso-width-percent:0;mso-height-percent:0;mso-width-percent:0;mso-height-percent:0" o:ole="">
                                  <v:imagedata r:id="rId212" o:title=""/>
                                </v:shape>
                                <o:OLEObject Type="Embed" ProgID="Equation.DSMT4" ShapeID="_x0000_i1088" DrawAspect="Content" ObjectID="_1691503435" r:id="rId222"/>
                              </w:object>
                            </w:r>
                          </w:p>
                        </w:tc>
                        <w:tc>
                          <w:tcPr>
                            <w:tcW w:w="1134" w:type="dxa"/>
                            <w:vMerge w:val="restart"/>
                            <w:vAlign w:val="center"/>
                          </w:tcPr>
                          <w:p w14:paraId="1C214D66" w14:textId="77777777" w:rsidR="00E0450C" w:rsidRPr="002F3AE3" w:rsidRDefault="000A6FF3" w:rsidP="002F3AE3">
                            <w:pPr>
                              <w:jc w:val="center"/>
                              <w:rPr>
                                <w:b w:val="0"/>
                                <w:bCs w:val="0"/>
                                <w:sz w:val="22"/>
                                <w:szCs w:val="22"/>
                              </w:rPr>
                            </w:pPr>
                            <w:r w:rsidRPr="000A6FF3">
                              <w:rPr>
                                <w:b w:val="0"/>
                                <w:noProof/>
                                <w:position w:val="-34"/>
                                <w:sz w:val="22"/>
                                <w:szCs w:val="22"/>
                              </w:rPr>
                              <w:object w:dxaOrig="831" w:dyaOrig="762" w14:anchorId="7EB4CB4B">
                                <v:shape id="_x0000_i1089" type="#_x0000_t75" alt="" style="width:41.25pt;height:38.25pt;mso-width-percent:0;mso-height-percent:0;mso-width-percent:0;mso-height-percent:0" o:ole="">
                                  <v:imagedata r:id="rId214" o:title=""/>
                                </v:shape>
                                <o:OLEObject Type="Embed" ProgID="Equation.DSMT4" ShapeID="_x0000_i1089" DrawAspect="Content" ObjectID="_1691503436" r:id="rId223"/>
                              </w:object>
                            </w:r>
                          </w:p>
                        </w:tc>
                        <w:tc>
                          <w:tcPr>
                            <w:tcW w:w="1134" w:type="dxa"/>
                            <w:vMerge w:val="restart"/>
                            <w:vAlign w:val="center"/>
                          </w:tcPr>
                          <w:p w14:paraId="44A30018" w14:textId="77777777" w:rsidR="00E0450C" w:rsidRPr="002F3AE3" w:rsidRDefault="000A6FF3" w:rsidP="002F3AE3">
                            <w:pPr>
                              <w:jc w:val="center"/>
                              <w:rPr>
                                <w:b w:val="0"/>
                                <w:bCs w:val="0"/>
                                <w:sz w:val="22"/>
                                <w:szCs w:val="22"/>
                              </w:rPr>
                            </w:pPr>
                            <w:r w:rsidRPr="000A6FF3">
                              <w:rPr>
                                <w:b w:val="0"/>
                                <w:noProof/>
                                <w:position w:val="-32"/>
                                <w:sz w:val="22"/>
                                <w:szCs w:val="22"/>
                              </w:rPr>
                              <w:object w:dxaOrig="803" w:dyaOrig="692" w14:anchorId="1FC3E499">
                                <v:shape id="_x0000_i1090" type="#_x0000_t75" alt="" style="width:40.5pt;height:34.5pt;mso-width-percent:0;mso-height-percent:0;mso-width-percent:0;mso-height-percent:0" o:ole="">
                                  <v:imagedata r:id="rId216" o:title=""/>
                                </v:shape>
                                <o:OLEObject Type="Embed" ProgID="Equation.DSMT4" ShapeID="_x0000_i1090" DrawAspect="Content" ObjectID="_1691503437" r:id="rId224"/>
                              </w:object>
                            </w:r>
                          </w:p>
                        </w:tc>
                      </w:tr>
                      <w:tr w:rsidR="00E0450C" w:rsidRPr="002F3AE3" w14:paraId="1F8927D0" w14:textId="77777777" w:rsidTr="002F3AE3">
                        <w:tc>
                          <w:tcPr>
                            <w:tcW w:w="1070" w:type="dxa"/>
                            <w:vMerge/>
                            <w:vAlign w:val="center"/>
                          </w:tcPr>
                          <w:p w14:paraId="1E4D0F3E" w14:textId="77777777" w:rsidR="00E0450C" w:rsidRPr="002F3AE3" w:rsidRDefault="00E0450C" w:rsidP="002F3AE3">
                            <w:pPr>
                              <w:jc w:val="center"/>
                              <w:rPr>
                                <w:b w:val="0"/>
                                <w:bCs w:val="0"/>
                                <w:sz w:val="22"/>
                                <w:szCs w:val="22"/>
                              </w:rPr>
                            </w:pPr>
                          </w:p>
                        </w:tc>
                        <w:tc>
                          <w:tcPr>
                            <w:tcW w:w="858" w:type="dxa"/>
                            <w:vAlign w:val="center"/>
                          </w:tcPr>
                          <w:p w14:paraId="0D4E73DA" w14:textId="77777777" w:rsidR="00E0450C" w:rsidRPr="002F3AE3" w:rsidRDefault="00E0450C" w:rsidP="002F3AE3">
                            <w:pPr>
                              <w:jc w:val="center"/>
                              <w:rPr>
                                <w:b w:val="0"/>
                                <w:bCs w:val="0"/>
                                <w:sz w:val="22"/>
                                <w:szCs w:val="22"/>
                              </w:rPr>
                            </w:pPr>
                            <w:r w:rsidRPr="002F3AE3">
                              <w:rPr>
                                <w:b w:val="0"/>
                                <w:bCs w:val="0"/>
                                <w:sz w:val="22"/>
                                <w:szCs w:val="22"/>
                              </w:rPr>
                              <w:t>1</w:t>
                            </w:r>
                          </w:p>
                        </w:tc>
                        <w:tc>
                          <w:tcPr>
                            <w:tcW w:w="907" w:type="dxa"/>
                            <w:vAlign w:val="center"/>
                          </w:tcPr>
                          <w:p w14:paraId="15BF19C3" w14:textId="77777777" w:rsidR="00E0450C" w:rsidRPr="002F3AE3" w:rsidRDefault="00E0450C" w:rsidP="002F3AE3">
                            <w:pPr>
                              <w:jc w:val="center"/>
                              <w:rPr>
                                <w:b w:val="0"/>
                                <w:bCs w:val="0"/>
                                <w:sz w:val="22"/>
                                <w:szCs w:val="22"/>
                              </w:rPr>
                            </w:pPr>
                            <w:r w:rsidRPr="002F3AE3">
                              <w:rPr>
                                <w:b w:val="0"/>
                                <w:bCs w:val="0"/>
                                <w:sz w:val="22"/>
                                <w:szCs w:val="22"/>
                              </w:rPr>
                              <w:t>2</w:t>
                            </w:r>
                          </w:p>
                        </w:tc>
                        <w:tc>
                          <w:tcPr>
                            <w:tcW w:w="851" w:type="dxa"/>
                            <w:vAlign w:val="center"/>
                          </w:tcPr>
                          <w:p w14:paraId="5F4BFDB8" w14:textId="77777777" w:rsidR="00E0450C" w:rsidRPr="002F3AE3" w:rsidRDefault="00E0450C" w:rsidP="002F3AE3">
                            <w:pPr>
                              <w:jc w:val="center"/>
                              <w:rPr>
                                <w:b w:val="0"/>
                                <w:bCs w:val="0"/>
                                <w:sz w:val="22"/>
                                <w:szCs w:val="22"/>
                              </w:rPr>
                            </w:pPr>
                            <w:r w:rsidRPr="002F3AE3">
                              <w:rPr>
                                <w:b w:val="0"/>
                                <w:bCs w:val="0"/>
                                <w:sz w:val="22"/>
                                <w:szCs w:val="22"/>
                              </w:rPr>
                              <w:t>3</w:t>
                            </w:r>
                          </w:p>
                        </w:tc>
                        <w:tc>
                          <w:tcPr>
                            <w:tcW w:w="844" w:type="dxa"/>
                            <w:vAlign w:val="center"/>
                          </w:tcPr>
                          <w:p w14:paraId="0151584F" w14:textId="77777777" w:rsidR="00E0450C" w:rsidRPr="002F3AE3" w:rsidRDefault="00E0450C" w:rsidP="002F3AE3">
                            <w:pPr>
                              <w:jc w:val="center"/>
                              <w:rPr>
                                <w:b w:val="0"/>
                                <w:bCs w:val="0"/>
                                <w:sz w:val="22"/>
                                <w:szCs w:val="22"/>
                              </w:rPr>
                            </w:pPr>
                            <w:r w:rsidRPr="002F3AE3">
                              <w:rPr>
                                <w:b w:val="0"/>
                                <w:bCs w:val="0"/>
                                <w:sz w:val="22"/>
                                <w:szCs w:val="22"/>
                              </w:rPr>
                              <w:t>4</w:t>
                            </w:r>
                          </w:p>
                        </w:tc>
                        <w:tc>
                          <w:tcPr>
                            <w:tcW w:w="857" w:type="dxa"/>
                            <w:vAlign w:val="center"/>
                          </w:tcPr>
                          <w:p w14:paraId="28B587B9" w14:textId="77777777" w:rsidR="00E0450C" w:rsidRPr="002F3AE3" w:rsidRDefault="00E0450C" w:rsidP="002F3AE3">
                            <w:pPr>
                              <w:jc w:val="center"/>
                              <w:rPr>
                                <w:b w:val="0"/>
                                <w:bCs w:val="0"/>
                                <w:sz w:val="22"/>
                                <w:szCs w:val="22"/>
                              </w:rPr>
                            </w:pPr>
                            <w:r w:rsidRPr="002F3AE3">
                              <w:rPr>
                                <w:b w:val="0"/>
                                <w:bCs w:val="0"/>
                                <w:sz w:val="22"/>
                                <w:szCs w:val="22"/>
                              </w:rPr>
                              <w:t>5</w:t>
                            </w:r>
                          </w:p>
                        </w:tc>
                        <w:tc>
                          <w:tcPr>
                            <w:tcW w:w="1134" w:type="dxa"/>
                            <w:vMerge/>
                            <w:vAlign w:val="center"/>
                          </w:tcPr>
                          <w:p w14:paraId="57248073" w14:textId="77777777" w:rsidR="00E0450C" w:rsidRPr="002F3AE3" w:rsidRDefault="00E0450C" w:rsidP="002F3AE3">
                            <w:pPr>
                              <w:jc w:val="center"/>
                              <w:rPr>
                                <w:b w:val="0"/>
                                <w:bCs w:val="0"/>
                                <w:sz w:val="22"/>
                                <w:szCs w:val="22"/>
                              </w:rPr>
                            </w:pPr>
                          </w:p>
                        </w:tc>
                        <w:tc>
                          <w:tcPr>
                            <w:tcW w:w="1134" w:type="dxa"/>
                            <w:vMerge/>
                            <w:vAlign w:val="center"/>
                          </w:tcPr>
                          <w:p w14:paraId="2E60A29E" w14:textId="77777777" w:rsidR="00E0450C" w:rsidRPr="002F3AE3" w:rsidRDefault="00E0450C" w:rsidP="002F3AE3">
                            <w:pPr>
                              <w:jc w:val="center"/>
                              <w:rPr>
                                <w:b w:val="0"/>
                                <w:bCs w:val="0"/>
                                <w:sz w:val="22"/>
                                <w:szCs w:val="22"/>
                              </w:rPr>
                            </w:pPr>
                          </w:p>
                        </w:tc>
                        <w:tc>
                          <w:tcPr>
                            <w:tcW w:w="1134" w:type="dxa"/>
                            <w:vMerge/>
                            <w:vAlign w:val="center"/>
                          </w:tcPr>
                          <w:p w14:paraId="4C4B59AB" w14:textId="77777777" w:rsidR="00E0450C" w:rsidRPr="002F3AE3" w:rsidRDefault="00E0450C" w:rsidP="002F3AE3">
                            <w:pPr>
                              <w:jc w:val="center"/>
                              <w:rPr>
                                <w:b w:val="0"/>
                                <w:bCs w:val="0"/>
                                <w:sz w:val="22"/>
                                <w:szCs w:val="22"/>
                              </w:rPr>
                            </w:pPr>
                          </w:p>
                        </w:tc>
                        <w:tc>
                          <w:tcPr>
                            <w:tcW w:w="1134" w:type="dxa"/>
                            <w:vMerge/>
                            <w:vAlign w:val="center"/>
                          </w:tcPr>
                          <w:p w14:paraId="01BBDFE6" w14:textId="77777777" w:rsidR="00E0450C" w:rsidRPr="002F3AE3" w:rsidRDefault="00E0450C" w:rsidP="002F3AE3">
                            <w:pPr>
                              <w:jc w:val="center"/>
                              <w:rPr>
                                <w:b w:val="0"/>
                                <w:bCs w:val="0"/>
                                <w:sz w:val="22"/>
                                <w:szCs w:val="22"/>
                              </w:rPr>
                            </w:pPr>
                          </w:p>
                        </w:tc>
                      </w:tr>
                      <w:tr w:rsidR="00E0450C" w:rsidRPr="002F3AE3" w14:paraId="588870CB" w14:textId="77777777" w:rsidTr="002F3AE3">
                        <w:tc>
                          <w:tcPr>
                            <w:tcW w:w="1070" w:type="dxa"/>
                            <w:vAlign w:val="center"/>
                          </w:tcPr>
                          <w:p w14:paraId="6BC92550" w14:textId="77777777" w:rsidR="00E0450C" w:rsidRPr="002F3AE3" w:rsidRDefault="00E0450C" w:rsidP="002F3AE3">
                            <w:pPr>
                              <w:jc w:val="center"/>
                              <w:rPr>
                                <w:b w:val="0"/>
                                <w:bCs w:val="0"/>
                                <w:sz w:val="22"/>
                                <w:szCs w:val="22"/>
                              </w:rPr>
                            </w:pPr>
                            <w:r w:rsidRPr="002F3AE3">
                              <w:rPr>
                                <w:b w:val="0"/>
                                <w:bCs w:val="0"/>
                                <w:sz w:val="22"/>
                                <w:szCs w:val="22"/>
                              </w:rPr>
                              <w:t>0,050</w:t>
                            </w:r>
                          </w:p>
                        </w:tc>
                        <w:tc>
                          <w:tcPr>
                            <w:tcW w:w="858" w:type="dxa"/>
                            <w:vAlign w:val="center"/>
                          </w:tcPr>
                          <w:p w14:paraId="1EA95B3C" w14:textId="77777777" w:rsidR="00E0450C" w:rsidRPr="002F3AE3" w:rsidRDefault="00E0450C" w:rsidP="002F3AE3">
                            <w:pPr>
                              <w:jc w:val="center"/>
                              <w:rPr>
                                <w:b w:val="0"/>
                                <w:bCs w:val="0"/>
                                <w:sz w:val="22"/>
                                <w:szCs w:val="22"/>
                              </w:rPr>
                            </w:pPr>
                            <w:r w:rsidRPr="002F3AE3">
                              <w:rPr>
                                <w:b w:val="0"/>
                                <w:bCs w:val="0"/>
                                <w:sz w:val="22"/>
                                <w:szCs w:val="22"/>
                              </w:rPr>
                              <w:t>0,101</w:t>
                            </w:r>
                          </w:p>
                        </w:tc>
                        <w:tc>
                          <w:tcPr>
                            <w:tcW w:w="907" w:type="dxa"/>
                            <w:vAlign w:val="center"/>
                          </w:tcPr>
                          <w:p w14:paraId="621DD94C" w14:textId="77777777" w:rsidR="00E0450C" w:rsidRPr="002F3AE3" w:rsidRDefault="00E0450C" w:rsidP="002F3AE3">
                            <w:pPr>
                              <w:jc w:val="center"/>
                              <w:rPr>
                                <w:b w:val="0"/>
                                <w:bCs w:val="0"/>
                                <w:sz w:val="22"/>
                                <w:szCs w:val="22"/>
                              </w:rPr>
                            </w:pPr>
                            <w:r w:rsidRPr="002F3AE3">
                              <w:rPr>
                                <w:b w:val="0"/>
                                <w:bCs w:val="0"/>
                                <w:sz w:val="22"/>
                                <w:szCs w:val="22"/>
                              </w:rPr>
                              <w:t>0,102</w:t>
                            </w:r>
                          </w:p>
                        </w:tc>
                        <w:tc>
                          <w:tcPr>
                            <w:tcW w:w="851" w:type="dxa"/>
                            <w:vAlign w:val="center"/>
                          </w:tcPr>
                          <w:p w14:paraId="2E2623E8" w14:textId="77777777" w:rsidR="00E0450C" w:rsidRPr="002F3AE3" w:rsidRDefault="00E0450C" w:rsidP="002F3AE3">
                            <w:pPr>
                              <w:jc w:val="center"/>
                              <w:rPr>
                                <w:b w:val="0"/>
                                <w:bCs w:val="0"/>
                                <w:sz w:val="22"/>
                                <w:szCs w:val="22"/>
                              </w:rPr>
                            </w:pPr>
                            <w:r w:rsidRPr="002F3AE3">
                              <w:rPr>
                                <w:b w:val="0"/>
                                <w:bCs w:val="0"/>
                                <w:sz w:val="22"/>
                                <w:szCs w:val="22"/>
                              </w:rPr>
                              <w:t>0,100</w:t>
                            </w:r>
                          </w:p>
                        </w:tc>
                        <w:tc>
                          <w:tcPr>
                            <w:tcW w:w="844" w:type="dxa"/>
                            <w:vAlign w:val="center"/>
                          </w:tcPr>
                          <w:p w14:paraId="083C5952" w14:textId="77777777" w:rsidR="00E0450C" w:rsidRPr="002F3AE3" w:rsidRDefault="00E0450C" w:rsidP="002F3AE3">
                            <w:pPr>
                              <w:jc w:val="center"/>
                              <w:rPr>
                                <w:b w:val="0"/>
                                <w:bCs w:val="0"/>
                                <w:sz w:val="22"/>
                                <w:szCs w:val="22"/>
                              </w:rPr>
                            </w:pPr>
                            <w:r w:rsidRPr="002F3AE3">
                              <w:rPr>
                                <w:b w:val="0"/>
                                <w:bCs w:val="0"/>
                                <w:sz w:val="22"/>
                                <w:szCs w:val="22"/>
                              </w:rPr>
                              <w:t>0,104</w:t>
                            </w:r>
                          </w:p>
                        </w:tc>
                        <w:tc>
                          <w:tcPr>
                            <w:tcW w:w="857" w:type="dxa"/>
                            <w:vAlign w:val="center"/>
                          </w:tcPr>
                          <w:p w14:paraId="0E3B50B2" w14:textId="77777777" w:rsidR="00E0450C" w:rsidRPr="002F3AE3" w:rsidRDefault="00E0450C" w:rsidP="002F3AE3">
                            <w:pPr>
                              <w:jc w:val="center"/>
                              <w:rPr>
                                <w:b w:val="0"/>
                                <w:bCs w:val="0"/>
                                <w:sz w:val="22"/>
                                <w:szCs w:val="22"/>
                              </w:rPr>
                            </w:pPr>
                            <w:r w:rsidRPr="002F3AE3">
                              <w:rPr>
                                <w:b w:val="0"/>
                                <w:bCs w:val="0"/>
                                <w:sz w:val="22"/>
                                <w:szCs w:val="22"/>
                              </w:rPr>
                              <w:t>0,103</w:t>
                            </w:r>
                          </w:p>
                        </w:tc>
                        <w:tc>
                          <w:tcPr>
                            <w:tcW w:w="1134" w:type="dxa"/>
                            <w:vAlign w:val="center"/>
                          </w:tcPr>
                          <w:p w14:paraId="14936F18" w14:textId="77777777" w:rsidR="00E0450C" w:rsidRPr="002F3AE3" w:rsidRDefault="00E0450C" w:rsidP="002F3AE3">
                            <w:pPr>
                              <w:jc w:val="center"/>
                              <w:rPr>
                                <w:b w:val="0"/>
                                <w:bCs w:val="0"/>
                              </w:rPr>
                            </w:pPr>
                          </w:p>
                        </w:tc>
                        <w:tc>
                          <w:tcPr>
                            <w:tcW w:w="1134" w:type="dxa"/>
                            <w:vAlign w:val="center"/>
                          </w:tcPr>
                          <w:p w14:paraId="7719A88F" w14:textId="77777777" w:rsidR="00E0450C" w:rsidRPr="002F3AE3" w:rsidRDefault="00E0450C" w:rsidP="002F3AE3">
                            <w:pPr>
                              <w:jc w:val="center"/>
                              <w:rPr>
                                <w:b w:val="0"/>
                                <w:bCs w:val="0"/>
                              </w:rPr>
                            </w:pPr>
                          </w:p>
                        </w:tc>
                        <w:tc>
                          <w:tcPr>
                            <w:tcW w:w="1134" w:type="dxa"/>
                            <w:vAlign w:val="center"/>
                          </w:tcPr>
                          <w:p w14:paraId="2E6462AC" w14:textId="77777777" w:rsidR="00E0450C" w:rsidRPr="002F3AE3" w:rsidRDefault="00E0450C" w:rsidP="002F3AE3">
                            <w:pPr>
                              <w:jc w:val="center"/>
                              <w:rPr>
                                <w:b w:val="0"/>
                                <w:bCs w:val="0"/>
                              </w:rPr>
                            </w:pPr>
                          </w:p>
                        </w:tc>
                        <w:tc>
                          <w:tcPr>
                            <w:tcW w:w="1134" w:type="dxa"/>
                            <w:vAlign w:val="center"/>
                          </w:tcPr>
                          <w:p w14:paraId="5C2A298A" w14:textId="77777777" w:rsidR="00E0450C" w:rsidRPr="002F3AE3" w:rsidRDefault="00E0450C" w:rsidP="002F3AE3">
                            <w:pPr>
                              <w:jc w:val="center"/>
                              <w:rPr>
                                <w:b w:val="0"/>
                                <w:bCs w:val="0"/>
                              </w:rPr>
                            </w:pPr>
                          </w:p>
                        </w:tc>
                      </w:tr>
                      <w:tr w:rsidR="00E0450C" w:rsidRPr="002F3AE3" w14:paraId="5FBF7185" w14:textId="77777777" w:rsidTr="002F3AE3">
                        <w:tc>
                          <w:tcPr>
                            <w:tcW w:w="1070" w:type="dxa"/>
                            <w:vAlign w:val="center"/>
                          </w:tcPr>
                          <w:p w14:paraId="055BF78A" w14:textId="77777777" w:rsidR="00E0450C" w:rsidRPr="002F3AE3" w:rsidRDefault="00E0450C" w:rsidP="002F3AE3">
                            <w:pPr>
                              <w:jc w:val="center"/>
                              <w:rPr>
                                <w:b w:val="0"/>
                                <w:bCs w:val="0"/>
                                <w:sz w:val="22"/>
                                <w:szCs w:val="22"/>
                              </w:rPr>
                            </w:pPr>
                            <w:r w:rsidRPr="002F3AE3">
                              <w:rPr>
                                <w:b w:val="0"/>
                                <w:bCs w:val="0"/>
                                <w:sz w:val="22"/>
                                <w:szCs w:val="22"/>
                              </w:rPr>
                              <w:t>0,200</w:t>
                            </w:r>
                          </w:p>
                        </w:tc>
                        <w:tc>
                          <w:tcPr>
                            <w:tcW w:w="858" w:type="dxa"/>
                            <w:vAlign w:val="center"/>
                          </w:tcPr>
                          <w:p w14:paraId="343409CD" w14:textId="77777777" w:rsidR="00E0450C" w:rsidRPr="002F3AE3" w:rsidRDefault="00E0450C" w:rsidP="002F3AE3">
                            <w:pPr>
                              <w:jc w:val="center"/>
                              <w:rPr>
                                <w:b w:val="0"/>
                                <w:bCs w:val="0"/>
                                <w:sz w:val="22"/>
                                <w:szCs w:val="22"/>
                              </w:rPr>
                            </w:pPr>
                            <w:r w:rsidRPr="002F3AE3">
                              <w:rPr>
                                <w:b w:val="0"/>
                                <w:bCs w:val="0"/>
                                <w:sz w:val="22"/>
                                <w:szCs w:val="22"/>
                              </w:rPr>
                              <w:t>0,202</w:t>
                            </w:r>
                          </w:p>
                        </w:tc>
                        <w:tc>
                          <w:tcPr>
                            <w:tcW w:w="907" w:type="dxa"/>
                            <w:vAlign w:val="center"/>
                          </w:tcPr>
                          <w:p w14:paraId="4B68DECE" w14:textId="77777777" w:rsidR="00E0450C" w:rsidRPr="002F3AE3" w:rsidRDefault="00E0450C" w:rsidP="002F3AE3">
                            <w:pPr>
                              <w:jc w:val="center"/>
                              <w:rPr>
                                <w:b w:val="0"/>
                                <w:bCs w:val="0"/>
                                <w:sz w:val="22"/>
                                <w:szCs w:val="22"/>
                              </w:rPr>
                            </w:pPr>
                            <w:r w:rsidRPr="002F3AE3">
                              <w:rPr>
                                <w:b w:val="0"/>
                                <w:bCs w:val="0"/>
                                <w:sz w:val="22"/>
                                <w:szCs w:val="22"/>
                              </w:rPr>
                              <w:t>0,204</w:t>
                            </w:r>
                          </w:p>
                        </w:tc>
                        <w:tc>
                          <w:tcPr>
                            <w:tcW w:w="851" w:type="dxa"/>
                            <w:vAlign w:val="center"/>
                          </w:tcPr>
                          <w:p w14:paraId="11385CCE" w14:textId="77777777" w:rsidR="00E0450C" w:rsidRPr="002F3AE3" w:rsidRDefault="00E0450C" w:rsidP="002F3AE3">
                            <w:pPr>
                              <w:jc w:val="center"/>
                              <w:rPr>
                                <w:b w:val="0"/>
                                <w:bCs w:val="0"/>
                                <w:sz w:val="22"/>
                                <w:szCs w:val="22"/>
                              </w:rPr>
                            </w:pPr>
                            <w:r w:rsidRPr="002F3AE3">
                              <w:rPr>
                                <w:b w:val="0"/>
                                <w:bCs w:val="0"/>
                                <w:sz w:val="22"/>
                                <w:szCs w:val="22"/>
                              </w:rPr>
                              <w:t>0,203</w:t>
                            </w:r>
                          </w:p>
                        </w:tc>
                        <w:tc>
                          <w:tcPr>
                            <w:tcW w:w="844" w:type="dxa"/>
                            <w:vAlign w:val="center"/>
                          </w:tcPr>
                          <w:p w14:paraId="3A4D07C1" w14:textId="77777777" w:rsidR="00E0450C" w:rsidRPr="002F3AE3" w:rsidRDefault="00E0450C" w:rsidP="002F3AE3">
                            <w:pPr>
                              <w:jc w:val="center"/>
                              <w:rPr>
                                <w:b w:val="0"/>
                                <w:bCs w:val="0"/>
                                <w:sz w:val="22"/>
                                <w:szCs w:val="22"/>
                              </w:rPr>
                            </w:pPr>
                            <w:r w:rsidRPr="002F3AE3">
                              <w:rPr>
                                <w:b w:val="0"/>
                                <w:bCs w:val="0"/>
                                <w:sz w:val="22"/>
                                <w:szCs w:val="22"/>
                              </w:rPr>
                              <w:t>0,201</w:t>
                            </w:r>
                          </w:p>
                        </w:tc>
                        <w:tc>
                          <w:tcPr>
                            <w:tcW w:w="857" w:type="dxa"/>
                            <w:vAlign w:val="center"/>
                          </w:tcPr>
                          <w:p w14:paraId="382F4471" w14:textId="77777777" w:rsidR="00E0450C" w:rsidRPr="002F3AE3" w:rsidRDefault="00E0450C" w:rsidP="002F3AE3">
                            <w:pPr>
                              <w:jc w:val="center"/>
                              <w:rPr>
                                <w:b w:val="0"/>
                                <w:bCs w:val="0"/>
                                <w:sz w:val="22"/>
                                <w:szCs w:val="22"/>
                              </w:rPr>
                            </w:pPr>
                            <w:r w:rsidRPr="002F3AE3">
                              <w:rPr>
                                <w:b w:val="0"/>
                                <w:bCs w:val="0"/>
                                <w:sz w:val="22"/>
                                <w:szCs w:val="22"/>
                              </w:rPr>
                              <w:t>0,200</w:t>
                            </w:r>
                          </w:p>
                        </w:tc>
                        <w:tc>
                          <w:tcPr>
                            <w:tcW w:w="1134" w:type="dxa"/>
                            <w:vAlign w:val="center"/>
                          </w:tcPr>
                          <w:p w14:paraId="086167EA" w14:textId="77777777" w:rsidR="00E0450C" w:rsidRPr="002F3AE3" w:rsidRDefault="00E0450C" w:rsidP="002F3AE3">
                            <w:pPr>
                              <w:jc w:val="center"/>
                              <w:rPr>
                                <w:b w:val="0"/>
                                <w:bCs w:val="0"/>
                              </w:rPr>
                            </w:pPr>
                          </w:p>
                        </w:tc>
                        <w:tc>
                          <w:tcPr>
                            <w:tcW w:w="1134" w:type="dxa"/>
                            <w:vAlign w:val="center"/>
                          </w:tcPr>
                          <w:p w14:paraId="1BDC2CB7" w14:textId="77777777" w:rsidR="00E0450C" w:rsidRPr="002F3AE3" w:rsidRDefault="00E0450C" w:rsidP="002F3AE3">
                            <w:pPr>
                              <w:jc w:val="center"/>
                              <w:rPr>
                                <w:b w:val="0"/>
                                <w:bCs w:val="0"/>
                              </w:rPr>
                            </w:pPr>
                          </w:p>
                        </w:tc>
                        <w:tc>
                          <w:tcPr>
                            <w:tcW w:w="1134" w:type="dxa"/>
                            <w:vAlign w:val="center"/>
                          </w:tcPr>
                          <w:p w14:paraId="68AC1E80" w14:textId="77777777" w:rsidR="00E0450C" w:rsidRPr="002F3AE3" w:rsidRDefault="00E0450C" w:rsidP="002F3AE3">
                            <w:pPr>
                              <w:jc w:val="center"/>
                              <w:rPr>
                                <w:b w:val="0"/>
                                <w:bCs w:val="0"/>
                              </w:rPr>
                            </w:pPr>
                          </w:p>
                        </w:tc>
                        <w:tc>
                          <w:tcPr>
                            <w:tcW w:w="1134" w:type="dxa"/>
                            <w:vAlign w:val="center"/>
                          </w:tcPr>
                          <w:p w14:paraId="2E1B1348" w14:textId="77777777" w:rsidR="00E0450C" w:rsidRPr="002F3AE3" w:rsidRDefault="00E0450C" w:rsidP="002F3AE3">
                            <w:pPr>
                              <w:jc w:val="center"/>
                              <w:rPr>
                                <w:b w:val="0"/>
                                <w:bCs w:val="0"/>
                              </w:rPr>
                            </w:pPr>
                          </w:p>
                        </w:tc>
                      </w:tr>
                      <w:tr w:rsidR="00E0450C" w:rsidRPr="002F3AE3" w14:paraId="78E8A77C" w14:textId="77777777" w:rsidTr="002F3AE3">
                        <w:tc>
                          <w:tcPr>
                            <w:tcW w:w="1070" w:type="dxa"/>
                            <w:vAlign w:val="center"/>
                          </w:tcPr>
                          <w:p w14:paraId="4E72D647" w14:textId="77777777" w:rsidR="00E0450C" w:rsidRPr="002F3AE3" w:rsidRDefault="00E0450C" w:rsidP="002F3AE3">
                            <w:pPr>
                              <w:jc w:val="center"/>
                              <w:rPr>
                                <w:b w:val="0"/>
                                <w:bCs w:val="0"/>
                                <w:sz w:val="22"/>
                                <w:szCs w:val="22"/>
                              </w:rPr>
                            </w:pPr>
                            <w:r w:rsidRPr="002F3AE3">
                              <w:rPr>
                                <w:b w:val="0"/>
                                <w:bCs w:val="0"/>
                                <w:sz w:val="22"/>
                                <w:szCs w:val="22"/>
                              </w:rPr>
                              <w:t>0,450</w:t>
                            </w:r>
                          </w:p>
                        </w:tc>
                        <w:tc>
                          <w:tcPr>
                            <w:tcW w:w="858" w:type="dxa"/>
                            <w:vAlign w:val="center"/>
                          </w:tcPr>
                          <w:p w14:paraId="26934F44" w14:textId="77777777" w:rsidR="00E0450C" w:rsidRPr="002F3AE3" w:rsidRDefault="00E0450C" w:rsidP="002F3AE3">
                            <w:pPr>
                              <w:jc w:val="center"/>
                              <w:rPr>
                                <w:b w:val="0"/>
                                <w:bCs w:val="0"/>
                                <w:sz w:val="22"/>
                                <w:szCs w:val="22"/>
                              </w:rPr>
                            </w:pPr>
                            <w:r w:rsidRPr="002F3AE3">
                              <w:rPr>
                                <w:b w:val="0"/>
                                <w:bCs w:val="0"/>
                                <w:sz w:val="22"/>
                                <w:szCs w:val="22"/>
                              </w:rPr>
                              <w:t>0,305</w:t>
                            </w:r>
                          </w:p>
                        </w:tc>
                        <w:tc>
                          <w:tcPr>
                            <w:tcW w:w="907" w:type="dxa"/>
                            <w:vAlign w:val="center"/>
                          </w:tcPr>
                          <w:p w14:paraId="7C54A5A3" w14:textId="77777777" w:rsidR="00E0450C" w:rsidRPr="002F3AE3" w:rsidRDefault="00E0450C" w:rsidP="002F3AE3">
                            <w:pPr>
                              <w:jc w:val="center"/>
                              <w:rPr>
                                <w:b w:val="0"/>
                                <w:bCs w:val="0"/>
                                <w:sz w:val="22"/>
                                <w:szCs w:val="22"/>
                              </w:rPr>
                            </w:pPr>
                            <w:r w:rsidRPr="002F3AE3">
                              <w:rPr>
                                <w:b w:val="0"/>
                                <w:bCs w:val="0"/>
                                <w:sz w:val="22"/>
                                <w:szCs w:val="22"/>
                              </w:rPr>
                              <w:t>0,306</w:t>
                            </w:r>
                          </w:p>
                        </w:tc>
                        <w:tc>
                          <w:tcPr>
                            <w:tcW w:w="851" w:type="dxa"/>
                            <w:vAlign w:val="center"/>
                          </w:tcPr>
                          <w:p w14:paraId="5663586C" w14:textId="77777777" w:rsidR="00E0450C" w:rsidRPr="002F3AE3" w:rsidRDefault="00E0450C" w:rsidP="002F3AE3">
                            <w:pPr>
                              <w:jc w:val="center"/>
                              <w:rPr>
                                <w:b w:val="0"/>
                                <w:bCs w:val="0"/>
                                <w:sz w:val="22"/>
                                <w:szCs w:val="22"/>
                              </w:rPr>
                            </w:pPr>
                            <w:r w:rsidRPr="002F3AE3">
                              <w:rPr>
                                <w:b w:val="0"/>
                                <w:bCs w:val="0"/>
                                <w:sz w:val="22"/>
                                <w:szCs w:val="22"/>
                              </w:rPr>
                              <w:t>0,308</w:t>
                            </w:r>
                          </w:p>
                        </w:tc>
                        <w:tc>
                          <w:tcPr>
                            <w:tcW w:w="844" w:type="dxa"/>
                            <w:vAlign w:val="center"/>
                          </w:tcPr>
                          <w:p w14:paraId="3C440AF7" w14:textId="77777777" w:rsidR="00E0450C" w:rsidRPr="002F3AE3" w:rsidRDefault="00E0450C" w:rsidP="002F3AE3">
                            <w:pPr>
                              <w:jc w:val="center"/>
                              <w:rPr>
                                <w:b w:val="0"/>
                                <w:bCs w:val="0"/>
                                <w:sz w:val="22"/>
                                <w:szCs w:val="22"/>
                              </w:rPr>
                            </w:pPr>
                            <w:r w:rsidRPr="002F3AE3">
                              <w:rPr>
                                <w:b w:val="0"/>
                                <w:bCs w:val="0"/>
                                <w:sz w:val="22"/>
                                <w:szCs w:val="22"/>
                              </w:rPr>
                              <w:t>0,304</w:t>
                            </w:r>
                          </w:p>
                        </w:tc>
                        <w:tc>
                          <w:tcPr>
                            <w:tcW w:w="857" w:type="dxa"/>
                            <w:vAlign w:val="center"/>
                          </w:tcPr>
                          <w:p w14:paraId="19657681" w14:textId="77777777" w:rsidR="00E0450C" w:rsidRPr="002F3AE3" w:rsidRDefault="00E0450C" w:rsidP="002F3AE3">
                            <w:pPr>
                              <w:jc w:val="center"/>
                              <w:rPr>
                                <w:b w:val="0"/>
                                <w:bCs w:val="0"/>
                                <w:sz w:val="22"/>
                                <w:szCs w:val="22"/>
                              </w:rPr>
                            </w:pPr>
                            <w:r w:rsidRPr="002F3AE3">
                              <w:rPr>
                                <w:b w:val="0"/>
                                <w:bCs w:val="0"/>
                                <w:sz w:val="22"/>
                                <w:szCs w:val="22"/>
                              </w:rPr>
                              <w:t>0,305</w:t>
                            </w:r>
                          </w:p>
                        </w:tc>
                        <w:tc>
                          <w:tcPr>
                            <w:tcW w:w="1134" w:type="dxa"/>
                            <w:vAlign w:val="center"/>
                          </w:tcPr>
                          <w:p w14:paraId="6480055C" w14:textId="77777777" w:rsidR="00E0450C" w:rsidRPr="002F3AE3" w:rsidRDefault="00E0450C" w:rsidP="002F3AE3">
                            <w:pPr>
                              <w:jc w:val="center"/>
                              <w:rPr>
                                <w:b w:val="0"/>
                                <w:bCs w:val="0"/>
                              </w:rPr>
                            </w:pPr>
                          </w:p>
                        </w:tc>
                        <w:tc>
                          <w:tcPr>
                            <w:tcW w:w="1134" w:type="dxa"/>
                            <w:vAlign w:val="center"/>
                          </w:tcPr>
                          <w:p w14:paraId="1E5A73BD" w14:textId="77777777" w:rsidR="00E0450C" w:rsidRPr="002F3AE3" w:rsidRDefault="00E0450C" w:rsidP="002F3AE3">
                            <w:pPr>
                              <w:jc w:val="center"/>
                              <w:rPr>
                                <w:b w:val="0"/>
                                <w:bCs w:val="0"/>
                              </w:rPr>
                            </w:pPr>
                          </w:p>
                        </w:tc>
                        <w:tc>
                          <w:tcPr>
                            <w:tcW w:w="1134" w:type="dxa"/>
                            <w:vAlign w:val="center"/>
                          </w:tcPr>
                          <w:p w14:paraId="0F16E0EC" w14:textId="77777777" w:rsidR="00E0450C" w:rsidRPr="002F3AE3" w:rsidRDefault="00E0450C" w:rsidP="002F3AE3">
                            <w:pPr>
                              <w:jc w:val="center"/>
                              <w:rPr>
                                <w:b w:val="0"/>
                                <w:bCs w:val="0"/>
                              </w:rPr>
                            </w:pPr>
                          </w:p>
                        </w:tc>
                        <w:tc>
                          <w:tcPr>
                            <w:tcW w:w="1134" w:type="dxa"/>
                            <w:vAlign w:val="center"/>
                          </w:tcPr>
                          <w:p w14:paraId="7BBF673E" w14:textId="77777777" w:rsidR="00E0450C" w:rsidRPr="002F3AE3" w:rsidRDefault="00E0450C" w:rsidP="002F3AE3">
                            <w:pPr>
                              <w:jc w:val="center"/>
                              <w:rPr>
                                <w:b w:val="0"/>
                                <w:bCs w:val="0"/>
                              </w:rPr>
                            </w:pPr>
                          </w:p>
                        </w:tc>
                      </w:tr>
                      <w:tr w:rsidR="00E0450C" w:rsidRPr="002F3AE3" w14:paraId="772696F1" w14:textId="77777777" w:rsidTr="002F3AE3">
                        <w:tc>
                          <w:tcPr>
                            <w:tcW w:w="1070" w:type="dxa"/>
                            <w:vAlign w:val="center"/>
                          </w:tcPr>
                          <w:p w14:paraId="106E4AE4" w14:textId="77777777" w:rsidR="00E0450C" w:rsidRPr="002F3AE3" w:rsidRDefault="00E0450C" w:rsidP="002F3AE3">
                            <w:pPr>
                              <w:jc w:val="center"/>
                              <w:rPr>
                                <w:b w:val="0"/>
                                <w:bCs w:val="0"/>
                                <w:sz w:val="22"/>
                                <w:szCs w:val="22"/>
                              </w:rPr>
                            </w:pPr>
                            <w:r w:rsidRPr="002F3AE3">
                              <w:rPr>
                                <w:b w:val="0"/>
                                <w:bCs w:val="0"/>
                                <w:sz w:val="22"/>
                                <w:szCs w:val="22"/>
                              </w:rPr>
                              <w:t>0,800</w:t>
                            </w:r>
                          </w:p>
                        </w:tc>
                        <w:tc>
                          <w:tcPr>
                            <w:tcW w:w="858" w:type="dxa"/>
                            <w:vAlign w:val="center"/>
                          </w:tcPr>
                          <w:p w14:paraId="723BD6A1" w14:textId="77777777" w:rsidR="00E0450C" w:rsidRPr="002F3AE3" w:rsidRDefault="00E0450C" w:rsidP="002F3AE3">
                            <w:pPr>
                              <w:jc w:val="center"/>
                              <w:rPr>
                                <w:b w:val="0"/>
                                <w:bCs w:val="0"/>
                                <w:sz w:val="22"/>
                                <w:szCs w:val="22"/>
                              </w:rPr>
                            </w:pPr>
                            <w:r w:rsidRPr="002F3AE3">
                              <w:rPr>
                                <w:b w:val="0"/>
                                <w:bCs w:val="0"/>
                                <w:sz w:val="22"/>
                                <w:szCs w:val="22"/>
                              </w:rPr>
                              <w:t>0,404</w:t>
                            </w:r>
                          </w:p>
                        </w:tc>
                        <w:tc>
                          <w:tcPr>
                            <w:tcW w:w="907" w:type="dxa"/>
                            <w:vAlign w:val="center"/>
                          </w:tcPr>
                          <w:p w14:paraId="7CA5DB77" w14:textId="77777777" w:rsidR="00E0450C" w:rsidRPr="002F3AE3" w:rsidRDefault="00E0450C" w:rsidP="002F3AE3">
                            <w:pPr>
                              <w:jc w:val="center"/>
                              <w:rPr>
                                <w:b w:val="0"/>
                                <w:bCs w:val="0"/>
                                <w:sz w:val="22"/>
                                <w:szCs w:val="22"/>
                              </w:rPr>
                            </w:pPr>
                            <w:r w:rsidRPr="002F3AE3">
                              <w:rPr>
                                <w:b w:val="0"/>
                                <w:bCs w:val="0"/>
                                <w:sz w:val="22"/>
                                <w:szCs w:val="22"/>
                              </w:rPr>
                              <w:t>0,405</w:t>
                            </w:r>
                          </w:p>
                        </w:tc>
                        <w:tc>
                          <w:tcPr>
                            <w:tcW w:w="851" w:type="dxa"/>
                            <w:vAlign w:val="center"/>
                          </w:tcPr>
                          <w:p w14:paraId="01E1638A" w14:textId="77777777" w:rsidR="00E0450C" w:rsidRPr="002F3AE3" w:rsidRDefault="00E0450C" w:rsidP="002F3AE3">
                            <w:pPr>
                              <w:jc w:val="center"/>
                              <w:rPr>
                                <w:b w:val="0"/>
                                <w:bCs w:val="0"/>
                                <w:sz w:val="22"/>
                                <w:szCs w:val="22"/>
                              </w:rPr>
                            </w:pPr>
                            <w:r w:rsidRPr="002F3AE3">
                              <w:rPr>
                                <w:b w:val="0"/>
                                <w:bCs w:val="0"/>
                                <w:sz w:val="22"/>
                                <w:szCs w:val="22"/>
                              </w:rPr>
                              <w:t>0,406</w:t>
                            </w:r>
                          </w:p>
                        </w:tc>
                        <w:tc>
                          <w:tcPr>
                            <w:tcW w:w="844" w:type="dxa"/>
                            <w:vAlign w:val="center"/>
                          </w:tcPr>
                          <w:p w14:paraId="3EB449A0" w14:textId="77777777" w:rsidR="00E0450C" w:rsidRPr="002F3AE3" w:rsidRDefault="00E0450C" w:rsidP="002F3AE3">
                            <w:pPr>
                              <w:jc w:val="center"/>
                              <w:rPr>
                                <w:b w:val="0"/>
                                <w:bCs w:val="0"/>
                                <w:sz w:val="22"/>
                                <w:szCs w:val="22"/>
                              </w:rPr>
                            </w:pPr>
                            <w:r w:rsidRPr="002F3AE3">
                              <w:rPr>
                                <w:b w:val="0"/>
                                <w:bCs w:val="0"/>
                                <w:sz w:val="22"/>
                                <w:szCs w:val="22"/>
                              </w:rPr>
                              <w:t>0,402</w:t>
                            </w:r>
                          </w:p>
                        </w:tc>
                        <w:tc>
                          <w:tcPr>
                            <w:tcW w:w="857" w:type="dxa"/>
                            <w:vAlign w:val="center"/>
                          </w:tcPr>
                          <w:p w14:paraId="25794437" w14:textId="77777777" w:rsidR="00E0450C" w:rsidRPr="002F3AE3" w:rsidRDefault="00E0450C" w:rsidP="002F3AE3">
                            <w:pPr>
                              <w:jc w:val="center"/>
                              <w:rPr>
                                <w:b w:val="0"/>
                                <w:bCs w:val="0"/>
                                <w:sz w:val="22"/>
                                <w:szCs w:val="22"/>
                              </w:rPr>
                            </w:pPr>
                            <w:r w:rsidRPr="002F3AE3">
                              <w:rPr>
                                <w:b w:val="0"/>
                                <w:bCs w:val="0"/>
                                <w:sz w:val="22"/>
                                <w:szCs w:val="22"/>
                              </w:rPr>
                              <w:t>0,402</w:t>
                            </w:r>
                          </w:p>
                        </w:tc>
                        <w:tc>
                          <w:tcPr>
                            <w:tcW w:w="1134" w:type="dxa"/>
                            <w:vAlign w:val="center"/>
                          </w:tcPr>
                          <w:p w14:paraId="383AA83B" w14:textId="77777777" w:rsidR="00E0450C" w:rsidRPr="002F3AE3" w:rsidRDefault="00E0450C" w:rsidP="002F3AE3">
                            <w:pPr>
                              <w:jc w:val="center"/>
                              <w:rPr>
                                <w:b w:val="0"/>
                                <w:bCs w:val="0"/>
                              </w:rPr>
                            </w:pPr>
                          </w:p>
                        </w:tc>
                        <w:tc>
                          <w:tcPr>
                            <w:tcW w:w="1134" w:type="dxa"/>
                            <w:vAlign w:val="center"/>
                          </w:tcPr>
                          <w:p w14:paraId="3D54A664" w14:textId="77777777" w:rsidR="00E0450C" w:rsidRPr="002F3AE3" w:rsidRDefault="00E0450C" w:rsidP="002F3AE3">
                            <w:pPr>
                              <w:jc w:val="center"/>
                              <w:rPr>
                                <w:b w:val="0"/>
                                <w:bCs w:val="0"/>
                              </w:rPr>
                            </w:pPr>
                          </w:p>
                        </w:tc>
                        <w:tc>
                          <w:tcPr>
                            <w:tcW w:w="1134" w:type="dxa"/>
                            <w:vAlign w:val="center"/>
                          </w:tcPr>
                          <w:p w14:paraId="738024B0" w14:textId="77777777" w:rsidR="00E0450C" w:rsidRPr="002F3AE3" w:rsidRDefault="00E0450C" w:rsidP="002F3AE3">
                            <w:pPr>
                              <w:jc w:val="center"/>
                              <w:rPr>
                                <w:b w:val="0"/>
                                <w:bCs w:val="0"/>
                              </w:rPr>
                            </w:pPr>
                          </w:p>
                        </w:tc>
                        <w:tc>
                          <w:tcPr>
                            <w:tcW w:w="1134" w:type="dxa"/>
                            <w:vAlign w:val="center"/>
                          </w:tcPr>
                          <w:p w14:paraId="160C7664" w14:textId="77777777" w:rsidR="00E0450C" w:rsidRPr="002F3AE3" w:rsidRDefault="00E0450C" w:rsidP="002F3AE3">
                            <w:pPr>
                              <w:jc w:val="center"/>
                              <w:rPr>
                                <w:b w:val="0"/>
                                <w:bCs w:val="0"/>
                              </w:rPr>
                            </w:pPr>
                          </w:p>
                        </w:tc>
                      </w:tr>
                      <w:tr w:rsidR="00E0450C" w:rsidRPr="002F3AE3" w14:paraId="0D6C431E" w14:textId="77777777" w:rsidTr="002F3AE3">
                        <w:tc>
                          <w:tcPr>
                            <w:tcW w:w="1070" w:type="dxa"/>
                            <w:vAlign w:val="center"/>
                          </w:tcPr>
                          <w:p w14:paraId="1E7999BB" w14:textId="77777777" w:rsidR="00E0450C" w:rsidRPr="002F3AE3" w:rsidRDefault="00E0450C" w:rsidP="002F3AE3">
                            <w:pPr>
                              <w:jc w:val="center"/>
                              <w:rPr>
                                <w:b w:val="0"/>
                                <w:bCs w:val="0"/>
                                <w:sz w:val="22"/>
                                <w:szCs w:val="22"/>
                              </w:rPr>
                            </w:pPr>
                            <w:r w:rsidRPr="002F3AE3">
                              <w:rPr>
                                <w:b w:val="0"/>
                                <w:bCs w:val="0"/>
                                <w:sz w:val="22"/>
                                <w:szCs w:val="22"/>
                              </w:rPr>
                              <w:t>TB</w:t>
                            </w:r>
                          </w:p>
                        </w:tc>
                        <w:tc>
                          <w:tcPr>
                            <w:tcW w:w="858" w:type="dxa"/>
                            <w:vAlign w:val="center"/>
                          </w:tcPr>
                          <w:p w14:paraId="3A0B7047" w14:textId="77777777" w:rsidR="00E0450C" w:rsidRPr="002F3AE3" w:rsidRDefault="00E0450C" w:rsidP="002F3AE3">
                            <w:pPr>
                              <w:jc w:val="center"/>
                              <w:rPr>
                                <w:b w:val="0"/>
                                <w:bCs w:val="0"/>
                              </w:rPr>
                            </w:pPr>
                          </w:p>
                        </w:tc>
                        <w:tc>
                          <w:tcPr>
                            <w:tcW w:w="907" w:type="dxa"/>
                            <w:vAlign w:val="center"/>
                          </w:tcPr>
                          <w:p w14:paraId="63DF295C" w14:textId="77777777" w:rsidR="00E0450C" w:rsidRPr="002F3AE3" w:rsidRDefault="00E0450C" w:rsidP="002F3AE3">
                            <w:pPr>
                              <w:jc w:val="center"/>
                              <w:rPr>
                                <w:b w:val="0"/>
                                <w:bCs w:val="0"/>
                              </w:rPr>
                            </w:pPr>
                          </w:p>
                        </w:tc>
                        <w:tc>
                          <w:tcPr>
                            <w:tcW w:w="851" w:type="dxa"/>
                            <w:vAlign w:val="center"/>
                          </w:tcPr>
                          <w:p w14:paraId="034298E6" w14:textId="77777777" w:rsidR="00E0450C" w:rsidRPr="002F3AE3" w:rsidRDefault="00E0450C" w:rsidP="002F3AE3">
                            <w:pPr>
                              <w:jc w:val="center"/>
                              <w:rPr>
                                <w:b w:val="0"/>
                                <w:bCs w:val="0"/>
                              </w:rPr>
                            </w:pPr>
                          </w:p>
                        </w:tc>
                        <w:tc>
                          <w:tcPr>
                            <w:tcW w:w="844" w:type="dxa"/>
                            <w:vAlign w:val="center"/>
                          </w:tcPr>
                          <w:p w14:paraId="2CF0674E" w14:textId="77777777" w:rsidR="00E0450C" w:rsidRPr="002F3AE3" w:rsidRDefault="00E0450C" w:rsidP="002F3AE3">
                            <w:pPr>
                              <w:jc w:val="center"/>
                              <w:rPr>
                                <w:b w:val="0"/>
                                <w:bCs w:val="0"/>
                              </w:rPr>
                            </w:pPr>
                          </w:p>
                        </w:tc>
                        <w:tc>
                          <w:tcPr>
                            <w:tcW w:w="857" w:type="dxa"/>
                            <w:vAlign w:val="center"/>
                          </w:tcPr>
                          <w:p w14:paraId="1DB7D436" w14:textId="77777777" w:rsidR="00E0450C" w:rsidRPr="002F3AE3" w:rsidRDefault="00E0450C" w:rsidP="002F3AE3">
                            <w:pPr>
                              <w:jc w:val="center"/>
                              <w:rPr>
                                <w:b w:val="0"/>
                                <w:bCs w:val="0"/>
                              </w:rPr>
                            </w:pPr>
                          </w:p>
                        </w:tc>
                        <w:tc>
                          <w:tcPr>
                            <w:tcW w:w="1134" w:type="dxa"/>
                            <w:vAlign w:val="center"/>
                          </w:tcPr>
                          <w:p w14:paraId="3054E0ED" w14:textId="77777777" w:rsidR="00E0450C" w:rsidRPr="002F3AE3" w:rsidRDefault="00E0450C" w:rsidP="002F3AE3">
                            <w:pPr>
                              <w:jc w:val="center"/>
                              <w:rPr>
                                <w:b w:val="0"/>
                                <w:bCs w:val="0"/>
                              </w:rPr>
                            </w:pPr>
                          </w:p>
                        </w:tc>
                        <w:tc>
                          <w:tcPr>
                            <w:tcW w:w="1134" w:type="dxa"/>
                            <w:vAlign w:val="center"/>
                          </w:tcPr>
                          <w:p w14:paraId="4345BE9C" w14:textId="77777777" w:rsidR="00E0450C" w:rsidRPr="002F3AE3" w:rsidRDefault="00E0450C" w:rsidP="002F3AE3">
                            <w:pPr>
                              <w:jc w:val="center"/>
                              <w:rPr>
                                <w:b w:val="0"/>
                                <w:bCs w:val="0"/>
                              </w:rPr>
                            </w:pPr>
                          </w:p>
                        </w:tc>
                        <w:tc>
                          <w:tcPr>
                            <w:tcW w:w="1134" w:type="dxa"/>
                            <w:vAlign w:val="center"/>
                          </w:tcPr>
                          <w:p w14:paraId="65AE50B2" w14:textId="77777777" w:rsidR="00E0450C" w:rsidRPr="002F3AE3" w:rsidRDefault="00E0450C" w:rsidP="002F3AE3">
                            <w:pPr>
                              <w:jc w:val="center"/>
                              <w:rPr>
                                <w:b w:val="0"/>
                                <w:bCs w:val="0"/>
                              </w:rPr>
                            </w:pPr>
                          </w:p>
                        </w:tc>
                        <w:tc>
                          <w:tcPr>
                            <w:tcW w:w="1134" w:type="dxa"/>
                            <w:vAlign w:val="center"/>
                          </w:tcPr>
                          <w:p w14:paraId="6B5A9753" w14:textId="77777777" w:rsidR="00E0450C" w:rsidRPr="002F3AE3" w:rsidRDefault="00E0450C" w:rsidP="002F3AE3">
                            <w:pPr>
                              <w:jc w:val="center"/>
                              <w:rPr>
                                <w:b w:val="0"/>
                                <w:bCs w:val="0"/>
                              </w:rPr>
                            </w:pPr>
                          </w:p>
                        </w:tc>
                      </w:tr>
                    </w:tbl>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2F3AE3" w14:paraId="7BCEA6BA" w14:textId="77777777" w:rsidTr="00317813">
                        <w:tc>
                          <w:tcPr>
                            <w:tcW w:w="10042" w:type="dxa"/>
                            <w:shd w:val="clear" w:color="auto" w:fill="auto"/>
                          </w:tcPr>
                          <w:p w14:paraId="695EFAF6" w14:textId="77777777" w:rsidR="00E0450C" w:rsidRPr="002F3AE3" w:rsidRDefault="00E0450C" w:rsidP="00B31086">
                            <w:pPr>
                              <w:spacing w:line="276" w:lineRule="auto"/>
                              <w:rPr>
                                <w:b w:val="0"/>
                                <w:bCs w:val="0"/>
                                <w:sz w:val="22"/>
                                <w:szCs w:val="22"/>
                              </w:rPr>
                            </w:pPr>
                          </w:p>
                        </w:tc>
                      </w:tr>
                      <w:tr w:rsidR="00E0450C" w:rsidRPr="00B31086" w14:paraId="26346169" w14:textId="77777777" w:rsidTr="00317813">
                        <w:tc>
                          <w:tcPr>
                            <w:tcW w:w="10042" w:type="dxa"/>
                            <w:shd w:val="clear" w:color="auto" w:fill="auto"/>
                          </w:tcPr>
                          <w:p w14:paraId="41DF14F9" w14:textId="056F3EFF" w:rsidR="00E0450C" w:rsidRPr="004A3D78" w:rsidRDefault="00E0450C" w:rsidP="004A3D78">
                            <w:pPr>
                              <w:rPr>
                                <w:sz w:val="22"/>
                                <w:szCs w:val="22"/>
                              </w:rPr>
                            </w:pPr>
                            <w:r w:rsidRPr="004A3D78">
                              <w:rPr>
                                <w:sz w:val="22"/>
                                <w:szCs w:val="22"/>
                              </w:rPr>
                              <w:t xml:space="preserve">Vẽ đồ thị: </w:t>
                            </w:r>
                            <w:r w:rsidRPr="004A3D78">
                              <w:rPr>
                                <w:b w:val="0"/>
                                <w:bCs w:val="0"/>
                                <w:sz w:val="22"/>
                                <w:szCs w:val="22"/>
                              </w:rPr>
                              <w:t>Dựa vào</w:t>
                            </w:r>
                            <w:r>
                              <w:rPr>
                                <w:b w:val="0"/>
                                <w:bCs w:val="0"/>
                                <w:sz w:val="22"/>
                                <w:szCs w:val="22"/>
                                <w:lang w:val="vi-VN"/>
                              </w:rPr>
                              <w:t xml:space="preserve"> bảng</w:t>
                            </w:r>
                            <w:r w:rsidRPr="004A3D78">
                              <w:rPr>
                                <w:b w:val="0"/>
                                <w:bCs w:val="0"/>
                                <w:sz w:val="22"/>
                                <w:szCs w:val="22"/>
                              </w:rPr>
                              <w:t xml:space="preserve"> kết quả, chọn tỉ lệ thích hợp trên các trục tung và trục hoành để vẽ đồ thị s = </w:t>
                            </w:r>
                            <w:proofErr w:type="gramStart"/>
                            <w:r w:rsidRPr="004A3D78">
                              <w:rPr>
                                <w:b w:val="0"/>
                                <w:bCs w:val="0"/>
                                <w:sz w:val="22"/>
                                <w:szCs w:val="22"/>
                              </w:rPr>
                              <w:t>s(</w:t>
                            </w:r>
                            <w:proofErr w:type="gramEnd"/>
                            <w:r w:rsidRPr="004A3D78">
                              <w:rPr>
                                <w:b w:val="0"/>
                                <w:bCs w:val="0"/>
                                <w:sz w:val="22"/>
                                <w:szCs w:val="22"/>
                              </w:rPr>
                              <w:t>t</w:t>
                            </w:r>
                            <w:r w:rsidR="000A6FF3" w:rsidRPr="000A6FF3">
                              <w:rPr>
                                <w:b w:val="0"/>
                                <w:noProof/>
                                <w:position w:val="-4"/>
                                <w:sz w:val="22"/>
                                <w:szCs w:val="22"/>
                              </w:rPr>
                              <w:object w:dxaOrig="180" w:dyaOrig="277" w14:anchorId="1476404D">
                                <v:shape id="_x0000_i1091" type="#_x0000_t75" alt="" style="width:9pt;height:13.5pt;mso-width-percent:0;mso-height-percent:0;mso-width-percent:0;mso-height-percent:0" o:ole="">
                                  <v:imagedata r:id="rId218" o:title=""/>
                                </v:shape>
                                <o:OLEObject Type="Embed" ProgID="Equation.DSMT4" ShapeID="_x0000_i1091" DrawAspect="Content" ObjectID="_1691503438" r:id="rId225"/>
                              </w:object>
                            </w:r>
                            <w:r w:rsidRPr="004A3D78">
                              <w:rPr>
                                <w:b w:val="0"/>
                                <w:bCs w:val="0"/>
                                <w:sz w:val="22"/>
                                <w:szCs w:val="22"/>
                              </w:rPr>
                              <w:t>).</w:t>
                            </w:r>
                          </w:p>
                        </w:tc>
                      </w:tr>
                      <w:tr w:rsidR="00E0450C" w:rsidRPr="00B31086" w14:paraId="39D21D5A" w14:textId="77777777" w:rsidTr="00317813">
                        <w:tc>
                          <w:tcPr>
                            <w:tcW w:w="10042" w:type="dxa"/>
                            <w:shd w:val="clear" w:color="auto" w:fill="auto"/>
                          </w:tcPr>
                          <w:p w14:paraId="4289C187" w14:textId="1ADA2457" w:rsidR="00E0450C" w:rsidRPr="00D353E1" w:rsidRDefault="00E0450C" w:rsidP="00B31086">
                            <w:pPr>
                              <w:spacing w:line="276" w:lineRule="auto"/>
                              <w:rPr>
                                <w:b w:val="0"/>
                                <w:bCs w:val="0"/>
                              </w:rPr>
                            </w:pPr>
                            <w:r>
                              <w:rPr>
                                <w:noProof/>
                              </w:rPr>
                              <w:drawing>
                                <wp:inline distT="0" distB="0" distL="0" distR="0" wp14:anchorId="3E5F95A1" wp14:editId="3DA8E345">
                                  <wp:extent cx="3294380" cy="2856082"/>
                                  <wp:effectExtent l="3492"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srcRect r="47199" b="12713"/>
                                          <a:stretch/>
                                        </pic:blipFill>
                                        <pic:spPr bwMode="auto">
                                          <a:xfrm rot="16200000">
                                            <a:off x="0" y="0"/>
                                            <a:ext cx="3294502" cy="285618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3DB0E098" wp14:editId="45A4E988">
                                  <wp:extent cx="3294502" cy="3272155"/>
                                  <wp:effectExtent l="0" t="1588" r="6033" b="6032"/>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srcRect r="47199"/>
                                          <a:stretch/>
                                        </pic:blipFill>
                                        <pic:spPr bwMode="auto">
                                          <a:xfrm rot="16200000">
                                            <a:off x="0" y="0"/>
                                            <a:ext cx="3294502" cy="3272155"/>
                                          </a:xfrm>
                                          <a:prstGeom prst="rect">
                                            <a:avLst/>
                                          </a:prstGeom>
                                          <a:ln>
                                            <a:noFill/>
                                          </a:ln>
                                          <a:extLst>
                                            <a:ext uri="{53640926-AAD7-44D8-BBD7-CCE9431645EC}">
                                              <a14:shadowObscured xmlns:a14="http://schemas.microsoft.com/office/drawing/2010/main"/>
                                            </a:ext>
                                          </a:extLst>
                                        </pic:spPr>
                                      </pic:pic>
                                    </a:graphicData>
                                  </a:graphic>
                                </wp:inline>
                              </w:drawing>
                            </w:r>
                          </w:p>
                        </w:tc>
                      </w:tr>
                      <w:tr w:rsidR="00E0450C" w:rsidRPr="00B31086" w14:paraId="04F23B48" w14:textId="77777777" w:rsidTr="00317813">
                        <w:tc>
                          <w:tcPr>
                            <w:tcW w:w="10042" w:type="dxa"/>
                            <w:shd w:val="clear" w:color="auto" w:fill="auto"/>
                          </w:tcPr>
                          <w:p w14:paraId="4CBCE035" w14:textId="77777777" w:rsidR="00E0450C" w:rsidRPr="00D353E1" w:rsidRDefault="00E0450C" w:rsidP="00B31086">
                            <w:pPr>
                              <w:spacing w:line="276" w:lineRule="auto"/>
                              <w:rPr>
                                <w:b w:val="0"/>
                                <w:bCs w:val="0"/>
                              </w:rPr>
                            </w:pPr>
                          </w:p>
                        </w:tc>
                      </w:tr>
                      <w:tr w:rsidR="00E0450C" w:rsidRPr="00B31086" w14:paraId="2C1A731A" w14:textId="77777777" w:rsidTr="00317813">
                        <w:tc>
                          <w:tcPr>
                            <w:tcW w:w="10042" w:type="dxa"/>
                            <w:shd w:val="clear" w:color="auto" w:fill="auto"/>
                          </w:tcPr>
                          <w:p w14:paraId="5BD8ED74" w14:textId="77777777" w:rsidR="00E0450C" w:rsidRPr="00D353E1" w:rsidRDefault="00E0450C" w:rsidP="00B31086">
                            <w:pPr>
                              <w:spacing w:line="276" w:lineRule="auto"/>
                              <w:rPr>
                                <w:b w:val="0"/>
                                <w:bCs w:val="0"/>
                              </w:rPr>
                            </w:pPr>
                          </w:p>
                        </w:tc>
                      </w:tr>
                      <w:tr w:rsidR="00E0450C" w:rsidRPr="00B31086" w14:paraId="6015DCFE" w14:textId="77777777" w:rsidTr="00317813">
                        <w:tc>
                          <w:tcPr>
                            <w:tcW w:w="10042" w:type="dxa"/>
                            <w:shd w:val="clear" w:color="auto" w:fill="auto"/>
                          </w:tcPr>
                          <w:p w14:paraId="0DBE7EDF" w14:textId="77777777" w:rsidR="00E0450C" w:rsidRPr="00D353E1" w:rsidRDefault="00E0450C" w:rsidP="00B31086">
                            <w:pPr>
                              <w:spacing w:line="276" w:lineRule="auto"/>
                              <w:rPr>
                                <w:b w:val="0"/>
                                <w:bCs w:val="0"/>
                              </w:rPr>
                            </w:pPr>
                          </w:p>
                        </w:tc>
                      </w:tr>
                      <w:tr w:rsidR="00E0450C" w:rsidRPr="00B31086" w14:paraId="4776DEF4" w14:textId="77777777" w:rsidTr="00317813">
                        <w:tc>
                          <w:tcPr>
                            <w:tcW w:w="10042" w:type="dxa"/>
                            <w:shd w:val="clear" w:color="auto" w:fill="auto"/>
                          </w:tcPr>
                          <w:p w14:paraId="41CBEE04" w14:textId="77777777" w:rsidR="00E0450C" w:rsidRPr="00D353E1" w:rsidRDefault="00E0450C" w:rsidP="00B31086">
                            <w:pPr>
                              <w:spacing w:line="276" w:lineRule="auto"/>
                              <w:rPr>
                                <w:b w:val="0"/>
                                <w:bCs w:val="0"/>
                              </w:rPr>
                            </w:pPr>
                          </w:p>
                        </w:tc>
                      </w:tr>
                      <w:tr w:rsidR="00E0450C" w:rsidRPr="00B31086" w14:paraId="506E02D9" w14:textId="77777777" w:rsidTr="00317813">
                        <w:tc>
                          <w:tcPr>
                            <w:tcW w:w="10042" w:type="dxa"/>
                            <w:shd w:val="clear" w:color="auto" w:fill="auto"/>
                          </w:tcPr>
                          <w:p w14:paraId="365405C4" w14:textId="77777777" w:rsidR="00E0450C" w:rsidRPr="00D353E1" w:rsidRDefault="00E0450C" w:rsidP="00B31086">
                            <w:pPr>
                              <w:spacing w:line="276" w:lineRule="auto"/>
                              <w:rPr>
                                <w:b w:val="0"/>
                                <w:bCs w:val="0"/>
                              </w:rPr>
                            </w:pPr>
                          </w:p>
                        </w:tc>
                      </w:tr>
                      <w:tr w:rsidR="00E0450C" w:rsidRPr="00B31086" w14:paraId="1471D903" w14:textId="77777777" w:rsidTr="00317813">
                        <w:tc>
                          <w:tcPr>
                            <w:tcW w:w="10042" w:type="dxa"/>
                            <w:shd w:val="clear" w:color="auto" w:fill="auto"/>
                          </w:tcPr>
                          <w:p w14:paraId="27702616" w14:textId="77777777" w:rsidR="00E0450C" w:rsidRPr="00D353E1" w:rsidRDefault="00E0450C" w:rsidP="00B31086">
                            <w:pPr>
                              <w:spacing w:line="276" w:lineRule="auto"/>
                              <w:rPr>
                                <w:b w:val="0"/>
                                <w:bCs w:val="0"/>
                              </w:rPr>
                            </w:pPr>
                          </w:p>
                        </w:tc>
                      </w:tr>
                      <w:tr w:rsidR="00E0450C" w:rsidRPr="00B31086" w14:paraId="62C42B41" w14:textId="77777777" w:rsidTr="00317813">
                        <w:tc>
                          <w:tcPr>
                            <w:tcW w:w="10042" w:type="dxa"/>
                            <w:shd w:val="clear" w:color="auto" w:fill="auto"/>
                          </w:tcPr>
                          <w:p w14:paraId="6E9EF259" w14:textId="77777777" w:rsidR="00E0450C" w:rsidRPr="00D353E1" w:rsidRDefault="00E0450C" w:rsidP="00B31086">
                            <w:pPr>
                              <w:spacing w:line="276" w:lineRule="auto"/>
                              <w:rPr>
                                <w:b w:val="0"/>
                                <w:bCs w:val="0"/>
                              </w:rPr>
                            </w:pPr>
                          </w:p>
                        </w:tc>
                      </w:tr>
                      <w:tr w:rsidR="00E0450C" w:rsidRPr="00B31086" w14:paraId="42ACC45D" w14:textId="77777777" w:rsidTr="00317813">
                        <w:tc>
                          <w:tcPr>
                            <w:tcW w:w="10042" w:type="dxa"/>
                            <w:shd w:val="clear" w:color="auto" w:fill="auto"/>
                          </w:tcPr>
                          <w:p w14:paraId="1ABC3E3F" w14:textId="77777777" w:rsidR="00E0450C" w:rsidRPr="00D353E1" w:rsidRDefault="00E0450C" w:rsidP="00B31086">
                            <w:pPr>
                              <w:spacing w:line="276" w:lineRule="auto"/>
                              <w:rPr>
                                <w:b w:val="0"/>
                                <w:bCs w:val="0"/>
                              </w:rPr>
                            </w:pPr>
                          </w:p>
                        </w:tc>
                      </w:tr>
                      <w:tr w:rsidR="00E0450C" w:rsidRPr="00B31086" w14:paraId="0F0180F5" w14:textId="77777777" w:rsidTr="00317813">
                        <w:tc>
                          <w:tcPr>
                            <w:tcW w:w="10042" w:type="dxa"/>
                            <w:shd w:val="clear" w:color="auto" w:fill="auto"/>
                          </w:tcPr>
                          <w:p w14:paraId="78F5F694" w14:textId="77777777" w:rsidR="00E0450C" w:rsidRPr="00D353E1" w:rsidRDefault="00E0450C" w:rsidP="00B31086">
                            <w:pPr>
                              <w:spacing w:line="276" w:lineRule="auto"/>
                              <w:rPr>
                                <w:b w:val="0"/>
                                <w:bCs w:val="0"/>
                              </w:rPr>
                            </w:pPr>
                          </w:p>
                        </w:tc>
                      </w:tr>
                      <w:tr w:rsidR="00E0450C" w:rsidRPr="00B31086" w14:paraId="35FABCAB" w14:textId="77777777" w:rsidTr="00317813">
                        <w:tc>
                          <w:tcPr>
                            <w:tcW w:w="10042" w:type="dxa"/>
                            <w:shd w:val="clear" w:color="auto" w:fill="auto"/>
                          </w:tcPr>
                          <w:p w14:paraId="47BCEDC7" w14:textId="77777777" w:rsidR="00E0450C" w:rsidRPr="00D353E1" w:rsidRDefault="00E0450C" w:rsidP="00B31086">
                            <w:pPr>
                              <w:spacing w:line="276" w:lineRule="auto"/>
                              <w:rPr>
                                <w:b w:val="0"/>
                                <w:bCs w:val="0"/>
                              </w:rPr>
                            </w:pPr>
                          </w:p>
                        </w:tc>
                      </w:tr>
                      <w:tr w:rsidR="00E0450C" w:rsidRPr="00B31086" w14:paraId="6C8CB0EC" w14:textId="77777777" w:rsidTr="00317813">
                        <w:tc>
                          <w:tcPr>
                            <w:tcW w:w="10042" w:type="dxa"/>
                            <w:shd w:val="clear" w:color="auto" w:fill="auto"/>
                          </w:tcPr>
                          <w:p w14:paraId="6F24A9A2" w14:textId="77777777" w:rsidR="00E0450C" w:rsidRPr="00D353E1" w:rsidRDefault="00E0450C" w:rsidP="00B31086">
                            <w:pPr>
                              <w:spacing w:line="276" w:lineRule="auto"/>
                              <w:rPr>
                                <w:b w:val="0"/>
                                <w:bCs w:val="0"/>
                              </w:rPr>
                            </w:pPr>
                          </w:p>
                        </w:tc>
                      </w:tr>
                      <w:tr w:rsidR="00E0450C" w:rsidRPr="00B31086" w14:paraId="0FA0DCD6" w14:textId="77777777" w:rsidTr="00317813">
                        <w:tc>
                          <w:tcPr>
                            <w:tcW w:w="10042" w:type="dxa"/>
                            <w:shd w:val="clear" w:color="auto" w:fill="auto"/>
                          </w:tcPr>
                          <w:p w14:paraId="6C6C3E59" w14:textId="77777777" w:rsidR="00E0450C" w:rsidRPr="00D353E1" w:rsidRDefault="00E0450C" w:rsidP="00B31086">
                            <w:pPr>
                              <w:spacing w:line="276" w:lineRule="auto"/>
                              <w:rPr>
                                <w:b w:val="0"/>
                                <w:bCs w:val="0"/>
                              </w:rPr>
                            </w:pPr>
                          </w:p>
                        </w:tc>
                      </w:tr>
                      <w:tr w:rsidR="00E0450C" w:rsidRPr="00B31086" w14:paraId="4E4660DF" w14:textId="77777777" w:rsidTr="00317813">
                        <w:tc>
                          <w:tcPr>
                            <w:tcW w:w="10042" w:type="dxa"/>
                            <w:shd w:val="clear" w:color="auto" w:fill="auto"/>
                          </w:tcPr>
                          <w:p w14:paraId="2944C500" w14:textId="77777777" w:rsidR="00E0450C" w:rsidRPr="00D353E1" w:rsidRDefault="00E0450C" w:rsidP="00B31086">
                            <w:pPr>
                              <w:spacing w:line="276" w:lineRule="auto"/>
                              <w:rPr>
                                <w:b w:val="0"/>
                                <w:bCs w:val="0"/>
                              </w:rPr>
                            </w:pPr>
                          </w:p>
                        </w:tc>
                      </w:tr>
                      <w:tr w:rsidR="00E0450C" w:rsidRPr="00B31086" w14:paraId="66D32739" w14:textId="77777777" w:rsidTr="00317813">
                        <w:tc>
                          <w:tcPr>
                            <w:tcW w:w="10042" w:type="dxa"/>
                            <w:shd w:val="clear" w:color="auto" w:fill="auto"/>
                          </w:tcPr>
                          <w:p w14:paraId="7CFF3CF9" w14:textId="77777777" w:rsidR="00E0450C" w:rsidRPr="00D353E1" w:rsidRDefault="00E0450C" w:rsidP="00B31086">
                            <w:pPr>
                              <w:spacing w:line="276" w:lineRule="auto"/>
                              <w:rPr>
                                <w:b w:val="0"/>
                                <w:bCs w:val="0"/>
                              </w:rPr>
                            </w:pPr>
                          </w:p>
                        </w:tc>
                      </w:tr>
                      <w:tr w:rsidR="00E0450C" w:rsidRPr="00B31086" w14:paraId="599E2526" w14:textId="77777777" w:rsidTr="00317813">
                        <w:tc>
                          <w:tcPr>
                            <w:tcW w:w="10042" w:type="dxa"/>
                            <w:shd w:val="clear" w:color="auto" w:fill="auto"/>
                          </w:tcPr>
                          <w:p w14:paraId="4D949ED5" w14:textId="77777777" w:rsidR="00E0450C" w:rsidRPr="00D353E1" w:rsidRDefault="00E0450C" w:rsidP="00B31086">
                            <w:pPr>
                              <w:spacing w:line="276" w:lineRule="auto"/>
                              <w:rPr>
                                <w:b w:val="0"/>
                                <w:bCs w:val="0"/>
                              </w:rPr>
                            </w:pPr>
                          </w:p>
                        </w:tc>
                      </w:tr>
                      <w:tr w:rsidR="00E0450C" w:rsidRPr="00B31086" w14:paraId="6B6D52B2" w14:textId="77777777" w:rsidTr="00317813">
                        <w:tc>
                          <w:tcPr>
                            <w:tcW w:w="10042" w:type="dxa"/>
                            <w:shd w:val="clear" w:color="auto" w:fill="auto"/>
                          </w:tcPr>
                          <w:p w14:paraId="2303FF7E" w14:textId="77777777" w:rsidR="00E0450C" w:rsidRPr="00D353E1" w:rsidRDefault="00E0450C" w:rsidP="00B31086">
                            <w:pPr>
                              <w:spacing w:line="276" w:lineRule="auto"/>
                              <w:rPr>
                                <w:b w:val="0"/>
                                <w:bCs w:val="0"/>
                              </w:rPr>
                            </w:pPr>
                          </w:p>
                        </w:tc>
                      </w:tr>
                      <w:tr w:rsidR="00E0450C" w:rsidRPr="00B31086" w14:paraId="17F4FA9B" w14:textId="77777777" w:rsidTr="00317813">
                        <w:tc>
                          <w:tcPr>
                            <w:tcW w:w="10042" w:type="dxa"/>
                            <w:shd w:val="clear" w:color="auto" w:fill="auto"/>
                          </w:tcPr>
                          <w:p w14:paraId="5C0A7345" w14:textId="77777777" w:rsidR="00E0450C" w:rsidRPr="00D353E1" w:rsidRDefault="00E0450C" w:rsidP="00B31086">
                            <w:pPr>
                              <w:spacing w:line="276" w:lineRule="auto"/>
                              <w:rPr>
                                <w:b w:val="0"/>
                                <w:bCs w:val="0"/>
                              </w:rPr>
                            </w:pPr>
                          </w:p>
                        </w:tc>
                      </w:tr>
                      <w:tr w:rsidR="00E0450C" w:rsidRPr="00B31086" w14:paraId="00305E19" w14:textId="77777777" w:rsidTr="00317813">
                        <w:tc>
                          <w:tcPr>
                            <w:tcW w:w="10042" w:type="dxa"/>
                            <w:shd w:val="clear" w:color="auto" w:fill="auto"/>
                          </w:tcPr>
                          <w:p w14:paraId="2C3ECC4D" w14:textId="77777777" w:rsidR="00E0450C" w:rsidRPr="00D353E1" w:rsidRDefault="00E0450C" w:rsidP="00B31086">
                            <w:pPr>
                              <w:spacing w:line="276" w:lineRule="auto"/>
                              <w:rPr>
                                <w:b w:val="0"/>
                                <w:bCs w:val="0"/>
                              </w:rPr>
                            </w:pPr>
                          </w:p>
                        </w:tc>
                      </w:tr>
                      <w:tr w:rsidR="00E0450C" w:rsidRPr="00B31086" w14:paraId="5EAF5463" w14:textId="77777777" w:rsidTr="00317813">
                        <w:tc>
                          <w:tcPr>
                            <w:tcW w:w="10042" w:type="dxa"/>
                            <w:shd w:val="clear" w:color="auto" w:fill="auto"/>
                          </w:tcPr>
                          <w:p w14:paraId="5A969A6E" w14:textId="77777777" w:rsidR="00E0450C" w:rsidRPr="00D353E1" w:rsidRDefault="00E0450C" w:rsidP="00B31086">
                            <w:pPr>
                              <w:spacing w:line="276" w:lineRule="auto"/>
                              <w:rPr>
                                <w:b w:val="0"/>
                                <w:bCs w:val="0"/>
                              </w:rPr>
                            </w:pPr>
                          </w:p>
                        </w:tc>
                      </w:tr>
                      <w:tr w:rsidR="00E0450C" w:rsidRPr="00B31086" w14:paraId="08C6AAA3" w14:textId="77777777" w:rsidTr="00317813">
                        <w:tc>
                          <w:tcPr>
                            <w:tcW w:w="10042" w:type="dxa"/>
                            <w:shd w:val="clear" w:color="auto" w:fill="auto"/>
                          </w:tcPr>
                          <w:p w14:paraId="07454DCF" w14:textId="77777777" w:rsidR="00E0450C" w:rsidRPr="00D353E1" w:rsidRDefault="00E0450C" w:rsidP="00B31086">
                            <w:pPr>
                              <w:spacing w:line="276" w:lineRule="auto"/>
                              <w:rPr>
                                <w:b w:val="0"/>
                                <w:bCs w:val="0"/>
                              </w:rPr>
                            </w:pPr>
                          </w:p>
                        </w:tc>
                      </w:tr>
                      <w:tr w:rsidR="00E0450C" w:rsidRPr="00B31086" w14:paraId="5E3AE4FB" w14:textId="77777777" w:rsidTr="00317813">
                        <w:tc>
                          <w:tcPr>
                            <w:tcW w:w="10042" w:type="dxa"/>
                            <w:shd w:val="clear" w:color="auto" w:fill="auto"/>
                          </w:tcPr>
                          <w:p w14:paraId="488CD7AD" w14:textId="77777777" w:rsidR="00E0450C" w:rsidRPr="00D353E1" w:rsidRDefault="00E0450C" w:rsidP="00B31086">
                            <w:pPr>
                              <w:spacing w:line="276" w:lineRule="auto"/>
                              <w:rPr>
                                <w:b w:val="0"/>
                                <w:bCs w:val="0"/>
                              </w:rPr>
                            </w:pPr>
                          </w:p>
                        </w:tc>
                      </w:tr>
                      <w:tr w:rsidR="00E0450C" w:rsidRPr="00B31086" w14:paraId="1118E341" w14:textId="77777777" w:rsidTr="00317813">
                        <w:tc>
                          <w:tcPr>
                            <w:tcW w:w="10042" w:type="dxa"/>
                            <w:shd w:val="clear" w:color="auto" w:fill="auto"/>
                          </w:tcPr>
                          <w:p w14:paraId="146F68EC" w14:textId="77777777" w:rsidR="00E0450C" w:rsidRPr="00D353E1" w:rsidRDefault="00E0450C" w:rsidP="00B31086">
                            <w:pPr>
                              <w:spacing w:line="276" w:lineRule="auto"/>
                              <w:rPr>
                                <w:b w:val="0"/>
                                <w:bCs w:val="0"/>
                              </w:rPr>
                            </w:pPr>
                          </w:p>
                        </w:tc>
                      </w:tr>
                      <w:tr w:rsidR="00E0450C" w:rsidRPr="00B31086" w14:paraId="70D9639E" w14:textId="77777777" w:rsidTr="00317813">
                        <w:tc>
                          <w:tcPr>
                            <w:tcW w:w="10042" w:type="dxa"/>
                            <w:shd w:val="clear" w:color="auto" w:fill="auto"/>
                          </w:tcPr>
                          <w:p w14:paraId="02D2ECF7" w14:textId="77777777" w:rsidR="00E0450C" w:rsidRPr="00D353E1" w:rsidRDefault="00E0450C" w:rsidP="00B31086">
                            <w:pPr>
                              <w:spacing w:line="276" w:lineRule="auto"/>
                              <w:rPr>
                                <w:b w:val="0"/>
                                <w:bCs w:val="0"/>
                              </w:rPr>
                            </w:pPr>
                          </w:p>
                        </w:tc>
                      </w:tr>
                      <w:tr w:rsidR="00E0450C" w:rsidRPr="00B31086" w14:paraId="5EF3304E" w14:textId="77777777" w:rsidTr="00317813">
                        <w:tc>
                          <w:tcPr>
                            <w:tcW w:w="10042" w:type="dxa"/>
                            <w:shd w:val="clear" w:color="auto" w:fill="auto"/>
                          </w:tcPr>
                          <w:p w14:paraId="5ECFA4D4" w14:textId="77777777" w:rsidR="00E0450C" w:rsidRPr="00D353E1" w:rsidRDefault="00E0450C" w:rsidP="00B31086">
                            <w:pPr>
                              <w:spacing w:line="276" w:lineRule="auto"/>
                              <w:rPr>
                                <w:b w:val="0"/>
                                <w:bCs w:val="0"/>
                              </w:rPr>
                            </w:pPr>
                          </w:p>
                        </w:tc>
                      </w:tr>
                      <w:tr w:rsidR="00E0450C" w:rsidRPr="00B31086" w14:paraId="025E198B" w14:textId="77777777" w:rsidTr="00317813">
                        <w:tc>
                          <w:tcPr>
                            <w:tcW w:w="10042" w:type="dxa"/>
                            <w:shd w:val="clear" w:color="auto" w:fill="auto"/>
                          </w:tcPr>
                          <w:p w14:paraId="329111A1" w14:textId="77777777" w:rsidR="00E0450C" w:rsidRPr="00D353E1" w:rsidRDefault="00E0450C" w:rsidP="00B31086">
                            <w:pPr>
                              <w:spacing w:line="276" w:lineRule="auto"/>
                              <w:rPr>
                                <w:b w:val="0"/>
                                <w:bCs w:val="0"/>
                              </w:rPr>
                            </w:pPr>
                          </w:p>
                        </w:tc>
                      </w:tr>
                      <w:tr w:rsidR="00E0450C" w:rsidRPr="00B31086" w14:paraId="6DDA55F2" w14:textId="77777777" w:rsidTr="00317813">
                        <w:tc>
                          <w:tcPr>
                            <w:tcW w:w="10042" w:type="dxa"/>
                            <w:shd w:val="clear" w:color="auto" w:fill="auto"/>
                          </w:tcPr>
                          <w:p w14:paraId="6F06AAFB" w14:textId="77777777" w:rsidR="00E0450C" w:rsidRPr="00D353E1" w:rsidRDefault="00E0450C" w:rsidP="00B31086">
                            <w:pPr>
                              <w:spacing w:line="276" w:lineRule="auto"/>
                              <w:rPr>
                                <w:b w:val="0"/>
                                <w:bCs w:val="0"/>
                              </w:rPr>
                            </w:pPr>
                          </w:p>
                        </w:tc>
                      </w:tr>
                      <w:tr w:rsidR="00E0450C" w:rsidRPr="00B31086" w14:paraId="255CE2C1" w14:textId="77777777" w:rsidTr="00317813">
                        <w:tc>
                          <w:tcPr>
                            <w:tcW w:w="10042" w:type="dxa"/>
                            <w:shd w:val="clear" w:color="auto" w:fill="auto"/>
                          </w:tcPr>
                          <w:p w14:paraId="6C2011EF" w14:textId="77777777" w:rsidR="00E0450C" w:rsidRPr="00D353E1" w:rsidRDefault="00E0450C" w:rsidP="00B31086">
                            <w:pPr>
                              <w:spacing w:line="276" w:lineRule="auto"/>
                              <w:rPr>
                                <w:b w:val="0"/>
                                <w:bCs w:val="0"/>
                              </w:rPr>
                            </w:pPr>
                          </w:p>
                        </w:tc>
                      </w:tr>
                      <w:tr w:rsidR="00E0450C" w:rsidRPr="00B31086" w14:paraId="31807B0A" w14:textId="77777777" w:rsidTr="00317813">
                        <w:tc>
                          <w:tcPr>
                            <w:tcW w:w="10042" w:type="dxa"/>
                            <w:shd w:val="clear" w:color="auto" w:fill="auto"/>
                          </w:tcPr>
                          <w:p w14:paraId="7773D35C" w14:textId="77777777" w:rsidR="00E0450C" w:rsidRPr="00D353E1" w:rsidRDefault="00E0450C" w:rsidP="00B31086">
                            <w:pPr>
                              <w:spacing w:line="276" w:lineRule="auto"/>
                              <w:rPr>
                                <w:b w:val="0"/>
                                <w:bCs w:val="0"/>
                              </w:rPr>
                            </w:pPr>
                          </w:p>
                        </w:tc>
                      </w:tr>
                    </w:tbl>
                    <w:p w14:paraId="28FD09F9" w14:textId="77777777" w:rsidR="00E0450C" w:rsidRPr="00B31086" w:rsidRDefault="00E0450C" w:rsidP="00825230">
                      <w:pPr>
                        <w:spacing w:line="276" w:lineRule="auto"/>
                        <w:rPr>
                          <w:b w:val="0"/>
                          <w:bCs w:val="0"/>
                          <w:sz w:val="21"/>
                          <w:szCs w:val="21"/>
                        </w:rPr>
                      </w:pPr>
                    </w:p>
                  </w:txbxContent>
                </v:textbox>
                <w10:wrap type="through"/>
              </v:shape>
            </w:pict>
          </mc:Fallback>
        </mc:AlternateContent>
      </w:r>
    </w:p>
    <w:p w14:paraId="34A6247B" w14:textId="5C738BB1" w:rsidR="00825230" w:rsidRDefault="00825230">
      <w:r>
        <w:rPr>
          <w:noProof/>
          <w:sz w:val="22"/>
          <w:szCs w:val="22"/>
        </w:rPr>
        <w:lastRenderedPageBreak/>
        <mc:AlternateContent>
          <mc:Choice Requires="wps">
            <w:drawing>
              <wp:anchor distT="0" distB="0" distL="114300" distR="114300" simplePos="0" relativeHeight="251889664" behindDoc="0" locked="0" layoutInCell="1" allowOverlap="1" wp14:anchorId="57C2E489" wp14:editId="337B00BC">
                <wp:simplePos x="0" y="0"/>
                <wp:positionH relativeFrom="column">
                  <wp:posOffset>-286026</wp:posOffset>
                </wp:positionH>
                <wp:positionV relativeFrom="paragraph">
                  <wp:posOffset>10814</wp:posOffset>
                </wp:positionV>
                <wp:extent cx="6480000" cy="9792000"/>
                <wp:effectExtent l="0" t="0" r="10160" b="12700"/>
                <wp:wrapThrough wrapText="bothSides">
                  <wp:wrapPolygon edited="0">
                    <wp:start x="0" y="0"/>
                    <wp:lineTo x="0" y="21600"/>
                    <wp:lineTo x="21592" y="21600"/>
                    <wp:lineTo x="21592" y="0"/>
                    <wp:lineTo x="0" y="0"/>
                  </wp:wrapPolygon>
                </wp:wrapThrough>
                <wp:docPr id="6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72519396" w14:textId="77777777" w:rsidTr="00317813">
                              <w:tc>
                                <w:tcPr>
                                  <w:tcW w:w="10042" w:type="dxa"/>
                                  <w:shd w:val="clear" w:color="auto" w:fill="auto"/>
                                </w:tcPr>
                                <w:p w14:paraId="295DA3DF" w14:textId="77777777" w:rsidR="00E0450C" w:rsidRPr="00771244" w:rsidRDefault="00E0450C" w:rsidP="00771244">
                                  <w:pPr>
                                    <w:spacing w:line="360" w:lineRule="auto"/>
                                    <w:jc w:val="both"/>
                                    <w:rPr>
                                      <w:b w:val="0"/>
                                      <w:bCs w:val="0"/>
                                      <w:sz w:val="22"/>
                                      <w:szCs w:val="22"/>
                                    </w:rPr>
                                  </w:pPr>
                                  <w:r w:rsidRPr="00771244">
                                    <w:rPr>
                                      <w:b w:val="0"/>
                                      <w:bCs w:val="0"/>
                                      <w:sz w:val="22"/>
                                      <w:szCs w:val="22"/>
                                    </w:rPr>
                                    <w:t xml:space="preserve">a) Nhận </w:t>
                                  </w:r>
                                  <w:proofErr w:type="gramStart"/>
                                  <w:r w:rsidRPr="00771244">
                                    <w:rPr>
                                      <w:b w:val="0"/>
                                      <w:bCs w:val="0"/>
                                      <w:sz w:val="22"/>
                                      <w:szCs w:val="22"/>
                                    </w:rPr>
                                    <w:t>xét :</w:t>
                                  </w:r>
                                  <w:proofErr w:type="gramEnd"/>
                                  <w:r w:rsidRPr="00771244">
                                    <w:rPr>
                                      <w:b w:val="0"/>
                                      <w:bCs w:val="0"/>
                                      <w:sz w:val="22"/>
                                      <w:szCs w:val="22"/>
                                    </w:rPr>
                                    <w:t xml:space="preserve"> Đồ thị s = s(t</w:t>
                                  </w:r>
                                  <w:r w:rsidR="000A6FF3" w:rsidRPr="000A6FF3">
                                    <w:rPr>
                                      <w:b w:val="0"/>
                                      <w:noProof/>
                                      <w:position w:val="-4"/>
                                      <w:sz w:val="22"/>
                                      <w:szCs w:val="22"/>
                                    </w:rPr>
                                    <w:object w:dxaOrig="180" w:dyaOrig="277" w14:anchorId="51E00AF6">
                                      <v:shape id="_x0000_i1092" type="#_x0000_t75" alt="" style="width:9pt;height:13.5pt;mso-width-percent:0;mso-height-percent:0;mso-width-percent:0;mso-height-percent:0" o:ole="">
                                        <v:imagedata r:id="rId218" o:title=""/>
                                      </v:shape>
                                      <o:OLEObject Type="Embed" ProgID="Equation.DSMT4" ShapeID="_x0000_i1092" DrawAspect="Content" ObjectID="_1691503439" r:id="rId226"/>
                                    </w:object>
                                  </w:r>
                                  <w:r w:rsidRPr="00771244">
                                    <w:rPr>
                                      <w:b w:val="0"/>
                                      <w:bCs w:val="0"/>
                                      <w:sz w:val="22"/>
                                      <w:szCs w:val="22"/>
                                    </w:rPr>
                                    <w:t>) có dạng một đường ……………. Như vậy chuyển động của vật rơi tự do là chuyển động …………………………………</w:t>
                                  </w:r>
                                </w:p>
                                <w:p w14:paraId="6649B365" w14:textId="05FED7E1" w:rsidR="00E0450C" w:rsidRDefault="00E0450C" w:rsidP="00771244">
                                  <w:pPr>
                                    <w:spacing w:line="360" w:lineRule="auto"/>
                                    <w:jc w:val="both"/>
                                    <w:rPr>
                                      <w:b w:val="0"/>
                                      <w:bCs w:val="0"/>
                                      <w:sz w:val="22"/>
                                      <w:szCs w:val="22"/>
                                    </w:rPr>
                                  </w:pPr>
                                  <w:r w:rsidRPr="00771244">
                                    <w:rPr>
                                      <w:b w:val="0"/>
                                      <w:bCs w:val="0"/>
                                      <w:sz w:val="22"/>
                                      <w:szCs w:val="22"/>
                                    </w:rPr>
                                    <w:t xml:space="preserve">b) Khi đã xác định được chuyển động rơi tự do là một chuyển động nhanh dần đều, ta có thể xác định các giá trị của g theo công thức </w:t>
                                  </w:r>
                                  <w:r w:rsidR="000A6FF3" w:rsidRPr="000A6FF3">
                                    <w:rPr>
                                      <w:b w:val="0"/>
                                      <w:noProof/>
                                      <w:position w:val="-24"/>
                                      <w:sz w:val="22"/>
                                      <w:szCs w:val="22"/>
                                    </w:rPr>
                                    <w:object w:dxaOrig="914" w:dyaOrig="762" w14:anchorId="40A894A3">
                                      <v:shape id="_x0000_i1093" type="#_x0000_t75" alt="" style="width:45.75pt;height:38.25pt;mso-width-percent:0;mso-height-percent:0;mso-width-percent:0;mso-height-percent:0" o:ole="">
                                        <v:imagedata r:id="rId227" o:title=""/>
                                      </v:shape>
                                      <o:OLEObject Type="Embed" ProgID="Equation.DSMT4" ShapeID="_x0000_i1093" DrawAspect="Content" ObjectID="_1691503440" r:id="rId228"/>
                                    </w:object>
                                  </w:r>
                                  <w:r w:rsidRPr="00771244">
                                    <w:rPr>
                                      <w:b w:val="0"/>
                                      <w:bCs w:val="0"/>
                                      <w:sz w:val="22"/>
                                      <w:szCs w:val="22"/>
                                    </w:rPr>
                                    <w:t xml:space="preserve"> và vận tốc của vật rơi tại cổng E theo công </w:t>
                                  </w:r>
                                  <w:proofErr w:type="gramStart"/>
                                  <w:r w:rsidRPr="00771244">
                                    <w:rPr>
                                      <w:b w:val="0"/>
                                      <w:bCs w:val="0"/>
                                      <w:sz w:val="22"/>
                                      <w:szCs w:val="22"/>
                                    </w:rPr>
                                    <w:t>thức :</w:t>
                                  </w:r>
                                  <w:proofErr w:type="gramEnd"/>
                                  <w:r w:rsidRPr="00771244">
                                    <w:rPr>
                                      <w:b w:val="0"/>
                                      <w:bCs w:val="0"/>
                                      <w:sz w:val="22"/>
                                      <w:szCs w:val="22"/>
                                    </w:rPr>
                                    <w:t xml:space="preserve"> </w:t>
                                  </w:r>
                                  <w:r w:rsidR="000A6FF3" w:rsidRPr="000A6FF3">
                                    <w:rPr>
                                      <w:b w:val="0"/>
                                      <w:noProof/>
                                      <w:position w:val="-24"/>
                                      <w:sz w:val="22"/>
                                      <w:szCs w:val="22"/>
                                    </w:rPr>
                                    <w:object w:dxaOrig="872" w:dyaOrig="789" w14:anchorId="4E4A2B62">
                                      <v:shape id="_x0000_i1094" type="#_x0000_t75" alt="" style="width:43.5pt;height:39.75pt;mso-width-percent:0;mso-height-percent:0;mso-width-percent:0;mso-height-percent:0" o:ole="">
                                        <v:imagedata r:id="rId229" o:title=""/>
                                      </v:shape>
                                      <o:OLEObject Type="Embed" ProgID="Equation.DSMT4" ShapeID="_x0000_i1094" DrawAspect="Content" ObjectID="_1691503441" r:id="rId230"/>
                                    </w:object>
                                  </w:r>
                                  <w:r w:rsidRPr="00771244">
                                    <w:rPr>
                                      <w:b w:val="0"/>
                                      <w:bCs w:val="0"/>
                                      <w:sz w:val="22"/>
                                      <w:szCs w:val="22"/>
                                    </w:rPr>
                                    <w:t xml:space="preserve"> ứng với mỗi lần đo. Hãy tính các giá trị trên và ghi vào bảng</w:t>
                                  </w:r>
                                </w:p>
                                <w:p w14:paraId="64D24944" w14:textId="20CB477C" w:rsidR="00E0450C" w:rsidRPr="00771244" w:rsidRDefault="00E0450C" w:rsidP="00771244">
                                  <w:pPr>
                                    <w:rPr>
                                      <w:b w:val="0"/>
                                      <w:bCs w:val="0"/>
                                      <w:sz w:val="22"/>
                                      <w:szCs w:val="22"/>
                                    </w:rPr>
                                  </w:pPr>
                                  <w:r w:rsidRPr="00771244">
                                    <w:rPr>
                                      <w:b w:val="0"/>
                                      <w:bCs w:val="0"/>
                                      <w:sz w:val="22"/>
                                      <w:szCs w:val="22"/>
                                    </w:rPr>
                                    <w:t xml:space="preserve">c) Vẽ đồ thị v = </w:t>
                                  </w:r>
                                  <w:proofErr w:type="gramStart"/>
                                  <w:r w:rsidRPr="00771244">
                                    <w:rPr>
                                      <w:b w:val="0"/>
                                      <w:bCs w:val="0"/>
                                      <w:sz w:val="22"/>
                                      <w:szCs w:val="22"/>
                                    </w:rPr>
                                    <w:t>v(</w:t>
                                  </w:r>
                                  <w:proofErr w:type="gramEnd"/>
                                  <w:r w:rsidRPr="00771244">
                                    <w:rPr>
                                      <w:b w:val="0"/>
                                      <w:bCs w:val="0"/>
                                      <w:sz w:val="22"/>
                                      <w:szCs w:val="22"/>
                                    </w:rPr>
                                    <w:t>t) dựa trên các số liệu của bảng, để một lần nữa nghiệm lại tính chất của chuyển động rơi tự do.</w:t>
                                  </w:r>
                                </w:p>
                              </w:tc>
                            </w:tr>
                            <w:tr w:rsidR="00E0450C" w:rsidRPr="00B31086" w14:paraId="6167361B" w14:textId="77777777" w:rsidTr="00317813">
                              <w:tc>
                                <w:tcPr>
                                  <w:tcW w:w="10042" w:type="dxa"/>
                                  <w:shd w:val="clear" w:color="auto" w:fill="auto"/>
                                </w:tcPr>
                                <w:p w14:paraId="3E97D22F" w14:textId="2F7B7CC3" w:rsidR="00E0450C" w:rsidRPr="00D353E1" w:rsidRDefault="00E0450C" w:rsidP="00B31086">
                                  <w:pPr>
                                    <w:spacing w:line="276" w:lineRule="auto"/>
                                    <w:rPr>
                                      <w:b w:val="0"/>
                                      <w:bCs w:val="0"/>
                                    </w:rPr>
                                  </w:pPr>
                                  <w:r>
                                    <w:rPr>
                                      <w:noProof/>
                                    </w:rPr>
                                    <w:drawing>
                                      <wp:inline distT="0" distB="0" distL="0" distR="0" wp14:anchorId="2F6DFEFC" wp14:editId="29DBE197">
                                        <wp:extent cx="3294380" cy="2856082"/>
                                        <wp:effectExtent l="3492"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srcRect r="47199" b="12713"/>
                                                <a:stretch/>
                                              </pic:blipFill>
                                              <pic:spPr bwMode="auto">
                                                <a:xfrm rot="16200000">
                                                  <a:off x="0" y="0"/>
                                                  <a:ext cx="3294502" cy="285618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36A21BD" wp14:editId="499D3F3A">
                                        <wp:extent cx="3294502" cy="3272155"/>
                                        <wp:effectExtent l="0" t="1588" r="6033" b="6032"/>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srcRect r="47199"/>
                                                <a:stretch/>
                                              </pic:blipFill>
                                              <pic:spPr bwMode="auto">
                                                <a:xfrm rot="16200000">
                                                  <a:off x="0" y="0"/>
                                                  <a:ext cx="3294502" cy="3272155"/>
                                                </a:xfrm>
                                                <a:prstGeom prst="rect">
                                                  <a:avLst/>
                                                </a:prstGeom>
                                                <a:ln>
                                                  <a:noFill/>
                                                </a:ln>
                                                <a:extLst>
                                                  <a:ext uri="{53640926-AAD7-44D8-BBD7-CCE9431645EC}">
                                                    <a14:shadowObscured xmlns:a14="http://schemas.microsoft.com/office/drawing/2010/main"/>
                                                  </a:ext>
                                                </a:extLst>
                                              </pic:spPr>
                                            </pic:pic>
                                          </a:graphicData>
                                        </a:graphic>
                                      </wp:inline>
                                    </w:drawing>
                                  </w:r>
                                </w:p>
                              </w:tc>
                            </w:tr>
                            <w:tr w:rsidR="00E0450C" w:rsidRPr="00B31086" w14:paraId="6A78DA1A" w14:textId="77777777" w:rsidTr="00317813">
                              <w:tc>
                                <w:tcPr>
                                  <w:tcW w:w="10042" w:type="dxa"/>
                                  <w:shd w:val="clear" w:color="auto" w:fill="auto"/>
                                </w:tcPr>
                                <w:p w14:paraId="4F938C44" w14:textId="77777777" w:rsidR="00E0450C" w:rsidRPr="00D353E1" w:rsidRDefault="00E0450C" w:rsidP="00B31086">
                                  <w:pPr>
                                    <w:spacing w:line="276" w:lineRule="auto"/>
                                    <w:rPr>
                                      <w:b w:val="0"/>
                                      <w:bCs w:val="0"/>
                                    </w:rPr>
                                  </w:pPr>
                                </w:p>
                              </w:tc>
                            </w:tr>
                            <w:tr w:rsidR="00E0450C" w:rsidRPr="00B31086" w14:paraId="68028529" w14:textId="77777777" w:rsidTr="00317813">
                              <w:tc>
                                <w:tcPr>
                                  <w:tcW w:w="10042" w:type="dxa"/>
                                  <w:shd w:val="clear" w:color="auto" w:fill="auto"/>
                                </w:tcPr>
                                <w:p w14:paraId="395409A3" w14:textId="77777777" w:rsidR="00E0450C" w:rsidRPr="00771244" w:rsidRDefault="00E0450C" w:rsidP="00771244">
                                  <w:pPr>
                                    <w:rPr>
                                      <w:b w:val="0"/>
                                      <w:bCs w:val="0"/>
                                    </w:rPr>
                                  </w:pPr>
                                </w:p>
                              </w:tc>
                            </w:tr>
                            <w:tr w:rsidR="00E0450C" w:rsidRPr="00B31086" w14:paraId="045ECBEE" w14:textId="77777777" w:rsidTr="00317813">
                              <w:tc>
                                <w:tcPr>
                                  <w:tcW w:w="10042" w:type="dxa"/>
                                  <w:shd w:val="clear" w:color="auto" w:fill="auto"/>
                                </w:tcPr>
                                <w:p w14:paraId="43BB52A8" w14:textId="5A1C27EA" w:rsidR="00E0450C" w:rsidRPr="00D353E1" w:rsidRDefault="00E0450C" w:rsidP="00771244">
                                  <w:pPr>
                                    <w:spacing w:line="360" w:lineRule="auto"/>
                                    <w:rPr>
                                      <w:b w:val="0"/>
                                      <w:bCs w:val="0"/>
                                    </w:rPr>
                                  </w:pPr>
                                  <w:r w:rsidRPr="00771244">
                                    <w:rPr>
                                      <w:b w:val="0"/>
                                      <w:bCs w:val="0"/>
                                      <w:lang w:val="vi-VN"/>
                                    </w:rPr>
                                    <w:t>.</w:t>
                                  </w:r>
                                  <w:r>
                                    <w:rPr>
                                      <w:b w:val="0"/>
                                      <w:bCs w:val="0"/>
                                      <w:sz w:val="22"/>
                                      <w:szCs w:val="22"/>
                                      <w:lang w:val="vi-VN"/>
                                    </w:rPr>
                                    <w:t xml:space="preserve"> </w:t>
                                  </w:r>
                                  <w:r w:rsidRPr="00771244">
                                    <w:rPr>
                                      <w:b w:val="0"/>
                                      <w:bCs w:val="0"/>
                                      <w:sz w:val="22"/>
                                      <w:szCs w:val="22"/>
                                    </w:rPr>
                                    <w:t xml:space="preserve">Đồ thị v = </w:t>
                                  </w:r>
                                  <w:proofErr w:type="gramStart"/>
                                  <w:r w:rsidRPr="00771244">
                                    <w:rPr>
                                      <w:b w:val="0"/>
                                      <w:bCs w:val="0"/>
                                      <w:sz w:val="22"/>
                                      <w:szCs w:val="22"/>
                                    </w:rPr>
                                    <w:t>v(</w:t>
                                  </w:r>
                                  <w:proofErr w:type="gramEnd"/>
                                  <w:r w:rsidRPr="00771244">
                                    <w:rPr>
                                      <w:b w:val="0"/>
                                      <w:bCs w:val="0"/>
                                      <w:sz w:val="22"/>
                                      <w:szCs w:val="22"/>
                                    </w:rPr>
                                    <w:t xml:space="preserve">t) có dạng một đường ……….., tức là vận tốc rơi tự do ……….. </w:t>
                                  </w:r>
                                  <w:proofErr w:type="gramStart"/>
                                  <w:r w:rsidRPr="00771244">
                                    <w:rPr>
                                      <w:b w:val="0"/>
                                      <w:bCs w:val="0"/>
                                      <w:sz w:val="22"/>
                                      <w:szCs w:val="22"/>
                                    </w:rPr>
                                    <w:t>theo</w:t>
                                  </w:r>
                                  <w:proofErr w:type="gramEnd"/>
                                  <w:r w:rsidRPr="00771244">
                                    <w:rPr>
                                      <w:b w:val="0"/>
                                      <w:bCs w:val="0"/>
                                      <w:sz w:val="22"/>
                                      <w:szCs w:val="22"/>
                                    </w:rPr>
                                    <w:t xml:space="preserve"> thời gian. </w:t>
                                  </w:r>
                                  <w:r>
                                    <w:rPr>
                                      <w:b w:val="0"/>
                                      <w:bCs w:val="0"/>
                                      <w:sz w:val="22"/>
                                      <w:szCs w:val="22"/>
                                      <w:lang w:val="vi-VN"/>
                                    </w:rPr>
                                    <w:t xml:space="preserve"> </w:t>
                                  </w:r>
                                </w:p>
                              </w:tc>
                            </w:tr>
                            <w:tr w:rsidR="00E0450C" w:rsidRPr="00B31086" w14:paraId="07B4E22F" w14:textId="77777777" w:rsidTr="00317813">
                              <w:tc>
                                <w:tcPr>
                                  <w:tcW w:w="10042" w:type="dxa"/>
                                  <w:shd w:val="clear" w:color="auto" w:fill="auto"/>
                                </w:tcPr>
                                <w:p w14:paraId="43C21538" w14:textId="4DB2885C" w:rsidR="00E0450C" w:rsidRPr="00771244" w:rsidRDefault="00E0450C" w:rsidP="00771244">
                                  <w:pPr>
                                    <w:spacing w:line="360" w:lineRule="auto"/>
                                    <w:rPr>
                                      <w:b w:val="0"/>
                                      <w:bCs w:val="0"/>
                                      <w:sz w:val="22"/>
                                      <w:szCs w:val="22"/>
                                    </w:rPr>
                                  </w:pPr>
                                  <w:r w:rsidRPr="00771244">
                                    <w:rPr>
                                      <w:b w:val="0"/>
                                      <w:bCs w:val="0"/>
                                      <w:sz w:val="22"/>
                                      <w:szCs w:val="22"/>
                                    </w:rPr>
                                    <w:t xml:space="preserve">Vậy chuyển </w:t>
                                  </w:r>
                                  <w:proofErr w:type="gramStart"/>
                                  <w:r w:rsidRPr="00771244">
                                    <w:rPr>
                                      <w:b w:val="0"/>
                                      <w:bCs w:val="0"/>
                                      <w:sz w:val="22"/>
                                      <w:szCs w:val="22"/>
                                    </w:rPr>
                                    <w:t xml:space="preserve">động </w:t>
                                  </w:r>
                                  <w:r>
                                    <w:rPr>
                                      <w:b w:val="0"/>
                                      <w:bCs w:val="0"/>
                                      <w:sz w:val="22"/>
                                      <w:szCs w:val="22"/>
                                      <w:lang w:val="vi-VN"/>
                                    </w:rPr>
                                    <w:t xml:space="preserve"> </w:t>
                                  </w:r>
                                  <w:r w:rsidRPr="00771244">
                                    <w:rPr>
                                      <w:b w:val="0"/>
                                      <w:bCs w:val="0"/>
                                      <w:sz w:val="22"/>
                                      <w:szCs w:val="22"/>
                                    </w:rPr>
                                    <w:t>của</w:t>
                                  </w:r>
                                  <w:proofErr w:type="gramEnd"/>
                                  <w:r w:rsidRPr="00771244">
                                    <w:rPr>
                                      <w:b w:val="0"/>
                                      <w:bCs w:val="0"/>
                                      <w:sz w:val="22"/>
                                      <w:szCs w:val="22"/>
                                    </w:rPr>
                                    <w:t xml:space="preserve"> vật rơi tự do là chuyển động ………………………….</w:t>
                                  </w:r>
                                </w:p>
                              </w:tc>
                            </w:tr>
                            <w:tr w:rsidR="00E0450C" w:rsidRPr="00B31086" w14:paraId="15AF0768" w14:textId="77777777" w:rsidTr="00317813">
                              <w:tc>
                                <w:tcPr>
                                  <w:tcW w:w="10042" w:type="dxa"/>
                                  <w:shd w:val="clear" w:color="auto" w:fill="auto"/>
                                </w:tcPr>
                                <w:p w14:paraId="4155DA93" w14:textId="77777777" w:rsidR="00E0450C" w:rsidRPr="00D353E1" w:rsidRDefault="00E0450C" w:rsidP="00B31086">
                                  <w:pPr>
                                    <w:spacing w:line="276" w:lineRule="auto"/>
                                    <w:rPr>
                                      <w:b w:val="0"/>
                                      <w:bCs w:val="0"/>
                                    </w:rPr>
                                  </w:pPr>
                                </w:p>
                              </w:tc>
                            </w:tr>
                            <w:tr w:rsidR="00E0450C" w:rsidRPr="00B31086" w14:paraId="1F4C13D5" w14:textId="77777777" w:rsidTr="00317813">
                              <w:tc>
                                <w:tcPr>
                                  <w:tcW w:w="10042" w:type="dxa"/>
                                  <w:shd w:val="clear" w:color="auto" w:fill="auto"/>
                                </w:tcPr>
                                <w:p w14:paraId="76BBD7A0" w14:textId="30FC5FA5" w:rsidR="00E0450C" w:rsidRPr="00771244" w:rsidRDefault="00E0450C" w:rsidP="00771244">
                                  <w:pPr>
                                    <w:rPr>
                                      <w:b w:val="0"/>
                                      <w:bCs w:val="0"/>
                                      <w:sz w:val="22"/>
                                      <w:szCs w:val="22"/>
                                    </w:rPr>
                                  </w:pPr>
                                  <w:r w:rsidRPr="00771244">
                                    <w:rPr>
                                      <w:b w:val="0"/>
                                      <w:bCs w:val="0"/>
                                      <w:sz w:val="22"/>
                                      <w:szCs w:val="22"/>
                                    </w:rPr>
                                    <w:t xml:space="preserve">d) Tính </w:t>
                                  </w:r>
                                  <w:r>
                                    <w:rPr>
                                      <w:b w:val="0"/>
                                      <w:bCs w:val="0"/>
                                      <w:sz w:val="22"/>
                                      <w:szCs w:val="22"/>
                                      <w:lang w:val="vi-VN"/>
                                    </w:rPr>
                                    <w:t xml:space="preserve">       </w:t>
                                  </w:r>
                                  <w:r w:rsidR="000A6FF3" w:rsidRPr="000A6FF3">
                                    <w:rPr>
                                      <w:b w:val="0"/>
                                      <w:noProof/>
                                      <w:position w:val="-24"/>
                                      <w:sz w:val="22"/>
                                      <w:szCs w:val="22"/>
                                    </w:rPr>
                                    <w:object w:dxaOrig="2603" w:dyaOrig="692" w14:anchorId="204CC06E">
                                      <v:shape id="_x0000_i1095" type="#_x0000_t75" alt="" style="width:130.5pt;height:34.5pt;mso-width-percent:0;mso-height-percent:0;mso-width-percent:0;mso-height-percent:0" o:ole="">
                                        <v:imagedata r:id="rId231" o:title=""/>
                                      </v:shape>
                                      <o:OLEObject Type="Embed" ProgID="Equation.DSMT4" ShapeID="_x0000_i1095" DrawAspect="Content" ObjectID="_1691503442" r:id="rId232"/>
                                    </w:object>
                                  </w:r>
                                </w:p>
                              </w:tc>
                            </w:tr>
                            <w:tr w:rsidR="00E0450C" w:rsidRPr="00B31086" w14:paraId="047EE9E3" w14:textId="77777777" w:rsidTr="00317813">
                              <w:tc>
                                <w:tcPr>
                                  <w:tcW w:w="10042" w:type="dxa"/>
                                  <w:shd w:val="clear" w:color="auto" w:fill="auto"/>
                                </w:tcPr>
                                <w:p w14:paraId="44A18BD9" w14:textId="77777777" w:rsidR="00E0450C" w:rsidRPr="00D353E1" w:rsidRDefault="00E0450C" w:rsidP="00B31086">
                                  <w:pPr>
                                    <w:spacing w:line="276" w:lineRule="auto"/>
                                    <w:rPr>
                                      <w:b w:val="0"/>
                                      <w:bCs w:val="0"/>
                                    </w:rPr>
                                  </w:pPr>
                                </w:p>
                              </w:tc>
                            </w:tr>
                            <w:tr w:rsidR="00E0450C" w:rsidRPr="00B31086" w14:paraId="7D420118" w14:textId="77777777" w:rsidTr="00317813">
                              <w:tc>
                                <w:tcPr>
                                  <w:tcW w:w="10042" w:type="dxa"/>
                                  <w:shd w:val="clear" w:color="auto" w:fill="auto"/>
                                </w:tcPr>
                                <w:p w14:paraId="13DF6C14" w14:textId="6D4F2175" w:rsidR="00E0450C" w:rsidRPr="00771244" w:rsidRDefault="00E0450C" w:rsidP="00771244">
                                  <w:pPr>
                                    <w:rPr>
                                      <w:b w:val="0"/>
                                      <w:bCs w:val="0"/>
                                      <w:sz w:val="22"/>
                                      <w:szCs w:val="22"/>
                                    </w:rPr>
                                  </w:pPr>
                                  <w:r w:rsidRPr="00771244">
                                    <w:rPr>
                                      <w:b w:val="0"/>
                                      <w:bCs w:val="0"/>
                                      <w:sz w:val="22"/>
                                      <w:szCs w:val="22"/>
                                    </w:rPr>
                                    <w:t xml:space="preserve">Và  </w:t>
                                  </w:r>
                                  <w:r w:rsidR="000A6FF3" w:rsidRPr="000A6FF3">
                                    <w:rPr>
                                      <w:b w:val="0"/>
                                      <w:noProof/>
                                      <w:position w:val="-18"/>
                                      <w:sz w:val="22"/>
                                      <w:szCs w:val="22"/>
                                    </w:rPr>
                                    <w:object w:dxaOrig="1537" w:dyaOrig="554" w14:anchorId="21F93936">
                                      <v:shape id="_x0000_i1096" type="#_x0000_t75" alt="" style="width:76.5pt;height:27.75pt;mso-width-percent:0;mso-height-percent:0;mso-width-percent:0;mso-height-percent:0" o:ole="">
                                        <v:imagedata r:id="rId233" o:title=""/>
                                      </v:shape>
                                      <o:OLEObject Type="Embed" ProgID="Equation.DSMT4" ShapeID="_x0000_i1096" DrawAspect="Content" ObjectID="_1691503443" r:id="rId234"/>
                                    </w:object>
                                  </w:r>
                                  <w:r w:rsidRPr="00771244">
                                    <w:rPr>
                                      <w:b w:val="0"/>
                                      <w:bCs w:val="0"/>
                                      <w:sz w:val="22"/>
                                      <w:szCs w:val="22"/>
                                    </w:rPr>
                                    <w:t xml:space="preserve">=   </w:t>
                                  </w:r>
                                  <w:r>
                                    <w:rPr>
                                      <w:b w:val="0"/>
                                      <w:bCs w:val="0"/>
                                      <w:sz w:val="22"/>
                                      <w:szCs w:val="22"/>
                                      <w:lang w:val="vi-VN"/>
                                    </w:rPr>
                                    <w:t xml:space="preserve">                                  </w:t>
                                  </w:r>
                                  <w:r w:rsidR="000A6FF3" w:rsidRPr="000A6FF3">
                                    <w:rPr>
                                      <w:b w:val="0"/>
                                      <w:noProof/>
                                      <w:position w:val="-18"/>
                                      <w:sz w:val="22"/>
                                      <w:szCs w:val="22"/>
                                    </w:rPr>
                                    <w:object w:dxaOrig="1620" w:dyaOrig="554" w14:anchorId="12D3E01A">
                                      <v:shape id="_x0000_i1097" type="#_x0000_t75" alt="" style="width:81pt;height:27.75pt;mso-width-percent:0;mso-height-percent:0;mso-width-percent:0;mso-height-percent:0" o:ole="">
                                        <v:imagedata r:id="rId235" o:title=""/>
                                      </v:shape>
                                      <o:OLEObject Type="Embed" ProgID="Equation.DSMT4" ShapeID="_x0000_i1097" DrawAspect="Content" ObjectID="_1691503444" r:id="rId236"/>
                                    </w:object>
                                  </w:r>
                                  <w:r w:rsidRPr="00771244">
                                    <w:rPr>
                                      <w:b w:val="0"/>
                                      <w:bCs w:val="0"/>
                                      <w:sz w:val="22"/>
                                      <w:szCs w:val="22"/>
                                    </w:rPr>
                                    <w:t xml:space="preserve">= </w:t>
                                  </w:r>
                                </w:p>
                              </w:tc>
                            </w:tr>
                            <w:tr w:rsidR="00E0450C" w:rsidRPr="00B31086" w14:paraId="3B009D57" w14:textId="77777777" w:rsidTr="00317813">
                              <w:tc>
                                <w:tcPr>
                                  <w:tcW w:w="10042" w:type="dxa"/>
                                  <w:shd w:val="clear" w:color="auto" w:fill="auto"/>
                                </w:tcPr>
                                <w:p w14:paraId="68310102" w14:textId="5E608B5E" w:rsidR="00E0450C" w:rsidRPr="00771244" w:rsidRDefault="00E0450C" w:rsidP="00771244">
                                  <w:pPr>
                                    <w:rPr>
                                      <w:b w:val="0"/>
                                      <w:bCs w:val="0"/>
                                      <w:sz w:val="22"/>
                                      <w:szCs w:val="22"/>
                                    </w:rPr>
                                  </w:pPr>
                                  <w:r w:rsidRPr="00771244">
                                    <w:rPr>
                                      <w:b w:val="0"/>
                                      <w:bCs w:val="0"/>
                                      <w:sz w:val="22"/>
                                      <w:szCs w:val="22"/>
                                    </w:rPr>
                                    <w:t xml:space="preserve">      </w:t>
                                  </w:r>
                                  <w:r w:rsidR="000A6FF3" w:rsidRPr="000A6FF3">
                                    <w:rPr>
                                      <w:b w:val="0"/>
                                      <w:noProof/>
                                      <w:position w:val="-18"/>
                                      <w:sz w:val="22"/>
                                      <w:szCs w:val="22"/>
                                    </w:rPr>
                                    <w:object w:dxaOrig="1537" w:dyaOrig="554" w14:anchorId="7B86D9E7">
                                      <v:shape id="_x0000_i1098" type="#_x0000_t75" alt="" style="width:76.5pt;height:27.75pt;mso-width-percent:0;mso-height-percent:0;mso-width-percent:0;mso-height-percent:0" o:ole="">
                                        <v:imagedata r:id="rId237" o:title=""/>
                                      </v:shape>
                                      <o:OLEObject Type="Embed" ProgID="Equation.DSMT4" ShapeID="_x0000_i1098" DrawAspect="Content" ObjectID="_1691503445" r:id="rId238"/>
                                    </w:object>
                                  </w:r>
                                  <w:r w:rsidRPr="00771244">
                                    <w:rPr>
                                      <w:b w:val="0"/>
                                      <w:bCs w:val="0"/>
                                      <w:sz w:val="22"/>
                                      <w:szCs w:val="22"/>
                                    </w:rPr>
                                    <w:t xml:space="preserve">= </w:t>
                                  </w:r>
                                  <w:r>
                                    <w:rPr>
                                      <w:b w:val="0"/>
                                      <w:bCs w:val="0"/>
                                      <w:sz w:val="22"/>
                                      <w:szCs w:val="22"/>
                                      <w:lang w:val="vi-VN"/>
                                    </w:rPr>
                                    <w:t xml:space="preserve">                                    </w:t>
                                  </w:r>
                                  <w:r w:rsidR="000A6FF3" w:rsidRPr="000A6FF3">
                                    <w:rPr>
                                      <w:b w:val="0"/>
                                      <w:noProof/>
                                      <w:position w:val="-18"/>
                                      <w:sz w:val="22"/>
                                      <w:szCs w:val="22"/>
                                    </w:rPr>
                                    <w:object w:dxaOrig="1620" w:dyaOrig="554" w14:anchorId="61383ED1">
                                      <v:shape id="_x0000_i1099" type="#_x0000_t75" alt="" style="width:81pt;height:27.75pt;mso-width-percent:0;mso-height-percent:0;mso-width-percent:0;mso-height-percent:0" o:ole="">
                                        <v:imagedata r:id="rId239" o:title=""/>
                                      </v:shape>
                                      <o:OLEObject Type="Embed" ProgID="Equation.DSMT4" ShapeID="_x0000_i1099" DrawAspect="Content" ObjectID="_1691503446" r:id="rId240"/>
                                    </w:object>
                                  </w:r>
                                  <w:r w:rsidRPr="00771244">
                                    <w:rPr>
                                      <w:b w:val="0"/>
                                      <w:bCs w:val="0"/>
                                      <w:sz w:val="22"/>
                                      <w:szCs w:val="22"/>
                                    </w:rPr>
                                    <w:t xml:space="preserve">= </w:t>
                                  </w:r>
                                </w:p>
                              </w:tc>
                            </w:tr>
                            <w:tr w:rsidR="00E0450C" w:rsidRPr="00B31086" w14:paraId="372B311C" w14:textId="77777777" w:rsidTr="00317813">
                              <w:tc>
                                <w:tcPr>
                                  <w:tcW w:w="10042" w:type="dxa"/>
                                  <w:shd w:val="clear" w:color="auto" w:fill="auto"/>
                                </w:tcPr>
                                <w:p w14:paraId="21A0F6DD" w14:textId="77777777" w:rsidR="00E0450C" w:rsidRPr="00D353E1" w:rsidRDefault="00E0450C" w:rsidP="00B31086">
                                  <w:pPr>
                                    <w:spacing w:line="276" w:lineRule="auto"/>
                                    <w:rPr>
                                      <w:b w:val="0"/>
                                      <w:bCs w:val="0"/>
                                    </w:rPr>
                                  </w:pPr>
                                </w:p>
                              </w:tc>
                            </w:tr>
                            <w:tr w:rsidR="00E0450C" w:rsidRPr="00B31086" w14:paraId="3B707603" w14:textId="77777777" w:rsidTr="00317813">
                              <w:tc>
                                <w:tcPr>
                                  <w:tcW w:w="10042" w:type="dxa"/>
                                  <w:shd w:val="clear" w:color="auto" w:fill="auto"/>
                                </w:tcPr>
                                <w:p w14:paraId="65EF87DE" w14:textId="77777777" w:rsidR="00E0450C" w:rsidRPr="00771244" w:rsidRDefault="00E0450C" w:rsidP="00771244">
                                  <w:pPr>
                                    <w:rPr>
                                      <w:b w:val="0"/>
                                      <w:bCs w:val="0"/>
                                      <w:sz w:val="22"/>
                                      <w:szCs w:val="22"/>
                                    </w:rPr>
                                  </w:pPr>
                                  <w:r w:rsidRPr="00771244">
                                    <w:rPr>
                                      <w:b w:val="0"/>
                                      <w:bCs w:val="0"/>
                                      <w:sz w:val="22"/>
                                      <w:szCs w:val="22"/>
                                    </w:rPr>
                                    <w:t>e) Viết kết quả của phép đo gia tốc rơi tự do:</w:t>
                                  </w:r>
                                </w:p>
                                <w:p w14:paraId="0F07DB30" w14:textId="7A929DB9" w:rsidR="00E0450C" w:rsidRPr="00771244" w:rsidRDefault="00E0450C" w:rsidP="00771244">
                                  <w:pPr>
                                    <w:rPr>
                                      <w:b w:val="0"/>
                                      <w:bCs w:val="0"/>
                                      <w:sz w:val="22"/>
                                      <w:szCs w:val="22"/>
                                    </w:rPr>
                                  </w:pPr>
                                </w:p>
                              </w:tc>
                            </w:tr>
                            <w:tr w:rsidR="00E0450C" w:rsidRPr="00B31086" w14:paraId="23FCE68A" w14:textId="77777777" w:rsidTr="00317813">
                              <w:tc>
                                <w:tcPr>
                                  <w:tcW w:w="10042" w:type="dxa"/>
                                  <w:shd w:val="clear" w:color="auto" w:fill="auto"/>
                                </w:tcPr>
                                <w:p w14:paraId="646C260E" w14:textId="36442BA9" w:rsidR="00E0450C" w:rsidRPr="00BA2852" w:rsidRDefault="00E0450C" w:rsidP="00BA2852">
                                  <w:pPr>
                                    <w:spacing w:line="276" w:lineRule="auto"/>
                                    <w:rPr>
                                      <w:b w:val="0"/>
                                      <w:bCs w:val="0"/>
                                      <w:lang w:val="vi-VN"/>
                                    </w:rPr>
                                  </w:pPr>
                                  <w:r>
                                    <w:rPr>
                                      <w:b w:val="0"/>
                                      <w:bCs w:val="0"/>
                                      <w:sz w:val="22"/>
                                      <w:szCs w:val="22"/>
                                      <w:lang w:val="vi-VN"/>
                                    </w:rPr>
                                    <w:t xml:space="preserve">                               </w:t>
                                  </w:r>
                                  <w:r w:rsidRPr="00771244">
                                    <w:rPr>
                                      <w:b w:val="0"/>
                                      <w:bCs w:val="0"/>
                                      <w:sz w:val="22"/>
                                      <w:szCs w:val="22"/>
                                    </w:rPr>
                                    <w:t xml:space="preserve">g = </w:t>
                                  </w:r>
                                  <w:r w:rsidR="000A6FF3" w:rsidRPr="000A6FF3">
                                    <w:rPr>
                                      <w:b w:val="0"/>
                                      <w:noProof/>
                                      <w:position w:val="-12"/>
                                      <w:sz w:val="22"/>
                                      <w:szCs w:val="22"/>
                                    </w:rPr>
                                    <w:object w:dxaOrig="1440" w:dyaOrig="498" w14:anchorId="577FE7AE">
                                      <v:shape id="_x0000_i1100" type="#_x0000_t75" alt="" style="width:1in;height:24.75pt;mso-width-percent:0;mso-height-percent:0;mso-width-percent:0;mso-height-percent:0" o:ole="">
                                        <v:imagedata r:id="rId241" o:title=""/>
                                      </v:shape>
                                      <o:OLEObject Type="Embed" ProgID="Equation.DSMT4" ShapeID="_x0000_i1100" DrawAspect="Content" ObjectID="_1691503447" r:id="rId242"/>
                                    </w:object>
                                  </w:r>
                                  <w:r>
                                    <w:rPr>
                                      <w:b w:val="0"/>
                                      <w:bCs w:val="0"/>
                                      <w:sz w:val="22"/>
                                      <w:szCs w:val="22"/>
                                      <w:lang w:val="vi-VN"/>
                                    </w:rPr>
                                    <w:t xml:space="preserve">= </w:t>
                                  </w:r>
                                </w:p>
                              </w:tc>
                            </w:tr>
                            <w:tr w:rsidR="00E0450C" w:rsidRPr="00B31086" w14:paraId="019DA513" w14:textId="77777777" w:rsidTr="00317813">
                              <w:tc>
                                <w:tcPr>
                                  <w:tcW w:w="10042" w:type="dxa"/>
                                  <w:shd w:val="clear" w:color="auto" w:fill="auto"/>
                                </w:tcPr>
                                <w:p w14:paraId="382514D9" w14:textId="77777777" w:rsidR="00E0450C" w:rsidRPr="00D353E1" w:rsidRDefault="00E0450C" w:rsidP="00B31086">
                                  <w:pPr>
                                    <w:spacing w:line="276" w:lineRule="auto"/>
                                    <w:rPr>
                                      <w:b w:val="0"/>
                                      <w:bCs w:val="0"/>
                                    </w:rPr>
                                  </w:pPr>
                                </w:p>
                              </w:tc>
                            </w:tr>
                            <w:tr w:rsidR="00E0450C" w:rsidRPr="00B31086" w14:paraId="7ED37E6B" w14:textId="77777777" w:rsidTr="00317813">
                              <w:tc>
                                <w:tcPr>
                                  <w:tcW w:w="10042" w:type="dxa"/>
                                  <w:shd w:val="clear" w:color="auto" w:fill="auto"/>
                                </w:tcPr>
                                <w:p w14:paraId="17D26E05" w14:textId="77777777" w:rsidR="00E0450C" w:rsidRPr="00D353E1" w:rsidRDefault="00E0450C" w:rsidP="00B31086">
                                  <w:pPr>
                                    <w:spacing w:line="276" w:lineRule="auto"/>
                                    <w:rPr>
                                      <w:b w:val="0"/>
                                      <w:bCs w:val="0"/>
                                    </w:rPr>
                                  </w:pPr>
                                </w:p>
                              </w:tc>
                            </w:tr>
                            <w:tr w:rsidR="00E0450C" w:rsidRPr="00B31086" w14:paraId="7FCD791C" w14:textId="77777777" w:rsidTr="00317813">
                              <w:tc>
                                <w:tcPr>
                                  <w:tcW w:w="10042" w:type="dxa"/>
                                  <w:shd w:val="clear" w:color="auto" w:fill="auto"/>
                                </w:tcPr>
                                <w:p w14:paraId="12A5DAF4" w14:textId="77777777" w:rsidR="00E0450C" w:rsidRPr="00D353E1" w:rsidRDefault="00E0450C" w:rsidP="00B31086">
                                  <w:pPr>
                                    <w:spacing w:line="276" w:lineRule="auto"/>
                                    <w:rPr>
                                      <w:b w:val="0"/>
                                      <w:bCs w:val="0"/>
                                    </w:rPr>
                                  </w:pPr>
                                </w:p>
                              </w:tc>
                            </w:tr>
                            <w:tr w:rsidR="00E0450C" w:rsidRPr="00B31086" w14:paraId="4FBCFC34" w14:textId="77777777" w:rsidTr="00317813">
                              <w:tc>
                                <w:tcPr>
                                  <w:tcW w:w="10042" w:type="dxa"/>
                                  <w:shd w:val="clear" w:color="auto" w:fill="auto"/>
                                </w:tcPr>
                                <w:p w14:paraId="08AC2967" w14:textId="77777777" w:rsidR="00E0450C" w:rsidRPr="00D353E1" w:rsidRDefault="00E0450C" w:rsidP="00B31086">
                                  <w:pPr>
                                    <w:spacing w:line="276" w:lineRule="auto"/>
                                    <w:rPr>
                                      <w:b w:val="0"/>
                                      <w:bCs w:val="0"/>
                                    </w:rPr>
                                  </w:pPr>
                                </w:p>
                              </w:tc>
                            </w:tr>
                            <w:tr w:rsidR="00E0450C" w:rsidRPr="00B31086" w14:paraId="2A0649BC" w14:textId="77777777" w:rsidTr="00317813">
                              <w:tc>
                                <w:tcPr>
                                  <w:tcW w:w="10042" w:type="dxa"/>
                                  <w:shd w:val="clear" w:color="auto" w:fill="auto"/>
                                </w:tcPr>
                                <w:p w14:paraId="2024420A" w14:textId="77777777" w:rsidR="00E0450C" w:rsidRPr="00D353E1" w:rsidRDefault="00E0450C" w:rsidP="00B31086">
                                  <w:pPr>
                                    <w:spacing w:line="276" w:lineRule="auto"/>
                                    <w:rPr>
                                      <w:b w:val="0"/>
                                      <w:bCs w:val="0"/>
                                    </w:rPr>
                                  </w:pPr>
                                </w:p>
                              </w:tc>
                            </w:tr>
                            <w:tr w:rsidR="00E0450C" w:rsidRPr="00B31086" w14:paraId="24F1A618" w14:textId="77777777" w:rsidTr="00317813">
                              <w:tc>
                                <w:tcPr>
                                  <w:tcW w:w="10042" w:type="dxa"/>
                                  <w:shd w:val="clear" w:color="auto" w:fill="auto"/>
                                </w:tcPr>
                                <w:p w14:paraId="4E476B71" w14:textId="77777777" w:rsidR="00E0450C" w:rsidRPr="00D353E1" w:rsidRDefault="00E0450C" w:rsidP="00B31086">
                                  <w:pPr>
                                    <w:spacing w:line="276" w:lineRule="auto"/>
                                    <w:rPr>
                                      <w:b w:val="0"/>
                                      <w:bCs w:val="0"/>
                                    </w:rPr>
                                  </w:pPr>
                                </w:p>
                              </w:tc>
                            </w:tr>
                            <w:tr w:rsidR="00E0450C" w:rsidRPr="00B31086" w14:paraId="2106C584" w14:textId="77777777" w:rsidTr="00317813">
                              <w:tc>
                                <w:tcPr>
                                  <w:tcW w:w="10042" w:type="dxa"/>
                                  <w:shd w:val="clear" w:color="auto" w:fill="auto"/>
                                </w:tcPr>
                                <w:p w14:paraId="657DAA9A" w14:textId="77777777" w:rsidR="00E0450C" w:rsidRPr="00D353E1" w:rsidRDefault="00E0450C" w:rsidP="00B31086">
                                  <w:pPr>
                                    <w:spacing w:line="276" w:lineRule="auto"/>
                                    <w:rPr>
                                      <w:b w:val="0"/>
                                      <w:bCs w:val="0"/>
                                    </w:rPr>
                                  </w:pPr>
                                </w:p>
                              </w:tc>
                            </w:tr>
                            <w:tr w:rsidR="00E0450C" w:rsidRPr="00B31086" w14:paraId="3396EAFC" w14:textId="77777777" w:rsidTr="00317813">
                              <w:tc>
                                <w:tcPr>
                                  <w:tcW w:w="10042" w:type="dxa"/>
                                  <w:shd w:val="clear" w:color="auto" w:fill="auto"/>
                                </w:tcPr>
                                <w:p w14:paraId="1BD41E30" w14:textId="77777777" w:rsidR="00E0450C" w:rsidRPr="00D353E1" w:rsidRDefault="00E0450C" w:rsidP="00B31086">
                                  <w:pPr>
                                    <w:spacing w:line="276" w:lineRule="auto"/>
                                    <w:rPr>
                                      <w:b w:val="0"/>
                                      <w:bCs w:val="0"/>
                                    </w:rPr>
                                  </w:pPr>
                                </w:p>
                              </w:tc>
                            </w:tr>
                            <w:tr w:rsidR="00E0450C" w:rsidRPr="00B31086" w14:paraId="7F57A9CD" w14:textId="77777777" w:rsidTr="00317813">
                              <w:tc>
                                <w:tcPr>
                                  <w:tcW w:w="10042" w:type="dxa"/>
                                  <w:shd w:val="clear" w:color="auto" w:fill="auto"/>
                                </w:tcPr>
                                <w:p w14:paraId="3FC18D54" w14:textId="77777777" w:rsidR="00E0450C" w:rsidRPr="00D353E1" w:rsidRDefault="00E0450C" w:rsidP="00B31086">
                                  <w:pPr>
                                    <w:spacing w:line="276" w:lineRule="auto"/>
                                    <w:rPr>
                                      <w:b w:val="0"/>
                                      <w:bCs w:val="0"/>
                                    </w:rPr>
                                  </w:pPr>
                                </w:p>
                              </w:tc>
                            </w:tr>
                            <w:tr w:rsidR="00E0450C" w:rsidRPr="00B31086" w14:paraId="413C2FAB" w14:textId="77777777" w:rsidTr="00317813">
                              <w:tc>
                                <w:tcPr>
                                  <w:tcW w:w="10042" w:type="dxa"/>
                                  <w:shd w:val="clear" w:color="auto" w:fill="auto"/>
                                </w:tcPr>
                                <w:p w14:paraId="611A18F4" w14:textId="77777777" w:rsidR="00E0450C" w:rsidRPr="00D353E1" w:rsidRDefault="00E0450C" w:rsidP="00B31086">
                                  <w:pPr>
                                    <w:spacing w:line="276" w:lineRule="auto"/>
                                    <w:rPr>
                                      <w:b w:val="0"/>
                                      <w:bCs w:val="0"/>
                                    </w:rPr>
                                  </w:pPr>
                                </w:p>
                              </w:tc>
                            </w:tr>
                            <w:tr w:rsidR="00E0450C" w:rsidRPr="00B31086" w14:paraId="64AE3B34" w14:textId="77777777" w:rsidTr="00317813">
                              <w:tc>
                                <w:tcPr>
                                  <w:tcW w:w="10042" w:type="dxa"/>
                                  <w:shd w:val="clear" w:color="auto" w:fill="auto"/>
                                </w:tcPr>
                                <w:p w14:paraId="3CFD8398" w14:textId="77777777" w:rsidR="00E0450C" w:rsidRPr="00D353E1" w:rsidRDefault="00E0450C" w:rsidP="00B31086">
                                  <w:pPr>
                                    <w:spacing w:line="276" w:lineRule="auto"/>
                                    <w:rPr>
                                      <w:b w:val="0"/>
                                      <w:bCs w:val="0"/>
                                    </w:rPr>
                                  </w:pPr>
                                </w:p>
                              </w:tc>
                            </w:tr>
                            <w:tr w:rsidR="00E0450C" w:rsidRPr="00B31086" w14:paraId="37C0030F" w14:textId="77777777" w:rsidTr="00317813">
                              <w:tc>
                                <w:tcPr>
                                  <w:tcW w:w="10042" w:type="dxa"/>
                                  <w:shd w:val="clear" w:color="auto" w:fill="auto"/>
                                </w:tcPr>
                                <w:p w14:paraId="0B2223B1" w14:textId="77777777" w:rsidR="00E0450C" w:rsidRPr="00D353E1" w:rsidRDefault="00E0450C" w:rsidP="00B31086">
                                  <w:pPr>
                                    <w:spacing w:line="276" w:lineRule="auto"/>
                                    <w:rPr>
                                      <w:b w:val="0"/>
                                      <w:bCs w:val="0"/>
                                    </w:rPr>
                                  </w:pPr>
                                </w:p>
                              </w:tc>
                            </w:tr>
                            <w:tr w:rsidR="00E0450C" w:rsidRPr="00B31086" w14:paraId="72E17170" w14:textId="77777777" w:rsidTr="00317813">
                              <w:tc>
                                <w:tcPr>
                                  <w:tcW w:w="10042" w:type="dxa"/>
                                  <w:shd w:val="clear" w:color="auto" w:fill="auto"/>
                                </w:tcPr>
                                <w:p w14:paraId="5C423468" w14:textId="77777777" w:rsidR="00E0450C" w:rsidRPr="00D353E1" w:rsidRDefault="00E0450C" w:rsidP="00B31086">
                                  <w:pPr>
                                    <w:spacing w:line="276" w:lineRule="auto"/>
                                    <w:rPr>
                                      <w:b w:val="0"/>
                                      <w:bCs w:val="0"/>
                                    </w:rPr>
                                  </w:pPr>
                                </w:p>
                              </w:tc>
                            </w:tr>
                            <w:tr w:rsidR="00E0450C" w:rsidRPr="00B31086" w14:paraId="53953832" w14:textId="77777777" w:rsidTr="00317813">
                              <w:tc>
                                <w:tcPr>
                                  <w:tcW w:w="10042" w:type="dxa"/>
                                  <w:shd w:val="clear" w:color="auto" w:fill="auto"/>
                                </w:tcPr>
                                <w:p w14:paraId="4DC9D8F6" w14:textId="77777777" w:rsidR="00E0450C" w:rsidRPr="00D353E1" w:rsidRDefault="00E0450C" w:rsidP="00B31086">
                                  <w:pPr>
                                    <w:spacing w:line="276" w:lineRule="auto"/>
                                    <w:rPr>
                                      <w:b w:val="0"/>
                                      <w:bCs w:val="0"/>
                                    </w:rPr>
                                  </w:pPr>
                                </w:p>
                              </w:tc>
                            </w:tr>
                            <w:tr w:rsidR="00E0450C" w:rsidRPr="00B31086" w14:paraId="0C5D615F" w14:textId="77777777" w:rsidTr="00317813">
                              <w:tc>
                                <w:tcPr>
                                  <w:tcW w:w="10042" w:type="dxa"/>
                                  <w:shd w:val="clear" w:color="auto" w:fill="auto"/>
                                </w:tcPr>
                                <w:p w14:paraId="1E99C669" w14:textId="77777777" w:rsidR="00E0450C" w:rsidRPr="00D353E1" w:rsidRDefault="00E0450C" w:rsidP="00B31086">
                                  <w:pPr>
                                    <w:spacing w:line="276" w:lineRule="auto"/>
                                    <w:rPr>
                                      <w:b w:val="0"/>
                                      <w:bCs w:val="0"/>
                                    </w:rPr>
                                  </w:pPr>
                                </w:p>
                              </w:tc>
                            </w:tr>
                            <w:tr w:rsidR="00E0450C" w:rsidRPr="00B31086" w14:paraId="77A3203E" w14:textId="77777777" w:rsidTr="00317813">
                              <w:tc>
                                <w:tcPr>
                                  <w:tcW w:w="10042" w:type="dxa"/>
                                  <w:shd w:val="clear" w:color="auto" w:fill="auto"/>
                                </w:tcPr>
                                <w:p w14:paraId="756D27F7" w14:textId="77777777" w:rsidR="00E0450C" w:rsidRPr="00D353E1" w:rsidRDefault="00E0450C" w:rsidP="00B31086">
                                  <w:pPr>
                                    <w:spacing w:line="276" w:lineRule="auto"/>
                                    <w:rPr>
                                      <w:b w:val="0"/>
                                      <w:bCs w:val="0"/>
                                    </w:rPr>
                                  </w:pPr>
                                </w:p>
                              </w:tc>
                            </w:tr>
                            <w:tr w:rsidR="00E0450C" w:rsidRPr="00B31086" w14:paraId="0005A6E8" w14:textId="77777777" w:rsidTr="00317813">
                              <w:tc>
                                <w:tcPr>
                                  <w:tcW w:w="10042" w:type="dxa"/>
                                  <w:shd w:val="clear" w:color="auto" w:fill="auto"/>
                                </w:tcPr>
                                <w:p w14:paraId="4818F1EB" w14:textId="77777777" w:rsidR="00E0450C" w:rsidRPr="00D353E1" w:rsidRDefault="00E0450C" w:rsidP="00B31086">
                                  <w:pPr>
                                    <w:spacing w:line="276" w:lineRule="auto"/>
                                    <w:rPr>
                                      <w:b w:val="0"/>
                                      <w:bCs w:val="0"/>
                                    </w:rPr>
                                  </w:pPr>
                                </w:p>
                              </w:tc>
                            </w:tr>
                            <w:tr w:rsidR="00E0450C" w:rsidRPr="00B31086" w14:paraId="103D9E98" w14:textId="77777777" w:rsidTr="00317813">
                              <w:tc>
                                <w:tcPr>
                                  <w:tcW w:w="10042" w:type="dxa"/>
                                  <w:shd w:val="clear" w:color="auto" w:fill="auto"/>
                                </w:tcPr>
                                <w:p w14:paraId="73E0C049" w14:textId="77777777" w:rsidR="00E0450C" w:rsidRPr="00D353E1" w:rsidRDefault="00E0450C" w:rsidP="00B31086">
                                  <w:pPr>
                                    <w:spacing w:line="276" w:lineRule="auto"/>
                                    <w:rPr>
                                      <w:b w:val="0"/>
                                      <w:bCs w:val="0"/>
                                    </w:rPr>
                                  </w:pPr>
                                </w:p>
                              </w:tc>
                            </w:tr>
                            <w:tr w:rsidR="00E0450C" w:rsidRPr="00B31086" w14:paraId="5C4791A9" w14:textId="77777777" w:rsidTr="00317813">
                              <w:tc>
                                <w:tcPr>
                                  <w:tcW w:w="10042" w:type="dxa"/>
                                  <w:shd w:val="clear" w:color="auto" w:fill="auto"/>
                                </w:tcPr>
                                <w:p w14:paraId="26F9E80A" w14:textId="77777777" w:rsidR="00E0450C" w:rsidRPr="00D353E1" w:rsidRDefault="00E0450C" w:rsidP="00B31086">
                                  <w:pPr>
                                    <w:spacing w:line="276" w:lineRule="auto"/>
                                    <w:rPr>
                                      <w:b w:val="0"/>
                                      <w:bCs w:val="0"/>
                                    </w:rPr>
                                  </w:pPr>
                                </w:p>
                              </w:tc>
                            </w:tr>
                            <w:tr w:rsidR="00E0450C" w:rsidRPr="00B31086" w14:paraId="1E8662F3" w14:textId="77777777" w:rsidTr="00317813">
                              <w:tc>
                                <w:tcPr>
                                  <w:tcW w:w="10042" w:type="dxa"/>
                                  <w:shd w:val="clear" w:color="auto" w:fill="auto"/>
                                </w:tcPr>
                                <w:p w14:paraId="40ABEBEB" w14:textId="77777777" w:rsidR="00E0450C" w:rsidRPr="00D353E1" w:rsidRDefault="00E0450C" w:rsidP="00B31086">
                                  <w:pPr>
                                    <w:spacing w:line="276" w:lineRule="auto"/>
                                    <w:rPr>
                                      <w:b w:val="0"/>
                                      <w:bCs w:val="0"/>
                                    </w:rPr>
                                  </w:pPr>
                                </w:p>
                              </w:tc>
                            </w:tr>
                            <w:tr w:rsidR="00E0450C" w:rsidRPr="00B31086" w14:paraId="15D54EA1" w14:textId="77777777" w:rsidTr="00317813">
                              <w:tc>
                                <w:tcPr>
                                  <w:tcW w:w="10042" w:type="dxa"/>
                                  <w:shd w:val="clear" w:color="auto" w:fill="auto"/>
                                </w:tcPr>
                                <w:p w14:paraId="248ED02F" w14:textId="77777777" w:rsidR="00E0450C" w:rsidRPr="00D353E1" w:rsidRDefault="00E0450C" w:rsidP="00B31086">
                                  <w:pPr>
                                    <w:spacing w:line="276" w:lineRule="auto"/>
                                    <w:rPr>
                                      <w:b w:val="0"/>
                                      <w:bCs w:val="0"/>
                                    </w:rPr>
                                  </w:pPr>
                                </w:p>
                              </w:tc>
                            </w:tr>
                            <w:tr w:rsidR="00E0450C" w:rsidRPr="00B31086" w14:paraId="3FC6BC79" w14:textId="77777777" w:rsidTr="00317813">
                              <w:tc>
                                <w:tcPr>
                                  <w:tcW w:w="10042" w:type="dxa"/>
                                  <w:shd w:val="clear" w:color="auto" w:fill="auto"/>
                                </w:tcPr>
                                <w:p w14:paraId="333628C4" w14:textId="77777777" w:rsidR="00E0450C" w:rsidRPr="00D353E1" w:rsidRDefault="00E0450C" w:rsidP="00B31086">
                                  <w:pPr>
                                    <w:spacing w:line="276" w:lineRule="auto"/>
                                    <w:rPr>
                                      <w:b w:val="0"/>
                                      <w:bCs w:val="0"/>
                                    </w:rPr>
                                  </w:pPr>
                                </w:p>
                              </w:tc>
                            </w:tr>
                            <w:tr w:rsidR="00E0450C" w:rsidRPr="00B31086" w14:paraId="1CD5022F" w14:textId="77777777" w:rsidTr="00317813">
                              <w:tc>
                                <w:tcPr>
                                  <w:tcW w:w="10042" w:type="dxa"/>
                                  <w:shd w:val="clear" w:color="auto" w:fill="auto"/>
                                </w:tcPr>
                                <w:p w14:paraId="46393C8F" w14:textId="77777777" w:rsidR="00E0450C" w:rsidRPr="00D353E1" w:rsidRDefault="00E0450C" w:rsidP="00B31086">
                                  <w:pPr>
                                    <w:spacing w:line="276" w:lineRule="auto"/>
                                    <w:rPr>
                                      <w:b w:val="0"/>
                                      <w:bCs w:val="0"/>
                                    </w:rPr>
                                  </w:pPr>
                                </w:p>
                              </w:tc>
                            </w:tr>
                            <w:tr w:rsidR="00E0450C" w:rsidRPr="00B31086" w14:paraId="43D0042B" w14:textId="77777777" w:rsidTr="00317813">
                              <w:tc>
                                <w:tcPr>
                                  <w:tcW w:w="10042" w:type="dxa"/>
                                  <w:shd w:val="clear" w:color="auto" w:fill="auto"/>
                                </w:tcPr>
                                <w:p w14:paraId="32C17C73" w14:textId="77777777" w:rsidR="00E0450C" w:rsidRPr="00D353E1" w:rsidRDefault="00E0450C" w:rsidP="00B31086">
                                  <w:pPr>
                                    <w:spacing w:line="276" w:lineRule="auto"/>
                                    <w:rPr>
                                      <w:b w:val="0"/>
                                      <w:bCs w:val="0"/>
                                    </w:rPr>
                                  </w:pPr>
                                </w:p>
                              </w:tc>
                            </w:tr>
                            <w:tr w:rsidR="00E0450C" w:rsidRPr="00B31086" w14:paraId="1DDA08E6" w14:textId="77777777" w:rsidTr="00317813">
                              <w:tc>
                                <w:tcPr>
                                  <w:tcW w:w="10042" w:type="dxa"/>
                                  <w:shd w:val="clear" w:color="auto" w:fill="auto"/>
                                </w:tcPr>
                                <w:p w14:paraId="1E3CCEE6" w14:textId="77777777" w:rsidR="00E0450C" w:rsidRPr="00D353E1" w:rsidRDefault="00E0450C" w:rsidP="00B31086">
                                  <w:pPr>
                                    <w:spacing w:line="276" w:lineRule="auto"/>
                                    <w:rPr>
                                      <w:b w:val="0"/>
                                      <w:bCs w:val="0"/>
                                    </w:rPr>
                                  </w:pPr>
                                </w:p>
                              </w:tc>
                            </w:tr>
                            <w:tr w:rsidR="00E0450C" w:rsidRPr="00B31086" w14:paraId="609BB2AC" w14:textId="77777777" w:rsidTr="00317813">
                              <w:tc>
                                <w:tcPr>
                                  <w:tcW w:w="10042" w:type="dxa"/>
                                  <w:shd w:val="clear" w:color="auto" w:fill="auto"/>
                                </w:tcPr>
                                <w:p w14:paraId="50943400" w14:textId="77777777" w:rsidR="00E0450C" w:rsidRPr="00D353E1" w:rsidRDefault="00E0450C" w:rsidP="00B31086">
                                  <w:pPr>
                                    <w:spacing w:line="276" w:lineRule="auto"/>
                                    <w:rPr>
                                      <w:b w:val="0"/>
                                      <w:bCs w:val="0"/>
                                    </w:rPr>
                                  </w:pPr>
                                </w:p>
                              </w:tc>
                            </w:tr>
                            <w:tr w:rsidR="00E0450C" w:rsidRPr="00B31086" w14:paraId="52B1B3F9" w14:textId="77777777" w:rsidTr="00317813">
                              <w:tc>
                                <w:tcPr>
                                  <w:tcW w:w="10042" w:type="dxa"/>
                                  <w:shd w:val="clear" w:color="auto" w:fill="auto"/>
                                </w:tcPr>
                                <w:p w14:paraId="5022660C" w14:textId="77777777" w:rsidR="00E0450C" w:rsidRPr="00D353E1" w:rsidRDefault="00E0450C" w:rsidP="00B31086">
                                  <w:pPr>
                                    <w:spacing w:line="276" w:lineRule="auto"/>
                                    <w:rPr>
                                      <w:b w:val="0"/>
                                      <w:bCs w:val="0"/>
                                    </w:rPr>
                                  </w:pPr>
                                </w:p>
                              </w:tc>
                            </w:tr>
                            <w:tr w:rsidR="00E0450C" w:rsidRPr="00B31086" w14:paraId="1B9E723F" w14:textId="77777777" w:rsidTr="00317813">
                              <w:tc>
                                <w:tcPr>
                                  <w:tcW w:w="10042" w:type="dxa"/>
                                  <w:shd w:val="clear" w:color="auto" w:fill="auto"/>
                                </w:tcPr>
                                <w:p w14:paraId="06523A97" w14:textId="77777777" w:rsidR="00E0450C" w:rsidRPr="00D353E1" w:rsidRDefault="00E0450C" w:rsidP="00B31086">
                                  <w:pPr>
                                    <w:spacing w:line="276" w:lineRule="auto"/>
                                    <w:rPr>
                                      <w:b w:val="0"/>
                                      <w:bCs w:val="0"/>
                                    </w:rPr>
                                  </w:pPr>
                                </w:p>
                              </w:tc>
                            </w:tr>
                            <w:tr w:rsidR="00E0450C" w:rsidRPr="00B31086" w14:paraId="76E66B39" w14:textId="77777777" w:rsidTr="00317813">
                              <w:tc>
                                <w:tcPr>
                                  <w:tcW w:w="10042" w:type="dxa"/>
                                  <w:shd w:val="clear" w:color="auto" w:fill="auto"/>
                                </w:tcPr>
                                <w:p w14:paraId="2891A7FD" w14:textId="77777777" w:rsidR="00E0450C" w:rsidRPr="00D353E1" w:rsidRDefault="00E0450C" w:rsidP="00B31086">
                                  <w:pPr>
                                    <w:spacing w:line="276" w:lineRule="auto"/>
                                    <w:rPr>
                                      <w:b w:val="0"/>
                                      <w:bCs w:val="0"/>
                                    </w:rPr>
                                  </w:pPr>
                                </w:p>
                              </w:tc>
                            </w:tr>
                          </w:tbl>
                          <w:p w14:paraId="00AC7381" w14:textId="77777777" w:rsidR="00E0450C" w:rsidRPr="00B31086" w:rsidRDefault="00E0450C" w:rsidP="00825230">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4" type="#_x0000_t202" style="position:absolute;margin-left:-22.5pt;margin-top:.85pt;width:510.25pt;height:771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72519396" w14:textId="77777777" w:rsidTr="00317813">
                        <w:tc>
                          <w:tcPr>
                            <w:tcW w:w="10042" w:type="dxa"/>
                            <w:shd w:val="clear" w:color="auto" w:fill="auto"/>
                          </w:tcPr>
                          <w:p w14:paraId="295DA3DF" w14:textId="77777777" w:rsidR="00E0450C" w:rsidRPr="00771244" w:rsidRDefault="00E0450C" w:rsidP="00771244">
                            <w:pPr>
                              <w:spacing w:line="360" w:lineRule="auto"/>
                              <w:jc w:val="both"/>
                              <w:rPr>
                                <w:b w:val="0"/>
                                <w:bCs w:val="0"/>
                                <w:sz w:val="22"/>
                                <w:szCs w:val="22"/>
                              </w:rPr>
                            </w:pPr>
                            <w:r w:rsidRPr="00771244">
                              <w:rPr>
                                <w:b w:val="0"/>
                                <w:bCs w:val="0"/>
                                <w:sz w:val="22"/>
                                <w:szCs w:val="22"/>
                              </w:rPr>
                              <w:t xml:space="preserve">a) Nhận </w:t>
                            </w:r>
                            <w:proofErr w:type="gramStart"/>
                            <w:r w:rsidRPr="00771244">
                              <w:rPr>
                                <w:b w:val="0"/>
                                <w:bCs w:val="0"/>
                                <w:sz w:val="22"/>
                                <w:szCs w:val="22"/>
                              </w:rPr>
                              <w:t>xét :</w:t>
                            </w:r>
                            <w:proofErr w:type="gramEnd"/>
                            <w:r w:rsidRPr="00771244">
                              <w:rPr>
                                <w:b w:val="0"/>
                                <w:bCs w:val="0"/>
                                <w:sz w:val="22"/>
                                <w:szCs w:val="22"/>
                              </w:rPr>
                              <w:t xml:space="preserve"> Đồ thị s = s(t</w:t>
                            </w:r>
                            <w:r w:rsidR="000A6FF3" w:rsidRPr="000A6FF3">
                              <w:rPr>
                                <w:b w:val="0"/>
                                <w:noProof/>
                                <w:position w:val="-4"/>
                                <w:sz w:val="22"/>
                                <w:szCs w:val="22"/>
                              </w:rPr>
                              <w:object w:dxaOrig="180" w:dyaOrig="277" w14:anchorId="51E00AF6">
                                <v:shape id="_x0000_i1092" type="#_x0000_t75" alt="" style="width:9pt;height:13.5pt;mso-width-percent:0;mso-height-percent:0;mso-width-percent:0;mso-height-percent:0" o:ole="">
                                  <v:imagedata r:id="rId218" o:title=""/>
                                </v:shape>
                                <o:OLEObject Type="Embed" ProgID="Equation.DSMT4" ShapeID="_x0000_i1092" DrawAspect="Content" ObjectID="_1691503439" r:id="rId243"/>
                              </w:object>
                            </w:r>
                            <w:r w:rsidRPr="00771244">
                              <w:rPr>
                                <w:b w:val="0"/>
                                <w:bCs w:val="0"/>
                                <w:sz w:val="22"/>
                                <w:szCs w:val="22"/>
                              </w:rPr>
                              <w:t>) có dạng một đường ……………. Như vậy chuyển động của vật rơi tự do là chuyển động …………………………………</w:t>
                            </w:r>
                          </w:p>
                          <w:p w14:paraId="6649B365" w14:textId="05FED7E1" w:rsidR="00E0450C" w:rsidRDefault="00E0450C" w:rsidP="00771244">
                            <w:pPr>
                              <w:spacing w:line="360" w:lineRule="auto"/>
                              <w:jc w:val="both"/>
                              <w:rPr>
                                <w:b w:val="0"/>
                                <w:bCs w:val="0"/>
                                <w:sz w:val="22"/>
                                <w:szCs w:val="22"/>
                              </w:rPr>
                            </w:pPr>
                            <w:r w:rsidRPr="00771244">
                              <w:rPr>
                                <w:b w:val="0"/>
                                <w:bCs w:val="0"/>
                                <w:sz w:val="22"/>
                                <w:szCs w:val="22"/>
                              </w:rPr>
                              <w:t xml:space="preserve">b) Khi đã xác định được chuyển động rơi tự do là một chuyển động nhanh dần đều, ta có thể xác định các giá trị của g theo công thức </w:t>
                            </w:r>
                            <w:r w:rsidR="000A6FF3" w:rsidRPr="000A6FF3">
                              <w:rPr>
                                <w:b w:val="0"/>
                                <w:noProof/>
                                <w:position w:val="-24"/>
                                <w:sz w:val="22"/>
                                <w:szCs w:val="22"/>
                              </w:rPr>
                              <w:object w:dxaOrig="914" w:dyaOrig="762" w14:anchorId="40A894A3">
                                <v:shape id="_x0000_i1093" type="#_x0000_t75" alt="" style="width:45.75pt;height:38.25pt;mso-width-percent:0;mso-height-percent:0;mso-width-percent:0;mso-height-percent:0" o:ole="">
                                  <v:imagedata r:id="rId227" o:title=""/>
                                </v:shape>
                                <o:OLEObject Type="Embed" ProgID="Equation.DSMT4" ShapeID="_x0000_i1093" DrawAspect="Content" ObjectID="_1691503440" r:id="rId244"/>
                              </w:object>
                            </w:r>
                            <w:r w:rsidRPr="00771244">
                              <w:rPr>
                                <w:b w:val="0"/>
                                <w:bCs w:val="0"/>
                                <w:sz w:val="22"/>
                                <w:szCs w:val="22"/>
                              </w:rPr>
                              <w:t xml:space="preserve"> và vận tốc của vật rơi tại cổng E theo công </w:t>
                            </w:r>
                            <w:proofErr w:type="gramStart"/>
                            <w:r w:rsidRPr="00771244">
                              <w:rPr>
                                <w:b w:val="0"/>
                                <w:bCs w:val="0"/>
                                <w:sz w:val="22"/>
                                <w:szCs w:val="22"/>
                              </w:rPr>
                              <w:t>thức :</w:t>
                            </w:r>
                            <w:proofErr w:type="gramEnd"/>
                            <w:r w:rsidRPr="00771244">
                              <w:rPr>
                                <w:b w:val="0"/>
                                <w:bCs w:val="0"/>
                                <w:sz w:val="22"/>
                                <w:szCs w:val="22"/>
                              </w:rPr>
                              <w:t xml:space="preserve"> </w:t>
                            </w:r>
                            <w:r w:rsidR="000A6FF3" w:rsidRPr="000A6FF3">
                              <w:rPr>
                                <w:b w:val="0"/>
                                <w:noProof/>
                                <w:position w:val="-24"/>
                                <w:sz w:val="22"/>
                                <w:szCs w:val="22"/>
                              </w:rPr>
                              <w:object w:dxaOrig="872" w:dyaOrig="789" w14:anchorId="4E4A2B62">
                                <v:shape id="_x0000_i1094" type="#_x0000_t75" alt="" style="width:43.5pt;height:39.75pt;mso-width-percent:0;mso-height-percent:0;mso-width-percent:0;mso-height-percent:0" o:ole="">
                                  <v:imagedata r:id="rId229" o:title=""/>
                                </v:shape>
                                <o:OLEObject Type="Embed" ProgID="Equation.DSMT4" ShapeID="_x0000_i1094" DrawAspect="Content" ObjectID="_1691503441" r:id="rId245"/>
                              </w:object>
                            </w:r>
                            <w:r w:rsidRPr="00771244">
                              <w:rPr>
                                <w:b w:val="0"/>
                                <w:bCs w:val="0"/>
                                <w:sz w:val="22"/>
                                <w:szCs w:val="22"/>
                              </w:rPr>
                              <w:t xml:space="preserve"> ứng với mỗi lần đo. Hãy tính các giá trị trên và ghi vào bảng</w:t>
                            </w:r>
                          </w:p>
                          <w:p w14:paraId="64D24944" w14:textId="20CB477C" w:rsidR="00E0450C" w:rsidRPr="00771244" w:rsidRDefault="00E0450C" w:rsidP="00771244">
                            <w:pPr>
                              <w:rPr>
                                <w:b w:val="0"/>
                                <w:bCs w:val="0"/>
                                <w:sz w:val="22"/>
                                <w:szCs w:val="22"/>
                              </w:rPr>
                            </w:pPr>
                            <w:r w:rsidRPr="00771244">
                              <w:rPr>
                                <w:b w:val="0"/>
                                <w:bCs w:val="0"/>
                                <w:sz w:val="22"/>
                                <w:szCs w:val="22"/>
                              </w:rPr>
                              <w:t xml:space="preserve">c) Vẽ đồ thị v = </w:t>
                            </w:r>
                            <w:proofErr w:type="gramStart"/>
                            <w:r w:rsidRPr="00771244">
                              <w:rPr>
                                <w:b w:val="0"/>
                                <w:bCs w:val="0"/>
                                <w:sz w:val="22"/>
                                <w:szCs w:val="22"/>
                              </w:rPr>
                              <w:t>v(</w:t>
                            </w:r>
                            <w:proofErr w:type="gramEnd"/>
                            <w:r w:rsidRPr="00771244">
                              <w:rPr>
                                <w:b w:val="0"/>
                                <w:bCs w:val="0"/>
                                <w:sz w:val="22"/>
                                <w:szCs w:val="22"/>
                              </w:rPr>
                              <w:t>t) dựa trên các số liệu của bảng, để một lần nữa nghiệm lại tính chất của chuyển động rơi tự do.</w:t>
                            </w:r>
                          </w:p>
                        </w:tc>
                      </w:tr>
                      <w:tr w:rsidR="00E0450C" w:rsidRPr="00B31086" w14:paraId="6167361B" w14:textId="77777777" w:rsidTr="00317813">
                        <w:tc>
                          <w:tcPr>
                            <w:tcW w:w="10042" w:type="dxa"/>
                            <w:shd w:val="clear" w:color="auto" w:fill="auto"/>
                          </w:tcPr>
                          <w:p w14:paraId="3E97D22F" w14:textId="2F7B7CC3" w:rsidR="00E0450C" w:rsidRPr="00D353E1" w:rsidRDefault="00E0450C" w:rsidP="00B31086">
                            <w:pPr>
                              <w:spacing w:line="276" w:lineRule="auto"/>
                              <w:rPr>
                                <w:b w:val="0"/>
                                <w:bCs w:val="0"/>
                              </w:rPr>
                            </w:pPr>
                            <w:r>
                              <w:rPr>
                                <w:noProof/>
                              </w:rPr>
                              <w:drawing>
                                <wp:inline distT="0" distB="0" distL="0" distR="0" wp14:anchorId="2F6DFEFC" wp14:editId="29DBE197">
                                  <wp:extent cx="3294380" cy="2856082"/>
                                  <wp:effectExtent l="3492"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srcRect r="47199" b="12713"/>
                                          <a:stretch/>
                                        </pic:blipFill>
                                        <pic:spPr bwMode="auto">
                                          <a:xfrm rot="16200000">
                                            <a:off x="0" y="0"/>
                                            <a:ext cx="3294502" cy="2856188"/>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36A21BD" wp14:editId="499D3F3A">
                                  <wp:extent cx="3294502" cy="3272155"/>
                                  <wp:effectExtent l="0" t="1588" r="6033" b="6032"/>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0"/>
                                          <a:srcRect r="47199"/>
                                          <a:stretch/>
                                        </pic:blipFill>
                                        <pic:spPr bwMode="auto">
                                          <a:xfrm rot="16200000">
                                            <a:off x="0" y="0"/>
                                            <a:ext cx="3294502" cy="3272155"/>
                                          </a:xfrm>
                                          <a:prstGeom prst="rect">
                                            <a:avLst/>
                                          </a:prstGeom>
                                          <a:ln>
                                            <a:noFill/>
                                          </a:ln>
                                          <a:extLst>
                                            <a:ext uri="{53640926-AAD7-44D8-BBD7-CCE9431645EC}">
                                              <a14:shadowObscured xmlns:a14="http://schemas.microsoft.com/office/drawing/2010/main"/>
                                            </a:ext>
                                          </a:extLst>
                                        </pic:spPr>
                                      </pic:pic>
                                    </a:graphicData>
                                  </a:graphic>
                                </wp:inline>
                              </w:drawing>
                            </w:r>
                          </w:p>
                        </w:tc>
                      </w:tr>
                      <w:tr w:rsidR="00E0450C" w:rsidRPr="00B31086" w14:paraId="6A78DA1A" w14:textId="77777777" w:rsidTr="00317813">
                        <w:tc>
                          <w:tcPr>
                            <w:tcW w:w="10042" w:type="dxa"/>
                            <w:shd w:val="clear" w:color="auto" w:fill="auto"/>
                          </w:tcPr>
                          <w:p w14:paraId="4F938C44" w14:textId="77777777" w:rsidR="00E0450C" w:rsidRPr="00D353E1" w:rsidRDefault="00E0450C" w:rsidP="00B31086">
                            <w:pPr>
                              <w:spacing w:line="276" w:lineRule="auto"/>
                              <w:rPr>
                                <w:b w:val="0"/>
                                <w:bCs w:val="0"/>
                              </w:rPr>
                            </w:pPr>
                          </w:p>
                        </w:tc>
                      </w:tr>
                      <w:tr w:rsidR="00E0450C" w:rsidRPr="00B31086" w14:paraId="68028529" w14:textId="77777777" w:rsidTr="00317813">
                        <w:tc>
                          <w:tcPr>
                            <w:tcW w:w="10042" w:type="dxa"/>
                            <w:shd w:val="clear" w:color="auto" w:fill="auto"/>
                          </w:tcPr>
                          <w:p w14:paraId="395409A3" w14:textId="77777777" w:rsidR="00E0450C" w:rsidRPr="00771244" w:rsidRDefault="00E0450C" w:rsidP="00771244">
                            <w:pPr>
                              <w:rPr>
                                <w:b w:val="0"/>
                                <w:bCs w:val="0"/>
                              </w:rPr>
                            </w:pPr>
                          </w:p>
                        </w:tc>
                      </w:tr>
                      <w:tr w:rsidR="00E0450C" w:rsidRPr="00B31086" w14:paraId="045ECBEE" w14:textId="77777777" w:rsidTr="00317813">
                        <w:tc>
                          <w:tcPr>
                            <w:tcW w:w="10042" w:type="dxa"/>
                            <w:shd w:val="clear" w:color="auto" w:fill="auto"/>
                          </w:tcPr>
                          <w:p w14:paraId="43BB52A8" w14:textId="5A1C27EA" w:rsidR="00E0450C" w:rsidRPr="00D353E1" w:rsidRDefault="00E0450C" w:rsidP="00771244">
                            <w:pPr>
                              <w:spacing w:line="360" w:lineRule="auto"/>
                              <w:rPr>
                                <w:b w:val="0"/>
                                <w:bCs w:val="0"/>
                              </w:rPr>
                            </w:pPr>
                            <w:r w:rsidRPr="00771244">
                              <w:rPr>
                                <w:b w:val="0"/>
                                <w:bCs w:val="0"/>
                                <w:lang w:val="vi-VN"/>
                              </w:rPr>
                              <w:t>.</w:t>
                            </w:r>
                            <w:r>
                              <w:rPr>
                                <w:b w:val="0"/>
                                <w:bCs w:val="0"/>
                                <w:sz w:val="22"/>
                                <w:szCs w:val="22"/>
                                <w:lang w:val="vi-VN"/>
                              </w:rPr>
                              <w:t xml:space="preserve"> </w:t>
                            </w:r>
                            <w:r w:rsidRPr="00771244">
                              <w:rPr>
                                <w:b w:val="0"/>
                                <w:bCs w:val="0"/>
                                <w:sz w:val="22"/>
                                <w:szCs w:val="22"/>
                              </w:rPr>
                              <w:t xml:space="preserve">Đồ thị v = </w:t>
                            </w:r>
                            <w:proofErr w:type="gramStart"/>
                            <w:r w:rsidRPr="00771244">
                              <w:rPr>
                                <w:b w:val="0"/>
                                <w:bCs w:val="0"/>
                                <w:sz w:val="22"/>
                                <w:szCs w:val="22"/>
                              </w:rPr>
                              <w:t>v(</w:t>
                            </w:r>
                            <w:proofErr w:type="gramEnd"/>
                            <w:r w:rsidRPr="00771244">
                              <w:rPr>
                                <w:b w:val="0"/>
                                <w:bCs w:val="0"/>
                                <w:sz w:val="22"/>
                                <w:szCs w:val="22"/>
                              </w:rPr>
                              <w:t xml:space="preserve">t) có dạng một đường ……….., tức là vận tốc rơi tự do ……….. </w:t>
                            </w:r>
                            <w:proofErr w:type="gramStart"/>
                            <w:r w:rsidRPr="00771244">
                              <w:rPr>
                                <w:b w:val="0"/>
                                <w:bCs w:val="0"/>
                                <w:sz w:val="22"/>
                                <w:szCs w:val="22"/>
                              </w:rPr>
                              <w:t>theo</w:t>
                            </w:r>
                            <w:proofErr w:type="gramEnd"/>
                            <w:r w:rsidRPr="00771244">
                              <w:rPr>
                                <w:b w:val="0"/>
                                <w:bCs w:val="0"/>
                                <w:sz w:val="22"/>
                                <w:szCs w:val="22"/>
                              </w:rPr>
                              <w:t xml:space="preserve"> thời gian. </w:t>
                            </w:r>
                            <w:r>
                              <w:rPr>
                                <w:b w:val="0"/>
                                <w:bCs w:val="0"/>
                                <w:sz w:val="22"/>
                                <w:szCs w:val="22"/>
                                <w:lang w:val="vi-VN"/>
                              </w:rPr>
                              <w:t xml:space="preserve"> </w:t>
                            </w:r>
                          </w:p>
                        </w:tc>
                      </w:tr>
                      <w:tr w:rsidR="00E0450C" w:rsidRPr="00B31086" w14:paraId="07B4E22F" w14:textId="77777777" w:rsidTr="00317813">
                        <w:tc>
                          <w:tcPr>
                            <w:tcW w:w="10042" w:type="dxa"/>
                            <w:shd w:val="clear" w:color="auto" w:fill="auto"/>
                          </w:tcPr>
                          <w:p w14:paraId="43C21538" w14:textId="4DB2885C" w:rsidR="00E0450C" w:rsidRPr="00771244" w:rsidRDefault="00E0450C" w:rsidP="00771244">
                            <w:pPr>
                              <w:spacing w:line="360" w:lineRule="auto"/>
                              <w:rPr>
                                <w:b w:val="0"/>
                                <w:bCs w:val="0"/>
                                <w:sz w:val="22"/>
                                <w:szCs w:val="22"/>
                              </w:rPr>
                            </w:pPr>
                            <w:r w:rsidRPr="00771244">
                              <w:rPr>
                                <w:b w:val="0"/>
                                <w:bCs w:val="0"/>
                                <w:sz w:val="22"/>
                                <w:szCs w:val="22"/>
                              </w:rPr>
                              <w:t xml:space="preserve">Vậy chuyển </w:t>
                            </w:r>
                            <w:proofErr w:type="gramStart"/>
                            <w:r w:rsidRPr="00771244">
                              <w:rPr>
                                <w:b w:val="0"/>
                                <w:bCs w:val="0"/>
                                <w:sz w:val="22"/>
                                <w:szCs w:val="22"/>
                              </w:rPr>
                              <w:t xml:space="preserve">động </w:t>
                            </w:r>
                            <w:r>
                              <w:rPr>
                                <w:b w:val="0"/>
                                <w:bCs w:val="0"/>
                                <w:sz w:val="22"/>
                                <w:szCs w:val="22"/>
                                <w:lang w:val="vi-VN"/>
                              </w:rPr>
                              <w:t xml:space="preserve"> </w:t>
                            </w:r>
                            <w:r w:rsidRPr="00771244">
                              <w:rPr>
                                <w:b w:val="0"/>
                                <w:bCs w:val="0"/>
                                <w:sz w:val="22"/>
                                <w:szCs w:val="22"/>
                              </w:rPr>
                              <w:t>của</w:t>
                            </w:r>
                            <w:proofErr w:type="gramEnd"/>
                            <w:r w:rsidRPr="00771244">
                              <w:rPr>
                                <w:b w:val="0"/>
                                <w:bCs w:val="0"/>
                                <w:sz w:val="22"/>
                                <w:szCs w:val="22"/>
                              </w:rPr>
                              <w:t xml:space="preserve"> vật rơi tự do là chuyển động ………………………….</w:t>
                            </w:r>
                          </w:p>
                        </w:tc>
                      </w:tr>
                      <w:tr w:rsidR="00E0450C" w:rsidRPr="00B31086" w14:paraId="15AF0768" w14:textId="77777777" w:rsidTr="00317813">
                        <w:tc>
                          <w:tcPr>
                            <w:tcW w:w="10042" w:type="dxa"/>
                            <w:shd w:val="clear" w:color="auto" w:fill="auto"/>
                          </w:tcPr>
                          <w:p w14:paraId="4155DA93" w14:textId="77777777" w:rsidR="00E0450C" w:rsidRPr="00D353E1" w:rsidRDefault="00E0450C" w:rsidP="00B31086">
                            <w:pPr>
                              <w:spacing w:line="276" w:lineRule="auto"/>
                              <w:rPr>
                                <w:b w:val="0"/>
                                <w:bCs w:val="0"/>
                              </w:rPr>
                            </w:pPr>
                          </w:p>
                        </w:tc>
                      </w:tr>
                      <w:tr w:rsidR="00E0450C" w:rsidRPr="00B31086" w14:paraId="1F4C13D5" w14:textId="77777777" w:rsidTr="00317813">
                        <w:tc>
                          <w:tcPr>
                            <w:tcW w:w="10042" w:type="dxa"/>
                            <w:shd w:val="clear" w:color="auto" w:fill="auto"/>
                          </w:tcPr>
                          <w:p w14:paraId="76BBD7A0" w14:textId="30FC5FA5" w:rsidR="00E0450C" w:rsidRPr="00771244" w:rsidRDefault="00E0450C" w:rsidP="00771244">
                            <w:pPr>
                              <w:rPr>
                                <w:b w:val="0"/>
                                <w:bCs w:val="0"/>
                                <w:sz w:val="22"/>
                                <w:szCs w:val="22"/>
                              </w:rPr>
                            </w:pPr>
                            <w:r w:rsidRPr="00771244">
                              <w:rPr>
                                <w:b w:val="0"/>
                                <w:bCs w:val="0"/>
                                <w:sz w:val="22"/>
                                <w:szCs w:val="22"/>
                              </w:rPr>
                              <w:t xml:space="preserve">d) Tính </w:t>
                            </w:r>
                            <w:r>
                              <w:rPr>
                                <w:b w:val="0"/>
                                <w:bCs w:val="0"/>
                                <w:sz w:val="22"/>
                                <w:szCs w:val="22"/>
                                <w:lang w:val="vi-VN"/>
                              </w:rPr>
                              <w:t xml:space="preserve">       </w:t>
                            </w:r>
                            <w:r w:rsidR="000A6FF3" w:rsidRPr="000A6FF3">
                              <w:rPr>
                                <w:b w:val="0"/>
                                <w:noProof/>
                                <w:position w:val="-24"/>
                                <w:sz w:val="22"/>
                                <w:szCs w:val="22"/>
                              </w:rPr>
                              <w:object w:dxaOrig="2603" w:dyaOrig="692" w14:anchorId="204CC06E">
                                <v:shape id="_x0000_i1095" type="#_x0000_t75" alt="" style="width:130.5pt;height:34.5pt;mso-width-percent:0;mso-height-percent:0;mso-width-percent:0;mso-height-percent:0" o:ole="">
                                  <v:imagedata r:id="rId231" o:title=""/>
                                </v:shape>
                                <o:OLEObject Type="Embed" ProgID="Equation.DSMT4" ShapeID="_x0000_i1095" DrawAspect="Content" ObjectID="_1691503442" r:id="rId246"/>
                              </w:object>
                            </w:r>
                          </w:p>
                        </w:tc>
                      </w:tr>
                      <w:tr w:rsidR="00E0450C" w:rsidRPr="00B31086" w14:paraId="047EE9E3" w14:textId="77777777" w:rsidTr="00317813">
                        <w:tc>
                          <w:tcPr>
                            <w:tcW w:w="10042" w:type="dxa"/>
                            <w:shd w:val="clear" w:color="auto" w:fill="auto"/>
                          </w:tcPr>
                          <w:p w14:paraId="44A18BD9" w14:textId="77777777" w:rsidR="00E0450C" w:rsidRPr="00D353E1" w:rsidRDefault="00E0450C" w:rsidP="00B31086">
                            <w:pPr>
                              <w:spacing w:line="276" w:lineRule="auto"/>
                              <w:rPr>
                                <w:b w:val="0"/>
                                <w:bCs w:val="0"/>
                              </w:rPr>
                            </w:pPr>
                          </w:p>
                        </w:tc>
                      </w:tr>
                      <w:tr w:rsidR="00E0450C" w:rsidRPr="00B31086" w14:paraId="7D420118" w14:textId="77777777" w:rsidTr="00317813">
                        <w:tc>
                          <w:tcPr>
                            <w:tcW w:w="10042" w:type="dxa"/>
                            <w:shd w:val="clear" w:color="auto" w:fill="auto"/>
                          </w:tcPr>
                          <w:p w14:paraId="13DF6C14" w14:textId="6D4F2175" w:rsidR="00E0450C" w:rsidRPr="00771244" w:rsidRDefault="00E0450C" w:rsidP="00771244">
                            <w:pPr>
                              <w:rPr>
                                <w:b w:val="0"/>
                                <w:bCs w:val="0"/>
                                <w:sz w:val="22"/>
                                <w:szCs w:val="22"/>
                              </w:rPr>
                            </w:pPr>
                            <w:r w:rsidRPr="00771244">
                              <w:rPr>
                                <w:b w:val="0"/>
                                <w:bCs w:val="0"/>
                                <w:sz w:val="22"/>
                                <w:szCs w:val="22"/>
                              </w:rPr>
                              <w:t xml:space="preserve">Và  </w:t>
                            </w:r>
                            <w:r w:rsidR="000A6FF3" w:rsidRPr="000A6FF3">
                              <w:rPr>
                                <w:b w:val="0"/>
                                <w:noProof/>
                                <w:position w:val="-18"/>
                                <w:sz w:val="22"/>
                                <w:szCs w:val="22"/>
                              </w:rPr>
                              <w:object w:dxaOrig="1537" w:dyaOrig="554" w14:anchorId="21F93936">
                                <v:shape id="_x0000_i1096" type="#_x0000_t75" alt="" style="width:76.5pt;height:27.75pt;mso-width-percent:0;mso-height-percent:0;mso-width-percent:0;mso-height-percent:0" o:ole="">
                                  <v:imagedata r:id="rId233" o:title=""/>
                                </v:shape>
                                <o:OLEObject Type="Embed" ProgID="Equation.DSMT4" ShapeID="_x0000_i1096" DrawAspect="Content" ObjectID="_1691503443" r:id="rId247"/>
                              </w:object>
                            </w:r>
                            <w:r w:rsidRPr="00771244">
                              <w:rPr>
                                <w:b w:val="0"/>
                                <w:bCs w:val="0"/>
                                <w:sz w:val="22"/>
                                <w:szCs w:val="22"/>
                              </w:rPr>
                              <w:t xml:space="preserve">=   </w:t>
                            </w:r>
                            <w:r>
                              <w:rPr>
                                <w:b w:val="0"/>
                                <w:bCs w:val="0"/>
                                <w:sz w:val="22"/>
                                <w:szCs w:val="22"/>
                                <w:lang w:val="vi-VN"/>
                              </w:rPr>
                              <w:t xml:space="preserve">                                  </w:t>
                            </w:r>
                            <w:r w:rsidR="000A6FF3" w:rsidRPr="000A6FF3">
                              <w:rPr>
                                <w:b w:val="0"/>
                                <w:noProof/>
                                <w:position w:val="-18"/>
                                <w:sz w:val="22"/>
                                <w:szCs w:val="22"/>
                              </w:rPr>
                              <w:object w:dxaOrig="1620" w:dyaOrig="554" w14:anchorId="12D3E01A">
                                <v:shape id="_x0000_i1097" type="#_x0000_t75" alt="" style="width:81pt;height:27.75pt;mso-width-percent:0;mso-height-percent:0;mso-width-percent:0;mso-height-percent:0" o:ole="">
                                  <v:imagedata r:id="rId235" o:title=""/>
                                </v:shape>
                                <o:OLEObject Type="Embed" ProgID="Equation.DSMT4" ShapeID="_x0000_i1097" DrawAspect="Content" ObjectID="_1691503444" r:id="rId248"/>
                              </w:object>
                            </w:r>
                            <w:r w:rsidRPr="00771244">
                              <w:rPr>
                                <w:b w:val="0"/>
                                <w:bCs w:val="0"/>
                                <w:sz w:val="22"/>
                                <w:szCs w:val="22"/>
                              </w:rPr>
                              <w:t xml:space="preserve">= </w:t>
                            </w:r>
                          </w:p>
                        </w:tc>
                      </w:tr>
                      <w:tr w:rsidR="00E0450C" w:rsidRPr="00B31086" w14:paraId="3B009D57" w14:textId="77777777" w:rsidTr="00317813">
                        <w:tc>
                          <w:tcPr>
                            <w:tcW w:w="10042" w:type="dxa"/>
                            <w:shd w:val="clear" w:color="auto" w:fill="auto"/>
                          </w:tcPr>
                          <w:p w14:paraId="68310102" w14:textId="5E608B5E" w:rsidR="00E0450C" w:rsidRPr="00771244" w:rsidRDefault="00E0450C" w:rsidP="00771244">
                            <w:pPr>
                              <w:rPr>
                                <w:b w:val="0"/>
                                <w:bCs w:val="0"/>
                                <w:sz w:val="22"/>
                                <w:szCs w:val="22"/>
                              </w:rPr>
                            </w:pPr>
                            <w:r w:rsidRPr="00771244">
                              <w:rPr>
                                <w:b w:val="0"/>
                                <w:bCs w:val="0"/>
                                <w:sz w:val="22"/>
                                <w:szCs w:val="22"/>
                              </w:rPr>
                              <w:t xml:space="preserve">      </w:t>
                            </w:r>
                            <w:r w:rsidR="000A6FF3" w:rsidRPr="000A6FF3">
                              <w:rPr>
                                <w:b w:val="0"/>
                                <w:noProof/>
                                <w:position w:val="-18"/>
                                <w:sz w:val="22"/>
                                <w:szCs w:val="22"/>
                              </w:rPr>
                              <w:object w:dxaOrig="1537" w:dyaOrig="554" w14:anchorId="7B86D9E7">
                                <v:shape id="_x0000_i1098" type="#_x0000_t75" alt="" style="width:76.5pt;height:27.75pt;mso-width-percent:0;mso-height-percent:0;mso-width-percent:0;mso-height-percent:0" o:ole="">
                                  <v:imagedata r:id="rId237" o:title=""/>
                                </v:shape>
                                <o:OLEObject Type="Embed" ProgID="Equation.DSMT4" ShapeID="_x0000_i1098" DrawAspect="Content" ObjectID="_1691503445" r:id="rId249"/>
                              </w:object>
                            </w:r>
                            <w:r w:rsidRPr="00771244">
                              <w:rPr>
                                <w:b w:val="0"/>
                                <w:bCs w:val="0"/>
                                <w:sz w:val="22"/>
                                <w:szCs w:val="22"/>
                              </w:rPr>
                              <w:t xml:space="preserve">= </w:t>
                            </w:r>
                            <w:r>
                              <w:rPr>
                                <w:b w:val="0"/>
                                <w:bCs w:val="0"/>
                                <w:sz w:val="22"/>
                                <w:szCs w:val="22"/>
                                <w:lang w:val="vi-VN"/>
                              </w:rPr>
                              <w:t xml:space="preserve">                                    </w:t>
                            </w:r>
                            <w:r w:rsidR="000A6FF3" w:rsidRPr="000A6FF3">
                              <w:rPr>
                                <w:b w:val="0"/>
                                <w:noProof/>
                                <w:position w:val="-18"/>
                                <w:sz w:val="22"/>
                                <w:szCs w:val="22"/>
                              </w:rPr>
                              <w:object w:dxaOrig="1620" w:dyaOrig="554" w14:anchorId="61383ED1">
                                <v:shape id="_x0000_i1099" type="#_x0000_t75" alt="" style="width:81pt;height:27.75pt;mso-width-percent:0;mso-height-percent:0;mso-width-percent:0;mso-height-percent:0" o:ole="">
                                  <v:imagedata r:id="rId239" o:title=""/>
                                </v:shape>
                                <o:OLEObject Type="Embed" ProgID="Equation.DSMT4" ShapeID="_x0000_i1099" DrawAspect="Content" ObjectID="_1691503446" r:id="rId250"/>
                              </w:object>
                            </w:r>
                            <w:r w:rsidRPr="00771244">
                              <w:rPr>
                                <w:b w:val="0"/>
                                <w:bCs w:val="0"/>
                                <w:sz w:val="22"/>
                                <w:szCs w:val="22"/>
                              </w:rPr>
                              <w:t xml:space="preserve">= </w:t>
                            </w:r>
                          </w:p>
                        </w:tc>
                      </w:tr>
                      <w:tr w:rsidR="00E0450C" w:rsidRPr="00B31086" w14:paraId="372B311C" w14:textId="77777777" w:rsidTr="00317813">
                        <w:tc>
                          <w:tcPr>
                            <w:tcW w:w="10042" w:type="dxa"/>
                            <w:shd w:val="clear" w:color="auto" w:fill="auto"/>
                          </w:tcPr>
                          <w:p w14:paraId="21A0F6DD" w14:textId="77777777" w:rsidR="00E0450C" w:rsidRPr="00D353E1" w:rsidRDefault="00E0450C" w:rsidP="00B31086">
                            <w:pPr>
                              <w:spacing w:line="276" w:lineRule="auto"/>
                              <w:rPr>
                                <w:b w:val="0"/>
                                <w:bCs w:val="0"/>
                              </w:rPr>
                            </w:pPr>
                          </w:p>
                        </w:tc>
                      </w:tr>
                      <w:tr w:rsidR="00E0450C" w:rsidRPr="00B31086" w14:paraId="3B707603" w14:textId="77777777" w:rsidTr="00317813">
                        <w:tc>
                          <w:tcPr>
                            <w:tcW w:w="10042" w:type="dxa"/>
                            <w:shd w:val="clear" w:color="auto" w:fill="auto"/>
                          </w:tcPr>
                          <w:p w14:paraId="65EF87DE" w14:textId="77777777" w:rsidR="00E0450C" w:rsidRPr="00771244" w:rsidRDefault="00E0450C" w:rsidP="00771244">
                            <w:pPr>
                              <w:rPr>
                                <w:b w:val="0"/>
                                <w:bCs w:val="0"/>
                                <w:sz w:val="22"/>
                                <w:szCs w:val="22"/>
                              </w:rPr>
                            </w:pPr>
                            <w:r w:rsidRPr="00771244">
                              <w:rPr>
                                <w:b w:val="0"/>
                                <w:bCs w:val="0"/>
                                <w:sz w:val="22"/>
                                <w:szCs w:val="22"/>
                              </w:rPr>
                              <w:t>e) Viết kết quả của phép đo gia tốc rơi tự do:</w:t>
                            </w:r>
                          </w:p>
                          <w:p w14:paraId="0F07DB30" w14:textId="7A929DB9" w:rsidR="00E0450C" w:rsidRPr="00771244" w:rsidRDefault="00E0450C" w:rsidP="00771244">
                            <w:pPr>
                              <w:rPr>
                                <w:b w:val="0"/>
                                <w:bCs w:val="0"/>
                                <w:sz w:val="22"/>
                                <w:szCs w:val="22"/>
                              </w:rPr>
                            </w:pPr>
                          </w:p>
                        </w:tc>
                      </w:tr>
                      <w:tr w:rsidR="00E0450C" w:rsidRPr="00B31086" w14:paraId="23FCE68A" w14:textId="77777777" w:rsidTr="00317813">
                        <w:tc>
                          <w:tcPr>
                            <w:tcW w:w="10042" w:type="dxa"/>
                            <w:shd w:val="clear" w:color="auto" w:fill="auto"/>
                          </w:tcPr>
                          <w:p w14:paraId="646C260E" w14:textId="36442BA9" w:rsidR="00E0450C" w:rsidRPr="00BA2852" w:rsidRDefault="00E0450C" w:rsidP="00BA2852">
                            <w:pPr>
                              <w:spacing w:line="276" w:lineRule="auto"/>
                              <w:rPr>
                                <w:b w:val="0"/>
                                <w:bCs w:val="0"/>
                                <w:lang w:val="vi-VN"/>
                              </w:rPr>
                            </w:pPr>
                            <w:r>
                              <w:rPr>
                                <w:b w:val="0"/>
                                <w:bCs w:val="0"/>
                                <w:sz w:val="22"/>
                                <w:szCs w:val="22"/>
                                <w:lang w:val="vi-VN"/>
                              </w:rPr>
                              <w:t xml:space="preserve">                               </w:t>
                            </w:r>
                            <w:r w:rsidRPr="00771244">
                              <w:rPr>
                                <w:b w:val="0"/>
                                <w:bCs w:val="0"/>
                                <w:sz w:val="22"/>
                                <w:szCs w:val="22"/>
                              </w:rPr>
                              <w:t xml:space="preserve">g = </w:t>
                            </w:r>
                            <w:r w:rsidR="000A6FF3" w:rsidRPr="000A6FF3">
                              <w:rPr>
                                <w:b w:val="0"/>
                                <w:noProof/>
                                <w:position w:val="-12"/>
                                <w:sz w:val="22"/>
                                <w:szCs w:val="22"/>
                              </w:rPr>
                              <w:object w:dxaOrig="1440" w:dyaOrig="498" w14:anchorId="577FE7AE">
                                <v:shape id="_x0000_i1100" type="#_x0000_t75" alt="" style="width:1in;height:24.75pt;mso-width-percent:0;mso-height-percent:0;mso-width-percent:0;mso-height-percent:0" o:ole="">
                                  <v:imagedata r:id="rId241" o:title=""/>
                                </v:shape>
                                <o:OLEObject Type="Embed" ProgID="Equation.DSMT4" ShapeID="_x0000_i1100" DrawAspect="Content" ObjectID="_1691503447" r:id="rId251"/>
                              </w:object>
                            </w:r>
                            <w:r>
                              <w:rPr>
                                <w:b w:val="0"/>
                                <w:bCs w:val="0"/>
                                <w:sz w:val="22"/>
                                <w:szCs w:val="22"/>
                                <w:lang w:val="vi-VN"/>
                              </w:rPr>
                              <w:t xml:space="preserve">= </w:t>
                            </w:r>
                          </w:p>
                        </w:tc>
                      </w:tr>
                      <w:tr w:rsidR="00E0450C" w:rsidRPr="00B31086" w14:paraId="019DA513" w14:textId="77777777" w:rsidTr="00317813">
                        <w:tc>
                          <w:tcPr>
                            <w:tcW w:w="10042" w:type="dxa"/>
                            <w:shd w:val="clear" w:color="auto" w:fill="auto"/>
                          </w:tcPr>
                          <w:p w14:paraId="382514D9" w14:textId="77777777" w:rsidR="00E0450C" w:rsidRPr="00D353E1" w:rsidRDefault="00E0450C" w:rsidP="00B31086">
                            <w:pPr>
                              <w:spacing w:line="276" w:lineRule="auto"/>
                              <w:rPr>
                                <w:b w:val="0"/>
                                <w:bCs w:val="0"/>
                              </w:rPr>
                            </w:pPr>
                          </w:p>
                        </w:tc>
                      </w:tr>
                      <w:tr w:rsidR="00E0450C" w:rsidRPr="00B31086" w14:paraId="7ED37E6B" w14:textId="77777777" w:rsidTr="00317813">
                        <w:tc>
                          <w:tcPr>
                            <w:tcW w:w="10042" w:type="dxa"/>
                            <w:shd w:val="clear" w:color="auto" w:fill="auto"/>
                          </w:tcPr>
                          <w:p w14:paraId="17D26E05" w14:textId="77777777" w:rsidR="00E0450C" w:rsidRPr="00D353E1" w:rsidRDefault="00E0450C" w:rsidP="00B31086">
                            <w:pPr>
                              <w:spacing w:line="276" w:lineRule="auto"/>
                              <w:rPr>
                                <w:b w:val="0"/>
                                <w:bCs w:val="0"/>
                              </w:rPr>
                            </w:pPr>
                          </w:p>
                        </w:tc>
                      </w:tr>
                      <w:tr w:rsidR="00E0450C" w:rsidRPr="00B31086" w14:paraId="7FCD791C" w14:textId="77777777" w:rsidTr="00317813">
                        <w:tc>
                          <w:tcPr>
                            <w:tcW w:w="10042" w:type="dxa"/>
                            <w:shd w:val="clear" w:color="auto" w:fill="auto"/>
                          </w:tcPr>
                          <w:p w14:paraId="12A5DAF4" w14:textId="77777777" w:rsidR="00E0450C" w:rsidRPr="00D353E1" w:rsidRDefault="00E0450C" w:rsidP="00B31086">
                            <w:pPr>
                              <w:spacing w:line="276" w:lineRule="auto"/>
                              <w:rPr>
                                <w:b w:val="0"/>
                                <w:bCs w:val="0"/>
                              </w:rPr>
                            </w:pPr>
                          </w:p>
                        </w:tc>
                      </w:tr>
                      <w:tr w:rsidR="00E0450C" w:rsidRPr="00B31086" w14:paraId="4FBCFC34" w14:textId="77777777" w:rsidTr="00317813">
                        <w:tc>
                          <w:tcPr>
                            <w:tcW w:w="10042" w:type="dxa"/>
                            <w:shd w:val="clear" w:color="auto" w:fill="auto"/>
                          </w:tcPr>
                          <w:p w14:paraId="08AC2967" w14:textId="77777777" w:rsidR="00E0450C" w:rsidRPr="00D353E1" w:rsidRDefault="00E0450C" w:rsidP="00B31086">
                            <w:pPr>
                              <w:spacing w:line="276" w:lineRule="auto"/>
                              <w:rPr>
                                <w:b w:val="0"/>
                                <w:bCs w:val="0"/>
                              </w:rPr>
                            </w:pPr>
                          </w:p>
                        </w:tc>
                      </w:tr>
                      <w:tr w:rsidR="00E0450C" w:rsidRPr="00B31086" w14:paraId="2A0649BC" w14:textId="77777777" w:rsidTr="00317813">
                        <w:tc>
                          <w:tcPr>
                            <w:tcW w:w="10042" w:type="dxa"/>
                            <w:shd w:val="clear" w:color="auto" w:fill="auto"/>
                          </w:tcPr>
                          <w:p w14:paraId="2024420A" w14:textId="77777777" w:rsidR="00E0450C" w:rsidRPr="00D353E1" w:rsidRDefault="00E0450C" w:rsidP="00B31086">
                            <w:pPr>
                              <w:spacing w:line="276" w:lineRule="auto"/>
                              <w:rPr>
                                <w:b w:val="0"/>
                                <w:bCs w:val="0"/>
                              </w:rPr>
                            </w:pPr>
                          </w:p>
                        </w:tc>
                      </w:tr>
                      <w:tr w:rsidR="00E0450C" w:rsidRPr="00B31086" w14:paraId="24F1A618" w14:textId="77777777" w:rsidTr="00317813">
                        <w:tc>
                          <w:tcPr>
                            <w:tcW w:w="10042" w:type="dxa"/>
                            <w:shd w:val="clear" w:color="auto" w:fill="auto"/>
                          </w:tcPr>
                          <w:p w14:paraId="4E476B71" w14:textId="77777777" w:rsidR="00E0450C" w:rsidRPr="00D353E1" w:rsidRDefault="00E0450C" w:rsidP="00B31086">
                            <w:pPr>
                              <w:spacing w:line="276" w:lineRule="auto"/>
                              <w:rPr>
                                <w:b w:val="0"/>
                                <w:bCs w:val="0"/>
                              </w:rPr>
                            </w:pPr>
                          </w:p>
                        </w:tc>
                      </w:tr>
                      <w:tr w:rsidR="00E0450C" w:rsidRPr="00B31086" w14:paraId="2106C584" w14:textId="77777777" w:rsidTr="00317813">
                        <w:tc>
                          <w:tcPr>
                            <w:tcW w:w="10042" w:type="dxa"/>
                            <w:shd w:val="clear" w:color="auto" w:fill="auto"/>
                          </w:tcPr>
                          <w:p w14:paraId="657DAA9A" w14:textId="77777777" w:rsidR="00E0450C" w:rsidRPr="00D353E1" w:rsidRDefault="00E0450C" w:rsidP="00B31086">
                            <w:pPr>
                              <w:spacing w:line="276" w:lineRule="auto"/>
                              <w:rPr>
                                <w:b w:val="0"/>
                                <w:bCs w:val="0"/>
                              </w:rPr>
                            </w:pPr>
                          </w:p>
                        </w:tc>
                      </w:tr>
                      <w:tr w:rsidR="00E0450C" w:rsidRPr="00B31086" w14:paraId="3396EAFC" w14:textId="77777777" w:rsidTr="00317813">
                        <w:tc>
                          <w:tcPr>
                            <w:tcW w:w="10042" w:type="dxa"/>
                            <w:shd w:val="clear" w:color="auto" w:fill="auto"/>
                          </w:tcPr>
                          <w:p w14:paraId="1BD41E30" w14:textId="77777777" w:rsidR="00E0450C" w:rsidRPr="00D353E1" w:rsidRDefault="00E0450C" w:rsidP="00B31086">
                            <w:pPr>
                              <w:spacing w:line="276" w:lineRule="auto"/>
                              <w:rPr>
                                <w:b w:val="0"/>
                                <w:bCs w:val="0"/>
                              </w:rPr>
                            </w:pPr>
                          </w:p>
                        </w:tc>
                      </w:tr>
                      <w:tr w:rsidR="00E0450C" w:rsidRPr="00B31086" w14:paraId="7F57A9CD" w14:textId="77777777" w:rsidTr="00317813">
                        <w:tc>
                          <w:tcPr>
                            <w:tcW w:w="10042" w:type="dxa"/>
                            <w:shd w:val="clear" w:color="auto" w:fill="auto"/>
                          </w:tcPr>
                          <w:p w14:paraId="3FC18D54" w14:textId="77777777" w:rsidR="00E0450C" w:rsidRPr="00D353E1" w:rsidRDefault="00E0450C" w:rsidP="00B31086">
                            <w:pPr>
                              <w:spacing w:line="276" w:lineRule="auto"/>
                              <w:rPr>
                                <w:b w:val="0"/>
                                <w:bCs w:val="0"/>
                              </w:rPr>
                            </w:pPr>
                          </w:p>
                        </w:tc>
                      </w:tr>
                      <w:tr w:rsidR="00E0450C" w:rsidRPr="00B31086" w14:paraId="413C2FAB" w14:textId="77777777" w:rsidTr="00317813">
                        <w:tc>
                          <w:tcPr>
                            <w:tcW w:w="10042" w:type="dxa"/>
                            <w:shd w:val="clear" w:color="auto" w:fill="auto"/>
                          </w:tcPr>
                          <w:p w14:paraId="611A18F4" w14:textId="77777777" w:rsidR="00E0450C" w:rsidRPr="00D353E1" w:rsidRDefault="00E0450C" w:rsidP="00B31086">
                            <w:pPr>
                              <w:spacing w:line="276" w:lineRule="auto"/>
                              <w:rPr>
                                <w:b w:val="0"/>
                                <w:bCs w:val="0"/>
                              </w:rPr>
                            </w:pPr>
                          </w:p>
                        </w:tc>
                      </w:tr>
                      <w:tr w:rsidR="00E0450C" w:rsidRPr="00B31086" w14:paraId="64AE3B34" w14:textId="77777777" w:rsidTr="00317813">
                        <w:tc>
                          <w:tcPr>
                            <w:tcW w:w="10042" w:type="dxa"/>
                            <w:shd w:val="clear" w:color="auto" w:fill="auto"/>
                          </w:tcPr>
                          <w:p w14:paraId="3CFD8398" w14:textId="77777777" w:rsidR="00E0450C" w:rsidRPr="00D353E1" w:rsidRDefault="00E0450C" w:rsidP="00B31086">
                            <w:pPr>
                              <w:spacing w:line="276" w:lineRule="auto"/>
                              <w:rPr>
                                <w:b w:val="0"/>
                                <w:bCs w:val="0"/>
                              </w:rPr>
                            </w:pPr>
                          </w:p>
                        </w:tc>
                      </w:tr>
                      <w:tr w:rsidR="00E0450C" w:rsidRPr="00B31086" w14:paraId="37C0030F" w14:textId="77777777" w:rsidTr="00317813">
                        <w:tc>
                          <w:tcPr>
                            <w:tcW w:w="10042" w:type="dxa"/>
                            <w:shd w:val="clear" w:color="auto" w:fill="auto"/>
                          </w:tcPr>
                          <w:p w14:paraId="0B2223B1" w14:textId="77777777" w:rsidR="00E0450C" w:rsidRPr="00D353E1" w:rsidRDefault="00E0450C" w:rsidP="00B31086">
                            <w:pPr>
                              <w:spacing w:line="276" w:lineRule="auto"/>
                              <w:rPr>
                                <w:b w:val="0"/>
                                <w:bCs w:val="0"/>
                              </w:rPr>
                            </w:pPr>
                          </w:p>
                        </w:tc>
                      </w:tr>
                      <w:tr w:rsidR="00E0450C" w:rsidRPr="00B31086" w14:paraId="72E17170" w14:textId="77777777" w:rsidTr="00317813">
                        <w:tc>
                          <w:tcPr>
                            <w:tcW w:w="10042" w:type="dxa"/>
                            <w:shd w:val="clear" w:color="auto" w:fill="auto"/>
                          </w:tcPr>
                          <w:p w14:paraId="5C423468" w14:textId="77777777" w:rsidR="00E0450C" w:rsidRPr="00D353E1" w:rsidRDefault="00E0450C" w:rsidP="00B31086">
                            <w:pPr>
                              <w:spacing w:line="276" w:lineRule="auto"/>
                              <w:rPr>
                                <w:b w:val="0"/>
                                <w:bCs w:val="0"/>
                              </w:rPr>
                            </w:pPr>
                          </w:p>
                        </w:tc>
                      </w:tr>
                      <w:tr w:rsidR="00E0450C" w:rsidRPr="00B31086" w14:paraId="53953832" w14:textId="77777777" w:rsidTr="00317813">
                        <w:tc>
                          <w:tcPr>
                            <w:tcW w:w="10042" w:type="dxa"/>
                            <w:shd w:val="clear" w:color="auto" w:fill="auto"/>
                          </w:tcPr>
                          <w:p w14:paraId="4DC9D8F6" w14:textId="77777777" w:rsidR="00E0450C" w:rsidRPr="00D353E1" w:rsidRDefault="00E0450C" w:rsidP="00B31086">
                            <w:pPr>
                              <w:spacing w:line="276" w:lineRule="auto"/>
                              <w:rPr>
                                <w:b w:val="0"/>
                                <w:bCs w:val="0"/>
                              </w:rPr>
                            </w:pPr>
                          </w:p>
                        </w:tc>
                      </w:tr>
                      <w:tr w:rsidR="00E0450C" w:rsidRPr="00B31086" w14:paraId="0C5D615F" w14:textId="77777777" w:rsidTr="00317813">
                        <w:tc>
                          <w:tcPr>
                            <w:tcW w:w="10042" w:type="dxa"/>
                            <w:shd w:val="clear" w:color="auto" w:fill="auto"/>
                          </w:tcPr>
                          <w:p w14:paraId="1E99C669" w14:textId="77777777" w:rsidR="00E0450C" w:rsidRPr="00D353E1" w:rsidRDefault="00E0450C" w:rsidP="00B31086">
                            <w:pPr>
                              <w:spacing w:line="276" w:lineRule="auto"/>
                              <w:rPr>
                                <w:b w:val="0"/>
                                <w:bCs w:val="0"/>
                              </w:rPr>
                            </w:pPr>
                          </w:p>
                        </w:tc>
                      </w:tr>
                      <w:tr w:rsidR="00E0450C" w:rsidRPr="00B31086" w14:paraId="77A3203E" w14:textId="77777777" w:rsidTr="00317813">
                        <w:tc>
                          <w:tcPr>
                            <w:tcW w:w="10042" w:type="dxa"/>
                            <w:shd w:val="clear" w:color="auto" w:fill="auto"/>
                          </w:tcPr>
                          <w:p w14:paraId="756D27F7" w14:textId="77777777" w:rsidR="00E0450C" w:rsidRPr="00D353E1" w:rsidRDefault="00E0450C" w:rsidP="00B31086">
                            <w:pPr>
                              <w:spacing w:line="276" w:lineRule="auto"/>
                              <w:rPr>
                                <w:b w:val="0"/>
                                <w:bCs w:val="0"/>
                              </w:rPr>
                            </w:pPr>
                          </w:p>
                        </w:tc>
                      </w:tr>
                      <w:tr w:rsidR="00E0450C" w:rsidRPr="00B31086" w14:paraId="0005A6E8" w14:textId="77777777" w:rsidTr="00317813">
                        <w:tc>
                          <w:tcPr>
                            <w:tcW w:w="10042" w:type="dxa"/>
                            <w:shd w:val="clear" w:color="auto" w:fill="auto"/>
                          </w:tcPr>
                          <w:p w14:paraId="4818F1EB" w14:textId="77777777" w:rsidR="00E0450C" w:rsidRPr="00D353E1" w:rsidRDefault="00E0450C" w:rsidP="00B31086">
                            <w:pPr>
                              <w:spacing w:line="276" w:lineRule="auto"/>
                              <w:rPr>
                                <w:b w:val="0"/>
                                <w:bCs w:val="0"/>
                              </w:rPr>
                            </w:pPr>
                          </w:p>
                        </w:tc>
                      </w:tr>
                      <w:tr w:rsidR="00E0450C" w:rsidRPr="00B31086" w14:paraId="103D9E98" w14:textId="77777777" w:rsidTr="00317813">
                        <w:tc>
                          <w:tcPr>
                            <w:tcW w:w="10042" w:type="dxa"/>
                            <w:shd w:val="clear" w:color="auto" w:fill="auto"/>
                          </w:tcPr>
                          <w:p w14:paraId="73E0C049" w14:textId="77777777" w:rsidR="00E0450C" w:rsidRPr="00D353E1" w:rsidRDefault="00E0450C" w:rsidP="00B31086">
                            <w:pPr>
                              <w:spacing w:line="276" w:lineRule="auto"/>
                              <w:rPr>
                                <w:b w:val="0"/>
                                <w:bCs w:val="0"/>
                              </w:rPr>
                            </w:pPr>
                          </w:p>
                        </w:tc>
                      </w:tr>
                      <w:tr w:rsidR="00E0450C" w:rsidRPr="00B31086" w14:paraId="5C4791A9" w14:textId="77777777" w:rsidTr="00317813">
                        <w:tc>
                          <w:tcPr>
                            <w:tcW w:w="10042" w:type="dxa"/>
                            <w:shd w:val="clear" w:color="auto" w:fill="auto"/>
                          </w:tcPr>
                          <w:p w14:paraId="26F9E80A" w14:textId="77777777" w:rsidR="00E0450C" w:rsidRPr="00D353E1" w:rsidRDefault="00E0450C" w:rsidP="00B31086">
                            <w:pPr>
                              <w:spacing w:line="276" w:lineRule="auto"/>
                              <w:rPr>
                                <w:b w:val="0"/>
                                <w:bCs w:val="0"/>
                              </w:rPr>
                            </w:pPr>
                          </w:p>
                        </w:tc>
                      </w:tr>
                      <w:tr w:rsidR="00E0450C" w:rsidRPr="00B31086" w14:paraId="1E8662F3" w14:textId="77777777" w:rsidTr="00317813">
                        <w:tc>
                          <w:tcPr>
                            <w:tcW w:w="10042" w:type="dxa"/>
                            <w:shd w:val="clear" w:color="auto" w:fill="auto"/>
                          </w:tcPr>
                          <w:p w14:paraId="40ABEBEB" w14:textId="77777777" w:rsidR="00E0450C" w:rsidRPr="00D353E1" w:rsidRDefault="00E0450C" w:rsidP="00B31086">
                            <w:pPr>
                              <w:spacing w:line="276" w:lineRule="auto"/>
                              <w:rPr>
                                <w:b w:val="0"/>
                                <w:bCs w:val="0"/>
                              </w:rPr>
                            </w:pPr>
                          </w:p>
                        </w:tc>
                      </w:tr>
                      <w:tr w:rsidR="00E0450C" w:rsidRPr="00B31086" w14:paraId="15D54EA1" w14:textId="77777777" w:rsidTr="00317813">
                        <w:tc>
                          <w:tcPr>
                            <w:tcW w:w="10042" w:type="dxa"/>
                            <w:shd w:val="clear" w:color="auto" w:fill="auto"/>
                          </w:tcPr>
                          <w:p w14:paraId="248ED02F" w14:textId="77777777" w:rsidR="00E0450C" w:rsidRPr="00D353E1" w:rsidRDefault="00E0450C" w:rsidP="00B31086">
                            <w:pPr>
                              <w:spacing w:line="276" w:lineRule="auto"/>
                              <w:rPr>
                                <w:b w:val="0"/>
                                <w:bCs w:val="0"/>
                              </w:rPr>
                            </w:pPr>
                          </w:p>
                        </w:tc>
                      </w:tr>
                      <w:tr w:rsidR="00E0450C" w:rsidRPr="00B31086" w14:paraId="3FC6BC79" w14:textId="77777777" w:rsidTr="00317813">
                        <w:tc>
                          <w:tcPr>
                            <w:tcW w:w="10042" w:type="dxa"/>
                            <w:shd w:val="clear" w:color="auto" w:fill="auto"/>
                          </w:tcPr>
                          <w:p w14:paraId="333628C4" w14:textId="77777777" w:rsidR="00E0450C" w:rsidRPr="00D353E1" w:rsidRDefault="00E0450C" w:rsidP="00B31086">
                            <w:pPr>
                              <w:spacing w:line="276" w:lineRule="auto"/>
                              <w:rPr>
                                <w:b w:val="0"/>
                                <w:bCs w:val="0"/>
                              </w:rPr>
                            </w:pPr>
                          </w:p>
                        </w:tc>
                      </w:tr>
                      <w:tr w:rsidR="00E0450C" w:rsidRPr="00B31086" w14:paraId="1CD5022F" w14:textId="77777777" w:rsidTr="00317813">
                        <w:tc>
                          <w:tcPr>
                            <w:tcW w:w="10042" w:type="dxa"/>
                            <w:shd w:val="clear" w:color="auto" w:fill="auto"/>
                          </w:tcPr>
                          <w:p w14:paraId="46393C8F" w14:textId="77777777" w:rsidR="00E0450C" w:rsidRPr="00D353E1" w:rsidRDefault="00E0450C" w:rsidP="00B31086">
                            <w:pPr>
                              <w:spacing w:line="276" w:lineRule="auto"/>
                              <w:rPr>
                                <w:b w:val="0"/>
                                <w:bCs w:val="0"/>
                              </w:rPr>
                            </w:pPr>
                          </w:p>
                        </w:tc>
                      </w:tr>
                      <w:tr w:rsidR="00E0450C" w:rsidRPr="00B31086" w14:paraId="43D0042B" w14:textId="77777777" w:rsidTr="00317813">
                        <w:tc>
                          <w:tcPr>
                            <w:tcW w:w="10042" w:type="dxa"/>
                            <w:shd w:val="clear" w:color="auto" w:fill="auto"/>
                          </w:tcPr>
                          <w:p w14:paraId="32C17C73" w14:textId="77777777" w:rsidR="00E0450C" w:rsidRPr="00D353E1" w:rsidRDefault="00E0450C" w:rsidP="00B31086">
                            <w:pPr>
                              <w:spacing w:line="276" w:lineRule="auto"/>
                              <w:rPr>
                                <w:b w:val="0"/>
                                <w:bCs w:val="0"/>
                              </w:rPr>
                            </w:pPr>
                          </w:p>
                        </w:tc>
                      </w:tr>
                      <w:tr w:rsidR="00E0450C" w:rsidRPr="00B31086" w14:paraId="1DDA08E6" w14:textId="77777777" w:rsidTr="00317813">
                        <w:tc>
                          <w:tcPr>
                            <w:tcW w:w="10042" w:type="dxa"/>
                            <w:shd w:val="clear" w:color="auto" w:fill="auto"/>
                          </w:tcPr>
                          <w:p w14:paraId="1E3CCEE6" w14:textId="77777777" w:rsidR="00E0450C" w:rsidRPr="00D353E1" w:rsidRDefault="00E0450C" w:rsidP="00B31086">
                            <w:pPr>
                              <w:spacing w:line="276" w:lineRule="auto"/>
                              <w:rPr>
                                <w:b w:val="0"/>
                                <w:bCs w:val="0"/>
                              </w:rPr>
                            </w:pPr>
                          </w:p>
                        </w:tc>
                      </w:tr>
                      <w:tr w:rsidR="00E0450C" w:rsidRPr="00B31086" w14:paraId="609BB2AC" w14:textId="77777777" w:rsidTr="00317813">
                        <w:tc>
                          <w:tcPr>
                            <w:tcW w:w="10042" w:type="dxa"/>
                            <w:shd w:val="clear" w:color="auto" w:fill="auto"/>
                          </w:tcPr>
                          <w:p w14:paraId="50943400" w14:textId="77777777" w:rsidR="00E0450C" w:rsidRPr="00D353E1" w:rsidRDefault="00E0450C" w:rsidP="00B31086">
                            <w:pPr>
                              <w:spacing w:line="276" w:lineRule="auto"/>
                              <w:rPr>
                                <w:b w:val="0"/>
                                <w:bCs w:val="0"/>
                              </w:rPr>
                            </w:pPr>
                          </w:p>
                        </w:tc>
                      </w:tr>
                      <w:tr w:rsidR="00E0450C" w:rsidRPr="00B31086" w14:paraId="52B1B3F9" w14:textId="77777777" w:rsidTr="00317813">
                        <w:tc>
                          <w:tcPr>
                            <w:tcW w:w="10042" w:type="dxa"/>
                            <w:shd w:val="clear" w:color="auto" w:fill="auto"/>
                          </w:tcPr>
                          <w:p w14:paraId="5022660C" w14:textId="77777777" w:rsidR="00E0450C" w:rsidRPr="00D353E1" w:rsidRDefault="00E0450C" w:rsidP="00B31086">
                            <w:pPr>
                              <w:spacing w:line="276" w:lineRule="auto"/>
                              <w:rPr>
                                <w:b w:val="0"/>
                                <w:bCs w:val="0"/>
                              </w:rPr>
                            </w:pPr>
                          </w:p>
                        </w:tc>
                      </w:tr>
                      <w:tr w:rsidR="00E0450C" w:rsidRPr="00B31086" w14:paraId="1B9E723F" w14:textId="77777777" w:rsidTr="00317813">
                        <w:tc>
                          <w:tcPr>
                            <w:tcW w:w="10042" w:type="dxa"/>
                            <w:shd w:val="clear" w:color="auto" w:fill="auto"/>
                          </w:tcPr>
                          <w:p w14:paraId="06523A97" w14:textId="77777777" w:rsidR="00E0450C" w:rsidRPr="00D353E1" w:rsidRDefault="00E0450C" w:rsidP="00B31086">
                            <w:pPr>
                              <w:spacing w:line="276" w:lineRule="auto"/>
                              <w:rPr>
                                <w:b w:val="0"/>
                                <w:bCs w:val="0"/>
                              </w:rPr>
                            </w:pPr>
                          </w:p>
                        </w:tc>
                      </w:tr>
                      <w:tr w:rsidR="00E0450C" w:rsidRPr="00B31086" w14:paraId="76E66B39" w14:textId="77777777" w:rsidTr="00317813">
                        <w:tc>
                          <w:tcPr>
                            <w:tcW w:w="10042" w:type="dxa"/>
                            <w:shd w:val="clear" w:color="auto" w:fill="auto"/>
                          </w:tcPr>
                          <w:p w14:paraId="2891A7FD" w14:textId="77777777" w:rsidR="00E0450C" w:rsidRPr="00D353E1" w:rsidRDefault="00E0450C" w:rsidP="00B31086">
                            <w:pPr>
                              <w:spacing w:line="276" w:lineRule="auto"/>
                              <w:rPr>
                                <w:b w:val="0"/>
                                <w:bCs w:val="0"/>
                              </w:rPr>
                            </w:pPr>
                          </w:p>
                        </w:tc>
                      </w:tr>
                    </w:tbl>
                    <w:p w14:paraId="00AC7381" w14:textId="77777777" w:rsidR="00E0450C" w:rsidRPr="00B31086" w:rsidRDefault="00E0450C" w:rsidP="00825230">
                      <w:pPr>
                        <w:spacing w:line="276" w:lineRule="auto"/>
                        <w:rPr>
                          <w:b w:val="0"/>
                          <w:bCs w:val="0"/>
                          <w:sz w:val="21"/>
                          <w:szCs w:val="21"/>
                        </w:rPr>
                      </w:pPr>
                    </w:p>
                  </w:txbxContent>
                </v:textbox>
                <w10:wrap type="through"/>
              </v:shape>
            </w:pict>
          </mc:Fallback>
        </mc:AlternateContent>
      </w:r>
    </w:p>
    <w:p w14:paraId="218E7142" w14:textId="42686857" w:rsidR="00360E49" w:rsidRDefault="00360E49">
      <w:r>
        <w:rPr>
          <w:noProof/>
          <w:sz w:val="22"/>
          <w:szCs w:val="22"/>
        </w:rPr>
        <w:lastRenderedPageBreak/>
        <mc:AlternateContent>
          <mc:Choice Requires="wps">
            <w:drawing>
              <wp:anchor distT="0" distB="0" distL="114300" distR="114300" simplePos="0" relativeHeight="251891712" behindDoc="0" locked="0" layoutInCell="1" allowOverlap="1" wp14:anchorId="3A77975D" wp14:editId="23567D48">
                <wp:simplePos x="0" y="0"/>
                <wp:positionH relativeFrom="column">
                  <wp:posOffset>31863</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3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28F179AF" w14:textId="77777777" w:rsidTr="00317813">
                              <w:tc>
                                <w:tcPr>
                                  <w:tcW w:w="10042" w:type="dxa"/>
                                  <w:shd w:val="clear" w:color="auto" w:fill="auto"/>
                                </w:tcPr>
                                <w:p w14:paraId="170B5611" w14:textId="77777777" w:rsidR="00E0450C" w:rsidRPr="00360E49" w:rsidRDefault="00E0450C" w:rsidP="00360E49">
                                  <w:pPr>
                                    <w:spacing w:line="276" w:lineRule="auto"/>
                                    <w:jc w:val="center"/>
                                    <w:rPr>
                                      <w:sz w:val="24"/>
                                      <w:szCs w:val="24"/>
                                      <w:lang w:val="vi-VN"/>
                                    </w:rPr>
                                  </w:pPr>
                                  <w:r w:rsidRPr="00360E49">
                                    <w:rPr>
                                      <w:sz w:val="24"/>
                                      <w:szCs w:val="24"/>
                                      <w:u w:val="single"/>
                                      <w:lang w:val="vi-VN"/>
                                    </w:rPr>
                                    <w:t>Chương II.</w:t>
                                  </w:r>
                                  <w:r>
                                    <w:rPr>
                                      <w:sz w:val="24"/>
                                      <w:szCs w:val="24"/>
                                      <w:lang w:val="vi-VN"/>
                                    </w:rPr>
                                    <w:t xml:space="preserve"> ĐỘNG LỰC HỌC CHẤT ĐIỂM.</w:t>
                                  </w:r>
                                </w:p>
                              </w:tc>
                            </w:tr>
                            <w:tr w:rsidR="00E0450C" w:rsidRPr="00B31086" w14:paraId="733993C9" w14:textId="77777777" w:rsidTr="00317813">
                              <w:tc>
                                <w:tcPr>
                                  <w:tcW w:w="10042" w:type="dxa"/>
                                  <w:shd w:val="clear" w:color="auto" w:fill="auto"/>
                                </w:tcPr>
                                <w:p w14:paraId="52D5E831" w14:textId="77777777" w:rsidR="00E0450C" w:rsidRPr="00360E49" w:rsidRDefault="00E0450C" w:rsidP="00360E49">
                                  <w:pPr>
                                    <w:spacing w:line="276" w:lineRule="auto"/>
                                    <w:jc w:val="center"/>
                                    <w:rPr>
                                      <w:sz w:val="24"/>
                                      <w:szCs w:val="24"/>
                                      <w:lang w:val="vi-VN"/>
                                    </w:rPr>
                                  </w:pPr>
                                  <w:r w:rsidRPr="00360E49">
                                    <w:rPr>
                                      <w:sz w:val="24"/>
                                      <w:szCs w:val="24"/>
                                      <w:lang w:val="vi-VN"/>
                                    </w:rPr>
                                    <w:t>Bài 9. TỔNG HỢP VÀ PHÂN TÍCH LỰC. ĐIỀU KIỆN CÂN BẰNG CỦA CHẤT ĐIỂM.</w:t>
                                  </w:r>
                                </w:p>
                              </w:tc>
                            </w:tr>
                            <w:tr w:rsidR="00E0450C" w:rsidRPr="00B31086" w14:paraId="081D7E8F" w14:textId="77777777" w:rsidTr="00317813">
                              <w:tc>
                                <w:tcPr>
                                  <w:tcW w:w="10042" w:type="dxa"/>
                                  <w:shd w:val="clear" w:color="auto" w:fill="auto"/>
                                </w:tcPr>
                                <w:p w14:paraId="02E78D1F" w14:textId="77777777" w:rsidR="00E0450C" w:rsidRPr="008E13BD" w:rsidRDefault="00E0450C" w:rsidP="00B31086">
                                  <w:pPr>
                                    <w:spacing w:line="276" w:lineRule="auto"/>
                                    <w:rPr>
                                      <w:b w:val="0"/>
                                      <w:bCs w:val="0"/>
                                      <w:sz w:val="16"/>
                                      <w:szCs w:val="16"/>
                                    </w:rPr>
                                  </w:pPr>
                                </w:p>
                              </w:tc>
                            </w:tr>
                            <w:tr w:rsidR="00E0450C" w:rsidRPr="00B31086" w14:paraId="3427B328" w14:textId="77777777" w:rsidTr="00317813">
                              <w:tc>
                                <w:tcPr>
                                  <w:tcW w:w="10042" w:type="dxa"/>
                                  <w:shd w:val="clear" w:color="auto" w:fill="auto"/>
                                </w:tcPr>
                                <w:p w14:paraId="6E8CF270" w14:textId="77777777" w:rsidR="00E0450C" w:rsidRPr="009438E4" w:rsidRDefault="00E0450C" w:rsidP="00F25F59">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303DB641" w14:textId="77777777" w:rsidR="00E0450C" w:rsidRPr="00A65A05" w:rsidRDefault="00E0450C" w:rsidP="00A65A05">
                                  <w:pPr>
                                    <w:tabs>
                                      <w:tab w:val="left" w:pos="234"/>
                                    </w:tabs>
                                    <w:spacing w:line="276" w:lineRule="auto"/>
                                    <w:jc w:val="both"/>
                                    <w:rPr>
                                      <w:b w:val="0"/>
                                      <w:sz w:val="22"/>
                                      <w:szCs w:val="22"/>
                                    </w:rPr>
                                  </w:pPr>
                                  <w:r w:rsidRPr="00A65A05">
                                    <w:rPr>
                                      <w:sz w:val="22"/>
                                      <w:szCs w:val="22"/>
                                    </w:rPr>
                                    <w:t xml:space="preserve">P1. </w:t>
                                  </w:r>
                                  <w:r w:rsidRPr="00A65A05">
                                    <w:rPr>
                                      <w:b w:val="0"/>
                                      <w:sz w:val="22"/>
                                      <w:szCs w:val="22"/>
                                    </w:rPr>
                                    <w:t xml:space="preserve">Lực là </w:t>
                                  </w:r>
                                  <w:proofErr w:type="gramStart"/>
                                  <w:r w:rsidRPr="00A65A05">
                                    <w:rPr>
                                      <w:b w:val="0"/>
                                      <w:sz w:val="22"/>
                                      <w:szCs w:val="22"/>
                                    </w:rPr>
                                    <w:t>gì ?</w:t>
                                  </w:r>
                                  <w:proofErr w:type="gramEnd"/>
                                  <w:r w:rsidRPr="00A65A05">
                                    <w:rPr>
                                      <w:b w:val="0"/>
                                      <w:sz w:val="22"/>
                                      <w:szCs w:val="22"/>
                                    </w:rPr>
                                    <w:t xml:space="preserve"> Lấy ví </w:t>
                                  </w:r>
                                  <w:proofErr w:type="gramStart"/>
                                  <w:r w:rsidRPr="00A65A05">
                                    <w:rPr>
                                      <w:b w:val="0"/>
                                      <w:sz w:val="22"/>
                                      <w:szCs w:val="22"/>
                                    </w:rPr>
                                    <w:t>dụ ?</w:t>
                                  </w:r>
                                  <w:proofErr w:type="gramEnd"/>
                                  <w:r w:rsidRPr="00A65A05">
                                    <w:rPr>
                                      <w:b w:val="0"/>
                                      <w:sz w:val="22"/>
                                      <w:szCs w:val="22"/>
                                    </w:rPr>
                                    <w:t xml:space="preserve"> Nêu hiện tượng có thể xảy ra khi tác dụng một lực lên một vật bất kỳ (ví </w:t>
                                  </w:r>
                                  <w:proofErr w:type="gramStart"/>
                                  <w:r w:rsidRPr="00A65A05">
                                    <w:rPr>
                                      <w:b w:val="0"/>
                                      <w:sz w:val="22"/>
                                      <w:szCs w:val="22"/>
                                    </w:rPr>
                                    <w:t>dụ :</w:t>
                                  </w:r>
                                  <w:proofErr w:type="gramEnd"/>
                                  <w:r w:rsidRPr="00A65A05">
                                    <w:rPr>
                                      <w:b w:val="0"/>
                                      <w:sz w:val="22"/>
                                      <w:szCs w:val="22"/>
                                    </w:rPr>
                                    <w:t xml:space="preserve"> đẩy cái bàn, đá quả bóng…; tác dụng lực lên quả bóng, lò xo …) ? Lực là đại lượng vô hướng hay vec </w:t>
                                  </w:r>
                                  <w:proofErr w:type="gramStart"/>
                                  <w:r w:rsidRPr="00A65A05">
                                    <w:rPr>
                                      <w:b w:val="0"/>
                                      <w:sz w:val="22"/>
                                      <w:szCs w:val="22"/>
                                    </w:rPr>
                                    <w:t>tơ ?</w:t>
                                  </w:r>
                                  <w:proofErr w:type="gramEnd"/>
                                  <w:r w:rsidRPr="00A65A05">
                                    <w:rPr>
                                      <w:b w:val="0"/>
                                      <w:sz w:val="22"/>
                                      <w:szCs w:val="22"/>
                                    </w:rPr>
                                    <w:t xml:space="preserve"> Giải </w:t>
                                  </w:r>
                                  <w:proofErr w:type="gramStart"/>
                                  <w:r w:rsidRPr="00A65A05">
                                    <w:rPr>
                                      <w:b w:val="0"/>
                                      <w:sz w:val="22"/>
                                      <w:szCs w:val="22"/>
                                    </w:rPr>
                                    <w:t>thích ?</w:t>
                                  </w:r>
                                  <w:proofErr w:type="gramEnd"/>
                                  <w:r w:rsidRPr="00A65A05">
                                    <w:rPr>
                                      <w:b w:val="0"/>
                                      <w:sz w:val="22"/>
                                      <w:szCs w:val="22"/>
                                    </w:rPr>
                                    <w:t xml:space="preserve"> Nêu định nghĩa đầy đủ về </w:t>
                                  </w:r>
                                  <w:proofErr w:type="gramStart"/>
                                  <w:r w:rsidRPr="00A65A05">
                                    <w:rPr>
                                      <w:b w:val="0"/>
                                      <w:sz w:val="22"/>
                                      <w:szCs w:val="22"/>
                                    </w:rPr>
                                    <w:t>lực ?</w:t>
                                  </w:r>
                                  <w:proofErr w:type="gramEnd"/>
                                  <w:r w:rsidRPr="00A65A05">
                                    <w:rPr>
                                      <w:b w:val="0"/>
                                      <w:sz w:val="22"/>
                                      <w:szCs w:val="22"/>
                                    </w:rPr>
                                    <w:t xml:space="preserve"> Giá của lực là </w:t>
                                  </w:r>
                                  <w:proofErr w:type="gramStart"/>
                                  <w:r w:rsidRPr="00A65A05">
                                    <w:rPr>
                                      <w:b w:val="0"/>
                                      <w:sz w:val="22"/>
                                      <w:szCs w:val="22"/>
                                    </w:rPr>
                                    <w:t>gì ?</w:t>
                                  </w:r>
                                  <w:proofErr w:type="gramEnd"/>
                                  <w:r w:rsidRPr="00A65A05">
                                    <w:rPr>
                                      <w:b w:val="0"/>
                                      <w:sz w:val="22"/>
                                      <w:szCs w:val="22"/>
                                    </w:rPr>
                                    <w:t xml:space="preserve"> Đơn vị của </w:t>
                                  </w:r>
                                  <w:proofErr w:type="gramStart"/>
                                  <w:r w:rsidRPr="00A65A05">
                                    <w:rPr>
                                      <w:b w:val="0"/>
                                      <w:sz w:val="22"/>
                                      <w:szCs w:val="22"/>
                                    </w:rPr>
                                    <w:t>lực ?</w:t>
                                  </w:r>
                                  <w:proofErr w:type="gramEnd"/>
                                  <w:r w:rsidRPr="00A65A05">
                                    <w:rPr>
                                      <w:b w:val="0"/>
                                      <w:sz w:val="22"/>
                                      <w:szCs w:val="22"/>
                                    </w:rPr>
                                    <w:t xml:space="preserve"> Trả lời câu hỏi </w:t>
                                  </w:r>
                                  <w:proofErr w:type="gramStart"/>
                                  <w:r w:rsidRPr="00A65A05">
                                    <w:rPr>
                                      <w:b w:val="0"/>
                                      <w:sz w:val="22"/>
                                      <w:szCs w:val="22"/>
                                    </w:rPr>
                                    <w:t>C1 ?</w:t>
                                  </w:r>
                                  <w:proofErr w:type="gramEnd"/>
                                </w:p>
                                <w:p w14:paraId="4A85A4D1" w14:textId="4A756BF1" w:rsidR="00E0450C" w:rsidRDefault="00E0450C" w:rsidP="00A65A05">
                                  <w:pPr>
                                    <w:tabs>
                                      <w:tab w:val="left" w:pos="234"/>
                                    </w:tabs>
                                    <w:spacing w:line="276" w:lineRule="auto"/>
                                    <w:jc w:val="both"/>
                                    <w:rPr>
                                      <w:b w:val="0"/>
                                      <w:sz w:val="22"/>
                                      <w:szCs w:val="22"/>
                                    </w:rPr>
                                  </w:pPr>
                                  <w:r w:rsidRPr="00A65A05">
                                    <w:rPr>
                                      <w:sz w:val="22"/>
                                      <w:szCs w:val="22"/>
                                    </w:rPr>
                                    <w:t xml:space="preserve">P2. </w:t>
                                  </w:r>
                                  <w:r w:rsidRPr="00A65A05">
                                    <w:rPr>
                                      <w:b w:val="0"/>
                                      <w:sz w:val="22"/>
                                      <w:szCs w:val="22"/>
                                    </w:rPr>
                                    <w:t xml:space="preserve">Quan sát hình 9.3/54SGK cho </w:t>
                                  </w:r>
                                  <w:proofErr w:type="gramStart"/>
                                  <w:r w:rsidRPr="00A65A05">
                                    <w:rPr>
                                      <w:b w:val="0"/>
                                      <w:sz w:val="22"/>
                                      <w:szCs w:val="22"/>
                                    </w:rPr>
                                    <w:t>biết :</w:t>
                                  </w:r>
                                  <w:proofErr w:type="gramEnd"/>
                                  <w:r w:rsidRPr="00A65A05">
                                    <w:rPr>
                                      <w:b w:val="0"/>
                                      <w:sz w:val="22"/>
                                      <w:szCs w:val="22"/>
                                    </w:rPr>
                                    <w:t xml:space="preserve"> trạng thái của quả nặng; các lực tác dụng lên quả nặng; gia tốc mà vật thu được dưới tác dụng của các lực ? So sánh đặc điểm (điểm đặt, phương, chiều, độ lớn) của hai lực (trọng lực, lực căng dây) tác dụng lên quả </w:t>
                                  </w:r>
                                  <w:proofErr w:type="gramStart"/>
                                  <w:r w:rsidRPr="00A65A05">
                                    <w:rPr>
                                      <w:b w:val="0"/>
                                      <w:sz w:val="22"/>
                                      <w:szCs w:val="22"/>
                                    </w:rPr>
                                    <w:t>nặng ?</w:t>
                                  </w:r>
                                  <w:proofErr w:type="gramEnd"/>
                                  <w:r w:rsidRPr="00A65A05">
                                    <w:rPr>
                                      <w:b w:val="0"/>
                                      <w:sz w:val="22"/>
                                      <w:szCs w:val="22"/>
                                    </w:rPr>
                                    <w:t xml:space="preserve"> Thế nào là các lực cân </w:t>
                                  </w:r>
                                  <w:proofErr w:type="gramStart"/>
                                  <w:r w:rsidRPr="00A65A05">
                                    <w:rPr>
                                      <w:b w:val="0"/>
                                      <w:sz w:val="22"/>
                                      <w:szCs w:val="22"/>
                                    </w:rPr>
                                    <w:t>bằng ?</w:t>
                                  </w:r>
                                  <w:proofErr w:type="gramEnd"/>
                                  <w:r w:rsidRPr="00A65A05">
                                    <w:rPr>
                                      <w:b w:val="0"/>
                                      <w:sz w:val="22"/>
                                      <w:szCs w:val="22"/>
                                    </w:rPr>
                                    <w:t xml:space="preserve"> Đặc điểm của hai lực cân </w:t>
                                  </w:r>
                                  <w:proofErr w:type="gramStart"/>
                                  <w:r w:rsidRPr="00A65A05">
                                    <w:rPr>
                                      <w:b w:val="0"/>
                                      <w:sz w:val="22"/>
                                      <w:szCs w:val="22"/>
                                    </w:rPr>
                                    <w:t>bằng ?</w:t>
                                  </w:r>
                                  <w:proofErr w:type="gramEnd"/>
                                  <w:r w:rsidRPr="00A65A05">
                                    <w:rPr>
                                      <w:b w:val="0"/>
                                      <w:sz w:val="22"/>
                                      <w:szCs w:val="22"/>
                                    </w:rPr>
                                    <w:t xml:space="preserve"> </w:t>
                                  </w:r>
                                </w:p>
                                <w:p w14:paraId="15BAE77A" w14:textId="4FDF6278" w:rsidR="00E0450C" w:rsidRPr="00B714D3" w:rsidRDefault="00E0450C" w:rsidP="00B714D3">
                                  <w:pPr>
                                    <w:tabs>
                                      <w:tab w:val="left" w:pos="234"/>
                                    </w:tabs>
                                    <w:spacing w:line="276" w:lineRule="auto"/>
                                    <w:rPr>
                                      <w:bCs w:val="0"/>
                                      <w:sz w:val="22"/>
                                      <w:lang w:val="vi-VN"/>
                                    </w:rPr>
                                  </w:pPr>
                                  <w:r w:rsidRPr="009F5EF4">
                                    <w:rPr>
                                      <w:bCs w:val="0"/>
                                      <w:sz w:val="22"/>
                                      <w:lang w:val="vi-VN"/>
                                    </w:rPr>
                                    <w:t>P3:</w:t>
                                  </w:r>
                                  <w:r>
                                    <w:rPr>
                                      <w:bCs w:val="0"/>
                                      <w:sz w:val="22"/>
                                      <w:lang w:val="vi-VN"/>
                                    </w:rPr>
                                    <w:t xml:space="preserve"> Tại sao khi nhiều người cùng kéo một vật nặng như kéo pháp, kéo gỗ thì cần phải có người bắt nhịp “hò dô” ? Tại sao khi cẩu hàng người ta phải dùng nhiều sợi dây ? Dân gian có câu “Vũng chẻ, khoẻ nêm”. Khi chẻ những khúc củi lớn, việc dùng chiếc nêm có tác dụng như thế nào ? </w:t>
                                  </w:r>
                                </w:p>
                                <w:p w14:paraId="0410D187" w14:textId="77777777" w:rsidR="00E0450C" w:rsidRPr="00A65A05" w:rsidRDefault="00E0450C" w:rsidP="00A65A05">
                                  <w:pPr>
                                    <w:tabs>
                                      <w:tab w:val="left" w:pos="234"/>
                                    </w:tabs>
                                    <w:spacing w:line="276" w:lineRule="auto"/>
                                    <w:jc w:val="both"/>
                                    <w:rPr>
                                      <w:sz w:val="22"/>
                                      <w:szCs w:val="22"/>
                                    </w:rPr>
                                  </w:pPr>
                                  <w:r w:rsidRPr="00A65A05">
                                    <w:rPr>
                                      <w:sz w:val="22"/>
                                      <w:szCs w:val="22"/>
                                    </w:rPr>
                                    <w:t xml:space="preserve">P3. </w:t>
                                  </w:r>
                                  <w:r w:rsidRPr="00A65A05">
                                    <w:rPr>
                                      <w:b w:val="0"/>
                                      <w:sz w:val="22"/>
                                      <w:szCs w:val="22"/>
                                    </w:rPr>
                                    <w:t xml:space="preserve">Nêu định nghĩa tổng hợp </w:t>
                                  </w:r>
                                  <w:proofErr w:type="gramStart"/>
                                  <w:r w:rsidRPr="00A65A05">
                                    <w:rPr>
                                      <w:b w:val="0"/>
                                      <w:sz w:val="22"/>
                                      <w:szCs w:val="22"/>
                                    </w:rPr>
                                    <w:t>lực ?</w:t>
                                  </w:r>
                                  <w:proofErr w:type="gramEnd"/>
                                  <w:r w:rsidRPr="00A65A05">
                                    <w:rPr>
                                      <w:b w:val="0"/>
                                      <w:sz w:val="22"/>
                                      <w:szCs w:val="22"/>
                                    </w:rPr>
                                    <w:t xml:space="preserve"> Viết biểu thức tổng hợp lực về mặt toán </w:t>
                                  </w:r>
                                  <w:proofErr w:type="gramStart"/>
                                  <w:r w:rsidRPr="00A65A05">
                                    <w:rPr>
                                      <w:b w:val="0"/>
                                      <w:sz w:val="22"/>
                                      <w:szCs w:val="22"/>
                                    </w:rPr>
                                    <w:t>học ?</w:t>
                                  </w:r>
                                  <w:proofErr w:type="gramEnd"/>
                                  <w:r w:rsidRPr="00A65A05">
                                    <w:rPr>
                                      <w:b w:val="0"/>
                                      <w:sz w:val="22"/>
                                      <w:szCs w:val="22"/>
                                    </w:rPr>
                                    <w:t xml:space="preserve"> Nêu quy tắc tổng hợp lực (cộng vectơ) mà em đã biết (học ở môn Toán</w:t>
                                  </w:r>
                                  <w:proofErr w:type="gramStart"/>
                                  <w:r w:rsidRPr="00A65A05">
                                    <w:rPr>
                                      <w:b w:val="0"/>
                                      <w:sz w:val="22"/>
                                      <w:szCs w:val="22"/>
                                    </w:rPr>
                                    <w:t>) ?</w:t>
                                  </w:r>
                                  <w:proofErr w:type="gramEnd"/>
                                  <w:r w:rsidRPr="00A65A05">
                                    <w:rPr>
                                      <w:b w:val="0"/>
                                      <w:sz w:val="22"/>
                                      <w:szCs w:val="22"/>
                                    </w:rPr>
                                    <w:t xml:space="preserve">   </w:t>
                                  </w:r>
                                </w:p>
                                <w:p w14:paraId="1442D53A" w14:textId="77777777" w:rsidR="00E0450C" w:rsidRPr="00A65A05" w:rsidRDefault="00E0450C" w:rsidP="00A65A05">
                                  <w:pPr>
                                    <w:tabs>
                                      <w:tab w:val="left" w:pos="264"/>
                                    </w:tabs>
                                    <w:spacing w:line="276" w:lineRule="auto"/>
                                    <w:jc w:val="both"/>
                                    <w:rPr>
                                      <w:b w:val="0"/>
                                      <w:sz w:val="22"/>
                                      <w:szCs w:val="22"/>
                                    </w:rPr>
                                  </w:pPr>
                                  <w:r w:rsidRPr="00A65A05">
                                    <w:rPr>
                                      <w:sz w:val="22"/>
                                      <w:szCs w:val="22"/>
                                    </w:rPr>
                                    <w:t xml:space="preserve">P4. </w:t>
                                  </w:r>
                                  <w:r w:rsidRPr="00A65A05">
                                    <w:rPr>
                                      <w:b w:val="0"/>
                                      <w:sz w:val="22"/>
                                      <w:szCs w:val="22"/>
                                    </w:rPr>
                                    <w:t>Xác định hợp lực của các lực sau (nêu điểm đặt, phương, chiều, độ lớn của hợp lực trong mỗi trường hợp)? Biết F</w:t>
                                  </w:r>
                                  <w:r w:rsidRPr="00A65A05">
                                    <w:rPr>
                                      <w:b w:val="0"/>
                                      <w:sz w:val="22"/>
                                      <w:szCs w:val="22"/>
                                      <w:vertAlign w:val="subscript"/>
                                    </w:rPr>
                                    <w:t>1</w:t>
                                  </w:r>
                                  <w:r w:rsidRPr="00A65A05">
                                    <w:rPr>
                                      <w:b w:val="0"/>
                                      <w:sz w:val="22"/>
                                      <w:szCs w:val="22"/>
                                    </w:rPr>
                                    <w:t xml:space="preserve"> = 4N; F</w:t>
                                  </w:r>
                                  <w:r w:rsidRPr="00A65A05">
                                    <w:rPr>
                                      <w:b w:val="0"/>
                                      <w:sz w:val="22"/>
                                      <w:szCs w:val="22"/>
                                      <w:vertAlign w:val="subscript"/>
                                    </w:rPr>
                                    <w:t>2</w:t>
                                  </w:r>
                                  <w:r w:rsidRPr="00A65A05">
                                    <w:rPr>
                                      <w:b w:val="0"/>
                                      <w:sz w:val="22"/>
                                      <w:szCs w:val="22"/>
                                    </w:rPr>
                                    <w:t xml:space="preserve"> = 3N, tính độ lớn của hợp lực. Nhận xét về sự phụ thuộc của độ lớn hợp lực vào góc hợp bởi hai lực thành </w:t>
                                  </w:r>
                                  <w:proofErr w:type="gramStart"/>
                                  <w:r w:rsidRPr="00A65A05">
                                    <w:rPr>
                                      <w:b w:val="0"/>
                                      <w:sz w:val="22"/>
                                      <w:szCs w:val="22"/>
                                    </w:rPr>
                                    <w:t>phần ?</w:t>
                                  </w:r>
                                  <w:proofErr w:type="gramEnd"/>
                                </w:p>
                                <w:p w14:paraId="62FAD9DA" w14:textId="77777777" w:rsidR="00E0450C" w:rsidRPr="00A65A05" w:rsidRDefault="00E0450C" w:rsidP="00A65A05">
                                  <w:pPr>
                                    <w:tabs>
                                      <w:tab w:val="left" w:pos="264"/>
                                    </w:tabs>
                                    <w:spacing w:line="276" w:lineRule="auto"/>
                                    <w:jc w:val="both"/>
                                    <w:rPr>
                                      <w:b w:val="0"/>
                                      <w:sz w:val="22"/>
                                      <w:szCs w:val="22"/>
                                    </w:rPr>
                                  </w:pPr>
                                  <w:r w:rsidRPr="00A65A05">
                                    <w:rPr>
                                      <w:b w:val="0"/>
                                      <w:noProof/>
                                      <w:sz w:val="22"/>
                                      <w:szCs w:val="22"/>
                                    </w:rPr>
                                    <w:drawing>
                                      <wp:inline distT="0" distB="0" distL="0" distR="0" wp14:anchorId="43B02EE0" wp14:editId="59032C01">
                                        <wp:extent cx="6351070" cy="1155065"/>
                                        <wp:effectExtent l="0" t="0" r="0" b="635"/>
                                        <wp:docPr id="532" name="Picture 1" descr="Screen Shot 2016-10-06 at 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Screen Shot 2016-10-06 at 08"/>
                                                <pic:cNvPicPr>
                                                  <a:picLocks/>
                                                </pic:cNvPicPr>
                                              </pic:nvPicPr>
                                              <pic:blipFill>
                                                <a:blip r:embed="rId252">
                                                  <a:extLst>
                                                    <a:ext uri="{28A0092B-C50C-407E-A947-70E740481C1C}">
                                                      <a14:useLocalDpi xmlns:a14="http://schemas.microsoft.com/office/drawing/2010/main" val="0"/>
                                                    </a:ext>
                                                  </a:extLst>
                                                </a:blip>
                                                <a:srcRect t="3102" b="63686"/>
                                                <a:stretch>
                                                  <a:fillRect/>
                                                </a:stretch>
                                              </pic:blipFill>
                                              <pic:spPr bwMode="auto">
                                                <a:xfrm>
                                                  <a:off x="0" y="0"/>
                                                  <a:ext cx="6355893" cy="1155942"/>
                                                </a:xfrm>
                                                <a:prstGeom prst="rect">
                                                  <a:avLst/>
                                                </a:prstGeom>
                                                <a:noFill/>
                                                <a:ln>
                                                  <a:noFill/>
                                                </a:ln>
                                              </pic:spPr>
                                            </pic:pic>
                                          </a:graphicData>
                                        </a:graphic>
                                      </wp:inline>
                                    </w:drawing>
                                  </w:r>
                                  <w:r w:rsidRPr="00A65A05">
                                    <w:rPr>
                                      <w:b w:val="0"/>
                                      <w:noProof/>
                                      <w:sz w:val="22"/>
                                      <w:szCs w:val="22"/>
                                    </w:rPr>
                                    <w:drawing>
                                      <wp:inline distT="0" distB="0" distL="0" distR="0" wp14:anchorId="69BBFA07" wp14:editId="6B73CC50">
                                        <wp:extent cx="6351070" cy="1245870"/>
                                        <wp:effectExtent l="0" t="0" r="0" b="0"/>
                                        <wp:docPr id="533" name="Picture 2" descr="Screen Shot 2016-10-06 at 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Screen Shot 2016-10-06 at 08"/>
                                                <pic:cNvPicPr>
                                                  <a:picLocks/>
                                                </pic:cNvPicPr>
                                              </pic:nvPicPr>
                                              <pic:blipFill>
                                                <a:blip r:embed="rId252">
                                                  <a:extLst>
                                                    <a:ext uri="{28A0092B-C50C-407E-A947-70E740481C1C}">
                                                      <a14:useLocalDpi xmlns:a14="http://schemas.microsoft.com/office/drawing/2010/main" val="0"/>
                                                    </a:ext>
                                                  </a:extLst>
                                                </a:blip>
                                                <a:srcRect t="62956" b="1277"/>
                                                <a:stretch>
                                                  <a:fillRect/>
                                                </a:stretch>
                                              </pic:blipFill>
                                              <pic:spPr bwMode="auto">
                                                <a:xfrm>
                                                  <a:off x="0" y="0"/>
                                                  <a:ext cx="6356526" cy="1246940"/>
                                                </a:xfrm>
                                                <a:prstGeom prst="rect">
                                                  <a:avLst/>
                                                </a:prstGeom>
                                                <a:noFill/>
                                                <a:ln>
                                                  <a:noFill/>
                                                </a:ln>
                                              </pic:spPr>
                                            </pic:pic>
                                          </a:graphicData>
                                        </a:graphic>
                                      </wp:inline>
                                    </w:drawing>
                                  </w:r>
                                </w:p>
                                <w:p w14:paraId="4C845A7C" w14:textId="77777777" w:rsidR="00E0450C" w:rsidRPr="00A65A05" w:rsidRDefault="00E0450C" w:rsidP="00A65A05">
                                  <w:pPr>
                                    <w:tabs>
                                      <w:tab w:val="left" w:pos="264"/>
                                    </w:tabs>
                                    <w:spacing w:line="276" w:lineRule="auto"/>
                                    <w:jc w:val="both"/>
                                    <w:rPr>
                                      <w:b w:val="0"/>
                                      <w:sz w:val="22"/>
                                      <w:szCs w:val="22"/>
                                    </w:rPr>
                                  </w:pPr>
                                  <w:r w:rsidRPr="00A65A05">
                                    <w:rPr>
                                      <w:b w:val="0"/>
                                      <w:sz w:val="22"/>
                                      <w:szCs w:val="22"/>
                                    </w:rPr>
                                    <w:t xml:space="preserve">* Xây dựng biểu thức tính độ lớn hợp lực trong các trường </w:t>
                                  </w:r>
                                  <w:proofErr w:type="gramStart"/>
                                  <w:r w:rsidRPr="00A65A05">
                                    <w:rPr>
                                      <w:b w:val="0"/>
                                      <w:sz w:val="22"/>
                                      <w:szCs w:val="22"/>
                                    </w:rPr>
                                    <w:t>hợp :</w:t>
                                  </w:r>
                                  <w:proofErr w:type="gramEnd"/>
                                  <w:r w:rsidRPr="00A65A05">
                                    <w:rPr>
                                      <w:b w:val="0"/>
                                      <w:sz w:val="22"/>
                                      <w:szCs w:val="22"/>
                                    </w:rPr>
                                    <w:t xml:space="preserve"> </w:t>
                                  </w:r>
                                  <w:r w:rsidR="000A6FF3" w:rsidRPr="000A6FF3">
                                    <w:rPr>
                                      <w:b w:val="0"/>
                                      <w:noProof/>
                                      <w:position w:val="-12"/>
                                      <w:sz w:val="22"/>
                                      <w:szCs w:val="22"/>
                                    </w:rPr>
                                    <w:object w:dxaOrig="863" w:dyaOrig="374" w14:anchorId="406CAFE8">
                                      <v:shape id="_x0000_i1101" type="#_x0000_t75" alt="" style="width:44.25pt;height:20.25pt;mso-width-percent:0;mso-height-percent:0;mso-width-percent:0;mso-height-percent:0" o:ole="">
                                        <v:imagedata r:id="rId253" o:title=""/>
                                      </v:shape>
                                      <o:OLEObject Type="Embed" ProgID="Equation.DSMT4" ShapeID="_x0000_i1101" DrawAspect="Content" ObjectID="_1691503448" r:id="rId254"/>
                                    </w:object>
                                  </w:r>
                                  <w:r w:rsidRPr="00A65A05">
                                    <w:rPr>
                                      <w:b w:val="0"/>
                                      <w:sz w:val="22"/>
                                      <w:szCs w:val="22"/>
                                    </w:rPr>
                                    <w:t>;</w:t>
                                  </w:r>
                                  <w:r w:rsidR="000A6FF3" w:rsidRPr="000A6FF3">
                                    <w:rPr>
                                      <w:b w:val="0"/>
                                      <w:noProof/>
                                      <w:position w:val="-12"/>
                                      <w:sz w:val="22"/>
                                      <w:szCs w:val="22"/>
                                    </w:rPr>
                                    <w:object w:dxaOrig="863" w:dyaOrig="374" w14:anchorId="023FACE7">
                                      <v:shape id="_x0000_i1102" type="#_x0000_t75" alt="" style="width:44.25pt;height:20.25pt;mso-width-percent:0;mso-height-percent:0;mso-width-percent:0;mso-height-percent:0" o:ole="">
                                        <v:imagedata r:id="rId255" o:title=""/>
                                      </v:shape>
                                      <o:OLEObject Type="Embed" ProgID="Equation.DSMT4" ShapeID="_x0000_i1102" DrawAspect="Content" ObjectID="_1691503449" r:id="rId256"/>
                                    </w:object>
                                  </w:r>
                                  <w:r w:rsidRPr="00A65A05">
                                    <w:rPr>
                                      <w:b w:val="0"/>
                                      <w:sz w:val="22"/>
                                      <w:szCs w:val="22"/>
                                    </w:rPr>
                                    <w:t>;</w:t>
                                  </w:r>
                                  <w:r w:rsidR="000A6FF3" w:rsidRPr="000A6FF3">
                                    <w:rPr>
                                      <w:b w:val="0"/>
                                      <w:noProof/>
                                      <w:position w:val="-12"/>
                                      <w:sz w:val="22"/>
                                      <w:szCs w:val="22"/>
                                    </w:rPr>
                                    <w:object w:dxaOrig="734" w:dyaOrig="374" w14:anchorId="0E2402AC">
                                      <v:shape id="_x0000_i1103" type="#_x0000_t75" alt="" style="width:39.75pt;height:20.25pt;mso-width-percent:0;mso-height-percent:0;mso-width-percent:0;mso-height-percent:0" o:ole="">
                                        <v:imagedata r:id="rId257" o:title=""/>
                                      </v:shape>
                                      <o:OLEObject Type="Embed" ProgID="Equation.DSMT4" ShapeID="_x0000_i1103" DrawAspect="Content" ObjectID="_1691503450" r:id="rId258"/>
                                    </w:object>
                                  </w:r>
                                  <w:r w:rsidRPr="00A65A05">
                                    <w:rPr>
                                      <w:b w:val="0"/>
                                      <w:sz w:val="22"/>
                                      <w:szCs w:val="22"/>
                                    </w:rPr>
                                    <w:t xml:space="preserve">;. </w:t>
                                  </w:r>
                                  <w:r w:rsidR="000A6FF3" w:rsidRPr="000A6FF3">
                                    <w:rPr>
                                      <w:b w:val="0"/>
                                      <w:noProof/>
                                      <w:position w:val="-12"/>
                                      <w:sz w:val="22"/>
                                      <w:szCs w:val="22"/>
                                    </w:rPr>
                                    <w:object w:dxaOrig="1843" w:dyaOrig="417" w14:anchorId="31602704">
                                      <v:shape id="_x0000_i1104" type="#_x0000_t75" alt="" style="width:92.25pt;height:21.75pt;mso-width-percent:0;mso-height-percent:0;mso-width-percent:0;mso-height-percent:0" o:ole="">
                                        <v:imagedata r:id="rId259" o:title=""/>
                                      </v:shape>
                                      <o:OLEObject Type="Embed" ProgID="Equation.DSMT4" ShapeID="_x0000_i1104" DrawAspect="Content" ObjectID="_1691503451" r:id="rId260"/>
                                    </w:object>
                                  </w:r>
                                  <w:r w:rsidRPr="00A65A05">
                                    <w:rPr>
                                      <w:b w:val="0"/>
                                      <w:sz w:val="22"/>
                                      <w:szCs w:val="22"/>
                                    </w:rPr>
                                    <w:t xml:space="preserve">;  </w:t>
                                  </w:r>
                                  <w:r w:rsidR="000A6FF3" w:rsidRPr="000A6FF3">
                                    <w:rPr>
                                      <w:b w:val="0"/>
                                      <w:noProof/>
                                      <w:position w:val="-12"/>
                                      <w:sz w:val="22"/>
                                      <w:szCs w:val="22"/>
                                    </w:rPr>
                                    <w:object w:dxaOrig="1843" w:dyaOrig="417" w14:anchorId="67C59B25">
                                      <v:shape id="_x0000_i1105" type="#_x0000_t75" alt="" style="width:92.25pt;height:21.75pt;mso-width-percent:0;mso-height-percent:0;mso-width-percent:0;mso-height-percent:0" o:ole="">
                                        <v:imagedata r:id="rId261" o:title=""/>
                                      </v:shape>
                                      <o:OLEObject Type="Embed" ProgID="Equation.DSMT4" ShapeID="_x0000_i1105" DrawAspect="Content" ObjectID="_1691503452" r:id="rId262"/>
                                    </w:object>
                                  </w:r>
                                  <w:r w:rsidRPr="00A65A05">
                                    <w:rPr>
                                      <w:b w:val="0"/>
                                      <w:sz w:val="22"/>
                                      <w:szCs w:val="22"/>
                                    </w:rPr>
                                    <w:t>. Đặc điểm độ lớn của hợp lực so với độ lớn hai lực thành phần.</w:t>
                                  </w:r>
                                </w:p>
                                <w:p w14:paraId="0C901C2B" w14:textId="77777777" w:rsidR="00E0450C" w:rsidRPr="00A65A05" w:rsidRDefault="00E0450C" w:rsidP="00A65A05">
                                  <w:pPr>
                                    <w:tabs>
                                      <w:tab w:val="left" w:pos="264"/>
                                    </w:tabs>
                                    <w:spacing w:line="276" w:lineRule="auto"/>
                                    <w:jc w:val="both"/>
                                    <w:rPr>
                                      <w:b w:val="0"/>
                                      <w:sz w:val="22"/>
                                      <w:szCs w:val="22"/>
                                    </w:rPr>
                                  </w:pPr>
                                  <w:r w:rsidRPr="00A65A05">
                                    <w:rPr>
                                      <w:sz w:val="22"/>
                                      <w:szCs w:val="22"/>
                                    </w:rPr>
                                    <w:t xml:space="preserve">P5. </w:t>
                                  </w:r>
                                  <w:r w:rsidRPr="00A65A05">
                                    <w:rPr>
                                      <w:b w:val="0"/>
                                      <w:sz w:val="22"/>
                                      <w:szCs w:val="22"/>
                                    </w:rPr>
                                    <w:t xml:space="preserve">Nêu điều kiện cân bằng của chất </w:t>
                                  </w:r>
                                  <w:proofErr w:type="gramStart"/>
                                  <w:r w:rsidRPr="00A65A05">
                                    <w:rPr>
                                      <w:b w:val="0"/>
                                      <w:sz w:val="22"/>
                                      <w:szCs w:val="22"/>
                                    </w:rPr>
                                    <w:t>điểm ?</w:t>
                                  </w:r>
                                  <w:proofErr w:type="gramEnd"/>
                                  <w:r w:rsidRPr="00A65A05">
                                    <w:rPr>
                                      <w:b w:val="0"/>
                                      <w:sz w:val="22"/>
                                      <w:szCs w:val="22"/>
                                    </w:rPr>
                                    <w:t xml:space="preserve"> Biểu </w:t>
                                  </w:r>
                                  <w:proofErr w:type="gramStart"/>
                                  <w:r w:rsidRPr="00A65A05">
                                    <w:rPr>
                                      <w:b w:val="0"/>
                                      <w:sz w:val="22"/>
                                      <w:szCs w:val="22"/>
                                    </w:rPr>
                                    <w:t>thức ?</w:t>
                                  </w:r>
                                  <w:proofErr w:type="gramEnd"/>
                                </w:p>
                                <w:p w14:paraId="0F955E4A" w14:textId="77777777" w:rsidR="00E0450C" w:rsidRPr="00A65A05" w:rsidRDefault="00E0450C" w:rsidP="00A65A05">
                                  <w:pPr>
                                    <w:tabs>
                                      <w:tab w:val="left" w:pos="264"/>
                                    </w:tabs>
                                    <w:spacing w:line="276" w:lineRule="auto"/>
                                    <w:jc w:val="both"/>
                                    <w:rPr>
                                      <w:b w:val="0"/>
                                      <w:sz w:val="22"/>
                                      <w:szCs w:val="22"/>
                                    </w:rPr>
                                  </w:pPr>
                                  <w:r w:rsidRPr="00A65A05">
                                    <w:rPr>
                                      <w:sz w:val="22"/>
                                      <w:szCs w:val="22"/>
                                    </w:rPr>
                                    <w:t xml:space="preserve">P6. </w:t>
                                  </w:r>
                                  <w:r w:rsidRPr="00A65A05">
                                    <w:rPr>
                                      <w:b w:val="0"/>
                                      <w:sz w:val="22"/>
                                      <w:szCs w:val="22"/>
                                    </w:rPr>
                                    <w:t xml:space="preserve">Nêu định nghĩa của phép phân tích </w:t>
                                  </w:r>
                                  <w:proofErr w:type="gramStart"/>
                                  <w:r w:rsidRPr="00A65A05">
                                    <w:rPr>
                                      <w:b w:val="0"/>
                                      <w:sz w:val="22"/>
                                      <w:szCs w:val="22"/>
                                    </w:rPr>
                                    <w:t>lực ?</w:t>
                                  </w:r>
                                  <w:proofErr w:type="gramEnd"/>
                                  <w:r w:rsidRPr="00A65A05">
                                    <w:rPr>
                                      <w:b w:val="0"/>
                                      <w:sz w:val="22"/>
                                      <w:szCs w:val="22"/>
                                    </w:rPr>
                                    <w:t xml:space="preserve"> Mối liên hệ giữa phân tích lực và tổng hợp lực? Phân tích lực tuân theo quy tắc </w:t>
                                  </w:r>
                                  <w:proofErr w:type="gramStart"/>
                                  <w:r w:rsidRPr="00A65A05">
                                    <w:rPr>
                                      <w:b w:val="0"/>
                                      <w:sz w:val="22"/>
                                      <w:szCs w:val="22"/>
                                    </w:rPr>
                                    <w:t>nào ?</w:t>
                                  </w:r>
                                  <w:proofErr w:type="gramEnd"/>
                                  <w:r w:rsidRPr="00A65A05">
                                    <w:rPr>
                                      <w:b w:val="0"/>
                                      <w:sz w:val="22"/>
                                      <w:szCs w:val="22"/>
                                    </w:rPr>
                                    <w:t xml:space="preserve"> Nêu quy tắc phân tích </w:t>
                                  </w:r>
                                  <w:proofErr w:type="gramStart"/>
                                  <w:r w:rsidRPr="00A65A05">
                                    <w:rPr>
                                      <w:b w:val="0"/>
                                      <w:sz w:val="22"/>
                                      <w:szCs w:val="22"/>
                                    </w:rPr>
                                    <w:t>lực ?</w:t>
                                  </w:r>
                                  <w:proofErr w:type="gramEnd"/>
                                  <w:r w:rsidRPr="00A65A05">
                                    <w:rPr>
                                      <w:b w:val="0"/>
                                      <w:sz w:val="22"/>
                                      <w:szCs w:val="22"/>
                                    </w:rPr>
                                    <w:t xml:space="preserve"> Lấy ví dụ về phân tích </w:t>
                                  </w:r>
                                  <w:proofErr w:type="gramStart"/>
                                  <w:r w:rsidRPr="00A65A05">
                                    <w:rPr>
                                      <w:b w:val="0"/>
                                      <w:sz w:val="22"/>
                                      <w:szCs w:val="22"/>
                                    </w:rPr>
                                    <w:t>lực ?</w:t>
                                  </w:r>
                                  <w:proofErr w:type="gramEnd"/>
                                </w:p>
                                <w:p w14:paraId="704EE6FD" w14:textId="77777777" w:rsidR="00E0450C" w:rsidRPr="00A65A05" w:rsidRDefault="00E0450C" w:rsidP="00A65A05">
                                  <w:pPr>
                                    <w:tabs>
                                      <w:tab w:val="left" w:pos="264"/>
                                    </w:tabs>
                                    <w:spacing w:line="276" w:lineRule="auto"/>
                                    <w:jc w:val="both"/>
                                    <w:rPr>
                                      <w:b w:val="0"/>
                                      <w:sz w:val="22"/>
                                      <w:szCs w:val="22"/>
                                    </w:rPr>
                                  </w:pPr>
                                  <w:r w:rsidRPr="00A65A05">
                                    <w:rPr>
                                      <w:sz w:val="22"/>
                                      <w:szCs w:val="22"/>
                                    </w:rPr>
                                    <w:t xml:space="preserve">P7. </w:t>
                                  </w:r>
                                  <w:r w:rsidRPr="00A65A05">
                                    <w:rPr>
                                      <w:b w:val="0"/>
                                      <w:sz w:val="22"/>
                                      <w:szCs w:val="22"/>
                                    </w:rPr>
                                    <w:t xml:space="preserve">Vật khối vuông được đặt nằm yên trên mặt phẳng nghiêng. Hãy phân tích trọng lực của vật ra các thành phần song song và vuông góc với mặt phẳng </w:t>
                                  </w:r>
                                  <w:proofErr w:type="gramStart"/>
                                  <w:r w:rsidRPr="00A65A05">
                                    <w:rPr>
                                      <w:b w:val="0"/>
                                      <w:sz w:val="22"/>
                                      <w:szCs w:val="22"/>
                                    </w:rPr>
                                    <w:t>nghiêng ?</w:t>
                                  </w:r>
                                  <w:proofErr w:type="gramEnd"/>
                                  <w:r w:rsidRPr="00A65A05">
                                    <w:rPr>
                                      <w:b w:val="0"/>
                                      <w:sz w:val="22"/>
                                      <w:szCs w:val="22"/>
                                    </w:rPr>
                                    <w:t xml:space="preserve"> Ngoài cách phân tích trên đây, còn có thể phân tích </w:t>
                                  </w:r>
                                  <w:r w:rsidR="000A6FF3" w:rsidRPr="000A6FF3">
                                    <w:rPr>
                                      <w:b w:val="0"/>
                                      <w:noProof/>
                                      <w:position w:val="-4"/>
                                      <w:sz w:val="22"/>
                                      <w:szCs w:val="22"/>
                                    </w:rPr>
                                    <w:object w:dxaOrig="215" w:dyaOrig="302" w14:anchorId="2C8113C9">
                                      <v:shape id="_x0000_i1106" type="#_x0000_t75" alt="" style="width:12.75pt;height:15.75pt;mso-width-percent:0;mso-height-percent:0;mso-width-percent:0;mso-height-percent:0" o:ole="">
                                        <v:imagedata r:id="rId263" o:title=""/>
                                      </v:shape>
                                      <o:OLEObject Type="Embed" ProgID="Equation.DSMT4" ShapeID="_x0000_i1106" DrawAspect="Content" ObjectID="_1691503453" r:id="rId264"/>
                                    </w:object>
                                  </w:r>
                                  <w:r w:rsidRPr="00A65A05">
                                    <w:rPr>
                                      <w:b w:val="0"/>
                                      <w:sz w:val="22"/>
                                      <w:szCs w:val="22"/>
                                    </w:rPr>
                                    <w:t xml:space="preserve">theo các phương khác </w:t>
                                  </w:r>
                                  <w:proofErr w:type="gramStart"/>
                                  <w:r w:rsidRPr="00A65A05">
                                    <w:rPr>
                                      <w:b w:val="0"/>
                                      <w:sz w:val="22"/>
                                      <w:szCs w:val="22"/>
                                    </w:rPr>
                                    <w:t>không ?</w:t>
                                  </w:r>
                                  <w:proofErr w:type="gramEnd"/>
                                  <w:r w:rsidRPr="00A65A05">
                                    <w:rPr>
                                      <w:b w:val="0"/>
                                      <w:sz w:val="22"/>
                                      <w:szCs w:val="22"/>
                                    </w:rPr>
                                    <w:t xml:space="preserve"> Khi phân tích một lực thành các lực thành phần cần chú ý điểm </w:t>
                                  </w:r>
                                  <w:proofErr w:type="gramStart"/>
                                  <w:r w:rsidRPr="00A65A05">
                                    <w:rPr>
                                      <w:b w:val="0"/>
                                      <w:sz w:val="22"/>
                                      <w:szCs w:val="22"/>
                                    </w:rPr>
                                    <w:t>gì ?</w:t>
                                  </w:r>
                                  <w:proofErr w:type="gramEnd"/>
                                </w:p>
                                <w:p w14:paraId="1E007B43" w14:textId="77777777" w:rsidR="00E0450C" w:rsidRPr="00F25F59" w:rsidRDefault="00E0450C" w:rsidP="00F25F59">
                                  <w:pPr>
                                    <w:rPr>
                                      <w:sz w:val="22"/>
                                      <w:szCs w:val="22"/>
                                    </w:rPr>
                                  </w:pPr>
                                  <w:r>
                                    <w:rPr>
                                      <w:sz w:val="22"/>
                                      <w:szCs w:val="22"/>
                                    </w:rPr>
                                    <w:t>II</w:t>
                                  </w:r>
                                  <w:r w:rsidRPr="000F33D3">
                                    <w:rPr>
                                      <w:sz w:val="22"/>
                                      <w:szCs w:val="22"/>
                                    </w:rPr>
                                    <w:t>.</w:t>
                                  </w:r>
                                  <w:r>
                                    <w:rPr>
                                      <w:sz w:val="22"/>
                                      <w:szCs w:val="22"/>
                                    </w:rPr>
                                    <w:t xml:space="preserve"> PHIẾU GHI BÀI.  </w:t>
                                  </w:r>
                                </w:p>
                                <w:tbl>
                                  <w:tblPr>
                                    <w:tblW w:w="12579"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121"/>
                                    <w:gridCol w:w="10458"/>
                                  </w:tblGrid>
                                  <w:tr w:rsidR="00E0450C" w:rsidRPr="00FF1495" w14:paraId="031383ED" w14:textId="77777777" w:rsidTr="003A2685">
                                    <w:tc>
                                      <w:tcPr>
                                        <w:tcW w:w="2121" w:type="dxa"/>
                                      </w:tcPr>
                                      <w:p w14:paraId="210B79F3" w14:textId="77777777" w:rsidR="00E0450C" w:rsidRPr="00A65A05" w:rsidRDefault="00E0450C" w:rsidP="008B67FC">
                                        <w:pPr>
                                          <w:spacing w:line="276" w:lineRule="auto"/>
                                          <w:rPr>
                                            <w:b w:val="0"/>
                                          </w:rPr>
                                        </w:pPr>
                                      </w:p>
                                    </w:tc>
                                    <w:tc>
                                      <w:tcPr>
                                        <w:tcW w:w="10458" w:type="dxa"/>
                                        <w:shd w:val="clear" w:color="auto" w:fill="auto"/>
                                      </w:tcPr>
                                      <w:p w14:paraId="13857CDA" w14:textId="448AEF4F" w:rsidR="00E0450C" w:rsidRPr="000F33D3" w:rsidRDefault="00E0450C" w:rsidP="00F25F59">
                                        <w:pPr>
                                          <w:rPr>
                                            <w:b w:val="0"/>
                                            <w:sz w:val="24"/>
                                            <w:szCs w:val="24"/>
                                          </w:rPr>
                                        </w:pPr>
                                        <w:r w:rsidRPr="00A65A05">
                                          <w:rPr>
                                            <w:b w:val="0"/>
                                          </w:rPr>
                                          <w:t>.</w:t>
                                        </w:r>
                                        <w:r>
                                          <w:rPr>
                                            <w:sz w:val="22"/>
                                            <w:szCs w:val="22"/>
                                          </w:rPr>
                                          <w:t>1</w:t>
                                        </w:r>
                                        <w:r w:rsidRPr="00001B30">
                                          <w:rPr>
                                            <w:sz w:val="22"/>
                                            <w:szCs w:val="22"/>
                                          </w:rPr>
                                          <w:t>.</w:t>
                                        </w:r>
                                        <w:r w:rsidRPr="00001B30">
                                          <w:rPr>
                                            <w:b w:val="0"/>
                                            <w:sz w:val="22"/>
                                            <w:szCs w:val="22"/>
                                          </w:rPr>
                                          <w:t xml:space="preserve"> </w:t>
                                        </w:r>
                                        <w:r>
                                          <w:rPr>
                                            <w:sz w:val="22"/>
                                            <w:szCs w:val="22"/>
                                            <w:u w:val="single"/>
                                          </w:rPr>
                                          <w:t>Lực. Cân bằng lực.</w:t>
                                        </w:r>
                                      </w:p>
                                    </w:tc>
                                  </w:tr>
                                  <w:tr w:rsidR="00E0450C" w:rsidRPr="00FF1495" w14:paraId="32D9AF14" w14:textId="77777777" w:rsidTr="003A2685">
                                    <w:tc>
                                      <w:tcPr>
                                        <w:tcW w:w="2121" w:type="dxa"/>
                                      </w:tcPr>
                                      <w:p w14:paraId="7ABCC438" w14:textId="77777777" w:rsidR="00E0450C" w:rsidRPr="00E83662" w:rsidRDefault="00E0450C" w:rsidP="008B67FC">
                                        <w:pPr>
                                          <w:spacing w:line="276" w:lineRule="auto"/>
                                          <w:rPr>
                                            <w:b w:val="0"/>
                                          </w:rPr>
                                        </w:pPr>
                                      </w:p>
                                    </w:tc>
                                    <w:tc>
                                      <w:tcPr>
                                        <w:tcW w:w="10458" w:type="dxa"/>
                                        <w:shd w:val="clear" w:color="auto" w:fill="auto"/>
                                      </w:tcPr>
                                      <w:p w14:paraId="1EB8CE93" w14:textId="5052275C" w:rsidR="00E0450C" w:rsidRPr="000660F5" w:rsidRDefault="00E0450C" w:rsidP="00F25F59">
                                        <w:pPr>
                                          <w:rPr>
                                            <w:b w:val="0"/>
                                          </w:rPr>
                                        </w:pPr>
                                        <w:r w:rsidRPr="00E83662">
                                          <w:rPr>
                                            <w:b w:val="0"/>
                                          </w:rPr>
                                          <w:t>.</w:t>
                                        </w:r>
                                        <w:r w:rsidRPr="00001B30">
                                          <w:rPr>
                                            <w:b w:val="0"/>
                                            <w:sz w:val="22"/>
                                            <w:szCs w:val="22"/>
                                          </w:rPr>
                                          <w:t xml:space="preserve"> </w:t>
                                        </w:r>
                                        <w:r>
                                          <w:rPr>
                                            <w:sz w:val="22"/>
                                            <w:szCs w:val="22"/>
                                          </w:rPr>
                                          <w:t>a</w:t>
                                        </w:r>
                                        <w:r w:rsidRPr="00306BE1">
                                          <w:rPr>
                                            <w:sz w:val="22"/>
                                            <w:szCs w:val="22"/>
                                          </w:rPr>
                                          <w:t xml:space="preserve">. </w:t>
                                        </w:r>
                                        <w:r>
                                          <w:rPr>
                                            <w:sz w:val="22"/>
                                            <w:szCs w:val="22"/>
                                          </w:rPr>
                                          <w:t>Định nghĩa :</w:t>
                                        </w:r>
                                        <w:r>
                                          <w:rPr>
                                            <w:b w:val="0"/>
                                            <w:sz w:val="22"/>
                                            <w:szCs w:val="22"/>
                                          </w:rPr>
                                          <w:t xml:space="preserve"> Lực là </w:t>
                                        </w:r>
                                      </w:p>
                                    </w:tc>
                                  </w:tr>
                                  <w:tr w:rsidR="00E0450C" w:rsidRPr="00FF1495" w14:paraId="7BC794C4" w14:textId="77777777" w:rsidTr="003A2685">
                                    <w:tc>
                                      <w:tcPr>
                                        <w:tcW w:w="2121" w:type="dxa"/>
                                      </w:tcPr>
                                      <w:p w14:paraId="127B8922" w14:textId="77777777" w:rsidR="00E0450C" w:rsidRPr="00FB527C" w:rsidRDefault="00E0450C" w:rsidP="008B67FC">
                                        <w:pPr>
                                          <w:spacing w:line="276" w:lineRule="auto"/>
                                          <w:rPr>
                                            <w:b w:val="0"/>
                                          </w:rPr>
                                        </w:pPr>
                                      </w:p>
                                    </w:tc>
                                    <w:tc>
                                      <w:tcPr>
                                        <w:tcW w:w="10458" w:type="dxa"/>
                                        <w:shd w:val="clear" w:color="auto" w:fill="auto"/>
                                      </w:tcPr>
                                      <w:p w14:paraId="641E5C4B" w14:textId="36C08358" w:rsidR="00E0450C" w:rsidRPr="00FB527C" w:rsidRDefault="00E0450C" w:rsidP="00F25F59">
                                        <w:pPr>
                                          <w:rPr>
                                            <w:b w:val="0"/>
                                          </w:rPr>
                                        </w:pPr>
                                      </w:p>
                                    </w:tc>
                                  </w:tr>
                                  <w:tr w:rsidR="00E0450C" w:rsidRPr="00FF1495" w14:paraId="3595557F" w14:textId="77777777" w:rsidTr="003A2685">
                                    <w:tc>
                                      <w:tcPr>
                                        <w:tcW w:w="2121" w:type="dxa"/>
                                      </w:tcPr>
                                      <w:p w14:paraId="0524ECF5" w14:textId="77777777" w:rsidR="00E0450C" w:rsidRPr="00E83662" w:rsidRDefault="00E0450C" w:rsidP="008B67FC">
                                        <w:pPr>
                                          <w:spacing w:line="276" w:lineRule="auto"/>
                                          <w:rPr>
                                            <w:b w:val="0"/>
                                          </w:rPr>
                                        </w:pPr>
                                      </w:p>
                                    </w:tc>
                                    <w:tc>
                                      <w:tcPr>
                                        <w:tcW w:w="10458" w:type="dxa"/>
                                        <w:shd w:val="clear" w:color="auto" w:fill="auto"/>
                                      </w:tcPr>
                                      <w:p w14:paraId="32A31625" w14:textId="28489FBD" w:rsidR="00E0450C" w:rsidRPr="00E83662" w:rsidRDefault="00E0450C" w:rsidP="00F25F59">
                                        <w:pPr>
                                          <w:rPr>
                                            <w:b w:val="0"/>
                                          </w:rPr>
                                        </w:pPr>
                                      </w:p>
                                    </w:tc>
                                  </w:tr>
                                  <w:tr w:rsidR="00E0450C" w:rsidRPr="00FF1495" w14:paraId="6A878C85" w14:textId="77777777" w:rsidTr="003A2685">
                                    <w:tc>
                                      <w:tcPr>
                                        <w:tcW w:w="2121" w:type="dxa"/>
                                      </w:tcPr>
                                      <w:p w14:paraId="2FCC0818" w14:textId="77777777" w:rsidR="00E0450C" w:rsidRDefault="00E0450C" w:rsidP="008B67FC">
                                        <w:pPr>
                                          <w:spacing w:line="276" w:lineRule="auto"/>
                                          <w:rPr>
                                            <w:b w:val="0"/>
                                          </w:rPr>
                                        </w:pPr>
                                      </w:p>
                                    </w:tc>
                                    <w:tc>
                                      <w:tcPr>
                                        <w:tcW w:w="10458" w:type="dxa"/>
                                        <w:shd w:val="clear" w:color="auto" w:fill="auto"/>
                                      </w:tcPr>
                                      <w:p w14:paraId="3CFDAAA0" w14:textId="74A31791" w:rsidR="00E0450C" w:rsidRPr="00E83662" w:rsidRDefault="00E0450C" w:rsidP="00F25F59">
                                        <w:pPr>
                                          <w:rPr>
                                            <w:b w:val="0"/>
                                          </w:rPr>
                                        </w:pPr>
                                        <w:r>
                                          <w:rPr>
                                            <w:b w:val="0"/>
                                          </w:rPr>
                                          <w:t xml:space="preserve">. </w:t>
                                        </w:r>
                                        <w:r w:rsidRPr="00100A69">
                                          <w:rPr>
                                            <w:sz w:val="22"/>
                                            <w:szCs w:val="22"/>
                                          </w:rPr>
                                          <w:t>+</w:t>
                                        </w:r>
                                        <w:r>
                                          <w:rPr>
                                            <w:b w:val="0"/>
                                            <w:sz w:val="22"/>
                                            <w:szCs w:val="22"/>
                                          </w:rPr>
                                          <w:t xml:space="preserve"> </w:t>
                                        </w:r>
                                        <w:r w:rsidRPr="008679D3">
                                          <w:rPr>
                                            <w:sz w:val="22"/>
                                            <w:szCs w:val="22"/>
                                          </w:rPr>
                                          <w:t>Giá</w:t>
                                        </w:r>
                                        <w:r>
                                          <w:rPr>
                                            <w:sz w:val="22"/>
                                            <w:szCs w:val="22"/>
                                          </w:rPr>
                                          <w:t xml:space="preserve"> của lực : </w:t>
                                        </w:r>
                                      </w:p>
                                    </w:tc>
                                  </w:tr>
                                  <w:tr w:rsidR="00E0450C" w:rsidRPr="00FF1495" w14:paraId="03A18896" w14:textId="77777777" w:rsidTr="003A2685">
                                    <w:tc>
                                      <w:tcPr>
                                        <w:tcW w:w="2121" w:type="dxa"/>
                                      </w:tcPr>
                                      <w:p w14:paraId="7E7E9B85" w14:textId="77777777" w:rsidR="00E0450C" w:rsidRDefault="00E0450C" w:rsidP="008B67FC">
                                        <w:pPr>
                                          <w:spacing w:line="276" w:lineRule="auto"/>
                                          <w:rPr>
                                            <w:b w:val="0"/>
                                          </w:rPr>
                                        </w:pPr>
                                      </w:p>
                                    </w:tc>
                                    <w:tc>
                                      <w:tcPr>
                                        <w:tcW w:w="10458" w:type="dxa"/>
                                        <w:shd w:val="clear" w:color="auto" w:fill="auto"/>
                                      </w:tcPr>
                                      <w:p w14:paraId="6D26C6B2" w14:textId="415F4248" w:rsidR="00E0450C" w:rsidRPr="008679D3" w:rsidRDefault="00E0450C" w:rsidP="00F25F59">
                                        <w:pPr>
                                          <w:rPr>
                                            <w:b w:val="0"/>
                                          </w:rPr>
                                        </w:pPr>
                                        <w:r>
                                          <w:rPr>
                                            <w:b w:val="0"/>
                                          </w:rPr>
                                          <w:t xml:space="preserve">. </w:t>
                                        </w:r>
                                        <w:r>
                                          <w:rPr>
                                            <w:sz w:val="22"/>
                                            <w:szCs w:val="22"/>
                                          </w:rPr>
                                          <w:t>+ Đơn vị của lực :</w:t>
                                        </w:r>
                                      </w:p>
                                    </w:tc>
                                  </w:tr>
                                  <w:tr w:rsidR="00E0450C" w:rsidRPr="00FF1495" w14:paraId="4594FDBA" w14:textId="77777777" w:rsidTr="003A2685">
                                    <w:tc>
                                      <w:tcPr>
                                        <w:tcW w:w="2121" w:type="dxa"/>
                                      </w:tcPr>
                                      <w:p w14:paraId="471136C6" w14:textId="77777777" w:rsidR="00E0450C" w:rsidRPr="000660F5" w:rsidRDefault="00E0450C" w:rsidP="008B67FC">
                                        <w:pPr>
                                          <w:spacing w:line="276" w:lineRule="auto"/>
                                        </w:pPr>
                                      </w:p>
                                    </w:tc>
                                    <w:tc>
                                      <w:tcPr>
                                        <w:tcW w:w="10458" w:type="dxa"/>
                                        <w:shd w:val="clear" w:color="auto" w:fill="auto"/>
                                      </w:tcPr>
                                      <w:p w14:paraId="6701A7F3" w14:textId="5A213593" w:rsidR="00E0450C" w:rsidRPr="008679D3" w:rsidRDefault="00E0450C" w:rsidP="00F25F59">
                                        <w:pPr>
                                          <w:rPr>
                                            <w:b w:val="0"/>
                                          </w:rPr>
                                        </w:pPr>
                                        <w:r w:rsidRPr="000660F5">
                                          <w:t xml:space="preserve">. </w:t>
                                        </w:r>
                                        <w:r>
                                          <w:rPr>
                                            <w:sz w:val="22"/>
                                            <w:szCs w:val="22"/>
                                          </w:rPr>
                                          <w:t>b</w:t>
                                        </w:r>
                                        <w:r w:rsidRPr="00306BE1">
                                          <w:rPr>
                                            <w:sz w:val="22"/>
                                            <w:szCs w:val="22"/>
                                          </w:rPr>
                                          <w:t xml:space="preserve">. </w:t>
                                        </w:r>
                                        <w:r>
                                          <w:rPr>
                                            <w:sz w:val="22"/>
                                            <w:szCs w:val="22"/>
                                          </w:rPr>
                                          <w:t>Các lực cân bằng :</w:t>
                                        </w:r>
                                        <w:r>
                                          <w:rPr>
                                            <w:b w:val="0"/>
                                            <w:sz w:val="22"/>
                                            <w:szCs w:val="22"/>
                                          </w:rPr>
                                          <w:t xml:space="preserve"> là các lực khi </w:t>
                                        </w:r>
                                      </w:p>
                                    </w:tc>
                                  </w:tr>
                                  <w:tr w:rsidR="00E0450C" w:rsidRPr="00FF1495" w14:paraId="69521A1B" w14:textId="77777777" w:rsidTr="003A2685">
                                    <w:tc>
                                      <w:tcPr>
                                        <w:tcW w:w="2121" w:type="dxa"/>
                                      </w:tcPr>
                                      <w:p w14:paraId="122F8B99" w14:textId="77777777" w:rsidR="00E0450C" w:rsidRDefault="00E0450C" w:rsidP="008B67FC">
                                        <w:pPr>
                                          <w:spacing w:line="276" w:lineRule="auto"/>
                                          <w:rPr>
                                            <w:b w:val="0"/>
                                          </w:rPr>
                                        </w:pPr>
                                      </w:p>
                                    </w:tc>
                                    <w:tc>
                                      <w:tcPr>
                                        <w:tcW w:w="10458" w:type="dxa"/>
                                        <w:shd w:val="clear" w:color="auto" w:fill="auto"/>
                                      </w:tcPr>
                                      <w:p w14:paraId="7FD6AA59" w14:textId="7A6F12C2" w:rsidR="00E0450C" w:rsidRDefault="00E0450C" w:rsidP="00F25F59">
                                        <w:pPr>
                                          <w:rPr>
                                            <w:b w:val="0"/>
                                          </w:rPr>
                                        </w:pPr>
                                      </w:p>
                                    </w:tc>
                                  </w:tr>
                                  <w:tr w:rsidR="00E0450C" w:rsidRPr="00FF1495" w14:paraId="62510ACA" w14:textId="77777777" w:rsidTr="003A2685">
                                    <w:tc>
                                      <w:tcPr>
                                        <w:tcW w:w="2121" w:type="dxa"/>
                                      </w:tcPr>
                                      <w:p w14:paraId="2D3C36A9" w14:textId="77777777" w:rsidR="00E0450C" w:rsidRDefault="00E0450C" w:rsidP="008B67FC">
                                        <w:pPr>
                                          <w:spacing w:line="276" w:lineRule="auto"/>
                                          <w:rPr>
                                            <w:b w:val="0"/>
                                          </w:rPr>
                                        </w:pPr>
                                      </w:p>
                                    </w:tc>
                                    <w:tc>
                                      <w:tcPr>
                                        <w:tcW w:w="10458" w:type="dxa"/>
                                        <w:shd w:val="clear" w:color="auto" w:fill="auto"/>
                                      </w:tcPr>
                                      <w:p w14:paraId="7A09BAD2" w14:textId="77777777" w:rsidR="00E0450C" w:rsidRDefault="00E0450C" w:rsidP="00F25F59">
                                        <w:pPr>
                                          <w:rPr>
                                            <w:b w:val="0"/>
                                          </w:rPr>
                                        </w:pPr>
                                      </w:p>
                                    </w:tc>
                                  </w:tr>
                                </w:tbl>
                                <w:p w14:paraId="40706D8E" w14:textId="77777777" w:rsidR="00E0450C" w:rsidRPr="00D353E1" w:rsidRDefault="00E0450C" w:rsidP="00B31086">
                                  <w:pPr>
                                    <w:spacing w:line="276" w:lineRule="auto"/>
                                    <w:rPr>
                                      <w:b w:val="0"/>
                                      <w:bCs w:val="0"/>
                                    </w:rPr>
                                  </w:pPr>
                                </w:p>
                              </w:tc>
                            </w:tr>
                            <w:tr w:rsidR="00E0450C" w:rsidRPr="00B31086" w14:paraId="0D4D4611" w14:textId="77777777" w:rsidTr="00317813">
                              <w:tc>
                                <w:tcPr>
                                  <w:tcW w:w="10042" w:type="dxa"/>
                                  <w:shd w:val="clear" w:color="auto" w:fill="auto"/>
                                </w:tcPr>
                                <w:p w14:paraId="7210E5D0" w14:textId="77777777" w:rsidR="00E0450C" w:rsidRPr="00D353E1" w:rsidRDefault="00E0450C" w:rsidP="00B31086">
                                  <w:pPr>
                                    <w:spacing w:line="276" w:lineRule="auto"/>
                                    <w:rPr>
                                      <w:b w:val="0"/>
                                      <w:bCs w:val="0"/>
                                    </w:rPr>
                                  </w:pPr>
                                </w:p>
                              </w:tc>
                            </w:tr>
                            <w:tr w:rsidR="00E0450C" w:rsidRPr="00B31086" w14:paraId="69F3C1E4" w14:textId="77777777" w:rsidTr="00317813">
                              <w:tc>
                                <w:tcPr>
                                  <w:tcW w:w="10042" w:type="dxa"/>
                                  <w:shd w:val="clear" w:color="auto" w:fill="auto"/>
                                </w:tcPr>
                                <w:p w14:paraId="6885A40F" w14:textId="77777777" w:rsidR="00E0450C" w:rsidRPr="00D353E1" w:rsidRDefault="00E0450C" w:rsidP="00B31086">
                                  <w:pPr>
                                    <w:spacing w:line="276" w:lineRule="auto"/>
                                    <w:rPr>
                                      <w:b w:val="0"/>
                                      <w:bCs w:val="0"/>
                                    </w:rPr>
                                  </w:pPr>
                                </w:p>
                              </w:tc>
                            </w:tr>
                            <w:tr w:rsidR="00E0450C" w:rsidRPr="00B31086" w14:paraId="1EF0FDE9" w14:textId="77777777" w:rsidTr="00317813">
                              <w:tc>
                                <w:tcPr>
                                  <w:tcW w:w="10042" w:type="dxa"/>
                                  <w:shd w:val="clear" w:color="auto" w:fill="auto"/>
                                </w:tcPr>
                                <w:p w14:paraId="47623DFD" w14:textId="77777777" w:rsidR="00E0450C" w:rsidRPr="00D353E1" w:rsidRDefault="00E0450C" w:rsidP="00B31086">
                                  <w:pPr>
                                    <w:spacing w:line="276" w:lineRule="auto"/>
                                    <w:rPr>
                                      <w:b w:val="0"/>
                                      <w:bCs w:val="0"/>
                                    </w:rPr>
                                  </w:pPr>
                                </w:p>
                              </w:tc>
                            </w:tr>
                            <w:tr w:rsidR="00E0450C" w:rsidRPr="00B31086" w14:paraId="0804E897" w14:textId="77777777" w:rsidTr="00317813">
                              <w:tc>
                                <w:tcPr>
                                  <w:tcW w:w="10042" w:type="dxa"/>
                                  <w:shd w:val="clear" w:color="auto" w:fill="auto"/>
                                </w:tcPr>
                                <w:p w14:paraId="1E4995CF" w14:textId="77777777" w:rsidR="00E0450C" w:rsidRPr="00D353E1" w:rsidRDefault="00E0450C" w:rsidP="00B31086">
                                  <w:pPr>
                                    <w:spacing w:line="276" w:lineRule="auto"/>
                                    <w:rPr>
                                      <w:b w:val="0"/>
                                      <w:bCs w:val="0"/>
                                    </w:rPr>
                                  </w:pPr>
                                </w:p>
                              </w:tc>
                            </w:tr>
                            <w:tr w:rsidR="00E0450C" w:rsidRPr="00B31086" w14:paraId="38277EF3" w14:textId="77777777" w:rsidTr="00317813">
                              <w:tc>
                                <w:tcPr>
                                  <w:tcW w:w="10042" w:type="dxa"/>
                                  <w:shd w:val="clear" w:color="auto" w:fill="auto"/>
                                </w:tcPr>
                                <w:p w14:paraId="3F5B99C9" w14:textId="77777777" w:rsidR="00E0450C" w:rsidRPr="00D353E1" w:rsidRDefault="00E0450C" w:rsidP="00B31086">
                                  <w:pPr>
                                    <w:spacing w:line="276" w:lineRule="auto"/>
                                    <w:rPr>
                                      <w:b w:val="0"/>
                                      <w:bCs w:val="0"/>
                                    </w:rPr>
                                  </w:pPr>
                                </w:p>
                              </w:tc>
                            </w:tr>
                            <w:tr w:rsidR="00E0450C" w:rsidRPr="00B31086" w14:paraId="0B060A5F" w14:textId="77777777" w:rsidTr="00317813">
                              <w:tc>
                                <w:tcPr>
                                  <w:tcW w:w="10042" w:type="dxa"/>
                                  <w:shd w:val="clear" w:color="auto" w:fill="auto"/>
                                </w:tcPr>
                                <w:p w14:paraId="5E3DFC54" w14:textId="77777777" w:rsidR="00E0450C" w:rsidRPr="00D353E1" w:rsidRDefault="00E0450C" w:rsidP="00B31086">
                                  <w:pPr>
                                    <w:spacing w:line="276" w:lineRule="auto"/>
                                    <w:rPr>
                                      <w:b w:val="0"/>
                                      <w:bCs w:val="0"/>
                                    </w:rPr>
                                  </w:pPr>
                                </w:p>
                              </w:tc>
                            </w:tr>
                            <w:tr w:rsidR="00E0450C" w:rsidRPr="00B31086" w14:paraId="052B38E2" w14:textId="77777777" w:rsidTr="00317813">
                              <w:tc>
                                <w:tcPr>
                                  <w:tcW w:w="10042" w:type="dxa"/>
                                  <w:shd w:val="clear" w:color="auto" w:fill="auto"/>
                                </w:tcPr>
                                <w:p w14:paraId="01C8888D" w14:textId="77777777" w:rsidR="00E0450C" w:rsidRPr="00D353E1" w:rsidRDefault="00E0450C" w:rsidP="00B31086">
                                  <w:pPr>
                                    <w:spacing w:line="276" w:lineRule="auto"/>
                                    <w:rPr>
                                      <w:b w:val="0"/>
                                      <w:bCs w:val="0"/>
                                    </w:rPr>
                                  </w:pPr>
                                </w:p>
                              </w:tc>
                            </w:tr>
                            <w:tr w:rsidR="00E0450C" w:rsidRPr="00B31086" w14:paraId="211D5AFD" w14:textId="77777777" w:rsidTr="00317813">
                              <w:tc>
                                <w:tcPr>
                                  <w:tcW w:w="10042" w:type="dxa"/>
                                  <w:shd w:val="clear" w:color="auto" w:fill="auto"/>
                                </w:tcPr>
                                <w:p w14:paraId="6631D74C" w14:textId="77777777" w:rsidR="00E0450C" w:rsidRPr="00D353E1" w:rsidRDefault="00E0450C" w:rsidP="00B31086">
                                  <w:pPr>
                                    <w:spacing w:line="276" w:lineRule="auto"/>
                                    <w:rPr>
                                      <w:b w:val="0"/>
                                      <w:bCs w:val="0"/>
                                    </w:rPr>
                                  </w:pPr>
                                </w:p>
                              </w:tc>
                            </w:tr>
                            <w:tr w:rsidR="00E0450C" w:rsidRPr="00B31086" w14:paraId="54891543" w14:textId="77777777" w:rsidTr="00317813">
                              <w:tc>
                                <w:tcPr>
                                  <w:tcW w:w="10042" w:type="dxa"/>
                                  <w:shd w:val="clear" w:color="auto" w:fill="auto"/>
                                </w:tcPr>
                                <w:p w14:paraId="7E386509" w14:textId="77777777" w:rsidR="00E0450C" w:rsidRPr="00D353E1" w:rsidRDefault="00E0450C" w:rsidP="00B31086">
                                  <w:pPr>
                                    <w:spacing w:line="276" w:lineRule="auto"/>
                                    <w:rPr>
                                      <w:b w:val="0"/>
                                      <w:bCs w:val="0"/>
                                    </w:rPr>
                                  </w:pPr>
                                </w:p>
                              </w:tc>
                            </w:tr>
                            <w:tr w:rsidR="00E0450C" w:rsidRPr="00B31086" w14:paraId="170E8B02" w14:textId="77777777" w:rsidTr="00317813">
                              <w:tc>
                                <w:tcPr>
                                  <w:tcW w:w="10042" w:type="dxa"/>
                                  <w:shd w:val="clear" w:color="auto" w:fill="auto"/>
                                </w:tcPr>
                                <w:p w14:paraId="2A018315" w14:textId="77777777" w:rsidR="00E0450C" w:rsidRPr="00D353E1" w:rsidRDefault="00E0450C" w:rsidP="00B31086">
                                  <w:pPr>
                                    <w:spacing w:line="276" w:lineRule="auto"/>
                                    <w:rPr>
                                      <w:b w:val="0"/>
                                      <w:bCs w:val="0"/>
                                    </w:rPr>
                                  </w:pPr>
                                </w:p>
                              </w:tc>
                            </w:tr>
                            <w:tr w:rsidR="00E0450C" w:rsidRPr="00B31086" w14:paraId="68D1FFD2" w14:textId="77777777" w:rsidTr="00317813">
                              <w:tc>
                                <w:tcPr>
                                  <w:tcW w:w="10042" w:type="dxa"/>
                                  <w:shd w:val="clear" w:color="auto" w:fill="auto"/>
                                </w:tcPr>
                                <w:p w14:paraId="23F77F0E" w14:textId="77777777" w:rsidR="00E0450C" w:rsidRPr="00D353E1" w:rsidRDefault="00E0450C" w:rsidP="00B31086">
                                  <w:pPr>
                                    <w:spacing w:line="276" w:lineRule="auto"/>
                                    <w:rPr>
                                      <w:b w:val="0"/>
                                      <w:bCs w:val="0"/>
                                    </w:rPr>
                                  </w:pPr>
                                </w:p>
                              </w:tc>
                            </w:tr>
                            <w:tr w:rsidR="00E0450C" w:rsidRPr="00B31086" w14:paraId="26A6B736" w14:textId="77777777" w:rsidTr="00317813">
                              <w:tc>
                                <w:tcPr>
                                  <w:tcW w:w="10042" w:type="dxa"/>
                                  <w:shd w:val="clear" w:color="auto" w:fill="auto"/>
                                </w:tcPr>
                                <w:p w14:paraId="5B4FFCEB" w14:textId="77777777" w:rsidR="00E0450C" w:rsidRPr="00D353E1" w:rsidRDefault="00E0450C" w:rsidP="00B31086">
                                  <w:pPr>
                                    <w:spacing w:line="276" w:lineRule="auto"/>
                                    <w:rPr>
                                      <w:b w:val="0"/>
                                      <w:bCs w:val="0"/>
                                    </w:rPr>
                                  </w:pPr>
                                </w:p>
                              </w:tc>
                            </w:tr>
                            <w:tr w:rsidR="00E0450C" w:rsidRPr="00B31086" w14:paraId="03726256" w14:textId="77777777" w:rsidTr="00317813">
                              <w:tc>
                                <w:tcPr>
                                  <w:tcW w:w="10042" w:type="dxa"/>
                                  <w:shd w:val="clear" w:color="auto" w:fill="auto"/>
                                </w:tcPr>
                                <w:p w14:paraId="64CF6569" w14:textId="77777777" w:rsidR="00E0450C" w:rsidRPr="00D353E1" w:rsidRDefault="00E0450C" w:rsidP="00B31086">
                                  <w:pPr>
                                    <w:spacing w:line="276" w:lineRule="auto"/>
                                    <w:rPr>
                                      <w:b w:val="0"/>
                                      <w:bCs w:val="0"/>
                                    </w:rPr>
                                  </w:pPr>
                                </w:p>
                              </w:tc>
                            </w:tr>
                            <w:tr w:rsidR="00E0450C" w:rsidRPr="00B31086" w14:paraId="055F4ED4" w14:textId="77777777" w:rsidTr="00317813">
                              <w:tc>
                                <w:tcPr>
                                  <w:tcW w:w="10042" w:type="dxa"/>
                                  <w:shd w:val="clear" w:color="auto" w:fill="auto"/>
                                </w:tcPr>
                                <w:p w14:paraId="56333404" w14:textId="77777777" w:rsidR="00E0450C" w:rsidRPr="00D353E1" w:rsidRDefault="00E0450C" w:rsidP="00B31086">
                                  <w:pPr>
                                    <w:spacing w:line="276" w:lineRule="auto"/>
                                    <w:rPr>
                                      <w:b w:val="0"/>
                                      <w:bCs w:val="0"/>
                                    </w:rPr>
                                  </w:pPr>
                                </w:p>
                              </w:tc>
                            </w:tr>
                            <w:tr w:rsidR="00E0450C" w:rsidRPr="00B31086" w14:paraId="5C02B81D" w14:textId="77777777" w:rsidTr="00317813">
                              <w:tc>
                                <w:tcPr>
                                  <w:tcW w:w="10042" w:type="dxa"/>
                                  <w:shd w:val="clear" w:color="auto" w:fill="auto"/>
                                </w:tcPr>
                                <w:p w14:paraId="345FD888" w14:textId="77777777" w:rsidR="00E0450C" w:rsidRPr="00D353E1" w:rsidRDefault="00E0450C" w:rsidP="00B31086">
                                  <w:pPr>
                                    <w:spacing w:line="276" w:lineRule="auto"/>
                                    <w:rPr>
                                      <w:b w:val="0"/>
                                      <w:bCs w:val="0"/>
                                    </w:rPr>
                                  </w:pPr>
                                </w:p>
                              </w:tc>
                            </w:tr>
                            <w:tr w:rsidR="00E0450C" w:rsidRPr="00B31086" w14:paraId="092AAF3C" w14:textId="77777777" w:rsidTr="00317813">
                              <w:tc>
                                <w:tcPr>
                                  <w:tcW w:w="10042" w:type="dxa"/>
                                  <w:shd w:val="clear" w:color="auto" w:fill="auto"/>
                                </w:tcPr>
                                <w:p w14:paraId="6F5E2126" w14:textId="77777777" w:rsidR="00E0450C" w:rsidRPr="00D353E1" w:rsidRDefault="00E0450C" w:rsidP="00B31086">
                                  <w:pPr>
                                    <w:spacing w:line="276" w:lineRule="auto"/>
                                    <w:rPr>
                                      <w:b w:val="0"/>
                                      <w:bCs w:val="0"/>
                                    </w:rPr>
                                  </w:pPr>
                                </w:p>
                              </w:tc>
                            </w:tr>
                            <w:tr w:rsidR="00E0450C" w:rsidRPr="00B31086" w14:paraId="72E36CDB" w14:textId="77777777" w:rsidTr="00317813">
                              <w:tc>
                                <w:tcPr>
                                  <w:tcW w:w="10042" w:type="dxa"/>
                                  <w:shd w:val="clear" w:color="auto" w:fill="auto"/>
                                </w:tcPr>
                                <w:p w14:paraId="45915129" w14:textId="77777777" w:rsidR="00E0450C" w:rsidRPr="00D353E1" w:rsidRDefault="00E0450C" w:rsidP="00B31086">
                                  <w:pPr>
                                    <w:spacing w:line="276" w:lineRule="auto"/>
                                    <w:rPr>
                                      <w:b w:val="0"/>
                                      <w:bCs w:val="0"/>
                                    </w:rPr>
                                  </w:pPr>
                                </w:p>
                              </w:tc>
                            </w:tr>
                            <w:tr w:rsidR="00E0450C" w:rsidRPr="00B31086" w14:paraId="745223EA" w14:textId="77777777" w:rsidTr="00317813">
                              <w:tc>
                                <w:tcPr>
                                  <w:tcW w:w="10042" w:type="dxa"/>
                                  <w:shd w:val="clear" w:color="auto" w:fill="auto"/>
                                </w:tcPr>
                                <w:p w14:paraId="19D3FB08" w14:textId="77777777" w:rsidR="00E0450C" w:rsidRPr="00D353E1" w:rsidRDefault="00E0450C" w:rsidP="00B31086">
                                  <w:pPr>
                                    <w:spacing w:line="276" w:lineRule="auto"/>
                                    <w:rPr>
                                      <w:b w:val="0"/>
                                      <w:bCs w:val="0"/>
                                    </w:rPr>
                                  </w:pPr>
                                </w:p>
                              </w:tc>
                            </w:tr>
                            <w:tr w:rsidR="00E0450C" w:rsidRPr="00B31086" w14:paraId="338AEF9C" w14:textId="77777777" w:rsidTr="00317813">
                              <w:tc>
                                <w:tcPr>
                                  <w:tcW w:w="10042" w:type="dxa"/>
                                  <w:shd w:val="clear" w:color="auto" w:fill="auto"/>
                                </w:tcPr>
                                <w:p w14:paraId="0E38C930" w14:textId="77777777" w:rsidR="00E0450C" w:rsidRPr="00D353E1" w:rsidRDefault="00E0450C" w:rsidP="00B31086">
                                  <w:pPr>
                                    <w:spacing w:line="276" w:lineRule="auto"/>
                                    <w:rPr>
                                      <w:b w:val="0"/>
                                      <w:bCs w:val="0"/>
                                    </w:rPr>
                                  </w:pPr>
                                </w:p>
                              </w:tc>
                            </w:tr>
                            <w:tr w:rsidR="00E0450C" w:rsidRPr="00B31086" w14:paraId="3115674B" w14:textId="77777777" w:rsidTr="00317813">
                              <w:tc>
                                <w:tcPr>
                                  <w:tcW w:w="10042" w:type="dxa"/>
                                  <w:shd w:val="clear" w:color="auto" w:fill="auto"/>
                                </w:tcPr>
                                <w:p w14:paraId="7416FDD9" w14:textId="77777777" w:rsidR="00E0450C" w:rsidRPr="00D353E1" w:rsidRDefault="00E0450C" w:rsidP="00B31086">
                                  <w:pPr>
                                    <w:spacing w:line="276" w:lineRule="auto"/>
                                    <w:rPr>
                                      <w:b w:val="0"/>
                                      <w:bCs w:val="0"/>
                                    </w:rPr>
                                  </w:pPr>
                                </w:p>
                              </w:tc>
                            </w:tr>
                            <w:tr w:rsidR="00E0450C" w:rsidRPr="00B31086" w14:paraId="32DD3CA7" w14:textId="77777777" w:rsidTr="00317813">
                              <w:tc>
                                <w:tcPr>
                                  <w:tcW w:w="10042" w:type="dxa"/>
                                  <w:shd w:val="clear" w:color="auto" w:fill="auto"/>
                                </w:tcPr>
                                <w:p w14:paraId="1D286CA8" w14:textId="77777777" w:rsidR="00E0450C" w:rsidRPr="00D353E1" w:rsidRDefault="00E0450C" w:rsidP="00B31086">
                                  <w:pPr>
                                    <w:spacing w:line="276" w:lineRule="auto"/>
                                    <w:rPr>
                                      <w:b w:val="0"/>
                                      <w:bCs w:val="0"/>
                                    </w:rPr>
                                  </w:pPr>
                                </w:p>
                              </w:tc>
                            </w:tr>
                            <w:tr w:rsidR="00E0450C" w:rsidRPr="00B31086" w14:paraId="1E795C0B" w14:textId="77777777" w:rsidTr="00317813">
                              <w:tc>
                                <w:tcPr>
                                  <w:tcW w:w="10042" w:type="dxa"/>
                                  <w:shd w:val="clear" w:color="auto" w:fill="auto"/>
                                </w:tcPr>
                                <w:p w14:paraId="6C6CA16A" w14:textId="77777777" w:rsidR="00E0450C" w:rsidRPr="00D353E1" w:rsidRDefault="00E0450C" w:rsidP="00B31086">
                                  <w:pPr>
                                    <w:spacing w:line="276" w:lineRule="auto"/>
                                    <w:rPr>
                                      <w:b w:val="0"/>
                                      <w:bCs w:val="0"/>
                                    </w:rPr>
                                  </w:pPr>
                                </w:p>
                              </w:tc>
                            </w:tr>
                            <w:tr w:rsidR="00E0450C" w:rsidRPr="00B31086" w14:paraId="3A1F8BDF" w14:textId="77777777" w:rsidTr="00317813">
                              <w:tc>
                                <w:tcPr>
                                  <w:tcW w:w="10042" w:type="dxa"/>
                                  <w:shd w:val="clear" w:color="auto" w:fill="auto"/>
                                </w:tcPr>
                                <w:p w14:paraId="30CCC147" w14:textId="77777777" w:rsidR="00E0450C" w:rsidRPr="00D353E1" w:rsidRDefault="00E0450C" w:rsidP="00B31086">
                                  <w:pPr>
                                    <w:spacing w:line="276" w:lineRule="auto"/>
                                    <w:rPr>
                                      <w:b w:val="0"/>
                                      <w:bCs w:val="0"/>
                                    </w:rPr>
                                  </w:pPr>
                                </w:p>
                              </w:tc>
                            </w:tr>
                            <w:tr w:rsidR="00E0450C" w:rsidRPr="00B31086" w14:paraId="7A7D139B" w14:textId="77777777" w:rsidTr="00317813">
                              <w:tc>
                                <w:tcPr>
                                  <w:tcW w:w="10042" w:type="dxa"/>
                                  <w:shd w:val="clear" w:color="auto" w:fill="auto"/>
                                </w:tcPr>
                                <w:p w14:paraId="6745C400" w14:textId="77777777" w:rsidR="00E0450C" w:rsidRPr="00D353E1" w:rsidRDefault="00E0450C" w:rsidP="00B31086">
                                  <w:pPr>
                                    <w:spacing w:line="276" w:lineRule="auto"/>
                                    <w:rPr>
                                      <w:b w:val="0"/>
                                      <w:bCs w:val="0"/>
                                    </w:rPr>
                                  </w:pPr>
                                </w:p>
                              </w:tc>
                            </w:tr>
                            <w:tr w:rsidR="00E0450C" w:rsidRPr="00B31086" w14:paraId="06D2FF58" w14:textId="77777777" w:rsidTr="00317813">
                              <w:tc>
                                <w:tcPr>
                                  <w:tcW w:w="10042" w:type="dxa"/>
                                  <w:shd w:val="clear" w:color="auto" w:fill="auto"/>
                                </w:tcPr>
                                <w:p w14:paraId="2B6618D2" w14:textId="77777777" w:rsidR="00E0450C" w:rsidRPr="00D353E1" w:rsidRDefault="00E0450C" w:rsidP="00B31086">
                                  <w:pPr>
                                    <w:spacing w:line="276" w:lineRule="auto"/>
                                    <w:rPr>
                                      <w:b w:val="0"/>
                                      <w:bCs w:val="0"/>
                                    </w:rPr>
                                  </w:pPr>
                                </w:p>
                              </w:tc>
                            </w:tr>
                            <w:tr w:rsidR="00E0450C" w:rsidRPr="00B31086" w14:paraId="2C054D88" w14:textId="77777777" w:rsidTr="00317813">
                              <w:tc>
                                <w:tcPr>
                                  <w:tcW w:w="10042" w:type="dxa"/>
                                  <w:shd w:val="clear" w:color="auto" w:fill="auto"/>
                                </w:tcPr>
                                <w:p w14:paraId="679A7848" w14:textId="77777777" w:rsidR="00E0450C" w:rsidRPr="00D353E1" w:rsidRDefault="00E0450C" w:rsidP="00B31086">
                                  <w:pPr>
                                    <w:spacing w:line="276" w:lineRule="auto"/>
                                    <w:rPr>
                                      <w:b w:val="0"/>
                                      <w:bCs w:val="0"/>
                                    </w:rPr>
                                  </w:pPr>
                                </w:p>
                              </w:tc>
                            </w:tr>
                            <w:tr w:rsidR="00E0450C" w:rsidRPr="00B31086" w14:paraId="4DD9B581" w14:textId="77777777" w:rsidTr="00317813">
                              <w:tc>
                                <w:tcPr>
                                  <w:tcW w:w="10042" w:type="dxa"/>
                                  <w:shd w:val="clear" w:color="auto" w:fill="auto"/>
                                </w:tcPr>
                                <w:p w14:paraId="627C190B" w14:textId="77777777" w:rsidR="00E0450C" w:rsidRPr="00D353E1" w:rsidRDefault="00E0450C" w:rsidP="00B31086">
                                  <w:pPr>
                                    <w:spacing w:line="276" w:lineRule="auto"/>
                                    <w:rPr>
                                      <w:b w:val="0"/>
                                      <w:bCs w:val="0"/>
                                    </w:rPr>
                                  </w:pPr>
                                </w:p>
                              </w:tc>
                            </w:tr>
                            <w:tr w:rsidR="00E0450C" w:rsidRPr="00B31086" w14:paraId="2222BF3B" w14:textId="77777777" w:rsidTr="00317813">
                              <w:tc>
                                <w:tcPr>
                                  <w:tcW w:w="10042" w:type="dxa"/>
                                  <w:shd w:val="clear" w:color="auto" w:fill="auto"/>
                                </w:tcPr>
                                <w:p w14:paraId="3414EF07" w14:textId="77777777" w:rsidR="00E0450C" w:rsidRPr="00D353E1" w:rsidRDefault="00E0450C" w:rsidP="00B31086">
                                  <w:pPr>
                                    <w:spacing w:line="276" w:lineRule="auto"/>
                                    <w:rPr>
                                      <w:b w:val="0"/>
                                      <w:bCs w:val="0"/>
                                    </w:rPr>
                                  </w:pPr>
                                </w:p>
                              </w:tc>
                            </w:tr>
                            <w:tr w:rsidR="00E0450C" w:rsidRPr="00B31086" w14:paraId="1987B84B" w14:textId="77777777" w:rsidTr="00317813">
                              <w:tc>
                                <w:tcPr>
                                  <w:tcW w:w="10042" w:type="dxa"/>
                                  <w:shd w:val="clear" w:color="auto" w:fill="auto"/>
                                </w:tcPr>
                                <w:p w14:paraId="2A0EEC30" w14:textId="77777777" w:rsidR="00E0450C" w:rsidRPr="00D353E1" w:rsidRDefault="00E0450C" w:rsidP="00B31086">
                                  <w:pPr>
                                    <w:spacing w:line="276" w:lineRule="auto"/>
                                    <w:rPr>
                                      <w:b w:val="0"/>
                                      <w:bCs w:val="0"/>
                                    </w:rPr>
                                  </w:pPr>
                                </w:p>
                              </w:tc>
                            </w:tr>
                            <w:tr w:rsidR="00E0450C" w:rsidRPr="00B31086" w14:paraId="0985B47E" w14:textId="77777777" w:rsidTr="00317813">
                              <w:tc>
                                <w:tcPr>
                                  <w:tcW w:w="10042" w:type="dxa"/>
                                  <w:shd w:val="clear" w:color="auto" w:fill="auto"/>
                                </w:tcPr>
                                <w:p w14:paraId="06B5DA55" w14:textId="77777777" w:rsidR="00E0450C" w:rsidRPr="00D353E1" w:rsidRDefault="00E0450C" w:rsidP="00B31086">
                                  <w:pPr>
                                    <w:spacing w:line="276" w:lineRule="auto"/>
                                    <w:rPr>
                                      <w:b w:val="0"/>
                                      <w:bCs w:val="0"/>
                                    </w:rPr>
                                  </w:pPr>
                                </w:p>
                              </w:tc>
                            </w:tr>
                            <w:tr w:rsidR="00E0450C" w:rsidRPr="00B31086" w14:paraId="20134EDE" w14:textId="77777777" w:rsidTr="00317813">
                              <w:tc>
                                <w:tcPr>
                                  <w:tcW w:w="10042" w:type="dxa"/>
                                  <w:shd w:val="clear" w:color="auto" w:fill="auto"/>
                                </w:tcPr>
                                <w:p w14:paraId="6969EF6E" w14:textId="77777777" w:rsidR="00E0450C" w:rsidRPr="00D353E1" w:rsidRDefault="00E0450C" w:rsidP="00B31086">
                                  <w:pPr>
                                    <w:spacing w:line="276" w:lineRule="auto"/>
                                    <w:rPr>
                                      <w:b w:val="0"/>
                                      <w:bCs w:val="0"/>
                                    </w:rPr>
                                  </w:pPr>
                                </w:p>
                              </w:tc>
                            </w:tr>
                            <w:tr w:rsidR="00E0450C" w:rsidRPr="00B31086" w14:paraId="6FAC0F49" w14:textId="77777777" w:rsidTr="00317813">
                              <w:tc>
                                <w:tcPr>
                                  <w:tcW w:w="10042" w:type="dxa"/>
                                  <w:shd w:val="clear" w:color="auto" w:fill="auto"/>
                                </w:tcPr>
                                <w:p w14:paraId="1FC55073" w14:textId="77777777" w:rsidR="00E0450C" w:rsidRPr="00D353E1" w:rsidRDefault="00E0450C" w:rsidP="00B31086">
                                  <w:pPr>
                                    <w:spacing w:line="276" w:lineRule="auto"/>
                                    <w:rPr>
                                      <w:b w:val="0"/>
                                      <w:bCs w:val="0"/>
                                    </w:rPr>
                                  </w:pPr>
                                </w:p>
                              </w:tc>
                            </w:tr>
                            <w:tr w:rsidR="00E0450C" w:rsidRPr="00B31086" w14:paraId="64AE7882" w14:textId="77777777" w:rsidTr="00317813">
                              <w:tc>
                                <w:tcPr>
                                  <w:tcW w:w="10042" w:type="dxa"/>
                                  <w:shd w:val="clear" w:color="auto" w:fill="auto"/>
                                </w:tcPr>
                                <w:p w14:paraId="36D3569C" w14:textId="77777777" w:rsidR="00E0450C" w:rsidRPr="00D353E1" w:rsidRDefault="00E0450C" w:rsidP="00B31086">
                                  <w:pPr>
                                    <w:spacing w:line="276" w:lineRule="auto"/>
                                    <w:rPr>
                                      <w:b w:val="0"/>
                                      <w:bCs w:val="0"/>
                                    </w:rPr>
                                  </w:pPr>
                                </w:p>
                              </w:tc>
                            </w:tr>
                            <w:tr w:rsidR="00E0450C" w:rsidRPr="00B31086" w14:paraId="2A86E2BB" w14:textId="77777777" w:rsidTr="00317813">
                              <w:tc>
                                <w:tcPr>
                                  <w:tcW w:w="10042" w:type="dxa"/>
                                  <w:shd w:val="clear" w:color="auto" w:fill="auto"/>
                                </w:tcPr>
                                <w:p w14:paraId="14520B44" w14:textId="77777777" w:rsidR="00E0450C" w:rsidRPr="00D353E1" w:rsidRDefault="00E0450C" w:rsidP="00B31086">
                                  <w:pPr>
                                    <w:spacing w:line="276" w:lineRule="auto"/>
                                    <w:rPr>
                                      <w:b w:val="0"/>
                                      <w:bCs w:val="0"/>
                                    </w:rPr>
                                  </w:pPr>
                                </w:p>
                              </w:tc>
                            </w:tr>
                            <w:tr w:rsidR="00E0450C" w:rsidRPr="00B31086" w14:paraId="1F2166A6" w14:textId="77777777" w:rsidTr="00317813">
                              <w:tc>
                                <w:tcPr>
                                  <w:tcW w:w="10042" w:type="dxa"/>
                                  <w:shd w:val="clear" w:color="auto" w:fill="auto"/>
                                </w:tcPr>
                                <w:p w14:paraId="13B4EE29" w14:textId="77777777" w:rsidR="00E0450C" w:rsidRPr="00D353E1" w:rsidRDefault="00E0450C" w:rsidP="00B31086">
                                  <w:pPr>
                                    <w:spacing w:line="276" w:lineRule="auto"/>
                                    <w:rPr>
                                      <w:b w:val="0"/>
                                      <w:bCs w:val="0"/>
                                    </w:rPr>
                                  </w:pPr>
                                </w:p>
                              </w:tc>
                            </w:tr>
                            <w:tr w:rsidR="00E0450C" w:rsidRPr="00B31086" w14:paraId="42D63D0A" w14:textId="77777777" w:rsidTr="00317813">
                              <w:tc>
                                <w:tcPr>
                                  <w:tcW w:w="10042" w:type="dxa"/>
                                  <w:shd w:val="clear" w:color="auto" w:fill="auto"/>
                                </w:tcPr>
                                <w:p w14:paraId="5F6BBA48" w14:textId="77777777" w:rsidR="00E0450C" w:rsidRPr="00D353E1" w:rsidRDefault="00E0450C" w:rsidP="00B31086">
                                  <w:pPr>
                                    <w:spacing w:line="276" w:lineRule="auto"/>
                                    <w:rPr>
                                      <w:b w:val="0"/>
                                      <w:bCs w:val="0"/>
                                    </w:rPr>
                                  </w:pPr>
                                </w:p>
                              </w:tc>
                            </w:tr>
                            <w:tr w:rsidR="00E0450C" w:rsidRPr="00B31086" w14:paraId="37FE16D0" w14:textId="77777777" w:rsidTr="00317813">
                              <w:tc>
                                <w:tcPr>
                                  <w:tcW w:w="10042" w:type="dxa"/>
                                  <w:shd w:val="clear" w:color="auto" w:fill="auto"/>
                                </w:tcPr>
                                <w:p w14:paraId="2FF07D27" w14:textId="77777777" w:rsidR="00E0450C" w:rsidRPr="00D353E1" w:rsidRDefault="00E0450C" w:rsidP="00B31086">
                                  <w:pPr>
                                    <w:spacing w:line="276" w:lineRule="auto"/>
                                    <w:rPr>
                                      <w:b w:val="0"/>
                                      <w:bCs w:val="0"/>
                                    </w:rPr>
                                  </w:pPr>
                                </w:p>
                              </w:tc>
                            </w:tr>
                            <w:tr w:rsidR="00E0450C" w:rsidRPr="00B31086" w14:paraId="775F1190" w14:textId="77777777" w:rsidTr="00317813">
                              <w:tc>
                                <w:tcPr>
                                  <w:tcW w:w="10042" w:type="dxa"/>
                                  <w:shd w:val="clear" w:color="auto" w:fill="auto"/>
                                </w:tcPr>
                                <w:p w14:paraId="29BDF4A4" w14:textId="77777777" w:rsidR="00E0450C" w:rsidRPr="00D353E1" w:rsidRDefault="00E0450C" w:rsidP="00B31086">
                                  <w:pPr>
                                    <w:spacing w:line="276" w:lineRule="auto"/>
                                    <w:rPr>
                                      <w:b w:val="0"/>
                                      <w:bCs w:val="0"/>
                                    </w:rPr>
                                  </w:pPr>
                                </w:p>
                              </w:tc>
                            </w:tr>
                            <w:tr w:rsidR="00E0450C" w:rsidRPr="00B31086" w14:paraId="31B70CAB" w14:textId="77777777" w:rsidTr="00317813">
                              <w:tc>
                                <w:tcPr>
                                  <w:tcW w:w="10042" w:type="dxa"/>
                                  <w:shd w:val="clear" w:color="auto" w:fill="auto"/>
                                </w:tcPr>
                                <w:p w14:paraId="1531C74A" w14:textId="77777777" w:rsidR="00E0450C" w:rsidRPr="00D353E1" w:rsidRDefault="00E0450C" w:rsidP="00B31086">
                                  <w:pPr>
                                    <w:spacing w:line="276" w:lineRule="auto"/>
                                    <w:rPr>
                                      <w:b w:val="0"/>
                                      <w:bCs w:val="0"/>
                                    </w:rPr>
                                  </w:pPr>
                                </w:p>
                              </w:tc>
                            </w:tr>
                          </w:tbl>
                          <w:p w14:paraId="566DCB18" w14:textId="77777777" w:rsidR="00E0450C" w:rsidRPr="00B31086" w:rsidRDefault="00E0450C" w:rsidP="00360E49">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5" type="#_x0000_t202" style="position:absolute;margin-left:2.5pt;margin-top:.85pt;width:510.25pt;height:771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28F179AF" w14:textId="77777777" w:rsidTr="00317813">
                        <w:tc>
                          <w:tcPr>
                            <w:tcW w:w="10042" w:type="dxa"/>
                            <w:shd w:val="clear" w:color="auto" w:fill="auto"/>
                          </w:tcPr>
                          <w:p w14:paraId="170B5611" w14:textId="77777777" w:rsidR="00E0450C" w:rsidRPr="00360E49" w:rsidRDefault="00E0450C" w:rsidP="00360E49">
                            <w:pPr>
                              <w:spacing w:line="276" w:lineRule="auto"/>
                              <w:jc w:val="center"/>
                              <w:rPr>
                                <w:sz w:val="24"/>
                                <w:szCs w:val="24"/>
                                <w:lang w:val="vi-VN"/>
                              </w:rPr>
                            </w:pPr>
                            <w:r w:rsidRPr="00360E49">
                              <w:rPr>
                                <w:sz w:val="24"/>
                                <w:szCs w:val="24"/>
                                <w:u w:val="single"/>
                                <w:lang w:val="vi-VN"/>
                              </w:rPr>
                              <w:t>Chương II.</w:t>
                            </w:r>
                            <w:r>
                              <w:rPr>
                                <w:sz w:val="24"/>
                                <w:szCs w:val="24"/>
                                <w:lang w:val="vi-VN"/>
                              </w:rPr>
                              <w:t xml:space="preserve"> ĐỘNG LỰC HỌC CHẤT ĐIỂM.</w:t>
                            </w:r>
                          </w:p>
                        </w:tc>
                      </w:tr>
                      <w:tr w:rsidR="00E0450C" w:rsidRPr="00B31086" w14:paraId="733993C9" w14:textId="77777777" w:rsidTr="00317813">
                        <w:tc>
                          <w:tcPr>
                            <w:tcW w:w="10042" w:type="dxa"/>
                            <w:shd w:val="clear" w:color="auto" w:fill="auto"/>
                          </w:tcPr>
                          <w:p w14:paraId="52D5E831" w14:textId="77777777" w:rsidR="00E0450C" w:rsidRPr="00360E49" w:rsidRDefault="00E0450C" w:rsidP="00360E49">
                            <w:pPr>
                              <w:spacing w:line="276" w:lineRule="auto"/>
                              <w:jc w:val="center"/>
                              <w:rPr>
                                <w:sz w:val="24"/>
                                <w:szCs w:val="24"/>
                                <w:lang w:val="vi-VN"/>
                              </w:rPr>
                            </w:pPr>
                            <w:r w:rsidRPr="00360E49">
                              <w:rPr>
                                <w:sz w:val="24"/>
                                <w:szCs w:val="24"/>
                                <w:lang w:val="vi-VN"/>
                              </w:rPr>
                              <w:t>Bài 9. TỔNG HỢP VÀ PHÂN TÍCH LỰC. ĐIỀU KIỆN CÂN BẰNG CỦA CHẤT ĐIỂM.</w:t>
                            </w:r>
                          </w:p>
                        </w:tc>
                      </w:tr>
                      <w:tr w:rsidR="00E0450C" w:rsidRPr="00B31086" w14:paraId="081D7E8F" w14:textId="77777777" w:rsidTr="00317813">
                        <w:tc>
                          <w:tcPr>
                            <w:tcW w:w="10042" w:type="dxa"/>
                            <w:shd w:val="clear" w:color="auto" w:fill="auto"/>
                          </w:tcPr>
                          <w:p w14:paraId="02E78D1F" w14:textId="77777777" w:rsidR="00E0450C" w:rsidRPr="008E13BD" w:rsidRDefault="00E0450C" w:rsidP="00B31086">
                            <w:pPr>
                              <w:spacing w:line="276" w:lineRule="auto"/>
                              <w:rPr>
                                <w:b w:val="0"/>
                                <w:bCs w:val="0"/>
                                <w:sz w:val="16"/>
                                <w:szCs w:val="16"/>
                              </w:rPr>
                            </w:pPr>
                          </w:p>
                        </w:tc>
                      </w:tr>
                      <w:tr w:rsidR="00E0450C" w:rsidRPr="00B31086" w14:paraId="3427B328" w14:textId="77777777" w:rsidTr="00317813">
                        <w:tc>
                          <w:tcPr>
                            <w:tcW w:w="10042" w:type="dxa"/>
                            <w:shd w:val="clear" w:color="auto" w:fill="auto"/>
                          </w:tcPr>
                          <w:p w14:paraId="6E8CF270" w14:textId="77777777" w:rsidR="00E0450C" w:rsidRPr="009438E4" w:rsidRDefault="00E0450C" w:rsidP="00F25F59">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303DB641" w14:textId="77777777" w:rsidR="00E0450C" w:rsidRPr="00A65A05" w:rsidRDefault="00E0450C" w:rsidP="00A65A05">
                            <w:pPr>
                              <w:tabs>
                                <w:tab w:val="left" w:pos="234"/>
                              </w:tabs>
                              <w:spacing w:line="276" w:lineRule="auto"/>
                              <w:jc w:val="both"/>
                              <w:rPr>
                                <w:b w:val="0"/>
                                <w:sz w:val="22"/>
                                <w:szCs w:val="22"/>
                              </w:rPr>
                            </w:pPr>
                            <w:r w:rsidRPr="00A65A05">
                              <w:rPr>
                                <w:sz w:val="22"/>
                                <w:szCs w:val="22"/>
                              </w:rPr>
                              <w:t xml:space="preserve">P1. </w:t>
                            </w:r>
                            <w:r w:rsidRPr="00A65A05">
                              <w:rPr>
                                <w:b w:val="0"/>
                                <w:sz w:val="22"/>
                                <w:szCs w:val="22"/>
                              </w:rPr>
                              <w:t xml:space="preserve">Lực là </w:t>
                            </w:r>
                            <w:proofErr w:type="gramStart"/>
                            <w:r w:rsidRPr="00A65A05">
                              <w:rPr>
                                <w:b w:val="0"/>
                                <w:sz w:val="22"/>
                                <w:szCs w:val="22"/>
                              </w:rPr>
                              <w:t>gì ?</w:t>
                            </w:r>
                            <w:proofErr w:type="gramEnd"/>
                            <w:r w:rsidRPr="00A65A05">
                              <w:rPr>
                                <w:b w:val="0"/>
                                <w:sz w:val="22"/>
                                <w:szCs w:val="22"/>
                              </w:rPr>
                              <w:t xml:space="preserve"> Lấy ví </w:t>
                            </w:r>
                            <w:proofErr w:type="gramStart"/>
                            <w:r w:rsidRPr="00A65A05">
                              <w:rPr>
                                <w:b w:val="0"/>
                                <w:sz w:val="22"/>
                                <w:szCs w:val="22"/>
                              </w:rPr>
                              <w:t>dụ ?</w:t>
                            </w:r>
                            <w:proofErr w:type="gramEnd"/>
                            <w:r w:rsidRPr="00A65A05">
                              <w:rPr>
                                <w:b w:val="0"/>
                                <w:sz w:val="22"/>
                                <w:szCs w:val="22"/>
                              </w:rPr>
                              <w:t xml:space="preserve"> Nêu hiện tượng có thể xảy ra khi tác dụng một lực lên một vật bất kỳ (ví </w:t>
                            </w:r>
                            <w:proofErr w:type="gramStart"/>
                            <w:r w:rsidRPr="00A65A05">
                              <w:rPr>
                                <w:b w:val="0"/>
                                <w:sz w:val="22"/>
                                <w:szCs w:val="22"/>
                              </w:rPr>
                              <w:t>dụ :</w:t>
                            </w:r>
                            <w:proofErr w:type="gramEnd"/>
                            <w:r w:rsidRPr="00A65A05">
                              <w:rPr>
                                <w:b w:val="0"/>
                                <w:sz w:val="22"/>
                                <w:szCs w:val="22"/>
                              </w:rPr>
                              <w:t xml:space="preserve"> đẩy cái bàn, đá quả bóng…; tác dụng lực lên quả bóng, lò xo …) ? Lực là đại lượng vô hướng hay vec </w:t>
                            </w:r>
                            <w:proofErr w:type="gramStart"/>
                            <w:r w:rsidRPr="00A65A05">
                              <w:rPr>
                                <w:b w:val="0"/>
                                <w:sz w:val="22"/>
                                <w:szCs w:val="22"/>
                              </w:rPr>
                              <w:t>tơ ?</w:t>
                            </w:r>
                            <w:proofErr w:type="gramEnd"/>
                            <w:r w:rsidRPr="00A65A05">
                              <w:rPr>
                                <w:b w:val="0"/>
                                <w:sz w:val="22"/>
                                <w:szCs w:val="22"/>
                              </w:rPr>
                              <w:t xml:space="preserve"> Giải </w:t>
                            </w:r>
                            <w:proofErr w:type="gramStart"/>
                            <w:r w:rsidRPr="00A65A05">
                              <w:rPr>
                                <w:b w:val="0"/>
                                <w:sz w:val="22"/>
                                <w:szCs w:val="22"/>
                              </w:rPr>
                              <w:t>thích ?</w:t>
                            </w:r>
                            <w:proofErr w:type="gramEnd"/>
                            <w:r w:rsidRPr="00A65A05">
                              <w:rPr>
                                <w:b w:val="0"/>
                                <w:sz w:val="22"/>
                                <w:szCs w:val="22"/>
                              </w:rPr>
                              <w:t xml:space="preserve"> Nêu định nghĩa đầy đủ về </w:t>
                            </w:r>
                            <w:proofErr w:type="gramStart"/>
                            <w:r w:rsidRPr="00A65A05">
                              <w:rPr>
                                <w:b w:val="0"/>
                                <w:sz w:val="22"/>
                                <w:szCs w:val="22"/>
                              </w:rPr>
                              <w:t>lực ?</w:t>
                            </w:r>
                            <w:proofErr w:type="gramEnd"/>
                            <w:r w:rsidRPr="00A65A05">
                              <w:rPr>
                                <w:b w:val="0"/>
                                <w:sz w:val="22"/>
                                <w:szCs w:val="22"/>
                              </w:rPr>
                              <w:t xml:space="preserve"> Giá của lực là </w:t>
                            </w:r>
                            <w:proofErr w:type="gramStart"/>
                            <w:r w:rsidRPr="00A65A05">
                              <w:rPr>
                                <w:b w:val="0"/>
                                <w:sz w:val="22"/>
                                <w:szCs w:val="22"/>
                              </w:rPr>
                              <w:t>gì ?</w:t>
                            </w:r>
                            <w:proofErr w:type="gramEnd"/>
                            <w:r w:rsidRPr="00A65A05">
                              <w:rPr>
                                <w:b w:val="0"/>
                                <w:sz w:val="22"/>
                                <w:szCs w:val="22"/>
                              </w:rPr>
                              <w:t xml:space="preserve"> Đơn vị của </w:t>
                            </w:r>
                            <w:proofErr w:type="gramStart"/>
                            <w:r w:rsidRPr="00A65A05">
                              <w:rPr>
                                <w:b w:val="0"/>
                                <w:sz w:val="22"/>
                                <w:szCs w:val="22"/>
                              </w:rPr>
                              <w:t>lực ?</w:t>
                            </w:r>
                            <w:proofErr w:type="gramEnd"/>
                            <w:r w:rsidRPr="00A65A05">
                              <w:rPr>
                                <w:b w:val="0"/>
                                <w:sz w:val="22"/>
                                <w:szCs w:val="22"/>
                              </w:rPr>
                              <w:t xml:space="preserve"> Trả lời câu hỏi </w:t>
                            </w:r>
                            <w:proofErr w:type="gramStart"/>
                            <w:r w:rsidRPr="00A65A05">
                              <w:rPr>
                                <w:b w:val="0"/>
                                <w:sz w:val="22"/>
                                <w:szCs w:val="22"/>
                              </w:rPr>
                              <w:t>C1 ?</w:t>
                            </w:r>
                            <w:proofErr w:type="gramEnd"/>
                          </w:p>
                          <w:p w14:paraId="4A85A4D1" w14:textId="4A756BF1" w:rsidR="00E0450C" w:rsidRDefault="00E0450C" w:rsidP="00A65A05">
                            <w:pPr>
                              <w:tabs>
                                <w:tab w:val="left" w:pos="234"/>
                              </w:tabs>
                              <w:spacing w:line="276" w:lineRule="auto"/>
                              <w:jc w:val="both"/>
                              <w:rPr>
                                <w:b w:val="0"/>
                                <w:sz w:val="22"/>
                                <w:szCs w:val="22"/>
                              </w:rPr>
                            </w:pPr>
                            <w:r w:rsidRPr="00A65A05">
                              <w:rPr>
                                <w:sz w:val="22"/>
                                <w:szCs w:val="22"/>
                              </w:rPr>
                              <w:t xml:space="preserve">P2. </w:t>
                            </w:r>
                            <w:r w:rsidRPr="00A65A05">
                              <w:rPr>
                                <w:b w:val="0"/>
                                <w:sz w:val="22"/>
                                <w:szCs w:val="22"/>
                              </w:rPr>
                              <w:t xml:space="preserve">Quan sát hình 9.3/54SGK cho </w:t>
                            </w:r>
                            <w:proofErr w:type="gramStart"/>
                            <w:r w:rsidRPr="00A65A05">
                              <w:rPr>
                                <w:b w:val="0"/>
                                <w:sz w:val="22"/>
                                <w:szCs w:val="22"/>
                              </w:rPr>
                              <w:t>biết :</w:t>
                            </w:r>
                            <w:proofErr w:type="gramEnd"/>
                            <w:r w:rsidRPr="00A65A05">
                              <w:rPr>
                                <w:b w:val="0"/>
                                <w:sz w:val="22"/>
                                <w:szCs w:val="22"/>
                              </w:rPr>
                              <w:t xml:space="preserve"> trạng thái của quả nặng; các lực tác dụng lên quả nặng; gia tốc mà vật thu được dưới tác dụng của các lực ? So sánh đặc điểm (điểm đặt, phương, chiều, độ lớn) của hai lực (trọng lực, lực căng dây) tác dụng lên quả </w:t>
                            </w:r>
                            <w:proofErr w:type="gramStart"/>
                            <w:r w:rsidRPr="00A65A05">
                              <w:rPr>
                                <w:b w:val="0"/>
                                <w:sz w:val="22"/>
                                <w:szCs w:val="22"/>
                              </w:rPr>
                              <w:t>nặng ?</w:t>
                            </w:r>
                            <w:proofErr w:type="gramEnd"/>
                            <w:r w:rsidRPr="00A65A05">
                              <w:rPr>
                                <w:b w:val="0"/>
                                <w:sz w:val="22"/>
                                <w:szCs w:val="22"/>
                              </w:rPr>
                              <w:t xml:space="preserve"> Thế nào là các lực cân </w:t>
                            </w:r>
                            <w:proofErr w:type="gramStart"/>
                            <w:r w:rsidRPr="00A65A05">
                              <w:rPr>
                                <w:b w:val="0"/>
                                <w:sz w:val="22"/>
                                <w:szCs w:val="22"/>
                              </w:rPr>
                              <w:t>bằng ?</w:t>
                            </w:r>
                            <w:proofErr w:type="gramEnd"/>
                            <w:r w:rsidRPr="00A65A05">
                              <w:rPr>
                                <w:b w:val="0"/>
                                <w:sz w:val="22"/>
                                <w:szCs w:val="22"/>
                              </w:rPr>
                              <w:t xml:space="preserve"> Đặc điểm của hai lực cân </w:t>
                            </w:r>
                            <w:proofErr w:type="gramStart"/>
                            <w:r w:rsidRPr="00A65A05">
                              <w:rPr>
                                <w:b w:val="0"/>
                                <w:sz w:val="22"/>
                                <w:szCs w:val="22"/>
                              </w:rPr>
                              <w:t>bằng ?</w:t>
                            </w:r>
                            <w:proofErr w:type="gramEnd"/>
                            <w:r w:rsidRPr="00A65A05">
                              <w:rPr>
                                <w:b w:val="0"/>
                                <w:sz w:val="22"/>
                                <w:szCs w:val="22"/>
                              </w:rPr>
                              <w:t xml:space="preserve"> </w:t>
                            </w:r>
                          </w:p>
                          <w:p w14:paraId="15BAE77A" w14:textId="4FDF6278" w:rsidR="00E0450C" w:rsidRPr="00B714D3" w:rsidRDefault="00E0450C" w:rsidP="00B714D3">
                            <w:pPr>
                              <w:tabs>
                                <w:tab w:val="left" w:pos="234"/>
                              </w:tabs>
                              <w:spacing w:line="276" w:lineRule="auto"/>
                              <w:rPr>
                                <w:bCs w:val="0"/>
                                <w:sz w:val="22"/>
                                <w:lang w:val="vi-VN"/>
                              </w:rPr>
                            </w:pPr>
                            <w:r w:rsidRPr="009F5EF4">
                              <w:rPr>
                                <w:bCs w:val="0"/>
                                <w:sz w:val="22"/>
                                <w:lang w:val="vi-VN"/>
                              </w:rPr>
                              <w:t>P3:</w:t>
                            </w:r>
                            <w:r>
                              <w:rPr>
                                <w:bCs w:val="0"/>
                                <w:sz w:val="22"/>
                                <w:lang w:val="vi-VN"/>
                              </w:rPr>
                              <w:t xml:space="preserve"> Tại sao khi nhiều người cùng kéo một vật nặng như kéo pháp, kéo gỗ thì cần phải có người bắt nhịp “hò dô” ? Tại sao khi cẩu hàng người ta phải dùng nhiều sợi dây ? Dân gian có câu “Vũng chẻ, khoẻ nêm”. Khi chẻ những khúc củi lớn, việc dùng chiếc nêm có tác dụng như thế nào ? </w:t>
                            </w:r>
                          </w:p>
                          <w:p w14:paraId="0410D187" w14:textId="77777777" w:rsidR="00E0450C" w:rsidRPr="00A65A05" w:rsidRDefault="00E0450C" w:rsidP="00A65A05">
                            <w:pPr>
                              <w:tabs>
                                <w:tab w:val="left" w:pos="234"/>
                              </w:tabs>
                              <w:spacing w:line="276" w:lineRule="auto"/>
                              <w:jc w:val="both"/>
                              <w:rPr>
                                <w:sz w:val="22"/>
                                <w:szCs w:val="22"/>
                              </w:rPr>
                            </w:pPr>
                            <w:r w:rsidRPr="00A65A05">
                              <w:rPr>
                                <w:sz w:val="22"/>
                                <w:szCs w:val="22"/>
                              </w:rPr>
                              <w:t xml:space="preserve">P3. </w:t>
                            </w:r>
                            <w:r w:rsidRPr="00A65A05">
                              <w:rPr>
                                <w:b w:val="0"/>
                                <w:sz w:val="22"/>
                                <w:szCs w:val="22"/>
                              </w:rPr>
                              <w:t xml:space="preserve">Nêu định nghĩa tổng hợp </w:t>
                            </w:r>
                            <w:proofErr w:type="gramStart"/>
                            <w:r w:rsidRPr="00A65A05">
                              <w:rPr>
                                <w:b w:val="0"/>
                                <w:sz w:val="22"/>
                                <w:szCs w:val="22"/>
                              </w:rPr>
                              <w:t>lực ?</w:t>
                            </w:r>
                            <w:proofErr w:type="gramEnd"/>
                            <w:r w:rsidRPr="00A65A05">
                              <w:rPr>
                                <w:b w:val="0"/>
                                <w:sz w:val="22"/>
                                <w:szCs w:val="22"/>
                              </w:rPr>
                              <w:t xml:space="preserve"> Viết biểu thức tổng hợp lực về mặt toán </w:t>
                            </w:r>
                            <w:proofErr w:type="gramStart"/>
                            <w:r w:rsidRPr="00A65A05">
                              <w:rPr>
                                <w:b w:val="0"/>
                                <w:sz w:val="22"/>
                                <w:szCs w:val="22"/>
                              </w:rPr>
                              <w:t>học ?</w:t>
                            </w:r>
                            <w:proofErr w:type="gramEnd"/>
                            <w:r w:rsidRPr="00A65A05">
                              <w:rPr>
                                <w:b w:val="0"/>
                                <w:sz w:val="22"/>
                                <w:szCs w:val="22"/>
                              </w:rPr>
                              <w:t xml:space="preserve"> Nêu quy tắc tổng hợp lực (cộng vectơ) mà em đã biết (học ở môn Toán</w:t>
                            </w:r>
                            <w:proofErr w:type="gramStart"/>
                            <w:r w:rsidRPr="00A65A05">
                              <w:rPr>
                                <w:b w:val="0"/>
                                <w:sz w:val="22"/>
                                <w:szCs w:val="22"/>
                              </w:rPr>
                              <w:t>) ?</w:t>
                            </w:r>
                            <w:proofErr w:type="gramEnd"/>
                            <w:r w:rsidRPr="00A65A05">
                              <w:rPr>
                                <w:b w:val="0"/>
                                <w:sz w:val="22"/>
                                <w:szCs w:val="22"/>
                              </w:rPr>
                              <w:t xml:space="preserve">   </w:t>
                            </w:r>
                          </w:p>
                          <w:p w14:paraId="1442D53A" w14:textId="77777777" w:rsidR="00E0450C" w:rsidRPr="00A65A05" w:rsidRDefault="00E0450C" w:rsidP="00A65A05">
                            <w:pPr>
                              <w:tabs>
                                <w:tab w:val="left" w:pos="264"/>
                              </w:tabs>
                              <w:spacing w:line="276" w:lineRule="auto"/>
                              <w:jc w:val="both"/>
                              <w:rPr>
                                <w:b w:val="0"/>
                                <w:sz w:val="22"/>
                                <w:szCs w:val="22"/>
                              </w:rPr>
                            </w:pPr>
                            <w:r w:rsidRPr="00A65A05">
                              <w:rPr>
                                <w:sz w:val="22"/>
                                <w:szCs w:val="22"/>
                              </w:rPr>
                              <w:t xml:space="preserve">P4. </w:t>
                            </w:r>
                            <w:r w:rsidRPr="00A65A05">
                              <w:rPr>
                                <w:b w:val="0"/>
                                <w:sz w:val="22"/>
                                <w:szCs w:val="22"/>
                              </w:rPr>
                              <w:t>Xác định hợp lực của các lực sau (nêu điểm đặt, phương, chiều, độ lớn của hợp lực trong mỗi trường hợp)? Biết F</w:t>
                            </w:r>
                            <w:r w:rsidRPr="00A65A05">
                              <w:rPr>
                                <w:b w:val="0"/>
                                <w:sz w:val="22"/>
                                <w:szCs w:val="22"/>
                                <w:vertAlign w:val="subscript"/>
                              </w:rPr>
                              <w:t>1</w:t>
                            </w:r>
                            <w:r w:rsidRPr="00A65A05">
                              <w:rPr>
                                <w:b w:val="0"/>
                                <w:sz w:val="22"/>
                                <w:szCs w:val="22"/>
                              </w:rPr>
                              <w:t xml:space="preserve"> = 4N; F</w:t>
                            </w:r>
                            <w:r w:rsidRPr="00A65A05">
                              <w:rPr>
                                <w:b w:val="0"/>
                                <w:sz w:val="22"/>
                                <w:szCs w:val="22"/>
                                <w:vertAlign w:val="subscript"/>
                              </w:rPr>
                              <w:t>2</w:t>
                            </w:r>
                            <w:r w:rsidRPr="00A65A05">
                              <w:rPr>
                                <w:b w:val="0"/>
                                <w:sz w:val="22"/>
                                <w:szCs w:val="22"/>
                              </w:rPr>
                              <w:t xml:space="preserve"> = 3N, tính độ lớn của hợp lực. Nhận xét về sự phụ thuộc của độ lớn hợp lực vào góc hợp bởi hai lực thành </w:t>
                            </w:r>
                            <w:proofErr w:type="gramStart"/>
                            <w:r w:rsidRPr="00A65A05">
                              <w:rPr>
                                <w:b w:val="0"/>
                                <w:sz w:val="22"/>
                                <w:szCs w:val="22"/>
                              </w:rPr>
                              <w:t>phần ?</w:t>
                            </w:r>
                            <w:proofErr w:type="gramEnd"/>
                          </w:p>
                          <w:p w14:paraId="62FAD9DA" w14:textId="77777777" w:rsidR="00E0450C" w:rsidRPr="00A65A05" w:rsidRDefault="00E0450C" w:rsidP="00A65A05">
                            <w:pPr>
                              <w:tabs>
                                <w:tab w:val="left" w:pos="264"/>
                              </w:tabs>
                              <w:spacing w:line="276" w:lineRule="auto"/>
                              <w:jc w:val="both"/>
                              <w:rPr>
                                <w:b w:val="0"/>
                                <w:sz w:val="22"/>
                                <w:szCs w:val="22"/>
                              </w:rPr>
                            </w:pPr>
                            <w:r w:rsidRPr="00A65A05">
                              <w:rPr>
                                <w:b w:val="0"/>
                                <w:noProof/>
                                <w:sz w:val="22"/>
                                <w:szCs w:val="22"/>
                              </w:rPr>
                              <w:drawing>
                                <wp:inline distT="0" distB="0" distL="0" distR="0" wp14:anchorId="43B02EE0" wp14:editId="59032C01">
                                  <wp:extent cx="6351070" cy="1155065"/>
                                  <wp:effectExtent l="0" t="0" r="0" b="635"/>
                                  <wp:docPr id="532" name="Picture 1" descr="Screen Shot 2016-10-06 at 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Screen Shot 2016-10-06 at 08"/>
                                          <pic:cNvPicPr>
                                            <a:picLocks/>
                                          </pic:cNvPicPr>
                                        </pic:nvPicPr>
                                        <pic:blipFill>
                                          <a:blip r:embed="rId252">
                                            <a:extLst>
                                              <a:ext uri="{28A0092B-C50C-407E-A947-70E740481C1C}">
                                                <a14:useLocalDpi xmlns:a14="http://schemas.microsoft.com/office/drawing/2010/main" val="0"/>
                                              </a:ext>
                                            </a:extLst>
                                          </a:blip>
                                          <a:srcRect t="3102" b="63686"/>
                                          <a:stretch>
                                            <a:fillRect/>
                                          </a:stretch>
                                        </pic:blipFill>
                                        <pic:spPr bwMode="auto">
                                          <a:xfrm>
                                            <a:off x="0" y="0"/>
                                            <a:ext cx="6355893" cy="1155942"/>
                                          </a:xfrm>
                                          <a:prstGeom prst="rect">
                                            <a:avLst/>
                                          </a:prstGeom>
                                          <a:noFill/>
                                          <a:ln>
                                            <a:noFill/>
                                          </a:ln>
                                        </pic:spPr>
                                      </pic:pic>
                                    </a:graphicData>
                                  </a:graphic>
                                </wp:inline>
                              </w:drawing>
                            </w:r>
                            <w:r w:rsidRPr="00A65A05">
                              <w:rPr>
                                <w:b w:val="0"/>
                                <w:noProof/>
                                <w:sz w:val="22"/>
                                <w:szCs w:val="22"/>
                              </w:rPr>
                              <w:drawing>
                                <wp:inline distT="0" distB="0" distL="0" distR="0" wp14:anchorId="69BBFA07" wp14:editId="6B73CC50">
                                  <wp:extent cx="6351070" cy="1245870"/>
                                  <wp:effectExtent l="0" t="0" r="0" b="0"/>
                                  <wp:docPr id="533" name="Picture 2" descr="Screen Shot 2016-10-06 at 0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Screen Shot 2016-10-06 at 08"/>
                                          <pic:cNvPicPr>
                                            <a:picLocks/>
                                          </pic:cNvPicPr>
                                        </pic:nvPicPr>
                                        <pic:blipFill>
                                          <a:blip r:embed="rId252">
                                            <a:extLst>
                                              <a:ext uri="{28A0092B-C50C-407E-A947-70E740481C1C}">
                                                <a14:useLocalDpi xmlns:a14="http://schemas.microsoft.com/office/drawing/2010/main" val="0"/>
                                              </a:ext>
                                            </a:extLst>
                                          </a:blip>
                                          <a:srcRect t="62956" b="1277"/>
                                          <a:stretch>
                                            <a:fillRect/>
                                          </a:stretch>
                                        </pic:blipFill>
                                        <pic:spPr bwMode="auto">
                                          <a:xfrm>
                                            <a:off x="0" y="0"/>
                                            <a:ext cx="6356526" cy="1246940"/>
                                          </a:xfrm>
                                          <a:prstGeom prst="rect">
                                            <a:avLst/>
                                          </a:prstGeom>
                                          <a:noFill/>
                                          <a:ln>
                                            <a:noFill/>
                                          </a:ln>
                                        </pic:spPr>
                                      </pic:pic>
                                    </a:graphicData>
                                  </a:graphic>
                                </wp:inline>
                              </w:drawing>
                            </w:r>
                          </w:p>
                          <w:p w14:paraId="4C845A7C" w14:textId="77777777" w:rsidR="00E0450C" w:rsidRPr="00A65A05" w:rsidRDefault="00E0450C" w:rsidP="00A65A05">
                            <w:pPr>
                              <w:tabs>
                                <w:tab w:val="left" w:pos="264"/>
                              </w:tabs>
                              <w:spacing w:line="276" w:lineRule="auto"/>
                              <w:jc w:val="both"/>
                              <w:rPr>
                                <w:b w:val="0"/>
                                <w:sz w:val="22"/>
                                <w:szCs w:val="22"/>
                              </w:rPr>
                            </w:pPr>
                            <w:r w:rsidRPr="00A65A05">
                              <w:rPr>
                                <w:b w:val="0"/>
                                <w:sz w:val="22"/>
                                <w:szCs w:val="22"/>
                              </w:rPr>
                              <w:t xml:space="preserve">* Xây dựng biểu thức tính độ lớn hợp lực trong các trường </w:t>
                            </w:r>
                            <w:proofErr w:type="gramStart"/>
                            <w:r w:rsidRPr="00A65A05">
                              <w:rPr>
                                <w:b w:val="0"/>
                                <w:sz w:val="22"/>
                                <w:szCs w:val="22"/>
                              </w:rPr>
                              <w:t>hợp :</w:t>
                            </w:r>
                            <w:proofErr w:type="gramEnd"/>
                            <w:r w:rsidRPr="00A65A05">
                              <w:rPr>
                                <w:b w:val="0"/>
                                <w:sz w:val="22"/>
                                <w:szCs w:val="22"/>
                              </w:rPr>
                              <w:t xml:space="preserve"> </w:t>
                            </w:r>
                            <w:r w:rsidR="000A6FF3" w:rsidRPr="000A6FF3">
                              <w:rPr>
                                <w:b w:val="0"/>
                                <w:noProof/>
                                <w:position w:val="-12"/>
                                <w:sz w:val="22"/>
                                <w:szCs w:val="22"/>
                              </w:rPr>
                              <w:object w:dxaOrig="863" w:dyaOrig="374" w14:anchorId="406CAFE8">
                                <v:shape id="_x0000_i1101" type="#_x0000_t75" alt="" style="width:44.25pt;height:20.25pt;mso-width-percent:0;mso-height-percent:0;mso-width-percent:0;mso-height-percent:0" o:ole="">
                                  <v:imagedata r:id="rId253" o:title=""/>
                                </v:shape>
                                <o:OLEObject Type="Embed" ProgID="Equation.DSMT4" ShapeID="_x0000_i1101" DrawAspect="Content" ObjectID="_1691503448" r:id="rId265"/>
                              </w:object>
                            </w:r>
                            <w:r w:rsidRPr="00A65A05">
                              <w:rPr>
                                <w:b w:val="0"/>
                                <w:sz w:val="22"/>
                                <w:szCs w:val="22"/>
                              </w:rPr>
                              <w:t>;</w:t>
                            </w:r>
                            <w:r w:rsidR="000A6FF3" w:rsidRPr="000A6FF3">
                              <w:rPr>
                                <w:b w:val="0"/>
                                <w:noProof/>
                                <w:position w:val="-12"/>
                                <w:sz w:val="22"/>
                                <w:szCs w:val="22"/>
                              </w:rPr>
                              <w:object w:dxaOrig="863" w:dyaOrig="374" w14:anchorId="023FACE7">
                                <v:shape id="_x0000_i1102" type="#_x0000_t75" alt="" style="width:44.25pt;height:20.25pt;mso-width-percent:0;mso-height-percent:0;mso-width-percent:0;mso-height-percent:0" o:ole="">
                                  <v:imagedata r:id="rId255" o:title=""/>
                                </v:shape>
                                <o:OLEObject Type="Embed" ProgID="Equation.DSMT4" ShapeID="_x0000_i1102" DrawAspect="Content" ObjectID="_1691503449" r:id="rId266"/>
                              </w:object>
                            </w:r>
                            <w:r w:rsidRPr="00A65A05">
                              <w:rPr>
                                <w:b w:val="0"/>
                                <w:sz w:val="22"/>
                                <w:szCs w:val="22"/>
                              </w:rPr>
                              <w:t>;</w:t>
                            </w:r>
                            <w:r w:rsidR="000A6FF3" w:rsidRPr="000A6FF3">
                              <w:rPr>
                                <w:b w:val="0"/>
                                <w:noProof/>
                                <w:position w:val="-12"/>
                                <w:sz w:val="22"/>
                                <w:szCs w:val="22"/>
                              </w:rPr>
                              <w:object w:dxaOrig="734" w:dyaOrig="374" w14:anchorId="0E2402AC">
                                <v:shape id="_x0000_i1103" type="#_x0000_t75" alt="" style="width:39.75pt;height:20.25pt;mso-width-percent:0;mso-height-percent:0;mso-width-percent:0;mso-height-percent:0" o:ole="">
                                  <v:imagedata r:id="rId257" o:title=""/>
                                </v:shape>
                                <o:OLEObject Type="Embed" ProgID="Equation.DSMT4" ShapeID="_x0000_i1103" DrawAspect="Content" ObjectID="_1691503450" r:id="rId267"/>
                              </w:object>
                            </w:r>
                            <w:r w:rsidRPr="00A65A05">
                              <w:rPr>
                                <w:b w:val="0"/>
                                <w:sz w:val="22"/>
                                <w:szCs w:val="22"/>
                              </w:rPr>
                              <w:t xml:space="preserve">;. </w:t>
                            </w:r>
                            <w:r w:rsidR="000A6FF3" w:rsidRPr="000A6FF3">
                              <w:rPr>
                                <w:b w:val="0"/>
                                <w:noProof/>
                                <w:position w:val="-12"/>
                                <w:sz w:val="22"/>
                                <w:szCs w:val="22"/>
                              </w:rPr>
                              <w:object w:dxaOrig="1843" w:dyaOrig="417" w14:anchorId="31602704">
                                <v:shape id="_x0000_i1104" type="#_x0000_t75" alt="" style="width:92.25pt;height:21.75pt;mso-width-percent:0;mso-height-percent:0;mso-width-percent:0;mso-height-percent:0" o:ole="">
                                  <v:imagedata r:id="rId259" o:title=""/>
                                </v:shape>
                                <o:OLEObject Type="Embed" ProgID="Equation.DSMT4" ShapeID="_x0000_i1104" DrawAspect="Content" ObjectID="_1691503451" r:id="rId268"/>
                              </w:object>
                            </w:r>
                            <w:r w:rsidRPr="00A65A05">
                              <w:rPr>
                                <w:b w:val="0"/>
                                <w:sz w:val="22"/>
                                <w:szCs w:val="22"/>
                              </w:rPr>
                              <w:t xml:space="preserve">;  </w:t>
                            </w:r>
                            <w:r w:rsidR="000A6FF3" w:rsidRPr="000A6FF3">
                              <w:rPr>
                                <w:b w:val="0"/>
                                <w:noProof/>
                                <w:position w:val="-12"/>
                                <w:sz w:val="22"/>
                                <w:szCs w:val="22"/>
                              </w:rPr>
                              <w:object w:dxaOrig="1843" w:dyaOrig="417" w14:anchorId="67C59B25">
                                <v:shape id="_x0000_i1105" type="#_x0000_t75" alt="" style="width:92.25pt;height:21.75pt;mso-width-percent:0;mso-height-percent:0;mso-width-percent:0;mso-height-percent:0" o:ole="">
                                  <v:imagedata r:id="rId261" o:title=""/>
                                </v:shape>
                                <o:OLEObject Type="Embed" ProgID="Equation.DSMT4" ShapeID="_x0000_i1105" DrawAspect="Content" ObjectID="_1691503452" r:id="rId269"/>
                              </w:object>
                            </w:r>
                            <w:r w:rsidRPr="00A65A05">
                              <w:rPr>
                                <w:b w:val="0"/>
                                <w:sz w:val="22"/>
                                <w:szCs w:val="22"/>
                              </w:rPr>
                              <w:t>. Đặc điểm độ lớn của hợp lực so với độ lớn hai lực thành phần.</w:t>
                            </w:r>
                          </w:p>
                          <w:p w14:paraId="0C901C2B" w14:textId="77777777" w:rsidR="00E0450C" w:rsidRPr="00A65A05" w:rsidRDefault="00E0450C" w:rsidP="00A65A05">
                            <w:pPr>
                              <w:tabs>
                                <w:tab w:val="left" w:pos="264"/>
                              </w:tabs>
                              <w:spacing w:line="276" w:lineRule="auto"/>
                              <w:jc w:val="both"/>
                              <w:rPr>
                                <w:b w:val="0"/>
                                <w:sz w:val="22"/>
                                <w:szCs w:val="22"/>
                              </w:rPr>
                            </w:pPr>
                            <w:r w:rsidRPr="00A65A05">
                              <w:rPr>
                                <w:sz w:val="22"/>
                                <w:szCs w:val="22"/>
                              </w:rPr>
                              <w:t xml:space="preserve">P5. </w:t>
                            </w:r>
                            <w:r w:rsidRPr="00A65A05">
                              <w:rPr>
                                <w:b w:val="0"/>
                                <w:sz w:val="22"/>
                                <w:szCs w:val="22"/>
                              </w:rPr>
                              <w:t xml:space="preserve">Nêu điều kiện cân bằng của chất </w:t>
                            </w:r>
                            <w:proofErr w:type="gramStart"/>
                            <w:r w:rsidRPr="00A65A05">
                              <w:rPr>
                                <w:b w:val="0"/>
                                <w:sz w:val="22"/>
                                <w:szCs w:val="22"/>
                              </w:rPr>
                              <w:t>điểm ?</w:t>
                            </w:r>
                            <w:proofErr w:type="gramEnd"/>
                            <w:r w:rsidRPr="00A65A05">
                              <w:rPr>
                                <w:b w:val="0"/>
                                <w:sz w:val="22"/>
                                <w:szCs w:val="22"/>
                              </w:rPr>
                              <w:t xml:space="preserve"> Biểu </w:t>
                            </w:r>
                            <w:proofErr w:type="gramStart"/>
                            <w:r w:rsidRPr="00A65A05">
                              <w:rPr>
                                <w:b w:val="0"/>
                                <w:sz w:val="22"/>
                                <w:szCs w:val="22"/>
                              </w:rPr>
                              <w:t>thức ?</w:t>
                            </w:r>
                            <w:proofErr w:type="gramEnd"/>
                          </w:p>
                          <w:p w14:paraId="0F955E4A" w14:textId="77777777" w:rsidR="00E0450C" w:rsidRPr="00A65A05" w:rsidRDefault="00E0450C" w:rsidP="00A65A05">
                            <w:pPr>
                              <w:tabs>
                                <w:tab w:val="left" w:pos="264"/>
                              </w:tabs>
                              <w:spacing w:line="276" w:lineRule="auto"/>
                              <w:jc w:val="both"/>
                              <w:rPr>
                                <w:b w:val="0"/>
                                <w:sz w:val="22"/>
                                <w:szCs w:val="22"/>
                              </w:rPr>
                            </w:pPr>
                            <w:r w:rsidRPr="00A65A05">
                              <w:rPr>
                                <w:sz w:val="22"/>
                                <w:szCs w:val="22"/>
                              </w:rPr>
                              <w:t xml:space="preserve">P6. </w:t>
                            </w:r>
                            <w:r w:rsidRPr="00A65A05">
                              <w:rPr>
                                <w:b w:val="0"/>
                                <w:sz w:val="22"/>
                                <w:szCs w:val="22"/>
                              </w:rPr>
                              <w:t xml:space="preserve">Nêu định nghĩa của phép phân tích </w:t>
                            </w:r>
                            <w:proofErr w:type="gramStart"/>
                            <w:r w:rsidRPr="00A65A05">
                              <w:rPr>
                                <w:b w:val="0"/>
                                <w:sz w:val="22"/>
                                <w:szCs w:val="22"/>
                              </w:rPr>
                              <w:t>lực ?</w:t>
                            </w:r>
                            <w:proofErr w:type="gramEnd"/>
                            <w:r w:rsidRPr="00A65A05">
                              <w:rPr>
                                <w:b w:val="0"/>
                                <w:sz w:val="22"/>
                                <w:szCs w:val="22"/>
                              </w:rPr>
                              <w:t xml:space="preserve"> Mối liên hệ giữa phân tích lực và tổng hợp lực? Phân tích lực tuân theo quy tắc </w:t>
                            </w:r>
                            <w:proofErr w:type="gramStart"/>
                            <w:r w:rsidRPr="00A65A05">
                              <w:rPr>
                                <w:b w:val="0"/>
                                <w:sz w:val="22"/>
                                <w:szCs w:val="22"/>
                              </w:rPr>
                              <w:t>nào ?</w:t>
                            </w:r>
                            <w:proofErr w:type="gramEnd"/>
                            <w:r w:rsidRPr="00A65A05">
                              <w:rPr>
                                <w:b w:val="0"/>
                                <w:sz w:val="22"/>
                                <w:szCs w:val="22"/>
                              </w:rPr>
                              <w:t xml:space="preserve"> Nêu quy tắc phân tích </w:t>
                            </w:r>
                            <w:proofErr w:type="gramStart"/>
                            <w:r w:rsidRPr="00A65A05">
                              <w:rPr>
                                <w:b w:val="0"/>
                                <w:sz w:val="22"/>
                                <w:szCs w:val="22"/>
                              </w:rPr>
                              <w:t>lực ?</w:t>
                            </w:r>
                            <w:proofErr w:type="gramEnd"/>
                            <w:r w:rsidRPr="00A65A05">
                              <w:rPr>
                                <w:b w:val="0"/>
                                <w:sz w:val="22"/>
                                <w:szCs w:val="22"/>
                              </w:rPr>
                              <w:t xml:space="preserve"> Lấy ví dụ về phân tích </w:t>
                            </w:r>
                            <w:proofErr w:type="gramStart"/>
                            <w:r w:rsidRPr="00A65A05">
                              <w:rPr>
                                <w:b w:val="0"/>
                                <w:sz w:val="22"/>
                                <w:szCs w:val="22"/>
                              </w:rPr>
                              <w:t>lực ?</w:t>
                            </w:r>
                            <w:proofErr w:type="gramEnd"/>
                          </w:p>
                          <w:p w14:paraId="704EE6FD" w14:textId="77777777" w:rsidR="00E0450C" w:rsidRPr="00A65A05" w:rsidRDefault="00E0450C" w:rsidP="00A65A05">
                            <w:pPr>
                              <w:tabs>
                                <w:tab w:val="left" w:pos="264"/>
                              </w:tabs>
                              <w:spacing w:line="276" w:lineRule="auto"/>
                              <w:jc w:val="both"/>
                              <w:rPr>
                                <w:b w:val="0"/>
                                <w:sz w:val="22"/>
                                <w:szCs w:val="22"/>
                              </w:rPr>
                            </w:pPr>
                            <w:r w:rsidRPr="00A65A05">
                              <w:rPr>
                                <w:sz w:val="22"/>
                                <w:szCs w:val="22"/>
                              </w:rPr>
                              <w:t xml:space="preserve">P7. </w:t>
                            </w:r>
                            <w:r w:rsidRPr="00A65A05">
                              <w:rPr>
                                <w:b w:val="0"/>
                                <w:sz w:val="22"/>
                                <w:szCs w:val="22"/>
                              </w:rPr>
                              <w:t xml:space="preserve">Vật khối vuông được đặt nằm yên trên mặt phẳng nghiêng. Hãy phân tích trọng lực của vật ra các thành phần song song và vuông góc với mặt phẳng </w:t>
                            </w:r>
                            <w:proofErr w:type="gramStart"/>
                            <w:r w:rsidRPr="00A65A05">
                              <w:rPr>
                                <w:b w:val="0"/>
                                <w:sz w:val="22"/>
                                <w:szCs w:val="22"/>
                              </w:rPr>
                              <w:t>nghiêng ?</w:t>
                            </w:r>
                            <w:proofErr w:type="gramEnd"/>
                            <w:r w:rsidRPr="00A65A05">
                              <w:rPr>
                                <w:b w:val="0"/>
                                <w:sz w:val="22"/>
                                <w:szCs w:val="22"/>
                              </w:rPr>
                              <w:t xml:space="preserve"> Ngoài cách phân tích trên đây, còn có thể phân tích </w:t>
                            </w:r>
                            <w:r w:rsidR="000A6FF3" w:rsidRPr="000A6FF3">
                              <w:rPr>
                                <w:b w:val="0"/>
                                <w:noProof/>
                                <w:position w:val="-4"/>
                                <w:sz w:val="22"/>
                                <w:szCs w:val="22"/>
                              </w:rPr>
                              <w:object w:dxaOrig="215" w:dyaOrig="302" w14:anchorId="2C8113C9">
                                <v:shape id="_x0000_i1106" type="#_x0000_t75" alt="" style="width:12.75pt;height:15.75pt;mso-width-percent:0;mso-height-percent:0;mso-width-percent:0;mso-height-percent:0" o:ole="">
                                  <v:imagedata r:id="rId263" o:title=""/>
                                </v:shape>
                                <o:OLEObject Type="Embed" ProgID="Equation.DSMT4" ShapeID="_x0000_i1106" DrawAspect="Content" ObjectID="_1691503453" r:id="rId270"/>
                              </w:object>
                            </w:r>
                            <w:r w:rsidRPr="00A65A05">
                              <w:rPr>
                                <w:b w:val="0"/>
                                <w:sz w:val="22"/>
                                <w:szCs w:val="22"/>
                              </w:rPr>
                              <w:t xml:space="preserve">theo các phương khác </w:t>
                            </w:r>
                            <w:proofErr w:type="gramStart"/>
                            <w:r w:rsidRPr="00A65A05">
                              <w:rPr>
                                <w:b w:val="0"/>
                                <w:sz w:val="22"/>
                                <w:szCs w:val="22"/>
                              </w:rPr>
                              <w:t>không ?</w:t>
                            </w:r>
                            <w:proofErr w:type="gramEnd"/>
                            <w:r w:rsidRPr="00A65A05">
                              <w:rPr>
                                <w:b w:val="0"/>
                                <w:sz w:val="22"/>
                                <w:szCs w:val="22"/>
                              </w:rPr>
                              <w:t xml:space="preserve"> Khi phân tích một lực thành các lực thành phần cần chú ý điểm </w:t>
                            </w:r>
                            <w:proofErr w:type="gramStart"/>
                            <w:r w:rsidRPr="00A65A05">
                              <w:rPr>
                                <w:b w:val="0"/>
                                <w:sz w:val="22"/>
                                <w:szCs w:val="22"/>
                              </w:rPr>
                              <w:t>gì ?</w:t>
                            </w:r>
                            <w:proofErr w:type="gramEnd"/>
                          </w:p>
                          <w:p w14:paraId="1E007B43" w14:textId="77777777" w:rsidR="00E0450C" w:rsidRPr="00F25F59" w:rsidRDefault="00E0450C" w:rsidP="00F25F59">
                            <w:pPr>
                              <w:rPr>
                                <w:sz w:val="22"/>
                                <w:szCs w:val="22"/>
                              </w:rPr>
                            </w:pPr>
                            <w:r>
                              <w:rPr>
                                <w:sz w:val="22"/>
                                <w:szCs w:val="22"/>
                              </w:rPr>
                              <w:t>II</w:t>
                            </w:r>
                            <w:r w:rsidRPr="000F33D3">
                              <w:rPr>
                                <w:sz w:val="22"/>
                                <w:szCs w:val="22"/>
                              </w:rPr>
                              <w:t>.</w:t>
                            </w:r>
                            <w:r>
                              <w:rPr>
                                <w:sz w:val="22"/>
                                <w:szCs w:val="22"/>
                              </w:rPr>
                              <w:t xml:space="preserve"> PHIẾU GHI BÀI.  </w:t>
                            </w:r>
                          </w:p>
                          <w:tbl>
                            <w:tblPr>
                              <w:tblW w:w="12579"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121"/>
                              <w:gridCol w:w="10458"/>
                            </w:tblGrid>
                            <w:tr w:rsidR="00E0450C" w:rsidRPr="00FF1495" w14:paraId="031383ED" w14:textId="77777777" w:rsidTr="003A2685">
                              <w:tc>
                                <w:tcPr>
                                  <w:tcW w:w="2121" w:type="dxa"/>
                                </w:tcPr>
                                <w:p w14:paraId="210B79F3" w14:textId="77777777" w:rsidR="00E0450C" w:rsidRPr="00A65A05" w:rsidRDefault="00E0450C" w:rsidP="008B67FC">
                                  <w:pPr>
                                    <w:spacing w:line="276" w:lineRule="auto"/>
                                    <w:rPr>
                                      <w:b w:val="0"/>
                                    </w:rPr>
                                  </w:pPr>
                                </w:p>
                              </w:tc>
                              <w:tc>
                                <w:tcPr>
                                  <w:tcW w:w="10458" w:type="dxa"/>
                                  <w:shd w:val="clear" w:color="auto" w:fill="auto"/>
                                </w:tcPr>
                                <w:p w14:paraId="13857CDA" w14:textId="448AEF4F" w:rsidR="00E0450C" w:rsidRPr="000F33D3" w:rsidRDefault="00E0450C" w:rsidP="00F25F59">
                                  <w:pPr>
                                    <w:rPr>
                                      <w:b w:val="0"/>
                                      <w:sz w:val="24"/>
                                      <w:szCs w:val="24"/>
                                    </w:rPr>
                                  </w:pPr>
                                  <w:r w:rsidRPr="00A65A05">
                                    <w:rPr>
                                      <w:b w:val="0"/>
                                    </w:rPr>
                                    <w:t>.</w:t>
                                  </w:r>
                                  <w:r>
                                    <w:rPr>
                                      <w:sz w:val="22"/>
                                      <w:szCs w:val="22"/>
                                    </w:rPr>
                                    <w:t>1</w:t>
                                  </w:r>
                                  <w:r w:rsidRPr="00001B30">
                                    <w:rPr>
                                      <w:sz w:val="22"/>
                                      <w:szCs w:val="22"/>
                                    </w:rPr>
                                    <w:t>.</w:t>
                                  </w:r>
                                  <w:r w:rsidRPr="00001B30">
                                    <w:rPr>
                                      <w:b w:val="0"/>
                                      <w:sz w:val="22"/>
                                      <w:szCs w:val="22"/>
                                    </w:rPr>
                                    <w:t xml:space="preserve"> </w:t>
                                  </w:r>
                                  <w:r>
                                    <w:rPr>
                                      <w:sz w:val="22"/>
                                      <w:szCs w:val="22"/>
                                      <w:u w:val="single"/>
                                    </w:rPr>
                                    <w:t>Lực. Cân bằng lực.</w:t>
                                  </w:r>
                                </w:p>
                              </w:tc>
                            </w:tr>
                            <w:tr w:rsidR="00E0450C" w:rsidRPr="00FF1495" w14:paraId="32D9AF14" w14:textId="77777777" w:rsidTr="003A2685">
                              <w:tc>
                                <w:tcPr>
                                  <w:tcW w:w="2121" w:type="dxa"/>
                                </w:tcPr>
                                <w:p w14:paraId="7ABCC438" w14:textId="77777777" w:rsidR="00E0450C" w:rsidRPr="00E83662" w:rsidRDefault="00E0450C" w:rsidP="008B67FC">
                                  <w:pPr>
                                    <w:spacing w:line="276" w:lineRule="auto"/>
                                    <w:rPr>
                                      <w:b w:val="0"/>
                                    </w:rPr>
                                  </w:pPr>
                                </w:p>
                              </w:tc>
                              <w:tc>
                                <w:tcPr>
                                  <w:tcW w:w="10458" w:type="dxa"/>
                                  <w:shd w:val="clear" w:color="auto" w:fill="auto"/>
                                </w:tcPr>
                                <w:p w14:paraId="1EB8CE93" w14:textId="5052275C" w:rsidR="00E0450C" w:rsidRPr="000660F5" w:rsidRDefault="00E0450C" w:rsidP="00F25F59">
                                  <w:pPr>
                                    <w:rPr>
                                      <w:b w:val="0"/>
                                    </w:rPr>
                                  </w:pPr>
                                  <w:r w:rsidRPr="00E83662">
                                    <w:rPr>
                                      <w:b w:val="0"/>
                                    </w:rPr>
                                    <w:t>.</w:t>
                                  </w:r>
                                  <w:r w:rsidRPr="00001B30">
                                    <w:rPr>
                                      <w:b w:val="0"/>
                                      <w:sz w:val="22"/>
                                      <w:szCs w:val="22"/>
                                    </w:rPr>
                                    <w:t xml:space="preserve"> </w:t>
                                  </w:r>
                                  <w:r>
                                    <w:rPr>
                                      <w:sz w:val="22"/>
                                      <w:szCs w:val="22"/>
                                    </w:rPr>
                                    <w:t>a</w:t>
                                  </w:r>
                                  <w:r w:rsidRPr="00306BE1">
                                    <w:rPr>
                                      <w:sz w:val="22"/>
                                      <w:szCs w:val="22"/>
                                    </w:rPr>
                                    <w:t xml:space="preserve">. </w:t>
                                  </w:r>
                                  <w:r>
                                    <w:rPr>
                                      <w:sz w:val="22"/>
                                      <w:szCs w:val="22"/>
                                    </w:rPr>
                                    <w:t>Định nghĩa :</w:t>
                                  </w:r>
                                  <w:r>
                                    <w:rPr>
                                      <w:b w:val="0"/>
                                      <w:sz w:val="22"/>
                                      <w:szCs w:val="22"/>
                                    </w:rPr>
                                    <w:t xml:space="preserve"> Lực là </w:t>
                                  </w:r>
                                </w:p>
                              </w:tc>
                            </w:tr>
                            <w:tr w:rsidR="00E0450C" w:rsidRPr="00FF1495" w14:paraId="7BC794C4" w14:textId="77777777" w:rsidTr="003A2685">
                              <w:tc>
                                <w:tcPr>
                                  <w:tcW w:w="2121" w:type="dxa"/>
                                </w:tcPr>
                                <w:p w14:paraId="127B8922" w14:textId="77777777" w:rsidR="00E0450C" w:rsidRPr="00FB527C" w:rsidRDefault="00E0450C" w:rsidP="008B67FC">
                                  <w:pPr>
                                    <w:spacing w:line="276" w:lineRule="auto"/>
                                    <w:rPr>
                                      <w:b w:val="0"/>
                                    </w:rPr>
                                  </w:pPr>
                                </w:p>
                              </w:tc>
                              <w:tc>
                                <w:tcPr>
                                  <w:tcW w:w="10458" w:type="dxa"/>
                                  <w:shd w:val="clear" w:color="auto" w:fill="auto"/>
                                </w:tcPr>
                                <w:p w14:paraId="641E5C4B" w14:textId="36C08358" w:rsidR="00E0450C" w:rsidRPr="00FB527C" w:rsidRDefault="00E0450C" w:rsidP="00F25F59">
                                  <w:pPr>
                                    <w:rPr>
                                      <w:b w:val="0"/>
                                    </w:rPr>
                                  </w:pPr>
                                </w:p>
                              </w:tc>
                            </w:tr>
                            <w:tr w:rsidR="00E0450C" w:rsidRPr="00FF1495" w14:paraId="3595557F" w14:textId="77777777" w:rsidTr="003A2685">
                              <w:tc>
                                <w:tcPr>
                                  <w:tcW w:w="2121" w:type="dxa"/>
                                </w:tcPr>
                                <w:p w14:paraId="0524ECF5" w14:textId="77777777" w:rsidR="00E0450C" w:rsidRPr="00E83662" w:rsidRDefault="00E0450C" w:rsidP="008B67FC">
                                  <w:pPr>
                                    <w:spacing w:line="276" w:lineRule="auto"/>
                                    <w:rPr>
                                      <w:b w:val="0"/>
                                    </w:rPr>
                                  </w:pPr>
                                </w:p>
                              </w:tc>
                              <w:tc>
                                <w:tcPr>
                                  <w:tcW w:w="10458" w:type="dxa"/>
                                  <w:shd w:val="clear" w:color="auto" w:fill="auto"/>
                                </w:tcPr>
                                <w:p w14:paraId="32A31625" w14:textId="28489FBD" w:rsidR="00E0450C" w:rsidRPr="00E83662" w:rsidRDefault="00E0450C" w:rsidP="00F25F59">
                                  <w:pPr>
                                    <w:rPr>
                                      <w:b w:val="0"/>
                                    </w:rPr>
                                  </w:pPr>
                                </w:p>
                              </w:tc>
                            </w:tr>
                            <w:tr w:rsidR="00E0450C" w:rsidRPr="00FF1495" w14:paraId="6A878C85" w14:textId="77777777" w:rsidTr="003A2685">
                              <w:tc>
                                <w:tcPr>
                                  <w:tcW w:w="2121" w:type="dxa"/>
                                </w:tcPr>
                                <w:p w14:paraId="2FCC0818" w14:textId="77777777" w:rsidR="00E0450C" w:rsidRDefault="00E0450C" w:rsidP="008B67FC">
                                  <w:pPr>
                                    <w:spacing w:line="276" w:lineRule="auto"/>
                                    <w:rPr>
                                      <w:b w:val="0"/>
                                    </w:rPr>
                                  </w:pPr>
                                </w:p>
                              </w:tc>
                              <w:tc>
                                <w:tcPr>
                                  <w:tcW w:w="10458" w:type="dxa"/>
                                  <w:shd w:val="clear" w:color="auto" w:fill="auto"/>
                                </w:tcPr>
                                <w:p w14:paraId="3CFDAAA0" w14:textId="74A31791" w:rsidR="00E0450C" w:rsidRPr="00E83662" w:rsidRDefault="00E0450C" w:rsidP="00F25F59">
                                  <w:pPr>
                                    <w:rPr>
                                      <w:b w:val="0"/>
                                    </w:rPr>
                                  </w:pPr>
                                  <w:r>
                                    <w:rPr>
                                      <w:b w:val="0"/>
                                    </w:rPr>
                                    <w:t xml:space="preserve">. </w:t>
                                  </w:r>
                                  <w:r w:rsidRPr="00100A69">
                                    <w:rPr>
                                      <w:sz w:val="22"/>
                                      <w:szCs w:val="22"/>
                                    </w:rPr>
                                    <w:t>+</w:t>
                                  </w:r>
                                  <w:r>
                                    <w:rPr>
                                      <w:b w:val="0"/>
                                      <w:sz w:val="22"/>
                                      <w:szCs w:val="22"/>
                                    </w:rPr>
                                    <w:t xml:space="preserve"> </w:t>
                                  </w:r>
                                  <w:r w:rsidRPr="008679D3">
                                    <w:rPr>
                                      <w:sz w:val="22"/>
                                      <w:szCs w:val="22"/>
                                    </w:rPr>
                                    <w:t>Giá</w:t>
                                  </w:r>
                                  <w:r>
                                    <w:rPr>
                                      <w:sz w:val="22"/>
                                      <w:szCs w:val="22"/>
                                    </w:rPr>
                                    <w:t xml:space="preserve"> của lực : </w:t>
                                  </w:r>
                                </w:p>
                              </w:tc>
                            </w:tr>
                            <w:tr w:rsidR="00E0450C" w:rsidRPr="00FF1495" w14:paraId="03A18896" w14:textId="77777777" w:rsidTr="003A2685">
                              <w:tc>
                                <w:tcPr>
                                  <w:tcW w:w="2121" w:type="dxa"/>
                                </w:tcPr>
                                <w:p w14:paraId="7E7E9B85" w14:textId="77777777" w:rsidR="00E0450C" w:rsidRDefault="00E0450C" w:rsidP="008B67FC">
                                  <w:pPr>
                                    <w:spacing w:line="276" w:lineRule="auto"/>
                                    <w:rPr>
                                      <w:b w:val="0"/>
                                    </w:rPr>
                                  </w:pPr>
                                </w:p>
                              </w:tc>
                              <w:tc>
                                <w:tcPr>
                                  <w:tcW w:w="10458" w:type="dxa"/>
                                  <w:shd w:val="clear" w:color="auto" w:fill="auto"/>
                                </w:tcPr>
                                <w:p w14:paraId="6D26C6B2" w14:textId="415F4248" w:rsidR="00E0450C" w:rsidRPr="008679D3" w:rsidRDefault="00E0450C" w:rsidP="00F25F59">
                                  <w:pPr>
                                    <w:rPr>
                                      <w:b w:val="0"/>
                                    </w:rPr>
                                  </w:pPr>
                                  <w:r>
                                    <w:rPr>
                                      <w:b w:val="0"/>
                                    </w:rPr>
                                    <w:t xml:space="preserve">. </w:t>
                                  </w:r>
                                  <w:r>
                                    <w:rPr>
                                      <w:sz w:val="22"/>
                                      <w:szCs w:val="22"/>
                                    </w:rPr>
                                    <w:t>+ Đơn vị của lực :</w:t>
                                  </w:r>
                                </w:p>
                              </w:tc>
                            </w:tr>
                            <w:tr w:rsidR="00E0450C" w:rsidRPr="00FF1495" w14:paraId="4594FDBA" w14:textId="77777777" w:rsidTr="003A2685">
                              <w:tc>
                                <w:tcPr>
                                  <w:tcW w:w="2121" w:type="dxa"/>
                                </w:tcPr>
                                <w:p w14:paraId="471136C6" w14:textId="77777777" w:rsidR="00E0450C" w:rsidRPr="000660F5" w:rsidRDefault="00E0450C" w:rsidP="008B67FC">
                                  <w:pPr>
                                    <w:spacing w:line="276" w:lineRule="auto"/>
                                  </w:pPr>
                                </w:p>
                              </w:tc>
                              <w:tc>
                                <w:tcPr>
                                  <w:tcW w:w="10458" w:type="dxa"/>
                                  <w:shd w:val="clear" w:color="auto" w:fill="auto"/>
                                </w:tcPr>
                                <w:p w14:paraId="6701A7F3" w14:textId="5A213593" w:rsidR="00E0450C" w:rsidRPr="008679D3" w:rsidRDefault="00E0450C" w:rsidP="00F25F59">
                                  <w:pPr>
                                    <w:rPr>
                                      <w:b w:val="0"/>
                                    </w:rPr>
                                  </w:pPr>
                                  <w:r w:rsidRPr="000660F5">
                                    <w:t xml:space="preserve">. </w:t>
                                  </w:r>
                                  <w:r>
                                    <w:rPr>
                                      <w:sz w:val="22"/>
                                      <w:szCs w:val="22"/>
                                    </w:rPr>
                                    <w:t>b</w:t>
                                  </w:r>
                                  <w:r w:rsidRPr="00306BE1">
                                    <w:rPr>
                                      <w:sz w:val="22"/>
                                      <w:szCs w:val="22"/>
                                    </w:rPr>
                                    <w:t xml:space="preserve">. </w:t>
                                  </w:r>
                                  <w:r>
                                    <w:rPr>
                                      <w:sz w:val="22"/>
                                      <w:szCs w:val="22"/>
                                    </w:rPr>
                                    <w:t>Các lực cân bằng :</w:t>
                                  </w:r>
                                  <w:r>
                                    <w:rPr>
                                      <w:b w:val="0"/>
                                      <w:sz w:val="22"/>
                                      <w:szCs w:val="22"/>
                                    </w:rPr>
                                    <w:t xml:space="preserve"> là các lực khi </w:t>
                                  </w:r>
                                </w:p>
                              </w:tc>
                            </w:tr>
                            <w:tr w:rsidR="00E0450C" w:rsidRPr="00FF1495" w14:paraId="69521A1B" w14:textId="77777777" w:rsidTr="003A2685">
                              <w:tc>
                                <w:tcPr>
                                  <w:tcW w:w="2121" w:type="dxa"/>
                                </w:tcPr>
                                <w:p w14:paraId="122F8B99" w14:textId="77777777" w:rsidR="00E0450C" w:rsidRDefault="00E0450C" w:rsidP="008B67FC">
                                  <w:pPr>
                                    <w:spacing w:line="276" w:lineRule="auto"/>
                                    <w:rPr>
                                      <w:b w:val="0"/>
                                    </w:rPr>
                                  </w:pPr>
                                </w:p>
                              </w:tc>
                              <w:tc>
                                <w:tcPr>
                                  <w:tcW w:w="10458" w:type="dxa"/>
                                  <w:shd w:val="clear" w:color="auto" w:fill="auto"/>
                                </w:tcPr>
                                <w:p w14:paraId="7FD6AA59" w14:textId="7A6F12C2" w:rsidR="00E0450C" w:rsidRDefault="00E0450C" w:rsidP="00F25F59">
                                  <w:pPr>
                                    <w:rPr>
                                      <w:b w:val="0"/>
                                    </w:rPr>
                                  </w:pPr>
                                </w:p>
                              </w:tc>
                            </w:tr>
                            <w:tr w:rsidR="00E0450C" w:rsidRPr="00FF1495" w14:paraId="62510ACA" w14:textId="77777777" w:rsidTr="003A2685">
                              <w:tc>
                                <w:tcPr>
                                  <w:tcW w:w="2121" w:type="dxa"/>
                                </w:tcPr>
                                <w:p w14:paraId="2D3C36A9" w14:textId="77777777" w:rsidR="00E0450C" w:rsidRDefault="00E0450C" w:rsidP="008B67FC">
                                  <w:pPr>
                                    <w:spacing w:line="276" w:lineRule="auto"/>
                                    <w:rPr>
                                      <w:b w:val="0"/>
                                    </w:rPr>
                                  </w:pPr>
                                </w:p>
                              </w:tc>
                              <w:tc>
                                <w:tcPr>
                                  <w:tcW w:w="10458" w:type="dxa"/>
                                  <w:shd w:val="clear" w:color="auto" w:fill="auto"/>
                                </w:tcPr>
                                <w:p w14:paraId="7A09BAD2" w14:textId="77777777" w:rsidR="00E0450C" w:rsidRDefault="00E0450C" w:rsidP="00F25F59">
                                  <w:pPr>
                                    <w:rPr>
                                      <w:b w:val="0"/>
                                    </w:rPr>
                                  </w:pPr>
                                </w:p>
                              </w:tc>
                            </w:tr>
                          </w:tbl>
                          <w:p w14:paraId="40706D8E" w14:textId="77777777" w:rsidR="00E0450C" w:rsidRPr="00D353E1" w:rsidRDefault="00E0450C" w:rsidP="00B31086">
                            <w:pPr>
                              <w:spacing w:line="276" w:lineRule="auto"/>
                              <w:rPr>
                                <w:b w:val="0"/>
                                <w:bCs w:val="0"/>
                              </w:rPr>
                            </w:pPr>
                          </w:p>
                        </w:tc>
                      </w:tr>
                      <w:tr w:rsidR="00E0450C" w:rsidRPr="00B31086" w14:paraId="0D4D4611" w14:textId="77777777" w:rsidTr="00317813">
                        <w:tc>
                          <w:tcPr>
                            <w:tcW w:w="10042" w:type="dxa"/>
                            <w:shd w:val="clear" w:color="auto" w:fill="auto"/>
                          </w:tcPr>
                          <w:p w14:paraId="7210E5D0" w14:textId="77777777" w:rsidR="00E0450C" w:rsidRPr="00D353E1" w:rsidRDefault="00E0450C" w:rsidP="00B31086">
                            <w:pPr>
                              <w:spacing w:line="276" w:lineRule="auto"/>
                              <w:rPr>
                                <w:b w:val="0"/>
                                <w:bCs w:val="0"/>
                              </w:rPr>
                            </w:pPr>
                          </w:p>
                        </w:tc>
                      </w:tr>
                      <w:tr w:rsidR="00E0450C" w:rsidRPr="00B31086" w14:paraId="69F3C1E4" w14:textId="77777777" w:rsidTr="00317813">
                        <w:tc>
                          <w:tcPr>
                            <w:tcW w:w="10042" w:type="dxa"/>
                            <w:shd w:val="clear" w:color="auto" w:fill="auto"/>
                          </w:tcPr>
                          <w:p w14:paraId="6885A40F" w14:textId="77777777" w:rsidR="00E0450C" w:rsidRPr="00D353E1" w:rsidRDefault="00E0450C" w:rsidP="00B31086">
                            <w:pPr>
                              <w:spacing w:line="276" w:lineRule="auto"/>
                              <w:rPr>
                                <w:b w:val="0"/>
                                <w:bCs w:val="0"/>
                              </w:rPr>
                            </w:pPr>
                          </w:p>
                        </w:tc>
                      </w:tr>
                      <w:tr w:rsidR="00E0450C" w:rsidRPr="00B31086" w14:paraId="1EF0FDE9" w14:textId="77777777" w:rsidTr="00317813">
                        <w:tc>
                          <w:tcPr>
                            <w:tcW w:w="10042" w:type="dxa"/>
                            <w:shd w:val="clear" w:color="auto" w:fill="auto"/>
                          </w:tcPr>
                          <w:p w14:paraId="47623DFD" w14:textId="77777777" w:rsidR="00E0450C" w:rsidRPr="00D353E1" w:rsidRDefault="00E0450C" w:rsidP="00B31086">
                            <w:pPr>
                              <w:spacing w:line="276" w:lineRule="auto"/>
                              <w:rPr>
                                <w:b w:val="0"/>
                                <w:bCs w:val="0"/>
                              </w:rPr>
                            </w:pPr>
                          </w:p>
                        </w:tc>
                      </w:tr>
                      <w:tr w:rsidR="00E0450C" w:rsidRPr="00B31086" w14:paraId="0804E897" w14:textId="77777777" w:rsidTr="00317813">
                        <w:tc>
                          <w:tcPr>
                            <w:tcW w:w="10042" w:type="dxa"/>
                            <w:shd w:val="clear" w:color="auto" w:fill="auto"/>
                          </w:tcPr>
                          <w:p w14:paraId="1E4995CF" w14:textId="77777777" w:rsidR="00E0450C" w:rsidRPr="00D353E1" w:rsidRDefault="00E0450C" w:rsidP="00B31086">
                            <w:pPr>
                              <w:spacing w:line="276" w:lineRule="auto"/>
                              <w:rPr>
                                <w:b w:val="0"/>
                                <w:bCs w:val="0"/>
                              </w:rPr>
                            </w:pPr>
                          </w:p>
                        </w:tc>
                      </w:tr>
                      <w:tr w:rsidR="00E0450C" w:rsidRPr="00B31086" w14:paraId="38277EF3" w14:textId="77777777" w:rsidTr="00317813">
                        <w:tc>
                          <w:tcPr>
                            <w:tcW w:w="10042" w:type="dxa"/>
                            <w:shd w:val="clear" w:color="auto" w:fill="auto"/>
                          </w:tcPr>
                          <w:p w14:paraId="3F5B99C9" w14:textId="77777777" w:rsidR="00E0450C" w:rsidRPr="00D353E1" w:rsidRDefault="00E0450C" w:rsidP="00B31086">
                            <w:pPr>
                              <w:spacing w:line="276" w:lineRule="auto"/>
                              <w:rPr>
                                <w:b w:val="0"/>
                                <w:bCs w:val="0"/>
                              </w:rPr>
                            </w:pPr>
                          </w:p>
                        </w:tc>
                      </w:tr>
                      <w:tr w:rsidR="00E0450C" w:rsidRPr="00B31086" w14:paraId="0B060A5F" w14:textId="77777777" w:rsidTr="00317813">
                        <w:tc>
                          <w:tcPr>
                            <w:tcW w:w="10042" w:type="dxa"/>
                            <w:shd w:val="clear" w:color="auto" w:fill="auto"/>
                          </w:tcPr>
                          <w:p w14:paraId="5E3DFC54" w14:textId="77777777" w:rsidR="00E0450C" w:rsidRPr="00D353E1" w:rsidRDefault="00E0450C" w:rsidP="00B31086">
                            <w:pPr>
                              <w:spacing w:line="276" w:lineRule="auto"/>
                              <w:rPr>
                                <w:b w:val="0"/>
                                <w:bCs w:val="0"/>
                              </w:rPr>
                            </w:pPr>
                          </w:p>
                        </w:tc>
                      </w:tr>
                      <w:tr w:rsidR="00E0450C" w:rsidRPr="00B31086" w14:paraId="052B38E2" w14:textId="77777777" w:rsidTr="00317813">
                        <w:tc>
                          <w:tcPr>
                            <w:tcW w:w="10042" w:type="dxa"/>
                            <w:shd w:val="clear" w:color="auto" w:fill="auto"/>
                          </w:tcPr>
                          <w:p w14:paraId="01C8888D" w14:textId="77777777" w:rsidR="00E0450C" w:rsidRPr="00D353E1" w:rsidRDefault="00E0450C" w:rsidP="00B31086">
                            <w:pPr>
                              <w:spacing w:line="276" w:lineRule="auto"/>
                              <w:rPr>
                                <w:b w:val="0"/>
                                <w:bCs w:val="0"/>
                              </w:rPr>
                            </w:pPr>
                          </w:p>
                        </w:tc>
                      </w:tr>
                      <w:tr w:rsidR="00E0450C" w:rsidRPr="00B31086" w14:paraId="211D5AFD" w14:textId="77777777" w:rsidTr="00317813">
                        <w:tc>
                          <w:tcPr>
                            <w:tcW w:w="10042" w:type="dxa"/>
                            <w:shd w:val="clear" w:color="auto" w:fill="auto"/>
                          </w:tcPr>
                          <w:p w14:paraId="6631D74C" w14:textId="77777777" w:rsidR="00E0450C" w:rsidRPr="00D353E1" w:rsidRDefault="00E0450C" w:rsidP="00B31086">
                            <w:pPr>
                              <w:spacing w:line="276" w:lineRule="auto"/>
                              <w:rPr>
                                <w:b w:val="0"/>
                                <w:bCs w:val="0"/>
                              </w:rPr>
                            </w:pPr>
                          </w:p>
                        </w:tc>
                      </w:tr>
                      <w:tr w:rsidR="00E0450C" w:rsidRPr="00B31086" w14:paraId="54891543" w14:textId="77777777" w:rsidTr="00317813">
                        <w:tc>
                          <w:tcPr>
                            <w:tcW w:w="10042" w:type="dxa"/>
                            <w:shd w:val="clear" w:color="auto" w:fill="auto"/>
                          </w:tcPr>
                          <w:p w14:paraId="7E386509" w14:textId="77777777" w:rsidR="00E0450C" w:rsidRPr="00D353E1" w:rsidRDefault="00E0450C" w:rsidP="00B31086">
                            <w:pPr>
                              <w:spacing w:line="276" w:lineRule="auto"/>
                              <w:rPr>
                                <w:b w:val="0"/>
                                <w:bCs w:val="0"/>
                              </w:rPr>
                            </w:pPr>
                          </w:p>
                        </w:tc>
                      </w:tr>
                      <w:tr w:rsidR="00E0450C" w:rsidRPr="00B31086" w14:paraId="170E8B02" w14:textId="77777777" w:rsidTr="00317813">
                        <w:tc>
                          <w:tcPr>
                            <w:tcW w:w="10042" w:type="dxa"/>
                            <w:shd w:val="clear" w:color="auto" w:fill="auto"/>
                          </w:tcPr>
                          <w:p w14:paraId="2A018315" w14:textId="77777777" w:rsidR="00E0450C" w:rsidRPr="00D353E1" w:rsidRDefault="00E0450C" w:rsidP="00B31086">
                            <w:pPr>
                              <w:spacing w:line="276" w:lineRule="auto"/>
                              <w:rPr>
                                <w:b w:val="0"/>
                                <w:bCs w:val="0"/>
                              </w:rPr>
                            </w:pPr>
                          </w:p>
                        </w:tc>
                      </w:tr>
                      <w:tr w:rsidR="00E0450C" w:rsidRPr="00B31086" w14:paraId="68D1FFD2" w14:textId="77777777" w:rsidTr="00317813">
                        <w:tc>
                          <w:tcPr>
                            <w:tcW w:w="10042" w:type="dxa"/>
                            <w:shd w:val="clear" w:color="auto" w:fill="auto"/>
                          </w:tcPr>
                          <w:p w14:paraId="23F77F0E" w14:textId="77777777" w:rsidR="00E0450C" w:rsidRPr="00D353E1" w:rsidRDefault="00E0450C" w:rsidP="00B31086">
                            <w:pPr>
                              <w:spacing w:line="276" w:lineRule="auto"/>
                              <w:rPr>
                                <w:b w:val="0"/>
                                <w:bCs w:val="0"/>
                              </w:rPr>
                            </w:pPr>
                          </w:p>
                        </w:tc>
                      </w:tr>
                      <w:tr w:rsidR="00E0450C" w:rsidRPr="00B31086" w14:paraId="26A6B736" w14:textId="77777777" w:rsidTr="00317813">
                        <w:tc>
                          <w:tcPr>
                            <w:tcW w:w="10042" w:type="dxa"/>
                            <w:shd w:val="clear" w:color="auto" w:fill="auto"/>
                          </w:tcPr>
                          <w:p w14:paraId="5B4FFCEB" w14:textId="77777777" w:rsidR="00E0450C" w:rsidRPr="00D353E1" w:rsidRDefault="00E0450C" w:rsidP="00B31086">
                            <w:pPr>
                              <w:spacing w:line="276" w:lineRule="auto"/>
                              <w:rPr>
                                <w:b w:val="0"/>
                                <w:bCs w:val="0"/>
                              </w:rPr>
                            </w:pPr>
                          </w:p>
                        </w:tc>
                      </w:tr>
                      <w:tr w:rsidR="00E0450C" w:rsidRPr="00B31086" w14:paraId="03726256" w14:textId="77777777" w:rsidTr="00317813">
                        <w:tc>
                          <w:tcPr>
                            <w:tcW w:w="10042" w:type="dxa"/>
                            <w:shd w:val="clear" w:color="auto" w:fill="auto"/>
                          </w:tcPr>
                          <w:p w14:paraId="64CF6569" w14:textId="77777777" w:rsidR="00E0450C" w:rsidRPr="00D353E1" w:rsidRDefault="00E0450C" w:rsidP="00B31086">
                            <w:pPr>
                              <w:spacing w:line="276" w:lineRule="auto"/>
                              <w:rPr>
                                <w:b w:val="0"/>
                                <w:bCs w:val="0"/>
                              </w:rPr>
                            </w:pPr>
                          </w:p>
                        </w:tc>
                      </w:tr>
                      <w:tr w:rsidR="00E0450C" w:rsidRPr="00B31086" w14:paraId="055F4ED4" w14:textId="77777777" w:rsidTr="00317813">
                        <w:tc>
                          <w:tcPr>
                            <w:tcW w:w="10042" w:type="dxa"/>
                            <w:shd w:val="clear" w:color="auto" w:fill="auto"/>
                          </w:tcPr>
                          <w:p w14:paraId="56333404" w14:textId="77777777" w:rsidR="00E0450C" w:rsidRPr="00D353E1" w:rsidRDefault="00E0450C" w:rsidP="00B31086">
                            <w:pPr>
                              <w:spacing w:line="276" w:lineRule="auto"/>
                              <w:rPr>
                                <w:b w:val="0"/>
                                <w:bCs w:val="0"/>
                              </w:rPr>
                            </w:pPr>
                          </w:p>
                        </w:tc>
                      </w:tr>
                      <w:tr w:rsidR="00E0450C" w:rsidRPr="00B31086" w14:paraId="5C02B81D" w14:textId="77777777" w:rsidTr="00317813">
                        <w:tc>
                          <w:tcPr>
                            <w:tcW w:w="10042" w:type="dxa"/>
                            <w:shd w:val="clear" w:color="auto" w:fill="auto"/>
                          </w:tcPr>
                          <w:p w14:paraId="345FD888" w14:textId="77777777" w:rsidR="00E0450C" w:rsidRPr="00D353E1" w:rsidRDefault="00E0450C" w:rsidP="00B31086">
                            <w:pPr>
                              <w:spacing w:line="276" w:lineRule="auto"/>
                              <w:rPr>
                                <w:b w:val="0"/>
                                <w:bCs w:val="0"/>
                              </w:rPr>
                            </w:pPr>
                          </w:p>
                        </w:tc>
                      </w:tr>
                      <w:tr w:rsidR="00E0450C" w:rsidRPr="00B31086" w14:paraId="092AAF3C" w14:textId="77777777" w:rsidTr="00317813">
                        <w:tc>
                          <w:tcPr>
                            <w:tcW w:w="10042" w:type="dxa"/>
                            <w:shd w:val="clear" w:color="auto" w:fill="auto"/>
                          </w:tcPr>
                          <w:p w14:paraId="6F5E2126" w14:textId="77777777" w:rsidR="00E0450C" w:rsidRPr="00D353E1" w:rsidRDefault="00E0450C" w:rsidP="00B31086">
                            <w:pPr>
                              <w:spacing w:line="276" w:lineRule="auto"/>
                              <w:rPr>
                                <w:b w:val="0"/>
                                <w:bCs w:val="0"/>
                              </w:rPr>
                            </w:pPr>
                          </w:p>
                        </w:tc>
                      </w:tr>
                      <w:tr w:rsidR="00E0450C" w:rsidRPr="00B31086" w14:paraId="72E36CDB" w14:textId="77777777" w:rsidTr="00317813">
                        <w:tc>
                          <w:tcPr>
                            <w:tcW w:w="10042" w:type="dxa"/>
                            <w:shd w:val="clear" w:color="auto" w:fill="auto"/>
                          </w:tcPr>
                          <w:p w14:paraId="45915129" w14:textId="77777777" w:rsidR="00E0450C" w:rsidRPr="00D353E1" w:rsidRDefault="00E0450C" w:rsidP="00B31086">
                            <w:pPr>
                              <w:spacing w:line="276" w:lineRule="auto"/>
                              <w:rPr>
                                <w:b w:val="0"/>
                                <w:bCs w:val="0"/>
                              </w:rPr>
                            </w:pPr>
                          </w:p>
                        </w:tc>
                      </w:tr>
                      <w:tr w:rsidR="00E0450C" w:rsidRPr="00B31086" w14:paraId="745223EA" w14:textId="77777777" w:rsidTr="00317813">
                        <w:tc>
                          <w:tcPr>
                            <w:tcW w:w="10042" w:type="dxa"/>
                            <w:shd w:val="clear" w:color="auto" w:fill="auto"/>
                          </w:tcPr>
                          <w:p w14:paraId="19D3FB08" w14:textId="77777777" w:rsidR="00E0450C" w:rsidRPr="00D353E1" w:rsidRDefault="00E0450C" w:rsidP="00B31086">
                            <w:pPr>
                              <w:spacing w:line="276" w:lineRule="auto"/>
                              <w:rPr>
                                <w:b w:val="0"/>
                                <w:bCs w:val="0"/>
                              </w:rPr>
                            </w:pPr>
                          </w:p>
                        </w:tc>
                      </w:tr>
                      <w:tr w:rsidR="00E0450C" w:rsidRPr="00B31086" w14:paraId="338AEF9C" w14:textId="77777777" w:rsidTr="00317813">
                        <w:tc>
                          <w:tcPr>
                            <w:tcW w:w="10042" w:type="dxa"/>
                            <w:shd w:val="clear" w:color="auto" w:fill="auto"/>
                          </w:tcPr>
                          <w:p w14:paraId="0E38C930" w14:textId="77777777" w:rsidR="00E0450C" w:rsidRPr="00D353E1" w:rsidRDefault="00E0450C" w:rsidP="00B31086">
                            <w:pPr>
                              <w:spacing w:line="276" w:lineRule="auto"/>
                              <w:rPr>
                                <w:b w:val="0"/>
                                <w:bCs w:val="0"/>
                              </w:rPr>
                            </w:pPr>
                          </w:p>
                        </w:tc>
                      </w:tr>
                      <w:tr w:rsidR="00E0450C" w:rsidRPr="00B31086" w14:paraId="3115674B" w14:textId="77777777" w:rsidTr="00317813">
                        <w:tc>
                          <w:tcPr>
                            <w:tcW w:w="10042" w:type="dxa"/>
                            <w:shd w:val="clear" w:color="auto" w:fill="auto"/>
                          </w:tcPr>
                          <w:p w14:paraId="7416FDD9" w14:textId="77777777" w:rsidR="00E0450C" w:rsidRPr="00D353E1" w:rsidRDefault="00E0450C" w:rsidP="00B31086">
                            <w:pPr>
                              <w:spacing w:line="276" w:lineRule="auto"/>
                              <w:rPr>
                                <w:b w:val="0"/>
                                <w:bCs w:val="0"/>
                              </w:rPr>
                            </w:pPr>
                          </w:p>
                        </w:tc>
                      </w:tr>
                      <w:tr w:rsidR="00E0450C" w:rsidRPr="00B31086" w14:paraId="32DD3CA7" w14:textId="77777777" w:rsidTr="00317813">
                        <w:tc>
                          <w:tcPr>
                            <w:tcW w:w="10042" w:type="dxa"/>
                            <w:shd w:val="clear" w:color="auto" w:fill="auto"/>
                          </w:tcPr>
                          <w:p w14:paraId="1D286CA8" w14:textId="77777777" w:rsidR="00E0450C" w:rsidRPr="00D353E1" w:rsidRDefault="00E0450C" w:rsidP="00B31086">
                            <w:pPr>
                              <w:spacing w:line="276" w:lineRule="auto"/>
                              <w:rPr>
                                <w:b w:val="0"/>
                                <w:bCs w:val="0"/>
                              </w:rPr>
                            </w:pPr>
                          </w:p>
                        </w:tc>
                      </w:tr>
                      <w:tr w:rsidR="00E0450C" w:rsidRPr="00B31086" w14:paraId="1E795C0B" w14:textId="77777777" w:rsidTr="00317813">
                        <w:tc>
                          <w:tcPr>
                            <w:tcW w:w="10042" w:type="dxa"/>
                            <w:shd w:val="clear" w:color="auto" w:fill="auto"/>
                          </w:tcPr>
                          <w:p w14:paraId="6C6CA16A" w14:textId="77777777" w:rsidR="00E0450C" w:rsidRPr="00D353E1" w:rsidRDefault="00E0450C" w:rsidP="00B31086">
                            <w:pPr>
                              <w:spacing w:line="276" w:lineRule="auto"/>
                              <w:rPr>
                                <w:b w:val="0"/>
                                <w:bCs w:val="0"/>
                              </w:rPr>
                            </w:pPr>
                          </w:p>
                        </w:tc>
                      </w:tr>
                      <w:tr w:rsidR="00E0450C" w:rsidRPr="00B31086" w14:paraId="3A1F8BDF" w14:textId="77777777" w:rsidTr="00317813">
                        <w:tc>
                          <w:tcPr>
                            <w:tcW w:w="10042" w:type="dxa"/>
                            <w:shd w:val="clear" w:color="auto" w:fill="auto"/>
                          </w:tcPr>
                          <w:p w14:paraId="30CCC147" w14:textId="77777777" w:rsidR="00E0450C" w:rsidRPr="00D353E1" w:rsidRDefault="00E0450C" w:rsidP="00B31086">
                            <w:pPr>
                              <w:spacing w:line="276" w:lineRule="auto"/>
                              <w:rPr>
                                <w:b w:val="0"/>
                                <w:bCs w:val="0"/>
                              </w:rPr>
                            </w:pPr>
                          </w:p>
                        </w:tc>
                      </w:tr>
                      <w:tr w:rsidR="00E0450C" w:rsidRPr="00B31086" w14:paraId="7A7D139B" w14:textId="77777777" w:rsidTr="00317813">
                        <w:tc>
                          <w:tcPr>
                            <w:tcW w:w="10042" w:type="dxa"/>
                            <w:shd w:val="clear" w:color="auto" w:fill="auto"/>
                          </w:tcPr>
                          <w:p w14:paraId="6745C400" w14:textId="77777777" w:rsidR="00E0450C" w:rsidRPr="00D353E1" w:rsidRDefault="00E0450C" w:rsidP="00B31086">
                            <w:pPr>
                              <w:spacing w:line="276" w:lineRule="auto"/>
                              <w:rPr>
                                <w:b w:val="0"/>
                                <w:bCs w:val="0"/>
                              </w:rPr>
                            </w:pPr>
                          </w:p>
                        </w:tc>
                      </w:tr>
                      <w:tr w:rsidR="00E0450C" w:rsidRPr="00B31086" w14:paraId="06D2FF58" w14:textId="77777777" w:rsidTr="00317813">
                        <w:tc>
                          <w:tcPr>
                            <w:tcW w:w="10042" w:type="dxa"/>
                            <w:shd w:val="clear" w:color="auto" w:fill="auto"/>
                          </w:tcPr>
                          <w:p w14:paraId="2B6618D2" w14:textId="77777777" w:rsidR="00E0450C" w:rsidRPr="00D353E1" w:rsidRDefault="00E0450C" w:rsidP="00B31086">
                            <w:pPr>
                              <w:spacing w:line="276" w:lineRule="auto"/>
                              <w:rPr>
                                <w:b w:val="0"/>
                                <w:bCs w:val="0"/>
                              </w:rPr>
                            </w:pPr>
                          </w:p>
                        </w:tc>
                      </w:tr>
                      <w:tr w:rsidR="00E0450C" w:rsidRPr="00B31086" w14:paraId="2C054D88" w14:textId="77777777" w:rsidTr="00317813">
                        <w:tc>
                          <w:tcPr>
                            <w:tcW w:w="10042" w:type="dxa"/>
                            <w:shd w:val="clear" w:color="auto" w:fill="auto"/>
                          </w:tcPr>
                          <w:p w14:paraId="679A7848" w14:textId="77777777" w:rsidR="00E0450C" w:rsidRPr="00D353E1" w:rsidRDefault="00E0450C" w:rsidP="00B31086">
                            <w:pPr>
                              <w:spacing w:line="276" w:lineRule="auto"/>
                              <w:rPr>
                                <w:b w:val="0"/>
                                <w:bCs w:val="0"/>
                              </w:rPr>
                            </w:pPr>
                          </w:p>
                        </w:tc>
                      </w:tr>
                      <w:tr w:rsidR="00E0450C" w:rsidRPr="00B31086" w14:paraId="4DD9B581" w14:textId="77777777" w:rsidTr="00317813">
                        <w:tc>
                          <w:tcPr>
                            <w:tcW w:w="10042" w:type="dxa"/>
                            <w:shd w:val="clear" w:color="auto" w:fill="auto"/>
                          </w:tcPr>
                          <w:p w14:paraId="627C190B" w14:textId="77777777" w:rsidR="00E0450C" w:rsidRPr="00D353E1" w:rsidRDefault="00E0450C" w:rsidP="00B31086">
                            <w:pPr>
                              <w:spacing w:line="276" w:lineRule="auto"/>
                              <w:rPr>
                                <w:b w:val="0"/>
                                <w:bCs w:val="0"/>
                              </w:rPr>
                            </w:pPr>
                          </w:p>
                        </w:tc>
                      </w:tr>
                      <w:tr w:rsidR="00E0450C" w:rsidRPr="00B31086" w14:paraId="2222BF3B" w14:textId="77777777" w:rsidTr="00317813">
                        <w:tc>
                          <w:tcPr>
                            <w:tcW w:w="10042" w:type="dxa"/>
                            <w:shd w:val="clear" w:color="auto" w:fill="auto"/>
                          </w:tcPr>
                          <w:p w14:paraId="3414EF07" w14:textId="77777777" w:rsidR="00E0450C" w:rsidRPr="00D353E1" w:rsidRDefault="00E0450C" w:rsidP="00B31086">
                            <w:pPr>
                              <w:spacing w:line="276" w:lineRule="auto"/>
                              <w:rPr>
                                <w:b w:val="0"/>
                                <w:bCs w:val="0"/>
                              </w:rPr>
                            </w:pPr>
                          </w:p>
                        </w:tc>
                      </w:tr>
                      <w:tr w:rsidR="00E0450C" w:rsidRPr="00B31086" w14:paraId="1987B84B" w14:textId="77777777" w:rsidTr="00317813">
                        <w:tc>
                          <w:tcPr>
                            <w:tcW w:w="10042" w:type="dxa"/>
                            <w:shd w:val="clear" w:color="auto" w:fill="auto"/>
                          </w:tcPr>
                          <w:p w14:paraId="2A0EEC30" w14:textId="77777777" w:rsidR="00E0450C" w:rsidRPr="00D353E1" w:rsidRDefault="00E0450C" w:rsidP="00B31086">
                            <w:pPr>
                              <w:spacing w:line="276" w:lineRule="auto"/>
                              <w:rPr>
                                <w:b w:val="0"/>
                                <w:bCs w:val="0"/>
                              </w:rPr>
                            </w:pPr>
                          </w:p>
                        </w:tc>
                      </w:tr>
                      <w:tr w:rsidR="00E0450C" w:rsidRPr="00B31086" w14:paraId="0985B47E" w14:textId="77777777" w:rsidTr="00317813">
                        <w:tc>
                          <w:tcPr>
                            <w:tcW w:w="10042" w:type="dxa"/>
                            <w:shd w:val="clear" w:color="auto" w:fill="auto"/>
                          </w:tcPr>
                          <w:p w14:paraId="06B5DA55" w14:textId="77777777" w:rsidR="00E0450C" w:rsidRPr="00D353E1" w:rsidRDefault="00E0450C" w:rsidP="00B31086">
                            <w:pPr>
                              <w:spacing w:line="276" w:lineRule="auto"/>
                              <w:rPr>
                                <w:b w:val="0"/>
                                <w:bCs w:val="0"/>
                              </w:rPr>
                            </w:pPr>
                          </w:p>
                        </w:tc>
                      </w:tr>
                      <w:tr w:rsidR="00E0450C" w:rsidRPr="00B31086" w14:paraId="20134EDE" w14:textId="77777777" w:rsidTr="00317813">
                        <w:tc>
                          <w:tcPr>
                            <w:tcW w:w="10042" w:type="dxa"/>
                            <w:shd w:val="clear" w:color="auto" w:fill="auto"/>
                          </w:tcPr>
                          <w:p w14:paraId="6969EF6E" w14:textId="77777777" w:rsidR="00E0450C" w:rsidRPr="00D353E1" w:rsidRDefault="00E0450C" w:rsidP="00B31086">
                            <w:pPr>
                              <w:spacing w:line="276" w:lineRule="auto"/>
                              <w:rPr>
                                <w:b w:val="0"/>
                                <w:bCs w:val="0"/>
                              </w:rPr>
                            </w:pPr>
                          </w:p>
                        </w:tc>
                      </w:tr>
                      <w:tr w:rsidR="00E0450C" w:rsidRPr="00B31086" w14:paraId="6FAC0F49" w14:textId="77777777" w:rsidTr="00317813">
                        <w:tc>
                          <w:tcPr>
                            <w:tcW w:w="10042" w:type="dxa"/>
                            <w:shd w:val="clear" w:color="auto" w:fill="auto"/>
                          </w:tcPr>
                          <w:p w14:paraId="1FC55073" w14:textId="77777777" w:rsidR="00E0450C" w:rsidRPr="00D353E1" w:rsidRDefault="00E0450C" w:rsidP="00B31086">
                            <w:pPr>
                              <w:spacing w:line="276" w:lineRule="auto"/>
                              <w:rPr>
                                <w:b w:val="0"/>
                                <w:bCs w:val="0"/>
                              </w:rPr>
                            </w:pPr>
                          </w:p>
                        </w:tc>
                      </w:tr>
                      <w:tr w:rsidR="00E0450C" w:rsidRPr="00B31086" w14:paraId="64AE7882" w14:textId="77777777" w:rsidTr="00317813">
                        <w:tc>
                          <w:tcPr>
                            <w:tcW w:w="10042" w:type="dxa"/>
                            <w:shd w:val="clear" w:color="auto" w:fill="auto"/>
                          </w:tcPr>
                          <w:p w14:paraId="36D3569C" w14:textId="77777777" w:rsidR="00E0450C" w:rsidRPr="00D353E1" w:rsidRDefault="00E0450C" w:rsidP="00B31086">
                            <w:pPr>
                              <w:spacing w:line="276" w:lineRule="auto"/>
                              <w:rPr>
                                <w:b w:val="0"/>
                                <w:bCs w:val="0"/>
                              </w:rPr>
                            </w:pPr>
                          </w:p>
                        </w:tc>
                      </w:tr>
                      <w:tr w:rsidR="00E0450C" w:rsidRPr="00B31086" w14:paraId="2A86E2BB" w14:textId="77777777" w:rsidTr="00317813">
                        <w:tc>
                          <w:tcPr>
                            <w:tcW w:w="10042" w:type="dxa"/>
                            <w:shd w:val="clear" w:color="auto" w:fill="auto"/>
                          </w:tcPr>
                          <w:p w14:paraId="14520B44" w14:textId="77777777" w:rsidR="00E0450C" w:rsidRPr="00D353E1" w:rsidRDefault="00E0450C" w:rsidP="00B31086">
                            <w:pPr>
                              <w:spacing w:line="276" w:lineRule="auto"/>
                              <w:rPr>
                                <w:b w:val="0"/>
                                <w:bCs w:val="0"/>
                              </w:rPr>
                            </w:pPr>
                          </w:p>
                        </w:tc>
                      </w:tr>
                      <w:tr w:rsidR="00E0450C" w:rsidRPr="00B31086" w14:paraId="1F2166A6" w14:textId="77777777" w:rsidTr="00317813">
                        <w:tc>
                          <w:tcPr>
                            <w:tcW w:w="10042" w:type="dxa"/>
                            <w:shd w:val="clear" w:color="auto" w:fill="auto"/>
                          </w:tcPr>
                          <w:p w14:paraId="13B4EE29" w14:textId="77777777" w:rsidR="00E0450C" w:rsidRPr="00D353E1" w:rsidRDefault="00E0450C" w:rsidP="00B31086">
                            <w:pPr>
                              <w:spacing w:line="276" w:lineRule="auto"/>
                              <w:rPr>
                                <w:b w:val="0"/>
                                <w:bCs w:val="0"/>
                              </w:rPr>
                            </w:pPr>
                          </w:p>
                        </w:tc>
                      </w:tr>
                      <w:tr w:rsidR="00E0450C" w:rsidRPr="00B31086" w14:paraId="42D63D0A" w14:textId="77777777" w:rsidTr="00317813">
                        <w:tc>
                          <w:tcPr>
                            <w:tcW w:w="10042" w:type="dxa"/>
                            <w:shd w:val="clear" w:color="auto" w:fill="auto"/>
                          </w:tcPr>
                          <w:p w14:paraId="5F6BBA48" w14:textId="77777777" w:rsidR="00E0450C" w:rsidRPr="00D353E1" w:rsidRDefault="00E0450C" w:rsidP="00B31086">
                            <w:pPr>
                              <w:spacing w:line="276" w:lineRule="auto"/>
                              <w:rPr>
                                <w:b w:val="0"/>
                                <w:bCs w:val="0"/>
                              </w:rPr>
                            </w:pPr>
                          </w:p>
                        </w:tc>
                      </w:tr>
                      <w:tr w:rsidR="00E0450C" w:rsidRPr="00B31086" w14:paraId="37FE16D0" w14:textId="77777777" w:rsidTr="00317813">
                        <w:tc>
                          <w:tcPr>
                            <w:tcW w:w="10042" w:type="dxa"/>
                            <w:shd w:val="clear" w:color="auto" w:fill="auto"/>
                          </w:tcPr>
                          <w:p w14:paraId="2FF07D27" w14:textId="77777777" w:rsidR="00E0450C" w:rsidRPr="00D353E1" w:rsidRDefault="00E0450C" w:rsidP="00B31086">
                            <w:pPr>
                              <w:spacing w:line="276" w:lineRule="auto"/>
                              <w:rPr>
                                <w:b w:val="0"/>
                                <w:bCs w:val="0"/>
                              </w:rPr>
                            </w:pPr>
                          </w:p>
                        </w:tc>
                      </w:tr>
                      <w:tr w:rsidR="00E0450C" w:rsidRPr="00B31086" w14:paraId="775F1190" w14:textId="77777777" w:rsidTr="00317813">
                        <w:tc>
                          <w:tcPr>
                            <w:tcW w:w="10042" w:type="dxa"/>
                            <w:shd w:val="clear" w:color="auto" w:fill="auto"/>
                          </w:tcPr>
                          <w:p w14:paraId="29BDF4A4" w14:textId="77777777" w:rsidR="00E0450C" w:rsidRPr="00D353E1" w:rsidRDefault="00E0450C" w:rsidP="00B31086">
                            <w:pPr>
                              <w:spacing w:line="276" w:lineRule="auto"/>
                              <w:rPr>
                                <w:b w:val="0"/>
                                <w:bCs w:val="0"/>
                              </w:rPr>
                            </w:pPr>
                          </w:p>
                        </w:tc>
                      </w:tr>
                      <w:tr w:rsidR="00E0450C" w:rsidRPr="00B31086" w14:paraId="31B70CAB" w14:textId="77777777" w:rsidTr="00317813">
                        <w:tc>
                          <w:tcPr>
                            <w:tcW w:w="10042" w:type="dxa"/>
                            <w:shd w:val="clear" w:color="auto" w:fill="auto"/>
                          </w:tcPr>
                          <w:p w14:paraId="1531C74A" w14:textId="77777777" w:rsidR="00E0450C" w:rsidRPr="00D353E1" w:rsidRDefault="00E0450C" w:rsidP="00B31086">
                            <w:pPr>
                              <w:spacing w:line="276" w:lineRule="auto"/>
                              <w:rPr>
                                <w:b w:val="0"/>
                                <w:bCs w:val="0"/>
                              </w:rPr>
                            </w:pPr>
                          </w:p>
                        </w:tc>
                      </w:tr>
                    </w:tbl>
                    <w:p w14:paraId="566DCB18" w14:textId="77777777" w:rsidR="00E0450C" w:rsidRPr="00B31086" w:rsidRDefault="00E0450C" w:rsidP="00360E49">
                      <w:pPr>
                        <w:spacing w:line="276" w:lineRule="auto"/>
                        <w:rPr>
                          <w:b w:val="0"/>
                          <w:bCs w:val="0"/>
                          <w:sz w:val="21"/>
                          <w:szCs w:val="21"/>
                        </w:rPr>
                      </w:pPr>
                    </w:p>
                  </w:txbxContent>
                </v:textbox>
                <w10:wrap type="through"/>
              </v:shape>
            </w:pict>
          </mc:Fallback>
        </mc:AlternateContent>
      </w:r>
    </w:p>
    <w:p w14:paraId="71C51486" w14:textId="391F7DEA" w:rsidR="00AD2F2B" w:rsidRDefault="00360E49">
      <w:r>
        <w:rPr>
          <w:noProof/>
          <w:sz w:val="22"/>
          <w:szCs w:val="22"/>
        </w:rPr>
        <w:lastRenderedPageBreak/>
        <mc:AlternateContent>
          <mc:Choice Requires="wps">
            <w:drawing>
              <wp:anchor distT="0" distB="0" distL="114300" distR="114300" simplePos="0" relativeHeight="251893760" behindDoc="0" locked="0" layoutInCell="1" allowOverlap="1" wp14:anchorId="082E4311" wp14:editId="6B0061A2">
                <wp:simplePos x="0" y="0"/>
                <wp:positionH relativeFrom="column">
                  <wp:posOffset>-224539</wp:posOffset>
                </wp:positionH>
                <wp:positionV relativeFrom="paragraph">
                  <wp:posOffset>10946</wp:posOffset>
                </wp:positionV>
                <wp:extent cx="6480000" cy="9792000"/>
                <wp:effectExtent l="0" t="0" r="10160" b="12700"/>
                <wp:wrapThrough wrapText="bothSides">
                  <wp:wrapPolygon edited="0">
                    <wp:start x="0" y="0"/>
                    <wp:lineTo x="0" y="21600"/>
                    <wp:lineTo x="21592" y="21600"/>
                    <wp:lineTo x="21592" y="0"/>
                    <wp:lineTo x="0" y="0"/>
                  </wp:wrapPolygon>
                </wp:wrapThrough>
                <wp:docPr id="54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7DF1BCA0" w14:textId="77777777" w:rsidTr="00317813">
                              <w:tc>
                                <w:tcPr>
                                  <w:tcW w:w="10042" w:type="dxa"/>
                                  <w:shd w:val="clear" w:color="auto" w:fill="auto"/>
                                </w:tcPr>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E0450C" w:rsidRPr="00306BE1" w14:paraId="40A87DF6" w14:textId="77777777" w:rsidTr="00483B6E">
                                    <w:tc>
                                      <w:tcPr>
                                        <w:tcW w:w="10555" w:type="dxa"/>
                                        <w:shd w:val="clear" w:color="auto" w:fill="auto"/>
                                      </w:tcPr>
                                      <w:p w14:paraId="4F6DC196" w14:textId="77777777" w:rsidR="00E0450C" w:rsidRPr="00306BE1" w:rsidRDefault="00E0450C" w:rsidP="008E13BD">
                                        <w:pPr>
                                          <w:spacing w:line="276" w:lineRule="auto"/>
                                          <w:rPr>
                                            <w:sz w:val="22"/>
                                            <w:szCs w:val="22"/>
                                            <w:u w:val="single"/>
                                          </w:rPr>
                                        </w:pPr>
                                        <w:r>
                                          <w:rPr>
                                            <w:b w:val="0"/>
                                          </w:rPr>
                                          <w:t xml:space="preserve">. </w:t>
                                        </w:r>
                                        <w:r>
                                          <w:rPr>
                                            <w:sz w:val="22"/>
                                            <w:szCs w:val="22"/>
                                          </w:rPr>
                                          <w:t xml:space="preserve">c. Đặc điểm của hai lực cân bằng :   </w:t>
                                        </w:r>
                                        <w:r w:rsidRPr="00100A69">
                                          <w:rPr>
                                            <w:b w:val="0"/>
                                            <w:sz w:val="22"/>
                                            <w:szCs w:val="22"/>
                                          </w:rPr>
                                          <w:t xml:space="preserve">+ </w:t>
                                        </w:r>
                                        <w:r>
                                          <w:rPr>
                                            <w:b w:val="0"/>
                                            <w:sz w:val="22"/>
                                            <w:szCs w:val="22"/>
                                          </w:rPr>
                                          <w:t>Điểm đặt :</w:t>
                                        </w:r>
                                      </w:p>
                                    </w:tc>
                                  </w:tr>
                                  <w:tr w:rsidR="00E0450C" w:rsidRPr="00306BE1" w14:paraId="45F6048D" w14:textId="77777777" w:rsidTr="00483B6E">
                                    <w:tc>
                                      <w:tcPr>
                                        <w:tcW w:w="10555" w:type="dxa"/>
                                        <w:shd w:val="clear" w:color="auto" w:fill="auto"/>
                                      </w:tcPr>
                                      <w:p w14:paraId="1AF50CBA" w14:textId="77777777" w:rsidR="00E0450C" w:rsidRPr="00306BE1" w:rsidRDefault="00E0450C" w:rsidP="008E13BD">
                                        <w:pPr>
                                          <w:spacing w:line="276" w:lineRule="auto"/>
                                          <w:rPr>
                                            <w:sz w:val="22"/>
                                            <w:szCs w:val="22"/>
                                          </w:rPr>
                                        </w:pPr>
                                        <w:r>
                                          <w:rPr>
                                            <w:b w:val="0"/>
                                          </w:rPr>
                                          <w:t xml:space="preserve">.                                                 </w:t>
                                        </w:r>
                                        <w:r w:rsidRPr="00100A69">
                                          <w:rPr>
                                            <w:b w:val="0"/>
                                            <w:sz w:val="22"/>
                                            <w:szCs w:val="22"/>
                                          </w:rPr>
                                          <w:t>+</w:t>
                                        </w:r>
                                        <w:r>
                                          <w:rPr>
                                            <w:b w:val="0"/>
                                            <w:sz w:val="22"/>
                                            <w:szCs w:val="22"/>
                                          </w:rPr>
                                          <w:t xml:space="preserve"> Giá :</w:t>
                                        </w:r>
                                      </w:p>
                                    </w:tc>
                                  </w:tr>
                                  <w:tr w:rsidR="00E0450C" w:rsidRPr="00306BE1" w14:paraId="0C4DCFEB" w14:textId="77777777" w:rsidTr="00483B6E">
                                    <w:tc>
                                      <w:tcPr>
                                        <w:tcW w:w="10555" w:type="dxa"/>
                                        <w:shd w:val="clear" w:color="auto" w:fill="auto"/>
                                      </w:tcPr>
                                      <w:p w14:paraId="0A196BEB" w14:textId="77777777" w:rsidR="00E0450C" w:rsidRPr="00306BE1" w:rsidRDefault="00E0450C" w:rsidP="008E13BD">
                                        <w:pPr>
                                          <w:spacing w:line="276" w:lineRule="auto"/>
                                          <w:rPr>
                                            <w:b w:val="0"/>
                                            <w:sz w:val="22"/>
                                            <w:szCs w:val="22"/>
                                          </w:rPr>
                                        </w:pPr>
                                        <w:r>
                                          <w:rPr>
                                            <w:b w:val="0"/>
                                          </w:rPr>
                                          <w:t xml:space="preserve">.                                                 </w:t>
                                        </w:r>
                                        <w:r w:rsidRPr="00100A69">
                                          <w:rPr>
                                            <w:b w:val="0"/>
                                            <w:sz w:val="22"/>
                                            <w:szCs w:val="22"/>
                                          </w:rPr>
                                          <w:t>+</w:t>
                                        </w:r>
                                        <w:r>
                                          <w:rPr>
                                            <w:b w:val="0"/>
                                            <w:sz w:val="22"/>
                                            <w:szCs w:val="22"/>
                                          </w:rPr>
                                          <w:t xml:space="preserve"> Chiều: </w:t>
                                        </w:r>
                                      </w:p>
                                    </w:tc>
                                  </w:tr>
                                  <w:tr w:rsidR="00E0450C" w14:paraId="271BBE66" w14:textId="77777777" w:rsidTr="00483B6E">
                                    <w:tc>
                                      <w:tcPr>
                                        <w:tcW w:w="10555" w:type="dxa"/>
                                        <w:shd w:val="clear" w:color="auto" w:fill="auto"/>
                                      </w:tcPr>
                                      <w:p w14:paraId="202E3108" w14:textId="77777777" w:rsidR="00E0450C" w:rsidRDefault="00E0450C" w:rsidP="008E13BD">
                                        <w:pPr>
                                          <w:spacing w:line="276" w:lineRule="auto"/>
                                          <w:rPr>
                                            <w:b w:val="0"/>
                                          </w:rPr>
                                        </w:pPr>
                                        <w:r>
                                          <w:rPr>
                                            <w:b w:val="0"/>
                                          </w:rPr>
                                          <w:t xml:space="preserve">.                                                 </w:t>
                                        </w:r>
                                        <w:r w:rsidRPr="00100A69">
                                          <w:rPr>
                                            <w:b w:val="0"/>
                                            <w:sz w:val="22"/>
                                            <w:szCs w:val="22"/>
                                          </w:rPr>
                                          <w:t>+</w:t>
                                        </w:r>
                                        <w:r>
                                          <w:rPr>
                                            <w:b w:val="0"/>
                                            <w:sz w:val="22"/>
                                            <w:szCs w:val="22"/>
                                          </w:rPr>
                                          <w:t xml:space="preserve"> Độ lớn</w:t>
                                        </w:r>
                                      </w:p>
                                    </w:tc>
                                  </w:tr>
                                </w:tbl>
                                <w:p w14:paraId="2A4D98F5" w14:textId="77777777" w:rsidR="00E0450C" w:rsidRPr="00D353E1" w:rsidRDefault="00E0450C" w:rsidP="008E13BD">
                                  <w:pPr>
                                    <w:spacing w:line="276" w:lineRule="auto"/>
                                    <w:rPr>
                                      <w:b w:val="0"/>
                                      <w:bCs w:val="0"/>
                                    </w:rPr>
                                  </w:pPr>
                                </w:p>
                              </w:tc>
                            </w:tr>
                            <w:tr w:rsidR="00E0450C" w:rsidRPr="00B31086" w14:paraId="14454A5E" w14:textId="77777777" w:rsidTr="00317813">
                              <w:tc>
                                <w:tcPr>
                                  <w:tcW w:w="10042" w:type="dxa"/>
                                  <w:shd w:val="clear" w:color="auto" w:fill="auto"/>
                                </w:tcPr>
                                <w:p w14:paraId="3DDE4D39" w14:textId="77777777" w:rsidR="00E0450C" w:rsidRPr="00D353E1" w:rsidRDefault="00E0450C" w:rsidP="008E13BD">
                                  <w:pPr>
                                    <w:spacing w:line="276" w:lineRule="auto"/>
                                    <w:rPr>
                                      <w:b w:val="0"/>
                                      <w:bCs w:val="0"/>
                                    </w:rPr>
                                  </w:pPr>
                                </w:p>
                              </w:tc>
                            </w:tr>
                            <w:tr w:rsidR="00E0450C" w:rsidRPr="00B31086" w14:paraId="376577C9" w14:textId="77777777" w:rsidTr="00317813">
                              <w:tc>
                                <w:tcPr>
                                  <w:tcW w:w="10042" w:type="dxa"/>
                                  <w:shd w:val="clear" w:color="auto" w:fill="auto"/>
                                </w:tcPr>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E0450C" w:rsidRPr="00FF1495" w14:paraId="487428B4" w14:textId="77777777" w:rsidTr="00483B6E">
                                    <w:tc>
                                      <w:tcPr>
                                        <w:tcW w:w="10555" w:type="dxa"/>
                                        <w:shd w:val="clear" w:color="auto" w:fill="auto"/>
                                      </w:tcPr>
                                      <w:p w14:paraId="68A62206" w14:textId="77777777" w:rsidR="00E0450C" w:rsidRPr="00100A69" w:rsidRDefault="00E0450C" w:rsidP="008E13BD">
                                        <w:pPr>
                                          <w:spacing w:line="276" w:lineRule="auto"/>
                                          <w:rPr>
                                            <w:b w:val="0"/>
                                            <w:u w:val="single"/>
                                          </w:rPr>
                                        </w:pPr>
                                        <w:r>
                                          <w:rPr>
                                            <w:b w:val="0"/>
                                          </w:rPr>
                                          <w:t xml:space="preserve">. </w:t>
                                        </w:r>
                                        <w:r>
                                          <w:rPr>
                                            <w:sz w:val="22"/>
                                            <w:szCs w:val="22"/>
                                          </w:rPr>
                                          <w:t xml:space="preserve">2. </w:t>
                                        </w:r>
                                        <w:r>
                                          <w:rPr>
                                            <w:sz w:val="22"/>
                                            <w:szCs w:val="22"/>
                                            <w:u w:val="single"/>
                                          </w:rPr>
                                          <w:t>Tổng hợp lực.</w:t>
                                        </w:r>
                                      </w:p>
                                    </w:tc>
                                  </w:tr>
                                  <w:tr w:rsidR="00E0450C" w:rsidRPr="00FF1495" w14:paraId="60D6BE5E" w14:textId="77777777" w:rsidTr="00483B6E">
                                    <w:tc>
                                      <w:tcPr>
                                        <w:tcW w:w="10555" w:type="dxa"/>
                                        <w:shd w:val="clear" w:color="auto" w:fill="auto"/>
                                      </w:tcPr>
                                      <w:p w14:paraId="2B4A6A24" w14:textId="77777777" w:rsidR="00E0450C" w:rsidRPr="00306BE1" w:rsidRDefault="00E0450C" w:rsidP="008E13BD">
                                        <w:pPr>
                                          <w:spacing w:line="276" w:lineRule="auto"/>
                                          <w:rPr>
                                            <w:sz w:val="22"/>
                                            <w:szCs w:val="22"/>
                                          </w:rPr>
                                        </w:pPr>
                                        <w:r>
                                          <w:rPr>
                                            <w:b w:val="0"/>
                                          </w:rPr>
                                          <w:t xml:space="preserve">. </w:t>
                                        </w:r>
                                        <w:r>
                                          <w:rPr>
                                            <w:b w:val="0"/>
                                            <w:sz w:val="22"/>
                                            <w:szCs w:val="22"/>
                                          </w:rPr>
                                          <w:t xml:space="preserve">* </w:t>
                                        </w:r>
                                        <w:r>
                                          <w:rPr>
                                            <w:sz w:val="22"/>
                                            <w:szCs w:val="22"/>
                                          </w:rPr>
                                          <w:t>Định nghĩa :</w:t>
                                        </w:r>
                                        <w:r>
                                          <w:rPr>
                                            <w:b w:val="0"/>
                                            <w:sz w:val="22"/>
                                            <w:szCs w:val="22"/>
                                          </w:rPr>
                                          <w:t xml:space="preserve"> Tổng hợp lực là </w:t>
                                        </w:r>
                                        <w:r>
                                          <w:rPr>
                                            <w:sz w:val="22"/>
                                            <w:szCs w:val="22"/>
                                          </w:rPr>
                                          <w:t xml:space="preserve"> </w:t>
                                        </w:r>
                                      </w:p>
                                    </w:tc>
                                  </w:tr>
                                  <w:tr w:rsidR="00E0450C" w:rsidRPr="00FF1495" w14:paraId="4BDA741A" w14:textId="77777777" w:rsidTr="00483B6E">
                                    <w:tc>
                                      <w:tcPr>
                                        <w:tcW w:w="10555" w:type="dxa"/>
                                        <w:shd w:val="clear" w:color="auto" w:fill="auto"/>
                                      </w:tcPr>
                                      <w:p w14:paraId="29520D71" w14:textId="77777777" w:rsidR="00E0450C" w:rsidRDefault="00E0450C" w:rsidP="008E13BD">
                                        <w:pPr>
                                          <w:spacing w:line="276" w:lineRule="auto"/>
                                          <w:rPr>
                                            <w:b w:val="0"/>
                                          </w:rPr>
                                        </w:pPr>
                                      </w:p>
                                    </w:tc>
                                  </w:tr>
                                  <w:tr w:rsidR="00E0450C" w:rsidRPr="00FF1495" w14:paraId="50C9C102" w14:textId="77777777" w:rsidTr="00483B6E">
                                    <w:tc>
                                      <w:tcPr>
                                        <w:tcW w:w="10555" w:type="dxa"/>
                                        <w:shd w:val="clear" w:color="auto" w:fill="auto"/>
                                      </w:tcPr>
                                      <w:p w14:paraId="16A4F14C" w14:textId="77777777" w:rsidR="00E0450C" w:rsidRPr="00100A69" w:rsidRDefault="00E0450C" w:rsidP="008E13BD">
                                        <w:pPr>
                                          <w:spacing w:line="276" w:lineRule="auto"/>
                                          <w:rPr>
                                            <w:b w:val="0"/>
                                            <w:sz w:val="22"/>
                                            <w:szCs w:val="22"/>
                                          </w:rPr>
                                        </w:pPr>
                                        <w:r>
                                          <w:rPr>
                                            <w:b w:val="0"/>
                                          </w:rPr>
                                          <w:t xml:space="preserve">. </w:t>
                                        </w:r>
                                        <w:r>
                                          <w:rPr>
                                            <w:b w:val="0"/>
                                            <w:sz w:val="22"/>
                                            <w:szCs w:val="22"/>
                                          </w:rPr>
                                          <w:t xml:space="preserve">+ Lực thay thế gọi là : </w:t>
                                        </w:r>
                                      </w:p>
                                    </w:tc>
                                  </w:tr>
                                  <w:tr w:rsidR="00E0450C" w:rsidRPr="00FF1495" w14:paraId="42E049F2" w14:textId="77777777" w:rsidTr="00483B6E">
                                    <w:tc>
                                      <w:tcPr>
                                        <w:tcW w:w="10555" w:type="dxa"/>
                                        <w:shd w:val="clear" w:color="auto" w:fill="auto"/>
                                      </w:tcPr>
                                      <w:p w14:paraId="66FE3FBE" w14:textId="77777777" w:rsidR="00E0450C" w:rsidRDefault="00E0450C" w:rsidP="008E13BD">
                                        <w:pPr>
                                          <w:spacing w:line="276" w:lineRule="auto"/>
                                          <w:rPr>
                                            <w:b w:val="0"/>
                                          </w:rPr>
                                        </w:pPr>
                                        <w:r>
                                          <w:rPr>
                                            <w:b w:val="0"/>
                                          </w:rPr>
                                          <w:t xml:space="preserve">. </w:t>
                                        </w:r>
                                        <w:r>
                                          <w:rPr>
                                            <w:b w:val="0"/>
                                            <w:sz w:val="22"/>
                                            <w:szCs w:val="22"/>
                                          </w:rPr>
                                          <w:t xml:space="preserve">* </w:t>
                                        </w:r>
                                        <w:r>
                                          <w:rPr>
                                            <w:sz w:val="22"/>
                                            <w:szCs w:val="22"/>
                                          </w:rPr>
                                          <w:t xml:space="preserve">Các trường hợp đặc biệt :                       </w:t>
                                        </w:r>
                                        <w:r w:rsidR="000A6FF3" w:rsidRPr="00D55249">
                                          <w:rPr>
                                            <w:noProof/>
                                            <w:position w:val="-12"/>
                                            <w:sz w:val="22"/>
                                            <w:szCs w:val="22"/>
                                          </w:rPr>
                                          <w:object w:dxaOrig="1123" w:dyaOrig="374" w14:anchorId="7D35C6BD">
                                            <v:shape id="_x0000_i1107" type="#_x0000_t75" alt="" style="width:57pt;height:20.25pt;mso-width-percent:0;mso-height-percent:0;mso-width-percent:0;mso-height-percent:0" o:ole="">
                                              <v:imagedata r:id="rId271" o:title=""/>
                                            </v:shape>
                                            <o:OLEObject Type="Embed" ProgID="Equation.DSMT4" ShapeID="_x0000_i1107" DrawAspect="Content" ObjectID="_1691503454" r:id="rId272"/>
                                          </w:object>
                                        </w:r>
                                      </w:p>
                                    </w:tc>
                                  </w:tr>
                                  <w:tr w:rsidR="00E0450C" w:rsidRPr="00FF1495" w14:paraId="03ADE743" w14:textId="77777777" w:rsidTr="00483B6E">
                                    <w:tc>
                                      <w:tcPr>
                                        <w:tcW w:w="10555" w:type="dxa"/>
                                        <w:shd w:val="clear" w:color="auto" w:fill="auto"/>
                                      </w:tcPr>
                                      <w:p w14:paraId="31818E4D" w14:textId="77777777" w:rsidR="00E0450C" w:rsidRDefault="007A037F" w:rsidP="008E13BD">
                                        <w:pPr>
                                          <w:spacing w:line="276" w:lineRule="auto"/>
                                          <w:rPr>
                                            <w:b w:val="0"/>
                                          </w:rPr>
                                        </w:pPr>
                                        <w:r>
                                          <w:rPr>
                                            <w:b w:val="0"/>
                                            <w:noProof/>
                                          </w:rPr>
                                          <w:pict w14:anchorId="1BFF52C4">
                                            <v:shape id="_x0000_i1108" type="#_x0000_t75" alt="Screen Shot 2016-10-06 at 09" style="width:106.5pt;height:41.25pt;mso-width-percent:0;mso-height-percent:0;mso-width-percent:0;mso-height-percent:0">
                                              <v:imagedata r:id="rId273" o:title="Screen Shot 2016-10-06 at 09" croptop="18113f" cropbottom="20748f" cropright="52165f"/>
                                            </v:shape>
                                          </w:pict>
                                        </w:r>
                                        <w:r w:rsidR="00E0450C">
                                          <w:rPr>
                                            <w:b w:val="0"/>
                                          </w:rPr>
                                          <w:t xml:space="preserve">                                            </w:t>
                                        </w:r>
                                        <w:r>
                                          <w:rPr>
                                            <w:b w:val="0"/>
                                            <w:noProof/>
                                          </w:rPr>
                                          <w:pict w14:anchorId="13AE3E5D">
                                            <v:shape id="_x0000_i1109" type="#_x0000_t75" alt="Screen Shot 2016-10-06 at 09" style="width:153pt;height:41.25pt;mso-width-percent:0;mso-height-percent:0;mso-width-percent:0;mso-height-percent:0">
                                              <v:imagedata r:id="rId274" o:title="Screen Shot 2016-10-06 at 09" croptop="22095f" cropbottom="12358f" cropleft="38861f" cropright="7630f"/>
                                            </v:shape>
                                          </w:pict>
                                        </w:r>
                                      </w:p>
                                      <w:p w14:paraId="523CDB17" w14:textId="77777777" w:rsidR="00E0450C" w:rsidRDefault="00E0450C" w:rsidP="008E13BD">
                                        <w:pPr>
                                          <w:spacing w:line="276" w:lineRule="auto"/>
                                          <w:rPr>
                                            <w:b w:val="0"/>
                                          </w:rPr>
                                        </w:pPr>
                                        <w:r>
                                          <w:rPr>
                                            <w:b w:val="0"/>
                                            <w:sz w:val="23"/>
                                            <w:szCs w:val="23"/>
                                          </w:rPr>
                                          <w:t xml:space="preserve">        * </w:t>
                                        </w:r>
                                        <w:r w:rsidR="000A6FF3" w:rsidRPr="000A6FF3">
                                          <w:rPr>
                                            <w:b w:val="0"/>
                                            <w:noProof/>
                                            <w:position w:val="-12"/>
                                            <w:sz w:val="23"/>
                                            <w:szCs w:val="23"/>
                                          </w:rPr>
                                          <w:object w:dxaOrig="863" w:dyaOrig="374" w14:anchorId="01217A08">
                                            <v:shape id="_x0000_i1110" type="#_x0000_t75" alt="" style="width:44.25pt;height:20.25pt;mso-width-percent:0;mso-height-percent:0;mso-width-percent:0;mso-height-percent:0" o:ole="">
                                              <v:imagedata r:id="rId275" o:title=""/>
                                            </v:shape>
                                            <o:OLEObject Type="Embed" ProgID="Equation.DSMT4" ShapeID="_x0000_i1110" DrawAspect="Content" ObjectID="_1691503455" r:id="rId276"/>
                                          </w:object>
                                        </w:r>
                                        <w:r>
                                          <w:rPr>
                                            <w:b w:val="0"/>
                                            <w:sz w:val="23"/>
                                            <w:szCs w:val="23"/>
                                          </w:rPr>
                                          <w:tab/>
                                        </w:r>
                                        <w:r>
                                          <w:rPr>
                                            <w:b w:val="0"/>
                                            <w:sz w:val="23"/>
                                            <w:szCs w:val="23"/>
                                          </w:rPr>
                                          <w:tab/>
                                          <w:t xml:space="preserve">                                                           *</w:t>
                                        </w:r>
                                        <w:r w:rsidR="000A6FF3" w:rsidRPr="000A6FF3">
                                          <w:rPr>
                                            <w:b w:val="0"/>
                                            <w:noProof/>
                                            <w:position w:val="-12"/>
                                            <w:sz w:val="23"/>
                                            <w:szCs w:val="23"/>
                                          </w:rPr>
                                          <w:object w:dxaOrig="863" w:dyaOrig="374" w14:anchorId="30E5DE13">
                                            <v:shape id="_x0000_i1111" type="#_x0000_t75" alt="" style="width:44.25pt;height:20.25pt;mso-width-percent:0;mso-height-percent:0;mso-width-percent:0;mso-height-percent:0" o:ole="">
                                              <v:imagedata r:id="rId277" o:title=""/>
                                            </v:shape>
                                            <o:OLEObject Type="Embed" ProgID="Equation.DSMT4" ShapeID="_x0000_i1111" DrawAspect="Content" ObjectID="_1691503456" r:id="rId278"/>
                                          </w:object>
                                        </w:r>
                                      </w:p>
                                    </w:tc>
                                  </w:tr>
                                  <w:tr w:rsidR="00E0450C" w:rsidRPr="00FF1495" w14:paraId="72C02987" w14:textId="77777777" w:rsidTr="00483B6E">
                                    <w:tc>
                                      <w:tcPr>
                                        <w:tcW w:w="10555" w:type="dxa"/>
                                        <w:shd w:val="clear" w:color="auto" w:fill="auto"/>
                                      </w:tcPr>
                                      <w:p w14:paraId="418DAA04" w14:textId="77777777" w:rsidR="00E0450C" w:rsidRPr="00D55249" w:rsidRDefault="00E0450C" w:rsidP="008E13BD">
                                        <w:pPr>
                                          <w:spacing w:line="276" w:lineRule="auto"/>
                                          <w:rPr>
                                            <w:b w:val="0"/>
                                            <w:sz w:val="22"/>
                                            <w:szCs w:val="22"/>
                                          </w:rPr>
                                        </w:pPr>
                                        <w:r>
                                          <w:rPr>
                                            <w:b w:val="0"/>
                                          </w:rPr>
                                          <w:t xml:space="preserve">      .</w:t>
                                        </w:r>
                                        <w:r w:rsidRPr="00D55249">
                                          <w:rPr>
                                            <w:b w:val="0"/>
                                            <w:sz w:val="22"/>
                                            <w:szCs w:val="22"/>
                                          </w:rPr>
                                          <w:t>+</w:t>
                                        </w:r>
                                        <w:r>
                                          <w:rPr>
                                            <w:b w:val="0"/>
                                            <w:sz w:val="22"/>
                                            <w:szCs w:val="22"/>
                                          </w:rPr>
                                          <w:t xml:space="preserve"> Điểm đặt :                                                                       </w:t>
                                        </w:r>
                                        <w:r w:rsidRPr="00D55249">
                                          <w:rPr>
                                            <w:b w:val="0"/>
                                            <w:sz w:val="22"/>
                                            <w:szCs w:val="22"/>
                                          </w:rPr>
                                          <w:t>+</w:t>
                                        </w:r>
                                        <w:r>
                                          <w:rPr>
                                            <w:b w:val="0"/>
                                            <w:sz w:val="22"/>
                                            <w:szCs w:val="22"/>
                                          </w:rPr>
                                          <w:t xml:space="preserve"> Điểm đặt :                                                     </w:t>
                                        </w:r>
                                      </w:p>
                                    </w:tc>
                                  </w:tr>
                                  <w:tr w:rsidR="00E0450C" w:rsidRPr="00FF1495" w14:paraId="6EDCD300" w14:textId="77777777" w:rsidTr="00483B6E">
                                    <w:tc>
                                      <w:tcPr>
                                        <w:tcW w:w="10555" w:type="dxa"/>
                                        <w:shd w:val="clear" w:color="auto" w:fill="auto"/>
                                      </w:tcPr>
                                      <w:p w14:paraId="51060439" w14:textId="77777777" w:rsidR="00E0450C" w:rsidRDefault="000A6FF3" w:rsidP="008E13BD">
                                        <w:pPr>
                                          <w:spacing w:line="276" w:lineRule="auto"/>
                                          <w:rPr>
                                            <w:b w:val="0"/>
                                          </w:rPr>
                                        </w:pPr>
                                        <w:r w:rsidRPr="000A6FF3">
                                          <w:rPr>
                                            <w:b w:val="0"/>
                                            <w:noProof/>
                                            <w:position w:val="-4"/>
                                          </w:rPr>
                                          <w:object w:dxaOrig="244" w:dyaOrig="302" w14:anchorId="442716A9">
                                            <v:shape id="_x0000_i1112" type="#_x0000_t75" alt="" style="width:12.75pt;height:15.75pt;mso-width-percent:0;mso-height-percent:0;mso-width-percent:0;mso-height-percent:0" o:ole="">
                                              <v:imagedata r:id="rId279" o:title=""/>
                                            </v:shape>
                                            <o:OLEObject Type="Embed" ProgID="Equation.DSMT4" ShapeID="_x0000_i1112" DrawAspect="Content" ObjectID="_1691503457" r:id="rId280"/>
                                          </w:object>
                                        </w:r>
                                        <w:r w:rsidR="00E0450C">
                                          <w:rPr>
                                            <w:b w:val="0"/>
                                          </w:rPr>
                                          <w:t xml:space="preserve">  .</w:t>
                                        </w:r>
                                        <w:r w:rsidR="00E0450C" w:rsidRPr="00D55249">
                                          <w:rPr>
                                            <w:b w:val="0"/>
                                            <w:sz w:val="22"/>
                                            <w:szCs w:val="22"/>
                                          </w:rPr>
                                          <w:t>+</w:t>
                                        </w:r>
                                        <w:r w:rsidR="00E0450C">
                                          <w:rPr>
                                            <w:b w:val="0"/>
                                            <w:sz w:val="22"/>
                                            <w:szCs w:val="22"/>
                                          </w:rPr>
                                          <w:t xml:space="preserve"> Phương   :                                                                </w:t>
                                        </w:r>
                                        <w:r w:rsidRPr="000A6FF3">
                                          <w:rPr>
                                            <w:b w:val="0"/>
                                            <w:noProof/>
                                            <w:position w:val="-4"/>
                                          </w:rPr>
                                          <w:object w:dxaOrig="244" w:dyaOrig="302" w14:anchorId="54C62E84">
                                            <v:shape id="_x0000_i1113" type="#_x0000_t75" alt="" style="width:12.75pt;height:15.75pt;mso-width-percent:0;mso-height-percent:0;mso-width-percent:0;mso-height-percent:0" o:ole="">
                                              <v:imagedata r:id="rId279" o:title=""/>
                                            </v:shape>
                                            <o:OLEObject Type="Embed" ProgID="Equation.DSMT4" ShapeID="_x0000_i1113" DrawAspect="Content" ObjectID="_1691503458" r:id="rId281"/>
                                          </w:object>
                                        </w:r>
                                        <w:r w:rsidR="00E0450C">
                                          <w:rPr>
                                            <w:b w:val="0"/>
                                          </w:rPr>
                                          <w:t xml:space="preserve">  </w:t>
                                        </w:r>
                                        <w:r w:rsidR="00E0450C" w:rsidRPr="00D55249">
                                          <w:rPr>
                                            <w:b w:val="0"/>
                                            <w:sz w:val="22"/>
                                            <w:szCs w:val="22"/>
                                          </w:rPr>
                                          <w:t>+</w:t>
                                        </w:r>
                                        <w:r w:rsidR="00E0450C">
                                          <w:rPr>
                                            <w:b w:val="0"/>
                                            <w:sz w:val="22"/>
                                            <w:szCs w:val="22"/>
                                          </w:rPr>
                                          <w:t xml:space="preserve"> Phương   :                                            </w:t>
                                        </w:r>
                                      </w:p>
                                    </w:tc>
                                  </w:tr>
                                  <w:tr w:rsidR="00E0450C" w:rsidRPr="00FF1495" w14:paraId="593352E3" w14:textId="77777777" w:rsidTr="00483B6E">
                                    <w:tc>
                                      <w:tcPr>
                                        <w:tcW w:w="10555" w:type="dxa"/>
                                        <w:shd w:val="clear" w:color="auto" w:fill="auto"/>
                                      </w:tcPr>
                                      <w:p w14:paraId="28978E1A" w14:textId="77777777" w:rsidR="00E0450C" w:rsidRDefault="00E0450C" w:rsidP="008E13BD">
                                        <w:pPr>
                                          <w:spacing w:line="276" w:lineRule="auto"/>
                                          <w:rPr>
                                            <w:b w:val="0"/>
                                          </w:rPr>
                                        </w:pPr>
                                        <w:r>
                                          <w:rPr>
                                            <w:b w:val="0"/>
                                          </w:rPr>
                                          <w:t xml:space="preserve">      .</w:t>
                                        </w:r>
                                        <w:r w:rsidRPr="00D55249">
                                          <w:rPr>
                                            <w:b w:val="0"/>
                                            <w:sz w:val="22"/>
                                            <w:szCs w:val="22"/>
                                          </w:rPr>
                                          <w:t>+</w:t>
                                        </w:r>
                                        <w:r>
                                          <w:rPr>
                                            <w:b w:val="0"/>
                                            <w:sz w:val="22"/>
                                            <w:szCs w:val="22"/>
                                          </w:rPr>
                                          <w:t xml:space="preserve"> Chiều      :                                                                       </w:t>
                                        </w:r>
                                        <w:r w:rsidRPr="00D55249">
                                          <w:rPr>
                                            <w:b w:val="0"/>
                                            <w:sz w:val="22"/>
                                            <w:szCs w:val="22"/>
                                          </w:rPr>
                                          <w:t>+</w:t>
                                        </w:r>
                                        <w:r>
                                          <w:rPr>
                                            <w:b w:val="0"/>
                                            <w:sz w:val="22"/>
                                            <w:szCs w:val="22"/>
                                          </w:rPr>
                                          <w:t xml:space="preserve"> Chiều      :                                                </w:t>
                                        </w:r>
                                      </w:p>
                                    </w:tc>
                                  </w:tr>
                                  <w:tr w:rsidR="00E0450C" w:rsidRPr="00FF1495" w14:paraId="0AC32BB1" w14:textId="77777777" w:rsidTr="00483B6E">
                                    <w:tc>
                                      <w:tcPr>
                                        <w:tcW w:w="10555" w:type="dxa"/>
                                        <w:shd w:val="clear" w:color="auto" w:fill="auto"/>
                                      </w:tcPr>
                                      <w:p w14:paraId="20FFA755" w14:textId="77777777" w:rsidR="00E0450C" w:rsidRDefault="00E0450C" w:rsidP="008E13BD">
                                        <w:pPr>
                                          <w:spacing w:line="276" w:lineRule="auto"/>
                                          <w:rPr>
                                            <w:b w:val="0"/>
                                          </w:rPr>
                                        </w:pPr>
                                        <w:r>
                                          <w:rPr>
                                            <w:b w:val="0"/>
                                          </w:rPr>
                                          <w:t xml:space="preserve">      .</w:t>
                                        </w:r>
                                        <w:r w:rsidRPr="00D55249">
                                          <w:rPr>
                                            <w:b w:val="0"/>
                                            <w:sz w:val="22"/>
                                            <w:szCs w:val="22"/>
                                          </w:rPr>
                                          <w:t>+</w:t>
                                        </w:r>
                                        <w:r>
                                          <w:rPr>
                                            <w:b w:val="0"/>
                                            <w:sz w:val="22"/>
                                            <w:szCs w:val="22"/>
                                          </w:rPr>
                                          <w:t xml:space="preserve"> Độ lớn    :                                                                       </w:t>
                                        </w:r>
                                        <w:r w:rsidRPr="00D55249">
                                          <w:rPr>
                                            <w:b w:val="0"/>
                                            <w:sz w:val="22"/>
                                            <w:szCs w:val="22"/>
                                          </w:rPr>
                                          <w:t>+</w:t>
                                        </w:r>
                                        <w:r>
                                          <w:rPr>
                                            <w:b w:val="0"/>
                                            <w:sz w:val="22"/>
                                            <w:szCs w:val="22"/>
                                          </w:rPr>
                                          <w:t xml:space="preserve"> Độ lớn    :                                                    </w:t>
                                        </w:r>
                                      </w:p>
                                    </w:tc>
                                  </w:tr>
                                </w:tbl>
                                <w:p w14:paraId="7C6FE789" w14:textId="593158FA" w:rsidR="00E0450C" w:rsidRDefault="007A037F" w:rsidP="008E13BD">
                                  <w:pPr>
                                    <w:spacing w:line="276" w:lineRule="auto"/>
                                    <w:rPr>
                                      <w:b w:val="0"/>
                                    </w:rPr>
                                  </w:pPr>
                                  <w:r>
                                    <w:rPr>
                                      <w:b w:val="0"/>
                                      <w:noProof/>
                                    </w:rPr>
                                    <w:pict w14:anchorId="48ADC675">
                                      <v:shape id="_x0000_i1114" type="#_x0000_t75" alt="Screen Shot 2016-10-06 at 09" style="width:123.75pt;height:1in;mso-width-percent:0;mso-height-percent:0;mso-width-percent:0;mso-height-percent:0">
                                        <v:imagedata r:id="rId273" o:title="Screen Shot 2016-10-06 at 09" croptop="17784f" cropleft="49905f"/>
                                      </v:shape>
                                    </w:pict>
                                  </w:r>
                                  <w:r w:rsidR="00E0450C">
                                    <w:rPr>
                                      <w:b w:val="0"/>
                                    </w:rPr>
                                    <w:t xml:space="preserve">                  </w:t>
                                  </w:r>
                                  <w:r>
                                    <w:rPr>
                                      <w:b w:val="0"/>
                                      <w:noProof/>
                                    </w:rPr>
                                    <w:pict w14:anchorId="6D2278C0">
                                      <v:shape id="_x0000_i1115" type="#_x0000_t75" alt="Screen Shot 2016-10-06 at 09" style="width:87.75pt;height:73.5pt;mso-width-percent:0;mso-height-percent:0;mso-width-percent:0;mso-height-percent:0">
                                        <v:imagedata r:id="rId282" o:title="Screen Shot 2016-10-06 at 09" croptop="4774f" cropright="49297f"/>
                                      </v:shape>
                                    </w:pict>
                                  </w:r>
                                  <w:r w:rsidR="00E0450C">
                                    <w:rPr>
                                      <w:b w:val="0"/>
                                    </w:rPr>
                                    <w:t xml:space="preserve">                               </w:t>
                                  </w:r>
                                  <w:r>
                                    <w:rPr>
                                      <w:b w:val="0"/>
                                      <w:noProof/>
                                    </w:rPr>
                                    <w:pict w14:anchorId="61C432D4">
                                      <v:shape id="_x0000_i1116" type="#_x0000_t75" alt="Screen Shot 2016-10-06 at 09" style="width:81.75pt;height:76.5pt;mso-width-percent:0;mso-height-percent:0;mso-width-percent:0;mso-height-percent:0">
                                        <v:imagedata r:id="rId282" o:title="Screen Shot 2016-10-06 at 09" cropleft="47744f" cropright="2117f"/>
                                      </v:shape>
                                    </w:pict>
                                  </w:r>
                                </w:p>
                                <w:p w14:paraId="4142B6A4" w14:textId="240FC5C2" w:rsidR="00E0450C" w:rsidRPr="00D353E1" w:rsidRDefault="00E0450C" w:rsidP="008E13BD">
                                  <w:pPr>
                                    <w:spacing w:line="276" w:lineRule="auto"/>
                                    <w:rPr>
                                      <w:b w:val="0"/>
                                      <w:bCs w:val="0"/>
                                    </w:rPr>
                                  </w:pPr>
                                  <w:r>
                                    <w:rPr>
                                      <w:b w:val="0"/>
                                      <w:sz w:val="23"/>
                                      <w:szCs w:val="23"/>
                                    </w:rPr>
                                    <w:t xml:space="preserve">        *</w:t>
                                  </w:r>
                                  <w:r w:rsidR="000A6FF3" w:rsidRPr="000A6FF3">
                                    <w:rPr>
                                      <w:b w:val="0"/>
                                      <w:noProof/>
                                      <w:position w:val="-12"/>
                                      <w:sz w:val="23"/>
                                      <w:szCs w:val="23"/>
                                    </w:rPr>
                                    <w:object w:dxaOrig="734" w:dyaOrig="374" w14:anchorId="4CBFBAF2">
                                      <v:shape id="_x0000_i1117" type="#_x0000_t75" alt="" style="width:39.75pt;height:20.25pt;mso-width-percent:0;mso-height-percent:0;mso-width-percent:0;mso-height-percent:0" o:ole="">
                                        <v:imagedata r:id="rId283" o:title=""/>
                                      </v:shape>
                                      <o:OLEObject Type="Embed" ProgID="Equation.DSMT4" ShapeID="_x0000_i1117" DrawAspect="Content" ObjectID="_1691503459" r:id="rId284"/>
                                    </w:object>
                                  </w:r>
                                  <w:r>
                                    <w:rPr>
                                      <w:b w:val="0"/>
                                      <w:sz w:val="23"/>
                                      <w:szCs w:val="23"/>
                                    </w:rPr>
                                    <w:t xml:space="preserve">                                    </w:t>
                                  </w:r>
                                  <w:r w:rsidRPr="00F85F07">
                                    <w:rPr>
                                      <w:b w:val="0"/>
                                      <w:sz w:val="22"/>
                                      <w:szCs w:val="22"/>
                                    </w:rPr>
                                    <w:t xml:space="preserve">   *</w:t>
                                  </w:r>
                                  <w:r>
                                    <w:rPr>
                                      <w:b w:val="0"/>
                                    </w:rPr>
                                    <w:t xml:space="preserve"> </w:t>
                                  </w:r>
                                  <w:r w:rsidR="000A6FF3" w:rsidRPr="000A6FF3">
                                    <w:rPr>
                                      <w:b w:val="0"/>
                                      <w:noProof/>
                                      <w:position w:val="-18"/>
                                      <w:sz w:val="23"/>
                                      <w:szCs w:val="23"/>
                                    </w:rPr>
                                    <w:object w:dxaOrig="1943" w:dyaOrig="460" w14:anchorId="057A8744">
                                      <v:shape id="_x0000_i1118" type="#_x0000_t75" alt="" style="width:98.25pt;height:22.5pt;mso-width-percent:0;mso-height-percent:0;mso-width-percent:0;mso-height-percent:0" o:ole="">
                                        <v:imagedata r:id="rId285" o:title=""/>
                                      </v:shape>
                                      <o:OLEObject Type="Embed" ProgID="Equation.DSMT4" ShapeID="_x0000_i1118" DrawAspect="Content" ObjectID="_1691503460" r:id="rId286"/>
                                    </w:object>
                                  </w:r>
                                  <w:r>
                                    <w:rPr>
                                      <w:b w:val="0"/>
                                      <w:sz w:val="23"/>
                                      <w:szCs w:val="23"/>
                                    </w:rPr>
                                    <w:t xml:space="preserve">                                </w:t>
                                  </w:r>
                                  <w:r w:rsidRPr="00F85F07">
                                    <w:rPr>
                                      <w:b w:val="0"/>
                                      <w:sz w:val="22"/>
                                      <w:szCs w:val="22"/>
                                    </w:rPr>
                                    <w:t>*</w:t>
                                  </w:r>
                                  <w:r>
                                    <w:rPr>
                                      <w:b w:val="0"/>
                                      <w:sz w:val="23"/>
                                      <w:szCs w:val="23"/>
                                    </w:rPr>
                                    <w:t xml:space="preserve"> </w:t>
                                  </w:r>
                                  <w:r w:rsidR="000A6FF3" w:rsidRPr="000A6FF3">
                                    <w:rPr>
                                      <w:b w:val="0"/>
                                      <w:noProof/>
                                      <w:position w:val="-18"/>
                                      <w:sz w:val="23"/>
                                      <w:szCs w:val="23"/>
                                    </w:rPr>
                                    <w:object w:dxaOrig="1943" w:dyaOrig="460" w14:anchorId="3C2D27FE">
                                      <v:shape id="_x0000_i1119" type="#_x0000_t75" alt="" style="width:98.25pt;height:22.5pt;mso-width-percent:0;mso-height-percent:0;mso-width-percent:0;mso-height-percent:0" o:ole="">
                                        <v:imagedata r:id="rId287" o:title=""/>
                                      </v:shape>
                                      <o:OLEObject Type="Embed" ProgID="Equation.DSMT4" ShapeID="_x0000_i1119" DrawAspect="Content" ObjectID="_1691503461" r:id="rId288"/>
                                    </w:object>
                                  </w:r>
                                </w:p>
                              </w:tc>
                            </w:tr>
                            <w:tr w:rsidR="00E0450C" w:rsidRPr="00B31086" w14:paraId="0C41A389" w14:textId="77777777" w:rsidTr="00317813">
                              <w:tc>
                                <w:tcPr>
                                  <w:tcW w:w="10042" w:type="dxa"/>
                                  <w:shd w:val="clear" w:color="auto" w:fill="auto"/>
                                </w:tcPr>
                                <w:p w14:paraId="4AB13B6D" w14:textId="32F19F20" w:rsidR="00E0450C" w:rsidRPr="00D353E1" w:rsidRDefault="00E0450C" w:rsidP="008E13BD">
                                  <w:pPr>
                                    <w:spacing w:line="276" w:lineRule="auto"/>
                                    <w:rPr>
                                      <w:b w:val="0"/>
                                      <w:bCs w:val="0"/>
                                    </w:rPr>
                                  </w:pPr>
                                  <w:r>
                                    <w:rPr>
                                      <w:b w:val="0"/>
                                    </w:rPr>
                                    <w:t xml:space="preserve">      .</w:t>
                                  </w:r>
                                  <w:r w:rsidRPr="00D55249">
                                    <w:rPr>
                                      <w:b w:val="0"/>
                                      <w:sz w:val="22"/>
                                      <w:szCs w:val="22"/>
                                    </w:rPr>
                                    <w:t>+</w:t>
                                  </w:r>
                                  <w:r>
                                    <w:rPr>
                                      <w:b w:val="0"/>
                                      <w:sz w:val="22"/>
                                      <w:szCs w:val="22"/>
                                    </w:rPr>
                                    <w:t xml:space="preserve"> Điểm đặt :                                 </w:t>
                                  </w:r>
                                  <w:r w:rsidRPr="00D55249">
                                    <w:rPr>
                                      <w:b w:val="0"/>
                                      <w:sz w:val="22"/>
                                      <w:szCs w:val="22"/>
                                    </w:rPr>
                                    <w:t>+</w:t>
                                  </w:r>
                                  <w:r>
                                    <w:rPr>
                                      <w:b w:val="0"/>
                                      <w:sz w:val="22"/>
                                      <w:szCs w:val="22"/>
                                    </w:rPr>
                                    <w:t xml:space="preserve"> Điểm đặt :                                          </w:t>
                                  </w:r>
                                  <w:r w:rsidRPr="00D55249">
                                    <w:rPr>
                                      <w:b w:val="0"/>
                                      <w:sz w:val="22"/>
                                      <w:szCs w:val="22"/>
                                    </w:rPr>
                                    <w:t>+</w:t>
                                  </w:r>
                                  <w:r>
                                    <w:rPr>
                                      <w:b w:val="0"/>
                                      <w:sz w:val="22"/>
                                      <w:szCs w:val="22"/>
                                    </w:rPr>
                                    <w:t xml:space="preserve"> Điểm đặt :</w:t>
                                  </w:r>
                                </w:p>
                              </w:tc>
                            </w:tr>
                            <w:tr w:rsidR="00E0450C" w:rsidRPr="00B31086" w14:paraId="1796C361" w14:textId="77777777" w:rsidTr="00317813">
                              <w:tc>
                                <w:tcPr>
                                  <w:tcW w:w="10042" w:type="dxa"/>
                                  <w:shd w:val="clear" w:color="auto" w:fill="auto"/>
                                </w:tcPr>
                                <w:p w14:paraId="4D2B7791" w14:textId="7A726DA1" w:rsidR="00E0450C" w:rsidRPr="00D353E1" w:rsidRDefault="000A6FF3" w:rsidP="008E13BD">
                                  <w:pPr>
                                    <w:spacing w:line="276" w:lineRule="auto"/>
                                    <w:rPr>
                                      <w:b w:val="0"/>
                                      <w:bCs w:val="0"/>
                                    </w:rPr>
                                  </w:pPr>
                                  <w:r w:rsidRPr="000A6FF3">
                                    <w:rPr>
                                      <w:b w:val="0"/>
                                      <w:noProof/>
                                      <w:position w:val="-4"/>
                                    </w:rPr>
                                    <w:object w:dxaOrig="244" w:dyaOrig="302" w14:anchorId="445791A5">
                                      <v:shape id="_x0000_i1120" type="#_x0000_t75" alt="" style="width:12.75pt;height:15.75pt;mso-width-percent:0;mso-height-percent:0;mso-width-percent:0;mso-height-percent:0" o:ole="">
                                        <v:imagedata r:id="rId279" o:title=""/>
                                      </v:shape>
                                      <o:OLEObject Type="Embed" ProgID="Equation.DSMT4" ShapeID="_x0000_i1120" DrawAspect="Content" ObjectID="_1691503462" r:id="rId289"/>
                                    </w:object>
                                  </w:r>
                                  <w:r w:rsidR="00E0450C">
                                    <w:rPr>
                                      <w:b w:val="0"/>
                                    </w:rPr>
                                    <w:t xml:space="preserve">  .</w:t>
                                  </w:r>
                                  <w:r w:rsidR="00E0450C" w:rsidRPr="00D55249">
                                    <w:rPr>
                                      <w:b w:val="0"/>
                                      <w:sz w:val="22"/>
                                      <w:szCs w:val="22"/>
                                    </w:rPr>
                                    <w:t>+</w:t>
                                  </w:r>
                                  <w:r w:rsidR="00E0450C">
                                    <w:rPr>
                                      <w:b w:val="0"/>
                                      <w:sz w:val="22"/>
                                      <w:szCs w:val="22"/>
                                    </w:rPr>
                                    <w:t xml:space="preserve"> Phương   :                          </w:t>
                                  </w:r>
                                  <w:r w:rsidRPr="000A6FF3">
                                    <w:rPr>
                                      <w:b w:val="0"/>
                                      <w:noProof/>
                                      <w:position w:val="-4"/>
                                    </w:rPr>
                                    <w:object w:dxaOrig="244" w:dyaOrig="302" w14:anchorId="781B91E4">
                                      <v:shape id="_x0000_i1121" type="#_x0000_t75" alt="" style="width:12.75pt;height:15.75pt;mso-width-percent:0;mso-height-percent:0;mso-width-percent:0;mso-height-percent:0" o:ole="">
                                        <v:imagedata r:id="rId279" o:title=""/>
                                      </v:shape>
                                      <o:OLEObject Type="Embed" ProgID="Equation.DSMT4" ShapeID="_x0000_i1121" DrawAspect="Content" ObjectID="_1691503463" r:id="rId290"/>
                                    </w:object>
                                  </w:r>
                                  <w:r w:rsidR="00E0450C">
                                    <w:rPr>
                                      <w:b w:val="0"/>
                                    </w:rPr>
                                    <w:t xml:space="preserve">  </w:t>
                                  </w:r>
                                  <w:r w:rsidR="00E0450C" w:rsidRPr="00D55249">
                                    <w:rPr>
                                      <w:b w:val="0"/>
                                      <w:sz w:val="22"/>
                                      <w:szCs w:val="22"/>
                                    </w:rPr>
                                    <w:t>+</w:t>
                                  </w:r>
                                  <w:r w:rsidR="00E0450C">
                                    <w:rPr>
                                      <w:b w:val="0"/>
                                      <w:sz w:val="22"/>
                                      <w:szCs w:val="22"/>
                                    </w:rPr>
                                    <w:t xml:space="preserve"> Phương   :                                     </w:t>
                                  </w:r>
                                  <w:r w:rsidRPr="000A6FF3">
                                    <w:rPr>
                                      <w:b w:val="0"/>
                                      <w:noProof/>
                                      <w:position w:val="-4"/>
                                    </w:rPr>
                                    <w:object w:dxaOrig="244" w:dyaOrig="302" w14:anchorId="69AFE9D9">
                                      <v:shape id="_x0000_i1122" type="#_x0000_t75" alt="" style="width:12.75pt;height:15.75pt;mso-width-percent:0;mso-height-percent:0;mso-width-percent:0;mso-height-percent:0" o:ole="">
                                        <v:imagedata r:id="rId279" o:title=""/>
                                      </v:shape>
                                      <o:OLEObject Type="Embed" ProgID="Equation.DSMT4" ShapeID="_x0000_i1122" DrawAspect="Content" ObjectID="_1691503464" r:id="rId291"/>
                                    </w:object>
                                  </w:r>
                                  <w:r w:rsidR="00E0450C">
                                    <w:rPr>
                                      <w:b w:val="0"/>
                                    </w:rPr>
                                    <w:t xml:space="preserve"> </w:t>
                                  </w:r>
                                  <w:r w:rsidR="00E0450C" w:rsidRPr="00D55249">
                                    <w:rPr>
                                      <w:b w:val="0"/>
                                      <w:sz w:val="22"/>
                                      <w:szCs w:val="22"/>
                                    </w:rPr>
                                    <w:t>+</w:t>
                                  </w:r>
                                  <w:r w:rsidR="00E0450C">
                                    <w:rPr>
                                      <w:b w:val="0"/>
                                      <w:sz w:val="22"/>
                                      <w:szCs w:val="22"/>
                                    </w:rPr>
                                    <w:t xml:space="preserve"> Phương   :</w:t>
                                  </w:r>
                                </w:p>
                              </w:tc>
                            </w:tr>
                            <w:tr w:rsidR="00E0450C" w:rsidRPr="00B31086" w14:paraId="515EED3A" w14:textId="77777777" w:rsidTr="00317813">
                              <w:tc>
                                <w:tcPr>
                                  <w:tcW w:w="10042" w:type="dxa"/>
                                  <w:shd w:val="clear" w:color="auto" w:fill="auto"/>
                                </w:tcPr>
                                <w:p w14:paraId="0DD22194" w14:textId="58D5CACB" w:rsidR="00E0450C" w:rsidRPr="00D353E1" w:rsidRDefault="00E0450C" w:rsidP="008E13BD">
                                  <w:pPr>
                                    <w:spacing w:line="276" w:lineRule="auto"/>
                                    <w:rPr>
                                      <w:b w:val="0"/>
                                      <w:bCs w:val="0"/>
                                    </w:rPr>
                                  </w:pPr>
                                  <w:r>
                                    <w:rPr>
                                      <w:b w:val="0"/>
                                    </w:rPr>
                                    <w:t xml:space="preserve">      .</w:t>
                                  </w:r>
                                  <w:r w:rsidRPr="00D55249">
                                    <w:rPr>
                                      <w:b w:val="0"/>
                                      <w:sz w:val="22"/>
                                      <w:szCs w:val="22"/>
                                    </w:rPr>
                                    <w:t>+</w:t>
                                  </w:r>
                                  <w:r>
                                    <w:rPr>
                                      <w:b w:val="0"/>
                                      <w:sz w:val="22"/>
                                      <w:szCs w:val="22"/>
                                    </w:rPr>
                                    <w:t xml:space="preserve"> Chiều      :                                 </w:t>
                                  </w:r>
                                  <w:r w:rsidRPr="00D55249">
                                    <w:rPr>
                                      <w:b w:val="0"/>
                                      <w:sz w:val="22"/>
                                      <w:szCs w:val="22"/>
                                    </w:rPr>
                                    <w:t>+</w:t>
                                  </w:r>
                                  <w:r>
                                    <w:rPr>
                                      <w:b w:val="0"/>
                                      <w:sz w:val="22"/>
                                      <w:szCs w:val="22"/>
                                    </w:rPr>
                                    <w:t xml:space="preserve"> Chiều      :                                           </w:t>
                                  </w:r>
                                  <w:r w:rsidRPr="00D55249">
                                    <w:rPr>
                                      <w:b w:val="0"/>
                                      <w:sz w:val="22"/>
                                      <w:szCs w:val="22"/>
                                    </w:rPr>
                                    <w:t>+</w:t>
                                  </w:r>
                                  <w:r>
                                    <w:rPr>
                                      <w:b w:val="0"/>
                                      <w:sz w:val="22"/>
                                      <w:szCs w:val="22"/>
                                    </w:rPr>
                                    <w:t xml:space="preserve"> Chiều      :</w:t>
                                  </w:r>
                                </w:p>
                              </w:tc>
                            </w:tr>
                            <w:tr w:rsidR="00E0450C" w:rsidRPr="00B31086" w14:paraId="70A98BAF" w14:textId="77777777" w:rsidTr="00317813">
                              <w:tc>
                                <w:tcPr>
                                  <w:tcW w:w="10042" w:type="dxa"/>
                                  <w:shd w:val="clear" w:color="auto" w:fill="auto"/>
                                </w:tcPr>
                                <w:p w14:paraId="41BFA855" w14:textId="1CD1A99C" w:rsidR="00E0450C" w:rsidRPr="00D353E1" w:rsidRDefault="00E0450C" w:rsidP="008E13BD">
                                  <w:pPr>
                                    <w:spacing w:line="276" w:lineRule="auto"/>
                                    <w:rPr>
                                      <w:b w:val="0"/>
                                      <w:bCs w:val="0"/>
                                    </w:rPr>
                                  </w:pPr>
                                  <w:r>
                                    <w:rPr>
                                      <w:b w:val="0"/>
                                    </w:rPr>
                                    <w:t xml:space="preserve">      .</w:t>
                                  </w:r>
                                  <w:r w:rsidRPr="00D55249">
                                    <w:rPr>
                                      <w:b w:val="0"/>
                                      <w:sz w:val="22"/>
                                      <w:szCs w:val="22"/>
                                    </w:rPr>
                                    <w:t>+</w:t>
                                  </w:r>
                                  <w:r>
                                    <w:rPr>
                                      <w:b w:val="0"/>
                                      <w:sz w:val="22"/>
                                      <w:szCs w:val="22"/>
                                    </w:rPr>
                                    <w:t xml:space="preserve"> Độ lớn    :                                 </w:t>
                                  </w:r>
                                  <w:r w:rsidRPr="00D55249">
                                    <w:rPr>
                                      <w:b w:val="0"/>
                                      <w:sz w:val="22"/>
                                      <w:szCs w:val="22"/>
                                    </w:rPr>
                                    <w:t>+</w:t>
                                  </w:r>
                                  <w:r>
                                    <w:rPr>
                                      <w:b w:val="0"/>
                                      <w:sz w:val="22"/>
                                      <w:szCs w:val="22"/>
                                    </w:rPr>
                                    <w:t xml:space="preserve"> Độ lớn    :                                            </w:t>
                                  </w:r>
                                  <w:r w:rsidRPr="00D55249">
                                    <w:rPr>
                                      <w:b w:val="0"/>
                                      <w:sz w:val="22"/>
                                      <w:szCs w:val="22"/>
                                    </w:rPr>
                                    <w:t>+</w:t>
                                  </w:r>
                                  <w:r>
                                    <w:rPr>
                                      <w:b w:val="0"/>
                                      <w:sz w:val="22"/>
                                      <w:szCs w:val="22"/>
                                    </w:rPr>
                                    <w:t xml:space="preserve"> Độ lớn    :</w:t>
                                  </w:r>
                                </w:p>
                              </w:tc>
                            </w:tr>
                            <w:tr w:rsidR="00E0450C" w:rsidRPr="00B31086" w14:paraId="1E9AF31E" w14:textId="77777777" w:rsidTr="00317813">
                              <w:tc>
                                <w:tcPr>
                                  <w:tcW w:w="10042" w:type="dxa"/>
                                  <w:shd w:val="clear" w:color="auto" w:fill="auto"/>
                                </w:tcPr>
                                <w:p w14:paraId="3360AB5E" w14:textId="77777777" w:rsidR="00E0450C" w:rsidRPr="00D353E1" w:rsidRDefault="00E0450C" w:rsidP="008E13BD">
                                  <w:pPr>
                                    <w:spacing w:line="276" w:lineRule="auto"/>
                                    <w:rPr>
                                      <w:b w:val="0"/>
                                      <w:bCs w:val="0"/>
                                    </w:rPr>
                                  </w:pPr>
                                </w:p>
                              </w:tc>
                            </w:tr>
                            <w:tr w:rsidR="00E0450C" w:rsidRPr="00B31086" w14:paraId="39153B31" w14:textId="77777777" w:rsidTr="00317813">
                              <w:tc>
                                <w:tcPr>
                                  <w:tcW w:w="10042" w:type="dxa"/>
                                  <w:shd w:val="clear" w:color="auto" w:fill="auto"/>
                                </w:tcPr>
                                <w:p w14:paraId="396D81B1" w14:textId="326493AC" w:rsidR="00E0450C" w:rsidRPr="00D353E1" w:rsidRDefault="00E0450C" w:rsidP="008E13BD">
                                  <w:pPr>
                                    <w:spacing w:line="276" w:lineRule="auto"/>
                                    <w:rPr>
                                      <w:b w:val="0"/>
                                      <w:bCs w:val="0"/>
                                    </w:rPr>
                                  </w:pPr>
                                  <w:r>
                                    <w:rPr>
                                      <w:b w:val="0"/>
                                    </w:rPr>
                                    <w:t xml:space="preserve">. </w:t>
                                  </w:r>
                                  <w:r w:rsidRPr="00067BAB">
                                    <w:rPr>
                                      <w:sz w:val="22"/>
                                      <w:szCs w:val="22"/>
                                    </w:rPr>
                                    <w:t>Tổng quát :</w:t>
                                  </w:r>
                                </w:p>
                              </w:tc>
                            </w:tr>
                            <w:tr w:rsidR="00E0450C" w:rsidRPr="00B31086" w14:paraId="745A60FB" w14:textId="77777777" w:rsidTr="00317813">
                              <w:tc>
                                <w:tcPr>
                                  <w:tcW w:w="10042" w:type="dxa"/>
                                  <w:shd w:val="clear" w:color="auto" w:fill="auto"/>
                                </w:tcPr>
                                <w:p w14:paraId="7E8CA31C" w14:textId="57820AB2" w:rsidR="00E0450C" w:rsidRPr="00D353E1" w:rsidRDefault="00E0450C" w:rsidP="008E13BD">
                                  <w:pPr>
                                    <w:spacing w:line="276" w:lineRule="auto"/>
                                    <w:rPr>
                                      <w:b w:val="0"/>
                                      <w:bCs w:val="0"/>
                                    </w:rPr>
                                  </w:pPr>
                                  <w:r>
                                    <w:rPr>
                                      <w:b w:val="0"/>
                                    </w:rPr>
                                    <w:t xml:space="preserve">. </w:t>
                                  </w:r>
                                  <w:r>
                                    <w:rPr>
                                      <w:sz w:val="22"/>
                                      <w:szCs w:val="22"/>
                                    </w:rPr>
                                    <w:t xml:space="preserve">3. </w:t>
                                  </w:r>
                                  <w:r>
                                    <w:rPr>
                                      <w:sz w:val="22"/>
                                      <w:szCs w:val="22"/>
                                      <w:u w:val="single"/>
                                    </w:rPr>
                                    <w:t>Điều kiện cân bằng của chất điểm.</w:t>
                                  </w:r>
                                </w:p>
                              </w:tc>
                            </w:tr>
                            <w:tr w:rsidR="00E0450C" w:rsidRPr="00B31086" w14:paraId="3071B571" w14:textId="77777777" w:rsidTr="00317813">
                              <w:tc>
                                <w:tcPr>
                                  <w:tcW w:w="10042" w:type="dxa"/>
                                  <w:shd w:val="clear" w:color="auto" w:fill="auto"/>
                                </w:tcPr>
                                <w:p w14:paraId="4A47681B" w14:textId="32E12701" w:rsidR="00E0450C" w:rsidRPr="00D353E1" w:rsidRDefault="00E0450C" w:rsidP="008E13BD">
                                  <w:pPr>
                                    <w:spacing w:line="276" w:lineRule="auto"/>
                                    <w:rPr>
                                      <w:b w:val="0"/>
                                      <w:bCs w:val="0"/>
                                    </w:rPr>
                                  </w:pPr>
                                  <w:r>
                                    <w:rPr>
                                      <w:b w:val="0"/>
                                    </w:rPr>
                                    <w:t xml:space="preserve">. </w:t>
                                  </w:r>
                                  <w:r>
                                    <w:rPr>
                                      <w:b w:val="0"/>
                                      <w:sz w:val="22"/>
                                      <w:szCs w:val="22"/>
                                    </w:rPr>
                                    <w:t xml:space="preserve">* Muốn cho một chất điểm đứng cân bằng thì </w:t>
                                  </w:r>
                                </w:p>
                              </w:tc>
                            </w:tr>
                            <w:tr w:rsidR="00E0450C" w:rsidRPr="00B31086" w14:paraId="65BE76D6" w14:textId="77777777" w:rsidTr="00317813">
                              <w:tc>
                                <w:tcPr>
                                  <w:tcW w:w="10042" w:type="dxa"/>
                                  <w:shd w:val="clear" w:color="auto" w:fill="auto"/>
                                </w:tcPr>
                                <w:p w14:paraId="154A7D88" w14:textId="02A23120" w:rsidR="00E0450C" w:rsidRPr="00D353E1" w:rsidRDefault="00E0450C" w:rsidP="008E13BD">
                                  <w:pPr>
                                    <w:spacing w:line="276" w:lineRule="auto"/>
                                    <w:rPr>
                                      <w:b w:val="0"/>
                                      <w:bCs w:val="0"/>
                                    </w:rPr>
                                  </w:pPr>
                                  <w:r>
                                    <w:rPr>
                                      <w:b w:val="0"/>
                                    </w:rPr>
                                    <w:t xml:space="preserve">. </w:t>
                                  </w:r>
                                  <w:r w:rsidRPr="00067BAB">
                                    <w:rPr>
                                      <w:b w:val="0"/>
                                      <w:sz w:val="22"/>
                                      <w:szCs w:val="22"/>
                                    </w:rPr>
                                    <w:t>*</w:t>
                                  </w:r>
                                  <w:r>
                                    <w:rPr>
                                      <w:b w:val="0"/>
                                      <w:sz w:val="22"/>
                                      <w:szCs w:val="22"/>
                                    </w:rPr>
                                    <w:t xml:space="preserve"> </w:t>
                                  </w:r>
                                  <w:r>
                                    <w:rPr>
                                      <w:sz w:val="22"/>
                                      <w:szCs w:val="22"/>
                                    </w:rPr>
                                    <w:t>Biểu thức :</w:t>
                                  </w:r>
                                </w:p>
                              </w:tc>
                            </w:tr>
                            <w:tr w:rsidR="00E0450C" w:rsidRPr="00B31086" w14:paraId="33185B99" w14:textId="77777777" w:rsidTr="00317813">
                              <w:tc>
                                <w:tcPr>
                                  <w:tcW w:w="10042" w:type="dxa"/>
                                  <w:shd w:val="clear" w:color="auto" w:fill="auto"/>
                                </w:tcPr>
                                <w:p w14:paraId="56E1E4EE" w14:textId="77777777" w:rsidR="00E0450C" w:rsidRPr="00D353E1" w:rsidRDefault="00E0450C" w:rsidP="008E13BD">
                                  <w:pPr>
                                    <w:spacing w:line="276" w:lineRule="auto"/>
                                    <w:rPr>
                                      <w:b w:val="0"/>
                                      <w:bCs w:val="0"/>
                                    </w:rPr>
                                  </w:pPr>
                                </w:p>
                              </w:tc>
                            </w:tr>
                            <w:tr w:rsidR="00E0450C" w:rsidRPr="00B31086" w14:paraId="43AFED85" w14:textId="77777777" w:rsidTr="00317813">
                              <w:tc>
                                <w:tcPr>
                                  <w:tcW w:w="10042" w:type="dxa"/>
                                  <w:shd w:val="clear" w:color="auto" w:fill="auto"/>
                                </w:tcPr>
                                <w:p w14:paraId="487ECDF4" w14:textId="23435159" w:rsidR="00E0450C" w:rsidRPr="00D353E1" w:rsidRDefault="00E0450C" w:rsidP="008E13BD">
                                  <w:pPr>
                                    <w:spacing w:line="276" w:lineRule="auto"/>
                                    <w:rPr>
                                      <w:b w:val="0"/>
                                      <w:bCs w:val="0"/>
                                    </w:rPr>
                                  </w:pPr>
                                  <w:r>
                                    <w:rPr>
                                      <w:b w:val="0"/>
                                    </w:rPr>
                                    <w:t xml:space="preserve">. </w:t>
                                  </w:r>
                                  <w:r w:rsidRPr="00067BAB">
                                    <w:rPr>
                                      <w:sz w:val="22"/>
                                      <w:szCs w:val="22"/>
                                    </w:rPr>
                                    <w:t xml:space="preserve">4. </w:t>
                                  </w:r>
                                  <w:r>
                                    <w:rPr>
                                      <w:sz w:val="22"/>
                                      <w:szCs w:val="22"/>
                                      <w:u w:val="single"/>
                                    </w:rPr>
                                    <w:t>Phân tích lực.</w:t>
                                  </w:r>
                                </w:p>
                              </w:tc>
                            </w:tr>
                            <w:tr w:rsidR="00E0450C" w:rsidRPr="00B31086" w14:paraId="2E8064CC" w14:textId="77777777" w:rsidTr="00317813">
                              <w:tc>
                                <w:tcPr>
                                  <w:tcW w:w="10042" w:type="dxa"/>
                                  <w:shd w:val="clear" w:color="auto" w:fill="auto"/>
                                </w:tcPr>
                                <w:p w14:paraId="4F37E606" w14:textId="68948A11" w:rsidR="00E0450C" w:rsidRPr="00D353E1" w:rsidRDefault="00E0450C" w:rsidP="008E13BD">
                                  <w:pPr>
                                    <w:spacing w:line="276" w:lineRule="auto"/>
                                    <w:rPr>
                                      <w:b w:val="0"/>
                                      <w:bCs w:val="0"/>
                                    </w:rPr>
                                  </w:pPr>
                                  <w:r>
                                    <w:rPr>
                                      <w:b w:val="0"/>
                                    </w:rPr>
                                    <w:t xml:space="preserve">. </w:t>
                                  </w:r>
                                  <w:r w:rsidRPr="00067BAB">
                                    <w:rPr>
                                      <w:sz w:val="22"/>
                                      <w:szCs w:val="22"/>
                                    </w:rPr>
                                    <w:t>* Định nghĩa :</w:t>
                                  </w:r>
                                  <w:r>
                                    <w:rPr>
                                      <w:b w:val="0"/>
                                      <w:sz w:val="22"/>
                                      <w:szCs w:val="22"/>
                                    </w:rPr>
                                    <w:t xml:space="preserve"> Phân tích lực là </w:t>
                                  </w:r>
                                </w:p>
                              </w:tc>
                            </w:tr>
                            <w:tr w:rsidR="00E0450C" w:rsidRPr="00B31086" w14:paraId="54843E8F" w14:textId="77777777" w:rsidTr="00317813">
                              <w:tc>
                                <w:tcPr>
                                  <w:tcW w:w="10042" w:type="dxa"/>
                                  <w:shd w:val="clear" w:color="auto" w:fill="auto"/>
                                </w:tcPr>
                                <w:p w14:paraId="0EA7C02D" w14:textId="77777777" w:rsidR="00E0450C" w:rsidRPr="00D353E1" w:rsidRDefault="00E0450C" w:rsidP="008E13BD">
                                  <w:pPr>
                                    <w:spacing w:line="276" w:lineRule="auto"/>
                                    <w:rPr>
                                      <w:b w:val="0"/>
                                      <w:bCs w:val="0"/>
                                    </w:rPr>
                                  </w:pPr>
                                </w:p>
                              </w:tc>
                            </w:tr>
                            <w:tr w:rsidR="00E0450C" w:rsidRPr="00B31086" w14:paraId="5097C3F4" w14:textId="77777777" w:rsidTr="00317813">
                              <w:tc>
                                <w:tcPr>
                                  <w:tcW w:w="10042" w:type="dxa"/>
                                  <w:shd w:val="clear" w:color="auto" w:fill="auto"/>
                                </w:tcPr>
                                <w:p w14:paraId="7060E756" w14:textId="25818AA4" w:rsidR="00E0450C" w:rsidRPr="00D353E1" w:rsidRDefault="00E0450C" w:rsidP="008E13BD">
                                  <w:pPr>
                                    <w:spacing w:line="276" w:lineRule="auto"/>
                                    <w:rPr>
                                      <w:b w:val="0"/>
                                      <w:bCs w:val="0"/>
                                    </w:rPr>
                                  </w:pPr>
                                  <w:r>
                                    <w:rPr>
                                      <w:b w:val="0"/>
                                    </w:rPr>
                                    <w:t xml:space="preserve">. </w:t>
                                  </w:r>
                                  <w:r>
                                    <w:rPr>
                                      <w:b w:val="0"/>
                                      <w:sz w:val="22"/>
                                      <w:szCs w:val="22"/>
                                    </w:rPr>
                                    <w:t xml:space="preserve">+ Các lực thay thế gọi là </w:t>
                                  </w:r>
                                </w:p>
                              </w:tc>
                            </w:tr>
                            <w:tr w:rsidR="00E0450C" w:rsidRPr="00B31086" w14:paraId="22FEC590" w14:textId="77777777" w:rsidTr="00317813">
                              <w:tc>
                                <w:tcPr>
                                  <w:tcW w:w="10042" w:type="dxa"/>
                                  <w:shd w:val="clear" w:color="auto" w:fill="auto"/>
                                </w:tcPr>
                                <w:p w14:paraId="69454F44" w14:textId="75B06E98" w:rsidR="00E0450C" w:rsidRPr="00D353E1" w:rsidRDefault="00E0450C" w:rsidP="008E13BD">
                                  <w:pPr>
                                    <w:spacing w:line="276" w:lineRule="auto"/>
                                    <w:rPr>
                                      <w:b w:val="0"/>
                                      <w:bCs w:val="0"/>
                                    </w:rPr>
                                  </w:pPr>
                                  <w:r>
                                    <w:rPr>
                                      <w:b w:val="0"/>
                                    </w:rPr>
                                    <w:t xml:space="preserve">. </w:t>
                                  </w:r>
                                  <w:r w:rsidRPr="00067BAB">
                                    <w:rPr>
                                      <w:sz w:val="22"/>
                                      <w:szCs w:val="22"/>
                                    </w:rPr>
                                    <w:t xml:space="preserve">* Muốn </w:t>
                                  </w:r>
                                  <w:r>
                                    <w:rPr>
                                      <w:sz w:val="22"/>
                                      <w:szCs w:val="22"/>
                                    </w:rPr>
                                    <w:t xml:space="preserve">phân tích lực </w:t>
                                  </w:r>
                                  <w:r w:rsidR="000A6FF3" w:rsidRPr="00067BAB">
                                    <w:rPr>
                                      <w:noProof/>
                                      <w:position w:val="-4"/>
                                      <w:sz w:val="22"/>
                                      <w:szCs w:val="22"/>
                                    </w:rPr>
                                    <w:object w:dxaOrig="244" w:dyaOrig="302" w14:anchorId="412A2245">
                                      <v:shape id="_x0000_i1123" type="#_x0000_t75" alt="" style="width:12.75pt;height:15.75pt;mso-width-percent:0;mso-height-percent:0;mso-width-percent:0;mso-height-percent:0" o:ole="">
                                        <v:imagedata r:id="rId292" o:title=""/>
                                      </v:shape>
                                      <o:OLEObject Type="Embed" ProgID="Equation.DSMT4" ShapeID="_x0000_i1123" DrawAspect="Content" ObjectID="_1691503465" r:id="rId293"/>
                                    </w:object>
                                  </w:r>
                                  <w:r>
                                    <w:rPr>
                                      <w:sz w:val="22"/>
                                      <w:szCs w:val="22"/>
                                    </w:rPr>
                                    <w:t xml:space="preserve"> thành hai lực thành phần </w:t>
                                  </w:r>
                                  <w:r w:rsidR="000A6FF3" w:rsidRPr="00067BAB">
                                    <w:rPr>
                                      <w:noProof/>
                                      <w:position w:val="-16"/>
                                      <w:sz w:val="22"/>
                                      <w:szCs w:val="22"/>
                                    </w:rPr>
                                    <w:object w:dxaOrig="604" w:dyaOrig="417" w14:anchorId="06EDCE2A">
                                      <v:shape id="_x0000_i1124" type="#_x0000_t75" alt="" style="width:31.5pt;height:21.75pt;mso-width-percent:0;mso-height-percent:0;mso-width-percent:0;mso-height-percent:0" o:ole="">
                                        <v:imagedata r:id="rId294" o:title=""/>
                                      </v:shape>
                                      <o:OLEObject Type="Embed" ProgID="Equation.DSMT4" ShapeID="_x0000_i1124" DrawAspect="Content" ObjectID="_1691503466" r:id="rId295"/>
                                    </w:object>
                                  </w:r>
                                  <w:r>
                                    <w:rPr>
                                      <w:sz w:val="22"/>
                                      <w:szCs w:val="22"/>
                                    </w:rPr>
                                    <w:t>theo hai phương Ox; Oy ta làm như sau :</w:t>
                                  </w:r>
                                </w:p>
                              </w:tc>
                            </w:tr>
                            <w:tr w:rsidR="00E0450C" w:rsidRPr="00B31086" w14:paraId="1AEA4050" w14:textId="77777777" w:rsidTr="00317813">
                              <w:tc>
                                <w:tcPr>
                                  <w:tcW w:w="10042" w:type="dxa"/>
                                  <w:shd w:val="clear" w:color="auto" w:fill="auto"/>
                                </w:tcPr>
                                <w:p w14:paraId="22EDE155" w14:textId="552F5672" w:rsidR="00E0450C" w:rsidRPr="00D353E1" w:rsidRDefault="00E0450C" w:rsidP="008E13BD">
                                  <w:pPr>
                                    <w:spacing w:line="276" w:lineRule="auto"/>
                                    <w:rPr>
                                      <w:b w:val="0"/>
                                      <w:bCs w:val="0"/>
                                    </w:rPr>
                                  </w:pPr>
                                  <w:r>
                                    <w:rPr>
                                      <w:b w:val="0"/>
                                    </w:rPr>
                                    <w:t xml:space="preserve">. </w:t>
                                  </w:r>
                                  <w:r w:rsidRPr="00067BAB">
                                    <w:rPr>
                                      <w:sz w:val="22"/>
                                      <w:szCs w:val="22"/>
                                    </w:rPr>
                                    <w:t xml:space="preserve">+ </w:t>
                                  </w:r>
                                  <w:r>
                                    <w:rPr>
                                      <w:sz w:val="22"/>
                                      <w:szCs w:val="22"/>
                                    </w:rPr>
                                    <w:t xml:space="preserve">                                                                                                                                    </w:t>
                                  </w:r>
                                </w:p>
                              </w:tc>
                            </w:tr>
                            <w:tr w:rsidR="00E0450C" w:rsidRPr="00B31086" w14:paraId="74A9FEA8" w14:textId="77777777" w:rsidTr="00317813">
                              <w:tc>
                                <w:tcPr>
                                  <w:tcW w:w="10042" w:type="dxa"/>
                                  <w:shd w:val="clear" w:color="auto" w:fill="auto"/>
                                </w:tcPr>
                                <w:p w14:paraId="27B20D03" w14:textId="1F80A251" w:rsidR="00E0450C" w:rsidRPr="00D353E1" w:rsidRDefault="00E0450C" w:rsidP="008E13BD">
                                  <w:pPr>
                                    <w:spacing w:line="276" w:lineRule="auto"/>
                                    <w:rPr>
                                      <w:b w:val="0"/>
                                      <w:bCs w:val="0"/>
                                    </w:rPr>
                                  </w:pPr>
                                  <w:r>
                                    <w:rPr>
                                      <w:b w:val="0"/>
                                    </w:rPr>
                                    <w:t xml:space="preserve">. </w:t>
                                  </w:r>
                                  <w:r w:rsidRPr="00067BAB">
                                    <w:rPr>
                                      <w:sz w:val="22"/>
                                      <w:szCs w:val="22"/>
                                    </w:rPr>
                                    <w:t>+</w:t>
                                  </w:r>
                                </w:p>
                              </w:tc>
                            </w:tr>
                            <w:tr w:rsidR="00E0450C" w:rsidRPr="00B31086" w14:paraId="3F97CB6C" w14:textId="77777777" w:rsidTr="00317813">
                              <w:tc>
                                <w:tcPr>
                                  <w:tcW w:w="10042" w:type="dxa"/>
                                  <w:shd w:val="clear" w:color="auto" w:fill="auto"/>
                                </w:tcPr>
                                <w:p w14:paraId="389B79AE" w14:textId="24DFB446" w:rsidR="00E0450C" w:rsidRPr="00D353E1" w:rsidRDefault="00E0450C" w:rsidP="008E13BD">
                                  <w:pPr>
                                    <w:spacing w:line="276" w:lineRule="auto"/>
                                    <w:rPr>
                                      <w:b w:val="0"/>
                                      <w:bCs w:val="0"/>
                                    </w:rPr>
                                  </w:pPr>
                                  <w:r>
                                    <w:rPr>
                                      <w:b w:val="0"/>
                                    </w:rPr>
                                    <w:t xml:space="preserve">. </w:t>
                                  </w:r>
                                  <w:r w:rsidRPr="00067BAB">
                                    <w:rPr>
                                      <w:sz w:val="22"/>
                                      <w:szCs w:val="22"/>
                                    </w:rPr>
                                    <w:t>+</w:t>
                                  </w:r>
                                </w:p>
                              </w:tc>
                            </w:tr>
                            <w:tr w:rsidR="00E0450C" w:rsidRPr="00B31086" w14:paraId="379AB71A" w14:textId="77777777" w:rsidTr="00317813">
                              <w:tc>
                                <w:tcPr>
                                  <w:tcW w:w="10042" w:type="dxa"/>
                                  <w:shd w:val="clear" w:color="auto" w:fill="auto"/>
                                </w:tcPr>
                                <w:p w14:paraId="3D63C574" w14:textId="77777777" w:rsidR="00E0450C" w:rsidRPr="00D353E1" w:rsidRDefault="00E0450C" w:rsidP="00A65A05">
                                  <w:pPr>
                                    <w:spacing w:line="276" w:lineRule="auto"/>
                                    <w:rPr>
                                      <w:b w:val="0"/>
                                      <w:bCs w:val="0"/>
                                    </w:rPr>
                                  </w:pPr>
                                </w:p>
                              </w:tc>
                            </w:tr>
                            <w:tr w:rsidR="00E0450C" w:rsidRPr="00B31086" w14:paraId="55A904E0" w14:textId="77777777" w:rsidTr="00317813">
                              <w:tc>
                                <w:tcPr>
                                  <w:tcW w:w="10042" w:type="dxa"/>
                                  <w:shd w:val="clear" w:color="auto" w:fill="auto"/>
                                </w:tcPr>
                                <w:p w14:paraId="456F309E" w14:textId="77777777" w:rsidR="00E0450C" w:rsidRPr="00D353E1" w:rsidRDefault="00E0450C" w:rsidP="00A65A05">
                                  <w:pPr>
                                    <w:spacing w:line="276" w:lineRule="auto"/>
                                    <w:rPr>
                                      <w:b w:val="0"/>
                                      <w:bCs w:val="0"/>
                                    </w:rPr>
                                  </w:pPr>
                                </w:p>
                              </w:tc>
                            </w:tr>
                            <w:tr w:rsidR="00E0450C" w:rsidRPr="00B31086" w14:paraId="6398FCDE" w14:textId="77777777" w:rsidTr="00317813">
                              <w:tc>
                                <w:tcPr>
                                  <w:tcW w:w="10042" w:type="dxa"/>
                                  <w:shd w:val="clear" w:color="auto" w:fill="auto"/>
                                </w:tcPr>
                                <w:p w14:paraId="502CD94B" w14:textId="77777777" w:rsidR="00E0450C" w:rsidRPr="00D353E1" w:rsidRDefault="00E0450C" w:rsidP="00A65A05">
                                  <w:pPr>
                                    <w:spacing w:line="276" w:lineRule="auto"/>
                                    <w:rPr>
                                      <w:b w:val="0"/>
                                      <w:bCs w:val="0"/>
                                    </w:rPr>
                                  </w:pPr>
                                </w:p>
                              </w:tc>
                            </w:tr>
                            <w:tr w:rsidR="00E0450C" w:rsidRPr="00B31086" w14:paraId="7F38CFA7" w14:textId="77777777" w:rsidTr="00317813">
                              <w:tc>
                                <w:tcPr>
                                  <w:tcW w:w="10042" w:type="dxa"/>
                                  <w:shd w:val="clear" w:color="auto" w:fill="auto"/>
                                </w:tcPr>
                                <w:p w14:paraId="7F29BCB1" w14:textId="77777777" w:rsidR="00E0450C" w:rsidRPr="00D353E1" w:rsidRDefault="00E0450C" w:rsidP="00A65A05">
                                  <w:pPr>
                                    <w:spacing w:line="276" w:lineRule="auto"/>
                                    <w:rPr>
                                      <w:b w:val="0"/>
                                      <w:bCs w:val="0"/>
                                    </w:rPr>
                                  </w:pPr>
                                </w:p>
                              </w:tc>
                            </w:tr>
                            <w:tr w:rsidR="00E0450C" w:rsidRPr="00B31086" w14:paraId="61A93942" w14:textId="77777777" w:rsidTr="00317813">
                              <w:tc>
                                <w:tcPr>
                                  <w:tcW w:w="10042" w:type="dxa"/>
                                  <w:shd w:val="clear" w:color="auto" w:fill="auto"/>
                                </w:tcPr>
                                <w:p w14:paraId="41833586" w14:textId="77777777" w:rsidR="00E0450C" w:rsidRPr="00D353E1" w:rsidRDefault="00E0450C" w:rsidP="00A65A05">
                                  <w:pPr>
                                    <w:spacing w:line="276" w:lineRule="auto"/>
                                    <w:rPr>
                                      <w:b w:val="0"/>
                                      <w:bCs w:val="0"/>
                                    </w:rPr>
                                  </w:pPr>
                                </w:p>
                              </w:tc>
                            </w:tr>
                            <w:tr w:rsidR="00E0450C" w:rsidRPr="00B31086" w14:paraId="78BCD315" w14:textId="77777777" w:rsidTr="00317813">
                              <w:tc>
                                <w:tcPr>
                                  <w:tcW w:w="10042" w:type="dxa"/>
                                  <w:shd w:val="clear" w:color="auto" w:fill="auto"/>
                                </w:tcPr>
                                <w:p w14:paraId="3406822D" w14:textId="77777777" w:rsidR="00E0450C" w:rsidRPr="00D353E1" w:rsidRDefault="00E0450C" w:rsidP="00A65A05">
                                  <w:pPr>
                                    <w:spacing w:line="276" w:lineRule="auto"/>
                                    <w:rPr>
                                      <w:b w:val="0"/>
                                      <w:bCs w:val="0"/>
                                    </w:rPr>
                                  </w:pPr>
                                </w:p>
                              </w:tc>
                            </w:tr>
                            <w:tr w:rsidR="00E0450C" w:rsidRPr="00B31086" w14:paraId="765FFB65" w14:textId="77777777" w:rsidTr="00317813">
                              <w:tc>
                                <w:tcPr>
                                  <w:tcW w:w="10042" w:type="dxa"/>
                                  <w:shd w:val="clear" w:color="auto" w:fill="auto"/>
                                </w:tcPr>
                                <w:p w14:paraId="7EFACB8E" w14:textId="77777777" w:rsidR="00E0450C" w:rsidRPr="00D353E1" w:rsidRDefault="00E0450C" w:rsidP="00A65A05">
                                  <w:pPr>
                                    <w:spacing w:line="276" w:lineRule="auto"/>
                                    <w:rPr>
                                      <w:b w:val="0"/>
                                      <w:bCs w:val="0"/>
                                    </w:rPr>
                                  </w:pPr>
                                </w:p>
                              </w:tc>
                            </w:tr>
                            <w:tr w:rsidR="00E0450C" w:rsidRPr="00B31086" w14:paraId="3527040B" w14:textId="77777777" w:rsidTr="00317813">
                              <w:tc>
                                <w:tcPr>
                                  <w:tcW w:w="10042" w:type="dxa"/>
                                  <w:shd w:val="clear" w:color="auto" w:fill="auto"/>
                                </w:tcPr>
                                <w:p w14:paraId="5B3C58C9" w14:textId="77777777" w:rsidR="00E0450C" w:rsidRPr="00D353E1" w:rsidRDefault="00E0450C" w:rsidP="00A65A05">
                                  <w:pPr>
                                    <w:spacing w:line="276" w:lineRule="auto"/>
                                    <w:rPr>
                                      <w:b w:val="0"/>
                                      <w:bCs w:val="0"/>
                                    </w:rPr>
                                  </w:pPr>
                                </w:p>
                              </w:tc>
                            </w:tr>
                            <w:tr w:rsidR="00E0450C" w:rsidRPr="00B31086" w14:paraId="17C7F99F" w14:textId="77777777" w:rsidTr="00317813">
                              <w:tc>
                                <w:tcPr>
                                  <w:tcW w:w="10042" w:type="dxa"/>
                                  <w:shd w:val="clear" w:color="auto" w:fill="auto"/>
                                </w:tcPr>
                                <w:p w14:paraId="34D2D87D" w14:textId="77777777" w:rsidR="00E0450C" w:rsidRPr="00D353E1" w:rsidRDefault="00E0450C" w:rsidP="00A65A05">
                                  <w:pPr>
                                    <w:spacing w:line="276" w:lineRule="auto"/>
                                    <w:rPr>
                                      <w:b w:val="0"/>
                                      <w:bCs w:val="0"/>
                                    </w:rPr>
                                  </w:pPr>
                                </w:p>
                              </w:tc>
                            </w:tr>
                            <w:tr w:rsidR="00E0450C" w:rsidRPr="00B31086" w14:paraId="7A5ED4C4" w14:textId="77777777" w:rsidTr="00317813">
                              <w:tc>
                                <w:tcPr>
                                  <w:tcW w:w="10042" w:type="dxa"/>
                                  <w:shd w:val="clear" w:color="auto" w:fill="auto"/>
                                </w:tcPr>
                                <w:p w14:paraId="6DC003CE" w14:textId="77777777" w:rsidR="00E0450C" w:rsidRPr="00D353E1" w:rsidRDefault="00E0450C" w:rsidP="00A65A05">
                                  <w:pPr>
                                    <w:spacing w:line="276" w:lineRule="auto"/>
                                    <w:rPr>
                                      <w:b w:val="0"/>
                                      <w:bCs w:val="0"/>
                                    </w:rPr>
                                  </w:pPr>
                                </w:p>
                              </w:tc>
                            </w:tr>
                            <w:tr w:rsidR="00E0450C" w:rsidRPr="00B31086" w14:paraId="07625538" w14:textId="77777777" w:rsidTr="00317813">
                              <w:tc>
                                <w:tcPr>
                                  <w:tcW w:w="10042" w:type="dxa"/>
                                  <w:shd w:val="clear" w:color="auto" w:fill="auto"/>
                                </w:tcPr>
                                <w:p w14:paraId="231568CD" w14:textId="77777777" w:rsidR="00E0450C" w:rsidRPr="00D353E1" w:rsidRDefault="00E0450C" w:rsidP="00A65A05">
                                  <w:pPr>
                                    <w:spacing w:line="276" w:lineRule="auto"/>
                                    <w:rPr>
                                      <w:b w:val="0"/>
                                      <w:bCs w:val="0"/>
                                    </w:rPr>
                                  </w:pPr>
                                </w:p>
                              </w:tc>
                            </w:tr>
                            <w:tr w:rsidR="00E0450C" w:rsidRPr="00B31086" w14:paraId="65B6651F" w14:textId="77777777" w:rsidTr="00317813">
                              <w:tc>
                                <w:tcPr>
                                  <w:tcW w:w="10042" w:type="dxa"/>
                                  <w:shd w:val="clear" w:color="auto" w:fill="auto"/>
                                </w:tcPr>
                                <w:p w14:paraId="626C0987" w14:textId="77777777" w:rsidR="00E0450C" w:rsidRPr="00D353E1" w:rsidRDefault="00E0450C" w:rsidP="00A65A05">
                                  <w:pPr>
                                    <w:spacing w:line="276" w:lineRule="auto"/>
                                    <w:rPr>
                                      <w:b w:val="0"/>
                                      <w:bCs w:val="0"/>
                                    </w:rPr>
                                  </w:pPr>
                                </w:p>
                              </w:tc>
                            </w:tr>
                            <w:tr w:rsidR="00E0450C" w:rsidRPr="00B31086" w14:paraId="693D04EB" w14:textId="77777777" w:rsidTr="00317813">
                              <w:tc>
                                <w:tcPr>
                                  <w:tcW w:w="10042" w:type="dxa"/>
                                  <w:shd w:val="clear" w:color="auto" w:fill="auto"/>
                                </w:tcPr>
                                <w:p w14:paraId="21523160" w14:textId="77777777" w:rsidR="00E0450C" w:rsidRPr="00D353E1" w:rsidRDefault="00E0450C" w:rsidP="00A65A05">
                                  <w:pPr>
                                    <w:spacing w:line="276" w:lineRule="auto"/>
                                    <w:rPr>
                                      <w:b w:val="0"/>
                                      <w:bCs w:val="0"/>
                                    </w:rPr>
                                  </w:pPr>
                                </w:p>
                              </w:tc>
                            </w:tr>
                            <w:tr w:rsidR="00E0450C" w:rsidRPr="00B31086" w14:paraId="47DBCF8E" w14:textId="77777777" w:rsidTr="00317813">
                              <w:tc>
                                <w:tcPr>
                                  <w:tcW w:w="10042" w:type="dxa"/>
                                  <w:shd w:val="clear" w:color="auto" w:fill="auto"/>
                                </w:tcPr>
                                <w:p w14:paraId="64F28B6D" w14:textId="77777777" w:rsidR="00E0450C" w:rsidRPr="00D353E1" w:rsidRDefault="00E0450C" w:rsidP="00A65A05">
                                  <w:pPr>
                                    <w:spacing w:line="276" w:lineRule="auto"/>
                                    <w:rPr>
                                      <w:b w:val="0"/>
                                      <w:bCs w:val="0"/>
                                    </w:rPr>
                                  </w:pPr>
                                </w:p>
                              </w:tc>
                            </w:tr>
                            <w:tr w:rsidR="00E0450C" w:rsidRPr="00B31086" w14:paraId="2C3C067C" w14:textId="77777777" w:rsidTr="00317813">
                              <w:tc>
                                <w:tcPr>
                                  <w:tcW w:w="10042" w:type="dxa"/>
                                  <w:shd w:val="clear" w:color="auto" w:fill="auto"/>
                                </w:tcPr>
                                <w:p w14:paraId="56B65732" w14:textId="77777777" w:rsidR="00E0450C" w:rsidRPr="00D353E1" w:rsidRDefault="00E0450C" w:rsidP="00A65A05">
                                  <w:pPr>
                                    <w:spacing w:line="276" w:lineRule="auto"/>
                                    <w:rPr>
                                      <w:b w:val="0"/>
                                      <w:bCs w:val="0"/>
                                    </w:rPr>
                                  </w:pPr>
                                </w:p>
                              </w:tc>
                            </w:tr>
                            <w:tr w:rsidR="00E0450C" w:rsidRPr="00B31086" w14:paraId="2590A13C" w14:textId="77777777" w:rsidTr="00317813">
                              <w:tc>
                                <w:tcPr>
                                  <w:tcW w:w="10042" w:type="dxa"/>
                                  <w:shd w:val="clear" w:color="auto" w:fill="auto"/>
                                </w:tcPr>
                                <w:p w14:paraId="15D19D6A" w14:textId="77777777" w:rsidR="00E0450C" w:rsidRPr="00D353E1" w:rsidRDefault="00E0450C" w:rsidP="00A65A05">
                                  <w:pPr>
                                    <w:spacing w:line="276" w:lineRule="auto"/>
                                    <w:rPr>
                                      <w:b w:val="0"/>
                                      <w:bCs w:val="0"/>
                                    </w:rPr>
                                  </w:pPr>
                                </w:p>
                              </w:tc>
                            </w:tr>
                            <w:tr w:rsidR="00E0450C" w:rsidRPr="00B31086" w14:paraId="1005D575" w14:textId="77777777" w:rsidTr="00317813">
                              <w:tc>
                                <w:tcPr>
                                  <w:tcW w:w="10042" w:type="dxa"/>
                                  <w:shd w:val="clear" w:color="auto" w:fill="auto"/>
                                </w:tcPr>
                                <w:p w14:paraId="38863757" w14:textId="77777777" w:rsidR="00E0450C" w:rsidRPr="00D353E1" w:rsidRDefault="00E0450C" w:rsidP="00A65A05">
                                  <w:pPr>
                                    <w:spacing w:line="276" w:lineRule="auto"/>
                                    <w:rPr>
                                      <w:b w:val="0"/>
                                      <w:bCs w:val="0"/>
                                    </w:rPr>
                                  </w:pPr>
                                </w:p>
                              </w:tc>
                            </w:tr>
                            <w:tr w:rsidR="00E0450C" w:rsidRPr="00B31086" w14:paraId="3FB6BB81" w14:textId="77777777" w:rsidTr="00317813">
                              <w:tc>
                                <w:tcPr>
                                  <w:tcW w:w="10042" w:type="dxa"/>
                                  <w:shd w:val="clear" w:color="auto" w:fill="auto"/>
                                </w:tcPr>
                                <w:p w14:paraId="4ADA9C9B" w14:textId="77777777" w:rsidR="00E0450C" w:rsidRPr="00D353E1" w:rsidRDefault="00E0450C" w:rsidP="00A65A05">
                                  <w:pPr>
                                    <w:spacing w:line="276" w:lineRule="auto"/>
                                    <w:rPr>
                                      <w:b w:val="0"/>
                                      <w:bCs w:val="0"/>
                                    </w:rPr>
                                  </w:pPr>
                                </w:p>
                              </w:tc>
                            </w:tr>
                            <w:tr w:rsidR="00E0450C" w:rsidRPr="00B31086" w14:paraId="2D79D37D" w14:textId="77777777" w:rsidTr="00317813">
                              <w:tc>
                                <w:tcPr>
                                  <w:tcW w:w="10042" w:type="dxa"/>
                                  <w:shd w:val="clear" w:color="auto" w:fill="auto"/>
                                </w:tcPr>
                                <w:p w14:paraId="60440B7E" w14:textId="77777777" w:rsidR="00E0450C" w:rsidRPr="00D353E1" w:rsidRDefault="00E0450C" w:rsidP="00A65A05">
                                  <w:pPr>
                                    <w:spacing w:line="276" w:lineRule="auto"/>
                                    <w:rPr>
                                      <w:b w:val="0"/>
                                      <w:bCs w:val="0"/>
                                    </w:rPr>
                                  </w:pPr>
                                </w:p>
                              </w:tc>
                            </w:tr>
                            <w:tr w:rsidR="00E0450C" w:rsidRPr="00B31086" w14:paraId="38A24ED8" w14:textId="77777777" w:rsidTr="00317813">
                              <w:tc>
                                <w:tcPr>
                                  <w:tcW w:w="10042" w:type="dxa"/>
                                  <w:shd w:val="clear" w:color="auto" w:fill="auto"/>
                                </w:tcPr>
                                <w:p w14:paraId="35B33FC6" w14:textId="77777777" w:rsidR="00E0450C" w:rsidRPr="00D353E1" w:rsidRDefault="00E0450C" w:rsidP="00A65A05">
                                  <w:pPr>
                                    <w:spacing w:line="276" w:lineRule="auto"/>
                                    <w:rPr>
                                      <w:b w:val="0"/>
                                      <w:bCs w:val="0"/>
                                    </w:rPr>
                                  </w:pPr>
                                </w:p>
                              </w:tc>
                            </w:tr>
                            <w:tr w:rsidR="00E0450C" w:rsidRPr="00B31086" w14:paraId="2D822262" w14:textId="77777777" w:rsidTr="00317813">
                              <w:tc>
                                <w:tcPr>
                                  <w:tcW w:w="10042" w:type="dxa"/>
                                  <w:shd w:val="clear" w:color="auto" w:fill="auto"/>
                                </w:tcPr>
                                <w:p w14:paraId="45B78BFC" w14:textId="77777777" w:rsidR="00E0450C" w:rsidRPr="00D353E1" w:rsidRDefault="00E0450C" w:rsidP="00A65A05">
                                  <w:pPr>
                                    <w:spacing w:line="276" w:lineRule="auto"/>
                                    <w:rPr>
                                      <w:b w:val="0"/>
                                      <w:bCs w:val="0"/>
                                    </w:rPr>
                                  </w:pPr>
                                </w:p>
                              </w:tc>
                            </w:tr>
                            <w:tr w:rsidR="00E0450C" w:rsidRPr="00B31086" w14:paraId="32D004DC" w14:textId="77777777" w:rsidTr="00317813">
                              <w:tc>
                                <w:tcPr>
                                  <w:tcW w:w="10042" w:type="dxa"/>
                                  <w:shd w:val="clear" w:color="auto" w:fill="auto"/>
                                </w:tcPr>
                                <w:p w14:paraId="746DC94A" w14:textId="77777777" w:rsidR="00E0450C" w:rsidRPr="00D353E1" w:rsidRDefault="00E0450C" w:rsidP="00A65A05">
                                  <w:pPr>
                                    <w:spacing w:line="276" w:lineRule="auto"/>
                                    <w:rPr>
                                      <w:b w:val="0"/>
                                      <w:bCs w:val="0"/>
                                    </w:rPr>
                                  </w:pPr>
                                </w:p>
                              </w:tc>
                            </w:tr>
                          </w:tbl>
                          <w:p w14:paraId="715731D4" w14:textId="77777777" w:rsidR="00E0450C" w:rsidRPr="00B31086" w:rsidRDefault="00E0450C" w:rsidP="00360E49">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6" type="#_x0000_t202" style="position:absolute;margin-left:-17.7pt;margin-top:.85pt;width:510.25pt;height:771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7DF1BCA0" w14:textId="77777777" w:rsidTr="00317813">
                        <w:tc>
                          <w:tcPr>
                            <w:tcW w:w="10042" w:type="dxa"/>
                            <w:shd w:val="clear" w:color="auto" w:fill="auto"/>
                          </w:tcPr>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E0450C" w:rsidRPr="00306BE1" w14:paraId="40A87DF6" w14:textId="77777777" w:rsidTr="00483B6E">
                              <w:tc>
                                <w:tcPr>
                                  <w:tcW w:w="10555" w:type="dxa"/>
                                  <w:shd w:val="clear" w:color="auto" w:fill="auto"/>
                                </w:tcPr>
                                <w:p w14:paraId="4F6DC196" w14:textId="77777777" w:rsidR="00E0450C" w:rsidRPr="00306BE1" w:rsidRDefault="00E0450C" w:rsidP="008E13BD">
                                  <w:pPr>
                                    <w:spacing w:line="276" w:lineRule="auto"/>
                                    <w:rPr>
                                      <w:sz w:val="22"/>
                                      <w:szCs w:val="22"/>
                                      <w:u w:val="single"/>
                                    </w:rPr>
                                  </w:pPr>
                                  <w:r>
                                    <w:rPr>
                                      <w:b w:val="0"/>
                                    </w:rPr>
                                    <w:t xml:space="preserve">. </w:t>
                                  </w:r>
                                  <w:r>
                                    <w:rPr>
                                      <w:sz w:val="22"/>
                                      <w:szCs w:val="22"/>
                                    </w:rPr>
                                    <w:t xml:space="preserve">c. Đặc điểm của hai lực cân bằng :   </w:t>
                                  </w:r>
                                  <w:r w:rsidRPr="00100A69">
                                    <w:rPr>
                                      <w:b w:val="0"/>
                                      <w:sz w:val="22"/>
                                      <w:szCs w:val="22"/>
                                    </w:rPr>
                                    <w:t xml:space="preserve">+ </w:t>
                                  </w:r>
                                  <w:r>
                                    <w:rPr>
                                      <w:b w:val="0"/>
                                      <w:sz w:val="22"/>
                                      <w:szCs w:val="22"/>
                                    </w:rPr>
                                    <w:t>Điểm đặt :</w:t>
                                  </w:r>
                                </w:p>
                              </w:tc>
                            </w:tr>
                            <w:tr w:rsidR="00E0450C" w:rsidRPr="00306BE1" w14:paraId="45F6048D" w14:textId="77777777" w:rsidTr="00483B6E">
                              <w:tc>
                                <w:tcPr>
                                  <w:tcW w:w="10555" w:type="dxa"/>
                                  <w:shd w:val="clear" w:color="auto" w:fill="auto"/>
                                </w:tcPr>
                                <w:p w14:paraId="1AF50CBA" w14:textId="77777777" w:rsidR="00E0450C" w:rsidRPr="00306BE1" w:rsidRDefault="00E0450C" w:rsidP="008E13BD">
                                  <w:pPr>
                                    <w:spacing w:line="276" w:lineRule="auto"/>
                                    <w:rPr>
                                      <w:sz w:val="22"/>
                                      <w:szCs w:val="22"/>
                                    </w:rPr>
                                  </w:pPr>
                                  <w:r>
                                    <w:rPr>
                                      <w:b w:val="0"/>
                                    </w:rPr>
                                    <w:t xml:space="preserve">.                                                 </w:t>
                                  </w:r>
                                  <w:r w:rsidRPr="00100A69">
                                    <w:rPr>
                                      <w:b w:val="0"/>
                                      <w:sz w:val="22"/>
                                      <w:szCs w:val="22"/>
                                    </w:rPr>
                                    <w:t>+</w:t>
                                  </w:r>
                                  <w:r>
                                    <w:rPr>
                                      <w:b w:val="0"/>
                                      <w:sz w:val="22"/>
                                      <w:szCs w:val="22"/>
                                    </w:rPr>
                                    <w:t xml:space="preserve"> Giá :</w:t>
                                  </w:r>
                                </w:p>
                              </w:tc>
                            </w:tr>
                            <w:tr w:rsidR="00E0450C" w:rsidRPr="00306BE1" w14:paraId="0C4DCFEB" w14:textId="77777777" w:rsidTr="00483B6E">
                              <w:tc>
                                <w:tcPr>
                                  <w:tcW w:w="10555" w:type="dxa"/>
                                  <w:shd w:val="clear" w:color="auto" w:fill="auto"/>
                                </w:tcPr>
                                <w:p w14:paraId="0A196BEB" w14:textId="77777777" w:rsidR="00E0450C" w:rsidRPr="00306BE1" w:rsidRDefault="00E0450C" w:rsidP="008E13BD">
                                  <w:pPr>
                                    <w:spacing w:line="276" w:lineRule="auto"/>
                                    <w:rPr>
                                      <w:b w:val="0"/>
                                      <w:sz w:val="22"/>
                                      <w:szCs w:val="22"/>
                                    </w:rPr>
                                  </w:pPr>
                                  <w:r>
                                    <w:rPr>
                                      <w:b w:val="0"/>
                                    </w:rPr>
                                    <w:t xml:space="preserve">.                                                 </w:t>
                                  </w:r>
                                  <w:r w:rsidRPr="00100A69">
                                    <w:rPr>
                                      <w:b w:val="0"/>
                                      <w:sz w:val="22"/>
                                      <w:szCs w:val="22"/>
                                    </w:rPr>
                                    <w:t>+</w:t>
                                  </w:r>
                                  <w:r>
                                    <w:rPr>
                                      <w:b w:val="0"/>
                                      <w:sz w:val="22"/>
                                      <w:szCs w:val="22"/>
                                    </w:rPr>
                                    <w:t xml:space="preserve"> Chiều: </w:t>
                                  </w:r>
                                </w:p>
                              </w:tc>
                            </w:tr>
                            <w:tr w:rsidR="00E0450C" w14:paraId="271BBE66" w14:textId="77777777" w:rsidTr="00483B6E">
                              <w:tc>
                                <w:tcPr>
                                  <w:tcW w:w="10555" w:type="dxa"/>
                                  <w:shd w:val="clear" w:color="auto" w:fill="auto"/>
                                </w:tcPr>
                                <w:p w14:paraId="202E3108" w14:textId="77777777" w:rsidR="00E0450C" w:rsidRDefault="00E0450C" w:rsidP="008E13BD">
                                  <w:pPr>
                                    <w:spacing w:line="276" w:lineRule="auto"/>
                                    <w:rPr>
                                      <w:b w:val="0"/>
                                    </w:rPr>
                                  </w:pPr>
                                  <w:r>
                                    <w:rPr>
                                      <w:b w:val="0"/>
                                    </w:rPr>
                                    <w:t xml:space="preserve">.                                                 </w:t>
                                  </w:r>
                                  <w:r w:rsidRPr="00100A69">
                                    <w:rPr>
                                      <w:b w:val="0"/>
                                      <w:sz w:val="22"/>
                                      <w:szCs w:val="22"/>
                                    </w:rPr>
                                    <w:t>+</w:t>
                                  </w:r>
                                  <w:r>
                                    <w:rPr>
                                      <w:b w:val="0"/>
                                      <w:sz w:val="22"/>
                                      <w:szCs w:val="22"/>
                                    </w:rPr>
                                    <w:t xml:space="preserve"> Độ lớn</w:t>
                                  </w:r>
                                </w:p>
                              </w:tc>
                            </w:tr>
                          </w:tbl>
                          <w:p w14:paraId="2A4D98F5" w14:textId="77777777" w:rsidR="00E0450C" w:rsidRPr="00D353E1" w:rsidRDefault="00E0450C" w:rsidP="008E13BD">
                            <w:pPr>
                              <w:spacing w:line="276" w:lineRule="auto"/>
                              <w:rPr>
                                <w:b w:val="0"/>
                                <w:bCs w:val="0"/>
                              </w:rPr>
                            </w:pPr>
                          </w:p>
                        </w:tc>
                      </w:tr>
                      <w:tr w:rsidR="00E0450C" w:rsidRPr="00B31086" w14:paraId="14454A5E" w14:textId="77777777" w:rsidTr="00317813">
                        <w:tc>
                          <w:tcPr>
                            <w:tcW w:w="10042" w:type="dxa"/>
                            <w:shd w:val="clear" w:color="auto" w:fill="auto"/>
                          </w:tcPr>
                          <w:p w14:paraId="3DDE4D39" w14:textId="77777777" w:rsidR="00E0450C" w:rsidRPr="00D353E1" w:rsidRDefault="00E0450C" w:rsidP="008E13BD">
                            <w:pPr>
                              <w:spacing w:line="276" w:lineRule="auto"/>
                              <w:rPr>
                                <w:b w:val="0"/>
                                <w:bCs w:val="0"/>
                              </w:rPr>
                            </w:pPr>
                          </w:p>
                        </w:tc>
                      </w:tr>
                      <w:tr w:rsidR="00E0450C" w:rsidRPr="00B31086" w14:paraId="376577C9" w14:textId="77777777" w:rsidTr="00317813">
                        <w:tc>
                          <w:tcPr>
                            <w:tcW w:w="10042" w:type="dxa"/>
                            <w:shd w:val="clear" w:color="auto" w:fill="auto"/>
                          </w:tcPr>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E0450C" w:rsidRPr="00FF1495" w14:paraId="487428B4" w14:textId="77777777" w:rsidTr="00483B6E">
                              <w:tc>
                                <w:tcPr>
                                  <w:tcW w:w="10555" w:type="dxa"/>
                                  <w:shd w:val="clear" w:color="auto" w:fill="auto"/>
                                </w:tcPr>
                                <w:p w14:paraId="68A62206" w14:textId="77777777" w:rsidR="00E0450C" w:rsidRPr="00100A69" w:rsidRDefault="00E0450C" w:rsidP="008E13BD">
                                  <w:pPr>
                                    <w:spacing w:line="276" w:lineRule="auto"/>
                                    <w:rPr>
                                      <w:b w:val="0"/>
                                      <w:u w:val="single"/>
                                    </w:rPr>
                                  </w:pPr>
                                  <w:r>
                                    <w:rPr>
                                      <w:b w:val="0"/>
                                    </w:rPr>
                                    <w:t xml:space="preserve">. </w:t>
                                  </w:r>
                                  <w:r>
                                    <w:rPr>
                                      <w:sz w:val="22"/>
                                      <w:szCs w:val="22"/>
                                    </w:rPr>
                                    <w:t xml:space="preserve">2. </w:t>
                                  </w:r>
                                  <w:r>
                                    <w:rPr>
                                      <w:sz w:val="22"/>
                                      <w:szCs w:val="22"/>
                                      <w:u w:val="single"/>
                                    </w:rPr>
                                    <w:t>Tổng hợp lực.</w:t>
                                  </w:r>
                                </w:p>
                              </w:tc>
                            </w:tr>
                            <w:tr w:rsidR="00E0450C" w:rsidRPr="00FF1495" w14:paraId="60D6BE5E" w14:textId="77777777" w:rsidTr="00483B6E">
                              <w:tc>
                                <w:tcPr>
                                  <w:tcW w:w="10555" w:type="dxa"/>
                                  <w:shd w:val="clear" w:color="auto" w:fill="auto"/>
                                </w:tcPr>
                                <w:p w14:paraId="2B4A6A24" w14:textId="77777777" w:rsidR="00E0450C" w:rsidRPr="00306BE1" w:rsidRDefault="00E0450C" w:rsidP="008E13BD">
                                  <w:pPr>
                                    <w:spacing w:line="276" w:lineRule="auto"/>
                                    <w:rPr>
                                      <w:sz w:val="22"/>
                                      <w:szCs w:val="22"/>
                                    </w:rPr>
                                  </w:pPr>
                                  <w:r>
                                    <w:rPr>
                                      <w:b w:val="0"/>
                                    </w:rPr>
                                    <w:t xml:space="preserve">. </w:t>
                                  </w:r>
                                  <w:r>
                                    <w:rPr>
                                      <w:b w:val="0"/>
                                      <w:sz w:val="22"/>
                                      <w:szCs w:val="22"/>
                                    </w:rPr>
                                    <w:t xml:space="preserve">* </w:t>
                                  </w:r>
                                  <w:r>
                                    <w:rPr>
                                      <w:sz w:val="22"/>
                                      <w:szCs w:val="22"/>
                                    </w:rPr>
                                    <w:t>Định nghĩa :</w:t>
                                  </w:r>
                                  <w:r>
                                    <w:rPr>
                                      <w:b w:val="0"/>
                                      <w:sz w:val="22"/>
                                      <w:szCs w:val="22"/>
                                    </w:rPr>
                                    <w:t xml:space="preserve"> Tổng hợp lực là </w:t>
                                  </w:r>
                                  <w:r>
                                    <w:rPr>
                                      <w:sz w:val="22"/>
                                      <w:szCs w:val="22"/>
                                    </w:rPr>
                                    <w:t xml:space="preserve"> </w:t>
                                  </w:r>
                                </w:p>
                              </w:tc>
                            </w:tr>
                            <w:tr w:rsidR="00E0450C" w:rsidRPr="00FF1495" w14:paraId="4BDA741A" w14:textId="77777777" w:rsidTr="00483B6E">
                              <w:tc>
                                <w:tcPr>
                                  <w:tcW w:w="10555" w:type="dxa"/>
                                  <w:shd w:val="clear" w:color="auto" w:fill="auto"/>
                                </w:tcPr>
                                <w:p w14:paraId="29520D71" w14:textId="77777777" w:rsidR="00E0450C" w:rsidRDefault="00E0450C" w:rsidP="008E13BD">
                                  <w:pPr>
                                    <w:spacing w:line="276" w:lineRule="auto"/>
                                    <w:rPr>
                                      <w:b w:val="0"/>
                                    </w:rPr>
                                  </w:pPr>
                                </w:p>
                              </w:tc>
                            </w:tr>
                            <w:tr w:rsidR="00E0450C" w:rsidRPr="00FF1495" w14:paraId="50C9C102" w14:textId="77777777" w:rsidTr="00483B6E">
                              <w:tc>
                                <w:tcPr>
                                  <w:tcW w:w="10555" w:type="dxa"/>
                                  <w:shd w:val="clear" w:color="auto" w:fill="auto"/>
                                </w:tcPr>
                                <w:p w14:paraId="16A4F14C" w14:textId="77777777" w:rsidR="00E0450C" w:rsidRPr="00100A69" w:rsidRDefault="00E0450C" w:rsidP="008E13BD">
                                  <w:pPr>
                                    <w:spacing w:line="276" w:lineRule="auto"/>
                                    <w:rPr>
                                      <w:b w:val="0"/>
                                      <w:sz w:val="22"/>
                                      <w:szCs w:val="22"/>
                                    </w:rPr>
                                  </w:pPr>
                                  <w:r>
                                    <w:rPr>
                                      <w:b w:val="0"/>
                                    </w:rPr>
                                    <w:t xml:space="preserve">. </w:t>
                                  </w:r>
                                  <w:r>
                                    <w:rPr>
                                      <w:b w:val="0"/>
                                      <w:sz w:val="22"/>
                                      <w:szCs w:val="22"/>
                                    </w:rPr>
                                    <w:t xml:space="preserve">+ Lực thay thế gọi là : </w:t>
                                  </w:r>
                                </w:p>
                              </w:tc>
                            </w:tr>
                            <w:tr w:rsidR="00E0450C" w:rsidRPr="00FF1495" w14:paraId="42E049F2" w14:textId="77777777" w:rsidTr="00483B6E">
                              <w:tc>
                                <w:tcPr>
                                  <w:tcW w:w="10555" w:type="dxa"/>
                                  <w:shd w:val="clear" w:color="auto" w:fill="auto"/>
                                </w:tcPr>
                                <w:p w14:paraId="66FE3FBE" w14:textId="77777777" w:rsidR="00E0450C" w:rsidRDefault="00E0450C" w:rsidP="008E13BD">
                                  <w:pPr>
                                    <w:spacing w:line="276" w:lineRule="auto"/>
                                    <w:rPr>
                                      <w:b w:val="0"/>
                                    </w:rPr>
                                  </w:pPr>
                                  <w:r>
                                    <w:rPr>
                                      <w:b w:val="0"/>
                                    </w:rPr>
                                    <w:t xml:space="preserve">. </w:t>
                                  </w:r>
                                  <w:r>
                                    <w:rPr>
                                      <w:b w:val="0"/>
                                      <w:sz w:val="22"/>
                                      <w:szCs w:val="22"/>
                                    </w:rPr>
                                    <w:t xml:space="preserve">* </w:t>
                                  </w:r>
                                  <w:r>
                                    <w:rPr>
                                      <w:sz w:val="22"/>
                                      <w:szCs w:val="22"/>
                                    </w:rPr>
                                    <w:t xml:space="preserve">Các trường hợp đặc biệt :                       </w:t>
                                  </w:r>
                                  <w:r w:rsidR="000A6FF3" w:rsidRPr="00D55249">
                                    <w:rPr>
                                      <w:noProof/>
                                      <w:position w:val="-12"/>
                                      <w:sz w:val="22"/>
                                      <w:szCs w:val="22"/>
                                    </w:rPr>
                                    <w:object w:dxaOrig="1123" w:dyaOrig="374" w14:anchorId="7D35C6BD">
                                      <v:shape id="_x0000_i1107" type="#_x0000_t75" alt="" style="width:57pt;height:20.25pt;mso-width-percent:0;mso-height-percent:0;mso-width-percent:0;mso-height-percent:0" o:ole="">
                                        <v:imagedata r:id="rId271" o:title=""/>
                                      </v:shape>
                                      <o:OLEObject Type="Embed" ProgID="Equation.DSMT4" ShapeID="_x0000_i1107" DrawAspect="Content" ObjectID="_1691503454" r:id="rId296"/>
                                    </w:object>
                                  </w:r>
                                </w:p>
                              </w:tc>
                            </w:tr>
                            <w:tr w:rsidR="00E0450C" w:rsidRPr="00FF1495" w14:paraId="03ADE743" w14:textId="77777777" w:rsidTr="00483B6E">
                              <w:tc>
                                <w:tcPr>
                                  <w:tcW w:w="10555" w:type="dxa"/>
                                  <w:shd w:val="clear" w:color="auto" w:fill="auto"/>
                                </w:tcPr>
                                <w:p w14:paraId="31818E4D" w14:textId="77777777" w:rsidR="00E0450C" w:rsidRDefault="007A037F" w:rsidP="008E13BD">
                                  <w:pPr>
                                    <w:spacing w:line="276" w:lineRule="auto"/>
                                    <w:rPr>
                                      <w:b w:val="0"/>
                                    </w:rPr>
                                  </w:pPr>
                                  <w:r>
                                    <w:rPr>
                                      <w:b w:val="0"/>
                                      <w:noProof/>
                                    </w:rPr>
                                    <w:pict w14:anchorId="1BFF52C4">
                                      <v:shape id="_x0000_i1108" type="#_x0000_t75" alt="Screen Shot 2016-10-06 at 09" style="width:106.5pt;height:41.25pt;mso-width-percent:0;mso-height-percent:0;mso-width-percent:0;mso-height-percent:0">
                                        <v:imagedata r:id="rId273" o:title="Screen Shot 2016-10-06 at 09" croptop="18113f" cropbottom="20748f" cropright="52165f"/>
                                      </v:shape>
                                    </w:pict>
                                  </w:r>
                                  <w:r w:rsidR="00E0450C">
                                    <w:rPr>
                                      <w:b w:val="0"/>
                                    </w:rPr>
                                    <w:t xml:space="preserve">                                            </w:t>
                                  </w:r>
                                  <w:r>
                                    <w:rPr>
                                      <w:b w:val="0"/>
                                      <w:noProof/>
                                    </w:rPr>
                                    <w:pict w14:anchorId="13AE3E5D">
                                      <v:shape id="_x0000_i1109" type="#_x0000_t75" alt="Screen Shot 2016-10-06 at 09" style="width:153pt;height:41.25pt;mso-width-percent:0;mso-height-percent:0;mso-width-percent:0;mso-height-percent:0">
                                        <v:imagedata r:id="rId274" o:title="Screen Shot 2016-10-06 at 09" croptop="22095f" cropbottom="12358f" cropleft="38861f" cropright="7630f"/>
                                      </v:shape>
                                    </w:pict>
                                  </w:r>
                                </w:p>
                                <w:p w14:paraId="523CDB17" w14:textId="77777777" w:rsidR="00E0450C" w:rsidRDefault="00E0450C" w:rsidP="008E13BD">
                                  <w:pPr>
                                    <w:spacing w:line="276" w:lineRule="auto"/>
                                    <w:rPr>
                                      <w:b w:val="0"/>
                                    </w:rPr>
                                  </w:pPr>
                                  <w:r>
                                    <w:rPr>
                                      <w:b w:val="0"/>
                                      <w:sz w:val="23"/>
                                      <w:szCs w:val="23"/>
                                    </w:rPr>
                                    <w:t xml:space="preserve">        * </w:t>
                                  </w:r>
                                  <w:r w:rsidR="000A6FF3" w:rsidRPr="000A6FF3">
                                    <w:rPr>
                                      <w:b w:val="0"/>
                                      <w:noProof/>
                                      <w:position w:val="-12"/>
                                      <w:sz w:val="23"/>
                                      <w:szCs w:val="23"/>
                                    </w:rPr>
                                    <w:object w:dxaOrig="863" w:dyaOrig="374" w14:anchorId="01217A08">
                                      <v:shape id="_x0000_i1110" type="#_x0000_t75" alt="" style="width:44.25pt;height:20.25pt;mso-width-percent:0;mso-height-percent:0;mso-width-percent:0;mso-height-percent:0" o:ole="">
                                        <v:imagedata r:id="rId275" o:title=""/>
                                      </v:shape>
                                      <o:OLEObject Type="Embed" ProgID="Equation.DSMT4" ShapeID="_x0000_i1110" DrawAspect="Content" ObjectID="_1691503455" r:id="rId297"/>
                                    </w:object>
                                  </w:r>
                                  <w:r>
                                    <w:rPr>
                                      <w:b w:val="0"/>
                                      <w:sz w:val="23"/>
                                      <w:szCs w:val="23"/>
                                    </w:rPr>
                                    <w:tab/>
                                  </w:r>
                                  <w:r>
                                    <w:rPr>
                                      <w:b w:val="0"/>
                                      <w:sz w:val="23"/>
                                      <w:szCs w:val="23"/>
                                    </w:rPr>
                                    <w:tab/>
                                    <w:t xml:space="preserve">                                                           *</w:t>
                                  </w:r>
                                  <w:r w:rsidR="000A6FF3" w:rsidRPr="000A6FF3">
                                    <w:rPr>
                                      <w:b w:val="0"/>
                                      <w:noProof/>
                                      <w:position w:val="-12"/>
                                      <w:sz w:val="23"/>
                                      <w:szCs w:val="23"/>
                                    </w:rPr>
                                    <w:object w:dxaOrig="863" w:dyaOrig="374" w14:anchorId="30E5DE13">
                                      <v:shape id="_x0000_i1111" type="#_x0000_t75" alt="" style="width:44.25pt;height:20.25pt;mso-width-percent:0;mso-height-percent:0;mso-width-percent:0;mso-height-percent:0" o:ole="">
                                        <v:imagedata r:id="rId277" o:title=""/>
                                      </v:shape>
                                      <o:OLEObject Type="Embed" ProgID="Equation.DSMT4" ShapeID="_x0000_i1111" DrawAspect="Content" ObjectID="_1691503456" r:id="rId298"/>
                                    </w:object>
                                  </w:r>
                                </w:p>
                              </w:tc>
                            </w:tr>
                            <w:tr w:rsidR="00E0450C" w:rsidRPr="00FF1495" w14:paraId="72C02987" w14:textId="77777777" w:rsidTr="00483B6E">
                              <w:tc>
                                <w:tcPr>
                                  <w:tcW w:w="10555" w:type="dxa"/>
                                  <w:shd w:val="clear" w:color="auto" w:fill="auto"/>
                                </w:tcPr>
                                <w:p w14:paraId="418DAA04" w14:textId="77777777" w:rsidR="00E0450C" w:rsidRPr="00D55249" w:rsidRDefault="00E0450C" w:rsidP="008E13BD">
                                  <w:pPr>
                                    <w:spacing w:line="276" w:lineRule="auto"/>
                                    <w:rPr>
                                      <w:b w:val="0"/>
                                      <w:sz w:val="22"/>
                                      <w:szCs w:val="22"/>
                                    </w:rPr>
                                  </w:pPr>
                                  <w:r>
                                    <w:rPr>
                                      <w:b w:val="0"/>
                                    </w:rPr>
                                    <w:t xml:space="preserve">      .</w:t>
                                  </w:r>
                                  <w:r w:rsidRPr="00D55249">
                                    <w:rPr>
                                      <w:b w:val="0"/>
                                      <w:sz w:val="22"/>
                                      <w:szCs w:val="22"/>
                                    </w:rPr>
                                    <w:t>+</w:t>
                                  </w:r>
                                  <w:r>
                                    <w:rPr>
                                      <w:b w:val="0"/>
                                      <w:sz w:val="22"/>
                                      <w:szCs w:val="22"/>
                                    </w:rPr>
                                    <w:t xml:space="preserve"> Điểm đặt :                                                                       </w:t>
                                  </w:r>
                                  <w:r w:rsidRPr="00D55249">
                                    <w:rPr>
                                      <w:b w:val="0"/>
                                      <w:sz w:val="22"/>
                                      <w:szCs w:val="22"/>
                                    </w:rPr>
                                    <w:t>+</w:t>
                                  </w:r>
                                  <w:r>
                                    <w:rPr>
                                      <w:b w:val="0"/>
                                      <w:sz w:val="22"/>
                                      <w:szCs w:val="22"/>
                                    </w:rPr>
                                    <w:t xml:space="preserve"> Điểm đặt :                                                     </w:t>
                                  </w:r>
                                </w:p>
                              </w:tc>
                            </w:tr>
                            <w:tr w:rsidR="00E0450C" w:rsidRPr="00FF1495" w14:paraId="6EDCD300" w14:textId="77777777" w:rsidTr="00483B6E">
                              <w:tc>
                                <w:tcPr>
                                  <w:tcW w:w="10555" w:type="dxa"/>
                                  <w:shd w:val="clear" w:color="auto" w:fill="auto"/>
                                </w:tcPr>
                                <w:p w14:paraId="51060439" w14:textId="77777777" w:rsidR="00E0450C" w:rsidRDefault="000A6FF3" w:rsidP="008E13BD">
                                  <w:pPr>
                                    <w:spacing w:line="276" w:lineRule="auto"/>
                                    <w:rPr>
                                      <w:b w:val="0"/>
                                    </w:rPr>
                                  </w:pPr>
                                  <w:r w:rsidRPr="000A6FF3">
                                    <w:rPr>
                                      <w:b w:val="0"/>
                                      <w:noProof/>
                                      <w:position w:val="-4"/>
                                    </w:rPr>
                                    <w:object w:dxaOrig="244" w:dyaOrig="302" w14:anchorId="442716A9">
                                      <v:shape id="_x0000_i1112" type="#_x0000_t75" alt="" style="width:12.75pt;height:15.75pt;mso-width-percent:0;mso-height-percent:0;mso-width-percent:0;mso-height-percent:0" o:ole="">
                                        <v:imagedata r:id="rId279" o:title=""/>
                                      </v:shape>
                                      <o:OLEObject Type="Embed" ProgID="Equation.DSMT4" ShapeID="_x0000_i1112" DrawAspect="Content" ObjectID="_1691503457" r:id="rId299"/>
                                    </w:object>
                                  </w:r>
                                  <w:r w:rsidR="00E0450C">
                                    <w:rPr>
                                      <w:b w:val="0"/>
                                    </w:rPr>
                                    <w:t xml:space="preserve">  .</w:t>
                                  </w:r>
                                  <w:r w:rsidR="00E0450C" w:rsidRPr="00D55249">
                                    <w:rPr>
                                      <w:b w:val="0"/>
                                      <w:sz w:val="22"/>
                                      <w:szCs w:val="22"/>
                                    </w:rPr>
                                    <w:t>+</w:t>
                                  </w:r>
                                  <w:r w:rsidR="00E0450C">
                                    <w:rPr>
                                      <w:b w:val="0"/>
                                      <w:sz w:val="22"/>
                                      <w:szCs w:val="22"/>
                                    </w:rPr>
                                    <w:t xml:space="preserve"> Phương   :                                                                </w:t>
                                  </w:r>
                                  <w:r w:rsidRPr="000A6FF3">
                                    <w:rPr>
                                      <w:b w:val="0"/>
                                      <w:noProof/>
                                      <w:position w:val="-4"/>
                                    </w:rPr>
                                    <w:object w:dxaOrig="244" w:dyaOrig="302" w14:anchorId="54C62E84">
                                      <v:shape id="_x0000_i1113" type="#_x0000_t75" alt="" style="width:12.75pt;height:15.75pt;mso-width-percent:0;mso-height-percent:0;mso-width-percent:0;mso-height-percent:0" o:ole="">
                                        <v:imagedata r:id="rId279" o:title=""/>
                                      </v:shape>
                                      <o:OLEObject Type="Embed" ProgID="Equation.DSMT4" ShapeID="_x0000_i1113" DrawAspect="Content" ObjectID="_1691503458" r:id="rId300"/>
                                    </w:object>
                                  </w:r>
                                  <w:r w:rsidR="00E0450C">
                                    <w:rPr>
                                      <w:b w:val="0"/>
                                    </w:rPr>
                                    <w:t xml:space="preserve">  </w:t>
                                  </w:r>
                                  <w:r w:rsidR="00E0450C" w:rsidRPr="00D55249">
                                    <w:rPr>
                                      <w:b w:val="0"/>
                                      <w:sz w:val="22"/>
                                      <w:szCs w:val="22"/>
                                    </w:rPr>
                                    <w:t>+</w:t>
                                  </w:r>
                                  <w:r w:rsidR="00E0450C">
                                    <w:rPr>
                                      <w:b w:val="0"/>
                                      <w:sz w:val="22"/>
                                      <w:szCs w:val="22"/>
                                    </w:rPr>
                                    <w:t xml:space="preserve"> Phương   :                                            </w:t>
                                  </w:r>
                                </w:p>
                              </w:tc>
                            </w:tr>
                            <w:tr w:rsidR="00E0450C" w:rsidRPr="00FF1495" w14:paraId="593352E3" w14:textId="77777777" w:rsidTr="00483B6E">
                              <w:tc>
                                <w:tcPr>
                                  <w:tcW w:w="10555" w:type="dxa"/>
                                  <w:shd w:val="clear" w:color="auto" w:fill="auto"/>
                                </w:tcPr>
                                <w:p w14:paraId="28978E1A" w14:textId="77777777" w:rsidR="00E0450C" w:rsidRDefault="00E0450C" w:rsidP="008E13BD">
                                  <w:pPr>
                                    <w:spacing w:line="276" w:lineRule="auto"/>
                                    <w:rPr>
                                      <w:b w:val="0"/>
                                    </w:rPr>
                                  </w:pPr>
                                  <w:r>
                                    <w:rPr>
                                      <w:b w:val="0"/>
                                    </w:rPr>
                                    <w:t xml:space="preserve">      .</w:t>
                                  </w:r>
                                  <w:r w:rsidRPr="00D55249">
                                    <w:rPr>
                                      <w:b w:val="0"/>
                                      <w:sz w:val="22"/>
                                      <w:szCs w:val="22"/>
                                    </w:rPr>
                                    <w:t>+</w:t>
                                  </w:r>
                                  <w:r>
                                    <w:rPr>
                                      <w:b w:val="0"/>
                                      <w:sz w:val="22"/>
                                      <w:szCs w:val="22"/>
                                    </w:rPr>
                                    <w:t xml:space="preserve"> Chiều      :                                                                       </w:t>
                                  </w:r>
                                  <w:r w:rsidRPr="00D55249">
                                    <w:rPr>
                                      <w:b w:val="0"/>
                                      <w:sz w:val="22"/>
                                      <w:szCs w:val="22"/>
                                    </w:rPr>
                                    <w:t>+</w:t>
                                  </w:r>
                                  <w:r>
                                    <w:rPr>
                                      <w:b w:val="0"/>
                                      <w:sz w:val="22"/>
                                      <w:szCs w:val="22"/>
                                    </w:rPr>
                                    <w:t xml:space="preserve"> Chiều      :                                                </w:t>
                                  </w:r>
                                </w:p>
                              </w:tc>
                            </w:tr>
                            <w:tr w:rsidR="00E0450C" w:rsidRPr="00FF1495" w14:paraId="0AC32BB1" w14:textId="77777777" w:rsidTr="00483B6E">
                              <w:tc>
                                <w:tcPr>
                                  <w:tcW w:w="10555" w:type="dxa"/>
                                  <w:shd w:val="clear" w:color="auto" w:fill="auto"/>
                                </w:tcPr>
                                <w:p w14:paraId="20FFA755" w14:textId="77777777" w:rsidR="00E0450C" w:rsidRDefault="00E0450C" w:rsidP="008E13BD">
                                  <w:pPr>
                                    <w:spacing w:line="276" w:lineRule="auto"/>
                                    <w:rPr>
                                      <w:b w:val="0"/>
                                    </w:rPr>
                                  </w:pPr>
                                  <w:r>
                                    <w:rPr>
                                      <w:b w:val="0"/>
                                    </w:rPr>
                                    <w:t xml:space="preserve">      .</w:t>
                                  </w:r>
                                  <w:r w:rsidRPr="00D55249">
                                    <w:rPr>
                                      <w:b w:val="0"/>
                                      <w:sz w:val="22"/>
                                      <w:szCs w:val="22"/>
                                    </w:rPr>
                                    <w:t>+</w:t>
                                  </w:r>
                                  <w:r>
                                    <w:rPr>
                                      <w:b w:val="0"/>
                                      <w:sz w:val="22"/>
                                      <w:szCs w:val="22"/>
                                    </w:rPr>
                                    <w:t xml:space="preserve"> Độ lớn    :                                                                       </w:t>
                                  </w:r>
                                  <w:r w:rsidRPr="00D55249">
                                    <w:rPr>
                                      <w:b w:val="0"/>
                                      <w:sz w:val="22"/>
                                      <w:szCs w:val="22"/>
                                    </w:rPr>
                                    <w:t>+</w:t>
                                  </w:r>
                                  <w:r>
                                    <w:rPr>
                                      <w:b w:val="0"/>
                                      <w:sz w:val="22"/>
                                      <w:szCs w:val="22"/>
                                    </w:rPr>
                                    <w:t xml:space="preserve"> Độ lớn    :                                                    </w:t>
                                  </w:r>
                                </w:p>
                              </w:tc>
                            </w:tr>
                          </w:tbl>
                          <w:p w14:paraId="7C6FE789" w14:textId="593158FA" w:rsidR="00E0450C" w:rsidRDefault="007A037F" w:rsidP="008E13BD">
                            <w:pPr>
                              <w:spacing w:line="276" w:lineRule="auto"/>
                              <w:rPr>
                                <w:b w:val="0"/>
                              </w:rPr>
                            </w:pPr>
                            <w:r>
                              <w:rPr>
                                <w:b w:val="0"/>
                                <w:noProof/>
                              </w:rPr>
                              <w:pict w14:anchorId="48ADC675">
                                <v:shape id="_x0000_i1114" type="#_x0000_t75" alt="Screen Shot 2016-10-06 at 09" style="width:123.75pt;height:1in;mso-width-percent:0;mso-height-percent:0;mso-width-percent:0;mso-height-percent:0">
                                  <v:imagedata r:id="rId273" o:title="Screen Shot 2016-10-06 at 09" croptop="17784f" cropleft="49905f"/>
                                </v:shape>
                              </w:pict>
                            </w:r>
                            <w:r w:rsidR="00E0450C">
                              <w:rPr>
                                <w:b w:val="0"/>
                              </w:rPr>
                              <w:t xml:space="preserve">                  </w:t>
                            </w:r>
                            <w:r>
                              <w:rPr>
                                <w:b w:val="0"/>
                                <w:noProof/>
                              </w:rPr>
                              <w:pict w14:anchorId="6D2278C0">
                                <v:shape id="_x0000_i1115" type="#_x0000_t75" alt="Screen Shot 2016-10-06 at 09" style="width:87.75pt;height:73.5pt;mso-width-percent:0;mso-height-percent:0;mso-width-percent:0;mso-height-percent:0">
                                  <v:imagedata r:id="rId282" o:title="Screen Shot 2016-10-06 at 09" croptop="4774f" cropright="49297f"/>
                                </v:shape>
                              </w:pict>
                            </w:r>
                            <w:r w:rsidR="00E0450C">
                              <w:rPr>
                                <w:b w:val="0"/>
                              </w:rPr>
                              <w:t xml:space="preserve">                               </w:t>
                            </w:r>
                            <w:r>
                              <w:rPr>
                                <w:b w:val="0"/>
                                <w:noProof/>
                              </w:rPr>
                              <w:pict w14:anchorId="61C432D4">
                                <v:shape id="_x0000_i1116" type="#_x0000_t75" alt="Screen Shot 2016-10-06 at 09" style="width:81.75pt;height:76.5pt;mso-width-percent:0;mso-height-percent:0;mso-width-percent:0;mso-height-percent:0">
                                  <v:imagedata r:id="rId282" o:title="Screen Shot 2016-10-06 at 09" cropleft="47744f" cropright="2117f"/>
                                </v:shape>
                              </w:pict>
                            </w:r>
                          </w:p>
                          <w:p w14:paraId="4142B6A4" w14:textId="240FC5C2" w:rsidR="00E0450C" w:rsidRPr="00D353E1" w:rsidRDefault="00E0450C" w:rsidP="008E13BD">
                            <w:pPr>
                              <w:spacing w:line="276" w:lineRule="auto"/>
                              <w:rPr>
                                <w:b w:val="0"/>
                                <w:bCs w:val="0"/>
                              </w:rPr>
                            </w:pPr>
                            <w:r>
                              <w:rPr>
                                <w:b w:val="0"/>
                                <w:sz w:val="23"/>
                                <w:szCs w:val="23"/>
                              </w:rPr>
                              <w:t xml:space="preserve">        *</w:t>
                            </w:r>
                            <w:r w:rsidR="000A6FF3" w:rsidRPr="000A6FF3">
                              <w:rPr>
                                <w:b w:val="0"/>
                                <w:noProof/>
                                <w:position w:val="-12"/>
                                <w:sz w:val="23"/>
                                <w:szCs w:val="23"/>
                              </w:rPr>
                              <w:object w:dxaOrig="734" w:dyaOrig="374" w14:anchorId="4CBFBAF2">
                                <v:shape id="_x0000_i1117" type="#_x0000_t75" alt="" style="width:39.75pt;height:20.25pt;mso-width-percent:0;mso-height-percent:0;mso-width-percent:0;mso-height-percent:0" o:ole="">
                                  <v:imagedata r:id="rId283" o:title=""/>
                                </v:shape>
                                <o:OLEObject Type="Embed" ProgID="Equation.DSMT4" ShapeID="_x0000_i1117" DrawAspect="Content" ObjectID="_1691503459" r:id="rId301"/>
                              </w:object>
                            </w:r>
                            <w:r>
                              <w:rPr>
                                <w:b w:val="0"/>
                                <w:sz w:val="23"/>
                                <w:szCs w:val="23"/>
                              </w:rPr>
                              <w:t xml:space="preserve">                                    </w:t>
                            </w:r>
                            <w:r w:rsidRPr="00F85F07">
                              <w:rPr>
                                <w:b w:val="0"/>
                                <w:sz w:val="22"/>
                                <w:szCs w:val="22"/>
                              </w:rPr>
                              <w:t xml:space="preserve">   *</w:t>
                            </w:r>
                            <w:r>
                              <w:rPr>
                                <w:b w:val="0"/>
                              </w:rPr>
                              <w:t xml:space="preserve"> </w:t>
                            </w:r>
                            <w:r w:rsidR="000A6FF3" w:rsidRPr="000A6FF3">
                              <w:rPr>
                                <w:b w:val="0"/>
                                <w:noProof/>
                                <w:position w:val="-18"/>
                                <w:sz w:val="23"/>
                                <w:szCs w:val="23"/>
                              </w:rPr>
                              <w:object w:dxaOrig="1943" w:dyaOrig="460" w14:anchorId="057A8744">
                                <v:shape id="_x0000_i1118" type="#_x0000_t75" alt="" style="width:98.25pt;height:22.5pt;mso-width-percent:0;mso-height-percent:0;mso-width-percent:0;mso-height-percent:0" o:ole="">
                                  <v:imagedata r:id="rId285" o:title=""/>
                                </v:shape>
                                <o:OLEObject Type="Embed" ProgID="Equation.DSMT4" ShapeID="_x0000_i1118" DrawAspect="Content" ObjectID="_1691503460" r:id="rId302"/>
                              </w:object>
                            </w:r>
                            <w:r>
                              <w:rPr>
                                <w:b w:val="0"/>
                                <w:sz w:val="23"/>
                                <w:szCs w:val="23"/>
                              </w:rPr>
                              <w:t xml:space="preserve">                                </w:t>
                            </w:r>
                            <w:r w:rsidRPr="00F85F07">
                              <w:rPr>
                                <w:b w:val="0"/>
                                <w:sz w:val="22"/>
                                <w:szCs w:val="22"/>
                              </w:rPr>
                              <w:t>*</w:t>
                            </w:r>
                            <w:r>
                              <w:rPr>
                                <w:b w:val="0"/>
                                <w:sz w:val="23"/>
                                <w:szCs w:val="23"/>
                              </w:rPr>
                              <w:t xml:space="preserve"> </w:t>
                            </w:r>
                            <w:r w:rsidR="000A6FF3" w:rsidRPr="000A6FF3">
                              <w:rPr>
                                <w:b w:val="0"/>
                                <w:noProof/>
                                <w:position w:val="-18"/>
                                <w:sz w:val="23"/>
                                <w:szCs w:val="23"/>
                              </w:rPr>
                              <w:object w:dxaOrig="1943" w:dyaOrig="460" w14:anchorId="3C2D27FE">
                                <v:shape id="_x0000_i1119" type="#_x0000_t75" alt="" style="width:98.25pt;height:22.5pt;mso-width-percent:0;mso-height-percent:0;mso-width-percent:0;mso-height-percent:0" o:ole="">
                                  <v:imagedata r:id="rId287" o:title=""/>
                                </v:shape>
                                <o:OLEObject Type="Embed" ProgID="Equation.DSMT4" ShapeID="_x0000_i1119" DrawAspect="Content" ObjectID="_1691503461" r:id="rId303"/>
                              </w:object>
                            </w:r>
                          </w:p>
                        </w:tc>
                      </w:tr>
                      <w:tr w:rsidR="00E0450C" w:rsidRPr="00B31086" w14:paraId="0C41A389" w14:textId="77777777" w:rsidTr="00317813">
                        <w:tc>
                          <w:tcPr>
                            <w:tcW w:w="10042" w:type="dxa"/>
                            <w:shd w:val="clear" w:color="auto" w:fill="auto"/>
                          </w:tcPr>
                          <w:p w14:paraId="4AB13B6D" w14:textId="32F19F20" w:rsidR="00E0450C" w:rsidRPr="00D353E1" w:rsidRDefault="00E0450C" w:rsidP="008E13BD">
                            <w:pPr>
                              <w:spacing w:line="276" w:lineRule="auto"/>
                              <w:rPr>
                                <w:b w:val="0"/>
                                <w:bCs w:val="0"/>
                              </w:rPr>
                            </w:pPr>
                            <w:r>
                              <w:rPr>
                                <w:b w:val="0"/>
                              </w:rPr>
                              <w:t xml:space="preserve">      .</w:t>
                            </w:r>
                            <w:r w:rsidRPr="00D55249">
                              <w:rPr>
                                <w:b w:val="0"/>
                                <w:sz w:val="22"/>
                                <w:szCs w:val="22"/>
                              </w:rPr>
                              <w:t>+</w:t>
                            </w:r>
                            <w:r>
                              <w:rPr>
                                <w:b w:val="0"/>
                                <w:sz w:val="22"/>
                                <w:szCs w:val="22"/>
                              </w:rPr>
                              <w:t xml:space="preserve"> Điểm đặt :                                 </w:t>
                            </w:r>
                            <w:r w:rsidRPr="00D55249">
                              <w:rPr>
                                <w:b w:val="0"/>
                                <w:sz w:val="22"/>
                                <w:szCs w:val="22"/>
                              </w:rPr>
                              <w:t>+</w:t>
                            </w:r>
                            <w:r>
                              <w:rPr>
                                <w:b w:val="0"/>
                                <w:sz w:val="22"/>
                                <w:szCs w:val="22"/>
                              </w:rPr>
                              <w:t xml:space="preserve"> Điểm đặt :                                          </w:t>
                            </w:r>
                            <w:r w:rsidRPr="00D55249">
                              <w:rPr>
                                <w:b w:val="0"/>
                                <w:sz w:val="22"/>
                                <w:szCs w:val="22"/>
                              </w:rPr>
                              <w:t>+</w:t>
                            </w:r>
                            <w:r>
                              <w:rPr>
                                <w:b w:val="0"/>
                                <w:sz w:val="22"/>
                                <w:szCs w:val="22"/>
                              </w:rPr>
                              <w:t xml:space="preserve"> Điểm đặt :</w:t>
                            </w:r>
                          </w:p>
                        </w:tc>
                      </w:tr>
                      <w:tr w:rsidR="00E0450C" w:rsidRPr="00B31086" w14:paraId="1796C361" w14:textId="77777777" w:rsidTr="00317813">
                        <w:tc>
                          <w:tcPr>
                            <w:tcW w:w="10042" w:type="dxa"/>
                            <w:shd w:val="clear" w:color="auto" w:fill="auto"/>
                          </w:tcPr>
                          <w:p w14:paraId="4D2B7791" w14:textId="7A726DA1" w:rsidR="00E0450C" w:rsidRPr="00D353E1" w:rsidRDefault="000A6FF3" w:rsidP="008E13BD">
                            <w:pPr>
                              <w:spacing w:line="276" w:lineRule="auto"/>
                              <w:rPr>
                                <w:b w:val="0"/>
                                <w:bCs w:val="0"/>
                              </w:rPr>
                            </w:pPr>
                            <w:r w:rsidRPr="000A6FF3">
                              <w:rPr>
                                <w:b w:val="0"/>
                                <w:noProof/>
                                <w:position w:val="-4"/>
                              </w:rPr>
                              <w:object w:dxaOrig="244" w:dyaOrig="302" w14:anchorId="445791A5">
                                <v:shape id="_x0000_i1120" type="#_x0000_t75" alt="" style="width:12.75pt;height:15.75pt;mso-width-percent:0;mso-height-percent:0;mso-width-percent:0;mso-height-percent:0" o:ole="">
                                  <v:imagedata r:id="rId279" o:title=""/>
                                </v:shape>
                                <o:OLEObject Type="Embed" ProgID="Equation.DSMT4" ShapeID="_x0000_i1120" DrawAspect="Content" ObjectID="_1691503462" r:id="rId304"/>
                              </w:object>
                            </w:r>
                            <w:r w:rsidR="00E0450C">
                              <w:rPr>
                                <w:b w:val="0"/>
                              </w:rPr>
                              <w:t xml:space="preserve">  .</w:t>
                            </w:r>
                            <w:r w:rsidR="00E0450C" w:rsidRPr="00D55249">
                              <w:rPr>
                                <w:b w:val="0"/>
                                <w:sz w:val="22"/>
                                <w:szCs w:val="22"/>
                              </w:rPr>
                              <w:t>+</w:t>
                            </w:r>
                            <w:r w:rsidR="00E0450C">
                              <w:rPr>
                                <w:b w:val="0"/>
                                <w:sz w:val="22"/>
                                <w:szCs w:val="22"/>
                              </w:rPr>
                              <w:t xml:space="preserve"> Phương   :                          </w:t>
                            </w:r>
                            <w:r w:rsidRPr="000A6FF3">
                              <w:rPr>
                                <w:b w:val="0"/>
                                <w:noProof/>
                                <w:position w:val="-4"/>
                              </w:rPr>
                              <w:object w:dxaOrig="244" w:dyaOrig="302" w14:anchorId="781B91E4">
                                <v:shape id="_x0000_i1121" type="#_x0000_t75" alt="" style="width:12.75pt;height:15.75pt;mso-width-percent:0;mso-height-percent:0;mso-width-percent:0;mso-height-percent:0" o:ole="">
                                  <v:imagedata r:id="rId279" o:title=""/>
                                </v:shape>
                                <o:OLEObject Type="Embed" ProgID="Equation.DSMT4" ShapeID="_x0000_i1121" DrawAspect="Content" ObjectID="_1691503463" r:id="rId305"/>
                              </w:object>
                            </w:r>
                            <w:r w:rsidR="00E0450C">
                              <w:rPr>
                                <w:b w:val="0"/>
                              </w:rPr>
                              <w:t xml:space="preserve">  </w:t>
                            </w:r>
                            <w:r w:rsidR="00E0450C" w:rsidRPr="00D55249">
                              <w:rPr>
                                <w:b w:val="0"/>
                                <w:sz w:val="22"/>
                                <w:szCs w:val="22"/>
                              </w:rPr>
                              <w:t>+</w:t>
                            </w:r>
                            <w:r w:rsidR="00E0450C">
                              <w:rPr>
                                <w:b w:val="0"/>
                                <w:sz w:val="22"/>
                                <w:szCs w:val="22"/>
                              </w:rPr>
                              <w:t xml:space="preserve"> Phương   :                                     </w:t>
                            </w:r>
                            <w:r w:rsidRPr="000A6FF3">
                              <w:rPr>
                                <w:b w:val="0"/>
                                <w:noProof/>
                                <w:position w:val="-4"/>
                              </w:rPr>
                              <w:object w:dxaOrig="244" w:dyaOrig="302" w14:anchorId="69AFE9D9">
                                <v:shape id="_x0000_i1122" type="#_x0000_t75" alt="" style="width:12.75pt;height:15.75pt;mso-width-percent:0;mso-height-percent:0;mso-width-percent:0;mso-height-percent:0" o:ole="">
                                  <v:imagedata r:id="rId279" o:title=""/>
                                </v:shape>
                                <o:OLEObject Type="Embed" ProgID="Equation.DSMT4" ShapeID="_x0000_i1122" DrawAspect="Content" ObjectID="_1691503464" r:id="rId306"/>
                              </w:object>
                            </w:r>
                            <w:r w:rsidR="00E0450C">
                              <w:rPr>
                                <w:b w:val="0"/>
                              </w:rPr>
                              <w:t xml:space="preserve"> </w:t>
                            </w:r>
                            <w:r w:rsidR="00E0450C" w:rsidRPr="00D55249">
                              <w:rPr>
                                <w:b w:val="0"/>
                                <w:sz w:val="22"/>
                                <w:szCs w:val="22"/>
                              </w:rPr>
                              <w:t>+</w:t>
                            </w:r>
                            <w:r w:rsidR="00E0450C">
                              <w:rPr>
                                <w:b w:val="0"/>
                                <w:sz w:val="22"/>
                                <w:szCs w:val="22"/>
                              </w:rPr>
                              <w:t xml:space="preserve"> Phương   :</w:t>
                            </w:r>
                          </w:p>
                        </w:tc>
                      </w:tr>
                      <w:tr w:rsidR="00E0450C" w:rsidRPr="00B31086" w14:paraId="515EED3A" w14:textId="77777777" w:rsidTr="00317813">
                        <w:tc>
                          <w:tcPr>
                            <w:tcW w:w="10042" w:type="dxa"/>
                            <w:shd w:val="clear" w:color="auto" w:fill="auto"/>
                          </w:tcPr>
                          <w:p w14:paraId="0DD22194" w14:textId="58D5CACB" w:rsidR="00E0450C" w:rsidRPr="00D353E1" w:rsidRDefault="00E0450C" w:rsidP="008E13BD">
                            <w:pPr>
                              <w:spacing w:line="276" w:lineRule="auto"/>
                              <w:rPr>
                                <w:b w:val="0"/>
                                <w:bCs w:val="0"/>
                              </w:rPr>
                            </w:pPr>
                            <w:r>
                              <w:rPr>
                                <w:b w:val="0"/>
                              </w:rPr>
                              <w:t xml:space="preserve">      .</w:t>
                            </w:r>
                            <w:r w:rsidRPr="00D55249">
                              <w:rPr>
                                <w:b w:val="0"/>
                                <w:sz w:val="22"/>
                                <w:szCs w:val="22"/>
                              </w:rPr>
                              <w:t>+</w:t>
                            </w:r>
                            <w:r>
                              <w:rPr>
                                <w:b w:val="0"/>
                                <w:sz w:val="22"/>
                                <w:szCs w:val="22"/>
                              </w:rPr>
                              <w:t xml:space="preserve"> Chiều      :                                 </w:t>
                            </w:r>
                            <w:r w:rsidRPr="00D55249">
                              <w:rPr>
                                <w:b w:val="0"/>
                                <w:sz w:val="22"/>
                                <w:szCs w:val="22"/>
                              </w:rPr>
                              <w:t>+</w:t>
                            </w:r>
                            <w:r>
                              <w:rPr>
                                <w:b w:val="0"/>
                                <w:sz w:val="22"/>
                                <w:szCs w:val="22"/>
                              </w:rPr>
                              <w:t xml:space="preserve"> Chiều      :                                           </w:t>
                            </w:r>
                            <w:r w:rsidRPr="00D55249">
                              <w:rPr>
                                <w:b w:val="0"/>
                                <w:sz w:val="22"/>
                                <w:szCs w:val="22"/>
                              </w:rPr>
                              <w:t>+</w:t>
                            </w:r>
                            <w:r>
                              <w:rPr>
                                <w:b w:val="0"/>
                                <w:sz w:val="22"/>
                                <w:szCs w:val="22"/>
                              </w:rPr>
                              <w:t xml:space="preserve"> Chiều      :</w:t>
                            </w:r>
                          </w:p>
                        </w:tc>
                      </w:tr>
                      <w:tr w:rsidR="00E0450C" w:rsidRPr="00B31086" w14:paraId="70A98BAF" w14:textId="77777777" w:rsidTr="00317813">
                        <w:tc>
                          <w:tcPr>
                            <w:tcW w:w="10042" w:type="dxa"/>
                            <w:shd w:val="clear" w:color="auto" w:fill="auto"/>
                          </w:tcPr>
                          <w:p w14:paraId="41BFA855" w14:textId="1CD1A99C" w:rsidR="00E0450C" w:rsidRPr="00D353E1" w:rsidRDefault="00E0450C" w:rsidP="008E13BD">
                            <w:pPr>
                              <w:spacing w:line="276" w:lineRule="auto"/>
                              <w:rPr>
                                <w:b w:val="0"/>
                                <w:bCs w:val="0"/>
                              </w:rPr>
                            </w:pPr>
                            <w:r>
                              <w:rPr>
                                <w:b w:val="0"/>
                              </w:rPr>
                              <w:t xml:space="preserve">      .</w:t>
                            </w:r>
                            <w:r w:rsidRPr="00D55249">
                              <w:rPr>
                                <w:b w:val="0"/>
                                <w:sz w:val="22"/>
                                <w:szCs w:val="22"/>
                              </w:rPr>
                              <w:t>+</w:t>
                            </w:r>
                            <w:r>
                              <w:rPr>
                                <w:b w:val="0"/>
                                <w:sz w:val="22"/>
                                <w:szCs w:val="22"/>
                              </w:rPr>
                              <w:t xml:space="preserve"> Độ lớn    :                                 </w:t>
                            </w:r>
                            <w:r w:rsidRPr="00D55249">
                              <w:rPr>
                                <w:b w:val="0"/>
                                <w:sz w:val="22"/>
                                <w:szCs w:val="22"/>
                              </w:rPr>
                              <w:t>+</w:t>
                            </w:r>
                            <w:r>
                              <w:rPr>
                                <w:b w:val="0"/>
                                <w:sz w:val="22"/>
                                <w:szCs w:val="22"/>
                              </w:rPr>
                              <w:t xml:space="preserve"> Độ lớn    :                                            </w:t>
                            </w:r>
                            <w:r w:rsidRPr="00D55249">
                              <w:rPr>
                                <w:b w:val="0"/>
                                <w:sz w:val="22"/>
                                <w:szCs w:val="22"/>
                              </w:rPr>
                              <w:t>+</w:t>
                            </w:r>
                            <w:r>
                              <w:rPr>
                                <w:b w:val="0"/>
                                <w:sz w:val="22"/>
                                <w:szCs w:val="22"/>
                              </w:rPr>
                              <w:t xml:space="preserve"> Độ lớn    :</w:t>
                            </w:r>
                          </w:p>
                        </w:tc>
                      </w:tr>
                      <w:tr w:rsidR="00E0450C" w:rsidRPr="00B31086" w14:paraId="1E9AF31E" w14:textId="77777777" w:rsidTr="00317813">
                        <w:tc>
                          <w:tcPr>
                            <w:tcW w:w="10042" w:type="dxa"/>
                            <w:shd w:val="clear" w:color="auto" w:fill="auto"/>
                          </w:tcPr>
                          <w:p w14:paraId="3360AB5E" w14:textId="77777777" w:rsidR="00E0450C" w:rsidRPr="00D353E1" w:rsidRDefault="00E0450C" w:rsidP="008E13BD">
                            <w:pPr>
                              <w:spacing w:line="276" w:lineRule="auto"/>
                              <w:rPr>
                                <w:b w:val="0"/>
                                <w:bCs w:val="0"/>
                              </w:rPr>
                            </w:pPr>
                          </w:p>
                        </w:tc>
                      </w:tr>
                      <w:tr w:rsidR="00E0450C" w:rsidRPr="00B31086" w14:paraId="39153B31" w14:textId="77777777" w:rsidTr="00317813">
                        <w:tc>
                          <w:tcPr>
                            <w:tcW w:w="10042" w:type="dxa"/>
                            <w:shd w:val="clear" w:color="auto" w:fill="auto"/>
                          </w:tcPr>
                          <w:p w14:paraId="396D81B1" w14:textId="326493AC" w:rsidR="00E0450C" w:rsidRPr="00D353E1" w:rsidRDefault="00E0450C" w:rsidP="008E13BD">
                            <w:pPr>
                              <w:spacing w:line="276" w:lineRule="auto"/>
                              <w:rPr>
                                <w:b w:val="0"/>
                                <w:bCs w:val="0"/>
                              </w:rPr>
                            </w:pPr>
                            <w:r>
                              <w:rPr>
                                <w:b w:val="0"/>
                              </w:rPr>
                              <w:t xml:space="preserve">. </w:t>
                            </w:r>
                            <w:r w:rsidRPr="00067BAB">
                              <w:rPr>
                                <w:sz w:val="22"/>
                                <w:szCs w:val="22"/>
                              </w:rPr>
                              <w:t>Tổng quát :</w:t>
                            </w:r>
                          </w:p>
                        </w:tc>
                      </w:tr>
                      <w:tr w:rsidR="00E0450C" w:rsidRPr="00B31086" w14:paraId="745A60FB" w14:textId="77777777" w:rsidTr="00317813">
                        <w:tc>
                          <w:tcPr>
                            <w:tcW w:w="10042" w:type="dxa"/>
                            <w:shd w:val="clear" w:color="auto" w:fill="auto"/>
                          </w:tcPr>
                          <w:p w14:paraId="7E8CA31C" w14:textId="57820AB2" w:rsidR="00E0450C" w:rsidRPr="00D353E1" w:rsidRDefault="00E0450C" w:rsidP="008E13BD">
                            <w:pPr>
                              <w:spacing w:line="276" w:lineRule="auto"/>
                              <w:rPr>
                                <w:b w:val="0"/>
                                <w:bCs w:val="0"/>
                              </w:rPr>
                            </w:pPr>
                            <w:r>
                              <w:rPr>
                                <w:b w:val="0"/>
                              </w:rPr>
                              <w:t xml:space="preserve">. </w:t>
                            </w:r>
                            <w:r>
                              <w:rPr>
                                <w:sz w:val="22"/>
                                <w:szCs w:val="22"/>
                              </w:rPr>
                              <w:t xml:space="preserve">3. </w:t>
                            </w:r>
                            <w:r>
                              <w:rPr>
                                <w:sz w:val="22"/>
                                <w:szCs w:val="22"/>
                                <w:u w:val="single"/>
                              </w:rPr>
                              <w:t>Điều kiện cân bằng của chất điểm.</w:t>
                            </w:r>
                          </w:p>
                        </w:tc>
                      </w:tr>
                      <w:tr w:rsidR="00E0450C" w:rsidRPr="00B31086" w14:paraId="3071B571" w14:textId="77777777" w:rsidTr="00317813">
                        <w:tc>
                          <w:tcPr>
                            <w:tcW w:w="10042" w:type="dxa"/>
                            <w:shd w:val="clear" w:color="auto" w:fill="auto"/>
                          </w:tcPr>
                          <w:p w14:paraId="4A47681B" w14:textId="32E12701" w:rsidR="00E0450C" w:rsidRPr="00D353E1" w:rsidRDefault="00E0450C" w:rsidP="008E13BD">
                            <w:pPr>
                              <w:spacing w:line="276" w:lineRule="auto"/>
                              <w:rPr>
                                <w:b w:val="0"/>
                                <w:bCs w:val="0"/>
                              </w:rPr>
                            </w:pPr>
                            <w:r>
                              <w:rPr>
                                <w:b w:val="0"/>
                              </w:rPr>
                              <w:t xml:space="preserve">. </w:t>
                            </w:r>
                            <w:r>
                              <w:rPr>
                                <w:b w:val="0"/>
                                <w:sz w:val="22"/>
                                <w:szCs w:val="22"/>
                              </w:rPr>
                              <w:t xml:space="preserve">* Muốn cho một chất điểm đứng cân bằng thì </w:t>
                            </w:r>
                          </w:p>
                        </w:tc>
                      </w:tr>
                      <w:tr w:rsidR="00E0450C" w:rsidRPr="00B31086" w14:paraId="65BE76D6" w14:textId="77777777" w:rsidTr="00317813">
                        <w:tc>
                          <w:tcPr>
                            <w:tcW w:w="10042" w:type="dxa"/>
                            <w:shd w:val="clear" w:color="auto" w:fill="auto"/>
                          </w:tcPr>
                          <w:p w14:paraId="154A7D88" w14:textId="02A23120" w:rsidR="00E0450C" w:rsidRPr="00D353E1" w:rsidRDefault="00E0450C" w:rsidP="008E13BD">
                            <w:pPr>
                              <w:spacing w:line="276" w:lineRule="auto"/>
                              <w:rPr>
                                <w:b w:val="0"/>
                                <w:bCs w:val="0"/>
                              </w:rPr>
                            </w:pPr>
                            <w:r>
                              <w:rPr>
                                <w:b w:val="0"/>
                              </w:rPr>
                              <w:t xml:space="preserve">. </w:t>
                            </w:r>
                            <w:r w:rsidRPr="00067BAB">
                              <w:rPr>
                                <w:b w:val="0"/>
                                <w:sz w:val="22"/>
                                <w:szCs w:val="22"/>
                              </w:rPr>
                              <w:t>*</w:t>
                            </w:r>
                            <w:r>
                              <w:rPr>
                                <w:b w:val="0"/>
                                <w:sz w:val="22"/>
                                <w:szCs w:val="22"/>
                              </w:rPr>
                              <w:t xml:space="preserve"> </w:t>
                            </w:r>
                            <w:r>
                              <w:rPr>
                                <w:sz w:val="22"/>
                                <w:szCs w:val="22"/>
                              </w:rPr>
                              <w:t>Biểu thức :</w:t>
                            </w:r>
                          </w:p>
                        </w:tc>
                      </w:tr>
                      <w:tr w:rsidR="00E0450C" w:rsidRPr="00B31086" w14:paraId="33185B99" w14:textId="77777777" w:rsidTr="00317813">
                        <w:tc>
                          <w:tcPr>
                            <w:tcW w:w="10042" w:type="dxa"/>
                            <w:shd w:val="clear" w:color="auto" w:fill="auto"/>
                          </w:tcPr>
                          <w:p w14:paraId="56E1E4EE" w14:textId="77777777" w:rsidR="00E0450C" w:rsidRPr="00D353E1" w:rsidRDefault="00E0450C" w:rsidP="008E13BD">
                            <w:pPr>
                              <w:spacing w:line="276" w:lineRule="auto"/>
                              <w:rPr>
                                <w:b w:val="0"/>
                                <w:bCs w:val="0"/>
                              </w:rPr>
                            </w:pPr>
                          </w:p>
                        </w:tc>
                      </w:tr>
                      <w:tr w:rsidR="00E0450C" w:rsidRPr="00B31086" w14:paraId="43AFED85" w14:textId="77777777" w:rsidTr="00317813">
                        <w:tc>
                          <w:tcPr>
                            <w:tcW w:w="10042" w:type="dxa"/>
                            <w:shd w:val="clear" w:color="auto" w:fill="auto"/>
                          </w:tcPr>
                          <w:p w14:paraId="487ECDF4" w14:textId="23435159" w:rsidR="00E0450C" w:rsidRPr="00D353E1" w:rsidRDefault="00E0450C" w:rsidP="008E13BD">
                            <w:pPr>
                              <w:spacing w:line="276" w:lineRule="auto"/>
                              <w:rPr>
                                <w:b w:val="0"/>
                                <w:bCs w:val="0"/>
                              </w:rPr>
                            </w:pPr>
                            <w:r>
                              <w:rPr>
                                <w:b w:val="0"/>
                              </w:rPr>
                              <w:t xml:space="preserve">. </w:t>
                            </w:r>
                            <w:r w:rsidRPr="00067BAB">
                              <w:rPr>
                                <w:sz w:val="22"/>
                                <w:szCs w:val="22"/>
                              </w:rPr>
                              <w:t xml:space="preserve">4. </w:t>
                            </w:r>
                            <w:r>
                              <w:rPr>
                                <w:sz w:val="22"/>
                                <w:szCs w:val="22"/>
                                <w:u w:val="single"/>
                              </w:rPr>
                              <w:t>Phân tích lực.</w:t>
                            </w:r>
                          </w:p>
                        </w:tc>
                      </w:tr>
                      <w:tr w:rsidR="00E0450C" w:rsidRPr="00B31086" w14:paraId="2E8064CC" w14:textId="77777777" w:rsidTr="00317813">
                        <w:tc>
                          <w:tcPr>
                            <w:tcW w:w="10042" w:type="dxa"/>
                            <w:shd w:val="clear" w:color="auto" w:fill="auto"/>
                          </w:tcPr>
                          <w:p w14:paraId="4F37E606" w14:textId="68948A11" w:rsidR="00E0450C" w:rsidRPr="00D353E1" w:rsidRDefault="00E0450C" w:rsidP="008E13BD">
                            <w:pPr>
                              <w:spacing w:line="276" w:lineRule="auto"/>
                              <w:rPr>
                                <w:b w:val="0"/>
                                <w:bCs w:val="0"/>
                              </w:rPr>
                            </w:pPr>
                            <w:r>
                              <w:rPr>
                                <w:b w:val="0"/>
                              </w:rPr>
                              <w:t xml:space="preserve">. </w:t>
                            </w:r>
                            <w:r w:rsidRPr="00067BAB">
                              <w:rPr>
                                <w:sz w:val="22"/>
                                <w:szCs w:val="22"/>
                              </w:rPr>
                              <w:t>* Định nghĩa :</w:t>
                            </w:r>
                            <w:r>
                              <w:rPr>
                                <w:b w:val="0"/>
                                <w:sz w:val="22"/>
                                <w:szCs w:val="22"/>
                              </w:rPr>
                              <w:t xml:space="preserve"> Phân tích lực là </w:t>
                            </w:r>
                          </w:p>
                        </w:tc>
                      </w:tr>
                      <w:tr w:rsidR="00E0450C" w:rsidRPr="00B31086" w14:paraId="54843E8F" w14:textId="77777777" w:rsidTr="00317813">
                        <w:tc>
                          <w:tcPr>
                            <w:tcW w:w="10042" w:type="dxa"/>
                            <w:shd w:val="clear" w:color="auto" w:fill="auto"/>
                          </w:tcPr>
                          <w:p w14:paraId="0EA7C02D" w14:textId="77777777" w:rsidR="00E0450C" w:rsidRPr="00D353E1" w:rsidRDefault="00E0450C" w:rsidP="008E13BD">
                            <w:pPr>
                              <w:spacing w:line="276" w:lineRule="auto"/>
                              <w:rPr>
                                <w:b w:val="0"/>
                                <w:bCs w:val="0"/>
                              </w:rPr>
                            </w:pPr>
                          </w:p>
                        </w:tc>
                      </w:tr>
                      <w:tr w:rsidR="00E0450C" w:rsidRPr="00B31086" w14:paraId="5097C3F4" w14:textId="77777777" w:rsidTr="00317813">
                        <w:tc>
                          <w:tcPr>
                            <w:tcW w:w="10042" w:type="dxa"/>
                            <w:shd w:val="clear" w:color="auto" w:fill="auto"/>
                          </w:tcPr>
                          <w:p w14:paraId="7060E756" w14:textId="25818AA4" w:rsidR="00E0450C" w:rsidRPr="00D353E1" w:rsidRDefault="00E0450C" w:rsidP="008E13BD">
                            <w:pPr>
                              <w:spacing w:line="276" w:lineRule="auto"/>
                              <w:rPr>
                                <w:b w:val="0"/>
                                <w:bCs w:val="0"/>
                              </w:rPr>
                            </w:pPr>
                            <w:r>
                              <w:rPr>
                                <w:b w:val="0"/>
                              </w:rPr>
                              <w:t xml:space="preserve">. </w:t>
                            </w:r>
                            <w:r>
                              <w:rPr>
                                <w:b w:val="0"/>
                                <w:sz w:val="22"/>
                                <w:szCs w:val="22"/>
                              </w:rPr>
                              <w:t xml:space="preserve">+ Các lực thay thế gọi là </w:t>
                            </w:r>
                          </w:p>
                        </w:tc>
                      </w:tr>
                      <w:tr w:rsidR="00E0450C" w:rsidRPr="00B31086" w14:paraId="22FEC590" w14:textId="77777777" w:rsidTr="00317813">
                        <w:tc>
                          <w:tcPr>
                            <w:tcW w:w="10042" w:type="dxa"/>
                            <w:shd w:val="clear" w:color="auto" w:fill="auto"/>
                          </w:tcPr>
                          <w:p w14:paraId="69454F44" w14:textId="75B06E98" w:rsidR="00E0450C" w:rsidRPr="00D353E1" w:rsidRDefault="00E0450C" w:rsidP="008E13BD">
                            <w:pPr>
                              <w:spacing w:line="276" w:lineRule="auto"/>
                              <w:rPr>
                                <w:b w:val="0"/>
                                <w:bCs w:val="0"/>
                              </w:rPr>
                            </w:pPr>
                            <w:r>
                              <w:rPr>
                                <w:b w:val="0"/>
                              </w:rPr>
                              <w:t xml:space="preserve">. </w:t>
                            </w:r>
                            <w:r w:rsidRPr="00067BAB">
                              <w:rPr>
                                <w:sz w:val="22"/>
                                <w:szCs w:val="22"/>
                              </w:rPr>
                              <w:t xml:space="preserve">* Muốn </w:t>
                            </w:r>
                            <w:r>
                              <w:rPr>
                                <w:sz w:val="22"/>
                                <w:szCs w:val="22"/>
                              </w:rPr>
                              <w:t xml:space="preserve">phân tích lực </w:t>
                            </w:r>
                            <w:r w:rsidR="000A6FF3" w:rsidRPr="00067BAB">
                              <w:rPr>
                                <w:noProof/>
                                <w:position w:val="-4"/>
                                <w:sz w:val="22"/>
                                <w:szCs w:val="22"/>
                              </w:rPr>
                              <w:object w:dxaOrig="244" w:dyaOrig="302" w14:anchorId="412A2245">
                                <v:shape id="_x0000_i1123" type="#_x0000_t75" alt="" style="width:12.75pt;height:15.75pt;mso-width-percent:0;mso-height-percent:0;mso-width-percent:0;mso-height-percent:0" o:ole="">
                                  <v:imagedata r:id="rId292" o:title=""/>
                                </v:shape>
                                <o:OLEObject Type="Embed" ProgID="Equation.DSMT4" ShapeID="_x0000_i1123" DrawAspect="Content" ObjectID="_1691503465" r:id="rId307"/>
                              </w:object>
                            </w:r>
                            <w:r>
                              <w:rPr>
                                <w:sz w:val="22"/>
                                <w:szCs w:val="22"/>
                              </w:rPr>
                              <w:t xml:space="preserve"> thành hai lực thành phần </w:t>
                            </w:r>
                            <w:r w:rsidR="000A6FF3" w:rsidRPr="00067BAB">
                              <w:rPr>
                                <w:noProof/>
                                <w:position w:val="-16"/>
                                <w:sz w:val="22"/>
                                <w:szCs w:val="22"/>
                              </w:rPr>
                              <w:object w:dxaOrig="604" w:dyaOrig="417" w14:anchorId="06EDCE2A">
                                <v:shape id="_x0000_i1124" type="#_x0000_t75" alt="" style="width:31.5pt;height:21.75pt;mso-width-percent:0;mso-height-percent:0;mso-width-percent:0;mso-height-percent:0" o:ole="">
                                  <v:imagedata r:id="rId294" o:title=""/>
                                </v:shape>
                                <o:OLEObject Type="Embed" ProgID="Equation.DSMT4" ShapeID="_x0000_i1124" DrawAspect="Content" ObjectID="_1691503466" r:id="rId308"/>
                              </w:object>
                            </w:r>
                            <w:r>
                              <w:rPr>
                                <w:sz w:val="22"/>
                                <w:szCs w:val="22"/>
                              </w:rPr>
                              <w:t>theo hai phương Ox; Oy ta làm như sau :</w:t>
                            </w:r>
                          </w:p>
                        </w:tc>
                      </w:tr>
                      <w:tr w:rsidR="00E0450C" w:rsidRPr="00B31086" w14:paraId="1AEA4050" w14:textId="77777777" w:rsidTr="00317813">
                        <w:tc>
                          <w:tcPr>
                            <w:tcW w:w="10042" w:type="dxa"/>
                            <w:shd w:val="clear" w:color="auto" w:fill="auto"/>
                          </w:tcPr>
                          <w:p w14:paraId="22EDE155" w14:textId="552F5672" w:rsidR="00E0450C" w:rsidRPr="00D353E1" w:rsidRDefault="00E0450C" w:rsidP="008E13BD">
                            <w:pPr>
                              <w:spacing w:line="276" w:lineRule="auto"/>
                              <w:rPr>
                                <w:b w:val="0"/>
                                <w:bCs w:val="0"/>
                              </w:rPr>
                            </w:pPr>
                            <w:r>
                              <w:rPr>
                                <w:b w:val="0"/>
                              </w:rPr>
                              <w:t xml:space="preserve">. </w:t>
                            </w:r>
                            <w:r w:rsidRPr="00067BAB">
                              <w:rPr>
                                <w:sz w:val="22"/>
                                <w:szCs w:val="22"/>
                              </w:rPr>
                              <w:t xml:space="preserve">+ </w:t>
                            </w:r>
                            <w:r>
                              <w:rPr>
                                <w:sz w:val="22"/>
                                <w:szCs w:val="22"/>
                              </w:rPr>
                              <w:t xml:space="preserve">                                                                                                                                    </w:t>
                            </w:r>
                          </w:p>
                        </w:tc>
                      </w:tr>
                      <w:tr w:rsidR="00E0450C" w:rsidRPr="00B31086" w14:paraId="74A9FEA8" w14:textId="77777777" w:rsidTr="00317813">
                        <w:tc>
                          <w:tcPr>
                            <w:tcW w:w="10042" w:type="dxa"/>
                            <w:shd w:val="clear" w:color="auto" w:fill="auto"/>
                          </w:tcPr>
                          <w:p w14:paraId="27B20D03" w14:textId="1F80A251" w:rsidR="00E0450C" w:rsidRPr="00D353E1" w:rsidRDefault="00E0450C" w:rsidP="008E13BD">
                            <w:pPr>
                              <w:spacing w:line="276" w:lineRule="auto"/>
                              <w:rPr>
                                <w:b w:val="0"/>
                                <w:bCs w:val="0"/>
                              </w:rPr>
                            </w:pPr>
                            <w:r>
                              <w:rPr>
                                <w:b w:val="0"/>
                              </w:rPr>
                              <w:t xml:space="preserve">. </w:t>
                            </w:r>
                            <w:r w:rsidRPr="00067BAB">
                              <w:rPr>
                                <w:sz w:val="22"/>
                                <w:szCs w:val="22"/>
                              </w:rPr>
                              <w:t>+</w:t>
                            </w:r>
                          </w:p>
                        </w:tc>
                      </w:tr>
                      <w:tr w:rsidR="00E0450C" w:rsidRPr="00B31086" w14:paraId="3F97CB6C" w14:textId="77777777" w:rsidTr="00317813">
                        <w:tc>
                          <w:tcPr>
                            <w:tcW w:w="10042" w:type="dxa"/>
                            <w:shd w:val="clear" w:color="auto" w:fill="auto"/>
                          </w:tcPr>
                          <w:p w14:paraId="389B79AE" w14:textId="24DFB446" w:rsidR="00E0450C" w:rsidRPr="00D353E1" w:rsidRDefault="00E0450C" w:rsidP="008E13BD">
                            <w:pPr>
                              <w:spacing w:line="276" w:lineRule="auto"/>
                              <w:rPr>
                                <w:b w:val="0"/>
                                <w:bCs w:val="0"/>
                              </w:rPr>
                            </w:pPr>
                            <w:r>
                              <w:rPr>
                                <w:b w:val="0"/>
                              </w:rPr>
                              <w:t xml:space="preserve">. </w:t>
                            </w:r>
                            <w:r w:rsidRPr="00067BAB">
                              <w:rPr>
                                <w:sz w:val="22"/>
                                <w:szCs w:val="22"/>
                              </w:rPr>
                              <w:t>+</w:t>
                            </w:r>
                          </w:p>
                        </w:tc>
                      </w:tr>
                      <w:tr w:rsidR="00E0450C" w:rsidRPr="00B31086" w14:paraId="379AB71A" w14:textId="77777777" w:rsidTr="00317813">
                        <w:tc>
                          <w:tcPr>
                            <w:tcW w:w="10042" w:type="dxa"/>
                            <w:shd w:val="clear" w:color="auto" w:fill="auto"/>
                          </w:tcPr>
                          <w:p w14:paraId="3D63C574" w14:textId="77777777" w:rsidR="00E0450C" w:rsidRPr="00D353E1" w:rsidRDefault="00E0450C" w:rsidP="00A65A05">
                            <w:pPr>
                              <w:spacing w:line="276" w:lineRule="auto"/>
                              <w:rPr>
                                <w:b w:val="0"/>
                                <w:bCs w:val="0"/>
                              </w:rPr>
                            </w:pPr>
                          </w:p>
                        </w:tc>
                      </w:tr>
                      <w:tr w:rsidR="00E0450C" w:rsidRPr="00B31086" w14:paraId="55A904E0" w14:textId="77777777" w:rsidTr="00317813">
                        <w:tc>
                          <w:tcPr>
                            <w:tcW w:w="10042" w:type="dxa"/>
                            <w:shd w:val="clear" w:color="auto" w:fill="auto"/>
                          </w:tcPr>
                          <w:p w14:paraId="456F309E" w14:textId="77777777" w:rsidR="00E0450C" w:rsidRPr="00D353E1" w:rsidRDefault="00E0450C" w:rsidP="00A65A05">
                            <w:pPr>
                              <w:spacing w:line="276" w:lineRule="auto"/>
                              <w:rPr>
                                <w:b w:val="0"/>
                                <w:bCs w:val="0"/>
                              </w:rPr>
                            </w:pPr>
                          </w:p>
                        </w:tc>
                      </w:tr>
                      <w:tr w:rsidR="00E0450C" w:rsidRPr="00B31086" w14:paraId="6398FCDE" w14:textId="77777777" w:rsidTr="00317813">
                        <w:tc>
                          <w:tcPr>
                            <w:tcW w:w="10042" w:type="dxa"/>
                            <w:shd w:val="clear" w:color="auto" w:fill="auto"/>
                          </w:tcPr>
                          <w:p w14:paraId="502CD94B" w14:textId="77777777" w:rsidR="00E0450C" w:rsidRPr="00D353E1" w:rsidRDefault="00E0450C" w:rsidP="00A65A05">
                            <w:pPr>
                              <w:spacing w:line="276" w:lineRule="auto"/>
                              <w:rPr>
                                <w:b w:val="0"/>
                                <w:bCs w:val="0"/>
                              </w:rPr>
                            </w:pPr>
                          </w:p>
                        </w:tc>
                      </w:tr>
                      <w:tr w:rsidR="00E0450C" w:rsidRPr="00B31086" w14:paraId="7F38CFA7" w14:textId="77777777" w:rsidTr="00317813">
                        <w:tc>
                          <w:tcPr>
                            <w:tcW w:w="10042" w:type="dxa"/>
                            <w:shd w:val="clear" w:color="auto" w:fill="auto"/>
                          </w:tcPr>
                          <w:p w14:paraId="7F29BCB1" w14:textId="77777777" w:rsidR="00E0450C" w:rsidRPr="00D353E1" w:rsidRDefault="00E0450C" w:rsidP="00A65A05">
                            <w:pPr>
                              <w:spacing w:line="276" w:lineRule="auto"/>
                              <w:rPr>
                                <w:b w:val="0"/>
                                <w:bCs w:val="0"/>
                              </w:rPr>
                            </w:pPr>
                          </w:p>
                        </w:tc>
                      </w:tr>
                      <w:tr w:rsidR="00E0450C" w:rsidRPr="00B31086" w14:paraId="61A93942" w14:textId="77777777" w:rsidTr="00317813">
                        <w:tc>
                          <w:tcPr>
                            <w:tcW w:w="10042" w:type="dxa"/>
                            <w:shd w:val="clear" w:color="auto" w:fill="auto"/>
                          </w:tcPr>
                          <w:p w14:paraId="41833586" w14:textId="77777777" w:rsidR="00E0450C" w:rsidRPr="00D353E1" w:rsidRDefault="00E0450C" w:rsidP="00A65A05">
                            <w:pPr>
                              <w:spacing w:line="276" w:lineRule="auto"/>
                              <w:rPr>
                                <w:b w:val="0"/>
                                <w:bCs w:val="0"/>
                              </w:rPr>
                            </w:pPr>
                          </w:p>
                        </w:tc>
                      </w:tr>
                      <w:tr w:rsidR="00E0450C" w:rsidRPr="00B31086" w14:paraId="78BCD315" w14:textId="77777777" w:rsidTr="00317813">
                        <w:tc>
                          <w:tcPr>
                            <w:tcW w:w="10042" w:type="dxa"/>
                            <w:shd w:val="clear" w:color="auto" w:fill="auto"/>
                          </w:tcPr>
                          <w:p w14:paraId="3406822D" w14:textId="77777777" w:rsidR="00E0450C" w:rsidRPr="00D353E1" w:rsidRDefault="00E0450C" w:rsidP="00A65A05">
                            <w:pPr>
                              <w:spacing w:line="276" w:lineRule="auto"/>
                              <w:rPr>
                                <w:b w:val="0"/>
                                <w:bCs w:val="0"/>
                              </w:rPr>
                            </w:pPr>
                          </w:p>
                        </w:tc>
                      </w:tr>
                      <w:tr w:rsidR="00E0450C" w:rsidRPr="00B31086" w14:paraId="765FFB65" w14:textId="77777777" w:rsidTr="00317813">
                        <w:tc>
                          <w:tcPr>
                            <w:tcW w:w="10042" w:type="dxa"/>
                            <w:shd w:val="clear" w:color="auto" w:fill="auto"/>
                          </w:tcPr>
                          <w:p w14:paraId="7EFACB8E" w14:textId="77777777" w:rsidR="00E0450C" w:rsidRPr="00D353E1" w:rsidRDefault="00E0450C" w:rsidP="00A65A05">
                            <w:pPr>
                              <w:spacing w:line="276" w:lineRule="auto"/>
                              <w:rPr>
                                <w:b w:val="0"/>
                                <w:bCs w:val="0"/>
                              </w:rPr>
                            </w:pPr>
                          </w:p>
                        </w:tc>
                      </w:tr>
                      <w:tr w:rsidR="00E0450C" w:rsidRPr="00B31086" w14:paraId="3527040B" w14:textId="77777777" w:rsidTr="00317813">
                        <w:tc>
                          <w:tcPr>
                            <w:tcW w:w="10042" w:type="dxa"/>
                            <w:shd w:val="clear" w:color="auto" w:fill="auto"/>
                          </w:tcPr>
                          <w:p w14:paraId="5B3C58C9" w14:textId="77777777" w:rsidR="00E0450C" w:rsidRPr="00D353E1" w:rsidRDefault="00E0450C" w:rsidP="00A65A05">
                            <w:pPr>
                              <w:spacing w:line="276" w:lineRule="auto"/>
                              <w:rPr>
                                <w:b w:val="0"/>
                                <w:bCs w:val="0"/>
                              </w:rPr>
                            </w:pPr>
                          </w:p>
                        </w:tc>
                      </w:tr>
                      <w:tr w:rsidR="00E0450C" w:rsidRPr="00B31086" w14:paraId="17C7F99F" w14:textId="77777777" w:rsidTr="00317813">
                        <w:tc>
                          <w:tcPr>
                            <w:tcW w:w="10042" w:type="dxa"/>
                            <w:shd w:val="clear" w:color="auto" w:fill="auto"/>
                          </w:tcPr>
                          <w:p w14:paraId="34D2D87D" w14:textId="77777777" w:rsidR="00E0450C" w:rsidRPr="00D353E1" w:rsidRDefault="00E0450C" w:rsidP="00A65A05">
                            <w:pPr>
                              <w:spacing w:line="276" w:lineRule="auto"/>
                              <w:rPr>
                                <w:b w:val="0"/>
                                <w:bCs w:val="0"/>
                              </w:rPr>
                            </w:pPr>
                          </w:p>
                        </w:tc>
                      </w:tr>
                      <w:tr w:rsidR="00E0450C" w:rsidRPr="00B31086" w14:paraId="7A5ED4C4" w14:textId="77777777" w:rsidTr="00317813">
                        <w:tc>
                          <w:tcPr>
                            <w:tcW w:w="10042" w:type="dxa"/>
                            <w:shd w:val="clear" w:color="auto" w:fill="auto"/>
                          </w:tcPr>
                          <w:p w14:paraId="6DC003CE" w14:textId="77777777" w:rsidR="00E0450C" w:rsidRPr="00D353E1" w:rsidRDefault="00E0450C" w:rsidP="00A65A05">
                            <w:pPr>
                              <w:spacing w:line="276" w:lineRule="auto"/>
                              <w:rPr>
                                <w:b w:val="0"/>
                                <w:bCs w:val="0"/>
                              </w:rPr>
                            </w:pPr>
                          </w:p>
                        </w:tc>
                      </w:tr>
                      <w:tr w:rsidR="00E0450C" w:rsidRPr="00B31086" w14:paraId="07625538" w14:textId="77777777" w:rsidTr="00317813">
                        <w:tc>
                          <w:tcPr>
                            <w:tcW w:w="10042" w:type="dxa"/>
                            <w:shd w:val="clear" w:color="auto" w:fill="auto"/>
                          </w:tcPr>
                          <w:p w14:paraId="231568CD" w14:textId="77777777" w:rsidR="00E0450C" w:rsidRPr="00D353E1" w:rsidRDefault="00E0450C" w:rsidP="00A65A05">
                            <w:pPr>
                              <w:spacing w:line="276" w:lineRule="auto"/>
                              <w:rPr>
                                <w:b w:val="0"/>
                                <w:bCs w:val="0"/>
                              </w:rPr>
                            </w:pPr>
                          </w:p>
                        </w:tc>
                      </w:tr>
                      <w:tr w:rsidR="00E0450C" w:rsidRPr="00B31086" w14:paraId="65B6651F" w14:textId="77777777" w:rsidTr="00317813">
                        <w:tc>
                          <w:tcPr>
                            <w:tcW w:w="10042" w:type="dxa"/>
                            <w:shd w:val="clear" w:color="auto" w:fill="auto"/>
                          </w:tcPr>
                          <w:p w14:paraId="626C0987" w14:textId="77777777" w:rsidR="00E0450C" w:rsidRPr="00D353E1" w:rsidRDefault="00E0450C" w:rsidP="00A65A05">
                            <w:pPr>
                              <w:spacing w:line="276" w:lineRule="auto"/>
                              <w:rPr>
                                <w:b w:val="0"/>
                                <w:bCs w:val="0"/>
                              </w:rPr>
                            </w:pPr>
                          </w:p>
                        </w:tc>
                      </w:tr>
                      <w:tr w:rsidR="00E0450C" w:rsidRPr="00B31086" w14:paraId="693D04EB" w14:textId="77777777" w:rsidTr="00317813">
                        <w:tc>
                          <w:tcPr>
                            <w:tcW w:w="10042" w:type="dxa"/>
                            <w:shd w:val="clear" w:color="auto" w:fill="auto"/>
                          </w:tcPr>
                          <w:p w14:paraId="21523160" w14:textId="77777777" w:rsidR="00E0450C" w:rsidRPr="00D353E1" w:rsidRDefault="00E0450C" w:rsidP="00A65A05">
                            <w:pPr>
                              <w:spacing w:line="276" w:lineRule="auto"/>
                              <w:rPr>
                                <w:b w:val="0"/>
                                <w:bCs w:val="0"/>
                              </w:rPr>
                            </w:pPr>
                          </w:p>
                        </w:tc>
                      </w:tr>
                      <w:tr w:rsidR="00E0450C" w:rsidRPr="00B31086" w14:paraId="47DBCF8E" w14:textId="77777777" w:rsidTr="00317813">
                        <w:tc>
                          <w:tcPr>
                            <w:tcW w:w="10042" w:type="dxa"/>
                            <w:shd w:val="clear" w:color="auto" w:fill="auto"/>
                          </w:tcPr>
                          <w:p w14:paraId="64F28B6D" w14:textId="77777777" w:rsidR="00E0450C" w:rsidRPr="00D353E1" w:rsidRDefault="00E0450C" w:rsidP="00A65A05">
                            <w:pPr>
                              <w:spacing w:line="276" w:lineRule="auto"/>
                              <w:rPr>
                                <w:b w:val="0"/>
                                <w:bCs w:val="0"/>
                              </w:rPr>
                            </w:pPr>
                          </w:p>
                        </w:tc>
                      </w:tr>
                      <w:tr w:rsidR="00E0450C" w:rsidRPr="00B31086" w14:paraId="2C3C067C" w14:textId="77777777" w:rsidTr="00317813">
                        <w:tc>
                          <w:tcPr>
                            <w:tcW w:w="10042" w:type="dxa"/>
                            <w:shd w:val="clear" w:color="auto" w:fill="auto"/>
                          </w:tcPr>
                          <w:p w14:paraId="56B65732" w14:textId="77777777" w:rsidR="00E0450C" w:rsidRPr="00D353E1" w:rsidRDefault="00E0450C" w:rsidP="00A65A05">
                            <w:pPr>
                              <w:spacing w:line="276" w:lineRule="auto"/>
                              <w:rPr>
                                <w:b w:val="0"/>
                                <w:bCs w:val="0"/>
                              </w:rPr>
                            </w:pPr>
                          </w:p>
                        </w:tc>
                      </w:tr>
                      <w:tr w:rsidR="00E0450C" w:rsidRPr="00B31086" w14:paraId="2590A13C" w14:textId="77777777" w:rsidTr="00317813">
                        <w:tc>
                          <w:tcPr>
                            <w:tcW w:w="10042" w:type="dxa"/>
                            <w:shd w:val="clear" w:color="auto" w:fill="auto"/>
                          </w:tcPr>
                          <w:p w14:paraId="15D19D6A" w14:textId="77777777" w:rsidR="00E0450C" w:rsidRPr="00D353E1" w:rsidRDefault="00E0450C" w:rsidP="00A65A05">
                            <w:pPr>
                              <w:spacing w:line="276" w:lineRule="auto"/>
                              <w:rPr>
                                <w:b w:val="0"/>
                                <w:bCs w:val="0"/>
                              </w:rPr>
                            </w:pPr>
                          </w:p>
                        </w:tc>
                      </w:tr>
                      <w:tr w:rsidR="00E0450C" w:rsidRPr="00B31086" w14:paraId="1005D575" w14:textId="77777777" w:rsidTr="00317813">
                        <w:tc>
                          <w:tcPr>
                            <w:tcW w:w="10042" w:type="dxa"/>
                            <w:shd w:val="clear" w:color="auto" w:fill="auto"/>
                          </w:tcPr>
                          <w:p w14:paraId="38863757" w14:textId="77777777" w:rsidR="00E0450C" w:rsidRPr="00D353E1" w:rsidRDefault="00E0450C" w:rsidP="00A65A05">
                            <w:pPr>
                              <w:spacing w:line="276" w:lineRule="auto"/>
                              <w:rPr>
                                <w:b w:val="0"/>
                                <w:bCs w:val="0"/>
                              </w:rPr>
                            </w:pPr>
                          </w:p>
                        </w:tc>
                      </w:tr>
                      <w:tr w:rsidR="00E0450C" w:rsidRPr="00B31086" w14:paraId="3FB6BB81" w14:textId="77777777" w:rsidTr="00317813">
                        <w:tc>
                          <w:tcPr>
                            <w:tcW w:w="10042" w:type="dxa"/>
                            <w:shd w:val="clear" w:color="auto" w:fill="auto"/>
                          </w:tcPr>
                          <w:p w14:paraId="4ADA9C9B" w14:textId="77777777" w:rsidR="00E0450C" w:rsidRPr="00D353E1" w:rsidRDefault="00E0450C" w:rsidP="00A65A05">
                            <w:pPr>
                              <w:spacing w:line="276" w:lineRule="auto"/>
                              <w:rPr>
                                <w:b w:val="0"/>
                                <w:bCs w:val="0"/>
                              </w:rPr>
                            </w:pPr>
                          </w:p>
                        </w:tc>
                      </w:tr>
                      <w:tr w:rsidR="00E0450C" w:rsidRPr="00B31086" w14:paraId="2D79D37D" w14:textId="77777777" w:rsidTr="00317813">
                        <w:tc>
                          <w:tcPr>
                            <w:tcW w:w="10042" w:type="dxa"/>
                            <w:shd w:val="clear" w:color="auto" w:fill="auto"/>
                          </w:tcPr>
                          <w:p w14:paraId="60440B7E" w14:textId="77777777" w:rsidR="00E0450C" w:rsidRPr="00D353E1" w:rsidRDefault="00E0450C" w:rsidP="00A65A05">
                            <w:pPr>
                              <w:spacing w:line="276" w:lineRule="auto"/>
                              <w:rPr>
                                <w:b w:val="0"/>
                                <w:bCs w:val="0"/>
                              </w:rPr>
                            </w:pPr>
                          </w:p>
                        </w:tc>
                      </w:tr>
                      <w:tr w:rsidR="00E0450C" w:rsidRPr="00B31086" w14:paraId="38A24ED8" w14:textId="77777777" w:rsidTr="00317813">
                        <w:tc>
                          <w:tcPr>
                            <w:tcW w:w="10042" w:type="dxa"/>
                            <w:shd w:val="clear" w:color="auto" w:fill="auto"/>
                          </w:tcPr>
                          <w:p w14:paraId="35B33FC6" w14:textId="77777777" w:rsidR="00E0450C" w:rsidRPr="00D353E1" w:rsidRDefault="00E0450C" w:rsidP="00A65A05">
                            <w:pPr>
                              <w:spacing w:line="276" w:lineRule="auto"/>
                              <w:rPr>
                                <w:b w:val="0"/>
                                <w:bCs w:val="0"/>
                              </w:rPr>
                            </w:pPr>
                          </w:p>
                        </w:tc>
                      </w:tr>
                      <w:tr w:rsidR="00E0450C" w:rsidRPr="00B31086" w14:paraId="2D822262" w14:textId="77777777" w:rsidTr="00317813">
                        <w:tc>
                          <w:tcPr>
                            <w:tcW w:w="10042" w:type="dxa"/>
                            <w:shd w:val="clear" w:color="auto" w:fill="auto"/>
                          </w:tcPr>
                          <w:p w14:paraId="45B78BFC" w14:textId="77777777" w:rsidR="00E0450C" w:rsidRPr="00D353E1" w:rsidRDefault="00E0450C" w:rsidP="00A65A05">
                            <w:pPr>
                              <w:spacing w:line="276" w:lineRule="auto"/>
                              <w:rPr>
                                <w:b w:val="0"/>
                                <w:bCs w:val="0"/>
                              </w:rPr>
                            </w:pPr>
                          </w:p>
                        </w:tc>
                      </w:tr>
                      <w:tr w:rsidR="00E0450C" w:rsidRPr="00B31086" w14:paraId="32D004DC" w14:textId="77777777" w:rsidTr="00317813">
                        <w:tc>
                          <w:tcPr>
                            <w:tcW w:w="10042" w:type="dxa"/>
                            <w:shd w:val="clear" w:color="auto" w:fill="auto"/>
                          </w:tcPr>
                          <w:p w14:paraId="746DC94A" w14:textId="77777777" w:rsidR="00E0450C" w:rsidRPr="00D353E1" w:rsidRDefault="00E0450C" w:rsidP="00A65A05">
                            <w:pPr>
                              <w:spacing w:line="276" w:lineRule="auto"/>
                              <w:rPr>
                                <w:b w:val="0"/>
                                <w:bCs w:val="0"/>
                              </w:rPr>
                            </w:pPr>
                          </w:p>
                        </w:tc>
                      </w:tr>
                    </w:tbl>
                    <w:p w14:paraId="715731D4" w14:textId="77777777" w:rsidR="00E0450C" w:rsidRPr="00B31086" w:rsidRDefault="00E0450C" w:rsidP="00360E49">
                      <w:pPr>
                        <w:spacing w:line="276" w:lineRule="auto"/>
                        <w:rPr>
                          <w:b w:val="0"/>
                          <w:bCs w:val="0"/>
                          <w:sz w:val="21"/>
                          <w:szCs w:val="21"/>
                        </w:rPr>
                      </w:pPr>
                    </w:p>
                  </w:txbxContent>
                </v:textbox>
                <w10:wrap type="through"/>
              </v:shape>
            </w:pict>
          </mc:Fallback>
        </mc:AlternateContent>
      </w:r>
    </w:p>
    <w:p w14:paraId="75AA04F0" w14:textId="27283357" w:rsidR="00360E49" w:rsidRDefault="008E13BD">
      <w:r>
        <w:rPr>
          <w:noProof/>
          <w:sz w:val="22"/>
          <w:szCs w:val="22"/>
        </w:rPr>
        <w:lastRenderedPageBreak/>
        <mc:AlternateContent>
          <mc:Choice Requires="wps">
            <w:drawing>
              <wp:anchor distT="0" distB="0" distL="114300" distR="114300" simplePos="0" relativeHeight="251895808" behindDoc="0" locked="0" layoutInCell="1" allowOverlap="1" wp14:anchorId="02C12E86" wp14:editId="0FE4AC5B">
                <wp:simplePos x="0" y="0"/>
                <wp:positionH relativeFrom="column">
                  <wp:posOffset>23935</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4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211CCFC0" w14:textId="77777777" w:rsidTr="00317813">
                              <w:tc>
                                <w:tcPr>
                                  <w:tcW w:w="10042" w:type="dxa"/>
                                  <w:shd w:val="clear" w:color="auto" w:fill="auto"/>
                                </w:tcPr>
                                <w:p w14:paraId="64C97F12" w14:textId="2751CCE5" w:rsidR="00E0450C" w:rsidRPr="00D353E1" w:rsidRDefault="00E0450C" w:rsidP="00B31086">
                                  <w:pPr>
                                    <w:spacing w:line="276" w:lineRule="auto"/>
                                    <w:rPr>
                                      <w:b w:val="0"/>
                                      <w:bCs w:val="0"/>
                                    </w:rPr>
                                  </w:pPr>
                                  <w:r>
                                    <w:rPr>
                                      <w:noProof/>
                                    </w:rPr>
                                    <w:drawing>
                                      <wp:inline distT="0" distB="0" distL="0" distR="0" wp14:anchorId="0609BF49" wp14:editId="3EFC14C8">
                                        <wp:extent cx="2057400" cy="952500"/>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2057400" cy="952500"/>
                                                </a:xfrm>
                                                <a:prstGeom prst="rect">
                                                  <a:avLst/>
                                                </a:prstGeom>
                                              </pic:spPr>
                                            </pic:pic>
                                          </a:graphicData>
                                        </a:graphic>
                                      </wp:inline>
                                    </w:drawing>
                                  </w:r>
                                  <w:r>
                                    <w:rPr>
                                      <w:b w:val="0"/>
                                      <w:bCs w:val="0"/>
                                      <w:lang w:val="vi-VN"/>
                                    </w:rPr>
                                    <w:t xml:space="preserve">                            </w:t>
                                  </w:r>
                                </w:p>
                              </w:tc>
                            </w:tr>
                            <w:tr w:rsidR="00E0450C" w:rsidRPr="00B31086" w14:paraId="58068DCD" w14:textId="77777777" w:rsidTr="00317813">
                              <w:tc>
                                <w:tcPr>
                                  <w:tcW w:w="10042" w:type="dxa"/>
                                  <w:shd w:val="clear" w:color="auto" w:fill="auto"/>
                                </w:tcPr>
                                <w:p w14:paraId="695AB60A" w14:textId="0D8DD9AC" w:rsidR="00E0450C" w:rsidRPr="00D353E1" w:rsidRDefault="00E0450C" w:rsidP="00B31086">
                                  <w:pPr>
                                    <w:spacing w:line="276" w:lineRule="auto"/>
                                    <w:rPr>
                                      <w:b w:val="0"/>
                                      <w:bCs w:val="0"/>
                                    </w:rPr>
                                  </w:pPr>
                                  <w:r>
                                    <w:rPr>
                                      <w:sz w:val="22"/>
                                      <w:szCs w:val="22"/>
                                    </w:rPr>
                                    <w:t xml:space="preserve">* </w:t>
                                  </w:r>
                                  <w:r w:rsidRPr="00457606">
                                    <w:rPr>
                                      <w:i/>
                                      <w:sz w:val="22"/>
                                      <w:szCs w:val="22"/>
                                    </w:rPr>
                                    <w:t>Chú ý:</w:t>
                                  </w:r>
                                  <w:r>
                                    <w:rPr>
                                      <w:b w:val="0"/>
                                      <w:sz w:val="22"/>
                                      <w:szCs w:val="22"/>
                                    </w:rPr>
                                    <w:t xml:space="preserve">   </w:t>
                                  </w:r>
                                </w:p>
                              </w:tc>
                            </w:tr>
                            <w:tr w:rsidR="00E0450C" w:rsidRPr="00B31086" w14:paraId="175AF34C" w14:textId="77777777" w:rsidTr="00317813">
                              <w:tc>
                                <w:tcPr>
                                  <w:tcW w:w="10042" w:type="dxa"/>
                                  <w:shd w:val="clear" w:color="auto" w:fill="auto"/>
                                </w:tcPr>
                                <w:p w14:paraId="0E7AC818" w14:textId="77777777" w:rsidR="00E0450C" w:rsidRPr="00D353E1" w:rsidRDefault="00E0450C" w:rsidP="00B31086">
                                  <w:pPr>
                                    <w:spacing w:line="276" w:lineRule="auto"/>
                                    <w:rPr>
                                      <w:b w:val="0"/>
                                      <w:bCs w:val="0"/>
                                    </w:rPr>
                                  </w:pPr>
                                </w:p>
                              </w:tc>
                            </w:tr>
                            <w:tr w:rsidR="00E0450C" w:rsidRPr="00B31086" w14:paraId="52883B71" w14:textId="77777777" w:rsidTr="00317813">
                              <w:tc>
                                <w:tcPr>
                                  <w:tcW w:w="10042" w:type="dxa"/>
                                  <w:shd w:val="clear" w:color="auto" w:fill="auto"/>
                                </w:tcPr>
                                <w:p w14:paraId="17347564" w14:textId="77777777" w:rsidR="00E0450C" w:rsidRPr="00D353E1" w:rsidRDefault="00E0450C" w:rsidP="00B31086">
                                  <w:pPr>
                                    <w:spacing w:line="276" w:lineRule="auto"/>
                                    <w:rPr>
                                      <w:b w:val="0"/>
                                      <w:bCs w:val="0"/>
                                    </w:rPr>
                                  </w:pPr>
                                </w:p>
                              </w:tc>
                            </w:tr>
                            <w:tr w:rsidR="00E0450C" w:rsidRPr="00B31086" w14:paraId="498BB117" w14:textId="77777777" w:rsidTr="00317813">
                              <w:tc>
                                <w:tcPr>
                                  <w:tcW w:w="10042" w:type="dxa"/>
                                  <w:shd w:val="clear" w:color="auto" w:fill="auto"/>
                                </w:tcPr>
                                <w:p w14:paraId="4F5D4E25" w14:textId="77777777" w:rsidR="00E0450C" w:rsidRPr="00D353E1" w:rsidRDefault="00E0450C" w:rsidP="00B31086">
                                  <w:pPr>
                                    <w:spacing w:line="276" w:lineRule="auto"/>
                                    <w:rPr>
                                      <w:b w:val="0"/>
                                      <w:bCs w:val="0"/>
                                    </w:rPr>
                                  </w:pPr>
                                </w:p>
                              </w:tc>
                            </w:tr>
                            <w:tr w:rsidR="00E0450C" w:rsidRPr="00B31086" w14:paraId="4B1E7F46" w14:textId="77777777" w:rsidTr="00317813">
                              <w:tc>
                                <w:tcPr>
                                  <w:tcW w:w="10042" w:type="dxa"/>
                                  <w:shd w:val="clear" w:color="auto" w:fill="auto"/>
                                </w:tcPr>
                                <w:p w14:paraId="002CF180" w14:textId="77777777" w:rsidR="00E0450C" w:rsidRPr="007D608F" w:rsidRDefault="00E0450C" w:rsidP="004E4708">
                                  <w:pPr>
                                    <w:jc w:val="both"/>
                                    <w:rPr>
                                      <w:b w:val="0"/>
                                      <w:sz w:val="21"/>
                                      <w:szCs w:val="21"/>
                                    </w:rPr>
                                  </w:pPr>
                                  <w:r w:rsidRPr="007D608F">
                                    <w:rPr>
                                      <w:sz w:val="21"/>
                                      <w:szCs w:val="21"/>
                                    </w:rPr>
                                    <w:t xml:space="preserve">Câu 1. </w:t>
                                  </w:r>
                                  <w:r w:rsidRPr="007D608F">
                                    <w:rPr>
                                      <w:sz w:val="21"/>
                                      <w:szCs w:val="21"/>
                                    </w:rPr>
                                    <w:sym w:font="Symbol" w:char="005B"/>
                                  </w:r>
                                  <w:r w:rsidRPr="007D608F">
                                    <w:rPr>
                                      <w:sz w:val="21"/>
                                      <w:szCs w:val="21"/>
                                    </w:rPr>
                                    <w:t>Thông hiểu</w:t>
                                  </w:r>
                                  <w:r w:rsidRPr="007D608F">
                                    <w:rPr>
                                      <w:sz w:val="21"/>
                                      <w:szCs w:val="21"/>
                                    </w:rPr>
                                    <w:sym w:font="Symbol" w:char="005D"/>
                                  </w:r>
                                  <w:r w:rsidRPr="007D608F">
                                    <w:rPr>
                                      <w:sz w:val="21"/>
                                      <w:szCs w:val="21"/>
                                    </w:rPr>
                                    <w:t>.</w:t>
                                  </w:r>
                                  <w:r w:rsidRPr="007D608F">
                                    <w:rPr>
                                      <w:b w:val="0"/>
                                      <w:sz w:val="21"/>
                                      <w:szCs w:val="21"/>
                                      <w:lang w:val="pt-BR"/>
                                    </w:rPr>
                                    <w:t xml:space="preserve"> </w:t>
                                  </w:r>
                                  <w:r w:rsidRPr="007D608F">
                                    <w:rPr>
                                      <w:b w:val="0"/>
                                      <w:sz w:val="21"/>
                                      <w:szCs w:val="21"/>
                                    </w:rPr>
                                    <w:t xml:space="preserve">Có hai lực đồng </w:t>
                                  </w:r>
                                  <w:proofErr w:type="gramStart"/>
                                  <w:r w:rsidRPr="007D608F">
                                    <w:rPr>
                                      <w:b w:val="0"/>
                                      <w:sz w:val="21"/>
                                      <w:szCs w:val="21"/>
                                    </w:rPr>
                                    <w:t xml:space="preserve">quy </w:t>
                                  </w:r>
                                  <w:proofErr w:type="gramEnd"/>
                                  <w:r w:rsidR="000A6FF3" w:rsidRPr="000A6FF3">
                                    <w:rPr>
                                      <w:b w:val="0"/>
                                      <w:noProof/>
                                      <w:position w:val="-12"/>
                                      <w:sz w:val="21"/>
                                      <w:szCs w:val="21"/>
                                    </w:rPr>
                                    <w:object w:dxaOrig="568" w:dyaOrig="402" w14:anchorId="6EAEB69D">
                                      <v:shape id="_x0000_i1125" type="#_x0000_t75" alt="" style="width:28.5pt;height:20.25pt;mso-width-percent:0;mso-height-percent:0;mso-width-percent:0;mso-height-percent:0" o:ole="">
                                        <v:imagedata r:id="rId310" o:title=""/>
                                      </v:shape>
                                      <o:OLEObject Type="Embed" ProgID="Equation.DSMT4" ShapeID="_x0000_i1125" DrawAspect="Content" ObjectID="_1691503467" r:id="rId311"/>
                                    </w:object>
                                  </w:r>
                                  <w:r w:rsidRPr="007D608F">
                                    <w:rPr>
                                      <w:b w:val="0"/>
                                      <w:sz w:val="21"/>
                                      <w:szCs w:val="21"/>
                                    </w:rPr>
                                    <w:t xml:space="preserve">. Đặt </w:t>
                                  </w:r>
                                  <w:r w:rsidRPr="007D608F">
                                    <w:rPr>
                                      <w:b w:val="0"/>
                                      <w:sz w:val="21"/>
                                      <w:szCs w:val="21"/>
                                    </w:rPr>
                                    <w:sym w:font="Symbol" w:char="F061"/>
                                  </w:r>
                                  <w:r w:rsidRPr="007D608F">
                                    <w:rPr>
                                      <w:b w:val="0"/>
                                      <w:sz w:val="21"/>
                                      <w:szCs w:val="21"/>
                                    </w:rPr>
                                    <w:t xml:space="preserve"> là góc tạo bởi chúng và </w:t>
                                  </w:r>
                                  <w:r w:rsidR="000A6FF3" w:rsidRPr="000A6FF3">
                                    <w:rPr>
                                      <w:b w:val="0"/>
                                      <w:noProof/>
                                      <w:position w:val="-12"/>
                                      <w:sz w:val="21"/>
                                      <w:szCs w:val="21"/>
                                    </w:rPr>
                                    <w:object w:dxaOrig="360" w:dyaOrig="402" w14:anchorId="3FF67799">
                                      <v:shape id="_x0000_i1126" type="#_x0000_t75" alt="" style="width:18pt;height:20.25pt;mso-width-percent:0;mso-height-percent:0;mso-width-percent:0;mso-height-percent:0" o:ole="">
                                        <v:imagedata r:id="rId312" o:title=""/>
                                      </v:shape>
                                      <o:OLEObject Type="Embed" ProgID="Equation.DSMT4" ShapeID="_x0000_i1126" DrawAspect="Content" ObjectID="_1691503468" r:id="rId313"/>
                                    </w:object>
                                  </w:r>
                                  <w:r w:rsidRPr="007D608F">
                                    <w:rPr>
                                      <w:b w:val="0"/>
                                      <w:sz w:val="21"/>
                                      <w:szCs w:val="21"/>
                                    </w:rPr>
                                    <w:t xml:space="preserve"> là hợp lực của chúng. Ký hiệu F để chỉ độ lớn của lực. Giả sử F</w:t>
                                  </w:r>
                                  <w:r w:rsidRPr="007D608F">
                                    <w:rPr>
                                      <w:b w:val="0"/>
                                      <w:sz w:val="21"/>
                                      <w:szCs w:val="21"/>
                                      <w:vertAlign w:val="subscript"/>
                                    </w:rPr>
                                    <w:t>1</w:t>
                                  </w:r>
                                  <w:r w:rsidRPr="007D608F">
                                    <w:rPr>
                                      <w:b w:val="0"/>
                                      <w:sz w:val="21"/>
                                      <w:szCs w:val="21"/>
                                    </w:rPr>
                                    <w:t xml:space="preserve"> &gt; F</w:t>
                                  </w:r>
                                  <w:r w:rsidRPr="007D608F">
                                    <w:rPr>
                                      <w:b w:val="0"/>
                                      <w:sz w:val="21"/>
                                      <w:szCs w:val="21"/>
                                      <w:vertAlign w:val="subscript"/>
                                    </w:rPr>
                                    <w:t>2</w:t>
                                  </w:r>
                                  <w:r w:rsidRPr="007D608F">
                                    <w:rPr>
                                      <w:b w:val="0"/>
                                      <w:sz w:val="21"/>
                                      <w:szCs w:val="21"/>
                                    </w:rPr>
                                    <w:t xml:space="preserve">. Xét các hệ thức : </w:t>
                                  </w:r>
                                  <w:r w:rsidRPr="007D608F">
                                    <w:rPr>
                                      <w:b w:val="0"/>
                                      <w:sz w:val="21"/>
                                      <w:szCs w:val="21"/>
                                    </w:rPr>
                                    <w:tab/>
                                  </w:r>
                                  <w:r w:rsidRPr="007D608F">
                                    <w:rPr>
                                      <w:b w:val="0"/>
                                      <w:sz w:val="21"/>
                                      <w:szCs w:val="21"/>
                                    </w:rPr>
                                    <w:tab/>
                                  </w:r>
                                </w:p>
                                <w:p w14:paraId="573961DD" w14:textId="77777777" w:rsidR="00E0450C" w:rsidRPr="007D608F" w:rsidRDefault="00E0450C" w:rsidP="004E4708">
                                  <w:pPr>
                                    <w:jc w:val="both"/>
                                    <w:rPr>
                                      <w:b w:val="0"/>
                                      <w:sz w:val="21"/>
                                      <w:szCs w:val="21"/>
                                    </w:rPr>
                                  </w:pPr>
                                  <w:r w:rsidRPr="007D608F">
                                    <w:rPr>
                                      <w:b w:val="0"/>
                                      <w:sz w:val="21"/>
                                      <w:szCs w:val="21"/>
                                    </w:rPr>
                                    <w:t>I. F</w:t>
                                  </w:r>
                                  <w:r w:rsidRPr="007D608F">
                                    <w:rPr>
                                      <w:b w:val="0"/>
                                      <w:sz w:val="21"/>
                                      <w:szCs w:val="21"/>
                                      <w:vertAlign w:val="subscript"/>
                                    </w:rPr>
                                    <w:t>hl</w:t>
                                  </w:r>
                                  <w:r w:rsidRPr="007D608F">
                                    <w:rPr>
                                      <w:b w:val="0"/>
                                      <w:sz w:val="21"/>
                                      <w:szCs w:val="21"/>
                                    </w:rPr>
                                    <w:t xml:space="preserve"> = F</w:t>
                                  </w:r>
                                  <w:r w:rsidRPr="007D608F">
                                    <w:rPr>
                                      <w:b w:val="0"/>
                                      <w:sz w:val="21"/>
                                      <w:szCs w:val="21"/>
                                      <w:vertAlign w:val="subscript"/>
                                    </w:rPr>
                                    <w:t>1</w:t>
                                  </w:r>
                                  <w:r w:rsidRPr="007D608F">
                                    <w:rPr>
                                      <w:b w:val="0"/>
                                      <w:sz w:val="21"/>
                                      <w:szCs w:val="21"/>
                                    </w:rPr>
                                    <w:t xml:space="preserve"> + F</w:t>
                                  </w:r>
                                  <w:r w:rsidRPr="007D608F">
                                    <w:rPr>
                                      <w:b w:val="0"/>
                                      <w:sz w:val="21"/>
                                      <w:szCs w:val="21"/>
                                      <w:vertAlign w:val="subscript"/>
                                    </w:rPr>
                                    <w:t>2</w:t>
                                  </w:r>
                                  <w:r w:rsidRPr="007D608F">
                                    <w:rPr>
                                      <w:b w:val="0"/>
                                      <w:sz w:val="21"/>
                                      <w:szCs w:val="21"/>
                                    </w:rPr>
                                    <w:t xml:space="preserve">.          </w:t>
                                  </w:r>
                                  <w:r w:rsidRPr="007D608F">
                                    <w:rPr>
                                      <w:b w:val="0"/>
                                      <w:sz w:val="21"/>
                                      <w:szCs w:val="21"/>
                                    </w:rPr>
                                    <w:tab/>
                                    <w:t>II. F</w:t>
                                  </w:r>
                                  <w:r w:rsidRPr="007D608F">
                                    <w:rPr>
                                      <w:b w:val="0"/>
                                      <w:sz w:val="21"/>
                                      <w:szCs w:val="21"/>
                                      <w:vertAlign w:val="subscript"/>
                                    </w:rPr>
                                    <w:t>hl</w:t>
                                  </w:r>
                                  <w:r w:rsidRPr="007D608F">
                                    <w:rPr>
                                      <w:b w:val="0"/>
                                      <w:sz w:val="21"/>
                                      <w:szCs w:val="21"/>
                                    </w:rPr>
                                    <w:t xml:space="preserve"> = F</w:t>
                                  </w:r>
                                  <w:r w:rsidRPr="007D608F">
                                    <w:rPr>
                                      <w:b w:val="0"/>
                                      <w:sz w:val="21"/>
                                      <w:szCs w:val="21"/>
                                      <w:vertAlign w:val="subscript"/>
                                    </w:rPr>
                                    <w:t>1</w:t>
                                  </w:r>
                                  <w:r w:rsidRPr="007D608F">
                                    <w:rPr>
                                      <w:b w:val="0"/>
                                      <w:sz w:val="21"/>
                                      <w:szCs w:val="21"/>
                                    </w:rPr>
                                    <w:t xml:space="preserve"> – F</w:t>
                                  </w:r>
                                  <w:r w:rsidRPr="007D608F">
                                    <w:rPr>
                                      <w:b w:val="0"/>
                                      <w:sz w:val="21"/>
                                      <w:szCs w:val="21"/>
                                      <w:vertAlign w:val="subscript"/>
                                    </w:rPr>
                                    <w:t>2</w:t>
                                  </w:r>
                                  <w:r w:rsidRPr="007D608F">
                                    <w:rPr>
                                      <w:b w:val="0"/>
                                      <w:sz w:val="21"/>
                                      <w:szCs w:val="21"/>
                                    </w:rPr>
                                    <w:t>.        III</w:t>
                                  </w:r>
                                  <w:proofErr w:type="gramStart"/>
                                  <w:r w:rsidRPr="007D608F">
                                    <w:rPr>
                                      <w:b w:val="0"/>
                                      <w:sz w:val="21"/>
                                      <w:szCs w:val="21"/>
                                    </w:rPr>
                                    <w:t>.</w:t>
                                  </w:r>
                                  <w:proofErr w:type="gramEnd"/>
                                  <w:r w:rsidRPr="007D608F">
                                    <w:rPr>
                                      <w:b w:val="0"/>
                                      <w:sz w:val="21"/>
                                      <w:szCs w:val="21"/>
                                    </w:rPr>
                                    <w:t xml:space="preserve"> </w:t>
                                  </w:r>
                                  <w:r w:rsidR="000A6FF3" w:rsidRPr="000A6FF3">
                                    <w:rPr>
                                      <w:b w:val="0"/>
                                      <w:noProof/>
                                      <w:position w:val="-14"/>
                                      <w:sz w:val="21"/>
                                      <w:szCs w:val="21"/>
                                    </w:rPr>
                                    <w:object w:dxaOrig="1551" w:dyaOrig="443" w14:anchorId="68148211">
                                      <v:shape id="_x0000_i1127" type="#_x0000_t75" alt="" style="width:77.25pt;height:22.5pt;mso-width-percent:0;mso-height-percent:0;mso-width-percent:0;mso-height-percent:0" o:ole="">
                                        <v:imagedata r:id="rId314" o:title=""/>
                                      </v:shape>
                                      <o:OLEObject Type="Embed" ProgID="Equation.DSMT4" ShapeID="_x0000_i1127" DrawAspect="Content" ObjectID="_1691503469" r:id="rId315"/>
                                    </w:object>
                                  </w:r>
                                  <w:r w:rsidRPr="007D608F">
                                    <w:rPr>
                                      <w:b w:val="0"/>
                                      <w:sz w:val="21"/>
                                      <w:szCs w:val="21"/>
                                    </w:rPr>
                                    <w:t xml:space="preserve">.           </w:t>
                                  </w:r>
                                  <w:r w:rsidRPr="007D608F">
                                    <w:rPr>
                                      <w:b w:val="0"/>
                                      <w:sz w:val="21"/>
                                      <w:szCs w:val="21"/>
                                    </w:rPr>
                                    <w:tab/>
                                    <w:t>IV.</w:t>
                                  </w:r>
                                  <w:r w:rsidR="000A6FF3" w:rsidRPr="000A6FF3">
                                    <w:rPr>
                                      <w:b w:val="0"/>
                                      <w:noProof/>
                                      <w:position w:val="-14"/>
                                      <w:sz w:val="21"/>
                                      <w:szCs w:val="21"/>
                                    </w:rPr>
                                    <w:object w:dxaOrig="2852" w:dyaOrig="443" w14:anchorId="079EA776">
                                      <v:shape id="_x0000_i1128" type="#_x0000_t75" alt="" style="width:142.5pt;height:22.5pt;mso-width-percent:0;mso-height-percent:0;mso-width-percent:0;mso-height-percent:0" o:ole="">
                                        <v:imagedata r:id="rId316" o:title=""/>
                                      </v:shape>
                                      <o:OLEObject Type="Embed" ProgID="Equation.DSMT4" ShapeID="_x0000_i1128" DrawAspect="Content" ObjectID="_1691503470" r:id="rId317"/>
                                    </w:object>
                                  </w:r>
                                </w:p>
                                <w:p w14:paraId="4F6C3520" w14:textId="77777777" w:rsidR="00E0450C" w:rsidRPr="007D608F" w:rsidRDefault="00E0450C" w:rsidP="004E4708">
                                  <w:pPr>
                                    <w:jc w:val="both"/>
                                    <w:rPr>
                                      <w:b w:val="0"/>
                                      <w:sz w:val="21"/>
                                      <w:szCs w:val="21"/>
                                    </w:rPr>
                                  </w:pPr>
                                  <w:r w:rsidRPr="007D608F">
                                    <w:rPr>
                                      <w:b w:val="0"/>
                                      <w:sz w:val="21"/>
                                      <w:szCs w:val="21"/>
                                    </w:rPr>
                                    <w:t xml:space="preserve">a. Nếu </w:t>
                                  </w:r>
                                  <w:r w:rsidRPr="007D608F">
                                    <w:rPr>
                                      <w:b w:val="0"/>
                                      <w:sz w:val="21"/>
                                      <w:szCs w:val="21"/>
                                    </w:rPr>
                                    <w:sym w:font="Symbol" w:char="F061"/>
                                  </w:r>
                                  <w:r w:rsidRPr="007D608F">
                                    <w:rPr>
                                      <w:b w:val="0"/>
                                      <w:sz w:val="21"/>
                                      <w:szCs w:val="21"/>
                                    </w:rPr>
                                    <w:t xml:space="preserve"> = 0 thì giữa đội lớn của các lực có hệ thức liên hệ </w:t>
                                  </w:r>
                                  <w:proofErr w:type="gramStart"/>
                                  <w:r w:rsidRPr="007D608F">
                                    <w:rPr>
                                      <w:b w:val="0"/>
                                      <w:sz w:val="21"/>
                                      <w:szCs w:val="21"/>
                                    </w:rPr>
                                    <w:t>nào ?</w:t>
                                  </w:r>
                                  <w:proofErr w:type="gramEnd"/>
                                </w:p>
                                <w:p w14:paraId="053EECB0" w14:textId="77777777" w:rsidR="00E0450C" w:rsidRPr="007D608F" w:rsidRDefault="00E0450C" w:rsidP="004E4708">
                                  <w:pPr>
                                    <w:jc w:val="both"/>
                                    <w:rPr>
                                      <w:b w:val="0"/>
                                      <w:sz w:val="21"/>
                                      <w:szCs w:val="21"/>
                                    </w:rPr>
                                  </w:pPr>
                                  <w:r w:rsidRPr="007D608F">
                                    <w:rPr>
                                      <w:b w:val="0"/>
                                      <w:sz w:val="21"/>
                                      <w:szCs w:val="21"/>
                                    </w:rPr>
                                    <w:t>A. I.                           B. II.                                  C. III.                                       D. IV.</w:t>
                                  </w:r>
                                </w:p>
                                <w:p w14:paraId="5A0ACA2B" w14:textId="77777777" w:rsidR="00E0450C" w:rsidRPr="007D608F" w:rsidRDefault="00E0450C" w:rsidP="004E4708">
                                  <w:pPr>
                                    <w:jc w:val="both"/>
                                    <w:rPr>
                                      <w:b w:val="0"/>
                                      <w:sz w:val="21"/>
                                      <w:szCs w:val="21"/>
                                    </w:rPr>
                                  </w:pPr>
                                  <w:r w:rsidRPr="007D608F">
                                    <w:rPr>
                                      <w:b w:val="0"/>
                                      <w:sz w:val="21"/>
                                      <w:szCs w:val="21"/>
                                    </w:rPr>
                                    <w:t xml:space="preserve">b. Nếu </w:t>
                                  </w:r>
                                  <w:r w:rsidRPr="007D608F">
                                    <w:rPr>
                                      <w:b w:val="0"/>
                                      <w:sz w:val="21"/>
                                      <w:szCs w:val="21"/>
                                    </w:rPr>
                                    <w:sym w:font="Symbol" w:char="F061"/>
                                  </w:r>
                                  <w:r w:rsidRPr="007D608F">
                                    <w:rPr>
                                      <w:b w:val="0"/>
                                      <w:sz w:val="21"/>
                                      <w:szCs w:val="21"/>
                                    </w:rPr>
                                    <w:t xml:space="preserve"> = 90</w:t>
                                  </w:r>
                                  <w:r w:rsidRPr="007D608F">
                                    <w:rPr>
                                      <w:b w:val="0"/>
                                      <w:sz w:val="21"/>
                                      <w:szCs w:val="21"/>
                                      <w:vertAlign w:val="superscript"/>
                                    </w:rPr>
                                    <w:t>o</w:t>
                                  </w:r>
                                  <w:r w:rsidRPr="007D608F">
                                    <w:rPr>
                                      <w:b w:val="0"/>
                                      <w:sz w:val="21"/>
                                      <w:szCs w:val="21"/>
                                    </w:rPr>
                                    <w:t xml:space="preserve"> thì giữa đội lớn của các lực có hệ thức liên hệ </w:t>
                                  </w:r>
                                  <w:proofErr w:type="gramStart"/>
                                  <w:r w:rsidRPr="007D608F">
                                    <w:rPr>
                                      <w:b w:val="0"/>
                                      <w:sz w:val="21"/>
                                      <w:szCs w:val="21"/>
                                    </w:rPr>
                                    <w:t>nào ?</w:t>
                                  </w:r>
                                  <w:proofErr w:type="gramEnd"/>
                                </w:p>
                                <w:p w14:paraId="6AFAB03B" w14:textId="77777777" w:rsidR="00E0450C" w:rsidRPr="007D608F" w:rsidRDefault="00E0450C" w:rsidP="004E4708">
                                  <w:pPr>
                                    <w:jc w:val="both"/>
                                    <w:rPr>
                                      <w:b w:val="0"/>
                                      <w:sz w:val="21"/>
                                      <w:szCs w:val="21"/>
                                    </w:rPr>
                                  </w:pPr>
                                  <w:r w:rsidRPr="007D608F">
                                    <w:rPr>
                                      <w:b w:val="0"/>
                                      <w:sz w:val="21"/>
                                      <w:szCs w:val="21"/>
                                    </w:rPr>
                                    <w:t>A. I.                           B. II.                                  C. III.                                       D. IV.</w:t>
                                  </w:r>
                                </w:p>
                                <w:p w14:paraId="2E47B4C1" w14:textId="77777777" w:rsidR="00E0450C" w:rsidRPr="007D608F" w:rsidRDefault="00E0450C" w:rsidP="004E4708">
                                  <w:pPr>
                                    <w:jc w:val="both"/>
                                    <w:rPr>
                                      <w:b w:val="0"/>
                                      <w:sz w:val="21"/>
                                      <w:szCs w:val="21"/>
                                    </w:rPr>
                                  </w:pPr>
                                  <w:r w:rsidRPr="007D608F">
                                    <w:rPr>
                                      <w:b w:val="0"/>
                                      <w:sz w:val="21"/>
                                      <w:szCs w:val="21"/>
                                    </w:rPr>
                                    <w:t xml:space="preserve">c. Nếu </w:t>
                                  </w:r>
                                  <w:r w:rsidRPr="007D608F">
                                    <w:rPr>
                                      <w:b w:val="0"/>
                                      <w:sz w:val="21"/>
                                      <w:szCs w:val="21"/>
                                    </w:rPr>
                                    <w:sym w:font="Symbol" w:char="F061"/>
                                  </w:r>
                                  <w:r w:rsidRPr="007D608F">
                                    <w:rPr>
                                      <w:b w:val="0"/>
                                      <w:sz w:val="21"/>
                                      <w:szCs w:val="21"/>
                                    </w:rPr>
                                    <w:t xml:space="preserve"> = 180</w:t>
                                  </w:r>
                                  <w:r w:rsidRPr="007D608F">
                                    <w:rPr>
                                      <w:b w:val="0"/>
                                      <w:sz w:val="21"/>
                                      <w:szCs w:val="21"/>
                                      <w:vertAlign w:val="superscript"/>
                                    </w:rPr>
                                    <w:t>o</w:t>
                                  </w:r>
                                  <w:r w:rsidRPr="007D608F">
                                    <w:rPr>
                                      <w:b w:val="0"/>
                                      <w:sz w:val="21"/>
                                      <w:szCs w:val="21"/>
                                    </w:rPr>
                                    <w:t xml:space="preserve"> thì giữa đội lớn của các lực có hệ thức liên hệ </w:t>
                                  </w:r>
                                  <w:proofErr w:type="gramStart"/>
                                  <w:r w:rsidRPr="007D608F">
                                    <w:rPr>
                                      <w:b w:val="0"/>
                                      <w:sz w:val="21"/>
                                      <w:szCs w:val="21"/>
                                    </w:rPr>
                                    <w:t>nào ?</w:t>
                                  </w:r>
                                  <w:proofErr w:type="gramEnd"/>
                                </w:p>
                                <w:p w14:paraId="0FEE2A8E" w14:textId="77777777" w:rsidR="00E0450C" w:rsidRPr="007D608F" w:rsidRDefault="00E0450C" w:rsidP="004E4708">
                                  <w:pPr>
                                    <w:jc w:val="both"/>
                                    <w:rPr>
                                      <w:b w:val="0"/>
                                      <w:sz w:val="21"/>
                                      <w:szCs w:val="21"/>
                                    </w:rPr>
                                  </w:pPr>
                                  <w:r w:rsidRPr="007D608F">
                                    <w:rPr>
                                      <w:b w:val="0"/>
                                      <w:sz w:val="21"/>
                                      <w:szCs w:val="21"/>
                                    </w:rPr>
                                    <w:t>A. I.                           B. II.                                  C. III.                                       D. IV.</w:t>
                                  </w:r>
                                </w:p>
                                <w:p w14:paraId="3EE34647" w14:textId="77777777" w:rsidR="00E0450C" w:rsidRPr="007D608F" w:rsidRDefault="00E0450C" w:rsidP="004E4708">
                                  <w:pPr>
                                    <w:jc w:val="both"/>
                                    <w:rPr>
                                      <w:b w:val="0"/>
                                      <w:sz w:val="21"/>
                                      <w:szCs w:val="21"/>
                                    </w:rPr>
                                  </w:pPr>
                                  <w:r w:rsidRPr="007D608F">
                                    <w:rPr>
                                      <w:b w:val="0"/>
                                      <w:sz w:val="21"/>
                                      <w:szCs w:val="21"/>
                                    </w:rPr>
                                    <w:t xml:space="preserve">d. Nếu 0 &lt; </w:t>
                                  </w:r>
                                  <w:r w:rsidRPr="007D608F">
                                    <w:rPr>
                                      <w:b w:val="0"/>
                                      <w:sz w:val="21"/>
                                      <w:szCs w:val="21"/>
                                    </w:rPr>
                                    <w:sym w:font="Symbol" w:char="F061"/>
                                  </w:r>
                                  <w:r w:rsidRPr="007D608F">
                                    <w:rPr>
                                      <w:b w:val="0"/>
                                      <w:sz w:val="21"/>
                                      <w:szCs w:val="21"/>
                                    </w:rPr>
                                    <w:t xml:space="preserve"> &lt; 180</w:t>
                                  </w:r>
                                  <w:r w:rsidRPr="007D608F">
                                    <w:rPr>
                                      <w:b w:val="0"/>
                                      <w:sz w:val="21"/>
                                      <w:szCs w:val="21"/>
                                      <w:vertAlign w:val="superscript"/>
                                    </w:rPr>
                                    <w:t>o</w:t>
                                  </w:r>
                                  <w:r w:rsidRPr="007D608F">
                                    <w:rPr>
                                      <w:b w:val="0"/>
                                      <w:sz w:val="21"/>
                                      <w:szCs w:val="21"/>
                                    </w:rPr>
                                    <w:t xml:space="preserve"> thì giữa độ lớn của các lực có hệ thức liên hệ </w:t>
                                  </w:r>
                                  <w:proofErr w:type="gramStart"/>
                                  <w:r w:rsidRPr="007D608F">
                                    <w:rPr>
                                      <w:b w:val="0"/>
                                      <w:sz w:val="21"/>
                                      <w:szCs w:val="21"/>
                                    </w:rPr>
                                    <w:t>nào ?</w:t>
                                  </w:r>
                                  <w:proofErr w:type="gramEnd"/>
                                </w:p>
                                <w:p w14:paraId="300BF094" w14:textId="77777777" w:rsidR="00E0450C" w:rsidRPr="007D608F" w:rsidRDefault="00E0450C" w:rsidP="004E4708">
                                  <w:pPr>
                                    <w:jc w:val="both"/>
                                    <w:rPr>
                                      <w:b w:val="0"/>
                                      <w:sz w:val="21"/>
                                      <w:szCs w:val="21"/>
                                    </w:rPr>
                                  </w:pPr>
                                  <w:r w:rsidRPr="007D608F">
                                    <w:rPr>
                                      <w:b w:val="0"/>
                                      <w:sz w:val="21"/>
                                      <w:szCs w:val="21"/>
                                    </w:rPr>
                                    <w:t>A. I.                           B. II.                                  C. III.                                       D. IV.</w:t>
                                  </w:r>
                                </w:p>
                                <w:p w14:paraId="55192EFD" w14:textId="77777777" w:rsidR="00E0450C" w:rsidRPr="007D608F" w:rsidRDefault="00E0450C" w:rsidP="004E4708">
                                  <w:pPr>
                                    <w:jc w:val="both"/>
                                    <w:rPr>
                                      <w:b w:val="0"/>
                                      <w:sz w:val="21"/>
                                      <w:szCs w:val="21"/>
                                    </w:rPr>
                                  </w:pPr>
                                  <w:r w:rsidRPr="007D608F">
                                    <w:rPr>
                                      <w:sz w:val="21"/>
                                      <w:szCs w:val="21"/>
                                    </w:rPr>
                                    <w:t xml:space="preserve">Câu 2. </w:t>
                                  </w:r>
                                  <w:r w:rsidRPr="007D608F">
                                    <w:rPr>
                                      <w:sz w:val="21"/>
                                      <w:szCs w:val="21"/>
                                    </w:rPr>
                                    <w:sym w:font="Symbol" w:char="005B"/>
                                  </w:r>
                                  <w:r w:rsidRPr="007D608F">
                                    <w:rPr>
                                      <w:sz w:val="21"/>
                                      <w:szCs w:val="21"/>
                                    </w:rPr>
                                    <w:t>Vận dụng</w:t>
                                  </w:r>
                                  <w:r w:rsidRPr="007D608F">
                                    <w:rPr>
                                      <w:sz w:val="21"/>
                                      <w:szCs w:val="21"/>
                                    </w:rPr>
                                    <w:sym w:font="Symbol" w:char="005D"/>
                                  </w:r>
                                  <w:r w:rsidRPr="007D608F">
                                    <w:rPr>
                                      <w:b w:val="0"/>
                                      <w:sz w:val="21"/>
                                      <w:szCs w:val="21"/>
                                    </w:rPr>
                                    <w:t xml:space="preserve">.  Có hai lực </w:t>
                                  </w:r>
                                  <w:r w:rsidR="000A6FF3" w:rsidRPr="000A6FF3">
                                    <w:rPr>
                                      <w:b w:val="0"/>
                                      <w:noProof/>
                                      <w:position w:val="-12"/>
                                      <w:sz w:val="21"/>
                                      <w:szCs w:val="21"/>
                                    </w:rPr>
                                    <w:object w:dxaOrig="568" w:dyaOrig="402" w14:anchorId="17BAE5F7">
                                      <v:shape id="_x0000_i1129" type="#_x0000_t75" alt="" style="width:28.5pt;height:20.25pt;mso-width-percent:0;mso-height-percent:0;mso-width-percent:0;mso-height-percent:0" o:ole="">
                                        <v:imagedata r:id="rId310" o:title=""/>
                                      </v:shape>
                                      <o:OLEObject Type="Embed" ProgID="Equation.DSMT4" ShapeID="_x0000_i1129" DrawAspect="Content" ObjectID="_1691503471" r:id="rId318"/>
                                    </w:object>
                                  </w:r>
                                  <w:r w:rsidRPr="007D608F">
                                    <w:rPr>
                                      <w:b w:val="0"/>
                                      <w:sz w:val="21"/>
                                      <w:szCs w:val="21"/>
                                    </w:rPr>
                                    <w:t xml:space="preserve"> vuông góc với nhau. Các độ lớn là 7N và 24N. Hợp lực của </w:t>
                                  </w:r>
                                  <w:r w:rsidR="000A6FF3" w:rsidRPr="000A6FF3">
                                    <w:rPr>
                                      <w:b w:val="0"/>
                                      <w:noProof/>
                                      <w:position w:val="-12"/>
                                      <w:sz w:val="21"/>
                                      <w:szCs w:val="21"/>
                                    </w:rPr>
                                    <w:object w:dxaOrig="249" w:dyaOrig="402" w14:anchorId="59F21395">
                                      <v:shape id="_x0000_i1130" type="#_x0000_t75" alt="" style="width:12.75pt;height:20.25pt;mso-width-percent:0;mso-height-percent:0;mso-width-percent:0;mso-height-percent:0" o:ole="">
                                        <v:imagedata r:id="rId319" o:title=""/>
                                      </v:shape>
                                      <o:OLEObject Type="Embed" ProgID="Equation.DSMT4" ShapeID="_x0000_i1130" DrawAspect="Content" ObjectID="_1691503472" r:id="rId320"/>
                                    </w:object>
                                  </w:r>
                                  <w:r w:rsidRPr="007D608F">
                                    <w:rPr>
                                      <w:b w:val="0"/>
                                      <w:sz w:val="21"/>
                                      <w:szCs w:val="21"/>
                                    </w:rPr>
                                    <w:t xml:space="preserve"> và </w:t>
                                  </w:r>
                                  <w:r w:rsidR="000A6FF3" w:rsidRPr="000A6FF3">
                                    <w:rPr>
                                      <w:b w:val="0"/>
                                      <w:noProof/>
                                      <w:position w:val="-12"/>
                                      <w:sz w:val="21"/>
                                      <w:szCs w:val="21"/>
                                    </w:rPr>
                                    <w:object w:dxaOrig="277" w:dyaOrig="402" w14:anchorId="40937BF8">
                                      <v:shape id="_x0000_i1131" type="#_x0000_t75" alt="" style="width:13.5pt;height:20.25pt;mso-width-percent:0;mso-height-percent:0;mso-width-percent:0;mso-height-percent:0" o:ole="">
                                        <v:imagedata r:id="rId321" o:title=""/>
                                      </v:shape>
                                      <o:OLEObject Type="Embed" ProgID="Equation.DSMT4" ShapeID="_x0000_i1131" DrawAspect="Content" ObjectID="_1691503473" r:id="rId322"/>
                                    </w:object>
                                  </w:r>
                                  <w:r w:rsidRPr="007D608F">
                                    <w:rPr>
                                      <w:b w:val="0"/>
                                      <w:sz w:val="21"/>
                                      <w:szCs w:val="21"/>
                                    </w:rPr>
                                    <w:t xml:space="preserve"> có độ lớn bao </w:t>
                                  </w:r>
                                  <w:proofErr w:type="gramStart"/>
                                  <w:r w:rsidRPr="007D608F">
                                    <w:rPr>
                                      <w:b w:val="0"/>
                                      <w:sz w:val="21"/>
                                      <w:szCs w:val="21"/>
                                    </w:rPr>
                                    <w:t>nhiêu ?</w:t>
                                  </w:r>
                                  <w:r w:rsidRPr="007D608F">
                                    <w:rPr>
                                      <w:b w:val="0"/>
                                      <w:sz w:val="21"/>
                                      <w:szCs w:val="21"/>
                                    </w:rPr>
                                    <w:tab/>
                                  </w:r>
                                  <w:proofErr w:type="gramEnd"/>
                                  <w:r w:rsidRPr="007D608F">
                                    <w:rPr>
                                      <w:b w:val="0"/>
                                      <w:sz w:val="21"/>
                                      <w:szCs w:val="21"/>
                                    </w:rPr>
                                    <w:t>A. 31N.                        B. 25N.                                   C. 168N                               D. một giá trị khác.</w:t>
                                  </w:r>
                                </w:p>
                                <w:p w14:paraId="422C75DA" w14:textId="77777777" w:rsidR="00E0450C" w:rsidRPr="007D608F" w:rsidRDefault="00E0450C" w:rsidP="004E4708">
                                  <w:pPr>
                                    <w:jc w:val="both"/>
                                    <w:rPr>
                                      <w:b w:val="0"/>
                                      <w:sz w:val="21"/>
                                      <w:szCs w:val="21"/>
                                    </w:rPr>
                                  </w:pPr>
                                  <w:r w:rsidRPr="007D608F">
                                    <w:rPr>
                                      <w:sz w:val="21"/>
                                      <w:szCs w:val="21"/>
                                    </w:rPr>
                                    <w:t xml:space="preserve">Câu 3 </w:t>
                                  </w:r>
                                  <w:r w:rsidRPr="007D608F">
                                    <w:rPr>
                                      <w:sz w:val="21"/>
                                      <w:szCs w:val="21"/>
                                    </w:rPr>
                                    <w:sym w:font="Symbol" w:char="005B"/>
                                  </w:r>
                                  <w:r w:rsidRPr="007D608F">
                                    <w:rPr>
                                      <w:sz w:val="21"/>
                                      <w:szCs w:val="21"/>
                                    </w:rPr>
                                    <w:t>Vận dụng</w:t>
                                  </w:r>
                                  <w:r w:rsidRPr="007D608F">
                                    <w:rPr>
                                      <w:sz w:val="21"/>
                                      <w:szCs w:val="21"/>
                                    </w:rPr>
                                    <w:sym w:font="Symbol" w:char="005D"/>
                                  </w:r>
                                  <w:r w:rsidRPr="007D608F">
                                    <w:rPr>
                                      <w:sz w:val="21"/>
                                      <w:szCs w:val="21"/>
                                    </w:rPr>
                                    <w:t>.</w:t>
                                  </w:r>
                                  <w:r>
                                    <w:rPr>
                                      <w:sz w:val="21"/>
                                      <w:szCs w:val="21"/>
                                    </w:rPr>
                                    <w:t xml:space="preserve"> </w:t>
                                  </w:r>
                                  <w:r w:rsidRPr="007D608F">
                                    <w:rPr>
                                      <w:b w:val="0"/>
                                      <w:sz w:val="21"/>
                                      <w:szCs w:val="21"/>
                                    </w:rPr>
                                    <w:t xml:space="preserve"> Có hai lực vuông góc với nhau với các độ lớn F</w:t>
                                  </w:r>
                                  <w:r w:rsidRPr="007D608F">
                                    <w:rPr>
                                      <w:b w:val="0"/>
                                      <w:sz w:val="21"/>
                                      <w:szCs w:val="21"/>
                                      <w:vertAlign w:val="subscript"/>
                                    </w:rPr>
                                    <w:t>1</w:t>
                                  </w:r>
                                  <w:r w:rsidRPr="007D608F">
                                    <w:rPr>
                                      <w:b w:val="0"/>
                                      <w:sz w:val="21"/>
                                      <w:szCs w:val="21"/>
                                    </w:rPr>
                                    <w:t xml:space="preserve"> = 3N và F</w:t>
                                  </w:r>
                                  <w:r w:rsidRPr="007D608F">
                                    <w:rPr>
                                      <w:b w:val="0"/>
                                      <w:sz w:val="21"/>
                                      <w:szCs w:val="21"/>
                                      <w:vertAlign w:val="subscript"/>
                                    </w:rPr>
                                    <w:t>2</w:t>
                                  </w:r>
                                  <w:r w:rsidRPr="007D608F">
                                    <w:rPr>
                                      <w:b w:val="0"/>
                                      <w:sz w:val="21"/>
                                      <w:szCs w:val="21"/>
                                    </w:rPr>
                                    <w:t xml:space="preserve"> = 4N. Hợp lực của chúng tạo với hai lực này các góc bao </w:t>
                                  </w:r>
                                  <w:proofErr w:type="gramStart"/>
                                  <w:r w:rsidRPr="007D608F">
                                    <w:rPr>
                                      <w:b w:val="0"/>
                                      <w:sz w:val="21"/>
                                      <w:szCs w:val="21"/>
                                    </w:rPr>
                                    <w:t>nhiêu ?</w:t>
                                  </w:r>
                                  <w:proofErr w:type="gramEnd"/>
                                  <w:r w:rsidRPr="007D608F">
                                    <w:rPr>
                                      <w:b w:val="0"/>
                                      <w:sz w:val="21"/>
                                      <w:szCs w:val="21"/>
                                    </w:rPr>
                                    <w:t xml:space="preserve"> (lấy tròn tới độ)</w:t>
                                  </w:r>
                                </w:p>
                                <w:p w14:paraId="3EB21326" w14:textId="77777777" w:rsidR="00E0450C" w:rsidRPr="007D608F" w:rsidRDefault="00E0450C" w:rsidP="004E4708">
                                  <w:pPr>
                                    <w:jc w:val="both"/>
                                    <w:rPr>
                                      <w:b w:val="0"/>
                                      <w:sz w:val="21"/>
                                      <w:szCs w:val="21"/>
                                    </w:rPr>
                                  </w:pPr>
                                  <w:r w:rsidRPr="007D608F">
                                    <w:rPr>
                                      <w:b w:val="0"/>
                                      <w:sz w:val="21"/>
                                      <w:szCs w:val="21"/>
                                    </w:rPr>
                                    <w:t>A. 30</w:t>
                                  </w:r>
                                  <w:r w:rsidRPr="007D608F">
                                    <w:rPr>
                                      <w:b w:val="0"/>
                                      <w:sz w:val="21"/>
                                      <w:szCs w:val="21"/>
                                      <w:vertAlign w:val="superscript"/>
                                    </w:rPr>
                                    <w:t>o</w:t>
                                  </w:r>
                                  <w:r w:rsidRPr="007D608F">
                                    <w:rPr>
                                      <w:b w:val="0"/>
                                      <w:sz w:val="21"/>
                                      <w:szCs w:val="21"/>
                                    </w:rPr>
                                    <w:t xml:space="preserve"> và 60</w:t>
                                  </w:r>
                                  <w:r w:rsidRPr="007D608F">
                                    <w:rPr>
                                      <w:b w:val="0"/>
                                      <w:sz w:val="21"/>
                                      <w:szCs w:val="21"/>
                                      <w:vertAlign w:val="superscript"/>
                                    </w:rPr>
                                    <w:t>o</w:t>
                                  </w:r>
                                  <w:r w:rsidRPr="007D608F">
                                    <w:rPr>
                                      <w:b w:val="0"/>
                                      <w:sz w:val="21"/>
                                      <w:szCs w:val="21"/>
                                    </w:rPr>
                                    <w:t>.               B. 42</w:t>
                                  </w:r>
                                  <w:r w:rsidRPr="007D608F">
                                    <w:rPr>
                                      <w:b w:val="0"/>
                                      <w:sz w:val="21"/>
                                      <w:szCs w:val="21"/>
                                      <w:vertAlign w:val="superscript"/>
                                    </w:rPr>
                                    <w:t>o</w:t>
                                  </w:r>
                                  <w:r w:rsidRPr="007D608F">
                                    <w:rPr>
                                      <w:b w:val="0"/>
                                      <w:sz w:val="21"/>
                                      <w:szCs w:val="21"/>
                                    </w:rPr>
                                    <w:t xml:space="preserve"> và 48</w:t>
                                  </w:r>
                                  <w:r w:rsidRPr="007D608F">
                                    <w:rPr>
                                      <w:b w:val="0"/>
                                      <w:sz w:val="21"/>
                                      <w:szCs w:val="21"/>
                                      <w:vertAlign w:val="superscript"/>
                                    </w:rPr>
                                    <w:t>o</w:t>
                                  </w:r>
                                  <w:r w:rsidRPr="007D608F">
                                    <w:rPr>
                                      <w:b w:val="0"/>
                                      <w:sz w:val="21"/>
                                      <w:szCs w:val="21"/>
                                    </w:rPr>
                                    <w:t>.                         C. 37</w:t>
                                  </w:r>
                                  <w:r w:rsidRPr="007D608F">
                                    <w:rPr>
                                      <w:b w:val="0"/>
                                      <w:sz w:val="21"/>
                                      <w:szCs w:val="21"/>
                                      <w:vertAlign w:val="superscript"/>
                                    </w:rPr>
                                    <w:t>o</w:t>
                                  </w:r>
                                  <w:r w:rsidRPr="007D608F">
                                    <w:rPr>
                                      <w:b w:val="0"/>
                                      <w:sz w:val="21"/>
                                      <w:szCs w:val="21"/>
                                    </w:rPr>
                                    <w:t xml:space="preserve"> và 53</w:t>
                                  </w:r>
                                  <w:r w:rsidRPr="007D608F">
                                    <w:rPr>
                                      <w:b w:val="0"/>
                                      <w:sz w:val="21"/>
                                      <w:szCs w:val="21"/>
                                      <w:vertAlign w:val="superscript"/>
                                    </w:rPr>
                                    <w:t>o</w:t>
                                  </w:r>
                                  <w:r w:rsidRPr="007D608F">
                                    <w:rPr>
                                      <w:b w:val="0"/>
                                      <w:sz w:val="21"/>
                                      <w:szCs w:val="21"/>
                                    </w:rPr>
                                    <w:t>.                       D. một giá trị khác.</w:t>
                                  </w:r>
                                </w:p>
                                <w:p w14:paraId="5095624F" w14:textId="77777777" w:rsidR="00E0450C" w:rsidRPr="007D608F" w:rsidRDefault="00E0450C" w:rsidP="004E4708">
                                  <w:pPr>
                                    <w:jc w:val="both"/>
                                    <w:rPr>
                                      <w:b w:val="0"/>
                                      <w:sz w:val="21"/>
                                      <w:szCs w:val="21"/>
                                    </w:rPr>
                                  </w:pPr>
                                  <w:r w:rsidRPr="007D608F">
                                    <w:rPr>
                                      <w:sz w:val="21"/>
                                      <w:szCs w:val="21"/>
                                    </w:rPr>
                                    <w:t xml:space="preserve">Câu 4 </w:t>
                                  </w:r>
                                  <w:r w:rsidRPr="007D608F">
                                    <w:rPr>
                                      <w:sz w:val="21"/>
                                      <w:szCs w:val="21"/>
                                    </w:rPr>
                                    <w:sym w:font="Symbol" w:char="005B"/>
                                  </w:r>
                                  <w:r w:rsidRPr="007D608F">
                                    <w:rPr>
                                      <w:sz w:val="21"/>
                                      <w:szCs w:val="21"/>
                                    </w:rPr>
                                    <w:t>Vận dụng</w:t>
                                  </w:r>
                                  <w:r w:rsidRPr="007D608F">
                                    <w:rPr>
                                      <w:sz w:val="21"/>
                                      <w:szCs w:val="21"/>
                                    </w:rPr>
                                    <w:sym w:font="Symbol" w:char="005D"/>
                                  </w:r>
                                  <w:r w:rsidRPr="007D608F">
                                    <w:rPr>
                                      <w:b w:val="0"/>
                                      <w:sz w:val="21"/>
                                      <w:szCs w:val="21"/>
                                    </w:rPr>
                                    <w:t>.</w:t>
                                  </w:r>
                                  <w:r>
                                    <w:rPr>
                                      <w:b w:val="0"/>
                                      <w:sz w:val="21"/>
                                      <w:szCs w:val="21"/>
                                    </w:rPr>
                                    <w:t xml:space="preserve"> </w:t>
                                  </w:r>
                                  <w:r w:rsidRPr="007D608F">
                                    <w:rPr>
                                      <w:b w:val="0"/>
                                      <w:sz w:val="21"/>
                                      <w:szCs w:val="21"/>
                                    </w:rPr>
                                    <w:t xml:space="preserve">Có hai lực bằng nhau cùng độ lớn F. Nếu hợp lực của chúng cũng có độ lớn bằng F thì góc tạo bởi hai lực thành phần có giá trị nào kể </w:t>
                                  </w:r>
                                  <w:proofErr w:type="gramStart"/>
                                  <w:r w:rsidRPr="007D608F">
                                    <w:rPr>
                                      <w:b w:val="0"/>
                                      <w:sz w:val="21"/>
                                      <w:szCs w:val="21"/>
                                    </w:rPr>
                                    <w:t>sau ?</w:t>
                                  </w:r>
                                  <w:r w:rsidRPr="007D608F">
                                    <w:rPr>
                                      <w:b w:val="0"/>
                                      <w:sz w:val="21"/>
                                      <w:szCs w:val="21"/>
                                    </w:rPr>
                                    <w:tab/>
                                  </w:r>
                                  <w:proofErr w:type="gramEnd"/>
                                  <w:r w:rsidRPr="007D608F">
                                    <w:rPr>
                                      <w:b w:val="0"/>
                                      <w:sz w:val="21"/>
                                      <w:szCs w:val="21"/>
                                    </w:rPr>
                                    <w:t>A. 30</w:t>
                                  </w:r>
                                  <w:r w:rsidRPr="007D608F">
                                    <w:rPr>
                                      <w:b w:val="0"/>
                                      <w:sz w:val="21"/>
                                      <w:szCs w:val="21"/>
                                      <w:vertAlign w:val="superscript"/>
                                    </w:rPr>
                                    <w:t>o</w:t>
                                  </w:r>
                                  <w:r w:rsidRPr="007D608F">
                                    <w:rPr>
                                      <w:b w:val="0"/>
                                      <w:sz w:val="21"/>
                                      <w:szCs w:val="21"/>
                                    </w:rPr>
                                    <w:t xml:space="preserve">          B. 60</w:t>
                                  </w:r>
                                  <w:r w:rsidRPr="007D608F">
                                    <w:rPr>
                                      <w:b w:val="0"/>
                                      <w:sz w:val="21"/>
                                      <w:szCs w:val="21"/>
                                      <w:vertAlign w:val="superscript"/>
                                    </w:rPr>
                                    <w:t>o</w:t>
                                  </w:r>
                                  <w:r w:rsidRPr="007D608F">
                                    <w:rPr>
                                      <w:b w:val="0"/>
                                      <w:sz w:val="21"/>
                                      <w:szCs w:val="21"/>
                                    </w:rPr>
                                    <w:t>.        C. 120</w:t>
                                  </w:r>
                                  <w:r w:rsidRPr="007D608F">
                                    <w:rPr>
                                      <w:b w:val="0"/>
                                      <w:sz w:val="21"/>
                                      <w:szCs w:val="21"/>
                                      <w:vertAlign w:val="superscript"/>
                                    </w:rPr>
                                    <w:t>o</w:t>
                                  </w:r>
                                  <w:r w:rsidRPr="007D608F">
                                    <w:rPr>
                                      <w:b w:val="0"/>
                                      <w:sz w:val="21"/>
                                      <w:szCs w:val="21"/>
                                    </w:rPr>
                                    <w:t xml:space="preserve">                 D. một giá trị khác.</w:t>
                                  </w:r>
                                </w:p>
                                <w:p w14:paraId="0DE951CF" w14:textId="77777777" w:rsidR="00E0450C" w:rsidRPr="007D608F" w:rsidRDefault="00E0450C" w:rsidP="004E4708">
                                  <w:pPr>
                                    <w:jc w:val="both"/>
                                    <w:rPr>
                                      <w:b w:val="0"/>
                                      <w:sz w:val="21"/>
                                      <w:szCs w:val="21"/>
                                    </w:rPr>
                                  </w:pPr>
                                  <w:r w:rsidRPr="007D608F">
                                    <w:rPr>
                                      <w:sz w:val="21"/>
                                      <w:szCs w:val="21"/>
                                    </w:rPr>
                                    <w:t xml:space="preserve">Câu 5 </w:t>
                                  </w:r>
                                  <w:r w:rsidRPr="007D608F">
                                    <w:rPr>
                                      <w:sz w:val="21"/>
                                      <w:szCs w:val="21"/>
                                    </w:rPr>
                                    <w:sym w:font="Symbol" w:char="005B"/>
                                  </w:r>
                                  <w:r w:rsidRPr="007D608F">
                                    <w:rPr>
                                      <w:sz w:val="21"/>
                                      <w:szCs w:val="21"/>
                                    </w:rPr>
                                    <w:t>Vận dụng cao</w:t>
                                  </w:r>
                                  <w:r w:rsidRPr="007D608F">
                                    <w:rPr>
                                      <w:sz w:val="21"/>
                                      <w:szCs w:val="21"/>
                                    </w:rPr>
                                    <w:sym w:font="Symbol" w:char="005D"/>
                                  </w:r>
                                  <w:r w:rsidRPr="007D608F">
                                    <w:rPr>
                                      <w:sz w:val="21"/>
                                      <w:szCs w:val="21"/>
                                    </w:rPr>
                                    <w:t>.</w:t>
                                  </w:r>
                                  <w:r w:rsidRPr="007D608F">
                                    <w:rPr>
                                      <w:b w:val="0"/>
                                      <w:sz w:val="21"/>
                                      <w:szCs w:val="21"/>
                                    </w:rPr>
                                    <w:t xml:space="preserve"> Trên một mặt phẳng nghiêng dài 1m, cao 0,6m so với mp </w:t>
                                  </w:r>
                                  <w:proofErr w:type="gramStart"/>
                                  <w:r w:rsidRPr="007D608F">
                                    <w:rPr>
                                      <w:b w:val="0"/>
                                      <w:sz w:val="21"/>
                                      <w:szCs w:val="21"/>
                                    </w:rPr>
                                    <w:t>ngang(</w:t>
                                  </w:r>
                                  <w:proofErr w:type="gramEnd"/>
                                  <w:r w:rsidRPr="007D608F">
                                    <w:rPr>
                                      <w:b w:val="0"/>
                                      <w:sz w:val="21"/>
                                      <w:szCs w:val="21"/>
                                    </w:rPr>
                                    <w:t xml:space="preserve">mp nghiêng hợp với phương ngang góc </w:t>
                                  </w:r>
                                  <w:r w:rsidRPr="007D608F">
                                    <w:rPr>
                                      <w:b w:val="0"/>
                                      <w:sz w:val="21"/>
                                      <w:szCs w:val="21"/>
                                    </w:rPr>
                                    <w:sym w:font="Symbol" w:char="F062"/>
                                  </w:r>
                                  <w:r w:rsidRPr="007D608F">
                                    <w:rPr>
                                      <w:b w:val="0"/>
                                      <w:sz w:val="21"/>
                                      <w:szCs w:val="21"/>
                                    </w:rPr>
                                    <w:t>) có vật nhỏ trọng lượng 10N. Hãy áp dụng phân tích lực để trả lời các câu hỏi sau : (vẽ hình minh họa)</w:t>
                                  </w:r>
                                </w:p>
                                <w:p w14:paraId="4AF43542" w14:textId="77777777" w:rsidR="00E0450C" w:rsidRPr="007D608F" w:rsidRDefault="00E0450C" w:rsidP="004E4708">
                                  <w:pPr>
                                    <w:jc w:val="both"/>
                                    <w:rPr>
                                      <w:b w:val="0"/>
                                      <w:sz w:val="21"/>
                                      <w:szCs w:val="21"/>
                                    </w:rPr>
                                  </w:pPr>
                                  <w:r w:rsidRPr="007D608F">
                                    <w:rPr>
                                      <w:b w:val="0"/>
                                      <w:sz w:val="21"/>
                                      <w:szCs w:val="21"/>
                                    </w:rPr>
                                    <w:t>a. Biểu thức xác định lực nén vuông góc P</w:t>
                                  </w:r>
                                  <w:r w:rsidRPr="007D608F">
                                    <w:rPr>
                                      <w:b w:val="0"/>
                                      <w:sz w:val="21"/>
                                      <w:szCs w:val="21"/>
                                      <w:vertAlign w:val="subscript"/>
                                    </w:rPr>
                                    <w:t>n</w:t>
                                  </w:r>
                                  <w:r w:rsidRPr="007D608F">
                                    <w:rPr>
                                      <w:b w:val="0"/>
                                      <w:sz w:val="21"/>
                                      <w:szCs w:val="21"/>
                                    </w:rPr>
                                    <w:t xml:space="preserve"> do vật tác dụng lên mặt phẳng nghiêng và có giá trị là :</w:t>
                                  </w:r>
                                </w:p>
                                <w:p w14:paraId="077BBEA8" w14:textId="77777777" w:rsidR="00E0450C" w:rsidRDefault="00E0450C" w:rsidP="004E4708">
                                  <w:pPr>
                                    <w:jc w:val="both"/>
                                    <w:rPr>
                                      <w:b w:val="0"/>
                                      <w:sz w:val="21"/>
                                      <w:szCs w:val="21"/>
                                    </w:rPr>
                                  </w:pPr>
                                  <w:r w:rsidRPr="007D608F">
                                    <w:rPr>
                                      <w:b w:val="0"/>
                                      <w:sz w:val="21"/>
                                      <w:szCs w:val="21"/>
                                    </w:rPr>
                                    <w:t>A. P</w:t>
                                  </w:r>
                                  <w:r w:rsidRPr="007D608F">
                                    <w:rPr>
                                      <w:b w:val="0"/>
                                      <w:sz w:val="21"/>
                                      <w:szCs w:val="21"/>
                                      <w:vertAlign w:val="subscript"/>
                                    </w:rPr>
                                    <w:t>n</w:t>
                                  </w:r>
                                  <w:r w:rsidRPr="007D608F">
                                    <w:rPr>
                                      <w:b w:val="0"/>
                                      <w:sz w:val="21"/>
                                      <w:szCs w:val="21"/>
                                    </w:rPr>
                                    <w:t xml:space="preserve"> = P.sin</w:t>
                                  </w:r>
                                  <w:r w:rsidRPr="007D608F">
                                    <w:rPr>
                                      <w:b w:val="0"/>
                                      <w:sz w:val="21"/>
                                      <w:szCs w:val="21"/>
                                    </w:rPr>
                                    <w:sym w:font="Symbol" w:char="F062"/>
                                  </w:r>
                                  <w:r w:rsidRPr="007D608F">
                                    <w:rPr>
                                      <w:b w:val="0"/>
                                      <w:sz w:val="21"/>
                                      <w:szCs w:val="21"/>
                                    </w:rPr>
                                    <w:t xml:space="preserve"> ; P</w:t>
                                  </w:r>
                                  <w:r w:rsidRPr="007D608F">
                                    <w:rPr>
                                      <w:b w:val="0"/>
                                      <w:sz w:val="21"/>
                                      <w:szCs w:val="21"/>
                                      <w:vertAlign w:val="subscript"/>
                                    </w:rPr>
                                    <w:t>n</w:t>
                                  </w:r>
                                  <w:r w:rsidRPr="007D608F">
                                    <w:rPr>
                                      <w:b w:val="0"/>
                                      <w:sz w:val="21"/>
                                      <w:szCs w:val="21"/>
                                    </w:rPr>
                                    <w:t xml:space="preserve"> = 6N.                B. P</w:t>
                                  </w:r>
                                  <w:r w:rsidRPr="007D608F">
                                    <w:rPr>
                                      <w:b w:val="0"/>
                                      <w:sz w:val="21"/>
                                      <w:szCs w:val="21"/>
                                      <w:vertAlign w:val="subscript"/>
                                    </w:rPr>
                                    <w:t>n</w:t>
                                  </w:r>
                                  <w:r w:rsidRPr="007D608F">
                                    <w:rPr>
                                      <w:b w:val="0"/>
                                      <w:sz w:val="21"/>
                                      <w:szCs w:val="21"/>
                                    </w:rPr>
                                    <w:t xml:space="preserve"> = P.cos</w:t>
                                  </w:r>
                                  <w:r w:rsidRPr="007D608F">
                                    <w:rPr>
                                      <w:b w:val="0"/>
                                      <w:sz w:val="21"/>
                                      <w:szCs w:val="21"/>
                                    </w:rPr>
                                    <w:sym w:font="Symbol" w:char="F062"/>
                                  </w:r>
                                  <w:r w:rsidRPr="007D608F">
                                    <w:rPr>
                                      <w:b w:val="0"/>
                                      <w:sz w:val="21"/>
                                      <w:szCs w:val="21"/>
                                    </w:rPr>
                                    <w:t xml:space="preserve"> ; P</w:t>
                                  </w:r>
                                  <w:r w:rsidRPr="007D608F">
                                    <w:rPr>
                                      <w:b w:val="0"/>
                                      <w:sz w:val="21"/>
                                      <w:szCs w:val="21"/>
                                      <w:vertAlign w:val="subscript"/>
                                    </w:rPr>
                                    <w:t>n</w:t>
                                  </w:r>
                                  <w:r w:rsidRPr="007D608F">
                                    <w:rPr>
                                      <w:b w:val="0"/>
                                      <w:sz w:val="21"/>
                                      <w:szCs w:val="21"/>
                                    </w:rPr>
                                    <w:t xml:space="preserve"> = 8N.      </w:t>
                                  </w:r>
                                </w:p>
                                <w:p w14:paraId="15AC149F" w14:textId="512B5C2B" w:rsidR="00E0450C" w:rsidRPr="007D608F" w:rsidRDefault="00E0450C" w:rsidP="004E4708">
                                  <w:pPr>
                                    <w:jc w:val="both"/>
                                    <w:rPr>
                                      <w:b w:val="0"/>
                                      <w:sz w:val="21"/>
                                      <w:szCs w:val="21"/>
                                    </w:rPr>
                                  </w:pPr>
                                  <w:r w:rsidRPr="007D608F">
                                    <w:rPr>
                                      <w:b w:val="0"/>
                                      <w:sz w:val="21"/>
                                      <w:szCs w:val="21"/>
                                    </w:rPr>
                                    <w:t>C. P</w:t>
                                  </w:r>
                                  <w:r w:rsidRPr="007D608F">
                                    <w:rPr>
                                      <w:b w:val="0"/>
                                      <w:sz w:val="21"/>
                                      <w:szCs w:val="21"/>
                                      <w:vertAlign w:val="subscript"/>
                                    </w:rPr>
                                    <w:t>n</w:t>
                                  </w:r>
                                  <w:r w:rsidRPr="007D608F">
                                    <w:rPr>
                                      <w:b w:val="0"/>
                                      <w:sz w:val="21"/>
                                      <w:szCs w:val="21"/>
                                    </w:rPr>
                                    <w:t xml:space="preserve"> = P.sin</w:t>
                                  </w:r>
                                  <w:r w:rsidRPr="007D608F">
                                    <w:rPr>
                                      <w:b w:val="0"/>
                                      <w:sz w:val="21"/>
                                      <w:szCs w:val="21"/>
                                    </w:rPr>
                                    <w:sym w:font="Symbol" w:char="F062"/>
                                  </w:r>
                                  <w:r w:rsidRPr="007D608F">
                                    <w:rPr>
                                      <w:b w:val="0"/>
                                      <w:sz w:val="21"/>
                                      <w:szCs w:val="21"/>
                                    </w:rPr>
                                    <w:t xml:space="preserve"> ; P</w:t>
                                  </w:r>
                                  <w:r w:rsidRPr="007D608F">
                                    <w:rPr>
                                      <w:b w:val="0"/>
                                      <w:sz w:val="21"/>
                                      <w:szCs w:val="21"/>
                                      <w:vertAlign w:val="subscript"/>
                                    </w:rPr>
                                    <w:t>n</w:t>
                                  </w:r>
                                  <w:r w:rsidRPr="007D608F">
                                    <w:rPr>
                                      <w:b w:val="0"/>
                                      <w:sz w:val="21"/>
                                      <w:szCs w:val="21"/>
                                    </w:rPr>
                                    <w:t xml:space="preserve"> = 8N.                D. P</w:t>
                                  </w:r>
                                  <w:r w:rsidRPr="007D608F">
                                    <w:rPr>
                                      <w:b w:val="0"/>
                                      <w:sz w:val="21"/>
                                      <w:szCs w:val="21"/>
                                      <w:vertAlign w:val="subscript"/>
                                    </w:rPr>
                                    <w:t>n</w:t>
                                  </w:r>
                                  <w:r w:rsidRPr="007D608F">
                                    <w:rPr>
                                      <w:b w:val="0"/>
                                      <w:sz w:val="21"/>
                                      <w:szCs w:val="21"/>
                                    </w:rPr>
                                    <w:t xml:space="preserve"> = P.cos</w:t>
                                  </w:r>
                                  <w:r w:rsidRPr="007D608F">
                                    <w:rPr>
                                      <w:b w:val="0"/>
                                      <w:sz w:val="21"/>
                                      <w:szCs w:val="21"/>
                                    </w:rPr>
                                    <w:sym w:font="Symbol" w:char="F062"/>
                                  </w:r>
                                  <w:r w:rsidRPr="007D608F">
                                    <w:rPr>
                                      <w:b w:val="0"/>
                                      <w:sz w:val="21"/>
                                      <w:szCs w:val="21"/>
                                    </w:rPr>
                                    <w:t xml:space="preserve"> ; P</w:t>
                                  </w:r>
                                  <w:r w:rsidRPr="007D608F">
                                    <w:rPr>
                                      <w:b w:val="0"/>
                                      <w:sz w:val="21"/>
                                      <w:szCs w:val="21"/>
                                      <w:vertAlign w:val="subscript"/>
                                    </w:rPr>
                                    <w:t>n</w:t>
                                  </w:r>
                                  <w:r w:rsidRPr="007D608F">
                                    <w:rPr>
                                      <w:b w:val="0"/>
                                      <w:sz w:val="21"/>
                                      <w:szCs w:val="21"/>
                                    </w:rPr>
                                    <w:t xml:space="preserve"> = 6N.</w:t>
                                  </w:r>
                                </w:p>
                                <w:p w14:paraId="059FE3F8" w14:textId="77777777" w:rsidR="00E0450C" w:rsidRPr="007D608F" w:rsidRDefault="00E0450C" w:rsidP="004E4708">
                                  <w:pPr>
                                    <w:jc w:val="both"/>
                                    <w:rPr>
                                      <w:b w:val="0"/>
                                      <w:sz w:val="21"/>
                                      <w:szCs w:val="21"/>
                                    </w:rPr>
                                  </w:pPr>
                                  <w:r w:rsidRPr="007D608F">
                                    <w:rPr>
                                      <w:b w:val="0"/>
                                      <w:sz w:val="21"/>
                                      <w:szCs w:val="21"/>
                                    </w:rPr>
                                    <w:t>b. Biểu thức xác định thành phần lực song song P</w:t>
                                  </w:r>
                                  <w:r w:rsidRPr="007D608F">
                                    <w:rPr>
                                      <w:b w:val="0"/>
                                      <w:sz w:val="21"/>
                                      <w:szCs w:val="21"/>
                                      <w:vertAlign w:val="subscript"/>
                                    </w:rPr>
                                    <w:t>s</w:t>
                                  </w:r>
                                  <w:r w:rsidRPr="007D608F">
                                    <w:rPr>
                                      <w:b w:val="0"/>
                                      <w:sz w:val="21"/>
                                      <w:szCs w:val="21"/>
                                    </w:rPr>
                                    <w:t xml:space="preserve"> với mặt phẳng nghiêng và có giá trị là :  </w:t>
                                  </w:r>
                                </w:p>
                                <w:p w14:paraId="15DB6C07" w14:textId="3A83C22C" w:rsidR="00E0450C" w:rsidRDefault="00E0450C" w:rsidP="004E4708">
                                  <w:pPr>
                                    <w:jc w:val="both"/>
                                    <w:rPr>
                                      <w:b w:val="0"/>
                                      <w:sz w:val="21"/>
                                      <w:szCs w:val="21"/>
                                    </w:rPr>
                                  </w:pPr>
                                  <w:r w:rsidRPr="007D608F">
                                    <w:rPr>
                                      <w:b w:val="0"/>
                                      <w:sz w:val="21"/>
                                      <w:szCs w:val="21"/>
                                    </w:rPr>
                                    <w:t>A. P</w:t>
                                  </w:r>
                                  <w:r w:rsidRPr="007D608F">
                                    <w:rPr>
                                      <w:b w:val="0"/>
                                      <w:sz w:val="21"/>
                                      <w:szCs w:val="21"/>
                                      <w:vertAlign w:val="subscript"/>
                                    </w:rPr>
                                    <w:t>n</w:t>
                                  </w:r>
                                  <w:r w:rsidRPr="007D608F">
                                    <w:rPr>
                                      <w:b w:val="0"/>
                                      <w:sz w:val="21"/>
                                      <w:szCs w:val="21"/>
                                    </w:rPr>
                                    <w:t xml:space="preserve"> = P.sin</w:t>
                                  </w:r>
                                  <w:r w:rsidRPr="007D608F">
                                    <w:rPr>
                                      <w:b w:val="0"/>
                                      <w:sz w:val="21"/>
                                      <w:szCs w:val="21"/>
                                    </w:rPr>
                                    <w:sym w:font="Symbol" w:char="F062"/>
                                  </w:r>
                                  <w:r w:rsidRPr="007D608F">
                                    <w:rPr>
                                      <w:b w:val="0"/>
                                      <w:sz w:val="21"/>
                                      <w:szCs w:val="21"/>
                                    </w:rPr>
                                    <w:t xml:space="preserve"> ; P</w:t>
                                  </w:r>
                                  <w:r w:rsidRPr="007D608F">
                                    <w:rPr>
                                      <w:b w:val="0"/>
                                      <w:sz w:val="21"/>
                                      <w:szCs w:val="21"/>
                                      <w:vertAlign w:val="subscript"/>
                                    </w:rPr>
                                    <w:t>n</w:t>
                                  </w:r>
                                  <w:r w:rsidRPr="007D608F">
                                    <w:rPr>
                                      <w:b w:val="0"/>
                                      <w:sz w:val="21"/>
                                      <w:szCs w:val="21"/>
                                    </w:rPr>
                                    <w:t xml:space="preserve"> = 6N.           B. P</w:t>
                                  </w:r>
                                  <w:r w:rsidRPr="007D608F">
                                    <w:rPr>
                                      <w:b w:val="0"/>
                                      <w:sz w:val="21"/>
                                      <w:szCs w:val="21"/>
                                      <w:vertAlign w:val="subscript"/>
                                    </w:rPr>
                                    <w:t>n</w:t>
                                  </w:r>
                                  <w:r w:rsidRPr="007D608F">
                                    <w:rPr>
                                      <w:b w:val="0"/>
                                      <w:sz w:val="21"/>
                                      <w:szCs w:val="21"/>
                                    </w:rPr>
                                    <w:t xml:space="preserve"> = P.cos</w:t>
                                  </w:r>
                                  <w:r w:rsidRPr="007D608F">
                                    <w:rPr>
                                      <w:b w:val="0"/>
                                      <w:sz w:val="21"/>
                                      <w:szCs w:val="21"/>
                                    </w:rPr>
                                    <w:sym w:font="Symbol" w:char="F062"/>
                                  </w:r>
                                  <w:r w:rsidRPr="007D608F">
                                    <w:rPr>
                                      <w:b w:val="0"/>
                                      <w:sz w:val="21"/>
                                      <w:szCs w:val="21"/>
                                    </w:rPr>
                                    <w:t xml:space="preserve"> ; P</w:t>
                                  </w:r>
                                  <w:r w:rsidRPr="007D608F">
                                    <w:rPr>
                                      <w:b w:val="0"/>
                                      <w:sz w:val="21"/>
                                      <w:szCs w:val="21"/>
                                      <w:vertAlign w:val="subscript"/>
                                    </w:rPr>
                                    <w:t>n</w:t>
                                  </w:r>
                                  <w:r w:rsidRPr="007D608F">
                                    <w:rPr>
                                      <w:b w:val="0"/>
                                      <w:sz w:val="21"/>
                                      <w:szCs w:val="21"/>
                                    </w:rPr>
                                    <w:t xml:space="preserve"> = 8N.         </w:t>
                                  </w:r>
                                </w:p>
                                <w:p w14:paraId="61F94A27" w14:textId="314DEF20" w:rsidR="00E0450C" w:rsidRPr="007D608F" w:rsidRDefault="00E0450C" w:rsidP="004E4708">
                                  <w:pPr>
                                    <w:jc w:val="both"/>
                                    <w:rPr>
                                      <w:b w:val="0"/>
                                      <w:sz w:val="21"/>
                                      <w:szCs w:val="21"/>
                                    </w:rPr>
                                  </w:pPr>
                                  <w:r w:rsidRPr="007D608F">
                                    <w:rPr>
                                      <w:b w:val="0"/>
                                      <w:sz w:val="21"/>
                                      <w:szCs w:val="21"/>
                                    </w:rPr>
                                    <w:t>C. P</w:t>
                                  </w:r>
                                  <w:r w:rsidRPr="007D608F">
                                    <w:rPr>
                                      <w:b w:val="0"/>
                                      <w:sz w:val="21"/>
                                      <w:szCs w:val="21"/>
                                      <w:vertAlign w:val="subscript"/>
                                    </w:rPr>
                                    <w:t>n</w:t>
                                  </w:r>
                                  <w:r w:rsidRPr="007D608F">
                                    <w:rPr>
                                      <w:b w:val="0"/>
                                      <w:sz w:val="21"/>
                                      <w:szCs w:val="21"/>
                                    </w:rPr>
                                    <w:t xml:space="preserve"> = P.sin</w:t>
                                  </w:r>
                                  <w:r w:rsidRPr="007D608F">
                                    <w:rPr>
                                      <w:b w:val="0"/>
                                      <w:sz w:val="21"/>
                                      <w:szCs w:val="21"/>
                                    </w:rPr>
                                    <w:sym w:font="Symbol" w:char="F062"/>
                                  </w:r>
                                  <w:r w:rsidRPr="007D608F">
                                    <w:rPr>
                                      <w:b w:val="0"/>
                                      <w:sz w:val="21"/>
                                      <w:szCs w:val="21"/>
                                    </w:rPr>
                                    <w:t xml:space="preserve"> ; P</w:t>
                                  </w:r>
                                  <w:r w:rsidRPr="007D608F">
                                    <w:rPr>
                                      <w:b w:val="0"/>
                                      <w:sz w:val="21"/>
                                      <w:szCs w:val="21"/>
                                      <w:vertAlign w:val="subscript"/>
                                    </w:rPr>
                                    <w:t>n</w:t>
                                  </w:r>
                                  <w:r w:rsidRPr="007D608F">
                                    <w:rPr>
                                      <w:b w:val="0"/>
                                      <w:sz w:val="21"/>
                                      <w:szCs w:val="21"/>
                                    </w:rPr>
                                    <w:t xml:space="preserve"> = 8N.           D. P</w:t>
                                  </w:r>
                                  <w:r w:rsidRPr="007D608F">
                                    <w:rPr>
                                      <w:b w:val="0"/>
                                      <w:sz w:val="21"/>
                                      <w:szCs w:val="21"/>
                                      <w:vertAlign w:val="subscript"/>
                                    </w:rPr>
                                    <w:t>n</w:t>
                                  </w:r>
                                  <w:r w:rsidRPr="007D608F">
                                    <w:rPr>
                                      <w:b w:val="0"/>
                                      <w:sz w:val="21"/>
                                      <w:szCs w:val="21"/>
                                    </w:rPr>
                                    <w:t xml:space="preserve"> = P.cos</w:t>
                                  </w:r>
                                  <w:r w:rsidRPr="007D608F">
                                    <w:rPr>
                                      <w:b w:val="0"/>
                                      <w:sz w:val="21"/>
                                      <w:szCs w:val="21"/>
                                    </w:rPr>
                                    <w:sym w:font="Symbol" w:char="F062"/>
                                  </w:r>
                                  <w:r w:rsidRPr="007D608F">
                                    <w:rPr>
                                      <w:b w:val="0"/>
                                      <w:sz w:val="21"/>
                                      <w:szCs w:val="21"/>
                                    </w:rPr>
                                    <w:t xml:space="preserve"> ; P</w:t>
                                  </w:r>
                                  <w:r w:rsidRPr="007D608F">
                                    <w:rPr>
                                      <w:b w:val="0"/>
                                      <w:sz w:val="21"/>
                                      <w:szCs w:val="21"/>
                                      <w:vertAlign w:val="subscript"/>
                                    </w:rPr>
                                    <w:t>n</w:t>
                                  </w:r>
                                  <w:r w:rsidRPr="007D608F">
                                    <w:rPr>
                                      <w:b w:val="0"/>
                                      <w:sz w:val="21"/>
                                      <w:szCs w:val="21"/>
                                    </w:rPr>
                                    <w:t xml:space="preserve"> = 6N.</w:t>
                                  </w:r>
                                </w:p>
                                <w:p w14:paraId="339EA8B0" w14:textId="77777777" w:rsidR="00E0450C" w:rsidRPr="007D608F" w:rsidRDefault="00E0450C" w:rsidP="004E4708">
                                  <w:pPr>
                                    <w:jc w:val="both"/>
                                    <w:rPr>
                                      <w:b w:val="0"/>
                                      <w:sz w:val="21"/>
                                      <w:szCs w:val="21"/>
                                    </w:rPr>
                                  </w:pPr>
                                  <w:r w:rsidRPr="007D608F">
                                    <w:rPr>
                                      <w:sz w:val="21"/>
                                      <w:szCs w:val="21"/>
                                    </w:rPr>
                                    <w:t xml:space="preserve">Câu 6 </w:t>
                                  </w:r>
                                  <w:r w:rsidRPr="007D608F">
                                    <w:rPr>
                                      <w:sz w:val="21"/>
                                      <w:szCs w:val="21"/>
                                    </w:rPr>
                                    <w:sym w:font="Symbol" w:char="005B"/>
                                  </w:r>
                                  <w:r w:rsidRPr="007D608F">
                                    <w:rPr>
                                      <w:sz w:val="21"/>
                                      <w:szCs w:val="21"/>
                                    </w:rPr>
                                    <w:t>Vận dụng</w:t>
                                  </w:r>
                                  <w:r w:rsidRPr="007D608F">
                                    <w:rPr>
                                      <w:sz w:val="21"/>
                                      <w:szCs w:val="21"/>
                                    </w:rPr>
                                    <w:sym w:font="Symbol" w:char="005D"/>
                                  </w:r>
                                  <w:r w:rsidRPr="007D608F">
                                    <w:rPr>
                                      <w:sz w:val="21"/>
                                      <w:szCs w:val="21"/>
                                    </w:rPr>
                                    <w:t>.</w:t>
                                  </w:r>
                                  <w:r w:rsidRPr="007D608F">
                                    <w:rPr>
                                      <w:b w:val="0"/>
                                      <w:sz w:val="21"/>
                                      <w:szCs w:val="21"/>
                                    </w:rPr>
                                    <w:t xml:space="preserve">  Một chất điểm đứng yên dưới tác dụng của ba lực 6N, 8N, 10N. </w:t>
                                  </w:r>
                                </w:p>
                                <w:p w14:paraId="68BA3EB4" w14:textId="77777777" w:rsidR="00E0450C" w:rsidRPr="007D608F" w:rsidRDefault="00E0450C" w:rsidP="004E4708">
                                  <w:pPr>
                                    <w:jc w:val="both"/>
                                    <w:rPr>
                                      <w:b w:val="0"/>
                                      <w:sz w:val="21"/>
                                      <w:szCs w:val="21"/>
                                    </w:rPr>
                                  </w:pPr>
                                  <w:r w:rsidRPr="007D608F">
                                    <w:rPr>
                                      <w:b w:val="0"/>
                                      <w:sz w:val="21"/>
                                      <w:szCs w:val="21"/>
                                    </w:rPr>
                                    <w:t xml:space="preserve">a. Nếu bỏ đi lực 10N thì hợp lực của hai lực còn lại bằng bao </w:t>
                                  </w:r>
                                  <w:proofErr w:type="gramStart"/>
                                  <w:r w:rsidRPr="007D608F">
                                    <w:rPr>
                                      <w:b w:val="0"/>
                                      <w:sz w:val="21"/>
                                      <w:szCs w:val="21"/>
                                    </w:rPr>
                                    <w:t>nhiêu ?</w:t>
                                  </w:r>
                                  <w:proofErr w:type="gramEnd"/>
                                </w:p>
                                <w:p w14:paraId="4A6D86CA" w14:textId="77777777" w:rsidR="00E0450C" w:rsidRDefault="00E0450C" w:rsidP="004E4708">
                                  <w:pPr>
                                    <w:jc w:val="both"/>
                                    <w:rPr>
                                      <w:b w:val="0"/>
                                      <w:sz w:val="21"/>
                                      <w:szCs w:val="21"/>
                                    </w:rPr>
                                  </w:pPr>
                                  <w:r w:rsidRPr="007D608F">
                                    <w:rPr>
                                      <w:b w:val="0"/>
                                      <w:sz w:val="21"/>
                                      <w:szCs w:val="21"/>
                                    </w:rPr>
                                    <w:t xml:space="preserve">A. 14N.                 B. 2N.                   C. 10N.                  </w:t>
                                  </w:r>
                                </w:p>
                                <w:p w14:paraId="4C046644" w14:textId="6BBCF0C4" w:rsidR="00E0450C" w:rsidRPr="007D608F" w:rsidRDefault="00E0450C" w:rsidP="004E4708">
                                  <w:pPr>
                                    <w:jc w:val="both"/>
                                    <w:rPr>
                                      <w:b w:val="0"/>
                                      <w:sz w:val="21"/>
                                      <w:szCs w:val="21"/>
                                    </w:rPr>
                                  </w:pPr>
                                  <w:r w:rsidRPr="007D608F">
                                    <w:rPr>
                                      <w:b w:val="0"/>
                                      <w:sz w:val="21"/>
                                      <w:szCs w:val="21"/>
                                    </w:rPr>
                                    <w:t>D. không biết vì chưa biết góc giữa hai lực còn lại.</w:t>
                                  </w:r>
                                </w:p>
                                <w:p w14:paraId="25B05C1B" w14:textId="77777777" w:rsidR="00E0450C" w:rsidRDefault="00E0450C" w:rsidP="004E4708">
                                  <w:pPr>
                                    <w:jc w:val="both"/>
                                    <w:rPr>
                                      <w:b w:val="0"/>
                                      <w:sz w:val="21"/>
                                      <w:szCs w:val="21"/>
                                    </w:rPr>
                                  </w:pPr>
                                  <w:r w:rsidRPr="007D608F">
                                    <w:rPr>
                                      <w:b w:val="0"/>
                                      <w:sz w:val="21"/>
                                      <w:szCs w:val="21"/>
                                    </w:rPr>
                                    <w:t>b. Góc giữa hai lực 6N và 8N là :</w:t>
                                  </w:r>
                                  <w:r w:rsidRPr="007D608F">
                                    <w:rPr>
                                      <w:b w:val="0"/>
                                      <w:sz w:val="21"/>
                                      <w:szCs w:val="21"/>
                                    </w:rPr>
                                    <w:tab/>
                                  </w:r>
                                </w:p>
                                <w:p w14:paraId="14DA0A0C" w14:textId="77777777" w:rsidR="00E0450C" w:rsidRDefault="00E0450C" w:rsidP="004E4708">
                                  <w:pPr>
                                    <w:jc w:val="both"/>
                                    <w:rPr>
                                      <w:b w:val="0"/>
                                      <w:sz w:val="21"/>
                                      <w:szCs w:val="21"/>
                                    </w:rPr>
                                  </w:pPr>
                                  <w:r w:rsidRPr="007D608F">
                                    <w:rPr>
                                      <w:b w:val="0"/>
                                      <w:sz w:val="21"/>
                                      <w:szCs w:val="21"/>
                                    </w:rPr>
                                    <w:t>A. 30</w:t>
                                  </w:r>
                                  <w:r w:rsidRPr="007D608F">
                                    <w:rPr>
                                      <w:b w:val="0"/>
                                      <w:sz w:val="21"/>
                                      <w:szCs w:val="21"/>
                                      <w:vertAlign w:val="superscript"/>
                                    </w:rPr>
                                    <w:t>o</w:t>
                                  </w:r>
                                  <w:r w:rsidRPr="007D608F">
                                    <w:rPr>
                                      <w:b w:val="0"/>
                                      <w:sz w:val="21"/>
                                      <w:szCs w:val="21"/>
                                    </w:rPr>
                                    <w:t xml:space="preserve">          B. 45</w:t>
                                  </w:r>
                                  <w:r w:rsidRPr="007D608F">
                                    <w:rPr>
                                      <w:b w:val="0"/>
                                      <w:sz w:val="21"/>
                                      <w:szCs w:val="21"/>
                                      <w:vertAlign w:val="superscript"/>
                                    </w:rPr>
                                    <w:t>o</w:t>
                                  </w:r>
                                  <w:r w:rsidRPr="007D608F">
                                    <w:rPr>
                                      <w:b w:val="0"/>
                                      <w:sz w:val="21"/>
                                      <w:szCs w:val="21"/>
                                    </w:rPr>
                                    <w:t xml:space="preserve">.                                     </w:t>
                                  </w:r>
                                </w:p>
                                <w:p w14:paraId="5FD4279A" w14:textId="0BC037A5" w:rsidR="00E0450C" w:rsidRPr="007D608F" w:rsidRDefault="00E0450C" w:rsidP="004E4708">
                                  <w:pPr>
                                    <w:jc w:val="both"/>
                                    <w:rPr>
                                      <w:b w:val="0"/>
                                      <w:sz w:val="21"/>
                                      <w:szCs w:val="21"/>
                                    </w:rPr>
                                  </w:pPr>
                                  <w:r w:rsidRPr="007D608F">
                                    <w:rPr>
                                      <w:b w:val="0"/>
                                      <w:sz w:val="21"/>
                                      <w:szCs w:val="21"/>
                                    </w:rPr>
                                    <w:t>C. 60</w:t>
                                  </w:r>
                                  <w:r w:rsidRPr="007D608F">
                                    <w:rPr>
                                      <w:b w:val="0"/>
                                      <w:sz w:val="21"/>
                                      <w:szCs w:val="21"/>
                                      <w:vertAlign w:val="superscript"/>
                                    </w:rPr>
                                    <w:t>o</w:t>
                                  </w:r>
                                  <w:r w:rsidRPr="007D608F">
                                    <w:rPr>
                                      <w:b w:val="0"/>
                                      <w:sz w:val="21"/>
                                      <w:szCs w:val="21"/>
                                    </w:rPr>
                                    <w:t>.         D. 90</w:t>
                                  </w:r>
                                  <w:r w:rsidRPr="007D608F">
                                    <w:rPr>
                                      <w:b w:val="0"/>
                                      <w:sz w:val="21"/>
                                      <w:szCs w:val="21"/>
                                      <w:vertAlign w:val="superscript"/>
                                    </w:rPr>
                                    <w:t>o</w:t>
                                  </w:r>
                                  <w:r w:rsidRPr="007D608F">
                                    <w:rPr>
                                      <w:b w:val="0"/>
                                      <w:sz w:val="21"/>
                                      <w:szCs w:val="21"/>
                                    </w:rPr>
                                    <w:t>.</w:t>
                                  </w:r>
                                </w:p>
                                <w:p w14:paraId="6900242C" w14:textId="77777777" w:rsidR="00E0450C" w:rsidRPr="007D608F" w:rsidRDefault="00E0450C" w:rsidP="004E4708">
                                  <w:pPr>
                                    <w:tabs>
                                      <w:tab w:val="left" w:pos="2618"/>
                                      <w:tab w:val="left" w:pos="4862"/>
                                      <w:tab w:val="left" w:pos="6919"/>
                                    </w:tabs>
                                    <w:jc w:val="both"/>
                                    <w:rPr>
                                      <w:b w:val="0"/>
                                      <w:sz w:val="21"/>
                                      <w:szCs w:val="21"/>
                                    </w:rPr>
                                  </w:pPr>
                                  <w:r w:rsidRPr="007D608F">
                                    <w:rPr>
                                      <w:sz w:val="21"/>
                                      <w:szCs w:val="21"/>
                                    </w:rPr>
                                    <w:t>Câu 7.</w:t>
                                  </w:r>
                                  <w:r w:rsidRPr="007D608F">
                                    <w:rPr>
                                      <w:sz w:val="21"/>
                                      <w:szCs w:val="21"/>
                                    </w:rPr>
                                    <w:sym w:font="Symbol" w:char="005B"/>
                                  </w:r>
                                  <w:r w:rsidRPr="007D608F">
                                    <w:rPr>
                                      <w:sz w:val="21"/>
                                      <w:szCs w:val="21"/>
                                    </w:rPr>
                                    <w:t>Thông hiểu</w:t>
                                  </w:r>
                                  <w:r w:rsidRPr="007D608F">
                                    <w:rPr>
                                      <w:sz w:val="21"/>
                                      <w:szCs w:val="21"/>
                                    </w:rPr>
                                    <w:sym w:font="Symbol" w:char="005D"/>
                                  </w:r>
                                  <w:r w:rsidRPr="007D608F">
                                    <w:rPr>
                                      <w:sz w:val="21"/>
                                      <w:szCs w:val="21"/>
                                    </w:rPr>
                                    <w:t xml:space="preserve"> </w:t>
                                  </w:r>
                                  <w:r w:rsidRPr="007D608F">
                                    <w:rPr>
                                      <w:b w:val="0"/>
                                      <w:sz w:val="21"/>
                                      <w:szCs w:val="21"/>
                                    </w:rPr>
                                    <w:t>Chọn các cụm từ sau đây điền vào chỗ trống cho hợp nghĩa:</w:t>
                                  </w:r>
                                </w:p>
                                <w:p w14:paraId="45789509" w14:textId="77777777" w:rsidR="00E0450C" w:rsidRPr="007D608F" w:rsidRDefault="00E0450C" w:rsidP="004E4708">
                                  <w:pPr>
                                    <w:jc w:val="both"/>
                                    <w:rPr>
                                      <w:b w:val="0"/>
                                      <w:sz w:val="21"/>
                                      <w:szCs w:val="21"/>
                                    </w:rPr>
                                  </w:pPr>
                                  <w:r w:rsidRPr="007D608F">
                                    <w:rPr>
                                      <w:b w:val="0"/>
                                      <w:sz w:val="21"/>
                                      <w:szCs w:val="21"/>
                                    </w:rPr>
                                    <w:t>“Lực là đại lượng đặc trưng cho .......... của vật này vào vật khác, kết quả là .......... hoặc làm cho vật ..........”</w:t>
                                  </w:r>
                                </w:p>
                                <w:p w14:paraId="3DFA4712" w14:textId="77777777" w:rsidR="00E0450C" w:rsidRPr="007D608F" w:rsidRDefault="00E0450C" w:rsidP="004E4708">
                                  <w:pPr>
                                    <w:jc w:val="both"/>
                                    <w:rPr>
                                      <w:b w:val="0"/>
                                      <w:sz w:val="21"/>
                                      <w:szCs w:val="21"/>
                                    </w:rPr>
                                  </w:pPr>
                                  <w:r w:rsidRPr="007D608F">
                                    <w:rPr>
                                      <w:b w:val="0"/>
                                      <w:sz w:val="21"/>
                                      <w:szCs w:val="21"/>
                                    </w:rPr>
                                    <w:t>A. Tác dụng, làm cho vật chuyển động, biến dạng</w:t>
                                  </w:r>
                                  <w:r w:rsidRPr="007D608F">
                                    <w:rPr>
                                      <w:b w:val="0"/>
                                      <w:sz w:val="21"/>
                                      <w:szCs w:val="21"/>
                                    </w:rPr>
                                    <w:tab/>
                                  </w:r>
                                  <w:r w:rsidRPr="007D608F">
                                    <w:rPr>
                                      <w:b w:val="0"/>
                                      <w:sz w:val="21"/>
                                      <w:szCs w:val="21"/>
                                    </w:rPr>
                                    <w:tab/>
                                  </w:r>
                                  <w:r w:rsidRPr="007D608F">
                                    <w:rPr>
                                      <w:b w:val="0"/>
                                      <w:sz w:val="21"/>
                                      <w:szCs w:val="21"/>
                                    </w:rPr>
                                    <w:tab/>
                                    <w:t>B. Tác dụng, truyền gia tốc cho vật, biến dạng</w:t>
                                  </w:r>
                                </w:p>
                                <w:p w14:paraId="45855E59" w14:textId="3C943862" w:rsidR="00E0450C" w:rsidRPr="007D608F" w:rsidRDefault="00E0450C" w:rsidP="004E4708">
                                  <w:pPr>
                                    <w:jc w:val="both"/>
                                    <w:rPr>
                                      <w:b w:val="0"/>
                                      <w:sz w:val="21"/>
                                      <w:szCs w:val="21"/>
                                    </w:rPr>
                                  </w:pPr>
                                  <w:r w:rsidRPr="007D608F">
                                    <w:rPr>
                                      <w:b w:val="0"/>
                                      <w:sz w:val="21"/>
                                      <w:szCs w:val="21"/>
                                    </w:rPr>
                                    <w:t>C. Tương tác, làm cho vật chuyển động, ngừng chuyển động</w:t>
                                  </w:r>
                                  <w:r>
                                    <w:rPr>
                                      <w:b w:val="0"/>
                                      <w:sz w:val="21"/>
                                      <w:szCs w:val="21"/>
                                    </w:rPr>
                                    <w:t xml:space="preserve">. </w:t>
                                  </w:r>
                                  <w:r>
                                    <w:rPr>
                                      <w:b w:val="0"/>
                                      <w:sz w:val="21"/>
                                      <w:szCs w:val="21"/>
                                      <w:lang w:val="vi-VN"/>
                                    </w:rPr>
                                    <w:t xml:space="preserve">    </w:t>
                                  </w:r>
                                  <w:r w:rsidRPr="007D608F">
                                    <w:rPr>
                                      <w:b w:val="0"/>
                                      <w:sz w:val="21"/>
                                      <w:szCs w:val="21"/>
                                    </w:rPr>
                                    <w:t>D. Tương tác, truyền gia tốc cho vật, chuyển động.</w:t>
                                  </w:r>
                                </w:p>
                                <w:p w14:paraId="288149E2" w14:textId="77777777" w:rsidR="00E0450C" w:rsidRPr="007D608F" w:rsidRDefault="00E0450C" w:rsidP="004E4708">
                                  <w:pPr>
                                    <w:jc w:val="both"/>
                                    <w:rPr>
                                      <w:b w:val="0"/>
                                      <w:sz w:val="21"/>
                                      <w:szCs w:val="21"/>
                                      <w:lang w:val="pt-BR"/>
                                    </w:rPr>
                                  </w:pPr>
                                  <w:r w:rsidRPr="007D608F">
                                    <w:rPr>
                                      <w:sz w:val="21"/>
                                      <w:szCs w:val="21"/>
                                    </w:rPr>
                                    <w:t xml:space="preserve">Câu 8. </w:t>
                                  </w:r>
                                  <w:r w:rsidRPr="007D608F">
                                    <w:rPr>
                                      <w:sz w:val="21"/>
                                      <w:szCs w:val="21"/>
                                    </w:rPr>
                                    <w:sym w:font="Symbol" w:char="005B"/>
                                  </w:r>
                                  <w:r w:rsidRPr="007D608F">
                                    <w:rPr>
                                      <w:sz w:val="21"/>
                                      <w:szCs w:val="21"/>
                                    </w:rPr>
                                    <w:t>Nhận biết</w:t>
                                  </w:r>
                                  <w:r w:rsidRPr="007D608F">
                                    <w:rPr>
                                      <w:sz w:val="21"/>
                                      <w:szCs w:val="21"/>
                                    </w:rPr>
                                    <w:sym w:font="Symbol" w:char="005D"/>
                                  </w:r>
                                  <w:r w:rsidRPr="007D608F">
                                    <w:rPr>
                                      <w:sz w:val="21"/>
                                      <w:szCs w:val="21"/>
                                    </w:rPr>
                                    <w:t>.</w:t>
                                  </w:r>
                                  <w:r w:rsidRPr="007D608F">
                                    <w:rPr>
                                      <w:b w:val="0"/>
                                      <w:sz w:val="21"/>
                                      <w:szCs w:val="21"/>
                                    </w:rPr>
                                    <w:t xml:space="preserve"> Chọn câu đúng</w:t>
                                  </w:r>
                                  <w:r w:rsidRPr="007D608F">
                                    <w:rPr>
                                      <w:b w:val="0"/>
                                      <w:sz w:val="21"/>
                                      <w:szCs w:val="21"/>
                                      <w:lang w:val="pt-BR"/>
                                    </w:rPr>
                                    <w:t>. Gọi F</w:t>
                                  </w:r>
                                  <w:r w:rsidRPr="007D608F">
                                    <w:rPr>
                                      <w:b w:val="0"/>
                                      <w:sz w:val="21"/>
                                      <w:szCs w:val="21"/>
                                      <w:vertAlign w:val="subscript"/>
                                      <w:lang w:val="pt-BR"/>
                                    </w:rPr>
                                    <w:t>1</w:t>
                                  </w:r>
                                  <w:r w:rsidRPr="007D608F">
                                    <w:rPr>
                                      <w:b w:val="0"/>
                                      <w:sz w:val="21"/>
                                      <w:szCs w:val="21"/>
                                      <w:lang w:val="pt-BR"/>
                                    </w:rPr>
                                    <w:t>, F</w:t>
                                  </w:r>
                                  <w:r w:rsidRPr="007D608F">
                                    <w:rPr>
                                      <w:b w:val="0"/>
                                      <w:sz w:val="21"/>
                                      <w:szCs w:val="21"/>
                                      <w:vertAlign w:val="subscript"/>
                                      <w:lang w:val="pt-BR"/>
                                    </w:rPr>
                                    <w:t>2</w:t>
                                  </w:r>
                                  <w:r w:rsidRPr="007D608F">
                                    <w:rPr>
                                      <w:b w:val="0"/>
                                      <w:sz w:val="21"/>
                                      <w:szCs w:val="21"/>
                                      <w:lang w:val="pt-BR"/>
                                    </w:rPr>
                                    <w:t xml:space="preserve"> là độ lớn của hai lực thành phần, F là độ lớn hợp lực của chúng. Trong mọi trường hợp </w:t>
                                  </w:r>
                                </w:p>
                                <w:p w14:paraId="02FC3CDF" w14:textId="1D43E44A" w:rsidR="00E0450C" w:rsidRPr="007D608F" w:rsidRDefault="00E0450C" w:rsidP="004E4708">
                                  <w:pPr>
                                    <w:jc w:val="both"/>
                                    <w:rPr>
                                      <w:b w:val="0"/>
                                      <w:sz w:val="21"/>
                                      <w:szCs w:val="21"/>
                                      <w:lang w:val="pt-BR"/>
                                    </w:rPr>
                                  </w:pPr>
                                  <w:r w:rsidRPr="007D608F">
                                    <w:rPr>
                                      <w:b w:val="0"/>
                                      <w:sz w:val="21"/>
                                      <w:szCs w:val="21"/>
                                      <w:lang w:val="pt-BR"/>
                                    </w:rPr>
                                    <w:t>A. F luôn luôn lớn hơn cả F</w:t>
                                  </w:r>
                                  <w:r w:rsidRPr="007D608F">
                                    <w:rPr>
                                      <w:b w:val="0"/>
                                      <w:sz w:val="21"/>
                                      <w:szCs w:val="21"/>
                                      <w:vertAlign w:val="subscript"/>
                                      <w:lang w:val="pt-BR"/>
                                    </w:rPr>
                                    <w:t>1</w:t>
                                  </w:r>
                                  <w:r w:rsidRPr="007D608F">
                                    <w:rPr>
                                      <w:b w:val="0"/>
                                      <w:sz w:val="21"/>
                                      <w:szCs w:val="21"/>
                                      <w:lang w:val="pt-BR"/>
                                    </w:rPr>
                                    <w:t xml:space="preserve"> và F</w:t>
                                  </w:r>
                                  <w:r w:rsidRPr="007D608F">
                                    <w:rPr>
                                      <w:b w:val="0"/>
                                      <w:sz w:val="21"/>
                                      <w:szCs w:val="21"/>
                                      <w:vertAlign w:val="subscript"/>
                                      <w:lang w:val="pt-BR"/>
                                    </w:rPr>
                                    <w:t>2</w:t>
                                  </w:r>
                                  <w:r w:rsidRPr="007D608F">
                                    <w:rPr>
                                      <w:b w:val="0"/>
                                      <w:sz w:val="21"/>
                                      <w:szCs w:val="21"/>
                                      <w:lang w:val="pt-BR"/>
                                    </w:rPr>
                                    <w:t>.</w:t>
                                  </w:r>
                                  <w:r w:rsidRPr="007D608F">
                                    <w:rPr>
                                      <w:b w:val="0"/>
                                      <w:sz w:val="21"/>
                                      <w:szCs w:val="21"/>
                                      <w:lang w:val="pt-BR"/>
                                    </w:rPr>
                                    <w:tab/>
                                    <w:t>B. F luôn luôn nhỏ hơn cả F</w:t>
                                  </w:r>
                                  <w:r w:rsidRPr="007D608F">
                                    <w:rPr>
                                      <w:b w:val="0"/>
                                      <w:sz w:val="21"/>
                                      <w:szCs w:val="21"/>
                                      <w:vertAlign w:val="subscript"/>
                                      <w:lang w:val="pt-BR"/>
                                    </w:rPr>
                                    <w:t>1</w:t>
                                  </w:r>
                                  <w:r w:rsidRPr="007D608F">
                                    <w:rPr>
                                      <w:b w:val="0"/>
                                      <w:sz w:val="21"/>
                                      <w:szCs w:val="21"/>
                                      <w:lang w:val="pt-BR"/>
                                    </w:rPr>
                                    <w:t xml:space="preserve"> và F</w:t>
                                  </w:r>
                                  <w:r w:rsidRPr="007D608F">
                                    <w:rPr>
                                      <w:b w:val="0"/>
                                      <w:sz w:val="21"/>
                                      <w:szCs w:val="21"/>
                                      <w:vertAlign w:val="subscript"/>
                                      <w:lang w:val="pt-BR"/>
                                    </w:rPr>
                                    <w:t>2</w:t>
                                  </w:r>
                                  <w:r w:rsidRPr="007D608F">
                                    <w:rPr>
                                      <w:b w:val="0"/>
                                      <w:sz w:val="21"/>
                                      <w:szCs w:val="21"/>
                                      <w:lang w:val="pt-BR"/>
                                    </w:rPr>
                                    <w:t>.</w:t>
                                  </w:r>
                                </w:p>
                                <w:p w14:paraId="21B7DB5B" w14:textId="5099B8CF" w:rsidR="00E0450C" w:rsidRPr="007D608F" w:rsidRDefault="00E0450C" w:rsidP="004E4708">
                                  <w:pPr>
                                    <w:jc w:val="both"/>
                                    <w:rPr>
                                      <w:rFonts w:ascii=".VnTime" w:hAnsi=".VnTime"/>
                                      <w:b w:val="0"/>
                                      <w:sz w:val="21"/>
                                      <w:szCs w:val="21"/>
                                    </w:rPr>
                                  </w:pPr>
                                  <w:r w:rsidRPr="007D608F">
                                    <w:rPr>
                                      <w:b w:val="0"/>
                                      <w:sz w:val="21"/>
                                      <w:szCs w:val="21"/>
                                      <w:lang w:val="pt-BR"/>
                                    </w:rPr>
                                    <w:t xml:space="preserve">C. F thỏa mãn </w:t>
                                  </w:r>
                                  <w:r w:rsidR="000A6FF3" w:rsidRPr="000A6FF3">
                                    <w:rPr>
                                      <w:b w:val="0"/>
                                      <w:noProof/>
                                      <w:position w:val="-14"/>
                                      <w:sz w:val="21"/>
                                      <w:szCs w:val="21"/>
                                      <w:lang w:val="pt-BR"/>
                                    </w:rPr>
                                    <w:object w:dxaOrig="2077" w:dyaOrig="402" w14:anchorId="31FFE164">
                                      <v:shape id="_x0000_i1132" type="#_x0000_t75" alt="" style="width:103.5pt;height:20.25pt;mso-width-percent:0;mso-height-percent:0;mso-width-percent:0;mso-height-percent:0" o:ole="">
                                        <v:imagedata r:id="rId323" o:title=""/>
                                      </v:shape>
                                      <o:OLEObject Type="Embed" ProgID="Equation.3" ShapeID="_x0000_i1132" DrawAspect="Content" ObjectID="_1691503474" r:id="rId324"/>
                                    </w:object>
                                  </w:r>
                                  <w:r w:rsidRPr="007D608F">
                                    <w:rPr>
                                      <w:b w:val="0"/>
                                      <w:sz w:val="21"/>
                                      <w:szCs w:val="21"/>
                                      <w:lang w:val="pt-BR"/>
                                    </w:rPr>
                                    <w:tab/>
                                    <w:t>D. F không bao giờ bằng F</w:t>
                                  </w:r>
                                  <w:r w:rsidRPr="007D608F">
                                    <w:rPr>
                                      <w:b w:val="0"/>
                                      <w:sz w:val="21"/>
                                      <w:szCs w:val="21"/>
                                      <w:vertAlign w:val="subscript"/>
                                      <w:lang w:val="pt-BR"/>
                                    </w:rPr>
                                    <w:t>1</w:t>
                                  </w:r>
                                  <w:r w:rsidRPr="007D608F">
                                    <w:rPr>
                                      <w:b w:val="0"/>
                                      <w:sz w:val="21"/>
                                      <w:szCs w:val="21"/>
                                      <w:lang w:val="pt-BR"/>
                                    </w:rPr>
                                    <w:t xml:space="preserve"> hoặc F</w:t>
                                  </w:r>
                                  <w:r w:rsidRPr="007D608F">
                                    <w:rPr>
                                      <w:b w:val="0"/>
                                      <w:sz w:val="21"/>
                                      <w:szCs w:val="21"/>
                                      <w:vertAlign w:val="subscript"/>
                                      <w:lang w:val="pt-BR"/>
                                    </w:rPr>
                                    <w:t>2</w:t>
                                  </w:r>
                                  <w:r w:rsidRPr="007D608F">
                                    <w:rPr>
                                      <w:b w:val="0"/>
                                      <w:sz w:val="21"/>
                                      <w:szCs w:val="21"/>
                                      <w:lang w:val="pt-BR"/>
                                    </w:rPr>
                                    <w:t>.</w:t>
                                  </w:r>
                                </w:p>
                                <w:p w14:paraId="2566E936" w14:textId="77777777" w:rsidR="00E0450C" w:rsidRPr="007D608F" w:rsidRDefault="00E0450C" w:rsidP="004E4708">
                                  <w:pPr>
                                    <w:jc w:val="both"/>
                                    <w:rPr>
                                      <w:b w:val="0"/>
                                      <w:sz w:val="21"/>
                                      <w:szCs w:val="21"/>
                                    </w:rPr>
                                  </w:pPr>
                                  <w:r w:rsidRPr="007D608F">
                                    <w:rPr>
                                      <w:sz w:val="21"/>
                                      <w:szCs w:val="21"/>
                                    </w:rPr>
                                    <w:t xml:space="preserve">Câu 9 </w:t>
                                  </w:r>
                                  <w:r w:rsidRPr="007D608F">
                                    <w:rPr>
                                      <w:sz w:val="21"/>
                                      <w:szCs w:val="21"/>
                                    </w:rPr>
                                    <w:sym w:font="Symbol" w:char="005B"/>
                                  </w:r>
                                  <w:r w:rsidRPr="007D608F">
                                    <w:rPr>
                                      <w:sz w:val="21"/>
                                      <w:szCs w:val="21"/>
                                    </w:rPr>
                                    <w:t>Vận dụng</w:t>
                                  </w:r>
                                  <w:r w:rsidRPr="007D608F">
                                    <w:rPr>
                                      <w:sz w:val="21"/>
                                      <w:szCs w:val="21"/>
                                    </w:rPr>
                                    <w:sym w:font="Symbol" w:char="005D"/>
                                  </w:r>
                                  <w:r w:rsidRPr="007D608F">
                                    <w:rPr>
                                      <w:b w:val="0"/>
                                      <w:sz w:val="21"/>
                                      <w:szCs w:val="21"/>
                                    </w:rPr>
                                    <w:t>. Cho 3 lực đồng quy cùng nằm trong một mặt phẳng, có độ lớn F</w:t>
                                  </w:r>
                                  <w:r w:rsidRPr="007D608F">
                                    <w:rPr>
                                      <w:b w:val="0"/>
                                      <w:sz w:val="21"/>
                                      <w:szCs w:val="21"/>
                                      <w:vertAlign w:val="subscript"/>
                                    </w:rPr>
                                    <w:t>1</w:t>
                                  </w:r>
                                  <w:r w:rsidRPr="007D608F">
                                    <w:rPr>
                                      <w:b w:val="0"/>
                                      <w:sz w:val="21"/>
                                      <w:szCs w:val="21"/>
                                    </w:rPr>
                                    <w:t xml:space="preserve"> = F</w:t>
                                  </w:r>
                                  <w:r w:rsidRPr="007D608F">
                                    <w:rPr>
                                      <w:b w:val="0"/>
                                      <w:sz w:val="21"/>
                                      <w:szCs w:val="21"/>
                                      <w:vertAlign w:val="subscript"/>
                                    </w:rPr>
                                    <w:t>2</w:t>
                                  </w:r>
                                  <w:r w:rsidRPr="007D608F">
                                    <w:rPr>
                                      <w:b w:val="0"/>
                                      <w:sz w:val="21"/>
                                      <w:szCs w:val="21"/>
                                    </w:rPr>
                                    <w:t xml:space="preserve"> = F</w:t>
                                  </w:r>
                                  <w:r w:rsidRPr="007D608F">
                                    <w:rPr>
                                      <w:b w:val="0"/>
                                      <w:sz w:val="21"/>
                                      <w:szCs w:val="21"/>
                                      <w:vertAlign w:val="subscript"/>
                                    </w:rPr>
                                    <w:t>3</w:t>
                                  </w:r>
                                  <w:r w:rsidRPr="007D608F">
                                    <w:rPr>
                                      <w:b w:val="0"/>
                                      <w:sz w:val="21"/>
                                      <w:szCs w:val="21"/>
                                    </w:rPr>
                                    <w:t xml:space="preserve"> = 20N và từng đôi một làm thành góc 120</w:t>
                                  </w:r>
                                  <w:r w:rsidRPr="007D608F">
                                    <w:rPr>
                                      <w:b w:val="0"/>
                                      <w:sz w:val="21"/>
                                      <w:szCs w:val="21"/>
                                      <w:vertAlign w:val="superscript"/>
                                    </w:rPr>
                                    <w:t>o</w:t>
                                  </w:r>
                                  <w:r w:rsidRPr="007D608F">
                                    <w:rPr>
                                      <w:b w:val="0"/>
                                      <w:sz w:val="21"/>
                                      <w:szCs w:val="21"/>
                                    </w:rPr>
                                    <w:t xml:space="preserve">. Hợp lực của chúng là </w:t>
                                  </w:r>
                                </w:p>
                                <w:p w14:paraId="0A17D284" w14:textId="77777777" w:rsidR="00E0450C" w:rsidRDefault="00E0450C" w:rsidP="004E4708">
                                  <w:pPr>
                                    <w:spacing w:line="276" w:lineRule="auto"/>
                                    <w:rPr>
                                      <w:b w:val="0"/>
                                      <w:sz w:val="21"/>
                                      <w:szCs w:val="21"/>
                                    </w:rPr>
                                  </w:pPr>
                                  <w:r w:rsidRPr="007D608F">
                                    <w:rPr>
                                      <w:b w:val="0"/>
                                      <w:sz w:val="21"/>
                                      <w:szCs w:val="21"/>
                                    </w:rPr>
                                    <w:t>A. F = 0N.</w:t>
                                  </w:r>
                                  <w:r w:rsidRPr="007D608F">
                                    <w:rPr>
                                      <w:b w:val="0"/>
                                      <w:sz w:val="21"/>
                                      <w:szCs w:val="21"/>
                                    </w:rPr>
                                    <w:tab/>
                                    <w:t>B. F = 20N.</w:t>
                                  </w:r>
                                  <w:r w:rsidRPr="007D608F">
                                    <w:rPr>
                                      <w:b w:val="0"/>
                                      <w:sz w:val="21"/>
                                      <w:szCs w:val="21"/>
                                    </w:rPr>
                                    <w:tab/>
                                  </w:r>
                                </w:p>
                                <w:p w14:paraId="0F159C6B" w14:textId="3453B371" w:rsidR="00E0450C" w:rsidRPr="00D353E1" w:rsidRDefault="00E0450C" w:rsidP="004E4708">
                                  <w:pPr>
                                    <w:spacing w:line="276" w:lineRule="auto"/>
                                    <w:rPr>
                                      <w:b w:val="0"/>
                                      <w:bCs w:val="0"/>
                                    </w:rPr>
                                  </w:pPr>
                                  <w:r w:rsidRPr="007D608F">
                                    <w:rPr>
                                      <w:b w:val="0"/>
                                      <w:sz w:val="21"/>
                                      <w:szCs w:val="21"/>
                                    </w:rPr>
                                    <w:t>C. F = 40N.</w:t>
                                  </w:r>
                                  <w:r w:rsidRPr="007D608F">
                                    <w:rPr>
                                      <w:b w:val="0"/>
                                      <w:sz w:val="21"/>
                                      <w:szCs w:val="21"/>
                                    </w:rPr>
                                    <w:tab/>
                                    <w:t>D. F = 20N</w:t>
                                  </w:r>
                                </w:p>
                              </w:tc>
                            </w:tr>
                            <w:tr w:rsidR="00E0450C" w:rsidRPr="00B31086" w14:paraId="2B4FC24C" w14:textId="77777777" w:rsidTr="00317813">
                              <w:tc>
                                <w:tcPr>
                                  <w:tcW w:w="10042" w:type="dxa"/>
                                  <w:shd w:val="clear" w:color="auto" w:fill="auto"/>
                                </w:tcPr>
                                <w:p w14:paraId="6C05886E" w14:textId="77777777" w:rsidR="00E0450C" w:rsidRPr="00D353E1" w:rsidRDefault="00E0450C" w:rsidP="00B31086">
                                  <w:pPr>
                                    <w:spacing w:line="276" w:lineRule="auto"/>
                                    <w:rPr>
                                      <w:b w:val="0"/>
                                      <w:bCs w:val="0"/>
                                    </w:rPr>
                                  </w:pPr>
                                </w:p>
                              </w:tc>
                            </w:tr>
                            <w:tr w:rsidR="00E0450C" w:rsidRPr="00B31086" w14:paraId="2C079D25" w14:textId="77777777" w:rsidTr="00317813">
                              <w:tc>
                                <w:tcPr>
                                  <w:tcW w:w="10042" w:type="dxa"/>
                                  <w:shd w:val="clear" w:color="auto" w:fill="auto"/>
                                </w:tcPr>
                                <w:p w14:paraId="2DDDAB76" w14:textId="77777777" w:rsidR="00E0450C" w:rsidRPr="00D353E1" w:rsidRDefault="00E0450C" w:rsidP="00B31086">
                                  <w:pPr>
                                    <w:spacing w:line="276" w:lineRule="auto"/>
                                    <w:rPr>
                                      <w:b w:val="0"/>
                                      <w:bCs w:val="0"/>
                                    </w:rPr>
                                  </w:pPr>
                                </w:p>
                              </w:tc>
                            </w:tr>
                            <w:tr w:rsidR="00E0450C" w:rsidRPr="00B31086" w14:paraId="7AEA8866" w14:textId="77777777" w:rsidTr="00317813">
                              <w:tc>
                                <w:tcPr>
                                  <w:tcW w:w="10042" w:type="dxa"/>
                                  <w:shd w:val="clear" w:color="auto" w:fill="auto"/>
                                </w:tcPr>
                                <w:p w14:paraId="3B244EA9" w14:textId="77777777" w:rsidR="00E0450C" w:rsidRPr="00D353E1" w:rsidRDefault="00E0450C" w:rsidP="00B31086">
                                  <w:pPr>
                                    <w:spacing w:line="276" w:lineRule="auto"/>
                                    <w:rPr>
                                      <w:b w:val="0"/>
                                      <w:bCs w:val="0"/>
                                    </w:rPr>
                                  </w:pPr>
                                </w:p>
                              </w:tc>
                            </w:tr>
                            <w:tr w:rsidR="00E0450C" w:rsidRPr="00B31086" w14:paraId="49976D83" w14:textId="77777777" w:rsidTr="00317813">
                              <w:tc>
                                <w:tcPr>
                                  <w:tcW w:w="10042" w:type="dxa"/>
                                  <w:shd w:val="clear" w:color="auto" w:fill="auto"/>
                                </w:tcPr>
                                <w:p w14:paraId="127FBD8C" w14:textId="77777777" w:rsidR="00E0450C" w:rsidRPr="00D353E1" w:rsidRDefault="00E0450C" w:rsidP="00B31086">
                                  <w:pPr>
                                    <w:spacing w:line="276" w:lineRule="auto"/>
                                    <w:rPr>
                                      <w:b w:val="0"/>
                                      <w:bCs w:val="0"/>
                                    </w:rPr>
                                  </w:pPr>
                                </w:p>
                              </w:tc>
                            </w:tr>
                            <w:tr w:rsidR="00E0450C" w:rsidRPr="00B31086" w14:paraId="31B70D09" w14:textId="77777777" w:rsidTr="00317813">
                              <w:tc>
                                <w:tcPr>
                                  <w:tcW w:w="10042" w:type="dxa"/>
                                  <w:shd w:val="clear" w:color="auto" w:fill="auto"/>
                                </w:tcPr>
                                <w:p w14:paraId="515129A2" w14:textId="77777777" w:rsidR="00E0450C" w:rsidRPr="00D353E1" w:rsidRDefault="00E0450C" w:rsidP="00B31086">
                                  <w:pPr>
                                    <w:spacing w:line="276" w:lineRule="auto"/>
                                    <w:rPr>
                                      <w:b w:val="0"/>
                                      <w:bCs w:val="0"/>
                                    </w:rPr>
                                  </w:pPr>
                                </w:p>
                              </w:tc>
                            </w:tr>
                            <w:tr w:rsidR="00E0450C" w:rsidRPr="00B31086" w14:paraId="68BF3B21" w14:textId="77777777" w:rsidTr="00317813">
                              <w:tc>
                                <w:tcPr>
                                  <w:tcW w:w="10042" w:type="dxa"/>
                                  <w:shd w:val="clear" w:color="auto" w:fill="auto"/>
                                </w:tcPr>
                                <w:p w14:paraId="567BDC4C" w14:textId="77777777" w:rsidR="00E0450C" w:rsidRPr="00D353E1" w:rsidRDefault="00E0450C" w:rsidP="00B31086">
                                  <w:pPr>
                                    <w:spacing w:line="276" w:lineRule="auto"/>
                                    <w:rPr>
                                      <w:b w:val="0"/>
                                      <w:bCs w:val="0"/>
                                    </w:rPr>
                                  </w:pPr>
                                </w:p>
                              </w:tc>
                            </w:tr>
                            <w:tr w:rsidR="00E0450C" w:rsidRPr="00B31086" w14:paraId="0A3C9D5E" w14:textId="77777777" w:rsidTr="00317813">
                              <w:tc>
                                <w:tcPr>
                                  <w:tcW w:w="10042" w:type="dxa"/>
                                  <w:shd w:val="clear" w:color="auto" w:fill="auto"/>
                                </w:tcPr>
                                <w:p w14:paraId="0B4C53EF" w14:textId="77777777" w:rsidR="00E0450C" w:rsidRPr="00D353E1" w:rsidRDefault="00E0450C" w:rsidP="00B31086">
                                  <w:pPr>
                                    <w:spacing w:line="276" w:lineRule="auto"/>
                                    <w:rPr>
                                      <w:b w:val="0"/>
                                      <w:bCs w:val="0"/>
                                    </w:rPr>
                                  </w:pPr>
                                </w:p>
                              </w:tc>
                            </w:tr>
                            <w:tr w:rsidR="00E0450C" w:rsidRPr="00B31086" w14:paraId="5A38F5AB" w14:textId="77777777" w:rsidTr="00317813">
                              <w:tc>
                                <w:tcPr>
                                  <w:tcW w:w="10042" w:type="dxa"/>
                                  <w:shd w:val="clear" w:color="auto" w:fill="auto"/>
                                </w:tcPr>
                                <w:p w14:paraId="526DD2B3" w14:textId="77777777" w:rsidR="00E0450C" w:rsidRPr="00D353E1" w:rsidRDefault="00E0450C" w:rsidP="00B31086">
                                  <w:pPr>
                                    <w:spacing w:line="276" w:lineRule="auto"/>
                                    <w:rPr>
                                      <w:b w:val="0"/>
                                      <w:bCs w:val="0"/>
                                    </w:rPr>
                                  </w:pPr>
                                </w:p>
                              </w:tc>
                            </w:tr>
                            <w:tr w:rsidR="00E0450C" w:rsidRPr="00B31086" w14:paraId="5C0BA8ED" w14:textId="77777777" w:rsidTr="00317813">
                              <w:tc>
                                <w:tcPr>
                                  <w:tcW w:w="10042" w:type="dxa"/>
                                  <w:shd w:val="clear" w:color="auto" w:fill="auto"/>
                                </w:tcPr>
                                <w:p w14:paraId="56357663" w14:textId="77777777" w:rsidR="00E0450C" w:rsidRPr="00D353E1" w:rsidRDefault="00E0450C" w:rsidP="00B31086">
                                  <w:pPr>
                                    <w:spacing w:line="276" w:lineRule="auto"/>
                                    <w:rPr>
                                      <w:b w:val="0"/>
                                      <w:bCs w:val="0"/>
                                    </w:rPr>
                                  </w:pPr>
                                </w:p>
                              </w:tc>
                            </w:tr>
                            <w:tr w:rsidR="00E0450C" w:rsidRPr="00B31086" w14:paraId="64DBB609" w14:textId="77777777" w:rsidTr="00317813">
                              <w:tc>
                                <w:tcPr>
                                  <w:tcW w:w="10042" w:type="dxa"/>
                                  <w:shd w:val="clear" w:color="auto" w:fill="auto"/>
                                </w:tcPr>
                                <w:p w14:paraId="465C7AB1" w14:textId="77777777" w:rsidR="00E0450C" w:rsidRPr="00D353E1" w:rsidRDefault="00E0450C" w:rsidP="00B31086">
                                  <w:pPr>
                                    <w:spacing w:line="276" w:lineRule="auto"/>
                                    <w:rPr>
                                      <w:b w:val="0"/>
                                      <w:bCs w:val="0"/>
                                    </w:rPr>
                                  </w:pPr>
                                </w:p>
                              </w:tc>
                            </w:tr>
                            <w:tr w:rsidR="00E0450C" w:rsidRPr="00B31086" w14:paraId="3C018174" w14:textId="77777777" w:rsidTr="00317813">
                              <w:tc>
                                <w:tcPr>
                                  <w:tcW w:w="10042" w:type="dxa"/>
                                  <w:shd w:val="clear" w:color="auto" w:fill="auto"/>
                                </w:tcPr>
                                <w:p w14:paraId="5BE35A06" w14:textId="77777777" w:rsidR="00E0450C" w:rsidRPr="00D353E1" w:rsidRDefault="00E0450C" w:rsidP="00B31086">
                                  <w:pPr>
                                    <w:spacing w:line="276" w:lineRule="auto"/>
                                    <w:rPr>
                                      <w:b w:val="0"/>
                                      <w:bCs w:val="0"/>
                                    </w:rPr>
                                  </w:pPr>
                                </w:p>
                              </w:tc>
                            </w:tr>
                            <w:tr w:rsidR="00E0450C" w:rsidRPr="00B31086" w14:paraId="6B88F946" w14:textId="77777777" w:rsidTr="00317813">
                              <w:tc>
                                <w:tcPr>
                                  <w:tcW w:w="10042" w:type="dxa"/>
                                  <w:shd w:val="clear" w:color="auto" w:fill="auto"/>
                                </w:tcPr>
                                <w:p w14:paraId="20D020D9" w14:textId="77777777" w:rsidR="00E0450C" w:rsidRPr="00D353E1" w:rsidRDefault="00E0450C" w:rsidP="00B31086">
                                  <w:pPr>
                                    <w:spacing w:line="276" w:lineRule="auto"/>
                                    <w:rPr>
                                      <w:b w:val="0"/>
                                      <w:bCs w:val="0"/>
                                    </w:rPr>
                                  </w:pPr>
                                </w:p>
                              </w:tc>
                            </w:tr>
                            <w:tr w:rsidR="00E0450C" w:rsidRPr="00B31086" w14:paraId="42EFB5F1" w14:textId="77777777" w:rsidTr="00317813">
                              <w:tc>
                                <w:tcPr>
                                  <w:tcW w:w="10042" w:type="dxa"/>
                                  <w:shd w:val="clear" w:color="auto" w:fill="auto"/>
                                </w:tcPr>
                                <w:p w14:paraId="00CFE779" w14:textId="77777777" w:rsidR="00E0450C" w:rsidRPr="00D353E1" w:rsidRDefault="00E0450C" w:rsidP="00B31086">
                                  <w:pPr>
                                    <w:spacing w:line="276" w:lineRule="auto"/>
                                    <w:rPr>
                                      <w:b w:val="0"/>
                                      <w:bCs w:val="0"/>
                                    </w:rPr>
                                  </w:pPr>
                                </w:p>
                              </w:tc>
                            </w:tr>
                            <w:tr w:rsidR="00E0450C" w:rsidRPr="00B31086" w14:paraId="5473B9CC" w14:textId="77777777" w:rsidTr="00317813">
                              <w:tc>
                                <w:tcPr>
                                  <w:tcW w:w="10042" w:type="dxa"/>
                                  <w:shd w:val="clear" w:color="auto" w:fill="auto"/>
                                </w:tcPr>
                                <w:p w14:paraId="0123C61B" w14:textId="77777777" w:rsidR="00E0450C" w:rsidRPr="00D353E1" w:rsidRDefault="00E0450C" w:rsidP="00B31086">
                                  <w:pPr>
                                    <w:spacing w:line="276" w:lineRule="auto"/>
                                    <w:rPr>
                                      <w:b w:val="0"/>
                                      <w:bCs w:val="0"/>
                                    </w:rPr>
                                  </w:pPr>
                                </w:p>
                              </w:tc>
                            </w:tr>
                            <w:tr w:rsidR="00E0450C" w:rsidRPr="00B31086" w14:paraId="31FC9F65" w14:textId="77777777" w:rsidTr="00317813">
                              <w:tc>
                                <w:tcPr>
                                  <w:tcW w:w="10042" w:type="dxa"/>
                                  <w:shd w:val="clear" w:color="auto" w:fill="auto"/>
                                </w:tcPr>
                                <w:p w14:paraId="76ABA598" w14:textId="77777777" w:rsidR="00E0450C" w:rsidRPr="00D353E1" w:rsidRDefault="00E0450C" w:rsidP="00B31086">
                                  <w:pPr>
                                    <w:spacing w:line="276" w:lineRule="auto"/>
                                    <w:rPr>
                                      <w:b w:val="0"/>
                                      <w:bCs w:val="0"/>
                                    </w:rPr>
                                  </w:pPr>
                                </w:p>
                              </w:tc>
                            </w:tr>
                            <w:tr w:rsidR="00E0450C" w:rsidRPr="00B31086" w14:paraId="7E21CE0E" w14:textId="77777777" w:rsidTr="00317813">
                              <w:tc>
                                <w:tcPr>
                                  <w:tcW w:w="10042" w:type="dxa"/>
                                  <w:shd w:val="clear" w:color="auto" w:fill="auto"/>
                                </w:tcPr>
                                <w:p w14:paraId="437BC42D" w14:textId="77777777" w:rsidR="00E0450C" w:rsidRPr="00D353E1" w:rsidRDefault="00E0450C" w:rsidP="00B31086">
                                  <w:pPr>
                                    <w:spacing w:line="276" w:lineRule="auto"/>
                                    <w:rPr>
                                      <w:b w:val="0"/>
                                      <w:bCs w:val="0"/>
                                    </w:rPr>
                                  </w:pPr>
                                </w:p>
                              </w:tc>
                            </w:tr>
                            <w:tr w:rsidR="00E0450C" w:rsidRPr="00B31086" w14:paraId="5ECDA5E7" w14:textId="77777777" w:rsidTr="00317813">
                              <w:tc>
                                <w:tcPr>
                                  <w:tcW w:w="10042" w:type="dxa"/>
                                  <w:shd w:val="clear" w:color="auto" w:fill="auto"/>
                                </w:tcPr>
                                <w:p w14:paraId="71EAFBE0" w14:textId="77777777" w:rsidR="00E0450C" w:rsidRPr="00D353E1" w:rsidRDefault="00E0450C" w:rsidP="00B31086">
                                  <w:pPr>
                                    <w:spacing w:line="276" w:lineRule="auto"/>
                                    <w:rPr>
                                      <w:b w:val="0"/>
                                      <w:bCs w:val="0"/>
                                    </w:rPr>
                                  </w:pPr>
                                </w:p>
                              </w:tc>
                            </w:tr>
                            <w:tr w:rsidR="00E0450C" w:rsidRPr="00B31086" w14:paraId="6511A3DF" w14:textId="77777777" w:rsidTr="00317813">
                              <w:tc>
                                <w:tcPr>
                                  <w:tcW w:w="10042" w:type="dxa"/>
                                  <w:shd w:val="clear" w:color="auto" w:fill="auto"/>
                                </w:tcPr>
                                <w:p w14:paraId="12626D8E" w14:textId="77777777" w:rsidR="00E0450C" w:rsidRPr="00D353E1" w:rsidRDefault="00E0450C" w:rsidP="00B31086">
                                  <w:pPr>
                                    <w:spacing w:line="276" w:lineRule="auto"/>
                                    <w:rPr>
                                      <w:b w:val="0"/>
                                      <w:bCs w:val="0"/>
                                    </w:rPr>
                                  </w:pPr>
                                </w:p>
                              </w:tc>
                            </w:tr>
                            <w:tr w:rsidR="00E0450C" w:rsidRPr="00B31086" w14:paraId="56EAE45D" w14:textId="77777777" w:rsidTr="00317813">
                              <w:tc>
                                <w:tcPr>
                                  <w:tcW w:w="10042" w:type="dxa"/>
                                  <w:shd w:val="clear" w:color="auto" w:fill="auto"/>
                                </w:tcPr>
                                <w:p w14:paraId="70C88032" w14:textId="77777777" w:rsidR="00E0450C" w:rsidRPr="00D353E1" w:rsidRDefault="00E0450C" w:rsidP="00B31086">
                                  <w:pPr>
                                    <w:spacing w:line="276" w:lineRule="auto"/>
                                    <w:rPr>
                                      <w:b w:val="0"/>
                                      <w:bCs w:val="0"/>
                                    </w:rPr>
                                  </w:pPr>
                                </w:p>
                              </w:tc>
                            </w:tr>
                            <w:tr w:rsidR="00E0450C" w:rsidRPr="00B31086" w14:paraId="36D2229F" w14:textId="77777777" w:rsidTr="00317813">
                              <w:tc>
                                <w:tcPr>
                                  <w:tcW w:w="10042" w:type="dxa"/>
                                  <w:shd w:val="clear" w:color="auto" w:fill="auto"/>
                                </w:tcPr>
                                <w:p w14:paraId="0C47BAB3" w14:textId="77777777" w:rsidR="00E0450C" w:rsidRPr="00D353E1" w:rsidRDefault="00E0450C" w:rsidP="00B31086">
                                  <w:pPr>
                                    <w:spacing w:line="276" w:lineRule="auto"/>
                                    <w:rPr>
                                      <w:b w:val="0"/>
                                      <w:bCs w:val="0"/>
                                    </w:rPr>
                                  </w:pPr>
                                </w:p>
                              </w:tc>
                            </w:tr>
                            <w:tr w:rsidR="00E0450C" w:rsidRPr="00B31086" w14:paraId="7141DE65" w14:textId="77777777" w:rsidTr="00317813">
                              <w:tc>
                                <w:tcPr>
                                  <w:tcW w:w="10042" w:type="dxa"/>
                                  <w:shd w:val="clear" w:color="auto" w:fill="auto"/>
                                </w:tcPr>
                                <w:p w14:paraId="3686ED14" w14:textId="77777777" w:rsidR="00E0450C" w:rsidRPr="00D353E1" w:rsidRDefault="00E0450C" w:rsidP="00B31086">
                                  <w:pPr>
                                    <w:spacing w:line="276" w:lineRule="auto"/>
                                    <w:rPr>
                                      <w:b w:val="0"/>
                                      <w:bCs w:val="0"/>
                                    </w:rPr>
                                  </w:pPr>
                                </w:p>
                              </w:tc>
                            </w:tr>
                            <w:tr w:rsidR="00E0450C" w:rsidRPr="00B31086" w14:paraId="5127C9E7" w14:textId="77777777" w:rsidTr="00317813">
                              <w:tc>
                                <w:tcPr>
                                  <w:tcW w:w="10042" w:type="dxa"/>
                                  <w:shd w:val="clear" w:color="auto" w:fill="auto"/>
                                </w:tcPr>
                                <w:p w14:paraId="06FDC97F" w14:textId="77777777" w:rsidR="00E0450C" w:rsidRPr="00D353E1" w:rsidRDefault="00E0450C" w:rsidP="00B31086">
                                  <w:pPr>
                                    <w:spacing w:line="276" w:lineRule="auto"/>
                                    <w:rPr>
                                      <w:b w:val="0"/>
                                      <w:bCs w:val="0"/>
                                    </w:rPr>
                                  </w:pPr>
                                </w:p>
                              </w:tc>
                            </w:tr>
                            <w:tr w:rsidR="00E0450C" w:rsidRPr="00B31086" w14:paraId="177CFB97" w14:textId="77777777" w:rsidTr="00317813">
                              <w:tc>
                                <w:tcPr>
                                  <w:tcW w:w="10042" w:type="dxa"/>
                                  <w:shd w:val="clear" w:color="auto" w:fill="auto"/>
                                </w:tcPr>
                                <w:p w14:paraId="7E7988AB" w14:textId="77777777" w:rsidR="00E0450C" w:rsidRPr="00D353E1" w:rsidRDefault="00E0450C" w:rsidP="00B31086">
                                  <w:pPr>
                                    <w:spacing w:line="276" w:lineRule="auto"/>
                                    <w:rPr>
                                      <w:b w:val="0"/>
                                      <w:bCs w:val="0"/>
                                    </w:rPr>
                                  </w:pPr>
                                </w:p>
                              </w:tc>
                            </w:tr>
                            <w:tr w:rsidR="00E0450C" w:rsidRPr="00B31086" w14:paraId="3052EB80" w14:textId="77777777" w:rsidTr="00317813">
                              <w:tc>
                                <w:tcPr>
                                  <w:tcW w:w="10042" w:type="dxa"/>
                                  <w:shd w:val="clear" w:color="auto" w:fill="auto"/>
                                </w:tcPr>
                                <w:p w14:paraId="30CC7FE3" w14:textId="77777777" w:rsidR="00E0450C" w:rsidRPr="00D353E1" w:rsidRDefault="00E0450C" w:rsidP="00B31086">
                                  <w:pPr>
                                    <w:spacing w:line="276" w:lineRule="auto"/>
                                    <w:rPr>
                                      <w:b w:val="0"/>
                                      <w:bCs w:val="0"/>
                                    </w:rPr>
                                  </w:pPr>
                                </w:p>
                              </w:tc>
                            </w:tr>
                            <w:tr w:rsidR="00E0450C" w:rsidRPr="00B31086" w14:paraId="341ECAEF" w14:textId="77777777" w:rsidTr="00317813">
                              <w:tc>
                                <w:tcPr>
                                  <w:tcW w:w="10042" w:type="dxa"/>
                                  <w:shd w:val="clear" w:color="auto" w:fill="auto"/>
                                </w:tcPr>
                                <w:p w14:paraId="782164A3" w14:textId="77777777" w:rsidR="00E0450C" w:rsidRPr="00D353E1" w:rsidRDefault="00E0450C" w:rsidP="00B31086">
                                  <w:pPr>
                                    <w:spacing w:line="276" w:lineRule="auto"/>
                                    <w:rPr>
                                      <w:b w:val="0"/>
                                      <w:bCs w:val="0"/>
                                    </w:rPr>
                                  </w:pPr>
                                </w:p>
                              </w:tc>
                            </w:tr>
                            <w:tr w:rsidR="00E0450C" w:rsidRPr="00B31086" w14:paraId="118FB0BF" w14:textId="77777777" w:rsidTr="00317813">
                              <w:tc>
                                <w:tcPr>
                                  <w:tcW w:w="10042" w:type="dxa"/>
                                  <w:shd w:val="clear" w:color="auto" w:fill="auto"/>
                                </w:tcPr>
                                <w:p w14:paraId="1C5C0745" w14:textId="77777777" w:rsidR="00E0450C" w:rsidRPr="00D353E1" w:rsidRDefault="00E0450C" w:rsidP="00B31086">
                                  <w:pPr>
                                    <w:spacing w:line="276" w:lineRule="auto"/>
                                    <w:rPr>
                                      <w:b w:val="0"/>
                                      <w:bCs w:val="0"/>
                                    </w:rPr>
                                  </w:pPr>
                                </w:p>
                              </w:tc>
                            </w:tr>
                            <w:tr w:rsidR="00E0450C" w:rsidRPr="00B31086" w14:paraId="4885BC52" w14:textId="77777777" w:rsidTr="00317813">
                              <w:tc>
                                <w:tcPr>
                                  <w:tcW w:w="10042" w:type="dxa"/>
                                  <w:shd w:val="clear" w:color="auto" w:fill="auto"/>
                                </w:tcPr>
                                <w:p w14:paraId="507C3839" w14:textId="77777777" w:rsidR="00E0450C" w:rsidRPr="00D353E1" w:rsidRDefault="00E0450C" w:rsidP="00B31086">
                                  <w:pPr>
                                    <w:spacing w:line="276" w:lineRule="auto"/>
                                    <w:rPr>
                                      <w:b w:val="0"/>
                                      <w:bCs w:val="0"/>
                                    </w:rPr>
                                  </w:pPr>
                                </w:p>
                              </w:tc>
                            </w:tr>
                            <w:tr w:rsidR="00E0450C" w:rsidRPr="00B31086" w14:paraId="20A9B520" w14:textId="77777777" w:rsidTr="00317813">
                              <w:tc>
                                <w:tcPr>
                                  <w:tcW w:w="10042" w:type="dxa"/>
                                  <w:shd w:val="clear" w:color="auto" w:fill="auto"/>
                                </w:tcPr>
                                <w:p w14:paraId="4D9678EB" w14:textId="77777777" w:rsidR="00E0450C" w:rsidRPr="00D353E1" w:rsidRDefault="00E0450C" w:rsidP="00B31086">
                                  <w:pPr>
                                    <w:spacing w:line="276" w:lineRule="auto"/>
                                    <w:rPr>
                                      <w:b w:val="0"/>
                                      <w:bCs w:val="0"/>
                                    </w:rPr>
                                  </w:pPr>
                                </w:p>
                              </w:tc>
                            </w:tr>
                            <w:tr w:rsidR="00E0450C" w:rsidRPr="00B31086" w14:paraId="07FD0AE4" w14:textId="77777777" w:rsidTr="00317813">
                              <w:tc>
                                <w:tcPr>
                                  <w:tcW w:w="10042" w:type="dxa"/>
                                  <w:shd w:val="clear" w:color="auto" w:fill="auto"/>
                                </w:tcPr>
                                <w:p w14:paraId="299659BA" w14:textId="77777777" w:rsidR="00E0450C" w:rsidRPr="00D353E1" w:rsidRDefault="00E0450C" w:rsidP="00B31086">
                                  <w:pPr>
                                    <w:spacing w:line="276" w:lineRule="auto"/>
                                    <w:rPr>
                                      <w:b w:val="0"/>
                                      <w:bCs w:val="0"/>
                                    </w:rPr>
                                  </w:pPr>
                                </w:p>
                              </w:tc>
                            </w:tr>
                            <w:tr w:rsidR="00E0450C" w:rsidRPr="00B31086" w14:paraId="7D91F173" w14:textId="77777777" w:rsidTr="00317813">
                              <w:tc>
                                <w:tcPr>
                                  <w:tcW w:w="10042" w:type="dxa"/>
                                  <w:shd w:val="clear" w:color="auto" w:fill="auto"/>
                                </w:tcPr>
                                <w:p w14:paraId="119789E6" w14:textId="77777777" w:rsidR="00E0450C" w:rsidRPr="00D353E1" w:rsidRDefault="00E0450C" w:rsidP="00B31086">
                                  <w:pPr>
                                    <w:spacing w:line="276" w:lineRule="auto"/>
                                    <w:rPr>
                                      <w:b w:val="0"/>
                                      <w:bCs w:val="0"/>
                                    </w:rPr>
                                  </w:pPr>
                                </w:p>
                              </w:tc>
                            </w:tr>
                            <w:tr w:rsidR="00E0450C" w:rsidRPr="00B31086" w14:paraId="18D1C728" w14:textId="77777777" w:rsidTr="00317813">
                              <w:tc>
                                <w:tcPr>
                                  <w:tcW w:w="10042" w:type="dxa"/>
                                  <w:shd w:val="clear" w:color="auto" w:fill="auto"/>
                                </w:tcPr>
                                <w:p w14:paraId="62E8D21E" w14:textId="77777777" w:rsidR="00E0450C" w:rsidRPr="00D353E1" w:rsidRDefault="00E0450C" w:rsidP="00B31086">
                                  <w:pPr>
                                    <w:spacing w:line="276" w:lineRule="auto"/>
                                    <w:rPr>
                                      <w:b w:val="0"/>
                                      <w:bCs w:val="0"/>
                                    </w:rPr>
                                  </w:pPr>
                                </w:p>
                              </w:tc>
                            </w:tr>
                            <w:tr w:rsidR="00E0450C" w:rsidRPr="00B31086" w14:paraId="0D42E322" w14:textId="77777777" w:rsidTr="00317813">
                              <w:tc>
                                <w:tcPr>
                                  <w:tcW w:w="10042" w:type="dxa"/>
                                  <w:shd w:val="clear" w:color="auto" w:fill="auto"/>
                                </w:tcPr>
                                <w:p w14:paraId="42D1FF7B" w14:textId="77777777" w:rsidR="00E0450C" w:rsidRPr="00D353E1" w:rsidRDefault="00E0450C" w:rsidP="00B31086">
                                  <w:pPr>
                                    <w:spacing w:line="276" w:lineRule="auto"/>
                                    <w:rPr>
                                      <w:b w:val="0"/>
                                      <w:bCs w:val="0"/>
                                    </w:rPr>
                                  </w:pPr>
                                </w:p>
                              </w:tc>
                            </w:tr>
                            <w:tr w:rsidR="00E0450C" w:rsidRPr="00B31086" w14:paraId="3F6D1355" w14:textId="77777777" w:rsidTr="00317813">
                              <w:tc>
                                <w:tcPr>
                                  <w:tcW w:w="10042" w:type="dxa"/>
                                  <w:shd w:val="clear" w:color="auto" w:fill="auto"/>
                                </w:tcPr>
                                <w:p w14:paraId="5A1053D6" w14:textId="77777777" w:rsidR="00E0450C" w:rsidRPr="00D353E1" w:rsidRDefault="00E0450C" w:rsidP="00B31086">
                                  <w:pPr>
                                    <w:spacing w:line="276" w:lineRule="auto"/>
                                    <w:rPr>
                                      <w:b w:val="0"/>
                                      <w:bCs w:val="0"/>
                                    </w:rPr>
                                  </w:pPr>
                                </w:p>
                              </w:tc>
                            </w:tr>
                            <w:tr w:rsidR="00E0450C" w:rsidRPr="00B31086" w14:paraId="3E1B47C5" w14:textId="77777777" w:rsidTr="00317813">
                              <w:tc>
                                <w:tcPr>
                                  <w:tcW w:w="10042" w:type="dxa"/>
                                  <w:shd w:val="clear" w:color="auto" w:fill="auto"/>
                                </w:tcPr>
                                <w:p w14:paraId="568B6E82" w14:textId="77777777" w:rsidR="00E0450C" w:rsidRPr="00D353E1" w:rsidRDefault="00E0450C" w:rsidP="00B31086">
                                  <w:pPr>
                                    <w:spacing w:line="276" w:lineRule="auto"/>
                                    <w:rPr>
                                      <w:b w:val="0"/>
                                      <w:bCs w:val="0"/>
                                    </w:rPr>
                                  </w:pPr>
                                </w:p>
                              </w:tc>
                            </w:tr>
                            <w:tr w:rsidR="00E0450C" w:rsidRPr="00B31086" w14:paraId="2242D709" w14:textId="77777777" w:rsidTr="00317813">
                              <w:tc>
                                <w:tcPr>
                                  <w:tcW w:w="10042" w:type="dxa"/>
                                  <w:shd w:val="clear" w:color="auto" w:fill="auto"/>
                                </w:tcPr>
                                <w:p w14:paraId="379D228A" w14:textId="77777777" w:rsidR="00E0450C" w:rsidRPr="00D353E1" w:rsidRDefault="00E0450C" w:rsidP="00B31086">
                                  <w:pPr>
                                    <w:spacing w:line="276" w:lineRule="auto"/>
                                    <w:rPr>
                                      <w:b w:val="0"/>
                                      <w:bCs w:val="0"/>
                                    </w:rPr>
                                  </w:pPr>
                                </w:p>
                              </w:tc>
                            </w:tr>
                            <w:tr w:rsidR="00E0450C" w:rsidRPr="00B31086" w14:paraId="2ECB6A58" w14:textId="77777777" w:rsidTr="00317813">
                              <w:tc>
                                <w:tcPr>
                                  <w:tcW w:w="10042" w:type="dxa"/>
                                  <w:shd w:val="clear" w:color="auto" w:fill="auto"/>
                                </w:tcPr>
                                <w:p w14:paraId="79403202" w14:textId="77777777" w:rsidR="00E0450C" w:rsidRPr="00D353E1" w:rsidRDefault="00E0450C" w:rsidP="00B31086">
                                  <w:pPr>
                                    <w:spacing w:line="276" w:lineRule="auto"/>
                                    <w:rPr>
                                      <w:b w:val="0"/>
                                      <w:bCs w:val="0"/>
                                    </w:rPr>
                                  </w:pPr>
                                </w:p>
                              </w:tc>
                            </w:tr>
                            <w:tr w:rsidR="00E0450C" w:rsidRPr="00B31086" w14:paraId="4DC205FB" w14:textId="77777777" w:rsidTr="00317813">
                              <w:tc>
                                <w:tcPr>
                                  <w:tcW w:w="10042" w:type="dxa"/>
                                  <w:shd w:val="clear" w:color="auto" w:fill="auto"/>
                                </w:tcPr>
                                <w:p w14:paraId="4CBB6FEF" w14:textId="77777777" w:rsidR="00E0450C" w:rsidRPr="00D353E1" w:rsidRDefault="00E0450C" w:rsidP="00B31086">
                                  <w:pPr>
                                    <w:spacing w:line="276" w:lineRule="auto"/>
                                    <w:rPr>
                                      <w:b w:val="0"/>
                                      <w:bCs w:val="0"/>
                                    </w:rPr>
                                  </w:pPr>
                                </w:p>
                              </w:tc>
                            </w:tr>
                          </w:tbl>
                          <w:p w14:paraId="276C4614" w14:textId="77777777" w:rsidR="00E0450C" w:rsidRPr="00B31086" w:rsidRDefault="00E0450C" w:rsidP="00360E49">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7" type="#_x0000_t202" style="position:absolute;margin-left:1.9pt;margin-top:.85pt;width:510.25pt;height:771pt;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211CCFC0" w14:textId="77777777" w:rsidTr="00317813">
                        <w:tc>
                          <w:tcPr>
                            <w:tcW w:w="10042" w:type="dxa"/>
                            <w:shd w:val="clear" w:color="auto" w:fill="auto"/>
                          </w:tcPr>
                          <w:p w14:paraId="64C97F12" w14:textId="2751CCE5" w:rsidR="00E0450C" w:rsidRPr="00D353E1" w:rsidRDefault="00E0450C" w:rsidP="00B31086">
                            <w:pPr>
                              <w:spacing w:line="276" w:lineRule="auto"/>
                              <w:rPr>
                                <w:b w:val="0"/>
                                <w:bCs w:val="0"/>
                              </w:rPr>
                            </w:pPr>
                            <w:r>
                              <w:rPr>
                                <w:noProof/>
                              </w:rPr>
                              <w:drawing>
                                <wp:inline distT="0" distB="0" distL="0" distR="0" wp14:anchorId="0609BF49" wp14:editId="3EFC14C8">
                                  <wp:extent cx="2057400" cy="952500"/>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9"/>
                                          <a:stretch>
                                            <a:fillRect/>
                                          </a:stretch>
                                        </pic:blipFill>
                                        <pic:spPr>
                                          <a:xfrm>
                                            <a:off x="0" y="0"/>
                                            <a:ext cx="2057400" cy="952500"/>
                                          </a:xfrm>
                                          <a:prstGeom prst="rect">
                                            <a:avLst/>
                                          </a:prstGeom>
                                        </pic:spPr>
                                      </pic:pic>
                                    </a:graphicData>
                                  </a:graphic>
                                </wp:inline>
                              </w:drawing>
                            </w:r>
                            <w:r>
                              <w:rPr>
                                <w:b w:val="0"/>
                                <w:bCs w:val="0"/>
                                <w:lang w:val="vi-VN"/>
                              </w:rPr>
                              <w:t xml:space="preserve">                            </w:t>
                            </w:r>
                          </w:p>
                        </w:tc>
                      </w:tr>
                      <w:tr w:rsidR="00E0450C" w:rsidRPr="00B31086" w14:paraId="58068DCD" w14:textId="77777777" w:rsidTr="00317813">
                        <w:tc>
                          <w:tcPr>
                            <w:tcW w:w="10042" w:type="dxa"/>
                            <w:shd w:val="clear" w:color="auto" w:fill="auto"/>
                          </w:tcPr>
                          <w:p w14:paraId="695AB60A" w14:textId="0D8DD9AC" w:rsidR="00E0450C" w:rsidRPr="00D353E1" w:rsidRDefault="00E0450C" w:rsidP="00B31086">
                            <w:pPr>
                              <w:spacing w:line="276" w:lineRule="auto"/>
                              <w:rPr>
                                <w:b w:val="0"/>
                                <w:bCs w:val="0"/>
                              </w:rPr>
                            </w:pPr>
                            <w:r>
                              <w:rPr>
                                <w:sz w:val="22"/>
                                <w:szCs w:val="22"/>
                              </w:rPr>
                              <w:t xml:space="preserve">* </w:t>
                            </w:r>
                            <w:r w:rsidRPr="00457606">
                              <w:rPr>
                                <w:i/>
                                <w:sz w:val="22"/>
                                <w:szCs w:val="22"/>
                              </w:rPr>
                              <w:t>Chú ý:</w:t>
                            </w:r>
                            <w:r>
                              <w:rPr>
                                <w:b w:val="0"/>
                                <w:sz w:val="22"/>
                                <w:szCs w:val="22"/>
                              </w:rPr>
                              <w:t xml:space="preserve">   </w:t>
                            </w:r>
                          </w:p>
                        </w:tc>
                      </w:tr>
                      <w:tr w:rsidR="00E0450C" w:rsidRPr="00B31086" w14:paraId="175AF34C" w14:textId="77777777" w:rsidTr="00317813">
                        <w:tc>
                          <w:tcPr>
                            <w:tcW w:w="10042" w:type="dxa"/>
                            <w:shd w:val="clear" w:color="auto" w:fill="auto"/>
                          </w:tcPr>
                          <w:p w14:paraId="0E7AC818" w14:textId="77777777" w:rsidR="00E0450C" w:rsidRPr="00D353E1" w:rsidRDefault="00E0450C" w:rsidP="00B31086">
                            <w:pPr>
                              <w:spacing w:line="276" w:lineRule="auto"/>
                              <w:rPr>
                                <w:b w:val="0"/>
                                <w:bCs w:val="0"/>
                              </w:rPr>
                            </w:pPr>
                          </w:p>
                        </w:tc>
                      </w:tr>
                      <w:tr w:rsidR="00E0450C" w:rsidRPr="00B31086" w14:paraId="52883B71" w14:textId="77777777" w:rsidTr="00317813">
                        <w:tc>
                          <w:tcPr>
                            <w:tcW w:w="10042" w:type="dxa"/>
                            <w:shd w:val="clear" w:color="auto" w:fill="auto"/>
                          </w:tcPr>
                          <w:p w14:paraId="17347564" w14:textId="77777777" w:rsidR="00E0450C" w:rsidRPr="00D353E1" w:rsidRDefault="00E0450C" w:rsidP="00B31086">
                            <w:pPr>
                              <w:spacing w:line="276" w:lineRule="auto"/>
                              <w:rPr>
                                <w:b w:val="0"/>
                                <w:bCs w:val="0"/>
                              </w:rPr>
                            </w:pPr>
                          </w:p>
                        </w:tc>
                      </w:tr>
                      <w:tr w:rsidR="00E0450C" w:rsidRPr="00B31086" w14:paraId="498BB117" w14:textId="77777777" w:rsidTr="00317813">
                        <w:tc>
                          <w:tcPr>
                            <w:tcW w:w="10042" w:type="dxa"/>
                            <w:shd w:val="clear" w:color="auto" w:fill="auto"/>
                          </w:tcPr>
                          <w:p w14:paraId="4F5D4E25" w14:textId="77777777" w:rsidR="00E0450C" w:rsidRPr="00D353E1" w:rsidRDefault="00E0450C" w:rsidP="00B31086">
                            <w:pPr>
                              <w:spacing w:line="276" w:lineRule="auto"/>
                              <w:rPr>
                                <w:b w:val="0"/>
                                <w:bCs w:val="0"/>
                              </w:rPr>
                            </w:pPr>
                          </w:p>
                        </w:tc>
                      </w:tr>
                      <w:tr w:rsidR="00E0450C" w:rsidRPr="00B31086" w14:paraId="4B1E7F46" w14:textId="77777777" w:rsidTr="00317813">
                        <w:tc>
                          <w:tcPr>
                            <w:tcW w:w="10042" w:type="dxa"/>
                            <w:shd w:val="clear" w:color="auto" w:fill="auto"/>
                          </w:tcPr>
                          <w:p w14:paraId="002CF180" w14:textId="77777777" w:rsidR="00E0450C" w:rsidRPr="007D608F" w:rsidRDefault="00E0450C" w:rsidP="004E4708">
                            <w:pPr>
                              <w:jc w:val="both"/>
                              <w:rPr>
                                <w:b w:val="0"/>
                                <w:sz w:val="21"/>
                                <w:szCs w:val="21"/>
                              </w:rPr>
                            </w:pPr>
                            <w:r w:rsidRPr="007D608F">
                              <w:rPr>
                                <w:sz w:val="21"/>
                                <w:szCs w:val="21"/>
                              </w:rPr>
                              <w:t xml:space="preserve">Câu 1. </w:t>
                            </w:r>
                            <w:r w:rsidRPr="007D608F">
                              <w:rPr>
                                <w:sz w:val="21"/>
                                <w:szCs w:val="21"/>
                              </w:rPr>
                              <w:sym w:font="Symbol" w:char="005B"/>
                            </w:r>
                            <w:r w:rsidRPr="007D608F">
                              <w:rPr>
                                <w:sz w:val="21"/>
                                <w:szCs w:val="21"/>
                              </w:rPr>
                              <w:t>Thông hiểu</w:t>
                            </w:r>
                            <w:r w:rsidRPr="007D608F">
                              <w:rPr>
                                <w:sz w:val="21"/>
                                <w:szCs w:val="21"/>
                              </w:rPr>
                              <w:sym w:font="Symbol" w:char="005D"/>
                            </w:r>
                            <w:r w:rsidRPr="007D608F">
                              <w:rPr>
                                <w:sz w:val="21"/>
                                <w:szCs w:val="21"/>
                              </w:rPr>
                              <w:t>.</w:t>
                            </w:r>
                            <w:r w:rsidRPr="007D608F">
                              <w:rPr>
                                <w:b w:val="0"/>
                                <w:sz w:val="21"/>
                                <w:szCs w:val="21"/>
                                <w:lang w:val="pt-BR"/>
                              </w:rPr>
                              <w:t xml:space="preserve"> </w:t>
                            </w:r>
                            <w:r w:rsidRPr="007D608F">
                              <w:rPr>
                                <w:b w:val="0"/>
                                <w:sz w:val="21"/>
                                <w:szCs w:val="21"/>
                              </w:rPr>
                              <w:t xml:space="preserve">Có hai lực đồng </w:t>
                            </w:r>
                            <w:proofErr w:type="gramStart"/>
                            <w:r w:rsidRPr="007D608F">
                              <w:rPr>
                                <w:b w:val="0"/>
                                <w:sz w:val="21"/>
                                <w:szCs w:val="21"/>
                              </w:rPr>
                              <w:t xml:space="preserve">quy </w:t>
                            </w:r>
                            <w:proofErr w:type="gramEnd"/>
                            <w:r w:rsidR="000A6FF3" w:rsidRPr="000A6FF3">
                              <w:rPr>
                                <w:b w:val="0"/>
                                <w:noProof/>
                                <w:position w:val="-12"/>
                                <w:sz w:val="21"/>
                                <w:szCs w:val="21"/>
                              </w:rPr>
                              <w:object w:dxaOrig="568" w:dyaOrig="402" w14:anchorId="6EAEB69D">
                                <v:shape id="_x0000_i1125" type="#_x0000_t75" alt="" style="width:28.5pt;height:20.25pt;mso-width-percent:0;mso-height-percent:0;mso-width-percent:0;mso-height-percent:0" o:ole="">
                                  <v:imagedata r:id="rId310" o:title=""/>
                                </v:shape>
                                <o:OLEObject Type="Embed" ProgID="Equation.DSMT4" ShapeID="_x0000_i1125" DrawAspect="Content" ObjectID="_1691503467" r:id="rId325"/>
                              </w:object>
                            </w:r>
                            <w:r w:rsidRPr="007D608F">
                              <w:rPr>
                                <w:b w:val="0"/>
                                <w:sz w:val="21"/>
                                <w:szCs w:val="21"/>
                              </w:rPr>
                              <w:t xml:space="preserve">. Đặt </w:t>
                            </w:r>
                            <w:r w:rsidRPr="007D608F">
                              <w:rPr>
                                <w:b w:val="0"/>
                                <w:sz w:val="21"/>
                                <w:szCs w:val="21"/>
                              </w:rPr>
                              <w:sym w:font="Symbol" w:char="F061"/>
                            </w:r>
                            <w:r w:rsidRPr="007D608F">
                              <w:rPr>
                                <w:b w:val="0"/>
                                <w:sz w:val="21"/>
                                <w:szCs w:val="21"/>
                              </w:rPr>
                              <w:t xml:space="preserve"> là góc tạo bởi chúng và </w:t>
                            </w:r>
                            <w:r w:rsidR="000A6FF3" w:rsidRPr="000A6FF3">
                              <w:rPr>
                                <w:b w:val="0"/>
                                <w:noProof/>
                                <w:position w:val="-12"/>
                                <w:sz w:val="21"/>
                                <w:szCs w:val="21"/>
                              </w:rPr>
                              <w:object w:dxaOrig="360" w:dyaOrig="402" w14:anchorId="3FF67799">
                                <v:shape id="_x0000_i1126" type="#_x0000_t75" alt="" style="width:18pt;height:20.25pt;mso-width-percent:0;mso-height-percent:0;mso-width-percent:0;mso-height-percent:0" o:ole="">
                                  <v:imagedata r:id="rId312" o:title=""/>
                                </v:shape>
                                <o:OLEObject Type="Embed" ProgID="Equation.DSMT4" ShapeID="_x0000_i1126" DrawAspect="Content" ObjectID="_1691503468" r:id="rId326"/>
                              </w:object>
                            </w:r>
                            <w:r w:rsidRPr="007D608F">
                              <w:rPr>
                                <w:b w:val="0"/>
                                <w:sz w:val="21"/>
                                <w:szCs w:val="21"/>
                              </w:rPr>
                              <w:t xml:space="preserve"> là hợp lực của chúng. Ký hiệu F để chỉ độ lớn của lực. Giả sử F</w:t>
                            </w:r>
                            <w:r w:rsidRPr="007D608F">
                              <w:rPr>
                                <w:b w:val="0"/>
                                <w:sz w:val="21"/>
                                <w:szCs w:val="21"/>
                                <w:vertAlign w:val="subscript"/>
                              </w:rPr>
                              <w:t>1</w:t>
                            </w:r>
                            <w:r w:rsidRPr="007D608F">
                              <w:rPr>
                                <w:b w:val="0"/>
                                <w:sz w:val="21"/>
                                <w:szCs w:val="21"/>
                              </w:rPr>
                              <w:t xml:space="preserve"> &gt; F</w:t>
                            </w:r>
                            <w:r w:rsidRPr="007D608F">
                              <w:rPr>
                                <w:b w:val="0"/>
                                <w:sz w:val="21"/>
                                <w:szCs w:val="21"/>
                                <w:vertAlign w:val="subscript"/>
                              </w:rPr>
                              <w:t>2</w:t>
                            </w:r>
                            <w:r w:rsidRPr="007D608F">
                              <w:rPr>
                                <w:b w:val="0"/>
                                <w:sz w:val="21"/>
                                <w:szCs w:val="21"/>
                              </w:rPr>
                              <w:t xml:space="preserve">. Xét các hệ thức : </w:t>
                            </w:r>
                            <w:r w:rsidRPr="007D608F">
                              <w:rPr>
                                <w:b w:val="0"/>
                                <w:sz w:val="21"/>
                                <w:szCs w:val="21"/>
                              </w:rPr>
                              <w:tab/>
                            </w:r>
                            <w:r w:rsidRPr="007D608F">
                              <w:rPr>
                                <w:b w:val="0"/>
                                <w:sz w:val="21"/>
                                <w:szCs w:val="21"/>
                              </w:rPr>
                              <w:tab/>
                            </w:r>
                          </w:p>
                          <w:p w14:paraId="573961DD" w14:textId="77777777" w:rsidR="00E0450C" w:rsidRPr="007D608F" w:rsidRDefault="00E0450C" w:rsidP="004E4708">
                            <w:pPr>
                              <w:jc w:val="both"/>
                              <w:rPr>
                                <w:b w:val="0"/>
                                <w:sz w:val="21"/>
                                <w:szCs w:val="21"/>
                              </w:rPr>
                            </w:pPr>
                            <w:r w:rsidRPr="007D608F">
                              <w:rPr>
                                <w:b w:val="0"/>
                                <w:sz w:val="21"/>
                                <w:szCs w:val="21"/>
                              </w:rPr>
                              <w:t>I. F</w:t>
                            </w:r>
                            <w:r w:rsidRPr="007D608F">
                              <w:rPr>
                                <w:b w:val="0"/>
                                <w:sz w:val="21"/>
                                <w:szCs w:val="21"/>
                                <w:vertAlign w:val="subscript"/>
                              </w:rPr>
                              <w:t>hl</w:t>
                            </w:r>
                            <w:r w:rsidRPr="007D608F">
                              <w:rPr>
                                <w:b w:val="0"/>
                                <w:sz w:val="21"/>
                                <w:szCs w:val="21"/>
                              </w:rPr>
                              <w:t xml:space="preserve"> = F</w:t>
                            </w:r>
                            <w:r w:rsidRPr="007D608F">
                              <w:rPr>
                                <w:b w:val="0"/>
                                <w:sz w:val="21"/>
                                <w:szCs w:val="21"/>
                                <w:vertAlign w:val="subscript"/>
                              </w:rPr>
                              <w:t>1</w:t>
                            </w:r>
                            <w:r w:rsidRPr="007D608F">
                              <w:rPr>
                                <w:b w:val="0"/>
                                <w:sz w:val="21"/>
                                <w:szCs w:val="21"/>
                              </w:rPr>
                              <w:t xml:space="preserve"> + F</w:t>
                            </w:r>
                            <w:r w:rsidRPr="007D608F">
                              <w:rPr>
                                <w:b w:val="0"/>
                                <w:sz w:val="21"/>
                                <w:szCs w:val="21"/>
                                <w:vertAlign w:val="subscript"/>
                              </w:rPr>
                              <w:t>2</w:t>
                            </w:r>
                            <w:r w:rsidRPr="007D608F">
                              <w:rPr>
                                <w:b w:val="0"/>
                                <w:sz w:val="21"/>
                                <w:szCs w:val="21"/>
                              </w:rPr>
                              <w:t xml:space="preserve">.          </w:t>
                            </w:r>
                            <w:r w:rsidRPr="007D608F">
                              <w:rPr>
                                <w:b w:val="0"/>
                                <w:sz w:val="21"/>
                                <w:szCs w:val="21"/>
                              </w:rPr>
                              <w:tab/>
                              <w:t>II. F</w:t>
                            </w:r>
                            <w:r w:rsidRPr="007D608F">
                              <w:rPr>
                                <w:b w:val="0"/>
                                <w:sz w:val="21"/>
                                <w:szCs w:val="21"/>
                                <w:vertAlign w:val="subscript"/>
                              </w:rPr>
                              <w:t>hl</w:t>
                            </w:r>
                            <w:r w:rsidRPr="007D608F">
                              <w:rPr>
                                <w:b w:val="0"/>
                                <w:sz w:val="21"/>
                                <w:szCs w:val="21"/>
                              </w:rPr>
                              <w:t xml:space="preserve"> = F</w:t>
                            </w:r>
                            <w:r w:rsidRPr="007D608F">
                              <w:rPr>
                                <w:b w:val="0"/>
                                <w:sz w:val="21"/>
                                <w:szCs w:val="21"/>
                                <w:vertAlign w:val="subscript"/>
                              </w:rPr>
                              <w:t>1</w:t>
                            </w:r>
                            <w:r w:rsidRPr="007D608F">
                              <w:rPr>
                                <w:b w:val="0"/>
                                <w:sz w:val="21"/>
                                <w:szCs w:val="21"/>
                              </w:rPr>
                              <w:t xml:space="preserve"> – F</w:t>
                            </w:r>
                            <w:r w:rsidRPr="007D608F">
                              <w:rPr>
                                <w:b w:val="0"/>
                                <w:sz w:val="21"/>
                                <w:szCs w:val="21"/>
                                <w:vertAlign w:val="subscript"/>
                              </w:rPr>
                              <w:t>2</w:t>
                            </w:r>
                            <w:r w:rsidRPr="007D608F">
                              <w:rPr>
                                <w:b w:val="0"/>
                                <w:sz w:val="21"/>
                                <w:szCs w:val="21"/>
                              </w:rPr>
                              <w:t>.        III</w:t>
                            </w:r>
                            <w:proofErr w:type="gramStart"/>
                            <w:r w:rsidRPr="007D608F">
                              <w:rPr>
                                <w:b w:val="0"/>
                                <w:sz w:val="21"/>
                                <w:szCs w:val="21"/>
                              </w:rPr>
                              <w:t>.</w:t>
                            </w:r>
                            <w:proofErr w:type="gramEnd"/>
                            <w:r w:rsidRPr="007D608F">
                              <w:rPr>
                                <w:b w:val="0"/>
                                <w:sz w:val="21"/>
                                <w:szCs w:val="21"/>
                              </w:rPr>
                              <w:t xml:space="preserve"> </w:t>
                            </w:r>
                            <w:r w:rsidR="000A6FF3" w:rsidRPr="000A6FF3">
                              <w:rPr>
                                <w:b w:val="0"/>
                                <w:noProof/>
                                <w:position w:val="-14"/>
                                <w:sz w:val="21"/>
                                <w:szCs w:val="21"/>
                              </w:rPr>
                              <w:object w:dxaOrig="1551" w:dyaOrig="443" w14:anchorId="68148211">
                                <v:shape id="_x0000_i1127" type="#_x0000_t75" alt="" style="width:77.25pt;height:22.5pt;mso-width-percent:0;mso-height-percent:0;mso-width-percent:0;mso-height-percent:0" o:ole="">
                                  <v:imagedata r:id="rId314" o:title=""/>
                                </v:shape>
                                <o:OLEObject Type="Embed" ProgID="Equation.DSMT4" ShapeID="_x0000_i1127" DrawAspect="Content" ObjectID="_1691503469" r:id="rId327"/>
                              </w:object>
                            </w:r>
                            <w:r w:rsidRPr="007D608F">
                              <w:rPr>
                                <w:b w:val="0"/>
                                <w:sz w:val="21"/>
                                <w:szCs w:val="21"/>
                              </w:rPr>
                              <w:t xml:space="preserve">.           </w:t>
                            </w:r>
                            <w:r w:rsidRPr="007D608F">
                              <w:rPr>
                                <w:b w:val="0"/>
                                <w:sz w:val="21"/>
                                <w:szCs w:val="21"/>
                              </w:rPr>
                              <w:tab/>
                              <w:t>IV.</w:t>
                            </w:r>
                            <w:r w:rsidR="000A6FF3" w:rsidRPr="000A6FF3">
                              <w:rPr>
                                <w:b w:val="0"/>
                                <w:noProof/>
                                <w:position w:val="-14"/>
                                <w:sz w:val="21"/>
                                <w:szCs w:val="21"/>
                              </w:rPr>
                              <w:object w:dxaOrig="2852" w:dyaOrig="443" w14:anchorId="079EA776">
                                <v:shape id="_x0000_i1128" type="#_x0000_t75" alt="" style="width:142.5pt;height:22.5pt;mso-width-percent:0;mso-height-percent:0;mso-width-percent:0;mso-height-percent:0" o:ole="">
                                  <v:imagedata r:id="rId316" o:title=""/>
                                </v:shape>
                                <o:OLEObject Type="Embed" ProgID="Equation.DSMT4" ShapeID="_x0000_i1128" DrawAspect="Content" ObjectID="_1691503470" r:id="rId328"/>
                              </w:object>
                            </w:r>
                          </w:p>
                          <w:p w14:paraId="4F6C3520" w14:textId="77777777" w:rsidR="00E0450C" w:rsidRPr="007D608F" w:rsidRDefault="00E0450C" w:rsidP="004E4708">
                            <w:pPr>
                              <w:jc w:val="both"/>
                              <w:rPr>
                                <w:b w:val="0"/>
                                <w:sz w:val="21"/>
                                <w:szCs w:val="21"/>
                              </w:rPr>
                            </w:pPr>
                            <w:r w:rsidRPr="007D608F">
                              <w:rPr>
                                <w:b w:val="0"/>
                                <w:sz w:val="21"/>
                                <w:szCs w:val="21"/>
                              </w:rPr>
                              <w:t xml:space="preserve">a. Nếu </w:t>
                            </w:r>
                            <w:r w:rsidRPr="007D608F">
                              <w:rPr>
                                <w:b w:val="0"/>
                                <w:sz w:val="21"/>
                                <w:szCs w:val="21"/>
                              </w:rPr>
                              <w:sym w:font="Symbol" w:char="F061"/>
                            </w:r>
                            <w:r w:rsidRPr="007D608F">
                              <w:rPr>
                                <w:b w:val="0"/>
                                <w:sz w:val="21"/>
                                <w:szCs w:val="21"/>
                              </w:rPr>
                              <w:t xml:space="preserve"> = 0 thì giữa đội lớn của các lực có hệ thức liên hệ </w:t>
                            </w:r>
                            <w:proofErr w:type="gramStart"/>
                            <w:r w:rsidRPr="007D608F">
                              <w:rPr>
                                <w:b w:val="0"/>
                                <w:sz w:val="21"/>
                                <w:szCs w:val="21"/>
                              </w:rPr>
                              <w:t>nào ?</w:t>
                            </w:r>
                            <w:proofErr w:type="gramEnd"/>
                          </w:p>
                          <w:p w14:paraId="053EECB0" w14:textId="77777777" w:rsidR="00E0450C" w:rsidRPr="007D608F" w:rsidRDefault="00E0450C" w:rsidP="004E4708">
                            <w:pPr>
                              <w:jc w:val="both"/>
                              <w:rPr>
                                <w:b w:val="0"/>
                                <w:sz w:val="21"/>
                                <w:szCs w:val="21"/>
                              </w:rPr>
                            </w:pPr>
                            <w:r w:rsidRPr="007D608F">
                              <w:rPr>
                                <w:b w:val="0"/>
                                <w:sz w:val="21"/>
                                <w:szCs w:val="21"/>
                              </w:rPr>
                              <w:t>A. I.                           B. II.                                  C. III.                                       D. IV.</w:t>
                            </w:r>
                          </w:p>
                          <w:p w14:paraId="5A0ACA2B" w14:textId="77777777" w:rsidR="00E0450C" w:rsidRPr="007D608F" w:rsidRDefault="00E0450C" w:rsidP="004E4708">
                            <w:pPr>
                              <w:jc w:val="both"/>
                              <w:rPr>
                                <w:b w:val="0"/>
                                <w:sz w:val="21"/>
                                <w:szCs w:val="21"/>
                              </w:rPr>
                            </w:pPr>
                            <w:r w:rsidRPr="007D608F">
                              <w:rPr>
                                <w:b w:val="0"/>
                                <w:sz w:val="21"/>
                                <w:szCs w:val="21"/>
                              </w:rPr>
                              <w:t xml:space="preserve">b. Nếu </w:t>
                            </w:r>
                            <w:r w:rsidRPr="007D608F">
                              <w:rPr>
                                <w:b w:val="0"/>
                                <w:sz w:val="21"/>
                                <w:szCs w:val="21"/>
                              </w:rPr>
                              <w:sym w:font="Symbol" w:char="F061"/>
                            </w:r>
                            <w:r w:rsidRPr="007D608F">
                              <w:rPr>
                                <w:b w:val="0"/>
                                <w:sz w:val="21"/>
                                <w:szCs w:val="21"/>
                              </w:rPr>
                              <w:t xml:space="preserve"> = 90</w:t>
                            </w:r>
                            <w:r w:rsidRPr="007D608F">
                              <w:rPr>
                                <w:b w:val="0"/>
                                <w:sz w:val="21"/>
                                <w:szCs w:val="21"/>
                                <w:vertAlign w:val="superscript"/>
                              </w:rPr>
                              <w:t>o</w:t>
                            </w:r>
                            <w:r w:rsidRPr="007D608F">
                              <w:rPr>
                                <w:b w:val="0"/>
                                <w:sz w:val="21"/>
                                <w:szCs w:val="21"/>
                              </w:rPr>
                              <w:t xml:space="preserve"> thì giữa đội lớn của các lực có hệ thức liên hệ </w:t>
                            </w:r>
                            <w:proofErr w:type="gramStart"/>
                            <w:r w:rsidRPr="007D608F">
                              <w:rPr>
                                <w:b w:val="0"/>
                                <w:sz w:val="21"/>
                                <w:szCs w:val="21"/>
                              </w:rPr>
                              <w:t>nào ?</w:t>
                            </w:r>
                            <w:proofErr w:type="gramEnd"/>
                          </w:p>
                          <w:p w14:paraId="6AFAB03B" w14:textId="77777777" w:rsidR="00E0450C" w:rsidRPr="007D608F" w:rsidRDefault="00E0450C" w:rsidP="004E4708">
                            <w:pPr>
                              <w:jc w:val="both"/>
                              <w:rPr>
                                <w:b w:val="0"/>
                                <w:sz w:val="21"/>
                                <w:szCs w:val="21"/>
                              </w:rPr>
                            </w:pPr>
                            <w:r w:rsidRPr="007D608F">
                              <w:rPr>
                                <w:b w:val="0"/>
                                <w:sz w:val="21"/>
                                <w:szCs w:val="21"/>
                              </w:rPr>
                              <w:t>A. I.                           B. II.                                  C. III.                                       D. IV.</w:t>
                            </w:r>
                          </w:p>
                          <w:p w14:paraId="2E47B4C1" w14:textId="77777777" w:rsidR="00E0450C" w:rsidRPr="007D608F" w:rsidRDefault="00E0450C" w:rsidP="004E4708">
                            <w:pPr>
                              <w:jc w:val="both"/>
                              <w:rPr>
                                <w:b w:val="0"/>
                                <w:sz w:val="21"/>
                                <w:szCs w:val="21"/>
                              </w:rPr>
                            </w:pPr>
                            <w:r w:rsidRPr="007D608F">
                              <w:rPr>
                                <w:b w:val="0"/>
                                <w:sz w:val="21"/>
                                <w:szCs w:val="21"/>
                              </w:rPr>
                              <w:t xml:space="preserve">c. Nếu </w:t>
                            </w:r>
                            <w:r w:rsidRPr="007D608F">
                              <w:rPr>
                                <w:b w:val="0"/>
                                <w:sz w:val="21"/>
                                <w:szCs w:val="21"/>
                              </w:rPr>
                              <w:sym w:font="Symbol" w:char="F061"/>
                            </w:r>
                            <w:r w:rsidRPr="007D608F">
                              <w:rPr>
                                <w:b w:val="0"/>
                                <w:sz w:val="21"/>
                                <w:szCs w:val="21"/>
                              </w:rPr>
                              <w:t xml:space="preserve"> = 180</w:t>
                            </w:r>
                            <w:r w:rsidRPr="007D608F">
                              <w:rPr>
                                <w:b w:val="0"/>
                                <w:sz w:val="21"/>
                                <w:szCs w:val="21"/>
                                <w:vertAlign w:val="superscript"/>
                              </w:rPr>
                              <w:t>o</w:t>
                            </w:r>
                            <w:r w:rsidRPr="007D608F">
                              <w:rPr>
                                <w:b w:val="0"/>
                                <w:sz w:val="21"/>
                                <w:szCs w:val="21"/>
                              </w:rPr>
                              <w:t xml:space="preserve"> thì giữa đội lớn của các lực có hệ thức liên hệ </w:t>
                            </w:r>
                            <w:proofErr w:type="gramStart"/>
                            <w:r w:rsidRPr="007D608F">
                              <w:rPr>
                                <w:b w:val="0"/>
                                <w:sz w:val="21"/>
                                <w:szCs w:val="21"/>
                              </w:rPr>
                              <w:t>nào ?</w:t>
                            </w:r>
                            <w:proofErr w:type="gramEnd"/>
                          </w:p>
                          <w:p w14:paraId="0FEE2A8E" w14:textId="77777777" w:rsidR="00E0450C" w:rsidRPr="007D608F" w:rsidRDefault="00E0450C" w:rsidP="004E4708">
                            <w:pPr>
                              <w:jc w:val="both"/>
                              <w:rPr>
                                <w:b w:val="0"/>
                                <w:sz w:val="21"/>
                                <w:szCs w:val="21"/>
                              </w:rPr>
                            </w:pPr>
                            <w:r w:rsidRPr="007D608F">
                              <w:rPr>
                                <w:b w:val="0"/>
                                <w:sz w:val="21"/>
                                <w:szCs w:val="21"/>
                              </w:rPr>
                              <w:t>A. I.                           B. II.                                  C. III.                                       D. IV.</w:t>
                            </w:r>
                          </w:p>
                          <w:p w14:paraId="3EE34647" w14:textId="77777777" w:rsidR="00E0450C" w:rsidRPr="007D608F" w:rsidRDefault="00E0450C" w:rsidP="004E4708">
                            <w:pPr>
                              <w:jc w:val="both"/>
                              <w:rPr>
                                <w:b w:val="0"/>
                                <w:sz w:val="21"/>
                                <w:szCs w:val="21"/>
                              </w:rPr>
                            </w:pPr>
                            <w:r w:rsidRPr="007D608F">
                              <w:rPr>
                                <w:b w:val="0"/>
                                <w:sz w:val="21"/>
                                <w:szCs w:val="21"/>
                              </w:rPr>
                              <w:t xml:space="preserve">d. Nếu 0 &lt; </w:t>
                            </w:r>
                            <w:r w:rsidRPr="007D608F">
                              <w:rPr>
                                <w:b w:val="0"/>
                                <w:sz w:val="21"/>
                                <w:szCs w:val="21"/>
                              </w:rPr>
                              <w:sym w:font="Symbol" w:char="F061"/>
                            </w:r>
                            <w:r w:rsidRPr="007D608F">
                              <w:rPr>
                                <w:b w:val="0"/>
                                <w:sz w:val="21"/>
                                <w:szCs w:val="21"/>
                              </w:rPr>
                              <w:t xml:space="preserve"> &lt; 180</w:t>
                            </w:r>
                            <w:r w:rsidRPr="007D608F">
                              <w:rPr>
                                <w:b w:val="0"/>
                                <w:sz w:val="21"/>
                                <w:szCs w:val="21"/>
                                <w:vertAlign w:val="superscript"/>
                              </w:rPr>
                              <w:t>o</w:t>
                            </w:r>
                            <w:r w:rsidRPr="007D608F">
                              <w:rPr>
                                <w:b w:val="0"/>
                                <w:sz w:val="21"/>
                                <w:szCs w:val="21"/>
                              </w:rPr>
                              <w:t xml:space="preserve"> thì giữa độ lớn của các lực có hệ thức liên hệ </w:t>
                            </w:r>
                            <w:proofErr w:type="gramStart"/>
                            <w:r w:rsidRPr="007D608F">
                              <w:rPr>
                                <w:b w:val="0"/>
                                <w:sz w:val="21"/>
                                <w:szCs w:val="21"/>
                              </w:rPr>
                              <w:t>nào ?</w:t>
                            </w:r>
                            <w:proofErr w:type="gramEnd"/>
                          </w:p>
                          <w:p w14:paraId="300BF094" w14:textId="77777777" w:rsidR="00E0450C" w:rsidRPr="007D608F" w:rsidRDefault="00E0450C" w:rsidP="004E4708">
                            <w:pPr>
                              <w:jc w:val="both"/>
                              <w:rPr>
                                <w:b w:val="0"/>
                                <w:sz w:val="21"/>
                                <w:szCs w:val="21"/>
                              </w:rPr>
                            </w:pPr>
                            <w:r w:rsidRPr="007D608F">
                              <w:rPr>
                                <w:b w:val="0"/>
                                <w:sz w:val="21"/>
                                <w:szCs w:val="21"/>
                              </w:rPr>
                              <w:t>A. I.                           B. II.                                  C. III.                                       D. IV.</w:t>
                            </w:r>
                          </w:p>
                          <w:p w14:paraId="55192EFD" w14:textId="77777777" w:rsidR="00E0450C" w:rsidRPr="007D608F" w:rsidRDefault="00E0450C" w:rsidP="004E4708">
                            <w:pPr>
                              <w:jc w:val="both"/>
                              <w:rPr>
                                <w:b w:val="0"/>
                                <w:sz w:val="21"/>
                                <w:szCs w:val="21"/>
                              </w:rPr>
                            </w:pPr>
                            <w:r w:rsidRPr="007D608F">
                              <w:rPr>
                                <w:sz w:val="21"/>
                                <w:szCs w:val="21"/>
                              </w:rPr>
                              <w:t xml:space="preserve">Câu 2. </w:t>
                            </w:r>
                            <w:r w:rsidRPr="007D608F">
                              <w:rPr>
                                <w:sz w:val="21"/>
                                <w:szCs w:val="21"/>
                              </w:rPr>
                              <w:sym w:font="Symbol" w:char="005B"/>
                            </w:r>
                            <w:r w:rsidRPr="007D608F">
                              <w:rPr>
                                <w:sz w:val="21"/>
                                <w:szCs w:val="21"/>
                              </w:rPr>
                              <w:t>Vận dụng</w:t>
                            </w:r>
                            <w:r w:rsidRPr="007D608F">
                              <w:rPr>
                                <w:sz w:val="21"/>
                                <w:szCs w:val="21"/>
                              </w:rPr>
                              <w:sym w:font="Symbol" w:char="005D"/>
                            </w:r>
                            <w:r w:rsidRPr="007D608F">
                              <w:rPr>
                                <w:b w:val="0"/>
                                <w:sz w:val="21"/>
                                <w:szCs w:val="21"/>
                              </w:rPr>
                              <w:t xml:space="preserve">.  Có hai lực </w:t>
                            </w:r>
                            <w:r w:rsidR="000A6FF3" w:rsidRPr="000A6FF3">
                              <w:rPr>
                                <w:b w:val="0"/>
                                <w:noProof/>
                                <w:position w:val="-12"/>
                                <w:sz w:val="21"/>
                                <w:szCs w:val="21"/>
                              </w:rPr>
                              <w:object w:dxaOrig="568" w:dyaOrig="402" w14:anchorId="17BAE5F7">
                                <v:shape id="_x0000_i1129" type="#_x0000_t75" alt="" style="width:28.5pt;height:20.25pt;mso-width-percent:0;mso-height-percent:0;mso-width-percent:0;mso-height-percent:0" o:ole="">
                                  <v:imagedata r:id="rId310" o:title=""/>
                                </v:shape>
                                <o:OLEObject Type="Embed" ProgID="Equation.DSMT4" ShapeID="_x0000_i1129" DrawAspect="Content" ObjectID="_1691503471" r:id="rId329"/>
                              </w:object>
                            </w:r>
                            <w:r w:rsidRPr="007D608F">
                              <w:rPr>
                                <w:b w:val="0"/>
                                <w:sz w:val="21"/>
                                <w:szCs w:val="21"/>
                              </w:rPr>
                              <w:t xml:space="preserve"> vuông góc với nhau. Các độ lớn là 7N và 24N. Hợp lực của </w:t>
                            </w:r>
                            <w:r w:rsidR="000A6FF3" w:rsidRPr="000A6FF3">
                              <w:rPr>
                                <w:b w:val="0"/>
                                <w:noProof/>
                                <w:position w:val="-12"/>
                                <w:sz w:val="21"/>
                                <w:szCs w:val="21"/>
                              </w:rPr>
                              <w:object w:dxaOrig="249" w:dyaOrig="402" w14:anchorId="59F21395">
                                <v:shape id="_x0000_i1130" type="#_x0000_t75" alt="" style="width:12.75pt;height:20.25pt;mso-width-percent:0;mso-height-percent:0;mso-width-percent:0;mso-height-percent:0" o:ole="">
                                  <v:imagedata r:id="rId319" o:title=""/>
                                </v:shape>
                                <o:OLEObject Type="Embed" ProgID="Equation.DSMT4" ShapeID="_x0000_i1130" DrawAspect="Content" ObjectID="_1691503472" r:id="rId330"/>
                              </w:object>
                            </w:r>
                            <w:r w:rsidRPr="007D608F">
                              <w:rPr>
                                <w:b w:val="0"/>
                                <w:sz w:val="21"/>
                                <w:szCs w:val="21"/>
                              </w:rPr>
                              <w:t xml:space="preserve"> và </w:t>
                            </w:r>
                            <w:r w:rsidR="000A6FF3" w:rsidRPr="000A6FF3">
                              <w:rPr>
                                <w:b w:val="0"/>
                                <w:noProof/>
                                <w:position w:val="-12"/>
                                <w:sz w:val="21"/>
                                <w:szCs w:val="21"/>
                              </w:rPr>
                              <w:object w:dxaOrig="277" w:dyaOrig="402" w14:anchorId="40937BF8">
                                <v:shape id="_x0000_i1131" type="#_x0000_t75" alt="" style="width:13.5pt;height:20.25pt;mso-width-percent:0;mso-height-percent:0;mso-width-percent:0;mso-height-percent:0" o:ole="">
                                  <v:imagedata r:id="rId321" o:title=""/>
                                </v:shape>
                                <o:OLEObject Type="Embed" ProgID="Equation.DSMT4" ShapeID="_x0000_i1131" DrawAspect="Content" ObjectID="_1691503473" r:id="rId331"/>
                              </w:object>
                            </w:r>
                            <w:r w:rsidRPr="007D608F">
                              <w:rPr>
                                <w:b w:val="0"/>
                                <w:sz w:val="21"/>
                                <w:szCs w:val="21"/>
                              </w:rPr>
                              <w:t xml:space="preserve"> có độ lớn bao </w:t>
                            </w:r>
                            <w:proofErr w:type="gramStart"/>
                            <w:r w:rsidRPr="007D608F">
                              <w:rPr>
                                <w:b w:val="0"/>
                                <w:sz w:val="21"/>
                                <w:szCs w:val="21"/>
                              </w:rPr>
                              <w:t>nhiêu ?</w:t>
                            </w:r>
                            <w:r w:rsidRPr="007D608F">
                              <w:rPr>
                                <w:b w:val="0"/>
                                <w:sz w:val="21"/>
                                <w:szCs w:val="21"/>
                              </w:rPr>
                              <w:tab/>
                            </w:r>
                            <w:proofErr w:type="gramEnd"/>
                            <w:r w:rsidRPr="007D608F">
                              <w:rPr>
                                <w:b w:val="0"/>
                                <w:sz w:val="21"/>
                                <w:szCs w:val="21"/>
                              </w:rPr>
                              <w:t>A. 31N.                        B. 25N.                                   C. 168N                               D. một giá trị khác.</w:t>
                            </w:r>
                          </w:p>
                          <w:p w14:paraId="422C75DA" w14:textId="77777777" w:rsidR="00E0450C" w:rsidRPr="007D608F" w:rsidRDefault="00E0450C" w:rsidP="004E4708">
                            <w:pPr>
                              <w:jc w:val="both"/>
                              <w:rPr>
                                <w:b w:val="0"/>
                                <w:sz w:val="21"/>
                                <w:szCs w:val="21"/>
                              </w:rPr>
                            </w:pPr>
                            <w:r w:rsidRPr="007D608F">
                              <w:rPr>
                                <w:sz w:val="21"/>
                                <w:szCs w:val="21"/>
                              </w:rPr>
                              <w:t xml:space="preserve">Câu 3 </w:t>
                            </w:r>
                            <w:r w:rsidRPr="007D608F">
                              <w:rPr>
                                <w:sz w:val="21"/>
                                <w:szCs w:val="21"/>
                              </w:rPr>
                              <w:sym w:font="Symbol" w:char="005B"/>
                            </w:r>
                            <w:r w:rsidRPr="007D608F">
                              <w:rPr>
                                <w:sz w:val="21"/>
                                <w:szCs w:val="21"/>
                              </w:rPr>
                              <w:t>Vận dụng</w:t>
                            </w:r>
                            <w:r w:rsidRPr="007D608F">
                              <w:rPr>
                                <w:sz w:val="21"/>
                                <w:szCs w:val="21"/>
                              </w:rPr>
                              <w:sym w:font="Symbol" w:char="005D"/>
                            </w:r>
                            <w:r w:rsidRPr="007D608F">
                              <w:rPr>
                                <w:sz w:val="21"/>
                                <w:szCs w:val="21"/>
                              </w:rPr>
                              <w:t>.</w:t>
                            </w:r>
                            <w:r>
                              <w:rPr>
                                <w:sz w:val="21"/>
                                <w:szCs w:val="21"/>
                              </w:rPr>
                              <w:t xml:space="preserve"> </w:t>
                            </w:r>
                            <w:r w:rsidRPr="007D608F">
                              <w:rPr>
                                <w:b w:val="0"/>
                                <w:sz w:val="21"/>
                                <w:szCs w:val="21"/>
                              </w:rPr>
                              <w:t xml:space="preserve"> Có hai lực vuông góc với nhau với các độ lớn F</w:t>
                            </w:r>
                            <w:r w:rsidRPr="007D608F">
                              <w:rPr>
                                <w:b w:val="0"/>
                                <w:sz w:val="21"/>
                                <w:szCs w:val="21"/>
                                <w:vertAlign w:val="subscript"/>
                              </w:rPr>
                              <w:t>1</w:t>
                            </w:r>
                            <w:r w:rsidRPr="007D608F">
                              <w:rPr>
                                <w:b w:val="0"/>
                                <w:sz w:val="21"/>
                                <w:szCs w:val="21"/>
                              </w:rPr>
                              <w:t xml:space="preserve"> = 3N và F</w:t>
                            </w:r>
                            <w:r w:rsidRPr="007D608F">
                              <w:rPr>
                                <w:b w:val="0"/>
                                <w:sz w:val="21"/>
                                <w:szCs w:val="21"/>
                                <w:vertAlign w:val="subscript"/>
                              </w:rPr>
                              <w:t>2</w:t>
                            </w:r>
                            <w:r w:rsidRPr="007D608F">
                              <w:rPr>
                                <w:b w:val="0"/>
                                <w:sz w:val="21"/>
                                <w:szCs w:val="21"/>
                              </w:rPr>
                              <w:t xml:space="preserve"> = 4N. Hợp lực của chúng tạo với hai lực này các góc bao </w:t>
                            </w:r>
                            <w:proofErr w:type="gramStart"/>
                            <w:r w:rsidRPr="007D608F">
                              <w:rPr>
                                <w:b w:val="0"/>
                                <w:sz w:val="21"/>
                                <w:szCs w:val="21"/>
                              </w:rPr>
                              <w:t>nhiêu ?</w:t>
                            </w:r>
                            <w:proofErr w:type="gramEnd"/>
                            <w:r w:rsidRPr="007D608F">
                              <w:rPr>
                                <w:b w:val="0"/>
                                <w:sz w:val="21"/>
                                <w:szCs w:val="21"/>
                              </w:rPr>
                              <w:t xml:space="preserve"> (lấy tròn tới độ)</w:t>
                            </w:r>
                          </w:p>
                          <w:p w14:paraId="3EB21326" w14:textId="77777777" w:rsidR="00E0450C" w:rsidRPr="007D608F" w:rsidRDefault="00E0450C" w:rsidP="004E4708">
                            <w:pPr>
                              <w:jc w:val="both"/>
                              <w:rPr>
                                <w:b w:val="0"/>
                                <w:sz w:val="21"/>
                                <w:szCs w:val="21"/>
                              </w:rPr>
                            </w:pPr>
                            <w:r w:rsidRPr="007D608F">
                              <w:rPr>
                                <w:b w:val="0"/>
                                <w:sz w:val="21"/>
                                <w:szCs w:val="21"/>
                              </w:rPr>
                              <w:t>A. 30</w:t>
                            </w:r>
                            <w:r w:rsidRPr="007D608F">
                              <w:rPr>
                                <w:b w:val="0"/>
                                <w:sz w:val="21"/>
                                <w:szCs w:val="21"/>
                                <w:vertAlign w:val="superscript"/>
                              </w:rPr>
                              <w:t>o</w:t>
                            </w:r>
                            <w:r w:rsidRPr="007D608F">
                              <w:rPr>
                                <w:b w:val="0"/>
                                <w:sz w:val="21"/>
                                <w:szCs w:val="21"/>
                              </w:rPr>
                              <w:t xml:space="preserve"> và 60</w:t>
                            </w:r>
                            <w:r w:rsidRPr="007D608F">
                              <w:rPr>
                                <w:b w:val="0"/>
                                <w:sz w:val="21"/>
                                <w:szCs w:val="21"/>
                                <w:vertAlign w:val="superscript"/>
                              </w:rPr>
                              <w:t>o</w:t>
                            </w:r>
                            <w:r w:rsidRPr="007D608F">
                              <w:rPr>
                                <w:b w:val="0"/>
                                <w:sz w:val="21"/>
                                <w:szCs w:val="21"/>
                              </w:rPr>
                              <w:t>.               B. 42</w:t>
                            </w:r>
                            <w:r w:rsidRPr="007D608F">
                              <w:rPr>
                                <w:b w:val="0"/>
                                <w:sz w:val="21"/>
                                <w:szCs w:val="21"/>
                                <w:vertAlign w:val="superscript"/>
                              </w:rPr>
                              <w:t>o</w:t>
                            </w:r>
                            <w:r w:rsidRPr="007D608F">
                              <w:rPr>
                                <w:b w:val="0"/>
                                <w:sz w:val="21"/>
                                <w:szCs w:val="21"/>
                              </w:rPr>
                              <w:t xml:space="preserve"> và 48</w:t>
                            </w:r>
                            <w:r w:rsidRPr="007D608F">
                              <w:rPr>
                                <w:b w:val="0"/>
                                <w:sz w:val="21"/>
                                <w:szCs w:val="21"/>
                                <w:vertAlign w:val="superscript"/>
                              </w:rPr>
                              <w:t>o</w:t>
                            </w:r>
                            <w:r w:rsidRPr="007D608F">
                              <w:rPr>
                                <w:b w:val="0"/>
                                <w:sz w:val="21"/>
                                <w:szCs w:val="21"/>
                              </w:rPr>
                              <w:t>.                         C. 37</w:t>
                            </w:r>
                            <w:r w:rsidRPr="007D608F">
                              <w:rPr>
                                <w:b w:val="0"/>
                                <w:sz w:val="21"/>
                                <w:szCs w:val="21"/>
                                <w:vertAlign w:val="superscript"/>
                              </w:rPr>
                              <w:t>o</w:t>
                            </w:r>
                            <w:r w:rsidRPr="007D608F">
                              <w:rPr>
                                <w:b w:val="0"/>
                                <w:sz w:val="21"/>
                                <w:szCs w:val="21"/>
                              </w:rPr>
                              <w:t xml:space="preserve"> và 53</w:t>
                            </w:r>
                            <w:r w:rsidRPr="007D608F">
                              <w:rPr>
                                <w:b w:val="0"/>
                                <w:sz w:val="21"/>
                                <w:szCs w:val="21"/>
                                <w:vertAlign w:val="superscript"/>
                              </w:rPr>
                              <w:t>o</w:t>
                            </w:r>
                            <w:r w:rsidRPr="007D608F">
                              <w:rPr>
                                <w:b w:val="0"/>
                                <w:sz w:val="21"/>
                                <w:szCs w:val="21"/>
                              </w:rPr>
                              <w:t>.                       D. một giá trị khác.</w:t>
                            </w:r>
                          </w:p>
                          <w:p w14:paraId="5095624F" w14:textId="77777777" w:rsidR="00E0450C" w:rsidRPr="007D608F" w:rsidRDefault="00E0450C" w:rsidP="004E4708">
                            <w:pPr>
                              <w:jc w:val="both"/>
                              <w:rPr>
                                <w:b w:val="0"/>
                                <w:sz w:val="21"/>
                                <w:szCs w:val="21"/>
                              </w:rPr>
                            </w:pPr>
                            <w:r w:rsidRPr="007D608F">
                              <w:rPr>
                                <w:sz w:val="21"/>
                                <w:szCs w:val="21"/>
                              </w:rPr>
                              <w:t xml:space="preserve">Câu 4 </w:t>
                            </w:r>
                            <w:r w:rsidRPr="007D608F">
                              <w:rPr>
                                <w:sz w:val="21"/>
                                <w:szCs w:val="21"/>
                              </w:rPr>
                              <w:sym w:font="Symbol" w:char="005B"/>
                            </w:r>
                            <w:r w:rsidRPr="007D608F">
                              <w:rPr>
                                <w:sz w:val="21"/>
                                <w:szCs w:val="21"/>
                              </w:rPr>
                              <w:t>Vận dụng</w:t>
                            </w:r>
                            <w:r w:rsidRPr="007D608F">
                              <w:rPr>
                                <w:sz w:val="21"/>
                                <w:szCs w:val="21"/>
                              </w:rPr>
                              <w:sym w:font="Symbol" w:char="005D"/>
                            </w:r>
                            <w:r w:rsidRPr="007D608F">
                              <w:rPr>
                                <w:b w:val="0"/>
                                <w:sz w:val="21"/>
                                <w:szCs w:val="21"/>
                              </w:rPr>
                              <w:t>.</w:t>
                            </w:r>
                            <w:r>
                              <w:rPr>
                                <w:b w:val="0"/>
                                <w:sz w:val="21"/>
                                <w:szCs w:val="21"/>
                              </w:rPr>
                              <w:t xml:space="preserve"> </w:t>
                            </w:r>
                            <w:r w:rsidRPr="007D608F">
                              <w:rPr>
                                <w:b w:val="0"/>
                                <w:sz w:val="21"/>
                                <w:szCs w:val="21"/>
                              </w:rPr>
                              <w:t xml:space="preserve">Có hai lực bằng nhau cùng độ lớn F. Nếu hợp lực của chúng cũng có độ lớn bằng F thì góc tạo bởi hai lực thành phần có giá trị nào kể </w:t>
                            </w:r>
                            <w:proofErr w:type="gramStart"/>
                            <w:r w:rsidRPr="007D608F">
                              <w:rPr>
                                <w:b w:val="0"/>
                                <w:sz w:val="21"/>
                                <w:szCs w:val="21"/>
                              </w:rPr>
                              <w:t>sau ?</w:t>
                            </w:r>
                            <w:r w:rsidRPr="007D608F">
                              <w:rPr>
                                <w:b w:val="0"/>
                                <w:sz w:val="21"/>
                                <w:szCs w:val="21"/>
                              </w:rPr>
                              <w:tab/>
                            </w:r>
                            <w:proofErr w:type="gramEnd"/>
                            <w:r w:rsidRPr="007D608F">
                              <w:rPr>
                                <w:b w:val="0"/>
                                <w:sz w:val="21"/>
                                <w:szCs w:val="21"/>
                              </w:rPr>
                              <w:t>A. 30</w:t>
                            </w:r>
                            <w:r w:rsidRPr="007D608F">
                              <w:rPr>
                                <w:b w:val="0"/>
                                <w:sz w:val="21"/>
                                <w:szCs w:val="21"/>
                                <w:vertAlign w:val="superscript"/>
                              </w:rPr>
                              <w:t>o</w:t>
                            </w:r>
                            <w:r w:rsidRPr="007D608F">
                              <w:rPr>
                                <w:b w:val="0"/>
                                <w:sz w:val="21"/>
                                <w:szCs w:val="21"/>
                              </w:rPr>
                              <w:t xml:space="preserve">          B. 60</w:t>
                            </w:r>
                            <w:r w:rsidRPr="007D608F">
                              <w:rPr>
                                <w:b w:val="0"/>
                                <w:sz w:val="21"/>
                                <w:szCs w:val="21"/>
                                <w:vertAlign w:val="superscript"/>
                              </w:rPr>
                              <w:t>o</w:t>
                            </w:r>
                            <w:r w:rsidRPr="007D608F">
                              <w:rPr>
                                <w:b w:val="0"/>
                                <w:sz w:val="21"/>
                                <w:szCs w:val="21"/>
                              </w:rPr>
                              <w:t>.        C. 120</w:t>
                            </w:r>
                            <w:r w:rsidRPr="007D608F">
                              <w:rPr>
                                <w:b w:val="0"/>
                                <w:sz w:val="21"/>
                                <w:szCs w:val="21"/>
                                <w:vertAlign w:val="superscript"/>
                              </w:rPr>
                              <w:t>o</w:t>
                            </w:r>
                            <w:r w:rsidRPr="007D608F">
                              <w:rPr>
                                <w:b w:val="0"/>
                                <w:sz w:val="21"/>
                                <w:szCs w:val="21"/>
                              </w:rPr>
                              <w:t xml:space="preserve">                 D. một giá trị khác.</w:t>
                            </w:r>
                          </w:p>
                          <w:p w14:paraId="0DE951CF" w14:textId="77777777" w:rsidR="00E0450C" w:rsidRPr="007D608F" w:rsidRDefault="00E0450C" w:rsidP="004E4708">
                            <w:pPr>
                              <w:jc w:val="both"/>
                              <w:rPr>
                                <w:b w:val="0"/>
                                <w:sz w:val="21"/>
                                <w:szCs w:val="21"/>
                              </w:rPr>
                            </w:pPr>
                            <w:r w:rsidRPr="007D608F">
                              <w:rPr>
                                <w:sz w:val="21"/>
                                <w:szCs w:val="21"/>
                              </w:rPr>
                              <w:t xml:space="preserve">Câu 5 </w:t>
                            </w:r>
                            <w:r w:rsidRPr="007D608F">
                              <w:rPr>
                                <w:sz w:val="21"/>
                                <w:szCs w:val="21"/>
                              </w:rPr>
                              <w:sym w:font="Symbol" w:char="005B"/>
                            </w:r>
                            <w:r w:rsidRPr="007D608F">
                              <w:rPr>
                                <w:sz w:val="21"/>
                                <w:szCs w:val="21"/>
                              </w:rPr>
                              <w:t>Vận dụng cao</w:t>
                            </w:r>
                            <w:r w:rsidRPr="007D608F">
                              <w:rPr>
                                <w:sz w:val="21"/>
                                <w:szCs w:val="21"/>
                              </w:rPr>
                              <w:sym w:font="Symbol" w:char="005D"/>
                            </w:r>
                            <w:r w:rsidRPr="007D608F">
                              <w:rPr>
                                <w:sz w:val="21"/>
                                <w:szCs w:val="21"/>
                              </w:rPr>
                              <w:t>.</w:t>
                            </w:r>
                            <w:r w:rsidRPr="007D608F">
                              <w:rPr>
                                <w:b w:val="0"/>
                                <w:sz w:val="21"/>
                                <w:szCs w:val="21"/>
                              </w:rPr>
                              <w:t xml:space="preserve"> Trên một mặt phẳng nghiêng dài 1m, cao 0,6m so với mp </w:t>
                            </w:r>
                            <w:proofErr w:type="gramStart"/>
                            <w:r w:rsidRPr="007D608F">
                              <w:rPr>
                                <w:b w:val="0"/>
                                <w:sz w:val="21"/>
                                <w:szCs w:val="21"/>
                              </w:rPr>
                              <w:t>ngang(</w:t>
                            </w:r>
                            <w:proofErr w:type="gramEnd"/>
                            <w:r w:rsidRPr="007D608F">
                              <w:rPr>
                                <w:b w:val="0"/>
                                <w:sz w:val="21"/>
                                <w:szCs w:val="21"/>
                              </w:rPr>
                              <w:t xml:space="preserve">mp nghiêng hợp với phương ngang góc </w:t>
                            </w:r>
                            <w:r w:rsidRPr="007D608F">
                              <w:rPr>
                                <w:b w:val="0"/>
                                <w:sz w:val="21"/>
                                <w:szCs w:val="21"/>
                              </w:rPr>
                              <w:sym w:font="Symbol" w:char="F062"/>
                            </w:r>
                            <w:r w:rsidRPr="007D608F">
                              <w:rPr>
                                <w:b w:val="0"/>
                                <w:sz w:val="21"/>
                                <w:szCs w:val="21"/>
                              </w:rPr>
                              <w:t>) có vật nhỏ trọng lượng 10N. Hãy áp dụng phân tích lực để trả lời các câu hỏi sau : (vẽ hình minh họa)</w:t>
                            </w:r>
                          </w:p>
                          <w:p w14:paraId="4AF43542" w14:textId="77777777" w:rsidR="00E0450C" w:rsidRPr="007D608F" w:rsidRDefault="00E0450C" w:rsidP="004E4708">
                            <w:pPr>
                              <w:jc w:val="both"/>
                              <w:rPr>
                                <w:b w:val="0"/>
                                <w:sz w:val="21"/>
                                <w:szCs w:val="21"/>
                              </w:rPr>
                            </w:pPr>
                            <w:r w:rsidRPr="007D608F">
                              <w:rPr>
                                <w:b w:val="0"/>
                                <w:sz w:val="21"/>
                                <w:szCs w:val="21"/>
                              </w:rPr>
                              <w:t>a. Biểu thức xác định lực nén vuông góc P</w:t>
                            </w:r>
                            <w:r w:rsidRPr="007D608F">
                              <w:rPr>
                                <w:b w:val="0"/>
                                <w:sz w:val="21"/>
                                <w:szCs w:val="21"/>
                                <w:vertAlign w:val="subscript"/>
                              </w:rPr>
                              <w:t>n</w:t>
                            </w:r>
                            <w:r w:rsidRPr="007D608F">
                              <w:rPr>
                                <w:b w:val="0"/>
                                <w:sz w:val="21"/>
                                <w:szCs w:val="21"/>
                              </w:rPr>
                              <w:t xml:space="preserve"> do vật tác dụng lên mặt phẳng nghiêng và có giá trị là :</w:t>
                            </w:r>
                          </w:p>
                          <w:p w14:paraId="077BBEA8" w14:textId="77777777" w:rsidR="00E0450C" w:rsidRDefault="00E0450C" w:rsidP="004E4708">
                            <w:pPr>
                              <w:jc w:val="both"/>
                              <w:rPr>
                                <w:b w:val="0"/>
                                <w:sz w:val="21"/>
                                <w:szCs w:val="21"/>
                              </w:rPr>
                            </w:pPr>
                            <w:r w:rsidRPr="007D608F">
                              <w:rPr>
                                <w:b w:val="0"/>
                                <w:sz w:val="21"/>
                                <w:szCs w:val="21"/>
                              </w:rPr>
                              <w:t>A. P</w:t>
                            </w:r>
                            <w:r w:rsidRPr="007D608F">
                              <w:rPr>
                                <w:b w:val="0"/>
                                <w:sz w:val="21"/>
                                <w:szCs w:val="21"/>
                                <w:vertAlign w:val="subscript"/>
                              </w:rPr>
                              <w:t>n</w:t>
                            </w:r>
                            <w:r w:rsidRPr="007D608F">
                              <w:rPr>
                                <w:b w:val="0"/>
                                <w:sz w:val="21"/>
                                <w:szCs w:val="21"/>
                              </w:rPr>
                              <w:t xml:space="preserve"> = P.sin</w:t>
                            </w:r>
                            <w:r w:rsidRPr="007D608F">
                              <w:rPr>
                                <w:b w:val="0"/>
                                <w:sz w:val="21"/>
                                <w:szCs w:val="21"/>
                              </w:rPr>
                              <w:sym w:font="Symbol" w:char="F062"/>
                            </w:r>
                            <w:r w:rsidRPr="007D608F">
                              <w:rPr>
                                <w:b w:val="0"/>
                                <w:sz w:val="21"/>
                                <w:szCs w:val="21"/>
                              </w:rPr>
                              <w:t xml:space="preserve"> ; P</w:t>
                            </w:r>
                            <w:r w:rsidRPr="007D608F">
                              <w:rPr>
                                <w:b w:val="0"/>
                                <w:sz w:val="21"/>
                                <w:szCs w:val="21"/>
                                <w:vertAlign w:val="subscript"/>
                              </w:rPr>
                              <w:t>n</w:t>
                            </w:r>
                            <w:r w:rsidRPr="007D608F">
                              <w:rPr>
                                <w:b w:val="0"/>
                                <w:sz w:val="21"/>
                                <w:szCs w:val="21"/>
                              </w:rPr>
                              <w:t xml:space="preserve"> = 6N.                B. P</w:t>
                            </w:r>
                            <w:r w:rsidRPr="007D608F">
                              <w:rPr>
                                <w:b w:val="0"/>
                                <w:sz w:val="21"/>
                                <w:szCs w:val="21"/>
                                <w:vertAlign w:val="subscript"/>
                              </w:rPr>
                              <w:t>n</w:t>
                            </w:r>
                            <w:r w:rsidRPr="007D608F">
                              <w:rPr>
                                <w:b w:val="0"/>
                                <w:sz w:val="21"/>
                                <w:szCs w:val="21"/>
                              </w:rPr>
                              <w:t xml:space="preserve"> = P.cos</w:t>
                            </w:r>
                            <w:r w:rsidRPr="007D608F">
                              <w:rPr>
                                <w:b w:val="0"/>
                                <w:sz w:val="21"/>
                                <w:szCs w:val="21"/>
                              </w:rPr>
                              <w:sym w:font="Symbol" w:char="F062"/>
                            </w:r>
                            <w:r w:rsidRPr="007D608F">
                              <w:rPr>
                                <w:b w:val="0"/>
                                <w:sz w:val="21"/>
                                <w:szCs w:val="21"/>
                              </w:rPr>
                              <w:t xml:space="preserve"> ; P</w:t>
                            </w:r>
                            <w:r w:rsidRPr="007D608F">
                              <w:rPr>
                                <w:b w:val="0"/>
                                <w:sz w:val="21"/>
                                <w:szCs w:val="21"/>
                                <w:vertAlign w:val="subscript"/>
                              </w:rPr>
                              <w:t>n</w:t>
                            </w:r>
                            <w:r w:rsidRPr="007D608F">
                              <w:rPr>
                                <w:b w:val="0"/>
                                <w:sz w:val="21"/>
                                <w:szCs w:val="21"/>
                              </w:rPr>
                              <w:t xml:space="preserve"> = 8N.      </w:t>
                            </w:r>
                          </w:p>
                          <w:p w14:paraId="15AC149F" w14:textId="512B5C2B" w:rsidR="00E0450C" w:rsidRPr="007D608F" w:rsidRDefault="00E0450C" w:rsidP="004E4708">
                            <w:pPr>
                              <w:jc w:val="both"/>
                              <w:rPr>
                                <w:b w:val="0"/>
                                <w:sz w:val="21"/>
                                <w:szCs w:val="21"/>
                              </w:rPr>
                            </w:pPr>
                            <w:r w:rsidRPr="007D608F">
                              <w:rPr>
                                <w:b w:val="0"/>
                                <w:sz w:val="21"/>
                                <w:szCs w:val="21"/>
                              </w:rPr>
                              <w:t>C. P</w:t>
                            </w:r>
                            <w:r w:rsidRPr="007D608F">
                              <w:rPr>
                                <w:b w:val="0"/>
                                <w:sz w:val="21"/>
                                <w:szCs w:val="21"/>
                                <w:vertAlign w:val="subscript"/>
                              </w:rPr>
                              <w:t>n</w:t>
                            </w:r>
                            <w:r w:rsidRPr="007D608F">
                              <w:rPr>
                                <w:b w:val="0"/>
                                <w:sz w:val="21"/>
                                <w:szCs w:val="21"/>
                              </w:rPr>
                              <w:t xml:space="preserve"> = P.sin</w:t>
                            </w:r>
                            <w:r w:rsidRPr="007D608F">
                              <w:rPr>
                                <w:b w:val="0"/>
                                <w:sz w:val="21"/>
                                <w:szCs w:val="21"/>
                              </w:rPr>
                              <w:sym w:font="Symbol" w:char="F062"/>
                            </w:r>
                            <w:r w:rsidRPr="007D608F">
                              <w:rPr>
                                <w:b w:val="0"/>
                                <w:sz w:val="21"/>
                                <w:szCs w:val="21"/>
                              </w:rPr>
                              <w:t xml:space="preserve"> ; P</w:t>
                            </w:r>
                            <w:r w:rsidRPr="007D608F">
                              <w:rPr>
                                <w:b w:val="0"/>
                                <w:sz w:val="21"/>
                                <w:szCs w:val="21"/>
                                <w:vertAlign w:val="subscript"/>
                              </w:rPr>
                              <w:t>n</w:t>
                            </w:r>
                            <w:r w:rsidRPr="007D608F">
                              <w:rPr>
                                <w:b w:val="0"/>
                                <w:sz w:val="21"/>
                                <w:szCs w:val="21"/>
                              </w:rPr>
                              <w:t xml:space="preserve"> = 8N.                D. P</w:t>
                            </w:r>
                            <w:r w:rsidRPr="007D608F">
                              <w:rPr>
                                <w:b w:val="0"/>
                                <w:sz w:val="21"/>
                                <w:szCs w:val="21"/>
                                <w:vertAlign w:val="subscript"/>
                              </w:rPr>
                              <w:t>n</w:t>
                            </w:r>
                            <w:r w:rsidRPr="007D608F">
                              <w:rPr>
                                <w:b w:val="0"/>
                                <w:sz w:val="21"/>
                                <w:szCs w:val="21"/>
                              </w:rPr>
                              <w:t xml:space="preserve"> = P.cos</w:t>
                            </w:r>
                            <w:r w:rsidRPr="007D608F">
                              <w:rPr>
                                <w:b w:val="0"/>
                                <w:sz w:val="21"/>
                                <w:szCs w:val="21"/>
                              </w:rPr>
                              <w:sym w:font="Symbol" w:char="F062"/>
                            </w:r>
                            <w:r w:rsidRPr="007D608F">
                              <w:rPr>
                                <w:b w:val="0"/>
                                <w:sz w:val="21"/>
                                <w:szCs w:val="21"/>
                              </w:rPr>
                              <w:t xml:space="preserve"> ; P</w:t>
                            </w:r>
                            <w:r w:rsidRPr="007D608F">
                              <w:rPr>
                                <w:b w:val="0"/>
                                <w:sz w:val="21"/>
                                <w:szCs w:val="21"/>
                                <w:vertAlign w:val="subscript"/>
                              </w:rPr>
                              <w:t>n</w:t>
                            </w:r>
                            <w:r w:rsidRPr="007D608F">
                              <w:rPr>
                                <w:b w:val="0"/>
                                <w:sz w:val="21"/>
                                <w:szCs w:val="21"/>
                              </w:rPr>
                              <w:t xml:space="preserve"> = 6N.</w:t>
                            </w:r>
                          </w:p>
                          <w:p w14:paraId="059FE3F8" w14:textId="77777777" w:rsidR="00E0450C" w:rsidRPr="007D608F" w:rsidRDefault="00E0450C" w:rsidP="004E4708">
                            <w:pPr>
                              <w:jc w:val="both"/>
                              <w:rPr>
                                <w:b w:val="0"/>
                                <w:sz w:val="21"/>
                                <w:szCs w:val="21"/>
                              </w:rPr>
                            </w:pPr>
                            <w:r w:rsidRPr="007D608F">
                              <w:rPr>
                                <w:b w:val="0"/>
                                <w:sz w:val="21"/>
                                <w:szCs w:val="21"/>
                              </w:rPr>
                              <w:t>b. Biểu thức xác định thành phần lực song song P</w:t>
                            </w:r>
                            <w:r w:rsidRPr="007D608F">
                              <w:rPr>
                                <w:b w:val="0"/>
                                <w:sz w:val="21"/>
                                <w:szCs w:val="21"/>
                                <w:vertAlign w:val="subscript"/>
                              </w:rPr>
                              <w:t>s</w:t>
                            </w:r>
                            <w:r w:rsidRPr="007D608F">
                              <w:rPr>
                                <w:b w:val="0"/>
                                <w:sz w:val="21"/>
                                <w:szCs w:val="21"/>
                              </w:rPr>
                              <w:t xml:space="preserve"> với mặt phẳng nghiêng và có giá trị là :  </w:t>
                            </w:r>
                          </w:p>
                          <w:p w14:paraId="15DB6C07" w14:textId="3A83C22C" w:rsidR="00E0450C" w:rsidRDefault="00E0450C" w:rsidP="004E4708">
                            <w:pPr>
                              <w:jc w:val="both"/>
                              <w:rPr>
                                <w:b w:val="0"/>
                                <w:sz w:val="21"/>
                                <w:szCs w:val="21"/>
                              </w:rPr>
                            </w:pPr>
                            <w:r w:rsidRPr="007D608F">
                              <w:rPr>
                                <w:b w:val="0"/>
                                <w:sz w:val="21"/>
                                <w:szCs w:val="21"/>
                              </w:rPr>
                              <w:t>A. P</w:t>
                            </w:r>
                            <w:r w:rsidRPr="007D608F">
                              <w:rPr>
                                <w:b w:val="0"/>
                                <w:sz w:val="21"/>
                                <w:szCs w:val="21"/>
                                <w:vertAlign w:val="subscript"/>
                              </w:rPr>
                              <w:t>n</w:t>
                            </w:r>
                            <w:r w:rsidRPr="007D608F">
                              <w:rPr>
                                <w:b w:val="0"/>
                                <w:sz w:val="21"/>
                                <w:szCs w:val="21"/>
                              </w:rPr>
                              <w:t xml:space="preserve"> = P.sin</w:t>
                            </w:r>
                            <w:r w:rsidRPr="007D608F">
                              <w:rPr>
                                <w:b w:val="0"/>
                                <w:sz w:val="21"/>
                                <w:szCs w:val="21"/>
                              </w:rPr>
                              <w:sym w:font="Symbol" w:char="F062"/>
                            </w:r>
                            <w:r w:rsidRPr="007D608F">
                              <w:rPr>
                                <w:b w:val="0"/>
                                <w:sz w:val="21"/>
                                <w:szCs w:val="21"/>
                              </w:rPr>
                              <w:t xml:space="preserve"> ; P</w:t>
                            </w:r>
                            <w:r w:rsidRPr="007D608F">
                              <w:rPr>
                                <w:b w:val="0"/>
                                <w:sz w:val="21"/>
                                <w:szCs w:val="21"/>
                                <w:vertAlign w:val="subscript"/>
                              </w:rPr>
                              <w:t>n</w:t>
                            </w:r>
                            <w:r w:rsidRPr="007D608F">
                              <w:rPr>
                                <w:b w:val="0"/>
                                <w:sz w:val="21"/>
                                <w:szCs w:val="21"/>
                              </w:rPr>
                              <w:t xml:space="preserve"> = 6N.           B. P</w:t>
                            </w:r>
                            <w:r w:rsidRPr="007D608F">
                              <w:rPr>
                                <w:b w:val="0"/>
                                <w:sz w:val="21"/>
                                <w:szCs w:val="21"/>
                                <w:vertAlign w:val="subscript"/>
                              </w:rPr>
                              <w:t>n</w:t>
                            </w:r>
                            <w:r w:rsidRPr="007D608F">
                              <w:rPr>
                                <w:b w:val="0"/>
                                <w:sz w:val="21"/>
                                <w:szCs w:val="21"/>
                              </w:rPr>
                              <w:t xml:space="preserve"> = P.cos</w:t>
                            </w:r>
                            <w:r w:rsidRPr="007D608F">
                              <w:rPr>
                                <w:b w:val="0"/>
                                <w:sz w:val="21"/>
                                <w:szCs w:val="21"/>
                              </w:rPr>
                              <w:sym w:font="Symbol" w:char="F062"/>
                            </w:r>
                            <w:r w:rsidRPr="007D608F">
                              <w:rPr>
                                <w:b w:val="0"/>
                                <w:sz w:val="21"/>
                                <w:szCs w:val="21"/>
                              </w:rPr>
                              <w:t xml:space="preserve"> ; P</w:t>
                            </w:r>
                            <w:r w:rsidRPr="007D608F">
                              <w:rPr>
                                <w:b w:val="0"/>
                                <w:sz w:val="21"/>
                                <w:szCs w:val="21"/>
                                <w:vertAlign w:val="subscript"/>
                              </w:rPr>
                              <w:t>n</w:t>
                            </w:r>
                            <w:r w:rsidRPr="007D608F">
                              <w:rPr>
                                <w:b w:val="0"/>
                                <w:sz w:val="21"/>
                                <w:szCs w:val="21"/>
                              </w:rPr>
                              <w:t xml:space="preserve"> = 8N.         </w:t>
                            </w:r>
                          </w:p>
                          <w:p w14:paraId="61F94A27" w14:textId="314DEF20" w:rsidR="00E0450C" w:rsidRPr="007D608F" w:rsidRDefault="00E0450C" w:rsidP="004E4708">
                            <w:pPr>
                              <w:jc w:val="both"/>
                              <w:rPr>
                                <w:b w:val="0"/>
                                <w:sz w:val="21"/>
                                <w:szCs w:val="21"/>
                              </w:rPr>
                            </w:pPr>
                            <w:r w:rsidRPr="007D608F">
                              <w:rPr>
                                <w:b w:val="0"/>
                                <w:sz w:val="21"/>
                                <w:szCs w:val="21"/>
                              </w:rPr>
                              <w:t>C. P</w:t>
                            </w:r>
                            <w:r w:rsidRPr="007D608F">
                              <w:rPr>
                                <w:b w:val="0"/>
                                <w:sz w:val="21"/>
                                <w:szCs w:val="21"/>
                                <w:vertAlign w:val="subscript"/>
                              </w:rPr>
                              <w:t>n</w:t>
                            </w:r>
                            <w:r w:rsidRPr="007D608F">
                              <w:rPr>
                                <w:b w:val="0"/>
                                <w:sz w:val="21"/>
                                <w:szCs w:val="21"/>
                              </w:rPr>
                              <w:t xml:space="preserve"> = P.sin</w:t>
                            </w:r>
                            <w:r w:rsidRPr="007D608F">
                              <w:rPr>
                                <w:b w:val="0"/>
                                <w:sz w:val="21"/>
                                <w:szCs w:val="21"/>
                              </w:rPr>
                              <w:sym w:font="Symbol" w:char="F062"/>
                            </w:r>
                            <w:r w:rsidRPr="007D608F">
                              <w:rPr>
                                <w:b w:val="0"/>
                                <w:sz w:val="21"/>
                                <w:szCs w:val="21"/>
                              </w:rPr>
                              <w:t xml:space="preserve"> ; P</w:t>
                            </w:r>
                            <w:r w:rsidRPr="007D608F">
                              <w:rPr>
                                <w:b w:val="0"/>
                                <w:sz w:val="21"/>
                                <w:szCs w:val="21"/>
                                <w:vertAlign w:val="subscript"/>
                              </w:rPr>
                              <w:t>n</w:t>
                            </w:r>
                            <w:r w:rsidRPr="007D608F">
                              <w:rPr>
                                <w:b w:val="0"/>
                                <w:sz w:val="21"/>
                                <w:szCs w:val="21"/>
                              </w:rPr>
                              <w:t xml:space="preserve"> = 8N.           D. P</w:t>
                            </w:r>
                            <w:r w:rsidRPr="007D608F">
                              <w:rPr>
                                <w:b w:val="0"/>
                                <w:sz w:val="21"/>
                                <w:szCs w:val="21"/>
                                <w:vertAlign w:val="subscript"/>
                              </w:rPr>
                              <w:t>n</w:t>
                            </w:r>
                            <w:r w:rsidRPr="007D608F">
                              <w:rPr>
                                <w:b w:val="0"/>
                                <w:sz w:val="21"/>
                                <w:szCs w:val="21"/>
                              </w:rPr>
                              <w:t xml:space="preserve"> = P.cos</w:t>
                            </w:r>
                            <w:r w:rsidRPr="007D608F">
                              <w:rPr>
                                <w:b w:val="0"/>
                                <w:sz w:val="21"/>
                                <w:szCs w:val="21"/>
                              </w:rPr>
                              <w:sym w:font="Symbol" w:char="F062"/>
                            </w:r>
                            <w:r w:rsidRPr="007D608F">
                              <w:rPr>
                                <w:b w:val="0"/>
                                <w:sz w:val="21"/>
                                <w:szCs w:val="21"/>
                              </w:rPr>
                              <w:t xml:space="preserve"> ; P</w:t>
                            </w:r>
                            <w:r w:rsidRPr="007D608F">
                              <w:rPr>
                                <w:b w:val="0"/>
                                <w:sz w:val="21"/>
                                <w:szCs w:val="21"/>
                                <w:vertAlign w:val="subscript"/>
                              </w:rPr>
                              <w:t>n</w:t>
                            </w:r>
                            <w:r w:rsidRPr="007D608F">
                              <w:rPr>
                                <w:b w:val="0"/>
                                <w:sz w:val="21"/>
                                <w:szCs w:val="21"/>
                              </w:rPr>
                              <w:t xml:space="preserve"> = 6N.</w:t>
                            </w:r>
                          </w:p>
                          <w:p w14:paraId="339EA8B0" w14:textId="77777777" w:rsidR="00E0450C" w:rsidRPr="007D608F" w:rsidRDefault="00E0450C" w:rsidP="004E4708">
                            <w:pPr>
                              <w:jc w:val="both"/>
                              <w:rPr>
                                <w:b w:val="0"/>
                                <w:sz w:val="21"/>
                                <w:szCs w:val="21"/>
                              </w:rPr>
                            </w:pPr>
                            <w:r w:rsidRPr="007D608F">
                              <w:rPr>
                                <w:sz w:val="21"/>
                                <w:szCs w:val="21"/>
                              </w:rPr>
                              <w:t xml:space="preserve">Câu 6 </w:t>
                            </w:r>
                            <w:r w:rsidRPr="007D608F">
                              <w:rPr>
                                <w:sz w:val="21"/>
                                <w:szCs w:val="21"/>
                              </w:rPr>
                              <w:sym w:font="Symbol" w:char="005B"/>
                            </w:r>
                            <w:r w:rsidRPr="007D608F">
                              <w:rPr>
                                <w:sz w:val="21"/>
                                <w:szCs w:val="21"/>
                              </w:rPr>
                              <w:t>Vận dụng</w:t>
                            </w:r>
                            <w:r w:rsidRPr="007D608F">
                              <w:rPr>
                                <w:sz w:val="21"/>
                                <w:szCs w:val="21"/>
                              </w:rPr>
                              <w:sym w:font="Symbol" w:char="005D"/>
                            </w:r>
                            <w:r w:rsidRPr="007D608F">
                              <w:rPr>
                                <w:sz w:val="21"/>
                                <w:szCs w:val="21"/>
                              </w:rPr>
                              <w:t>.</w:t>
                            </w:r>
                            <w:r w:rsidRPr="007D608F">
                              <w:rPr>
                                <w:b w:val="0"/>
                                <w:sz w:val="21"/>
                                <w:szCs w:val="21"/>
                              </w:rPr>
                              <w:t xml:space="preserve">  Một chất điểm đứng yên dưới tác dụng của ba lực 6N, 8N, 10N. </w:t>
                            </w:r>
                          </w:p>
                          <w:p w14:paraId="68BA3EB4" w14:textId="77777777" w:rsidR="00E0450C" w:rsidRPr="007D608F" w:rsidRDefault="00E0450C" w:rsidP="004E4708">
                            <w:pPr>
                              <w:jc w:val="both"/>
                              <w:rPr>
                                <w:b w:val="0"/>
                                <w:sz w:val="21"/>
                                <w:szCs w:val="21"/>
                              </w:rPr>
                            </w:pPr>
                            <w:r w:rsidRPr="007D608F">
                              <w:rPr>
                                <w:b w:val="0"/>
                                <w:sz w:val="21"/>
                                <w:szCs w:val="21"/>
                              </w:rPr>
                              <w:t xml:space="preserve">a. Nếu bỏ đi lực 10N thì hợp lực của hai lực còn lại bằng bao </w:t>
                            </w:r>
                            <w:proofErr w:type="gramStart"/>
                            <w:r w:rsidRPr="007D608F">
                              <w:rPr>
                                <w:b w:val="0"/>
                                <w:sz w:val="21"/>
                                <w:szCs w:val="21"/>
                              </w:rPr>
                              <w:t>nhiêu ?</w:t>
                            </w:r>
                            <w:proofErr w:type="gramEnd"/>
                          </w:p>
                          <w:p w14:paraId="4A6D86CA" w14:textId="77777777" w:rsidR="00E0450C" w:rsidRDefault="00E0450C" w:rsidP="004E4708">
                            <w:pPr>
                              <w:jc w:val="both"/>
                              <w:rPr>
                                <w:b w:val="0"/>
                                <w:sz w:val="21"/>
                                <w:szCs w:val="21"/>
                              </w:rPr>
                            </w:pPr>
                            <w:r w:rsidRPr="007D608F">
                              <w:rPr>
                                <w:b w:val="0"/>
                                <w:sz w:val="21"/>
                                <w:szCs w:val="21"/>
                              </w:rPr>
                              <w:t xml:space="preserve">A. 14N.                 B. 2N.                   C. 10N.                  </w:t>
                            </w:r>
                          </w:p>
                          <w:p w14:paraId="4C046644" w14:textId="6BBCF0C4" w:rsidR="00E0450C" w:rsidRPr="007D608F" w:rsidRDefault="00E0450C" w:rsidP="004E4708">
                            <w:pPr>
                              <w:jc w:val="both"/>
                              <w:rPr>
                                <w:b w:val="0"/>
                                <w:sz w:val="21"/>
                                <w:szCs w:val="21"/>
                              </w:rPr>
                            </w:pPr>
                            <w:r w:rsidRPr="007D608F">
                              <w:rPr>
                                <w:b w:val="0"/>
                                <w:sz w:val="21"/>
                                <w:szCs w:val="21"/>
                              </w:rPr>
                              <w:t>D. không biết vì chưa biết góc giữa hai lực còn lại.</w:t>
                            </w:r>
                          </w:p>
                          <w:p w14:paraId="25B05C1B" w14:textId="77777777" w:rsidR="00E0450C" w:rsidRDefault="00E0450C" w:rsidP="004E4708">
                            <w:pPr>
                              <w:jc w:val="both"/>
                              <w:rPr>
                                <w:b w:val="0"/>
                                <w:sz w:val="21"/>
                                <w:szCs w:val="21"/>
                              </w:rPr>
                            </w:pPr>
                            <w:r w:rsidRPr="007D608F">
                              <w:rPr>
                                <w:b w:val="0"/>
                                <w:sz w:val="21"/>
                                <w:szCs w:val="21"/>
                              </w:rPr>
                              <w:t>b. Góc giữa hai lực 6N và 8N là :</w:t>
                            </w:r>
                            <w:r w:rsidRPr="007D608F">
                              <w:rPr>
                                <w:b w:val="0"/>
                                <w:sz w:val="21"/>
                                <w:szCs w:val="21"/>
                              </w:rPr>
                              <w:tab/>
                            </w:r>
                          </w:p>
                          <w:p w14:paraId="14DA0A0C" w14:textId="77777777" w:rsidR="00E0450C" w:rsidRDefault="00E0450C" w:rsidP="004E4708">
                            <w:pPr>
                              <w:jc w:val="both"/>
                              <w:rPr>
                                <w:b w:val="0"/>
                                <w:sz w:val="21"/>
                                <w:szCs w:val="21"/>
                              </w:rPr>
                            </w:pPr>
                            <w:r w:rsidRPr="007D608F">
                              <w:rPr>
                                <w:b w:val="0"/>
                                <w:sz w:val="21"/>
                                <w:szCs w:val="21"/>
                              </w:rPr>
                              <w:t>A. 30</w:t>
                            </w:r>
                            <w:r w:rsidRPr="007D608F">
                              <w:rPr>
                                <w:b w:val="0"/>
                                <w:sz w:val="21"/>
                                <w:szCs w:val="21"/>
                                <w:vertAlign w:val="superscript"/>
                              </w:rPr>
                              <w:t>o</w:t>
                            </w:r>
                            <w:r w:rsidRPr="007D608F">
                              <w:rPr>
                                <w:b w:val="0"/>
                                <w:sz w:val="21"/>
                                <w:szCs w:val="21"/>
                              </w:rPr>
                              <w:t xml:space="preserve">          B. 45</w:t>
                            </w:r>
                            <w:r w:rsidRPr="007D608F">
                              <w:rPr>
                                <w:b w:val="0"/>
                                <w:sz w:val="21"/>
                                <w:szCs w:val="21"/>
                                <w:vertAlign w:val="superscript"/>
                              </w:rPr>
                              <w:t>o</w:t>
                            </w:r>
                            <w:r w:rsidRPr="007D608F">
                              <w:rPr>
                                <w:b w:val="0"/>
                                <w:sz w:val="21"/>
                                <w:szCs w:val="21"/>
                              </w:rPr>
                              <w:t xml:space="preserve">.                                     </w:t>
                            </w:r>
                          </w:p>
                          <w:p w14:paraId="5FD4279A" w14:textId="0BC037A5" w:rsidR="00E0450C" w:rsidRPr="007D608F" w:rsidRDefault="00E0450C" w:rsidP="004E4708">
                            <w:pPr>
                              <w:jc w:val="both"/>
                              <w:rPr>
                                <w:b w:val="0"/>
                                <w:sz w:val="21"/>
                                <w:szCs w:val="21"/>
                              </w:rPr>
                            </w:pPr>
                            <w:r w:rsidRPr="007D608F">
                              <w:rPr>
                                <w:b w:val="0"/>
                                <w:sz w:val="21"/>
                                <w:szCs w:val="21"/>
                              </w:rPr>
                              <w:t>C. 60</w:t>
                            </w:r>
                            <w:r w:rsidRPr="007D608F">
                              <w:rPr>
                                <w:b w:val="0"/>
                                <w:sz w:val="21"/>
                                <w:szCs w:val="21"/>
                                <w:vertAlign w:val="superscript"/>
                              </w:rPr>
                              <w:t>o</w:t>
                            </w:r>
                            <w:r w:rsidRPr="007D608F">
                              <w:rPr>
                                <w:b w:val="0"/>
                                <w:sz w:val="21"/>
                                <w:szCs w:val="21"/>
                              </w:rPr>
                              <w:t>.         D. 90</w:t>
                            </w:r>
                            <w:r w:rsidRPr="007D608F">
                              <w:rPr>
                                <w:b w:val="0"/>
                                <w:sz w:val="21"/>
                                <w:szCs w:val="21"/>
                                <w:vertAlign w:val="superscript"/>
                              </w:rPr>
                              <w:t>o</w:t>
                            </w:r>
                            <w:r w:rsidRPr="007D608F">
                              <w:rPr>
                                <w:b w:val="0"/>
                                <w:sz w:val="21"/>
                                <w:szCs w:val="21"/>
                              </w:rPr>
                              <w:t>.</w:t>
                            </w:r>
                          </w:p>
                          <w:p w14:paraId="6900242C" w14:textId="77777777" w:rsidR="00E0450C" w:rsidRPr="007D608F" w:rsidRDefault="00E0450C" w:rsidP="004E4708">
                            <w:pPr>
                              <w:tabs>
                                <w:tab w:val="left" w:pos="2618"/>
                                <w:tab w:val="left" w:pos="4862"/>
                                <w:tab w:val="left" w:pos="6919"/>
                              </w:tabs>
                              <w:jc w:val="both"/>
                              <w:rPr>
                                <w:b w:val="0"/>
                                <w:sz w:val="21"/>
                                <w:szCs w:val="21"/>
                              </w:rPr>
                            </w:pPr>
                            <w:r w:rsidRPr="007D608F">
                              <w:rPr>
                                <w:sz w:val="21"/>
                                <w:szCs w:val="21"/>
                              </w:rPr>
                              <w:t>Câu 7.</w:t>
                            </w:r>
                            <w:r w:rsidRPr="007D608F">
                              <w:rPr>
                                <w:sz w:val="21"/>
                                <w:szCs w:val="21"/>
                              </w:rPr>
                              <w:sym w:font="Symbol" w:char="005B"/>
                            </w:r>
                            <w:r w:rsidRPr="007D608F">
                              <w:rPr>
                                <w:sz w:val="21"/>
                                <w:szCs w:val="21"/>
                              </w:rPr>
                              <w:t>Thông hiểu</w:t>
                            </w:r>
                            <w:r w:rsidRPr="007D608F">
                              <w:rPr>
                                <w:sz w:val="21"/>
                                <w:szCs w:val="21"/>
                              </w:rPr>
                              <w:sym w:font="Symbol" w:char="005D"/>
                            </w:r>
                            <w:r w:rsidRPr="007D608F">
                              <w:rPr>
                                <w:sz w:val="21"/>
                                <w:szCs w:val="21"/>
                              </w:rPr>
                              <w:t xml:space="preserve"> </w:t>
                            </w:r>
                            <w:r w:rsidRPr="007D608F">
                              <w:rPr>
                                <w:b w:val="0"/>
                                <w:sz w:val="21"/>
                                <w:szCs w:val="21"/>
                              </w:rPr>
                              <w:t>Chọn các cụm từ sau đây điền vào chỗ trống cho hợp nghĩa:</w:t>
                            </w:r>
                          </w:p>
                          <w:p w14:paraId="45789509" w14:textId="77777777" w:rsidR="00E0450C" w:rsidRPr="007D608F" w:rsidRDefault="00E0450C" w:rsidP="004E4708">
                            <w:pPr>
                              <w:jc w:val="both"/>
                              <w:rPr>
                                <w:b w:val="0"/>
                                <w:sz w:val="21"/>
                                <w:szCs w:val="21"/>
                              </w:rPr>
                            </w:pPr>
                            <w:r w:rsidRPr="007D608F">
                              <w:rPr>
                                <w:b w:val="0"/>
                                <w:sz w:val="21"/>
                                <w:szCs w:val="21"/>
                              </w:rPr>
                              <w:t>“Lực là đại lượng đặc trưng cho .......... của vật này vào vật khác, kết quả là .......... hoặc làm cho vật ..........”</w:t>
                            </w:r>
                          </w:p>
                          <w:p w14:paraId="3DFA4712" w14:textId="77777777" w:rsidR="00E0450C" w:rsidRPr="007D608F" w:rsidRDefault="00E0450C" w:rsidP="004E4708">
                            <w:pPr>
                              <w:jc w:val="both"/>
                              <w:rPr>
                                <w:b w:val="0"/>
                                <w:sz w:val="21"/>
                                <w:szCs w:val="21"/>
                              </w:rPr>
                            </w:pPr>
                            <w:r w:rsidRPr="007D608F">
                              <w:rPr>
                                <w:b w:val="0"/>
                                <w:sz w:val="21"/>
                                <w:szCs w:val="21"/>
                              </w:rPr>
                              <w:t>A. Tác dụng, làm cho vật chuyển động, biến dạng</w:t>
                            </w:r>
                            <w:r w:rsidRPr="007D608F">
                              <w:rPr>
                                <w:b w:val="0"/>
                                <w:sz w:val="21"/>
                                <w:szCs w:val="21"/>
                              </w:rPr>
                              <w:tab/>
                            </w:r>
                            <w:r w:rsidRPr="007D608F">
                              <w:rPr>
                                <w:b w:val="0"/>
                                <w:sz w:val="21"/>
                                <w:szCs w:val="21"/>
                              </w:rPr>
                              <w:tab/>
                            </w:r>
                            <w:r w:rsidRPr="007D608F">
                              <w:rPr>
                                <w:b w:val="0"/>
                                <w:sz w:val="21"/>
                                <w:szCs w:val="21"/>
                              </w:rPr>
                              <w:tab/>
                              <w:t>B. Tác dụng, truyền gia tốc cho vật, biến dạng</w:t>
                            </w:r>
                          </w:p>
                          <w:p w14:paraId="45855E59" w14:textId="3C943862" w:rsidR="00E0450C" w:rsidRPr="007D608F" w:rsidRDefault="00E0450C" w:rsidP="004E4708">
                            <w:pPr>
                              <w:jc w:val="both"/>
                              <w:rPr>
                                <w:b w:val="0"/>
                                <w:sz w:val="21"/>
                                <w:szCs w:val="21"/>
                              </w:rPr>
                            </w:pPr>
                            <w:r w:rsidRPr="007D608F">
                              <w:rPr>
                                <w:b w:val="0"/>
                                <w:sz w:val="21"/>
                                <w:szCs w:val="21"/>
                              </w:rPr>
                              <w:t>C. Tương tác, làm cho vật chuyển động, ngừng chuyển động</w:t>
                            </w:r>
                            <w:r>
                              <w:rPr>
                                <w:b w:val="0"/>
                                <w:sz w:val="21"/>
                                <w:szCs w:val="21"/>
                              </w:rPr>
                              <w:t xml:space="preserve">. </w:t>
                            </w:r>
                            <w:r>
                              <w:rPr>
                                <w:b w:val="0"/>
                                <w:sz w:val="21"/>
                                <w:szCs w:val="21"/>
                                <w:lang w:val="vi-VN"/>
                              </w:rPr>
                              <w:t xml:space="preserve">    </w:t>
                            </w:r>
                            <w:r w:rsidRPr="007D608F">
                              <w:rPr>
                                <w:b w:val="0"/>
                                <w:sz w:val="21"/>
                                <w:szCs w:val="21"/>
                              </w:rPr>
                              <w:t>D. Tương tác, truyền gia tốc cho vật, chuyển động.</w:t>
                            </w:r>
                          </w:p>
                          <w:p w14:paraId="288149E2" w14:textId="77777777" w:rsidR="00E0450C" w:rsidRPr="007D608F" w:rsidRDefault="00E0450C" w:rsidP="004E4708">
                            <w:pPr>
                              <w:jc w:val="both"/>
                              <w:rPr>
                                <w:b w:val="0"/>
                                <w:sz w:val="21"/>
                                <w:szCs w:val="21"/>
                                <w:lang w:val="pt-BR"/>
                              </w:rPr>
                            </w:pPr>
                            <w:r w:rsidRPr="007D608F">
                              <w:rPr>
                                <w:sz w:val="21"/>
                                <w:szCs w:val="21"/>
                              </w:rPr>
                              <w:t xml:space="preserve">Câu 8. </w:t>
                            </w:r>
                            <w:r w:rsidRPr="007D608F">
                              <w:rPr>
                                <w:sz w:val="21"/>
                                <w:szCs w:val="21"/>
                              </w:rPr>
                              <w:sym w:font="Symbol" w:char="005B"/>
                            </w:r>
                            <w:r w:rsidRPr="007D608F">
                              <w:rPr>
                                <w:sz w:val="21"/>
                                <w:szCs w:val="21"/>
                              </w:rPr>
                              <w:t>Nhận biết</w:t>
                            </w:r>
                            <w:r w:rsidRPr="007D608F">
                              <w:rPr>
                                <w:sz w:val="21"/>
                                <w:szCs w:val="21"/>
                              </w:rPr>
                              <w:sym w:font="Symbol" w:char="005D"/>
                            </w:r>
                            <w:r w:rsidRPr="007D608F">
                              <w:rPr>
                                <w:sz w:val="21"/>
                                <w:szCs w:val="21"/>
                              </w:rPr>
                              <w:t>.</w:t>
                            </w:r>
                            <w:r w:rsidRPr="007D608F">
                              <w:rPr>
                                <w:b w:val="0"/>
                                <w:sz w:val="21"/>
                                <w:szCs w:val="21"/>
                              </w:rPr>
                              <w:t xml:space="preserve"> Chọn câu đúng</w:t>
                            </w:r>
                            <w:r w:rsidRPr="007D608F">
                              <w:rPr>
                                <w:b w:val="0"/>
                                <w:sz w:val="21"/>
                                <w:szCs w:val="21"/>
                                <w:lang w:val="pt-BR"/>
                              </w:rPr>
                              <w:t>. Gọi F</w:t>
                            </w:r>
                            <w:r w:rsidRPr="007D608F">
                              <w:rPr>
                                <w:b w:val="0"/>
                                <w:sz w:val="21"/>
                                <w:szCs w:val="21"/>
                                <w:vertAlign w:val="subscript"/>
                                <w:lang w:val="pt-BR"/>
                              </w:rPr>
                              <w:t>1</w:t>
                            </w:r>
                            <w:r w:rsidRPr="007D608F">
                              <w:rPr>
                                <w:b w:val="0"/>
                                <w:sz w:val="21"/>
                                <w:szCs w:val="21"/>
                                <w:lang w:val="pt-BR"/>
                              </w:rPr>
                              <w:t>, F</w:t>
                            </w:r>
                            <w:r w:rsidRPr="007D608F">
                              <w:rPr>
                                <w:b w:val="0"/>
                                <w:sz w:val="21"/>
                                <w:szCs w:val="21"/>
                                <w:vertAlign w:val="subscript"/>
                                <w:lang w:val="pt-BR"/>
                              </w:rPr>
                              <w:t>2</w:t>
                            </w:r>
                            <w:r w:rsidRPr="007D608F">
                              <w:rPr>
                                <w:b w:val="0"/>
                                <w:sz w:val="21"/>
                                <w:szCs w:val="21"/>
                                <w:lang w:val="pt-BR"/>
                              </w:rPr>
                              <w:t xml:space="preserve"> là độ lớn của hai lực thành phần, F là độ lớn hợp lực của chúng. Trong mọi trường hợp </w:t>
                            </w:r>
                          </w:p>
                          <w:p w14:paraId="02FC3CDF" w14:textId="1D43E44A" w:rsidR="00E0450C" w:rsidRPr="007D608F" w:rsidRDefault="00E0450C" w:rsidP="004E4708">
                            <w:pPr>
                              <w:jc w:val="both"/>
                              <w:rPr>
                                <w:b w:val="0"/>
                                <w:sz w:val="21"/>
                                <w:szCs w:val="21"/>
                                <w:lang w:val="pt-BR"/>
                              </w:rPr>
                            </w:pPr>
                            <w:r w:rsidRPr="007D608F">
                              <w:rPr>
                                <w:b w:val="0"/>
                                <w:sz w:val="21"/>
                                <w:szCs w:val="21"/>
                                <w:lang w:val="pt-BR"/>
                              </w:rPr>
                              <w:t>A. F luôn luôn lớn hơn cả F</w:t>
                            </w:r>
                            <w:r w:rsidRPr="007D608F">
                              <w:rPr>
                                <w:b w:val="0"/>
                                <w:sz w:val="21"/>
                                <w:szCs w:val="21"/>
                                <w:vertAlign w:val="subscript"/>
                                <w:lang w:val="pt-BR"/>
                              </w:rPr>
                              <w:t>1</w:t>
                            </w:r>
                            <w:r w:rsidRPr="007D608F">
                              <w:rPr>
                                <w:b w:val="0"/>
                                <w:sz w:val="21"/>
                                <w:szCs w:val="21"/>
                                <w:lang w:val="pt-BR"/>
                              </w:rPr>
                              <w:t xml:space="preserve"> và F</w:t>
                            </w:r>
                            <w:r w:rsidRPr="007D608F">
                              <w:rPr>
                                <w:b w:val="0"/>
                                <w:sz w:val="21"/>
                                <w:szCs w:val="21"/>
                                <w:vertAlign w:val="subscript"/>
                                <w:lang w:val="pt-BR"/>
                              </w:rPr>
                              <w:t>2</w:t>
                            </w:r>
                            <w:r w:rsidRPr="007D608F">
                              <w:rPr>
                                <w:b w:val="0"/>
                                <w:sz w:val="21"/>
                                <w:szCs w:val="21"/>
                                <w:lang w:val="pt-BR"/>
                              </w:rPr>
                              <w:t>.</w:t>
                            </w:r>
                            <w:r w:rsidRPr="007D608F">
                              <w:rPr>
                                <w:b w:val="0"/>
                                <w:sz w:val="21"/>
                                <w:szCs w:val="21"/>
                                <w:lang w:val="pt-BR"/>
                              </w:rPr>
                              <w:tab/>
                              <w:t>B. F luôn luôn nhỏ hơn cả F</w:t>
                            </w:r>
                            <w:r w:rsidRPr="007D608F">
                              <w:rPr>
                                <w:b w:val="0"/>
                                <w:sz w:val="21"/>
                                <w:szCs w:val="21"/>
                                <w:vertAlign w:val="subscript"/>
                                <w:lang w:val="pt-BR"/>
                              </w:rPr>
                              <w:t>1</w:t>
                            </w:r>
                            <w:r w:rsidRPr="007D608F">
                              <w:rPr>
                                <w:b w:val="0"/>
                                <w:sz w:val="21"/>
                                <w:szCs w:val="21"/>
                                <w:lang w:val="pt-BR"/>
                              </w:rPr>
                              <w:t xml:space="preserve"> và F</w:t>
                            </w:r>
                            <w:r w:rsidRPr="007D608F">
                              <w:rPr>
                                <w:b w:val="0"/>
                                <w:sz w:val="21"/>
                                <w:szCs w:val="21"/>
                                <w:vertAlign w:val="subscript"/>
                                <w:lang w:val="pt-BR"/>
                              </w:rPr>
                              <w:t>2</w:t>
                            </w:r>
                            <w:r w:rsidRPr="007D608F">
                              <w:rPr>
                                <w:b w:val="0"/>
                                <w:sz w:val="21"/>
                                <w:szCs w:val="21"/>
                                <w:lang w:val="pt-BR"/>
                              </w:rPr>
                              <w:t>.</w:t>
                            </w:r>
                          </w:p>
                          <w:p w14:paraId="21B7DB5B" w14:textId="5099B8CF" w:rsidR="00E0450C" w:rsidRPr="007D608F" w:rsidRDefault="00E0450C" w:rsidP="004E4708">
                            <w:pPr>
                              <w:jc w:val="both"/>
                              <w:rPr>
                                <w:rFonts w:ascii=".VnTime" w:hAnsi=".VnTime"/>
                                <w:b w:val="0"/>
                                <w:sz w:val="21"/>
                                <w:szCs w:val="21"/>
                              </w:rPr>
                            </w:pPr>
                            <w:r w:rsidRPr="007D608F">
                              <w:rPr>
                                <w:b w:val="0"/>
                                <w:sz w:val="21"/>
                                <w:szCs w:val="21"/>
                                <w:lang w:val="pt-BR"/>
                              </w:rPr>
                              <w:t xml:space="preserve">C. F thỏa mãn </w:t>
                            </w:r>
                            <w:r w:rsidR="000A6FF3" w:rsidRPr="000A6FF3">
                              <w:rPr>
                                <w:b w:val="0"/>
                                <w:noProof/>
                                <w:position w:val="-14"/>
                                <w:sz w:val="21"/>
                                <w:szCs w:val="21"/>
                                <w:lang w:val="pt-BR"/>
                              </w:rPr>
                              <w:object w:dxaOrig="2077" w:dyaOrig="402" w14:anchorId="31FFE164">
                                <v:shape id="_x0000_i1132" type="#_x0000_t75" alt="" style="width:103.5pt;height:20.25pt;mso-width-percent:0;mso-height-percent:0;mso-width-percent:0;mso-height-percent:0" o:ole="">
                                  <v:imagedata r:id="rId323" o:title=""/>
                                </v:shape>
                                <o:OLEObject Type="Embed" ProgID="Equation.3" ShapeID="_x0000_i1132" DrawAspect="Content" ObjectID="_1691503474" r:id="rId332"/>
                              </w:object>
                            </w:r>
                            <w:r w:rsidRPr="007D608F">
                              <w:rPr>
                                <w:b w:val="0"/>
                                <w:sz w:val="21"/>
                                <w:szCs w:val="21"/>
                                <w:lang w:val="pt-BR"/>
                              </w:rPr>
                              <w:tab/>
                              <w:t>D. F không bao giờ bằng F</w:t>
                            </w:r>
                            <w:r w:rsidRPr="007D608F">
                              <w:rPr>
                                <w:b w:val="0"/>
                                <w:sz w:val="21"/>
                                <w:szCs w:val="21"/>
                                <w:vertAlign w:val="subscript"/>
                                <w:lang w:val="pt-BR"/>
                              </w:rPr>
                              <w:t>1</w:t>
                            </w:r>
                            <w:r w:rsidRPr="007D608F">
                              <w:rPr>
                                <w:b w:val="0"/>
                                <w:sz w:val="21"/>
                                <w:szCs w:val="21"/>
                                <w:lang w:val="pt-BR"/>
                              </w:rPr>
                              <w:t xml:space="preserve"> hoặc F</w:t>
                            </w:r>
                            <w:r w:rsidRPr="007D608F">
                              <w:rPr>
                                <w:b w:val="0"/>
                                <w:sz w:val="21"/>
                                <w:szCs w:val="21"/>
                                <w:vertAlign w:val="subscript"/>
                                <w:lang w:val="pt-BR"/>
                              </w:rPr>
                              <w:t>2</w:t>
                            </w:r>
                            <w:r w:rsidRPr="007D608F">
                              <w:rPr>
                                <w:b w:val="0"/>
                                <w:sz w:val="21"/>
                                <w:szCs w:val="21"/>
                                <w:lang w:val="pt-BR"/>
                              </w:rPr>
                              <w:t>.</w:t>
                            </w:r>
                          </w:p>
                          <w:p w14:paraId="2566E936" w14:textId="77777777" w:rsidR="00E0450C" w:rsidRPr="007D608F" w:rsidRDefault="00E0450C" w:rsidP="004E4708">
                            <w:pPr>
                              <w:jc w:val="both"/>
                              <w:rPr>
                                <w:b w:val="0"/>
                                <w:sz w:val="21"/>
                                <w:szCs w:val="21"/>
                              </w:rPr>
                            </w:pPr>
                            <w:r w:rsidRPr="007D608F">
                              <w:rPr>
                                <w:sz w:val="21"/>
                                <w:szCs w:val="21"/>
                              </w:rPr>
                              <w:t xml:space="preserve">Câu 9 </w:t>
                            </w:r>
                            <w:r w:rsidRPr="007D608F">
                              <w:rPr>
                                <w:sz w:val="21"/>
                                <w:szCs w:val="21"/>
                              </w:rPr>
                              <w:sym w:font="Symbol" w:char="005B"/>
                            </w:r>
                            <w:r w:rsidRPr="007D608F">
                              <w:rPr>
                                <w:sz w:val="21"/>
                                <w:szCs w:val="21"/>
                              </w:rPr>
                              <w:t>Vận dụng</w:t>
                            </w:r>
                            <w:r w:rsidRPr="007D608F">
                              <w:rPr>
                                <w:sz w:val="21"/>
                                <w:szCs w:val="21"/>
                              </w:rPr>
                              <w:sym w:font="Symbol" w:char="005D"/>
                            </w:r>
                            <w:r w:rsidRPr="007D608F">
                              <w:rPr>
                                <w:b w:val="0"/>
                                <w:sz w:val="21"/>
                                <w:szCs w:val="21"/>
                              </w:rPr>
                              <w:t>. Cho 3 lực đồng quy cùng nằm trong một mặt phẳng, có độ lớn F</w:t>
                            </w:r>
                            <w:r w:rsidRPr="007D608F">
                              <w:rPr>
                                <w:b w:val="0"/>
                                <w:sz w:val="21"/>
                                <w:szCs w:val="21"/>
                                <w:vertAlign w:val="subscript"/>
                              </w:rPr>
                              <w:t>1</w:t>
                            </w:r>
                            <w:r w:rsidRPr="007D608F">
                              <w:rPr>
                                <w:b w:val="0"/>
                                <w:sz w:val="21"/>
                                <w:szCs w:val="21"/>
                              </w:rPr>
                              <w:t xml:space="preserve"> = F</w:t>
                            </w:r>
                            <w:r w:rsidRPr="007D608F">
                              <w:rPr>
                                <w:b w:val="0"/>
                                <w:sz w:val="21"/>
                                <w:szCs w:val="21"/>
                                <w:vertAlign w:val="subscript"/>
                              </w:rPr>
                              <w:t>2</w:t>
                            </w:r>
                            <w:r w:rsidRPr="007D608F">
                              <w:rPr>
                                <w:b w:val="0"/>
                                <w:sz w:val="21"/>
                                <w:szCs w:val="21"/>
                              </w:rPr>
                              <w:t xml:space="preserve"> = F</w:t>
                            </w:r>
                            <w:r w:rsidRPr="007D608F">
                              <w:rPr>
                                <w:b w:val="0"/>
                                <w:sz w:val="21"/>
                                <w:szCs w:val="21"/>
                                <w:vertAlign w:val="subscript"/>
                              </w:rPr>
                              <w:t>3</w:t>
                            </w:r>
                            <w:r w:rsidRPr="007D608F">
                              <w:rPr>
                                <w:b w:val="0"/>
                                <w:sz w:val="21"/>
                                <w:szCs w:val="21"/>
                              </w:rPr>
                              <w:t xml:space="preserve"> = 20N và từng đôi một làm thành góc 120</w:t>
                            </w:r>
                            <w:r w:rsidRPr="007D608F">
                              <w:rPr>
                                <w:b w:val="0"/>
                                <w:sz w:val="21"/>
                                <w:szCs w:val="21"/>
                                <w:vertAlign w:val="superscript"/>
                              </w:rPr>
                              <w:t>o</w:t>
                            </w:r>
                            <w:r w:rsidRPr="007D608F">
                              <w:rPr>
                                <w:b w:val="0"/>
                                <w:sz w:val="21"/>
                                <w:szCs w:val="21"/>
                              </w:rPr>
                              <w:t xml:space="preserve">. Hợp lực của chúng là </w:t>
                            </w:r>
                          </w:p>
                          <w:p w14:paraId="0A17D284" w14:textId="77777777" w:rsidR="00E0450C" w:rsidRDefault="00E0450C" w:rsidP="004E4708">
                            <w:pPr>
                              <w:spacing w:line="276" w:lineRule="auto"/>
                              <w:rPr>
                                <w:b w:val="0"/>
                                <w:sz w:val="21"/>
                                <w:szCs w:val="21"/>
                              </w:rPr>
                            </w:pPr>
                            <w:r w:rsidRPr="007D608F">
                              <w:rPr>
                                <w:b w:val="0"/>
                                <w:sz w:val="21"/>
                                <w:szCs w:val="21"/>
                              </w:rPr>
                              <w:t>A. F = 0N.</w:t>
                            </w:r>
                            <w:r w:rsidRPr="007D608F">
                              <w:rPr>
                                <w:b w:val="0"/>
                                <w:sz w:val="21"/>
                                <w:szCs w:val="21"/>
                              </w:rPr>
                              <w:tab/>
                              <w:t>B. F = 20N.</w:t>
                            </w:r>
                            <w:r w:rsidRPr="007D608F">
                              <w:rPr>
                                <w:b w:val="0"/>
                                <w:sz w:val="21"/>
                                <w:szCs w:val="21"/>
                              </w:rPr>
                              <w:tab/>
                            </w:r>
                          </w:p>
                          <w:p w14:paraId="0F159C6B" w14:textId="3453B371" w:rsidR="00E0450C" w:rsidRPr="00D353E1" w:rsidRDefault="00E0450C" w:rsidP="004E4708">
                            <w:pPr>
                              <w:spacing w:line="276" w:lineRule="auto"/>
                              <w:rPr>
                                <w:b w:val="0"/>
                                <w:bCs w:val="0"/>
                              </w:rPr>
                            </w:pPr>
                            <w:r w:rsidRPr="007D608F">
                              <w:rPr>
                                <w:b w:val="0"/>
                                <w:sz w:val="21"/>
                                <w:szCs w:val="21"/>
                              </w:rPr>
                              <w:t>C. F = 40N.</w:t>
                            </w:r>
                            <w:r w:rsidRPr="007D608F">
                              <w:rPr>
                                <w:b w:val="0"/>
                                <w:sz w:val="21"/>
                                <w:szCs w:val="21"/>
                              </w:rPr>
                              <w:tab/>
                              <w:t>D. F = 20N</w:t>
                            </w:r>
                          </w:p>
                        </w:tc>
                      </w:tr>
                      <w:tr w:rsidR="00E0450C" w:rsidRPr="00B31086" w14:paraId="2B4FC24C" w14:textId="77777777" w:rsidTr="00317813">
                        <w:tc>
                          <w:tcPr>
                            <w:tcW w:w="10042" w:type="dxa"/>
                            <w:shd w:val="clear" w:color="auto" w:fill="auto"/>
                          </w:tcPr>
                          <w:p w14:paraId="6C05886E" w14:textId="77777777" w:rsidR="00E0450C" w:rsidRPr="00D353E1" w:rsidRDefault="00E0450C" w:rsidP="00B31086">
                            <w:pPr>
                              <w:spacing w:line="276" w:lineRule="auto"/>
                              <w:rPr>
                                <w:b w:val="0"/>
                                <w:bCs w:val="0"/>
                              </w:rPr>
                            </w:pPr>
                          </w:p>
                        </w:tc>
                      </w:tr>
                      <w:tr w:rsidR="00E0450C" w:rsidRPr="00B31086" w14:paraId="2C079D25" w14:textId="77777777" w:rsidTr="00317813">
                        <w:tc>
                          <w:tcPr>
                            <w:tcW w:w="10042" w:type="dxa"/>
                            <w:shd w:val="clear" w:color="auto" w:fill="auto"/>
                          </w:tcPr>
                          <w:p w14:paraId="2DDDAB76" w14:textId="77777777" w:rsidR="00E0450C" w:rsidRPr="00D353E1" w:rsidRDefault="00E0450C" w:rsidP="00B31086">
                            <w:pPr>
                              <w:spacing w:line="276" w:lineRule="auto"/>
                              <w:rPr>
                                <w:b w:val="0"/>
                                <w:bCs w:val="0"/>
                              </w:rPr>
                            </w:pPr>
                          </w:p>
                        </w:tc>
                      </w:tr>
                      <w:tr w:rsidR="00E0450C" w:rsidRPr="00B31086" w14:paraId="7AEA8866" w14:textId="77777777" w:rsidTr="00317813">
                        <w:tc>
                          <w:tcPr>
                            <w:tcW w:w="10042" w:type="dxa"/>
                            <w:shd w:val="clear" w:color="auto" w:fill="auto"/>
                          </w:tcPr>
                          <w:p w14:paraId="3B244EA9" w14:textId="77777777" w:rsidR="00E0450C" w:rsidRPr="00D353E1" w:rsidRDefault="00E0450C" w:rsidP="00B31086">
                            <w:pPr>
                              <w:spacing w:line="276" w:lineRule="auto"/>
                              <w:rPr>
                                <w:b w:val="0"/>
                                <w:bCs w:val="0"/>
                              </w:rPr>
                            </w:pPr>
                          </w:p>
                        </w:tc>
                      </w:tr>
                      <w:tr w:rsidR="00E0450C" w:rsidRPr="00B31086" w14:paraId="49976D83" w14:textId="77777777" w:rsidTr="00317813">
                        <w:tc>
                          <w:tcPr>
                            <w:tcW w:w="10042" w:type="dxa"/>
                            <w:shd w:val="clear" w:color="auto" w:fill="auto"/>
                          </w:tcPr>
                          <w:p w14:paraId="127FBD8C" w14:textId="77777777" w:rsidR="00E0450C" w:rsidRPr="00D353E1" w:rsidRDefault="00E0450C" w:rsidP="00B31086">
                            <w:pPr>
                              <w:spacing w:line="276" w:lineRule="auto"/>
                              <w:rPr>
                                <w:b w:val="0"/>
                                <w:bCs w:val="0"/>
                              </w:rPr>
                            </w:pPr>
                          </w:p>
                        </w:tc>
                      </w:tr>
                      <w:tr w:rsidR="00E0450C" w:rsidRPr="00B31086" w14:paraId="31B70D09" w14:textId="77777777" w:rsidTr="00317813">
                        <w:tc>
                          <w:tcPr>
                            <w:tcW w:w="10042" w:type="dxa"/>
                            <w:shd w:val="clear" w:color="auto" w:fill="auto"/>
                          </w:tcPr>
                          <w:p w14:paraId="515129A2" w14:textId="77777777" w:rsidR="00E0450C" w:rsidRPr="00D353E1" w:rsidRDefault="00E0450C" w:rsidP="00B31086">
                            <w:pPr>
                              <w:spacing w:line="276" w:lineRule="auto"/>
                              <w:rPr>
                                <w:b w:val="0"/>
                                <w:bCs w:val="0"/>
                              </w:rPr>
                            </w:pPr>
                          </w:p>
                        </w:tc>
                      </w:tr>
                      <w:tr w:rsidR="00E0450C" w:rsidRPr="00B31086" w14:paraId="68BF3B21" w14:textId="77777777" w:rsidTr="00317813">
                        <w:tc>
                          <w:tcPr>
                            <w:tcW w:w="10042" w:type="dxa"/>
                            <w:shd w:val="clear" w:color="auto" w:fill="auto"/>
                          </w:tcPr>
                          <w:p w14:paraId="567BDC4C" w14:textId="77777777" w:rsidR="00E0450C" w:rsidRPr="00D353E1" w:rsidRDefault="00E0450C" w:rsidP="00B31086">
                            <w:pPr>
                              <w:spacing w:line="276" w:lineRule="auto"/>
                              <w:rPr>
                                <w:b w:val="0"/>
                                <w:bCs w:val="0"/>
                              </w:rPr>
                            </w:pPr>
                          </w:p>
                        </w:tc>
                      </w:tr>
                      <w:tr w:rsidR="00E0450C" w:rsidRPr="00B31086" w14:paraId="0A3C9D5E" w14:textId="77777777" w:rsidTr="00317813">
                        <w:tc>
                          <w:tcPr>
                            <w:tcW w:w="10042" w:type="dxa"/>
                            <w:shd w:val="clear" w:color="auto" w:fill="auto"/>
                          </w:tcPr>
                          <w:p w14:paraId="0B4C53EF" w14:textId="77777777" w:rsidR="00E0450C" w:rsidRPr="00D353E1" w:rsidRDefault="00E0450C" w:rsidP="00B31086">
                            <w:pPr>
                              <w:spacing w:line="276" w:lineRule="auto"/>
                              <w:rPr>
                                <w:b w:val="0"/>
                                <w:bCs w:val="0"/>
                              </w:rPr>
                            </w:pPr>
                          </w:p>
                        </w:tc>
                      </w:tr>
                      <w:tr w:rsidR="00E0450C" w:rsidRPr="00B31086" w14:paraId="5A38F5AB" w14:textId="77777777" w:rsidTr="00317813">
                        <w:tc>
                          <w:tcPr>
                            <w:tcW w:w="10042" w:type="dxa"/>
                            <w:shd w:val="clear" w:color="auto" w:fill="auto"/>
                          </w:tcPr>
                          <w:p w14:paraId="526DD2B3" w14:textId="77777777" w:rsidR="00E0450C" w:rsidRPr="00D353E1" w:rsidRDefault="00E0450C" w:rsidP="00B31086">
                            <w:pPr>
                              <w:spacing w:line="276" w:lineRule="auto"/>
                              <w:rPr>
                                <w:b w:val="0"/>
                                <w:bCs w:val="0"/>
                              </w:rPr>
                            </w:pPr>
                          </w:p>
                        </w:tc>
                      </w:tr>
                      <w:tr w:rsidR="00E0450C" w:rsidRPr="00B31086" w14:paraId="5C0BA8ED" w14:textId="77777777" w:rsidTr="00317813">
                        <w:tc>
                          <w:tcPr>
                            <w:tcW w:w="10042" w:type="dxa"/>
                            <w:shd w:val="clear" w:color="auto" w:fill="auto"/>
                          </w:tcPr>
                          <w:p w14:paraId="56357663" w14:textId="77777777" w:rsidR="00E0450C" w:rsidRPr="00D353E1" w:rsidRDefault="00E0450C" w:rsidP="00B31086">
                            <w:pPr>
                              <w:spacing w:line="276" w:lineRule="auto"/>
                              <w:rPr>
                                <w:b w:val="0"/>
                                <w:bCs w:val="0"/>
                              </w:rPr>
                            </w:pPr>
                          </w:p>
                        </w:tc>
                      </w:tr>
                      <w:tr w:rsidR="00E0450C" w:rsidRPr="00B31086" w14:paraId="64DBB609" w14:textId="77777777" w:rsidTr="00317813">
                        <w:tc>
                          <w:tcPr>
                            <w:tcW w:w="10042" w:type="dxa"/>
                            <w:shd w:val="clear" w:color="auto" w:fill="auto"/>
                          </w:tcPr>
                          <w:p w14:paraId="465C7AB1" w14:textId="77777777" w:rsidR="00E0450C" w:rsidRPr="00D353E1" w:rsidRDefault="00E0450C" w:rsidP="00B31086">
                            <w:pPr>
                              <w:spacing w:line="276" w:lineRule="auto"/>
                              <w:rPr>
                                <w:b w:val="0"/>
                                <w:bCs w:val="0"/>
                              </w:rPr>
                            </w:pPr>
                          </w:p>
                        </w:tc>
                      </w:tr>
                      <w:tr w:rsidR="00E0450C" w:rsidRPr="00B31086" w14:paraId="3C018174" w14:textId="77777777" w:rsidTr="00317813">
                        <w:tc>
                          <w:tcPr>
                            <w:tcW w:w="10042" w:type="dxa"/>
                            <w:shd w:val="clear" w:color="auto" w:fill="auto"/>
                          </w:tcPr>
                          <w:p w14:paraId="5BE35A06" w14:textId="77777777" w:rsidR="00E0450C" w:rsidRPr="00D353E1" w:rsidRDefault="00E0450C" w:rsidP="00B31086">
                            <w:pPr>
                              <w:spacing w:line="276" w:lineRule="auto"/>
                              <w:rPr>
                                <w:b w:val="0"/>
                                <w:bCs w:val="0"/>
                              </w:rPr>
                            </w:pPr>
                          </w:p>
                        </w:tc>
                      </w:tr>
                      <w:tr w:rsidR="00E0450C" w:rsidRPr="00B31086" w14:paraId="6B88F946" w14:textId="77777777" w:rsidTr="00317813">
                        <w:tc>
                          <w:tcPr>
                            <w:tcW w:w="10042" w:type="dxa"/>
                            <w:shd w:val="clear" w:color="auto" w:fill="auto"/>
                          </w:tcPr>
                          <w:p w14:paraId="20D020D9" w14:textId="77777777" w:rsidR="00E0450C" w:rsidRPr="00D353E1" w:rsidRDefault="00E0450C" w:rsidP="00B31086">
                            <w:pPr>
                              <w:spacing w:line="276" w:lineRule="auto"/>
                              <w:rPr>
                                <w:b w:val="0"/>
                                <w:bCs w:val="0"/>
                              </w:rPr>
                            </w:pPr>
                          </w:p>
                        </w:tc>
                      </w:tr>
                      <w:tr w:rsidR="00E0450C" w:rsidRPr="00B31086" w14:paraId="42EFB5F1" w14:textId="77777777" w:rsidTr="00317813">
                        <w:tc>
                          <w:tcPr>
                            <w:tcW w:w="10042" w:type="dxa"/>
                            <w:shd w:val="clear" w:color="auto" w:fill="auto"/>
                          </w:tcPr>
                          <w:p w14:paraId="00CFE779" w14:textId="77777777" w:rsidR="00E0450C" w:rsidRPr="00D353E1" w:rsidRDefault="00E0450C" w:rsidP="00B31086">
                            <w:pPr>
                              <w:spacing w:line="276" w:lineRule="auto"/>
                              <w:rPr>
                                <w:b w:val="0"/>
                                <w:bCs w:val="0"/>
                              </w:rPr>
                            </w:pPr>
                          </w:p>
                        </w:tc>
                      </w:tr>
                      <w:tr w:rsidR="00E0450C" w:rsidRPr="00B31086" w14:paraId="5473B9CC" w14:textId="77777777" w:rsidTr="00317813">
                        <w:tc>
                          <w:tcPr>
                            <w:tcW w:w="10042" w:type="dxa"/>
                            <w:shd w:val="clear" w:color="auto" w:fill="auto"/>
                          </w:tcPr>
                          <w:p w14:paraId="0123C61B" w14:textId="77777777" w:rsidR="00E0450C" w:rsidRPr="00D353E1" w:rsidRDefault="00E0450C" w:rsidP="00B31086">
                            <w:pPr>
                              <w:spacing w:line="276" w:lineRule="auto"/>
                              <w:rPr>
                                <w:b w:val="0"/>
                                <w:bCs w:val="0"/>
                              </w:rPr>
                            </w:pPr>
                          </w:p>
                        </w:tc>
                      </w:tr>
                      <w:tr w:rsidR="00E0450C" w:rsidRPr="00B31086" w14:paraId="31FC9F65" w14:textId="77777777" w:rsidTr="00317813">
                        <w:tc>
                          <w:tcPr>
                            <w:tcW w:w="10042" w:type="dxa"/>
                            <w:shd w:val="clear" w:color="auto" w:fill="auto"/>
                          </w:tcPr>
                          <w:p w14:paraId="76ABA598" w14:textId="77777777" w:rsidR="00E0450C" w:rsidRPr="00D353E1" w:rsidRDefault="00E0450C" w:rsidP="00B31086">
                            <w:pPr>
                              <w:spacing w:line="276" w:lineRule="auto"/>
                              <w:rPr>
                                <w:b w:val="0"/>
                                <w:bCs w:val="0"/>
                              </w:rPr>
                            </w:pPr>
                          </w:p>
                        </w:tc>
                      </w:tr>
                      <w:tr w:rsidR="00E0450C" w:rsidRPr="00B31086" w14:paraId="7E21CE0E" w14:textId="77777777" w:rsidTr="00317813">
                        <w:tc>
                          <w:tcPr>
                            <w:tcW w:w="10042" w:type="dxa"/>
                            <w:shd w:val="clear" w:color="auto" w:fill="auto"/>
                          </w:tcPr>
                          <w:p w14:paraId="437BC42D" w14:textId="77777777" w:rsidR="00E0450C" w:rsidRPr="00D353E1" w:rsidRDefault="00E0450C" w:rsidP="00B31086">
                            <w:pPr>
                              <w:spacing w:line="276" w:lineRule="auto"/>
                              <w:rPr>
                                <w:b w:val="0"/>
                                <w:bCs w:val="0"/>
                              </w:rPr>
                            </w:pPr>
                          </w:p>
                        </w:tc>
                      </w:tr>
                      <w:tr w:rsidR="00E0450C" w:rsidRPr="00B31086" w14:paraId="5ECDA5E7" w14:textId="77777777" w:rsidTr="00317813">
                        <w:tc>
                          <w:tcPr>
                            <w:tcW w:w="10042" w:type="dxa"/>
                            <w:shd w:val="clear" w:color="auto" w:fill="auto"/>
                          </w:tcPr>
                          <w:p w14:paraId="71EAFBE0" w14:textId="77777777" w:rsidR="00E0450C" w:rsidRPr="00D353E1" w:rsidRDefault="00E0450C" w:rsidP="00B31086">
                            <w:pPr>
                              <w:spacing w:line="276" w:lineRule="auto"/>
                              <w:rPr>
                                <w:b w:val="0"/>
                                <w:bCs w:val="0"/>
                              </w:rPr>
                            </w:pPr>
                          </w:p>
                        </w:tc>
                      </w:tr>
                      <w:tr w:rsidR="00E0450C" w:rsidRPr="00B31086" w14:paraId="6511A3DF" w14:textId="77777777" w:rsidTr="00317813">
                        <w:tc>
                          <w:tcPr>
                            <w:tcW w:w="10042" w:type="dxa"/>
                            <w:shd w:val="clear" w:color="auto" w:fill="auto"/>
                          </w:tcPr>
                          <w:p w14:paraId="12626D8E" w14:textId="77777777" w:rsidR="00E0450C" w:rsidRPr="00D353E1" w:rsidRDefault="00E0450C" w:rsidP="00B31086">
                            <w:pPr>
                              <w:spacing w:line="276" w:lineRule="auto"/>
                              <w:rPr>
                                <w:b w:val="0"/>
                                <w:bCs w:val="0"/>
                              </w:rPr>
                            </w:pPr>
                          </w:p>
                        </w:tc>
                      </w:tr>
                      <w:tr w:rsidR="00E0450C" w:rsidRPr="00B31086" w14:paraId="56EAE45D" w14:textId="77777777" w:rsidTr="00317813">
                        <w:tc>
                          <w:tcPr>
                            <w:tcW w:w="10042" w:type="dxa"/>
                            <w:shd w:val="clear" w:color="auto" w:fill="auto"/>
                          </w:tcPr>
                          <w:p w14:paraId="70C88032" w14:textId="77777777" w:rsidR="00E0450C" w:rsidRPr="00D353E1" w:rsidRDefault="00E0450C" w:rsidP="00B31086">
                            <w:pPr>
                              <w:spacing w:line="276" w:lineRule="auto"/>
                              <w:rPr>
                                <w:b w:val="0"/>
                                <w:bCs w:val="0"/>
                              </w:rPr>
                            </w:pPr>
                          </w:p>
                        </w:tc>
                      </w:tr>
                      <w:tr w:rsidR="00E0450C" w:rsidRPr="00B31086" w14:paraId="36D2229F" w14:textId="77777777" w:rsidTr="00317813">
                        <w:tc>
                          <w:tcPr>
                            <w:tcW w:w="10042" w:type="dxa"/>
                            <w:shd w:val="clear" w:color="auto" w:fill="auto"/>
                          </w:tcPr>
                          <w:p w14:paraId="0C47BAB3" w14:textId="77777777" w:rsidR="00E0450C" w:rsidRPr="00D353E1" w:rsidRDefault="00E0450C" w:rsidP="00B31086">
                            <w:pPr>
                              <w:spacing w:line="276" w:lineRule="auto"/>
                              <w:rPr>
                                <w:b w:val="0"/>
                                <w:bCs w:val="0"/>
                              </w:rPr>
                            </w:pPr>
                          </w:p>
                        </w:tc>
                      </w:tr>
                      <w:tr w:rsidR="00E0450C" w:rsidRPr="00B31086" w14:paraId="7141DE65" w14:textId="77777777" w:rsidTr="00317813">
                        <w:tc>
                          <w:tcPr>
                            <w:tcW w:w="10042" w:type="dxa"/>
                            <w:shd w:val="clear" w:color="auto" w:fill="auto"/>
                          </w:tcPr>
                          <w:p w14:paraId="3686ED14" w14:textId="77777777" w:rsidR="00E0450C" w:rsidRPr="00D353E1" w:rsidRDefault="00E0450C" w:rsidP="00B31086">
                            <w:pPr>
                              <w:spacing w:line="276" w:lineRule="auto"/>
                              <w:rPr>
                                <w:b w:val="0"/>
                                <w:bCs w:val="0"/>
                              </w:rPr>
                            </w:pPr>
                          </w:p>
                        </w:tc>
                      </w:tr>
                      <w:tr w:rsidR="00E0450C" w:rsidRPr="00B31086" w14:paraId="5127C9E7" w14:textId="77777777" w:rsidTr="00317813">
                        <w:tc>
                          <w:tcPr>
                            <w:tcW w:w="10042" w:type="dxa"/>
                            <w:shd w:val="clear" w:color="auto" w:fill="auto"/>
                          </w:tcPr>
                          <w:p w14:paraId="06FDC97F" w14:textId="77777777" w:rsidR="00E0450C" w:rsidRPr="00D353E1" w:rsidRDefault="00E0450C" w:rsidP="00B31086">
                            <w:pPr>
                              <w:spacing w:line="276" w:lineRule="auto"/>
                              <w:rPr>
                                <w:b w:val="0"/>
                                <w:bCs w:val="0"/>
                              </w:rPr>
                            </w:pPr>
                          </w:p>
                        </w:tc>
                      </w:tr>
                      <w:tr w:rsidR="00E0450C" w:rsidRPr="00B31086" w14:paraId="177CFB97" w14:textId="77777777" w:rsidTr="00317813">
                        <w:tc>
                          <w:tcPr>
                            <w:tcW w:w="10042" w:type="dxa"/>
                            <w:shd w:val="clear" w:color="auto" w:fill="auto"/>
                          </w:tcPr>
                          <w:p w14:paraId="7E7988AB" w14:textId="77777777" w:rsidR="00E0450C" w:rsidRPr="00D353E1" w:rsidRDefault="00E0450C" w:rsidP="00B31086">
                            <w:pPr>
                              <w:spacing w:line="276" w:lineRule="auto"/>
                              <w:rPr>
                                <w:b w:val="0"/>
                                <w:bCs w:val="0"/>
                              </w:rPr>
                            </w:pPr>
                          </w:p>
                        </w:tc>
                      </w:tr>
                      <w:tr w:rsidR="00E0450C" w:rsidRPr="00B31086" w14:paraId="3052EB80" w14:textId="77777777" w:rsidTr="00317813">
                        <w:tc>
                          <w:tcPr>
                            <w:tcW w:w="10042" w:type="dxa"/>
                            <w:shd w:val="clear" w:color="auto" w:fill="auto"/>
                          </w:tcPr>
                          <w:p w14:paraId="30CC7FE3" w14:textId="77777777" w:rsidR="00E0450C" w:rsidRPr="00D353E1" w:rsidRDefault="00E0450C" w:rsidP="00B31086">
                            <w:pPr>
                              <w:spacing w:line="276" w:lineRule="auto"/>
                              <w:rPr>
                                <w:b w:val="0"/>
                                <w:bCs w:val="0"/>
                              </w:rPr>
                            </w:pPr>
                          </w:p>
                        </w:tc>
                      </w:tr>
                      <w:tr w:rsidR="00E0450C" w:rsidRPr="00B31086" w14:paraId="341ECAEF" w14:textId="77777777" w:rsidTr="00317813">
                        <w:tc>
                          <w:tcPr>
                            <w:tcW w:w="10042" w:type="dxa"/>
                            <w:shd w:val="clear" w:color="auto" w:fill="auto"/>
                          </w:tcPr>
                          <w:p w14:paraId="782164A3" w14:textId="77777777" w:rsidR="00E0450C" w:rsidRPr="00D353E1" w:rsidRDefault="00E0450C" w:rsidP="00B31086">
                            <w:pPr>
                              <w:spacing w:line="276" w:lineRule="auto"/>
                              <w:rPr>
                                <w:b w:val="0"/>
                                <w:bCs w:val="0"/>
                              </w:rPr>
                            </w:pPr>
                          </w:p>
                        </w:tc>
                      </w:tr>
                      <w:tr w:rsidR="00E0450C" w:rsidRPr="00B31086" w14:paraId="118FB0BF" w14:textId="77777777" w:rsidTr="00317813">
                        <w:tc>
                          <w:tcPr>
                            <w:tcW w:w="10042" w:type="dxa"/>
                            <w:shd w:val="clear" w:color="auto" w:fill="auto"/>
                          </w:tcPr>
                          <w:p w14:paraId="1C5C0745" w14:textId="77777777" w:rsidR="00E0450C" w:rsidRPr="00D353E1" w:rsidRDefault="00E0450C" w:rsidP="00B31086">
                            <w:pPr>
                              <w:spacing w:line="276" w:lineRule="auto"/>
                              <w:rPr>
                                <w:b w:val="0"/>
                                <w:bCs w:val="0"/>
                              </w:rPr>
                            </w:pPr>
                          </w:p>
                        </w:tc>
                      </w:tr>
                      <w:tr w:rsidR="00E0450C" w:rsidRPr="00B31086" w14:paraId="4885BC52" w14:textId="77777777" w:rsidTr="00317813">
                        <w:tc>
                          <w:tcPr>
                            <w:tcW w:w="10042" w:type="dxa"/>
                            <w:shd w:val="clear" w:color="auto" w:fill="auto"/>
                          </w:tcPr>
                          <w:p w14:paraId="507C3839" w14:textId="77777777" w:rsidR="00E0450C" w:rsidRPr="00D353E1" w:rsidRDefault="00E0450C" w:rsidP="00B31086">
                            <w:pPr>
                              <w:spacing w:line="276" w:lineRule="auto"/>
                              <w:rPr>
                                <w:b w:val="0"/>
                                <w:bCs w:val="0"/>
                              </w:rPr>
                            </w:pPr>
                          </w:p>
                        </w:tc>
                      </w:tr>
                      <w:tr w:rsidR="00E0450C" w:rsidRPr="00B31086" w14:paraId="20A9B520" w14:textId="77777777" w:rsidTr="00317813">
                        <w:tc>
                          <w:tcPr>
                            <w:tcW w:w="10042" w:type="dxa"/>
                            <w:shd w:val="clear" w:color="auto" w:fill="auto"/>
                          </w:tcPr>
                          <w:p w14:paraId="4D9678EB" w14:textId="77777777" w:rsidR="00E0450C" w:rsidRPr="00D353E1" w:rsidRDefault="00E0450C" w:rsidP="00B31086">
                            <w:pPr>
                              <w:spacing w:line="276" w:lineRule="auto"/>
                              <w:rPr>
                                <w:b w:val="0"/>
                                <w:bCs w:val="0"/>
                              </w:rPr>
                            </w:pPr>
                          </w:p>
                        </w:tc>
                      </w:tr>
                      <w:tr w:rsidR="00E0450C" w:rsidRPr="00B31086" w14:paraId="07FD0AE4" w14:textId="77777777" w:rsidTr="00317813">
                        <w:tc>
                          <w:tcPr>
                            <w:tcW w:w="10042" w:type="dxa"/>
                            <w:shd w:val="clear" w:color="auto" w:fill="auto"/>
                          </w:tcPr>
                          <w:p w14:paraId="299659BA" w14:textId="77777777" w:rsidR="00E0450C" w:rsidRPr="00D353E1" w:rsidRDefault="00E0450C" w:rsidP="00B31086">
                            <w:pPr>
                              <w:spacing w:line="276" w:lineRule="auto"/>
                              <w:rPr>
                                <w:b w:val="0"/>
                                <w:bCs w:val="0"/>
                              </w:rPr>
                            </w:pPr>
                          </w:p>
                        </w:tc>
                      </w:tr>
                      <w:tr w:rsidR="00E0450C" w:rsidRPr="00B31086" w14:paraId="7D91F173" w14:textId="77777777" w:rsidTr="00317813">
                        <w:tc>
                          <w:tcPr>
                            <w:tcW w:w="10042" w:type="dxa"/>
                            <w:shd w:val="clear" w:color="auto" w:fill="auto"/>
                          </w:tcPr>
                          <w:p w14:paraId="119789E6" w14:textId="77777777" w:rsidR="00E0450C" w:rsidRPr="00D353E1" w:rsidRDefault="00E0450C" w:rsidP="00B31086">
                            <w:pPr>
                              <w:spacing w:line="276" w:lineRule="auto"/>
                              <w:rPr>
                                <w:b w:val="0"/>
                                <w:bCs w:val="0"/>
                              </w:rPr>
                            </w:pPr>
                          </w:p>
                        </w:tc>
                      </w:tr>
                      <w:tr w:rsidR="00E0450C" w:rsidRPr="00B31086" w14:paraId="18D1C728" w14:textId="77777777" w:rsidTr="00317813">
                        <w:tc>
                          <w:tcPr>
                            <w:tcW w:w="10042" w:type="dxa"/>
                            <w:shd w:val="clear" w:color="auto" w:fill="auto"/>
                          </w:tcPr>
                          <w:p w14:paraId="62E8D21E" w14:textId="77777777" w:rsidR="00E0450C" w:rsidRPr="00D353E1" w:rsidRDefault="00E0450C" w:rsidP="00B31086">
                            <w:pPr>
                              <w:spacing w:line="276" w:lineRule="auto"/>
                              <w:rPr>
                                <w:b w:val="0"/>
                                <w:bCs w:val="0"/>
                              </w:rPr>
                            </w:pPr>
                          </w:p>
                        </w:tc>
                      </w:tr>
                      <w:tr w:rsidR="00E0450C" w:rsidRPr="00B31086" w14:paraId="0D42E322" w14:textId="77777777" w:rsidTr="00317813">
                        <w:tc>
                          <w:tcPr>
                            <w:tcW w:w="10042" w:type="dxa"/>
                            <w:shd w:val="clear" w:color="auto" w:fill="auto"/>
                          </w:tcPr>
                          <w:p w14:paraId="42D1FF7B" w14:textId="77777777" w:rsidR="00E0450C" w:rsidRPr="00D353E1" w:rsidRDefault="00E0450C" w:rsidP="00B31086">
                            <w:pPr>
                              <w:spacing w:line="276" w:lineRule="auto"/>
                              <w:rPr>
                                <w:b w:val="0"/>
                                <w:bCs w:val="0"/>
                              </w:rPr>
                            </w:pPr>
                          </w:p>
                        </w:tc>
                      </w:tr>
                      <w:tr w:rsidR="00E0450C" w:rsidRPr="00B31086" w14:paraId="3F6D1355" w14:textId="77777777" w:rsidTr="00317813">
                        <w:tc>
                          <w:tcPr>
                            <w:tcW w:w="10042" w:type="dxa"/>
                            <w:shd w:val="clear" w:color="auto" w:fill="auto"/>
                          </w:tcPr>
                          <w:p w14:paraId="5A1053D6" w14:textId="77777777" w:rsidR="00E0450C" w:rsidRPr="00D353E1" w:rsidRDefault="00E0450C" w:rsidP="00B31086">
                            <w:pPr>
                              <w:spacing w:line="276" w:lineRule="auto"/>
                              <w:rPr>
                                <w:b w:val="0"/>
                                <w:bCs w:val="0"/>
                              </w:rPr>
                            </w:pPr>
                          </w:p>
                        </w:tc>
                      </w:tr>
                      <w:tr w:rsidR="00E0450C" w:rsidRPr="00B31086" w14:paraId="3E1B47C5" w14:textId="77777777" w:rsidTr="00317813">
                        <w:tc>
                          <w:tcPr>
                            <w:tcW w:w="10042" w:type="dxa"/>
                            <w:shd w:val="clear" w:color="auto" w:fill="auto"/>
                          </w:tcPr>
                          <w:p w14:paraId="568B6E82" w14:textId="77777777" w:rsidR="00E0450C" w:rsidRPr="00D353E1" w:rsidRDefault="00E0450C" w:rsidP="00B31086">
                            <w:pPr>
                              <w:spacing w:line="276" w:lineRule="auto"/>
                              <w:rPr>
                                <w:b w:val="0"/>
                                <w:bCs w:val="0"/>
                              </w:rPr>
                            </w:pPr>
                          </w:p>
                        </w:tc>
                      </w:tr>
                      <w:tr w:rsidR="00E0450C" w:rsidRPr="00B31086" w14:paraId="2242D709" w14:textId="77777777" w:rsidTr="00317813">
                        <w:tc>
                          <w:tcPr>
                            <w:tcW w:w="10042" w:type="dxa"/>
                            <w:shd w:val="clear" w:color="auto" w:fill="auto"/>
                          </w:tcPr>
                          <w:p w14:paraId="379D228A" w14:textId="77777777" w:rsidR="00E0450C" w:rsidRPr="00D353E1" w:rsidRDefault="00E0450C" w:rsidP="00B31086">
                            <w:pPr>
                              <w:spacing w:line="276" w:lineRule="auto"/>
                              <w:rPr>
                                <w:b w:val="0"/>
                                <w:bCs w:val="0"/>
                              </w:rPr>
                            </w:pPr>
                          </w:p>
                        </w:tc>
                      </w:tr>
                      <w:tr w:rsidR="00E0450C" w:rsidRPr="00B31086" w14:paraId="2ECB6A58" w14:textId="77777777" w:rsidTr="00317813">
                        <w:tc>
                          <w:tcPr>
                            <w:tcW w:w="10042" w:type="dxa"/>
                            <w:shd w:val="clear" w:color="auto" w:fill="auto"/>
                          </w:tcPr>
                          <w:p w14:paraId="79403202" w14:textId="77777777" w:rsidR="00E0450C" w:rsidRPr="00D353E1" w:rsidRDefault="00E0450C" w:rsidP="00B31086">
                            <w:pPr>
                              <w:spacing w:line="276" w:lineRule="auto"/>
                              <w:rPr>
                                <w:b w:val="0"/>
                                <w:bCs w:val="0"/>
                              </w:rPr>
                            </w:pPr>
                          </w:p>
                        </w:tc>
                      </w:tr>
                      <w:tr w:rsidR="00E0450C" w:rsidRPr="00B31086" w14:paraId="4DC205FB" w14:textId="77777777" w:rsidTr="00317813">
                        <w:tc>
                          <w:tcPr>
                            <w:tcW w:w="10042" w:type="dxa"/>
                            <w:shd w:val="clear" w:color="auto" w:fill="auto"/>
                          </w:tcPr>
                          <w:p w14:paraId="4CBB6FEF" w14:textId="77777777" w:rsidR="00E0450C" w:rsidRPr="00D353E1" w:rsidRDefault="00E0450C" w:rsidP="00B31086">
                            <w:pPr>
                              <w:spacing w:line="276" w:lineRule="auto"/>
                              <w:rPr>
                                <w:b w:val="0"/>
                                <w:bCs w:val="0"/>
                              </w:rPr>
                            </w:pPr>
                          </w:p>
                        </w:tc>
                      </w:tr>
                    </w:tbl>
                    <w:p w14:paraId="276C4614" w14:textId="77777777" w:rsidR="00E0450C" w:rsidRPr="00B31086" w:rsidRDefault="00E0450C" w:rsidP="00360E49">
                      <w:pPr>
                        <w:spacing w:line="276" w:lineRule="auto"/>
                        <w:rPr>
                          <w:b w:val="0"/>
                          <w:bCs w:val="0"/>
                          <w:sz w:val="21"/>
                          <w:szCs w:val="21"/>
                        </w:rPr>
                      </w:pPr>
                    </w:p>
                  </w:txbxContent>
                </v:textbox>
                <w10:wrap type="through"/>
              </v:shape>
            </w:pict>
          </mc:Fallback>
        </mc:AlternateContent>
      </w:r>
      <w:r w:rsidR="00A65A05">
        <w:rPr>
          <w:noProof/>
          <w:sz w:val="22"/>
          <w:szCs w:val="22"/>
        </w:rPr>
        <mc:AlternateContent>
          <mc:Choice Requires="wps">
            <w:drawing>
              <wp:anchor distT="0" distB="0" distL="114300" distR="114300" simplePos="0" relativeHeight="251909120" behindDoc="0" locked="0" layoutInCell="1" allowOverlap="1" wp14:anchorId="0A4E8F21" wp14:editId="582BE912">
                <wp:simplePos x="0" y="0"/>
                <wp:positionH relativeFrom="column">
                  <wp:posOffset>2885340</wp:posOffset>
                </wp:positionH>
                <wp:positionV relativeFrom="paragraph">
                  <wp:posOffset>66350</wp:posOffset>
                </wp:positionV>
                <wp:extent cx="3309977" cy="2063068"/>
                <wp:effectExtent l="0" t="0" r="0" b="0"/>
                <wp:wrapNone/>
                <wp:docPr id="556" name="Text Box 556"/>
                <wp:cNvGraphicFramePr/>
                <a:graphic xmlns:a="http://schemas.openxmlformats.org/drawingml/2006/main">
                  <a:graphicData uri="http://schemas.microsoft.com/office/word/2010/wordprocessingShape">
                    <wps:wsp>
                      <wps:cNvSpPr txBox="1"/>
                      <wps:spPr>
                        <a:xfrm>
                          <a:off x="0" y="0"/>
                          <a:ext cx="3309977" cy="2063068"/>
                        </a:xfrm>
                        <a:prstGeom prst="rect">
                          <a:avLst/>
                        </a:prstGeom>
                        <a:noFill/>
                        <a:ln w="6350">
                          <a:noFill/>
                        </a:ln>
                      </wps:spPr>
                      <wps:txbx>
                        <w:txbxContent>
                          <w:p w14:paraId="17BC7369" w14:textId="059D42AE" w:rsidR="00E0450C" w:rsidRDefault="00E0450C">
                            <w:r>
                              <w:rPr>
                                <w:noProof/>
                              </w:rPr>
                              <w:drawing>
                                <wp:inline distT="0" distB="0" distL="0" distR="0" wp14:anchorId="7D13C93A" wp14:editId="20F518D1">
                                  <wp:extent cx="2161310" cy="1834601"/>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183701" cy="1853607"/>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56" o:spid="_x0000_s1068" type="#_x0000_t202" style="position:absolute;margin-left:227.2pt;margin-top:5.2pt;width:260.65pt;height:162.45pt;z-index:25190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" filled="f" stroked="f" strokeweight=".5pt">
                <v:textbox>
                  <w:txbxContent>
                    <w:p w14:paraId="17BC7369" w14:textId="059D42AE" w:rsidR="00E0450C" w:rsidRDefault="00E0450C">
                      <w:r>
                        <w:rPr>
                          <w:noProof/>
                        </w:rPr>
                        <w:drawing>
                          <wp:inline distT="0" distB="0" distL="0" distR="0" wp14:anchorId="7D13C93A" wp14:editId="20F518D1">
                            <wp:extent cx="2161310" cy="1834601"/>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183701" cy="1853607"/>
                                    </a:xfrm>
                                    <a:prstGeom prst="rect">
                                      <a:avLst/>
                                    </a:prstGeom>
                                  </pic:spPr>
                                </pic:pic>
                              </a:graphicData>
                            </a:graphic>
                          </wp:inline>
                        </w:drawing>
                      </w:r>
                    </w:p>
                  </w:txbxContent>
                </v:textbox>
              </v:shape>
            </w:pict>
          </mc:Fallback>
        </mc:AlternateContent>
      </w:r>
    </w:p>
    <w:p w14:paraId="5F45C423" w14:textId="402D5107" w:rsidR="008E13BD" w:rsidRDefault="008E13BD">
      <w:r>
        <w:rPr>
          <w:noProof/>
          <w:sz w:val="22"/>
          <w:szCs w:val="22"/>
        </w:rPr>
        <w:lastRenderedPageBreak/>
        <mc:AlternateContent>
          <mc:Choice Requires="wps">
            <w:drawing>
              <wp:anchor distT="0" distB="0" distL="114300" distR="114300" simplePos="0" relativeHeight="252030976" behindDoc="0" locked="0" layoutInCell="1" allowOverlap="1" wp14:anchorId="258A4513" wp14:editId="1C7AFE70">
                <wp:simplePos x="0" y="0"/>
                <wp:positionH relativeFrom="column">
                  <wp:posOffset>-235390</wp:posOffset>
                </wp:positionH>
                <wp:positionV relativeFrom="paragraph">
                  <wp:posOffset>11285</wp:posOffset>
                </wp:positionV>
                <wp:extent cx="6480000" cy="9792000"/>
                <wp:effectExtent l="0" t="0" r="10160" b="12700"/>
                <wp:wrapThrough wrapText="bothSides">
                  <wp:wrapPolygon edited="0">
                    <wp:start x="0" y="0"/>
                    <wp:lineTo x="0" y="21600"/>
                    <wp:lineTo x="21592" y="21600"/>
                    <wp:lineTo x="21592" y="0"/>
                    <wp:lineTo x="0" y="0"/>
                  </wp:wrapPolygon>
                </wp:wrapThrough>
                <wp:docPr id="130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p w14:paraId="128262BC" w14:textId="77777777" w:rsidR="00E0450C" w:rsidRPr="00E95857" w:rsidRDefault="00E0450C" w:rsidP="008E13BD">
                            <w:pPr>
                              <w:ind w:right="691"/>
                              <w:rPr>
                                <w:b w:val="0"/>
                                <w:i/>
                                <w:sz w:val="20"/>
                                <w:szCs w:val="20"/>
                              </w:rPr>
                            </w:pPr>
                          </w:p>
                          <w:tbl>
                            <w:tblPr>
                              <w:tblW w:w="10113"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188"/>
                              <w:gridCol w:w="4925"/>
                            </w:tblGrid>
                            <w:tr w:rsidR="00E0450C" w14:paraId="0FCE6665" w14:textId="77777777" w:rsidTr="004B043F">
                              <w:tc>
                                <w:tcPr>
                                  <w:tcW w:w="5188" w:type="dxa"/>
                                </w:tcPr>
                                <w:p w14:paraId="2F128EFB" w14:textId="77777777" w:rsidR="00E0450C" w:rsidRPr="001D7F63" w:rsidRDefault="00E0450C" w:rsidP="001D7F63">
                                  <w:pPr>
                                    <w:spacing w:line="276" w:lineRule="auto"/>
                                    <w:ind w:right="691"/>
                                    <w:rPr>
                                      <w:b w:val="0"/>
                                    </w:rPr>
                                  </w:pPr>
                                </w:p>
                              </w:tc>
                              <w:tc>
                                <w:tcPr>
                                  <w:tcW w:w="4925" w:type="dxa"/>
                                  <w:shd w:val="clear" w:color="auto" w:fill="auto"/>
                                </w:tcPr>
                                <w:p w14:paraId="7603EE00" w14:textId="77777777" w:rsidR="00E0450C" w:rsidRPr="001D7F63" w:rsidRDefault="00E0450C" w:rsidP="001D7F63">
                                  <w:pPr>
                                    <w:spacing w:line="276" w:lineRule="auto"/>
                                    <w:ind w:right="691"/>
                                    <w:rPr>
                                      <w:b w:val="0"/>
                                    </w:rPr>
                                  </w:pPr>
                                </w:p>
                              </w:tc>
                            </w:tr>
                            <w:tr w:rsidR="00E0450C" w14:paraId="16840FFC" w14:textId="77777777" w:rsidTr="004B043F">
                              <w:tc>
                                <w:tcPr>
                                  <w:tcW w:w="5188" w:type="dxa"/>
                                </w:tcPr>
                                <w:p w14:paraId="7C3AF5D9" w14:textId="77777777" w:rsidR="00E0450C" w:rsidRPr="001D7F63" w:rsidRDefault="00E0450C" w:rsidP="001D7F63">
                                  <w:pPr>
                                    <w:spacing w:line="276" w:lineRule="auto"/>
                                    <w:ind w:right="691"/>
                                    <w:rPr>
                                      <w:b w:val="0"/>
                                    </w:rPr>
                                  </w:pPr>
                                </w:p>
                              </w:tc>
                              <w:tc>
                                <w:tcPr>
                                  <w:tcW w:w="4925" w:type="dxa"/>
                                  <w:shd w:val="clear" w:color="auto" w:fill="auto"/>
                                </w:tcPr>
                                <w:p w14:paraId="7CF678C5" w14:textId="77777777" w:rsidR="00E0450C" w:rsidRPr="001D7F63" w:rsidRDefault="00E0450C" w:rsidP="001D7F63">
                                  <w:pPr>
                                    <w:spacing w:line="276" w:lineRule="auto"/>
                                    <w:ind w:right="691"/>
                                    <w:rPr>
                                      <w:b w:val="0"/>
                                    </w:rPr>
                                  </w:pPr>
                                </w:p>
                              </w:tc>
                            </w:tr>
                            <w:tr w:rsidR="00E0450C" w14:paraId="52CF7D07" w14:textId="77777777" w:rsidTr="004B043F">
                              <w:tc>
                                <w:tcPr>
                                  <w:tcW w:w="5188" w:type="dxa"/>
                                </w:tcPr>
                                <w:p w14:paraId="6365F81B" w14:textId="77777777" w:rsidR="00E0450C" w:rsidRPr="001D7F63" w:rsidRDefault="00E0450C" w:rsidP="001D7F63">
                                  <w:pPr>
                                    <w:spacing w:line="276" w:lineRule="auto"/>
                                    <w:ind w:right="691"/>
                                    <w:rPr>
                                      <w:b w:val="0"/>
                                    </w:rPr>
                                  </w:pPr>
                                </w:p>
                              </w:tc>
                              <w:tc>
                                <w:tcPr>
                                  <w:tcW w:w="4925" w:type="dxa"/>
                                  <w:shd w:val="clear" w:color="auto" w:fill="auto"/>
                                </w:tcPr>
                                <w:p w14:paraId="59EC2189" w14:textId="77777777" w:rsidR="00E0450C" w:rsidRPr="001D7F63" w:rsidRDefault="00E0450C" w:rsidP="001D7F63">
                                  <w:pPr>
                                    <w:spacing w:line="276" w:lineRule="auto"/>
                                    <w:ind w:right="691"/>
                                    <w:rPr>
                                      <w:b w:val="0"/>
                                    </w:rPr>
                                  </w:pPr>
                                </w:p>
                              </w:tc>
                            </w:tr>
                            <w:tr w:rsidR="00E0450C" w14:paraId="7BBF270B" w14:textId="77777777" w:rsidTr="004B043F">
                              <w:tc>
                                <w:tcPr>
                                  <w:tcW w:w="5188" w:type="dxa"/>
                                </w:tcPr>
                                <w:p w14:paraId="7CFC63D6" w14:textId="77777777" w:rsidR="00E0450C" w:rsidRPr="001D7F63" w:rsidRDefault="00E0450C" w:rsidP="001D7F63">
                                  <w:pPr>
                                    <w:spacing w:line="276" w:lineRule="auto"/>
                                    <w:ind w:right="691"/>
                                    <w:rPr>
                                      <w:b w:val="0"/>
                                    </w:rPr>
                                  </w:pPr>
                                </w:p>
                              </w:tc>
                              <w:tc>
                                <w:tcPr>
                                  <w:tcW w:w="4925" w:type="dxa"/>
                                  <w:shd w:val="clear" w:color="auto" w:fill="auto"/>
                                </w:tcPr>
                                <w:p w14:paraId="798EF0F7" w14:textId="77777777" w:rsidR="00E0450C" w:rsidRPr="001D7F63" w:rsidRDefault="00E0450C" w:rsidP="001D7F63">
                                  <w:pPr>
                                    <w:spacing w:line="276" w:lineRule="auto"/>
                                    <w:ind w:right="691"/>
                                    <w:rPr>
                                      <w:b w:val="0"/>
                                    </w:rPr>
                                  </w:pPr>
                                </w:p>
                              </w:tc>
                            </w:tr>
                            <w:tr w:rsidR="00E0450C" w14:paraId="5A7C5E3A" w14:textId="77777777" w:rsidTr="004B043F">
                              <w:tc>
                                <w:tcPr>
                                  <w:tcW w:w="5188" w:type="dxa"/>
                                </w:tcPr>
                                <w:p w14:paraId="6F49BFD0" w14:textId="77777777" w:rsidR="00E0450C" w:rsidRPr="001D7F63" w:rsidRDefault="00E0450C" w:rsidP="001D7F63">
                                  <w:pPr>
                                    <w:spacing w:line="276" w:lineRule="auto"/>
                                    <w:ind w:right="691"/>
                                    <w:rPr>
                                      <w:b w:val="0"/>
                                    </w:rPr>
                                  </w:pPr>
                                </w:p>
                              </w:tc>
                              <w:tc>
                                <w:tcPr>
                                  <w:tcW w:w="4925" w:type="dxa"/>
                                  <w:shd w:val="clear" w:color="auto" w:fill="auto"/>
                                </w:tcPr>
                                <w:p w14:paraId="7B508146" w14:textId="77777777" w:rsidR="00E0450C" w:rsidRPr="001D7F63" w:rsidRDefault="00E0450C" w:rsidP="001D7F63">
                                  <w:pPr>
                                    <w:spacing w:line="276" w:lineRule="auto"/>
                                    <w:ind w:right="691"/>
                                    <w:rPr>
                                      <w:b w:val="0"/>
                                    </w:rPr>
                                  </w:pPr>
                                </w:p>
                              </w:tc>
                            </w:tr>
                            <w:tr w:rsidR="00E0450C" w14:paraId="1985048A" w14:textId="77777777" w:rsidTr="004B043F">
                              <w:tc>
                                <w:tcPr>
                                  <w:tcW w:w="5188" w:type="dxa"/>
                                </w:tcPr>
                                <w:p w14:paraId="7037C463" w14:textId="77777777" w:rsidR="00E0450C" w:rsidRPr="001D7F63" w:rsidRDefault="00E0450C" w:rsidP="001D7F63">
                                  <w:pPr>
                                    <w:spacing w:line="276" w:lineRule="auto"/>
                                    <w:ind w:right="691"/>
                                    <w:rPr>
                                      <w:b w:val="0"/>
                                    </w:rPr>
                                  </w:pPr>
                                </w:p>
                              </w:tc>
                              <w:tc>
                                <w:tcPr>
                                  <w:tcW w:w="4925" w:type="dxa"/>
                                  <w:shd w:val="clear" w:color="auto" w:fill="auto"/>
                                </w:tcPr>
                                <w:p w14:paraId="26760AB2" w14:textId="77777777" w:rsidR="00E0450C" w:rsidRPr="001D7F63" w:rsidRDefault="00E0450C" w:rsidP="001D7F63">
                                  <w:pPr>
                                    <w:spacing w:line="276" w:lineRule="auto"/>
                                    <w:ind w:right="691"/>
                                    <w:rPr>
                                      <w:b w:val="0"/>
                                    </w:rPr>
                                  </w:pPr>
                                </w:p>
                              </w:tc>
                            </w:tr>
                            <w:tr w:rsidR="00E0450C" w14:paraId="1CA86CCB" w14:textId="77777777" w:rsidTr="004B043F">
                              <w:tc>
                                <w:tcPr>
                                  <w:tcW w:w="5188" w:type="dxa"/>
                                </w:tcPr>
                                <w:p w14:paraId="1F0BEC9D" w14:textId="77777777" w:rsidR="00E0450C" w:rsidRPr="001D7F63" w:rsidRDefault="00E0450C" w:rsidP="001D7F63">
                                  <w:pPr>
                                    <w:spacing w:line="276" w:lineRule="auto"/>
                                    <w:ind w:right="691"/>
                                    <w:rPr>
                                      <w:b w:val="0"/>
                                    </w:rPr>
                                  </w:pPr>
                                </w:p>
                              </w:tc>
                              <w:tc>
                                <w:tcPr>
                                  <w:tcW w:w="4925" w:type="dxa"/>
                                  <w:shd w:val="clear" w:color="auto" w:fill="auto"/>
                                </w:tcPr>
                                <w:p w14:paraId="27810BA4" w14:textId="77777777" w:rsidR="00E0450C" w:rsidRPr="001D7F63" w:rsidRDefault="00E0450C" w:rsidP="001D7F63">
                                  <w:pPr>
                                    <w:spacing w:line="276" w:lineRule="auto"/>
                                    <w:ind w:right="691"/>
                                    <w:rPr>
                                      <w:b w:val="0"/>
                                    </w:rPr>
                                  </w:pPr>
                                </w:p>
                              </w:tc>
                            </w:tr>
                            <w:tr w:rsidR="00E0450C" w14:paraId="6AD982B4" w14:textId="77777777" w:rsidTr="004B043F">
                              <w:tc>
                                <w:tcPr>
                                  <w:tcW w:w="5188" w:type="dxa"/>
                                </w:tcPr>
                                <w:p w14:paraId="046275E6" w14:textId="77777777" w:rsidR="00E0450C" w:rsidRPr="001D7F63" w:rsidRDefault="00E0450C" w:rsidP="001D7F63">
                                  <w:pPr>
                                    <w:spacing w:line="276" w:lineRule="auto"/>
                                    <w:ind w:right="691"/>
                                    <w:rPr>
                                      <w:b w:val="0"/>
                                    </w:rPr>
                                  </w:pPr>
                                </w:p>
                              </w:tc>
                              <w:tc>
                                <w:tcPr>
                                  <w:tcW w:w="4925" w:type="dxa"/>
                                  <w:shd w:val="clear" w:color="auto" w:fill="auto"/>
                                </w:tcPr>
                                <w:p w14:paraId="5051BD57" w14:textId="77777777" w:rsidR="00E0450C" w:rsidRPr="001D7F63" w:rsidRDefault="00E0450C" w:rsidP="001D7F63">
                                  <w:pPr>
                                    <w:spacing w:line="276" w:lineRule="auto"/>
                                    <w:ind w:right="691"/>
                                    <w:rPr>
                                      <w:b w:val="0"/>
                                    </w:rPr>
                                  </w:pPr>
                                </w:p>
                              </w:tc>
                            </w:tr>
                            <w:tr w:rsidR="00E0450C" w14:paraId="4F5B4F77" w14:textId="77777777" w:rsidTr="004B043F">
                              <w:tc>
                                <w:tcPr>
                                  <w:tcW w:w="5188" w:type="dxa"/>
                                </w:tcPr>
                                <w:p w14:paraId="357813E6" w14:textId="77777777" w:rsidR="00E0450C" w:rsidRPr="001D7F63" w:rsidRDefault="00E0450C" w:rsidP="001D7F63">
                                  <w:pPr>
                                    <w:spacing w:line="276" w:lineRule="auto"/>
                                    <w:ind w:right="691"/>
                                    <w:rPr>
                                      <w:b w:val="0"/>
                                    </w:rPr>
                                  </w:pPr>
                                </w:p>
                              </w:tc>
                              <w:tc>
                                <w:tcPr>
                                  <w:tcW w:w="4925" w:type="dxa"/>
                                  <w:shd w:val="clear" w:color="auto" w:fill="auto"/>
                                </w:tcPr>
                                <w:p w14:paraId="5AA03698" w14:textId="77777777" w:rsidR="00E0450C" w:rsidRPr="001D7F63" w:rsidRDefault="00E0450C" w:rsidP="001D7F63">
                                  <w:pPr>
                                    <w:spacing w:line="276" w:lineRule="auto"/>
                                    <w:ind w:right="691"/>
                                    <w:rPr>
                                      <w:b w:val="0"/>
                                    </w:rPr>
                                  </w:pPr>
                                </w:p>
                              </w:tc>
                            </w:tr>
                            <w:tr w:rsidR="00E0450C" w14:paraId="2BDECB4D" w14:textId="77777777" w:rsidTr="004B043F">
                              <w:tc>
                                <w:tcPr>
                                  <w:tcW w:w="5188" w:type="dxa"/>
                                </w:tcPr>
                                <w:p w14:paraId="7D0477CC" w14:textId="77777777" w:rsidR="00E0450C" w:rsidRPr="001D7F63" w:rsidRDefault="00E0450C" w:rsidP="001D7F63">
                                  <w:pPr>
                                    <w:spacing w:line="276" w:lineRule="auto"/>
                                    <w:ind w:right="691"/>
                                    <w:rPr>
                                      <w:b w:val="0"/>
                                    </w:rPr>
                                  </w:pPr>
                                </w:p>
                              </w:tc>
                              <w:tc>
                                <w:tcPr>
                                  <w:tcW w:w="4925" w:type="dxa"/>
                                  <w:shd w:val="clear" w:color="auto" w:fill="auto"/>
                                </w:tcPr>
                                <w:p w14:paraId="2F74B8B5" w14:textId="77777777" w:rsidR="00E0450C" w:rsidRPr="001D7F63" w:rsidRDefault="00E0450C" w:rsidP="001D7F63">
                                  <w:pPr>
                                    <w:spacing w:line="276" w:lineRule="auto"/>
                                    <w:ind w:right="691"/>
                                    <w:rPr>
                                      <w:b w:val="0"/>
                                    </w:rPr>
                                  </w:pPr>
                                </w:p>
                              </w:tc>
                            </w:tr>
                            <w:tr w:rsidR="00E0450C" w14:paraId="1083C28A" w14:textId="77777777" w:rsidTr="004B043F">
                              <w:tc>
                                <w:tcPr>
                                  <w:tcW w:w="5188" w:type="dxa"/>
                                </w:tcPr>
                                <w:p w14:paraId="1D2A10C2" w14:textId="77777777" w:rsidR="00E0450C" w:rsidRPr="001D7F63" w:rsidRDefault="00E0450C" w:rsidP="001D7F63">
                                  <w:pPr>
                                    <w:spacing w:line="276" w:lineRule="auto"/>
                                    <w:ind w:right="691"/>
                                    <w:rPr>
                                      <w:b w:val="0"/>
                                    </w:rPr>
                                  </w:pPr>
                                </w:p>
                              </w:tc>
                              <w:tc>
                                <w:tcPr>
                                  <w:tcW w:w="4925" w:type="dxa"/>
                                  <w:shd w:val="clear" w:color="auto" w:fill="auto"/>
                                </w:tcPr>
                                <w:p w14:paraId="71D19666" w14:textId="77777777" w:rsidR="00E0450C" w:rsidRPr="001D7F63" w:rsidRDefault="00E0450C" w:rsidP="001D7F63">
                                  <w:pPr>
                                    <w:spacing w:line="276" w:lineRule="auto"/>
                                    <w:ind w:right="691"/>
                                    <w:rPr>
                                      <w:b w:val="0"/>
                                    </w:rPr>
                                  </w:pPr>
                                </w:p>
                              </w:tc>
                            </w:tr>
                            <w:tr w:rsidR="00E0450C" w14:paraId="2009F31E" w14:textId="77777777" w:rsidTr="004B043F">
                              <w:tc>
                                <w:tcPr>
                                  <w:tcW w:w="5188" w:type="dxa"/>
                                </w:tcPr>
                                <w:p w14:paraId="29CAE8CC" w14:textId="77777777" w:rsidR="00E0450C" w:rsidRPr="001D7F63" w:rsidRDefault="00E0450C" w:rsidP="001D7F63">
                                  <w:pPr>
                                    <w:spacing w:line="276" w:lineRule="auto"/>
                                    <w:ind w:right="691"/>
                                    <w:rPr>
                                      <w:b w:val="0"/>
                                    </w:rPr>
                                  </w:pPr>
                                </w:p>
                              </w:tc>
                              <w:tc>
                                <w:tcPr>
                                  <w:tcW w:w="4925" w:type="dxa"/>
                                  <w:shd w:val="clear" w:color="auto" w:fill="auto"/>
                                </w:tcPr>
                                <w:p w14:paraId="6851AA95" w14:textId="77777777" w:rsidR="00E0450C" w:rsidRPr="001D7F63" w:rsidRDefault="00E0450C" w:rsidP="001D7F63">
                                  <w:pPr>
                                    <w:spacing w:line="276" w:lineRule="auto"/>
                                    <w:ind w:right="691"/>
                                    <w:rPr>
                                      <w:b w:val="0"/>
                                    </w:rPr>
                                  </w:pPr>
                                </w:p>
                              </w:tc>
                            </w:tr>
                            <w:tr w:rsidR="00E0450C" w14:paraId="2DC5D3F6" w14:textId="77777777" w:rsidTr="004B043F">
                              <w:tc>
                                <w:tcPr>
                                  <w:tcW w:w="5188" w:type="dxa"/>
                                </w:tcPr>
                                <w:p w14:paraId="38C08956" w14:textId="77777777" w:rsidR="00E0450C" w:rsidRPr="001D7F63" w:rsidRDefault="00E0450C" w:rsidP="001D7F63">
                                  <w:pPr>
                                    <w:spacing w:line="276" w:lineRule="auto"/>
                                    <w:ind w:right="691"/>
                                    <w:rPr>
                                      <w:b w:val="0"/>
                                    </w:rPr>
                                  </w:pPr>
                                </w:p>
                              </w:tc>
                              <w:tc>
                                <w:tcPr>
                                  <w:tcW w:w="4925" w:type="dxa"/>
                                  <w:shd w:val="clear" w:color="auto" w:fill="auto"/>
                                </w:tcPr>
                                <w:p w14:paraId="4D616E00" w14:textId="77777777" w:rsidR="00E0450C" w:rsidRPr="001D7F63" w:rsidRDefault="00E0450C" w:rsidP="001D7F63">
                                  <w:pPr>
                                    <w:spacing w:line="276" w:lineRule="auto"/>
                                    <w:ind w:right="691"/>
                                    <w:rPr>
                                      <w:b w:val="0"/>
                                    </w:rPr>
                                  </w:pPr>
                                </w:p>
                              </w:tc>
                            </w:tr>
                            <w:tr w:rsidR="00E0450C" w14:paraId="5D047DF3" w14:textId="77777777" w:rsidTr="004B043F">
                              <w:tc>
                                <w:tcPr>
                                  <w:tcW w:w="5188" w:type="dxa"/>
                                </w:tcPr>
                                <w:p w14:paraId="196155AB" w14:textId="77777777" w:rsidR="00E0450C" w:rsidRPr="001D7F63" w:rsidRDefault="00E0450C" w:rsidP="001D7F63">
                                  <w:pPr>
                                    <w:spacing w:line="276" w:lineRule="auto"/>
                                    <w:ind w:right="691"/>
                                    <w:rPr>
                                      <w:b w:val="0"/>
                                    </w:rPr>
                                  </w:pPr>
                                </w:p>
                              </w:tc>
                              <w:tc>
                                <w:tcPr>
                                  <w:tcW w:w="4925" w:type="dxa"/>
                                  <w:shd w:val="clear" w:color="auto" w:fill="auto"/>
                                </w:tcPr>
                                <w:p w14:paraId="462037AB" w14:textId="77777777" w:rsidR="00E0450C" w:rsidRPr="001D7F63" w:rsidRDefault="00E0450C" w:rsidP="001D7F63">
                                  <w:pPr>
                                    <w:spacing w:line="276" w:lineRule="auto"/>
                                    <w:ind w:right="691"/>
                                    <w:rPr>
                                      <w:b w:val="0"/>
                                    </w:rPr>
                                  </w:pPr>
                                </w:p>
                              </w:tc>
                            </w:tr>
                            <w:tr w:rsidR="00E0450C" w14:paraId="1D2B4CBD" w14:textId="77777777" w:rsidTr="004B043F">
                              <w:tc>
                                <w:tcPr>
                                  <w:tcW w:w="5188" w:type="dxa"/>
                                </w:tcPr>
                                <w:p w14:paraId="1060C386" w14:textId="77777777" w:rsidR="00E0450C" w:rsidRPr="001D7F63" w:rsidRDefault="00E0450C" w:rsidP="001D7F63">
                                  <w:pPr>
                                    <w:spacing w:line="276" w:lineRule="auto"/>
                                    <w:ind w:right="691"/>
                                    <w:rPr>
                                      <w:b w:val="0"/>
                                    </w:rPr>
                                  </w:pPr>
                                </w:p>
                              </w:tc>
                              <w:tc>
                                <w:tcPr>
                                  <w:tcW w:w="4925" w:type="dxa"/>
                                  <w:shd w:val="clear" w:color="auto" w:fill="auto"/>
                                </w:tcPr>
                                <w:p w14:paraId="6B39A2E6" w14:textId="77777777" w:rsidR="00E0450C" w:rsidRPr="001D7F63" w:rsidRDefault="00E0450C" w:rsidP="001D7F63">
                                  <w:pPr>
                                    <w:spacing w:line="276" w:lineRule="auto"/>
                                    <w:ind w:right="691"/>
                                    <w:rPr>
                                      <w:b w:val="0"/>
                                    </w:rPr>
                                  </w:pPr>
                                </w:p>
                              </w:tc>
                            </w:tr>
                            <w:tr w:rsidR="00E0450C" w14:paraId="5DD266CD" w14:textId="77777777" w:rsidTr="004B043F">
                              <w:tc>
                                <w:tcPr>
                                  <w:tcW w:w="5188" w:type="dxa"/>
                                </w:tcPr>
                                <w:p w14:paraId="212BB9D1" w14:textId="77777777" w:rsidR="00E0450C" w:rsidRPr="001D7F63" w:rsidRDefault="00E0450C" w:rsidP="001D7F63">
                                  <w:pPr>
                                    <w:spacing w:line="276" w:lineRule="auto"/>
                                    <w:ind w:right="691"/>
                                    <w:rPr>
                                      <w:b w:val="0"/>
                                    </w:rPr>
                                  </w:pPr>
                                </w:p>
                              </w:tc>
                              <w:tc>
                                <w:tcPr>
                                  <w:tcW w:w="4925" w:type="dxa"/>
                                  <w:shd w:val="clear" w:color="auto" w:fill="auto"/>
                                </w:tcPr>
                                <w:p w14:paraId="25844186" w14:textId="77777777" w:rsidR="00E0450C" w:rsidRPr="001D7F63" w:rsidRDefault="00E0450C" w:rsidP="001D7F63">
                                  <w:pPr>
                                    <w:spacing w:line="276" w:lineRule="auto"/>
                                    <w:ind w:right="691"/>
                                    <w:rPr>
                                      <w:b w:val="0"/>
                                    </w:rPr>
                                  </w:pPr>
                                </w:p>
                              </w:tc>
                            </w:tr>
                            <w:tr w:rsidR="00E0450C" w14:paraId="12D759EC" w14:textId="77777777" w:rsidTr="004B043F">
                              <w:tc>
                                <w:tcPr>
                                  <w:tcW w:w="5188" w:type="dxa"/>
                                </w:tcPr>
                                <w:p w14:paraId="6BBEBE5B" w14:textId="77777777" w:rsidR="00E0450C" w:rsidRPr="001D7F63" w:rsidRDefault="00E0450C" w:rsidP="001D7F63">
                                  <w:pPr>
                                    <w:spacing w:line="276" w:lineRule="auto"/>
                                    <w:ind w:right="691"/>
                                    <w:rPr>
                                      <w:b w:val="0"/>
                                    </w:rPr>
                                  </w:pPr>
                                </w:p>
                              </w:tc>
                              <w:tc>
                                <w:tcPr>
                                  <w:tcW w:w="4925" w:type="dxa"/>
                                  <w:shd w:val="clear" w:color="auto" w:fill="auto"/>
                                </w:tcPr>
                                <w:p w14:paraId="0F999AE1" w14:textId="77777777" w:rsidR="00E0450C" w:rsidRPr="001D7F63" w:rsidRDefault="00E0450C" w:rsidP="001D7F63">
                                  <w:pPr>
                                    <w:spacing w:line="276" w:lineRule="auto"/>
                                    <w:ind w:right="691"/>
                                    <w:rPr>
                                      <w:b w:val="0"/>
                                    </w:rPr>
                                  </w:pPr>
                                </w:p>
                              </w:tc>
                            </w:tr>
                            <w:tr w:rsidR="00E0450C" w14:paraId="4C6C3CC1" w14:textId="77777777" w:rsidTr="004B043F">
                              <w:tc>
                                <w:tcPr>
                                  <w:tcW w:w="5188" w:type="dxa"/>
                                </w:tcPr>
                                <w:p w14:paraId="6AA15E57" w14:textId="77777777" w:rsidR="00E0450C" w:rsidRPr="001D7F63" w:rsidRDefault="00E0450C" w:rsidP="001D7F63">
                                  <w:pPr>
                                    <w:spacing w:line="276" w:lineRule="auto"/>
                                    <w:ind w:right="691"/>
                                    <w:rPr>
                                      <w:b w:val="0"/>
                                    </w:rPr>
                                  </w:pPr>
                                </w:p>
                              </w:tc>
                              <w:tc>
                                <w:tcPr>
                                  <w:tcW w:w="4925" w:type="dxa"/>
                                  <w:shd w:val="clear" w:color="auto" w:fill="auto"/>
                                </w:tcPr>
                                <w:p w14:paraId="4BAD24DE" w14:textId="77777777" w:rsidR="00E0450C" w:rsidRPr="001D7F63" w:rsidRDefault="00E0450C" w:rsidP="001D7F63">
                                  <w:pPr>
                                    <w:spacing w:line="276" w:lineRule="auto"/>
                                    <w:ind w:right="691"/>
                                    <w:rPr>
                                      <w:b w:val="0"/>
                                    </w:rPr>
                                  </w:pPr>
                                </w:p>
                              </w:tc>
                            </w:tr>
                            <w:tr w:rsidR="00E0450C" w14:paraId="1899CBF9" w14:textId="77777777" w:rsidTr="004B043F">
                              <w:tc>
                                <w:tcPr>
                                  <w:tcW w:w="5188" w:type="dxa"/>
                                </w:tcPr>
                                <w:p w14:paraId="6F63855D" w14:textId="77777777" w:rsidR="00E0450C" w:rsidRPr="001D7F63" w:rsidRDefault="00E0450C" w:rsidP="001D7F63">
                                  <w:pPr>
                                    <w:spacing w:line="276" w:lineRule="auto"/>
                                    <w:ind w:right="691"/>
                                    <w:rPr>
                                      <w:b w:val="0"/>
                                    </w:rPr>
                                  </w:pPr>
                                </w:p>
                              </w:tc>
                              <w:tc>
                                <w:tcPr>
                                  <w:tcW w:w="4925" w:type="dxa"/>
                                  <w:shd w:val="clear" w:color="auto" w:fill="auto"/>
                                </w:tcPr>
                                <w:p w14:paraId="5800250A" w14:textId="77777777" w:rsidR="00E0450C" w:rsidRPr="001D7F63" w:rsidRDefault="00E0450C" w:rsidP="001D7F63">
                                  <w:pPr>
                                    <w:spacing w:line="276" w:lineRule="auto"/>
                                    <w:ind w:right="691"/>
                                    <w:rPr>
                                      <w:b w:val="0"/>
                                    </w:rPr>
                                  </w:pPr>
                                </w:p>
                              </w:tc>
                            </w:tr>
                            <w:tr w:rsidR="00E0450C" w14:paraId="470DFC05" w14:textId="77777777" w:rsidTr="004B043F">
                              <w:tc>
                                <w:tcPr>
                                  <w:tcW w:w="5188" w:type="dxa"/>
                                </w:tcPr>
                                <w:p w14:paraId="5F32D30A" w14:textId="77777777" w:rsidR="00E0450C" w:rsidRPr="001D7F63" w:rsidRDefault="00E0450C" w:rsidP="001D7F63">
                                  <w:pPr>
                                    <w:spacing w:line="276" w:lineRule="auto"/>
                                    <w:ind w:right="691"/>
                                    <w:rPr>
                                      <w:b w:val="0"/>
                                    </w:rPr>
                                  </w:pPr>
                                </w:p>
                              </w:tc>
                              <w:tc>
                                <w:tcPr>
                                  <w:tcW w:w="4925" w:type="dxa"/>
                                  <w:shd w:val="clear" w:color="auto" w:fill="auto"/>
                                </w:tcPr>
                                <w:p w14:paraId="3BD720B1" w14:textId="77777777" w:rsidR="00E0450C" w:rsidRPr="001D7F63" w:rsidRDefault="00E0450C" w:rsidP="001D7F63">
                                  <w:pPr>
                                    <w:spacing w:line="276" w:lineRule="auto"/>
                                    <w:ind w:right="691"/>
                                    <w:rPr>
                                      <w:b w:val="0"/>
                                    </w:rPr>
                                  </w:pPr>
                                </w:p>
                              </w:tc>
                            </w:tr>
                            <w:tr w:rsidR="00E0450C" w14:paraId="41D6214D" w14:textId="77777777" w:rsidTr="004B043F">
                              <w:tc>
                                <w:tcPr>
                                  <w:tcW w:w="5188" w:type="dxa"/>
                                </w:tcPr>
                                <w:p w14:paraId="7E8A1DDC" w14:textId="77777777" w:rsidR="00E0450C" w:rsidRPr="001D7F63" w:rsidRDefault="00E0450C" w:rsidP="001D7F63">
                                  <w:pPr>
                                    <w:spacing w:line="276" w:lineRule="auto"/>
                                    <w:ind w:right="691"/>
                                    <w:rPr>
                                      <w:b w:val="0"/>
                                    </w:rPr>
                                  </w:pPr>
                                </w:p>
                              </w:tc>
                              <w:tc>
                                <w:tcPr>
                                  <w:tcW w:w="4925" w:type="dxa"/>
                                  <w:shd w:val="clear" w:color="auto" w:fill="auto"/>
                                </w:tcPr>
                                <w:p w14:paraId="13A87D28" w14:textId="77777777" w:rsidR="00E0450C" w:rsidRPr="001D7F63" w:rsidRDefault="00E0450C" w:rsidP="001D7F63">
                                  <w:pPr>
                                    <w:spacing w:line="276" w:lineRule="auto"/>
                                    <w:ind w:right="691"/>
                                    <w:rPr>
                                      <w:b w:val="0"/>
                                    </w:rPr>
                                  </w:pPr>
                                </w:p>
                              </w:tc>
                            </w:tr>
                            <w:tr w:rsidR="00E0450C" w14:paraId="5425A3AC" w14:textId="77777777" w:rsidTr="004B043F">
                              <w:tc>
                                <w:tcPr>
                                  <w:tcW w:w="5188" w:type="dxa"/>
                                </w:tcPr>
                                <w:p w14:paraId="4EC86289" w14:textId="77777777" w:rsidR="00E0450C" w:rsidRPr="001D7F63" w:rsidRDefault="00E0450C" w:rsidP="001D7F63">
                                  <w:pPr>
                                    <w:spacing w:line="276" w:lineRule="auto"/>
                                    <w:ind w:right="691"/>
                                    <w:rPr>
                                      <w:b w:val="0"/>
                                    </w:rPr>
                                  </w:pPr>
                                </w:p>
                              </w:tc>
                              <w:tc>
                                <w:tcPr>
                                  <w:tcW w:w="4925" w:type="dxa"/>
                                  <w:shd w:val="clear" w:color="auto" w:fill="auto"/>
                                </w:tcPr>
                                <w:p w14:paraId="7878FA42" w14:textId="77777777" w:rsidR="00E0450C" w:rsidRPr="001D7F63" w:rsidRDefault="00E0450C" w:rsidP="001D7F63">
                                  <w:pPr>
                                    <w:spacing w:line="276" w:lineRule="auto"/>
                                    <w:ind w:right="691"/>
                                    <w:rPr>
                                      <w:b w:val="0"/>
                                    </w:rPr>
                                  </w:pPr>
                                </w:p>
                              </w:tc>
                            </w:tr>
                            <w:tr w:rsidR="00E0450C" w14:paraId="1286586B" w14:textId="77777777" w:rsidTr="004B043F">
                              <w:tc>
                                <w:tcPr>
                                  <w:tcW w:w="5188" w:type="dxa"/>
                                </w:tcPr>
                                <w:p w14:paraId="4304D454" w14:textId="77777777" w:rsidR="00E0450C" w:rsidRPr="001D7F63" w:rsidRDefault="00E0450C" w:rsidP="001D7F63">
                                  <w:pPr>
                                    <w:spacing w:line="276" w:lineRule="auto"/>
                                    <w:ind w:right="691"/>
                                    <w:rPr>
                                      <w:b w:val="0"/>
                                    </w:rPr>
                                  </w:pPr>
                                </w:p>
                              </w:tc>
                              <w:tc>
                                <w:tcPr>
                                  <w:tcW w:w="4925" w:type="dxa"/>
                                  <w:shd w:val="clear" w:color="auto" w:fill="auto"/>
                                </w:tcPr>
                                <w:p w14:paraId="2B526200" w14:textId="77777777" w:rsidR="00E0450C" w:rsidRPr="001D7F63" w:rsidRDefault="00E0450C" w:rsidP="001D7F63">
                                  <w:pPr>
                                    <w:spacing w:line="276" w:lineRule="auto"/>
                                    <w:ind w:right="691"/>
                                    <w:rPr>
                                      <w:b w:val="0"/>
                                    </w:rPr>
                                  </w:pPr>
                                </w:p>
                              </w:tc>
                            </w:tr>
                            <w:tr w:rsidR="00E0450C" w14:paraId="1467CC97" w14:textId="77777777" w:rsidTr="004B043F">
                              <w:tc>
                                <w:tcPr>
                                  <w:tcW w:w="5188" w:type="dxa"/>
                                </w:tcPr>
                                <w:p w14:paraId="46FAC01C" w14:textId="77777777" w:rsidR="00E0450C" w:rsidRPr="001D7F63" w:rsidRDefault="00E0450C" w:rsidP="001D7F63">
                                  <w:pPr>
                                    <w:spacing w:line="276" w:lineRule="auto"/>
                                    <w:ind w:right="691"/>
                                    <w:rPr>
                                      <w:b w:val="0"/>
                                    </w:rPr>
                                  </w:pPr>
                                </w:p>
                              </w:tc>
                              <w:tc>
                                <w:tcPr>
                                  <w:tcW w:w="4925" w:type="dxa"/>
                                  <w:shd w:val="clear" w:color="auto" w:fill="auto"/>
                                </w:tcPr>
                                <w:p w14:paraId="1CA8D7B4" w14:textId="77777777" w:rsidR="00E0450C" w:rsidRPr="001D7F63" w:rsidRDefault="00E0450C" w:rsidP="001D7F63">
                                  <w:pPr>
                                    <w:spacing w:line="276" w:lineRule="auto"/>
                                    <w:ind w:right="691"/>
                                    <w:rPr>
                                      <w:b w:val="0"/>
                                    </w:rPr>
                                  </w:pPr>
                                </w:p>
                              </w:tc>
                            </w:tr>
                            <w:tr w:rsidR="00E0450C" w14:paraId="441B4FB6" w14:textId="77777777" w:rsidTr="004B043F">
                              <w:tc>
                                <w:tcPr>
                                  <w:tcW w:w="5188" w:type="dxa"/>
                                </w:tcPr>
                                <w:p w14:paraId="6D20792C" w14:textId="77777777" w:rsidR="00E0450C" w:rsidRPr="001D7F63" w:rsidRDefault="00E0450C" w:rsidP="001D7F63">
                                  <w:pPr>
                                    <w:spacing w:line="276" w:lineRule="auto"/>
                                    <w:ind w:right="691"/>
                                    <w:rPr>
                                      <w:b w:val="0"/>
                                    </w:rPr>
                                  </w:pPr>
                                </w:p>
                              </w:tc>
                              <w:tc>
                                <w:tcPr>
                                  <w:tcW w:w="4925" w:type="dxa"/>
                                  <w:shd w:val="clear" w:color="auto" w:fill="auto"/>
                                </w:tcPr>
                                <w:p w14:paraId="11D56F4B" w14:textId="77777777" w:rsidR="00E0450C" w:rsidRPr="001D7F63" w:rsidRDefault="00E0450C" w:rsidP="001D7F63">
                                  <w:pPr>
                                    <w:spacing w:line="276" w:lineRule="auto"/>
                                    <w:ind w:right="691"/>
                                    <w:rPr>
                                      <w:b w:val="0"/>
                                    </w:rPr>
                                  </w:pPr>
                                </w:p>
                              </w:tc>
                            </w:tr>
                            <w:tr w:rsidR="00E0450C" w14:paraId="04CB36A9" w14:textId="77777777" w:rsidTr="004B043F">
                              <w:tc>
                                <w:tcPr>
                                  <w:tcW w:w="5188" w:type="dxa"/>
                                </w:tcPr>
                                <w:p w14:paraId="66CDCD2F" w14:textId="77777777" w:rsidR="00E0450C" w:rsidRPr="001D7F63" w:rsidRDefault="00E0450C" w:rsidP="001D7F63">
                                  <w:pPr>
                                    <w:spacing w:line="276" w:lineRule="auto"/>
                                    <w:ind w:right="691"/>
                                    <w:rPr>
                                      <w:b w:val="0"/>
                                    </w:rPr>
                                  </w:pPr>
                                </w:p>
                              </w:tc>
                              <w:tc>
                                <w:tcPr>
                                  <w:tcW w:w="4925" w:type="dxa"/>
                                  <w:shd w:val="clear" w:color="auto" w:fill="auto"/>
                                </w:tcPr>
                                <w:p w14:paraId="00457CA3" w14:textId="77777777" w:rsidR="00E0450C" w:rsidRPr="001D7F63" w:rsidRDefault="00E0450C" w:rsidP="001D7F63">
                                  <w:pPr>
                                    <w:spacing w:line="276" w:lineRule="auto"/>
                                    <w:ind w:right="691"/>
                                    <w:rPr>
                                      <w:b w:val="0"/>
                                    </w:rPr>
                                  </w:pPr>
                                </w:p>
                              </w:tc>
                            </w:tr>
                            <w:tr w:rsidR="00E0450C" w14:paraId="03BF6B3A" w14:textId="77777777" w:rsidTr="004B043F">
                              <w:tc>
                                <w:tcPr>
                                  <w:tcW w:w="5188" w:type="dxa"/>
                                </w:tcPr>
                                <w:p w14:paraId="02FCA2C7" w14:textId="77777777" w:rsidR="00E0450C" w:rsidRPr="001D7F63" w:rsidRDefault="00E0450C" w:rsidP="001D7F63">
                                  <w:pPr>
                                    <w:spacing w:line="276" w:lineRule="auto"/>
                                    <w:ind w:right="691"/>
                                    <w:rPr>
                                      <w:b w:val="0"/>
                                    </w:rPr>
                                  </w:pPr>
                                </w:p>
                              </w:tc>
                              <w:tc>
                                <w:tcPr>
                                  <w:tcW w:w="4925" w:type="dxa"/>
                                  <w:shd w:val="clear" w:color="auto" w:fill="auto"/>
                                </w:tcPr>
                                <w:p w14:paraId="30FD62AE" w14:textId="77777777" w:rsidR="00E0450C" w:rsidRPr="001D7F63" w:rsidRDefault="00E0450C" w:rsidP="001D7F63">
                                  <w:pPr>
                                    <w:spacing w:line="276" w:lineRule="auto"/>
                                    <w:ind w:right="691"/>
                                    <w:rPr>
                                      <w:b w:val="0"/>
                                    </w:rPr>
                                  </w:pPr>
                                </w:p>
                              </w:tc>
                            </w:tr>
                            <w:tr w:rsidR="00E0450C" w14:paraId="711563E1" w14:textId="77777777" w:rsidTr="004B043F">
                              <w:tc>
                                <w:tcPr>
                                  <w:tcW w:w="5188" w:type="dxa"/>
                                </w:tcPr>
                                <w:p w14:paraId="61813469" w14:textId="77777777" w:rsidR="00E0450C" w:rsidRPr="001D7F63" w:rsidRDefault="00E0450C" w:rsidP="001D7F63">
                                  <w:pPr>
                                    <w:spacing w:line="276" w:lineRule="auto"/>
                                    <w:ind w:right="691"/>
                                    <w:rPr>
                                      <w:b w:val="0"/>
                                    </w:rPr>
                                  </w:pPr>
                                </w:p>
                              </w:tc>
                              <w:tc>
                                <w:tcPr>
                                  <w:tcW w:w="4925" w:type="dxa"/>
                                  <w:shd w:val="clear" w:color="auto" w:fill="auto"/>
                                </w:tcPr>
                                <w:p w14:paraId="34C47DA8" w14:textId="77777777" w:rsidR="00E0450C" w:rsidRPr="001D7F63" w:rsidRDefault="00E0450C" w:rsidP="001D7F63">
                                  <w:pPr>
                                    <w:spacing w:line="276" w:lineRule="auto"/>
                                    <w:ind w:right="691"/>
                                    <w:rPr>
                                      <w:b w:val="0"/>
                                    </w:rPr>
                                  </w:pPr>
                                </w:p>
                              </w:tc>
                            </w:tr>
                            <w:tr w:rsidR="00E0450C" w14:paraId="641F4241" w14:textId="77777777" w:rsidTr="004B043F">
                              <w:tc>
                                <w:tcPr>
                                  <w:tcW w:w="5188" w:type="dxa"/>
                                </w:tcPr>
                                <w:p w14:paraId="5CA5A460" w14:textId="77777777" w:rsidR="00E0450C" w:rsidRPr="001D7F63" w:rsidRDefault="00E0450C" w:rsidP="001D7F63">
                                  <w:pPr>
                                    <w:spacing w:line="276" w:lineRule="auto"/>
                                    <w:ind w:right="691"/>
                                    <w:rPr>
                                      <w:b w:val="0"/>
                                    </w:rPr>
                                  </w:pPr>
                                </w:p>
                              </w:tc>
                              <w:tc>
                                <w:tcPr>
                                  <w:tcW w:w="4925" w:type="dxa"/>
                                  <w:shd w:val="clear" w:color="auto" w:fill="auto"/>
                                </w:tcPr>
                                <w:p w14:paraId="599FD79B" w14:textId="77777777" w:rsidR="00E0450C" w:rsidRPr="001D7F63" w:rsidRDefault="00E0450C" w:rsidP="001D7F63">
                                  <w:pPr>
                                    <w:spacing w:line="276" w:lineRule="auto"/>
                                    <w:ind w:right="691"/>
                                    <w:rPr>
                                      <w:b w:val="0"/>
                                    </w:rPr>
                                  </w:pPr>
                                </w:p>
                              </w:tc>
                            </w:tr>
                            <w:tr w:rsidR="00E0450C" w14:paraId="14F4BB0D" w14:textId="77777777" w:rsidTr="004B043F">
                              <w:tc>
                                <w:tcPr>
                                  <w:tcW w:w="5188" w:type="dxa"/>
                                </w:tcPr>
                                <w:p w14:paraId="1E3D9580" w14:textId="77777777" w:rsidR="00E0450C" w:rsidRPr="001D7F63" w:rsidRDefault="00E0450C" w:rsidP="001D7F63">
                                  <w:pPr>
                                    <w:spacing w:line="276" w:lineRule="auto"/>
                                    <w:ind w:right="691"/>
                                    <w:rPr>
                                      <w:b w:val="0"/>
                                    </w:rPr>
                                  </w:pPr>
                                </w:p>
                              </w:tc>
                              <w:tc>
                                <w:tcPr>
                                  <w:tcW w:w="4925" w:type="dxa"/>
                                  <w:shd w:val="clear" w:color="auto" w:fill="auto"/>
                                </w:tcPr>
                                <w:p w14:paraId="3B9D19D4" w14:textId="77777777" w:rsidR="00E0450C" w:rsidRPr="001D7F63" w:rsidRDefault="00E0450C" w:rsidP="001D7F63">
                                  <w:pPr>
                                    <w:spacing w:line="276" w:lineRule="auto"/>
                                    <w:ind w:right="691"/>
                                    <w:rPr>
                                      <w:b w:val="0"/>
                                    </w:rPr>
                                  </w:pPr>
                                </w:p>
                              </w:tc>
                            </w:tr>
                            <w:tr w:rsidR="00E0450C" w14:paraId="2996EA58" w14:textId="77777777" w:rsidTr="004B043F">
                              <w:tc>
                                <w:tcPr>
                                  <w:tcW w:w="5188" w:type="dxa"/>
                                </w:tcPr>
                                <w:p w14:paraId="0BB89DD2" w14:textId="77777777" w:rsidR="00E0450C" w:rsidRPr="001D7F63" w:rsidRDefault="00E0450C" w:rsidP="001D7F63">
                                  <w:pPr>
                                    <w:spacing w:line="276" w:lineRule="auto"/>
                                    <w:ind w:right="691"/>
                                    <w:rPr>
                                      <w:b w:val="0"/>
                                    </w:rPr>
                                  </w:pPr>
                                </w:p>
                              </w:tc>
                              <w:tc>
                                <w:tcPr>
                                  <w:tcW w:w="4925" w:type="dxa"/>
                                  <w:shd w:val="clear" w:color="auto" w:fill="auto"/>
                                </w:tcPr>
                                <w:p w14:paraId="448B2854" w14:textId="77777777" w:rsidR="00E0450C" w:rsidRPr="001D7F63" w:rsidRDefault="00E0450C" w:rsidP="001D7F63">
                                  <w:pPr>
                                    <w:spacing w:line="276" w:lineRule="auto"/>
                                    <w:ind w:right="691"/>
                                    <w:rPr>
                                      <w:b w:val="0"/>
                                    </w:rPr>
                                  </w:pPr>
                                </w:p>
                              </w:tc>
                            </w:tr>
                            <w:tr w:rsidR="00E0450C" w14:paraId="26699776" w14:textId="77777777" w:rsidTr="004B043F">
                              <w:tc>
                                <w:tcPr>
                                  <w:tcW w:w="5188" w:type="dxa"/>
                                </w:tcPr>
                                <w:p w14:paraId="1DA904EB" w14:textId="77777777" w:rsidR="00E0450C" w:rsidRPr="001D7F63" w:rsidRDefault="00E0450C" w:rsidP="001D7F63">
                                  <w:pPr>
                                    <w:spacing w:line="276" w:lineRule="auto"/>
                                    <w:ind w:right="691"/>
                                    <w:rPr>
                                      <w:b w:val="0"/>
                                    </w:rPr>
                                  </w:pPr>
                                </w:p>
                              </w:tc>
                              <w:tc>
                                <w:tcPr>
                                  <w:tcW w:w="4925" w:type="dxa"/>
                                  <w:shd w:val="clear" w:color="auto" w:fill="auto"/>
                                </w:tcPr>
                                <w:p w14:paraId="782E61C4" w14:textId="77777777" w:rsidR="00E0450C" w:rsidRPr="001D7F63" w:rsidRDefault="00E0450C" w:rsidP="001D7F63">
                                  <w:pPr>
                                    <w:spacing w:line="276" w:lineRule="auto"/>
                                    <w:ind w:right="691"/>
                                    <w:rPr>
                                      <w:b w:val="0"/>
                                    </w:rPr>
                                  </w:pPr>
                                </w:p>
                              </w:tc>
                            </w:tr>
                            <w:tr w:rsidR="00E0450C" w14:paraId="76C04623" w14:textId="77777777" w:rsidTr="004B043F">
                              <w:tc>
                                <w:tcPr>
                                  <w:tcW w:w="5188" w:type="dxa"/>
                                </w:tcPr>
                                <w:p w14:paraId="3BE45C10" w14:textId="77777777" w:rsidR="00E0450C" w:rsidRPr="001D7F63" w:rsidRDefault="00E0450C" w:rsidP="001D7F63">
                                  <w:pPr>
                                    <w:spacing w:line="276" w:lineRule="auto"/>
                                    <w:ind w:right="691"/>
                                    <w:rPr>
                                      <w:b w:val="0"/>
                                    </w:rPr>
                                  </w:pPr>
                                </w:p>
                              </w:tc>
                              <w:tc>
                                <w:tcPr>
                                  <w:tcW w:w="4925" w:type="dxa"/>
                                  <w:shd w:val="clear" w:color="auto" w:fill="auto"/>
                                </w:tcPr>
                                <w:p w14:paraId="42ACB59E" w14:textId="77777777" w:rsidR="00E0450C" w:rsidRPr="001D7F63" w:rsidRDefault="00E0450C" w:rsidP="001D7F63">
                                  <w:pPr>
                                    <w:spacing w:line="276" w:lineRule="auto"/>
                                    <w:ind w:right="691"/>
                                    <w:rPr>
                                      <w:b w:val="0"/>
                                    </w:rPr>
                                  </w:pPr>
                                </w:p>
                              </w:tc>
                            </w:tr>
                            <w:tr w:rsidR="00E0450C" w14:paraId="6A5246DA" w14:textId="77777777" w:rsidTr="004B043F">
                              <w:tc>
                                <w:tcPr>
                                  <w:tcW w:w="5188" w:type="dxa"/>
                                </w:tcPr>
                                <w:p w14:paraId="494FA174" w14:textId="77777777" w:rsidR="00E0450C" w:rsidRPr="001D7F63" w:rsidRDefault="00E0450C" w:rsidP="001D7F63">
                                  <w:pPr>
                                    <w:spacing w:line="276" w:lineRule="auto"/>
                                    <w:ind w:right="691"/>
                                    <w:rPr>
                                      <w:b w:val="0"/>
                                    </w:rPr>
                                  </w:pPr>
                                </w:p>
                              </w:tc>
                              <w:tc>
                                <w:tcPr>
                                  <w:tcW w:w="4925" w:type="dxa"/>
                                  <w:shd w:val="clear" w:color="auto" w:fill="auto"/>
                                </w:tcPr>
                                <w:p w14:paraId="0EF1B8FC" w14:textId="77777777" w:rsidR="00E0450C" w:rsidRPr="001D7F63" w:rsidRDefault="00E0450C" w:rsidP="001D7F63">
                                  <w:pPr>
                                    <w:spacing w:line="276" w:lineRule="auto"/>
                                    <w:ind w:right="691"/>
                                    <w:rPr>
                                      <w:b w:val="0"/>
                                    </w:rPr>
                                  </w:pPr>
                                </w:p>
                              </w:tc>
                            </w:tr>
                            <w:tr w:rsidR="00E0450C" w14:paraId="39F9509E" w14:textId="77777777" w:rsidTr="004B043F">
                              <w:tc>
                                <w:tcPr>
                                  <w:tcW w:w="5188" w:type="dxa"/>
                                </w:tcPr>
                                <w:p w14:paraId="717518F2" w14:textId="77777777" w:rsidR="00E0450C" w:rsidRPr="001D7F63" w:rsidRDefault="00E0450C" w:rsidP="001D7F63">
                                  <w:pPr>
                                    <w:spacing w:line="276" w:lineRule="auto"/>
                                    <w:ind w:right="691"/>
                                    <w:rPr>
                                      <w:b w:val="0"/>
                                    </w:rPr>
                                  </w:pPr>
                                </w:p>
                              </w:tc>
                              <w:tc>
                                <w:tcPr>
                                  <w:tcW w:w="4925" w:type="dxa"/>
                                  <w:shd w:val="clear" w:color="auto" w:fill="auto"/>
                                </w:tcPr>
                                <w:p w14:paraId="344AF081" w14:textId="77777777" w:rsidR="00E0450C" w:rsidRPr="001D7F63" w:rsidRDefault="00E0450C" w:rsidP="001D7F63">
                                  <w:pPr>
                                    <w:spacing w:line="276" w:lineRule="auto"/>
                                    <w:ind w:right="691"/>
                                    <w:rPr>
                                      <w:b w:val="0"/>
                                    </w:rPr>
                                  </w:pPr>
                                </w:p>
                              </w:tc>
                            </w:tr>
                            <w:tr w:rsidR="00E0450C" w14:paraId="5C59CEFF" w14:textId="77777777" w:rsidTr="004B043F">
                              <w:tc>
                                <w:tcPr>
                                  <w:tcW w:w="5188" w:type="dxa"/>
                                </w:tcPr>
                                <w:p w14:paraId="2C968961" w14:textId="77777777" w:rsidR="00E0450C" w:rsidRPr="001D7F63" w:rsidRDefault="00E0450C" w:rsidP="001D7F63">
                                  <w:pPr>
                                    <w:spacing w:line="276" w:lineRule="auto"/>
                                    <w:ind w:right="691"/>
                                    <w:rPr>
                                      <w:b w:val="0"/>
                                    </w:rPr>
                                  </w:pPr>
                                </w:p>
                              </w:tc>
                              <w:tc>
                                <w:tcPr>
                                  <w:tcW w:w="4925" w:type="dxa"/>
                                  <w:shd w:val="clear" w:color="auto" w:fill="auto"/>
                                </w:tcPr>
                                <w:p w14:paraId="262108C2" w14:textId="77777777" w:rsidR="00E0450C" w:rsidRPr="001D7F63" w:rsidRDefault="00E0450C" w:rsidP="001D7F63">
                                  <w:pPr>
                                    <w:spacing w:line="276" w:lineRule="auto"/>
                                    <w:ind w:right="691"/>
                                    <w:rPr>
                                      <w:b w:val="0"/>
                                    </w:rPr>
                                  </w:pPr>
                                </w:p>
                              </w:tc>
                            </w:tr>
                            <w:tr w:rsidR="00E0450C" w14:paraId="32666AF0" w14:textId="77777777" w:rsidTr="004B043F">
                              <w:tc>
                                <w:tcPr>
                                  <w:tcW w:w="5188" w:type="dxa"/>
                                </w:tcPr>
                                <w:p w14:paraId="7C66E247" w14:textId="77777777" w:rsidR="00E0450C" w:rsidRPr="001D7F63" w:rsidRDefault="00E0450C" w:rsidP="001D7F63">
                                  <w:pPr>
                                    <w:spacing w:line="276" w:lineRule="auto"/>
                                    <w:ind w:right="691"/>
                                    <w:rPr>
                                      <w:b w:val="0"/>
                                    </w:rPr>
                                  </w:pPr>
                                </w:p>
                              </w:tc>
                              <w:tc>
                                <w:tcPr>
                                  <w:tcW w:w="4925" w:type="dxa"/>
                                  <w:shd w:val="clear" w:color="auto" w:fill="auto"/>
                                </w:tcPr>
                                <w:p w14:paraId="1203AF3D" w14:textId="77777777" w:rsidR="00E0450C" w:rsidRPr="001D7F63" w:rsidRDefault="00E0450C" w:rsidP="001D7F63">
                                  <w:pPr>
                                    <w:spacing w:line="276" w:lineRule="auto"/>
                                    <w:ind w:right="691"/>
                                    <w:rPr>
                                      <w:b w:val="0"/>
                                    </w:rPr>
                                  </w:pPr>
                                </w:p>
                              </w:tc>
                            </w:tr>
                            <w:tr w:rsidR="00E0450C" w14:paraId="6B06E998" w14:textId="77777777" w:rsidTr="004B043F">
                              <w:tc>
                                <w:tcPr>
                                  <w:tcW w:w="5188" w:type="dxa"/>
                                </w:tcPr>
                                <w:p w14:paraId="1E21405F" w14:textId="77777777" w:rsidR="00E0450C" w:rsidRPr="001D7F63" w:rsidRDefault="00E0450C" w:rsidP="001D7F63">
                                  <w:pPr>
                                    <w:spacing w:line="276" w:lineRule="auto"/>
                                    <w:ind w:right="691"/>
                                    <w:rPr>
                                      <w:b w:val="0"/>
                                    </w:rPr>
                                  </w:pPr>
                                </w:p>
                              </w:tc>
                              <w:tc>
                                <w:tcPr>
                                  <w:tcW w:w="4925" w:type="dxa"/>
                                  <w:shd w:val="clear" w:color="auto" w:fill="auto"/>
                                </w:tcPr>
                                <w:p w14:paraId="7CAF456A" w14:textId="77777777" w:rsidR="00E0450C" w:rsidRPr="001D7F63" w:rsidRDefault="00E0450C" w:rsidP="001D7F63">
                                  <w:pPr>
                                    <w:spacing w:line="276" w:lineRule="auto"/>
                                    <w:ind w:right="691"/>
                                    <w:rPr>
                                      <w:b w:val="0"/>
                                    </w:rPr>
                                  </w:pPr>
                                </w:p>
                              </w:tc>
                            </w:tr>
                            <w:tr w:rsidR="00E0450C" w14:paraId="057CC2A9" w14:textId="77777777" w:rsidTr="004B043F">
                              <w:tc>
                                <w:tcPr>
                                  <w:tcW w:w="5188" w:type="dxa"/>
                                </w:tcPr>
                                <w:p w14:paraId="033C5041" w14:textId="77777777" w:rsidR="00E0450C" w:rsidRPr="001D7F63" w:rsidRDefault="00E0450C" w:rsidP="001D7F63">
                                  <w:pPr>
                                    <w:spacing w:line="276" w:lineRule="auto"/>
                                    <w:ind w:right="691"/>
                                    <w:rPr>
                                      <w:b w:val="0"/>
                                    </w:rPr>
                                  </w:pPr>
                                </w:p>
                              </w:tc>
                              <w:tc>
                                <w:tcPr>
                                  <w:tcW w:w="4925" w:type="dxa"/>
                                  <w:shd w:val="clear" w:color="auto" w:fill="auto"/>
                                </w:tcPr>
                                <w:p w14:paraId="3BDF6D9C" w14:textId="77777777" w:rsidR="00E0450C" w:rsidRPr="001D7F63" w:rsidRDefault="00E0450C" w:rsidP="001D7F63">
                                  <w:pPr>
                                    <w:spacing w:line="276" w:lineRule="auto"/>
                                    <w:ind w:right="691"/>
                                    <w:rPr>
                                      <w:b w:val="0"/>
                                    </w:rPr>
                                  </w:pPr>
                                </w:p>
                              </w:tc>
                            </w:tr>
                            <w:tr w:rsidR="00E0450C" w14:paraId="483333F8" w14:textId="77777777" w:rsidTr="004B043F">
                              <w:tc>
                                <w:tcPr>
                                  <w:tcW w:w="5188" w:type="dxa"/>
                                </w:tcPr>
                                <w:p w14:paraId="1E446E5E" w14:textId="77777777" w:rsidR="00E0450C" w:rsidRPr="001D7F63" w:rsidRDefault="00E0450C" w:rsidP="001D7F63">
                                  <w:pPr>
                                    <w:spacing w:line="276" w:lineRule="auto"/>
                                    <w:ind w:right="691"/>
                                    <w:rPr>
                                      <w:b w:val="0"/>
                                    </w:rPr>
                                  </w:pPr>
                                </w:p>
                              </w:tc>
                              <w:tc>
                                <w:tcPr>
                                  <w:tcW w:w="4925" w:type="dxa"/>
                                  <w:shd w:val="clear" w:color="auto" w:fill="auto"/>
                                </w:tcPr>
                                <w:p w14:paraId="424ABCA1" w14:textId="77777777" w:rsidR="00E0450C" w:rsidRPr="001D7F63" w:rsidRDefault="00E0450C" w:rsidP="001D7F63">
                                  <w:pPr>
                                    <w:spacing w:line="276" w:lineRule="auto"/>
                                    <w:ind w:right="691"/>
                                    <w:rPr>
                                      <w:b w:val="0"/>
                                    </w:rPr>
                                  </w:pPr>
                                </w:p>
                              </w:tc>
                            </w:tr>
                            <w:tr w:rsidR="00E0450C" w14:paraId="0D527991" w14:textId="77777777" w:rsidTr="004B043F">
                              <w:tc>
                                <w:tcPr>
                                  <w:tcW w:w="5188" w:type="dxa"/>
                                </w:tcPr>
                                <w:p w14:paraId="6F5D95DF" w14:textId="77777777" w:rsidR="00E0450C" w:rsidRPr="001D7F63" w:rsidRDefault="00E0450C" w:rsidP="001D7F63">
                                  <w:pPr>
                                    <w:spacing w:line="276" w:lineRule="auto"/>
                                    <w:ind w:right="691"/>
                                    <w:rPr>
                                      <w:b w:val="0"/>
                                    </w:rPr>
                                  </w:pPr>
                                </w:p>
                              </w:tc>
                              <w:tc>
                                <w:tcPr>
                                  <w:tcW w:w="4925" w:type="dxa"/>
                                  <w:shd w:val="clear" w:color="auto" w:fill="auto"/>
                                </w:tcPr>
                                <w:p w14:paraId="744B719D" w14:textId="77777777" w:rsidR="00E0450C" w:rsidRPr="001D7F63" w:rsidRDefault="00E0450C" w:rsidP="001D7F63">
                                  <w:pPr>
                                    <w:spacing w:line="276" w:lineRule="auto"/>
                                    <w:ind w:right="691"/>
                                    <w:rPr>
                                      <w:b w:val="0"/>
                                    </w:rPr>
                                  </w:pPr>
                                </w:p>
                              </w:tc>
                            </w:tr>
                            <w:tr w:rsidR="00E0450C" w14:paraId="7F07AA7E" w14:textId="77777777" w:rsidTr="004B043F">
                              <w:tc>
                                <w:tcPr>
                                  <w:tcW w:w="5188" w:type="dxa"/>
                                </w:tcPr>
                                <w:p w14:paraId="300E67F3" w14:textId="77777777" w:rsidR="00E0450C" w:rsidRPr="001D7F63" w:rsidRDefault="00E0450C" w:rsidP="001D7F63">
                                  <w:pPr>
                                    <w:spacing w:line="276" w:lineRule="auto"/>
                                    <w:ind w:right="691"/>
                                    <w:rPr>
                                      <w:b w:val="0"/>
                                    </w:rPr>
                                  </w:pPr>
                                </w:p>
                              </w:tc>
                              <w:tc>
                                <w:tcPr>
                                  <w:tcW w:w="4925" w:type="dxa"/>
                                  <w:shd w:val="clear" w:color="auto" w:fill="auto"/>
                                </w:tcPr>
                                <w:p w14:paraId="33B69890" w14:textId="77777777" w:rsidR="00E0450C" w:rsidRPr="001D7F63" w:rsidRDefault="00E0450C" w:rsidP="001D7F63">
                                  <w:pPr>
                                    <w:spacing w:line="276" w:lineRule="auto"/>
                                    <w:ind w:right="691"/>
                                    <w:rPr>
                                      <w:b w:val="0"/>
                                    </w:rPr>
                                  </w:pPr>
                                </w:p>
                              </w:tc>
                            </w:tr>
                            <w:tr w:rsidR="00E0450C" w14:paraId="50911E1F" w14:textId="77777777" w:rsidTr="004B043F">
                              <w:tc>
                                <w:tcPr>
                                  <w:tcW w:w="5188" w:type="dxa"/>
                                </w:tcPr>
                                <w:p w14:paraId="6424B056" w14:textId="77777777" w:rsidR="00E0450C" w:rsidRPr="001D7F63" w:rsidRDefault="00E0450C" w:rsidP="001D7F63">
                                  <w:pPr>
                                    <w:spacing w:line="276" w:lineRule="auto"/>
                                    <w:ind w:right="691"/>
                                    <w:rPr>
                                      <w:b w:val="0"/>
                                    </w:rPr>
                                  </w:pPr>
                                </w:p>
                              </w:tc>
                              <w:tc>
                                <w:tcPr>
                                  <w:tcW w:w="4925" w:type="dxa"/>
                                  <w:shd w:val="clear" w:color="auto" w:fill="auto"/>
                                </w:tcPr>
                                <w:p w14:paraId="6E8DCA27" w14:textId="77777777" w:rsidR="00E0450C" w:rsidRPr="001D7F63" w:rsidRDefault="00E0450C" w:rsidP="001D7F63">
                                  <w:pPr>
                                    <w:spacing w:line="276" w:lineRule="auto"/>
                                    <w:ind w:right="691"/>
                                    <w:rPr>
                                      <w:b w:val="0"/>
                                    </w:rPr>
                                  </w:pPr>
                                </w:p>
                              </w:tc>
                            </w:tr>
                            <w:tr w:rsidR="00E0450C" w14:paraId="70154ECB" w14:textId="77777777" w:rsidTr="004B043F">
                              <w:tc>
                                <w:tcPr>
                                  <w:tcW w:w="5188" w:type="dxa"/>
                                </w:tcPr>
                                <w:p w14:paraId="6A3D7116" w14:textId="77777777" w:rsidR="00E0450C" w:rsidRPr="001D7F63" w:rsidRDefault="00E0450C" w:rsidP="001D7F63">
                                  <w:pPr>
                                    <w:spacing w:line="276" w:lineRule="auto"/>
                                    <w:ind w:right="691"/>
                                    <w:rPr>
                                      <w:b w:val="0"/>
                                    </w:rPr>
                                  </w:pPr>
                                </w:p>
                              </w:tc>
                              <w:tc>
                                <w:tcPr>
                                  <w:tcW w:w="4925" w:type="dxa"/>
                                  <w:shd w:val="clear" w:color="auto" w:fill="auto"/>
                                </w:tcPr>
                                <w:p w14:paraId="5228536D" w14:textId="77777777" w:rsidR="00E0450C" w:rsidRPr="001D7F63" w:rsidRDefault="00E0450C" w:rsidP="001D7F63">
                                  <w:pPr>
                                    <w:spacing w:line="276" w:lineRule="auto"/>
                                    <w:ind w:right="691"/>
                                    <w:rPr>
                                      <w:b w:val="0"/>
                                    </w:rPr>
                                  </w:pPr>
                                </w:p>
                              </w:tc>
                            </w:tr>
                            <w:tr w:rsidR="00E0450C" w14:paraId="6007772E" w14:textId="77777777" w:rsidTr="004B043F">
                              <w:tc>
                                <w:tcPr>
                                  <w:tcW w:w="5188" w:type="dxa"/>
                                </w:tcPr>
                                <w:p w14:paraId="7C7CA58C" w14:textId="77777777" w:rsidR="00E0450C" w:rsidRPr="001D7F63" w:rsidRDefault="00E0450C" w:rsidP="001D7F63">
                                  <w:pPr>
                                    <w:spacing w:line="276" w:lineRule="auto"/>
                                    <w:ind w:right="691"/>
                                    <w:rPr>
                                      <w:b w:val="0"/>
                                    </w:rPr>
                                  </w:pPr>
                                </w:p>
                              </w:tc>
                              <w:tc>
                                <w:tcPr>
                                  <w:tcW w:w="4925" w:type="dxa"/>
                                  <w:shd w:val="clear" w:color="auto" w:fill="auto"/>
                                </w:tcPr>
                                <w:p w14:paraId="54E7E9F6" w14:textId="77777777" w:rsidR="00E0450C" w:rsidRPr="001D7F63" w:rsidRDefault="00E0450C" w:rsidP="001D7F63">
                                  <w:pPr>
                                    <w:spacing w:line="276" w:lineRule="auto"/>
                                    <w:ind w:right="691"/>
                                    <w:rPr>
                                      <w:b w:val="0"/>
                                    </w:rPr>
                                  </w:pPr>
                                </w:p>
                              </w:tc>
                            </w:tr>
                            <w:tr w:rsidR="00E0450C" w14:paraId="155B39A2" w14:textId="77777777" w:rsidTr="004B043F">
                              <w:tc>
                                <w:tcPr>
                                  <w:tcW w:w="5188" w:type="dxa"/>
                                </w:tcPr>
                                <w:p w14:paraId="1974005F" w14:textId="77777777" w:rsidR="00E0450C" w:rsidRDefault="00E0450C" w:rsidP="00A52BBA">
                                  <w:pPr>
                                    <w:rPr>
                                      <w:b w:val="0"/>
                                    </w:rPr>
                                  </w:pPr>
                                </w:p>
                              </w:tc>
                              <w:tc>
                                <w:tcPr>
                                  <w:tcW w:w="4925" w:type="dxa"/>
                                  <w:shd w:val="clear" w:color="auto" w:fill="auto"/>
                                </w:tcPr>
                                <w:p w14:paraId="123EFC21" w14:textId="77777777" w:rsidR="00E0450C" w:rsidRDefault="00E0450C" w:rsidP="00A52BBA">
                                  <w:pPr>
                                    <w:rPr>
                                      <w:b w:val="0"/>
                                    </w:rPr>
                                  </w:pPr>
                                </w:p>
                              </w:tc>
                            </w:tr>
                          </w:tbl>
                          <w:p w14:paraId="67BEC5CE" w14:textId="77777777" w:rsidR="00E0450C" w:rsidRPr="00525F97" w:rsidRDefault="00E0450C" w:rsidP="008E13BD">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9" type="#_x0000_t202" style="position:absolute;margin-left:-18.55pt;margin-top:.9pt;width:510.25pt;height:771pt;z-index:25203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">
                <v:path arrowok="t"/>
                <v:textbox>
                  <w:txbxContent>
                    <w:p w14:paraId="128262BC" w14:textId="77777777" w:rsidR="00E0450C" w:rsidRPr="00E95857" w:rsidRDefault="00E0450C" w:rsidP="008E13BD">
                      <w:pPr>
                        <w:ind w:right="691"/>
                        <w:rPr>
                          <w:b w:val="0"/>
                          <w:i/>
                          <w:sz w:val="20"/>
                          <w:szCs w:val="20"/>
                        </w:rPr>
                      </w:pPr>
                    </w:p>
                    <w:tbl>
                      <w:tblPr>
                        <w:tblW w:w="10113" w:type="dxa"/>
                        <w:tblInd w:w="-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188"/>
                        <w:gridCol w:w="4925"/>
                      </w:tblGrid>
                      <w:tr w:rsidR="00E0450C" w14:paraId="0FCE6665" w14:textId="77777777" w:rsidTr="004B043F">
                        <w:tc>
                          <w:tcPr>
                            <w:tcW w:w="5188" w:type="dxa"/>
                          </w:tcPr>
                          <w:p w14:paraId="2F128EFB" w14:textId="77777777" w:rsidR="00E0450C" w:rsidRPr="001D7F63" w:rsidRDefault="00E0450C" w:rsidP="001D7F63">
                            <w:pPr>
                              <w:spacing w:line="276" w:lineRule="auto"/>
                              <w:ind w:right="691"/>
                              <w:rPr>
                                <w:b w:val="0"/>
                              </w:rPr>
                            </w:pPr>
                          </w:p>
                        </w:tc>
                        <w:tc>
                          <w:tcPr>
                            <w:tcW w:w="4925" w:type="dxa"/>
                            <w:shd w:val="clear" w:color="auto" w:fill="auto"/>
                          </w:tcPr>
                          <w:p w14:paraId="7603EE00" w14:textId="77777777" w:rsidR="00E0450C" w:rsidRPr="001D7F63" w:rsidRDefault="00E0450C" w:rsidP="001D7F63">
                            <w:pPr>
                              <w:spacing w:line="276" w:lineRule="auto"/>
                              <w:ind w:right="691"/>
                              <w:rPr>
                                <w:b w:val="0"/>
                              </w:rPr>
                            </w:pPr>
                          </w:p>
                        </w:tc>
                      </w:tr>
                      <w:tr w:rsidR="00E0450C" w14:paraId="16840FFC" w14:textId="77777777" w:rsidTr="004B043F">
                        <w:tc>
                          <w:tcPr>
                            <w:tcW w:w="5188" w:type="dxa"/>
                          </w:tcPr>
                          <w:p w14:paraId="7C3AF5D9" w14:textId="77777777" w:rsidR="00E0450C" w:rsidRPr="001D7F63" w:rsidRDefault="00E0450C" w:rsidP="001D7F63">
                            <w:pPr>
                              <w:spacing w:line="276" w:lineRule="auto"/>
                              <w:ind w:right="691"/>
                              <w:rPr>
                                <w:b w:val="0"/>
                              </w:rPr>
                            </w:pPr>
                          </w:p>
                        </w:tc>
                        <w:tc>
                          <w:tcPr>
                            <w:tcW w:w="4925" w:type="dxa"/>
                            <w:shd w:val="clear" w:color="auto" w:fill="auto"/>
                          </w:tcPr>
                          <w:p w14:paraId="7CF678C5" w14:textId="77777777" w:rsidR="00E0450C" w:rsidRPr="001D7F63" w:rsidRDefault="00E0450C" w:rsidP="001D7F63">
                            <w:pPr>
                              <w:spacing w:line="276" w:lineRule="auto"/>
                              <w:ind w:right="691"/>
                              <w:rPr>
                                <w:b w:val="0"/>
                              </w:rPr>
                            </w:pPr>
                          </w:p>
                        </w:tc>
                      </w:tr>
                      <w:tr w:rsidR="00E0450C" w14:paraId="52CF7D07" w14:textId="77777777" w:rsidTr="004B043F">
                        <w:tc>
                          <w:tcPr>
                            <w:tcW w:w="5188" w:type="dxa"/>
                          </w:tcPr>
                          <w:p w14:paraId="6365F81B" w14:textId="77777777" w:rsidR="00E0450C" w:rsidRPr="001D7F63" w:rsidRDefault="00E0450C" w:rsidP="001D7F63">
                            <w:pPr>
                              <w:spacing w:line="276" w:lineRule="auto"/>
                              <w:ind w:right="691"/>
                              <w:rPr>
                                <w:b w:val="0"/>
                              </w:rPr>
                            </w:pPr>
                          </w:p>
                        </w:tc>
                        <w:tc>
                          <w:tcPr>
                            <w:tcW w:w="4925" w:type="dxa"/>
                            <w:shd w:val="clear" w:color="auto" w:fill="auto"/>
                          </w:tcPr>
                          <w:p w14:paraId="59EC2189" w14:textId="77777777" w:rsidR="00E0450C" w:rsidRPr="001D7F63" w:rsidRDefault="00E0450C" w:rsidP="001D7F63">
                            <w:pPr>
                              <w:spacing w:line="276" w:lineRule="auto"/>
                              <w:ind w:right="691"/>
                              <w:rPr>
                                <w:b w:val="0"/>
                              </w:rPr>
                            </w:pPr>
                          </w:p>
                        </w:tc>
                      </w:tr>
                      <w:tr w:rsidR="00E0450C" w14:paraId="7BBF270B" w14:textId="77777777" w:rsidTr="004B043F">
                        <w:tc>
                          <w:tcPr>
                            <w:tcW w:w="5188" w:type="dxa"/>
                          </w:tcPr>
                          <w:p w14:paraId="7CFC63D6" w14:textId="77777777" w:rsidR="00E0450C" w:rsidRPr="001D7F63" w:rsidRDefault="00E0450C" w:rsidP="001D7F63">
                            <w:pPr>
                              <w:spacing w:line="276" w:lineRule="auto"/>
                              <w:ind w:right="691"/>
                              <w:rPr>
                                <w:b w:val="0"/>
                              </w:rPr>
                            </w:pPr>
                          </w:p>
                        </w:tc>
                        <w:tc>
                          <w:tcPr>
                            <w:tcW w:w="4925" w:type="dxa"/>
                            <w:shd w:val="clear" w:color="auto" w:fill="auto"/>
                          </w:tcPr>
                          <w:p w14:paraId="798EF0F7" w14:textId="77777777" w:rsidR="00E0450C" w:rsidRPr="001D7F63" w:rsidRDefault="00E0450C" w:rsidP="001D7F63">
                            <w:pPr>
                              <w:spacing w:line="276" w:lineRule="auto"/>
                              <w:ind w:right="691"/>
                              <w:rPr>
                                <w:b w:val="0"/>
                              </w:rPr>
                            </w:pPr>
                          </w:p>
                        </w:tc>
                      </w:tr>
                      <w:tr w:rsidR="00E0450C" w14:paraId="5A7C5E3A" w14:textId="77777777" w:rsidTr="004B043F">
                        <w:tc>
                          <w:tcPr>
                            <w:tcW w:w="5188" w:type="dxa"/>
                          </w:tcPr>
                          <w:p w14:paraId="6F49BFD0" w14:textId="77777777" w:rsidR="00E0450C" w:rsidRPr="001D7F63" w:rsidRDefault="00E0450C" w:rsidP="001D7F63">
                            <w:pPr>
                              <w:spacing w:line="276" w:lineRule="auto"/>
                              <w:ind w:right="691"/>
                              <w:rPr>
                                <w:b w:val="0"/>
                              </w:rPr>
                            </w:pPr>
                          </w:p>
                        </w:tc>
                        <w:tc>
                          <w:tcPr>
                            <w:tcW w:w="4925" w:type="dxa"/>
                            <w:shd w:val="clear" w:color="auto" w:fill="auto"/>
                          </w:tcPr>
                          <w:p w14:paraId="7B508146" w14:textId="77777777" w:rsidR="00E0450C" w:rsidRPr="001D7F63" w:rsidRDefault="00E0450C" w:rsidP="001D7F63">
                            <w:pPr>
                              <w:spacing w:line="276" w:lineRule="auto"/>
                              <w:ind w:right="691"/>
                              <w:rPr>
                                <w:b w:val="0"/>
                              </w:rPr>
                            </w:pPr>
                          </w:p>
                        </w:tc>
                      </w:tr>
                      <w:tr w:rsidR="00E0450C" w14:paraId="1985048A" w14:textId="77777777" w:rsidTr="004B043F">
                        <w:tc>
                          <w:tcPr>
                            <w:tcW w:w="5188" w:type="dxa"/>
                          </w:tcPr>
                          <w:p w14:paraId="7037C463" w14:textId="77777777" w:rsidR="00E0450C" w:rsidRPr="001D7F63" w:rsidRDefault="00E0450C" w:rsidP="001D7F63">
                            <w:pPr>
                              <w:spacing w:line="276" w:lineRule="auto"/>
                              <w:ind w:right="691"/>
                              <w:rPr>
                                <w:b w:val="0"/>
                              </w:rPr>
                            </w:pPr>
                          </w:p>
                        </w:tc>
                        <w:tc>
                          <w:tcPr>
                            <w:tcW w:w="4925" w:type="dxa"/>
                            <w:shd w:val="clear" w:color="auto" w:fill="auto"/>
                          </w:tcPr>
                          <w:p w14:paraId="26760AB2" w14:textId="77777777" w:rsidR="00E0450C" w:rsidRPr="001D7F63" w:rsidRDefault="00E0450C" w:rsidP="001D7F63">
                            <w:pPr>
                              <w:spacing w:line="276" w:lineRule="auto"/>
                              <w:ind w:right="691"/>
                              <w:rPr>
                                <w:b w:val="0"/>
                              </w:rPr>
                            </w:pPr>
                          </w:p>
                        </w:tc>
                      </w:tr>
                      <w:tr w:rsidR="00E0450C" w14:paraId="1CA86CCB" w14:textId="77777777" w:rsidTr="004B043F">
                        <w:tc>
                          <w:tcPr>
                            <w:tcW w:w="5188" w:type="dxa"/>
                          </w:tcPr>
                          <w:p w14:paraId="1F0BEC9D" w14:textId="77777777" w:rsidR="00E0450C" w:rsidRPr="001D7F63" w:rsidRDefault="00E0450C" w:rsidP="001D7F63">
                            <w:pPr>
                              <w:spacing w:line="276" w:lineRule="auto"/>
                              <w:ind w:right="691"/>
                              <w:rPr>
                                <w:b w:val="0"/>
                              </w:rPr>
                            </w:pPr>
                          </w:p>
                        </w:tc>
                        <w:tc>
                          <w:tcPr>
                            <w:tcW w:w="4925" w:type="dxa"/>
                            <w:shd w:val="clear" w:color="auto" w:fill="auto"/>
                          </w:tcPr>
                          <w:p w14:paraId="27810BA4" w14:textId="77777777" w:rsidR="00E0450C" w:rsidRPr="001D7F63" w:rsidRDefault="00E0450C" w:rsidP="001D7F63">
                            <w:pPr>
                              <w:spacing w:line="276" w:lineRule="auto"/>
                              <w:ind w:right="691"/>
                              <w:rPr>
                                <w:b w:val="0"/>
                              </w:rPr>
                            </w:pPr>
                          </w:p>
                        </w:tc>
                      </w:tr>
                      <w:tr w:rsidR="00E0450C" w14:paraId="6AD982B4" w14:textId="77777777" w:rsidTr="004B043F">
                        <w:tc>
                          <w:tcPr>
                            <w:tcW w:w="5188" w:type="dxa"/>
                          </w:tcPr>
                          <w:p w14:paraId="046275E6" w14:textId="77777777" w:rsidR="00E0450C" w:rsidRPr="001D7F63" w:rsidRDefault="00E0450C" w:rsidP="001D7F63">
                            <w:pPr>
                              <w:spacing w:line="276" w:lineRule="auto"/>
                              <w:ind w:right="691"/>
                              <w:rPr>
                                <w:b w:val="0"/>
                              </w:rPr>
                            </w:pPr>
                          </w:p>
                        </w:tc>
                        <w:tc>
                          <w:tcPr>
                            <w:tcW w:w="4925" w:type="dxa"/>
                            <w:shd w:val="clear" w:color="auto" w:fill="auto"/>
                          </w:tcPr>
                          <w:p w14:paraId="5051BD57" w14:textId="77777777" w:rsidR="00E0450C" w:rsidRPr="001D7F63" w:rsidRDefault="00E0450C" w:rsidP="001D7F63">
                            <w:pPr>
                              <w:spacing w:line="276" w:lineRule="auto"/>
                              <w:ind w:right="691"/>
                              <w:rPr>
                                <w:b w:val="0"/>
                              </w:rPr>
                            </w:pPr>
                          </w:p>
                        </w:tc>
                      </w:tr>
                      <w:tr w:rsidR="00E0450C" w14:paraId="4F5B4F77" w14:textId="77777777" w:rsidTr="004B043F">
                        <w:tc>
                          <w:tcPr>
                            <w:tcW w:w="5188" w:type="dxa"/>
                          </w:tcPr>
                          <w:p w14:paraId="357813E6" w14:textId="77777777" w:rsidR="00E0450C" w:rsidRPr="001D7F63" w:rsidRDefault="00E0450C" w:rsidP="001D7F63">
                            <w:pPr>
                              <w:spacing w:line="276" w:lineRule="auto"/>
                              <w:ind w:right="691"/>
                              <w:rPr>
                                <w:b w:val="0"/>
                              </w:rPr>
                            </w:pPr>
                          </w:p>
                        </w:tc>
                        <w:tc>
                          <w:tcPr>
                            <w:tcW w:w="4925" w:type="dxa"/>
                            <w:shd w:val="clear" w:color="auto" w:fill="auto"/>
                          </w:tcPr>
                          <w:p w14:paraId="5AA03698" w14:textId="77777777" w:rsidR="00E0450C" w:rsidRPr="001D7F63" w:rsidRDefault="00E0450C" w:rsidP="001D7F63">
                            <w:pPr>
                              <w:spacing w:line="276" w:lineRule="auto"/>
                              <w:ind w:right="691"/>
                              <w:rPr>
                                <w:b w:val="0"/>
                              </w:rPr>
                            </w:pPr>
                          </w:p>
                        </w:tc>
                      </w:tr>
                      <w:tr w:rsidR="00E0450C" w14:paraId="2BDECB4D" w14:textId="77777777" w:rsidTr="004B043F">
                        <w:tc>
                          <w:tcPr>
                            <w:tcW w:w="5188" w:type="dxa"/>
                          </w:tcPr>
                          <w:p w14:paraId="7D0477CC" w14:textId="77777777" w:rsidR="00E0450C" w:rsidRPr="001D7F63" w:rsidRDefault="00E0450C" w:rsidP="001D7F63">
                            <w:pPr>
                              <w:spacing w:line="276" w:lineRule="auto"/>
                              <w:ind w:right="691"/>
                              <w:rPr>
                                <w:b w:val="0"/>
                              </w:rPr>
                            </w:pPr>
                          </w:p>
                        </w:tc>
                        <w:tc>
                          <w:tcPr>
                            <w:tcW w:w="4925" w:type="dxa"/>
                            <w:shd w:val="clear" w:color="auto" w:fill="auto"/>
                          </w:tcPr>
                          <w:p w14:paraId="2F74B8B5" w14:textId="77777777" w:rsidR="00E0450C" w:rsidRPr="001D7F63" w:rsidRDefault="00E0450C" w:rsidP="001D7F63">
                            <w:pPr>
                              <w:spacing w:line="276" w:lineRule="auto"/>
                              <w:ind w:right="691"/>
                              <w:rPr>
                                <w:b w:val="0"/>
                              </w:rPr>
                            </w:pPr>
                          </w:p>
                        </w:tc>
                      </w:tr>
                      <w:tr w:rsidR="00E0450C" w14:paraId="1083C28A" w14:textId="77777777" w:rsidTr="004B043F">
                        <w:tc>
                          <w:tcPr>
                            <w:tcW w:w="5188" w:type="dxa"/>
                          </w:tcPr>
                          <w:p w14:paraId="1D2A10C2" w14:textId="77777777" w:rsidR="00E0450C" w:rsidRPr="001D7F63" w:rsidRDefault="00E0450C" w:rsidP="001D7F63">
                            <w:pPr>
                              <w:spacing w:line="276" w:lineRule="auto"/>
                              <w:ind w:right="691"/>
                              <w:rPr>
                                <w:b w:val="0"/>
                              </w:rPr>
                            </w:pPr>
                          </w:p>
                        </w:tc>
                        <w:tc>
                          <w:tcPr>
                            <w:tcW w:w="4925" w:type="dxa"/>
                            <w:shd w:val="clear" w:color="auto" w:fill="auto"/>
                          </w:tcPr>
                          <w:p w14:paraId="71D19666" w14:textId="77777777" w:rsidR="00E0450C" w:rsidRPr="001D7F63" w:rsidRDefault="00E0450C" w:rsidP="001D7F63">
                            <w:pPr>
                              <w:spacing w:line="276" w:lineRule="auto"/>
                              <w:ind w:right="691"/>
                              <w:rPr>
                                <w:b w:val="0"/>
                              </w:rPr>
                            </w:pPr>
                          </w:p>
                        </w:tc>
                      </w:tr>
                      <w:tr w:rsidR="00E0450C" w14:paraId="2009F31E" w14:textId="77777777" w:rsidTr="004B043F">
                        <w:tc>
                          <w:tcPr>
                            <w:tcW w:w="5188" w:type="dxa"/>
                          </w:tcPr>
                          <w:p w14:paraId="29CAE8CC" w14:textId="77777777" w:rsidR="00E0450C" w:rsidRPr="001D7F63" w:rsidRDefault="00E0450C" w:rsidP="001D7F63">
                            <w:pPr>
                              <w:spacing w:line="276" w:lineRule="auto"/>
                              <w:ind w:right="691"/>
                              <w:rPr>
                                <w:b w:val="0"/>
                              </w:rPr>
                            </w:pPr>
                          </w:p>
                        </w:tc>
                        <w:tc>
                          <w:tcPr>
                            <w:tcW w:w="4925" w:type="dxa"/>
                            <w:shd w:val="clear" w:color="auto" w:fill="auto"/>
                          </w:tcPr>
                          <w:p w14:paraId="6851AA95" w14:textId="77777777" w:rsidR="00E0450C" w:rsidRPr="001D7F63" w:rsidRDefault="00E0450C" w:rsidP="001D7F63">
                            <w:pPr>
                              <w:spacing w:line="276" w:lineRule="auto"/>
                              <w:ind w:right="691"/>
                              <w:rPr>
                                <w:b w:val="0"/>
                              </w:rPr>
                            </w:pPr>
                          </w:p>
                        </w:tc>
                      </w:tr>
                      <w:tr w:rsidR="00E0450C" w14:paraId="2DC5D3F6" w14:textId="77777777" w:rsidTr="004B043F">
                        <w:tc>
                          <w:tcPr>
                            <w:tcW w:w="5188" w:type="dxa"/>
                          </w:tcPr>
                          <w:p w14:paraId="38C08956" w14:textId="77777777" w:rsidR="00E0450C" w:rsidRPr="001D7F63" w:rsidRDefault="00E0450C" w:rsidP="001D7F63">
                            <w:pPr>
                              <w:spacing w:line="276" w:lineRule="auto"/>
                              <w:ind w:right="691"/>
                              <w:rPr>
                                <w:b w:val="0"/>
                              </w:rPr>
                            </w:pPr>
                          </w:p>
                        </w:tc>
                        <w:tc>
                          <w:tcPr>
                            <w:tcW w:w="4925" w:type="dxa"/>
                            <w:shd w:val="clear" w:color="auto" w:fill="auto"/>
                          </w:tcPr>
                          <w:p w14:paraId="4D616E00" w14:textId="77777777" w:rsidR="00E0450C" w:rsidRPr="001D7F63" w:rsidRDefault="00E0450C" w:rsidP="001D7F63">
                            <w:pPr>
                              <w:spacing w:line="276" w:lineRule="auto"/>
                              <w:ind w:right="691"/>
                              <w:rPr>
                                <w:b w:val="0"/>
                              </w:rPr>
                            </w:pPr>
                          </w:p>
                        </w:tc>
                      </w:tr>
                      <w:tr w:rsidR="00E0450C" w14:paraId="5D047DF3" w14:textId="77777777" w:rsidTr="004B043F">
                        <w:tc>
                          <w:tcPr>
                            <w:tcW w:w="5188" w:type="dxa"/>
                          </w:tcPr>
                          <w:p w14:paraId="196155AB" w14:textId="77777777" w:rsidR="00E0450C" w:rsidRPr="001D7F63" w:rsidRDefault="00E0450C" w:rsidP="001D7F63">
                            <w:pPr>
                              <w:spacing w:line="276" w:lineRule="auto"/>
                              <w:ind w:right="691"/>
                              <w:rPr>
                                <w:b w:val="0"/>
                              </w:rPr>
                            </w:pPr>
                          </w:p>
                        </w:tc>
                        <w:tc>
                          <w:tcPr>
                            <w:tcW w:w="4925" w:type="dxa"/>
                            <w:shd w:val="clear" w:color="auto" w:fill="auto"/>
                          </w:tcPr>
                          <w:p w14:paraId="462037AB" w14:textId="77777777" w:rsidR="00E0450C" w:rsidRPr="001D7F63" w:rsidRDefault="00E0450C" w:rsidP="001D7F63">
                            <w:pPr>
                              <w:spacing w:line="276" w:lineRule="auto"/>
                              <w:ind w:right="691"/>
                              <w:rPr>
                                <w:b w:val="0"/>
                              </w:rPr>
                            </w:pPr>
                          </w:p>
                        </w:tc>
                      </w:tr>
                      <w:tr w:rsidR="00E0450C" w14:paraId="1D2B4CBD" w14:textId="77777777" w:rsidTr="004B043F">
                        <w:tc>
                          <w:tcPr>
                            <w:tcW w:w="5188" w:type="dxa"/>
                          </w:tcPr>
                          <w:p w14:paraId="1060C386" w14:textId="77777777" w:rsidR="00E0450C" w:rsidRPr="001D7F63" w:rsidRDefault="00E0450C" w:rsidP="001D7F63">
                            <w:pPr>
                              <w:spacing w:line="276" w:lineRule="auto"/>
                              <w:ind w:right="691"/>
                              <w:rPr>
                                <w:b w:val="0"/>
                              </w:rPr>
                            </w:pPr>
                          </w:p>
                        </w:tc>
                        <w:tc>
                          <w:tcPr>
                            <w:tcW w:w="4925" w:type="dxa"/>
                            <w:shd w:val="clear" w:color="auto" w:fill="auto"/>
                          </w:tcPr>
                          <w:p w14:paraId="6B39A2E6" w14:textId="77777777" w:rsidR="00E0450C" w:rsidRPr="001D7F63" w:rsidRDefault="00E0450C" w:rsidP="001D7F63">
                            <w:pPr>
                              <w:spacing w:line="276" w:lineRule="auto"/>
                              <w:ind w:right="691"/>
                              <w:rPr>
                                <w:b w:val="0"/>
                              </w:rPr>
                            </w:pPr>
                          </w:p>
                        </w:tc>
                      </w:tr>
                      <w:tr w:rsidR="00E0450C" w14:paraId="5DD266CD" w14:textId="77777777" w:rsidTr="004B043F">
                        <w:tc>
                          <w:tcPr>
                            <w:tcW w:w="5188" w:type="dxa"/>
                          </w:tcPr>
                          <w:p w14:paraId="212BB9D1" w14:textId="77777777" w:rsidR="00E0450C" w:rsidRPr="001D7F63" w:rsidRDefault="00E0450C" w:rsidP="001D7F63">
                            <w:pPr>
                              <w:spacing w:line="276" w:lineRule="auto"/>
                              <w:ind w:right="691"/>
                              <w:rPr>
                                <w:b w:val="0"/>
                              </w:rPr>
                            </w:pPr>
                          </w:p>
                        </w:tc>
                        <w:tc>
                          <w:tcPr>
                            <w:tcW w:w="4925" w:type="dxa"/>
                            <w:shd w:val="clear" w:color="auto" w:fill="auto"/>
                          </w:tcPr>
                          <w:p w14:paraId="25844186" w14:textId="77777777" w:rsidR="00E0450C" w:rsidRPr="001D7F63" w:rsidRDefault="00E0450C" w:rsidP="001D7F63">
                            <w:pPr>
                              <w:spacing w:line="276" w:lineRule="auto"/>
                              <w:ind w:right="691"/>
                              <w:rPr>
                                <w:b w:val="0"/>
                              </w:rPr>
                            </w:pPr>
                          </w:p>
                        </w:tc>
                      </w:tr>
                      <w:tr w:rsidR="00E0450C" w14:paraId="12D759EC" w14:textId="77777777" w:rsidTr="004B043F">
                        <w:tc>
                          <w:tcPr>
                            <w:tcW w:w="5188" w:type="dxa"/>
                          </w:tcPr>
                          <w:p w14:paraId="6BBEBE5B" w14:textId="77777777" w:rsidR="00E0450C" w:rsidRPr="001D7F63" w:rsidRDefault="00E0450C" w:rsidP="001D7F63">
                            <w:pPr>
                              <w:spacing w:line="276" w:lineRule="auto"/>
                              <w:ind w:right="691"/>
                              <w:rPr>
                                <w:b w:val="0"/>
                              </w:rPr>
                            </w:pPr>
                          </w:p>
                        </w:tc>
                        <w:tc>
                          <w:tcPr>
                            <w:tcW w:w="4925" w:type="dxa"/>
                            <w:shd w:val="clear" w:color="auto" w:fill="auto"/>
                          </w:tcPr>
                          <w:p w14:paraId="0F999AE1" w14:textId="77777777" w:rsidR="00E0450C" w:rsidRPr="001D7F63" w:rsidRDefault="00E0450C" w:rsidP="001D7F63">
                            <w:pPr>
                              <w:spacing w:line="276" w:lineRule="auto"/>
                              <w:ind w:right="691"/>
                              <w:rPr>
                                <w:b w:val="0"/>
                              </w:rPr>
                            </w:pPr>
                          </w:p>
                        </w:tc>
                      </w:tr>
                      <w:tr w:rsidR="00E0450C" w14:paraId="4C6C3CC1" w14:textId="77777777" w:rsidTr="004B043F">
                        <w:tc>
                          <w:tcPr>
                            <w:tcW w:w="5188" w:type="dxa"/>
                          </w:tcPr>
                          <w:p w14:paraId="6AA15E57" w14:textId="77777777" w:rsidR="00E0450C" w:rsidRPr="001D7F63" w:rsidRDefault="00E0450C" w:rsidP="001D7F63">
                            <w:pPr>
                              <w:spacing w:line="276" w:lineRule="auto"/>
                              <w:ind w:right="691"/>
                              <w:rPr>
                                <w:b w:val="0"/>
                              </w:rPr>
                            </w:pPr>
                          </w:p>
                        </w:tc>
                        <w:tc>
                          <w:tcPr>
                            <w:tcW w:w="4925" w:type="dxa"/>
                            <w:shd w:val="clear" w:color="auto" w:fill="auto"/>
                          </w:tcPr>
                          <w:p w14:paraId="4BAD24DE" w14:textId="77777777" w:rsidR="00E0450C" w:rsidRPr="001D7F63" w:rsidRDefault="00E0450C" w:rsidP="001D7F63">
                            <w:pPr>
                              <w:spacing w:line="276" w:lineRule="auto"/>
                              <w:ind w:right="691"/>
                              <w:rPr>
                                <w:b w:val="0"/>
                              </w:rPr>
                            </w:pPr>
                          </w:p>
                        </w:tc>
                      </w:tr>
                      <w:tr w:rsidR="00E0450C" w14:paraId="1899CBF9" w14:textId="77777777" w:rsidTr="004B043F">
                        <w:tc>
                          <w:tcPr>
                            <w:tcW w:w="5188" w:type="dxa"/>
                          </w:tcPr>
                          <w:p w14:paraId="6F63855D" w14:textId="77777777" w:rsidR="00E0450C" w:rsidRPr="001D7F63" w:rsidRDefault="00E0450C" w:rsidP="001D7F63">
                            <w:pPr>
                              <w:spacing w:line="276" w:lineRule="auto"/>
                              <w:ind w:right="691"/>
                              <w:rPr>
                                <w:b w:val="0"/>
                              </w:rPr>
                            </w:pPr>
                          </w:p>
                        </w:tc>
                        <w:tc>
                          <w:tcPr>
                            <w:tcW w:w="4925" w:type="dxa"/>
                            <w:shd w:val="clear" w:color="auto" w:fill="auto"/>
                          </w:tcPr>
                          <w:p w14:paraId="5800250A" w14:textId="77777777" w:rsidR="00E0450C" w:rsidRPr="001D7F63" w:rsidRDefault="00E0450C" w:rsidP="001D7F63">
                            <w:pPr>
                              <w:spacing w:line="276" w:lineRule="auto"/>
                              <w:ind w:right="691"/>
                              <w:rPr>
                                <w:b w:val="0"/>
                              </w:rPr>
                            </w:pPr>
                          </w:p>
                        </w:tc>
                      </w:tr>
                      <w:tr w:rsidR="00E0450C" w14:paraId="470DFC05" w14:textId="77777777" w:rsidTr="004B043F">
                        <w:tc>
                          <w:tcPr>
                            <w:tcW w:w="5188" w:type="dxa"/>
                          </w:tcPr>
                          <w:p w14:paraId="5F32D30A" w14:textId="77777777" w:rsidR="00E0450C" w:rsidRPr="001D7F63" w:rsidRDefault="00E0450C" w:rsidP="001D7F63">
                            <w:pPr>
                              <w:spacing w:line="276" w:lineRule="auto"/>
                              <w:ind w:right="691"/>
                              <w:rPr>
                                <w:b w:val="0"/>
                              </w:rPr>
                            </w:pPr>
                          </w:p>
                        </w:tc>
                        <w:tc>
                          <w:tcPr>
                            <w:tcW w:w="4925" w:type="dxa"/>
                            <w:shd w:val="clear" w:color="auto" w:fill="auto"/>
                          </w:tcPr>
                          <w:p w14:paraId="3BD720B1" w14:textId="77777777" w:rsidR="00E0450C" w:rsidRPr="001D7F63" w:rsidRDefault="00E0450C" w:rsidP="001D7F63">
                            <w:pPr>
                              <w:spacing w:line="276" w:lineRule="auto"/>
                              <w:ind w:right="691"/>
                              <w:rPr>
                                <w:b w:val="0"/>
                              </w:rPr>
                            </w:pPr>
                          </w:p>
                        </w:tc>
                      </w:tr>
                      <w:tr w:rsidR="00E0450C" w14:paraId="41D6214D" w14:textId="77777777" w:rsidTr="004B043F">
                        <w:tc>
                          <w:tcPr>
                            <w:tcW w:w="5188" w:type="dxa"/>
                          </w:tcPr>
                          <w:p w14:paraId="7E8A1DDC" w14:textId="77777777" w:rsidR="00E0450C" w:rsidRPr="001D7F63" w:rsidRDefault="00E0450C" w:rsidP="001D7F63">
                            <w:pPr>
                              <w:spacing w:line="276" w:lineRule="auto"/>
                              <w:ind w:right="691"/>
                              <w:rPr>
                                <w:b w:val="0"/>
                              </w:rPr>
                            </w:pPr>
                          </w:p>
                        </w:tc>
                        <w:tc>
                          <w:tcPr>
                            <w:tcW w:w="4925" w:type="dxa"/>
                            <w:shd w:val="clear" w:color="auto" w:fill="auto"/>
                          </w:tcPr>
                          <w:p w14:paraId="13A87D28" w14:textId="77777777" w:rsidR="00E0450C" w:rsidRPr="001D7F63" w:rsidRDefault="00E0450C" w:rsidP="001D7F63">
                            <w:pPr>
                              <w:spacing w:line="276" w:lineRule="auto"/>
                              <w:ind w:right="691"/>
                              <w:rPr>
                                <w:b w:val="0"/>
                              </w:rPr>
                            </w:pPr>
                          </w:p>
                        </w:tc>
                      </w:tr>
                      <w:tr w:rsidR="00E0450C" w14:paraId="5425A3AC" w14:textId="77777777" w:rsidTr="004B043F">
                        <w:tc>
                          <w:tcPr>
                            <w:tcW w:w="5188" w:type="dxa"/>
                          </w:tcPr>
                          <w:p w14:paraId="4EC86289" w14:textId="77777777" w:rsidR="00E0450C" w:rsidRPr="001D7F63" w:rsidRDefault="00E0450C" w:rsidP="001D7F63">
                            <w:pPr>
                              <w:spacing w:line="276" w:lineRule="auto"/>
                              <w:ind w:right="691"/>
                              <w:rPr>
                                <w:b w:val="0"/>
                              </w:rPr>
                            </w:pPr>
                          </w:p>
                        </w:tc>
                        <w:tc>
                          <w:tcPr>
                            <w:tcW w:w="4925" w:type="dxa"/>
                            <w:shd w:val="clear" w:color="auto" w:fill="auto"/>
                          </w:tcPr>
                          <w:p w14:paraId="7878FA42" w14:textId="77777777" w:rsidR="00E0450C" w:rsidRPr="001D7F63" w:rsidRDefault="00E0450C" w:rsidP="001D7F63">
                            <w:pPr>
                              <w:spacing w:line="276" w:lineRule="auto"/>
                              <w:ind w:right="691"/>
                              <w:rPr>
                                <w:b w:val="0"/>
                              </w:rPr>
                            </w:pPr>
                          </w:p>
                        </w:tc>
                      </w:tr>
                      <w:tr w:rsidR="00E0450C" w14:paraId="1286586B" w14:textId="77777777" w:rsidTr="004B043F">
                        <w:tc>
                          <w:tcPr>
                            <w:tcW w:w="5188" w:type="dxa"/>
                          </w:tcPr>
                          <w:p w14:paraId="4304D454" w14:textId="77777777" w:rsidR="00E0450C" w:rsidRPr="001D7F63" w:rsidRDefault="00E0450C" w:rsidP="001D7F63">
                            <w:pPr>
                              <w:spacing w:line="276" w:lineRule="auto"/>
                              <w:ind w:right="691"/>
                              <w:rPr>
                                <w:b w:val="0"/>
                              </w:rPr>
                            </w:pPr>
                          </w:p>
                        </w:tc>
                        <w:tc>
                          <w:tcPr>
                            <w:tcW w:w="4925" w:type="dxa"/>
                            <w:shd w:val="clear" w:color="auto" w:fill="auto"/>
                          </w:tcPr>
                          <w:p w14:paraId="2B526200" w14:textId="77777777" w:rsidR="00E0450C" w:rsidRPr="001D7F63" w:rsidRDefault="00E0450C" w:rsidP="001D7F63">
                            <w:pPr>
                              <w:spacing w:line="276" w:lineRule="auto"/>
                              <w:ind w:right="691"/>
                              <w:rPr>
                                <w:b w:val="0"/>
                              </w:rPr>
                            </w:pPr>
                          </w:p>
                        </w:tc>
                      </w:tr>
                      <w:tr w:rsidR="00E0450C" w14:paraId="1467CC97" w14:textId="77777777" w:rsidTr="004B043F">
                        <w:tc>
                          <w:tcPr>
                            <w:tcW w:w="5188" w:type="dxa"/>
                          </w:tcPr>
                          <w:p w14:paraId="46FAC01C" w14:textId="77777777" w:rsidR="00E0450C" w:rsidRPr="001D7F63" w:rsidRDefault="00E0450C" w:rsidP="001D7F63">
                            <w:pPr>
                              <w:spacing w:line="276" w:lineRule="auto"/>
                              <w:ind w:right="691"/>
                              <w:rPr>
                                <w:b w:val="0"/>
                              </w:rPr>
                            </w:pPr>
                          </w:p>
                        </w:tc>
                        <w:tc>
                          <w:tcPr>
                            <w:tcW w:w="4925" w:type="dxa"/>
                            <w:shd w:val="clear" w:color="auto" w:fill="auto"/>
                          </w:tcPr>
                          <w:p w14:paraId="1CA8D7B4" w14:textId="77777777" w:rsidR="00E0450C" w:rsidRPr="001D7F63" w:rsidRDefault="00E0450C" w:rsidP="001D7F63">
                            <w:pPr>
                              <w:spacing w:line="276" w:lineRule="auto"/>
                              <w:ind w:right="691"/>
                              <w:rPr>
                                <w:b w:val="0"/>
                              </w:rPr>
                            </w:pPr>
                          </w:p>
                        </w:tc>
                      </w:tr>
                      <w:tr w:rsidR="00E0450C" w14:paraId="441B4FB6" w14:textId="77777777" w:rsidTr="004B043F">
                        <w:tc>
                          <w:tcPr>
                            <w:tcW w:w="5188" w:type="dxa"/>
                          </w:tcPr>
                          <w:p w14:paraId="6D20792C" w14:textId="77777777" w:rsidR="00E0450C" w:rsidRPr="001D7F63" w:rsidRDefault="00E0450C" w:rsidP="001D7F63">
                            <w:pPr>
                              <w:spacing w:line="276" w:lineRule="auto"/>
                              <w:ind w:right="691"/>
                              <w:rPr>
                                <w:b w:val="0"/>
                              </w:rPr>
                            </w:pPr>
                          </w:p>
                        </w:tc>
                        <w:tc>
                          <w:tcPr>
                            <w:tcW w:w="4925" w:type="dxa"/>
                            <w:shd w:val="clear" w:color="auto" w:fill="auto"/>
                          </w:tcPr>
                          <w:p w14:paraId="11D56F4B" w14:textId="77777777" w:rsidR="00E0450C" w:rsidRPr="001D7F63" w:rsidRDefault="00E0450C" w:rsidP="001D7F63">
                            <w:pPr>
                              <w:spacing w:line="276" w:lineRule="auto"/>
                              <w:ind w:right="691"/>
                              <w:rPr>
                                <w:b w:val="0"/>
                              </w:rPr>
                            </w:pPr>
                          </w:p>
                        </w:tc>
                      </w:tr>
                      <w:tr w:rsidR="00E0450C" w14:paraId="04CB36A9" w14:textId="77777777" w:rsidTr="004B043F">
                        <w:tc>
                          <w:tcPr>
                            <w:tcW w:w="5188" w:type="dxa"/>
                          </w:tcPr>
                          <w:p w14:paraId="66CDCD2F" w14:textId="77777777" w:rsidR="00E0450C" w:rsidRPr="001D7F63" w:rsidRDefault="00E0450C" w:rsidP="001D7F63">
                            <w:pPr>
                              <w:spacing w:line="276" w:lineRule="auto"/>
                              <w:ind w:right="691"/>
                              <w:rPr>
                                <w:b w:val="0"/>
                              </w:rPr>
                            </w:pPr>
                          </w:p>
                        </w:tc>
                        <w:tc>
                          <w:tcPr>
                            <w:tcW w:w="4925" w:type="dxa"/>
                            <w:shd w:val="clear" w:color="auto" w:fill="auto"/>
                          </w:tcPr>
                          <w:p w14:paraId="00457CA3" w14:textId="77777777" w:rsidR="00E0450C" w:rsidRPr="001D7F63" w:rsidRDefault="00E0450C" w:rsidP="001D7F63">
                            <w:pPr>
                              <w:spacing w:line="276" w:lineRule="auto"/>
                              <w:ind w:right="691"/>
                              <w:rPr>
                                <w:b w:val="0"/>
                              </w:rPr>
                            </w:pPr>
                          </w:p>
                        </w:tc>
                      </w:tr>
                      <w:tr w:rsidR="00E0450C" w14:paraId="03BF6B3A" w14:textId="77777777" w:rsidTr="004B043F">
                        <w:tc>
                          <w:tcPr>
                            <w:tcW w:w="5188" w:type="dxa"/>
                          </w:tcPr>
                          <w:p w14:paraId="02FCA2C7" w14:textId="77777777" w:rsidR="00E0450C" w:rsidRPr="001D7F63" w:rsidRDefault="00E0450C" w:rsidP="001D7F63">
                            <w:pPr>
                              <w:spacing w:line="276" w:lineRule="auto"/>
                              <w:ind w:right="691"/>
                              <w:rPr>
                                <w:b w:val="0"/>
                              </w:rPr>
                            </w:pPr>
                          </w:p>
                        </w:tc>
                        <w:tc>
                          <w:tcPr>
                            <w:tcW w:w="4925" w:type="dxa"/>
                            <w:shd w:val="clear" w:color="auto" w:fill="auto"/>
                          </w:tcPr>
                          <w:p w14:paraId="30FD62AE" w14:textId="77777777" w:rsidR="00E0450C" w:rsidRPr="001D7F63" w:rsidRDefault="00E0450C" w:rsidP="001D7F63">
                            <w:pPr>
                              <w:spacing w:line="276" w:lineRule="auto"/>
                              <w:ind w:right="691"/>
                              <w:rPr>
                                <w:b w:val="0"/>
                              </w:rPr>
                            </w:pPr>
                          </w:p>
                        </w:tc>
                      </w:tr>
                      <w:tr w:rsidR="00E0450C" w14:paraId="711563E1" w14:textId="77777777" w:rsidTr="004B043F">
                        <w:tc>
                          <w:tcPr>
                            <w:tcW w:w="5188" w:type="dxa"/>
                          </w:tcPr>
                          <w:p w14:paraId="61813469" w14:textId="77777777" w:rsidR="00E0450C" w:rsidRPr="001D7F63" w:rsidRDefault="00E0450C" w:rsidP="001D7F63">
                            <w:pPr>
                              <w:spacing w:line="276" w:lineRule="auto"/>
                              <w:ind w:right="691"/>
                              <w:rPr>
                                <w:b w:val="0"/>
                              </w:rPr>
                            </w:pPr>
                          </w:p>
                        </w:tc>
                        <w:tc>
                          <w:tcPr>
                            <w:tcW w:w="4925" w:type="dxa"/>
                            <w:shd w:val="clear" w:color="auto" w:fill="auto"/>
                          </w:tcPr>
                          <w:p w14:paraId="34C47DA8" w14:textId="77777777" w:rsidR="00E0450C" w:rsidRPr="001D7F63" w:rsidRDefault="00E0450C" w:rsidP="001D7F63">
                            <w:pPr>
                              <w:spacing w:line="276" w:lineRule="auto"/>
                              <w:ind w:right="691"/>
                              <w:rPr>
                                <w:b w:val="0"/>
                              </w:rPr>
                            </w:pPr>
                          </w:p>
                        </w:tc>
                      </w:tr>
                      <w:tr w:rsidR="00E0450C" w14:paraId="641F4241" w14:textId="77777777" w:rsidTr="004B043F">
                        <w:tc>
                          <w:tcPr>
                            <w:tcW w:w="5188" w:type="dxa"/>
                          </w:tcPr>
                          <w:p w14:paraId="5CA5A460" w14:textId="77777777" w:rsidR="00E0450C" w:rsidRPr="001D7F63" w:rsidRDefault="00E0450C" w:rsidP="001D7F63">
                            <w:pPr>
                              <w:spacing w:line="276" w:lineRule="auto"/>
                              <w:ind w:right="691"/>
                              <w:rPr>
                                <w:b w:val="0"/>
                              </w:rPr>
                            </w:pPr>
                          </w:p>
                        </w:tc>
                        <w:tc>
                          <w:tcPr>
                            <w:tcW w:w="4925" w:type="dxa"/>
                            <w:shd w:val="clear" w:color="auto" w:fill="auto"/>
                          </w:tcPr>
                          <w:p w14:paraId="599FD79B" w14:textId="77777777" w:rsidR="00E0450C" w:rsidRPr="001D7F63" w:rsidRDefault="00E0450C" w:rsidP="001D7F63">
                            <w:pPr>
                              <w:spacing w:line="276" w:lineRule="auto"/>
                              <w:ind w:right="691"/>
                              <w:rPr>
                                <w:b w:val="0"/>
                              </w:rPr>
                            </w:pPr>
                          </w:p>
                        </w:tc>
                      </w:tr>
                      <w:tr w:rsidR="00E0450C" w14:paraId="14F4BB0D" w14:textId="77777777" w:rsidTr="004B043F">
                        <w:tc>
                          <w:tcPr>
                            <w:tcW w:w="5188" w:type="dxa"/>
                          </w:tcPr>
                          <w:p w14:paraId="1E3D9580" w14:textId="77777777" w:rsidR="00E0450C" w:rsidRPr="001D7F63" w:rsidRDefault="00E0450C" w:rsidP="001D7F63">
                            <w:pPr>
                              <w:spacing w:line="276" w:lineRule="auto"/>
                              <w:ind w:right="691"/>
                              <w:rPr>
                                <w:b w:val="0"/>
                              </w:rPr>
                            </w:pPr>
                          </w:p>
                        </w:tc>
                        <w:tc>
                          <w:tcPr>
                            <w:tcW w:w="4925" w:type="dxa"/>
                            <w:shd w:val="clear" w:color="auto" w:fill="auto"/>
                          </w:tcPr>
                          <w:p w14:paraId="3B9D19D4" w14:textId="77777777" w:rsidR="00E0450C" w:rsidRPr="001D7F63" w:rsidRDefault="00E0450C" w:rsidP="001D7F63">
                            <w:pPr>
                              <w:spacing w:line="276" w:lineRule="auto"/>
                              <w:ind w:right="691"/>
                              <w:rPr>
                                <w:b w:val="0"/>
                              </w:rPr>
                            </w:pPr>
                          </w:p>
                        </w:tc>
                      </w:tr>
                      <w:tr w:rsidR="00E0450C" w14:paraId="2996EA58" w14:textId="77777777" w:rsidTr="004B043F">
                        <w:tc>
                          <w:tcPr>
                            <w:tcW w:w="5188" w:type="dxa"/>
                          </w:tcPr>
                          <w:p w14:paraId="0BB89DD2" w14:textId="77777777" w:rsidR="00E0450C" w:rsidRPr="001D7F63" w:rsidRDefault="00E0450C" w:rsidP="001D7F63">
                            <w:pPr>
                              <w:spacing w:line="276" w:lineRule="auto"/>
                              <w:ind w:right="691"/>
                              <w:rPr>
                                <w:b w:val="0"/>
                              </w:rPr>
                            </w:pPr>
                          </w:p>
                        </w:tc>
                        <w:tc>
                          <w:tcPr>
                            <w:tcW w:w="4925" w:type="dxa"/>
                            <w:shd w:val="clear" w:color="auto" w:fill="auto"/>
                          </w:tcPr>
                          <w:p w14:paraId="448B2854" w14:textId="77777777" w:rsidR="00E0450C" w:rsidRPr="001D7F63" w:rsidRDefault="00E0450C" w:rsidP="001D7F63">
                            <w:pPr>
                              <w:spacing w:line="276" w:lineRule="auto"/>
                              <w:ind w:right="691"/>
                              <w:rPr>
                                <w:b w:val="0"/>
                              </w:rPr>
                            </w:pPr>
                          </w:p>
                        </w:tc>
                      </w:tr>
                      <w:tr w:rsidR="00E0450C" w14:paraId="26699776" w14:textId="77777777" w:rsidTr="004B043F">
                        <w:tc>
                          <w:tcPr>
                            <w:tcW w:w="5188" w:type="dxa"/>
                          </w:tcPr>
                          <w:p w14:paraId="1DA904EB" w14:textId="77777777" w:rsidR="00E0450C" w:rsidRPr="001D7F63" w:rsidRDefault="00E0450C" w:rsidP="001D7F63">
                            <w:pPr>
                              <w:spacing w:line="276" w:lineRule="auto"/>
                              <w:ind w:right="691"/>
                              <w:rPr>
                                <w:b w:val="0"/>
                              </w:rPr>
                            </w:pPr>
                          </w:p>
                        </w:tc>
                        <w:tc>
                          <w:tcPr>
                            <w:tcW w:w="4925" w:type="dxa"/>
                            <w:shd w:val="clear" w:color="auto" w:fill="auto"/>
                          </w:tcPr>
                          <w:p w14:paraId="782E61C4" w14:textId="77777777" w:rsidR="00E0450C" w:rsidRPr="001D7F63" w:rsidRDefault="00E0450C" w:rsidP="001D7F63">
                            <w:pPr>
                              <w:spacing w:line="276" w:lineRule="auto"/>
                              <w:ind w:right="691"/>
                              <w:rPr>
                                <w:b w:val="0"/>
                              </w:rPr>
                            </w:pPr>
                          </w:p>
                        </w:tc>
                      </w:tr>
                      <w:tr w:rsidR="00E0450C" w14:paraId="76C04623" w14:textId="77777777" w:rsidTr="004B043F">
                        <w:tc>
                          <w:tcPr>
                            <w:tcW w:w="5188" w:type="dxa"/>
                          </w:tcPr>
                          <w:p w14:paraId="3BE45C10" w14:textId="77777777" w:rsidR="00E0450C" w:rsidRPr="001D7F63" w:rsidRDefault="00E0450C" w:rsidP="001D7F63">
                            <w:pPr>
                              <w:spacing w:line="276" w:lineRule="auto"/>
                              <w:ind w:right="691"/>
                              <w:rPr>
                                <w:b w:val="0"/>
                              </w:rPr>
                            </w:pPr>
                          </w:p>
                        </w:tc>
                        <w:tc>
                          <w:tcPr>
                            <w:tcW w:w="4925" w:type="dxa"/>
                            <w:shd w:val="clear" w:color="auto" w:fill="auto"/>
                          </w:tcPr>
                          <w:p w14:paraId="42ACB59E" w14:textId="77777777" w:rsidR="00E0450C" w:rsidRPr="001D7F63" w:rsidRDefault="00E0450C" w:rsidP="001D7F63">
                            <w:pPr>
                              <w:spacing w:line="276" w:lineRule="auto"/>
                              <w:ind w:right="691"/>
                              <w:rPr>
                                <w:b w:val="0"/>
                              </w:rPr>
                            </w:pPr>
                          </w:p>
                        </w:tc>
                      </w:tr>
                      <w:tr w:rsidR="00E0450C" w14:paraId="6A5246DA" w14:textId="77777777" w:rsidTr="004B043F">
                        <w:tc>
                          <w:tcPr>
                            <w:tcW w:w="5188" w:type="dxa"/>
                          </w:tcPr>
                          <w:p w14:paraId="494FA174" w14:textId="77777777" w:rsidR="00E0450C" w:rsidRPr="001D7F63" w:rsidRDefault="00E0450C" w:rsidP="001D7F63">
                            <w:pPr>
                              <w:spacing w:line="276" w:lineRule="auto"/>
                              <w:ind w:right="691"/>
                              <w:rPr>
                                <w:b w:val="0"/>
                              </w:rPr>
                            </w:pPr>
                          </w:p>
                        </w:tc>
                        <w:tc>
                          <w:tcPr>
                            <w:tcW w:w="4925" w:type="dxa"/>
                            <w:shd w:val="clear" w:color="auto" w:fill="auto"/>
                          </w:tcPr>
                          <w:p w14:paraId="0EF1B8FC" w14:textId="77777777" w:rsidR="00E0450C" w:rsidRPr="001D7F63" w:rsidRDefault="00E0450C" w:rsidP="001D7F63">
                            <w:pPr>
                              <w:spacing w:line="276" w:lineRule="auto"/>
                              <w:ind w:right="691"/>
                              <w:rPr>
                                <w:b w:val="0"/>
                              </w:rPr>
                            </w:pPr>
                          </w:p>
                        </w:tc>
                      </w:tr>
                      <w:tr w:rsidR="00E0450C" w14:paraId="39F9509E" w14:textId="77777777" w:rsidTr="004B043F">
                        <w:tc>
                          <w:tcPr>
                            <w:tcW w:w="5188" w:type="dxa"/>
                          </w:tcPr>
                          <w:p w14:paraId="717518F2" w14:textId="77777777" w:rsidR="00E0450C" w:rsidRPr="001D7F63" w:rsidRDefault="00E0450C" w:rsidP="001D7F63">
                            <w:pPr>
                              <w:spacing w:line="276" w:lineRule="auto"/>
                              <w:ind w:right="691"/>
                              <w:rPr>
                                <w:b w:val="0"/>
                              </w:rPr>
                            </w:pPr>
                          </w:p>
                        </w:tc>
                        <w:tc>
                          <w:tcPr>
                            <w:tcW w:w="4925" w:type="dxa"/>
                            <w:shd w:val="clear" w:color="auto" w:fill="auto"/>
                          </w:tcPr>
                          <w:p w14:paraId="344AF081" w14:textId="77777777" w:rsidR="00E0450C" w:rsidRPr="001D7F63" w:rsidRDefault="00E0450C" w:rsidP="001D7F63">
                            <w:pPr>
                              <w:spacing w:line="276" w:lineRule="auto"/>
                              <w:ind w:right="691"/>
                              <w:rPr>
                                <w:b w:val="0"/>
                              </w:rPr>
                            </w:pPr>
                          </w:p>
                        </w:tc>
                      </w:tr>
                      <w:tr w:rsidR="00E0450C" w14:paraId="5C59CEFF" w14:textId="77777777" w:rsidTr="004B043F">
                        <w:tc>
                          <w:tcPr>
                            <w:tcW w:w="5188" w:type="dxa"/>
                          </w:tcPr>
                          <w:p w14:paraId="2C968961" w14:textId="77777777" w:rsidR="00E0450C" w:rsidRPr="001D7F63" w:rsidRDefault="00E0450C" w:rsidP="001D7F63">
                            <w:pPr>
                              <w:spacing w:line="276" w:lineRule="auto"/>
                              <w:ind w:right="691"/>
                              <w:rPr>
                                <w:b w:val="0"/>
                              </w:rPr>
                            </w:pPr>
                          </w:p>
                        </w:tc>
                        <w:tc>
                          <w:tcPr>
                            <w:tcW w:w="4925" w:type="dxa"/>
                            <w:shd w:val="clear" w:color="auto" w:fill="auto"/>
                          </w:tcPr>
                          <w:p w14:paraId="262108C2" w14:textId="77777777" w:rsidR="00E0450C" w:rsidRPr="001D7F63" w:rsidRDefault="00E0450C" w:rsidP="001D7F63">
                            <w:pPr>
                              <w:spacing w:line="276" w:lineRule="auto"/>
                              <w:ind w:right="691"/>
                              <w:rPr>
                                <w:b w:val="0"/>
                              </w:rPr>
                            </w:pPr>
                          </w:p>
                        </w:tc>
                      </w:tr>
                      <w:tr w:rsidR="00E0450C" w14:paraId="32666AF0" w14:textId="77777777" w:rsidTr="004B043F">
                        <w:tc>
                          <w:tcPr>
                            <w:tcW w:w="5188" w:type="dxa"/>
                          </w:tcPr>
                          <w:p w14:paraId="7C66E247" w14:textId="77777777" w:rsidR="00E0450C" w:rsidRPr="001D7F63" w:rsidRDefault="00E0450C" w:rsidP="001D7F63">
                            <w:pPr>
                              <w:spacing w:line="276" w:lineRule="auto"/>
                              <w:ind w:right="691"/>
                              <w:rPr>
                                <w:b w:val="0"/>
                              </w:rPr>
                            </w:pPr>
                          </w:p>
                        </w:tc>
                        <w:tc>
                          <w:tcPr>
                            <w:tcW w:w="4925" w:type="dxa"/>
                            <w:shd w:val="clear" w:color="auto" w:fill="auto"/>
                          </w:tcPr>
                          <w:p w14:paraId="1203AF3D" w14:textId="77777777" w:rsidR="00E0450C" w:rsidRPr="001D7F63" w:rsidRDefault="00E0450C" w:rsidP="001D7F63">
                            <w:pPr>
                              <w:spacing w:line="276" w:lineRule="auto"/>
                              <w:ind w:right="691"/>
                              <w:rPr>
                                <w:b w:val="0"/>
                              </w:rPr>
                            </w:pPr>
                          </w:p>
                        </w:tc>
                      </w:tr>
                      <w:tr w:rsidR="00E0450C" w14:paraId="6B06E998" w14:textId="77777777" w:rsidTr="004B043F">
                        <w:tc>
                          <w:tcPr>
                            <w:tcW w:w="5188" w:type="dxa"/>
                          </w:tcPr>
                          <w:p w14:paraId="1E21405F" w14:textId="77777777" w:rsidR="00E0450C" w:rsidRPr="001D7F63" w:rsidRDefault="00E0450C" w:rsidP="001D7F63">
                            <w:pPr>
                              <w:spacing w:line="276" w:lineRule="auto"/>
                              <w:ind w:right="691"/>
                              <w:rPr>
                                <w:b w:val="0"/>
                              </w:rPr>
                            </w:pPr>
                          </w:p>
                        </w:tc>
                        <w:tc>
                          <w:tcPr>
                            <w:tcW w:w="4925" w:type="dxa"/>
                            <w:shd w:val="clear" w:color="auto" w:fill="auto"/>
                          </w:tcPr>
                          <w:p w14:paraId="7CAF456A" w14:textId="77777777" w:rsidR="00E0450C" w:rsidRPr="001D7F63" w:rsidRDefault="00E0450C" w:rsidP="001D7F63">
                            <w:pPr>
                              <w:spacing w:line="276" w:lineRule="auto"/>
                              <w:ind w:right="691"/>
                              <w:rPr>
                                <w:b w:val="0"/>
                              </w:rPr>
                            </w:pPr>
                          </w:p>
                        </w:tc>
                      </w:tr>
                      <w:tr w:rsidR="00E0450C" w14:paraId="057CC2A9" w14:textId="77777777" w:rsidTr="004B043F">
                        <w:tc>
                          <w:tcPr>
                            <w:tcW w:w="5188" w:type="dxa"/>
                          </w:tcPr>
                          <w:p w14:paraId="033C5041" w14:textId="77777777" w:rsidR="00E0450C" w:rsidRPr="001D7F63" w:rsidRDefault="00E0450C" w:rsidP="001D7F63">
                            <w:pPr>
                              <w:spacing w:line="276" w:lineRule="auto"/>
                              <w:ind w:right="691"/>
                              <w:rPr>
                                <w:b w:val="0"/>
                              </w:rPr>
                            </w:pPr>
                          </w:p>
                        </w:tc>
                        <w:tc>
                          <w:tcPr>
                            <w:tcW w:w="4925" w:type="dxa"/>
                            <w:shd w:val="clear" w:color="auto" w:fill="auto"/>
                          </w:tcPr>
                          <w:p w14:paraId="3BDF6D9C" w14:textId="77777777" w:rsidR="00E0450C" w:rsidRPr="001D7F63" w:rsidRDefault="00E0450C" w:rsidP="001D7F63">
                            <w:pPr>
                              <w:spacing w:line="276" w:lineRule="auto"/>
                              <w:ind w:right="691"/>
                              <w:rPr>
                                <w:b w:val="0"/>
                              </w:rPr>
                            </w:pPr>
                          </w:p>
                        </w:tc>
                      </w:tr>
                      <w:tr w:rsidR="00E0450C" w14:paraId="483333F8" w14:textId="77777777" w:rsidTr="004B043F">
                        <w:tc>
                          <w:tcPr>
                            <w:tcW w:w="5188" w:type="dxa"/>
                          </w:tcPr>
                          <w:p w14:paraId="1E446E5E" w14:textId="77777777" w:rsidR="00E0450C" w:rsidRPr="001D7F63" w:rsidRDefault="00E0450C" w:rsidP="001D7F63">
                            <w:pPr>
                              <w:spacing w:line="276" w:lineRule="auto"/>
                              <w:ind w:right="691"/>
                              <w:rPr>
                                <w:b w:val="0"/>
                              </w:rPr>
                            </w:pPr>
                          </w:p>
                        </w:tc>
                        <w:tc>
                          <w:tcPr>
                            <w:tcW w:w="4925" w:type="dxa"/>
                            <w:shd w:val="clear" w:color="auto" w:fill="auto"/>
                          </w:tcPr>
                          <w:p w14:paraId="424ABCA1" w14:textId="77777777" w:rsidR="00E0450C" w:rsidRPr="001D7F63" w:rsidRDefault="00E0450C" w:rsidP="001D7F63">
                            <w:pPr>
                              <w:spacing w:line="276" w:lineRule="auto"/>
                              <w:ind w:right="691"/>
                              <w:rPr>
                                <w:b w:val="0"/>
                              </w:rPr>
                            </w:pPr>
                          </w:p>
                        </w:tc>
                      </w:tr>
                      <w:tr w:rsidR="00E0450C" w14:paraId="0D527991" w14:textId="77777777" w:rsidTr="004B043F">
                        <w:tc>
                          <w:tcPr>
                            <w:tcW w:w="5188" w:type="dxa"/>
                          </w:tcPr>
                          <w:p w14:paraId="6F5D95DF" w14:textId="77777777" w:rsidR="00E0450C" w:rsidRPr="001D7F63" w:rsidRDefault="00E0450C" w:rsidP="001D7F63">
                            <w:pPr>
                              <w:spacing w:line="276" w:lineRule="auto"/>
                              <w:ind w:right="691"/>
                              <w:rPr>
                                <w:b w:val="0"/>
                              </w:rPr>
                            </w:pPr>
                          </w:p>
                        </w:tc>
                        <w:tc>
                          <w:tcPr>
                            <w:tcW w:w="4925" w:type="dxa"/>
                            <w:shd w:val="clear" w:color="auto" w:fill="auto"/>
                          </w:tcPr>
                          <w:p w14:paraId="744B719D" w14:textId="77777777" w:rsidR="00E0450C" w:rsidRPr="001D7F63" w:rsidRDefault="00E0450C" w:rsidP="001D7F63">
                            <w:pPr>
                              <w:spacing w:line="276" w:lineRule="auto"/>
                              <w:ind w:right="691"/>
                              <w:rPr>
                                <w:b w:val="0"/>
                              </w:rPr>
                            </w:pPr>
                          </w:p>
                        </w:tc>
                      </w:tr>
                      <w:tr w:rsidR="00E0450C" w14:paraId="7F07AA7E" w14:textId="77777777" w:rsidTr="004B043F">
                        <w:tc>
                          <w:tcPr>
                            <w:tcW w:w="5188" w:type="dxa"/>
                          </w:tcPr>
                          <w:p w14:paraId="300E67F3" w14:textId="77777777" w:rsidR="00E0450C" w:rsidRPr="001D7F63" w:rsidRDefault="00E0450C" w:rsidP="001D7F63">
                            <w:pPr>
                              <w:spacing w:line="276" w:lineRule="auto"/>
                              <w:ind w:right="691"/>
                              <w:rPr>
                                <w:b w:val="0"/>
                              </w:rPr>
                            </w:pPr>
                          </w:p>
                        </w:tc>
                        <w:tc>
                          <w:tcPr>
                            <w:tcW w:w="4925" w:type="dxa"/>
                            <w:shd w:val="clear" w:color="auto" w:fill="auto"/>
                          </w:tcPr>
                          <w:p w14:paraId="33B69890" w14:textId="77777777" w:rsidR="00E0450C" w:rsidRPr="001D7F63" w:rsidRDefault="00E0450C" w:rsidP="001D7F63">
                            <w:pPr>
                              <w:spacing w:line="276" w:lineRule="auto"/>
                              <w:ind w:right="691"/>
                              <w:rPr>
                                <w:b w:val="0"/>
                              </w:rPr>
                            </w:pPr>
                          </w:p>
                        </w:tc>
                      </w:tr>
                      <w:tr w:rsidR="00E0450C" w14:paraId="50911E1F" w14:textId="77777777" w:rsidTr="004B043F">
                        <w:tc>
                          <w:tcPr>
                            <w:tcW w:w="5188" w:type="dxa"/>
                          </w:tcPr>
                          <w:p w14:paraId="6424B056" w14:textId="77777777" w:rsidR="00E0450C" w:rsidRPr="001D7F63" w:rsidRDefault="00E0450C" w:rsidP="001D7F63">
                            <w:pPr>
                              <w:spacing w:line="276" w:lineRule="auto"/>
                              <w:ind w:right="691"/>
                              <w:rPr>
                                <w:b w:val="0"/>
                              </w:rPr>
                            </w:pPr>
                          </w:p>
                        </w:tc>
                        <w:tc>
                          <w:tcPr>
                            <w:tcW w:w="4925" w:type="dxa"/>
                            <w:shd w:val="clear" w:color="auto" w:fill="auto"/>
                          </w:tcPr>
                          <w:p w14:paraId="6E8DCA27" w14:textId="77777777" w:rsidR="00E0450C" w:rsidRPr="001D7F63" w:rsidRDefault="00E0450C" w:rsidP="001D7F63">
                            <w:pPr>
                              <w:spacing w:line="276" w:lineRule="auto"/>
                              <w:ind w:right="691"/>
                              <w:rPr>
                                <w:b w:val="0"/>
                              </w:rPr>
                            </w:pPr>
                          </w:p>
                        </w:tc>
                      </w:tr>
                      <w:tr w:rsidR="00E0450C" w14:paraId="70154ECB" w14:textId="77777777" w:rsidTr="004B043F">
                        <w:tc>
                          <w:tcPr>
                            <w:tcW w:w="5188" w:type="dxa"/>
                          </w:tcPr>
                          <w:p w14:paraId="6A3D7116" w14:textId="77777777" w:rsidR="00E0450C" w:rsidRPr="001D7F63" w:rsidRDefault="00E0450C" w:rsidP="001D7F63">
                            <w:pPr>
                              <w:spacing w:line="276" w:lineRule="auto"/>
                              <w:ind w:right="691"/>
                              <w:rPr>
                                <w:b w:val="0"/>
                              </w:rPr>
                            </w:pPr>
                          </w:p>
                        </w:tc>
                        <w:tc>
                          <w:tcPr>
                            <w:tcW w:w="4925" w:type="dxa"/>
                            <w:shd w:val="clear" w:color="auto" w:fill="auto"/>
                          </w:tcPr>
                          <w:p w14:paraId="5228536D" w14:textId="77777777" w:rsidR="00E0450C" w:rsidRPr="001D7F63" w:rsidRDefault="00E0450C" w:rsidP="001D7F63">
                            <w:pPr>
                              <w:spacing w:line="276" w:lineRule="auto"/>
                              <w:ind w:right="691"/>
                              <w:rPr>
                                <w:b w:val="0"/>
                              </w:rPr>
                            </w:pPr>
                          </w:p>
                        </w:tc>
                      </w:tr>
                      <w:tr w:rsidR="00E0450C" w14:paraId="6007772E" w14:textId="77777777" w:rsidTr="004B043F">
                        <w:tc>
                          <w:tcPr>
                            <w:tcW w:w="5188" w:type="dxa"/>
                          </w:tcPr>
                          <w:p w14:paraId="7C7CA58C" w14:textId="77777777" w:rsidR="00E0450C" w:rsidRPr="001D7F63" w:rsidRDefault="00E0450C" w:rsidP="001D7F63">
                            <w:pPr>
                              <w:spacing w:line="276" w:lineRule="auto"/>
                              <w:ind w:right="691"/>
                              <w:rPr>
                                <w:b w:val="0"/>
                              </w:rPr>
                            </w:pPr>
                          </w:p>
                        </w:tc>
                        <w:tc>
                          <w:tcPr>
                            <w:tcW w:w="4925" w:type="dxa"/>
                            <w:shd w:val="clear" w:color="auto" w:fill="auto"/>
                          </w:tcPr>
                          <w:p w14:paraId="54E7E9F6" w14:textId="77777777" w:rsidR="00E0450C" w:rsidRPr="001D7F63" w:rsidRDefault="00E0450C" w:rsidP="001D7F63">
                            <w:pPr>
                              <w:spacing w:line="276" w:lineRule="auto"/>
                              <w:ind w:right="691"/>
                              <w:rPr>
                                <w:b w:val="0"/>
                              </w:rPr>
                            </w:pPr>
                          </w:p>
                        </w:tc>
                      </w:tr>
                      <w:tr w:rsidR="00E0450C" w14:paraId="155B39A2" w14:textId="77777777" w:rsidTr="004B043F">
                        <w:tc>
                          <w:tcPr>
                            <w:tcW w:w="5188" w:type="dxa"/>
                          </w:tcPr>
                          <w:p w14:paraId="1974005F" w14:textId="77777777" w:rsidR="00E0450C" w:rsidRDefault="00E0450C" w:rsidP="00A52BBA">
                            <w:pPr>
                              <w:rPr>
                                <w:b w:val="0"/>
                              </w:rPr>
                            </w:pPr>
                          </w:p>
                        </w:tc>
                        <w:tc>
                          <w:tcPr>
                            <w:tcW w:w="4925" w:type="dxa"/>
                            <w:shd w:val="clear" w:color="auto" w:fill="auto"/>
                          </w:tcPr>
                          <w:p w14:paraId="123EFC21" w14:textId="77777777" w:rsidR="00E0450C" w:rsidRDefault="00E0450C" w:rsidP="00A52BBA">
                            <w:pPr>
                              <w:rPr>
                                <w:b w:val="0"/>
                              </w:rPr>
                            </w:pPr>
                          </w:p>
                        </w:tc>
                      </w:tr>
                    </w:tbl>
                    <w:p w14:paraId="67BEC5CE" w14:textId="77777777" w:rsidR="00E0450C" w:rsidRPr="00525F97" w:rsidRDefault="00E0450C" w:rsidP="008E13BD">
                      <w:pPr>
                        <w:spacing w:line="276" w:lineRule="auto"/>
                        <w:rPr>
                          <w:sz w:val="22"/>
                          <w:szCs w:val="22"/>
                        </w:rPr>
                      </w:pPr>
                    </w:p>
                  </w:txbxContent>
                </v:textbox>
                <w10:wrap type="through"/>
              </v:shape>
            </w:pict>
          </mc:Fallback>
        </mc:AlternateContent>
      </w:r>
    </w:p>
    <w:p w14:paraId="34080203" w14:textId="7BB80FDE" w:rsidR="00360E49" w:rsidRDefault="00360E49">
      <w:r>
        <w:rPr>
          <w:noProof/>
          <w:sz w:val="22"/>
          <w:szCs w:val="22"/>
        </w:rPr>
        <w:lastRenderedPageBreak/>
        <mc:AlternateContent>
          <mc:Choice Requires="wps">
            <w:drawing>
              <wp:anchor distT="0" distB="0" distL="114300" distR="114300" simplePos="0" relativeHeight="251897856" behindDoc="0" locked="0" layoutInCell="1" allowOverlap="1" wp14:anchorId="5E714645" wp14:editId="09ECEC66">
                <wp:simplePos x="0" y="0"/>
                <wp:positionH relativeFrom="column">
                  <wp:posOffset>113</wp:posOffset>
                </wp:positionH>
                <wp:positionV relativeFrom="paragraph">
                  <wp:posOffset>1742</wp:posOffset>
                </wp:positionV>
                <wp:extent cx="6480000" cy="9792000"/>
                <wp:effectExtent l="0" t="0" r="10160" b="12700"/>
                <wp:wrapThrough wrapText="bothSides">
                  <wp:wrapPolygon edited="0">
                    <wp:start x="0" y="0"/>
                    <wp:lineTo x="0" y="21600"/>
                    <wp:lineTo x="21592" y="21600"/>
                    <wp:lineTo x="21592" y="0"/>
                    <wp:lineTo x="0" y="0"/>
                  </wp:wrapPolygon>
                </wp:wrapThrough>
                <wp:docPr id="54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0A8304B3" w14:textId="77777777" w:rsidTr="00317813">
                              <w:tc>
                                <w:tcPr>
                                  <w:tcW w:w="10042" w:type="dxa"/>
                                  <w:shd w:val="clear" w:color="auto" w:fill="auto"/>
                                </w:tcPr>
                                <w:p w14:paraId="116FD675" w14:textId="3821085A" w:rsidR="00E0450C" w:rsidRPr="00BA6D6B" w:rsidRDefault="00E0450C" w:rsidP="00BA6D6B">
                                  <w:pPr>
                                    <w:spacing w:line="276" w:lineRule="auto"/>
                                    <w:jc w:val="center"/>
                                    <w:rPr>
                                      <w:b w:val="0"/>
                                      <w:bCs w:val="0"/>
                                      <w:lang w:val="vi-VN"/>
                                    </w:rPr>
                                  </w:pPr>
                                  <w:r>
                                    <w:rPr>
                                      <w:b w:val="0"/>
                                      <w:bCs w:val="0"/>
                                      <w:lang w:val="vi-VN"/>
                                    </w:rPr>
                                    <w:t>Bài 10. BA ĐỊNH LUẬT NEWTON.</w:t>
                                  </w:r>
                                </w:p>
                              </w:tc>
                            </w:tr>
                            <w:tr w:rsidR="00E0450C" w:rsidRPr="00B31086" w14:paraId="4BD34850" w14:textId="77777777" w:rsidTr="00317813">
                              <w:tc>
                                <w:tcPr>
                                  <w:tcW w:w="10042" w:type="dxa"/>
                                  <w:shd w:val="clear" w:color="auto" w:fill="auto"/>
                                </w:tcPr>
                                <w:p w14:paraId="7A71913D" w14:textId="77777777" w:rsidR="00E0450C" w:rsidRPr="009438E4" w:rsidRDefault="00E0450C" w:rsidP="00BA6D6B">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71DDCEF6" w14:textId="77777777" w:rsidR="00E0450C" w:rsidRPr="00A65498" w:rsidRDefault="00E0450C" w:rsidP="00BA6D6B">
                                  <w:pPr>
                                    <w:spacing w:line="276" w:lineRule="auto"/>
                                    <w:rPr>
                                      <w:sz w:val="21"/>
                                      <w:szCs w:val="21"/>
                                    </w:rPr>
                                  </w:pPr>
                                  <w:r w:rsidRPr="009E22B8">
                                    <w:rPr>
                                      <w:sz w:val="21"/>
                                      <w:szCs w:val="21"/>
                                      <w:u w:val="single"/>
                                    </w:rPr>
                                    <w:t>PHT1</w:t>
                                  </w:r>
                                  <w:r w:rsidRPr="00830B1F">
                                    <w:rPr>
                                      <w:sz w:val="21"/>
                                      <w:szCs w:val="21"/>
                                    </w:rPr>
                                    <w:t>:</w:t>
                                  </w:r>
                                  <w:r w:rsidRPr="00A65498">
                                    <w:rPr>
                                      <w:sz w:val="21"/>
                                      <w:szCs w:val="21"/>
                                    </w:rPr>
                                    <w:t xml:space="preserve"> </w:t>
                                  </w:r>
                                  <w:r w:rsidRPr="00A65498">
                                    <w:rPr>
                                      <w:i/>
                                      <w:sz w:val="21"/>
                                      <w:szCs w:val="21"/>
                                    </w:rPr>
                                    <w:t>Tìm hiểu định luật I Newton</w:t>
                                  </w:r>
                                </w:p>
                                <w:p w14:paraId="6559B2AB" w14:textId="77777777" w:rsidR="00E0450C" w:rsidRPr="00A65498" w:rsidRDefault="00E0450C" w:rsidP="00BA6D6B">
                                  <w:pPr>
                                    <w:spacing w:line="276" w:lineRule="auto"/>
                                    <w:jc w:val="both"/>
                                    <w:rPr>
                                      <w:b w:val="0"/>
                                      <w:sz w:val="21"/>
                                      <w:szCs w:val="21"/>
                                    </w:rPr>
                                  </w:pPr>
                                  <w:r w:rsidRPr="00A65498">
                                    <w:rPr>
                                      <w:sz w:val="21"/>
                                      <w:szCs w:val="21"/>
                                    </w:rPr>
                                    <w:t>P1.</w:t>
                                  </w:r>
                                  <w:r w:rsidRPr="00A65498">
                                    <w:rPr>
                                      <w:b w:val="0"/>
                                      <w:sz w:val="21"/>
                                      <w:szCs w:val="21"/>
                                    </w:rPr>
                                    <w:t xml:space="preserve"> Mô tả thí nghiệm máng nghiêng của Gallile theo hình 10.1</w:t>
                                  </w:r>
                                  <w:r>
                                    <w:rPr>
                                      <w:b w:val="0"/>
                                      <w:sz w:val="21"/>
                                      <w:szCs w:val="21"/>
                                    </w:rPr>
                                    <w:t xml:space="preserve">/59SGK. </w:t>
                                  </w:r>
                                  <w:r w:rsidRPr="00A65498">
                                    <w:rPr>
                                      <w:b w:val="0"/>
                                      <w:sz w:val="21"/>
                                      <w:szCs w:val="21"/>
                                    </w:rPr>
                                    <w:t>Khi</w:t>
                                  </w:r>
                                  <w:r>
                                    <w:rPr>
                                      <w:b w:val="0"/>
                                      <w:sz w:val="21"/>
                                      <w:szCs w:val="21"/>
                                    </w:rPr>
                                    <w:t xml:space="preserve"> α</w:t>
                                  </w:r>
                                  <w:r w:rsidRPr="00A65498">
                                    <w:rPr>
                                      <w:b w:val="0"/>
                                      <w:sz w:val="21"/>
                                      <w:szCs w:val="21"/>
                                    </w:rPr>
                                    <w:t xml:space="preserve"> giảm, đoạn đường mà viên bi lăn</w:t>
                                  </w:r>
                                  <w:r>
                                    <w:rPr>
                                      <w:b w:val="0"/>
                                      <w:sz w:val="21"/>
                                      <w:szCs w:val="21"/>
                                    </w:rPr>
                                    <w:t xml:space="preserve"> trên máng 2</w:t>
                                  </w:r>
                                  <w:r w:rsidRPr="00A65498">
                                    <w:rPr>
                                      <w:b w:val="0"/>
                                      <w:sz w:val="21"/>
                                      <w:szCs w:val="21"/>
                                    </w:rPr>
                                    <w:t xml:space="preserve"> </w:t>
                                  </w:r>
                                  <w:r>
                                    <w:rPr>
                                      <w:b w:val="0"/>
                                      <w:sz w:val="21"/>
                                      <w:szCs w:val="21"/>
                                    </w:rPr>
                                    <w:t>như</w:t>
                                  </w:r>
                                  <w:r w:rsidRPr="00A65498">
                                    <w:rPr>
                                      <w:b w:val="0"/>
                                      <w:sz w:val="21"/>
                                      <w:szCs w:val="21"/>
                                    </w:rPr>
                                    <w:t xml:space="preserve"> thế nào? Vì sao hòn bi không lên tới độ cao ban đầu? Nếu đặt máng 2 nằm ngang, quãng đường hòn bi lăn được sẽ thế nào so với lúc đầu? Hãy tưởng tượng máng 2 nằm ngang và không ma sát, hòn bi sẽ chuyển động như thế nào? </w:t>
                                  </w:r>
                                </w:p>
                                <w:p w14:paraId="3D283B57" w14:textId="16856BD0" w:rsidR="00E0450C" w:rsidRDefault="00E0450C" w:rsidP="00BA6D6B">
                                  <w:pPr>
                                    <w:spacing w:line="276" w:lineRule="auto"/>
                                    <w:jc w:val="both"/>
                                    <w:rPr>
                                      <w:b w:val="0"/>
                                      <w:sz w:val="21"/>
                                      <w:szCs w:val="21"/>
                                    </w:rPr>
                                  </w:pPr>
                                  <w:r>
                                    <w:rPr>
                                      <w:sz w:val="21"/>
                                      <w:szCs w:val="21"/>
                                    </w:rPr>
                                    <w:t xml:space="preserve">P2. </w:t>
                                  </w:r>
                                  <w:r>
                                    <w:rPr>
                                      <w:b w:val="0"/>
                                      <w:sz w:val="21"/>
                                      <w:szCs w:val="21"/>
                                    </w:rPr>
                                    <w:t xml:space="preserve">Lực có cần thiết để duy trì chuyển động của một vật </w:t>
                                  </w:r>
                                  <w:proofErr w:type="gramStart"/>
                                  <w:r>
                                    <w:rPr>
                                      <w:b w:val="0"/>
                                      <w:sz w:val="21"/>
                                      <w:szCs w:val="21"/>
                                    </w:rPr>
                                    <w:t>không ?</w:t>
                                  </w:r>
                                  <w:proofErr w:type="gramEnd"/>
                                  <w:r>
                                    <w:rPr>
                                      <w:b w:val="0"/>
                                      <w:sz w:val="21"/>
                                      <w:szCs w:val="21"/>
                                    </w:rPr>
                                    <w:t xml:space="preserve"> Lấy ví dụ chứng minh nhận định của </w:t>
                                  </w:r>
                                  <w:proofErr w:type="gramStart"/>
                                  <w:r>
                                    <w:rPr>
                                      <w:b w:val="0"/>
                                      <w:sz w:val="21"/>
                                      <w:szCs w:val="21"/>
                                    </w:rPr>
                                    <w:t>em ?</w:t>
                                  </w:r>
                                  <w:proofErr w:type="gramEnd"/>
                                  <w:r>
                                    <w:rPr>
                                      <w:b w:val="0"/>
                                      <w:sz w:val="21"/>
                                      <w:szCs w:val="21"/>
                                    </w:rPr>
                                    <w:t xml:space="preserve"> Nếu bỏ qua ma sát và máng 2 nằm ngang, hòn bi trong thí nghiệm trên chịu tác dụng của mấy </w:t>
                                  </w:r>
                                  <w:proofErr w:type="gramStart"/>
                                  <w:r>
                                    <w:rPr>
                                      <w:b w:val="0"/>
                                      <w:sz w:val="21"/>
                                      <w:szCs w:val="21"/>
                                    </w:rPr>
                                    <w:t>lực ?</w:t>
                                  </w:r>
                                  <w:proofErr w:type="gramEnd"/>
                                  <w:r>
                                    <w:rPr>
                                      <w:b w:val="0"/>
                                      <w:sz w:val="21"/>
                                      <w:szCs w:val="21"/>
                                    </w:rPr>
                                    <w:t xml:space="preserve"> Nêu đặc điểm của các lực, nhận xét (các lực có đặc điểm như vậy gọi là các lực gì</w:t>
                                  </w:r>
                                  <w:proofErr w:type="gramStart"/>
                                  <w:r>
                                    <w:rPr>
                                      <w:b w:val="0"/>
                                      <w:sz w:val="21"/>
                                      <w:szCs w:val="21"/>
                                    </w:rPr>
                                    <w:t>) ?</w:t>
                                  </w:r>
                                  <w:proofErr w:type="gramEnd"/>
                                  <w:r>
                                    <w:rPr>
                                      <w:b w:val="0"/>
                                      <w:sz w:val="21"/>
                                      <w:szCs w:val="21"/>
                                    </w:rPr>
                                    <w:t xml:space="preserve"> Nêu hiện tượng xảy ra khi một vật đang chuyển động chịu tác dụng của các lực cân bằng? Nếu một vật đang đứng yên chịu tác dụng của các lực cân bằng thì vật sẽ như thế nào? </w:t>
                                  </w:r>
                                </w:p>
                                <w:p w14:paraId="4B793DB0" w14:textId="77777777" w:rsidR="00E0450C" w:rsidRDefault="00E0450C" w:rsidP="00BA6D6B">
                                  <w:pPr>
                                    <w:spacing w:line="276" w:lineRule="auto"/>
                                    <w:jc w:val="both"/>
                                    <w:rPr>
                                      <w:b w:val="0"/>
                                      <w:sz w:val="21"/>
                                      <w:szCs w:val="21"/>
                                    </w:rPr>
                                  </w:pPr>
                                  <w:r>
                                    <w:rPr>
                                      <w:sz w:val="21"/>
                                      <w:szCs w:val="21"/>
                                    </w:rPr>
                                    <w:t>P3.</w:t>
                                  </w:r>
                                  <w:r>
                                    <w:rPr>
                                      <w:b w:val="0"/>
                                      <w:sz w:val="21"/>
                                      <w:szCs w:val="21"/>
                                    </w:rPr>
                                    <w:t xml:space="preserve"> Phát biểu định luật I </w:t>
                                  </w:r>
                                  <w:proofErr w:type="gramStart"/>
                                  <w:r>
                                    <w:rPr>
                                      <w:b w:val="0"/>
                                      <w:sz w:val="21"/>
                                      <w:szCs w:val="21"/>
                                    </w:rPr>
                                    <w:t>Newton ?</w:t>
                                  </w:r>
                                  <w:proofErr w:type="gramEnd"/>
                                  <w:r>
                                    <w:rPr>
                                      <w:b w:val="0"/>
                                      <w:sz w:val="21"/>
                                      <w:szCs w:val="21"/>
                                    </w:rPr>
                                    <w:t xml:space="preserve"> Định luật I cho ta biết được mọi vật đều có một tính chất đặc biệt như thế </w:t>
                                  </w:r>
                                  <w:proofErr w:type="gramStart"/>
                                  <w:r>
                                    <w:rPr>
                                      <w:b w:val="0"/>
                                      <w:sz w:val="21"/>
                                      <w:szCs w:val="21"/>
                                    </w:rPr>
                                    <w:t>nào ?</w:t>
                                  </w:r>
                                  <w:proofErr w:type="gramEnd"/>
                                  <w:r>
                                    <w:rPr>
                                      <w:b w:val="0"/>
                                      <w:sz w:val="21"/>
                                      <w:szCs w:val="21"/>
                                    </w:rPr>
                                    <w:t xml:space="preserve"> </w:t>
                                  </w:r>
                                </w:p>
                                <w:p w14:paraId="054074EA" w14:textId="77777777" w:rsidR="00E0450C" w:rsidRDefault="00E0450C" w:rsidP="00BA6D6B">
                                  <w:pPr>
                                    <w:spacing w:line="276" w:lineRule="auto"/>
                                    <w:jc w:val="both"/>
                                    <w:rPr>
                                      <w:b w:val="0"/>
                                      <w:sz w:val="21"/>
                                      <w:szCs w:val="21"/>
                                    </w:rPr>
                                  </w:pPr>
                                  <w:r>
                                    <w:rPr>
                                      <w:sz w:val="21"/>
                                      <w:szCs w:val="21"/>
                                    </w:rPr>
                                    <w:t xml:space="preserve">P4. </w:t>
                                  </w:r>
                                  <w:r>
                                    <w:rPr>
                                      <w:b w:val="0"/>
                                      <w:sz w:val="21"/>
                                      <w:szCs w:val="21"/>
                                    </w:rPr>
                                    <w:t xml:space="preserve">Quán tính là </w:t>
                                  </w:r>
                                  <w:proofErr w:type="gramStart"/>
                                  <w:r>
                                    <w:rPr>
                                      <w:b w:val="0"/>
                                      <w:sz w:val="21"/>
                                      <w:szCs w:val="21"/>
                                    </w:rPr>
                                    <w:t>gì ?</w:t>
                                  </w:r>
                                  <w:proofErr w:type="gramEnd"/>
                                  <w:r>
                                    <w:rPr>
                                      <w:b w:val="0"/>
                                      <w:sz w:val="21"/>
                                      <w:szCs w:val="21"/>
                                    </w:rPr>
                                    <w:t xml:space="preserve"> Nêu những biểu hiện của quán </w:t>
                                  </w:r>
                                  <w:proofErr w:type="gramStart"/>
                                  <w:r>
                                    <w:rPr>
                                      <w:b w:val="0"/>
                                      <w:sz w:val="21"/>
                                      <w:szCs w:val="21"/>
                                    </w:rPr>
                                    <w:t>tính ?</w:t>
                                  </w:r>
                                  <w:proofErr w:type="gramEnd"/>
                                  <w:r>
                                    <w:rPr>
                                      <w:b w:val="0"/>
                                      <w:sz w:val="21"/>
                                      <w:szCs w:val="21"/>
                                    </w:rPr>
                                    <w:t xml:space="preserve"> Nêu những ứng dụng của tính quán tính trong đời sống mà em </w:t>
                                  </w:r>
                                  <w:proofErr w:type="gramStart"/>
                                  <w:r>
                                    <w:rPr>
                                      <w:b w:val="0"/>
                                      <w:sz w:val="21"/>
                                      <w:szCs w:val="21"/>
                                    </w:rPr>
                                    <w:t>biết ?</w:t>
                                  </w:r>
                                  <w:proofErr w:type="gramEnd"/>
                                  <w:r>
                                    <w:rPr>
                                      <w:b w:val="0"/>
                                      <w:sz w:val="21"/>
                                      <w:szCs w:val="21"/>
                                    </w:rPr>
                                    <w:t xml:space="preserve"> Trong cuộc sống, nếu không chú ý đến tính quán tính của vật, có thể sẽ gây ra nguy hiểm, em hãy kể những hiện tượng mà em biết và cách phòng </w:t>
                                  </w:r>
                                  <w:proofErr w:type="gramStart"/>
                                  <w:r>
                                    <w:rPr>
                                      <w:b w:val="0"/>
                                      <w:sz w:val="21"/>
                                      <w:szCs w:val="21"/>
                                    </w:rPr>
                                    <w:t>tránh ?</w:t>
                                  </w:r>
                                  <w:proofErr w:type="gramEnd"/>
                                  <w:r w:rsidRPr="006350FB">
                                    <w:rPr>
                                      <w:b w:val="0"/>
                                      <w:sz w:val="21"/>
                                      <w:szCs w:val="21"/>
                                    </w:rPr>
                                    <w:t xml:space="preserve"> </w:t>
                                  </w:r>
                                  <w:r w:rsidRPr="00A65498">
                                    <w:rPr>
                                      <w:b w:val="0"/>
                                      <w:sz w:val="21"/>
                                      <w:szCs w:val="21"/>
                                    </w:rPr>
                                    <w:t xml:space="preserve">Tại sao người ta nói quán tính là thủ phạm của hầu hết các tai nạn giao thông? Em hãy nêu ví dụ. Trong các ví dụ đó ta cần làm thế nào để phòng tránh tai nạn? </w:t>
                                  </w:r>
                                </w:p>
                                <w:p w14:paraId="14D1DEAC" w14:textId="77777777" w:rsidR="00E0450C" w:rsidRPr="009C1E8A" w:rsidRDefault="00E0450C" w:rsidP="00BA6D6B">
                                  <w:pPr>
                                    <w:spacing w:line="276" w:lineRule="auto"/>
                                    <w:jc w:val="both"/>
                                    <w:rPr>
                                      <w:b w:val="0"/>
                                      <w:sz w:val="21"/>
                                      <w:szCs w:val="21"/>
                                    </w:rPr>
                                  </w:pPr>
                                  <w:r w:rsidRPr="009C1E8A">
                                    <w:rPr>
                                      <w:sz w:val="21"/>
                                      <w:szCs w:val="21"/>
                                    </w:rPr>
                                    <w:t>P5.</w:t>
                                  </w:r>
                                  <w:r>
                                    <w:rPr>
                                      <w:sz w:val="21"/>
                                      <w:szCs w:val="21"/>
                                    </w:rPr>
                                    <w:t xml:space="preserve"> </w:t>
                                  </w:r>
                                  <w:r>
                                    <w:rPr>
                                      <w:b w:val="0"/>
                                      <w:sz w:val="21"/>
                                      <w:szCs w:val="21"/>
                                    </w:rPr>
                                    <w:t xml:space="preserve">Tên gọi khác của định luật </w:t>
                                  </w:r>
                                  <w:proofErr w:type="gramStart"/>
                                  <w:r>
                                    <w:rPr>
                                      <w:b w:val="0"/>
                                      <w:sz w:val="21"/>
                                      <w:szCs w:val="21"/>
                                    </w:rPr>
                                    <w:t>I ?</w:t>
                                  </w:r>
                                  <w:proofErr w:type="gramEnd"/>
                                  <w:r>
                                    <w:rPr>
                                      <w:b w:val="0"/>
                                      <w:sz w:val="21"/>
                                      <w:szCs w:val="21"/>
                                    </w:rPr>
                                    <w:t xml:space="preserve"> Chuyển động thẳng đều còn được gọi là chuyển động </w:t>
                                  </w:r>
                                  <w:proofErr w:type="gramStart"/>
                                  <w:r>
                                    <w:rPr>
                                      <w:b w:val="0"/>
                                      <w:sz w:val="21"/>
                                      <w:szCs w:val="21"/>
                                    </w:rPr>
                                    <w:t>gì ?</w:t>
                                  </w:r>
                                  <w:proofErr w:type="gramEnd"/>
                                </w:p>
                                <w:p w14:paraId="52581FA9" w14:textId="77777777" w:rsidR="00E0450C" w:rsidRPr="00A65498" w:rsidRDefault="00E0450C" w:rsidP="00BA6D6B">
                                  <w:pPr>
                                    <w:spacing w:line="276" w:lineRule="auto"/>
                                    <w:rPr>
                                      <w:b w:val="0"/>
                                      <w:i/>
                                      <w:sz w:val="21"/>
                                      <w:szCs w:val="21"/>
                                    </w:rPr>
                                  </w:pPr>
                                  <w:r w:rsidRPr="009E22B8">
                                    <w:rPr>
                                      <w:sz w:val="21"/>
                                      <w:szCs w:val="21"/>
                                      <w:u w:val="single"/>
                                    </w:rPr>
                                    <w:t>PHT</w:t>
                                  </w:r>
                                  <w:r>
                                    <w:rPr>
                                      <w:sz w:val="21"/>
                                      <w:szCs w:val="21"/>
                                      <w:u w:val="single"/>
                                    </w:rPr>
                                    <w:t>2</w:t>
                                  </w:r>
                                  <w:r w:rsidRPr="00830B1F">
                                    <w:rPr>
                                      <w:sz w:val="21"/>
                                      <w:szCs w:val="21"/>
                                    </w:rPr>
                                    <w:t>:</w:t>
                                  </w:r>
                                  <w:r w:rsidRPr="00A65498">
                                    <w:rPr>
                                      <w:sz w:val="21"/>
                                      <w:szCs w:val="21"/>
                                    </w:rPr>
                                    <w:t xml:space="preserve"> </w:t>
                                  </w:r>
                                  <w:r w:rsidRPr="00830B1F">
                                    <w:rPr>
                                      <w:i/>
                                      <w:sz w:val="21"/>
                                      <w:szCs w:val="21"/>
                                    </w:rPr>
                                    <w:t>Tìm hiểu định luật 2 Newton</w:t>
                                  </w:r>
                                  <w:r>
                                    <w:rPr>
                                      <w:i/>
                                      <w:sz w:val="21"/>
                                      <w:szCs w:val="21"/>
                                    </w:rPr>
                                    <w:t>.</w:t>
                                  </w:r>
                                </w:p>
                                <w:p w14:paraId="19C3728F" w14:textId="77777777" w:rsidR="00E0450C" w:rsidRDefault="00E0450C" w:rsidP="00BA6D6B">
                                  <w:pPr>
                                    <w:spacing w:line="276" w:lineRule="auto"/>
                                    <w:jc w:val="both"/>
                                    <w:rPr>
                                      <w:b w:val="0"/>
                                      <w:sz w:val="21"/>
                                      <w:szCs w:val="21"/>
                                    </w:rPr>
                                  </w:pPr>
                                  <w:r w:rsidRPr="00F206C3">
                                    <w:rPr>
                                      <w:sz w:val="21"/>
                                      <w:szCs w:val="21"/>
                                    </w:rPr>
                                    <w:t xml:space="preserve">P1. </w:t>
                                  </w:r>
                                  <w:r w:rsidRPr="00A65498">
                                    <w:rPr>
                                      <w:b w:val="0"/>
                                      <w:sz w:val="21"/>
                                      <w:szCs w:val="21"/>
                                    </w:rPr>
                                    <w:t xml:space="preserve">Muốn gây ra gia tốc cho một vật, phải có lực tác dụng lên vật đó. Ta hãy hình dung phải đẩy một chiếc xe ô tô hỏng máy trên đường bằng phẳng. Theo em, gia tốc xe phụ thuộc vào những yếu tố </w:t>
                                  </w:r>
                                  <w:proofErr w:type="gramStart"/>
                                  <w:r w:rsidRPr="00A65498">
                                    <w:rPr>
                                      <w:b w:val="0"/>
                                      <w:sz w:val="21"/>
                                      <w:szCs w:val="21"/>
                                    </w:rPr>
                                    <w:t>nào</w:t>
                                  </w:r>
                                  <w:r>
                                    <w:rPr>
                                      <w:b w:val="0"/>
                                      <w:sz w:val="21"/>
                                      <w:szCs w:val="21"/>
                                    </w:rPr>
                                    <w:t xml:space="preserve"> </w:t>
                                  </w:r>
                                  <w:r w:rsidRPr="00A65498">
                                    <w:rPr>
                                      <w:b w:val="0"/>
                                      <w:sz w:val="21"/>
                                      <w:szCs w:val="21"/>
                                    </w:rPr>
                                    <w:t>?</w:t>
                                  </w:r>
                                  <w:proofErr w:type="gramEnd"/>
                                  <w:r w:rsidRPr="00A65498">
                                    <w:rPr>
                                      <w:b w:val="0"/>
                                      <w:sz w:val="21"/>
                                      <w:szCs w:val="21"/>
                                    </w:rPr>
                                    <w:t xml:space="preserve"> </w:t>
                                  </w:r>
                                  <w:r>
                                    <w:rPr>
                                      <w:b w:val="0"/>
                                      <w:sz w:val="21"/>
                                      <w:szCs w:val="21"/>
                                    </w:rPr>
                                    <w:t xml:space="preserve">(hướng và độ lớn của gia tốc mà vật thu được phụ thuộc như thế nào với lực tác dụng và khối lượng của vật) </w:t>
                                  </w:r>
                                </w:p>
                                <w:p w14:paraId="7A0E9B75" w14:textId="77777777" w:rsidR="00E0450C" w:rsidRPr="00A65498" w:rsidRDefault="00E0450C" w:rsidP="00BA6D6B">
                                  <w:pPr>
                                    <w:spacing w:line="276" w:lineRule="auto"/>
                                    <w:jc w:val="both"/>
                                    <w:rPr>
                                      <w:b w:val="0"/>
                                      <w:sz w:val="21"/>
                                      <w:szCs w:val="21"/>
                                    </w:rPr>
                                  </w:pPr>
                                  <w:r w:rsidRPr="00F206C3">
                                    <w:rPr>
                                      <w:sz w:val="21"/>
                                      <w:szCs w:val="21"/>
                                    </w:rPr>
                                    <w:t>P2.</w:t>
                                  </w:r>
                                  <w:r w:rsidRPr="00A65498">
                                    <w:rPr>
                                      <w:b w:val="0"/>
                                      <w:sz w:val="21"/>
                                      <w:szCs w:val="21"/>
                                    </w:rPr>
                                    <w:t xml:space="preserve"> </w:t>
                                  </w:r>
                                  <w:r>
                                    <w:rPr>
                                      <w:b w:val="0"/>
                                      <w:sz w:val="21"/>
                                      <w:szCs w:val="21"/>
                                    </w:rPr>
                                    <w:t xml:space="preserve">Phát biểu định luật II </w:t>
                                  </w:r>
                                  <w:proofErr w:type="gramStart"/>
                                  <w:r>
                                    <w:rPr>
                                      <w:b w:val="0"/>
                                      <w:sz w:val="21"/>
                                      <w:szCs w:val="21"/>
                                    </w:rPr>
                                    <w:t>Newton ?</w:t>
                                  </w:r>
                                  <w:proofErr w:type="gramEnd"/>
                                  <w:r>
                                    <w:rPr>
                                      <w:b w:val="0"/>
                                      <w:sz w:val="21"/>
                                      <w:szCs w:val="21"/>
                                    </w:rPr>
                                    <w:t xml:space="preserve"> Viết biểu thức, nêu tên và đơn vị các đại lượng có trong biểu </w:t>
                                  </w:r>
                                  <w:proofErr w:type="gramStart"/>
                                  <w:r>
                                    <w:rPr>
                                      <w:b w:val="0"/>
                                      <w:sz w:val="21"/>
                                      <w:szCs w:val="21"/>
                                    </w:rPr>
                                    <w:t>thức ?</w:t>
                                  </w:r>
                                  <w:proofErr w:type="gramEnd"/>
                                  <w:r>
                                    <w:rPr>
                                      <w:b w:val="0"/>
                                      <w:sz w:val="21"/>
                                      <w:szCs w:val="21"/>
                                    </w:rPr>
                                    <w:t xml:space="preserve"> Nếu vật chịu tác dụng của nhiều lực </w:t>
                                  </w:r>
                                  <w:r w:rsidR="000A6FF3" w:rsidRPr="000A6FF3">
                                    <w:rPr>
                                      <w:b w:val="0"/>
                                      <w:noProof/>
                                      <w:position w:val="-12"/>
                                      <w:sz w:val="21"/>
                                      <w:szCs w:val="21"/>
                                    </w:rPr>
                                    <w:object w:dxaOrig="806" w:dyaOrig="374" w14:anchorId="6D0366B7">
                                      <v:shape id="_x0000_i1133" type="#_x0000_t75" alt="" style="width:40.5pt;height:20.25pt;mso-width-percent:0;mso-height-percent:0;mso-width-percent:0;mso-height-percent:0" o:ole="">
                                        <v:imagedata r:id="rId334" o:title=""/>
                                      </v:shape>
                                      <o:OLEObject Type="Embed" ProgID="Equation.DSMT4" ShapeID="_x0000_i1133" DrawAspect="Content" ObjectID="_1691503475" r:id="rId335"/>
                                    </w:object>
                                  </w:r>
                                  <w:r>
                                    <w:rPr>
                                      <w:b w:val="0"/>
                                      <w:sz w:val="21"/>
                                      <w:szCs w:val="21"/>
                                    </w:rPr>
                                    <w:t xml:space="preserve"> thì biểu thức định luật II được viết như thế </w:t>
                                  </w:r>
                                  <w:proofErr w:type="gramStart"/>
                                  <w:r>
                                    <w:rPr>
                                      <w:b w:val="0"/>
                                      <w:sz w:val="21"/>
                                      <w:szCs w:val="21"/>
                                    </w:rPr>
                                    <w:t>nào ?</w:t>
                                  </w:r>
                                  <w:proofErr w:type="gramEnd"/>
                                </w:p>
                                <w:p w14:paraId="1D6ECA99" w14:textId="77777777" w:rsidR="00E0450C" w:rsidRDefault="00E0450C" w:rsidP="00BA6D6B">
                                  <w:pPr>
                                    <w:spacing w:line="276" w:lineRule="auto"/>
                                    <w:jc w:val="both"/>
                                    <w:rPr>
                                      <w:b w:val="0"/>
                                      <w:sz w:val="21"/>
                                      <w:szCs w:val="21"/>
                                    </w:rPr>
                                  </w:pPr>
                                  <w:r w:rsidRPr="00F206C3">
                                    <w:rPr>
                                      <w:sz w:val="21"/>
                                      <w:szCs w:val="21"/>
                                    </w:rPr>
                                    <w:t>P</w:t>
                                  </w:r>
                                  <w:r>
                                    <w:rPr>
                                      <w:sz w:val="21"/>
                                      <w:szCs w:val="21"/>
                                    </w:rPr>
                                    <w:t>3</w:t>
                                  </w:r>
                                  <w:r w:rsidRPr="00F206C3">
                                    <w:rPr>
                                      <w:sz w:val="21"/>
                                      <w:szCs w:val="21"/>
                                    </w:rPr>
                                    <w:t>.</w:t>
                                  </w:r>
                                  <w:r w:rsidRPr="00A65498">
                                    <w:rPr>
                                      <w:b w:val="0"/>
                                      <w:sz w:val="21"/>
                                      <w:szCs w:val="21"/>
                                    </w:rPr>
                                    <w:t xml:space="preserve"> Ở lớp 6</w:t>
                                  </w:r>
                                  <w:r>
                                    <w:rPr>
                                      <w:b w:val="0"/>
                                      <w:sz w:val="21"/>
                                      <w:szCs w:val="21"/>
                                    </w:rPr>
                                    <w:t xml:space="preserve">, em hiểu khối lượng là gì? </w:t>
                                  </w:r>
                                  <w:r w:rsidRPr="00A65498">
                                    <w:rPr>
                                      <w:b w:val="0"/>
                                      <w:sz w:val="21"/>
                                      <w:szCs w:val="21"/>
                                    </w:rPr>
                                    <w:t>Qua nội dung định luật 2 N</w:t>
                                  </w:r>
                                  <w:r>
                                    <w:rPr>
                                      <w:b w:val="0"/>
                                      <w:sz w:val="21"/>
                                      <w:szCs w:val="21"/>
                                    </w:rPr>
                                    <w:t>ewton</w:t>
                                  </w:r>
                                  <w:r w:rsidRPr="00A65498">
                                    <w:rPr>
                                      <w:b w:val="0"/>
                                      <w:sz w:val="21"/>
                                      <w:szCs w:val="21"/>
                                    </w:rPr>
                                    <w:t xml:space="preserve">, em thấy khối lượng còn có ý nghĩa nào khác nữa? </w:t>
                                  </w:r>
                                  <w:r>
                                    <w:rPr>
                                      <w:b w:val="0"/>
                                      <w:sz w:val="21"/>
                                      <w:szCs w:val="21"/>
                                    </w:rPr>
                                    <w:t>Hoàn thành yêu cầu</w:t>
                                  </w:r>
                                  <w:r w:rsidRPr="00A65498">
                                    <w:rPr>
                                      <w:b w:val="0"/>
                                      <w:sz w:val="21"/>
                                      <w:szCs w:val="21"/>
                                    </w:rPr>
                                    <w:t xml:space="preserve"> </w:t>
                                  </w:r>
                                  <w:proofErr w:type="gramStart"/>
                                  <w:r w:rsidRPr="00A65498">
                                    <w:rPr>
                                      <w:b w:val="0"/>
                                      <w:sz w:val="21"/>
                                      <w:szCs w:val="21"/>
                                    </w:rPr>
                                    <w:t xml:space="preserve">C2 </w:t>
                                  </w:r>
                                  <w:r>
                                    <w:rPr>
                                      <w:b w:val="0"/>
                                      <w:sz w:val="21"/>
                                      <w:szCs w:val="21"/>
                                    </w:rPr>
                                    <w:t>?</w:t>
                                  </w:r>
                                  <w:proofErr w:type="gramEnd"/>
                                  <w:r>
                                    <w:rPr>
                                      <w:b w:val="0"/>
                                      <w:sz w:val="21"/>
                                      <w:szCs w:val="21"/>
                                    </w:rPr>
                                    <w:t xml:space="preserve"> </w:t>
                                  </w:r>
                                  <w:r w:rsidRPr="00A65498">
                                    <w:rPr>
                                      <w:b w:val="0"/>
                                      <w:sz w:val="21"/>
                                      <w:szCs w:val="21"/>
                                    </w:rPr>
                                    <w:t>Rút ra định nghĩa</w:t>
                                  </w:r>
                                  <w:r>
                                    <w:rPr>
                                      <w:b w:val="0"/>
                                      <w:sz w:val="21"/>
                                      <w:szCs w:val="21"/>
                                    </w:rPr>
                                    <w:t>,</w:t>
                                  </w:r>
                                  <w:r w:rsidRPr="00A65498">
                                    <w:rPr>
                                      <w:b w:val="0"/>
                                      <w:sz w:val="21"/>
                                      <w:szCs w:val="21"/>
                                    </w:rPr>
                                    <w:t xml:space="preserve"> tính chấ</w:t>
                                  </w:r>
                                  <w:r>
                                    <w:rPr>
                                      <w:b w:val="0"/>
                                      <w:sz w:val="21"/>
                                      <w:szCs w:val="21"/>
                                    </w:rPr>
                                    <w:t xml:space="preserve">t của </w:t>
                                  </w:r>
                                  <w:r w:rsidRPr="00A65498">
                                    <w:rPr>
                                      <w:b w:val="0"/>
                                      <w:sz w:val="21"/>
                                      <w:szCs w:val="21"/>
                                    </w:rPr>
                                    <w:t xml:space="preserve">khối </w:t>
                                  </w:r>
                                  <w:proofErr w:type="gramStart"/>
                                  <w:r w:rsidRPr="00A65498">
                                    <w:rPr>
                                      <w:b w:val="0"/>
                                      <w:sz w:val="21"/>
                                      <w:szCs w:val="21"/>
                                    </w:rPr>
                                    <w:t>lượng</w:t>
                                  </w:r>
                                  <w:r>
                                    <w:rPr>
                                      <w:b w:val="0"/>
                                      <w:sz w:val="21"/>
                                      <w:szCs w:val="21"/>
                                    </w:rPr>
                                    <w:t xml:space="preserve"> ?</w:t>
                                  </w:r>
                                  <w:proofErr w:type="gramEnd"/>
                                  <w:r>
                                    <w:rPr>
                                      <w:b w:val="0"/>
                                      <w:sz w:val="21"/>
                                      <w:szCs w:val="21"/>
                                    </w:rPr>
                                    <w:t xml:space="preserve"> Hoàn thành yêu cầu </w:t>
                                  </w:r>
                                  <w:proofErr w:type="gramStart"/>
                                  <w:r>
                                    <w:rPr>
                                      <w:b w:val="0"/>
                                      <w:sz w:val="21"/>
                                      <w:szCs w:val="21"/>
                                    </w:rPr>
                                    <w:t>C3 ?</w:t>
                                  </w:r>
                                  <w:proofErr w:type="gramEnd"/>
                                </w:p>
                                <w:p w14:paraId="3E5F030F" w14:textId="77777777" w:rsidR="00E0450C" w:rsidRDefault="00E0450C" w:rsidP="00BA6D6B">
                                  <w:pPr>
                                    <w:spacing w:line="276" w:lineRule="auto"/>
                                    <w:jc w:val="both"/>
                                    <w:rPr>
                                      <w:b w:val="0"/>
                                      <w:sz w:val="21"/>
                                      <w:szCs w:val="21"/>
                                    </w:rPr>
                                  </w:pPr>
                                  <w:r w:rsidRPr="00D840F5">
                                    <w:rPr>
                                      <w:sz w:val="21"/>
                                      <w:szCs w:val="21"/>
                                    </w:rPr>
                                    <w:t>P4.</w:t>
                                  </w:r>
                                  <w:r w:rsidRPr="00A65498">
                                    <w:rPr>
                                      <w:b w:val="0"/>
                                      <w:sz w:val="21"/>
                                      <w:szCs w:val="21"/>
                                    </w:rPr>
                                    <w:t xml:space="preserve"> Ở lớp 6, các em đã biết tr</w:t>
                                  </w:r>
                                  <w:r>
                                    <w:rPr>
                                      <w:b w:val="0"/>
                                      <w:sz w:val="21"/>
                                      <w:szCs w:val="21"/>
                                    </w:rPr>
                                    <w:t xml:space="preserve">ọng lực, trọng lượng là </w:t>
                                  </w:r>
                                  <w:proofErr w:type="gramStart"/>
                                  <w:r>
                                    <w:rPr>
                                      <w:b w:val="0"/>
                                      <w:sz w:val="21"/>
                                      <w:szCs w:val="21"/>
                                    </w:rPr>
                                    <w:t>gì ?</w:t>
                                  </w:r>
                                  <w:proofErr w:type="gramEnd"/>
                                  <w:r>
                                    <w:rPr>
                                      <w:b w:val="0"/>
                                      <w:sz w:val="21"/>
                                      <w:szCs w:val="21"/>
                                    </w:rPr>
                                    <w:t xml:space="preserve"> </w:t>
                                  </w:r>
                                  <w:r w:rsidRPr="00A65498">
                                    <w:rPr>
                                      <w:b w:val="0"/>
                                      <w:sz w:val="21"/>
                                      <w:szCs w:val="21"/>
                                    </w:rPr>
                                    <w:t xml:space="preserve">Nêu hệ thức giữa khối lượng và trọng lượng? Do đâu mà có hệ thức </w:t>
                                  </w:r>
                                  <w:proofErr w:type="gramStart"/>
                                  <w:r w:rsidRPr="00A65498">
                                    <w:rPr>
                                      <w:b w:val="0"/>
                                      <w:sz w:val="21"/>
                                      <w:szCs w:val="21"/>
                                    </w:rPr>
                                    <w:t>đó</w:t>
                                  </w:r>
                                  <w:r>
                                    <w:rPr>
                                      <w:b w:val="0"/>
                                      <w:sz w:val="21"/>
                                      <w:szCs w:val="21"/>
                                    </w:rPr>
                                    <w:t xml:space="preserve"> </w:t>
                                  </w:r>
                                  <w:r w:rsidRPr="00A65498">
                                    <w:rPr>
                                      <w:b w:val="0"/>
                                      <w:sz w:val="21"/>
                                      <w:szCs w:val="21"/>
                                    </w:rPr>
                                    <w:t>?</w:t>
                                  </w:r>
                                  <w:proofErr w:type="gramEnd"/>
                                  <w:r w:rsidRPr="00A65498">
                                    <w:rPr>
                                      <w:b w:val="0"/>
                                      <w:sz w:val="21"/>
                                      <w:szCs w:val="21"/>
                                    </w:rPr>
                                    <w:t xml:space="preserve"> </w:t>
                                  </w:r>
                                </w:p>
                                <w:p w14:paraId="5E05281F" w14:textId="77777777" w:rsidR="00E0450C" w:rsidRDefault="00E0450C" w:rsidP="00BA6D6B">
                                  <w:pPr>
                                    <w:spacing w:line="276" w:lineRule="auto"/>
                                    <w:jc w:val="both"/>
                                    <w:rPr>
                                      <w:b w:val="0"/>
                                      <w:sz w:val="21"/>
                                      <w:szCs w:val="21"/>
                                    </w:rPr>
                                  </w:pPr>
                                  <w:r w:rsidRPr="00D840F5">
                                    <w:rPr>
                                      <w:sz w:val="21"/>
                                      <w:szCs w:val="21"/>
                                    </w:rPr>
                                    <w:t>P5.</w:t>
                                  </w:r>
                                  <w:r>
                                    <w:rPr>
                                      <w:sz w:val="21"/>
                                      <w:szCs w:val="21"/>
                                    </w:rPr>
                                    <w:t xml:space="preserve"> </w:t>
                                  </w:r>
                                  <w:r w:rsidRPr="00D840F5">
                                    <w:rPr>
                                      <w:b w:val="0"/>
                                      <w:sz w:val="21"/>
                                      <w:szCs w:val="21"/>
                                    </w:rPr>
                                    <w:t>Trọng</w:t>
                                  </w:r>
                                  <w:r>
                                    <w:rPr>
                                      <w:b w:val="0"/>
                                      <w:sz w:val="21"/>
                                      <w:szCs w:val="21"/>
                                    </w:rPr>
                                    <w:t xml:space="preserve"> lực là </w:t>
                                  </w:r>
                                  <w:proofErr w:type="gramStart"/>
                                  <w:r>
                                    <w:rPr>
                                      <w:b w:val="0"/>
                                      <w:sz w:val="21"/>
                                      <w:szCs w:val="21"/>
                                    </w:rPr>
                                    <w:t>gì ?</w:t>
                                  </w:r>
                                  <w:proofErr w:type="gramEnd"/>
                                  <w:r>
                                    <w:rPr>
                                      <w:b w:val="0"/>
                                      <w:sz w:val="21"/>
                                      <w:szCs w:val="21"/>
                                    </w:rPr>
                                    <w:t xml:space="preserve"> Dưới tác dụng của trọng lực vật sẽ như thế </w:t>
                                  </w:r>
                                  <w:proofErr w:type="gramStart"/>
                                  <w:r>
                                    <w:rPr>
                                      <w:b w:val="0"/>
                                      <w:sz w:val="21"/>
                                      <w:szCs w:val="21"/>
                                    </w:rPr>
                                    <w:t>nào ?</w:t>
                                  </w:r>
                                  <w:proofErr w:type="gramEnd"/>
                                  <w:r>
                                    <w:rPr>
                                      <w:b w:val="0"/>
                                      <w:sz w:val="21"/>
                                      <w:szCs w:val="21"/>
                                    </w:rPr>
                                    <w:t xml:space="preserve"> Vận dụng định luật II Newton, hãy viết biểu thức và nêu đặc điểm (điểm đặt, phương, chiều, độ lớn) của trọng </w:t>
                                  </w:r>
                                  <w:proofErr w:type="gramStart"/>
                                  <w:r>
                                    <w:rPr>
                                      <w:b w:val="0"/>
                                      <w:sz w:val="21"/>
                                      <w:szCs w:val="21"/>
                                    </w:rPr>
                                    <w:t>lực ?</w:t>
                                  </w:r>
                                  <w:proofErr w:type="gramEnd"/>
                                  <w:r>
                                    <w:rPr>
                                      <w:b w:val="0"/>
                                      <w:sz w:val="21"/>
                                      <w:szCs w:val="21"/>
                                    </w:rPr>
                                    <w:t xml:space="preserve"> Trọng lượng là </w:t>
                                  </w:r>
                                  <w:proofErr w:type="gramStart"/>
                                  <w:r>
                                    <w:rPr>
                                      <w:b w:val="0"/>
                                      <w:sz w:val="21"/>
                                      <w:szCs w:val="21"/>
                                    </w:rPr>
                                    <w:t>gì ?</w:t>
                                  </w:r>
                                  <w:proofErr w:type="gramEnd"/>
                                  <w:r>
                                    <w:rPr>
                                      <w:b w:val="0"/>
                                      <w:sz w:val="21"/>
                                      <w:szCs w:val="21"/>
                                    </w:rPr>
                                    <w:t xml:space="preserve"> Hoàn thành yêu cầu </w:t>
                                  </w:r>
                                  <w:proofErr w:type="gramStart"/>
                                  <w:r>
                                    <w:rPr>
                                      <w:b w:val="0"/>
                                      <w:sz w:val="21"/>
                                      <w:szCs w:val="21"/>
                                    </w:rPr>
                                    <w:t>C4 ?</w:t>
                                  </w:r>
                                  <w:proofErr w:type="gramEnd"/>
                                </w:p>
                                <w:p w14:paraId="06E106A8" w14:textId="77777777" w:rsidR="00E0450C" w:rsidRPr="00A65498" w:rsidRDefault="00E0450C" w:rsidP="00BA6D6B">
                                  <w:pPr>
                                    <w:spacing w:line="276" w:lineRule="auto"/>
                                    <w:rPr>
                                      <w:b w:val="0"/>
                                      <w:i/>
                                      <w:color w:val="FF0000"/>
                                      <w:sz w:val="21"/>
                                      <w:szCs w:val="21"/>
                                    </w:rPr>
                                  </w:pPr>
                                  <w:r w:rsidRPr="009E22B8">
                                    <w:rPr>
                                      <w:sz w:val="21"/>
                                      <w:szCs w:val="21"/>
                                      <w:u w:val="single"/>
                                    </w:rPr>
                                    <w:t>PHT</w:t>
                                  </w:r>
                                  <w:r>
                                    <w:rPr>
                                      <w:sz w:val="21"/>
                                      <w:szCs w:val="21"/>
                                      <w:u w:val="single"/>
                                    </w:rPr>
                                    <w:t>3</w:t>
                                  </w:r>
                                  <w:r w:rsidRPr="00830B1F">
                                    <w:rPr>
                                      <w:sz w:val="21"/>
                                      <w:szCs w:val="21"/>
                                    </w:rPr>
                                    <w:t>:</w:t>
                                  </w:r>
                                  <w:r>
                                    <w:rPr>
                                      <w:sz w:val="21"/>
                                      <w:szCs w:val="21"/>
                                    </w:rPr>
                                    <w:t xml:space="preserve"> </w:t>
                                  </w:r>
                                  <w:r w:rsidRPr="00D840F5">
                                    <w:rPr>
                                      <w:i/>
                                      <w:sz w:val="21"/>
                                      <w:szCs w:val="21"/>
                                    </w:rPr>
                                    <w:t>Tìm hiểu định luật III Newton</w:t>
                                  </w:r>
                                  <w:r>
                                    <w:rPr>
                                      <w:sz w:val="21"/>
                                      <w:szCs w:val="21"/>
                                    </w:rPr>
                                    <w:t>.</w:t>
                                  </w:r>
                                </w:p>
                                <w:p w14:paraId="01C902E6" w14:textId="77777777" w:rsidR="00E0450C" w:rsidRPr="00A65498" w:rsidRDefault="00E0450C" w:rsidP="00BA6D6B">
                                  <w:pPr>
                                    <w:spacing w:line="276" w:lineRule="auto"/>
                                    <w:jc w:val="both"/>
                                    <w:rPr>
                                      <w:b w:val="0"/>
                                      <w:sz w:val="21"/>
                                      <w:szCs w:val="21"/>
                                    </w:rPr>
                                  </w:pPr>
                                  <w:r w:rsidRPr="00C73B93">
                                    <w:rPr>
                                      <w:sz w:val="21"/>
                                      <w:szCs w:val="21"/>
                                    </w:rPr>
                                    <w:t>P1.</w:t>
                                  </w:r>
                                  <w:r w:rsidRPr="00A65498">
                                    <w:rPr>
                                      <w:b w:val="0"/>
                                      <w:sz w:val="21"/>
                                      <w:szCs w:val="21"/>
                                    </w:rPr>
                                    <w:t xml:space="preserve"> </w:t>
                                  </w:r>
                                  <w:r>
                                    <w:rPr>
                                      <w:b w:val="0"/>
                                      <w:sz w:val="21"/>
                                      <w:szCs w:val="21"/>
                                    </w:rPr>
                                    <w:t xml:space="preserve">Nhắc lại khái niệm lực. </w:t>
                                  </w:r>
                                  <w:r w:rsidRPr="00A65498">
                                    <w:rPr>
                                      <w:b w:val="0"/>
                                      <w:sz w:val="21"/>
                                      <w:szCs w:val="21"/>
                                    </w:rPr>
                                    <w:t xml:space="preserve">Thí nghiệm với nam châm A và bi sắt B: Treo nam châm và bi sắt, đưa nam châm lại gần bi sắt, hoặc đưa bi sắt lại gần nam châm. Nhận xét lực tác dụng giữa nam châm A và bi sắt </w:t>
                                  </w:r>
                                  <w:proofErr w:type="gramStart"/>
                                  <w:r w:rsidRPr="00A65498">
                                    <w:rPr>
                                      <w:b w:val="0"/>
                                      <w:sz w:val="21"/>
                                      <w:szCs w:val="21"/>
                                    </w:rPr>
                                    <w:t>B</w:t>
                                  </w:r>
                                  <w:r>
                                    <w:rPr>
                                      <w:b w:val="0"/>
                                      <w:sz w:val="21"/>
                                      <w:szCs w:val="21"/>
                                    </w:rPr>
                                    <w:t xml:space="preserve"> </w:t>
                                  </w:r>
                                  <w:r w:rsidRPr="00A65498">
                                    <w:rPr>
                                      <w:b w:val="0"/>
                                      <w:sz w:val="21"/>
                                      <w:szCs w:val="21"/>
                                    </w:rPr>
                                    <w:t>?</w:t>
                                  </w:r>
                                  <w:proofErr w:type="gramEnd"/>
                                  <w:r>
                                    <w:rPr>
                                      <w:b w:val="0"/>
                                      <w:sz w:val="21"/>
                                      <w:szCs w:val="21"/>
                                    </w:rPr>
                                    <w:t xml:space="preserve"> </w:t>
                                  </w:r>
                                </w:p>
                                <w:p w14:paraId="1780D6F2" w14:textId="77777777" w:rsidR="00E0450C" w:rsidRDefault="00E0450C" w:rsidP="00BA6D6B">
                                  <w:pPr>
                                    <w:spacing w:line="276" w:lineRule="auto"/>
                                    <w:jc w:val="both"/>
                                    <w:rPr>
                                      <w:b w:val="0"/>
                                      <w:sz w:val="21"/>
                                      <w:szCs w:val="21"/>
                                    </w:rPr>
                                  </w:pPr>
                                  <w:r w:rsidRPr="00C73B93">
                                    <w:rPr>
                                      <w:sz w:val="21"/>
                                      <w:szCs w:val="21"/>
                                    </w:rPr>
                                    <w:t xml:space="preserve">P2. </w:t>
                                  </w:r>
                                  <w:r w:rsidRPr="00A65498">
                                    <w:rPr>
                                      <w:b w:val="0"/>
                                      <w:sz w:val="21"/>
                                      <w:szCs w:val="21"/>
                                    </w:rPr>
                                    <w:t xml:space="preserve">Cho viên bi A chuyển động đến va chạm vào viên bi B đang đứng yên trên mặt phẳng nằm ngang, nghĩa là A tác dụng lên B một lực. Nhận xét vận tốc của viên bi A sau va chạm, viên bi B có tác dụng lực lên viên bi A </w:t>
                                  </w:r>
                                  <w:proofErr w:type="gramStart"/>
                                  <w:r w:rsidRPr="00A65498">
                                    <w:rPr>
                                      <w:b w:val="0"/>
                                      <w:sz w:val="21"/>
                                      <w:szCs w:val="21"/>
                                    </w:rPr>
                                    <w:t>không</w:t>
                                  </w:r>
                                  <w:r>
                                    <w:rPr>
                                      <w:b w:val="0"/>
                                      <w:sz w:val="21"/>
                                      <w:szCs w:val="21"/>
                                    </w:rPr>
                                    <w:t xml:space="preserve"> </w:t>
                                  </w:r>
                                  <w:r w:rsidRPr="00A65498">
                                    <w:rPr>
                                      <w:b w:val="0"/>
                                      <w:sz w:val="21"/>
                                      <w:szCs w:val="21"/>
                                    </w:rPr>
                                    <w:t>?</w:t>
                                  </w:r>
                                  <w:proofErr w:type="gramEnd"/>
                                  <w:r w:rsidRPr="00A65498">
                                    <w:rPr>
                                      <w:b w:val="0"/>
                                      <w:sz w:val="21"/>
                                      <w:szCs w:val="21"/>
                                    </w:rPr>
                                    <w:t xml:space="preserve"> Vì </w:t>
                                  </w:r>
                                  <w:proofErr w:type="gramStart"/>
                                  <w:r w:rsidRPr="00A65498">
                                    <w:rPr>
                                      <w:b w:val="0"/>
                                      <w:sz w:val="21"/>
                                      <w:szCs w:val="21"/>
                                    </w:rPr>
                                    <w:t>sao</w:t>
                                  </w:r>
                                  <w:r>
                                    <w:rPr>
                                      <w:b w:val="0"/>
                                      <w:sz w:val="21"/>
                                      <w:szCs w:val="21"/>
                                    </w:rPr>
                                    <w:t xml:space="preserve"> </w:t>
                                  </w:r>
                                  <w:r w:rsidRPr="00A65498">
                                    <w:rPr>
                                      <w:b w:val="0"/>
                                      <w:sz w:val="21"/>
                                      <w:szCs w:val="21"/>
                                    </w:rPr>
                                    <w:t>?</w:t>
                                  </w:r>
                                  <w:proofErr w:type="gramEnd"/>
                                  <w:r w:rsidRPr="00A65498">
                                    <w:rPr>
                                      <w:b w:val="0"/>
                                      <w:sz w:val="21"/>
                                      <w:szCs w:val="21"/>
                                    </w:rPr>
                                    <w:t xml:space="preserve"> </w:t>
                                  </w:r>
                                </w:p>
                                <w:p w14:paraId="44C2CDE5" w14:textId="77777777" w:rsidR="00E0450C" w:rsidRPr="00A65498" w:rsidRDefault="00E0450C" w:rsidP="00BA6D6B">
                                  <w:pPr>
                                    <w:spacing w:line="276" w:lineRule="auto"/>
                                    <w:jc w:val="both"/>
                                    <w:rPr>
                                      <w:b w:val="0"/>
                                      <w:sz w:val="21"/>
                                      <w:szCs w:val="21"/>
                                    </w:rPr>
                                  </w:pPr>
                                  <w:r w:rsidRPr="00C73B93">
                                    <w:rPr>
                                      <w:sz w:val="21"/>
                                      <w:szCs w:val="21"/>
                                    </w:rPr>
                                    <w:t>P3.</w:t>
                                  </w:r>
                                  <w:r w:rsidRPr="00A65498">
                                    <w:rPr>
                                      <w:b w:val="0"/>
                                      <w:sz w:val="21"/>
                                      <w:szCs w:val="21"/>
                                    </w:rPr>
                                    <w:t xml:space="preserve"> </w:t>
                                  </w:r>
                                  <w:r>
                                    <w:rPr>
                                      <w:b w:val="0"/>
                                      <w:sz w:val="21"/>
                                      <w:szCs w:val="21"/>
                                    </w:rPr>
                                    <w:t>Có nhận xét gì về</w:t>
                                  </w:r>
                                  <w:r w:rsidRPr="00A65498">
                                    <w:rPr>
                                      <w:b w:val="0"/>
                                      <w:sz w:val="21"/>
                                      <w:szCs w:val="21"/>
                                    </w:rPr>
                                    <w:t xml:space="preserve"> sự tương tác giữa các </w:t>
                                  </w:r>
                                  <w:proofErr w:type="gramStart"/>
                                  <w:r w:rsidRPr="00A65498">
                                    <w:rPr>
                                      <w:b w:val="0"/>
                                      <w:sz w:val="21"/>
                                      <w:szCs w:val="21"/>
                                    </w:rPr>
                                    <w:t>vật</w:t>
                                  </w:r>
                                  <w:r>
                                    <w:rPr>
                                      <w:b w:val="0"/>
                                      <w:sz w:val="21"/>
                                      <w:szCs w:val="21"/>
                                    </w:rPr>
                                    <w:t xml:space="preserve"> </w:t>
                                  </w:r>
                                  <w:r w:rsidRPr="00A65498">
                                    <w:rPr>
                                      <w:b w:val="0"/>
                                      <w:sz w:val="21"/>
                                      <w:szCs w:val="21"/>
                                    </w:rPr>
                                    <w:t>?</w:t>
                                  </w:r>
                                  <w:proofErr w:type="gramEnd"/>
                                  <w:r w:rsidRPr="00A65498">
                                    <w:rPr>
                                      <w:b w:val="0"/>
                                      <w:sz w:val="21"/>
                                      <w:szCs w:val="21"/>
                                    </w:rPr>
                                    <w:t xml:space="preserve"> Tìm các ví dụ </w:t>
                                  </w:r>
                                  <w:r>
                                    <w:rPr>
                                      <w:b w:val="0"/>
                                      <w:sz w:val="21"/>
                                      <w:szCs w:val="21"/>
                                    </w:rPr>
                                    <w:t xml:space="preserve">về sự tương tác giữa các </w:t>
                                  </w:r>
                                  <w:proofErr w:type="gramStart"/>
                                  <w:r>
                                    <w:rPr>
                                      <w:b w:val="0"/>
                                      <w:sz w:val="21"/>
                                      <w:szCs w:val="21"/>
                                    </w:rPr>
                                    <w:t>vật ?</w:t>
                                  </w:r>
                                  <w:proofErr w:type="gramEnd"/>
                                  <w:r>
                                    <w:rPr>
                                      <w:b w:val="0"/>
                                      <w:sz w:val="21"/>
                                      <w:szCs w:val="21"/>
                                    </w:rPr>
                                    <w:t xml:space="preserve"> </w:t>
                                  </w:r>
                                </w:p>
                                <w:p w14:paraId="00619BB8" w14:textId="77777777" w:rsidR="00E0450C" w:rsidRPr="00A65498" w:rsidRDefault="00E0450C" w:rsidP="00BA6D6B">
                                  <w:pPr>
                                    <w:spacing w:line="276" w:lineRule="auto"/>
                                    <w:jc w:val="both"/>
                                    <w:rPr>
                                      <w:b w:val="0"/>
                                      <w:sz w:val="21"/>
                                      <w:szCs w:val="21"/>
                                    </w:rPr>
                                  </w:pPr>
                                  <w:r>
                                    <w:rPr>
                                      <w:sz w:val="21"/>
                                      <w:szCs w:val="21"/>
                                    </w:rPr>
                                    <w:t xml:space="preserve">P4. </w:t>
                                  </w:r>
                                  <w:r>
                                    <w:rPr>
                                      <w:b w:val="0"/>
                                      <w:sz w:val="21"/>
                                      <w:szCs w:val="21"/>
                                    </w:rPr>
                                    <w:t>Nhắc lại</w:t>
                                  </w:r>
                                  <w:r w:rsidRPr="00A65498">
                                    <w:rPr>
                                      <w:b w:val="0"/>
                                      <w:sz w:val="21"/>
                                      <w:szCs w:val="21"/>
                                    </w:rPr>
                                    <w:t xml:space="preserve"> khái niệm giá của lực. Điểm đặt của lực tác dụng lên một vậ</w:t>
                                  </w:r>
                                  <w:r>
                                    <w:rPr>
                                      <w:b w:val="0"/>
                                      <w:sz w:val="21"/>
                                      <w:szCs w:val="21"/>
                                    </w:rPr>
                                    <w:t>t.</w:t>
                                  </w:r>
                                </w:p>
                                <w:p w14:paraId="3B9F86EF" w14:textId="77777777" w:rsidR="00E0450C" w:rsidRPr="00A65498" w:rsidRDefault="00E0450C" w:rsidP="00BA6D6B">
                                  <w:pPr>
                                    <w:spacing w:line="276" w:lineRule="auto"/>
                                    <w:jc w:val="both"/>
                                    <w:rPr>
                                      <w:b w:val="0"/>
                                      <w:sz w:val="21"/>
                                      <w:szCs w:val="21"/>
                                    </w:rPr>
                                  </w:pPr>
                                  <w:r>
                                    <w:rPr>
                                      <w:sz w:val="21"/>
                                      <w:szCs w:val="21"/>
                                    </w:rPr>
                                    <w:t xml:space="preserve">P5. </w:t>
                                  </w:r>
                                  <w:r w:rsidRPr="00A65498">
                                    <w:rPr>
                                      <w:b w:val="0"/>
                                      <w:sz w:val="21"/>
                                      <w:szCs w:val="21"/>
                                    </w:rPr>
                                    <w:t xml:space="preserve">Yêu cầu các nhóm làm thí nghiệm: Hai lực kế được móc vào nhau, kéo hai lực kế theo hai hướng ngược nhau để các lò xo dãn ra dọc theo trục của nó rồi tìm hiểu về giá, độ lớn và chiều của hai lực tương tác. Nhận xét trục của hai lò xo, chiều biến dạng của hai lò xo và số chỉ của hai lực kế? Vì sao số chỉ của hai lực kế có thể giống nhau? Dựa vào kết quả trên nhận xét về giá, chiều và độ lớn của hai lực tương </w:t>
                                  </w:r>
                                  <w:proofErr w:type="gramStart"/>
                                  <w:r w:rsidRPr="00A65498">
                                    <w:rPr>
                                      <w:b w:val="0"/>
                                      <w:sz w:val="21"/>
                                      <w:szCs w:val="21"/>
                                    </w:rPr>
                                    <w:t>tác</w:t>
                                  </w:r>
                                  <w:r>
                                    <w:rPr>
                                      <w:b w:val="0"/>
                                      <w:sz w:val="21"/>
                                      <w:szCs w:val="21"/>
                                    </w:rPr>
                                    <w:t xml:space="preserve"> </w:t>
                                  </w:r>
                                  <w:r w:rsidRPr="00A65498">
                                    <w:rPr>
                                      <w:b w:val="0"/>
                                      <w:sz w:val="21"/>
                                      <w:szCs w:val="21"/>
                                    </w:rPr>
                                    <w:t>?</w:t>
                                  </w:r>
                                  <w:proofErr w:type="gramEnd"/>
                                  <w:r w:rsidRPr="00A65498">
                                    <w:rPr>
                                      <w:b w:val="0"/>
                                      <w:sz w:val="21"/>
                                      <w:szCs w:val="21"/>
                                    </w:rPr>
                                    <w:t xml:space="preserve"> </w:t>
                                  </w:r>
                                </w:p>
                                <w:p w14:paraId="7208554A" w14:textId="77777777" w:rsidR="00E0450C" w:rsidRPr="00A65498" w:rsidRDefault="00E0450C" w:rsidP="00BA6D6B">
                                  <w:pPr>
                                    <w:spacing w:line="276" w:lineRule="auto"/>
                                    <w:jc w:val="both"/>
                                    <w:rPr>
                                      <w:b w:val="0"/>
                                      <w:sz w:val="21"/>
                                      <w:szCs w:val="21"/>
                                    </w:rPr>
                                  </w:pPr>
                                  <w:r>
                                    <w:rPr>
                                      <w:sz w:val="21"/>
                                      <w:szCs w:val="21"/>
                                    </w:rPr>
                                    <w:t>P6</w:t>
                                  </w:r>
                                  <w:r w:rsidRPr="00934F49">
                                    <w:rPr>
                                      <w:sz w:val="21"/>
                                      <w:szCs w:val="21"/>
                                    </w:rPr>
                                    <w:t>.</w:t>
                                  </w:r>
                                  <w:r w:rsidRPr="00A65498">
                                    <w:rPr>
                                      <w:b w:val="0"/>
                                      <w:sz w:val="21"/>
                                      <w:szCs w:val="21"/>
                                    </w:rPr>
                                    <w:t xml:space="preserve"> Dựa vào kết luận về sự tương tác giữa các vật; kết luận về giá, chiều và độ lớn của hai lực tương tác. Hãy phát biểu nội dung định luật III Newton? </w:t>
                                  </w:r>
                                </w:p>
                                <w:p w14:paraId="44BCF7A3" w14:textId="77777777" w:rsidR="00E0450C" w:rsidRPr="00A65498" w:rsidRDefault="00E0450C" w:rsidP="00BA6D6B">
                                  <w:pPr>
                                    <w:spacing w:line="276" w:lineRule="auto"/>
                                    <w:jc w:val="both"/>
                                    <w:rPr>
                                      <w:b w:val="0"/>
                                      <w:sz w:val="21"/>
                                      <w:szCs w:val="21"/>
                                    </w:rPr>
                                  </w:pPr>
                                  <w:r>
                                    <w:rPr>
                                      <w:sz w:val="21"/>
                                      <w:szCs w:val="21"/>
                                    </w:rPr>
                                    <w:t>P7</w:t>
                                  </w:r>
                                  <w:r w:rsidRPr="00934F49">
                                    <w:rPr>
                                      <w:sz w:val="21"/>
                                      <w:szCs w:val="21"/>
                                    </w:rPr>
                                    <w:t xml:space="preserve">. </w:t>
                                  </w:r>
                                  <w:r w:rsidRPr="00A65498">
                                    <w:rPr>
                                      <w:b w:val="0"/>
                                      <w:sz w:val="21"/>
                                      <w:szCs w:val="21"/>
                                    </w:rPr>
                                    <w:t xml:space="preserve">Gọi </w:t>
                                  </w:r>
                                  <w:r w:rsidR="000A6FF3" w:rsidRPr="000A6FF3">
                                    <w:rPr>
                                      <w:b w:val="0"/>
                                      <w:noProof/>
                                      <w:position w:val="-12"/>
                                      <w:sz w:val="21"/>
                                      <w:szCs w:val="21"/>
                                    </w:rPr>
                                    <w:object w:dxaOrig="806" w:dyaOrig="374" w14:anchorId="46F5774D">
                                      <v:shape id="_x0000_i1134" type="#_x0000_t75" alt="" style="width:40.5pt;height:20.25pt;mso-width-percent:0;mso-height-percent:0;mso-width-percent:0;mso-height-percent:0" o:ole="">
                                        <v:imagedata r:id="rId336" o:title=""/>
                                      </v:shape>
                                      <o:OLEObject Type="Embed" ProgID="Equation.DSMT4" ShapeID="_x0000_i1134" DrawAspect="Content" ObjectID="_1691503476" r:id="rId337"/>
                                    </w:object>
                                  </w:r>
                                  <w:r w:rsidRPr="00A65498">
                                    <w:rPr>
                                      <w:b w:val="0"/>
                                      <w:sz w:val="21"/>
                                      <w:szCs w:val="21"/>
                                    </w:rPr>
                                    <w:t xml:space="preserve"> là lực do A tác dụng lên B, </w:t>
                                  </w:r>
                                  <w:r w:rsidR="000A6FF3" w:rsidRPr="000A6FF3">
                                    <w:rPr>
                                      <w:b w:val="0"/>
                                      <w:noProof/>
                                      <w:position w:val="-12"/>
                                      <w:sz w:val="21"/>
                                      <w:szCs w:val="21"/>
                                    </w:rPr>
                                    <w:object w:dxaOrig="403" w:dyaOrig="417" w14:anchorId="4DBB8F58">
                                      <v:shape id="_x0000_i1135" type="#_x0000_t75" alt="" style="width:21.75pt;height:21.75pt;mso-width-percent:0;mso-height-percent:0;mso-width-percent:0;mso-height-percent:0" o:ole="">
                                        <v:imagedata r:id="rId338" o:title=""/>
                                      </v:shape>
                                      <o:OLEObject Type="Embed" ProgID="Equation.DSMT4" ShapeID="_x0000_i1135" DrawAspect="Content" ObjectID="_1691503477" r:id="rId339"/>
                                    </w:object>
                                  </w:r>
                                  <w:r w:rsidRPr="00A65498">
                                    <w:rPr>
                                      <w:b w:val="0"/>
                                      <w:sz w:val="21"/>
                                      <w:szCs w:val="21"/>
                                    </w:rPr>
                                    <w:t xml:space="preserve"> là lực do B tác dụng lên A. Vận dụng cách biểu diễn vectơ ở toán học, hãy viết biểu thức định</w:t>
                                  </w:r>
                                  <w:r>
                                    <w:rPr>
                                      <w:b w:val="0"/>
                                      <w:sz w:val="21"/>
                                      <w:szCs w:val="21"/>
                                    </w:rPr>
                                    <w:t xml:space="preserve"> luật III </w:t>
                                  </w:r>
                                  <w:proofErr w:type="gramStart"/>
                                  <w:r>
                                    <w:rPr>
                                      <w:b w:val="0"/>
                                      <w:sz w:val="21"/>
                                      <w:szCs w:val="21"/>
                                    </w:rPr>
                                    <w:t>Newton ?</w:t>
                                  </w:r>
                                  <w:proofErr w:type="gramEnd"/>
                                  <w:r>
                                    <w:rPr>
                                      <w:b w:val="0"/>
                                      <w:sz w:val="21"/>
                                      <w:szCs w:val="21"/>
                                    </w:rPr>
                                    <w:t xml:space="preserve"> </w:t>
                                  </w:r>
                                  <w:r w:rsidRPr="00A65498">
                                    <w:rPr>
                                      <w:b w:val="0"/>
                                      <w:sz w:val="21"/>
                                      <w:szCs w:val="21"/>
                                    </w:rPr>
                                    <w:t>Lực</w:t>
                                  </w:r>
                                  <w:r w:rsidR="000A6FF3" w:rsidRPr="000A6FF3">
                                    <w:rPr>
                                      <w:b w:val="0"/>
                                      <w:noProof/>
                                      <w:position w:val="-12"/>
                                      <w:sz w:val="21"/>
                                      <w:szCs w:val="21"/>
                                    </w:rPr>
                                    <w:object w:dxaOrig="403" w:dyaOrig="417" w14:anchorId="58DAF789">
                                      <v:shape id="_x0000_i1136" type="#_x0000_t75" alt="" style="width:21.75pt;height:21.75pt;mso-width-percent:0;mso-height-percent:0;mso-width-percent:0;mso-height-percent:0" o:ole="">
                                        <v:imagedata r:id="rId340" o:title=""/>
                                      </v:shape>
                                      <o:OLEObject Type="Embed" ProgID="Equation.DSMT4" ShapeID="_x0000_i1136" DrawAspect="Content" ObjectID="_1691503478" r:id="rId341"/>
                                    </w:object>
                                  </w:r>
                                  <w:r w:rsidRPr="00A65498">
                                    <w:rPr>
                                      <w:b w:val="0"/>
                                      <w:sz w:val="21"/>
                                      <w:szCs w:val="21"/>
                                    </w:rPr>
                                    <w:t xml:space="preserve"> và </w:t>
                                  </w:r>
                                  <w:r w:rsidR="000A6FF3" w:rsidRPr="000A6FF3">
                                    <w:rPr>
                                      <w:b w:val="0"/>
                                      <w:noProof/>
                                      <w:position w:val="-12"/>
                                      <w:sz w:val="21"/>
                                      <w:szCs w:val="21"/>
                                    </w:rPr>
                                    <w:object w:dxaOrig="403" w:dyaOrig="417" w14:anchorId="13601DB7">
                                      <v:shape id="_x0000_i1137" type="#_x0000_t75" alt="" style="width:21.75pt;height:21.75pt;mso-width-percent:0;mso-height-percent:0;mso-width-percent:0;mso-height-percent:0" o:ole="">
                                        <v:imagedata r:id="rId342" o:title=""/>
                                      </v:shape>
                                      <o:OLEObject Type="Embed" ProgID="Equation.DSMT4" ShapeID="_x0000_i1137" DrawAspect="Content" ObjectID="_1691503479" r:id="rId343"/>
                                    </w:object>
                                  </w:r>
                                  <w:r w:rsidRPr="00A65498">
                                    <w:rPr>
                                      <w:b w:val="0"/>
                                      <w:sz w:val="21"/>
                                      <w:szCs w:val="21"/>
                                    </w:rPr>
                                    <w:t xml:space="preserve"> c</w:t>
                                  </w:r>
                                  <w:r>
                                    <w:rPr>
                                      <w:b w:val="0"/>
                                      <w:sz w:val="21"/>
                                      <w:szCs w:val="21"/>
                                    </w:rPr>
                                    <w:t xml:space="preserve">ó điểm đặt trên vật </w:t>
                                  </w:r>
                                  <w:proofErr w:type="gramStart"/>
                                  <w:r>
                                    <w:rPr>
                                      <w:b w:val="0"/>
                                      <w:sz w:val="21"/>
                                      <w:szCs w:val="21"/>
                                    </w:rPr>
                                    <w:t>nào ?</w:t>
                                  </w:r>
                                  <w:proofErr w:type="gramEnd"/>
                                </w:p>
                                <w:p w14:paraId="2074F684" w14:textId="77777777" w:rsidR="00E0450C" w:rsidRPr="00A65498" w:rsidRDefault="00E0450C" w:rsidP="00BA6D6B">
                                  <w:pPr>
                                    <w:spacing w:line="276" w:lineRule="auto"/>
                                    <w:jc w:val="both"/>
                                    <w:rPr>
                                      <w:b w:val="0"/>
                                      <w:sz w:val="21"/>
                                      <w:szCs w:val="21"/>
                                    </w:rPr>
                                  </w:pPr>
                                  <w:r w:rsidRPr="00934F49">
                                    <w:rPr>
                                      <w:sz w:val="21"/>
                                      <w:szCs w:val="21"/>
                                    </w:rPr>
                                    <w:t>P8.</w:t>
                                  </w:r>
                                  <w:r>
                                    <w:rPr>
                                      <w:b w:val="0"/>
                                      <w:sz w:val="21"/>
                                      <w:szCs w:val="21"/>
                                    </w:rPr>
                                    <w:t xml:space="preserve"> Nhắc</w:t>
                                  </w:r>
                                  <w:r w:rsidRPr="00A65498">
                                    <w:rPr>
                                      <w:b w:val="0"/>
                                      <w:sz w:val="21"/>
                                      <w:szCs w:val="21"/>
                                    </w:rPr>
                                    <w:t xml:space="preserve"> lại đặc điểm của hai lực cân </w:t>
                                  </w:r>
                                  <w:proofErr w:type="gramStart"/>
                                  <w:r w:rsidRPr="00A65498">
                                    <w:rPr>
                                      <w:b w:val="0"/>
                                      <w:sz w:val="21"/>
                                      <w:szCs w:val="21"/>
                                    </w:rPr>
                                    <w:t>bằng</w:t>
                                  </w:r>
                                  <w:r>
                                    <w:rPr>
                                      <w:b w:val="0"/>
                                      <w:sz w:val="21"/>
                                      <w:szCs w:val="21"/>
                                    </w:rPr>
                                    <w:t xml:space="preserve"> ?</w:t>
                                  </w:r>
                                  <w:proofErr w:type="gramEnd"/>
                                  <w:r>
                                    <w:rPr>
                                      <w:b w:val="0"/>
                                      <w:sz w:val="21"/>
                                      <w:szCs w:val="21"/>
                                    </w:rPr>
                                    <w:t xml:space="preserve"> </w:t>
                                  </w:r>
                                  <w:r w:rsidRPr="00A65498">
                                    <w:rPr>
                                      <w:b w:val="0"/>
                                      <w:sz w:val="21"/>
                                      <w:szCs w:val="21"/>
                                    </w:rPr>
                                    <w:t xml:space="preserve">Em hiểu thế nào là lực và phản </w:t>
                                  </w:r>
                                  <w:proofErr w:type="gramStart"/>
                                  <w:r w:rsidRPr="00A65498">
                                    <w:rPr>
                                      <w:b w:val="0"/>
                                      <w:sz w:val="21"/>
                                      <w:szCs w:val="21"/>
                                    </w:rPr>
                                    <w:t>lực</w:t>
                                  </w:r>
                                  <w:r>
                                    <w:rPr>
                                      <w:b w:val="0"/>
                                      <w:sz w:val="21"/>
                                      <w:szCs w:val="21"/>
                                    </w:rPr>
                                    <w:t xml:space="preserve"> </w:t>
                                  </w:r>
                                  <w:r w:rsidRPr="00A65498">
                                    <w:rPr>
                                      <w:b w:val="0"/>
                                      <w:sz w:val="21"/>
                                      <w:szCs w:val="21"/>
                                    </w:rPr>
                                    <w:t>?</w:t>
                                  </w:r>
                                  <w:proofErr w:type="gramEnd"/>
                                  <w:r>
                                    <w:rPr>
                                      <w:b w:val="0"/>
                                      <w:sz w:val="21"/>
                                      <w:szCs w:val="21"/>
                                    </w:rPr>
                                    <w:t xml:space="preserve"> </w:t>
                                  </w:r>
                                </w:p>
                                <w:p w14:paraId="4221F8AD" w14:textId="77777777" w:rsidR="00E0450C" w:rsidRPr="00A65498" w:rsidRDefault="00E0450C" w:rsidP="00BA6D6B">
                                  <w:pPr>
                                    <w:spacing w:line="276" w:lineRule="auto"/>
                                    <w:jc w:val="both"/>
                                    <w:rPr>
                                      <w:b w:val="0"/>
                                      <w:sz w:val="21"/>
                                      <w:szCs w:val="21"/>
                                    </w:rPr>
                                  </w:pPr>
                                  <w:r>
                                    <w:rPr>
                                      <w:sz w:val="21"/>
                                      <w:szCs w:val="21"/>
                                    </w:rPr>
                                    <w:t>P9</w:t>
                                  </w:r>
                                  <w:r w:rsidRPr="00934F49">
                                    <w:rPr>
                                      <w:sz w:val="21"/>
                                      <w:szCs w:val="21"/>
                                    </w:rPr>
                                    <w:t>.</w:t>
                                  </w:r>
                                  <w:r w:rsidRPr="00A65498">
                                    <w:rPr>
                                      <w:b w:val="0"/>
                                      <w:sz w:val="21"/>
                                      <w:szCs w:val="21"/>
                                    </w:rPr>
                                    <w:t xml:space="preserve"> Cắt dây treo bi sắt B (hoặc cắt dây treo nam châm A) thì lực hút còn không? Lấy bớt ra một lực kế thì lực tương tác còn </w:t>
                                  </w:r>
                                  <w:proofErr w:type="gramStart"/>
                                  <w:r w:rsidRPr="00A65498">
                                    <w:rPr>
                                      <w:b w:val="0"/>
                                      <w:sz w:val="21"/>
                                      <w:szCs w:val="21"/>
                                    </w:rPr>
                                    <w:t>không</w:t>
                                  </w:r>
                                  <w:r>
                                    <w:rPr>
                                      <w:b w:val="0"/>
                                      <w:sz w:val="21"/>
                                      <w:szCs w:val="21"/>
                                    </w:rPr>
                                    <w:t xml:space="preserve"> </w:t>
                                  </w:r>
                                  <w:r w:rsidRPr="00A65498">
                                    <w:rPr>
                                      <w:b w:val="0"/>
                                      <w:sz w:val="21"/>
                                      <w:szCs w:val="21"/>
                                    </w:rPr>
                                    <w:t>?</w:t>
                                  </w:r>
                                  <w:proofErr w:type="gramEnd"/>
                                  <w:r w:rsidRPr="00A65498">
                                    <w:rPr>
                                      <w:b w:val="0"/>
                                      <w:sz w:val="21"/>
                                      <w:szCs w:val="21"/>
                                    </w:rPr>
                                    <w:t xml:space="preserve"> Nếu bi A không va chạm bi B thì B có thu gia tốc </w:t>
                                  </w:r>
                                  <w:proofErr w:type="gramStart"/>
                                  <w:r w:rsidRPr="00A65498">
                                    <w:rPr>
                                      <w:b w:val="0"/>
                                      <w:sz w:val="21"/>
                                      <w:szCs w:val="21"/>
                                    </w:rPr>
                                    <w:t>không</w:t>
                                  </w:r>
                                  <w:r>
                                    <w:rPr>
                                      <w:b w:val="0"/>
                                      <w:sz w:val="21"/>
                                      <w:szCs w:val="21"/>
                                    </w:rPr>
                                    <w:t xml:space="preserve"> </w:t>
                                  </w:r>
                                  <w:r w:rsidRPr="00A65498">
                                    <w:rPr>
                                      <w:b w:val="0"/>
                                      <w:sz w:val="21"/>
                                      <w:szCs w:val="21"/>
                                    </w:rPr>
                                    <w:t>?</w:t>
                                  </w:r>
                                  <w:proofErr w:type="gramEnd"/>
                                  <w:r w:rsidRPr="00A65498">
                                    <w:rPr>
                                      <w:b w:val="0"/>
                                      <w:sz w:val="21"/>
                                      <w:szCs w:val="21"/>
                                    </w:rPr>
                                    <w:t xml:space="preserve"> Lực và phản lực xuất hiện (mất đi) </w:t>
                                  </w:r>
                                  <w:r>
                                    <w:rPr>
                                      <w:b w:val="0"/>
                                      <w:sz w:val="21"/>
                                      <w:szCs w:val="21"/>
                                    </w:rPr>
                                    <w:t xml:space="preserve">như thế </w:t>
                                  </w:r>
                                  <w:proofErr w:type="gramStart"/>
                                  <w:r>
                                    <w:rPr>
                                      <w:b w:val="0"/>
                                      <w:sz w:val="21"/>
                                      <w:szCs w:val="21"/>
                                    </w:rPr>
                                    <w:t xml:space="preserve">nào </w:t>
                                  </w:r>
                                  <w:r w:rsidRPr="00A65498">
                                    <w:rPr>
                                      <w:b w:val="0"/>
                                      <w:sz w:val="21"/>
                                      <w:szCs w:val="21"/>
                                    </w:rPr>
                                    <w:t>?</w:t>
                                  </w:r>
                                  <w:proofErr w:type="gramEnd"/>
                                  <w:r w:rsidRPr="00A65498">
                                    <w:rPr>
                                      <w:b w:val="0"/>
                                      <w:sz w:val="21"/>
                                      <w:szCs w:val="21"/>
                                    </w:rPr>
                                    <w:t xml:space="preserve"> </w:t>
                                  </w:r>
                                  <w:r>
                                    <w:rPr>
                                      <w:b w:val="0"/>
                                      <w:sz w:val="21"/>
                                      <w:szCs w:val="21"/>
                                    </w:rPr>
                                    <w:t xml:space="preserve">Hoàn thành yêu cầu </w:t>
                                  </w:r>
                                  <w:proofErr w:type="gramStart"/>
                                  <w:r>
                                    <w:rPr>
                                      <w:b w:val="0"/>
                                      <w:sz w:val="21"/>
                                      <w:szCs w:val="21"/>
                                    </w:rPr>
                                    <w:t>C5 ?</w:t>
                                  </w:r>
                                  <w:proofErr w:type="gramEnd"/>
                                </w:p>
                                <w:p w14:paraId="5F57F15C" w14:textId="08D54660" w:rsidR="00E0450C" w:rsidRPr="00BA6D6B" w:rsidRDefault="00E0450C" w:rsidP="00BA6D6B">
                                  <w:pPr>
                                    <w:spacing w:line="276" w:lineRule="auto"/>
                                    <w:jc w:val="both"/>
                                    <w:rPr>
                                      <w:b w:val="0"/>
                                      <w:sz w:val="21"/>
                                      <w:szCs w:val="21"/>
                                    </w:rPr>
                                  </w:pPr>
                                  <w:r w:rsidRPr="00934F49">
                                    <w:rPr>
                                      <w:sz w:val="21"/>
                                      <w:szCs w:val="21"/>
                                    </w:rPr>
                                    <w:t xml:space="preserve">P10. </w:t>
                                  </w:r>
                                  <w:r w:rsidRPr="00A65498">
                                    <w:rPr>
                                      <w:b w:val="0"/>
                                      <w:sz w:val="21"/>
                                      <w:szCs w:val="21"/>
                                    </w:rPr>
                                    <w:t xml:space="preserve">Hai lực tuân theo định luật III Newton gọi là hai lực trực đối. Vậy hai lực này có những đặc điểm gì về </w:t>
                                  </w:r>
                                  <w:r>
                                    <w:rPr>
                                      <w:b w:val="0"/>
                                      <w:sz w:val="21"/>
                                      <w:szCs w:val="21"/>
                                    </w:rPr>
                                    <w:t xml:space="preserve">điểm đặt, </w:t>
                                  </w:r>
                                  <w:r w:rsidRPr="00A65498">
                                    <w:rPr>
                                      <w:b w:val="0"/>
                                      <w:sz w:val="21"/>
                                      <w:szCs w:val="21"/>
                                    </w:rPr>
                                    <w:t xml:space="preserve">giá, chiều và độ </w:t>
                                  </w:r>
                                  <w:proofErr w:type="gramStart"/>
                                  <w:r w:rsidRPr="00A65498">
                                    <w:rPr>
                                      <w:b w:val="0"/>
                                      <w:sz w:val="21"/>
                                      <w:szCs w:val="21"/>
                                    </w:rPr>
                                    <w:t>lớn</w:t>
                                  </w:r>
                                  <w:r>
                                    <w:rPr>
                                      <w:b w:val="0"/>
                                      <w:sz w:val="21"/>
                                      <w:szCs w:val="21"/>
                                    </w:rPr>
                                    <w:t xml:space="preserve"> </w:t>
                                  </w:r>
                                  <w:r w:rsidRPr="00A65498">
                                    <w:rPr>
                                      <w:b w:val="0"/>
                                      <w:sz w:val="21"/>
                                      <w:szCs w:val="21"/>
                                    </w:rPr>
                                    <w:t>?</w:t>
                                  </w:r>
                                  <w:proofErr w:type="gramEnd"/>
                                  <w:r w:rsidRPr="00A65498">
                                    <w:rPr>
                                      <w:b w:val="0"/>
                                      <w:sz w:val="21"/>
                                      <w:szCs w:val="21"/>
                                    </w:rPr>
                                    <w:t xml:space="preserve"> Lực và phản lực có cân bằng </w:t>
                                  </w:r>
                                  <w:proofErr w:type="gramStart"/>
                                  <w:r w:rsidRPr="00A65498">
                                    <w:rPr>
                                      <w:b w:val="0"/>
                                      <w:sz w:val="21"/>
                                      <w:szCs w:val="21"/>
                                    </w:rPr>
                                    <w:t>không</w:t>
                                  </w:r>
                                  <w:r>
                                    <w:rPr>
                                      <w:b w:val="0"/>
                                      <w:sz w:val="21"/>
                                      <w:szCs w:val="21"/>
                                    </w:rPr>
                                    <w:t xml:space="preserve"> </w:t>
                                  </w:r>
                                  <w:r w:rsidRPr="00A65498">
                                    <w:rPr>
                                      <w:b w:val="0"/>
                                      <w:sz w:val="21"/>
                                      <w:szCs w:val="21"/>
                                    </w:rPr>
                                    <w:t>?</w:t>
                                  </w:r>
                                  <w:proofErr w:type="gramEnd"/>
                                  <w:r w:rsidRPr="00A65498">
                                    <w:rPr>
                                      <w:b w:val="0"/>
                                      <w:sz w:val="21"/>
                                      <w:szCs w:val="21"/>
                                    </w:rPr>
                                    <w:t xml:space="preserve"> Vì </w:t>
                                  </w:r>
                                  <w:proofErr w:type="gramStart"/>
                                  <w:r w:rsidRPr="00A65498">
                                    <w:rPr>
                                      <w:b w:val="0"/>
                                      <w:sz w:val="21"/>
                                      <w:szCs w:val="21"/>
                                    </w:rPr>
                                    <w:t>sao</w:t>
                                  </w:r>
                                  <w:r>
                                    <w:rPr>
                                      <w:b w:val="0"/>
                                      <w:sz w:val="21"/>
                                      <w:szCs w:val="21"/>
                                    </w:rPr>
                                    <w:t xml:space="preserve"> </w:t>
                                  </w:r>
                                  <w:r w:rsidRPr="00A65498">
                                    <w:rPr>
                                      <w:b w:val="0"/>
                                      <w:sz w:val="21"/>
                                      <w:szCs w:val="21"/>
                                    </w:rPr>
                                    <w:t>?</w:t>
                                  </w:r>
                                  <w:proofErr w:type="gramEnd"/>
                                </w:p>
                              </w:tc>
                            </w:tr>
                            <w:tr w:rsidR="00E0450C" w:rsidRPr="00B31086" w14:paraId="608EAF61" w14:textId="77777777" w:rsidTr="00317813">
                              <w:tc>
                                <w:tcPr>
                                  <w:tcW w:w="10042" w:type="dxa"/>
                                  <w:shd w:val="clear" w:color="auto" w:fill="auto"/>
                                </w:tcPr>
                                <w:p w14:paraId="038A0281" w14:textId="3F44AE9A" w:rsidR="00E0450C" w:rsidRPr="00BA6D6B" w:rsidRDefault="00E0450C" w:rsidP="00B31086">
                                  <w:pPr>
                                    <w:spacing w:line="276" w:lineRule="auto"/>
                                    <w:rPr>
                                      <w:b w:val="0"/>
                                      <w:bCs w:val="0"/>
                                      <w:lang w:val="vi-VN"/>
                                    </w:rPr>
                                  </w:pPr>
                                </w:p>
                              </w:tc>
                            </w:tr>
                            <w:tr w:rsidR="00E0450C" w:rsidRPr="00B31086" w14:paraId="41B7B7D8" w14:textId="77777777" w:rsidTr="00317813">
                              <w:tc>
                                <w:tcPr>
                                  <w:tcW w:w="10042" w:type="dxa"/>
                                  <w:shd w:val="clear" w:color="auto" w:fill="auto"/>
                                </w:tcPr>
                                <w:p w14:paraId="5CEB15FF" w14:textId="77777777" w:rsidR="00E0450C" w:rsidRPr="00D353E1" w:rsidRDefault="00E0450C" w:rsidP="00B31086">
                                  <w:pPr>
                                    <w:spacing w:line="276" w:lineRule="auto"/>
                                    <w:rPr>
                                      <w:b w:val="0"/>
                                      <w:bCs w:val="0"/>
                                    </w:rPr>
                                  </w:pPr>
                                </w:p>
                              </w:tc>
                            </w:tr>
                            <w:tr w:rsidR="00E0450C" w:rsidRPr="00B31086" w14:paraId="767D205E" w14:textId="77777777" w:rsidTr="00317813">
                              <w:tc>
                                <w:tcPr>
                                  <w:tcW w:w="10042" w:type="dxa"/>
                                  <w:shd w:val="clear" w:color="auto" w:fill="auto"/>
                                </w:tcPr>
                                <w:p w14:paraId="4014BC00" w14:textId="77777777" w:rsidR="00E0450C" w:rsidRPr="00D353E1" w:rsidRDefault="00E0450C" w:rsidP="00B31086">
                                  <w:pPr>
                                    <w:spacing w:line="276" w:lineRule="auto"/>
                                    <w:rPr>
                                      <w:b w:val="0"/>
                                      <w:bCs w:val="0"/>
                                    </w:rPr>
                                  </w:pPr>
                                </w:p>
                              </w:tc>
                            </w:tr>
                            <w:tr w:rsidR="00E0450C" w:rsidRPr="00B31086" w14:paraId="3F5BCBBD" w14:textId="77777777" w:rsidTr="00317813">
                              <w:tc>
                                <w:tcPr>
                                  <w:tcW w:w="10042" w:type="dxa"/>
                                  <w:shd w:val="clear" w:color="auto" w:fill="auto"/>
                                </w:tcPr>
                                <w:p w14:paraId="394FA438" w14:textId="77777777" w:rsidR="00E0450C" w:rsidRPr="00D353E1" w:rsidRDefault="00E0450C" w:rsidP="00B31086">
                                  <w:pPr>
                                    <w:spacing w:line="276" w:lineRule="auto"/>
                                    <w:rPr>
                                      <w:b w:val="0"/>
                                      <w:bCs w:val="0"/>
                                    </w:rPr>
                                  </w:pPr>
                                </w:p>
                              </w:tc>
                            </w:tr>
                            <w:tr w:rsidR="00E0450C" w:rsidRPr="00B31086" w14:paraId="0F82B42F" w14:textId="77777777" w:rsidTr="00317813">
                              <w:tc>
                                <w:tcPr>
                                  <w:tcW w:w="10042" w:type="dxa"/>
                                  <w:shd w:val="clear" w:color="auto" w:fill="auto"/>
                                </w:tcPr>
                                <w:p w14:paraId="3FA3F1DE" w14:textId="77777777" w:rsidR="00E0450C" w:rsidRPr="00D353E1" w:rsidRDefault="00E0450C" w:rsidP="00B31086">
                                  <w:pPr>
                                    <w:spacing w:line="276" w:lineRule="auto"/>
                                    <w:rPr>
                                      <w:b w:val="0"/>
                                      <w:bCs w:val="0"/>
                                    </w:rPr>
                                  </w:pPr>
                                </w:p>
                              </w:tc>
                            </w:tr>
                            <w:tr w:rsidR="00E0450C" w:rsidRPr="00B31086" w14:paraId="57337656" w14:textId="77777777" w:rsidTr="00317813">
                              <w:tc>
                                <w:tcPr>
                                  <w:tcW w:w="10042" w:type="dxa"/>
                                  <w:shd w:val="clear" w:color="auto" w:fill="auto"/>
                                </w:tcPr>
                                <w:p w14:paraId="24471D15" w14:textId="77777777" w:rsidR="00E0450C" w:rsidRPr="00D353E1" w:rsidRDefault="00E0450C" w:rsidP="00B31086">
                                  <w:pPr>
                                    <w:spacing w:line="276" w:lineRule="auto"/>
                                    <w:rPr>
                                      <w:b w:val="0"/>
                                      <w:bCs w:val="0"/>
                                    </w:rPr>
                                  </w:pPr>
                                </w:p>
                              </w:tc>
                            </w:tr>
                            <w:tr w:rsidR="00E0450C" w:rsidRPr="00B31086" w14:paraId="4403318D" w14:textId="77777777" w:rsidTr="00317813">
                              <w:tc>
                                <w:tcPr>
                                  <w:tcW w:w="10042" w:type="dxa"/>
                                  <w:shd w:val="clear" w:color="auto" w:fill="auto"/>
                                </w:tcPr>
                                <w:p w14:paraId="6C4F948F" w14:textId="77777777" w:rsidR="00E0450C" w:rsidRPr="00D353E1" w:rsidRDefault="00E0450C" w:rsidP="00B31086">
                                  <w:pPr>
                                    <w:spacing w:line="276" w:lineRule="auto"/>
                                    <w:rPr>
                                      <w:b w:val="0"/>
                                      <w:bCs w:val="0"/>
                                    </w:rPr>
                                  </w:pPr>
                                </w:p>
                              </w:tc>
                            </w:tr>
                            <w:tr w:rsidR="00E0450C" w:rsidRPr="00B31086" w14:paraId="5446493D" w14:textId="77777777" w:rsidTr="00317813">
                              <w:tc>
                                <w:tcPr>
                                  <w:tcW w:w="10042" w:type="dxa"/>
                                  <w:shd w:val="clear" w:color="auto" w:fill="auto"/>
                                </w:tcPr>
                                <w:p w14:paraId="4990D4F3" w14:textId="77777777" w:rsidR="00E0450C" w:rsidRPr="00D353E1" w:rsidRDefault="00E0450C" w:rsidP="00B31086">
                                  <w:pPr>
                                    <w:spacing w:line="276" w:lineRule="auto"/>
                                    <w:rPr>
                                      <w:b w:val="0"/>
                                      <w:bCs w:val="0"/>
                                    </w:rPr>
                                  </w:pPr>
                                </w:p>
                              </w:tc>
                            </w:tr>
                            <w:tr w:rsidR="00E0450C" w:rsidRPr="00B31086" w14:paraId="3EC386CA" w14:textId="77777777" w:rsidTr="00317813">
                              <w:tc>
                                <w:tcPr>
                                  <w:tcW w:w="10042" w:type="dxa"/>
                                  <w:shd w:val="clear" w:color="auto" w:fill="auto"/>
                                </w:tcPr>
                                <w:p w14:paraId="277496A2" w14:textId="77777777" w:rsidR="00E0450C" w:rsidRPr="00D353E1" w:rsidRDefault="00E0450C" w:rsidP="00B31086">
                                  <w:pPr>
                                    <w:spacing w:line="276" w:lineRule="auto"/>
                                    <w:rPr>
                                      <w:b w:val="0"/>
                                      <w:bCs w:val="0"/>
                                    </w:rPr>
                                  </w:pPr>
                                </w:p>
                              </w:tc>
                            </w:tr>
                            <w:tr w:rsidR="00E0450C" w:rsidRPr="00B31086" w14:paraId="7AE5DFB9" w14:textId="77777777" w:rsidTr="00317813">
                              <w:tc>
                                <w:tcPr>
                                  <w:tcW w:w="10042" w:type="dxa"/>
                                  <w:shd w:val="clear" w:color="auto" w:fill="auto"/>
                                </w:tcPr>
                                <w:p w14:paraId="6E16C73A" w14:textId="77777777" w:rsidR="00E0450C" w:rsidRPr="00D353E1" w:rsidRDefault="00E0450C" w:rsidP="00B31086">
                                  <w:pPr>
                                    <w:spacing w:line="276" w:lineRule="auto"/>
                                    <w:rPr>
                                      <w:b w:val="0"/>
                                      <w:bCs w:val="0"/>
                                    </w:rPr>
                                  </w:pPr>
                                </w:p>
                              </w:tc>
                            </w:tr>
                            <w:tr w:rsidR="00E0450C" w:rsidRPr="00B31086" w14:paraId="171B7550" w14:textId="77777777" w:rsidTr="00317813">
                              <w:tc>
                                <w:tcPr>
                                  <w:tcW w:w="10042" w:type="dxa"/>
                                  <w:shd w:val="clear" w:color="auto" w:fill="auto"/>
                                </w:tcPr>
                                <w:p w14:paraId="5FC4AC86" w14:textId="77777777" w:rsidR="00E0450C" w:rsidRPr="00D353E1" w:rsidRDefault="00E0450C" w:rsidP="00B31086">
                                  <w:pPr>
                                    <w:spacing w:line="276" w:lineRule="auto"/>
                                    <w:rPr>
                                      <w:b w:val="0"/>
                                      <w:bCs w:val="0"/>
                                    </w:rPr>
                                  </w:pPr>
                                </w:p>
                              </w:tc>
                            </w:tr>
                            <w:tr w:rsidR="00E0450C" w:rsidRPr="00B31086" w14:paraId="51D5F08E" w14:textId="77777777" w:rsidTr="00317813">
                              <w:tc>
                                <w:tcPr>
                                  <w:tcW w:w="10042" w:type="dxa"/>
                                  <w:shd w:val="clear" w:color="auto" w:fill="auto"/>
                                </w:tcPr>
                                <w:p w14:paraId="13702F5E" w14:textId="77777777" w:rsidR="00E0450C" w:rsidRPr="00D353E1" w:rsidRDefault="00E0450C" w:rsidP="00B31086">
                                  <w:pPr>
                                    <w:spacing w:line="276" w:lineRule="auto"/>
                                    <w:rPr>
                                      <w:b w:val="0"/>
                                      <w:bCs w:val="0"/>
                                    </w:rPr>
                                  </w:pPr>
                                </w:p>
                              </w:tc>
                            </w:tr>
                            <w:tr w:rsidR="00E0450C" w:rsidRPr="00B31086" w14:paraId="4B2AED6A" w14:textId="77777777" w:rsidTr="00317813">
                              <w:tc>
                                <w:tcPr>
                                  <w:tcW w:w="10042" w:type="dxa"/>
                                  <w:shd w:val="clear" w:color="auto" w:fill="auto"/>
                                </w:tcPr>
                                <w:p w14:paraId="177A5566" w14:textId="77777777" w:rsidR="00E0450C" w:rsidRPr="00D353E1" w:rsidRDefault="00E0450C" w:rsidP="00B31086">
                                  <w:pPr>
                                    <w:spacing w:line="276" w:lineRule="auto"/>
                                    <w:rPr>
                                      <w:b w:val="0"/>
                                      <w:bCs w:val="0"/>
                                    </w:rPr>
                                  </w:pPr>
                                </w:p>
                              </w:tc>
                            </w:tr>
                            <w:tr w:rsidR="00E0450C" w:rsidRPr="00B31086" w14:paraId="42D1957A" w14:textId="77777777" w:rsidTr="00317813">
                              <w:tc>
                                <w:tcPr>
                                  <w:tcW w:w="10042" w:type="dxa"/>
                                  <w:shd w:val="clear" w:color="auto" w:fill="auto"/>
                                </w:tcPr>
                                <w:p w14:paraId="48E2E0A9" w14:textId="77777777" w:rsidR="00E0450C" w:rsidRPr="00D353E1" w:rsidRDefault="00E0450C" w:rsidP="00B31086">
                                  <w:pPr>
                                    <w:spacing w:line="276" w:lineRule="auto"/>
                                    <w:rPr>
                                      <w:b w:val="0"/>
                                      <w:bCs w:val="0"/>
                                    </w:rPr>
                                  </w:pPr>
                                </w:p>
                              </w:tc>
                            </w:tr>
                            <w:tr w:rsidR="00E0450C" w:rsidRPr="00B31086" w14:paraId="6FA73CF4" w14:textId="77777777" w:rsidTr="00317813">
                              <w:tc>
                                <w:tcPr>
                                  <w:tcW w:w="10042" w:type="dxa"/>
                                  <w:shd w:val="clear" w:color="auto" w:fill="auto"/>
                                </w:tcPr>
                                <w:p w14:paraId="7D603A3D" w14:textId="77777777" w:rsidR="00E0450C" w:rsidRPr="00D353E1" w:rsidRDefault="00E0450C" w:rsidP="00B31086">
                                  <w:pPr>
                                    <w:spacing w:line="276" w:lineRule="auto"/>
                                    <w:rPr>
                                      <w:b w:val="0"/>
                                      <w:bCs w:val="0"/>
                                    </w:rPr>
                                  </w:pPr>
                                </w:p>
                              </w:tc>
                            </w:tr>
                            <w:tr w:rsidR="00E0450C" w:rsidRPr="00B31086" w14:paraId="3BDB2B38" w14:textId="77777777" w:rsidTr="00317813">
                              <w:tc>
                                <w:tcPr>
                                  <w:tcW w:w="10042" w:type="dxa"/>
                                  <w:shd w:val="clear" w:color="auto" w:fill="auto"/>
                                </w:tcPr>
                                <w:p w14:paraId="7DDA5426" w14:textId="77777777" w:rsidR="00E0450C" w:rsidRPr="00D353E1" w:rsidRDefault="00E0450C" w:rsidP="00B31086">
                                  <w:pPr>
                                    <w:spacing w:line="276" w:lineRule="auto"/>
                                    <w:rPr>
                                      <w:b w:val="0"/>
                                      <w:bCs w:val="0"/>
                                    </w:rPr>
                                  </w:pPr>
                                </w:p>
                              </w:tc>
                            </w:tr>
                            <w:tr w:rsidR="00E0450C" w:rsidRPr="00B31086" w14:paraId="79B6BE0E" w14:textId="77777777" w:rsidTr="00317813">
                              <w:tc>
                                <w:tcPr>
                                  <w:tcW w:w="10042" w:type="dxa"/>
                                  <w:shd w:val="clear" w:color="auto" w:fill="auto"/>
                                </w:tcPr>
                                <w:p w14:paraId="6215CF18" w14:textId="77777777" w:rsidR="00E0450C" w:rsidRPr="00D353E1" w:rsidRDefault="00E0450C" w:rsidP="00B31086">
                                  <w:pPr>
                                    <w:spacing w:line="276" w:lineRule="auto"/>
                                    <w:rPr>
                                      <w:b w:val="0"/>
                                      <w:bCs w:val="0"/>
                                    </w:rPr>
                                  </w:pPr>
                                </w:p>
                              </w:tc>
                            </w:tr>
                            <w:tr w:rsidR="00E0450C" w:rsidRPr="00B31086" w14:paraId="6B195F78" w14:textId="77777777" w:rsidTr="00317813">
                              <w:tc>
                                <w:tcPr>
                                  <w:tcW w:w="10042" w:type="dxa"/>
                                  <w:shd w:val="clear" w:color="auto" w:fill="auto"/>
                                </w:tcPr>
                                <w:p w14:paraId="72A62654" w14:textId="77777777" w:rsidR="00E0450C" w:rsidRPr="00D353E1" w:rsidRDefault="00E0450C" w:rsidP="00B31086">
                                  <w:pPr>
                                    <w:spacing w:line="276" w:lineRule="auto"/>
                                    <w:rPr>
                                      <w:b w:val="0"/>
                                      <w:bCs w:val="0"/>
                                    </w:rPr>
                                  </w:pPr>
                                </w:p>
                              </w:tc>
                            </w:tr>
                            <w:tr w:rsidR="00E0450C" w:rsidRPr="00B31086" w14:paraId="422A64F1" w14:textId="77777777" w:rsidTr="00317813">
                              <w:tc>
                                <w:tcPr>
                                  <w:tcW w:w="10042" w:type="dxa"/>
                                  <w:shd w:val="clear" w:color="auto" w:fill="auto"/>
                                </w:tcPr>
                                <w:p w14:paraId="477081A5" w14:textId="77777777" w:rsidR="00E0450C" w:rsidRPr="00D353E1" w:rsidRDefault="00E0450C" w:rsidP="00B31086">
                                  <w:pPr>
                                    <w:spacing w:line="276" w:lineRule="auto"/>
                                    <w:rPr>
                                      <w:b w:val="0"/>
                                      <w:bCs w:val="0"/>
                                    </w:rPr>
                                  </w:pPr>
                                </w:p>
                              </w:tc>
                            </w:tr>
                            <w:tr w:rsidR="00E0450C" w:rsidRPr="00B31086" w14:paraId="1C2D672F" w14:textId="77777777" w:rsidTr="00317813">
                              <w:tc>
                                <w:tcPr>
                                  <w:tcW w:w="10042" w:type="dxa"/>
                                  <w:shd w:val="clear" w:color="auto" w:fill="auto"/>
                                </w:tcPr>
                                <w:p w14:paraId="6F6F4EC2" w14:textId="77777777" w:rsidR="00E0450C" w:rsidRPr="00D353E1" w:rsidRDefault="00E0450C" w:rsidP="00B31086">
                                  <w:pPr>
                                    <w:spacing w:line="276" w:lineRule="auto"/>
                                    <w:rPr>
                                      <w:b w:val="0"/>
                                      <w:bCs w:val="0"/>
                                    </w:rPr>
                                  </w:pPr>
                                </w:p>
                              </w:tc>
                            </w:tr>
                            <w:tr w:rsidR="00E0450C" w:rsidRPr="00B31086" w14:paraId="5E18CD8C" w14:textId="77777777" w:rsidTr="00317813">
                              <w:tc>
                                <w:tcPr>
                                  <w:tcW w:w="10042" w:type="dxa"/>
                                  <w:shd w:val="clear" w:color="auto" w:fill="auto"/>
                                </w:tcPr>
                                <w:p w14:paraId="14DC2F8C" w14:textId="77777777" w:rsidR="00E0450C" w:rsidRPr="00D353E1" w:rsidRDefault="00E0450C" w:rsidP="00B31086">
                                  <w:pPr>
                                    <w:spacing w:line="276" w:lineRule="auto"/>
                                    <w:rPr>
                                      <w:b w:val="0"/>
                                      <w:bCs w:val="0"/>
                                    </w:rPr>
                                  </w:pPr>
                                </w:p>
                              </w:tc>
                            </w:tr>
                            <w:tr w:rsidR="00E0450C" w:rsidRPr="00B31086" w14:paraId="22004394" w14:textId="77777777" w:rsidTr="00317813">
                              <w:tc>
                                <w:tcPr>
                                  <w:tcW w:w="10042" w:type="dxa"/>
                                  <w:shd w:val="clear" w:color="auto" w:fill="auto"/>
                                </w:tcPr>
                                <w:p w14:paraId="78925CD5" w14:textId="77777777" w:rsidR="00E0450C" w:rsidRPr="00D353E1" w:rsidRDefault="00E0450C" w:rsidP="00B31086">
                                  <w:pPr>
                                    <w:spacing w:line="276" w:lineRule="auto"/>
                                    <w:rPr>
                                      <w:b w:val="0"/>
                                      <w:bCs w:val="0"/>
                                    </w:rPr>
                                  </w:pPr>
                                </w:p>
                              </w:tc>
                            </w:tr>
                            <w:tr w:rsidR="00E0450C" w:rsidRPr="00B31086" w14:paraId="067CE10F" w14:textId="77777777" w:rsidTr="00317813">
                              <w:tc>
                                <w:tcPr>
                                  <w:tcW w:w="10042" w:type="dxa"/>
                                  <w:shd w:val="clear" w:color="auto" w:fill="auto"/>
                                </w:tcPr>
                                <w:p w14:paraId="7F2D4354" w14:textId="77777777" w:rsidR="00E0450C" w:rsidRPr="00D353E1" w:rsidRDefault="00E0450C" w:rsidP="00B31086">
                                  <w:pPr>
                                    <w:spacing w:line="276" w:lineRule="auto"/>
                                    <w:rPr>
                                      <w:b w:val="0"/>
                                      <w:bCs w:val="0"/>
                                    </w:rPr>
                                  </w:pPr>
                                </w:p>
                              </w:tc>
                            </w:tr>
                            <w:tr w:rsidR="00E0450C" w:rsidRPr="00B31086" w14:paraId="513DE290" w14:textId="77777777" w:rsidTr="00317813">
                              <w:tc>
                                <w:tcPr>
                                  <w:tcW w:w="10042" w:type="dxa"/>
                                  <w:shd w:val="clear" w:color="auto" w:fill="auto"/>
                                </w:tcPr>
                                <w:p w14:paraId="7FD2B385" w14:textId="77777777" w:rsidR="00E0450C" w:rsidRPr="00D353E1" w:rsidRDefault="00E0450C" w:rsidP="00B31086">
                                  <w:pPr>
                                    <w:spacing w:line="276" w:lineRule="auto"/>
                                    <w:rPr>
                                      <w:b w:val="0"/>
                                      <w:bCs w:val="0"/>
                                    </w:rPr>
                                  </w:pPr>
                                </w:p>
                              </w:tc>
                            </w:tr>
                            <w:tr w:rsidR="00E0450C" w:rsidRPr="00B31086" w14:paraId="29679CB4" w14:textId="77777777" w:rsidTr="00317813">
                              <w:tc>
                                <w:tcPr>
                                  <w:tcW w:w="10042" w:type="dxa"/>
                                  <w:shd w:val="clear" w:color="auto" w:fill="auto"/>
                                </w:tcPr>
                                <w:p w14:paraId="4E2981DB" w14:textId="77777777" w:rsidR="00E0450C" w:rsidRPr="00D353E1" w:rsidRDefault="00E0450C" w:rsidP="00B31086">
                                  <w:pPr>
                                    <w:spacing w:line="276" w:lineRule="auto"/>
                                    <w:rPr>
                                      <w:b w:val="0"/>
                                      <w:bCs w:val="0"/>
                                    </w:rPr>
                                  </w:pPr>
                                </w:p>
                              </w:tc>
                            </w:tr>
                            <w:tr w:rsidR="00E0450C" w:rsidRPr="00B31086" w14:paraId="46760B54" w14:textId="77777777" w:rsidTr="00317813">
                              <w:tc>
                                <w:tcPr>
                                  <w:tcW w:w="10042" w:type="dxa"/>
                                  <w:shd w:val="clear" w:color="auto" w:fill="auto"/>
                                </w:tcPr>
                                <w:p w14:paraId="06F37FAF" w14:textId="77777777" w:rsidR="00E0450C" w:rsidRPr="00D353E1" w:rsidRDefault="00E0450C" w:rsidP="00B31086">
                                  <w:pPr>
                                    <w:spacing w:line="276" w:lineRule="auto"/>
                                    <w:rPr>
                                      <w:b w:val="0"/>
                                      <w:bCs w:val="0"/>
                                    </w:rPr>
                                  </w:pPr>
                                </w:p>
                              </w:tc>
                            </w:tr>
                            <w:tr w:rsidR="00E0450C" w:rsidRPr="00B31086" w14:paraId="69BFB0F8" w14:textId="77777777" w:rsidTr="00317813">
                              <w:tc>
                                <w:tcPr>
                                  <w:tcW w:w="10042" w:type="dxa"/>
                                  <w:shd w:val="clear" w:color="auto" w:fill="auto"/>
                                </w:tcPr>
                                <w:p w14:paraId="399D7C8B" w14:textId="77777777" w:rsidR="00E0450C" w:rsidRPr="00D353E1" w:rsidRDefault="00E0450C" w:rsidP="00B31086">
                                  <w:pPr>
                                    <w:spacing w:line="276" w:lineRule="auto"/>
                                    <w:rPr>
                                      <w:b w:val="0"/>
                                      <w:bCs w:val="0"/>
                                    </w:rPr>
                                  </w:pPr>
                                </w:p>
                              </w:tc>
                            </w:tr>
                            <w:tr w:rsidR="00E0450C" w:rsidRPr="00B31086" w14:paraId="45B7A410" w14:textId="77777777" w:rsidTr="00317813">
                              <w:tc>
                                <w:tcPr>
                                  <w:tcW w:w="10042" w:type="dxa"/>
                                  <w:shd w:val="clear" w:color="auto" w:fill="auto"/>
                                </w:tcPr>
                                <w:p w14:paraId="79F4F714" w14:textId="77777777" w:rsidR="00E0450C" w:rsidRPr="00D353E1" w:rsidRDefault="00E0450C" w:rsidP="00B31086">
                                  <w:pPr>
                                    <w:spacing w:line="276" w:lineRule="auto"/>
                                    <w:rPr>
                                      <w:b w:val="0"/>
                                      <w:bCs w:val="0"/>
                                    </w:rPr>
                                  </w:pPr>
                                </w:p>
                              </w:tc>
                            </w:tr>
                            <w:tr w:rsidR="00E0450C" w:rsidRPr="00B31086" w14:paraId="630ADFC8" w14:textId="77777777" w:rsidTr="00317813">
                              <w:tc>
                                <w:tcPr>
                                  <w:tcW w:w="10042" w:type="dxa"/>
                                  <w:shd w:val="clear" w:color="auto" w:fill="auto"/>
                                </w:tcPr>
                                <w:p w14:paraId="311DE5EF" w14:textId="77777777" w:rsidR="00E0450C" w:rsidRPr="00D353E1" w:rsidRDefault="00E0450C" w:rsidP="00B31086">
                                  <w:pPr>
                                    <w:spacing w:line="276" w:lineRule="auto"/>
                                    <w:rPr>
                                      <w:b w:val="0"/>
                                      <w:bCs w:val="0"/>
                                    </w:rPr>
                                  </w:pPr>
                                </w:p>
                              </w:tc>
                            </w:tr>
                            <w:tr w:rsidR="00E0450C" w:rsidRPr="00B31086" w14:paraId="047E4757" w14:textId="77777777" w:rsidTr="00317813">
                              <w:tc>
                                <w:tcPr>
                                  <w:tcW w:w="10042" w:type="dxa"/>
                                  <w:shd w:val="clear" w:color="auto" w:fill="auto"/>
                                </w:tcPr>
                                <w:p w14:paraId="3337F351" w14:textId="77777777" w:rsidR="00E0450C" w:rsidRPr="00D353E1" w:rsidRDefault="00E0450C" w:rsidP="00B31086">
                                  <w:pPr>
                                    <w:spacing w:line="276" w:lineRule="auto"/>
                                    <w:rPr>
                                      <w:b w:val="0"/>
                                      <w:bCs w:val="0"/>
                                    </w:rPr>
                                  </w:pPr>
                                </w:p>
                              </w:tc>
                            </w:tr>
                            <w:tr w:rsidR="00E0450C" w:rsidRPr="00B31086" w14:paraId="01614FC9" w14:textId="77777777" w:rsidTr="00317813">
                              <w:tc>
                                <w:tcPr>
                                  <w:tcW w:w="10042" w:type="dxa"/>
                                  <w:shd w:val="clear" w:color="auto" w:fill="auto"/>
                                </w:tcPr>
                                <w:p w14:paraId="7B839112" w14:textId="77777777" w:rsidR="00E0450C" w:rsidRPr="00D353E1" w:rsidRDefault="00E0450C" w:rsidP="00B31086">
                                  <w:pPr>
                                    <w:spacing w:line="276" w:lineRule="auto"/>
                                    <w:rPr>
                                      <w:b w:val="0"/>
                                      <w:bCs w:val="0"/>
                                    </w:rPr>
                                  </w:pPr>
                                </w:p>
                              </w:tc>
                            </w:tr>
                            <w:tr w:rsidR="00E0450C" w:rsidRPr="00B31086" w14:paraId="3329A416" w14:textId="77777777" w:rsidTr="00317813">
                              <w:tc>
                                <w:tcPr>
                                  <w:tcW w:w="10042" w:type="dxa"/>
                                  <w:shd w:val="clear" w:color="auto" w:fill="auto"/>
                                </w:tcPr>
                                <w:p w14:paraId="0D3E8965" w14:textId="77777777" w:rsidR="00E0450C" w:rsidRPr="00D353E1" w:rsidRDefault="00E0450C" w:rsidP="00B31086">
                                  <w:pPr>
                                    <w:spacing w:line="276" w:lineRule="auto"/>
                                    <w:rPr>
                                      <w:b w:val="0"/>
                                      <w:bCs w:val="0"/>
                                    </w:rPr>
                                  </w:pPr>
                                </w:p>
                              </w:tc>
                            </w:tr>
                            <w:tr w:rsidR="00E0450C" w:rsidRPr="00B31086" w14:paraId="199795C7" w14:textId="77777777" w:rsidTr="00317813">
                              <w:tc>
                                <w:tcPr>
                                  <w:tcW w:w="10042" w:type="dxa"/>
                                  <w:shd w:val="clear" w:color="auto" w:fill="auto"/>
                                </w:tcPr>
                                <w:p w14:paraId="5F88AE67" w14:textId="77777777" w:rsidR="00E0450C" w:rsidRPr="00D353E1" w:rsidRDefault="00E0450C" w:rsidP="00B31086">
                                  <w:pPr>
                                    <w:spacing w:line="276" w:lineRule="auto"/>
                                    <w:rPr>
                                      <w:b w:val="0"/>
                                      <w:bCs w:val="0"/>
                                    </w:rPr>
                                  </w:pPr>
                                </w:p>
                              </w:tc>
                            </w:tr>
                            <w:tr w:rsidR="00E0450C" w:rsidRPr="00B31086" w14:paraId="749F0DE6" w14:textId="77777777" w:rsidTr="00317813">
                              <w:tc>
                                <w:tcPr>
                                  <w:tcW w:w="10042" w:type="dxa"/>
                                  <w:shd w:val="clear" w:color="auto" w:fill="auto"/>
                                </w:tcPr>
                                <w:p w14:paraId="6759A1BF" w14:textId="77777777" w:rsidR="00E0450C" w:rsidRPr="00D353E1" w:rsidRDefault="00E0450C" w:rsidP="00B31086">
                                  <w:pPr>
                                    <w:spacing w:line="276" w:lineRule="auto"/>
                                    <w:rPr>
                                      <w:b w:val="0"/>
                                      <w:bCs w:val="0"/>
                                    </w:rPr>
                                  </w:pPr>
                                </w:p>
                              </w:tc>
                            </w:tr>
                            <w:tr w:rsidR="00E0450C" w:rsidRPr="00B31086" w14:paraId="389D6803" w14:textId="77777777" w:rsidTr="00317813">
                              <w:tc>
                                <w:tcPr>
                                  <w:tcW w:w="10042" w:type="dxa"/>
                                  <w:shd w:val="clear" w:color="auto" w:fill="auto"/>
                                </w:tcPr>
                                <w:p w14:paraId="14E537E1" w14:textId="77777777" w:rsidR="00E0450C" w:rsidRPr="00D353E1" w:rsidRDefault="00E0450C" w:rsidP="00B31086">
                                  <w:pPr>
                                    <w:spacing w:line="276" w:lineRule="auto"/>
                                    <w:rPr>
                                      <w:b w:val="0"/>
                                      <w:bCs w:val="0"/>
                                    </w:rPr>
                                  </w:pPr>
                                </w:p>
                              </w:tc>
                            </w:tr>
                            <w:tr w:rsidR="00E0450C" w:rsidRPr="00B31086" w14:paraId="2A83566F" w14:textId="77777777" w:rsidTr="00317813">
                              <w:tc>
                                <w:tcPr>
                                  <w:tcW w:w="10042" w:type="dxa"/>
                                  <w:shd w:val="clear" w:color="auto" w:fill="auto"/>
                                </w:tcPr>
                                <w:p w14:paraId="09AC1A8D" w14:textId="77777777" w:rsidR="00E0450C" w:rsidRPr="00D353E1" w:rsidRDefault="00E0450C" w:rsidP="00B31086">
                                  <w:pPr>
                                    <w:spacing w:line="276" w:lineRule="auto"/>
                                    <w:rPr>
                                      <w:b w:val="0"/>
                                      <w:bCs w:val="0"/>
                                    </w:rPr>
                                  </w:pPr>
                                </w:p>
                              </w:tc>
                            </w:tr>
                            <w:tr w:rsidR="00E0450C" w:rsidRPr="00B31086" w14:paraId="56691374" w14:textId="77777777" w:rsidTr="00317813">
                              <w:tc>
                                <w:tcPr>
                                  <w:tcW w:w="10042" w:type="dxa"/>
                                  <w:shd w:val="clear" w:color="auto" w:fill="auto"/>
                                </w:tcPr>
                                <w:p w14:paraId="0B97B78B" w14:textId="77777777" w:rsidR="00E0450C" w:rsidRPr="00D353E1" w:rsidRDefault="00E0450C" w:rsidP="00B31086">
                                  <w:pPr>
                                    <w:spacing w:line="276" w:lineRule="auto"/>
                                    <w:rPr>
                                      <w:b w:val="0"/>
                                      <w:bCs w:val="0"/>
                                    </w:rPr>
                                  </w:pPr>
                                </w:p>
                              </w:tc>
                            </w:tr>
                            <w:tr w:rsidR="00E0450C" w:rsidRPr="00B31086" w14:paraId="0EC3B754" w14:textId="77777777" w:rsidTr="00317813">
                              <w:tc>
                                <w:tcPr>
                                  <w:tcW w:w="10042" w:type="dxa"/>
                                  <w:shd w:val="clear" w:color="auto" w:fill="auto"/>
                                </w:tcPr>
                                <w:p w14:paraId="181C3FAE" w14:textId="77777777" w:rsidR="00E0450C" w:rsidRPr="00D353E1" w:rsidRDefault="00E0450C" w:rsidP="00B31086">
                                  <w:pPr>
                                    <w:spacing w:line="276" w:lineRule="auto"/>
                                    <w:rPr>
                                      <w:b w:val="0"/>
                                      <w:bCs w:val="0"/>
                                    </w:rPr>
                                  </w:pPr>
                                </w:p>
                              </w:tc>
                            </w:tr>
                            <w:tr w:rsidR="00E0450C" w:rsidRPr="00B31086" w14:paraId="521B0029" w14:textId="77777777" w:rsidTr="00317813">
                              <w:tc>
                                <w:tcPr>
                                  <w:tcW w:w="10042" w:type="dxa"/>
                                  <w:shd w:val="clear" w:color="auto" w:fill="auto"/>
                                </w:tcPr>
                                <w:p w14:paraId="055CBF13" w14:textId="77777777" w:rsidR="00E0450C" w:rsidRPr="00D353E1" w:rsidRDefault="00E0450C" w:rsidP="00B31086">
                                  <w:pPr>
                                    <w:spacing w:line="276" w:lineRule="auto"/>
                                    <w:rPr>
                                      <w:b w:val="0"/>
                                      <w:bCs w:val="0"/>
                                    </w:rPr>
                                  </w:pPr>
                                </w:p>
                              </w:tc>
                            </w:tr>
                            <w:tr w:rsidR="00E0450C" w:rsidRPr="00B31086" w14:paraId="2BB0C48B" w14:textId="77777777" w:rsidTr="00317813">
                              <w:tc>
                                <w:tcPr>
                                  <w:tcW w:w="10042" w:type="dxa"/>
                                  <w:shd w:val="clear" w:color="auto" w:fill="auto"/>
                                </w:tcPr>
                                <w:p w14:paraId="70E210F0" w14:textId="77777777" w:rsidR="00E0450C" w:rsidRPr="00D353E1" w:rsidRDefault="00E0450C" w:rsidP="00B31086">
                                  <w:pPr>
                                    <w:spacing w:line="276" w:lineRule="auto"/>
                                    <w:rPr>
                                      <w:b w:val="0"/>
                                      <w:bCs w:val="0"/>
                                    </w:rPr>
                                  </w:pPr>
                                </w:p>
                              </w:tc>
                            </w:tr>
                            <w:tr w:rsidR="00E0450C" w:rsidRPr="00B31086" w14:paraId="0001166B" w14:textId="77777777" w:rsidTr="00317813">
                              <w:tc>
                                <w:tcPr>
                                  <w:tcW w:w="10042" w:type="dxa"/>
                                  <w:shd w:val="clear" w:color="auto" w:fill="auto"/>
                                </w:tcPr>
                                <w:p w14:paraId="3770DDFD" w14:textId="77777777" w:rsidR="00E0450C" w:rsidRPr="00D353E1" w:rsidRDefault="00E0450C" w:rsidP="00B31086">
                                  <w:pPr>
                                    <w:spacing w:line="276" w:lineRule="auto"/>
                                    <w:rPr>
                                      <w:b w:val="0"/>
                                      <w:bCs w:val="0"/>
                                    </w:rPr>
                                  </w:pPr>
                                </w:p>
                              </w:tc>
                            </w:tr>
                          </w:tbl>
                          <w:p w14:paraId="44C5C2BD" w14:textId="77777777" w:rsidR="00E0450C" w:rsidRPr="00B31086" w:rsidRDefault="00E0450C" w:rsidP="00360E49">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0" type="#_x0000_t202" style="position:absolute;margin-left:0;margin-top:.15pt;width:510.25pt;height:771pt;z-index:25189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0A8304B3" w14:textId="77777777" w:rsidTr="00317813">
                        <w:tc>
                          <w:tcPr>
                            <w:tcW w:w="10042" w:type="dxa"/>
                            <w:shd w:val="clear" w:color="auto" w:fill="auto"/>
                          </w:tcPr>
                          <w:p w14:paraId="116FD675" w14:textId="3821085A" w:rsidR="00E0450C" w:rsidRPr="00BA6D6B" w:rsidRDefault="00E0450C" w:rsidP="00BA6D6B">
                            <w:pPr>
                              <w:spacing w:line="276" w:lineRule="auto"/>
                              <w:jc w:val="center"/>
                              <w:rPr>
                                <w:b w:val="0"/>
                                <w:bCs w:val="0"/>
                                <w:lang w:val="vi-VN"/>
                              </w:rPr>
                            </w:pPr>
                            <w:r>
                              <w:rPr>
                                <w:b w:val="0"/>
                                <w:bCs w:val="0"/>
                                <w:lang w:val="vi-VN"/>
                              </w:rPr>
                              <w:t>Bài 10. BA ĐỊNH LUẬT NEWTON.</w:t>
                            </w:r>
                          </w:p>
                        </w:tc>
                      </w:tr>
                      <w:tr w:rsidR="00E0450C" w:rsidRPr="00B31086" w14:paraId="4BD34850" w14:textId="77777777" w:rsidTr="00317813">
                        <w:tc>
                          <w:tcPr>
                            <w:tcW w:w="10042" w:type="dxa"/>
                            <w:shd w:val="clear" w:color="auto" w:fill="auto"/>
                          </w:tcPr>
                          <w:p w14:paraId="7A71913D" w14:textId="77777777" w:rsidR="00E0450C" w:rsidRPr="009438E4" w:rsidRDefault="00E0450C" w:rsidP="00BA6D6B">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71DDCEF6" w14:textId="77777777" w:rsidR="00E0450C" w:rsidRPr="00A65498" w:rsidRDefault="00E0450C" w:rsidP="00BA6D6B">
                            <w:pPr>
                              <w:spacing w:line="276" w:lineRule="auto"/>
                              <w:rPr>
                                <w:sz w:val="21"/>
                                <w:szCs w:val="21"/>
                              </w:rPr>
                            </w:pPr>
                            <w:r w:rsidRPr="009E22B8">
                              <w:rPr>
                                <w:sz w:val="21"/>
                                <w:szCs w:val="21"/>
                                <w:u w:val="single"/>
                              </w:rPr>
                              <w:t>PHT1</w:t>
                            </w:r>
                            <w:r w:rsidRPr="00830B1F">
                              <w:rPr>
                                <w:sz w:val="21"/>
                                <w:szCs w:val="21"/>
                              </w:rPr>
                              <w:t>:</w:t>
                            </w:r>
                            <w:r w:rsidRPr="00A65498">
                              <w:rPr>
                                <w:sz w:val="21"/>
                                <w:szCs w:val="21"/>
                              </w:rPr>
                              <w:t xml:space="preserve"> </w:t>
                            </w:r>
                            <w:r w:rsidRPr="00A65498">
                              <w:rPr>
                                <w:i/>
                                <w:sz w:val="21"/>
                                <w:szCs w:val="21"/>
                              </w:rPr>
                              <w:t>Tìm hiểu định luật I Newton</w:t>
                            </w:r>
                          </w:p>
                          <w:p w14:paraId="6559B2AB" w14:textId="77777777" w:rsidR="00E0450C" w:rsidRPr="00A65498" w:rsidRDefault="00E0450C" w:rsidP="00BA6D6B">
                            <w:pPr>
                              <w:spacing w:line="276" w:lineRule="auto"/>
                              <w:jc w:val="both"/>
                              <w:rPr>
                                <w:b w:val="0"/>
                                <w:sz w:val="21"/>
                                <w:szCs w:val="21"/>
                              </w:rPr>
                            </w:pPr>
                            <w:r w:rsidRPr="00A65498">
                              <w:rPr>
                                <w:sz w:val="21"/>
                                <w:szCs w:val="21"/>
                              </w:rPr>
                              <w:t>P1.</w:t>
                            </w:r>
                            <w:r w:rsidRPr="00A65498">
                              <w:rPr>
                                <w:b w:val="0"/>
                                <w:sz w:val="21"/>
                                <w:szCs w:val="21"/>
                              </w:rPr>
                              <w:t xml:space="preserve"> Mô tả thí nghiệm máng nghiêng của Gallile theo hình 10.1</w:t>
                            </w:r>
                            <w:r>
                              <w:rPr>
                                <w:b w:val="0"/>
                                <w:sz w:val="21"/>
                                <w:szCs w:val="21"/>
                              </w:rPr>
                              <w:t xml:space="preserve">/59SGK. </w:t>
                            </w:r>
                            <w:r w:rsidRPr="00A65498">
                              <w:rPr>
                                <w:b w:val="0"/>
                                <w:sz w:val="21"/>
                                <w:szCs w:val="21"/>
                              </w:rPr>
                              <w:t>Khi</w:t>
                            </w:r>
                            <w:r>
                              <w:rPr>
                                <w:b w:val="0"/>
                                <w:sz w:val="21"/>
                                <w:szCs w:val="21"/>
                              </w:rPr>
                              <w:t xml:space="preserve"> α</w:t>
                            </w:r>
                            <w:r w:rsidRPr="00A65498">
                              <w:rPr>
                                <w:b w:val="0"/>
                                <w:sz w:val="21"/>
                                <w:szCs w:val="21"/>
                              </w:rPr>
                              <w:t xml:space="preserve"> giảm, đoạn đường mà viên bi lăn</w:t>
                            </w:r>
                            <w:r>
                              <w:rPr>
                                <w:b w:val="0"/>
                                <w:sz w:val="21"/>
                                <w:szCs w:val="21"/>
                              </w:rPr>
                              <w:t xml:space="preserve"> trên máng 2</w:t>
                            </w:r>
                            <w:r w:rsidRPr="00A65498">
                              <w:rPr>
                                <w:b w:val="0"/>
                                <w:sz w:val="21"/>
                                <w:szCs w:val="21"/>
                              </w:rPr>
                              <w:t xml:space="preserve"> </w:t>
                            </w:r>
                            <w:r>
                              <w:rPr>
                                <w:b w:val="0"/>
                                <w:sz w:val="21"/>
                                <w:szCs w:val="21"/>
                              </w:rPr>
                              <w:t>như</w:t>
                            </w:r>
                            <w:r w:rsidRPr="00A65498">
                              <w:rPr>
                                <w:b w:val="0"/>
                                <w:sz w:val="21"/>
                                <w:szCs w:val="21"/>
                              </w:rPr>
                              <w:t xml:space="preserve"> thế nào? Vì sao hòn bi không lên tới độ cao ban đầu? Nếu đặt máng 2 nằm ngang, quãng đường hòn bi lăn được sẽ thế nào so với lúc đầu? Hãy tưởng tượng máng 2 nằm ngang và không ma sát, hòn bi sẽ chuyển động như thế nào? </w:t>
                            </w:r>
                          </w:p>
                          <w:p w14:paraId="3D283B57" w14:textId="16856BD0" w:rsidR="00E0450C" w:rsidRDefault="00E0450C" w:rsidP="00BA6D6B">
                            <w:pPr>
                              <w:spacing w:line="276" w:lineRule="auto"/>
                              <w:jc w:val="both"/>
                              <w:rPr>
                                <w:b w:val="0"/>
                                <w:sz w:val="21"/>
                                <w:szCs w:val="21"/>
                              </w:rPr>
                            </w:pPr>
                            <w:r>
                              <w:rPr>
                                <w:sz w:val="21"/>
                                <w:szCs w:val="21"/>
                              </w:rPr>
                              <w:t xml:space="preserve">P2. </w:t>
                            </w:r>
                            <w:r>
                              <w:rPr>
                                <w:b w:val="0"/>
                                <w:sz w:val="21"/>
                                <w:szCs w:val="21"/>
                              </w:rPr>
                              <w:t xml:space="preserve">Lực có cần thiết để duy trì chuyển động của một vật </w:t>
                            </w:r>
                            <w:proofErr w:type="gramStart"/>
                            <w:r>
                              <w:rPr>
                                <w:b w:val="0"/>
                                <w:sz w:val="21"/>
                                <w:szCs w:val="21"/>
                              </w:rPr>
                              <w:t>không ?</w:t>
                            </w:r>
                            <w:proofErr w:type="gramEnd"/>
                            <w:r>
                              <w:rPr>
                                <w:b w:val="0"/>
                                <w:sz w:val="21"/>
                                <w:szCs w:val="21"/>
                              </w:rPr>
                              <w:t xml:space="preserve"> Lấy ví dụ chứng minh nhận định của </w:t>
                            </w:r>
                            <w:proofErr w:type="gramStart"/>
                            <w:r>
                              <w:rPr>
                                <w:b w:val="0"/>
                                <w:sz w:val="21"/>
                                <w:szCs w:val="21"/>
                              </w:rPr>
                              <w:t>em ?</w:t>
                            </w:r>
                            <w:proofErr w:type="gramEnd"/>
                            <w:r>
                              <w:rPr>
                                <w:b w:val="0"/>
                                <w:sz w:val="21"/>
                                <w:szCs w:val="21"/>
                              </w:rPr>
                              <w:t xml:space="preserve"> Nếu bỏ qua ma sát và máng 2 nằm ngang, hòn bi trong thí nghiệm trên chịu tác dụng của mấy </w:t>
                            </w:r>
                            <w:proofErr w:type="gramStart"/>
                            <w:r>
                              <w:rPr>
                                <w:b w:val="0"/>
                                <w:sz w:val="21"/>
                                <w:szCs w:val="21"/>
                              </w:rPr>
                              <w:t>lực ?</w:t>
                            </w:r>
                            <w:proofErr w:type="gramEnd"/>
                            <w:r>
                              <w:rPr>
                                <w:b w:val="0"/>
                                <w:sz w:val="21"/>
                                <w:szCs w:val="21"/>
                              </w:rPr>
                              <w:t xml:space="preserve"> Nêu đặc điểm của các lực, nhận xét (các lực có đặc điểm như vậy gọi là các lực gì</w:t>
                            </w:r>
                            <w:proofErr w:type="gramStart"/>
                            <w:r>
                              <w:rPr>
                                <w:b w:val="0"/>
                                <w:sz w:val="21"/>
                                <w:szCs w:val="21"/>
                              </w:rPr>
                              <w:t>) ?</w:t>
                            </w:r>
                            <w:proofErr w:type="gramEnd"/>
                            <w:r>
                              <w:rPr>
                                <w:b w:val="0"/>
                                <w:sz w:val="21"/>
                                <w:szCs w:val="21"/>
                              </w:rPr>
                              <w:t xml:space="preserve"> Nêu hiện tượng xảy ra khi một vật đang chuyển động chịu tác dụng của các lực cân bằng? Nếu một vật đang đứng yên chịu tác dụng của các lực cân bằng thì vật sẽ như thế nào? </w:t>
                            </w:r>
                          </w:p>
                          <w:p w14:paraId="4B793DB0" w14:textId="77777777" w:rsidR="00E0450C" w:rsidRDefault="00E0450C" w:rsidP="00BA6D6B">
                            <w:pPr>
                              <w:spacing w:line="276" w:lineRule="auto"/>
                              <w:jc w:val="both"/>
                              <w:rPr>
                                <w:b w:val="0"/>
                                <w:sz w:val="21"/>
                                <w:szCs w:val="21"/>
                              </w:rPr>
                            </w:pPr>
                            <w:r>
                              <w:rPr>
                                <w:sz w:val="21"/>
                                <w:szCs w:val="21"/>
                              </w:rPr>
                              <w:t>P3.</w:t>
                            </w:r>
                            <w:r>
                              <w:rPr>
                                <w:b w:val="0"/>
                                <w:sz w:val="21"/>
                                <w:szCs w:val="21"/>
                              </w:rPr>
                              <w:t xml:space="preserve"> Phát biểu định luật I </w:t>
                            </w:r>
                            <w:proofErr w:type="gramStart"/>
                            <w:r>
                              <w:rPr>
                                <w:b w:val="0"/>
                                <w:sz w:val="21"/>
                                <w:szCs w:val="21"/>
                              </w:rPr>
                              <w:t>Newton ?</w:t>
                            </w:r>
                            <w:proofErr w:type="gramEnd"/>
                            <w:r>
                              <w:rPr>
                                <w:b w:val="0"/>
                                <w:sz w:val="21"/>
                                <w:szCs w:val="21"/>
                              </w:rPr>
                              <w:t xml:space="preserve"> Định luật I cho ta biết được mọi vật đều có một tính chất đặc biệt như thế </w:t>
                            </w:r>
                            <w:proofErr w:type="gramStart"/>
                            <w:r>
                              <w:rPr>
                                <w:b w:val="0"/>
                                <w:sz w:val="21"/>
                                <w:szCs w:val="21"/>
                              </w:rPr>
                              <w:t>nào ?</w:t>
                            </w:r>
                            <w:proofErr w:type="gramEnd"/>
                            <w:r>
                              <w:rPr>
                                <w:b w:val="0"/>
                                <w:sz w:val="21"/>
                                <w:szCs w:val="21"/>
                              </w:rPr>
                              <w:t xml:space="preserve"> </w:t>
                            </w:r>
                          </w:p>
                          <w:p w14:paraId="054074EA" w14:textId="77777777" w:rsidR="00E0450C" w:rsidRDefault="00E0450C" w:rsidP="00BA6D6B">
                            <w:pPr>
                              <w:spacing w:line="276" w:lineRule="auto"/>
                              <w:jc w:val="both"/>
                              <w:rPr>
                                <w:b w:val="0"/>
                                <w:sz w:val="21"/>
                                <w:szCs w:val="21"/>
                              </w:rPr>
                            </w:pPr>
                            <w:r>
                              <w:rPr>
                                <w:sz w:val="21"/>
                                <w:szCs w:val="21"/>
                              </w:rPr>
                              <w:t xml:space="preserve">P4. </w:t>
                            </w:r>
                            <w:r>
                              <w:rPr>
                                <w:b w:val="0"/>
                                <w:sz w:val="21"/>
                                <w:szCs w:val="21"/>
                              </w:rPr>
                              <w:t xml:space="preserve">Quán tính là </w:t>
                            </w:r>
                            <w:proofErr w:type="gramStart"/>
                            <w:r>
                              <w:rPr>
                                <w:b w:val="0"/>
                                <w:sz w:val="21"/>
                                <w:szCs w:val="21"/>
                              </w:rPr>
                              <w:t>gì ?</w:t>
                            </w:r>
                            <w:proofErr w:type="gramEnd"/>
                            <w:r>
                              <w:rPr>
                                <w:b w:val="0"/>
                                <w:sz w:val="21"/>
                                <w:szCs w:val="21"/>
                              </w:rPr>
                              <w:t xml:space="preserve"> Nêu những biểu hiện của quán </w:t>
                            </w:r>
                            <w:proofErr w:type="gramStart"/>
                            <w:r>
                              <w:rPr>
                                <w:b w:val="0"/>
                                <w:sz w:val="21"/>
                                <w:szCs w:val="21"/>
                              </w:rPr>
                              <w:t>tính ?</w:t>
                            </w:r>
                            <w:proofErr w:type="gramEnd"/>
                            <w:r>
                              <w:rPr>
                                <w:b w:val="0"/>
                                <w:sz w:val="21"/>
                                <w:szCs w:val="21"/>
                              </w:rPr>
                              <w:t xml:space="preserve"> Nêu những ứng dụng của tính quán tính trong đời sống mà em </w:t>
                            </w:r>
                            <w:proofErr w:type="gramStart"/>
                            <w:r>
                              <w:rPr>
                                <w:b w:val="0"/>
                                <w:sz w:val="21"/>
                                <w:szCs w:val="21"/>
                              </w:rPr>
                              <w:t>biết ?</w:t>
                            </w:r>
                            <w:proofErr w:type="gramEnd"/>
                            <w:r>
                              <w:rPr>
                                <w:b w:val="0"/>
                                <w:sz w:val="21"/>
                                <w:szCs w:val="21"/>
                              </w:rPr>
                              <w:t xml:space="preserve"> Trong cuộc sống, nếu không chú ý đến tính quán tính của vật, có thể sẽ gây ra nguy hiểm, em hãy kể những hiện tượng mà em biết và cách phòng </w:t>
                            </w:r>
                            <w:proofErr w:type="gramStart"/>
                            <w:r>
                              <w:rPr>
                                <w:b w:val="0"/>
                                <w:sz w:val="21"/>
                                <w:szCs w:val="21"/>
                              </w:rPr>
                              <w:t>tránh ?</w:t>
                            </w:r>
                            <w:proofErr w:type="gramEnd"/>
                            <w:r w:rsidRPr="006350FB">
                              <w:rPr>
                                <w:b w:val="0"/>
                                <w:sz w:val="21"/>
                                <w:szCs w:val="21"/>
                              </w:rPr>
                              <w:t xml:space="preserve"> </w:t>
                            </w:r>
                            <w:r w:rsidRPr="00A65498">
                              <w:rPr>
                                <w:b w:val="0"/>
                                <w:sz w:val="21"/>
                                <w:szCs w:val="21"/>
                              </w:rPr>
                              <w:t xml:space="preserve">Tại sao người ta nói quán tính là thủ phạm của hầu hết các tai nạn giao thông? Em hãy nêu ví dụ. Trong các ví dụ đó ta cần làm thế nào để phòng tránh tai nạn? </w:t>
                            </w:r>
                          </w:p>
                          <w:p w14:paraId="14D1DEAC" w14:textId="77777777" w:rsidR="00E0450C" w:rsidRPr="009C1E8A" w:rsidRDefault="00E0450C" w:rsidP="00BA6D6B">
                            <w:pPr>
                              <w:spacing w:line="276" w:lineRule="auto"/>
                              <w:jc w:val="both"/>
                              <w:rPr>
                                <w:b w:val="0"/>
                                <w:sz w:val="21"/>
                                <w:szCs w:val="21"/>
                              </w:rPr>
                            </w:pPr>
                            <w:r w:rsidRPr="009C1E8A">
                              <w:rPr>
                                <w:sz w:val="21"/>
                                <w:szCs w:val="21"/>
                              </w:rPr>
                              <w:t>P5.</w:t>
                            </w:r>
                            <w:r>
                              <w:rPr>
                                <w:sz w:val="21"/>
                                <w:szCs w:val="21"/>
                              </w:rPr>
                              <w:t xml:space="preserve"> </w:t>
                            </w:r>
                            <w:r>
                              <w:rPr>
                                <w:b w:val="0"/>
                                <w:sz w:val="21"/>
                                <w:szCs w:val="21"/>
                              </w:rPr>
                              <w:t xml:space="preserve">Tên gọi khác của định luật </w:t>
                            </w:r>
                            <w:proofErr w:type="gramStart"/>
                            <w:r>
                              <w:rPr>
                                <w:b w:val="0"/>
                                <w:sz w:val="21"/>
                                <w:szCs w:val="21"/>
                              </w:rPr>
                              <w:t>I ?</w:t>
                            </w:r>
                            <w:proofErr w:type="gramEnd"/>
                            <w:r>
                              <w:rPr>
                                <w:b w:val="0"/>
                                <w:sz w:val="21"/>
                                <w:szCs w:val="21"/>
                              </w:rPr>
                              <w:t xml:space="preserve"> Chuyển động thẳng đều còn được gọi là chuyển động </w:t>
                            </w:r>
                            <w:proofErr w:type="gramStart"/>
                            <w:r>
                              <w:rPr>
                                <w:b w:val="0"/>
                                <w:sz w:val="21"/>
                                <w:szCs w:val="21"/>
                              </w:rPr>
                              <w:t>gì ?</w:t>
                            </w:r>
                            <w:proofErr w:type="gramEnd"/>
                          </w:p>
                          <w:p w14:paraId="52581FA9" w14:textId="77777777" w:rsidR="00E0450C" w:rsidRPr="00A65498" w:rsidRDefault="00E0450C" w:rsidP="00BA6D6B">
                            <w:pPr>
                              <w:spacing w:line="276" w:lineRule="auto"/>
                              <w:rPr>
                                <w:b w:val="0"/>
                                <w:i/>
                                <w:sz w:val="21"/>
                                <w:szCs w:val="21"/>
                              </w:rPr>
                            </w:pPr>
                            <w:r w:rsidRPr="009E22B8">
                              <w:rPr>
                                <w:sz w:val="21"/>
                                <w:szCs w:val="21"/>
                                <w:u w:val="single"/>
                              </w:rPr>
                              <w:t>PHT</w:t>
                            </w:r>
                            <w:r>
                              <w:rPr>
                                <w:sz w:val="21"/>
                                <w:szCs w:val="21"/>
                                <w:u w:val="single"/>
                              </w:rPr>
                              <w:t>2</w:t>
                            </w:r>
                            <w:r w:rsidRPr="00830B1F">
                              <w:rPr>
                                <w:sz w:val="21"/>
                                <w:szCs w:val="21"/>
                              </w:rPr>
                              <w:t>:</w:t>
                            </w:r>
                            <w:r w:rsidRPr="00A65498">
                              <w:rPr>
                                <w:sz w:val="21"/>
                                <w:szCs w:val="21"/>
                              </w:rPr>
                              <w:t xml:space="preserve"> </w:t>
                            </w:r>
                            <w:r w:rsidRPr="00830B1F">
                              <w:rPr>
                                <w:i/>
                                <w:sz w:val="21"/>
                                <w:szCs w:val="21"/>
                              </w:rPr>
                              <w:t>Tìm hiểu định luật 2 Newton</w:t>
                            </w:r>
                            <w:r>
                              <w:rPr>
                                <w:i/>
                                <w:sz w:val="21"/>
                                <w:szCs w:val="21"/>
                              </w:rPr>
                              <w:t>.</w:t>
                            </w:r>
                          </w:p>
                          <w:p w14:paraId="19C3728F" w14:textId="77777777" w:rsidR="00E0450C" w:rsidRDefault="00E0450C" w:rsidP="00BA6D6B">
                            <w:pPr>
                              <w:spacing w:line="276" w:lineRule="auto"/>
                              <w:jc w:val="both"/>
                              <w:rPr>
                                <w:b w:val="0"/>
                                <w:sz w:val="21"/>
                                <w:szCs w:val="21"/>
                              </w:rPr>
                            </w:pPr>
                            <w:r w:rsidRPr="00F206C3">
                              <w:rPr>
                                <w:sz w:val="21"/>
                                <w:szCs w:val="21"/>
                              </w:rPr>
                              <w:t xml:space="preserve">P1. </w:t>
                            </w:r>
                            <w:r w:rsidRPr="00A65498">
                              <w:rPr>
                                <w:b w:val="0"/>
                                <w:sz w:val="21"/>
                                <w:szCs w:val="21"/>
                              </w:rPr>
                              <w:t xml:space="preserve">Muốn gây ra gia tốc cho một vật, phải có lực tác dụng lên vật đó. Ta hãy hình dung phải đẩy một chiếc xe ô tô hỏng máy trên đường bằng phẳng. Theo em, gia tốc xe phụ thuộc vào những yếu tố </w:t>
                            </w:r>
                            <w:proofErr w:type="gramStart"/>
                            <w:r w:rsidRPr="00A65498">
                              <w:rPr>
                                <w:b w:val="0"/>
                                <w:sz w:val="21"/>
                                <w:szCs w:val="21"/>
                              </w:rPr>
                              <w:t>nào</w:t>
                            </w:r>
                            <w:r>
                              <w:rPr>
                                <w:b w:val="0"/>
                                <w:sz w:val="21"/>
                                <w:szCs w:val="21"/>
                              </w:rPr>
                              <w:t xml:space="preserve"> </w:t>
                            </w:r>
                            <w:r w:rsidRPr="00A65498">
                              <w:rPr>
                                <w:b w:val="0"/>
                                <w:sz w:val="21"/>
                                <w:szCs w:val="21"/>
                              </w:rPr>
                              <w:t>?</w:t>
                            </w:r>
                            <w:proofErr w:type="gramEnd"/>
                            <w:r w:rsidRPr="00A65498">
                              <w:rPr>
                                <w:b w:val="0"/>
                                <w:sz w:val="21"/>
                                <w:szCs w:val="21"/>
                              </w:rPr>
                              <w:t xml:space="preserve"> </w:t>
                            </w:r>
                            <w:r>
                              <w:rPr>
                                <w:b w:val="0"/>
                                <w:sz w:val="21"/>
                                <w:szCs w:val="21"/>
                              </w:rPr>
                              <w:t xml:space="preserve">(hướng và độ lớn của gia tốc mà vật thu được phụ thuộc như thế nào với lực tác dụng và khối lượng của vật) </w:t>
                            </w:r>
                          </w:p>
                          <w:p w14:paraId="7A0E9B75" w14:textId="77777777" w:rsidR="00E0450C" w:rsidRPr="00A65498" w:rsidRDefault="00E0450C" w:rsidP="00BA6D6B">
                            <w:pPr>
                              <w:spacing w:line="276" w:lineRule="auto"/>
                              <w:jc w:val="both"/>
                              <w:rPr>
                                <w:b w:val="0"/>
                                <w:sz w:val="21"/>
                                <w:szCs w:val="21"/>
                              </w:rPr>
                            </w:pPr>
                            <w:r w:rsidRPr="00F206C3">
                              <w:rPr>
                                <w:sz w:val="21"/>
                                <w:szCs w:val="21"/>
                              </w:rPr>
                              <w:t>P2.</w:t>
                            </w:r>
                            <w:r w:rsidRPr="00A65498">
                              <w:rPr>
                                <w:b w:val="0"/>
                                <w:sz w:val="21"/>
                                <w:szCs w:val="21"/>
                              </w:rPr>
                              <w:t xml:space="preserve"> </w:t>
                            </w:r>
                            <w:r>
                              <w:rPr>
                                <w:b w:val="0"/>
                                <w:sz w:val="21"/>
                                <w:szCs w:val="21"/>
                              </w:rPr>
                              <w:t xml:space="preserve">Phát biểu định luật II </w:t>
                            </w:r>
                            <w:proofErr w:type="gramStart"/>
                            <w:r>
                              <w:rPr>
                                <w:b w:val="0"/>
                                <w:sz w:val="21"/>
                                <w:szCs w:val="21"/>
                              </w:rPr>
                              <w:t>Newton ?</w:t>
                            </w:r>
                            <w:proofErr w:type="gramEnd"/>
                            <w:r>
                              <w:rPr>
                                <w:b w:val="0"/>
                                <w:sz w:val="21"/>
                                <w:szCs w:val="21"/>
                              </w:rPr>
                              <w:t xml:space="preserve"> Viết biểu thức, nêu tên và đơn vị các đại lượng có trong biểu </w:t>
                            </w:r>
                            <w:proofErr w:type="gramStart"/>
                            <w:r>
                              <w:rPr>
                                <w:b w:val="0"/>
                                <w:sz w:val="21"/>
                                <w:szCs w:val="21"/>
                              </w:rPr>
                              <w:t>thức ?</w:t>
                            </w:r>
                            <w:proofErr w:type="gramEnd"/>
                            <w:r>
                              <w:rPr>
                                <w:b w:val="0"/>
                                <w:sz w:val="21"/>
                                <w:szCs w:val="21"/>
                              </w:rPr>
                              <w:t xml:space="preserve"> Nếu vật chịu tác dụng của nhiều lực </w:t>
                            </w:r>
                            <w:r w:rsidR="000A6FF3" w:rsidRPr="000A6FF3">
                              <w:rPr>
                                <w:b w:val="0"/>
                                <w:noProof/>
                                <w:position w:val="-12"/>
                                <w:sz w:val="21"/>
                                <w:szCs w:val="21"/>
                              </w:rPr>
                              <w:object w:dxaOrig="806" w:dyaOrig="374" w14:anchorId="6D0366B7">
                                <v:shape id="_x0000_i1133" type="#_x0000_t75" alt="" style="width:40.5pt;height:20.25pt;mso-width-percent:0;mso-height-percent:0;mso-width-percent:0;mso-height-percent:0" o:ole="">
                                  <v:imagedata r:id="rId334" o:title=""/>
                                </v:shape>
                                <o:OLEObject Type="Embed" ProgID="Equation.DSMT4" ShapeID="_x0000_i1133" DrawAspect="Content" ObjectID="_1691503475" r:id="rId344"/>
                              </w:object>
                            </w:r>
                            <w:r>
                              <w:rPr>
                                <w:b w:val="0"/>
                                <w:sz w:val="21"/>
                                <w:szCs w:val="21"/>
                              </w:rPr>
                              <w:t xml:space="preserve"> thì biểu thức định luật II được viết như thế </w:t>
                            </w:r>
                            <w:proofErr w:type="gramStart"/>
                            <w:r>
                              <w:rPr>
                                <w:b w:val="0"/>
                                <w:sz w:val="21"/>
                                <w:szCs w:val="21"/>
                              </w:rPr>
                              <w:t>nào ?</w:t>
                            </w:r>
                            <w:proofErr w:type="gramEnd"/>
                          </w:p>
                          <w:p w14:paraId="1D6ECA99" w14:textId="77777777" w:rsidR="00E0450C" w:rsidRDefault="00E0450C" w:rsidP="00BA6D6B">
                            <w:pPr>
                              <w:spacing w:line="276" w:lineRule="auto"/>
                              <w:jc w:val="both"/>
                              <w:rPr>
                                <w:b w:val="0"/>
                                <w:sz w:val="21"/>
                                <w:szCs w:val="21"/>
                              </w:rPr>
                            </w:pPr>
                            <w:r w:rsidRPr="00F206C3">
                              <w:rPr>
                                <w:sz w:val="21"/>
                                <w:szCs w:val="21"/>
                              </w:rPr>
                              <w:t>P</w:t>
                            </w:r>
                            <w:r>
                              <w:rPr>
                                <w:sz w:val="21"/>
                                <w:szCs w:val="21"/>
                              </w:rPr>
                              <w:t>3</w:t>
                            </w:r>
                            <w:r w:rsidRPr="00F206C3">
                              <w:rPr>
                                <w:sz w:val="21"/>
                                <w:szCs w:val="21"/>
                              </w:rPr>
                              <w:t>.</w:t>
                            </w:r>
                            <w:r w:rsidRPr="00A65498">
                              <w:rPr>
                                <w:b w:val="0"/>
                                <w:sz w:val="21"/>
                                <w:szCs w:val="21"/>
                              </w:rPr>
                              <w:t xml:space="preserve"> Ở lớp 6</w:t>
                            </w:r>
                            <w:r>
                              <w:rPr>
                                <w:b w:val="0"/>
                                <w:sz w:val="21"/>
                                <w:szCs w:val="21"/>
                              </w:rPr>
                              <w:t xml:space="preserve">, em hiểu khối lượng là gì? </w:t>
                            </w:r>
                            <w:r w:rsidRPr="00A65498">
                              <w:rPr>
                                <w:b w:val="0"/>
                                <w:sz w:val="21"/>
                                <w:szCs w:val="21"/>
                              </w:rPr>
                              <w:t>Qua nội dung định luật 2 N</w:t>
                            </w:r>
                            <w:r>
                              <w:rPr>
                                <w:b w:val="0"/>
                                <w:sz w:val="21"/>
                                <w:szCs w:val="21"/>
                              </w:rPr>
                              <w:t>ewton</w:t>
                            </w:r>
                            <w:r w:rsidRPr="00A65498">
                              <w:rPr>
                                <w:b w:val="0"/>
                                <w:sz w:val="21"/>
                                <w:szCs w:val="21"/>
                              </w:rPr>
                              <w:t xml:space="preserve">, em thấy khối lượng còn có ý nghĩa nào khác nữa? </w:t>
                            </w:r>
                            <w:r>
                              <w:rPr>
                                <w:b w:val="0"/>
                                <w:sz w:val="21"/>
                                <w:szCs w:val="21"/>
                              </w:rPr>
                              <w:t>Hoàn thành yêu cầu</w:t>
                            </w:r>
                            <w:r w:rsidRPr="00A65498">
                              <w:rPr>
                                <w:b w:val="0"/>
                                <w:sz w:val="21"/>
                                <w:szCs w:val="21"/>
                              </w:rPr>
                              <w:t xml:space="preserve"> </w:t>
                            </w:r>
                            <w:proofErr w:type="gramStart"/>
                            <w:r w:rsidRPr="00A65498">
                              <w:rPr>
                                <w:b w:val="0"/>
                                <w:sz w:val="21"/>
                                <w:szCs w:val="21"/>
                              </w:rPr>
                              <w:t xml:space="preserve">C2 </w:t>
                            </w:r>
                            <w:r>
                              <w:rPr>
                                <w:b w:val="0"/>
                                <w:sz w:val="21"/>
                                <w:szCs w:val="21"/>
                              </w:rPr>
                              <w:t>?</w:t>
                            </w:r>
                            <w:proofErr w:type="gramEnd"/>
                            <w:r>
                              <w:rPr>
                                <w:b w:val="0"/>
                                <w:sz w:val="21"/>
                                <w:szCs w:val="21"/>
                              </w:rPr>
                              <w:t xml:space="preserve"> </w:t>
                            </w:r>
                            <w:r w:rsidRPr="00A65498">
                              <w:rPr>
                                <w:b w:val="0"/>
                                <w:sz w:val="21"/>
                                <w:szCs w:val="21"/>
                              </w:rPr>
                              <w:t>Rút ra định nghĩa</w:t>
                            </w:r>
                            <w:r>
                              <w:rPr>
                                <w:b w:val="0"/>
                                <w:sz w:val="21"/>
                                <w:szCs w:val="21"/>
                              </w:rPr>
                              <w:t>,</w:t>
                            </w:r>
                            <w:r w:rsidRPr="00A65498">
                              <w:rPr>
                                <w:b w:val="0"/>
                                <w:sz w:val="21"/>
                                <w:szCs w:val="21"/>
                              </w:rPr>
                              <w:t xml:space="preserve"> tính chấ</w:t>
                            </w:r>
                            <w:r>
                              <w:rPr>
                                <w:b w:val="0"/>
                                <w:sz w:val="21"/>
                                <w:szCs w:val="21"/>
                              </w:rPr>
                              <w:t xml:space="preserve">t của </w:t>
                            </w:r>
                            <w:r w:rsidRPr="00A65498">
                              <w:rPr>
                                <w:b w:val="0"/>
                                <w:sz w:val="21"/>
                                <w:szCs w:val="21"/>
                              </w:rPr>
                              <w:t xml:space="preserve">khối </w:t>
                            </w:r>
                            <w:proofErr w:type="gramStart"/>
                            <w:r w:rsidRPr="00A65498">
                              <w:rPr>
                                <w:b w:val="0"/>
                                <w:sz w:val="21"/>
                                <w:szCs w:val="21"/>
                              </w:rPr>
                              <w:t>lượng</w:t>
                            </w:r>
                            <w:r>
                              <w:rPr>
                                <w:b w:val="0"/>
                                <w:sz w:val="21"/>
                                <w:szCs w:val="21"/>
                              </w:rPr>
                              <w:t xml:space="preserve"> ?</w:t>
                            </w:r>
                            <w:proofErr w:type="gramEnd"/>
                            <w:r>
                              <w:rPr>
                                <w:b w:val="0"/>
                                <w:sz w:val="21"/>
                                <w:szCs w:val="21"/>
                              </w:rPr>
                              <w:t xml:space="preserve"> Hoàn thành yêu cầu </w:t>
                            </w:r>
                            <w:proofErr w:type="gramStart"/>
                            <w:r>
                              <w:rPr>
                                <w:b w:val="0"/>
                                <w:sz w:val="21"/>
                                <w:szCs w:val="21"/>
                              </w:rPr>
                              <w:t>C3 ?</w:t>
                            </w:r>
                            <w:proofErr w:type="gramEnd"/>
                          </w:p>
                          <w:p w14:paraId="3E5F030F" w14:textId="77777777" w:rsidR="00E0450C" w:rsidRDefault="00E0450C" w:rsidP="00BA6D6B">
                            <w:pPr>
                              <w:spacing w:line="276" w:lineRule="auto"/>
                              <w:jc w:val="both"/>
                              <w:rPr>
                                <w:b w:val="0"/>
                                <w:sz w:val="21"/>
                                <w:szCs w:val="21"/>
                              </w:rPr>
                            </w:pPr>
                            <w:r w:rsidRPr="00D840F5">
                              <w:rPr>
                                <w:sz w:val="21"/>
                                <w:szCs w:val="21"/>
                              </w:rPr>
                              <w:t>P4.</w:t>
                            </w:r>
                            <w:r w:rsidRPr="00A65498">
                              <w:rPr>
                                <w:b w:val="0"/>
                                <w:sz w:val="21"/>
                                <w:szCs w:val="21"/>
                              </w:rPr>
                              <w:t xml:space="preserve"> Ở lớp 6, các em đã biết tr</w:t>
                            </w:r>
                            <w:r>
                              <w:rPr>
                                <w:b w:val="0"/>
                                <w:sz w:val="21"/>
                                <w:szCs w:val="21"/>
                              </w:rPr>
                              <w:t xml:space="preserve">ọng lực, trọng lượng là </w:t>
                            </w:r>
                            <w:proofErr w:type="gramStart"/>
                            <w:r>
                              <w:rPr>
                                <w:b w:val="0"/>
                                <w:sz w:val="21"/>
                                <w:szCs w:val="21"/>
                              </w:rPr>
                              <w:t>gì ?</w:t>
                            </w:r>
                            <w:proofErr w:type="gramEnd"/>
                            <w:r>
                              <w:rPr>
                                <w:b w:val="0"/>
                                <w:sz w:val="21"/>
                                <w:szCs w:val="21"/>
                              </w:rPr>
                              <w:t xml:space="preserve"> </w:t>
                            </w:r>
                            <w:r w:rsidRPr="00A65498">
                              <w:rPr>
                                <w:b w:val="0"/>
                                <w:sz w:val="21"/>
                                <w:szCs w:val="21"/>
                              </w:rPr>
                              <w:t xml:space="preserve">Nêu hệ thức giữa khối lượng và trọng lượng? Do đâu mà có hệ thức </w:t>
                            </w:r>
                            <w:proofErr w:type="gramStart"/>
                            <w:r w:rsidRPr="00A65498">
                              <w:rPr>
                                <w:b w:val="0"/>
                                <w:sz w:val="21"/>
                                <w:szCs w:val="21"/>
                              </w:rPr>
                              <w:t>đó</w:t>
                            </w:r>
                            <w:r>
                              <w:rPr>
                                <w:b w:val="0"/>
                                <w:sz w:val="21"/>
                                <w:szCs w:val="21"/>
                              </w:rPr>
                              <w:t xml:space="preserve"> </w:t>
                            </w:r>
                            <w:r w:rsidRPr="00A65498">
                              <w:rPr>
                                <w:b w:val="0"/>
                                <w:sz w:val="21"/>
                                <w:szCs w:val="21"/>
                              </w:rPr>
                              <w:t>?</w:t>
                            </w:r>
                            <w:proofErr w:type="gramEnd"/>
                            <w:r w:rsidRPr="00A65498">
                              <w:rPr>
                                <w:b w:val="0"/>
                                <w:sz w:val="21"/>
                                <w:szCs w:val="21"/>
                              </w:rPr>
                              <w:t xml:space="preserve"> </w:t>
                            </w:r>
                          </w:p>
                          <w:p w14:paraId="5E05281F" w14:textId="77777777" w:rsidR="00E0450C" w:rsidRDefault="00E0450C" w:rsidP="00BA6D6B">
                            <w:pPr>
                              <w:spacing w:line="276" w:lineRule="auto"/>
                              <w:jc w:val="both"/>
                              <w:rPr>
                                <w:b w:val="0"/>
                                <w:sz w:val="21"/>
                                <w:szCs w:val="21"/>
                              </w:rPr>
                            </w:pPr>
                            <w:r w:rsidRPr="00D840F5">
                              <w:rPr>
                                <w:sz w:val="21"/>
                                <w:szCs w:val="21"/>
                              </w:rPr>
                              <w:t>P5.</w:t>
                            </w:r>
                            <w:r>
                              <w:rPr>
                                <w:sz w:val="21"/>
                                <w:szCs w:val="21"/>
                              </w:rPr>
                              <w:t xml:space="preserve"> </w:t>
                            </w:r>
                            <w:r w:rsidRPr="00D840F5">
                              <w:rPr>
                                <w:b w:val="0"/>
                                <w:sz w:val="21"/>
                                <w:szCs w:val="21"/>
                              </w:rPr>
                              <w:t>Trọng</w:t>
                            </w:r>
                            <w:r>
                              <w:rPr>
                                <w:b w:val="0"/>
                                <w:sz w:val="21"/>
                                <w:szCs w:val="21"/>
                              </w:rPr>
                              <w:t xml:space="preserve"> lực là </w:t>
                            </w:r>
                            <w:proofErr w:type="gramStart"/>
                            <w:r>
                              <w:rPr>
                                <w:b w:val="0"/>
                                <w:sz w:val="21"/>
                                <w:szCs w:val="21"/>
                              </w:rPr>
                              <w:t>gì ?</w:t>
                            </w:r>
                            <w:proofErr w:type="gramEnd"/>
                            <w:r>
                              <w:rPr>
                                <w:b w:val="0"/>
                                <w:sz w:val="21"/>
                                <w:szCs w:val="21"/>
                              </w:rPr>
                              <w:t xml:space="preserve"> Dưới tác dụng của trọng lực vật sẽ như thế </w:t>
                            </w:r>
                            <w:proofErr w:type="gramStart"/>
                            <w:r>
                              <w:rPr>
                                <w:b w:val="0"/>
                                <w:sz w:val="21"/>
                                <w:szCs w:val="21"/>
                              </w:rPr>
                              <w:t>nào ?</w:t>
                            </w:r>
                            <w:proofErr w:type="gramEnd"/>
                            <w:r>
                              <w:rPr>
                                <w:b w:val="0"/>
                                <w:sz w:val="21"/>
                                <w:szCs w:val="21"/>
                              </w:rPr>
                              <w:t xml:space="preserve"> Vận dụng định luật II Newton, hãy viết biểu thức và nêu đặc điểm (điểm đặt, phương, chiều, độ lớn) của trọng </w:t>
                            </w:r>
                            <w:proofErr w:type="gramStart"/>
                            <w:r>
                              <w:rPr>
                                <w:b w:val="0"/>
                                <w:sz w:val="21"/>
                                <w:szCs w:val="21"/>
                              </w:rPr>
                              <w:t>lực ?</w:t>
                            </w:r>
                            <w:proofErr w:type="gramEnd"/>
                            <w:r>
                              <w:rPr>
                                <w:b w:val="0"/>
                                <w:sz w:val="21"/>
                                <w:szCs w:val="21"/>
                              </w:rPr>
                              <w:t xml:space="preserve"> Trọng lượng là </w:t>
                            </w:r>
                            <w:proofErr w:type="gramStart"/>
                            <w:r>
                              <w:rPr>
                                <w:b w:val="0"/>
                                <w:sz w:val="21"/>
                                <w:szCs w:val="21"/>
                              </w:rPr>
                              <w:t>gì ?</w:t>
                            </w:r>
                            <w:proofErr w:type="gramEnd"/>
                            <w:r>
                              <w:rPr>
                                <w:b w:val="0"/>
                                <w:sz w:val="21"/>
                                <w:szCs w:val="21"/>
                              </w:rPr>
                              <w:t xml:space="preserve"> Hoàn thành yêu cầu </w:t>
                            </w:r>
                            <w:proofErr w:type="gramStart"/>
                            <w:r>
                              <w:rPr>
                                <w:b w:val="0"/>
                                <w:sz w:val="21"/>
                                <w:szCs w:val="21"/>
                              </w:rPr>
                              <w:t>C4 ?</w:t>
                            </w:r>
                            <w:proofErr w:type="gramEnd"/>
                          </w:p>
                          <w:p w14:paraId="06E106A8" w14:textId="77777777" w:rsidR="00E0450C" w:rsidRPr="00A65498" w:rsidRDefault="00E0450C" w:rsidP="00BA6D6B">
                            <w:pPr>
                              <w:spacing w:line="276" w:lineRule="auto"/>
                              <w:rPr>
                                <w:b w:val="0"/>
                                <w:i/>
                                <w:color w:val="FF0000"/>
                                <w:sz w:val="21"/>
                                <w:szCs w:val="21"/>
                              </w:rPr>
                            </w:pPr>
                            <w:r w:rsidRPr="009E22B8">
                              <w:rPr>
                                <w:sz w:val="21"/>
                                <w:szCs w:val="21"/>
                                <w:u w:val="single"/>
                              </w:rPr>
                              <w:t>PHT</w:t>
                            </w:r>
                            <w:r>
                              <w:rPr>
                                <w:sz w:val="21"/>
                                <w:szCs w:val="21"/>
                                <w:u w:val="single"/>
                              </w:rPr>
                              <w:t>3</w:t>
                            </w:r>
                            <w:r w:rsidRPr="00830B1F">
                              <w:rPr>
                                <w:sz w:val="21"/>
                                <w:szCs w:val="21"/>
                              </w:rPr>
                              <w:t>:</w:t>
                            </w:r>
                            <w:r>
                              <w:rPr>
                                <w:sz w:val="21"/>
                                <w:szCs w:val="21"/>
                              </w:rPr>
                              <w:t xml:space="preserve"> </w:t>
                            </w:r>
                            <w:r w:rsidRPr="00D840F5">
                              <w:rPr>
                                <w:i/>
                                <w:sz w:val="21"/>
                                <w:szCs w:val="21"/>
                              </w:rPr>
                              <w:t>Tìm hiểu định luật III Newton</w:t>
                            </w:r>
                            <w:r>
                              <w:rPr>
                                <w:sz w:val="21"/>
                                <w:szCs w:val="21"/>
                              </w:rPr>
                              <w:t>.</w:t>
                            </w:r>
                          </w:p>
                          <w:p w14:paraId="01C902E6" w14:textId="77777777" w:rsidR="00E0450C" w:rsidRPr="00A65498" w:rsidRDefault="00E0450C" w:rsidP="00BA6D6B">
                            <w:pPr>
                              <w:spacing w:line="276" w:lineRule="auto"/>
                              <w:jc w:val="both"/>
                              <w:rPr>
                                <w:b w:val="0"/>
                                <w:sz w:val="21"/>
                                <w:szCs w:val="21"/>
                              </w:rPr>
                            </w:pPr>
                            <w:r w:rsidRPr="00C73B93">
                              <w:rPr>
                                <w:sz w:val="21"/>
                                <w:szCs w:val="21"/>
                              </w:rPr>
                              <w:t>P1.</w:t>
                            </w:r>
                            <w:r w:rsidRPr="00A65498">
                              <w:rPr>
                                <w:b w:val="0"/>
                                <w:sz w:val="21"/>
                                <w:szCs w:val="21"/>
                              </w:rPr>
                              <w:t xml:space="preserve"> </w:t>
                            </w:r>
                            <w:r>
                              <w:rPr>
                                <w:b w:val="0"/>
                                <w:sz w:val="21"/>
                                <w:szCs w:val="21"/>
                              </w:rPr>
                              <w:t xml:space="preserve">Nhắc lại khái niệm lực. </w:t>
                            </w:r>
                            <w:r w:rsidRPr="00A65498">
                              <w:rPr>
                                <w:b w:val="0"/>
                                <w:sz w:val="21"/>
                                <w:szCs w:val="21"/>
                              </w:rPr>
                              <w:t xml:space="preserve">Thí nghiệm với nam châm A và bi sắt B: Treo nam châm và bi sắt, đưa nam châm lại gần bi sắt, hoặc đưa bi sắt lại gần nam châm. Nhận xét lực tác dụng giữa nam châm A và bi sắt </w:t>
                            </w:r>
                            <w:proofErr w:type="gramStart"/>
                            <w:r w:rsidRPr="00A65498">
                              <w:rPr>
                                <w:b w:val="0"/>
                                <w:sz w:val="21"/>
                                <w:szCs w:val="21"/>
                              </w:rPr>
                              <w:t>B</w:t>
                            </w:r>
                            <w:r>
                              <w:rPr>
                                <w:b w:val="0"/>
                                <w:sz w:val="21"/>
                                <w:szCs w:val="21"/>
                              </w:rPr>
                              <w:t xml:space="preserve"> </w:t>
                            </w:r>
                            <w:r w:rsidRPr="00A65498">
                              <w:rPr>
                                <w:b w:val="0"/>
                                <w:sz w:val="21"/>
                                <w:szCs w:val="21"/>
                              </w:rPr>
                              <w:t>?</w:t>
                            </w:r>
                            <w:proofErr w:type="gramEnd"/>
                            <w:r>
                              <w:rPr>
                                <w:b w:val="0"/>
                                <w:sz w:val="21"/>
                                <w:szCs w:val="21"/>
                              </w:rPr>
                              <w:t xml:space="preserve"> </w:t>
                            </w:r>
                          </w:p>
                          <w:p w14:paraId="1780D6F2" w14:textId="77777777" w:rsidR="00E0450C" w:rsidRDefault="00E0450C" w:rsidP="00BA6D6B">
                            <w:pPr>
                              <w:spacing w:line="276" w:lineRule="auto"/>
                              <w:jc w:val="both"/>
                              <w:rPr>
                                <w:b w:val="0"/>
                                <w:sz w:val="21"/>
                                <w:szCs w:val="21"/>
                              </w:rPr>
                            </w:pPr>
                            <w:r w:rsidRPr="00C73B93">
                              <w:rPr>
                                <w:sz w:val="21"/>
                                <w:szCs w:val="21"/>
                              </w:rPr>
                              <w:t xml:space="preserve">P2. </w:t>
                            </w:r>
                            <w:r w:rsidRPr="00A65498">
                              <w:rPr>
                                <w:b w:val="0"/>
                                <w:sz w:val="21"/>
                                <w:szCs w:val="21"/>
                              </w:rPr>
                              <w:t xml:space="preserve">Cho viên bi A chuyển động đến va chạm vào viên bi B đang đứng yên trên mặt phẳng nằm ngang, nghĩa là A tác dụng lên B một lực. Nhận xét vận tốc của viên bi A sau va chạm, viên bi B có tác dụng lực lên viên bi A </w:t>
                            </w:r>
                            <w:proofErr w:type="gramStart"/>
                            <w:r w:rsidRPr="00A65498">
                              <w:rPr>
                                <w:b w:val="0"/>
                                <w:sz w:val="21"/>
                                <w:szCs w:val="21"/>
                              </w:rPr>
                              <w:t>không</w:t>
                            </w:r>
                            <w:r>
                              <w:rPr>
                                <w:b w:val="0"/>
                                <w:sz w:val="21"/>
                                <w:szCs w:val="21"/>
                              </w:rPr>
                              <w:t xml:space="preserve"> </w:t>
                            </w:r>
                            <w:r w:rsidRPr="00A65498">
                              <w:rPr>
                                <w:b w:val="0"/>
                                <w:sz w:val="21"/>
                                <w:szCs w:val="21"/>
                              </w:rPr>
                              <w:t>?</w:t>
                            </w:r>
                            <w:proofErr w:type="gramEnd"/>
                            <w:r w:rsidRPr="00A65498">
                              <w:rPr>
                                <w:b w:val="0"/>
                                <w:sz w:val="21"/>
                                <w:szCs w:val="21"/>
                              </w:rPr>
                              <w:t xml:space="preserve"> Vì </w:t>
                            </w:r>
                            <w:proofErr w:type="gramStart"/>
                            <w:r w:rsidRPr="00A65498">
                              <w:rPr>
                                <w:b w:val="0"/>
                                <w:sz w:val="21"/>
                                <w:szCs w:val="21"/>
                              </w:rPr>
                              <w:t>sao</w:t>
                            </w:r>
                            <w:r>
                              <w:rPr>
                                <w:b w:val="0"/>
                                <w:sz w:val="21"/>
                                <w:szCs w:val="21"/>
                              </w:rPr>
                              <w:t xml:space="preserve"> </w:t>
                            </w:r>
                            <w:r w:rsidRPr="00A65498">
                              <w:rPr>
                                <w:b w:val="0"/>
                                <w:sz w:val="21"/>
                                <w:szCs w:val="21"/>
                              </w:rPr>
                              <w:t>?</w:t>
                            </w:r>
                            <w:proofErr w:type="gramEnd"/>
                            <w:r w:rsidRPr="00A65498">
                              <w:rPr>
                                <w:b w:val="0"/>
                                <w:sz w:val="21"/>
                                <w:szCs w:val="21"/>
                              </w:rPr>
                              <w:t xml:space="preserve"> </w:t>
                            </w:r>
                          </w:p>
                          <w:p w14:paraId="44C2CDE5" w14:textId="77777777" w:rsidR="00E0450C" w:rsidRPr="00A65498" w:rsidRDefault="00E0450C" w:rsidP="00BA6D6B">
                            <w:pPr>
                              <w:spacing w:line="276" w:lineRule="auto"/>
                              <w:jc w:val="both"/>
                              <w:rPr>
                                <w:b w:val="0"/>
                                <w:sz w:val="21"/>
                                <w:szCs w:val="21"/>
                              </w:rPr>
                            </w:pPr>
                            <w:r w:rsidRPr="00C73B93">
                              <w:rPr>
                                <w:sz w:val="21"/>
                                <w:szCs w:val="21"/>
                              </w:rPr>
                              <w:t>P3.</w:t>
                            </w:r>
                            <w:r w:rsidRPr="00A65498">
                              <w:rPr>
                                <w:b w:val="0"/>
                                <w:sz w:val="21"/>
                                <w:szCs w:val="21"/>
                              </w:rPr>
                              <w:t xml:space="preserve"> </w:t>
                            </w:r>
                            <w:r>
                              <w:rPr>
                                <w:b w:val="0"/>
                                <w:sz w:val="21"/>
                                <w:szCs w:val="21"/>
                              </w:rPr>
                              <w:t>Có nhận xét gì về</w:t>
                            </w:r>
                            <w:r w:rsidRPr="00A65498">
                              <w:rPr>
                                <w:b w:val="0"/>
                                <w:sz w:val="21"/>
                                <w:szCs w:val="21"/>
                              </w:rPr>
                              <w:t xml:space="preserve"> sự tương tác giữa các </w:t>
                            </w:r>
                            <w:proofErr w:type="gramStart"/>
                            <w:r w:rsidRPr="00A65498">
                              <w:rPr>
                                <w:b w:val="0"/>
                                <w:sz w:val="21"/>
                                <w:szCs w:val="21"/>
                              </w:rPr>
                              <w:t>vật</w:t>
                            </w:r>
                            <w:r>
                              <w:rPr>
                                <w:b w:val="0"/>
                                <w:sz w:val="21"/>
                                <w:szCs w:val="21"/>
                              </w:rPr>
                              <w:t xml:space="preserve"> </w:t>
                            </w:r>
                            <w:r w:rsidRPr="00A65498">
                              <w:rPr>
                                <w:b w:val="0"/>
                                <w:sz w:val="21"/>
                                <w:szCs w:val="21"/>
                              </w:rPr>
                              <w:t>?</w:t>
                            </w:r>
                            <w:proofErr w:type="gramEnd"/>
                            <w:r w:rsidRPr="00A65498">
                              <w:rPr>
                                <w:b w:val="0"/>
                                <w:sz w:val="21"/>
                                <w:szCs w:val="21"/>
                              </w:rPr>
                              <w:t xml:space="preserve"> Tìm các ví dụ </w:t>
                            </w:r>
                            <w:r>
                              <w:rPr>
                                <w:b w:val="0"/>
                                <w:sz w:val="21"/>
                                <w:szCs w:val="21"/>
                              </w:rPr>
                              <w:t xml:space="preserve">về sự tương tác giữa các </w:t>
                            </w:r>
                            <w:proofErr w:type="gramStart"/>
                            <w:r>
                              <w:rPr>
                                <w:b w:val="0"/>
                                <w:sz w:val="21"/>
                                <w:szCs w:val="21"/>
                              </w:rPr>
                              <w:t>vật ?</w:t>
                            </w:r>
                            <w:proofErr w:type="gramEnd"/>
                            <w:r>
                              <w:rPr>
                                <w:b w:val="0"/>
                                <w:sz w:val="21"/>
                                <w:szCs w:val="21"/>
                              </w:rPr>
                              <w:t xml:space="preserve"> </w:t>
                            </w:r>
                          </w:p>
                          <w:p w14:paraId="00619BB8" w14:textId="77777777" w:rsidR="00E0450C" w:rsidRPr="00A65498" w:rsidRDefault="00E0450C" w:rsidP="00BA6D6B">
                            <w:pPr>
                              <w:spacing w:line="276" w:lineRule="auto"/>
                              <w:jc w:val="both"/>
                              <w:rPr>
                                <w:b w:val="0"/>
                                <w:sz w:val="21"/>
                                <w:szCs w:val="21"/>
                              </w:rPr>
                            </w:pPr>
                            <w:r>
                              <w:rPr>
                                <w:sz w:val="21"/>
                                <w:szCs w:val="21"/>
                              </w:rPr>
                              <w:t xml:space="preserve">P4. </w:t>
                            </w:r>
                            <w:r>
                              <w:rPr>
                                <w:b w:val="0"/>
                                <w:sz w:val="21"/>
                                <w:szCs w:val="21"/>
                              </w:rPr>
                              <w:t>Nhắc lại</w:t>
                            </w:r>
                            <w:r w:rsidRPr="00A65498">
                              <w:rPr>
                                <w:b w:val="0"/>
                                <w:sz w:val="21"/>
                                <w:szCs w:val="21"/>
                              </w:rPr>
                              <w:t xml:space="preserve"> khái niệm giá của lực. Điểm đặt của lực tác dụng lên một vậ</w:t>
                            </w:r>
                            <w:r>
                              <w:rPr>
                                <w:b w:val="0"/>
                                <w:sz w:val="21"/>
                                <w:szCs w:val="21"/>
                              </w:rPr>
                              <w:t>t.</w:t>
                            </w:r>
                          </w:p>
                          <w:p w14:paraId="3B9F86EF" w14:textId="77777777" w:rsidR="00E0450C" w:rsidRPr="00A65498" w:rsidRDefault="00E0450C" w:rsidP="00BA6D6B">
                            <w:pPr>
                              <w:spacing w:line="276" w:lineRule="auto"/>
                              <w:jc w:val="both"/>
                              <w:rPr>
                                <w:b w:val="0"/>
                                <w:sz w:val="21"/>
                                <w:szCs w:val="21"/>
                              </w:rPr>
                            </w:pPr>
                            <w:r>
                              <w:rPr>
                                <w:sz w:val="21"/>
                                <w:szCs w:val="21"/>
                              </w:rPr>
                              <w:t xml:space="preserve">P5. </w:t>
                            </w:r>
                            <w:r w:rsidRPr="00A65498">
                              <w:rPr>
                                <w:b w:val="0"/>
                                <w:sz w:val="21"/>
                                <w:szCs w:val="21"/>
                              </w:rPr>
                              <w:t xml:space="preserve">Yêu cầu các nhóm làm thí nghiệm: Hai lực kế được móc vào nhau, kéo hai lực kế theo hai hướng ngược nhau để các lò xo dãn ra dọc theo trục của nó rồi tìm hiểu về giá, độ lớn và chiều của hai lực tương tác. Nhận xét trục của hai lò xo, chiều biến dạng của hai lò xo và số chỉ của hai lực kế? Vì sao số chỉ của hai lực kế có thể giống nhau? Dựa vào kết quả trên nhận xét về giá, chiều và độ lớn của hai lực tương </w:t>
                            </w:r>
                            <w:proofErr w:type="gramStart"/>
                            <w:r w:rsidRPr="00A65498">
                              <w:rPr>
                                <w:b w:val="0"/>
                                <w:sz w:val="21"/>
                                <w:szCs w:val="21"/>
                              </w:rPr>
                              <w:t>tác</w:t>
                            </w:r>
                            <w:r>
                              <w:rPr>
                                <w:b w:val="0"/>
                                <w:sz w:val="21"/>
                                <w:szCs w:val="21"/>
                              </w:rPr>
                              <w:t xml:space="preserve"> </w:t>
                            </w:r>
                            <w:r w:rsidRPr="00A65498">
                              <w:rPr>
                                <w:b w:val="0"/>
                                <w:sz w:val="21"/>
                                <w:szCs w:val="21"/>
                              </w:rPr>
                              <w:t>?</w:t>
                            </w:r>
                            <w:proofErr w:type="gramEnd"/>
                            <w:r w:rsidRPr="00A65498">
                              <w:rPr>
                                <w:b w:val="0"/>
                                <w:sz w:val="21"/>
                                <w:szCs w:val="21"/>
                              </w:rPr>
                              <w:t xml:space="preserve"> </w:t>
                            </w:r>
                          </w:p>
                          <w:p w14:paraId="7208554A" w14:textId="77777777" w:rsidR="00E0450C" w:rsidRPr="00A65498" w:rsidRDefault="00E0450C" w:rsidP="00BA6D6B">
                            <w:pPr>
                              <w:spacing w:line="276" w:lineRule="auto"/>
                              <w:jc w:val="both"/>
                              <w:rPr>
                                <w:b w:val="0"/>
                                <w:sz w:val="21"/>
                                <w:szCs w:val="21"/>
                              </w:rPr>
                            </w:pPr>
                            <w:r>
                              <w:rPr>
                                <w:sz w:val="21"/>
                                <w:szCs w:val="21"/>
                              </w:rPr>
                              <w:t>P6</w:t>
                            </w:r>
                            <w:r w:rsidRPr="00934F49">
                              <w:rPr>
                                <w:sz w:val="21"/>
                                <w:szCs w:val="21"/>
                              </w:rPr>
                              <w:t>.</w:t>
                            </w:r>
                            <w:r w:rsidRPr="00A65498">
                              <w:rPr>
                                <w:b w:val="0"/>
                                <w:sz w:val="21"/>
                                <w:szCs w:val="21"/>
                              </w:rPr>
                              <w:t xml:space="preserve"> Dựa vào kết luận về sự tương tác giữa các vật; kết luận về giá, chiều và độ lớn của hai lực tương tác. Hãy phát biểu nội dung định luật III Newton? </w:t>
                            </w:r>
                          </w:p>
                          <w:p w14:paraId="44BCF7A3" w14:textId="77777777" w:rsidR="00E0450C" w:rsidRPr="00A65498" w:rsidRDefault="00E0450C" w:rsidP="00BA6D6B">
                            <w:pPr>
                              <w:spacing w:line="276" w:lineRule="auto"/>
                              <w:jc w:val="both"/>
                              <w:rPr>
                                <w:b w:val="0"/>
                                <w:sz w:val="21"/>
                                <w:szCs w:val="21"/>
                              </w:rPr>
                            </w:pPr>
                            <w:r>
                              <w:rPr>
                                <w:sz w:val="21"/>
                                <w:szCs w:val="21"/>
                              </w:rPr>
                              <w:t>P7</w:t>
                            </w:r>
                            <w:r w:rsidRPr="00934F49">
                              <w:rPr>
                                <w:sz w:val="21"/>
                                <w:szCs w:val="21"/>
                              </w:rPr>
                              <w:t xml:space="preserve">. </w:t>
                            </w:r>
                            <w:r w:rsidRPr="00A65498">
                              <w:rPr>
                                <w:b w:val="0"/>
                                <w:sz w:val="21"/>
                                <w:szCs w:val="21"/>
                              </w:rPr>
                              <w:t xml:space="preserve">Gọi </w:t>
                            </w:r>
                            <w:r w:rsidR="000A6FF3" w:rsidRPr="000A6FF3">
                              <w:rPr>
                                <w:b w:val="0"/>
                                <w:noProof/>
                                <w:position w:val="-12"/>
                                <w:sz w:val="21"/>
                                <w:szCs w:val="21"/>
                              </w:rPr>
                              <w:object w:dxaOrig="806" w:dyaOrig="374" w14:anchorId="46F5774D">
                                <v:shape id="_x0000_i1134" type="#_x0000_t75" alt="" style="width:40.5pt;height:20.25pt;mso-width-percent:0;mso-height-percent:0;mso-width-percent:0;mso-height-percent:0" o:ole="">
                                  <v:imagedata r:id="rId336" o:title=""/>
                                </v:shape>
                                <o:OLEObject Type="Embed" ProgID="Equation.DSMT4" ShapeID="_x0000_i1134" DrawAspect="Content" ObjectID="_1691503476" r:id="rId345"/>
                              </w:object>
                            </w:r>
                            <w:r w:rsidRPr="00A65498">
                              <w:rPr>
                                <w:b w:val="0"/>
                                <w:sz w:val="21"/>
                                <w:szCs w:val="21"/>
                              </w:rPr>
                              <w:t xml:space="preserve"> là lực do A tác dụng lên B, </w:t>
                            </w:r>
                            <w:r w:rsidR="000A6FF3" w:rsidRPr="000A6FF3">
                              <w:rPr>
                                <w:b w:val="0"/>
                                <w:noProof/>
                                <w:position w:val="-12"/>
                                <w:sz w:val="21"/>
                                <w:szCs w:val="21"/>
                              </w:rPr>
                              <w:object w:dxaOrig="403" w:dyaOrig="417" w14:anchorId="4DBB8F58">
                                <v:shape id="_x0000_i1135" type="#_x0000_t75" alt="" style="width:21.75pt;height:21.75pt;mso-width-percent:0;mso-height-percent:0;mso-width-percent:0;mso-height-percent:0" o:ole="">
                                  <v:imagedata r:id="rId338" o:title=""/>
                                </v:shape>
                                <o:OLEObject Type="Embed" ProgID="Equation.DSMT4" ShapeID="_x0000_i1135" DrawAspect="Content" ObjectID="_1691503477" r:id="rId346"/>
                              </w:object>
                            </w:r>
                            <w:r w:rsidRPr="00A65498">
                              <w:rPr>
                                <w:b w:val="0"/>
                                <w:sz w:val="21"/>
                                <w:szCs w:val="21"/>
                              </w:rPr>
                              <w:t xml:space="preserve"> là lực do B tác dụng lên A. Vận dụng cách biểu diễn vectơ ở toán học, hãy viết biểu thức định</w:t>
                            </w:r>
                            <w:r>
                              <w:rPr>
                                <w:b w:val="0"/>
                                <w:sz w:val="21"/>
                                <w:szCs w:val="21"/>
                              </w:rPr>
                              <w:t xml:space="preserve"> luật III </w:t>
                            </w:r>
                            <w:proofErr w:type="gramStart"/>
                            <w:r>
                              <w:rPr>
                                <w:b w:val="0"/>
                                <w:sz w:val="21"/>
                                <w:szCs w:val="21"/>
                              </w:rPr>
                              <w:t>Newton ?</w:t>
                            </w:r>
                            <w:proofErr w:type="gramEnd"/>
                            <w:r>
                              <w:rPr>
                                <w:b w:val="0"/>
                                <w:sz w:val="21"/>
                                <w:szCs w:val="21"/>
                              </w:rPr>
                              <w:t xml:space="preserve"> </w:t>
                            </w:r>
                            <w:r w:rsidRPr="00A65498">
                              <w:rPr>
                                <w:b w:val="0"/>
                                <w:sz w:val="21"/>
                                <w:szCs w:val="21"/>
                              </w:rPr>
                              <w:t>Lực</w:t>
                            </w:r>
                            <w:r w:rsidR="000A6FF3" w:rsidRPr="000A6FF3">
                              <w:rPr>
                                <w:b w:val="0"/>
                                <w:noProof/>
                                <w:position w:val="-12"/>
                                <w:sz w:val="21"/>
                                <w:szCs w:val="21"/>
                              </w:rPr>
                              <w:object w:dxaOrig="403" w:dyaOrig="417" w14:anchorId="58DAF789">
                                <v:shape id="_x0000_i1136" type="#_x0000_t75" alt="" style="width:21.75pt;height:21.75pt;mso-width-percent:0;mso-height-percent:0;mso-width-percent:0;mso-height-percent:0" o:ole="">
                                  <v:imagedata r:id="rId340" o:title=""/>
                                </v:shape>
                                <o:OLEObject Type="Embed" ProgID="Equation.DSMT4" ShapeID="_x0000_i1136" DrawAspect="Content" ObjectID="_1691503478" r:id="rId347"/>
                              </w:object>
                            </w:r>
                            <w:r w:rsidRPr="00A65498">
                              <w:rPr>
                                <w:b w:val="0"/>
                                <w:sz w:val="21"/>
                                <w:szCs w:val="21"/>
                              </w:rPr>
                              <w:t xml:space="preserve"> và </w:t>
                            </w:r>
                            <w:r w:rsidR="000A6FF3" w:rsidRPr="000A6FF3">
                              <w:rPr>
                                <w:b w:val="0"/>
                                <w:noProof/>
                                <w:position w:val="-12"/>
                                <w:sz w:val="21"/>
                                <w:szCs w:val="21"/>
                              </w:rPr>
                              <w:object w:dxaOrig="403" w:dyaOrig="417" w14:anchorId="13601DB7">
                                <v:shape id="_x0000_i1137" type="#_x0000_t75" alt="" style="width:21.75pt;height:21.75pt;mso-width-percent:0;mso-height-percent:0;mso-width-percent:0;mso-height-percent:0" o:ole="">
                                  <v:imagedata r:id="rId342" o:title=""/>
                                </v:shape>
                                <o:OLEObject Type="Embed" ProgID="Equation.DSMT4" ShapeID="_x0000_i1137" DrawAspect="Content" ObjectID="_1691503479" r:id="rId348"/>
                              </w:object>
                            </w:r>
                            <w:r w:rsidRPr="00A65498">
                              <w:rPr>
                                <w:b w:val="0"/>
                                <w:sz w:val="21"/>
                                <w:szCs w:val="21"/>
                              </w:rPr>
                              <w:t xml:space="preserve"> c</w:t>
                            </w:r>
                            <w:r>
                              <w:rPr>
                                <w:b w:val="0"/>
                                <w:sz w:val="21"/>
                                <w:szCs w:val="21"/>
                              </w:rPr>
                              <w:t xml:space="preserve">ó điểm đặt trên vật </w:t>
                            </w:r>
                            <w:proofErr w:type="gramStart"/>
                            <w:r>
                              <w:rPr>
                                <w:b w:val="0"/>
                                <w:sz w:val="21"/>
                                <w:szCs w:val="21"/>
                              </w:rPr>
                              <w:t>nào ?</w:t>
                            </w:r>
                            <w:proofErr w:type="gramEnd"/>
                          </w:p>
                          <w:p w14:paraId="2074F684" w14:textId="77777777" w:rsidR="00E0450C" w:rsidRPr="00A65498" w:rsidRDefault="00E0450C" w:rsidP="00BA6D6B">
                            <w:pPr>
                              <w:spacing w:line="276" w:lineRule="auto"/>
                              <w:jc w:val="both"/>
                              <w:rPr>
                                <w:b w:val="0"/>
                                <w:sz w:val="21"/>
                                <w:szCs w:val="21"/>
                              </w:rPr>
                            </w:pPr>
                            <w:r w:rsidRPr="00934F49">
                              <w:rPr>
                                <w:sz w:val="21"/>
                                <w:szCs w:val="21"/>
                              </w:rPr>
                              <w:t>P8.</w:t>
                            </w:r>
                            <w:r>
                              <w:rPr>
                                <w:b w:val="0"/>
                                <w:sz w:val="21"/>
                                <w:szCs w:val="21"/>
                              </w:rPr>
                              <w:t xml:space="preserve"> Nhắc</w:t>
                            </w:r>
                            <w:r w:rsidRPr="00A65498">
                              <w:rPr>
                                <w:b w:val="0"/>
                                <w:sz w:val="21"/>
                                <w:szCs w:val="21"/>
                              </w:rPr>
                              <w:t xml:space="preserve"> lại đặc điểm của hai lực cân </w:t>
                            </w:r>
                            <w:proofErr w:type="gramStart"/>
                            <w:r w:rsidRPr="00A65498">
                              <w:rPr>
                                <w:b w:val="0"/>
                                <w:sz w:val="21"/>
                                <w:szCs w:val="21"/>
                              </w:rPr>
                              <w:t>bằng</w:t>
                            </w:r>
                            <w:r>
                              <w:rPr>
                                <w:b w:val="0"/>
                                <w:sz w:val="21"/>
                                <w:szCs w:val="21"/>
                              </w:rPr>
                              <w:t xml:space="preserve"> ?</w:t>
                            </w:r>
                            <w:proofErr w:type="gramEnd"/>
                            <w:r>
                              <w:rPr>
                                <w:b w:val="0"/>
                                <w:sz w:val="21"/>
                                <w:szCs w:val="21"/>
                              </w:rPr>
                              <w:t xml:space="preserve"> </w:t>
                            </w:r>
                            <w:r w:rsidRPr="00A65498">
                              <w:rPr>
                                <w:b w:val="0"/>
                                <w:sz w:val="21"/>
                                <w:szCs w:val="21"/>
                              </w:rPr>
                              <w:t xml:space="preserve">Em hiểu thế nào là lực và phản </w:t>
                            </w:r>
                            <w:proofErr w:type="gramStart"/>
                            <w:r w:rsidRPr="00A65498">
                              <w:rPr>
                                <w:b w:val="0"/>
                                <w:sz w:val="21"/>
                                <w:szCs w:val="21"/>
                              </w:rPr>
                              <w:t>lực</w:t>
                            </w:r>
                            <w:r>
                              <w:rPr>
                                <w:b w:val="0"/>
                                <w:sz w:val="21"/>
                                <w:szCs w:val="21"/>
                              </w:rPr>
                              <w:t xml:space="preserve"> </w:t>
                            </w:r>
                            <w:r w:rsidRPr="00A65498">
                              <w:rPr>
                                <w:b w:val="0"/>
                                <w:sz w:val="21"/>
                                <w:szCs w:val="21"/>
                              </w:rPr>
                              <w:t>?</w:t>
                            </w:r>
                            <w:proofErr w:type="gramEnd"/>
                            <w:r>
                              <w:rPr>
                                <w:b w:val="0"/>
                                <w:sz w:val="21"/>
                                <w:szCs w:val="21"/>
                              </w:rPr>
                              <w:t xml:space="preserve"> </w:t>
                            </w:r>
                          </w:p>
                          <w:p w14:paraId="4221F8AD" w14:textId="77777777" w:rsidR="00E0450C" w:rsidRPr="00A65498" w:rsidRDefault="00E0450C" w:rsidP="00BA6D6B">
                            <w:pPr>
                              <w:spacing w:line="276" w:lineRule="auto"/>
                              <w:jc w:val="both"/>
                              <w:rPr>
                                <w:b w:val="0"/>
                                <w:sz w:val="21"/>
                                <w:szCs w:val="21"/>
                              </w:rPr>
                            </w:pPr>
                            <w:r>
                              <w:rPr>
                                <w:sz w:val="21"/>
                                <w:szCs w:val="21"/>
                              </w:rPr>
                              <w:t>P9</w:t>
                            </w:r>
                            <w:r w:rsidRPr="00934F49">
                              <w:rPr>
                                <w:sz w:val="21"/>
                                <w:szCs w:val="21"/>
                              </w:rPr>
                              <w:t>.</w:t>
                            </w:r>
                            <w:r w:rsidRPr="00A65498">
                              <w:rPr>
                                <w:b w:val="0"/>
                                <w:sz w:val="21"/>
                                <w:szCs w:val="21"/>
                              </w:rPr>
                              <w:t xml:space="preserve"> Cắt dây treo bi sắt B (hoặc cắt dây treo nam châm A) thì lực hút còn không? Lấy bớt ra một lực kế thì lực tương tác còn </w:t>
                            </w:r>
                            <w:proofErr w:type="gramStart"/>
                            <w:r w:rsidRPr="00A65498">
                              <w:rPr>
                                <w:b w:val="0"/>
                                <w:sz w:val="21"/>
                                <w:szCs w:val="21"/>
                              </w:rPr>
                              <w:t>không</w:t>
                            </w:r>
                            <w:r>
                              <w:rPr>
                                <w:b w:val="0"/>
                                <w:sz w:val="21"/>
                                <w:szCs w:val="21"/>
                              </w:rPr>
                              <w:t xml:space="preserve"> </w:t>
                            </w:r>
                            <w:r w:rsidRPr="00A65498">
                              <w:rPr>
                                <w:b w:val="0"/>
                                <w:sz w:val="21"/>
                                <w:szCs w:val="21"/>
                              </w:rPr>
                              <w:t>?</w:t>
                            </w:r>
                            <w:proofErr w:type="gramEnd"/>
                            <w:r w:rsidRPr="00A65498">
                              <w:rPr>
                                <w:b w:val="0"/>
                                <w:sz w:val="21"/>
                                <w:szCs w:val="21"/>
                              </w:rPr>
                              <w:t xml:space="preserve"> Nếu bi A không va chạm bi B thì B có thu gia tốc </w:t>
                            </w:r>
                            <w:proofErr w:type="gramStart"/>
                            <w:r w:rsidRPr="00A65498">
                              <w:rPr>
                                <w:b w:val="0"/>
                                <w:sz w:val="21"/>
                                <w:szCs w:val="21"/>
                              </w:rPr>
                              <w:t>không</w:t>
                            </w:r>
                            <w:r>
                              <w:rPr>
                                <w:b w:val="0"/>
                                <w:sz w:val="21"/>
                                <w:szCs w:val="21"/>
                              </w:rPr>
                              <w:t xml:space="preserve"> </w:t>
                            </w:r>
                            <w:r w:rsidRPr="00A65498">
                              <w:rPr>
                                <w:b w:val="0"/>
                                <w:sz w:val="21"/>
                                <w:szCs w:val="21"/>
                              </w:rPr>
                              <w:t>?</w:t>
                            </w:r>
                            <w:proofErr w:type="gramEnd"/>
                            <w:r w:rsidRPr="00A65498">
                              <w:rPr>
                                <w:b w:val="0"/>
                                <w:sz w:val="21"/>
                                <w:szCs w:val="21"/>
                              </w:rPr>
                              <w:t xml:space="preserve"> Lực và phản lực xuất hiện (mất đi) </w:t>
                            </w:r>
                            <w:r>
                              <w:rPr>
                                <w:b w:val="0"/>
                                <w:sz w:val="21"/>
                                <w:szCs w:val="21"/>
                              </w:rPr>
                              <w:t xml:space="preserve">như thế </w:t>
                            </w:r>
                            <w:proofErr w:type="gramStart"/>
                            <w:r>
                              <w:rPr>
                                <w:b w:val="0"/>
                                <w:sz w:val="21"/>
                                <w:szCs w:val="21"/>
                              </w:rPr>
                              <w:t xml:space="preserve">nào </w:t>
                            </w:r>
                            <w:r w:rsidRPr="00A65498">
                              <w:rPr>
                                <w:b w:val="0"/>
                                <w:sz w:val="21"/>
                                <w:szCs w:val="21"/>
                              </w:rPr>
                              <w:t>?</w:t>
                            </w:r>
                            <w:proofErr w:type="gramEnd"/>
                            <w:r w:rsidRPr="00A65498">
                              <w:rPr>
                                <w:b w:val="0"/>
                                <w:sz w:val="21"/>
                                <w:szCs w:val="21"/>
                              </w:rPr>
                              <w:t xml:space="preserve"> </w:t>
                            </w:r>
                            <w:r>
                              <w:rPr>
                                <w:b w:val="0"/>
                                <w:sz w:val="21"/>
                                <w:szCs w:val="21"/>
                              </w:rPr>
                              <w:t xml:space="preserve">Hoàn thành yêu cầu </w:t>
                            </w:r>
                            <w:proofErr w:type="gramStart"/>
                            <w:r>
                              <w:rPr>
                                <w:b w:val="0"/>
                                <w:sz w:val="21"/>
                                <w:szCs w:val="21"/>
                              </w:rPr>
                              <w:t>C5 ?</w:t>
                            </w:r>
                            <w:proofErr w:type="gramEnd"/>
                          </w:p>
                          <w:p w14:paraId="5F57F15C" w14:textId="08D54660" w:rsidR="00E0450C" w:rsidRPr="00BA6D6B" w:rsidRDefault="00E0450C" w:rsidP="00BA6D6B">
                            <w:pPr>
                              <w:spacing w:line="276" w:lineRule="auto"/>
                              <w:jc w:val="both"/>
                              <w:rPr>
                                <w:b w:val="0"/>
                                <w:sz w:val="21"/>
                                <w:szCs w:val="21"/>
                              </w:rPr>
                            </w:pPr>
                            <w:r w:rsidRPr="00934F49">
                              <w:rPr>
                                <w:sz w:val="21"/>
                                <w:szCs w:val="21"/>
                              </w:rPr>
                              <w:t xml:space="preserve">P10. </w:t>
                            </w:r>
                            <w:r w:rsidRPr="00A65498">
                              <w:rPr>
                                <w:b w:val="0"/>
                                <w:sz w:val="21"/>
                                <w:szCs w:val="21"/>
                              </w:rPr>
                              <w:t xml:space="preserve">Hai lực tuân theo định luật III Newton gọi là hai lực trực đối. Vậy hai lực này có những đặc điểm gì về </w:t>
                            </w:r>
                            <w:r>
                              <w:rPr>
                                <w:b w:val="0"/>
                                <w:sz w:val="21"/>
                                <w:szCs w:val="21"/>
                              </w:rPr>
                              <w:t xml:space="preserve">điểm đặt, </w:t>
                            </w:r>
                            <w:r w:rsidRPr="00A65498">
                              <w:rPr>
                                <w:b w:val="0"/>
                                <w:sz w:val="21"/>
                                <w:szCs w:val="21"/>
                              </w:rPr>
                              <w:t xml:space="preserve">giá, chiều và độ </w:t>
                            </w:r>
                            <w:proofErr w:type="gramStart"/>
                            <w:r w:rsidRPr="00A65498">
                              <w:rPr>
                                <w:b w:val="0"/>
                                <w:sz w:val="21"/>
                                <w:szCs w:val="21"/>
                              </w:rPr>
                              <w:t>lớn</w:t>
                            </w:r>
                            <w:r>
                              <w:rPr>
                                <w:b w:val="0"/>
                                <w:sz w:val="21"/>
                                <w:szCs w:val="21"/>
                              </w:rPr>
                              <w:t xml:space="preserve"> </w:t>
                            </w:r>
                            <w:r w:rsidRPr="00A65498">
                              <w:rPr>
                                <w:b w:val="0"/>
                                <w:sz w:val="21"/>
                                <w:szCs w:val="21"/>
                              </w:rPr>
                              <w:t>?</w:t>
                            </w:r>
                            <w:proofErr w:type="gramEnd"/>
                            <w:r w:rsidRPr="00A65498">
                              <w:rPr>
                                <w:b w:val="0"/>
                                <w:sz w:val="21"/>
                                <w:szCs w:val="21"/>
                              </w:rPr>
                              <w:t xml:space="preserve"> Lực và phản lực có cân bằng </w:t>
                            </w:r>
                            <w:proofErr w:type="gramStart"/>
                            <w:r w:rsidRPr="00A65498">
                              <w:rPr>
                                <w:b w:val="0"/>
                                <w:sz w:val="21"/>
                                <w:szCs w:val="21"/>
                              </w:rPr>
                              <w:t>không</w:t>
                            </w:r>
                            <w:r>
                              <w:rPr>
                                <w:b w:val="0"/>
                                <w:sz w:val="21"/>
                                <w:szCs w:val="21"/>
                              </w:rPr>
                              <w:t xml:space="preserve"> </w:t>
                            </w:r>
                            <w:r w:rsidRPr="00A65498">
                              <w:rPr>
                                <w:b w:val="0"/>
                                <w:sz w:val="21"/>
                                <w:szCs w:val="21"/>
                              </w:rPr>
                              <w:t>?</w:t>
                            </w:r>
                            <w:proofErr w:type="gramEnd"/>
                            <w:r w:rsidRPr="00A65498">
                              <w:rPr>
                                <w:b w:val="0"/>
                                <w:sz w:val="21"/>
                                <w:szCs w:val="21"/>
                              </w:rPr>
                              <w:t xml:space="preserve"> Vì </w:t>
                            </w:r>
                            <w:proofErr w:type="gramStart"/>
                            <w:r w:rsidRPr="00A65498">
                              <w:rPr>
                                <w:b w:val="0"/>
                                <w:sz w:val="21"/>
                                <w:szCs w:val="21"/>
                              </w:rPr>
                              <w:t>sao</w:t>
                            </w:r>
                            <w:r>
                              <w:rPr>
                                <w:b w:val="0"/>
                                <w:sz w:val="21"/>
                                <w:szCs w:val="21"/>
                              </w:rPr>
                              <w:t xml:space="preserve"> </w:t>
                            </w:r>
                            <w:r w:rsidRPr="00A65498">
                              <w:rPr>
                                <w:b w:val="0"/>
                                <w:sz w:val="21"/>
                                <w:szCs w:val="21"/>
                              </w:rPr>
                              <w:t>?</w:t>
                            </w:r>
                            <w:proofErr w:type="gramEnd"/>
                          </w:p>
                        </w:tc>
                      </w:tr>
                      <w:tr w:rsidR="00E0450C" w:rsidRPr="00B31086" w14:paraId="608EAF61" w14:textId="77777777" w:rsidTr="00317813">
                        <w:tc>
                          <w:tcPr>
                            <w:tcW w:w="10042" w:type="dxa"/>
                            <w:shd w:val="clear" w:color="auto" w:fill="auto"/>
                          </w:tcPr>
                          <w:p w14:paraId="038A0281" w14:textId="3F44AE9A" w:rsidR="00E0450C" w:rsidRPr="00BA6D6B" w:rsidRDefault="00E0450C" w:rsidP="00B31086">
                            <w:pPr>
                              <w:spacing w:line="276" w:lineRule="auto"/>
                              <w:rPr>
                                <w:b w:val="0"/>
                                <w:bCs w:val="0"/>
                                <w:lang w:val="vi-VN"/>
                              </w:rPr>
                            </w:pPr>
                          </w:p>
                        </w:tc>
                      </w:tr>
                      <w:tr w:rsidR="00E0450C" w:rsidRPr="00B31086" w14:paraId="41B7B7D8" w14:textId="77777777" w:rsidTr="00317813">
                        <w:tc>
                          <w:tcPr>
                            <w:tcW w:w="10042" w:type="dxa"/>
                            <w:shd w:val="clear" w:color="auto" w:fill="auto"/>
                          </w:tcPr>
                          <w:p w14:paraId="5CEB15FF" w14:textId="77777777" w:rsidR="00E0450C" w:rsidRPr="00D353E1" w:rsidRDefault="00E0450C" w:rsidP="00B31086">
                            <w:pPr>
                              <w:spacing w:line="276" w:lineRule="auto"/>
                              <w:rPr>
                                <w:b w:val="0"/>
                                <w:bCs w:val="0"/>
                              </w:rPr>
                            </w:pPr>
                          </w:p>
                        </w:tc>
                      </w:tr>
                      <w:tr w:rsidR="00E0450C" w:rsidRPr="00B31086" w14:paraId="767D205E" w14:textId="77777777" w:rsidTr="00317813">
                        <w:tc>
                          <w:tcPr>
                            <w:tcW w:w="10042" w:type="dxa"/>
                            <w:shd w:val="clear" w:color="auto" w:fill="auto"/>
                          </w:tcPr>
                          <w:p w14:paraId="4014BC00" w14:textId="77777777" w:rsidR="00E0450C" w:rsidRPr="00D353E1" w:rsidRDefault="00E0450C" w:rsidP="00B31086">
                            <w:pPr>
                              <w:spacing w:line="276" w:lineRule="auto"/>
                              <w:rPr>
                                <w:b w:val="0"/>
                                <w:bCs w:val="0"/>
                              </w:rPr>
                            </w:pPr>
                          </w:p>
                        </w:tc>
                      </w:tr>
                      <w:tr w:rsidR="00E0450C" w:rsidRPr="00B31086" w14:paraId="3F5BCBBD" w14:textId="77777777" w:rsidTr="00317813">
                        <w:tc>
                          <w:tcPr>
                            <w:tcW w:w="10042" w:type="dxa"/>
                            <w:shd w:val="clear" w:color="auto" w:fill="auto"/>
                          </w:tcPr>
                          <w:p w14:paraId="394FA438" w14:textId="77777777" w:rsidR="00E0450C" w:rsidRPr="00D353E1" w:rsidRDefault="00E0450C" w:rsidP="00B31086">
                            <w:pPr>
                              <w:spacing w:line="276" w:lineRule="auto"/>
                              <w:rPr>
                                <w:b w:val="0"/>
                                <w:bCs w:val="0"/>
                              </w:rPr>
                            </w:pPr>
                          </w:p>
                        </w:tc>
                      </w:tr>
                      <w:tr w:rsidR="00E0450C" w:rsidRPr="00B31086" w14:paraId="0F82B42F" w14:textId="77777777" w:rsidTr="00317813">
                        <w:tc>
                          <w:tcPr>
                            <w:tcW w:w="10042" w:type="dxa"/>
                            <w:shd w:val="clear" w:color="auto" w:fill="auto"/>
                          </w:tcPr>
                          <w:p w14:paraId="3FA3F1DE" w14:textId="77777777" w:rsidR="00E0450C" w:rsidRPr="00D353E1" w:rsidRDefault="00E0450C" w:rsidP="00B31086">
                            <w:pPr>
                              <w:spacing w:line="276" w:lineRule="auto"/>
                              <w:rPr>
                                <w:b w:val="0"/>
                                <w:bCs w:val="0"/>
                              </w:rPr>
                            </w:pPr>
                          </w:p>
                        </w:tc>
                      </w:tr>
                      <w:tr w:rsidR="00E0450C" w:rsidRPr="00B31086" w14:paraId="57337656" w14:textId="77777777" w:rsidTr="00317813">
                        <w:tc>
                          <w:tcPr>
                            <w:tcW w:w="10042" w:type="dxa"/>
                            <w:shd w:val="clear" w:color="auto" w:fill="auto"/>
                          </w:tcPr>
                          <w:p w14:paraId="24471D15" w14:textId="77777777" w:rsidR="00E0450C" w:rsidRPr="00D353E1" w:rsidRDefault="00E0450C" w:rsidP="00B31086">
                            <w:pPr>
                              <w:spacing w:line="276" w:lineRule="auto"/>
                              <w:rPr>
                                <w:b w:val="0"/>
                                <w:bCs w:val="0"/>
                              </w:rPr>
                            </w:pPr>
                          </w:p>
                        </w:tc>
                      </w:tr>
                      <w:tr w:rsidR="00E0450C" w:rsidRPr="00B31086" w14:paraId="4403318D" w14:textId="77777777" w:rsidTr="00317813">
                        <w:tc>
                          <w:tcPr>
                            <w:tcW w:w="10042" w:type="dxa"/>
                            <w:shd w:val="clear" w:color="auto" w:fill="auto"/>
                          </w:tcPr>
                          <w:p w14:paraId="6C4F948F" w14:textId="77777777" w:rsidR="00E0450C" w:rsidRPr="00D353E1" w:rsidRDefault="00E0450C" w:rsidP="00B31086">
                            <w:pPr>
                              <w:spacing w:line="276" w:lineRule="auto"/>
                              <w:rPr>
                                <w:b w:val="0"/>
                                <w:bCs w:val="0"/>
                              </w:rPr>
                            </w:pPr>
                          </w:p>
                        </w:tc>
                      </w:tr>
                      <w:tr w:rsidR="00E0450C" w:rsidRPr="00B31086" w14:paraId="5446493D" w14:textId="77777777" w:rsidTr="00317813">
                        <w:tc>
                          <w:tcPr>
                            <w:tcW w:w="10042" w:type="dxa"/>
                            <w:shd w:val="clear" w:color="auto" w:fill="auto"/>
                          </w:tcPr>
                          <w:p w14:paraId="4990D4F3" w14:textId="77777777" w:rsidR="00E0450C" w:rsidRPr="00D353E1" w:rsidRDefault="00E0450C" w:rsidP="00B31086">
                            <w:pPr>
                              <w:spacing w:line="276" w:lineRule="auto"/>
                              <w:rPr>
                                <w:b w:val="0"/>
                                <w:bCs w:val="0"/>
                              </w:rPr>
                            </w:pPr>
                          </w:p>
                        </w:tc>
                      </w:tr>
                      <w:tr w:rsidR="00E0450C" w:rsidRPr="00B31086" w14:paraId="3EC386CA" w14:textId="77777777" w:rsidTr="00317813">
                        <w:tc>
                          <w:tcPr>
                            <w:tcW w:w="10042" w:type="dxa"/>
                            <w:shd w:val="clear" w:color="auto" w:fill="auto"/>
                          </w:tcPr>
                          <w:p w14:paraId="277496A2" w14:textId="77777777" w:rsidR="00E0450C" w:rsidRPr="00D353E1" w:rsidRDefault="00E0450C" w:rsidP="00B31086">
                            <w:pPr>
                              <w:spacing w:line="276" w:lineRule="auto"/>
                              <w:rPr>
                                <w:b w:val="0"/>
                                <w:bCs w:val="0"/>
                              </w:rPr>
                            </w:pPr>
                          </w:p>
                        </w:tc>
                      </w:tr>
                      <w:tr w:rsidR="00E0450C" w:rsidRPr="00B31086" w14:paraId="7AE5DFB9" w14:textId="77777777" w:rsidTr="00317813">
                        <w:tc>
                          <w:tcPr>
                            <w:tcW w:w="10042" w:type="dxa"/>
                            <w:shd w:val="clear" w:color="auto" w:fill="auto"/>
                          </w:tcPr>
                          <w:p w14:paraId="6E16C73A" w14:textId="77777777" w:rsidR="00E0450C" w:rsidRPr="00D353E1" w:rsidRDefault="00E0450C" w:rsidP="00B31086">
                            <w:pPr>
                              <w:spacing w:line="276" w:lineRule="auto"/>
                              <w:rPr>
                                <w:b w:val="0"/>
                                <w:bCs w:val="0"/>
                              </w:rPr>
                            </w:pPr>
                          </w:p>
                        </w:tc>
                      </w:tr>
                      <w:tr w:rsidR="00E0450C" w:rsidRPr="00B31086" w14:paraId="171B7550" w14:textId="77777777" w:rsidTr="00317813">
                        <w:tc>
                          <w:tcPr>
                            <w:tcW w:w="10042" w:type="dxa"/>
                            <w:shd w:val="clear" w:color="auto" w:fill="auto"/>
                          </w:tcPr>
                          <w:p w14:paraId="5FC4AC86" w14:textId="77777777" w:rsidR="00E0450C" w:rsidRPr="00D353E1" w:rsidRDefault="00E0450C" w:rsidP="00B31086">
                            <w:pPr>
                              <w:spacing w:line="276" w:lineRule="auto"/>
                              <w:rPr>
                                <w:b w:val="0"/>
                                <w:bCs w:val="0"/>
                              </w:rPr>
                            </w:pPr>
                          </w:p>
                        </w:tc>
                      </w:tr>
                      <w:tr w:rsidR="00E0450C" w:rsidRPr="00B31086" w14:paraId="51D5F08E" w14:textId="77777777" w:rsidTr="00317813">
                        <w:tc>
                          <w:tcPr>
                            <w:tcW w:w="10042" w:type="dxa"/>
                            <w:shd w:val="clear" w:color="auto" w:fill="auto"/>
                          </w:tcPr>
                          <w:p w14:paraId="13702F5E" w14:textId="77777777" w:rsidR="00E0450C" w:rsidRPr="00D353E1" w:rsidRDefault="00E0450C" w:rsidP="00B31086">
                            <w:pPr>
                              <w:spacing w:line="276" w:lineRule="auto"/>
                              <w:rPr>
                                <w:b w:val="0"/>
                                <w:bCs w:val="0"/>
                              </w:rPr>
                            </w:pPr>
                          </w:p>
                        </w:tc>
                      </w:tr>
                      <w:tr w:rsidR="00E0450C" w:rsidRPr="00B31086" w14:paraId="4B2AED6A" w14:textId="77777777" w:rsidTr="00317813">
                        <w:tc>
                          <w:tcPr>
                            <w:tcW w:w="10042" w:type="dxa"/>
                            <w:shd w:val="clear" w:color="auto" w:fill="auto"/>
                          </w:tcPr>
                          <w:p w14:paraId="177A5566" w14:textId="77777777" w:rsidR="00E0450C" w:rsidRPr="00D353E1" w:rsidRDefault="00E0450C" w:rsidP="00B31086">
                            <w:pPr>
                              <w:spacing w:line="276" w:lineRule="auto"/>
                              <w:rPr>
                                <w:b w:val="0"/>
                                <w:bCs w:val="0"/>
                              </w:rPr>
                            </w:pPr>
                          </w:p>
                        </w:tc>
                      </w:tr>
                      <w:tr w:rsidR="00E0450C" w:rsidRPr="00B31086" w14:paraId="42D1957A" w14:textId="77777777" w:rsidTr="00317813">
                        <w:tc>
                          <w:tcPr>
                            <w:tcW w:w="10042" w:type="dxa"/>
                            <w:shd w:val="clear" w:color="auto" w:fill="auto"/>
                          </w:tcPr>
                          <w:p w14:paraId="48E2E0A9" w14:textId="77777777" w:rsidR="00E0450C" w:rsidRPr="00D353E1" w:rsidRDefault="00E0450C" w:rsidP="00B31086">
                            <w:pPr>
                              <w:spacing w:line="276" w:lineRule="auto"/>
                              <w:rPr>
                                <w:b w:val="0"/>
                                <w:bCs w:val="0"/>
                              </w:rPr>
                            </w:pPr>
                          </w:p>
                        </w:tc>
                      </w:tr>
                      <w:tr w:rsidR="00E0450C" w:rsidRPr="00B31086" w14:paraId="6FA73CF4" w14:textId="77777777" w:rsidTr="00317813">
                        <w:tc>
                          <w:tcPr>
                            <w:tcW w:w="10042" w:type="dxa"/>
                            <w:shd w:val="clear" w:color="auto" w:fill="auto"/>
                          </w:tcPr>
                          <w:p w14:paraId="7D603A3D" w14:textId="77777777" w:rsidR="00E0450C" w:rsidRPr="00D353E1" w:rsidRDefault="00E0450C" w:rsidP="00B31086">
                            <w:pPr>
                              <w:spacing w:line="276" w:lineRule="auto"/>
                              <w:rPr>
                                <w:b w:val="0"/>
                                <w:bCs w:val="0"/>
                              </w:rPr>
                            </w:pPr>
                          </w:p>
                        </w:tc>
                      </w:tr>
                      <w:tr w:rsidR="00E0450C" w:rsidRPr="00B31086" w14:paraId="3BDB2B38" w14:textId="77777777" w:rsidTr="00317813">
                        <w:tc>
                          <w:tcPr>
                            <w:tcW w:w="10042" w:type="dxa"/>
                            <w:shd w:val="clear" w:color="auto" w:fill="auto"/>
                          </w:tcPr>
                          <w:p w14:paraId="7DDA5426" w14:textId="77777777" w:rsidR="00E0450C" w:rsidRPr="00D353E1" w:rsidRDefault="00E0450C" w:rsidP="00B31086">
                            <w:pPr>
                              <w:spacing w:line="276" w:lineRule="auto"/>
                              <w:rPr>
                                <w:b w:val="0"/>
                                <w:bCs w:val="0"/>
                              </w:rPr>
                            </w:pPr>
                          </w:p>
                        </w:tc>
                      </w:tr>
                      <w:tr w:rsidR="00E0450C" w:rsidRPr="00B31086" w14:paraId="79B6BE0E" w14:textId="77777777" w:rsidTr="00317813">
                        <w:tc>
                          <w:tcPr>
                            <w:tcW w:w="10042" w:type="dxa"/>
                            <w:shd w:val="clear" w:color="auto" w:fill="auto"/>
                          </w:tcPr>
                          <w:p w14:paraId="6215CF18" w14:textId="77777777" w:rsidR="00E0450C" w:rsidRPr="00D353E1" w:rsidRDefault="00E0450C" w:rsidP="00B31086">
                            <w:pPr>
                              <w:spacing w:line="276" w:lineRule="auto"/>
                              <w:rPr>
                                <w:b w:val="0"/>
                                <w:bCs w:val="0"/>
                              </w:rPr>
                            </w:pPr>
                          </w:p>
                        </w:tc>
                      </w:tr>
                      <w:tr w:rsidR="00E0450C" w:rsidRPr="00B31086" w14:paraId="6B195F78" w14:textId="77777777" w:rsidTr="00317813">
                        <w:tc>
                          <w:tcPr>
                            <w:tcW w:w="10042" w:type="dxa"/>
                            <w:shd w:val="clear" w:color="auto" w:fill="auto"/>
                          </w:tcPr>
                          <w:p w14:paraId="72A62654" w14:textId="77777777" w:rsidR="00E0450C" w:rsidRPr="00D353E1" w:rsidRDefault="00E0450C" w:rsidP="00B31086">
                            <w:pPr>
                              <w:spacing w:line="276" w:lineRule="auto"/>
                              <w:rPr>
                                <w:b w:val="0"/>
                                <w:bCs w:val="0"/>
                              </w:rPr>
                            </w:pPr>
                          </w:p>
                        </w:tc>
                      </w:tr>
                      <w:tr w:rsidR="00E0450C" w:rsidRPr="00B31086" w14:paraId="422A64F1" w14:textId="77777777" w:rsidTr="00317813">
                        <w:tc>
                          <w:tcPr>
                            <w:tcW w:w="10042" w:type="dxa"/>
                            <w:shd w:val="clear" w:color="auto" w:fill="auto"/>
                          </w:tcPr>
                          <w:p w14:paraId="477081A5" w14:textId="77777777" w:rsidR="00E0450C" w:rsidRPr="00D353E1" w:rsidRDefault="00E0450C" w:rsidP="00B31086">
                            <w:pPr>
                              <w:spacing w:line="276" w:lineRule="auto"/>
                              <w:rPr>
                                <w:b w:val="0"/>
                                <w:bCs w:val="0"/>
                              </w:rPr>
                            </w:pPr>
                          </w:p>
                        </w:tc>
                      </w:tr>
                      <w:tr w:rsidR="00E0450C" w:rsidRPr="00B31086" w14:paraId="1C2D672F" w14:textId="77777777" w:rsidTr="00317813">
                        <w:tc>
                          <w:tcPr>
                            <w:tcW w:w="10042" w:type="dxa"/>
                            <w:shd w:val="clear" w:color="auto" w:fill="auto"/>
                          </w:tcPr>
                          <w:p w14:paraId="6F6F4EC2" w14:textId="77777777" w:rsidR="00E0450C" w:rsidRPr="00D353E1" w:rsidRDefault="00E0450C" w:rsidP="00B31086">
                            <w:pPr>
                              <w:spacing w:line="276" w:lineRule="auto"/>
                              <w:rPr>
                                <w:b w:val="0"/>
                                <w:bCs w:val="0"/>
                              </w:rPr>
                            </w:pPr>
                          </w:p>
                        </w:tc>
                      </w:tr>
                      <w:tr w:rsidR="00E0450C" w:rsidRPr="00B31086" w14:paraId="5E18CD8C" w14:textId="77777777" w:rsidTr="00317813">
                        <w:tc>
                          <w:tcPr>
                            <w:tcW w:w="10042" w:type="dxa"/>
                            <w:shd w:val="clear" w:color="auto" w:fill="auto"/>
                          </w:tcPr>
                          <w:p w14:paraId="14DC2F8C" w14:textId="77777777" w:rsidR="00E0450C" w:rsidRPr="00D353E1" w:rsidRDefault="00E0450C" w:rsidP="00B31086">
                            <w:pPr>
                              <w:spacing w:line="276" w:lineRule="auto"/>
                              <w:rPr>
                                <w:b w:val="0"/>
                                <w:bCs w:val="0"/>
                              </w:rPr>
                            </w:pPr>
                          </w:p>
                        </w:tc>
                      </w:tr>
                      <w:tr w:rsidR="00E0450C" w:rsidRPr="00B31086" w14:paraId="22004394" w14:textId="77777777" w:rsidTr="00317813">
                        <w:tc>
                          <w:tcPr>
                            <w:tcW w:w="10042" w:type="dxa"/>
                            <w:shd w:val="clear" w:color="auto" w:fill="auto"/>
                          </w:tcPr>
                          <w:p w14:paraId="78925CD5" w14:textId="77777777" w:rsidR="00E0450C" w:rsidRPr="00D353E1" w:rsidRDefault="00E0450C" w:rsidP="00B31086">
                            <w:pPr>
                              <w:spacing w:line="276" w:lineRule="auto"/>
                              <w:rPr>
                                <w:b w:val="0"/>
                                <w:bCs w:val="0"/>
                              </w:rPr>
                            </w:pPr>
                          </w:p>
                        </w:tc>
                      </w:tr>
                      <w:tr w:rsidR="00E0450C" w:rsidRPr="00B31086" w14:paraId="067CE10F" w14:textId="77777777" w:rsidTr="00317813">
                        <w:tc>
                          <w:tcPr>
                            <w:tcW w:w="10042" w:type="dxa"/>
                            <w:shd w:val="clear" w:color="auto" w:fill="auto"/>
                          </w:tcPr>
                          <w:p w14:paraId="7F2D4354" w14:textId="77777777" w:rsidR="00E0450C" w:rsidRPr="00D353E1" w:rsidRDefault="00E0450C" w:rsidP="00B31086">
                            <w:pPr>
                              <w:spacing w:line="276" w:lineRule="auto"/>
                              <w:rPr>
                                <w:b w:val="0"/>
                                <w:bCs w:val="0"/>
                              </w:rPr>
                            </w:pPr>
                          </w:p>
                        </w:tc>
                      </w:tr>
                      <w:tr w:rsidR="00E0450C" w:rsidRPr="00B31086" w14:paraId="513DE290" w14:textId="77777777" w:rsidTr="00317813">
                        <w:tc>
                          <w:tcPr>
                            <w:tcW w:w="10042" w:type="dxa"/>
                            <w:shd w:val="clear" w:color="auto" w:fill="auto"/>
                          </w:tcPr>
                          <w:p w14:paraId="7FD2B385" w14:textId="77777777" w:rsidR="00E0450C" w:rsidRPr="00D353E1" w:rsidRDefault="00E0450C" w:rsidP="00B31086">
                            <w:pPr>
                              <w:spacing w:line="276" w:lineRule="auto"/>
                              <w:rPr>
                                <w:b w:val="0"/>
                                <w:bCs w:val="0"/>
                              </w:rPr>
                            </w:pPr>
                          </w:p>
                        </w:tc>
                      </w:tr>
                      <w:tr w:rsidR="00E0450C" w:rsidRPr="00B31086" w14:paraId="29679CB4" w14:textId="77777777" w:rsidTr="00317813">
                        <w:tc>
                          <w:tcPr>
                            <w:tcW w:w="10042" w:type="dxa"/>
                            <w:shd w:val="clear" w:color="auto" w:fill="auto"/>
                          </w:tcPr>
                          <w:p w14:paraId="4E2981DB" w14:textId="77777777" w:rsidR="00E0450C" w:rsidRPr="00D353E1" w:rsidRDefault="00E0450C" w:rsidP="00B31086">
                            <w:pPr>
                              <w:spacing w:line="276" w:lineRule="auto"/>
                              <w:rPr>
                                <w:b w:val="0"/>
                                <w:bCs w:val="0"/>
                              </w:rPr>
                            </w:pPr>
                          </w:p>
                        </w:tc>
                      </w:tr>
                      <w:tr w:rsidR="00E0450C" w:rsidRPr="00B31086" w14:paraId="46760B54" w14:textId="77777777" w:rsidTr="00317813">
                        <w:tc>
                          <w:tcPr>
                            <w:tcW w:w="10042" w:type="dxa"/>
                            <w:shd w:val="clear" w:color="auto" w:fill="auto"/>
                          </w:tcPr>
                          <w:p w14:paraId="06F37FAF" w14:textId="77777777" w:rsidR="00E0450C" w:rsidRPr="00D353E1" w:rsidRDefault="00E0450C" w:rsidP="00B31086">
                            <w:pPr>
                              <w:spacing w:line="276" w:lineRule="auto"/>
                              <w:rPr>
                                <w:b w:val="0"/>
                                <w:bCs w:val="0"/>
                              </w:rPr>
                            </w:pPr>
                          </w:p>
                        </w:tc>
                      </w:tr>
                      <w:tr w:rsidR="00E0450C" w:rsidRPr="00B31086" w14:paraId="69BFB0F8" w14:textId="77777777" w:rsidTr="00317813">
                        <w:tc>
                          <w:tcPr>
                            <w:tcW w:w="10042" w:type="dxa"/>
                            <w:shd w:val="clear" w:color="auto" w:fill="auto"/>
                          </w:tcPr>
                          <w:p w14:paraId="399D7C8B" w14:textId="77777777" w:rsidR="00E0450C" w:rsidRPr="00D353E1" w:rsidRDefault="00E0450C" w:rsidP="00B31086">
                            <w:pPr>
                              <w:spacing w:line="276" w:lineRule="auto"/>
                              <w:rPr>
                                <w:b w:val="0"/>
                                <w:bCs w:val="0"/>
                              </w:rPr>
                            </w:pPr>
                          </w:p>
                        </w:tc>
                      </w:tr>
                      <w:tr w:rsidR="00E0450C" w:rsidRPr="00B31086" w14:paraId="45B7A410" w14:textId="77777777" w:rsidTr="00317813">
                        <w:tc>
                          <w:tcPr>
                            <w:tcW w:w="10042" w:type="dxa"/>
                            <w:shd w:val="clear" w:color="auto" w:fill="auto"/>
                          </w:tcPr>
                          <w:p w14:paraId="79F4F714" w14:textId="77777777" w:rsidR="00E0450C" w:rsidRPr="00D353E1" w:rsidRDefault="00E0450C" w:rsidP="00B31086">
                            <w:pPr>
                              <w:spacing w:line="276" w:lineRule="auto"/>
                              <w:rPr>
                                <w:b w:val="0"/>
                                <w:bCs w:val="0"/>
                              </w:rPr>
                            </w:pPr>
                          </w:p>
                        </w:tc>
                      </w:tr>
                      <w:tr w:rsidR="00E0450C" w:rsidRPr="00B31086" w14:paraId="630ADFC8" w14:textId="77777777" w:rsidTr="00317813">
                        <w:tc>
                          <w:tcPr>
                            <w:tcW w:w="10042" w:type="dxa"/>
                            <w:shd w:val="clear" w:color="auto" w:fill="auto"/>
                          </w:tcPr>
                          <w:p w14:paraId="311DE5EF" w14:textId="77777777" w:rsidR="00E0450C" w:rsidRPr="00D353E1" w:rsidRDefault="00E0450C" w:rsidP="00B31086">
                            <w:pPr>
                              <w:spacing w:line="276" w:lineRule="auto"/>
                              <w:rPr>
                                <w:b w:val="0"/>
                                <w:bCs w:val="0"/>
                              </w:rPr>
                            </w:pPr>
                          </w:p>
                        </w:tc>
                      </w:tr>
                      <w:tr w:rsidR="00E0450C" w:rsidRPr="00B31086" w14:paraId="047E4757" w14:textId="77777777" w:rsidTr="00317813">
                        <w:tc>
                          <w:tcPr>
                            <w:tcW w:w="10042" w:type="dxa"/>
                            <w:shd w:val="clear" w:color="auto" w:fill="auto"/>
                          </w:tcPr>
                          <w:p w14:paraId="3337F351" w14:textId="77777777" w:rsidR="00E0450C" w:rsidRPr="00D353E1" w:rsidRDefault="00E0450C" w:rsidP="00B31086">
                            <w:pPr>
                              <w:spacing w:line="276" w:lineRule="auto"/>
                              <w:rPr>
                                <w:b w:val="0"/>
                                <w:bCs w:val="0"/>
                              </w:rPr>
                            </w:pPr>
                          </w:p>
                        </w:tc>
                      </w:tr>
                      <w:tr w:rsidR="00E0450C" w:rsidRPr="00B31086" w14:paraId="01614FC9" w14:textId="77777777" w:rsidTr="00317813">
                        <w:tc>
                          <w:tcPr>
                            <w:tcW w:w="10042" w:type="dxa"/>
                            <w:shd w:val="clear" w:color="auto" w:fill="auto"/>
                          </w:tcPr>
                          <w:p w14:paraId="7B839112" w14:textId="77777777" w:rsidR="00E0450C" w:rsidRPr="00D353E1" w:rsidRDefault="00E0450C" w:rsidP="00B31086">
                            <w:pPr>
                              <w:spacing w:line="276" w:lineRule="auto"/>
                              <w:rPr>
                                <w:b w:val="0"/>
                                <w:bCs w:val="0"/>
                              </w:rPr>
                            </w:pPr>
                          </w:p>
                        </w:tc>
                      </w:tr>
                      <w:tr w:rsidR="00E0450C" w:rsidRPr="00B31086" w14:paraId="3329A416" w14:textId="77777777" w:rsidTr="00317813">
                        <w:tc>
                          <w:tcPr>
                            <w:tcW w:w="10042" w:type="dxa"/>
                            <w:shd w:val="clear" w:color="auto" w:fill="auto"/>
                          </w:tcPr>
                          <w:p w14:paraId="0D3E8965" w14:textId="77777777" w:rsidR="00E0450C" w:rsidRPr="00D353E1" w:rsidRDefault="00E0450C" w:rsidP="00B31086">
                            <w:pPr>
                              <w:spacing w:line="276" w:lineRule="auto"/>
                              <w:rPr>
                                <w:b w:val="0"/>
                                <w:bCs w:val="0"/>
                              </w:rPr>
                            </w:pPr>
                          </w:p>
                        </w:tc>
                      </w:tr>
                      <w:tr w:rsidR="00E0450C" w:rsidRPr="00B31086" w14:paraId="199795C7" w14:textId="77777777" w:rsidTr="00317813">
                        <w:tc>
                          <w:tcPr>
                            <w:tcW w:w="10042" w:type="dxa"/>
                            <w:shd w:val="clear" w:color="auto" w:fill="auto"/>
                          </w:tcPr>
                          <w:p w14:paraId="5F88AE67" w14:textId="77777777" w:rsidR="00E0450C" w:rsidRPr="00D353E1" w:rsidRDefault="00E0450C" w:rsidP="00B31086">
                            <w:pPr>
                              <w:spacing w:line="276" w:lineRule="auto"/>
                              <w:rPr>
                                <w:b w:val="0"/>
                                <w:bCs w:val="0"/>
                              </w:rPr>
                            </w:pPr>
                          </w:p>
                        </w:tc>
                      </w:tr>
                      <w:tr w:rsidR="00E0450C" w:rsidRPr="00B31086" w14:paraId="749F0DE6" w14:textId="77777777" w:rsidTr="00317813">
                        <w:tc>
                          <w:tcPr>
                            <w:tcW w:w="10042" w:type="dxa"/>
                            <w:shd w:val="clear" w:color="auto" w:fill="auto"/>
                          </w:tcPr>
                          <w:p w14:paraId="6759A1BF" w14:textId="77777777" w:rsidR="00E0450C" w:rsidRPr="00D353E1" w:rsidRDefault="00E0450C" w:rsidP="00B31086">
                            <w:pPr>
                              <w:spacing w:line="276" w:lineRule="auto"/>
                              <w:rPr>
                                <w:b w:val="0"/>
                                <w:bCs w:val="0"/>
                              </w:rPr>
                            </w:pPr>
                          </w:p>
                        </w:tc>
                      </w:tr>
                      <w:tr w:rsidR="00E0450C" w:rsidRPr="00B31086" w14:paraId="389D6803" w14:textId="77777777" w:rsidTr="00317813">
                        <w:tc>
                          <w:tcPr>
                            <w:tcW w:w="10042" w:type="dxa"/>
                            <w:shd w:val="clear" w:color="auto" w:fill="auto"/>
                          </w:tcPr>
                          <w:p w14:paraId="14E537E1" w14:textId="77777777" w:rsidR="00E0450C" w:rsidRPr="00D353E1" w:rsidRDefault="00E0450C" w:rsidP="00B31086">
                            <w:pPr>
                              <w:spacing w:line="276" w:lineRule="auto"/>
                              <w:rPr>
                                <w:b w:val="0"/>
                                <w:bCs w:val="0"/>
                              </w:rPr>
                            </w:pPr>
                          </w:p>
                        </w:tc>
                      </w:tr>
                      <w:tr w:rsidR="00E0450C" w:rsidRPr="00B31086" w14:paraId="2A83566F" w14:textId="77777777" w:rsidTr="00317813">
                        <w:tc>
                          <w:tcPr>
                            <w:tcW w:w="10042" w:type="dxa"/>
                            <w:shd w:val="clear" w:color="auto" w:fill="auto"/>
                          </w:tcPr>
                          <w:p w14:paraId="09AC1A8D" w14:textId="77777777" w:rsidR="00E0450C" w:rsidRPr="00D353E1" w:rsidRDefault="00E0450C" w:rsidP="00B31086">
                            <w:pPr>
                              <w:spacing w:line="276" w:lineRule="auto"/>
                              <w:rPr>
                                <w:b w:val="0"/>
                                <w:bCs w:val="0"/>
                              </w:rPr>
                            </w:pPr>
                          </w:p>
                        </w:tc>
                      </w:tr>
                      <w:tr w:rsidR="00E0450C" w:rsidRPr="00B31086" w14:paraId="56691374" w14:textId="77777777" w:rsidTr="00317813">
                        <w:tc>
                          <w:tcPr>
                            <w:tcW w:w="10042" w:type="dxa"/>
                            <w:shd w:val="clear" w:color="auto" w:fill="auto"/>
                          </w:tcPr>
                          <w:p w14:paraId="0B97B78B" w14:textId="77777777" w:rsidR="00E0450C" w:rsidRPr="00D353E1" w:rsidRDefault="00E0450C" w:rsidP="00B31086">
                            <w:pPr>
                              <w:spacing w:line="276" w:lineRule="auto"/>
                              <w:rPr>
                                <w:b w:val="0"/>
                                <w:bCs w:val="0"/>
                              </w:rPr>
                            </w:pPr>
                          </w:p>
                        </w:tc>
                      </w:tr>
                      <w:tr w:rsidR="00E0450C" w:rsidRPr="00B31086" w14:paraId="0EC3B754" w14:textId="77777777" w:rsidTr="00317813">
                        <w:tc>
                          <w:tcPr>
                            <w:tcW w:w="10042" w:type="dxa"/>
                            <w:shd w:val="clear" w:color="auto" w:fill="auto"/>
                          </w:tcPr>
                          <w:p w14:paraId="181C3FAE" w14:textId="77777777" w:rsidR="00E0450C" w:rsidRPr="00D353E1" w:rsidRDefault="00E0450C" w:rsidP="00B31086">
                            <w:pPr>
                              <w:spacing w:line="276" w:lineRule="auto"/>
                              <w:rPr>
                                <w:b w:val="0"/>
                                <w:bCs w:val="0"/>
                              </w:rPr>
                            </w:pPr>
                          </w:p>
                        </w:tc>
                      </w:tr>
                      <w:tr w:rsidR="00E0450C" w:rsidRPr="00B31086" w14:paraId="521B0029" w14:textId="77777777" w:rsidTr="00317813">
                        <w:tc>
                          <w:tcPr>
                            <w:tcW w:w="10042" w:type="dxa"/>
                            <w:shd w:val="clear" w:color="auto" w:fill="auto"/>
                          </w:tcPr>
                          <w:p w14:paraId="055CBF13" w14:textId="77777777" w:rsidR="00E0450C" w:rsidRPr="00D353E1" w:rsidRDefault="00E0450C" w:rsidP="00B31086">
                            <w:pPr>
                              <w:spacing w:line="276" w:lineRule="auto"/>
                              <w:rPr>
                                <w:b w:val="0"/>
                                <w:bCs w:val="0"/>
                              </w:rPr>
                            </w:pPr>
                          </w:p>
                        </w:tc>
                      </w:tr>
                      <w:tr w:rsidR="00E0450C" w:rsidRPr="00B31086" w14:paraId="2BB0C48B" w14:textId="77777777" w:rsidTr="00317813">
                        <w:tc>
                          <w:tcPr>
                            <w:tcW w:w="10042" w:type="dxa"/>
                            <w:shd w:val="clear" w:color="auto" w:fill="auto"/>
                          </w:tcPr>
                          <w:p w14:paraId="70E210F0" w14:textId="77777777" w:rsidR="00E0450C" w:rsidRPr="00D353E1" w:rsidRDefault="00E0450C" w:rsidP="00B31086">
                            <w:pPr>
                              <w:spacing w:line="276" w:lineRule="auto"/>
                              <w:rPr>
                                <w:b w:val="0"/>
                                <w:bCs w:val="0"/>
                              </w:rPr>
                            </w:pPr>
                          </w:p>
                        </w:tc>
                      </w:tr>
                      <w:tr w:rsidR="00E0450C" w:rsidRPr="00B31086" w14:paraId="0001166B" w14:textId="77777777" w:rsidTr="00317813">
                        <w:tc>
                          <w:tcPr>
                            <w:tcW w:w="10042" w:type="dxa"/>
                            <w:shd w:val="clear" w:color="auto" w:fill="auto"/>
                          </w:tcPr>
                          <w:p w14:paraId="3770DDFD" w14:textId="77777777" w:rsidR="00E0450C" w:rsidRPr="00D353E1" w:rsidRDefault="00E0450C" w:rsidP="00B31086">
                            <w:pPr>
                              <w:spacing w:line="276" w:lineRule="auto"/>
                              <w:rPr>
                                <w:b w:val="0"/>
                                <w:bCs w:val="0"/>
                              </w:rPr>
                            </w:pPr>
                          </w:p>
                        </w:tc>
                      </w:tr>
                    </w:tbl>
                    <w:p w14:paraId="44C5C2BD" w14:textId="77777777" w:rsidR="00E0450C" w:rsidRPr="00B31086" w:rsidRDefault="00E0450C" w:rsidP="00360E49">
                      <w:pPr>
                        <w:spacing w:line="276" w:lineRule="auto"/>
                        <w:rPr>
                          <w:b w:val="0"/>
                          <w:bCs w:val="0"/>
                          <w:sz w:val="21"/>
                          <w:szCs w:val="21"/>
                        </w:rPr>
                      </w:pPr>
                    </w:p>
                  </w:txbxContent>
                </v:textbox>
                <w10:wrap type="through"/>
              </v:shape>
            </w:pict>
          </mc:Fallback>
        </mc:AlternateContent>
      </w:r>
    </w:p>
    <w:p w14:paraId="26E04EDD" w14:textId="415F79A5" w:rsidR="00360E49" w:rsidRDefault="00360E49">
      <w:r>
        <w:rPr>
          <w:noProof/>
          <w:sz w:val="22"/>
          <w:szCs w:val="22"/>
        </w:rPr>
        <w:lastRenderedPageBreak/>
        <mc:AlternateContent>
          <mc:Choice Requires="wps">
            <w:drawing>
              <wp:anchor distT="0" distB="0" distL="114300" distR="114300" simplePos="0" relativeHeight="251899904" behindDoc="0" locked="0" layoutInCell="1" allowOverlap="1" wp14:anchorId="06CA98E5" wp14:editId="251A4C41">
                <wp:simplePos x="0" y="0"/>
                <wp:positionH relativeFrom="column">
                  <wp:posOffset>-166255</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4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3F00FA37" w14:textId="77777777" w:rsidTr="00317813">
                              <w:tc>
                                <w:tcPr>
                                  <w:tcW w:w="10042" w:type="dxa"/>
                                  <w:shd w:val="clear" w:color="auto" w:fill="auto"/>
                                </w:tcPr>
                                <w:p w14:paraId="7E548741" w14:textId="40353AA2" w:rsidR="00E0450C" w:rsidRPr="001A035A" w:rsidRDefault="00E0450C" w:rsidP="001012A6">
                                  <w:pPr>
                                    <w:rPr>
                                      <w:rFonts w:ascii="Cambria" w:hAnsi="Cambria"/>
                                      <w:b w:val="0"/>
                                      <w:sz w:val="4"/>
                                      <w:szCs w:val="4"/>
                                    </w:rPr>
                                  </w:pPr>
                                </w:p>
                                <w:tbl>
                                  <w:tblPr>
                                    <w:tblW w:w="12132"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064"/>
                                    <w:gridCol w:w="10068"/>
                                  </w:tblGrid>
                                  <w:tr w:rsidR="00E0450C" w:rsidRPr="00FF1495" w14:paraId="23CAC892" w14:textId="77777777" w:rsidTr="003A2685">
                                    <w:tc>
                                      <w:tcPr>
                                        <w:tcW w:w="2064" w:type="dxa"/>
                                      </w:tcPr>
                                      <w:p w14:paraId="30F045E3" w14:textId="77777777" w:rsidR="00E0450C" w:rsidRPr="001A035A" w:rsidRDefault="00E0450C" w:rsidP="001A035A">
                                        <w:pPr>
                                          <w:spacing w:line="276" w:lineRule="auto"/>
                                          <w:jc w:val="both"/>
                                          <w:rPr>
                                            <w:b w:val="0"/>
                                          </w:rPr>
                                        </w:pPr>
                                      </w:p>
                                    </w:tc>
                                    <w:tc>
                                      <w:tcPr>
                                        <w:tcW w:w="10068" w:type="dxa"/>
                                        <w:shd w:val="clear" w:color="auto" w:fill="auto"/>
                                        <w:vAlign w:val="bottom"/>
                                      </w:tcPr>
                                      <w:p w14:paraId="0BD5CA9E" w14:textId="58EDAC1A" w:rsidR="00E0450C" w:rsidRPr="00D81A6B" w:rsidRDefault="00E0450C" w:rsidP="001012A6">
                                        <w:pPr>
                                          <w:spacing w:line="276" w:lineRule="auto"/>
                                          <w:jc w:val="both"/>
                                          <w:rPr>
                                            <w:bCs w:val="0"/>
                                            <w:sz w:val="22"/>
                                            <w:szCs w:val="22"/>
                                            <w:u w:val="single"/>
                                          </w:rPr>
                                        </w:pPr>
                                        <w:r w:rsidRPr="000F33D3">
                                          <w:rPr>
                                            <w:b w:val="0"/>
                                            <w:sz w:val="24"/>
                                            <w:szCs w:val="24"/>
                                          </w:rPr>
                                          <w:t>.</w:t>
                                        </w:r>
                                        <w:r w:rsidRPr="00C875C7">
                                          <w:rPr>
                                            <w:sz w:val="22"/>
                                            <w:szCs w:val="22"/>
                                          </w:rPr>
                                          <w:t xml:space="preserve"> </w:t>
                                        </w:r>
                                        <w:r w:rsidRPr="00C875C7">
                                          <w:rPr>
                                            <w:bCs w:val="0"/>
                                            <w:sz w:val="22"/>
                                            <w:szCs w:val="22"/>
                                          </w:rPr>
                                          <w:t xml:space="preserve">I. </w:t>
                                        </w:r>
                                        <w:r>
                                          <w:rPr>
                                            <w:bCs w:val="0"/>
                                            <w:sz w:val="22"/>
                                            <w:szCs w:val="22"/>
                                            <w:u w:val="single"/>
                                          </w:rPr>
                                          <w:t>ĐỊNH LUẬT I NEWTON.</w:t>
                                        </w:r>
                                      </w:p>
                                    </w:tc>
                                  </w:tr>
                                  <w:tr w:rsidR="00E0450C" w:rsidRPr="00FF1495" w14:paraId="23EE5E71" w14:textId="77777777" w:rsidTr="003A2685">
                                    <w:tc>
                                      <w:tcPr>
                                        <w:tcW w:w="2064" w:type="dxa"/>
                                      </w:tcPr>
                                      <w:p w14:paraId="3A9BF5A8" w14:textId="77777777" w:rsidR="00E0450C" w:rsidRPr="001A035A" w:rsidRDefault="00E0450C" w:rsidP="001A035A">
                                        <w:pPr>
                                          <w:spacing w:line="276" w:lineRule="auto"/>
                                          <w:jc w:val="both"/>
                                          <w:rPr>
                                            <w:b w:val="0"/>
                                          </w:rPr>
                                        </w:pPr>
                                      </w:p>
                                    </w:tc>
                                    <w:tc>
                                      <w:tcPr>
                                        <w:tcW w:w="10068" w:type="dxa"/>
                                        <w:shd w:val="clear" w:color="auto" w:fill="auto"/>
                                        <w:vAlign w:val="bottom"/>
                                      </w:tcPr>
                                      <w:p w14:paraId="357D5338" w14:textId="0CB5EEEF" w:rsidR="00E0450C" w:rsidRPr="000F33D3" w:rsidRDefault="00E0450C" w:rsidP="001012A6">
                                        <w:pPr>
                                          <w:spacing w:line="276" w:lineRule="auto"/>
                                          <w:jc w:val="both"/>
                                          <w:rPr>
                                            <w:b w:val="0"/>
                                            <w:sz w:val="24"/>
                                            <w:szCs w:val="24"/>
                                          </w:rPr>
                                        </w:pPr>
                                        <w:r w:rsidRPr="00E83662">
                                          <w:rPr>
                                            <w:b w:val="0"/>
                                          </w:rPr>
                                          <w:t xml:space="preserve">. </w:t>
                                        </w:r>
                                        <w:r w:rsidRPr="00C875C7">
                                          <w:rPr>
                                            <w:sz w:val="22"/>
                                            <w:szCs w:val="22"/>
                                          </w:rPr>
                                          <w:t>1</w:t>
                                        </w:r>
                                        <w:r w:rsidRPr="00C875C7">
                                          <w:rPr>
                                            <w:i/>
                                            <w:sz w:val="22"/>
                                            <w:szCs w:val="22"/>
                                          </w:rPr>
                                          <w:t xml:space="preserve">. </w:t>
                                        </w:r>
                                        <w:r w:rsidRPr="009148E9">
                                          <w:rPr>
                                            <w:sz w:val="22"/>
                                            <w:szCs w:val="22"/>
                                            <w:u w:val="single"/>
                                          </w:rPr>
                                          <w:t>Thí nghiệm lịch sử của Ga-li-lê.</w:t>
                                        </w:r>
                                      </w:p>
                                    </w:tc>
                                  </w:tr>
                                  <w:tr w:rsidR="00E0450C" w:rsidRPr="00FF1495" w14:paraId="317F1BDC" w14:textId="77777777" w:rsidTr="003A2685">
                                    <w:tc>
                                      <w:tcPr>
                                        <w:tcW w:w="2064" w:type="dxa"/>
                                      </w:tcPr>
                                      <w:p w14:paraId="488C79AF" w14:textId="77777777" w:rsidR="00E0450C" w:rsidRPr="001A035A" w:rsidRDefault="00E0450C" w:rsidP="001A035A">
                                        <w:pPr>
                                          <w:spacing w:line="276" w:lineRule="auto"/>
                                          <w:jc w:val="both"/>
                                          <w:rPr>
                                            <w:b w:val="0"/>
                                          </w:rPr>
                                        </w:pPr>
                                      </w:p>
                                    </w:tc>
                                    <w:tc>
                                      <w:tcPr>
                                        <w:tcW w:w="10068" w:type="dxa"/>
                                        <w:shd w:val="clear" w:color="auto" w:fill="auto"/>
                                        <w:vAlign w:val="bottom"/>
                                      </w:tcPr>
                                      <w:p w14:paraId="39CABB45" w14:textId="73C0DA88" w:rsidR="00E0450C" w:rsidRPr="00C875C7" w:rsidRDefault="00E0450C" w:rsidP="001012A6">
                                        <w:pPr>
                                          <w:jc w:val="both"/>
                                          <w:rPr>
                                            <w:sz w:val="22"/>
                                            <w:szCs w:val="22"/>
                                          </w:rPr>
                                        </w:pPr>
                                        <w:r>
                                          <w:rPr>
                                            <w:b w:val="0"/>
                                          </w:rPr>
                                          <w:t xml:space="preserve">. </w:t>
                                        </w:r>
                                        <w:r>
                                          <w:rPr>
                                            <w:sz w:val="22"/>
                                            <w:szCs w:val="22"/>
                                          </w:rPr>
                                          <w:t xml:space="preserve">2. </w:t>
                                        </w:r>
                                        <w:r w:rsidRPr="009148E9">
                                          <w:rPr>
                                            <w:sz w:val="22"/>
                                            <w:szCs w:val="22"/>
                                            <w:u w:val="single"/>
                                          </w:rPr>
                                          <w:t>Định luật I Newton.</w:t>
                                        </w:r>
                                      </w:p>
                                    </w:tc>
                                  </w:tr>
                                  <w:tr w:rsidR="00E0450C" w:rsidRPr="00FF1495" w14:paraId="20708BF0" w14:textId="77777777" w:rsidTr="003A2685">
                                    <w:tc>
                                      <w:tcPr>
                                        <w:tcW w:w="2064" w:type="dxa"/>
                                      </w:tcPr>
                                      <w:p w14:paraId="376A600F" w14:textId="77777777" w:rsidR="00E0450C" w:rsidRPr="001A035A" w:rsidRDefault="00E0450C" w:rsidP="001A035A">
                                        <w:pPr>
                                          <w:spacing w:line="276" w:lineRule="auto"/>
                                          <w:jc w:val="both"/>
                                          <w:rPr>
                                            <w:b w:val="0"/>
                                          </w:rPr>
                                        </w:pPr>
                                      </w:p>
                                    </w:tc>
                                    <w:tc>
                                      <w:tcPr>
                                        <w:tcW w:w="10068" w:type="dxa"/>
                                        <w:shd w:val="clear" w:color="auto" w:fill="auto"/>
                                        <w:vAlign w:val="bottom"/>
                                      </w:tcPr>
                                      <w:p w14:paraId="745C9FEF" w14:textId="5025062A" w:rsidR="00E0450C" w:rsidRPr="001256C2" w:rsidRDefault="00E0450C" w:rsidP="001012A6">
                                        <w:pPr>
                                          <w:jc w:val="both"/>
                                          <w:rPr>
                                            <w:b w:val="0"/>
                                            <w:sz w:val="22"/>
                                            <w:szCs w:val="22"/>
                                          </w:rPr>
                                        </w:pPr>
                                        <w:r>
                                          <w:rPr>
                                            <w:b w:val="0"/>
                                          </w:rPr>
                                          <w:t xml:space="preserve">. </w:t>
                                        </w:r>
                                        <w:r w:rsidRPr="008D5F32">
                                          <w:rPr>
                                            <w:b w:val="0"/>
                                            <w:sz w:val="22"/>
                                            <w:szCs w:val="22"/>
                                          </w:rPr>
                                          <w:t xml:space="preserve">* </w:t>
                                        </w:r>
                                        <w:r>
                                          <w:rPr>
                                            <w:i/>
                                            <w:sz w:val="22"/>
                                            <w:szCs w:val="22"/>
                                          </w:rPr>
                                          <w:t>Nội dung</w:t>
                                        </w:r>
                                        <w:r>
                                          <w:rPr>
                                            <w:b w:val="0"/>
                                            <w:sz w:val="22"/>
                                            <w:szCs w:val="22"/>
                                          </w:rPr>
                                          <w:t xml:space="preserve"> : </w:t>
                                        </w:r>
                                      </w:p>
                                    </w:tc>
                                  </w:tr>
                                  <w:tr w:rsidR="00E0450C" w:rsidRPr="00FF1495" w14:paraId="7A09250C" w14:textId="77777777" w:rsidTr="003A2685">
                                    <w:tc>
                                      <w:tcPr>
                                        <w:tcW w:w="2064" w:type="dxa"/>
                                      </w:tcPr>
                                      <w:p w14:paraId="59E5CF96" w14:textId="77777777" w:rsidR="00E0450C" w:rsidRPr="001A035A" w:rsidRDefault="00E0450C" w:rsidP="001A035A">
                                        <w:pPr>
                                          <w:spacing w:line="276" w:lineRule="auto"/>
                                          <w:jc w:val="both"/>
                                          <w:rPr>
                                            <w:b w:val="0"/>
                                          </w:rPr>
                                        </w:pPr>
                                      </w:p>
                                    </w:tc>
                                    <w:tc>
                                      <w:tcPr>
                                        <w:tcW w:w="10068" w:type="dxa"/>
                                        <w:shd w:val="clear" w:color="auto" w:fill="auto"/>
                                        <w:vAlign w:val="bottom"/>
                                      </w:tcPr>
                                      <w:p w14:paraId="18B53042" w14:textId="06F40162" w:rsidR="00E0450C" w:rsidRPr="00893FA7" w:rsidRDefault="00E0450C" w:rsidP="001012A6">
                                        <w:pPr>
                                          <w:jc w:val="both"/>
                                          <w:rPr>
                                            <w:b w:val="0"/>
                                          </w:rPr>
                                        </w:pPr>
                                        <w:r>
                                          <w:rPr>
                                            <w:b w:val="0"/>
                                          </w:rPr>
                                          <w:t>.</w:t>
                                        </w:r>
                                        <w:r w:rsidRPr="00893FA7">
                                          <w:rPr>
                                            <w:b w:val="0"/>
                                          </w:rPr>
                                          <w:t xml:space="preserve">     </w:t>
                                        </w:r>
                                      </w:p>
                                    </w:tc>
                                  </w:tr>
                                  <w:tr w:rsidR="00E0450C" w:rsidRPr="00FF1495" w14:paraId="4B9D6DD7" w14:textId="77777777" w:rsidTr="003A2685">
                                    <w:tc>
                                      <w:tcPr>
                                        <w:tcW w:w="2064" w:type="dxa"/>
                                      </w:tcPr>
                                      <w:p w14:paraId="67E2BFF1" w14:textId="77777777" w:rsidR="00E0450C" w:rsidRPr="001A035A" w:rsidRDefault="00E0450C" w:rsidP="001A035A">
                                        <w:pPr>
                                          <w:spacing w:line="276" w:lineRule="auto"/>
                                          <w:jc w:val="both"/>
                                          <w:rPr>
                                            <w:b w:val="0"/>
                                          </w:rPr>
                                        </w:pPr>
                                      </w:p>
                                    </w:tc>
                                    <w:tc>
                                      <w:tcPr>
                                        <w:tcW w:w="10068" w:type="dxa"/>
                                        <w:shd w:val="clear" w:color="auto" w:fill="auto"/>
                                        <w:vAlign w:val="bottom"/>
                                      </w:tcPr>
                                      <w:p w14:paraId="4BDF2BBA" w14:textId="6059962A" w:rsidR="00E0450C" w:rsidRPr="001256C2" w:rsidRDefault="00E0450C" w:rsidP="001012A6">
                                        <w:pPr>
                                          <w:jc w:val="both"/>
                                          <w:rPr>
                                            <w:b w:val="0"/>
                                            <w:sz w:val="22"/>
                                            <w:szCs w:val="22"/>
                                          </w:rPr>
                                        </w:pPr>
                                        <w:r w:rsidRPr="001256C2">
                                          <w:rPr>
                                            <w:b w:val="0"/>
                                          </w:rPr>
                                          <w:t xml:space="preserve">. </w:t>
                                        </w:r>
                                      </w:p>
                                    </w:tc>
                                  </w:tr>
                                  <w:tr w:rsidR="00E0450C" w:rsidRPr="00FF1495" w14:paraId="14A5C90C" w14:textId="77777777" w:rsidTr="003A2685">
                                    <w:tc>
                                      <w:tcPr>
                                        <w:tcW w:w="2064" w:type="dxa"/>
                                      </w:tcPr>
                                      <w:p w14:paraId="3DBC5069" w14:textId="77777777" w:rsidR="00E0450C" w:rsidRPr="001A035A" w:rsidRDefault="00E0450C" w:rsidP="001A035A">
                                        <w:pPr>
                                          <w:spacing w:line="276" w:lineRule="auto"/>
                                          <w:jc w:val="both"/>
                                          <w:rPr>
                                            <w:b w:val="0"/>
                                          </w:rPr>
                                        </w:pPr>
                                      </w:p>
                                    </w:tc>
                                    <w:tc>
                                      <w:tcPr>
                                        <w:tcW w:w="10068" w:type="dxa"/>
                                        <w:shd w:val="clear" w:color="auto" w:fill="auto"/>
                                        <w:vAlign w:val="bottom"/>
                                      </w:tcPr>
                                      <w:p w14:paraId="718BA0D4" w14:textId="00EA75F8" w:rsidR="00E0450C" w:rsidRPr="008D5F32" w:rsidRDefault="00E0450C" w:rsidP="001012A6">
                                        <w:pPr>
                                          <w:jc w:val="both"/>
                                          <w:rPr>
                                            <w:sz w:val="22"/>
                                            <w:szCs w:val="22"/>
                                          </w:rPr>
                                        </w:pPr>
                                        <w:r w:rsidRPr="008D5F32">
                                          <w:rPr>
                                            <w:b w:val="0"/>
                                          </w:rPr>
                                          <w:t>.</w:t>
                                        </w:r>
                                        <w:r>
                                          <w:rPr>
                                            <w:b w:val="0"/>
                                          </w:rPr>
                                          <w:t xml:space="preserve"> </w:t>
                                        </w:r>
                                        <w:r>
                                          <w:rPr>
                                            <w:sz w:val="22"/>
                                            <w:szCs w:val="22"/>
                                          </w:rPr>
                                          <w:t xml:space="preserve">3. </w:t>
                                        </w:r>
                                        <w:r w:rsidRPr="009148E9">
                                          <w:rPr>
                                            <w:sz w:val="22"/>
                                            <w:szCs w:val="22"/>
                                            <w:u w:val="single"/>
                                          </w:rPr>
                                          <w:t>Quán tính</w:t>
                                        </w:r>
                                      </w:p>
                                    </w:tc>
                                  </w:tr>
                                  <w:tr w:rsidR="00E0450C" w:rsidRPr="00FF1495" w14:paraId="2BAF36D3" w14:textId="77777777" w:rsidTr="003A2685">
                                    <w:tc>
                                      <w:tcPr>
                                        <w:tcW w:w="2064" w:type="dxa"/>
                                      </w:tcPr>
                                      <w:p w14:paraId="5F7E75A2" w14:textId="77777777" w:rsidR="00E0450C" w:rsidRPr="001A035A" w:rsidRDefault="00E0450C" w:rsidP="001A035A">
                                        <w:pPr>
                                          <w:spacing w:line="276" w:lineRule="auto"/>
                                          <w:jc w:val="both"/>
                                          <w:rPr>
                                            <w:b w:val="0"/>
                                          </w:rPr>
                                        </w:pPr>
                                      </w:p>
                                    </w:tc>
                                    <w:tc>
                                      <w:tcPr>
                                        <w:tcW w:w="10068" w:type="dxa"/>
                                        <w:shd w:val="clear" w:color="auto" w:fill="auto"/>
                                        <w:vAlign w:val="bottom"/>
                                      </w:tcPr>
                                      <w:p w14:paraId="371E97B8" w14:textId="7C659127" w:rsidR="00E0450C" w:rsidRPr="00893FA7" w:rsidRDefault="00E0450C" w:rsidP="001012A6">
                                        <w:pPr>
                                          <w:jc w:val="both"/>
                                          <w:rPr>
                                            <w:b w:val="0"/>
                                            <w:sz w:val="22"/>
                                            <w:szCs w:val="22"/>
                                          </w:rPr>
                                        </w:pPr>
                                        <w:r>
                                          <w:rPr>
                                            <w:b w:val="0"/>
                                          </w:rPr>
                                          <w:t xml:space="preserve">. </w:t>
                                        </w:r>
                                        <w:r>
                                          <w:rPr>
                                            <w:sz w:val="22"/>
                                            <w:szCs w:val="22"/>
                                          </w:rPr>
                                          <w:t xml:space="preserve">* Quán tính </w:t>
                                        </w:r>
                                        <w:r>
                                          <w:rPr>
                                            <w:b w:val="0"/>
                                            <w:sz w:val="22"/>
                                            <w:szCs w:val="22"/>
                                          </w:rPr>
                                          <w:t xml:space="preserve">là </w:t>
                                        </w:r>
                                      </w:p>
                                    </w:tc>
                                  </w:tr>
                                  <w:tr w:rsidR="00E0450C" w:rsidRPr="00FF1495" w14:paraId="050DF6E2" w14:textId="77777777" w:rsidTr="003A2685">
                                    <w:tc>
                                      <w:tcPr>
                                        <w:tcW w:w="2064" w:type="dxa"/>
                                      </w:tcPr>
                                      <w:p w14:paraId="1FC36A4C" w14:textId="77777777" w:rsidR="00E0450C" w:rsidRPr="001A035A" w:rsidRDefault="00E0450C" w:rsidP="001A035A">
                                        <w:pPr>
                                          <w:spacing w:line="276" w:lineRule="auto"/>
                                          <w:jc w:val="both"/>
                                          <w:rPr>
                                            <w:b w:val="0"/>
                                          </w:rPr>
                                        </w:pPr>
                                      </w:p>
                                    </w:tc>
                                    <w:tc>
                                      <w:tcPr>
                                        <w:tcW w:w="10068" w:type="dxa"/>
                                        <w:shd w:val="clear" w:color="auto" w:fill="auto"/>
                                        <w:vAlign w:val="bottom"/>
                                      </w:tcPr>
                                      <w:p w14:paraId="7BD71357" w14:textId="1173BA6C" w:rsidR="00E0450C" w:rsidRPr="008D5F32" w:rsidRDefault="00E0450C" w:rsidP="001012A6">
                                        <w:pPr>
                                          <w:jc w:val="both"/>
                                          <w:rPr>
                                            <w:b w:val="0"/>
                                            <w:sz w:val="22"/>
                                            <w:szCs w:val="22"/>
                                          </w:rPr>
                                        </w:pPr>
                                        <w:r>
                                          <w:rPr>
                                            <w:b w:val="0"/>
                                          </w:rPr>
                                          <w:t xml:space="preserve">. </w:t>
                                        </w:r>
                                      </w:p>
                                    </w:tc>
                                  </w:tr>
                                  <w:tr w:rsidR="00E0450C" w:rsidRPr="00FF1495" w14:paraId="3247F38C" w14:textId="77777777" w:rsidTr="003A2685">
                                    <w:tc>
                                      <w:tcPr>
                                        <w:tcW w:w="2064" w:type="dxa"/>
                                      </w:tcPr>
                                      <w:p w14:paraId="55040EF8" w14:textId="77777777" w:rsidR="00E0450C" w:rsidRPr="001A035A" w:rsidRDefault="00E0450C" w:rsidP="001A035A">
                                        <w:pPr>
                                          <w:spacing w:line="276" w:lineRule="auto"/>
                                          <w:jc w:val="both"/>
                                          <w:rPr>
                                            <w:b w:val="0"/>
                                          </w:rPr>
                                        </w:pPr>
                                      </w:p>
                                    </w:tc>
                                    <w:tc>
                                      <w:tcPr>
                                        <w:tcW w:w="10068" w:type="dxa"/>
                                        <w:shd w:val="clear" w:color="auto" w:fill="auto"/>
                                        <w:vAlign w:val="bottom"/>
                                      </w:tcPr>
                                      <w:p w14:paraId="03C4DC66" w14:textId="26D1ADC4" w:rsidR="00E0450C" w:rsidRPr="008D5F32" w:rsidRDefault="00E0450C" w:rsidP="001012A6">
                                        <w:pPr>
                                          <w:jc w:val="both"/>
                                          <w:rPr>
                                            <w:b w:val="0"/>
                                            <w:sz w:val="22"/>
                                            <w:szCs w:val="22"/>
                                          </w:rPr>
                                        </w:pPr>
                                        <w:r>
                                          <w:rPr>
                                            <w:b w:val="0"/>
                                          </w:rPr>
                                          <w:t xml:space="preserve">. </w:t>
                                        </w:r>
                                        <w:r>
                                          <w:rPr>
                                            <w:b w:val="0"/>
                                            <w:sz w:val="22"/>
                                            <w:szCs w:val="22"/>
                                          </w:rPr>
                                          <w:t xml:space="preserve">* </w:t>
                                        </w:r>
                                        <w:r w:rsidRPr="00893FA7">
                                          <w:rPr>
                                            <w:i/>
                                            <w:sz w:val="22"/>
                                            <w:szCs w:val="22"/>
                                          </w:rPr>
                                          <w:t>Những biểu hiện của quán tính :</w:t>
                                        </w:r>
                                      </w:p>
                                    </w:tc>
                                  </w:tr>
                                  <w:tr w:rsidR="00E0450C" w:rsidRPr="00FF1495" w14:paraId="5EDD5595" w14:textId="77777777" w:rsidTr="003A2685">
                                    <w:tc>
                                      <w:tcPr>
                                        <w:tcW w:w="2064" w:type="dxa"/>
                                      </w:tcPr>
                                      <w:p w14:paraId="1B46E0FF" w14:textId="77777777" w:rsidR="00E0450C" w:rsidRPr="001A035A" w:rsidRDefault="00E0450C" w:rsidP="001A035A">
                                        <w:pPr>
                                          <w:spacing w:line="276" w:lineRule="auto"/>
                                          <w:jc w:val="both"/>
                                          <w:rPr>
                                            <w:b w:val="0"/>
                                          </w:rPr>
                                        </w:pPr>
                                      </w:p>
                                    </w:tc>
                                    <w:tc>
                                      <w:tcPr>
                                        <w:tcW w:w="10068" w:type="dxa"/>
                                        <w:shd w:val="clear" w:color="auto" w:fill="auto"/>
                                        <w:vAlign w:val="bottom"/>
                                      </w:tcPr>
                                      <w:p w14:paraId="0D570812" w14:textId="17BF26F9" w:rsidR="00E0450C" w:rsidRDefault="00E0450C" w:rsidP="001012A6">
                                        <w:pPr>
                                          <w:jc w:val="both"/>
                                          <w:rPr>
                                            <w:b w:val="0"/>
                                          </w:rPr>
                                        </w:pPr>
                                        <w:r>
                                          <w:rPr>
                                            <w:b w:val="0"/>
                                          </w:rPr>
                                          <w:t xml:space="preserve">. </w:t>
                                        </w:r>
                                      </w:p>
                                    </w:tc>
                                  </w:tr>
                                  <w:tr w:rsidR="00E0450C" w14:paraId="7EF388F8" w14:textId="77777777" w:rsidTr="003A2685">
                                    <w:tc>
                                      <w:tcPr>
                                        <w:tcW w:w="2064" w:type="dxa"/>
                                      </w:tcPr>
                                      <w:p w14:paraId="6B06F88C" w14:textId="77777777" w:rsidR="00E0450C" w:rsidRPr="001A035A" w:rsidRDefault="00E0450C" w:rsidP="001A035A">
                                        <w:pPr>
                                          <w:spacing w:line="276" w:lineRule="auto"/>
                                          <w:jc w:val="both"/>
                                        </w:pPr>
                                      </w:p>
                                    </w:tc>
                                    <w:tc>
                                      <w:tcPr>
                                        <w:tcW w:w="10068" w:type="dxa"/>
                                        <w:shd w:val="clear" w:color="auto" w:fill="auto"/>
                                        <w:vAlign w:val="bottom"/>
                                      </w:tcPr>
                                      <w:p w14:paraId="6C291410" w14:textId="09325581" w:rsidR="00E0450C" w:rsidRDefault="00E0450C" w:rsidP="001012A6">
                                        <w:pPr>
                                          <w:jc w:val="both"/>
                                          <w:rPr>
                                            <w:b w:val="0"/>
                                          </w:rPr>
                                        </w:pPr>
                                        <w:r>
                                          <w:t xml:space="preserve">. </w:t>
                                        </w:r>
                                        <w:r>
                                          <w:rPr>
                                            <w:sz w:val="22"/>
                                            <w:szCs w:val="22"/>
                                          </w:rPr>
                                          <w:t xml:space="preserve">* </w:t>
                                        </w:r>
                                        <w:r w:rsidRPr="00893FA7">
                                          <w:rPr>
                                            <w:i/>
                                            <w:sz w:val="22"/>
                                            <w:szCs w:val="22"/>
                                          </w:rPr>
                                          <w:t xml:space="preserve">Những </w:t>
                                        </w:r>
                                        <w:r>
                                          <w:rPr>
                                            <w:i/>
                                            <w:sz w:val="22"/>
                                            <w:szCs w:val="22"/>
                                          </w:rPr>
                                          <w:t>ứng dụng</w:t>
                                        </w:r>
                                        <w:r w:rsidRPr="00893FA7">
                                          <w:rPr>
                                            <w:i/>
                                            <w:sz w:val="22"/>
                                            <w:szCs w:val="22"/>
                                          </w:rPr>
                                          <w:t xml:space="preserve"> của quán tính :</w:t>
                                        </w:r>
                                      </w:p>
                                    </w:tc>
                                  </w:tr>
                                  <w:tr w:rsidR="00E0450C" w14:paraId="5D5F540C" w14:textId="77777777" w:rsidTr="003A2685">
                                    <w:tc>
                                      <w:tcPr>
                                        <w:tcW w:w="2064" w:type="dxa"/>
                                      </w:tcPr>
                                      <w:p w14:paraId="3545F510" w14:textId="77777777" w:rsidR="00E0450C" w:rsidRPr="001A035A" w:rsidRDefault="00E0450C" w:rsidP="001A035A">
                                        <w:pPr>
                                          <w:spacing w:line="276" w:lineRule="auto"/>
                                          <w:jc w:val="both"/>
                                          <w:rPr>
                                            <w:b w:val="0"/>
                                          </w:rPr>
                                        </w:pPr>
                                      </w:p>
                                    </w:tc>
                                    <w:tc>
                                      <w:tcPr>
                                        <w:tcW w:w="10068" w:type="dxa"/>
                                        <w:shd w:val="clear" w:color="auto" w:fill="auto"/>
                                        <w:vAlign w:val="bottom"/>
                                      </w:tcPr>
                                      <w:p w14:paraId="5FDA864E" w14:textId="057A0607" w:rsidR="00E0450C" w:rsidRDefault="00E0450C" w:rsidP="001012A6">
                                        <w:pPr>
                                          <w:jc w:val="both"/>
                                          <w:rPr>
                                            <w:b w:val="0"/>
                                          </w:rPr>
                                        </w:pPr>
                                      </w:p>
                                    </w:tc>
                                  </w:tr>
                                  <w:tr w:rsidR="00E0450C" w:rsidRPr="00893FA7" w14:paraId="7AF5C087" w14:textId="77777777" w:rsidTr="003A2685">
                                    <w:tc>
                                      <w:tcPr>
                                        <w:tcW w:w="2064" w:type="dxa"/>
                                      </w:tcPr>
                                      <w:p w14:paraId="770C0185" w14:textId="77777777" w:rsidR="00E0450C" w:rsidRPr="001A035A" w:rsidRDefault="00E0450C" w:rsidP="001A035A">
                                        <w:pPr>
                                          <w:spacing w:line="276" w:lineRule="auto"/>
                                          <w:jc w:val="both"/>
                                          <w:rPr>
                                            <w:b w:val="0"/>
                                          </w:rPr>
                                        </w:pPr>
                                      </w:p>
                                    </w:tc>
                                    <w:tc>
                                      <w:tcPr>
                                        <w:tcW w:w="10068" w:type="dxa"/>
                                        <w:shd w:val="clear" w:color="auto" w:fill="auto"/>
                                        <w:vAlign w:val="bottom"/>
                                      </w:tcPr>
                                      <w:p w14:paraId="2D2837E9" w14:textId="57D73B55" w:rsidR="00E0450C" w:rsidRPr="002314F9" w:rsidRDefault="00E0450C" w:rsidP="001012A6">
                                        <w:pPr>
                                          <w:jc w:val="both"/>
                                          <w:rPr>
                                            <w:b w:val="0"/>
                                          </w:rPr>
                                        </w:pPr>
                                        <w:r w:rsidRPr="002314F9">
                                          <w:rPr>
                                            <w:b w:val="0"/>
                                          </w:rPr>
                                          <w:t xml:space="preserve">. </w:t>
                                        </w:r>
                                        <w:r w:rsidRPr="002314F9">
                                          <w:rPr>
                                            <w:b w:val="0"/>
                                            <w:sz w:val="22"/>
                                            <w:szCs w:val="22"/>
                                          </w:rPr>
                                          <w:t xml:space="preserve">+ Định luật I Newton gọi là định luật                                   </w:t>
                                        </w:r>
                                      </w:p>
                                    </w:tc>
                                  </w:tr>
                                  <w:tr w:rsidR="00E0450C" w14:paraId="20843BB4" w14:textId="77777777" w:rsidTr="003A2685">
                                    <w:tc>
                                      <w:tcPr>
                                        <w:tcW w:w="2064" w:type="dxa"/>
                                      </w:tcPr>
                                      <w:p w14:paraId="6B5EB89D" w14:textId="77777777" w:rsidR="00E0450C" w:rsidRPr="001A035A" w:rsidRDefault="00E0450C" w:rsidP="001A035A">
                                        <w:pPr>
                                          <w:spacing w:line="276" w:lineRule="auto"/>
                                          <w:jc w:val="both"/>
                                          <w:rPr>
                                            <w:b w:val="0"/>
                                          </w:rPr>
                                        </w:pPr>
                                      </w:p>
                                    </w:tc>
                                    <w:tc>
                                      <w:tcPr>
                                        <w:tcW w:w="10068" w:type="dxa"/>
                                        <w:shd w:val="clear" w:color="auto" w:fill="auto"/>
                                        <w:vAlign w:val="bottom"/>
                                      </w:tcPr>
                                      <w:p w14:paraId="40E807E9" w14:textId="22A33CC3" w:rsidR="00E0450C" w:rsidRPr="002314F9" w:rsidRDefault="00E0450C" w:rsidP="001012A6">
                                        <w:pPr>
                                          <w:jc w:val="both"/>
                                          <w:rPr>
                                            <w:b w:val="0"/>
                                          </w:rPr>
                                        </w:pPr>
                                        <w:r w:rsidRPr="002314F9">
                                          <w:rPr>
                                            <w:b w:val="0"/>
                                          </w:rPr>
                                          <w:t xml:space="preserve">. </w:t>
                                        </w:r>
                                        <w:r w:rsidRPr="002314F9">
                                          <w:rPr>
                                            <w:b w:val="0"/>
                                            <w:sz w:val="22"/>
                                            <w:szCs w:val="22"/>
                                          </w:rPr>
                                          <w:t>+</w:t>
                                        </w:r>
                                        <w:r w:rsidRPr="002314F9">
                                          <w:rPr>
                                            <w:b w:val="0"/>
                                          </w:rPr>
                                          <w:t xml:space="preserve"> </w:t>
                                        </w:r>
                                        <w:r w:rsidRPr="002314F9">
                                          <w:rPr>
                                            <w:b w:val="0"/>
                                            <w:sz w:val="22"/>
                                            <w:szCs w:val="22"/>
                                          </w:rPr>
                                          <w:t xml:space="preserve">Chuyển động thẳng đều được gọi là   </w:t>
                                        </w:r>
                                      </w:p>
                                    </w:tc>
                                  </w:tr>
                                  <w:tr w:rsidR="00E0450C" w14:paraId="0D4C4E1A" w14:textId="77777777" w:rsidTr="003A2685">
                                    <w:tc>
                                      <w:tcPr>
                                        <w:tcW w:w="2064" w:type="dxa"/>
                                      </w:tcPr>
                                      <w:p w14:paraId="63CFB92F" w14:textId="77777777" w:rsidR="00E0450C" w:rsidRPr="001A035A" w:rsidRDefault="00E0450C" w:rsidP="001A035A">
                                        <w:pPr>
                                          <w:spacing w:line="276" w:lineRule="auto"/>
                                          <w:jc w:val="both"/>
                                          <w:rPr>
                                            <w:b w:val="0"/>
                                          </w:rPr>
                                        </w:pPr>
                                      </w:p>
                                    </w:tc>
                                    <w:tc>
                                      <w:tcPr>
                                        <w:tcW w:w="10068" w:type="dxa"/>
                                        <w:shd w:val="clear" w:color="auto" w:fill="auto"/>
                                        <w:vAlign w:val="bottom"/>
                                      </w:tcPr>
                                      <w:p w14:paraId="0BF33BDD" w14:textId="2BDD4C95" w:rsidR="00E0450C" w:rsidRDefault="00E0450C" w:rsidP="001012A6">
                                        <w:pPr>
                                          <w:jc w:val="both"/>
                                          <w:rPr>
                                            <w:b w:val="0"/>
                                          </w:rPr>
                                        </w:pPr>
                                      </w:p>
                                    </w:tc>
                                  </w:tr>
                                  <w:tr w:rsidR="00E0450C" w14:paraId="5FF5FD84" w14:textId="77777777" w:rsidTr="003A2685">
                                    <w:tc>
                                      <w:tcPr>
                                        <w:tcW w:w="2064" w:type="dxa"/>
                                      </w:tcPr>
                                      <w:p w14:paraId="26819116" w14:textId="77777777" w:rsidR="00E0450C" w:rsidRPr="001A035A" w:rsidRDefault="00E0450C" w:rsidP="001A035A">
                                        <w:pPr>
                                          <w:spacing w:line="276" w:lineRule="auto"/>
                                          <w:jc w:val="both"/>
                                        </w:pPr>
                                      </w:p>
                                    </w:tc>
                                    <w:tc>
                                      <w:tcPr>
                                        <w:tcW w:w="10068" w:type="dxa"/>
                                        <w:shd w:val="clear" w:color="auto" w:fill="auto"/>
                                        <w:vAlign w:val="bottom"/>
                                      </w:tcPr>
                                      <w:p w14:paraId="435CF37E" w14:textId="33001DBC" w:rsidR="00E0450C" w:rsidRDefault="00E0450C" w:rsidP="001012A6">
                                        <w:pPr>
                                          <w:jc w:val="both"/>
                                          <w:rPr>
                                            <w:b w:val="0"/>
                                          </w:rPr>
                                        </w:pPr>
                                        <w:r>
                                          <w:t xml:space="preserve">. </w:t>
                                        </w:r>
                                        <w:r w:rsidRPr="00C875C7">
                                          <w:rPr>
                                            <w:sz w:val="22"/>
                                            <w:szCs w:val="22"/>
                                          </w:rPr>
                                          <w:t>I</w:t>
                                        </w:r>
                                        <w:r>
                                          <w:rPr>
                                            <w:sz w:val="22"/>
                                            <w:szCs w:val="22"/>
                                          </w:rPr>
                                          <w:t>I</w:t>
                                        </w:r>
                                        <w:r w:rsidRPr="00C875C7">
                                          <w:rPr>
                                            <w:sz w:val="22"/>
                                            <w:szCs w:val="22"/>
                                          </w:rPr>
                                          <w:t xml:space="preserve">. </w:t>
                                        </w:r>
                                        <w:r>
                                          <w:rPr>
                                            <w:sz w:val="22"/>
                                            <w:szCs w:val="22"/>
                                            <w:u w:val="single"/>
                                          </w:rPr>
                                          <w:t>ĐỊNH LUẬT II NEWTON.</w:t>
                                        </w:r>
                                      </w:p>
                                    </w:tc>
                                  </w:tr>
                                  <w:tr w:rsidR="00E0450C" w:rsidRPr="00C875C7" w14:paraId="07596295" w14:textId="77777777" w:rsidTr="003A2685">
                                    <w:tc>
                                      <w:tcPr>
                                        <w:tcW w:w="2064" w:type="dxa"/>
                                      </w:tcPr>
                                      <w:p w14:paraId="657E8782" w14:textId="77777777" w:rsidR="00E0450C" w:rsidRPr="001A035A" w:rsidRDefault="00E0450C" w:rsidP="001A035A">
                                        <w:pPr>
                                          <w:spacing w:line="276" w:lineRule="auto"/>
                                          <w:jc w:val="both"/>
                                        </w:pPr>
                                      </w:p>
                                    </w:tc>
                                    <w:tc>
                                      <w:tcPr>
                                        <w:tcW w:w="10068" w:type="dxa"/>
                                        <w:shd w:val="clear" w:color="auto" w:fill="auto"/>
                                        <w:vAlign w:val="bottom"/>
                                      </w:tcPr>
                                      <w:p w14:paraId="7B0B9B7F" w14:textId="53A7C006" w:rsidR="00E0450C" w:rsidRPr="00C875C7" w:rsidRDefault="00E0450C" w:rsidP="001012A6">
                                        <w:pPr>
                                          <w:jc w:val="both"/>
                                          <w:rPr>
                                            <w:sz w:val="22"/>
                                            <w:szCs w:val="22"/>
                                          </w:rPr>
                                        </w:pPr>
                                        <w:r>
                                          <w:t xml:space="preserve">. </w:t>
                                        </w:r>
                                        <w:r>
                                          <w:rPr>
                                            <w:sz w:val="22"/>
                                            <w:szCs w:val="22"/>
                                          </w:rPr>
                                          <w:t xml:space="preserve">1. </w:t>
                                        </w:r>
                                        <w:r w:rsidRPr="009148E9">
                                          <w:rPr>
                                            <w:sz w:val="22"/>
                                            <w:szCs w:val="22"/>
                                            <w:u w:val="single"/>
                                          </w:rPr>
                                          <w:t>Định luật II Newton.</w:t>
                                        </w:r>
                                      </w:p>
                                    </w:tc>
                                  </w:tr>
                                  <w:tr w:rsidR="00E0450C" w:rsidRPr="001256C2" w14:paraId="0AA346A8" w14:textId="77777777" w:rsidTr="003A2685">
                                    <w:tc>
                                      <w:tcPr>
                                        <w:tcW w:w="2064" w:type="dxa"/>
                                      </w:tcPr>
                                      <w:p w14:paraId="1AE71EDE" w14:textId="77777777" w:rsidR="00E0450C" w:rsidRPr="001A035A" w:rsidRDefault="00E0450C" w:rsidP="001A035A">
                                        <w:pPr>
                                          <w:spacing w:line="276" w:lineRule="auto"/>
                                          <w:jc w:val="both"/>
                                        </w:pPr>
                                      </w:p>
                                    </w:tc>
                                    <w:tc>
                                      <w:tcPr>
                                        <w:tcW w:w="10068" w:type="dxa"/>
                                        <w:shd w:val="clear" w:color="auto" w:fill="auto"/>
                                        <w:vAlign w:val="bottom"/>
                                      </w:tcPr>
                                      <w:p w14:paraId="0B27A2F5" w14:textId="4221848E" w:rsidR="00E0450C" w:rsidRPr="001256C2" w:rsidRDefault="00E0450C" w:rsidP="001012A6">
                                        <w:pPr>
                                          <w:jc w:val="both"/>
                                          <w:rPr>
                                            <w:b w:val="0"/>
                                            <w:sz w:val="22"/>
                                            <w:szCs w:val="22"/>
                                          </w:rPr>
                                        </w:pPr>
                                        <w:r>
                                          <w:t xml:space="preserve">. </w:t>
                                        </w:r>
                                        <w:r w:rsidRPr="008D5F32">
                                          <w:rPr>
                                            <w:sz w:val="22"/>
                                            <w:szCs w:val="22"/>
                                          </w:rPr>
                                          <w:t xml:space="preserve">* </w:t>
                                        </w:r>
                                        <w:r>
                                          <w:rPr>
                                            <w:i/>
                                            <w:sz w:val="22"/>
                                            <w:szCs w:val="22"/>
                                          </w:rPr>
                                          <w:t>Nội dung</w:t>
                                        </w:r>
                                        <w:r>
                                          <w:rPr>
                                            <w:sz w:val="22"/>
                                            <w:szCs w:val="22"/>
                                          </w:rPr>
                                          <w:t xml:space="preserve"> : </w:t>
                                        </w:r>
                                        <w:r w:rsidRPr="002314F9">
                                          <w:rPr>
                                            <w:b w:val="0"/>
                                            <w:sz w:val="22"/>
                                            <w:szCs w:val="22"/>
                                          </w:rPr>
                                          <w:t xml:space="preserve">Gia tốc của một vật  </w:t>
                                        </w:r>
                                        <w:r>
                                          <w:rPr>
                                            <w:sz w:val="22"/>
                                            <w:szCs w:val="22"/>
                                          </w:rPr>
                                          <w:t xml:space="preserve">                                                                                                                </w:t>
                                        </w:r>
                                      </w:p>
                                    </w:tc>
                                  </w:tr>
                                  <w:tr w:rsidR="00E0450C" w:rsidRPr="00BA5503" w14:paraId="36531F47" w14:textId="77777777" w:rsidTr="003A2685">
                                    <w:tc>
                                      <w:tcPr>
                                        <w:tcW w:w="2064" w:type="dxa"/>
                                      </w:tcPr>
                                      <w:p w14:paraId="7410F6AD" w14:textId="77777777" w:rsidR="00E0450C" w:rsidRPr="001A035A" w:rsidRDefault="00E0450C" w:rsidP="001A035A">
                                        <w:pPr>
                                          <w:spacing w:line="276" w:lineRule="auto"/>
                                          <w:jc w:val="both"/>
                                        </w:pPr>
                                      </w:p>
                                    </w:tc>
                                    <w:tc>
                                      <w:tcPr>
                                        <w:tcW w:w="10068" w:type="dxa"/>
                                        <w:shd w:val="clear" w:color="auto" w:fill="auto"/>
                                        <w:vAlign w:val="bottom"/>
                                      </w:tcPr>
                                      <w:p w14:paraId="34DA509B" w14:textId="2F97F7FA" w:rsidR="00E0450C" w:rsidRPr="00BA5503" w:rsidRDefault="00E0450C" w:rsidP="001012A6">
                                        <w:pPr>
                                          <w:jc w:val="both"/>
                                          <w:rPr>
                                            <w:b w:val="0"/>
                                            <w:sz w:val="22"/>
                                            <w:szCs w:val="22"/>
                                          </w:rPr>
                                        </w:pPr>
                                        <w:r>
                                          <w:t>.</w:t>
                                        </w:r>
                                        <w:r w:rsidRPr="00893FA7">
                                          <w:t xml:space="preserve">     </w:t>
                                        </w:r>
                                        <w:r>
                                          <w:rPr>
                                            <w:sz w:val="22"/>
                                            <w:szCs w:val="22"/>
                                          </w:rPr>
                                          <w:t xml:space="preserve">                 </w:t>
                                        </w:r>
                                        <w:r w:rsidRPr="002314F9">
                                          <w:rPr>
                                            <w:b w:val="0"/>
                                            <w:sz w:val="22"/>
                                            <w:szCs w:val="22"/>
                                          </w:rPr>
                                          <w:t xml:space="preserve">Độ lớn của gia tốc : </w:t>
                                        </w:r>
                                        <w:r>
                                          <w:rPr>
                                            <w:b w:val="0"/>
                                            <w:sz w:val="22"/>
                                            <w:szCs w:val="22"/>
                                          </w:rPr>
                                          <w:t xml:space="preserve"> </w:t>
                                        </w:r>
                                        <w:r w:rsidRPr="002314F9">
                                          <w:rPr>
                                            <w:b w:val="0"/>
                                            <w:sz w:val="22"/>
                                            <w:szCs w:val="22"/>
                                          </w:rPr>
                                          <w:t>+</w:t>
                                        </w:r>
                                        <w:r>
                                          <w:rPr>
                                            <w:sz w:val="22"/>
                                            <w:szCs w:val="22"/>
                                          </w:rPr>
                                          <w:t xml:space="preserve">                                                                                                        </w:t>
                                        </w:r>
                                      </w:p>
                                    </w:tc>
                                  </w:tr>
                                  <w:tr w:rsidR="00E0450C" w:rsidRPr="00BA5503" w14:paraId="154519D2" w14:textId="77777777" w:rsidTr="003A2685">
                                    <w:tc>
                                      <w:tcPr>
                                        <w:tcW w:w="2064" w:type="dxa"/>
                                      </w:tcPr>
                                      <w:p w14:paraId="6FE5A854" w14:textId="77777777" w:rsidR="00E0450C" w:rsidRPr="001A035A" w:rsidRDefault="00E0450C" w:rsidP="001A035A">
                                        <w:pPr>
                                          <w:spacing w:line="276" w:lineRule="auto"/>
                                          <w:jc w:val="both"/>
                                        </w:pPr>
                                      </w:p>
                                    </w:tc>
                                    <w:tc>
                                      <w:tcPr>
                                        <w:tcW w:w="10068" w:type="dxa"/>
                                        <w:shd w:val="clear" w:color="auto" w:fill="auto"/>
                                        <w:vAlign w:val="bottom"/>
                                      </w:tcPr>
                                      <w:p w14:paraId="2DE3BFE2" w14:textId="49D44847" w:rsidR="00E0450C" w:rsidRPr="00BA5503" w:rsidRDefault="00E0450C" w:rsidP="001012A6">
                                        <w:pPr>
                                          <w:jc w:val="both"/>
                                          <w:rPr>
                                            <w:b w:val="0"/>
                                            <w:sz w:val="22"/>
                                            <w:szCs w:val="22"/>
                                          </w:rPr>
                                        </w:pPr>
                                        <w:r w:rsidRPr="001256C2">
                                          <w:t xml:space="preserve">. </w:t>
                                        </w:r>
                                        <w:r>
                                          <w:rPr>
                                            <w:sz w:val="22"/>
                                            <w:szCs w:val="22"/>
                                          </w:rPr>
                                          <w:t xml:space="preserve">                                                        </w:t>
                                        </w:r>
                                        <w:r w:rsidRPr="002314F9">
                                          <w:rPr>
                                            <w:b w:val="0"/>
                                            <w:sz w:val="22"/>
                                            <w:szCs w:val="22"/>
                                          </w:rPr>
                                          <w:t>+</w:t>
                                        </w:r>
                                        <w:r>
                                          <w:rPr>
                                            <w:sz w:val="22"/>
                                            <w:szCs w:val="22"/>
                                          </w:rPr>
                                          <w:t xml:space="preserve">                                                                                                        </w:t>
                                        </w:r>
                                      </w:p>
                                    </w:tc>
                                  </w:tr>
                                  <w:tr w:rsidR="00E0450C" w:rsidRPr="00BF19C1" w14:paraId="66A96CBC" w14:textId="77777777" w:rsidTr="003A2685">
                                    <w:tc>
                                      <w:tcPr>
                                        <w:tcW w:w="2064" w:type="dxa"/>
                                      </w:tcPr>
                                      <w:p w14:paraId="7C311748" w14:textId="77777777" w:rsidR="00E0450C" w:rsidRPr="001A035A" w:rsidRDefault="00E0450C" w:rsidP="001A035A">
                                        <w:pPr>
                                          <w:spacing w:line="276" w:lineRule="auto"/>
                                          <w:jc w:val="both"/>
                                        </w:pPr>
                                      </w:p>
                                    </w:tc>
                                    <w:tc>
                                      <w:tcPr>
                                        <w:tcW w:w="10068" w:type="dxa"/>
                                        <w:shd w:val="clear" w:color="auto" w:fill="auto"/>
                                        <w:vAlign w:val="bottom"/>
                                      </w:tcPr>
                                      <w:p w14:paraId="16FC432A" w14:textId="587784DE" w:rsidR="00E0450C" w:rsidRPr="00BF19C1" w:rsidRDefault="00E0450C" w:rsidP="001012A6">
                                        <w:pPr>
                                          <w:jc w:val="both"/>
                                          <w:rPr>
                                            <w:b w:val="0"/>
                                          </w:rPr>
                                        </w:pPr>
                                        <w:r>
                                          <w:t xml:space="preserve">. </w:t>
                                        </w:r>
                                        <w:r w:rsidRPr="008D5F32">
                                          <w:rPr>
                                            <w:sz w:val="22"/>
                                            <w:szCs w:val="22"/>
                                          </w:rPr>
                                          <w:t xml:space="preserve">* </w:t>
                                        </w:r>
                                        <w:r>
                                          <w:rPr>
                                            <w:i/>
                                            <w:sz w:val="22"/>
                                            <w:szCs w:val="22"/>
                                          </w:rPr>
                                          <w:t>Biểu thức</w:t>
                                        </w:r>
                                        <w:r>
                                          <w:rPr>
                                            <w:sz w:val="22"/>
                                            <w:szCs w:val="22"/>
                                          </w:rPr>
                                          <w:t xml:space="preserve"> :</w:t>
                                        </w:r>
                                      </w:p>
                                    </w:tc>
                                  </w:tr>
                                  <w:tr w:rsidR="00E0450C" w14:paraId="56C9A5EA" w14:textId="77777777" w:rsidTr="003A2685">
                                    <w:tc>
                                      <w:tcPr>
                                        <w:tcW w:w="2064" w:type="dxa"/>
                                      </w:tcPr>
                                      <w:p w14:paraId="60DFD32B" w14:textId="77777777" w:rsidR="00E0450C" w:rsidRPr="001A035A" w:rsidRDefault="00E0450C" w:rsidP="001A035A">
                                        <w:pPr>
                                          <w:spacing w:line="276" w:lineRule="auto"/>
                                          <w:jc w:val="both"/>
                                          <w:rPr>
                                            <w:b w:val="0"/>
                                          </w:rPr>
                                        </w:pPr>
                                      </w:p>
                                    </w:tc>
                                    <w:tc>
                                      <w:tcPr>
                                        <w:tcW w:w="10068" w:type="dxa"/>
                                        <w:shd w:val="clear" w:color="auto" w:fill="auto"/>
                                        <w:vAlign w:val="bottom"/>
                                      </w:tcPr>
                                      <w:p w14:paraId="0CBD5745" w14:textId="02570ECF" w:rsidR="00E0450C" w:rsidRDefault="00E0450C" w:rsidP="001012A6">
                                        <w:pPr>
                                          <w:jc w:val="both"/>
                                          <w:rPr>
                                            <w:b w:val="0"/>
                                          </w:rPr>
                                        </w:pPr>
                                      </w:p>
                                    </w:tc>
                                  </w:tr>
                                  <w:tr w:rsidR="00E0450C" w:rsidRPr="00BF19C1" w14:paraId="3A743777" w14:textId="77777777" w:rsidTr="003A2685">
                                    <w:tc>
                                      <w:tcPr>
                                        <w:tcW w:w="2064" w:type="dxa"/>
                                      </w:tcPr>
                                      <w:p w14:paraId="0DB77427" w14:textId="77777777" w:rsidR="00E0450C" w:rsidRPr="001A035A" w:rsidRDefault="00E0450C" w:rsidP="001A035A">
                                        <w:pPr>
                                          <w:spacing w:line="276" w:lineRule="auto"/>
                                          <w:jc w:val="both"/>
                                        </w:pPr>
                                      </w:p>
                                    </w:tc>
                                    <w:tc>
                                      <w:tcPr>
                                        <w:tcW w:w="10068" w:type="dxa"/>
                                        <w:shd w:val="clear" w:color="auto" w:fill="auto"/>
                                        <w:vAlign w:val="bottom"/>
                                      </w:tcPr>
                                      <w:p w14:paraId="10EEF686" w14:textId="05B50CC4" w:rsidR="00E0450C" w:rsidRPr="00BF19C1" w:rsidRDefault="00E0450C" w:rsidP="001012A6">
                                        <w:pPr>
                                          <w:jc w:val="both"/>
                                          <w:rPr>
                                            <w:b w:val="0"/>
                                            <w:sz w:val="22"/>
                                            <w:szCs w:val="22"/>
                                          </w:rPr>
                                        </w:pPr>
                                        <w:r>
                                          <w:t xml:space="preserve">. </w:t>
                                        </w:r>
                                        <w:r w:rsidRPr="002314F9">
                                          <w:rPr>
                                            <w:b w:val="0"/>
                                            <w:sz w:val="22"/>
                                            <w:szCs w:val="22"/>
                                          </w:rPr>
                                          <w:t xml:space="preserve">+ Nếu vật chịu tác dụng của nhiều lực </w:t>
                                        </w:r>
                                        <w:r>
                                          <w:rPr>
                                            <w:sz w:val="21"/>
                                            <w:szCs w:val="21"/>
                                          </w:rPr>
                                          <w:t xml:space="preserve"> </w:t>
                                        </w:r>
                                        <w:r w:rsidR="000A6FF3" w:rsidRPr="00F206C3">
                                          <w:rPr>
                                            <w:noProof/>
                                            <w:position w:val="-12"/>
                                            <w:sz w:val="21"/>
                                            <w:szCs w:val="21"/>
                                          </w:rPr>
                                          <w:object w:dxaOrig="806" w:dyaOrig="374" w14:anchorId="265917B0">
                                            <v:shape id="_x0000_i1138" type="#_x0000_t75" alt="" style="width:40.5pt;height:20.25pt;mso-width-percent:0;mso-height-percent:0;mso-width-percent:0;mso-height-percent:0" o:ole="">
                                              <v:imagedata r:id="rId334" o:title=""/>
                                            </v:shape>
                                            <o:OLEObject Type="Embed" ProgID="Equation.DSMT4" ShapeID="_x0000_i1138" DrawAspect="Content" ObjectID="_1691503480" r:id="rId349"/>
                                          </w:object>
                                        </w:r>
                                        <w:r>
                                          <w:rPr>
                                            <w:sz w:val="21"/>
                                            <w:szCs w:val="21"/>
                                          </w:rPr>
                                          <w:t xml:space="preserve"> </w:t>
                                        </w:r>
                                        <w:r>
                                          <w:rPr>
                                            <w:sz w:val="22"/>
                                            <w:szCs w:val="22"/>
                                          </w:rPr>
                                          <w:t xml:space="preserve">: </w:t>
                                        </w:r>
                                      </w:p>
                                    </w:tc>
                                  </w:tr>
                                  <w:tr w:rsidR="00E0450C" w:rsidRPr="00BF19C1" w14:paraId="3C939706" w14:textId="77777777" w:rsidTr="003A2685">
                                    <w:tc>
                                      <w:tcPr>
                                        <w:tcW w:w="2064" w:type="dxa"/>
                                      </w:tcPr>
                                      <w:p w14:paraId="73771B82" w14:textId="77777777" w:rsidR="00E0450C" w:rsidRPr="001A035A" w:rsidRDefault="00E0450C" w:rsidP="001A035A">
                                        <w:pPr>
                                          <w:spacing w:line="276" w:lineRule="auto"/>
                                          <w:jc w:val="both"/>
                                        </w:pPr>
                                      </w:p>
                                    </w:tc>
                                    <w:tc>
                                      <w:tcPr>
                                        <w:tcW w:w="10068" w:type="dxa"/>
                                        <w:shd w:val="clear" w:color="auto" w:fill="auto"/>
                                        <w:vAlign w:val="bottom"/>
                                      </w:tcPr>
                                      <w:p w14:paraId="1780A055" w14:textId="51EFB171" w:rsidR="00E0450C" w:rsidRDefault="00E0450C" w:rsidP="001012A6">
                                        <w:pPr>
                                          <w:jc w:val="both"/>
                                        </w:pPr>
                                        <w:r>
                                          <w:t>.</w:t>
                                        </w:r>
                                      </w:p>
                                    </w:tc>
                                  </w:tr>
                                  <w:tr w:rsidR="00E0450C" w:rsidRPr="00BF19C1" w14:paraId="28A3E398" w14:textId="77777777" w:rsidTr="003A2685">
                                    <w:tc>
                                      <w:tcPr>
                                        <w:tcW w:w="2064" w:type="dxa"/>
                                      </w:tcPr>
                                      <w:p w14:paraId="013B16C5" w14:textId="77777777" w:rsidR="00E0450C" w:rsidRPr="001A035A" w:rsidRDefault="00E0450C" w:rsidP="001A035A">
                                        <w:pPr>
                                          <w:spacing w:line="276" w:lineRule="auto"/>
                                          <w:jc w:val="both"/>
                                        </w:pPr>
                                      </w:p>
                                    </w:tc>
                                    <w:tc>
                                      <w:tcPr>
                                        <w:tcW w:w="10068" w:type="dxa"/>
                                        <w:shd w:val="clear" w:color="auto" w:fill="auto"/>
                                        <w:vAlign w:val="bottom"/>
                                      </w:tcPr>
                                      <w:p w14:paraId="05159939" w14:textId="3B6733CD" w:rsidR="00E0450C" w:rsidRPr="009148E9" w:rsidRDefault="00E0450C" w:rsidP="001012A6">
                                        <w:pPr>
                                          <w:jc w:val="both"/>
                                          <w:rPr>
                                            <w:sz w:val="22"/>
                                            <w:szCs w:val="22"/>
                                          </w:rPr>
                                        </w:pPr>
                                        <w:r>
                                          <w:t xml:space="preserve">. </w:t>
                                        </w:r>
                                        <w:r w:rsidRPr="009148E9">
                                          <w:rPr>
                                            <w:sz w:val="22"/>
                                            <w:szCs w:val="22"/>
                                          </w:rPr>
                                          <w:t>2.</w:t>
                                        </w:r>
                                        <w:r>
                                          <w:rPr>
                                            <w:sz w:val="22"/>
                                            <w:szCs w:val="22"/>
                                          </w:rPr>
                                          <w:t xml:space="preserve"> </w:t>
                                        </w:r>
                                        <w:r w:rsidRPr="009148E9">
                                          <w:rPr>
                                            <w:sz w:val="22"/>
                                            <w:szCs w:val="22"/>
                                            <w:u w:val="single"/>
                                          </w:rPr>
                                          <w:t>Khối lượng và mức quán tính.</w:t>
                                        </w:r>
                                      </w:p>
                                    </w:tc>
                                  </w:tr>
                                  <w:tr w:rsidR="00E0450C" w:rsidRPr="00BF19C1" w14:paraId="02ACA5D6" w14:textId="77777777" w:rsidTr="003A2685">
                                    <w:tc>
                                      <w:tcPr>
                                        <w:tcW w:w="2064" w:type="dxa"/>
                                      </w:tcPr>
                                      <w:p w14:paraId="3C416C68" w14:textId="77777777" w:rsidR="00E0450C" w:rsidRPr="001A035A" w:rsidRDefault="00E0450C" w:rsidP="001A035A">
                                        <w:pPr>
                                          <w:spacing w:line="276" w:lineRule="auto"/>
                                          <w:jc w:val="both"/>
                                        </w:pPr>
                                      </w:p>
                                    </w:tc>
                                    <w:tc>
                                      <w:tcPr>
                                        <w:tcW w:w="10068" w:type="dxa"/>
                                        <w:shd w:val="clear" w:color="auto" w:fill="auto"/>
                                        <w:vAlign w:val="bottom"/>
                                      </w:tcPr>
                                      <w:p w14:paraId="325F076D" w14:textId="52E52821" w:rsidR="00E0450C" w:rsidRPr="00D0352E" w:rsidRDefault="00E0450C" w:rsidP="001012A6">
                                        <w:pPr>
                                          <w:jc w:val="both"/>
                                          <w:rPr>
                                            <w:sz w:val="22"/>
                                            <w:szCs w:val="22"/>
                                          </w:rPr>
                                        </w:pPr>
                                        <w:r>
                                          <w:t>.</w:t>
                                        </w:r>
                                        <w:r>
                                          <w:rPr>
                                            <w:sz w:val="22"/>
                                            <w:szCs w:val="22"/>
                                          </w:rPr>
                                          <w:t xml:space="preserve"> </w:t>
                                        </w:r>
                                        <w:r w:rsidRPr="00D0352E">
                                          <w:rPr>
                                            <w:i/>
                                            <w:sz w:val="22"/>
                                            <w:szCs w:val="22"/>
                                          </w:rPr>
                                          <w:t>a.</w:t>
                                        </w:r>
                                        <w:r>
                                          <w:rPr>
                                            <w:sz w:val="22"/>
                                            <w:szCs w:val="22"/>
                                          </w:rPr>
                                          <w:t xml:space="preserve"> </w:t>
                                        </w:r>
                                        <w:r>
                                          <w:rPr>
                                            <w:i/>
                                            <w:sz w:val="22"/>
                                            <w:szCs w:val="22"/>
                                          </w:rPr>
                                          <w:t>Định nghĩa</w:t>
                                        </w:r>
                                        <w:r>
                                          <w:rPr>
                                            <w:sz w:val="22"/>
                                            <w:szCs w:val="22"/>
                                          </w:rPr>
                                          <w:t xml:space="preserve"> :</w:t>
                                        </w:r>
                                      </w:p>
                                    </w:tc>
                                  </w:tr>
                                  <w:tr w:rsidR="00E0450C" w:rsidRPr="00BF19C1" w14:paraId="4903DEE2" w14:textId="77777777" w:rsidTr="003A2685">
                                    <w:tc>
                                      <w:tcPr>
                                        <w:tcW w:w="2064" w:type="dxa"/>
                                      </w:tcPr>
                                      <w:p w14:paraId="5B1E5AAD" w14:textId="77777777" w:rsidR="00E0450C" w:rsidRPr="001A035A" w:rsidRDefault="00E0450C" w:rsidP="001A035A">
                                        <w:pPr>
                                          <w:spacing w:line="276" w:lineRule="auto"/>
                                          <w:jc w:val="both"/>
                                        </w:pPr>
                                      </w:p>
                                    </w:tc>
                                    <w:tc>
                                      <w:tcPr>
                                        <w:tcW w:w="10068" w:type="dxa"/>
                                        <w:shd w:val="clear" w:color="auto" w:fill="auto"/>
                                        <w:vAlign w:val="bottom"/>
                                      </w:tcPr>
                                      <w:p w14:paraId="3462AFED" w14:textId="34E89EBC" w:rsidR="00E0450C" w:rsidRDefault="00E0450C" w:rsidP="001012A6">
                                        <w:pPr>
                                          <w:jc w:val="both"/>
                                        </w:pPr>
                                        <w:r>
                                          <w:t>.</w:t>
                                        </w:r>
                                      </w:p>
                                    </w:tc>
                                  </w:tr>
                                  <w:tr w:rsidR="00E0450C" w:rsidRPr="00BF19C1" w14:paraId="3906B1F6" w14:textId="77777777" w:rsidTr="003A2685">
                                    <w:tc>
                                      <w:tcPr>
                                        <w:tcW w:w="2064" w:type="dxa"/>
                                      </w:tcPr>
                                      <w:p w14:paraId="5593EAD4" w14:textId="77777777" w:rsidR="00E0450C" w:rsidRPr="001A035A" w:rsidRDefault="00E0450C" w:rsidP="001A035A">
                                        <w:pPr>
                                          <w:spacing w:line="276" w:lineRule="auto"/>
                                          <w:jc w:val="both"/>
                                        </w:pPr>
                                      </w:p>
                                    </w:tc>
                                    <w:tc>
                                      <w:tcPr>
                                        <w:tcW w:w="10068" w:type="dxa"/>
                                        <w:shd w:val="clear" w:color="auto" w:fill="auto"/>
                                        <w:vAlign w:val="bottom"/>
                                      </w:tcPr>
                                      <w:p w14:paraId="348A4F08" w14:textId="1FF6950D" w:rsidR="00E0450C" w:rsidRPr="005D08AF" w:rsidRDefault="00E0450C" w:rsidP="001012A6">
                                        <w:pPr>
                                          <w:jc w:val="both"/>
                                          <w:rPr>
                                            <w:sz w:val="22"/>
                                            <w:szCs w:val="22"/>
                                          </w:rPr>
                                        </w:pPr>
                                        <w:r>
                                          <w:t xml:space="preserve">. </w:t>
                                        </w:r>
                                        <w:r>
                                          <w:rPr>
                                            <w:i/>
                                            <w:sz w:val="22"/>
                                            <w:szCs w:val="22"/>
                                          </w:rPr>
                                          <w:t>b. Tính chất của khối lượng</w:t>
                                        </w:r>
                                        <w:r>
                                          <w:rPr>
                                            <w:sz w:val="22"/>
                                            <w:szCs w:val="22"/>
                                          </w:rPr>
                                          <w:t xml:space="preserve"> :</w:t>
                                        </w:r>
                                        <w:r>
                                          <w:rPr>
                                            <w:b w:val="0"/>
                                            <w:sz w:val="22"/>
                                            <w:szCs w:val="22"/>
                                          </w:rPr>
                                          <w:t xml:space="preserve"> + là đại lượng</w:t>
                                        </w:r>
                                      </w:p>
                                    </w:tc>
                                  </w:tr>
                                  <w:tr w:rsidR="00E0450C" w:rsidRPr="00BF19C1" w14:paraId="1F9600F5" w14:textId="77777777" w:rsidTr="003A2685">
                                    <w:tc>
                                      <w:tcPr>
                                        <w:tcW w:w="2064" w:type="dxa"/>
                                      </w:tcPr>
                                      <w:p w14:paraId="1728A74D" w14:textId="77777777" w:rsidR="00E0450C" w:rsidRPr="001A035A" w:rsidRDefault="00E0450C" w:rsidP="001A035A">
                                        <w:pPr>
                                          <w:spacing w:line="276" w:lineRule="auto"/>
                                          <w:jc w:val="both"/>
                                        </w:pPr>
                                      </w:p>
                                    </w:tc>
                                    <w:tc>
                                      <w:tcPr>
                                        <w:tcW w:w="10068" w:type="dxa"/>
                                        <w:shd w:val="clear" w:color="auto" w:fill="auto"/>
                                        <w:vAlign w:val="bottom"/>
                                      </w:tcPr>
                                      <w:p w14:paraId="50E5EBDB" w14:textId="07C82347" w:rsidR="00E0450C" w:rsidRPr="005D08AF" w:rsidRDefault="00E0450C" w:rsidP="001012A6">
                                        <w:pPr>
                                          <w:jc w:val="both"/>
                                          <w:rPr>
                                            <w:b w:val="0"/>
                                            <w:sz w:val="22"/>
                                            <w:szCs w:val="22"/>
                                          </w:rPr>
                                        </w:pPr>
                                        <w:r>
                                          <w:t xml:space="preserve">.       </w:t>
                                        </w:r>
                                      </w:p>
                                    </w:tc>
                                  </w:tr>
                                  <w:tr w:rsidR="00E0450C" w:rsidRPr="00BF19C1" w14:paraId="61C1E6BC" w14:textId="77777777" w:rsidTr="003A2685">
                                    <w:tc>
                                      <w:tcPr>
                                        <w:tcW w:w="2064" w:type="dxa"/>
                                      </w:tcPr>
                                      <w:p w14:paraId="55F423AD" w14:textId="77777777" w:rsidR="00E0450C" w:rsidRPr="001A035A" w:rsidRDefault="00E0450C" w:rsidP="001A035A">
                                        <w:pPr>
                                          <w:spacing w:line="276" w:lineRule="auto"/>
                                          <w:jc w:val="both"/>
                                        </w:pPr>
                                      </w:p>
                                    </w:tc>
                                    <w:tc>
                                      <w:tcPr>
                                        <w:tcW w:w="10068" w:type="dxa"/>
                                        <w:shd w:val="clear" w:color="auto" w:fill="auto"/>
                                        <w:vAlign w:val="bottom"/>
                                      </w:tcPr>
                                      <w:p w14:paraId="58AF8D05" w14:textId="51C0DC2D" w:rsidR="00E0450C" w:rsidRDefault="00E0450C" w:rsidP="001012A6">
                                        <w:pPr>
                                          <w:jc w:val="both"/>
                                        </w:pPr>
                                        <w:r>
                                          <w:t xml:space="preserve">.       </w:t>
                                        </w:r>
                                      </w:p>
                                    </w:tc>
                                  </w:tr>
                                  <w:tr w:rsidR="00E0450C" w:rsidRPr="00BF19C1" w14:paraId="44B458BF" w14:textId="77777777" w:rsidTr="003A2685">
                                    <w:tc>
                                      <w:tcPr>
                                        <w:tcW w:w="2064" w:type="dxa"/>
                                      </w:tcPr>
                                      <w:p w14:paraId="28CEDBC3" w14:textId="77777777" w:rsidR="00E0450C" w:rsidRPr="001A035A" w:rsidRDefault="00E0450C" w:rsidP="001A035A">
                                        <w:pPr>
                                          <w:spacing w:line="276" w:lineRule="auto"/>
                                          <w:jc w:val="both"/>
                                        </w:pPr>
                                      </w:p>
                                    </w:tc>
                                    <w:tc>
                                      <w:tcPr>
                                        <w:tcW w:w="10068" w:type="dxa"/>
                                        <w:shd w:val="clear" w:color="auto" w:fill="auto"/>
                                        <w:vAlign w:val="bottom"/>
                                      </w:tcPr>
                                      <w:p w14:paraId="1FE58F3A" w14:textId="23E1CEFF" w:rsidR="00E0450C" w:rsidRPr="009148E9" w:rsidRDefault="00E0450C" w:rsidP="001012A6">
                                        <w:pPr>
                                          <w:jc w:val="both"/>
                                          <w:rPr>
                                            <w:sz w:val="22"/>
                                            <w:szCs w:val="22"/>
                                          </w:rPr>
                                        </w:pPr>
                                        <w:r>
                                          <w:t xml:space="preserve">. </w:t>
                                        </w:r>
                                        <w:r>
                                          <w:rPr>
                                            <w:sz w:val="22"/>
                                            <w:szCs w:val="22"/>
                                          </w:rPr>
                                          <w:t>3</w:t>
                                        </w:r>
                                        <w:r w:rsidRPr="009148E9">
                                          <w:rPr>
                                            <w:sz w:val="22"/>
                                            <w:szCs w:val="22"/>
                                          </w:rPr>
                                          <w:t>.</w:t>
                                        </w:r>
                                        <w:r>
                                          <w:rPr>
                                            <w:sz w:val="22"/>
                                            <w:szCs w:val="22"/>
                                          </w:rPr>
                                          <w:t xml:space="preserve"> </w:t>
                                        </w:r>
                                        <w:r>
                                          <w:rPr>
                                            <w:sz w:val="22"/>
                                            <w:szCs w:val="22"/>
                                            <w:u w:val="single"/>
                                          </w:rPr>
                                          <w:t>Trọng lực. Trọng lượng.</w:t>
                                        </w:r>
                                      </w:p>
                                    </w:tc>
                                  </w:tr>
                                  <w:tr w:rsidR="00E0450C" w:rsidRPr="00BF19C1" w14:paraId="5DEA440B" w14:textId="77777777" w:rsidTr="003A2685">
                                    <w:tc>
                                      <w:tcPr>
                                        <w:tcW w:w="2064" w:type="dxa"/>
                                      </w:tcPr>
                                      <w:p w14:paraId="5E206E4C" w14:textId="77777777" w:rsidR="00E0450C" w:rsidRPr="001A035A" w:rsidRDefault="00E0450C" w:rsidP="001A035A">
                                        <w:pPr>
                                          <w:spacing w:line="276" w:lineRule="auto"/>
                                          <w:jc w:val="both"/>
                                        </w:pPr>
                                      </w:p>
                                    </w:tc>
                                    <w:tc>
                                      <w:tcPr>
                                        <w:tcW w:w="10068" w:type="dxa"/>
                                        <w:shd w:val="clear" w:color="auto" w:fill="auto"/>
                                        <w:vAlign w:val="bottom"/>
                                      </w:tcPr>
                                      <w:p w14:paraId="55BD6576" w14:textId="22D19A7D" w:rsidR="00E0450C" w:rsidRPr="00AE5E3C" w:rsidRDefault="00E0450C" w:rsidP="001012A6">
                                        <w:pPr>
                                          <w:jc w:val="both"/>
                                          <w:rPr>
                                            <w:b w:val="0"/>
                                            <w:sz w:val="22"/>
                                            <w:szCs w:val="22"/>
                                          </w:rPr>
                                        </w:pPr>
                                        <w:r>
                                          <w:t>.</w:t>
                                        </w:r>
                                        <w:r>
                                          <w:rPr>
                                            <w:sz w:val="22"/>
                                            <w:szCs w:val="22"/>
                                          </w:rPr>
                                          <w:t xml:space="preserve"> </w:t>
                                        </w:r>
                                        <w:r>
                                          <w:rPr>
                                            <w:i/>
                                            <w:sz w:val="22"/>
                                            <w:szCs w:val="22"/>
                                          </w:rPr>
                                          <w:t>*</w:t>
                                        </w:r>
                                        <w:r>
                                          <w:rPr>
                                            <w:sz w:val="22"/>
                                            <w:szCs w:val="22"/>
                                          </w:rPr>
                                          <w:t xml:space="preserve"> </w:t>
                                        </w:r>
                                        <w:r>
                                          <w:rPr>
                                            <w:i/>
                                            <w:sz w:val="22"/>
                                            <w:szCs w:val="22"/>
                                          </w:rPr>
                                          <w:t xml:space="preserve">Trọng lực </w:t>
                                        </w:r>
                                        <w:r w:rsidRPr="00AE5E3C">
                                          <w:rPr>
                                            <w:b w:val="0"/>
                                            <w:sz w:val="22"/>
                                            <w:szCs w:val="22"/>
                                          </w:rPr>
                                          <w:t>là</w:t>
                                        </w:r>
                                      </w:p>
                                    </w:tc>
                                  </w:tr>
                                  <w:tr w:rsidR="00E0450C" w:rsidRPr="00BF19C1" w14:paraId="085691E7" w14:textId="77777777" w:rsidTr="003A2685">
                                    <w:tc>
                                      <w:tcPr>
                                        <w:tcW w:w="2064" w:type="dxa"/>
                                      </w:tcPr>
                                      <w:p w14:paraId="78614088" w14:textId="77777777" w:rsidR="00E0450C" w:rsidRPr="001A035A" w:rsidRDefault="00E0450C" w:rsidP="001A035A">
                                        <w:pPr>
                                          <w:spacing w:line="276" w:lineRule="auto"/>
                                          <w:jc w:val="both"/>
                                        </w:pPr>
                                      </w:p>
                                    </w:tc>
                                    <w:tc>
                                      <w:tcPr>
                                        <w:tcW w:w="10068" w:type="dxa"/>
                                        <w:shd w:val="clear" w:color="auto" w:fill="auto"/>
                                        <w:vAlign w:val="bottom"/>
                                      </w:tcPr>
                                      <w:p w14:paraId="7F415493" w14:textId="42B19B23" w:rsidR="00E0450C" w:rsidRPr="00AE5E3C" w:rsidRDefault="00E0450C" w:rsidP="001012A6">
                                        <w:pPr>
                                          <w:jc w:val="both"/>
                                          <w:rPr>
                                            <w:sz w:val="22"/>
                                            <w:szCs w:val="22"/>
                                          </w:rPr>
                                        </w:pPr>
                                        <w:r>
                                          <w:t xml:space="preserve">.        </w:t>
                                        </w:r>
                                        <w:r w:rsidRPr="00AE5E3C">
                                          <w:rPr>
                                            <w:b w:val="0"/>
                                            <w:sz w:val="22"/>
                                            <w:szCs w:val="22"/>
                                          </w:rPr>
                                          <w:t>+ Ký hiệu :</w:t>
                                        </w:r>
                                        <w:r>
                                          <w:rPr>
                                            <w:b w:val="0"/>
                                            <w:sz w:val="22"/>
                                            <w:szCs w:val="22"/>
                                          </w:rPr>
                                          <w:t xml:space="preserve">                               + Biểu thức :</w:t>
                                        </w:r>
                                      </w:p>
                                    </w:tc>
                                  </w:tr>
                                  <w:tr w:rsidR="00E0450C" w:rsidRPr="00BF19C1" w14:paraId="259C3743" w14:textId="77777777" w:rsidTr="003A2685">
                                    <w:tc>
                                      <w:tcPr>
                                        <w:tcW w:w="2064" w:type="dxa"/>
                                      </w:tcPr>
                                      <w:p w14:paraId="78155425" w14:textId="77777777" w:rsidR="00E0450C" w:rsidRPr="001A035A" w:rsidRDefault="00E0450C" w:rsidP="001A035A">
                                        <w:pPr>
                                          <w:spacing w:line="276" w:lineRule="auto"/>
                                          <w:jc w:val="both"/>
                                        </w:pPr>
                                      </w:p>
                                    </w:tc>
                                    <w:tc>
                                      <w:tcPr>
                                        <w:tcW w:w="10068" w:type="dxa"/>
                                        <w:shd w:val="clear" w:color="auto" w:fill="auto"/>
                                        <w:vAlign w:val="bottom"/>
                                      </w:tcPr>
                                      <w:p w14:paraId="7C280030" w14:textId="4783BA27" w:rsidR="00E0450C" w:rsidRDefault="00E0450C" w:rsidP="001012A6">
                                        <w:pPr>
                                          <w:jc w:val="both"/>
                                        </w:pPr>
                                        <w:r>
                                          <w:t xml:space="preserve">. </w:t>
                                        </w:r>
                                        <w:r>
                                          <w:rPr>
                                            <w:i/>
                                            <w:sz w:val="22"/>
                                            <w:szCs w:val="22"/>
                                          </w:rPr>
                                          <w:t>* Đặc điểm của</w:t>
                                        </w:r>
                                        <w:r>
                                          <w:rPr>
                                            <w:sz w:val="22"/>
                                            <w:szCs w:val="22"/>
                                          </w:rPr>
                                          <w:t xml:space="preserve"> </w:t>
                                        </w:r>
                                        <w:r>
                                          <w:rPr>
                                            <w:i/>
                                            <w:sz w:val="22"/>
                                            <w:szCs w:val="22"/>
                                          </w:rPr>
                                          <w:t xml:space="preserve">trọng lực </w:t>
                                        </w:r>
                                        <w:r>
                                          <w:rPr>
                                            <w:b w:val="0"/>
                                            <w:sz w:val="22"/>
                                            <w:szCs w:val="22"/>
                                          </w:rPr>
                                          <w:t>:</w:t>
                                        </w:r>
                                        <w:r>
                                          <w:rPr>
                                            <w:b w:val="0"/>
                                          </w:rPr>
                                          <w:t xml:space="preserve">  .</w:t>
                                        </w:r>
                                        <w:r w:rsidRPr="00D55249">
                                          <w:rPr>
                                            <w:b w:val="0"/>
                                            <w:sz w:val="22"/>
                                            <w:szCs w:val="22"/>
                                          </w:rPr>
                                          <w:t>+</w:t>
                                        </w:r>
                                        <w:r>
                                          <w:rPr>
                                            <w:b w:val="0"/>
                                            <w:sz w:val="22"/>
                                            <w:szCs w:val="22"/>
                                          </w:rPr>
                                          <w:t xml:space="preserve"> Điểm đặt :</w:t>
                                        </w:r>
                                      </w:p>
                                    </w:tc>
                                  </w:tr>
                                  <w:tr w:rsidR="00E0450C" w:rsidRPr="00BF19C1" w14:paraId="3A20602E" w14:textId="77777777" w:rsidTr="003A2685">
                                    <w:tc>
                                      <w:tcPr>
                                        <w:tcW w:w="2064" w:type="dxa"/>
                                      </w:tcPr>
                                      <w:p w14:paraId="636CB41A" w14:textId="77777777" w:rsidR="00E0450C" w:rsidRPr="001A035A" w:rsidRDefault="00E0450C" w:rsidP="001A035A">
                                        <w:pPr>
                                          <w:spacing w:line="276" w:lineRule="auto"/>
                                          <w:rPr>
                                            <w:b w:val="0"/>
                                          </w:rPr>
                                        </w:pPr>
                                      </w:p>
                                    </w:tc>
                                    <w:tc>
                                      <w:tcPr>
                                        <w:tcW w:w="10068" w:type="dxa"/>
                                        <w:shd w:val="clear" w:color="auto" w:fill="auto"/>
                                      </w:tcPr>
                                      <w:p w14:paraId="7500C8B3" w14:textId="4EEF25A3" w:rsidR="00E0450C" w:rsidRDefault="00E0450C" w:rsidP="001012A6">
                                        <w:pPr>
                                          <w:rPr>
                                            <w:b w:val="0"/>
                                          </w:rPr>
                                        </w:pPr>
                                        <w:r>
                                          <w:rPr>
                                            <w:b w:val="0"/>
                                          </w:rPr>
                                          <w:t xml:space="preserve">                             </w:t>
                                        </w:r>
                                        <w:r>
                                          <w:rPr>
                                            <w:b w:val="0"/>
                                            <w:lang w:val="vi-VN"/>
                                          </w:rPr>
                                          <w:t xml:space="preserve">  </w:t>
                                        </w:r>
                                        <w:r>
                                          <w:rPr>
                                            <w:b w:val="0"/>
                                          </w:rPr>
                                          <w:t xml:space="preserve"> </w:t>
                                        </w:r>
                                        <w:r w:rsidR="000A6FF3" w:rsidRPr="000A6FF3">
                                          <w:rPr>
                                            <w:b w:val="0"/>
                                            <w:noProof/>
                                            <w:position w:val="-4"/>
                                          </w:rPr>
                                          <w:object w:dxaOrig="215" w:dyaOrig="302" w14:anchorId="49E5ACC1">
                                            <v:shape id="_x0000_i1139" type="#_x0000_t75" alt="" style="width:12.75pt;height:15.75pt;mso-width-percent:0;mso-height-percent:0;mso-width-percent:0;mso-height-percent:0" o:ole="">
                                              <v:imagedata r:id="rId350" o:title=""/>
                                            </v:shape>
                                            <o:OLEObject Type="Embed" ProgID="Equation.DSMT4" ShapeID="_x0000_i1139" DrawAspect="Content" ObjectID="_1691503481" r:id="rId351"/>
                                          </w:object>
                                        </w:r>
                                        <w:r>
                                          <w:rPr>
                                            <w:b w:val="0"/>
                                          </w:rPr>
                                          <w:t xml:space="preserve">   .</w:t>
                                        </w:r>
                                        <w:r w:rsidRPr="00D55249">
                                          <w:rPr>
                                            <w:b w:val="0"/>
                                            <w:sz w:val="22"/>
                                            <w:szCs w:val="22"/>
                                          </w:rPr>
                                          <w:t>+</w:t>
                                        </w:r>
                                        <w:r>
                                          <w:rPr>
                                            <w:b w:val="0"/>
                                            <w:sz w:val="22"/>
                                            <w:szCs w:val="22"/>
                                          </w:rPr>
                                          <w:t xml:space="preserve"> Phương   : </w:t>
                                        </w:r>
                                      </w:p>
                                    </w:tc>
                                  </w:tr>
                                  <w:tr w:rsidR="00E0450C" w:rsidRPr="00BF19C1" w14:paraId="0B0F4A6A" w14:textId="77777777" w:rsidTr="003A2685">
                                    <w:tc>
                                      <w:tcPr>
                                        <w:tcW w:w="2064" w:type="dxa"/>
                                      </w:tcPr>
                                      <w:p w14:paraId="0A349427" w14:textId="77777777" w:rsidR="00E0450C" w:rsidRPr="001A035A" w:rsidRDefault="00E0450C" w:rsidP="001A035A">
                                        <w:pPr>
                                          <w:spacing w:line="276" w:lineRule="auto"/>
                                          <w:rPr>
                                            <w:b w:val="0"/>
                                          </w:rPr>
                                        </w:pPr>
                                      </w:p>
                                    </w:tc>
                                    <w:tc>
                                      <w:tcPr>
                                        <w:tcW w:w="10068" w:type="dxa"/>
                                        <w:shd w:val="clear" w:color="auto" w:fill="auto"/>
                                      </w:tcPr>
                                      <w:p w14:paraId="0716A6F2" w14:textId="23893F24" w:rsidR="00E0450C" w:rsidRDefault="00E0450C" w:rsidP="001012A6">
                                        <w:pPr>
                                          <w:rPr>
                                            <w:b w:val="0"/>
                                          </w:rPr>
                                        </w:pPr>
                                        <w:r>
                                          <w:rPr>
                                            <w:b w:val="0"/>
                                          </w:rPr>
                                          <w:t xml:space="preserve">                                      .</w:t>
                                        </w:r>
                                        <w:r w:rsidRPr="00D55249">
                                          <w:rPr>
                                            <w:b w:val="0"/>
                                            <w:sz w:val="22"/>
                                            <w:szCs w:val="22"/>
                                          </w:rPr>
                                          <w:t>+</w:t>
                                        </w:r>
                                        <w:r>
                                          <w:rPr>
                                            <w:b w:val="0"/>
                                            <w:sz w:val="22"/>
                                            <w:szCs w:val="22"/>
                                          </w:rPr>
                                          <w:t xml:space="preserve"> Chiều      : </w:t>
                                        </w:r>
                                      </w:p>
                                    </w:tc>
                                  </w:tr>
                                  <w:tr w:rsidR="00E0450C" w:rsidRPr="00BF19C1" w14:paraId="61169310" w14:textId="77777777" w:rsidTr="003A2685">
                                    <w:tc>
                                      <w:tcPr>
                                        <w:tcW w:w="2064" w:type="dxa"/>
                                      </w:tcPr>
                                      <w:p w14:paraId="70E82BEE" w14:textId="77777777" w:rsidR="00E0450C" w:rsidRPr="001A035A" w:rsidRDefault="00E0450C" w:rsidP="001A035A">
                                        <w:pPr>
                                          <w:spacing w:line="276" w:lineRule="auto"/>
                                          <w:rPr>
                                            <w:b w:val="0"/>
                                          </w:rPr>
                                        </w:pPr>
                                      </w:p>
                                    </w:tc>
                                    <w:tc>
                                      <w:tcPr>
                                        <w:tcW w:w="10068" w:type="dxa"/>
                                        <w:shd w:val="clear" w:color="auto" w:fill="auto"/>
                                      </w:tcPr>
                                      <w:p w14:paraId="64A67655" w14:textId="6347FACE" w:rsidR="00E0450C" w:rsidRDefault="00E0450C" w:rsidP="001012A6">
                                        <w:pPr>
                                          <w:rPr>
                                            <w:b w:val="0"/>
                                          </w:rPr>
                                        </w:pPr>
                                        <w:r>
                                          <w:rPr>
                                            <w:b w:val="0"/>
                                          </w:rPr>
                                          <w:t xml:space="preserve">                                      .</w:t>
                                        </w:r>
                                        <w:r w:rsidRPr="00D55249">
                                          <w:rPr>
                                            <w:b w:val="0"/>
                                            <w:sz w:val="22"/>
                                            <w:szCs w:val="22"/>
                                          </w:rPr>
                                          <w:t>+</w:t>
                                        </w:r>
                                        <w:r>
                                          <w:rPr>
                                            <w:b w:val="0"/>
                                            <w:sz w:val="22"/>
                                            <w:szCs w:val="22"/>
                                          </w:rPr>
                                          <w:t xml:space="preserve"> Độ lớn    :</w:t>
                                        </w:r>
                                      </w:p>
                                    </w:tc>
                                  </w:tr>
                                  <w:tr w:rsidR="00E0450C" w:rsidRPr="00BF19C1" w14:paraId="474F8F10" w14:textId="77777777" w:rsidTr="003A2685">
                                    <w:tc>
                                      <w:tcPr>
                                        <w:tcW w:w="2064" w:type="dxa"/>
                                      </w:tcPr>
                                      <w:p w14:paraId="58666D16" w14:textId="77777777" w:rsidR="00E0450C" w:rsidRPr="001A035A" w:rsidRDefault="00E0450C" w:rsidP="001A035A">
                                        <w:pPr>
                                          <w:spacing w:line="276" w:lineRule="auto"/>
                                          <w:rPr>
                                            <w:b w:val="0"/>
                                          </w:rPr>
                                        </w:pPr>
                                      </w:p>
                                    </w:tc>
                                    <w:tc>
                                      <w:tcPr>
                                        <w:tcW w:w="10068" w:type="dxa"/>
                                        <w:shd w:val="clear" w:color="auto" w:fill="auto"/>
                                      </w:tcPr>
                                      <w:p w14:paraId="3A14B424" w14:textId="15EA4BB0" w:rsidR="00E0450C" w:rsidRDefault="00E0450C" w:rsidP="001012A6">
                                        <w:pPr>
                                          <w:rPr>
                                            <w:b w:val="0"/>
                                          </w:rPr>
                                        </w:pPr>
                                        <w:r>
                                          <w:rPr>
                                            <w:b w:val="0"/>
                                          </w:rPr>
                                          <w:t xml:space="preserve">. </w:t>
                                        </w:r>
                                        <w:r>
                                          <w:rPr>
                                            <w:i/>
                                            <w:sz w:val="22"/>
                                            <w:szCs w:val="22"/>
                                          </w:rPr>
                                          <w:t>*</w:t>
                                        </w:r>
                                        <w:r>
                                          <w:rPr>
                                            <w:sz w:val="22"/>
                                            <w:szCs w:val="22"/>
                                          </w:rPr>
                                          <w:t xml:space="preserve"> </w:t>
                                        </w:r>
                                        <w:r>
                                          <w:rPr>
                                            <w:i/>
                                            <w:sz w:val="22"/>
                                            <w:szCs w:val="22"/>
                                          </w:rPr>
                                          <w:t>Trọng lượng</w:t>
                                        </w:r>
                                      </w:p>
                                    </w:tc>
                                  </w:tr>
                                  <w:tr w:rsidR="00E0450C" w:rsidRPr="00BF19C1" w14:paraId="1C14595D" w14:textId="77777777" w:rsidTr="003A2685">
                                    <w:tc>
                                      <w:tcPr>
                                        <w:tcW w:w="2064" w:type="dxa"/>
                                      </w:tcPr>
                                      <w:p w14:paraId="3204C52D" w14:textId="77777777" w:rsidR="00E0450C" w:rsidRPr="001A035A" w:rsidRDefault="00E0450C" w:rsidP="001A035A">
                                        <w:pPr>
                                          <w:spacing w:line="276" w:lineRule="auto"/>
                                          <w:rPr>
                                            <w:b w:val="0"/>
                                          </w:rPr>
                                        </w:pPr>
                                      </w:p>
                                    </w:tc>
                                    <w:tc>
                                      <w:tcPr>
                                        <w:tcW w:w="10068" w:type="dxa"/>
                                        <w:shd w:val="clear" w:color="auto" w:fill="auto"/>
                                      </w:tcPr>
                                      <w:p w14:paraId="52302550" w14:textId="6C73D023" w:rsidR="00E0450C" w:rsidRDefault="00E0450C" w:rsidP="001012A6">
                                        <w:pPr>
                                          <w:rPr>
                                            <w:b w:val="0"/>
                                          </w:rPr>
                                        </w:pPr>
                                      </w:p>
                                    </w:tc>
                                  </w:tr>
                                </w:tbl>
                                <w:p w14:paraId="262D9D87" w14:textId="77777777" w:rsidR="00E0450C" w:rsidRPr="00D353E1" w:rsidRDefault="00E0450C" w:rsidP="00B31086">
                                  <w:pPr>
                                    <w:spacing w:line="276" w:lineRule="auto"/>
                                    <w:rPr>
                                      <w:b w:val="0"/>
                                      <w:bCs w:val="0"/>
                                    </w:rPr>
                                  </w:pPr>
                                </w:p>
                              </w:tc>
                            </w:tr>
                            <w:tr w:rsidR="00E0450C" w:rsidRPr="00B31086" w14:paraId="4B75F95D" w14:textId="77777777" w:rsidTr="00317813">
                              <w:tc>
                                <w:tcPr>
                                  <w:tcW w:w="10042" w:type="dxa"/>
                                  <w:shd w:val="clear" w:color="auto" w:fill="auto"/>
                                </w:tcPr>
                                <w:p w14:paraId="238BF656" w14:textId="77777777" w:rsidR="00E0450C" w:rsidRPr="00D353E1" w:rsidRDefault="00E0450C" w:rsidP="00B31086">
                                  <w:pPr>
                                    <w:spacing w:line="276" w:lineRule="auto"/>
                                    <w:rPr>
                                      <w:b w:val="0"/>
                                      <w:bCs w:val="0"/>
                                    </w:rPr>
                                  </w:pPr>
                                </w:p>
                              </w:tc>
                            </w:tr>
                            <w:tr w:rsidR="00E0450C" w:rsidRPr="00B31086" w14:paraId="0D732E91" w14:textId="77777777" w:rsidTr="00317813">
                              <w:tc>
                                <w:tcPr>
                                  <w:tcW w:w="10042" w:type="dxa"/>
                                  <w:shd w:val="clear" w:color="auto" w:fill="auto"/>
                                </w:tcPr>
                                <w:p w14:paraId="07EC4080" w14:textId="77777777" w:rsidR="00E0450C" w:rsidRPr="00D353E1" w:rsidRDefault="00E0450C" w:rsidP="00B31086">
                                  <w:pPr>
                                    <w:spacing w:line="276" w:lineRule="auto"/>
                                    <w:rPr>
                                      <w:b w:val="0"/>
                                      <w:bCs w:val="0"/>
                                    </w:rPr>
                                  </w:pPr>
                                </w:p>
                              </w:tc>
                            </w:tr>
                            <w:tr w:rsidR="00E0450C" w:rsidRPr="00B31086" w14:paraId="7F0B49CA" w14:textId="77777777" w:rsidTr="00317813">
                              <w:tc>
                                <w:tcPr>
                                  <w:tcW w:w="10042" w:type="dxa"/>
                                  <w:shd w:val="clear" w:color="auto" w:fill="auto"/>
                                </w:tcPr>
                                <w:p w14:paraId="16CE2FC5" w14:textId="77777777" w:rsidR="00E0450C" w:rsidRPr="00D353E1" w:rsidRDefault="00E0450C" w:rsidP="00B31086">
                                  <w:pPr>
                                    <w:spacing w:line="276" w:lineRule="auto"/>
                                    <w:rPr>
                                      <w:b w:val="0"/>
                                      <w:bCs w:val="0"/>
                                    </w:rPr>
                                  </w:pPr>
                                </w:p>
                              </w:tc>
                            </w:tr>
                            <w:tr w:rsidR="00E0450C" w:rsidRPr="00B31086" w14:paraId="73CBF7CA" w14:textId="77777777" w:rsidTr="00317813">
                              <w:tc>
                                <w:tcPr>
                                  <w:tcW w:w="10042" w:type="dxa"/>
                                  <w:shd w:val="clear" w:color="auto" w:fill="auto"/>
                                </w:tcPr>
                                <w:p w14:paraId="6F1AD78C" w14:textId="77777777" w:rsidR="00E0450C" w:rsidRPr="00D353E1" w:rsidRDefault="00E0450C" w:rsidP="00B31086">
                                  <w:pPr>
                                    <w:spacing w:line="276" w:lineRule="auto"/>
                                    <w:rPr>
                                      <w:b w:val="0"/>
                                      <w:bCs w:val="0"/>
                                    </w:rPr>
                                  </w:pPr>
                                </w:p>
                              </w:tc>
                            </w:tr>
                            <w:tr w:rsidR="00E0450C" w:rsidRPr="00B31086" w14:paraId="2C2F738E" w14:textId="77777777" w:rsidTr="00317813">
                              <w:tc>
                                <w:tcPr>
                                  <w:tcW w:w="10042" w:type="dxa"/>
                                  <w:shd w:val="clear" w:color="auto" w:fill="auto"/>
                                </w:tcPr>
                                <w:p w14:paraId="72EDE9CE" w14:textId="77777777" w:rsidR="00E0450C" w:rsidRPr="00D353E1" w:rsidRDefault="00E0450C" w:rsidP="00B31086">
                                  <w:pPr>
                                    <w:spacing w:line="276" w:lineRule="auto"/>
                                    <w:rPr>
                                      <w:b w:val="0"/>
                                      <w:bCs w:val="0"/>
                                    </w:rPr>
                                  </w:pPr>
                                </w:p>
                              </w:tc>
                            </w:tr>
                            <w:tr w:rsidR="00E0450C" w:rsidRPr="00B31086" w14:paraId="0C947AA7" w14:textId="77777777" w:rsidTr="00317813">
                              <w:tc>
                                <w:tcPr>
                                  <w:tcW w:w="10042" w:type="dxa"/>
                                  <w:shd w:val="clear" w:color="auto" w:fill="auto"/>
                                </w:tcPr>
                                <w:p w14:paraId="3370E1D5" w14:textId="77777777" w:rsidR="00E0450C" w:rsidRPr="00D353E1" w:rsidRDefault="00E0450C" w:rsidP="00B31086">
                                  <w:pPr>
                                    <w:spacing w:line="276" w:lineRule="auto"/>
                                    <w:rPr>
                                      <w:b w:val="0"/>
                                      <w:bCs w:val="0"/>
                                    </w:rPr>
                                  </w:pPr>
                                </w:p>
                              </w:tc>
                            </w:tr>
                            <w:tr w:rsidR="00E0450C" w:rsidRPr="00B31086" w14:paraId="18925BE3" w14:textId="77777777" w:rsidTr="00317813">
                              <w:tc>
                                <w:tcPr>
                                  <w:tcW w:w="10042" w:type="dxa"/>
                                  <w:shd w:val="clear" w:color="auto" w:fill="auto"/>
                                </w:tcPr>
                                <w:p w14:paraId="37321D14" w14:textId="77777777" w:rsidR="00E0450C" w:rsidRPr="00D353E1" w:rsidRDefault="00E0450C" w:rsidP="00B31086">
                                  <w:pPr>
                                    <w:spacing w:line="276" w:lineRule="auto"/>
                                    <w:rPr>
                                      <w:b w:val="0"/>
                                      <w:bCs w:val="0"/>
                                    </w:rPr>
                                  </w:pPr>
                                </w:p>
                              </w:tc>
                            </w:tr>
                            <w:tr w:rsidR="00E0450C" w:rsidRPr="00B31086" w14:paraId="2B822E26" w14:textId="77777777" w:rsidTr="00317813">
                              <w:tc>
                                <w:tcPr>
                                  <w:tcW w:w="10042" w:type="dxa"/>
                                  <w:shd w:val="clear" w:color="auto" w:fill="auto"/>
                                </w:tcPr>
                                <w:p w14:paraId="41DBE237" w14:textId="77777777" w:rsidR="00E0450C" w:rsidRPr="00D353E1" w:rsidRDefault="00E0450C" w:rsidP="00B31086">
                                  <w:pPr>
                                    <w:spacing w:line="276" w:lineRule="auto"/>
                                    <w:rPr>
                                      <w:b w:val="0"/>
                                      <w:bCs w:val="0"/>
                                    </w:rPr>
                                  </w:pPr>
                                </w:p>
                              </w:tc>
                            </w:tr>
                            <w:tr w:rsidR="00E0450C" w:rsidRPr="00B31086" w14:paraId="4809701D" w14:textId="77777777" w:rsidTr="00317813">
                              <w:tc>
                                <w:tcPr>
                                  <w:tcW w:w="10042" w:type="dxa"/>
                                  <w:shd w:val="clear" w:color="auto" w:fill="auto"/>
                                </w:tcPr>
                                <w:p w14:paraId="3C313D4C" w14:textId="77777777" w:rsidR="00E0450C" w:rsidRPr="00D353E1" w:rsidRDefault="00E0450C" w:rsidP="00B31086">
                                  <w:pPr>
                                    <w:spacing w:line="276" w:lineRule="auto"/>
                                    <w:rPr>
                                      <w:b w:val="0"/>
                                      <w:bCs w:val="0"/>
                                    </w:rPr>
                                  </w:pPr>
                                </w:p>
                              </w:tc>
                            </w:tr>
                            <w:tr w:rsidR="00E0450C" w:rsidRPr="00B31086" w14:paraId="16214011" w14:textId="77777777" w:rsidTr="00317813">
                              <w:tc>
                                <w:tcPr>
                                  <w:tcW w:w="10042" w:type="dxa"/>
                                  <w:shd w:val="clear" w:color="auto" w:fill="auto"/>
                                </w:tcPr>
                                <w:p w14:paraId="2D1EEAC5" w14:textId="77777777" w:rsidR="00E0450C" w:rsidRPr="00D353E1" w:rsidRDefault="00E0450C" w:rsidP="00B31086">
                                  <w:pPr>
                                    <w:spacing w:line="276" w:lineRule="auto"/>
                                    <w:rPr>
                                      <w:b w:val="0"/>
                                      <w:bCs w:val="0"/>
                                    </w:rPr>
                                  </w:pPr>
                                </w:p>
                              </w:tc>
                            </w:tr>
                            <w:tr w:rsidR="00E0450C" w:rsidRPr="00B31086" w14:paraId="5F25BE2F" w14:textId="77777777" w:rsidTr="00317813">
                              <w:tc>
                                <w:tcPr>
                                  <w:tcW w:w="10042" w:type="dxa"/>
                                  <w:shd w:val="clear" w:color="auto" w:fill="auto"/>
                                </w:tcPr>
                                <w:p w14:paraId="14A37E02" w14:textId="77777777" w:rsidR="00E0450C" w:rsidRPr="00D353E1" w:rsidRDefault="00E0450C" w:rsidP="00B31086">
                                  <w:pPr>
                                    <w:spacing w:line="276" w:lineRule="auto"/>
                                    <w:rPr>
                                      <w:b w:val="0"/>
                                      <w:bCs w:val="0"/>
                                    </w:rPr>
                                  </w:pPr>
                                </w:p>
                              </w:tc>
                            </w:tr>
                            <w:tr w:rsidR="00E0450C" w:rsidRPr="00B31086" w14:paraId="3B2F4D67" w14:textId="77777777" w:rsidTr="00317813">
                              <w:tc>
                                <w:tcPr>
                                  <w:tcW w:w="10042" w:type="dxa"/>
                                  <w:shd w:val="clear" w:color="auto" w:fill="auto"/>
                                </w:tcPr>
                                <w:p w14:paraId="45FDF866" w14:textId="77777777" w:rsidR="00E0450C" w:rsidRPr="00D353E1" w:rsidRDefault="00E0450C" w:rsidP="00B31086">
                                  <w:pPr>
                                    <w:spacing w:line="276" w:lineRule="auto"/>
                                    <w:rPr>
                                      <w:b w:val="0"/>
                                      <w:bCs w:val="0"/>
                                    </w:rPr>
                                  </w:pPr>
                                </w:p>
                              </w:tc>
                            </w:tr>
                            <w:tr w:rsidR="00E0450C" w:rsidRPr="00B31086" w14:paraId="7C3006AA" w14:textId="77777777" w:rsidTr="00317813">
                              <w:tc>
                                <w:tcPr>
                                  <w:tcW w:w="10042" w:type="dxa"/>
                                  <w:shd w:val="clear" w:color="auto" w:fill="auto"/>
                                </w:tcPr>
                                <w:p w14:paraId="20B934EC" w14:textId="77777777" w:rsidR="00E0450C" w:rsidRPr="00D353E1" w:rsidRDefault="00E0450C" w:rsidP="00B31086">
                                  <w:pPr>
                                    <w:spacing w:line="276" w:lineRule="auto"/>
                                    <w:rPr>
                                      <w:b w:val="0"/>
                                      <w:bCs w:val="0"/>
                                    </w:rPr>
                                  </w:pPr>
                                </w:p>
                              </w:tc>
                            </w:tr>
                            <w:tr w:rsidR="00E0450C" w:rsidRPr="00B31086" w14:paraId="1EE552E0" w14:textId="77777777" w:rsidTr="00317813">
                              <w:tc>
                                <w:tcPr>
                                  <w:tcW w:w="10042" w:type="dxa"/>
                                  <w:shd w:val="clear" w:color="auto" w:fill="auto"/>
                                </w:tcPr>
                                <w:p w14:paraId="597CAC28" w14:textId="77777777" w:rsidR="00E0450C" w:rsidRPr="00D353E1" w:rsidRDefault="00E0450C" w:rsidP="00B31086">
                                  <w:pPr>
                                    <w:spacing w:line="276" w:lineRule="auto"/>
                                    <w:rPr>
                                      <w:b w:val="0"/>
                                      <w:bCs w:val="0"/>
                                    </w:rPr>
                                  </w:pPr>
                                </w:p>
                              </w:tc>
                            </w:tr>
                            <w:tr w:rsidR="00E0450C" w:rsidRPr="00B31086" w14:paraId="178EA8A7" w14:textId="77777777" w:rsidTr="00317813">
                              <w:tc>
                                <w:tcPr>
                                  <w:tcW w:w="10042" w:type="dxa"/>
                                  <w:shd w:val="clear" w:color="auto" w:fill="auto"/>
                                </w:tcPr>
                                <w:p w14:paraId="5EA914C5" w14:textId="77777777" w:rsidR="00E0450C" w:rsidRPr="00D353E1" w:rsidRDefault="00E0450C" w:rsidP="00B31086">
                                  <w:pPr>
                                    <w:spacing w:line="276" w:lineRule="auto"/>
                                    <w:rPr>
                                      <w:b w:val="0"/>
                                      <w:bCs w:val="0"/>
                                    </w:rPr>
                                  </w:pPr>
                                </w:p>
                              </w:tc>
                            </w:tr>
                            <w:tr w:rsidR="00E0450C" w:rsidRPr="00B31086" w14:paraId="3D4F95E1" w14:textId="77777777" w:rsidTr="00317813">
                              <w:tc>
                                <w:tcPr>
                                  <w:tcW w:w="10042" w:type="dxa"/>
                                  <w:shd w:val="clear" w:color="auto" w:fill="auto"/>
                                </w:tcPr>
                                <w:p w14:paraId="56E8D566" w14:textId="77777777" w:rsidR="00E0450C" w:rsidRPr="00D353E1" w:rsidRDefault="00E0450C" w:rsidP="00B31086">
                                  <w:pPr>
                                    <w:spacing w:line="276" w:lineRule="auto"/>
                                    <w:rPr>
                                      <w:b w:val="0"/>
                                      <w:bCs w:val="0"/>
                                    </w:rPr>
                                  </w:pPr>
                                </w:p>
                              </w:tc>
                            </w:tr>
                            <w:tr w:rsidR="00E0450C" w:rsidRPr="00B31086" w14:paraId="7081726E" w14:textId="77777777" w:rsidTr="00317813">
                              <w:tc>
                                <w:tcPr>
                                  <w:tcW w:w="10042" w:type="dxa"/>
                                  <w:shd w:val="clear" w:color="auto" w:fill="auto"/>
                                </w:tcPr>
                                <w:p w14:paraId="31359AD4" w14:textId="77777777" w:rsidR="00E0450C" w:rsidRPr="00D353E1" w:rsidRDefault="00E0450C" w:rsidP="00B31086">
                                  <w:pPr>
                                    <w:spacing w:line="276" w:lineRule="auto"/>
                                    <w:rPr>
                                      <w:b w:val="0"/>
                                      <w:bCs w:val="0"/>
                                    </w:rPr>
                                  </w:pPr>
                                </w:p>
                              </w:tc>
                            </w:tr>
                            <w:tr w:rsidR="00E0450C" w:rsidRPr="00B31086" w14:paraId="4A3A0837" w14:textId="77777777" w:rsidTr="00317813">
                              <w:tc>
                                <w:tcPr>
                                  <w:tcW w:w="10042" w:type="dxa"/>
                                  <w:shd w:val="clear" w:color="auto" w:fill="auto"/>
                                </w:tcPr>
                                <w:p w14:paraId="310FE7BD" w14:textId="77777777" w:rsidR="00E0450C" w:rsidRPr="00D353E1" w:rsidRDefault="00E0450C" w:rsidP="00B31086">
                                  <w:pPr>
                                    <w:spacing w:line="276" w:lineRule="auto"/>
                                    <w:rPr>
                                      <w:b w:val="0"/>
                                      <w:bCs w:val="0"/>
                                    </w:rPr>
                                  </w:pPr>
                                </w:p>
                              </w:tc>
                            </w:tr>
                            <w:tr w:rsidR="00E0450C" w:rsidRPr="00B31086" w14:paraId="292E1EAE" w14:textId="77777777" w:rsidTr="00317813">
                              <w:tc>
                                <w:tcPr>
                                  <w:tcW w:w="10042" w:type="dxa"/>
                                  <w:shd w:val="clear" w:color="auto" w:fill="auto"/>
                                </w:tcPr>
                                <w:p w14:paraId="2F59F58E" w14:textId="77777777" w:rsidR="00E0450C" w:rsidRPr="00D353E1" w:rsidRDefault="00E0450C" w:rsidP="00B31086">
                                  <w:pPr>
                                    <w:spacing w:line="276" w:lineRule="auto"/>
                                    <w:rPr>
                                      <w:b w:val="0"/>
                                      <w:bCs w:val="0"/>
                                    </w:rPr>
                                  </w:pPr>
                                </w:p>
                              </w:tc>
                            </w:tr>
                            <w:tr w:rsidR="00E0450C" w:rsidRPr="00B31086" w14:paraId="010A5EED" w14:textId="77777777" w:rsidTr="00317813">
                              <w:tc>
                                <w:tcPr>
                                  <w:tcW w:w="10042" w:type="dxa"/>
                                  <w:shd w:val="clear" w:color="auto" w:fill="auto"/>
                                </w:tcPr>
                                <w:p w14:paraId="695BC7BC" w14:textId="77777777" w:rsidR="00E0450C" w:rsidRPr="00D353E1" w:rsidRDefault="00E0450C" w:rsidP="00B31086">
                                  <w:pPr>
                                    <w:spacing w:line="276" w:lineRule="auto"/>
                                    <w:rPr>
                                      <w:b w:val="0"/>
                                      <w:bCs w:val="0"/>
                                    </w:rPr>
                                  </w:pPr>
                                </w:p>
                              </w:tc>
                            </w:tr>
                            <w:tr w:rsidR="00E0450C" w:rsidRPr="00B31086" w14:paraId="3F8E343D" w14:textId="77777777" w:rsidTr="00317813">
                              <w:tc>
                                <w:tcPr>
                                  <w:tcW w:w="10042" w:type="dxa"/>
                                  <w:shd w:val="clear" w:color="auto" w:fill="auto"/>
                                </w:tcPr>
                                <w:p w14:paraId="05E86598" w14:textId="77777777" w:rsidR="00E0450C" w:rsidRPr="00D353E1" w:rsidRDefault="00E0450C" w:rsidP="00B31086">
                                  <w:pPr>
                                    <w:spacing w:line="276" w:lineRule="auto"/>
                                    <w:rPr>
                                      <w:b w:val="0"/>
                                      <w:bCs w:val="0"/>
                                    </w:rPr>
                                  </w:pPr>
                                </w:p>
                              </w:tc>
                            </w:tr>
                            <w:tr w:rsidR="00E0450C" w:rsidRPr="00B31086" w14:paraId="63997B58" w14:textId="77777777" w:rsidTr="00317813">
                              <w:tc>
                                <w:tcPr>
                                  <w:tcW w:w="10042" w:type="dxa"/>
                                  <w:shd w:val="clear" w:color="auto" w:fill="auto"/>
                                </w:tcPr>
                                <w:p w14:paraId="4D76DA17" w14:textId="77777777" w:rsidR="00E0450C" w:rsidRPr="00D353E1" w:rsidRDefault="00E0450C" w:rsidP="00B31086">
                                  <w:pPr>
                                    <w:spacing w:line="276" w:lineRule="auto"/>
                                    <w:rPr>
                                      <w:b w:val="0"/>
                                      <w:bCs w:val="0"/>
                                    </w:rPr>
                                  </w:pPr>
                                </w:p>
                              </w:tc>
                            </w:tr>
                            <w:tr w:rsidR="00E0450C" w:rsidRPr="00B31086" w14:paraId="1E5DD44A" w14:textId="77777777" w:rsidTr="00317813">
                              <w:tc>
                                <w:tcPr>
                                  <w:tcW w:w="10042" w:type="dxa"/>
                                  <w:shd w:val="clear" w:color="auto" w:fill="auto"/>
                                </w:tcPr>
                                <w:p w14:paraId="121DDAC1" w14:textId="77777777" w:rsidR="00E0450C" w:rsidRPr="00D353E1" w:rsidRDefault="00E0450C" w:rsidP="00B31086">
                                  <w:pPr>
                                    <w:spacing w:line="276" w:lineRule="auto"/>
                                    <w:rPr>
                                      <w:b w:val="0"/>
                                      <w:bCs w:val="0"/>
                                    </w:rPr>
                                  </w:pPr>
                                </w:p>
                              </w:tc>
                            </w:tr>
                            <w:tr w:rsidR="00E0450C" w:rsidRPr="00B31086" w14:paraId="45CA7B7F" w14:textId="77777777" w:rsidTr="00317813">
                              <w:tc>
                                <w:tcPr>
                                  <w:tcW w:w="10042" w:type="dxa"/>
                                  <w:shd w:val="clear" w:color="auto" w:fill="auto"/>
                                </w:tcPr>
                                <w:p w14:paraId="10A5DAE0" w14:textId="77777777" w:rsidR="00E0450C" w:rsidRPr="00D353E1" w:rsidRDefault="00E0450C" w:rsidP="00B31086">
                                  <w:pPr>
                                    <w:spacing w:line="276" w:lineRule="auto"/>
                                    <w:rPr>
                                      <w:b w:val="0"/>
                                      <w:bCs w:val="0"/>
                                    </w:rPr>
                                  </w:pPr>
                                </w:p>
                              </w:tc>
                            </w:tr>
                            <w:tr w:rsidR="00E0450C" w:rsidRPr="00B31086" w14:paraId="3F3E7542" w14:textId="77777777" w:rsidTr="00317813">
                              <w:tc>
                                <w:tcPr>
                                  <w:tcW w:w="10042" w:type="dxa"/>
                                  <w:shd w:val="clear" w:color="auto" w:fill="auto"/>
                                </w:tcPr>
                                <w:p w14:paraId="03F092DA" w14:textId="77777777" w:rsidR="00E0450C" w:rsidRPr="00D353E1" w:rsidRDefault="00E0450C" w:rsidP="00B31086">
                                  <w:pPr>
                                    <w:spacing w:line="276" w:lineRule="auto"/>
                                    <w:rPr>
                                      <w:b w:val="0"/>
                                      <w:bCs w:val="0"/>
                                    </w:rPr>
                                  </w:pPr>
                                </w:p>
                              </w:tc>
                            </w:tr>
                            <w:tr w:rsidR="00E0450C" w:rsidRPr="00B31086" w14:paraId="63A5358D" w14:textId="77777777" w:rsidTr="00317813">
                              <w:tc>
                                <w:tcPr>
                                  <w:tcW w:w="10042" w:type="dxa"/>
                                  <w:shd w:val="clear" w:color="auto" w:fill="auto"/>
                                </w:tcPr>
                                <w:p w14:paraId="5A254A6E" w14:textId="77777777" w:rsidR="00E0450C" w:rsidRPr="00D353E1" w:rsidRDefault="00E0450C" w:rsidP="00B31086">
                                  <w:pPr>
                                    <w:spacing w:line="276" w:lineRule="auto"/>
                                    <w:rPr>
                                      <w:b w:val="0"/>
                                      <w:bCs w:val="0"/>
                                    </w:rPr>
                                  </w:pPr>
                                </w:p>
                              </w:tc>
                            </w:tr>
                            <w:tr w:rsidR="00E0450C" w:rsidRPr="00B31086" w14:paraId="43724D1C" w14:textId="77777777" w:rsidTr="00317813">
                              <w:tc>
                                <w:tcPr>
                                  <w:tcW w:w="10042" w:type="dxa"/>
                                  <w:shd w:val="clear" w:color="auto" w:fill="auto"/>
                                </w:tcPr>
                                <w:p w14:paraId="54044906" w14:textId="77777777" w:rsidR="00E0450C" w:rsidRPr="00D353E1" w:rsidRDefault="00E0450C" w:rsidP="00B31086">
                                  <w:pPr>
                                    <w:spacing w:line="276" w:lineRule="auto"/>
                                    <w:rPr>
                                      <w:b w:val="0"/>
                                      <w:bCs w:val="0"/>
                                    </w:rPr>
                                  </w:pPr>
                                </w:p>
                              </w:tc>
                            </w:tr>
                            <w:tr w:rsidR="00E0450C" w:rsidRPr="00B31086" w14:paraId="44F11AFE" w14:textId="77777777" w:rsidTr="00317813">
                              <w:tc>
                                <w:tcPr>
                                  <w:tcW w:w="10042" w:type="dxa"/>
                                  <w:shd w:val="clear" w:color="auto" w:fill="auto"/>
                                </w:tcPr>
                                <w:p w14:paraId="13051486" w14:textId="77777777" w:rsidR="00E0450C" w:rsidRPr="00D353E1" w:rsidRDefault="00E0450C" w:rsidP="00B31086">
                                  <w:pPr>
                                    <w:spacing w:line="276" w:lineRule="auto"/>
                                    <w:rPr>
                                      <w:b w:val="0"/>
                                      <w:bCs w:val="0"/>
                                    </w:rPr>
                                  </w:pPr>
                                </w:p>
                              </w:tc>
                            </w:tr>
                            <w:tr w:rsidR="00E0450C" w:rsidRPr="00B31086" w14:paraId="115E86A2" w14:textId="77777777" w:rsidTr="00317813">
                              <w:tc>
                                <w:tcPr>
                                  <w:tcW w:w="10042" w:type="dxa"/>
                                  <w:shd w:val="clear" w:color="auto" w:fill="auto"/>
                                </w:tcPr>
                                <w:p w14:paraId="70A55298" w14:textId="77777777" w:rsidR="00E0450C" w:rsidRPr="00D353E1" w:rsidRDefault="00E0450C" w:rsidP="00B31086">
                                  <w:pPr>
                                    <w:spacing w:line="276" w:lineRule="auto"/>
                                    <w:rPr>
                                      <w:b w:val="0"/>
                                      <w:bCs w:val="0"/>
                                    </w:rPr>
                                  </w:pPr>
                                </w:p>
                              </w:tc>
                            </w:tr>
                            <w:tr w:rsidR="00E0450C" w:rsidRPr="00B31086" w14:paraId="5E6CC649" w14:textId="77777777" w:rsidTr="00317813">
                              <w:tc>
                                <w:tcPr>
                                  <w:tcW w:w="10042" w:type="dxa"/>
                                  <w:shd w:val="clear" w:color="auto" w:fill="auto"/>
                                </w:tcPr>
                                <w:p w14:paraId="725FC09A" w14:textId="77777777" w:rsidR="00E0450C" w:rsidRPr="00D353E1" w:rsidRDefault="00E0450C" w:rsidP="00B31086">
                                  <w:pPr>
                                    <w:spacing w:line="276" w:lineRule="auto"/>
                                    <w:rPr>
                                      <w:b w:val="0"/>
                                      <w:bCs w:val="0"/>
                                    </w:rPr>
                                  </w:pPr>
                                </w:p>
                              </w:tc>
                            </w:tr>
                            <w:tr w:rsidR="00E0450C" w:rsidRPr="00B31086" w14:paraId="276466AE" w14:textId="77777777" w:rsidTr="00317813">
                              <w:tc>
                                <w:tcPr>
                                  <w:tcW w:w="10042" w:type="dxa"/>
                                  <w:shd w:val="clear" w:color="auto" w:fill="auto"/>
                                </w:tcPr>
                                <w:p w14:paraId="0DFFBF8E" w14:textId="77777777" w:rsidR="00E0450C" w:rsidRPr="00D353E1" w:rsidRDefault="00E0450C" w:rsidP="00B31086">
                                  <w:pPr>
                                    <w:spacing w:line="276" w:lineRule="auto"/>
                                    <w:rPr>
                                      <w:b w:val="0"/>
                                      <w:bCs w:val="0"/>
                                    </w:rPr>
                                  </w:pPr>
                                </w:p>
                              </w:tc>
                            </w:tr>
                            <w:tr w:rsidR="00E0450C" w:rsidRPr="00B31086" w14:paraId="64A5C8DC" w14:textId="77777777" w:rsidTr="00317813">
                              <w:tc>
                                <w:tcPr>
                                  <w:tcW w:w="10042" w:type="dxa"/>
                                  <w:shd w:val="clear" w:color="auto" w:fill="auto"/>
                                </w:tcPr>
                                <w:p w14:paraId="51C3EE9C" w14:textId="77777777" w:rsidR="00E0450C" w:rsidRPr="00D353E1" w:rsidRDefault="00E0450C" w:rsidP="00B31086">
                                  <w:pPr>
                                    <w:spacing w:line="276" w:lineRule="auto"/>
                                    <w:rPr>
                                      <w:b w:val="0"/>
                                      <w:bCs w:val="0"/>
                                    </w:rPr>
                                  </w:pPr>
                                </w:p>
                              </w:tc>
                            </w:tr>
                            <w:tr w:rsidR="00E0450C" w:rsidRPr="00B31086" w14:paraId="6F5E4931" w14:textId="77777777" w:rsidTr="00317813">
                              <w:tc>
                                <w:tcPr>
                                  <w:tcW w:w="10042" w:type="dxa"/>
                                  <w:shd w:val="clear" w:color="auto" w:fill="auto"/>
                                </w:tcPr>
                                <w:p w14:paraId="4717993B" w14:textId="77777777" w:rsidR="00E0450C" w:rsidRPr="00D353E1" w:rsidRDefault="00E0450C" w:rsidP="00B31086">
                                  <w:pPr>
                                    <w:spacing w:line="276" w:lineRule="auto"/>
                                    <w:rPr>
                                      <w:b w:val="0"/>
                                      <w:bCs w:val="0"/>
                                    </w:rPr>
                                  </w:pPr>
                                </w:p>
                              </w:tc>
                            </w:tr>
                            <w:tr w:rsidR="00E0450C" w:rsidRPr="00B31086" w14:paraId="79AF89A4" w14:textId="77777777" w:rsidTr="00317813">
                              <w:tc>
                                <w:tcPr>
                                  <w:tcW w:w="10042" w:type="dxa"/>
                                  <w:shd w:val="clear" w:color="auto" w:fill="auto"/>
                                </w:tcPr>
                                <w:p w14:paraId="0F2AD810" w14:textId="77777777" w:rsidR="00E0450C" w:rsidRPr="00D353E1" w:rsidRDefault="00E0450C" w:rsidP="00B31086">
                                  <w:pPr>
                                    <w:spacing w:line="276" w:lineRule="auto"/>
                                    <w:rPr>
                                      <w:b w:val="0"/>
                                      <w:bCs w:val="0"/>
                                    </w:rPr>
                                  </w:pPr>
                                </w:p>
                              </w:tc>
                            </w:tr>
                            <w:tr w:rsidR="00E0450C" w:rsidRPr="00B31086" w14:paraId="67191120" w14:textId="77777777" w:rsidTr="00317813">
                              <w:tc>
                                <w:tcPr>
                                  <w:tcW w:w="10042" w:type="dxa"/>
                                  <w:shd w:val="clear" w:color="auto" w:fill="auto"/>
                                </w:tcPr>
                                <w:p w14:paraId="5E4062BF" w14:textId="77777777" w:rsidR="00E0450C" w:rsidRPr="00D353E1" w:rsidRDefault="00E0450C" w:rsidP="00B31086">
                                  <w:pPr>
                                    <w:spacing w:line="276" w:lineRule="auto"/>
                                    <w:rPr>
                                      <w:b w:val="0"/>
                                      <w:bCs w:val="0"/>
                                    </w:rPr>
                                  </w:pPr>
                                </w:p>
                              </w:tc>
                            </w:tr>
                            <w:tr w:rsidR="00E0450C" w:rsidRPr="00B31086" w14:paraId="3648E27A" w14:textId="77777777" w:rsidTr="00317813">
                              <w:tc>
                                <w:tcPr>
                                  <w:tcW w:w="10042" w:type="dxa"/>
                                  <w:shd w:val="clear" w:color="auto" w:fill="auto"/>
                                </w:tcPr>
                                <w:p w14:paraId="47B2ED5D" w14:textId="77777777" w:rsidR="00E0450C" w:rsidRPr="00D353E1" w:rsidRDefault="00E0450C" w:rsidP="00B31086">
                                  <w:pPr>
                                    <w:spacing w:line="276" w:lineRule="auto"/>
                                    <w:rPr>
                                      <w:b w:val="0"/>
                                      <w:bCs w:val="0"/>
                                    </w:rPr>
                                  </w:pPr>
                                </w:p>
                              </w:tc>
                            </w:tr>
                            <w:tr w:rsidR="00E0450C" w:rsidRPr="00B31086" w14:paraId="1D31C8B8" w14:textId="77777777" w:rsidTr="00317813">
                              <w:tc>
                                <w:tcPr>
                                  <w:tcW w:w="10042" w:type="dxa"/>
                                  <w:shd w:val="clear" w:color="auto" w:fill="auto"/>
                                </w:tcPr>
                                <w:p w14:paraId="2525260F" w14:textId="77777777" w:rsidR="00E0450C" w:rsidRPr="00D353E1" w:rsidRDefault="00E0450C" w:rsidP="00B31086">
                                  <w:pPr>
                                    <w:spacing w:line="276" w:lineRule="auto"/>
                                    <w:rPr>
                                      <w:b w:val="0"/>
                                      <w:bCs w:val="0"/>
                                    </w:rPr>
                                  </w:pPr>
                                </w:p>
                              </w:tc>
                            </w:tr>
                            <w:tr w:rsidR="00E0450C" w:rsidRPr="00B31086" w14:paraId="5BC20495" w14:textId="77777777" w:rsidTr="00317813">
                              <w:tc>
                                <w:tcPr>
                                  <w:tcW w:w="10042" w:type="dxa"/>
                                  <w:shd w:val="clear" w:color="auto" w:fill="auto"/>
                                </w:tcPr>
                                <w:p w14:paraId="19EE0852" w14:textId="77777777" w:rsidR="00E0450C" w:rsidRPr="00D353E1" w:rsidRDefault="00E0450C" w:rsidP="00B31086">
                                  <w:pPr>
                                    <w:spacing w:line="276" w:lineRule="auto"/>
                                    <w:rPr>
                                      <w:b w:val="0"/>
                                      <w:bCs w:val="0"/>
                                    </w:rPr>
                                  </w:pPr>
                                </w:p>
                              </w:tc>
                            </w:tr>
                            <w:tr w:rsidR="00E0450C" w:rsidRPr="00B31086" w14:paraId="7809A98F" w14:textId="77777777" w:rsidTr="00317813">
                              <w:tc>
                                <w:tcPr>
                                  <w:tcW w:w="10042" w:type="dxa"/>
                                  <w:shd w:val="clear" w:color="auto" w:fill="auto"/>
                                </w:tcPr>
                                <w:p w14:paraId="3D36BD51" w14:textId="77777777" w:rsidR="00E0450C" w:rsidRPr="00D353E1" w:rsidRDefault="00E0450C" w:rsidP="00B31086">
                                  <w:pPr>
                                    <w:spacing w:line="276" w:lineRule="auto"/>
                                    <w:rPr>
                                      <w:b w:val="0"/>
                                      <w:bCs w:val="0"/>
                                    </w:rPr>
                                  </w:pPr>
                                </w:p>
                              </w:tc>
                            </w:tr>
                            <w:tr w:rsidR="00E0450C" w:rsidRPr="00B31086" w14:paraId="09FE7F9B" w14:textId="77777777" w:rsidTr="00317813">
                              <w:tc>
                                <w:tcPr>
                                  <w:tcW w:w="10042" w:type="dxa"/>
                                  <w:shd w:val="clear" w:color="auto" w:fill="auto"/>
                                </w:tcPr>
                                <w:p w14:paraId="25BACAB0" w14:textId="77777777" w:rsidR="00E0450C" w:rsidRPr="00D353E1" w:rsidRDefault="00E0450C" w:rsidP="00B31086">
                                  <w:pPr>
                                    <w:spacing w:line="276" w:lineRule="auto"/>
                                    <w:rPr>
                                      <w:b w:val="0"/>
                                      <w:bCs w:val="0"/>
                                    </w:rPr>
                                  </w:pPr>
                                </w:p>
                              </w:tc>
                            </w:tr>
                            <w:tr w:rsidR="00E0450C" w:rsidRPr="00B31086" w14:paraId="4CCC403B" w14:textId="77777777" w:rsidTr="00317813">
                              <w:tc>
                                <w:tcPr>
                                  <w:tcW w:w="10042" w:type="dxa"/>
                                  <w:shd w:val="clear" w:color="auto" w:fill="auto"/>
                                </w:tcPr>
                                <w:p w14:paraId="03722398" w14:textId="77777777" w:rsidR="00E0450C" w:rsidRPr="00D353E1" w:rsidRDefault="00E0450C" w:rsidP="00B31086">
                                  <w:pPr>
                                    <w:spacing w:line="276" w:lineRule="auto"/>
                                    <w:rPr>
                                      <w:b w:val="0"/>
                                      <w:bCs w:val="0"/>
                                    </w:rPr>
                                  </w:pPr>
                                </w:p>
                              </w:tc>
                            </w:tr>
                            <w:tr w:rsidR="00E0450C" w:rsidRPr="00B31086" w14:paraId="02023A6D" w14:textId="77777777" w:rsidTr="00317813">
                              <w:tc>
                                <w:tcPr>
                                  <w:tcW w:w="10042" w:type="dxa"/>
                                  <w:shd w:val="clear" w:color="auto" w:fill="auto"/>
                                </w:tcPr>
                                <w:p w14:paraId="52C8F23F" w14:textId="77777777" w:rsidR="00E0450C" w:rsidRPr="00D353E1" w:rsidRDefault="00E0450C" w:rsidP="00B31086">
                                  <w:pPr>
                                    <w:spacing w:line="276" w:lineRule="auto"/>
                                    <w:rPr>
                                      <w:b w:val="0"/>
                                      <w:bCs w:val="0"/>
                                    </w:rPr>
                                  </w:pPr>
                                </w:p>
                              </w:tc>
                            </w:tr>
                          </w:tbl>
                          <w:p w14:paraId="2A880B6A" w14:textId="77777777" w:rsidR="00E0450C" w:rsidRPr="00B31086" w:rsidRDefault="00E0450C" w:rsidP="00360E49">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1" type="#_x0000_t202" style="position:absolute;margin-left:-13.1pt;margin-top:.85pt;width:510.25pt;height:771pt;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3F00FA37" w14:textId="77777777" w:rsidTr="00317813">
                        <w:tc>
                          <w:tcPr>
                            <w:tcW w:w="10042" w:type="dxa"/>
                            <w:shd w:val="clear" w:color="auto" w:fill="auto"/>
                          </w:tcPr>
                          <w:p w14:paraId="7E548741" w14:textId="40353AA2" w:rsidR="00E0450C" w:rsidRPr="001A035A" w:rsidRDefault="00E0450C" w:rsidP="001012A6">
                            <w:pPr>
                              <w:rPr>
                                <w:rFonts w:ascii="Cambria" w:hAnsi="Cambria"/>
                                <w:b w:val="0"/>
                                <w:sz w:val="4"/>
                                <w:szCs w:val="4"/>
                              </w:rPr>
                            </w:pPr>
                          </w:p>
                          <w:tbl>
                            <w:tblPr>
                              <w:tblW w:w="12132"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064"/>
                              <w:gridCol w:w="10068"/>
                            </w:tblGrid>
                            <w:tr w:rsidR="00E0450C" w:rsidRPr="00FF1495" w14:paraId="23CAC892" w14:textId="77777777" w:rsidTr="003A2685">
                              <w:tc>
                                <w:tcPr>
                                  <w:tcW w:w="2064" w:type="dxa"/>
                                </w:tcPr>
                                <w:p w14:paraId="30F045E3" w14:textId="77777777" w:rsidR="00E0450C" w:rsidRPr="001A035A" w:rsidRDefault="00E0450C" w:rsidP="001A035A">
                                  <w:pPr>
                                    <w:spacing w:line="276" w:lineRule="auto"/>
                                    <w:jc w:val="both"/>
                                    <w:rPr>
                                      <w:b w:val="0"/>
                                    </w:rPr>
                                  </w:pPr>
                                </w:p>
                              </w:tc>
                              <w:tc>
                                <w:tcPr>
                                  <w:tcW w:w="10068" w:type="dxa"/>
                                  <w:shd w:val="clear" w:color="auto" w:fill="auto"/>
                                  <w:vAlign w:val="bottom"/>
                                </w:tcPr>
                                <w:p w14:paraId="0BD5CA9E" w14:textId="58EDAC1A" w:rsidR="00E0450C" w:rsidRPr="00D81A6B" w:rsidRDefault="00E0450C" w:rsidP="001012A6">
                                  <w:pPr>
                                    <w:spacing w:line="276" w:lineRule="auto"/>
                                    <w:jc w:val="both"/>
                                    <w:rPr>
                                      <w:bCs w:val="0"/>
                                      <w:sz w:val="22"/>
                                      <w:szCs w:val="22"/>
                                      <w:u w:val="single"/>
                                    </w:rPr>
                                  </w:pPr>
                                  <w:r w:rsidRPr="000F33D3">
                                    <w:rPr>
                                      <w:b w:val="0"/>
                                      <w:sz w:val="24"/>
                                      <w:szCs w:val="24"/>
                                    </w:rPr>
                                    <w:t>.</w:t>
                                  </w:r>
                                  <w:r w:rsidRPr="00C875C7">
                                    <w:rPr>
                                      <w:sz w:val="22"/>
                                      <w:szCs w:val="22"/>
                                    </w:rPr>
                                    <w:t xml:space="preserve"> </w:t>
                                  </w:r>
                                  <w:r w:rsidRPr="00C875C7">
                                    <w:rPr>
                                      <w:bCs w:val="0"/>
                                      <w:sz w:val="22"/>
                                      <w:szCs w:val="22"/>
                                    </w:rPr>
                                    <w:t xml:space="preserve">I. </w:t>
                                  </w:r>
                                  <w:r>
                                    <w:rPr>
                                      <w:bCs w:val="0"/>
                                      <w:sz w:val="22"/>
                                      <w:szCs w:val="22"/>
                                      <w:u w:val="single"/>
                                    </w:rPr>
                                    <w:t>ĐỊNH LUẬT I NEWTON.</w:t>
                                  </w:r>
                                </w:p>
                              </w:tc>
                            </w:tr>
                            <w:tr w:rsidR="00E0450C" w:rsidRPr="00FF1495" w14:paraId="23EE5E71" w14:textId="77777777" w:rsidTr="003A2685">
                              <w:tc>
                                <w:tcPr>
                                  <w:tcW w:w="2064" w:type="dxa"/>
                                </w:tcPr>
                                <w:p w14:paraId="3A9BF5A8" w14:textId="77777777" w:rsidR="00E0450C" w:rsidRPr="001A035A" w:rsidRDefault="00E0450C" w:rsidP="001A035A">
                                  <w:pPr>
                                    <w:spacing w:line="276" w:lineRule="auto"/>
                                    <w:jc w:val="both"/>
                                    <w:rPr>
                                      <w:b w:val="0"/>
                                    </w:rPr>
                                  </w:pPr>
                                </w:p>
                              </w:tc>
                              <w:tc>
                                <w:tcPr>
                                  <w:tcW w:w="10068" w:type="dxa"/>
                                  <w:shd w:val="clear" w:color="auto" w:fill="auto"/>
                                  <w:vAlign w:val="bottom"/>
                                </w:tcPr>
                                <w:p w14:paraId="357D5338" w14:textId="0CB5EEEF" w:rsidR="00E0450C" w:rsidRPr="000F33D3" w:rsidRDefault="00E0450C" w:rsidP="001012A6">
                                  <w:pPr>
                                    <w:spacing w:line="276" w:lineRule="auto"/>
                                    <w:jc w:val="both"/>
                                    <w:rPr>
                                      <w:b w:val="0"/>
                                      <w:sz w:val="24"/>
                                      <w:szCs w:val="24"/>
                                    </w:rPr>
                                  </w:pPr>
                                  <w:r w:rsidRPr="00E83662">
                                    <w:rPr>
                                      <w:b w:val="0"/>
                                    </w:rPr>
                                    <w:t xml:space="preserve">. </w:t>
                                  </w:r>
                                  <w:r w:rsidRPr="00C875C7">
                                    <w:rPr>
                                      <w:sz w:val="22"/>
                                      <w:szCs w:val="22"/>
                                    </w:rPr>
                                    <w:t>1</w:t>
                                  </w:r>
                                  <w:r w:rsidRPr="00C875C7">
                                    <w:rPr>
                                      <w:i/>
                                      <w:sz w:val="22"/>
                                      <w:szCs w:val="22"/>
                                    </w:rPr>
                                    <w:t xml:space="preserve">. </w:t>
                                  </w:r>
                                  <w:r w:rsidRPr="009148E9">
                                    <w:rPr>
                                      <w:sz w:val="22"/>
                                      <w:szCs w:val="22"/>
                                      <w:u w:val="single"/>
                                    </w:rPr>
                                    <w:t>Thí nghiệm lịch sử của Ga-li-lê.</w:t>
                                  </w:r>
                                </w:p>
                              </w:tc>
                            </w:tr>
                            <w:tr w:rsidR="00E0450C" w:rsidRPr="00FF1495" w14:paraId="317F1BDC" w14:textId="77777777" w:rsidTr="003A2685">
                              <w:tc>
                                <w:tcPr>
                                  <w:tcW w:w="2064" w:type="dxa"/>
                                </w:tcPr>
                                <w:p w14:paraId="488C79AF" w14:textId="77777777" w:rsidR="00E0450C" w:rsidRPr="001A035A" w:rsidRDefault="00E0450C" w:rsidP="001A035A">
                                  <w:pPr>
                                    <w:spacing w:line="276" w:lineRule="auto"/>
                                    <w:jc w:val="both"/>
                                    <w:rPr>
                                      <w:b w:val="0"/>
                                    </w:rPr>
                                  </w:pPr>
                                </w:p>
                              </w:tc>
                              <w:tc>
                                <w:tcPr>
                                  <w:tcW w:w="10068" w:type="dxa"/>
                                  <w:shd w:val="clear" w:color="auto" w:fill="auto"/>
                                  <w:vAlign w:val="bottom"/>
                                </w:tcPr>
                                <w:p w14:paraId="39CABB45" w14:textId="73C0DA88" w:rsidR="00E0450C" w:rsidRPr="00C875C7" w:rsidRDefault="00E0450C" w:rsidP="001012A6">
                                  <w:pPr>
                                    <w:jc w:val="both"/>
                                    <w:rPr>
                                      <w:sz w:val="22"/>
                                      <w:szCs w:val="22"/>
                                    </w:rPr>
                                  </w:pPr>
                                  <w:r>
                                    <w:rPr>
                                      <w:b w:val="0"/>
                                    </w:rPr>
                                    <w:t xml:space="preserve">. </w:t>
                                  </w:r>
                                  <w:r>
                                    <w:rPr>
                                      <w:sz w:val="22"/>
                                      <w:szCs w:val="22"/>
                                    </w:rPr>
                                    <w:t xml:space="preserve">2. </w:t>
                                  </w:r>
                                  <w:r w:rsidRPr="009148E9">
                                    <w:rPr>
                                      <w:sz w:val="22"/>
                                      <w:szCs w:val="22"/>
                                      <w:u w:val="single"/>
                                    </w:rPr>
                                    <w:t>Định luật I Newton.</w:t>
                                  </w:r>
                                </w:p>
                              </w:tc>
                            </w:tr>
                            <w:tr w:rsidR="00E0450C" w:rsidRPr="00FF1495" w14:paraId="20708BF0" w14:textId="77777777" w:rsidTr="003A2685">
                              <w:tc>
                                <w:tcPr>
                                  <w:tcW w:w="2064" w:type="dxa"/>
                                </w:tcPr>
                                <w:p w14:paraId="376A600F" w14:textId="77777777" w:rsidR="00E0450C" w:rsidRPr="001A035A" w:rsidRDefault="00E0450C" w:rsidP="001A035A">
                                  <w:pPr>
                                    <w:spacing w:line="276" w:lineRule="auto"/>
                                    <w:jc w:val="both"/>
                                    <w:rPr>
                                      <w:b w:val="0"/>
                                    </w:rPr>
                                  </w:pPr>
                                </w:p>
                              </w:tc>
                              <w:tc>
                                <w:tcPr>
                                  <w:tcW w:w="10068" w:type="dxa"/>
                                  <w:shd w:val="clear" w:color="auto" w:fill="auto"/>
                                  <w:vAlign w:val="bottom"/>
                                </w:tcPr>
                                <w:p w14:paraId="745C9FEF" w14:textId="5025062A" w:rsidR="00E0450C" w:rsidRPr="001256C2" w:rsidRDefault="00E0450C" w:rsidP="001012A6">
                                  <w:pPr>
                                    <w:jc w:val="both"/>
                                    <w:rPr>
                                      <w:b w:val="0"/>
                                      <w:sz w:val="22"/>
                                      <w:szCs w:val="22"/>
                                    </w:rPr>
                                  </w:pPr>
                                  <w:r>
                                    <w:rPr>
                                      <w:b w:val="0"/>
                                    </w:rPr>
                                    <w:t xml:space="preserve">. </w:t>
                                  </w:r>
                                  <w:r w:rsidRPr="008D5F32">
                                    <w:rPr>
                                      <w:b w:val="0"/>
                                      <w:sz w:val="22"/>
                                      <w:szCs w:val="22"/>
                                    </w:rPr>
                                    <w:t xml:space="preserve">* </w:t>
                                  </w:r>
                                  <w:r>
                                    <w:rPr>
                                      <w:i/>
                                      <w:sz w:val="22"/>
                                      <w:szCs w:val="22"/>
                                    </w:rPr>
                                    <w:t>Nội dung</w:t>
                                  </w:r>
                                  <w:r>
                                    <w:rPr>
                                      <w:b w:val="0"/>
                                      <w:sz w:val="22"/>
                                      <w:szCs w:val="22"/>
                                    </w:rPr>
                                    <w:t xml:space="preserve"> : </w:t>
                                  </w:r>
                                </w:p>
                              </w:tc>
                            </w:tr>
                            <w:tr w:rsidR="00E0450C" w:rsidRPr="00FF1495" w14:paraId="7A09250C" w14:textId="77777777" w:rsidTr="003A2685">
                              <w:tc>
                                <w:tcPr>
                                  <w:tcW w:w="2064" w:type="dxa"/>
                                </w:tcPr>
                                <w:p w14:paraId="59E5CF96" w14:textId="77777777" w:rsidR="00E0450C" w:rsidRPr="001A035A" w:rsidRDefault="00E0450C" w:rsidP="001A035A">
                                  <w:pPr>
                                    <w:spacing w:line="276" w:lineRule="auto"/>
                                    <w:jc w:val="both"/>
                                    <w:rPr>
                                      <w:b w:val="0"/>
                                    </w:rPr>
                                  </w:pPr>
                                </w:p>
                              </w:tc>
                              <w:tc>
                                <w:tcPr>
                                  <w:tcW w:w="10068" w:type="dxa"/>
                                  <w:shd w:val="clear" w:color="auto" w:fill="auto"/>
                                  <w:vAlign w:val="bottom"/>
                                </w:tcPr>
                                <w:p w14:paraId="18B53042" w14:textId="06F40162" w:rsidR="00E0450C" w:rsidRPr="00893FA7" w:rsidRDefault="00E0450C" w:rsidP="001012A6">
                                  <w:pPr>
                                    <w:jc w:val="both"/>
                                    <w:rPr>
                                      <w:b w:val="0"/>
                                    </w:rPr>
                                  </w:pPr>
                                  <w:r>
                                    <w:rPr>
                                      <w:b w:val="0"/>
                                    </w:rPr>
                                    <w:t>.</w:t>
                                  </w:r>
                                  <w:r w:rsidRPr="00893FA7">
                                    <w:rPr>
                                      <w:b w:val="0"/>
                                    </w:rPr>
                                    <w:t xml:space="preserve">     </w:t>
                                  </w:r>
                                </w:p>
                              </w:tc>
                            </w:tr>
                            <w:tr w:rsidR="00E0450C" w:rsidRPr="00FF1495" w14:paraId="4B9D6DD7" w14:textId="77777777" w:rsidTr="003A2685">
                              <w:tc>
                                <w:tcPr>
                                  <w:tcW w:w="2064" w:type="dxa"/>
                                </w:tcPr>
                                <w:p w14:paraId="67E2BFF1" w14:textId="77777777" w:rsidR="00E0450C" w:rsidRPr="001A035A" w:rsidRDefault="00E0450C" w:rsidP="001A035A">
                                  <w:pPr>
                                    <w:spacing w:line="276" w:lineRule="auto"/>
                                    <w:jc w:val="both"/>
                                    <w:rPr>
                                      <w:b w:val="0"/>
                                    </w:rPr>
                                  </w:pPr>
                                </w:p>
                              </w:tc>
                              <w:tc>
                                <w:tcPr>
                                  <w:tcW w:w="10068" w:type="dxa"/>
                                  <w:shd w:val="clear" w:color="auto" w:fill="auto"/>
                                  <w:vAlign w:val="bottom"/>
                                </w:tcPr>
                                <w:p w14:paraId="4BDF2BBA" w14:textId="6059962A" w:rsidR="00E0450C" w:rsidRPr="001256C2" w:rsidRDefault="00E0450C" w:rsidP="001012A6">
                                  <w:pPr>
                                    <w:jc w:val="both"/>
                                    <w:rPr>
                                      <w:b w:val="0"/>
                                      <w:sz w:val="22"/>
                                      <w:szCs w:val="22"/>
                                    </w:rPr>
                                  </w:pPr>
                                  <w:r w:rsidRPr="001256C2">
                                    <w:rPr>
                                      <w:b w:val="0"/>
                                    </w:rPr>
                                    <w:t xml:space="preserve">. </w:t>
                                  </w:r>
                                </w:p>
                              </w:tc>
                            </w:tr>
                            <w:tr w:rsidR="00E0450C" w:rsidRPr="00FF1495" w14:paraId="14A5C90C" w14:textId="77777777" w:rsidTr="003A2685">
                              <w:tc>
                                <w:tcPr>
                                  <w:tcW w:w="2064" w:type="dxa"/>
                                </w:tcPr>
                                <w:p w14:paraId="3DBC5069" w14:textId="77777777" w:rsidR="00E0450C" w:rsidRPr="001A035A" w:rsidRDefault="00E0450C" w:rsidP="001A035A">
                                  <w:pPr>
                                    <w:spacing w:line="276" w:lineRule="auto"/>
                                    <w:jc w:val="both"/>
                                    <w:rPr>
                                      <w:b w:val="0"/>
                                    </w:rPr>
                                  </w:pPr>
                                </w:p>
                              </w:tc>
                              <w:tc>
                                <w:tcPr>
                                  <w:tcW w:w="10068" w:type="dxa"/>
                                  <w:shd w:val="clear" w:color="auto" w:fill="auto"/>
                                  <w:vAlign w:val="bottom"/>
                                </w:tcPr>
                                <w:p w14:paraId="718BA0D4" w14:textId="00EA75F8" w:rsidR="00E0450C" w:rsidRPr="008D5F32" w:rsidRDefault="00E0450C" w:rsidP="001012A6">
                                  <w:pPr>
                                    <w:jc w:val="both"/>
                                    <w:rPr>
                                      <w:sz w:val="22"/>
                                      <w:szCs w:val="22"/>
                                    </w:rPr>
                                  </w:pPr>
                                  <w:r w:rsidRPr="008D5F32">
                                    <w:rPr>
                                      <w:b w:val="0"/>
                                    </w:rPr>
                                    <w:t>.</w:t>
                                  </w:r>
                                  <w:r>
                                    <w:rPr>
                                      <w:b w:val="0"/>
                                    </w:rPr>
                                    <w:t xml:space="preserve"> </w:t>
                                  </w:r>
                                  <w:r>
                                    <w:rPr>
                                      <w:sz w:val="22"/>
                                      <w:szCs w:val="22"/>
                                    </w:rPr>
                                    <w:t xml:space="preserve">3. </w:t>
                                  </w:r>
                                  <w:r w:rsidRPr="009148E9">
                                    <w:rPr>
                                      <w:sz w:val="22"/>
                                      <w:szCs w:val="22"/>
                                      <w:u w:val="single"/>
                                    </w:rPr>
                                    <w:t>Quán tính</w:t>
                                  </w:r>
                                </w:p>
                              </w:tc>
                            </w:tr>
                            <w:tr w:rsidR="00E0450C" w:rsidRPr="00FF1495" w14:paraId="2BAF36D3" w14:textId="77777777" w:rsidTr="003A2685">
                              <w:tc>
                                <w:tcPr>
                                  <w:tcW w:w="2064" w:type="dxa"/>
                                </w:tcPr>
                                <w:p w14:paraId="5F7E75A2" w14:textId="77777777" w:rsidR="00E0450C" w:rsidRPr="001A035A" w:rsidRDefault="00E0450C" w:rsidP="001A035A">
                                  <w:pPr>
                                    <w:spacing w:line="276" w:lineRule="auto"/>
                                    <w:jc w:val="both"/>
                                    <w:rPr>
                                      <w:b w:val="0"/>
                                    </w:rPr>
                                  </w:pPr>
                                </w:p>
                              </w:tc>
                              <w:tc>
                                <w:tcPr>
                                  <w:tcW w:w="10068" w:type="dxa"/>
                                  <w:shd w:val="clear" w:color="auto" w:fill="auto"/>
                                  <w:vAlign w:val="bottom"/>
                                </w:tcPr>
                                <w:p w14:paraId="371E97B8" w14:textId="7C659127" w:rsidR="00E0450C" w:rsidRPr="00893FA7" w:rsidRDefault="00E0450C" w:rsidP="001012A6">
                                  <w:pPr>
                                    <w:jc w:val="both"/>
                                    <w:rPr>
                                      <w:b w:val="0"/>
                                      <w:sz w:val="22"/>
                                      <w:szCs w:val="22"/>
                                    </w:rPr>
                                  </w:pPr>
                                  <w:r>
                                    <w:rPr>
                                      <w:b w:val="0"/>
                                    </w:rPr>
                                    <w:t xml:space="preserve">. </w:t>
                                  </w:r>
                                  <w:r>
                                    <w:rPr>
                                      <w:sz w:val="22"/>
                                      <w:szCs w:val="22"/>
                                    </w:rPr>
                                    <w:t xml:space="preserve">* Quán tính </w:t>
                                  </w:r>
                                  <w:r>
                                    <w:rPr>
                                      <w:b w:val="0"/>
                                      <w:sz w:val="22"/>
                                      <w:szCs w:val="22"/>
                                    </w:rPr>
                                    <w:t xml:space="preserve">là </w:t>
                                  </w:r>
                                </w:p>
                              </w:tc>
                            </w:tr>
                            <w:tr w:rsidR="00E0450C" w:rsidRPr="00FF1495" w14:paraId="050DF6E2" w14:textId="77777777" w:rsidTr="003A2685">
                              <w:tc>
                                <w:tcPr>
                                  <w:tcW w:w="2064" w:type="dxa"/>
                                </w:tcPr>
                                <w:p w14:paraId="1FC36A4C" w14:textId="77777777" w:rsidR="00E0450C" w:rsidRPr="001A035A" w:rsidRDefault="00E0450C" w:rsidP="001A035A">
                                  <w:pPr>
                                    <w:spacing w:line="276" w:lineRule="auto"/>
                                    <w:jc w:val="both"/>
                                    <w:rPr>
                                      <w:b w:val="0"/>
                                    </w:rPr>
                                  </w:pPr>
                                </w:p>
                              </w:tc>
                              <w:tc>
                                <w:tcPr>
                                  <w:tcW w:w="10068" w:type="dxa"/>
                                  <w:shd w:val="clear" w:color="auto" w:fill="auto"/>
                                  <w:vAlign w:val="bottom"/>
                                </w:tcPr>
                                <w:p w14:paraId="7BD71357" w14:textId="1173BA6C" w:rsidR="00E0450C" w:rsidRPr="008D5F32" w:rsidRDefault="00E0450C" w:rsidP="001012A6">
                                  <w:pPr>
                                    <w:jc w:val="both"/>
                                    <w:rPr>
                                      <w:b w:val="0"/>
                                      <w:sz w:val="22"/>
                                      <w:szCs w:val="22"/>
                                    </w:rPr>
                                  </w:pPr>
                                  <w:r>
                                    <w:rPr>
                                      <w:b w:val="0"/>
                                    </w:rPr>
                                    <w:t xml:space="preserve">. </w:t>
                                  </w:r>
                                </w:p>
                              </w:tc>
                            </w:tr>
                            <w:tr w:rsidR="00E0450C" w:rsidRPr="00FF1495" w14:paraId="3247F38C" w14:textId="77777777" w:rsidTr="003A2685">
                              <w:tc>
                                <w:tcPr>
                                  <w:tcW w:w="2064" w:type="dxa"/>
                                </w:tcPr>
                                <w:p w14:paraId="55040EF8" w14:textId="77777777" w:rsidR="00E0450C" w:rsidRPr="001A035A" w:rsidRDefault="00E0450C" w:rsidP="001A035A">
                                  <w:pPr>
                                    <w:spacing w:line="276" w:lineRule="auto"/>
                                    <w:jc w:val="both"/>
                                    <w:rPr>
                                      <w:b w:val="0"/>
                                    </w:rPr>
                                  </w:pPr>
                                </w:p>
                              </w:tc>
                              <w:tc>
                                <w:tcPr>
                                  <w:tcW w:w="10068" w:type="dxa"/>
                                  <w:shd w:val="clear" w:color="auto" w:fill="auto"/>
                                  <w:vAlign w:val="bottom"/>
                                </w:tcPr>
                                <w:p w14:paraId="03C4DC66" w14:textId="26D1ADC4" w:rsidR="00E0450C" w:rsidRPr="008D5F32" w:rsidRDefault="00E0450C" w:rsidP="001012A6">
                                  <w:pPr>
                                    <w:jc w:val="both"/>
                                    <w:rPr>
                                      <w:b w:val="0"/>
                                      <w:sz w:val="22"/>
                                      <w:szCs w:val="22"/>
                                    </w:rPr>
                                  </w:pPr>
                                  <w:r>
                                    <w:rPr>
                                      <w:b w:val="0"/>
                                    </w:rPr>
                                    <w:t xml:space="preserve">. </w:t>
                                  </w:r>
                                  <w:r>
                                    <w:rPr>
                                      <w:b w:val="0"/>
                                      <w:sz w:val="22"/>
                                      <w:szCs w:val="22"/>
                                    </w:rPr>
                                    <w:t xml:space="preserve">* </w:t>
                                  </w:r>
                                  <w:r w:rsidRPr="00893FA7">
                                    <w:rPr>
                                      <w:i/>
                                      <w:sz w:val="22"/>
                                      <w:szCs w:val="22"/>
                                    </w:rPr>
                                    <w:t>Những biểu hiện của quán tính :</w:t>
                                  </w:r>
                                </w:p>
                              </w:tc>
                            </w:tr>
                            <w:tr w:rsidR="00E0450C" w:rsidRPr="00FF1495" w14:paraId="5EDD5595" w14:textId="77777777" w:rsidTr="003A2685">
                              <w:tc>
                                <w:tcPr>
                                  <w:tcW w:w="2064" w:type="dxa"/>
                                </w:tcPr>
                                <w:p w14:paraId="1B46E0FF" w14:textId="77777777" w:rsidR="00E0450C" w:rsidRPr="001A035A" w:rsidRDefault="00E0450C" w:rsidP="001A035A">
                                  <w:pPr>
                                    <w:spacing w:line="276" w:lineRule="auto"/>
                                    <w:jc w:val="both"/>
                                    <w:rPr>
                                      <w:b w:val="0"/>
                                    </w:rPr>
                                  </w:pPr>
                                </w:p>
                              </w:tc>
                              <w:tc>
                                <w:tcPr>
                                  <w:tcW w:w="10068" w:type="dxa"/>
                                  <w:shd w:val="clear" w:color="auto" w:fill="auto"/>
                                  <w:vAlign w:val="bottom"/>
                                </w:tcPr>
                                <w:p w14:paraId="0D570812" w14:textId="17BF26F9" w:rsidR="00E0450C" w:rsidRDefault="00E0450C" w:rsidP="001012A6">
                                  <w:pPr>
                                    <w:jc w:val="both"/>
                                    <w:rPr>
                                      <w:b w:val="0"/>
                                    </w:rPr>
                                  </w:pPr>
                                  <w:r>
                                    <w:rPr>
                                      <w:b w:val="0"/>
                                    </w:rPr>
                                    <w:t xml:space="preserve">. </w:t>
                                  </w:r>
                                </w:p>
                              </w:tc>
                            </w:tr>
                            <w:tr w:rsidR="00E0450C" w14:paraId="7EF388F8" w14:textId="77777777" w:rsidTr="003A2685">
                              <w:tc>
                                <w:tcPr>
                                  <w:tcW w:w="2064" w:type="dxa"/>
                                </w:tcPr>
                                <w:p w14:paraId="6B06F88C" w14:textId="77777777" w:rsidR="00E0450C" w:rsidRPr="001A035A" w:rsidRDefault="00E0450C" w:rsidP="001A035A">
                                  <w:pPr>
                                    <w:spacing w:line="276" w:lineRule="auto"/>
                                    <w:jc w:val="both"/>
                                  </w:pPr>
                                </w:p>
                              </w:tc>
                              <w:tc>
                                <w:tcPr>
                                  <w:tcW w:w="10068" w:type="dxa"/>
                                  <w:shd w:val="clear" w:color="auto" w:fill="auto"/>
                                  <w:vAlign w:val="bottom"/>
                                </w:tcPr>
                                <w:p w14:paraId="6C291410" w14:textId="09325581" w:rsidR="00E0450C" w:rsidRDefault="00E0450C" w:rsidP="001012A6">
                                  <w:pPr>
                                    <w:jc w:val="both"/>
                                    <w:rPr>
                                      <w:b w:val="0"/>
                                    </w:rPr>
                                  </w:pPr>
                                  <w:r>
                                    <w:t xml:space="preserve">. </w:t>
                                  </w:r>
                                  <w:r>
                                    <w:rPr>
                                      <w:sz w:val="22"/>
                                      <w:szCs w:val="22"/>
                                    </w:rPr>
                                    <w:t xml:space="preserve">* </w:t>
                                  </w:r>
                                  <w:r w:rsidRPr="00893FA7">
                                    <w:rPr>
                                      <w:i/>
                                      <w:sz w:val="22"/>
                                      <w:szCs w:val="22"/>
                                    </w:rPr>
                                    <w:t xml:space="preserve">Những </w:t>
                                  </w:r>
                                  <w:r>
                                    <w:rPr>
                                      <w:i/>
                                      <w:sz w:val="22"/>
                                      <w:szCs w:val="22"/>
                                    </w:rPr>
                                    <w:t>ứng dụng</w:t>
                                  </w:r>
                                  <w:r w:rsidRPr="00893FA7">
                                    <w:rPr>
                                      <w:i/>
                                      <w:sz w:val="22"/>
                                      <w:szCs w:val="22"/>
                                    </w:rPr>
                                    <w:t xml:space="preserve"> của quán tính :</w:t>
                                  </w:r>
                                </w:p>
                              </w:tc>
                            </w:tr>
                            <w:tr w:rsidR="00E0450C" w14:paraId="5D5F540C" w14:textId="77777777" w:rsidTr="003A2685">
                              <w:tc>
                                <w:tcPr>
                                  <w:tcW w:w="2064" w:type="dxa"/>
                                </w:tcPr>
                                <w:p w14:paraId="3545F510" w14:textId="77777777" w:rsidR="00E0450C" w:rsidRPr="001A035A" w:rsidRDefault="00E0450C" w:rsidP="001A035A">
                                  <w:pPr>
                                    <w:spacing w:line="276" w:lineRule="auto"/>
                                    <w:jc w:val="both"/>
                                    <w:rPr>
                                      <w:b w:val="0"/>
                                    </w:rPr>
                                  </w:pPr>
                                </w:p>
                              </w:tc>
                              <w:tc>
                                <w:tcPr>
                                  <w:tcW w:w="10068" w:type="dxa"/>
                                  <w:shd w:val="clear" w:color="auto" w:fill="auto"/>
                                  <w:vAlign w:val="bottom"/>
                                </w:tcPr>
                                <w:p w14:paraId="5FDA864E" w14:textId="057A0607" w:rsidR="00E0450C" w:rsidRDefault="00E0450C" w:rsidP="001012A6">
                                  <w:pPr>
                                    <w:jc w:val="both"/>
                                    <w:rPr>
                                      <w:b w:val="0"/>
                                    </w:rPr>
                                  </w:pPr>
                                </w:p>
                              </w:tc>
                            </w:tr>
                            <w:tr w:rsidR="00E0450C" w:rsidRPr="00893FA7" w14:paraId="7AF5C087" w14:textId="77777777" w:rsidTr="003A2685">
                              <w:tc>
                                <w:tcPr>
                                  <w:tcW w:w="2064" w:type="dxa"/>
                                </w:tcPr>
                                <w:p w14:paraId="770C0185" w14:textId="77777777" w:rsidR="00E0450C" w:rsidRPr="001A035A" w:rsidRDefault="00E0450C" w:rsidP="001A035A">
                                  <w:pPr>
                                    <w:spacing w:line="276" w:lineRule="auto"/>
                                    <w:jc w:val="both"/>
                                    <w:rPr>
                                      <w:b w:val="0"/>
                                    </w:rPr>
                                  </w:pPr>
                                </w:p>
                              </w:tc>
                              <w:tc>
                                <w:tcPr>
                                  <w:tcW w:w="10068" w:type="dxa"/>
                                  <w:shd w:val="clear" w:color="auto" w:fill="auto"/>
                                  <w:vAlign w:val="bottom"/>
                                </w:tcPr>
                                <w:p w14:paraId="2D2837E9" w14:textId="57D73B55" w:rsidR="00E0450C" w:rsidRPr="002314F9" w:rsidRDefault="00E0450C" w:rsidP="001012A6">
                                  <w:pPr>
                                    <w:jc w:val="both"/>
                                    <w:rPr>
                                      <w:b w:val="0"/>
                                    </w:rPr>
                                  </w:pPr>
                                  <w:r w:rsidRPr="002314F9">
                                    <w:rPr>
                                      <w:b w:val="0"/>
                                    </w:rPr>
                                    <w:t xml:space="preserve">. </w:t>
                                  </w:r>
                                  <w:r w:rsidRPr="002314F9">
                                    <w:rPr>
                                      <w:b w:val="0"/>
                                      <w:sz w:val="22"/>
                                      <w:szCs w:val="22"/>
                                    </w:rPr>
                                    <w:t xml:space="preserve">+ Định luật I Newton gọi là định luật                                   </w:t>
                                  </w:r>
                                </w:p>
                              </w:tc>
                            </w:tr>
                            <w:tr w:rsidR="00E0450C" w14:paraId="20843BB4" w14:textId="77777777" w:rsidTr="003A2685">
                              <w:tc>
                                <w:tcPr>
                                  <w:tcW w:w="2064" w:type="dxa"/>
                                </w:tcPr>
                                <w:p w14:paraId="6B5EB89D" w14:textId="77777777" w:rsidR="00E0450C" w:rsidRPr="001A035A" w:rsidRDefault="00E0450C" w:rsidP="001A035A">
                                  <w:pPr>
                                    <w:spacing w:line="276" w:lineRule="auto"/>
                                    <w:jc w:val="both"/>
                                    <w:rPr>
                                      <w:b w:val="0"/>
                                    </w:rPr>
                                  </w:pPr>
                                </w:p>
                              </w:tc>
                              <w:tc>
                                <w:tcPr>
                                  <w:tcW w:w="10068" w:type="dxa"/>
                                  <w:shd w:val="clear" w:color="auto" w:fill="auto"/>
                                  <w:vAlign w:val="bottom"/>
                                </w:tcPr>
                                <w:p w14:paraId="40E807E9" w14:textId="22A33CC3" w:rsidR="00E0450C" w:rsidRPr="002314F9" w:rsidRDefault="00E0450C" w:rsidP="001012A6">
                                  <w:pPr>
                                    <w:jc w:val="both"/>
                                    <w:rPr>
                                      <w:b w:val="0"/>
                                    </w:rPr>
                                  </w:pPr>
                                  <w:r w:rsidRPr="002314F9">
                                    <w:rPr>
                                      <w:b w:val="0"/>
                                    </w:rPr>
                                    <w:t xml:space="preserve">. </w:t>
                                  </w:r>
                                  <w:r w:rsidRPr="002314F9">
                                    <w:rPr>
                                      <w:b w:val="0"/>
                                      <w:sz w:val="22"/>
                                      <w:szCs w:val="22"/>
                                    </w:rPr>
                                    <w:t>+</w:t>
                                  </w:r>
                                  <w:r w:rsidRPr="002314F9">
                                    <w:rPr>
                                      <w:b w:val="0"/>
                                    </w:rPr>
                                    <w:t xml:space="preserve"> </w:t>
                                  </w:r>
                                  <w:r w:rsidRPr="002314F9">
                                    <w:rPr>
                                      <w:b w:val="0"/>
                                      <w:sz w:val="22"/>
                                      <w:szCs w:val="22"/>
                                    </w:rPr>
                                    <w:t xml:space="preserve">Chuyển động thẳng đều được gọi là   </w:t>
                                  </w:r>
                                </w:p>
                              </w:tc>
                            </w:tr>
                            <w:tr w:rsidR="00E0450C" w14:paraId="0D4C4E1A" w14:textId="77777777" w:rsidTr="003A2685">
                              <w:tc>
                                <w:tcPr>
                                  <w:tcW w:w="2064" w:type="dxa"/>
                                </w:tcPr>
                                <w:p w14:paraId="63CFB92F" w14:textId="77777777" w:rsidR="00E0450C" w:rsidRPr="001A035A" w:rsidRDefault="00E0450C" w:rsidP="001A035A">
                                  <w:pPr>
                                    <w:spacing w:line="276" w:lineRule="auto"/>
                                    <w:jc w:val="both"/>
                                    <w:rPr>
                                      <w:b w:val="0"/>
                                    </w:rPr>
                                  </w:pPr>
                                </w:p>
                              </w:tc>
                              <w:tc>
                                <w:tcPr>
                                  <w:tcW w:w="10068" w:type="dxa"/>
                                  <w:shd w:val="clear" w:color="auto" w:fill="auto"/>
                                  <w:vAlign w:val="bottom"/>
                                </w:tcPr>
                                <w:p w14:paraId="0BF33BDD" w14:textId="2BDD4C95" w:rsidR="00E0450C" w:rsidRDefault="00E0450C" w:rsidP="001012A6">
                                  <w:pPr>
                                    <w:jc w:val="both"/>
                                    <w:rPr>
                                      <w:b w:val="0"/>
                                    </w:rPr>
                                  </w:pPr>
                                </w:p>
                              </w:tc>
                            </w:tr>
                            <w:tr w:rsidR="00E0450C" w14:paraId="5FF5FD84" w14:textId="77777777" w:rsidTr="003A2685">
                              <w:tc>
                                <w:tcPr>
                                  <w:tcW w:w="2064" w:type="dxa"/>
                                </w:tcPr>
                                <w:p w14:paraId="26819116" w14:textId="77777777" w:rsidR="00E0450C" w:rsidRPr="001A035A" w:rsidRDefault="00E0450C" w:rsidP="001A035A">
                                  <w:pPr>
                                    <w:spacing w:line="276" w:lineRule="auto"/>
                                    <w:jc w:val="both"/>
                                  </w:pPr>
                                </w:p>
                              </w:tc>
                              <w:tc>
                                <w:tcPr>
                                  <w:tcW w:w="10068" w:type="dxa"/>
                                  <w:shd w:val="clear" w:color="auto" w:fill="auto"/>
                                  <w:vAlign w:val="bottom"/>
                                </w:tcPr>
                                <w:p w14:paraId="435CF37E" w14:textId="33001DBC" w:rsidR="00E0450C" w:rsidRDefault="00E0450C" w:rsidP="001012A6">
                                  <w:pPr>
                                    <w:jc w:val="both"/>
                                    <w:rPr>
                                      <w:b w:val="0"/>
                                    </w:rPr>
                                  </w:pPr>
                                  <w:r>
                                    <w:t xml:space="preserve">. </w:t>
                                  </w:r>
                                  <w:r w:rsidRPr="00C875C7">
                                    <w:rPr>
                                      <w:sz w:val="22"/>
                                      <w:szCs w:val="22"/>
                                    </w:rPr>
                                    <w:t>I</w:t>
                                  </w:r>
                                  <w:r>
                                    <w:rPr>
                                      <w:sz w:val="22"/>
                                      <w:szCs w:val="22"/>
                                    </w:rPr>
                                    <w:t>I</w:t>
                                  </w:r>
                                  <w:r w:rsidRPr="00C875C7">
                                    <w:rPr>
                                      <w:sz w:val="22"/>
                                      <w:szCs w:val="22"/>
                                    </w:rPr>
                                    <w:t xml:space="preserve">. </w:t>
                                  </w:r>
                                  <w:r>
                                    <w:rPr>
                                      <w:sz w:val="22"/>
                                      <w:szCs w:val="22"/>
                                      <w:u w:val="single"/>
                                    </w:rPr>
                                    <w:t>ĐỊNH LUẬT II NEWTON.</w:t>
                                  </w:r>
                                </w:p>
                              </w:tc>
                            </w:tr>
                            <w:tr w:rsidR="00E0450C" w:rsidRPr="00C875C7" w14:paraId="07596295" w14:textId="77777777" w:rsidTr="003A2685">
                              <w:tc>
                                <w:tcPr>
                                  <w:tcW w:w="2064" w:type="dxa"/>
                                </w:tcPr>
                                <w:p w14:paraId="657E8782" w14:textId="77777777" w:rsidR="00E0450C" w:rsidRPr="001A035A" w:rsidRDefault="00E0450C" w:rsidP="001A035A">
                                  <w:pPr>
                                    <w:spacing w:line="276" w:lineRule="auto"/>
                                    <w:jc w:val="both"/>
                                  </w:pPr>
                                </w:p>
                              </w:tc>
                              <w:tc>
                                <w:tcPr>
                                  <w:tcW w:w="10068" w:type="dxa"/>
                                  <w:shd w:val="clear" w:color="auto" w:fill="auto"/>
                                  <w:vAlign w:val="bottom"/>
                                </w:tcPr>
                                <w:p w14:paraId="7B0B9B7F" w14:textId="53A7C006" w:rsidR="00E0450C" w:rsidRPr="00C875C7" w:rsidRDefault="00E0450C" w:rsidP="001012A6">
                                  <w:pPr>
                                    <w:jc w:val="both"/>
                                    <w:rPr>
                                      <w:sz w:val="22"/>
                                      <w:szCs w:val="22"/>
                                    </w:rPr>
                                  </w:pPr>
                                  <w:r>
                                    <w:t xml:space="preserve">. </w:t>
                                  </w:r>
                                  <w:r>
                                    <w:rPr>
                                      <w:sz w:val="22"/>
                                      <w:szCs w:val="22"/>
                                    </w:rPr>
                                    <w:t xml:space="preserve">1. </w:t>
                                  </w:r>
                                  <w:r w:rsidRPr="009148E9">
                                    <w:rPr>
                                      <w:sz w:val="22"/>
                                      <w:szCs w:val="22"/>
                                      <w:u w:val="single"/>
                                    </w:rPr>
                                    <w:t>Định luật II Newton.</w:t>
                                  </w:r>
                                </w:p>
                              </w:tc>
                            </w:tr>
                            <w:tr w:rsidR="00E0450C" w:rsidRPr="001256C2" w14:paraId="0AA346A8" w14:textId="77777777" w:rsidTr="003A2685">
                              <w:tc>
                                <w:tcPr>
                                  <w:tcW w:w="2064" w:type="dxa"/>
                                </w:tcPr>
                                <w:p w14:paraId="1AE71EDE" w14:textId="77777777" w:rsidR="00E0450C" w:rsidRPr="001A035A" w:rsidRDefault="00E0450C" w:rsidP="001A035A">
                                  <w:pPr>
                                    <w:spacing w:line="276" w:lineRule="auto"/>
                                    <w:jc w:val="both"/>
                                  </w:pPr>
                                </w:p>
                              </w:tc>
                              <w:tc>
                                <w:tcPr>
                                  <w:tcW w:w="10068" w:type="dxa"/>
                                  <w:shd w:val="clear" w:color="auto" w:fill="auto"/>
                                  <w:vAlign w:val="bottom"/>
                                </w:tcPr>
                                <w:p w14:paraId="0B27A2F5" w14:textId="4221848E" w:rsidR="00E0450C" w:rsidRPr="001256C2" w:rsidRDefault="00E0450C" w:rsidP="001012A6">
                                  <w:pPr>
                                    <w:jc w:val="both"/>
                                    <w:rPr>
                                      <w:b w:val="0"/>
                                      <w:sz w:val="22"/>
                                      <w:szCs w:val="22"/>
                                    </w:rPr>
                                  </w:pPr>
                                  <w:r>
                                    <w:t xml:space="preserve">. </w:t>
                                  </w:r>
                                  <w:r w:rsidRPr="008D5F32">
                                    <w:rPr>
                                      <w:sz w:val="22"/>
                                      <w:szCs w:val="22"/>
                                    </w:rPr>
                                    <w:t xml:space="preserve">* </w:t>
                                  </w:r>
                                  <w:r>
                                    <w:rPr>
                                      <w:i/>
                                      <w:sz w:val="22"/>
                                      <w:szCs w:val="22"/>
                                    </w:rPr>
                                    <w:t>Nội dung</w:t>
                                  </w:r>
                                  <w:r>
                                    <w:rPr>
                                      <w:sz w:val="22"/>
                                      <w:szCs w:val="22"/>
                                    </w:rPr>
                                    <w:t xml:space="preserve"> : </w:t>
                                  </w:r>
                                  <w:r w:rsidRPr="002314F9">
                                    <w:rPr>
                                      <w:b w:val="0"/>
                                      <w:sz w:val="22"/>
                                      <w:szCs w:val="22"/>
                                    </w:rPr>
                                    <w:t xml:space="preserve">Gia tốc của một vật  </w:t>
                                  </w:r>
                                  <w:r>
                                    <w:rPr>
                                      <w:sz w:val="22"/>
                                      <w:szCs w:val="22"/>
                                    </w:rPr>
                                    <w:t xml:space="preserve">                                                                                                                </w:t>
                                  </w:r>
                                </w:p>
                              </w:tc>
                            </w:tr>
                            <w:tr w:rsidR="00E0450C" w:rsidRPr="00BA5503" w14:paraId="36531F47" w14:textId="77777777" w:rsidTr="003A2685">
                              <w:tc>
                                <w:tcPr>
                                  <w:tcW w:w="2064" w:type="dxa"/>
                                </w:tcPr>
                                <w:p w14:paraId="7410F6AD" w14:textId="77777777" w:rsidR="00E0450C" w:rsidRPr="001A035A" w:rsidRDefault="00E0450C" w:rsidP="001A035A">
                                  <w:pPr>
                                    <w:spacing w:line="276" w:lineRule="auto"/>
                                    <w:jc w:val="both"/>
                                  </w:pPr>
                                </w:p>
                              </w:tc>
                              <w:tc>
                                <w:tcPr>
                                  <w:tcW w:w="10068" w:type="dxa"/>
                                  <w:shd w:val="clear" w:color="auto" w:fill="auto"/>
                                  <w:vAlign w:val="bottom"/>
                                </w:tcPr>
                                <w:p w14:paraId="34DA509B" w14:textId="2F97F7FA" w:rsidR="00E0450C" w:rsidRPr="00BA5503" w:rsidRDefault="00E0450C" w:rsidP="001012A6">
                                  <w:pPr>
                                    <w:jc w:val="both"/>
                                    <w:rPr>
                                      <w:b w:val="0"/>
                                      <w:sz w:val="22"/>
                                      <w:szCs w:val="22"/>
                                    </w:rPr>
                                  </w:pPr>
                                  <w:r>
                                    <w:t>.</w:t>
                                  </w:r>
                                  <w:r w:rsidRPr="00893FA7">
                                    <w:t xml:space="preserve">     </w:t>
                                  </w:r>
                                  <w:r>
                                    <w:rPr>
                                      <w:sz w:val="22"/>
                                      <w:szCs w:val="22"/>
                                    </w:rPr>
                                    <w:t xml:space="preserve">                 </w:t>
                                  </w:r>
                                  <w:r w:rsidRPr="002314F9">
                                    <w:rPr>
                                      <w:b w:val="0"/>
                                      <w:sz w:val="22"/>
                                      <w:szCs w:val="22"/>
                                    </w:rPr>
                                    <w:t xml:space="preserve">Độ lớn của gia tốc : </w:t>
                                  </w:r>
                                  <w:r>
                                    <w:rPr>
                                      <w:b w:val="0"/>
                                      <w:sz w:val="22"/>
                                      <w:szCs w:val="22"/>
                                    </w:rPr>
                                    <w:t xml:space="preserve"> </w:t>
                                  </w:r>
                                  <w:r w:rsidRPr="002314F9">
                                    <w:rPr>
                                      <w:b w:val="0"/>
                                      <w:sz w:val="22"/>
                                      <w:szCs w:val="22"/>
                                    </w:rPr>
                                    <w:t>+</w:t>
                                  </w:r>
                                  <w:r>
                                    <w:rPr>
                                      <w:sz w:val="22"/>
                                      <w:szCs w:val="22"/>
                                    </w:rPr>
                                    <w:t xml:space="preserve">                                                                                                        </w:t>
                                  </w:r>
                                </w:p>
                              </w:tc>
                            </w:tr>
                            <w:tr w:rsidR="00E0450C" w:rsidRPr="00BA5503" w14:paraId="154519D2" w14:textId="77777777" w:rsidTr="003A2685">
                              <w:tc>
                                <w:tcPr>
                                  <w:tcW w:w="2064" w:type="dxa"/>
                                </w:tcPr>
                                <w:p w14:paraId="6FE5A854" w14:textId="77777777" w:rsidR="00E0450C" w:rsidRPr="001A035A" w:rsidRDefault="00E0450C" w:rsidP="001A035A">
                                  <w:pPr>
                                    <w:spacing w:line="276" w:lineRule="auto"/>
                                    <w:jc w:val="both"/>
                                  </w:pPr>
                                </w:p>
                              </w:tc>
                              <w:tc>
                                <w:tcPr>
                                  <w:tcW w:w="10068" w:type="dxa"/>
                                  <w:shd w:val="clear" w:color="auto" w:fill="auto"/>
                                  <w:vAlign w:val="bottom"/>
                                </w:tcPr>
                                <w:p w14:paraId="2DE3BFE2" w14:textId="49D44847" w:rsidR="00E0450C" w:rsidRPr="00BA5503" w:rsidRDefault="00E0450C" w:rsidP="001012A6">
                                  <w:pPr>
                                    <w:jc w:val="both"/>
                                    <w:rPr>
                                      <w:b w:val="0"/>
                                      <w:sz w:val="22"/>
                                      <w:szCs w:val="22"/>
                                    </w:rPr>
                                  </w:pPr>
                                  <w:r w:rsidRPr="001256C2">
                                    <w:t xml:space="preserve">. </w:t>
                                  </w:r>
                                  <w:r>
                                    <w:rPr>
                                      <w:sz w:val="22"/>
                                      <w:szCs w:val="22"/>
                                    </w:rPr>
                                    <w:t xml:space="preserve">                                                        </w:t>
                                  </w:r>
                                  <w:r w:rsidRPr="002314F9">
                                    <w:rPr>
                                      <w:b w:val="0"/>
                                      <w:sz w:val="22"/>
                                      <w:szCs w:val="22"/>
                                    </w:rPr>
                                    <w:t>+</w:t>
                                  </w:r>
                                  <w:r>
                                    <w:rPr>
                                      <w:sz w:val="22"/>
                                      <w:szCs w:val="22"/>
                                    </w:rPr>
                                    <w:t xml:space="preserve">                                                                                                        </w:t>
                                  </w:r>
                                </w:p>
                              </w:tc>
                            </w:tr>
                            <w:tr w:rsidR="00E0450C" w:rsidRPr="00BF19C1" w14:paraId="66A96CBC" w14:textId="77777777" w:rsidTr="003A2685">
                              <w:tc>
                                <w:tcPr>
                                  <w:tcW w:w="2064" w:type="dxa"/>
                                </w:tcPr>
                                <w:p w14:paraId="7C311748" w14:textId="77777777" w:rsidR="00E0450C" w:rsidRPr="001A035A" w:rsidRDefault="00E0450C" w:rsidP="001A035A">
                                  <w:pPr>
                                    <w:spacing w:line="276" w:lineRule="auto"/>
                                    <w:jc w:val="both"/>
                                  </w:pPr>
                                </w:p>
                              </w:tc>
                              <w:tc>
                                <w:tcPr>
                                  <w:tcW w:w="10068" w:type="dxa"/>
                                  <w:shd w:val="clear" w:color="auto" w:fill="auto"/>
                                  <w:vAlign w:val="bottom"/>
                                </w:tcPr>
                                <w:p w14:paraId="16FC432A" w14:textId="587784DE" w:rsidR="00E0450C" w:rsidRPr="00BF19C1" w:rsidRDefault="00E0450C" w:rsidP="001012A6">
                                  <w:pPr>
                                    <w:jc w:val="both"/>
                                    <w:rPr>
                                      <w:b w:val="0"/>
                                    </w:rPr>
                                  </w:pPr>
                                  <w:r>
                                    <w:t xml:space="preserve">. </w:t>
                                  </w:r>
                                  <w:r w:rsidRPr="008D5F32">
                                    <w:rPr>
                                      <w:sz w:val="22"/>
                                      <w:szCs w:val="22"/>
                                    </w:rPr>
                                    <w:t xml:space="preserve">* </w:t>
                                  </w:r>
                                  <w:r>
                                    <w:rPr>
                                      <w:i/>
                                      <w:sz w:val="22"/>
                                      <w:szCs w:val="22"/>
                                    </w:rPr>
                                    <w:t>Biểu thức</w:t>
                                  </w:r>
                                  <w:r>
                                    <w:rPr>
                                      <w:sz w:val="22"/>
                                      <w:szCs w:val="22"/>
                                    </w:rPr>
                                    <w:t xml:space="preserve"> :</w:t>
                                  </w:r>
                                </w:p>
                              </w:tc>
                            </w:tr>
                            <w:tr w:rsidR="00E0450C" w14:paraId="56C9A5EA" w14:textId="77777777" w:rsidTr="003A2685">
                              <w:tc>
                                <w:tcPr>
                                  <w:tcW w:w="2064" w:type="dxa"/>
                                </w:tcPr>
                                <w:p w14:paraId="60DFD32B" w14:textId="77777777" w:rsidR="00E0450C" w:rsidRPr="001A035A" w:rsidRDefault="00E0450C" w:rsidP="001A035A">
                                  <w:pPr>
                                    <w:spacing w:line="276" w:lineRule="auto"/>
                                    <w:jc w:val="both"/>
                                    <w:rPr>
                                      <w:b w:val="0"/>
                                    </w:rPr>
                                  </w:pPr>
                                </w:p>
                              </w:tc>
                              <w:tc>
                                <w:tcPr>
                                  <w:tcW w:w="10068" w:type="dxa"/>
                                  <w:shd w:val="clear" w:color="auto" w:fill="auto"/>
                                  <w:vAlign w:val="bottom"/>
                                </w:tcPr>
                                <w:p w14:paraId="0CBD5745" w14:textId="02570ECF" w:rsidR="00E0450C" w:rsidRDefault="00E0450C" w:rsidP="001012A6">
                                  <w:pPr>
                                    <w:jc w:val="both"/>
                                    <w:rPr>
                                      <w:b w:val="0"/>
                                    </w:rPr>
                                  </w:pPr>
                                </w:p>
                              </w:tc>
                            </w:tr>
                            <w:tr w:rsidR="00E0450C" w:rsidRPr="00BF19C1" w14:paraId="3A743777" w14:textId="77777777" w:rsidTr="003A2685">
                              <w:tc>
                                <w:tcPr>
                                  <w:tcW w:w="2064" w:type="dxa"/>
                                </w:tcPr>
                                <w:p w14:paraId="0DB77427" w14:textId="77777777" w:rsidR="00E0450C" w:rsidRPr="001A035A" w:rsidRDefault="00E0450C" w:rsidP="001A035A">
                                  <w:pPr>
                                    <w:spacing w:line="276" w:lineRule="auto"/>
                                    <w:jc w:val="both"/>
                                  </w:pPr>
                                </w:p>
                              </w:tc>
                              <w:tc>
                                <w:tcPr>
                                  <w:tcW w:w="10068" w:type="dxa"/>
                                  <w:shd w:val="clear" w:color="auto" w:fill="auto"/>
                                  <w:vAlign w:val="bottom"/>
                                </w:tcPr>
                                <w:p w14:paraId="10EEF686" w14:textId="05B50CC4" w:rsidR="00E0450C" w:rsidRPr="00BF19C1" w:rsidRDefault="00E0450C" w:rsidP="001012A6">
                                  <w:pPr>
                                    <w:jc w:val="both"/>
                                    <w:rPr>
                                      <w:b w:val="0"/>
                                      <w:sz w:val="22"/>
                                      <w:szCs w:val="22"/>
                                    </w:rPr>
                                  </w:pPr>
                                  <w:r>
                                    <w:t xml:space="preserve">. </w:t>
                                  </w:r>
                                  <w:r w:rsidRPr="002314F9">
                                    <w:rPr>
                                      <w:b w:val="0"/>
                                      <w:sz w:val="22"/>
                                      <w:szCs w:val="22"/>
                                    </w:rPr>
                                    <w:t xml:space="preserve">+ Nếu vật chịu tác dụng của nhiều lực </w:t>
                                  </w:r>
                                  <w:r>
                                    <w:rPr>
                                      <w:sz w:val="21"/>
                                      <w:szCs w:val="21"/>
                                    </w:rPr>
                                    <w:t xml:space="preserve"> </w:t>
                                  </w:r>
                                  <w:r w:rsidR="000A6FF3" w:rsidRPr="00F206C3">
                                    <w:rPr>
                                      <w:noProof/>
                                      <w:position w:val="-12"/>
                                      <w:sz w:val="21"/>
                                      <w:szCs w:val="21"/>
                                    </w:rPr>
                                    <w:object w:dxaOrig="806" w:dyaOrig="374" w14:anchorId="265917B0">
                                      <v:shape id="_x0000_i1138" type="#_x0000_t75" alt="" style="width:40.5pt;height:20.25pt;mso-width-percent:0;mso-height-percent:0;mso-width-percent:0;mso-height-percent:0" o:ole="">
                                        <v:imagedata r:id="rId334" o:title=""/>
                                      </v:shape>
                                      <o:OLEObject Type="Embed" ProgID="Equation.DSMT4" ShapeID="_x0000_i1138" DrawAspect="Content" ObjectID="_1691503480" r:id="rId352"/>
                                    </w:object>
                                  </w:r>
                                  <w:r>
                                    <w:rPr>
                                      <w:sz w:val="21"/>
                                      <w:szCs w:val="21"/>
                                    </w:rPr>
                                    <w:t xml:space="preserve"> </w:t>
                                  </w:r>
                                  <w:r>
                                    <w:rPr>
                                      <w:sz w:val="22"/>
                                      <w:szCs w:val="22"/>
                                    </w:rPr>
                                    <w:t xml:space="preserve">: </w:t>
                                  </w:r>
                                </w:p>
                              </w:tc>
                            </w:tr>
                            <w:tr w:rsidR="00E0450C" w:rsidRPr="00BF19C1" w14:paraId="3C939706" w14:textId="77777777" w:rsidTr="003A2685">
                              <w:tc>
                                <w:tcPr>
                                  <w:tcW w:w="2064" w:type="dxa"/>
                                </w:tcPr>
                                <w:p w14:paraId="73771B82" w14:textId="77777777" w:rsidR="00E0450C" w:rsidRPr="001A035A" w:rsidRDefault="00E0450C" w:rsidP="001A035A">
                                  <w:pPr>
                                    <w:spacing w:line="276" w:lineRule="auto"/>
                                    <w:jc w:val="both"/>
                                  </w:pPr>
                                </w:p>
                              </w:tc>
                              <w:tc>
                                <w:tcPr>
                                  <w:tcW w:w="10068" w:type="dxa"/>
                                  <w:shd w:val="clear" w:color="auto" w:fill="auto"/>
                                  <w:vAlign w:val="bottom"/>
                                </w:tcPr>
                                <w:p w14:paraId="1780A055" w14:textId="51EFB171" w:rsidR="00E0450C" w:rsidRDefault="00E0450C" w:rsidP="001012A6">
                                  <w:pPr>
                                    <w:jc w:val="both"/>
                                  </w:pPr>
                                  <w:r>
                                    <w:t>.</w:t>
                                  </w:r>
                                </w:p>
                              </w:tc>
                            </w:tr>
                            <w:tr w:rsidR="00E0450C" w:rsidRPr="00BF19C1" w14:paraId="28A3E398" w14:textId="77777777" w:rsidTr="003A2685">
                              <w:tc>
                                <w:tcPr>
                                  <w:tcW w:w="2064" w:type="dxa"/>
                                </w:tcPr>
                                <w:p w14:paraId="013B16C5" w14:textId="77777777" w:rsidR="00E0450C" w:rsidRPr="001A035A" w:rsidRDefault="00E0450C" w:rsidP="001A035A">
                                  <w:pPr>
                                    <w:spacing w:line="276" w:lineRule="auto"/>
                                    <w:jc w:val="both"/>
                                  </w:pPr>
                                </w:p>
                              </w:tc>
                              <w:tc>
                                <w:tcPr>
                                  <w:tcW w:w="10068" w:type="dxa"/>
                                  <w:shd w:val="clear" w:color="auto" w:fill="auto"/>
                                  <w:vAlign w:val="bottom"/>
                                </w:tcPr>
                                <w:p w14:paraId="05159939" w14:textId="3B6733CD" w:rsidR="00E0450C" w:rsidRPr="009148E9" w:rsidRDefault="00E0450C" w:rsidP="001012A6">
                                  <w:pPr>
                                    <w:jc w:val="both"/>
                                    <w:rPr>
                                      <w:sz w:val="22"/>
                                      <w:szCs w:val="22"/>
                                    </w:rPr>
                                  </w:pPr>
                                  <w:r>
                                    <w:t xml:space="preserve">. </w:t>
                                  </w:r>
                                  <w:r w:rsidRPr="009148E9">
                                    <w:rPr>
                                      <w:sz w:val="22"/>
                                      <w:szCs w:val="22"/>
                                    </w:rPr>
                                    <w:t>2.</w:t>
                                  </w:r>
                                  <w:r>
                                    <w:rPr>
                                      <w:sz w:val="22"/>
                                      <w:szCs w:val="22"/>
                                    </w:rPr>
                                    <w:t xml:space="preserve"> </w:t>
                                  </w:r>
                                  <w:r w:rsidRPr="009148E9">
                                    <w:rPr>
                                      <w:sz w:val="22"/>
                                      <w:szCs w:val="22"/>
                                      <w:u w:val="single"/>
                                    </w:rPr>
                                    <w:t>Khối lượng và mức quán tính.</w:t>
                                  </w:r>
                                </w:p>
                              </w:tc>
                            </w:tr>
                            <w:tr w:rsidR="00E0450C" w:rsidRPr="00BF19C1" w14:paraId="02ACA5D6" w14:textId="77777777" w:rsidTr="003A2685">
                              <w:tc>
                                <w:tcPr>
                                  <w:tcW w:w="2064" w:type="dxa"/>
                                </w:tcPr>
                                <w:p w14:paraId="3C416C68" w14:textId="77777777" w:rsidR="00E0450C" w:rsidRPr="001A035A" w:rsidRDefault="00E0450C" w:rsidP="001A035A">
                                  <w:pPr>
                                    <w:spacing w:line="276" w:lineRule="auto"/>
                                    <w:jc w:val="both"/>
                                  </w:pPr>
                                </w:p>
                              </w:tc>
                              <w:tc>
                                <w:tcPr>
                                  <w:tcW w:w="10068" w:type="dxa"/>
                                  <w:shd w:val="clear" w:color="auto" w:fill="auto"/>
                                  <w:vAlign w:val="bottom"/>
                                </w:tcPr>
                                <w:p w14:paraId="325F076D" w14:textId="52E52821" w:rsidR="00E0450C" w:rsidRPr="00D0352E" w:rsidRDefault="00E0450C" w:rsidP="001012A6">
                                  <w:pPr>
                                    <w:jc w:val="both"/>
                                    <w:rPr>
                                      <w:sz w:val="22"/>
                                      <w:szCs w:val="22"/>
                                    </w:rPr>
                                  </w:pPr>
                                  <w:r>
                                    <w:t>.</w:t>
                                  </w:r>
                                  <w:r>
                                    <w:rPr>
                                      <w:sz w:val="22"/>
                                      <w:szCs w:val="22"/>
                                    </w:rPr>
                                    <w:t xml:space="preserve"> </w:t>
                                  </w:r>
                                  <w:r w:rsidRPr="00D0352E">
                                    <w:rPr>
                                      <w:i/>
                                      <w:sz w:val="22"/>
                                      <w:szCs w:val="22"/>
                                    </w:rPr>
                                    <w:t>a.</w:t>
                                  </w:r>
                                  <w:r>
                                    <w:rPr>
                                      <w:sz w:val="22"/>
                                      <w:szCs w:val="22"/>
                                    </w:rPr>
                                    <w:t xml:space="preserve"> </w:t>
                                  </w:r>
                                  <w:r>
                                    <w:rPr>
                                      <w:i/>
                                      <w:sz w:val="22"/>
                                      <w:szCs w:val="22"/>
                                    </w:rPr>
                                    <w:t>Định nghĩa</w:t>
                                  </w:r>
                                  <w:r>
                                    <w:rPr>
                                      <w:sz w:val="22"/>
                                      <w:szCs w:val="22"/>
                                    </w:rPr>
                                    <w:t xml:space="preserve"> :</w:t>
                                  </w:r>
                                </w:p>
                              </w:tc>
                            </w:tr>
                            <w:tr w:rsidR="00E0450C" w:rsidRPr="00BF19C1" w14:paraId="4903DEE2" w14:textId="77777777" w:rsidTr="003A2685">
                              <w:tc>
                                <w:tcPr>
                                  <w:tcW w:w="2064" w:type="dxa"/>
                                </w:tcPr>
                                <w:p w14:paraId="5B1E5AAD" w14:textId="77777777" w:rsidR="00E0450C" w:rsidRPr="001A035A" w:rsidRDefault="00E0450C" w:rsidP="001A035A">
                                  <w:pPr>
                                    <w:spacing w:line="276" w:lineRule="auto"/>
                                    <w:jc w:val="both"/>
                                  </w:pPr>
                                </w:p>
                              </w:tc>
                              <w:tc>
                                <w:tcPr>
                                  <w:tcW w:w="10068" w:type="dxa"/>
                                  <w:shd w:val="clear" w:color="auto" w:fill="auto"/>
                                  <w:vAlign w:val="bottom"/>
                                </w:tcPr>
                                <w:p w14:paraId="3462AFED" w14:textId="34E89EBC" w:rsidR="00E0450C" w:rsidRDefault="00E0450C" w:rsidP="001012A6">
                                  <w:pPr>
                                    <w:jc w:val="both"/>
                                  </w:pPr>
                                  <w:r>
                                    <w:t>.</w:t>
                                  </w:r>
                                </w:p>
                              </w:tc>
                            </w:tr>
                            <w:tr w:rsidR="00E0450C" w:rsidRPr="00BF19C1" w14:paraId="3906B1F6" w14:textId="77777777" w:rsidTr="003A2685">
                              <w:tc>
                                <w:tcPr>
                                  <w:tcW w:w="2064" w:type="dxa"/>
                                </w:tcPr>
                                <w:p w14:paraId="5593EAD4" w14:textId="77777777" w:rsidR="00E0450C" w:rsidRPr="001A035A" w:rsidRDefault="00E0450C" w:rsidP="001A035A">
                                  <w:pPr>
                                    <w:spacing w:line="276" w:lineRule="auto"/>
                                    <w:jc w:val="both"/>
                                  </w:pPr>
                                </w:p>
                              </w:tc>
                              <w:tc>
                                <w:tcPr>
                                  <w:tcW w:w="10068" w:type="dxa"/>
                                  <w:shd w:val="clear" w:color="auto" w:fill="auto"/>
                                  <w:vAlign w:val="bottom"/>
                                </w:tcPr>
                                <w:p w14:paraId="348A4F08" w14:textId="1FF6950D" w:rsidR="00E0450C" w:rsidRPr="005D08AF" w:rsidRDefault="00E0450C" w:rsidP="001012A6">
                                  <w:pPr>
                                    <w:jc w:val="both"/>
                                    <w:rPr>
                                      <w:sz w:val="22"/>
                                      <w:szCs w:val="22"/>
                                    </w:rPr>
                                  </w:pPr>
                                  <w:r>
                                    <w:t xml:space="preserve">. </w:t>
                                  </w:r>
                                  <w:r>
                                    <w:rPr>
                                      <w:i/>
                                      <w:sz w:val="22"/>
                                      <w:szCs w:val="22"/>
                                    </w:rPr>
                                    <w:t>b. Tính chất của khối lượng</w:t>
                                  </w:r>
                                  <w:r>
                                    <w:rPr>
                                      <w:sz w:val="22"/>
                                      <w:szCs w:val="22"/>
                                    </w:rPr>
                                    <w:t xml:space="preserve"> :</w:t>
                                  </w:r>
                                  <w:r>
                                    <w:rPr>
                                      <w:b w:val="0"/>
                                      <w:sz w:val="22"/>
                                      <w:szCs w:val="22"/>
                                    </w:rPr>
                                    <w:t xml:space="preserve"> + là đại lượng</w:t>
                                  </w:r>
                                </w:p>
                              </w:tc>
                            </w:tr>
                            <w:tr w:rsidR="00E0450C" w:rsidRPr="00BF19C1" w14:paraId="1F9600F5" w14:textId="77777777" w:rsidTr="003A2685">
                              <w:tc>
                                <w:tcPr>
                                  <w:tcW w:w="2064" w:type="dxa"/>
                                </w:tcPr>
                                <w:p w14:paraId="1728A74D" w14:textId="77777777" w:rsidR="00E0450C" w:rsidRPr="001A035A" w:rsidRDefault="00E0450C" w:rsidP="001A035A">
                                  <w:pPr>
                                    <w:spacing w:line="276" w:lineRule="auto"/>
                                    <w:jc w:val="both"/>
                                  </w:pPr>
                                </w:p>
                              </w:tc>
                              <w:tc>
                                <w:tcPr>
                                  <w:tcW w:w="10068" w:type="dxa"/>
                                  <w:shd w:val="clear" w:color="auto" w:fill="auto"/>
                                  <w:vAlign w:val="bottom"/>
                                </w:tcPr>
                                <w:p w14:paraId="50E5EBDB" w14:textId="07C82347" w:rsidR="00E0450C" w:rsidRPr="005D08AF" w:rsidRDefault="00E0450C" w:rsidP="001012A6">
                                  <w:pPr>
                                    <w:jc w:val="both"/>
                                    <w:rPr>
                                      <w:b w:val="0"/>
                                      <w:sz w:val="22"/>
                                      <w:szCs w:val="22"/>
                                    </w:rPr>
                                  </w:pPr>
                                  <w:r>
                                    <w:t xml:space="preserve">.       </w:t>
                                  </w:r>
                                </w:p>
                              </w:tc>
                            </w:tr>
                            <w:tr w:rsidR="00E0450C" w:rsidRPr="00BF19C1" w14:paraId="61C1E6BC" w14:textId="77777777" w:rsidTr="003A2685">
                              <w:tc>
                                <w:tcPr>
                                  <w:tcW w:w="2064" w:type="dxa"/>
                                </w:tcPr>
                                <w:p w14:paraId="55F423AD" w14:textId="77777777" w:rsidR="00E0450C" w:rsidRPr="001A035A" w:rsidRDefault="00E0450C" w:rsidP="001A035A">
                                  <w:pPr>
                                    <w:spacing w:line="276" w:lineRule="auto"/>
                                    <w:jc w:val="both"/>
                                  </w:pPr>
                                </w:p>
                              </w:tc>
                              <w:tc>
                                <w:tcPr>
                                  <w:tcW w:w="10068" w:type="dxa"/>
                                  <w:shd w:val="clear" w:color="auto" w:fill="auto"/>
                                  <w:vAlign w:val="bottom"/>
                                </w:tcPr>
                                <w:p w14:paraId="58AF8D05" w14:textId="51C0DC2D" w:rsidR="00E0450C" w:rsidRDefault="00E0450C" w:rsidP="001012A6">
                                  <w:pPr>
                                    <w:jc w:val="both"/>
                                  </w:pPr>
                                  <w:r>
                                    <w:t xml:space="preserve">.       </w:t>
                                  </w:r>
                                </w:p>
                              </w:tc>
                            </w:tr>
                            <w:tr w:rsidR="00E0450C" w:rsidRPr="00BF19C1" w14:paraId="44B458BF" w14:textId="77777777" w:rsidTr="003A2685">
                              <w:tc>
                                <w:tcPr>
                                  <w:tcW w:w="2064" w:type="dxa"/>
                                </w:tcPr>
                                <w:p w14:paraId="28CEDBC3" w14:textId="77777777" w:rsidR="00E0450C" w:rsidRPr="001A035A" w:rsidRDefault="00E0450C" w:rsidP="001A035A">
                                  <w:pPr>
                                    <w:spacing w:line="276" w:lineRule="auto"/>
                                    <w:jc w:val="both"/>
                                  </w:pPr>
                                </w:p>
                              </w:tc>
                              <w:tc>
                                <w:tcPr>
                                  <w:tcW w:w="10068" w:type="dxa"/>
                                  <w:shd w:val="clear" w:color="auto" w:fill="auto"/>
                                  <w:vAlign w:val="bottom"/>
                                </w:tcPr>
                                <w:p w14:paraId="1FE58F3A" w14:textId="23E1CEFF" w:rsidR="00E0450C" w:rsidRPr="009148E9" w:rsidRDefault="00E0450C" w:rsidP="001012A6">
                                  <w:pPr>
                                    <w:jc w:val="both"/>
                                    <w:rPr>
                                      <w:sz w:val="22"/>
                                      <w:szCs w:val="22"/>
                                    </w:rPr>
                                  </w:pPr>
                                  <w:r>
                                    <w:t xml:space="preserve">. </w:t>
                                  </w:r>
                                  <w:r>
                                    <w:rPr>
                                      <w:sz w:val="22"/>
                                      <w:szCs w:val="22"/>
                                    </w:rPr>
                                    <w:t>3</w:t>
                                  </w:r>
                                  <w:r w:rsidRPr="009148E9">
                                    <w:rPr>
                                      <w:sz w:val="22"/>
                                      <w:szCs w:val="22"/>
                                    </w:rPr>
                                    <w:t>.</w:t>
                                  </w:r>
                                  <w:r>
                                    <w:rPr>
                                      <w:sz w:val="22"/>
                                      <w:szCs w:val="22"/>
                                    </w:rPr>
                                    <w:t xml:space="preserve"> </w:t>
                                  </w:r>
                                  <w:r>
                                    <w:rPr>
                                      <w:sz w:val="22"/>
                                      <w:szCs w:val="22"/>
                                      <w:u w:val="single"/>
                                    </w:rPr>
                                    <w:t>Trọng lực. Trọng lượng.</w:t>
                                  </w:r>
                                </w:p>
                              </w:tc>
                            </w:tr>
                            <w:tr w:rsidR="00E0450C" w:rsidRPr="00BF19C1" w14:paraId="5DEA440B" w14:textId="77777777" w:rsidTr="003A2685">
                              <w:tc>
                                <w:tcPr>
                                  <w:tcW w:w="2064" w:type="dxa"/>
                                </w:tcPr>
                                <w:p w14:paraId="5E206E4C" w14:textId="77777777" w:rsidR="00E0450C" w:rsidRPr="001A035A" w:rsidRDefault="00E0450C" w:rsidP="001A035A">
                                  <w:pPr>
                                    <w:spacing w:line="276" w:lineRule="auto"/>
                                    <w:jc w:val="both"/>
                                  </w:pPr>
                                </w:p>
                              </w:tc>
                              <w:tc>
                                <w:tcPr>
                                  <w:tcW w:w="10068" w:type="dxa"/>
                                  <w:shd w:val="clear" w:color="auto" w:fill="auto"/>
                                  <w:vAlign w:val="bottom"/>
                                </w:tcPr>
                                <w:p w14:paraId="55BD6576" w14:textId="22D19A7D" w:rsidR="00E0450C" w:rsidRPr="00AE5E3C" w:rsidRDefault="00E0450C" w:rsidP="001012A6">
                                  <w:pPr>
                                    <w:jc w:val="both"/>
                                    <w:rPr>
                                      <w:b w:val="0"/>
                                      <w:sz w:val="22"/>
                                      <w:szCs w:val="22"/>
                                    </w:rPr>
                                  </w:pPr>
                                  <w:r>
                                    <w:t>.</w:t>
                                  </w:r>
                                  <w:r>
                                    <w:rPr>
                                      <w:sz w:val="22"/>
                                      <w:szCs w:val="22"/>
                                    </w:rPr>
                                    <w:t xml:space="preserve"> </w:t>
                                  </w:r>
                                  <w:r>
                                    <w:rPr>
                                      <w:i/>
                                      <w:sz w:val="22"/>
                                      <w:szCs w:val="22"/>
                                    </w:rPr>
                                    <w:t>*</w:t>
                                  </w:r>
                                  <w:r>
                                    <w:rPr>
                                      <w:sz w:val="22"/>
                                      <w:szCs w:val="22"/>
                                    </w:rPr>
                                    <w:t xml:space="preserve"> </w:t>
                                  </w:r>
                                  <w:r>
                                    <w:rPr>
                                      <w:i/>
                                      <w:sz w:val="22"/>
                                      <w:szCs w:val="22"/>
                                    </w:rPr>
                                    <w:t xml:space="preserve">Trọng lực </w:t>
                                  </w:r>
                                  <w:r w:rsidRPr="00AE5E3C">
                                    <w:rPr>
                                      <w:b w:val="0"/>
                                      <w:sz w:val="22"/>
                                      <w:szCs w:val="22"/>
                                    </w:rPr>
                                    <w:t>là</w:t>
                                  </w:r>
                                </w:p>
                              </w:tc>
                            </w:tr>
                            <w:tr w:rsidR="00E0450C" w:rsidRPr="00BF19C1" w14:paraId="085691E7" w14:textId="77777777" w:rsidTr="003A2685">
                              <w:tc>
                                <w:tcPr>
                                  <w:tcW w:w="2064" w:type="dxa"/>
                                </w:tcPr>
                                <w:p w14:paraId="78614088" w14:textId="77777777" w:rsidR="00E0450C" w:rsidRPr="001A035A" w:rsidRDefault="00E0450C" w:rsidP="001A035A">
                                  <w:pPr>
                                    <w:spacing w:line="276" w:lineRule="auto"/>
                                    <w:jc w:val="both"/>
                                  </w:pPr>
                                </w:p>
                              </w:tc>
                              <w:tc>
                                <w:tcPr>
                                  <w:tcW w:w="10068" w:type="dxa"/>
                                  <w:shd w:val="clear" w:color="auto" w:fill="auto"/>
                                  <w:vAlign w:val="bottom"/>
                                </w:tcPr>
                                <w:p w14:paraId="7F415493" w14:textId="42B19B23" w:rsidR="00E0450C" w:rsidRPr="00AE5E3C" w:rsidRDefault="00E0450C" w:rsidP="001012A6">
                                  <w:pPr>
                                    <w:jc w:val="both"/>
                                    <w:rPr>
                                      <w:sz w:val="22"/>
                                      <w:szCs w:val="22"/>
                                    </w:rPr>
                                  </w:pPr>
                                  <w:r>
                                    <w:t xml:space="preserve">.        </w:t>
                                  </w:r>
                                  <w:r w:rsidRPr="00AE5E3C">
                                    <w:rPr>
                                      <w:b w:val="0"/>
                                      <w:sz w:val="22"/>
                                      <w:szCs w:val="22"/>
                                    </w:rPr>
                                    <w:t>+ Ký hiệu :</w:t>
                                  </w:r>
                                  <w:r>
                                    <w:rPr>
                                      <w:b w:val="0"/>
                                      <w:sz w:val="22"/>
                                      <w:szCs w:val="22"/>
                                    </w:rPr>
                                    <w:t xml:space="preserve">                               + Biểu thức :</w:t>
                                  </w:r>
                                </w:p>
                              </w:tc>
                            </w:tr>
                            <w:tr w:rsidR="00E0450C" w:rsidRPr="00BF19C1" w14:paraId="259C3743" w14:textId="77777777" w:rsidTr="003A2685">
                              <w:tc>
                                <w:tcPr>
                                  <w:tcW w:w="2064" w:type="dxa"/>
                                </w:tcPr>
                                <w:p w14:paraId="78155425" w14:textId="77777777" w:rsidR="00E0450C" w:rsidRPr="001A035A" w:rsidRDefault="00E0450C" w:rsidP="001A035A">
                                  <w:pPr>
                                    <w:spacing w:line="276" w:lineRule="auto"/>
                                    <w:jc w:val="both"/>
                                  </w:pPr>
                                </w:p>
                              </w:tc>
                              <w:tc>
                                <w:tcPr>
                                  <w:tcW w:w="10068" w:type="dxa"/>
                                  <w:shd w:val="clear" w:color="auto" w:fill="auto"/>
                                  <w:vAlign w:val="bottom"/>
                                </w:tcPr>
                                <w:p w14:paraId="7C280030" w14:textId="4783BA27" w:rsidR="00E0450C" w:rsidRDefault="00E0450C" w:rsidP="001012A6">
                                  <w:pPr>
                                    <w:jc w:val="both"/>
                                  </w:pPr>
                                  <w:r>
                                    <w:t xml:space="preserve">. </w:t>
                                  </w:r>
                                  <w:r>
                                    <w:rPr>
                                      <w:i/>
                                      <w:sz w:val="22"/>
                                      <w:szCs w:val="22"/>
                                    </w:rPr>
                                    <w:t>* Đặc điểm của</w:t>
                                  </w:r>
                                  <w:r>
                                    <w:rPr>
                                      <w:sz w:val="22"/>
                                      <w:szCs w:val="22"/>
                                    </w:rPr>
                                    <w:t xml:space="preserve"> </w:t>
                                  </w:r>
                                  <w:r>
                                    <w:rPr>
                                      <w:i/>
                                      <w:sz w:val="22"/>
                                      <w:szCs w:val="22"/>
                                    </w:rPr>
                                    <w:t xml:space="preserve">trọng lực </w:t>
                                  </w:r>
                                  <w:r>
                                    <w:rPr>
                                      <w:b w:val="0"/>
                                      <w:sz w:val="22"/>
                                      <w:szCs w:val="22"/>
                                    </w:rPr>
                                    <w:t>:</w:t>
                                  </w:r>
                                  <w:r>
                                    <w:rPr>
                                      <w:b w:val="0"/>
                                    </w:rPr>
                                    <w:t xml:space="preserve">  .</w:t>
                                  </w:r>
                                  <w:r w:rsidRPr="00D55249">
                                    <w:rPr>
                                      <w:b w:val="0"/>
                                      <w:sz w:val="22"/>
                                      <w:szCs w:val="22"/>
                                    </w:rPr>
                                    <w:t>+</w:t>
                                  </w:r>
                                  <w:r>
                                    <w:rPr>
                                      <w:b w:val="0"/>
                                      <w:sz w:val="22"/>
                                      <w:szCs w:val="22"/>
                                    </w:rPr>
                                    <w:t xml:space="preserve"> Điểm đặt :</w:t>
                                  </w:r>
                                </w:p>
                              </w:tc>
                            </w:tr>
                            <w:tr w:rsidR="00E0450C" w:rsidRPr="00BF19C1" w14:paraId="3A20602E" w14:textId="77777777" w:rsidTr="003A2685">
                              <w:tc>
                                <w:tcPr>
                                  <w:tcW w:w="2064" w:type="dxa"/>
                                </w:tcPr>
                                <w:p w14:paraId="636CB41A" w14:textId="77777777" w:rsidR="00E0450C" w:rsidRPr="001A035A" w:rsidRDefault="00E0450C" w:rsidP="001A035A">
                                  <w:pPr>
                                    <w:spacing w:line="276" w:lineRule="auto"/>
                                    <w:rPr>
                                      <w:b w:val="0"/>
                                    </w:rPr>
                                  </w:pPr>
                                </w:p>
                              </w:tc>
                              <w:tc>
                                <w:tcPr>
                                  <w:tcW w:w="10068" w:type="dxa"/>
                                  <w:shd w:val="clear" w:color="auto" w:fill="auto"/>
                                </w:tcPr>
                                <w:p w14:paraId="7500C8B3" w14:textId="4EEF25A3" w:rsidR="00E0450C" w:rsidRDefault="00E0450C" w:rsidP="001012A6">
                                  <w:pPr>
                                    <w:rPr>
                                      <w:b w:val="0"/>
                                    </w:rPr>
                                  </w:pPr>
                                  <w:r>
                                    <w:rPr>
                                      <w:b w:val="0"/>
                                    </w:rPr>
                                    <w:t xml:space="preserve">                             </w:t>
                                  </w:r>
                                  <w:r>
                                    <w:rPr>
                                      <w:b w:val="0"/>
                                      <w:lang w:val="vi-VN"/>
                                    </w:rPr>
                                    <w:t xml:space="preserve">  </w:t>
                                  </w:r>
                                  <w:r>
                                    <w:rPr>
                                      <w:b w:val="0"/>
                                    </w:rPr>
                                    <w:t xml:space="preserve"> </w:t>
                                  </w:r>
                                  <w:r w:rsidR="000A6FF3" w:rsidRPr="000A6FF3">
                                    <w:rPr>
                                      <w:b w:val="0"/>
                                      <w:noProof/>
                                      <w:position w:val="-4"/>
                                    </w:rPr>
                                    <w:object w:dxaOrig="215" w:dyaOrig="302" w14:anchorId="49E5ACC1">
                                      <v:shape id="_x0000_i1139" type="#_x0000_t75" alt="" style="width:12.75pt;height:15.75pt;mso-width-percent:0;mso-height-percent:0;mso-width-percent:0;mso-height-percent:0" o:ole="">
                                        <v:imagedata r:id="rId350" o:title=""/>
                                      </v:shape>
                                      <o:OLEObject Type="Embed" ProgID="Equation.DSMT4" ShapeID="_x0000_i1139" DrawAspect="Content" ObjectID="_1691503481" r:id="rId353"/>
                                    </w:object>
                                  </w:r>
                                  <w:r>
                                    <w:rPr>
                                      <w:b w:val="0"/>
                                    </w:rPr>
                                    <w:t xml:space="preserve">   .</w:t>
                                  </w:r>
                                  <w:r w:rsidRPr="00D55249">
                                    <w:rPr>
                                      <w:b w:val="0"/>
                                      <w:sz w:val="22"/>
                                      <w:szCs w:val="22"/>
                                    </w:rPr>
                                    <w:t>+</w:t>
                                  </w:r>
                                  <w:r>
                                    <w:rPr>
                                      <w:b w:val="0"/>
                                      <w:sz w:val="22"/>
                                      <w:szCs w:val="22"/>
                                    </w:rPr>
                                    <w:t xml:space="preserve"> Phương   : </w:t>
                                  </w:r>
                                </w:p>
                              </w:tc>
                            </w:tr>
                            <w:tr w:rsidR="00E0450C" w:rsidRPr="00BF19C1" w14:paraId="0B0F4A6A" w14:textId="77777777" w:rsidTr="003A2685">
                              <w:tc>
                                <w:tcPr>
                                  <w:tcW w:w="2064" w:type="dxa"/>
                                </w:tcPr>
                                <w:p w14:paraId="0A349427" w14:textId="77777777" w:rsidR="00E0450C" w:rsidRPr="001A035A" w:rsidRDefault="00E0450C" w:rsidP="001A035A">
                                  <w:pPr>
                                    <w:spacing w:line="276" w:lineRule="auto"/>
                                    <w:rPr>
                                      <w:b w:val="0"/>
                                    </w:rPr>
                                  </w:pPr>
                                </w:p>
                              </w:tc>
                              <w:tc>
                                <w:tcPr>
                                  <w:tcW w:w="10068" w:type="dxa"/>
                                  <w:shd w:val="clear" w:color="auto" w:fill="auto"/>
                                </w:tcPr>
                                <w:p w14:paraId="0716A6F2" w14:textId="23893F24" w:rsidR="00E0450C" w:rsidRDefault="00E0450C" w:rsidP="001012A6">
                                  <w:pPr>
                                    <w:rPr>
                                      <w:b w:val="0"/>
                                    </w:rPr>
                                  </w:pPr>
                                  <w:r>
                                    <w:rPr>
                                      <w:b w:val="0"/>
                                    </w:rPr>
                                    <w:t xml:space="preserve">                                      .</w:t>
                                  </w:r>
                                  <w:r w:rsidRPr="00D55249">
                                    <w:rPr>
                                      <w:b w:val="0"/>
                                      <w:sz w:val="22"/>
                                      <w:szCs w:val="22"/>
                                    </w:rPr>
                                    <w:t>+</w:t>
                                  </w:r>
                                  <w:r>
                                    <w:rPr>
                                      <w:b w:val="0"/>
                                      <w:sz w:val="22"/>
                                      <w:szCs w:val="22"/>
                                    </w:rPr>
                                    <w:t xml:space="preserve"> Chiều      : </w:t>
                                  </w:r>
                                </w:p>
                              </w:tc>
                            </w:tr>
                            <w:tr w:rsidR="00E0450C" w:rsidRPr="00BF19C1" w14:paraId="61169310" w14:textId="77777777" w:rsidTr="003A2685">
                              <w:tc>
                                <w:tcPr>
                                  <w:tcW w:w="2064" w:type="dxa"/>
                                </w:tcPr>
                                <w:p w14:paraId="70E82BEE" w14:textId="77777777" w:rsidR="00E0450C" w:rsidRPr="001A035A" w:rsidRDefault="00E0450C" w:rsidP="001A035A">
                                  <w:pPr>
                                    <w:spacing w:line="276" w:lineRule="auto"/>
                                    <w:rPr>
                                      <w:b w:val="0"/>
                                    </w:rPr>
                                  </w:pPr>
                                </w:p>
                              </w:tc>
                              <w:tc>
                                <w:tcPr>
                                  <w:tcW w:w="10068" w:type="dxa"/>
                                  <w:shd w:val="clear" w:color="auto" w:fill="auto"/>
                                </w:tcPr>
                                <w:p w14:paraId="64A67655" w14:textId="6347FACE" w:rsidR="00E0450C" w:rsidRDefault="00E0450C" w:rsidP="001012A6">
                                  <w:pPr>
                                    <w:rPr>
                                      <w:b w:val="0"/>
                                    </w:rPr>
                                  </w:pPr>
                                  <w:r>
                                    <w:rPr>
                                      <w:b w:val="0"/>
                                    </w:rPr>
                                    <w:t xml:space="preserve">                                      .</w:t>
                                  </w:r>
                                  <w:r w:rsidRPr="00D55249">
                                    <w:rPr>
                                      <w:b w:val="0"/>
                                      <w:sz w:val="22"/>
                                      <w:szCs w:val="22"/>
                                    </w:rPr>
                                    <w:t>+</w:t>
                                  </w:r>
                                  <w:r>
                                    <w:rPr>
                                      <w:b w:val="0"/>
                                      <w:sz w:val="22"/>
                                      <w:szCs w:val="22"/>
                                    </w:rPr>
                                    <w:t xml:space="preserve"> Độ lớn    :</w:t>
                                  </w:r>
                                </w:p>
                              </w:tc>
                            </w:tr>
                            <w:tr w:rsidR="00E0450C" w:rsidRPr="00BF19C1" w14:paraId="474F8F10" w14:textId="77777777" w:rsidTr="003A2685">
                              <w:tc>
                                <w:tcPr>
                                  <w:tcW w:w="2064" w:type="dxa"/>
                                </w:tcPr>
                                <w:p w14:paraId="58666D16" w14:textId="77777777" w:rsidR="00E0450C" w:rsidRPr="001A035A" w:rsidRDefault="00E0450C" w:rsidP="001A035A">
                                  <w:pPr>
                                    <w:spacing w:line="276" w:lineRule="auto"/>
                                    <w:rPr>
                                      <w:b w:val="0"/>
                                    </w:rPr>
                                  </w:pPr>
                                </w:p>
                              </w:tc>
                              <w:tc>
                                <w:tcPr>
                                  <w:tcW w:w="10068" w:type="dxa"/>
                                  <w:shd w:val="clear" w:color="auto" w:fill="auto"/>
                                </w:tcPr>
                                <w:p w14:paraId="3A14B424" w14:textId="15EA4BB0" w:rsidR="00E0450C" w:rsidRDefault="00E0450C" w:rsidP="001012A6">
                                  <w:pPr>
                                    <w:rPr>
                                      <w:b w:val="0"/>
                                    </w:rPr>
                                  </w:pPr>
                                  <w:r>
                                    <w:rPr>
                                      <w:b w:val="0"/>
                                    </w:rPr>
                                    <w:t xml:space="preserve">. </w:t>
                                  </w:r>
                                  <w:r>
                                    <w:rPr>
                                      <w:i/>
                                      <w:sz w:val="22"/>
                                      <w:szCs w:val="22"/>
                                    </w:rPr>
                                    <w:t>*</w:t>
                                  </w:r>
                                  <w:r>
                                    <w:rPr>
                                      <w:sz w:val="22"/>
                                      <w:szCs w:val="22"/>
                                    </w:rPr>
                                    <w:t xml:space="preserve"> </w:t>
                                  </w:r>
                                  <w:r>
                                    <w:rPr>
                                      <w:i/>
                                      <w:sz w:val="22"/>
                                      <w:szCs w:val="22"/>
                                    </w:rPr>
                                    <w:t>Trọng lượng</w:t>
                                  </w:r>
                                </w:p>
                              </w:tc>
                            </w:tr>
                            <w:tr w:rsidR="00E0450C" w:rsidRPr="00BF19C1" w14:paraId="1C14595D" w14:textId="77777777" w:rsidTr="003A2685">
                              <w:tc>
                                <w:tcPr>
                                  <w:tcW w:w="2064" w:type="dxa"/>
                                </w:tcPr>
                                <w:p w14:paraId="3204C52D" w14:textId="77777777" w:rsidR="00E0450C" w:rsidRPr="001A035A" w:rsidRDefault="00E0450C" w:rsidP="001A035A">
                                  <w:pPr>
                                    <w:spacing w:line="276" w:lineRule="auto"/>
                                    <w:rPr>
                                      <w:b w:val="0"/>
                                    </w:rPr>
                                  </w:pPr>
                                </w:p>
                              </w:tc>
                              <w:tc>
                                <w:tcPr>
                                  <w:tcW w:w="10068" w:type="dxa"/>
                                  <w:shd w:val="clear" w:color="auto" w:fill="auto"/>
                                </w:tcPr>
                                <w:p w14:paraId="52302550" w14:textId="6C73D023" w:rsidR="00E0450C" w:rsidRDefault="00E0450C" w:rsidP="001012A6">
                                  <w:pPr>
                                    <w:rPr>
                                      <w:b w:val="0"/>
                                    </w:rPr>
                                  </w:pPr>
                                </w:p>
                              </w:tc>
                            </w:tr>
                          </w:tbl>
                          <w:p w14:paraId="262D9D87" w14:textId="77777777" w:rsidR="00E0450C" w:rsidRPr="00D353E1" w:rsidRDefault="00E0450C" w:rsidP="00B31086">
                            <w:pPr>
                              <w:spacing w:line="276" w:lineRule="auto"/>
                              <w:rPr>
                                <w:b w:val="0"/>
                                <w:bCs w:val="0"/>
                              </w:rPr>
                            </w:pPr>
                          </w:p>
                        </w:tc>
                      </w:tr>
                      <w:tr w:rsidR="00E0450C" w:rsidRPr="00B31086" w14:paraId="4B75F95D" w14:textId="77777777" w:rsidTr="00317813">
                        <w:tc>
                          <w:tcPr>
                            <w:tcW w:w="10042" w:type="dxa"/>
                            <w:shd w:val="clear" w:color="auto" w:fill="auto"/>
                          </w:tcPr>
                          <w:p w14:paraId="238BF656" w14:textId="77777777" w:rsidR="00E0450C" w:rsidRPr="00D353E1" w:rsidRDefault="00E0450C" w:rsidP="00B31086">
                            <w:pPr>
                              <w:spacing w:line="276" w:lineRule="auto"/>
                              <w:rPr>
                                <w:b w:val="0"/>
                                <w:bCs w:val="0"/>
                              </w:rPr>
                            </w:pPr>
                          </w:p>
                        </w:tc>
                      </w:tr>
                      <w:tr w:rsidR="00E0450C" w:rsidRPr="00B31086" w14:paraId="0D732E91" w14:textId="77777777" w:rsidTr="00317813">
                        <w:tc>
                          <w:tcPr>
                            <w:tcW w:w="10042" w:type="dxa"/>
                            <w:shd w:val="clear" w:color="auto" w:fill="auto"/>
                          </w:tcPr>
                          <w:p w14:paraId="07EC4080" w14:textId="77777777" w:rsidR="00E0450C" w:rsidRPr="00D353E1" w:rsidRDefault="00E0450C" w:rsidP="00B31086">
                            <w:pPr>
                              <w:spacing w:line="276" w:lineRule="auto"/>
                              <w:rPr>
                                <w:b w:val="0"/>
                                <w:bCs w:val="0"/>
                              </w:rPr>
                            </w:pPr>
                          </w:p>
                        </w:tc>
                      </w:tr>
                      <w:tr w:rsidR="00E0450C" w:rsidRPr="00B31086" w14:paraId="7F0B49CA" w14:textId="77777777" w:rsidTr="00317813">
                        <w:tc>
                          <w:tcPr>
                            <w:tcW w:w="10042" w:type="dxa"/>
                            <w:shd w:val="clear" w:color="auto" w:fill="auto"/>
                          </w:tcPr>
                          <w:p w14:paraId="16CE2FC5" w14:textId="77777777" w:rsidR="00E0450C" w:rsidRPr="00D353E1" w:rsidRDefault="00E0450C" w:rsidP="00B31086">
                            <w:pPr>
                              <w:spacing w:line="276" w:lineRule="auto"/>
                              <w:rPr>
                                <w:b w:val="0"/>
                                <w:bCs w:val="0"/>
                              </w:rPr>
                            </w:pPr>
                          </w:p>
                        </w:tc>
                      </w:tr>
                      <w:tr w:rsidR="00E0450C" w:rsidRPr="00B31086" w14:paraId="73CBF7CA" w14:textId="77777777" w:rsidTr="00317813">
                        <w:tc>
                          <w:tcPr>
                            <w:tcW w:w="10042" w:type="dxa"/>
                            <w:shd w:val="clear" w:color="auto" w:fill="auto"/>
                          </w:tcPr>
                          <w:p w14:paraId="6F1AD78C" w14:textId="77777777" w:rsidR="00E0450C" w:rsidRPr="00D353E1" w:rsidRDefault="00E0450C" w:rsidP="00B31086">
                            <w:pPr>
                              <w:spacing w:line="276" w:lineRule="auto"/>
                              <w:rPr>
                                <w:b w:val="0"/>
                                <w:bCs w:val="0"/>
                              </w:rPr>
                            </w:pPr>
                          </w:p>
                        </w:tc>
                      </w:tr>
                      <w:tr w:rsidR="00E0450C" w:rsidRPr="00B31086" w14:paraId="2C2F738E" w14:textId="77777777" w:rsidTr="00317813">
                        <w:tc>
                          <w:tcPr>
                            <w:tcW w:w="10042" w:type="dxa"/>
                            <w:shd w:val="clear" w:color="auto" w:fill="auto"/>
                          </w:tcPr>
                          <w:p w14:paraId="72EDE9CE" w14:textId="77777777" w:rsidR="00E0450C" w:rsidRPr="00D353E1" w:rsidRDefault="00E0450C" w:rsidP="00B31086">
                            <w:pPr>
                              <w:spacing w:line="276" w:lineRule="auto"/>
                              <w:rPr>
                                <w:b w:val="0"/>
                                <w:bCs w:val="0"/>
                              </w:rPr>
                            </w:pPr>
                          </w:p>
                        </w:tc>
                      </w:tr>
                      <w:tr w:rsidR="00E0450C" w:rsidRPr="00B31086" w14:paraId="0C947AA7" w14:textId="77777777" w:rsidTr="00317813">
                        <w:tc>
                          <w:tcPr>
                            <w:tcW w:w="10042" w:type="dxa"/>
                            <w:shd w:val="clear" w:color="auto" w:fill="auto"/>
                          </w:tcPr>
                          <w:p w14:paraId="3370E1D5" w14:textId="77777777" w:rsidR="00E0450C" w:rsidRPr="00D353E1" w:rsidRDefault="00E0450C" w:rsidP="00B31086">
                            <w:pPr>
                              <w:spacing w:line="276" w:lineRule="auto"/>
                              <w:rPr>
                                <w:b w:val="0"/>
                                <w:bCs w:val="0"/>
                              </w:rPr>
                            </w:pPr>
                          </w:p>
                        </w:tc>
                      </w:tr>
                      <w:tr w:rsidR="00E0450C" w:rsidRPr="00B31086" w14:paraId="18925BE3" w14:textId="77777777" w:rsidTr="00317813">
                        <w:tc>
                          <w:tcPr>
                            <w:tcW w:w="10042" w:type="dxa"/>
                            <w:shd w:val="clear" w:color="auto" w:fill="auto"/>
                          </w:tcPr>
                          <w:p w14:paraId="37321D14" w14:textId="77777777" w:rsidR="00E0450C" w:rsidRPr="00D353E1" w:rsidRDefault="00E0450C" w:rsidP="00B31086">
                            <w:pPr>
                              <w:spacing w:line="276" w:lineRule="auto"/>
                              <w:rPr>
                                <w:b w:val="0"/>
                                <w:bCs w:val="0"/>
                              </w:rPr>
                            </w:pPr>
                          </w:p>
                        </w:tc>
                      </w:tr>
                      <w:tr w:rsidR="00E0450C" w:rsidRPr="00B31086" w14:paraId="2B822E26" w14:textId="77777777" w:rsidTr="00317813">
                        <w:tc>
                          <w:tcPr>
                            <w:tcW w:w="10042" w:type="dxa"/>
                            <w:shd w:val="clear" w:color="auto" w:fill="auto"/>
                          </w:tcPr>
                          <w:p w14:paraId="41DBE237" w14:textId="77777777" w:rsidR="00E0450C" w:rsidRPr="00D353E1" w:rsidRDefault="00E0450C" w:rsidP="00B31086">
                            <w:pPr>
                              <w:spacing w:line="276" w:lineRule="auto"/>
                              <w:rPr>
                                <w:b w:val="0"/>
                                <w:bCs w:val="0"/>
                              </w:rPr>
                            </w:pPr>
                          </w:p>
                        </w:tc>
                      </w:tr>
                      <w:tr w:rsidR="00E0450C" w:rsidRPr="00B31086" w14:paraId="4809701D" w14:textId="77777777" w:rsidTr="00317813">
                        <w:tc>
                          <w:tcPr>
                            <w:tcW w:w="10042" w:type="dxa"/>
                            <w:shd w:val="clear" w:color="auto" w:fill="auto"/>
                          </w:tcPr>
                          <w:p w14:paraId="3C313D4C" w14:textId="77777777" w:rsidR="00E0450C" w:rsidRPr="00D353E1" w:rsidRDefault="00E0450C" w:rsidP="00B31086">
                            <w:pPr>
                              <w:spacing w:line="276" w:lineRule="auto"/>
                              <w:rPr>
                                <w:b w:val="0"/>
                                <w:bCs w:val="0"/>
                              </w:rPr>
                            </w:pPr>
                          </w:p>
                        </w:tc>
                      </w:tr>
                      <w:tr w:rsidR="00E0450C" w:rsidRPr="00B31086" w14:paraId="16214011" w14:textId="77777777" w:rsidTr="00317813">
                        <w:tc>
                          <w:tcPr>
                            <w:tcW w:w="10042" w:type="dxa"/>
                            <w:shd w:val="clear" w:color="auto" w:fill="auto"/>
                          </w:tcPr>
                          <w:p w14:paraId="2D1EEAC5" w14:textId="77777777" w:rsidR="00E0450C" w:rsidRPr="00D353E1" w:rsidRDefault="00E0450C" w:rsidP="00B31086">
                            <w:pPr>
                              <w:spacing w:line="276" w:lineRule="auto"/>
                              <w:rPr>
                                <w:b w:val="0"/>
                                <w:bCs w:val="0"/>
                              </w:rPr>
                            </w:pPr>
                          </w:p>
                        </w:tc>
                      </w:tr>
                      <w:tr w:rsidR="00E0450C" w:rsidRPr="00B31086" w14:paraId="5F25BE2F" w14:textId="77777777" w:rsidTr="00317813">
                        <w:tc>
                          <w:tcPr>
                            <w:tcW w:w="10042" w:type="dxa"/>
                            <w:shd w:val="clear" w:color="auto" w:fill="auto"/>
                          </w:tcPr>
                          <w:p w14:paraId="14A37E02" w14:textId="77777777" w:rsidR="00E0450C" w:rsidRPr="00D353E1" w:rsidRDefault="00E0450C" w:rsidP="00B31086">
                            <w:pPr>
                              <w:spacing w:line="276" w:lineRule="auto"/>
                              <w:rPr>
                                <w:b w:val="0"/>
                                <w:bCs w:val="0"/>
                              </w:rPr>
                            </w:pPr>
                          </w:p>
                        </w:tc>
                      </w:tr>
                      <w:tr w:rsidR="00E0450C" w:rsidRPr="00B31086" w14:paraId="3B2F4D67" w14:textId="77777777" w:rsidTr="00317813">
                        <w:tc>
                          <w:tcPr>
                            <w:tcW w:w="10042" w:type="dxa"/>
                            <w:shd w:val="clear" w:color="auto" w:fill="auto"/>
                          </w:tcPr>
                          <w:p w14:paraId="45FDF866" w14:textId="77777777" w:rsidR="00E0450C" w:rsidRPr="00D353E1" w:rsidRDefault="00E0450C" w:rsidP="00B31086">
                            <w:pPr>
                              <w:spacing w:line="276" w:lineRule="auto"/>
                              <w:rPr>
                                <w:b w:val="0"/>
                                <w:bCs w:val="0"/>
                              </w:rPr>
                            </w:pPr>
                          </w:p>
                        </w:tc>
                      </w:tr>
                      <w:tr w:rsidR="00E0450C" w:rsidRPr="00B31086" w14:paraId="7C3006AA" w14:textId="77777777" w:rsidTr="00317813">
                        <w:tc>
                          <w:tcPr>
                            <w:tcW w:w="10042" w:type="dxa"/>
                            <w:shd w:val="clear" w:color="auto" w:fill="auto"/>
                          </w:tcPr>
                          <w:p w14:paraId="20B934EC" w14:textId="77777777" w:rsidR="00E0450C" w:rsidRPr="00D353E1" w:rsidRDefault="00E0450C" w:rsidP="00B31086">
                            <w:pPr>
                              <w:spacing w:line="276" w:lineRule="auto"/>
                              <w:rPr>
                                <w:b w:val="0"/>
                                <w:bCs w:val="0"/>
                              </w:rPr>
                            </w:pPr>
                          </w:p>
                        </w:tc>
                      </w:tr>
                      <w:tr w:rsidR="00E0450C" w:rsidRPr="00B31086" w14:paraId="1EE552E0" w14:textId="77777777" w:rsidTr="00317813">
                        <w:tc>
                          <w:tcPr>
                            <w:tcW w:w="10042" w:type="dxa"/>
                            <w:shd w:val="clear" w:color="auto" w:fill="auto"/>
                          </w:tcPr>
                          <w:p w14:paraId="597CAC28" w14:textId="77777777" w:rsidR="00E0450C" w:rsidRPr="00D353E1" w:rsidRDefault="00E0450C" w:rsidP="00B31086">
                            <w:pPr>
                              <w:spacing w:line="276" w:lineRule="auto"/>
                              <w:rPr>
                                <w:b w:val="0"/>
                                <w:bCs w:val="0"/>
                              </w:rPr>
                            </w:pPr>
                          </w:p>
                        </w:tc>
                      </w:tr>
                      <w:tr w:rsidR="00E0450C" w:rsidRPr="00B31086" w14:paraId="178EA8A7" w14:textId="77777777" w:rsidTr="00317813">
                        <w:tc>
                          <w:tcPr>
                            <w:tcW w:w="10042" w:type="dxa"/>
                            <w:shd w:val="clear" w:color="auto" w:fill="auto"/>
                          </w:tcPr>
                          <w:p w14:paraId="5EA914C5" w14:textId="77777777" w:rsidR="00E0450C" w:rsidRPr="00D353E1" w:rsidRDefault="00E0450C" w:rsidP="00B31086">
                            <w:pPr>
                              <w:spacing w:line="276" w:lineRule="auto"/>
                              <w:rPr>
                                <w:b w:val="0"/>
                                <w:bCs w:val="0"/>
                              </w:rPr>
                            </w:pPr>
                          </w:p>
                        </w:tc>
                      </w:tr>
                      <w:tr w:rsidR="00E0450C" w:rsidRPr="00B31086" w14:paraId="3D4F95E1" w14:textId="77777777" w:rsidTr="00317813">
                        <w:tc>
                          <w:tcPr>
                            <w:tcW w:w="10042" w:type="dxa"/>
                            <w:shd w:val="clear" w:color="auto" w:fill="auto"/>
                          </w:tcPr>
                          <w:p w14:paraId="56E8D566" w14:textId="77777777" w:rsidR="00E0450C" w:rsidRPr="00D353E1" w:rsidRDefault="00E0450C" w:rsidP="00B31086">
                            <w:pPr>
                              <w:spacing w:line="276" w:lineRule="auto"/>
                              <w:rPr>
                                <w:b w:val="0"/>
                                <w:bCs w:val="0"/>
                              </w:rPr>
                            </w:pPr>
                          </w:p>
                        </w:tc>
                      </w:tr>
                      <w:tr w:rsidR="00E0450C" w:rsidRPr="00B31086" w14:paraId="7081726E" w14:textId="77777777" w:rsidTr="00317813">
                        <w:tc>
                          <w:tcPr>
                            <w:tcW w:w="10042" w:type="dxa"/>
                            <w:shd w:val="clear" w:color="auto" w:fill="auto"/>
                          </w:tcPr>
                          <w:p w14:paraId="31359AD4" w14:textId="77777777" w:rsidR="00E0450C" w:rsidRPr="00D353E1" w:rsidRDefault="00E0450C" w:rsidP="00B31086">
                            <w:pPr>
                              <w:spacing w:line="276" w:lineRule="auto"/>
                              <w:rPr>
                                <w:b w:val="0"/>
                                <w:bCs w:val="0"/>
                              </w:rPr>
                            </w:pPr>
                          </w:p>
                        </w:tc>
                      </w:tr>
                      <w:tr w:rsidR="00E0450C" w:rsidRPr="00B31086" w14:paraId="4A3A0837" w14:textId="77777777" w:rsidTr="00317813">
                        <w:tc>
                          <w:tcPr>
                            <w:tcW w:w="10042" w:type="dxa"/>
                            <w:shd w:val="clear" w:color="auto" w:fill="auto"/>
                          </w:tcPr>
                          <w:p w14:paraId="310FE7BD" w14:textId="77777777" w:rsidR="00E0450C" w:rsidRPr="00D353E1" w:rsidRDefault="00E0450C" w:rsidP="00B31086">
                            <w:pPr>
                              <w:spacing w:line="276" w:lineRule="auto"/>
                              <w:rPr>
                                <w:b w:val="0"/>
                                <w:bCs w:val="0"/>
                              </w:rPr>
                            </w:pPr>
                          </w:p>
                        </w:tc>
                      </w:tr>
                      <w:tr w:rsidR="00E0450C" w:rsidRPr="00B31086" w14:paraId="292E1EAE" w14:textId="77777777" w:rsidTr="00317813">
                        <w:tc>
                          <w:tcPr>
                            <w:tcW w:w="10042" w:type="dxa"/>
                            <w:shd w:val="clear" w:color="auto" w:fill="auto"/>
                          </w:tcPr>
                          <w:p w14:paraId="2F59F58E" w14:textId="77777777" w:rsidR="00E0450C" w:rsidRPr="00D353E1" w:rsidRDefault="00E0450C" w:rsidP="00B31086">
                            <w:pPr>
                              <w:spacing w:line="276" w:lineRule="auto"/>
                              <w:rPr>
                                <w:b w:val="0"/>
                                <w:bCs w:val="0"/>
                              </w:rPr>
                            </w:pPr>
                          </w:p>
                        </w:tc>
                      </w:tr>
                      <w:tr w:rsidR="00E0450C" w:rsidRPr="00B31086" w14:paraId="010A5EED" w14:textId="77777777" w:rsidTr="00317813">
                        <w:tc>
                          <w:tcPr>
                            <w:tcW w:w="10042" w:type="dxa"/>
                            <w:shd w:val="clear" w:color="auto" w:fill="auto"/>
                          </w:tcPr>
                          <w:p w14:paraId="695BC7BC" w14:textId="77777777" w:rsidR="00E0450C" w:rsidRPr="00D353E1" w:rsidRDefault="00E0450C" w:rsidP="00B31086">
                            <w:pPr>
                              <w:spacing w:line="276" w:lineRule="auto"/>
                              <w:rPr>
                                <w:b w:val="0"/>
                                <w:bCs w:val="0"/>
                              </w:rPr>
                            </w:pPr>
                          </w:p>
                        </w:tc>
                      </w:tr>
                      <w:tr w:rsidR="00E0450C" w:rsidRPr="00B31086" w14:paraId="3F8E343D" w14:textId="77777777" w:rsidTr="00317813">
                        <w:tc>
                          <w:tcPr>
                            <w:tcW w:w="10042" w:type="dxa"/>
                            <w:shd w:val="clear" w:color="auto" w:fill="auto"/>
                          </w:tcPr>
                          <w:p w14:paraId="05E86598" w14:textId="77777777" w:rsidR="00E0450C" w:rsidRPr="00D353E1" w:rsidRDefault="00E0450C" w:rsidP="00B31086">
                            <w:pPr>
                              <w:spacing w:line="276" w:lineRule="auto"/>
                              <w:rPr>
                                <w:b w:val="0"/>
                                <w:bCs w:val="0"/>
                              </w:rPr>
                            </w:pPr>
                          </w:p>
                        </w:tc>
                      </w:tr>
                      <w:tr w:rsidR="00E0450C" w:rsidRPr="00B31086" w14:paraId="63997B58" w14:textId="77777777" w:rsidTr="00317813">
                        <w:tc>
                          <w:tcPr>
                            <w:tcW w:w="10042" w:type="dxa"/>
                            <w:shd w:val="clear" w:color="auto" w:fill="auto"/>
                          </w:tcPr>
                          <w:p w14:paraId="4D76DA17" w14:textId="77777777" w:rsidR="00E0450C" w:rsidRPr="00D353E1" w:rsidRDefault="00E0450C" w:rsidP="00B31086">
                            <w:pPr>
                              <w:spacing w:line="276" w:lineRule="auto"/>
                              <w:rPr>
                                <w:b w:val="0"/>
                                <w:bCs w:val="0"/>
                              </w:rPr>
                            </w:pPr>
                          </w:p>
                        </w:tc>
                      </w:tr>
                      <w:tr w:rsidR="00E0450C" w:rsidRPr="00B31086" w14:paraId="1E5DD44A" w14:textId="77777777" w:rsidTr="00317813">
                        <w:tc>
                          <w:tcPr>
                            <w:tcW w:w="10042" w:type="dxa"/>
                            <w:shd w:val="clear" w:color="auto" w:fill="auto"/>
                          </w:tcPr>
                          <w:p w14:paraId="121DDAC1" w14:textId="77777777" w:rsidR="00E0450C" w:rsidRPr="00D353E1" w:rsidRDefault="00E0450C" w:rsidP="00B31086">
                            <w:pPr>
                              <w:spacing w:line="276" w:lineRule="auto"/>
                              <w:rPr>
                                <w:b w:val="0"/>
                                <w:bCs w:val="0"/>
                              </w:rPr>
                            </w:pPr>
                          </w:p>
                        </w:tc>
                      </w:tr>
                      <w:tr w:rsidR="00E0450C" w:rsidRPr="00B31086" w14:paraId="45CA7B7F" w14:textId="77777777" w:rsidTr="00317813">
                        <w:tc>
                          <w:tcPr>
                            <w:tcW w:w="10042" w:type="dxa"/>
                            <w:shd w:val="clear" w:color="auto" w:fill="auto"/>
                          </w:tcPr>
                          <w:p w14:paraId="10A5DAE0" w14:textId="77777777" w:rsidR="00E0450C" w:rsidRPr="00D353E1" w:rsidRDefault="00E0450C" w:rsidP="00B31086">
                            <w:pPr>
                              <w:spacing w:line="276" w:lineRule="auto"/>
                              <w:rPr>
                                <w:b w:val="0"/>
                                <w:bCs w:val="0"/>
                              </w:rPr>
                            </w:pPr>
                          </w:p>
                        </w:tc>
                      </w:tr>
                      <w:tr w:rsidR="00E0450C" w:rsidRPr="00B31086" w14:paraId="3F3E7542" w14:textId="77777777" w:rsidTr="00317813">
                        <w:tc>
                          <w:tcPr>
                            <w:tcW w:w="10042" w:type="dxa"/>
                            <w:shd w:val="clear" w:color="auto" w:fill="auto"/>
                          </w:tcPr>
                          <w:p w14:paraId="03F092DA" w14:textId="77777777" w:rsidR="00E0450C" w:rsidRPr="00D353E1" w:rsidRDefault="00E0450C" w:rsidP="00B31086">
                            <w:pPr>
                              <w:spacing w:line="276" w:lineRule="auto"/>
                              <w:rPr>
                                <w:b w:val="0"/>
                                <w:bCs w:val="0"/>
                              </w:rPr>
                            </w:pPr>
                          </w:p>
                        </w:tc>
                      </w:tr>
                      <w:tr w:rsidR="00E0450C" w:rsidRPr="00B31086" w14:paraId="63A5358D" w14:textId="77777777" w:rsidTr="00317813">
                        <w:tc>
                          <w:tcPr>
                            <w:tcW w:w="10042" w:type="dxa"/>
                            <w:shd w:val="clear" w:color="auto" w:fill="auto"/>
                          </w:tcPr>
                          <w:p w14:paraId="5A254A6E" w14:textId="77777777" w:rsidR="00E0450C" w:rsidRPr="00D353E1" w:rsidRDefault="00E0450C" w:rsidP="00B31086">
                            <w:pPr>
                              <w:spacing w:line="276" w:lineRule="auto"/>
                              <w:rPr>
                                <w:b w:val="0"/>
                                <w:bCs w:val="0"/>
                              </w:rPr>
                            </w:pPr>
                          </w:p>
                        </w:tc>
                      </w:tr>
                      <w:tr w:rsidR="00E0450C" w:rsidRPr="00B31086" w14:paraId="43724D1C" w14:textId="77777777" w:rsidTr="00317813">
                        <w:tc>
                          <w:tcPr>
                            <w:tcW w:w="10042" w:type="dxa"/>
                            <w:shd w:val="clear" w:color="auto" w:fill="auto"/>
                          </w:tcPr>
                          <w:p w14:paraId="54044906" w14:textId="77777777" w:rsidR="00E0450C" w:rsidRPr="00D353E1" w:rsidRDefault="00E0450C" w:rsidP="00B31086">
                            <w:pPr>
                              <w:spacing w:line="276" w:lineRule="auto"/>
                              <w:rPr>
                                <w:b w:val="0"/>
                                <w:bCs w:val="0"/>
                              </w:rPr>
                            </w:pPr>
                          </w:p>
                        </w:tc>
                      </w:tr>
                      <w:tr w:rsidR="00E0450C" w:rsidRPr="00B31086" w14:paraId="44F11AFE" w14:textId="77777777" w:rsidTr="00317813">
                        <w:tc>
                          <w:tcPr>
                            <w:tcW w:w="10042" w:type="dxa"/>
                            <w:shd w:val="clear" w:color="auto" w:fill="auto"/>
                          </w:tcPr>
                          <w:p w14:paraId="13051486" w14:textId="77777777" w:rsidR="00E0450C" w:rsidRPr="00D353E1" w:rsidRDefault="00E0450C" w:rsidP="00B31086">
                            <w:pPr>
                              <w:spacing w:line="276" w:lineRule="auto"/>
                              <w:rPr>
                                <w:b w:val="0"/>
                                <w:bCs w:val="0"/>
                              </w:rPr>
                            </w:pPr>
                          </w:p>
                        </w:tc>
                      </w:tr>
                      <w:tr w:rsidR="00E0450C" w:rsidRPr="00B31086" w14:paraId="115E86A2" w14:textId="77777777" w:rsidTr="00317813">
                        <w:tc>
                          <w:tcPr>
                            <w:tcW w:w="10042" w:type="dxa"/>
                            <w:shd w:val="clear" w:color="auto" w:fill="auto"/>
                          </w:tcPr>
                          <w:p w14:paraId="70A55298" w14:textId="77777777" w:rsidR="00E0450C" w:rsidRPr="00D353E1" w:rsidRDefault="00E0450C" w:rsidP="00B31086">
                            <w:pPr>
                              <w:spacing w:line="276" w:lineRule="auto"/>
                              <w:rPr>
                                <w:b w:val="0"/>
                                <w:bCs w:val="0"/>
                              </w:rPr>
                            </w:pPr>
                          </w:p>
                        </w:tc>
                      </w:tr>
                      <w:tr w:rsidR="00E0450C" w:rsidRPr="00B31086" w14:paraId="5E6CC649" w14:textId="77777777" w:rsidTr="00317813">
                        <w:tc>
                          <w:tcPr>
                            <w:tcW w:w="10042" w:type="dxa"/>
                            <w:shd w:val="clear" w:color="auto" w:fill="auto"/>
                          </w:tcPr>
                          <w:p w14:paraId="725FC09A" w14:textId="77777777" w:rsidR="00E0450C" w:rsidRPr="00D353E1" w:rsidRDefault="00E0450C" w:rsidP="00B31086">
                            <w:pPr>
                              <w:spacing w:line="276" w:lineRule="auto"/>
                              <w:rPr>
                                <w:b w:val="0"/>
                                <w:bCs w:val="0"/>
                              </w:rPr>
                            </w:pPr>
                          </w:p>
                        </w:tc>
                      </w:tr>
                      <w:tr w:rsidR="00E0450C" w:rsidRPr="00B31086" w14:paraId="276466AE" w14:textId="77777777" w:rsidTr="00317813">
                        <w:tc>
                          <w:tcPr>
                            <w:tcW w:w="10042" w:type="dxa"/>
                            <w:shd w:val="clear" w:color="auto" w:fill="auto"/>
                          </w:tcPr>
                          <w:p w14:paraId="0DFFBF8E" w14:textId="77777777" w:rsidR="00E0450C" w:rsidRPr="00D353E1" w:rsidRDefault="00E0450C" w:rsidP="00B31086">
                            <w:pPr>
                              <w:spacing w:line="276" w:lineRule="auto"/>
                              <w:rPr>
                                <w:b w:val="0"/>
                                <w:bCs w:val="0"/>
                              </w:rPr>
                            </w:pPr>
                          </w:p>
                        </w:tc>
                      </w:tr>
                      <w:tr w:rsidR="00E0450C" w:rsidRPr="00B31086" w14:paraId="64A5C8DC" w14:textId="77777777" w:rsidTr="00317813">
                        <w:tc>
                          <w:tcPr>
                            <w:tcW w:w="10042" w:type="dxa"/>
                            <w:shd w:val="clear" w:color="auto" w:fill="auto"/>
                          </w:tcPr>
                          <w:p w14:paraId="51C3EE9C" w14:textId="77777777" w:rsidR="00E0450C" w:rsidRPr="00D353E1" w:rsidRDefault="00E0450C" w:rsidP="00B31086">
                            <w:pPr>
                              <w:spacing w:line="276" w:lineRule="auto"/>
                              <w:rPr>
                                <w:b w:val="0"/>
                                <w:bCs w:val="0"/>
                              </w:rPr>
                            </w:pPr>
                          </w:p>
                        </w:tc>
                      </w:tr>
                      <w:tr w:rsidR="00E0450C" w:rsidRPr="00B31086" w14:paraId="6F5E4931" w14:textId="77777777" w:rsidTr="00317813">
                        <w:tc>
                          <w:tcPr>
                            <w:tcW w:w="10042" w:type="dxa"/>
                            <w:shd w:val="clear" w:color="auto" w:fill="auto"/>
                          </w:tcPr>
                          <w:p w14:paraId="4717993B" w14:textId="77777777" w:rsidR="00E0450C" w:rsidRPr="00D353E1" w:rsidRDefault="00E0450C" w:rsidP="00B31086">
                            <w:pPr>
                              <w:spacing w:line="276" w:lineRule="auto"/>
                              <w:rPr>
                                <w:b w:val="0"/>
                                <w:bCs w:val="0"/>
                              </w:rPr>
                            </w:pPr>
                          </w:p>
                        </w:tc>
                      </w:tr>
                      <w:tr w:rsidR="00E0450C" w:rsidRPr="00B31086" w14:paraId="79AF89A4" w14:textId="77777777" w:rsidTr="00317813">
                        <w:tc>
                          <w:tcPr>
                            <w:tcW w:w="10042" w:type="dxa"/>
                            <w:shd w:val="clear" w:color="auto" w:fill="auto"/>
                          </w:tcPr>
                          <w:p w14:paraId="0F2AD810" w14:textId="77777777" w:rsidR="00E0450C" w:rsidRPr="00D353E1" w:rsidRDefault="00E0450C" w:rsidP="00B31086">
                            <w:pPr>
                              <w:spacing w:line="276" w:lineRule="auto"/>
                              <w:rPr>
                                <w:b w:val="0"/>
                                <w:bCs w:val="0"/>
                              </w:rPr>
                            </w:pPr>
                          </w:p>
                        </w:tc>
                      </w:tr>
                      <w:tr w:rsidR="00E0450C" w:rsidRPr="00B31086" w14:paraId="67191120" w14:textId="77777777" w:rsidTr="00317813">
                        <w:tc>
                          <w:tcPr>
                            <w:tcW w:w="10042" w:type="dxa"/>
                            <w:shd w:val="clear" w:color="auto" w:fill="auto"/>
                          </w:tcPr>
                          <w:p w14:paraId="5E4062BF" w14:textId="77777777" w:rsidR="00E0450C" w:rsidRPr="00D353E1" w:rsidRDefault="00E0450C" w:rsidP="00B31086">
                            <w:pPr>
                              <w:spacing w:line="276" w:lineRule="auto"/>
                              <w:rPr>
                                <w:b w:val="0"/>
                                <w:bCs w:val="0"/>
                              </w:rPr>
                            </w:pPr>
                          </w:p>
                        </w:tc>
                      </w:tr>
                      <w:tr w:rsidR="00E0450C" w:rsidRPr="00B31086" w14:paraId="3648E27A" w14:textId="77777777" w:rsidTr="00317813">
                        <w:tc>
                          <w:tcPr>
                            <w:tcW w:w="10042" w:type="dxa"/>
                            <w:shd w:val="clear" w:color="auto" w:fill="auto"/>
                          </w:tcPr>
                          <w:p w14:paraId="47B2ED5D" w14:textId="77777777" w:rsidR="00E0450C" w:rsidRPr="00D353E1" w:rsidRDefault="00E0450C" w:rsidP="00B31086">
                            <w:pPr>
                              <w:spacing w:line="276" w:lineRule="auto"/>
                              <w:rPr>
                                <w:b w:val="0"/>
                                <w:bCs w:val="0"/>
                              </w:rPr>
                            </w:pPr>
                          </w:p>
                        </w:tc>
                      </w:tr>
                      <w:tr w:rsidR="00E0450C" w:rsidRPr="00B31086" w14:paraId="1D31C8B8" w14:textId="77777777" w:rsidTr="00317813">
                        <w:tc>
                          <w:tcPr>
                            <w:tcW w:w="10042" w:type="dxa"/>
                            <w:shd w:val="clear" w:color="auto" w:fill="auto"/>
                          </w:tcPr>
                          <w:p w14:paraId="2525260F" w14:textId="77777777" w:rsidR="00E0450C" w:rsidRPr="00D353E1" w:rsidRDefault="00E0450C" w:rsidP="00B31086">
                            <w:pPr>
                              <w:spacing w:line="276" w:lineRule="auto"/>
                              <w:rPr>
                                <w:b w:val="0"/>
                                <w:bCs w:val="0"/>
                              </w:rPr>
                            </w:pPr>
                          </w:p>
                        </w:tc>
                      </w:tr>
                      <w:tr w:rsidR="00E0450C" w:rsidRPr="00B31086" w14:paraId="5BC20495" w14:textId="77777777" w:rsidTr="00317813">
                        <w:tc>
                          <w:tcPr>
                            <w:tcW w:w="10042" w:type="dxa"/>
                            <w:shd w:val="clear" w:color="auto" w:fill="auto"/>
                          </w:tcPr>
                          <w:p w14:paraId="19EE0852" w14:textId="77777777" w:rsidR="00E0450C" w:rsidRPr="00D353E1" w:rsidRDefault="00E0450C" w:rsidP="00B31086">
                            <w:pPr>
                              <w:spacing w:line="276" w:lineRule="auto"/>
                              <w:rPr>
                                <w:b w:val="0"/>
                                <w:bCs w:val="0"/>
                              </w:rPr>
                            </w:pPr>
                          </w:p>
                        </w:tc>
                      </w:tr>
                      <w:tr w:rsidR="00E0450C" w:rsidRPr="00B31086" w14:paraId="7809A98F" w14:textId="77777777" w:rsidTr="00317813">
                        <w:tc>
                          <w:tcPr>
                            <w:tcW w:w="10042" w:type="dxa"/>
                            <w:shd w:val="clear" w:color="auto" w:fill="auto"/>
                          </w:tcPr>
                          <w:p w14:paraId="3D36BD51" w14:textId="77777777" w:rsidR="00E0450C" w:rsidRPr="00D353E1" w:rsidRDefault="00E0450C" w:rsidP="00B31086">
                            <w:pPr>
                              <w:spacing w:line="276" w:lineRule="auto"/>
                              <w:rPr>
                                <w:b w:val="0"/>
                                <w:bCs w:val="0"/>
                              </w:rPr>
                            </w:pPr>
                          </w:p>
                        </w:tc>
                      </w:tr>
                      <w:tr w:rsidR="00E0450C" w:rsidRPr="00B31086" w14:paraId="09FE7F9B" w14:textId="77777777" w:rsidTr="00317813">
                        <w:tc>
                          <w:tcPr>
                            <w:tcW w:w="10042" w:type="dxa"/>
                            <w:shd w:val="clear" w:color="auto" w:fill="auto"/>
                          </w:tcPr>
                          <w:p w14:paraId="25BACAB0" w14:textId="77777777" w:rsidR="00E0450C" w:rsidRPr="00D353E1" w:rsidRDefault="00E0450C" w:rsidP="00B31086">
                            <w:pPr>
                              <w:spacing w:line="276" w:lineRule="auto"/>
                              <w:rPr>
                                <w:b w:val="0"/>
                                <w:bCs w:val="0"/>
                              </w:rPr>
                            </w:pPr>
                          </w:p>
                        </w:tc>
                      </w:tr>
                      <w:tr w:rsidR="00E0450C" w:rsidRPr="00B31086" w14:paraId="4CCC403B" w14:textId="77777777" w:rsidTr="00317813">
                        <w:tc>
                          <w:tcPr>
                            <w:tcW w:w="10042" w:type="dxa"/>
                            <w:shd w:val="clear" w:color="auto" w:fill="auto"/>
                          </w:tcPr>
                          <w:p w14:paraId="03722398" w14:textId="77777777" w:rsidR="00E0450C" w:rsidRPr="00D353E1" w:rsidRDefault="00E0450C" w:rsidP="00B31086">
                            <w:pPr>
                              <w:spacing w:line="276" w:lineRule="auto"/>
                              <w:rPr>
                                <w:b w:val="0"/>
                                <w:bCs w:val="0"/>
                              </w:rPr>
                            </w:pPr>
                          </w:p>
                        </w:tc>
                      </w:tr>
                      <w:tr w:rsidR="00E0450C" w:rsidRPr="00B31086" w14:paraId="02023A6D" w14:textId="77777777" w:rsidTr="00317813">
                        <w:tc>
                          <w:tcPr>
                            <w:tcW w:w="10042" w:type="dxa"/>
                            <w:shd w:val="clear" w:color="auto" w:fill="auto"/>
                          </w:tcPr>
                          <w:p w14:paraId="52C8F23F" w14:textId="77777777" w:rsidR="00E0450C" w:rsidRPr="00D353E1" w:rsidRDefault="00E0450C" w:rsidP="00B31086">
                            <w:pPr>
                              <w:spacing w:line="276" w:lineRule="auto"/>
                              <w:rPr>
                                <w:b w:val="0"/>
                                <w:bCs w:val="0"/>
                              </w:rPr>
                            </w:pPr>
                          </w:p>
                        </w:tc>
                      </w:tr>
                    </w:tbl>
                    <w:p w14:paraId="2A880B6A" w14:textId="77777777" w:rsidR="00E0450C" w:rsidRPr="00B31086" w:rsidRDefault="00E0450C" w:rsidP="00360E49">
                      <w:pPr>
                        <w:spacing w:line="276" w:lineRule="auto"/>
                        <w:rPr>
                          <w:b w:val="0"/>
                          <w:bCs w:val="0"/>
                          <w:sz w:val="21"/>
                          <w:szCs w:val="21"/>
                        </w:rPr>
                      </w:pPr>
                    </w:p>
                  </w:txbxContent>
                </v:textbox>
                <w10:wrap type="through"/>
              </v:shape>
            </w:pict>
          </mc:Fallback>
        </mc:AlternateContent>
      </w:r>
    </w:p>
    <w:p w14:paraId="1C6254AA" w14:textId="131DB123" w:rsidR="00360E49" w:rsidRDefault="00360E49">
      <w:r>
        <w:rPr>
          <w:noProof/>
          <w:sz w:val="22"/>
          <w:szCs w:val="22"/>
        </w:rPr>
        <w:lastRenderedPageBreak/>
        <mc:AlternateContent>
          <mc:Choice Requires="wps">
            <w:drawing>
              <wp:anchor distT="0" distB="0" distL="114300" distR="114300" simplePos="0" relativeHeight="251901952" behindDoc="0" locked="0" layoutInCell="1" allowOverlap="1" wp14:anchorId="7521361F" wp14:editId="16263C20">
                <wp:simplePos x="0" y="0"/>
                <wp:positionH relativeFrom="column">
                  <wp:posOffset>0</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4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0A8D7130" w14:textId="77777777" w:rsidTr="00317813">
                              <w:tc>
                                <w:tcPr>
                                  <w:tcW w:w="10042" w:type="dxa"/>
                                  <w:shd w:val="clear" w:color="auto" w:fill="auto"/>
                                </w:tcPr>
                                <w:tbl>
                                  <w:tblPr>
                                    <w:tblW w:w="10159"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069"/>
                                    <w:gridCol w:w="8090"/>
                                  </w:tblGrid>
                                  <w:tr w:rsidR="00E0450C" w14:paraId="25238DFA" w14:textId="77777777" w:rsidTr="003A2685">
                                    <w:tc>
                                      <w:tcPr>
                                        <w:tcW w:w="2069" w:type="dxa"/>
                                      </w:tcPr>
                                      <w:p w14:paraId="08C84C33" w14:textId="77777777" w:rsidR="00E0450C" w:rsidRDefault="00E0450C" w:rsidP="00F31D40">
                                        <w:pPr>
                                          <w:spacing w:line="276" w:lineRule="auto"/>
                                          <w:jc w:val="both"/>
                                        </w:pPr>
                                      </w:p>
                                    </w:tc>
                                    <w:tc>
                                      <w:tcPr>
                                        <w:tcW w:w="8090" w:type="dxa"/>
                                        <w:shd w:val="clear" w:color="auto" w:fill="auto"/>
                                        <w:vAlign w:val="bottom"/>
                                      </w:tcPr>
                                      <w:p w14:paraId="6D16F78B" w14:textId="3F6B0C6B" w:rsidR="00E0450C" w:rsidRDefault="00E0450C" w:rsidP="00A22E5D">
                                        <w:pPr>
                                          <w:jc w:val="both"/>
                                          <w:rPr>
                                            <w:b w:val="0"/>
                                          </w:rPr>
                                        </w:pPr>
                                        <w:r>
                                          <w:t xml:space="preserve">. </w:t>
                                        </w:r>
                                        <w:r w:rsidRPr="00C875C7">
                                          <w:rPr>
                                            <w:sz w:val="22"/>
                                            <w:szCs w:val="22"/>
                                          </w:rPr>
                                          <w:t>I</w:t>
                                        </w:r>
                                        <w:r>
                                          <w:rPr>
                                            <w:sz w:val="22"/>
                                            <w:szCs w:val="22"/>
                                          </w:rPr>
                                          <w:t>II</w:t>
                                        </w:r>
                                        <w:r w:rsidRPr="00C875C7">
                                          <w:rPr>
                                            <w:sz w:val="22"/>
                                            <w:szCs w:val="22"/>
                                          </w:rPr>
                                          <w:t xml:space="preserve">. </w:t>
                                        </w:r>
                                        <w:r>
                                          <w:rPr>
                                            <w:sz w:val="22"/>
                                            <w:szCs w:val="22"/>
                                            <w:u w:val="single"/>
                                          </w:rPr>
                                          <w:t>ĐỊNH LUẬT II NEWTON.</w:t>
                                        </w:r>
                                      </w:p>
                                    </w:tc>
                                  </w:tr>
                                  <w:tr w:rsidR="00E0450C" w:rsidRPr="00C875C7" w14:paraId="0D1103EF" w14:textId="77777777" w:rsidTr="003A2685">
                                    <w:tc>
                                      <w:tcPr>
                                        <w:tcW w:w="2069" w:type="dxa"/>
                                      </w:tcPr>
                                      <w:p w14:paraId="72A69C17" w14:textId="77777777" w:rsidR="00E0450C" w:rsidRDefault="00E0450C" w:rsidP="00F31D40">
                                        <w:pPr>
                                          <w:spacing w:line="276" w:lineRule="auto"/>
                                          <w:jc w:val="both"/>
                                        </w:pPr>
                                      </w:p>
                                    </w:tc>
                                    <w:tc>
                                      <w:tcPr>
                                        <w:tcW w:w="8090" w:type="dxa"/>
                                        <w:shd w:val="clear" w:color="auto" w:fill="auto"/>
                                        <w:vAlign w:val="bottom"/>
                                      </w:tcPr>
                                      <w:p w14:paraId="600A7AAC" w14:textId="07200684" w:rsidR="00E0450C" w:rsidRPr="00C875C7" w:rsidRDefault="00E0450C" w:rsidP="00A22E5D">
                                        <w:pPr>
                                          <w:jc w:val="both"/>
                                          <w:rPr>
                                            <w:sz w:val="22"/>
                                            <w:szCs w:val="22"/>
                                          </w:rPr>
                                        </w:pPr>
                                        <w:r>
                                          <w:t xml:space="preserve">. </w:t>
                                        </w:r>
                                        <w:r>
                                          <w:rPr>
                                            <w:sz w:val="22"/>
                                            <w:szCs w:val="22"/>
                                          </w:rPr>
                                          <w:t xml:space="preserve">1. </w:t>
                                        </w:r>
                                        <w:r>
                                          <w:rPr>
                                            <w:sz w:val="22"/>
                                            <w:szCs w:val="22"/>
                                            <w:u w:val="single"/>
                                          </w:rPr>
                                          <w:t xml:space="preserve">Sự tương tác giữa các vật </w:t>
                                        </w:r>
                                      </w:p>
                                    </w:tc>
                                  </w:tr>
                                  <w:tr w:rsidR="00E0450C" w:rsidRPr="00BF19C1" w14:paraId="409A4B59" w14:textId="77777777" w:rsidTr="003A2685">
                                    <w:tc>
                                      <w:tcPr>
                                        <w:tcW w:w="2069" w:type="dxa"/>
                                      </w:tcPr>
                                      <w:p w14:paraId="47E229B4" w14:textId="77777777" w:rsidR="00E0450C" w:rsidRDefault="00E0450C" w:rsidP="00F31D40">
                                        <w:pPr>
                                          <w:spacing w:line="276" w:lineRule="auto"/>
                                          <w:jc w:val="both"/>
                                        </w:pPr>
                                      </w:p>
                                    </w:tc>
                                    <w:tc>
                                      <w:tcPr>
                                        <w:tcW w:w="8090" w:type="dxa"/>
                                        <w:shd w:val="clear" w:color="auto" w:fill="auto"/>
                                        <w:vAlign w:val="bottom"/>
                                      </w:tcPr>
                                      <w:p w14:paraId="60D0AD6E" w14:textId="7CBF09A6" w:rsidR="00E0450C" w:rsidRPr="00BF19C1" w:rsidRDefault="00E0450C" w:rsidP="00A22E5D">
                                        <w:pPr>
                                          <w:jc w:val="both"/>
                                          <w:rPr>
                                            <w:b w:val="0"/>
                                          </w:rPr>
                                        </w:pPr>
                                        <w:r>
                                          <w:t xml:space="preserve">. </w:t>
                                        </w:r>
                                      </w:p>
                                    </w:tc>
                                  </w:tr>
                                  <w:tr w:rsidR="00E0450C" w14:paraId="6E2F3D2C" w14:textId="77777777" w:rsidTr="003A2685">
                                    <w:tc>
                                      <w:tcPr>
                                        <w:tcW w:w="2069" w:type="dxa"/>
                                      </w:tcPr>
                                      <w:p w14:paraId="617D03B1" w14:textId="77777777" w:rsidR="00E0450C" w:rsidRDefault="00E0450C" w:rsidP="00F31D40">
                                        <w:pPr>
                                          <w:spacing w:line="276" w:lineRule="auto"/>
                                          <w:jc w:val="both"/>
                                          <w:rPr>
                                            <w:b w:val="0"/>
                                          </w:rPr>
                                        </w:pPr>
                                      </w:p>
                                    </w:tc>
                                    <w:tc>
                                      <w:tcPr>
                                        <w:tcW w:w="8090" w:type="dxa"/>
                                        <w:shd w:val="clear" w:color="auto" w:fill="auto"/>
                                        <w:vAlign w:val="bottom"/>
                                      </w:tcPr>
                                      <w:p w14:paraId="7A496EDE" w14:textId="4A66B6BB" w:rsidR="00E0450C" w:rsidRDefault="00E0450C" w:rsidP="00A22E5D">
                                        <w:pPr>
                                          <w:jc w:val="both"/>
                                          <w:rPr>
                                            <w:b w:val="0"/>
                                          </w:rPr>
                                        </w:pPr>
                                      </w:p>
                                    </w:tc>
                                  </w:tr>
                                  <w:tr w:rsidR="00E0450C" w:rsidRPr="00BF19C1" w14:paraId="3C8F4677" w14:textId="77777777" w:rsidTr="003A2685">
                                    <w:tc>
                                      <w:tcPr>
                                        <w:tcW w:w="2069" w:type="dxa"/>
                                      </w:tcPr>
                                      <w:p w14:paraId="64C7A8B2" w14:textId="77777777" w:rsidR="00E0450C" w:rsidRDefault="00E0450C" w:rsidP="00F31D40">
                                        <w:pPr>
                                          <w:spacing w:line="276" w:lineRule="auto"/>
                                          <w:jc w:val="both"/>
                                        </w:pPr>
                                      </w:p>
                                    </w:tc>
                                    <w:tc>
                                      <w:tcPr>
                                        <w:tcW w:w="8090" w:type="dxa"/>
                                        <w:shd w:val="clear" w:color="auto" w:fill="auto"/>
                                        <w:vAlign w:val="bottom"/>
                                      </w:tcPr>
                                      <w:p w14:paraId="254AAB03" w14:textId="14037C63" w:rsidR="00E0450C" w:rsidRPr="00C45219" w:rsidRDefault="00E0450C" w:rsidP="00A22E5D">
                                        <w:pPr>
                                          <w:jc w:val="both"/>
                                          <w:rPr>
                                            <w:sz w:val="22"/>
                                            <w:szCs w:val="22"/>
                                          </w:rPr>
                                        </w:pPr>
                                        <w:r>
                                          <w:t xml:space="preserve">. </w:t>
                                        </w:r>
                                        <w:r w:rsidRPr="009148E9">
                                          <w:rPr>
                                            <w:sz w:val="22"/>
                                            <w:szCs w:val="22"/>
                                          </w:rPr>
                                          <w:t>2.</w:t>
                                        </w:r>
                                        <w:r>
                                          <w:rPr>
                                            <w:sz w:val="22"/>
                                            <w:szCs w:val="22"/>
                                          </w:rPr>
                                          <w:t xml:space="preserve"> </w:t>
                                        </w:r>
                                        <w:r w:rsidRPr="00C45219">
                                          <w:rPr>
                                            <w:sz w:val="22"/>
                                            <w:szCs w:val="22"/>
                                            <w:u w:val="single"/>
                                          </w:rPr>
                                          <w:t xml:space="preserve">Định luật </w:t>
                                        </w:r>
                                        <w:r>
                                          <w:rPr>
                                            <w:sz w:val="22"/>
                                            <w:szCs w:val="22"/>
                                            <w:u w:val="single"/>
                                          </w:rPr>
                                          <w:t xml:space="preserve">III Newton. </w:t>
                                        </w:r>
                                      </w:p>
                                    </w:tc>
                                  </w:tr>
                                  <w:tr w:rsidR="00E0450C" w:rsidRPr="00BF19C1" w14:paraId="102A2F6A" w14:textId="77777777" w:rsidTr="003A2685">
                                    <w:tc>
                                      <w:tcPr>
                                        <w:tcW w:w="2069" w:type="dxa"/>
                                      </w:tcPr>
                                      <w:p w14:paraId="38DC9D7F" w14:textId="77777777" w:rsidR="00E0450C" w:rsidRDefault="00E0450C" w:rsidP="00F31D40">
                                        <w:pPr>
                                          <w:spacing w:line="276" w:lineRule="auto"/>
                                          <w:jc w:val="both"/>
                                        </w:pPr>
                                      </w:p>
                                    </w:tc>
                                    <w:tc>
                                      <w:tcPr>
                                        <w:tcW w:w="8090" w:type="dxa"/>
                                        <w:shd w:val="clear" w:color="auto" w:fill="auto"/>
                                        <w:vAlign w:val="bottom"/>
                                      </w:tcPr>
                                      <w:p w14:paraId="5F8F1BCB" w14:textId="5A9FA07C" w:rsidR="00E0450C" w:rsidRPr="00D0352E" w:rsidRDefault="00E0450C" w:rsidP="00A22E5D">
                                        <w:pPr>
                                          <w:jc w:val="both"/>
                                          <w:rPr>
                                            <w:sz w:val="22"/>
                                            <w:szCs w:val="22"/>
                                          </w:rPr>
                                        </w:pPr>
                                        <w:r>
                                          <w:t>.</w:t>
                                        </w:r>
                                        <w:r>
                                          <w:rPr>
                                            <w:sz w:val="22"/>
                                            <w:szCs w:val="22"/>
                                          </w:rPr>
                                          <w:t xml:space="preserve"> </w:t>
                                        </w:r>
                                        <w:r>
                                          <w:rPr>
                                            <w:i/>
                                            <w:sz w:val="22"/>
                                            <w:szCs w:val="22"/>
                                          </w:rPr>
                                          <w:t>*</w:t>
                                        </w:r>
                                        <w:r w:rsidRPr="00D0352E">
                                          <w:rPr>
                                            <w:i/>
                                            <w:sz w:val="22"/>
                                            <w:szCs w:val="22"/>
                                          </w:rPr>
                                          <w:t>.</w:t>
                                        </w:r>
                                        <w:r>
                                          <w:rPr>
                                            <w:sz w:val="22"/>
                                            <w:szCs w:val="22"/>
                                          </w:rPr>
                                          <w:t xml:space="preserve"> </w:t>
                                        </w:r>
                                        <w:r>
                                          <w:rPr>
                                            <w:i/>
                                            <w:sz w:val="22"/>
                                            <w:szCs w:val="22"/>
                                          </w:rPr>
                                          <w:t>Nội dung</w:t>
                                        </w:r>
                                        <w:r>
                                          <w:rPr>
                                            <w:sz w:val="22"/>
                                            <w:szCs w:val="22"/>
                                          </w:rPr>
                                          <w:t xml:space="preserve"> :</w:t>
                                        </w:r>
                                      </w:p>
                                    </w:tc>
                                  </w:tr>
                                  <w:tr w:rsidR="00E0450C" w:rsidRPr="00BF19C1" w14:paraId="18738982" w14:textId="77777777" w:rsidTr="003A2685">
                                    <w:tc>
                                      <w:tcPr>
                                        <w:tcW w:w="2069" w:type="dxa"/>
                                      </w:tcPr>
                                      <w:p w14:paraId="5A7DFCC8" w14:textId="77777777" w:rsidR="00E0450C" w:rsidRDefault="00E0450C" w:rsidP="00F31D40">
                                        <w:pPr>
                                          <w:spacing w:line="276" w:lineRule="auto"/>
                                          <w:jc w:val="both"/>
                                        </w:pPr>
                                      </w:p>
                                    </w:tc>
                                    <w:tc>
                                      <w:tcPr>
                                        <w:tcW w:w="8090" w:type="dxa"/>
                                        <w:shd w:val="clear" w:color="auto" w:fill="auto"/>
                                        <w:vAlign w:val="bottom"/>
                                      </w:tcPr>
                                      <w:p w14:paraId="3D69A1DE" w14:textId="0292F2EC" w:rsidR="00E0450C" w:rsidRDefault="00E0450C" w:rsidP="00A22E5D">
                                        <w:pPr>
                                          <w:jc w:val="both"/>
                                        </w:pPr>
                                        <w:r>
                                          <w:t>.</w:t>
                                        </w:r>
                                      </w:p>
                                    </w:tc>
                                  </w:tr>
                                  <w:tr w:rsidR="00E0450C" w:rsidRPr="00BF19C1" w14:paraId="73A4A542" w14:textId="77777777" w:rsidTr="003A2685">
                                    <w:tc>
                                      <w:tcPr>
                                        <w:tcW w:w="2069" w:type="dxa"/>
                                      </w:tcPr>
                                      <w:p w14:paraId="6C466EFA" w14:textId="77777777" w:rsidR="00E0450C" w:rsidRDefault="00E0450C" w:rsidP="00F31D40">
                                        <w:pPr>
                                          <w:spacing w:line="276" w:lineRule="auto"/>
                                          <w:jc w:val="both"/>
                                        </w:pPr>
                                      </w:p>
                                    </w:tc>
                                    <w:tc>
                                      <w:tcPr>
                                        <w:tcW w:w="8090" w:type="dxa"/>
                                        <w:shd w:val="clear" w:color="auto" w:fill="auto"/>
                                        <w:vAlign w:val="bottom"/>
                                      </w:tcPr>
                                      <w:p w14:paraId="236EFB1F" w14:textId="2E577594" w:rsidR="00E0450C" w:rsidRPr="005D08AF" w:rsidRDefault="00E0450C" w:rsidP="00A22E5D">
                                        <w:pPr>
                                          <w:jc w:val="both"/>
                                          <w:rPr>
                                            <w:sz w:val="22"/>
                                            <w:szCs w:val="22"/>
                                          </w:rPr>
                                        </w:pPr>
                                        <w:r>
                                          <w:t xml:space="preserve">. </w:t>
                                        </w:r>
                                        <w:r>
                                          <w:rPr>
                                            <w:i/>
                                            <w:sz w:val="22"/>
                                            <w:szCs w:val="22"/>
                                          </w:rPr>
                                          <w:t>b. Biểu thức</w:t>
                                        </w:r>
                                        <w:r>
                                          <w:rPr>
                                            <w:sz w:val="22"/>
                                            <w:szCs w:val="22"/>
                                          </w:rPr>
                                          <w:t xml:space="preserve"> :</w:t>
                                        </w:r>
                                      </w:p>
                                    </w:tc>
                                  </w:tr>
                                  <w:tr w:rsidR="00E0450C" w:rsidRPr="00BF19C1" w14:paraId="499BA230" w14:textId="77777777" w:rsidTr="003A2685">
                                    <w:tc>
                                      <w:tcPr>
                                        <w:tcW w:w="2069" w:type="dxa"/>
                                      </w:tcPr>
                                      <w:p w14:paraId="0CA3C6F8" w14:textId="77777777" w:rsidR="00E0450C" w:rsidRDefault="00E0450C" w:rsidP="00F31D40">
                                        <w:pPr>
                                          <w:spacing w:line="276" w:lineRule="auto"/>
                                          <w:jc w:val="both"/>
                                        </w:pPr>
                                      </w:p>
                                    </w:tc>
                                    <w:tc>
                                      <w:tcPr>
                                        <w:tcW w:w="8090" w:type="dxa"/>
                                        <w:shd w:val="clear" w:color="auto" w:fill="auto"/>
                                        <w:vAlign w:val="bottom"/>
                                      </w:tcPr>
                                      <w:p w14:paraId="0E64BC62" w14:textId="651C6035" w:rsidR="00E0450C" w:rsidRPr="005D08AF" w:rsidRDefault="00E0450C" w:rsidP="00A22E5D">
                                        <w:pPr>
                                          <w:jc w:val="both"/>
                                          <w:rPr>
                                            <w:b w:val="0"/>
                                            <w:sz w:val="22"/>
                                            <w:szCs w:val="22"/>
                                          </w:rPr>
                                        </w:pPr>
                                        <w:r>
                                          <w:t xml:space="preserve">.                    </w:t>
                                        </w:r>
                                      </w:p>
                                    </w:tc>
                                  </w:tr>
                                  <w:tr w:rsidR="00E0450C" w:rsidRPr="00BF19C1" w14:paraId="7DEFA261" w14:textId="77777777" w:rsidTr="003A2685">
                                    <w:tc>
                                      <w:tcPr>
                                        <w:tcW w:w="2069" w:type="dxa"/>
                                      </w:tcPr>
                                      <w:p w14:paraId="74E07A0B" w14:textId="77777777" w:rsidR="00E0450C" w:rsidRDefault="00E0450C" w:rsidP="00F31D40">
                                        <w:pPr>
                                          <w:spacing w:line="276" w:lineRule="auto"/>
                                          <w:jc w:val="both"/>
                                        </w:pPr>
                                      </w:p>
                                    </w:tc>
                                    <w:tc>
                                      <w:tcPr>
                                        <w:tcW w:w="8090" w:type="dxa"/>
                                        <w:shd w:val="clear" w:color="auto" w:fill="auto"/>
                                        <w:vAlign w:val="bottom"/>
                                      </w:tcPr>
                                      <w:p w14:paraId="72A9FA2E" w14:textId="0214D949" w:rsidR="00E0450C" w:rsidRDefault="00E0450C" w:rsidP="00A22E5D">
                                        <w:pPr>
                                          <w:jc w:val="both"/>
                                        </w:pPr>
                                        <w:r>
                                          <w:t xml:space="preserve">.                    </w:t>
                                        </w:r>
                                      </w:p>
                                    </w:tc>
                                  </w:tr>
                                  <w:tr w:rsidR="00E0450C" w:rsidRPr="00BF19C1" w14:paraId="34517681" w14:textId="77777777" w:rsidTr="003A2685">
                                    <w:tc>
                                      <w:tcPr>
                                        <w:tcW w:w="2069" w:type="dxa"/>
                                      </w:tcPr>
                                      <w:p w14:paraId="1C82B1A3" w14:textId="77777777" w:rsidR="00E0450C" w:rsidRDefault="00E0450C" w:rsidP="00F31D40">
                                        <w:pPr>
                                          <w:spacing w:line="276" w:lineRule="auto"/>
                                          <w:jc w:val="both"/>
                                        </w:pPr>
                                      </w:p>
                                    </w:tc>
                                    <w:tc>
                                      <w:tcPr>
                                        <w:tcW w:w="8090" w:type="dxa"/>
                                        <w:shd w:val="clear" w:color="auto" w:fill="auto"/>
                                        <w:vAlign w:val="bottom"/>
                                      </w:tcPr>
                                      <w:p w14:paraId="6D356430" w14:textId="62B6DE80" w:rsidR="00E0450C" w:rsidRPr="009148E9" w:rsidRDefault="00E0450C" w:rsidP="00A22E5D">
                                        <w:pPr>
                                          <w:jc w:val="both"/>
                                          <w:rPr>
                                            <w:sz w:val="22"/>
                                            <w:szCs w:val="22"/>
                                          </w:rPr>
                                        </w:pPr>
                                        <w:r>
                                          <w:t xml:space="preserve">. </w:t>
                                        </w:r>
                                        <w:r>
                                          <w:rPr>
                                            <w:sz w:val="22"/>
                                            <w:szCs w:val="22"/>
                                          </w:rPr>
                                          <w:t>3</w:t>
                                        </w:r>
                                        <w:r w:rsidRPr="009148E9">
                                          <w:rPr>
                                            <w:sz w:val="22"/>
                                            <w:szCs w:val="22"/>
                                          </w:rPr>
                                          <w:t>.</w:t>
                                        </w:r>
                                        <w:r>
                                          <w:rPr>
                                            <w:sz w:val="22"/>
                                            <w:szCs w:val="22"/>
                                          </w:rPr>
                                          <w:t xml:space="preserve"> </w:t>
                                        </w:r>
                                        <w:r>
                                          <w:rPr>
                                            <w:sz w:val="22"/>
                                            <w:szCs w:val="22"/>
                                            <w:u w:val="single"/>
                                          </w:rPr>
                                          <w:t>Lực và phản lực.</w:t>
                                        </w:r>
                                      </w:p>
                                    </w:tc>
                                  </w:tr>
                                  <w:tr w:rsidR="00E0450C" w:rsidRPr="00BF19C1" w14:paraId="7F4FE098" w14:textId="77777777" w:rsidTr="003A2685">
                                    <w:tc>
                                      <w:tcPr>
                                        <w:tcW w:w="2069" w:type="dxa"/>
                                      </w:tcPr>
                                      <w:p w14:paraId="6D28DD5F" w14:textId="77777777" w:rsidR="00E0450C" w:rsidRDefault="00E0450C" w:rsidP="00F31D40">
                                        <w:pPr>
                                          <w:spacing w:line="276" w:lineRule="auto"/>
                                          <w:jc w:val="both"/>
                                        </w:pPr>
                                      </w:p>
                                    </w:tc>
                                    <w:tc>
                                      <w:tcPr>
                                        <w:tcW w:w="8090" w:type="dxa"/>
                                        <w:shd w:val="clear" w:color="auto" w:fill="auto"/>
                                        <w:vAlign w:val="bottom"/>
                                      </w:tcPr>
                                      <w:p w14:paraId="343C1073" w14:textId="5CE58B96" w:rsidR="00E0450C" w:rsidRPr="00AE5E3C" w:rsidRDefault="00E0450C" w:rsidP="00A22E5D">
                                        <w:pPr>
                                          <w:jc w:val="both"/>
                                          <w:rPr>
                                            <w:b w:val="0"/>
                                            <w:sz w:val="22"/>
                                            <w:szCs w:val="22"/>
                                          </w:rPr>
                                        </w:pPr>
                                        <w:r>
                                          <w:t>.</w:t>
                                        </w:r>
                                        <w:r>
                                          <w:rPr>
                                            <w:sz w:val="22"/>
                                            <w:szCs w:val="22"/>
                                          </w:rPr>
                                          <w:t xml:space="preserve"> </w:t>
                                        </w:r>
                                      </w:p>
                                    </w:tc>
                                  </w:tr>
                                  <w:tr w:rsidR="00E0450C" w:rsidRPr="00BF19C1" w14:paraId="5289C554" w14:textId="77777777" w:rsidTr="003A2685">
                                    <w:tc>
                                      <w:tcPr>
                                        <w:tcW w:w="2069" w:type="dxa"/>
                                      </w:tcPr>
                                      <w:p w14:paraId="3D2EA8F6" w14:textId="77777777" w:rsidR="00E0450C" w:rsidRDefault="00E0450C" w:rsidP="00F31D40">
                                        <w:pPr>
                                          <w:spacing w:line="276" w:lineRule="auto"/>
                                          <w:jc w:val="both"/>
                                        </w:pPr>
                                      </w:p>
                                    </w:tc>
                                    <w:tc>
                                      <w:tcPr>
                                        <w:tcW w:w="8090" w:type="dxa"/>
                                        <w:shd w:val="clear" w:color="auto" w:fill="auto"/>
                                        <w:vAlign w:val="bottom"/>
                                      </w:tcPr>
                                      <w:p w14:paraId="366818BC" w14:textId="53C16438" w:rsidR="00E0450C" w:rsidRDefault="00E0450C" w:rsidP="00A22E5D">
                                        <w:pPr>
                                          <w:jc w:val="both"/>
                                        </w:pPr>
                                        <w:r>
                                          <w:t xml:space="preserve">. </w:t>
                                        </w:r>
                                        <w:r>
                                          <w:rPr>
                                            <w:i/>
                                            <w:sz w:val="22"/>
                                            <w:szCs w:val="22"/>
                                          </w:rPr>
                                          <w:t>* Đặc điểm của</w:t>
                                        </w:r>
                                        <w:r>
                                          <w:rPr>
                                            <w:sz w:val="22"/>
                                            <w:szCs w:val="22"/>
                                          </w:rPr>
                                          <w:t xml:space="preserve"> </w:t>
                                        </w:r>
                                        <w:r>
                                          <w:rPr>
                                            <w:i/>
                                            <w:sz w:val="22"/>
                                            <w:szCs w:val="22"/>
                                          </w:rPr>
                                          <w:t xml:space="preserve">lực và phản lực </w:t>
                                        </w:r>
                                        <w:r>
                                          <w:rPr>
                                            <w:sz w:val="22"/>
                                            <w:szCs w:val="22"/>
                                          </w:rPr>
                                          <w:t>:</w:t>
                                        </w:r>
                                        <w:r>
                                          <w:rPr>
                                            <w:b w:val="0"/>
                                          </w:rPr>
                                          <w:t xml:space="preserve">     </w:t>
                                        </w:r>
                                      </w:p>
                                    </w:tc>
                                  </w:tr>
                                  <w:tr w:rsidR="00E0450C" w:rsidRPr="00BF19C1" w14:paraId="3ADF62DC" w14:textId="77777777" w:rsidTr="003A2685">
                                    <w:tc>
                                      <w:tcPr>
                                        <w:tcW w:w="2069" w:type="dxa"/>
                                      </w:tcPr>
                                      <w:p w14:paraId="3100C58A" w14:textId="77777777" w:rsidR="00E0450C" w:rsidRDefault="00E0450C" w:rsidP="00F31D40">
                                        <w:pPr>
                                          <w:spacing w:line="276" w:lineRule="auto"/>
                                          <w:rPr>
                                            <w:b w:val="0"/>
                                          </w:rPr>
                                        </w:pPr>
                                      </w:p>
                                    </w:tc>
                                    <w:tc>
                                      <w:tcPr>
                                        <w:tcW w:w="8090" w:type="dxa"/>
                                        <w:shd w:val="clear" w:color="auto" w:fill="auto"/>
                                      </w:tcPr>
                                      <w:p w14:paraId="0A6409FA" w14:textId="4214BF6E" w:rsidR="00E0450C" w:rsidRDefault="00E0450C" w:rsidP="00A22E5D">
                                        <w:pPr>
                                          <w:rPr>
                                            <w:b w:val="0"/>
                                          </w:rPr>
                                        </w:pPr>
                                        <w:r>
                                          <w:rPr>
                                            <w:b w:val="0"/>
                                          </w:rPr>
                                          <w:t xml:space="preserve">.                    </w:t>
                                        </w:r>
                                        <w:r w:rsidRPr="00D55249">
                                          <w:rPr>
                                            <w:b w:val="0"/>
                                            <w:sz w:val="22"/>
                                            <w:szCs w:val="22"/>
                                          </w:rPr>
                                          <w:t>+</w:t>
                                        </w:r>
                                        <w:r>
                                          <w:rPr>
                                            <w:b w:val="0"/>
                                            <w:sz w:val="22"/>
                                            <w:szCs w:val="22"/>
                                          </w:rPr>
                                          <w:t xml:space="preserve"> Lực và phản lực</w:t>
                                        </w:r>
                                      </w:p>
                                    </w:tc>
                                  </w:tr>
                                  <w:tr w:rsidR="00E0450C" w:rsidRPr="00BF19C1" w14:paraId="087961B3" w14:textId="77777777" w:rsidTr="003A2685">
                                    <w:tc>
                                      <w:tcPr>
                                        <w:tcW w:w="2069" w:type="dxa"/>
                                      </w:tcPr>
                                      <w:p w14:paraId="748A503E" w14:textId="77777777" w:rsidR="00E0450C" w:rsidRDefault="00E0450C" w:rsidP="00F31D40">
                                        <w:pPr>
                                          <w:spacing w:line="276" w:lineRule="auto"/>
                                          <w:rPr>
                                            <w:b w:val="0"/>
                                          </w:rPr>
                                        </w:pPr>
                                      </w:p>
                                    </w:tc>
                                    <w:tc>
                                      <w:tcPr>
                                        <w:tcW w:w="8090" w:type="dxa"/>
                                        <w:shd w:val="clear" w:color="auto" w:fill="auto"/>
                                      </w:tcPr>
                                      <w:p w14:paraId="26E05DC0" w14:textId="05A70C2A" w:rsidR="00E0450C" w:rsidRDefault="00E0450C" w:rsidP="00A22E5D">
                                        <w:pPr>
                                          <w:rPr>
                                            <w:b w:val="0"/>
                                          </w:rPr>
                                        </w:pPr>
                                        <w:r>
                                          <w:rPr>
                                            <w:b w:val="0"/>
                                          </w:rPr>
                                          <w:t xml:space="preserve">.                    </w:t>
                                        </w:r>
                                        <w:r w:rsidRPr="00D55249">
                                          <w:rPr>
                                            <w:b w:val="0"/>
                                            <w:sz w:val="22"/>
                                            <w:szCs w:val="22"/>
                                          </w:rPr>
                                          <w:t>+</w:t>
                                        </w:r>
                                        <w:r>
                                          <w:rPr>
                                            <w:b w:val="0"/>
                                            <w:sz w:val="22"/>
                                            <w:szCs w:val="22"/>
                                          </w:rPr>
                                          <w:t xml:space="preserve"> Lực và phản lực </w:t>
                                        </w:r>
                                      </w:p>
                                    </w:tc>
                                  </w:tr>
                                  <w:tr w:rsidR="00E0450C" w:rsidRPr="00BF19C1" w14:paraId="79BA187D" w14:textId="77777777" w:rsidTr="003A2685">
                                    <w:tc>
                                      <w:tcPr>
                                        <w:tcW w:w="2069" w:type="dxa"/>
                                      </w:tcPr>
                                      <w:p w14:paraId="0B34ADF2" w14:textId="77777777" w:rsidR="00E0450C" w:rsidRDefault="00E0450C" w:rsidP="00F31D40">
                                        <w:pPr>
                                          <w:spacing w:line="276" w:lineRule="auto"/>
                                          <w:rPr>
                                            <w:b w:val="0"/>
                                          </w:rPr>
                                        </w:pPr>
                                      </w:p>
                                    </w:tc>
                                    <w:tc>
                                      <w:tcPr>
                                        <w:tcW w:w="8090" w:type="dxa"/>
                                        <w:shd w:val="clear" w:color="auto" w:fill="auto"/>
                                      </w:tcPr>
                                      <w:p w14:paraId="33A5C66D" w14:textId="79354212" w:rsidR="00E0450C" w:rsidRDefault="00E0450C" w:rsidP="00A22E5D">
                                        <w:pPr>
                                          <w:rPr>
                                            <w:b w:val="0"/>
                                          </w:rPr>
                                        </w:pPr>
                                        <w:r>
                                          <w:rPr>
                                            <w:b w:val="0"/>
                                          </w:rPr>
                                          <w:t xml:space="preserve">.                    </w:t>
                                        </w:r>
                                        <w:r w:rsidRPr="00D55249">
                                          <w:rPr>
                                            <w:b w:val="0"/>
                                            <w:sz w:val="22"/>
                                            <w:szCs w:val="22"/>
                                          </w:rPr>
                                          <w:t>+</w:t>
                                        </w:r>
                                        <w:r>
                                          <w:rPr>
                                            <w:b w:val="0"/>
                                            <w:sz w:val="22"/>
                                            <w:szCs w:val="22"/>
                                          </w:rPr>
                                          <w:t xml:space="preserve"> Lực và phản lực </w:t>
                                        </w:r>
                                      </w:p>
                                    </w:tc>
                                  </w:tr>
                                  <w:tr w:rsidR="00E0450C" w:rsidRPr="00BF19C1" w14:paraId="091A0D08" w14:textId="77777777" w:rsidTr="003A2685">
                                    <w:tc>
                                      <w:tcPr>
                                        <w:tcW w:w="2069" w:type="dxa"/>
                                      </w:tcPr>
                                      <w:p w14:paraId="01E3F22E" w14:textId="77777777" w:rsidR="00E0450C" w:rsidRDefault="00E0450C" w:rsidP="00F31D40">
                                        <w:pPr>
                                          <w:spacing w:line="276" w:lineRule="auto"/>
                                          <w:jc w:val="both"/>
                                        </w:pPr>
                                      </w:p>
                                    </w:tc>
                                    <w:tc>
                                      <w:tcPr>
                                        <w:tcW w:w="8090" w:type="dxa"/>
                                        <w:shd w:val="clear" w:color="auto" w:fill="auto"/>
                                        <w:vAlign w:val="bottom"/>
                                      </w:tcPr>
                                      <w:p w14:paraId="734A6BE4" w14:textId="7F01C4B3" w:rsidR="00E0450C" w:rsidRDefault="00E0450C" w:rsidP="00A22E5D">
                                        <w:pPr>
                                          <w:jc w:val="both"/>
                                        </w:pPr>
                                        <w:r>
                                          <w:t xml:space="preserve">. </w:t>
                                        </w:r>
                                        <w:r>
                                          <w:rPr>
                                            <w:i/>
                                            <w:sz w:val="22"/>
                                            <w:szCs w:val="22"/>
                                          </w:rPr>
                                          <w:t>* Đặc điểm của</w:t>
                                        </w:r>
                                        <w:r>
                                          <w:rPr>
                                            <w:sz w:val="22"/>
                                            <w:szCs w:val="22"/>
                                          </w:rPr>
                                          <w:t xml:space="preserve"> </w:t>
                                        </w:r>
                                        <w:r>
                                          <w:rPr>
                                            <w:i/>
                                            <w:sz w:val="22"/>
                                            <w:szCs w:val="22"/>
                                          </w:rPr>
                                          <w:t xml:space="preserve">hai lực trực đối </w:t>
                                        </w:r>
                                        <w:r>
                                          <w:rPr>
                                            <w:b w:val="0"/>
                                            <w:sz w:val="22"/>
                                            <w:szCs w:val="22"/>
                                          </w:rPr>
                                          <w:t>:</w:t>
                                        </w:r>
                                        <w:r>
                                          <w:rPr>
                                            <w:b w:val="0"/>
                                          </w:rPr>
                                          <w:t xml:space="preserve">        .</w:t>
                                        </w:r>
                                        <w:r w:rsidRPr="00D55249">
                                          <w:rPr>
                                            <w:b w:val="0"/>
                                            <w:sz w:val="22"/>
                                            <w:szCs w:val="22"/>
                                          </w:rPr>
                                          <w:t>+</w:t>
                                        </w:r>
                                        <w:r>
                                          <w:rPr>
                                            <w:b w:val="0"/>
                                            <w:sz w:val="22"/>
                                            <w:szCs w:val="22"/>
                                          </w:rPr>
                                          <w:t xml:space="preserve"> Điểm đặt :</w:t>
                                        </w:r>
                                      </w:p>
                                    </w:tc>
                                  </w:tr>
                                  <w:tr w:rsidR="00E0450C" w:rsidRPr="00BF19C1" w14:paraId="13A9C0A8" w14:textId="77777777" w:rsidTr="003A2685">
                                    <w:tc>
                                      <w:tcPr>
                                        <w:tcW w:w="2069" w:type="dxa"/>
                                      </w:tcPr>
                                      <w:p w14:paraId="2BF54DAB" w14:textId="77777777" w:rsidR="00E0450C" w:rsidRDefault="00E0450C" w:rsidP="00F31D40">
                                        <w:pPr>
                                          <w:spacing w:line="276" w:lineRule="auto"/>
                                          <w:rPr>
                                            <w:b w:val="0"/>
                                          </w:rPr>
                                        </w:pPr>
                                      </w:p>
                                    </w:tc>
                                    <w:tc>
                                      <w:tcPr>
                                        <w:tcW w:w="8090" w:type="dxa"/>
                                        <w:shd w:val="clear" w:color="auto" w:fill="auto"/>
                                      </w:tcPr>
                                      <w:p w14:paraId="4772A17B" w14:textId="20CE7899" w:rsidR="00E0450C" w:rsidRDefault="00E0450C" w:rsidP="00A22E5D">
                                        <w:pPr>
                                          <w:rPr>
                                            <w:b w:val="0"/>
                                          </w:rPr>
                                        </w:pPr>
                                        <w:r>
                                          <w:rPr>
                                            <w:b w:val="0"/>
                                          </w:rPr>
                                          <w:t xml:space="preserve">                               </w:t>
                                        </w:r>
                                        <w:r w:rsidR="000A6FF3" w:rsidRPr="000A6FF3">
                                          <w:rPr>
                                            <w:b w:val="0"/>
                                            <w:noProof/>
                                            <w:position w:val="-12"/>
                                          </w:rPr>
                                          <w:object w:dxaOrig="316" w:dyaOrig="374" w14:anchorId="52E33042">
                                            <v:shape id="_x0000_i1140" type="#_x0000_t75" alt="" style="width:18pt;height:20.25pt;mso-width-percent:0;mso-height-percent:0;mso-width-percent:0;mso-height-percent:0" o:ole="">
                                              <v:imagedata r:id="rId354" o:title=""/>
                                            </v:shape>
                                            <o:OLEObject Type="Embed" ProgID="Equation.DSMT4" ShapeID="_x0000_i1140" DrawAspect="Content" ObjectID="_1691503482" r:id="rId355"/>
                                          </w:object>
                                        </w:r>
                                        <w:r>
                                          <w:rPr>
                                            <w:b w:val="0"/>
                                          </w:rPr>
                                          <w:t xml:space="preserve">  </w:t>
                                        </w:r>
                                        <w:r w:rsidRPr="008404F2">
                                          <w:rPr>
                                            <w:b w:val="0"/>
                                            <w:sz w:val="22"/>
                                            <w:szCs w:val="22"/>
                                          </w:rPr>
                                          <w:t xml:space="preserve"> và</w:t>
                                        </w:r>
                                        <w:r>
                                          <w:rPr>
                                            <w:b w:val="0"/>
                                          </w:rPr>
                                          <w:t xml:space="preserve">  </w:t>
                                        </w:r>
                                        <w:r w:rsidR="000A6FF3" w:rsidRPr="000A6FF3">
                                          <w:rPr>
                                            <w:b w:val="0"/>
                                            <w:noProof/>
                                            <w:position w:val="-12"/>
                                          </w:rPr>
                                          <w:object w:dxaOrig="316" w:dyaOrig="374" w14:anchorId="72DDA766">
                                            <v:shape id="_x0000_i1141" type="#_x0000_t75" alt="" style="width:18pt;height:20.25pt;mso-width-percent:0;mso-height-percent:0;mso-width-percent:0;mso-height-percent:0" o:ole="">
                                              <v:imagedata r:id="rId356" o:title=""/>
                                            </v:shape>
                                            <o:OLEObject Type="Embed" ProgID="Equation.DSMT4" ShapeID="_x0000_i1141" DrawAspect="Content" ObjectID="_1691503483" r:id="rId357"/>
                                          </w:object>
                                        </w:r>
                                        <w:r>
                                          <w:rPr>
                                            <w:b w:val="0"/>
                                          </w:rPr>
                                          <w:t xml:space="preserve">    .</w:t>
                                        </w:r>
                                        <w:r w:rsidRPr="00D55249">
                                          <w:rPr>
                                            <w:b w:val="0"/>
                                            <w:sz w:val="22"/>
                                            <w:szCs w:val="22"/>
                                          </w:rPr>
                                          <w:t>+</w:t>
                                        </w:r>
                                        <w:r>
                                          <w:rPr>
                                            <w:b w:val="0"/>
                                            <w:sz w:val="22"/>
                                            <w:szCs w:val="22"/>
                                          </w:rPr>
                                          <w:t xml:space="preserve"> Phương   : </w:t>
                                        </w:r>
                                      </w:p>
                                    </w:tc>
                                  </w:tr>
                                  <w:tr w:rsidR="00E0450C" w:rsidRPr="00BF19C1" w14:paraId="1A0DAE32" w14:textId="77777777" w:rsidTr="003A2685">
                                    <w:tc>
                                      <w:tcPr>
                                        <w:tcW w:w="2069" w:type="dxa"/>
                                      </w:tcPr>
                                      <w:p w14:paraId="3AC5A4E2" w14:textId="77777777" w:rsidR="00E0450C" w:rsidRDefault="00E0450C" w:rsidP="00F31D40">
                                        <w:pPr>
                                          <w:spacing w:line="276" w:lineRule="auto"/>
                                          <w:rPr>
                                            <w:b w:val="0"/>
                                          </w:rPr>
                                        </w:pPr>
                                      </w:p>
                                    </w:tc>
                                    <w:tc>
                                      <w:tcPr>
                                        <w:tcW w:w="8090" w:type="dxa"/>
                                        <w:shd w:val="clear" w:color="auto" w:fill="auto"/>
                                      </w:tcPr>
                                      <w:p w14:paraId="72509FC1" w14:textId="7CB1598E" w:rsidR="00E0450C" w:rsidRDefault="00E0450C" w:rsidP="00A22E5D">
                                        <w:pPr>
                                          <w:rPr>
                                            <w:b w:val="0"/>
                                          </w:rPr>
                                        </w:pPr>
                                        <w:r>
                                          <w:rPr>
                                            <w:b w:val="0"/>
                                          </w:rPr>
                                          <w:t xml:space="preserve">                                                    .</w:t>
                                        </w:r>
                                        <w:r w:rsidRPr="00D55249">
                                          <w:rPr>
                                            <w:b w:val="0"/>
                                            <w:sz w:val="22"/>
                                            <w:szCs w:val="22"/>
                                          </w:rPr>
                                          <w:t>+</w:t>
                                        </w:r>
                                        <w:r>
                                          <w:rPr>
                                            <w:b w:val="0"/>
                                            <w:sz w:val="22"/>
                                            <w:szCs w:val="22"/>
                                          </w:rPr>
                                          <w:t xml:space="preserve"> Chiều      : </w:t>
                                        </w:r>
                                      </w:p>
                                    </w:tc>
                                  </w:tr>
                                  <w:tr w:rsidR="00E0450C" w:rsidRPr="00BF19C1" w14:paraId="5150CC1C" w14:textId="77777777" w:rsidTr="003A2685">
                                    <w:tc>
                                      <w:tcPr>
                                        <w:tcW w:w="2069" w:type="dxa"/>
                                      </w:tcPr>
                                      <w:p w14:paraId="522B5589" w14:textId="77777777" w:rsidR="00E0450C" w:rsidRDefault="00E0450C" w:rsidP="00F31D40">
                                        <w:pPr>
                                          <w:spacing w:line="276" w:lineRule="auto"/>
                                          <w:rPr>
                                            <w:b w:val="0"/>
                                          </w:rPr>
                                        </w:pPr>
                                      </w:p>
                                    </w:tc>
                                    <w:tc>
                                      <w:tcPr>
                                        <w:tcW w:w="8090" w:type="dxa"/>
                                        <w:shd w:val="clear" w:color="auto" w:fill="auto"/>
                                      </w:tcPr>
                                      <w:p w14:paraId="19E06A0A" w14:textId="4B533529" w:rsidR="00E0450C" w:rsidRDefault="00E0450C" w:rsidP="00A22E5D">
                                        <w:pPr>
                                          <w:rPr>
                                            <w:b w:val="0"/>
                                          </w:rPr>
                                        </w:pPr>
                                        <w:r>
                                          <w:rPr>
                                            <w:b w:val="0"/>
                                          </w:rPr>
                                          <w:t xml:space="preserve">                                                    .</w:t>
                                        </w:r>
                                        <w:r w:rsidRPr="00D55249">
                                          <w:rPr>
                                            <w:b w:val="0"/>
                                            <w:sz w:val="22"/>
                                            <w:szCs w:val="22"/>
                                          </w:rPr>
                                          <w:t>+</w:t>
                                        </w:r>
                                        <w:r>
                                          <w:rPr>
                                            <w:b w:val="0"/>
                                            <w:sz w:val="22"/>
                                            <w:szCs w:val="22"/>
                                          </w:rPr>
                                          <w:t xml:space="preserve"> Độ lớn    :</w:t>
                                        </w:r>
                                      </w:p>
                                    </w:tc>
                                  </w:tr>
                                  <w:tr w:rsidR="00E0450C" w:rsidRPr="00BF19C1" w14:paraId="2E3D684B" w14:textId="77777777" w:rsidTr="003A2685">
                                    <w:tc>
                                      <w:tcPr>
                                        <w:tcW w:w="2069" w:type="dxa"/>
                                      </w:tcPr>
                                      <w:p w14:paraId="5B25C1AA" w14:textId="77777777" w:rsidR="00E0450C" w:rsidRDefault="00E0450C" w:rsidP="00F31D40">
                                        <w:pPr>
                                          <w:spacing w:line="276" w:lineRule="auto"/>
                                          <w:rPr>
                                            <w:b w:val="0"/>
                                          </w:rPr>
                                        </w:pPr>
                                      </w:p>
                                    </w:tc>
                                    <w:tc>
                                      <w:tcPr>
                                        <w:tcW w:w="8090" w:type="dxa"/>
                                        <w:shd w:val="clear" w:color="auto" w:fill="auto"/>
                                      </w:tcPr>
                                      <w:p w14:paraId="23B33D25" w14:textId="637D5B55" w:rsidR="00E0450C" w:rsidRPr="008A659D" w:rsidRDefault="00E0450C" w:rsidP="00A22E5D">
                                        <w:pPr>
                                          <w:rPr>
                                            <w:sz w:val="22"/>
                                            <w:szCs w:val="22"/>
                                          </w:rPr>
                                        </w:pPr>
                                        <w:r>
                                          <w:rPr>
                                            <w:b w:val="0"/>
                                          </w:rPr>
                                          <w:t xml:space="preserve">. </w:t>
                                        </w:r>
                                        <w:r>
                                          <w:rPr>
                                            <w:sz w:val="22"/>
                                            <w:szCs w:val="22"/>
                                          </w:rPr>
                                          <w:t xml:space="preserve">* </w:t>
                                        </w:r>
                                        <w:r>
                                          <w:rPr>
                                            <w:i/>
                                            <w:sz w:val="22"/>
                                            <w:szCs w:val="22"/>
                                            <w:u w:val="single"/>
                                          </w:rPr>
                                          <w:t>Chú ý</w:t>
                                        </w:r>
                                        <w:r>
                                          <w:rPr>
                                            <w:sz w:val="22"/>
                                            <w:szCs w:val="22"/>
                                            <w:u w:val="single"/>
                                          </w:rPr>
                                          <w:t xml:space="preserve"> :</w:t>
                                        </w:r>
                                        <w:r>
                                          <w:rPr>
                                            <w:sz w:val="22"/>
                                            <w:szCs w:val="22"/>
                                          </w:rPr>
                                          <w:t xml:space="preserve"> </w:t>
                                        </w:r>
                                        <w:r w:rsidRPr="008A659D">
                                          <w:rPr>
                                            <w:b w:val="0"/>
                                            <w:sz w:val="22"/>
                                            <w:szCs w:val="22"/>
                                          </w:rPr>
                                          <w:t xml:space="preserve">+ Hệ vật </w:t>
                                        </w:r>
                                      </w:p>
                                    </w:tc>
                                  </w:tr>
                                  <w:tr w:rsidR="00E0450C" w:rsidRPr="00BF19C1" w14:paraId="4078B4D7" w14:textId="77777777" w:rsidTr="003A2685">
                                    <w:tc>
                                      <w:tcPr>
                                        <w:tcW w:w="2069" w:type="dxa"/>
                                      </w:tcPr>
                                      <w:p w14:paraId="1A9CCB90" w14:textId="77777777" w:rsidR="00E0450C" w:rsidRDefault="00E0450C" w:rsidP="00F31D40">
                                        <w:pPr>
                                          <w:spacing w:line="276" w:lineRule="auto"/>
                                          <w:rPr>
                                            <w:b w:val="0"/>
                                          </w:rPr>
                                        </w:pPr>
                                      </w:p>
                                    </w:tc>
                                    <w:tc>
                                      <w:tcPr>
                                        <w:tcW w:w="8090" w:type="dxa"/>
                                        <w:shd w:val="clear" w:color="auto" w:fill="auto"/>
                                      </w:tcPr>
                                      <w:p w14:paraId="04D6D366" w14:textId="52838547" w:rsidR="00E0450C" w:rsidRDefault="00E0450C" w:rsidP="00A22E5D">
                                        <w:pPr>
                                          <w:rPr>
                                            <w:b w:val="0"/>
                                          </w:rPr>
                                        </w:pPr>
                                        <w:r>
                                          <w:rPr>
                                            <w:b w:val="0"/>
                                          </w:rPr>
                                          <w:t xml:space="preserve">.              </w:t>
                                        </w:r>
                                        <w:r w:rsidRPr="008A659D">
                                          <w:rPr>
                                            <w:b w:val="0"/>
                                            <w:sz w:val="22"/>
                                            <w:szCs w:val="22"/>
                                          </w:rPr>
                                          <w:t>+</w:t>
                                        </w:r>
                                        <w:r>
                                          <w:rPr>
                                            <w:b w:val="0"/>
                                            <w:sz w:val="22"/>
                                            <w:szCs w:val="22"/>
                                          </w:rPr>
                                          <w:t xml:space="preserve"> Nội lực                                                  </w:t>
                                        </w:r>
                                      </w:p>
                                    </w:tc>
                                  </w:tr>
                                  <w:tr w:rsidR="00E0450C" w:rsidRPr="00BF19C1" w14:paraId="3149E766" w14:textId="77777777" w:rsidTr="003A2685">
                                    <w:tc>
                                      <w:tcPr>
                                        <w:tcW w:w="2069" w:type="dxa"/>
                                      </w:tcPr>
                                      <w:p w14:paraId="2B176E8E" w14:textId="77777777" w:rsidR="00E0450C" w:rsidRDefault="00E0450C" w:rsidP="00F31D40">
                                        <w:pPr>
                                          <w:spacing w:line="276" w:lineRule="auto"/>
                                          <w:rPr>
                                            <w:b w:val="0"/>
                                          </w:rPr>
                                        </w:pPr>
                                      </w:p>
                                    </w:tc>
                                    <w:tc>
                                      <w:tcPr>
                                        <w:tcW w:w="8090" w:type="dxa"/>
                                        <w:shd w:val="clear" w:color="auto" w:fill="auto"/>
                                      </w:tcPr>
                                      <w:p w14:paraId="71BE6C33" w14:textId="0C3A13D4" w:rsidR="00E0450C" w:rsidRDefault="00E0450C" w:rsidP="00A22E5D">
                                        <w:pPr>
                                          <w:rPr>
                                            <w:b w:val="0"/>
                                          </w:rPr>
                                        </w:pPr>
                                        <w:r>
                                          <w:rPr>
                                            <w:b w:val="0"/>
                                          </w:rPr>
                                          <w:t xml:space="preserve">.              </w:t>
                                        </w:r>
                                        <w:r w:rsidRPr="008A659D">
                                          <w:rPr>
                                            <w:b w:val="0"/>
                                            <w:sz w:val="22"/>
                                            <w:szCs w:val="22"/>
                                          </w:rPr>
                                          <w:t>+</w:t>
                                        </w:r>
                                        <w:r>
                                          <w:rPr>
                                            <w:b w:val="0"/>
                                            <w:sz w:val="22"/>
                                            <w:szCs w:val="22"/>
                                          </w:rPr>
                                          <w:t xml:space="preserve"> Ngoại lực   </w:t>
                                        </w:r>
                                      </w:p>
                                    </w:tc>
                                  </w:tr>
                                  <w:tr w:rsidR="00E0450C" w:rsidRPr="00BF19C1" w14:paraId="0F9CDB2B" w14:textId="77777777" w:rsidTr="003A2685">
                                    <w:tc>
                                      <w:tcPr>
                                        <w:tcW w:w="2069" w:type="dxa"/>
                                      </w:tcPr>
                                      <w:p w14:paraId="7432BF2D" w14:textId="77777777" w:rsidR="00E0450C" w:rsidRDefault="00E0450C" w:rsidP="00F31D40">
                                        <w:pPr>
                                          <w:spacing w:line="276" w:lineRule="auto"/>
                                          <w:rPr>
                                            <w:b w:val="0"/>
                                          </w:rPr>
                                        </w:pPr>
                                      </w:p>
                                    </w:tc>
                                    <w:tc>
                                      <w:tcPr>
                                        <w:tcW w:w="8090" w:type="dxa"/>
                                        <w:shd w:val="clear" w:color="auto" w:fill="auto"/>
                                      </w:tcPr>
                                      <w:p w14:paraId="59DD0886" w14:textId="77777777" w:rsidR="00E0450C" w:rsidRDefault="00E0450C" w:rsidP="00A22E5D">
                                        <w:pPr>
                                          <w:rPr>
                                            <w:b w:val="0"/>
                                          </w:rPr>
                                        </w:pPr>
                                      </w:p>
                                    </w:tc>
                                  </w:tr>
                                  <w:tr w:rsidR="00E0450C" w:rsidRPr="00A25F7D" w14:paraId="6A3B0382" w14:textId="77777777" w:rsidTr="00090F3F">
                                    <w:tc>
                                      <w:tcPr>
                                        <w:tcW w:w="10159" w:type="dxa"/>
                                        <w:gridSpan w:val="2"/>
                                      </w:tcPr>
                                      <w:p w14:paraId="61E0A3F2" w14:textId="77777777" w:rsidR="00E0450C" w:rsidRPr="00A25F7D" w:rsidRDefault="00E0450C" w:rsidP="00A22E5D">
                                        <w:pPr>
                                          <w:jc w:val="both"/>
                                          <w:rPr>
                                            <w:b w:val="0"/>
                                            <w:sz w:val="21"/>
                                            <w:szCs w:val="21"/>
                                          </w:rPr>
                                        </w:pPr>
                                        <w:r w:rsidRPr="00A25F7D">
                                          <w:rPr>
                                            <w:sz w:val="21"/>
                                            <w:szCs w:val="21"/>
                                            <w:u w:val="single"/>
                                          </w:rPr>
                                          <w:t>Câu 1.</w:t>
                                        </w:r>
                                        <w:r w:rsidRPr="00A25F7D">
                                          <w:rPr>
                                            <w:sz w:val="21"/>
                                            <w:szCs w:val="21"/>
                                          </w:rPr>
                                          <w:t xml:space="preserve"> </w:t>
                                        </w:r>
                                        <w:r w:rsidRPr="00A25F7D">
                                          <w:rPr>
                                            <w:b w:val="0"/>
                                            <w:sz w:val="21"/>
                                            <w:szCs w:val="21"/>
                                          </w:rPr>
                                          <w:t>Có hai phát biểu sau:</w:t>
                                        </w:r>
                                      </w:p>
                                      <w:p w14:paraId="01FE6C96" w14:textId="77777777" w:rsidR="00E0450C" w:rsidRPr="00A25F7D" w:rsidRDefault="00E0450C" w:rsidP="00A22E5D">
                                        <w:pPr>
                                          <w:jc w:val="both"/>
                                          <w:rPr>
                                            <w:b w:val="0"/>
                                            <w:sz w:val="21"/>
                                            <w:szCs w:val="21"/>
                                          </w:rPr>
                                        </w:pPr>
                                        <w:r w:rsidRPr="00A25F7D">
                                          <w:rPr>
                                            <w:b w:val="0"/>
                                            <w:sz w:val="21"/>
                                            <w:szCs w:val="21"/>
                                          </w:rPr>
                                          <w:t>I. “Trạng thái đứng yên và trạng thái chuyển động thẳng đều có thể gọi chung là trạng thái cân bằng”</w:t>
                                        </w:r>
                                      </w:p>
                                      <w:p w14:paraId="189858AA" w14:textId="77777777" w:rsidR="00E0450C" w:rsidRPr="00A25F7D" w:rsidRDefault="00E0450C" w:rsidP="00A22E5D">
                                        <w:pPr>
                                          <w:jc w:val="both"/>
                                          <w:rPr>
                                            <w:b w:val="0"/>
                                            <w:sz w:val="21"/>
                                            <w:szCs w:val="21"/>
                                          </w:rPr>
                                        </w:pPr>
                                        <w:r w:rsidRPr="00A25F7D">
                                          <w:rPr>
                                            <w:b w:val="0"/>
                                            <w:sz w:val="21"/>
                                            <w:szCs w:val="21"/>
                                          </w:rPr>
                                          <w:t>II. “Nguyên nhân gây ra trạng thái đứng yên và trạng thái chuyển động thẳng đều giống nhau”</w:t>
                                        </w:r>
                                      </w:p>
                                      <w:p w14:paraId="278E1EA5" w14:textId="77777777" w:rsidR="00E0450C" w:rsidRPr="00A25F7D" w:rsidRDefault="00E0450C" w:rsidP="00A22E5D">
                                        <w:pPr>
                                          <w:ind w:right="-31"/>
                                          <w:jc w:val="both"/>
                                          <w:rPr>
                                            <w:b w:val="0"/>
                                            <w:sz w:val="21"/>
                                            <w:szCs w:val="21"/>
                                          </w:rPr>
                                        </w:pPr>
                                        <w:r w:rsidRPr="00A25F7D">
                                          <w:rPr>
                                            <w:b w:val="0"/>
                                            <w:sz w:val="21"/>
                                            <w:szCs w:val="21"/>
                                          </w:rPr>
                                          <w:t>A. Phát biểu I đúng, phát biểu II đúng, hai phát biểu có tương quan.</w:t>
                                        </w:r>
                                      </w:p>
                                      <w:p w14:paraId="123A62DB" w14:textId="77777777" w:rsidR="00E0450C" w:rsidRPr="00A25F7D" w:rsidRDefault="00E0450C" w:rsidP="00A22E5D">
                                        <w:pPr>
                                          <w:jc w:val="both"/>
                                          <w:rPr>
                                            <w:b w:val="0"/>
                                            <w:sz w:val="21"/>
                                            <w:szCs w:val="21"/>
                                          </w:rPr>
                                        </w:pPr>
                                        <w:r w:rsidRPr="00A25F7D">
                                          <w:rPr>
                                            <w:b w:val="0"/>
                                            <w:sz w:val="21"/>
                                            <w:szCs w:val="21"/>
                                          </w:rPr>
                                          <w:t>B. Phát biểu I đúng, phát biểu II đúng, hai phát biểu không tương quan.</w:t>
                                        </w:r>
                                      </w:p>
                                      <w:p w14:paraId="64EF26E6" w14:textId="77777777" w:rsidR="00E0450C" w:rsidRPr="00A25F7D" w:rsidRDefault="00E0450C" w:rsidP="00A22E5D">
                                        <w:pPr>
                                          <w:jc w:val="both"/>
                                          <w:rPr>
                                            <w:b w:val="0"/>
                                            <w:sz w:val="21"/>
                                            <w:szCs w:val="21"/>
                                          </w:rPr>
                                        </w:pPr>
                                        <w:r w:rsidRPr="00A25F7D">
                                          <w:rPr>
                                            <w:b w:val="0"/>
                                            <w:sz w:val="21"/>
                                            <w:szCs w:val="21"/>
                                          </w:rPr>
                                          <w:t>C. Phát biểu I đúng, phát biểu II sai.                                                                 D. Phát biểu I sai, phát biểu II đúng.</w:t>
                                        </w:r>
                                      </w:p>
                                      <w:p w14:paraId="45B4405D" w14:textId="77777777" w:rsidR="00E0450C" w:rsidRPr="00A25F7D" w:rsidRDefault="00E0450C" w:rsidP="00A22E5D">
                                        <w:pPr>
                                          <w:jc w:val="both"/>
                                          <w:rPr>
                                            <w:b w:val="0"/>
                                            <w:sz w:val="21"/>
                                            <w:szCs w:val="21"/>
                                          </w:rPr>
                                        </w:pPr>
                                        <w:r w:rsidRPr="00A25F7D">
                                          <w:rPr>
                                            <w:sz w:val="21"/>
                                            <w:szCs w:val="21"/>
                                            <w:u w:val="single"/>
                                          </w:rPr>
                                          <w:t>Câu 2.</w:t>
                                        </w:r>
                                        <w:r w:rsidRPr="00A25F7D">
                                          <w:rPr>
                                            <w:sz w:val="21"/>
                                            <w:szCs w:val="21"/>
                                          </w:rPr>
                                          <w:t xml:space="preserve"> </w:t>
                                        </w:r>
                                        <w:r w:rsidRPr="00A25F7D">
                                          <w:rPr>
                                            <w:b w:val="0"/>
                                            <w:sz w:val="21"/>
                                            <w:szCs w:val="21"/>
                                          </w:rPr>
                                          <w:t>Chọn cụm từ thích hợp điền vào chỗ trống cho hợp nghĩa:</w:t>
                                        </w:r>
                                      </w:p>
                                      <w:p w14:paraId="2F15FE76" w14:textId="77777777" w:rsidR="00E0450C" w:rsidRPr="00A25F7D" w:rsidRDefault="00E0450C" w:rsidP="00A22E5D">
                                        <w:pPr>
                                          <w:jc w:val="both"/>
                                          <w:rPr>
                                            <w:b w:val="0"/>
                                            <w:sz w:val="21"/>
                                            <w:szCs w:val="21"/>
                                          </w:rPr>
                                        </w:pPr>
                                        <w:r w:rsidRPr="00A25F7D">
                                          <w:rPr>
                                            <w:b w:val="0"/>
                                            <w:sz w:val="21"/>
                                            <w:szCs w:val="21"/>
                                          </w:rPr>
                                          <w:t xml:space="preserve">“……………….. </w:t>
                                        </w:r>
                                        <w:proofErr w:type="gramStart"/>
                                        <w:r w:rsidRPr="00A25F7D">
                                          <w:rPr>
                                            <w:b w:val="0"/>
                                            <w:sz w:val="21"/>
                                            <w:szCs w:val="21"/>
                                          </w:rPr>
                                          <w:t>khi</w:t>
                                        </w:r>
                                        <w:proofErr w:type="gramEnd"/>
                                        <w:r w:rsidRPr="00A25F7D">
                                          <w:rPr>
                                            <w:b w:val="0"/>
                                            <w:sz w:val="21"/>
                                            <w:szCs w:val="21"/>
                                          </w:rPr>
                                          <w:t xml:space="preserve"> không chịu một lực nào tác dụng, hoặc các lực tác dụng vào nó cân bằng nhau.”</w:t>
                                        </w:r>
                                      </w:p>
                                      <w:p w14:paraId="79CFC410" w14:textId="77777777" w:rsidR="00E0450C" w:rsidRPr="00A25F7D" w:rsidRDefault="00E0450C" w:rsidP="00A22E5D">
                                        <w:pPr>
                                          <w:jc w:val="both"/>
                                          <w:rPr>
                                            <w:b w:val="0"/>
                                            <w:sz w:val="21"/>
                                            <w:szCs w:val="21"/>
                                          </w:rPr>
                                        </w:pPr>
                                        <w:r w:rsidRPr="00A25F7D">
                                          <w:rPr>
                                            <w:b w:val="0"/>
                                            <w:sz w:val="21"/>
                                            <w:szCs w:val="21"/>
                                          </w:rPr>
                                          <w:t>A. Một vật sẽ đứng yên hay chuyển động thẳng đều                                       B. Một vật sẽ đứng yên</w:t>
                                        </w:r>
                                      </w:p>
                                      <w:p w14:paraId="32A199CB" w14:textId="77777777" w:rsidR="00E0450C" w:rsidRPr="00A25F7D" w:rsidRDefault="00E0450C" w:rsidP="00A22E5D">
                                        <w:pPr>
                                          <w:jc w:val="both"/>
                                          <w:rPr>
                                            <w:b w:val="0"/>
                                            <w:sz w:val="21"/>
                                            <w:szCs w:val="21"/>
                                          </w:rPr>
                                        </w:pPr>
                                        <w:r w:rsidRPr="00A25F7D">
                                          <w:rPr>
                                            <w:b w:val="0"/>
                                            <w:sz w:val="21"/>
                                            <w:szCs w:val="21"/>
                                          </w:rPr>
                                          <w:t>C. Một vật sẽ chuyển động thẳng đều                                                              D. Một vật sẽ chuyển động biến đổi đều</w:t>
                                        </w:r>
                                      </w:p>
                                      <w:p w14:paraId="7C95BD82" w14:textId="77777777" w:rsidR="00E0450C" w:rsidRPr="00A25F7D" w:rsidRDefault="00E0450C" w:rsidP="00A22E5D">
                                        <w:pPr>
                                          <w:jc w:val="both"/>
                                          <w:rPr>
                                            <w:b w:val="0"/>
                                            <w:sz w:val="21"/>
                                            <w:szCs w:val="21"/>
                                          </w:rPr>
                                        </w:pPr>
                                        <w:r w:rsidRPr="00A25F7D">
                                          <w:rPr>
                                            <w:sz w:val="21"/>
                                            <w:szCs w:val="21"/>
                                            <w:u w:val="single"/>
                                          </w:rPr>
                                          <w:t>Câu 3.</w:t>
                                        </w:r>
                                        <w:r w:rsidRPr="00A25F7D">
                                          <w:rPr>
                                            <w:sz w:val="21"/>
                                            <w:szCs w:val="21"/>
                                          </w:rPr>
                                          <w:t xml:space="preserve"> </w:t>
                                        </w:r>
                                        <w:r w:rsidRPr="00A25F7D">
                                          <w:rPr>
                                            <w:b w:val="0"/>
                                            <w:sz w:val="21"/>
                                            <w:szCs w:val="21"/>
                                          </w:rPr>
                                          <w:t>Biểu hiện nào sau đây là biểu hiện của quán tính?</w:t>
                                        </w:r>
                                      </w:p>
                                      <w:p w14:paraId="17943058" w14:textId="0EE44322" w:rsidR="00E0450C" w:rsidRPr="00A25F7D" w:rsidRDefault="00E0450C" w:rsidP="00A22E5D">
                                        <w:pPr>
                                          <w:jc w:val="both"/>
                                          <w:rPr>
                                            <w:b w:val="0"/>
                                            <w:sz w:val="21"/>
                                            <w:szCs w:val="21"/>
                                          </w:rPr>
                                        </w:pPr>
                                        <w:r w:rsidRPr="00A25F7D">
                                          <w:rPr>
                                            <w:b w:val="0"/>
                                            <w:sz w:val="21"/>
                                            <w:szCs w:val="21"/>
                                          </w:rPr>
                                          <w:t>A. Hòn bi A đang đứng yên sẽ chuyển động khi hòn bi B đến chạm vào nó.     C. Bút máy tắt</w:t>
                                        </w:r>
                                        <w:proofErr w:type="gramStart"/>
                                        <w:r w:rsidRPr="00A25F7D">
                                          <w:rPr>
                                            <w:b w:val="0"/>
                                            <w:sz w:val="21"/>
                                            <w:szCs w:val="21"/>
                                          </w:rPr>
                                          <w:t>,  ta</w:t>
                                        </w:r>
                                        <w:proofErr w:type="gramEnd"/>
                                        <w:r w:rsidRPr="00A25F7D">
                                          <w:rPr>
                                            <w:b w:val="0"/>
                                            <w:sz w:val="21"/>
                                            <w:szCs w:val="21"/>
                                          </w:rPr>
                                          <w:t xml:space="preserve"> vẩy cho ra mực.</w:t>
                                        </w:r>
                                      </w:p>
                                      <w:p w14:paraId="2B0F6D39" w14:textId="09F7A126" w:rsidR="00E0450C" w:rsidRPr="00A25F7D" w:rsidRDefault="00E0450C" w:rsidP="00A22E5D">
                                        <w:pPr>
                                          <w:jc w:val="both"/>
                                          <w:rPr>
                                            <w:b w:val="0"/>
                                            <w:sz w:val="21"/>
                                            <w:szCs w:val="21"/>
                                          </w:rPr>
                                        </w:pPr>
                                        <w:r w:rsidRPr="00A25F7D">
                                          <w:rPr>
                                            <w:b w:val="0"/>
                                            <w:sz w:val="21"/>
                                            <w:szCs w:val="21"/>
                                          </w:rPr>
                                          <w:t>B. Một ô tô đang chuyển động sẽ dừng lại khi bị hãm phanh.                            D. Một em bé đang chạy.</w:t>
                                        </w:r>
                                      </w:p>
                                      <w:p w14:paraId="09DDE19A" w14:textId="77777777" w:rsidR="00E0450C" w:rsidRPr="00A25F7D" w:rsidRDefault="00E0450C" w:rsidP="00A22E5D">
                                        <w:pPr>
                                          <w:jc w:val="both"/>
                                          <w:rPr>
                                            <w:b w:val="0"/>
                                            <w:sz w:val="21"/>
                                            <w:szCs w:val="21"/>
                                          </w:rPr>
                                        </w:pPr>
                                        <w:r w:rsidRPr="00A25F7D">
                                          <w:rPr>
                                            <w:sz w:val="21"/>
                                            <w:szCs w:val="21"/>
                                            <w:u w:val="single"/>
                                          </w:rPr>
                                          <w:t>Câu 4.</w:t>
                                        </w:r>
                                        <w:r w:rsidRPr="00A25F7D">
                                          <w:rPr>
                                            <w:sz w:val="21"/>
                                            <w:szCs w:val="21"/>
                                          </w:rPr>
                                          <w:t xml:space="preserve"> </w:t>
                                        </w:r>
                                        <w:r w:rsidRPr="00A25F7D">
                                          <w:rPr>
                                            <w:b w:val="0"/>
                                            <w:sz w:val="21"/>
                                            <w:szCs w:val="21"/>
                                          </w:rPr>
                                          <w:t xml:space="preserve">Một vật đang chuyển động với vận tốc </w:t>
                                        </w:r>
                                        <w:r w:rsidR="000A6FF3" w:rsidRPr="000A6FF3">
                                          <w:rPr>
                                            <w:b w:val="0"/>
                                            <w:noProof/>
                                            <w:position w:val="-6"/>
                                            <w:sz w:val="21"/>
                                            <w:szCs w:val="21"/>
                                          </w:rPr>
                                          <w:object w:dxaOrig="208" w:dyaOrig="277" w14:anchorId="3F6E14DF">
                                            <v:shape id="_x0000_i1142" type="#_x0000_t75" alt="" style="width:10.5pt;height:13.5pt;mso-width-percent:0;mso-height-percent:0;mso-width-percent:0;mso-height-percent:0" o:ole="">
                                              <v:imagedata r:id="rId358" o:title=""/>
                                            </v:shape>
                                            <o:OLEObject Type="Embed" ProgID="Equation.DSMT4" ShapeID="_x0000_i1142" DrawAspect="Content" ObjectID="_1691503484" r:id="rId359"/>
                                          </w:object>
                                        </w:r>
                                        <w:r w:rsidRPr="00A25F7D">
                                          <w:rPr>
                                            <w:b w:val="0"/>
                                            <w:sz w:val="21"/>
                                            <w:szCs w:val="21"/>
                                          </w:rPr>
                                          <w:t>mà có các lực tác dụng lên nó cân bằng nhau thì vật sẽ:</w:t>
                                        </w:r>
                                      </w:p>
                                      <w:p w14:paraId="202485C6" w14:textId="05D1D148" w:rsidR="00E0450C" w:rsidRPr="00A25F7D" w:rsidRDefault="00E0450C" w:rsidP="00A22E5D">
                                        <w:pPr>
                                          <w:jc w:val="both"/>
                                          <w:rPr>
                                            <w:b w:val="0"/>
                                            <w:sz w:val="21"/>
                                            <w:szCs w:val="21"/>
                                          </w:rPr>
                                        </w:pPr>
                                        <w:r w:rsidRPr="00A25F7D">
                                          <w:rPr>
                                            <w:b w:val="0"/>
                                            <w:sz w:val="21"/>
                                            <w:szCs w:val="21"/>
                                          </w:rPr>
                                          <w:t>A. dừng lại ngay                                                               B. chuyển động thẳng chậm dần đều</w:t>
                                        </w:r>
                                      </w:p>
                                      <w:p w14:paraId="342CB294" w14:textId="5D566A08" w:rsidR="00E0450C" w:rsidRPr="00A25F7D" w:rsidRDefault="00E0450C" w:rsidP="00A22E5D">
                                        <w:pPr>
                                          <w:jc w:val="both"/>
                                          <w:rPr>
                                            <w:b w:val="0"/>
                                            <w:sz w:val="21"/>
                                            <w:szCs w:val="21"/>
                                          </w:rPr>
                                        </w:pPr>
                                        <w:r w:rsidRPr="00A25F7D">
                                          <w:rPr>
                                            <w:b w:val="0"/>
                                            <w:sz w:val="21"/>
                                            <w:szCs w:val="21"/>
                                          </w:rPr>
                                          <w:t xml:space="preserve">C. chuyển động thẳng đều với vận tốc </w:t>
                                        </w:r>
                                        <w:r w:rsidR="000A6FF3" w:rsidRPr="000A6FF3">
                                          <w:rPr>
                                            <w:b w:val="0"/>
                                            <w:noProof/>
                                            <w:position w:val="-6"/>
                                            <w:sz w:val="21"/>
                                            <w:szCs w:val="21"/>
                                          </w:rPr>
                                          <w:object w:dxaOrig="208" w:dyaOrig="277" w14:anchorId="5EF71659">
                                            <v:shape id="_x0000_i1143" type="#_x0000_t75" alt="" style="width:10.5pt;height:13.5pt;mso-width-percent:0;mso-height-percent:0;mso-width-percent:0;mso-height-percent:0" o:ole="">
                                              <v:imagedata r:id="rId358" o:title=""/>
                                            </v:shape>
                                            <o:OLEObject Type="Embed" ProgID="Equation.DSMT4" ShapeID="_x0000_i1143" DrawAspect="Content" ObjectID="_1691503485" r:id="rId360"/>
                                          </w:object>
                                        </w:r>
                                        <w:r w:rsidRPr="00A25F7D">
                                          <w:rPr>
                                            <w:b w:val="0"/>
                                            <w:sz w:val="21"/>
                                            <w:szCs w:val="21"/>
                                          </w:rPr>
                                          <w:t xml:space="preserve">                        D. có một dạng chuyển động khác.</w:t>
                                        </w:r>
                                      </w:p>
                                      <w:p w14:paraId="31CBB3B4" w14:textId="77777777" w:rsidR="00E0450C" w:rsidRPr="00A25F7D" w:rsidRDefault="00E0450C" w:rsidP="00A22E5D">
                                        <w:pPr>
                                          <w:jc w:val="both"/>
                                          <w:rPr>
                                            <w:b w:val="0"/>
                                            <w:sz w:val="21"/>
                                            <w:szCs w:val="21"/>
                                          </w:rPr>
                                        </w:pPr>
                                        <w:r w:rsidRPr="00A25F7D">
                                          <w:rPr>
                                            <w:sz w:val="21"/>
                                            <w:szCs w:val="21"/>
                                            <w:u w:val="single"/>
                                          </w:rPr>
                                          <w:t>Câu 5.</w:t>
                                        </w:r>
                                        <w:r w:rsidRPr="00A25F7D">
                                          <w:rPr>
                                            <w:sz w:val="21"/>
                                            <w:szCs w:val="21"/>
                                          </w:rPr>
                                          <w:t xml:space="preserve"> </w:t>
                                        </w:r>
                                        <w:r w:rsidRPr="00A25F7D">
                                          <w:rPr>
                                            <w:b w:val="0"/>
                                            <w:sz w:val="21"/>
                                            <w:szCs w:val="21"/>
                                          </w:rPr>
                                          <w:t xml:space="preserve">Chọn câu đúng. Khi một xe buýt tăng tốc đột ngột thì các hành khách   </w:t>
                                        </w:r>
                                      </w:p>
                                      <w:p w14:paraId="6EB9D55B" w14:textId="4868C01E" w:rsidR="00E0450C" w:rsidRPr="00A25F7D" w:rsidRDefault="00E0450C" w:rsidP="00A22E5D">
                                        <w:pPr>
                                          <w:jc w:val="both"/>
                                          <w:rPr>
                                            <w:sz w:val="21"/>
                                            <w:szCs w:val="21"/>
                                          </w:rPr>
                                        </w:pPr>
                                        <w:r w:rsidRPr="00A25F7D">
                                          <w:rPr>
                                            <w:b w:val="0"/>
                                            <w:sz w:val="21"/>
                                            <w:szCs w:val="21"/>
                                          </w:rPr>
                                          <w:t>A. dừng lại ngay            B. ngả người về phía sau              C. chúi người về phía trước        D. ngả người sang bên cạnh</w:t>
                                        </w:r>
                                      </w:p>
                                    </w:tc>
                                  </w:tr>
                                </w:tbl>
                                <w:p w14:paraId="75029161" w14:textId="77777777" w:rsidR="00E0450C" w:rsidRPr="00A25F7D" w:rsidRDefault="00E0450C" w:rsidP="00A22E5D">
                                  <w:pPr>
                                    <w:jc w:val="both"/>
                                    <w:rPr>
                                      <w:b w:val="0"/>
                                      <w:color w:val="000000"/>
                                      <w:sz w:val="21"/>
                                      <w:szCs w:val="21"/>
                                    </w:rPr>
                                  </w:pPr>
                                  <w:r w:rsidRPr="00A25F7D">
                                    <w:rPr>
                                      <w:sz w:val="21"/>
                                      <w:szCs w:val="21"/>
                                      <w:u w:val="single"/>
                                    </w:rPr>
                                    <w:t>Câu 6.</w:t>
                                  </w:r>
                                  <w:r w:rsidRPr="00A25F7D">
                                    <w:rPr>
                                      <w:sz w:val="21"/>
                                      <w:szCs w:val="21"/>
                                    </w:rPr>
                                    <w:t xml:space="preserve"> </w:t>
                                  </w:r>
                                  <w:r w:rsidRPr="00A25F7D">
                                    <w:rPr>
                                      <w:b w:val="0"/>
                                      <w:color w:val="000000"/>
                                      <w:sz w:val="21"/>
                                      <w:szCs w:val="21"/>
                                    </w:rPr>
                                    <w:t xml:space="preserve">Khi đang đi xe đạp trên đường nằm ngang, nếu ta ngừng đạp, xe vẫn tự di chuyển. Đó là nhờ </w:t>
                                  </w:r>
                                </w:p>
                                <w:p w14:paraId="7E901971" w14:textId="0639FB95" w:rsidR="00E0450C" w:rsidRPr="00A25F7D" w:rsidRDefault="00E0450C" w:rsidP="00A22E5D">
                                  <w:pPr>
                                    <w:spacing w:line="276" w:lineRule="auto"/>
                                    <w:rPr>
                                      <w:b w:val="0"/>
                                      <w:color w:val="000000"/>
                                      <w:sz w:val="21"/>
                                      <w:szCs w:val="21"/>
                                    </w:rPr>
                                  </w:pPr>
                                  <w:r w:rsidRPr="00A25F7D">
                                    <w:rPr>
                                      <w:b w:val="0"/>
                                      <w:color w:val="000000"/>
                                      <w:sz w:val="21"/>
                                      <w:szCs w:val="21"/>
                                    </w:rPr>
                                    <w:t>A. trọng lượng của xe               B. lực ma sát nhỏ.                  C. quán tính của xe.            D. phản lực của mặt đường.</w:t>
                                  </w:r>
                                </w:p>
                                <w:p w14:paraId="60ECF11D" w14:textId="77777777" w:rsidR="00E0450C" w:rsidRDefault="00E0450C" w:rsidP="00B31086">
                                  <w:pPr>
                                    <w:spacing w:line="276" w:lineRule="auto"/>
                                    <w:rPr>
                                      <w:b w:val="0"/>
                                      <w:color w:val="000000"/>
                                      <w:sz w:val="21"/>
                                      <w:szCs w:val="21"/>
                                    </w:rPr>
                                  </w:pPr>
                                  <w:r w:rsidRPr="00A25F7D">
                                    <w:rPr>
                                      <w:sz w:val="21"/>
                                      <w:szCs w:val="21"/>
                                      <w:u w:val="single"/>
                                    </w:rPr>
                                    <w:t>Câu 7.</w:t>
                                  </w:r>
                                  <w:r w:rsidRPr="00A25F7D">
                                    <w:rPr>
                                      <w:sz w:val="21"/>
                                      <w:szCs w:val="21"/>
                                    </w:rPr>
                                    <w:t xml:space="preserve"> </w:t>
                                  </w:r>
                                  <w:r w:rsidRPr="00A25F7D">
                                    <w:rPr>
                                      <w:b w:val="0"/>
                                      <w:color w:val="000000"/>
                                      <w:sz w:val="21"/>
                                      <w:szCs w:val="21"/>
                                    </w:rPr>
                                    <w:t>Định luật I</w:t>
                                  </w:r>
                                  <w:proofErr w:type="gramStart"/>
                                  <w:r w:rsidRPr="00A25F7D">
                                    <w:rPr>
                                      <w:b w:val="0"/>
                                      <w:color w:val="000000"/>
                                      <w:sz w:val="21"/>
                                      <w:szCs w:val="21"/>
                                    </w:rPr>
                                    <w:t>  Niutơn</w:t>
                                  </w:r>
                                  <w:proofErr w:type="gramEnd"/>
                                  <w:r w:rsidRPr="00A25F7D">
                                    <w:rPr>
                                      <w:b w:val="0"/>
                                      <w:color w:val="000000"/>
                                      <w:sz w:val="21"/>
                                      <w:szCs w:val="21"/>
                                    </w:rPr>
                                    <w:t xml:space="preserve"> cho biết:</w:t>
                                  </w:r>
                                  <w:r w:rsidRPr="00A25F7D">
                                    <w:rPr>
                                      <w:b w:val="0"/>
                                      <w:color w:val="000000"/>
                                      <w:sz w:val="21"/>
                                      <w:szCs w:val="21"/>
                                    </w:rPr>
                                    <w:br/>
                                    <w:t>A. nguyên nhân của trạng thái cân bằng của các vật             B. mối liên hệ giữa lực tác dụng và khối lượng của vật</w:t>
                                  </w:r>
                                  <w:r w:rsidRPr="00A25F7D">
                                    <w:rPr>
                                      <w:b w:val="0"/>
                                      <w:color w:val="000000"/>
                                      <w:sz w:val="21"/>
                                      <w:szCs w:val="21"/>
                                    </w:rPr>
                                    <w:br/>
                                    <w:t>C. nguyên nhân của chuyển động                     </w:t>
                                  </w:r>
                                  <w:r>
                                    <w:rPr>
                                      <w:b w:val="0"/>
                                      <w:color w:val="000000"/>
                                      <w:sz w:val="21"/>
                                      <w:szCs w:val="21"/>
                                    </w:rPr>
                                    <w:t xml:space="preserve">                </w:t>
                                  </w:r>
                                  <w:r w:rsidRPr="00A25F7D">
                                    <w:rPr>
                                      <w:b w:val="0"/>
                                      <w:color w:val="000000"/>
                                      <w:sz w:val="21"/>
                                      <w:szCs w:val="21"/>
                                    </w:rPr>
                                    <w:t xml:space="preserve">D. dưới tác dụng của lực, các vật chuyển động như thế. </w:t>
                                  </w:r>
                                  <w:proofErr w:type="gramStart"/>
                                  <w:r w:rsidRPr="00A25F7D">
                                    <w:rPr>
                                      <w:b w:val="0"/>
                                      <w:color w:val="000000"/>
                                      <w:sz w:val="21"/>
                                      <w:szCs w:val="21"/>
                                    </w:rPr>
                                    <w:t>nào</w:t>
                                  </w:r>
                                  <w:proofErr w:type="gramEnd"/>
                                  <w:r w:rsidRPr="00A25F7D">
                                    <w:rPr>
                                      <w:b w:val="0"/>
                                      <w:color w:val="000000"/>
                                      <w:sz w:val="21"/>
                                      <w:szCs w:val="21"/>
                                    </w:rPr>
                                    <w:t>.</w:t>
                                  </w:r>
                                </w:p>
                                <w:p w14:paraId="7CEC267C" w14:textId="401D5154" w:rsidR="00E0450C" w:rsidRPr="00A22E5D" w:rsidRDefault="00E0450C" w:rsidP="00646117">
                                  <w:pPr>
                                    <w:spacing w:line="276" w:lineRule="auto"/>
                                    <w:rPr>
                                      <w:b w:val="0"/>
                                      <w:color w:val="000000"/>
                                      <w:sz w:val="21"/>
                                      <w:szCs w:val="21"/>
                                    </w:rPr>
                                  </w:pPr>
                                </w:p>
                              </w:tc>
                            </w:tr>
                            <w:tr w:rsidR="00E0450C" w:rsidRPr="00B31086" w14:paraId="6D0989A8" w14:textId="77777777" w:rsidTr="00317813">
                              <w:tc>
                                <w:tcPr>
                                  <w:tcW w:w="10042" w:type="dxa"/>
                                  <w:shd w:val="clear" w:color="auto" w:fill="auto"/>
                                </w:tcPr>
                                <w:p w14:paraId="6F3C07F1" w14:textId="77777777" w:rsidR="00E0450C" w:rsidRPr="00D353E1" w:rsidRDefault="00E0450C" w:rsidP="00B31086">
                                  <w:pPr>
                                    <w:spacing w:line="276" w:lineRule="auto"/>
                                    <w:rPr>
                                      <w:b w:val="0"/>
                                      <w:bCs w:val="0"/>
                                    </w:rPr>
                                  </w:pPr>
                                </w:p>
                              </w:tc>
                            </w:tr>
                            <w:tr w:rsidR="00E0450C" w:rsidRPr="00B31086" w14:paraId="7CD9E0DB" w14:textId="77777777" w:rsidTr="00317813">
                              <w:tc>
                                <w:tcPr>
                                  <w:tcW w:w="10042" w:type="dxa"/>
                                  <w:shd w:val="clear" w:color="auto" w:fill="auto"/>
                                </w:tcPr>
                                <w:p w14:paraId="21F2DB75" w14:textId="77777777" w:rsidR="00E0450C" w:rsidRPr="00D353E1" w:rsidRDefault="00E0450C" w:rsidP="00B31086">
                                  <w:pPr>
                                    <w:spacing w:line="276" w:lineRule="auto"/>
                                    <w:rPr>
                                      <w:b w:val="0"/>
                                      <w:bCs w:val="0"/>
                                    </w:rPr>
                                  </w:pPr>
                                </w:p>
                              </w:tc>
                            </w:tr>
                            <w:tr w:rsidR="00E0450C" w:rsidRPr="00B31086" w14:paraId="4846032C" w14:textId="77777777" w:rsidTr="00317813">
                              <w:tc>
                                <w:tcPr>
                                  <w:tcW w:w="10042" w:type="dxa"/>
                                  <w:shd w:val="clear" w:color="auto" w:fill="auto"/>
                                </w:tcPr>
                                <w:p w14:paraId="4D942B17" w14:textId="77777777" w:rsidR="00E0450C" w:rsidRPr="00D353E1" w:rsidRDefault="00E0450C" w:rsidP="00B31086">
                                  <w:pPr>
                                    <w:spacing w:line="276" w:lineRule="auto"/>
                                    <w:rPr>
                                      <w:b w:val="0"/>
                                      <w:bCs w:val="0"/>
                                    </w:rPr>
                                  </w:pPr>
                                </w:p>
                              </w:tc>
                            </w:tr>
                            <w:tr w:rsidR="00E0450C" w:rsidRPr="00B31086" w14:paraId="7FB07E24" w14:textId="77777777" w:rsidTr="00317813">
                              <w:tc>
                                <w:tcPr>
                                  <w:tcW w:w="10042" w:type="dxa"/>
                                  <w:shd w:val="clear" w:color="auto" w:fill="auto"/>
                                </w:tcPr>
                                <w:p w14:paraId="40F48574" w14:textId="77777777" w:rsidR="00E0450C" w:rsidRPr="00D353E1" w:rsidRDefault="00E0450C" w:rsidP="00B31086">
                                  <w:pPr>
                                    <w:spacing w:line="276" w:lineRule="auto"/>
                                    <w:rPr>
                                      <w:b w:val="0"/>
                                      <w:bCs w:val="0"/>
                                    </w:rPr>
                                  </w:pPr>
                                </w:p>
                              </w:tc>
                            </w:tr>
                            <w:tr w:rsidR="00E0450C" w:rsidRPr="00B31086" w14:paraId="3B57A699" w14:textId="77777777" w:rsidTr="00317813">
                              <w:tc>
                                <w:tcPr>
                                  <w:tcW w:w="10042" w:type="dxa"/>
                                  <w:shd w:val="clear" w:color="auto" w:fill="auto"/>
                                </w:tcPr>
                                <w:p w14:paraId="30E42477" w14:textId="77777777" w:rsidR="00E0450C" w:rsidRPr="00D353E1" w:rsidRDefault="00E0450C" w:rsidP="00B31086">
                                  <w:pPr>
                                    <w:spacing w:line="276" w:lineRule="auto"/>
                                    <w:rPr>
                                      <w:b w:val="0"/>
                                      <w:bCs w:val="0"/>
                                    </w:rPr>
                                  </w:pPr>
                                </w:p>
                              </w:tc>
                            </w:tr>
                            <w:tr w:rsidR="00E0450C" w:rsidRPr="00B31086" w14:paraId="6CA9D18D" w14:textId="77777777" w:rsidTr="00317813">
                              <w:tc>
                                <w:tcPr>
                                  <w:tcW w:w="10042" w:type="dxa"/>
                                  <w:shd w:val="clear" w:color="auto" w:fill="auto"/>
                                </w:tcPr>
                                <w:p w14:paraId="2C9F0C5B" w14:textId="77777777" w:rsidR="00E0450C" w:rsidRPr="00D353E1" w:rsidRDefault="00E0450C" w:rsidP="00B31086">
                                  <w:pPr>
                                    <w:spacing w:line="276" w:lineRule="auto"/>
                                    <w:rPr>
                                      <w:b w:val="0"/>
                                      <w:bCs w:val="0"/>
                                    </w:rPr>
                                  </w:pPr>
                                </w:p>
                              </w:tc>
                            </w:tr>
                            <w:tr w:rsidR="00E0450C" w:rsidRPr="00B31086" w14:paraId="26F71E2D" w14:textId="77777777" w:rsidTr="00317813">
                              <w:tc>
                                <w:tcPr>
                                  <w:tcW w:w="10042" w:type="dxa"/>
                                  <w:shd w:val="clear" w:color="auto" w:fill="auto"/>
                                </w:tcPr>
                                <w:p w14:paraId="49D90DE6" w14:textId="77777777" w:rsidR="00E0450C" w:rsidRPr="00D353E1" w:rsidRDefault="00E0450C" w:rsidP="00B31086">
                                  <w:pPr>
                                    <w:spacing w:line="276" w:lineRule="auto"/>
                                    <w:rPr>
                                      <w:b w:val="0"/>
                                      <w:bCs w:val="0"/>
                                    </w:rPr>
                                  </w:pPr>
                                </w:p>
                              </w:tc>
                            </w:tr>
                            <w:tr w:rsidR="00E0450C" w:rsidRPr="00B31086" w14:paraId="43707A4F" w14:textId="77777777" w:rsidTr="00317813">
                              <w:tc>
                                <w:tcPr>
                                  <w:tcW w:w="10042" w:type="dxa"/>
                                  <w:shd w:val="clear" w:color="auto" w:fill="auto"/>
                                </w:tcPr>
                                <w:p w14:paraId="714D7438" w14:textId="77777777" w:rsidR="00E0450C" w:rsidRPr="00D353E1" w:rsidRDefault="00E0450C" w:rsidP="00B31086">
                                  <w:pPr>
                                    <w:spacing w:line="276" w:lineRule="auto"/>
                                    <w:rPr>
                                      <w:b w:val="0"/>
                                      <w:bCs w:val="0"/>
                                    </w:rPr>
                                  </w:pPr>
                                </w:p>
                              </w:tc>
                            </w:tr>
                            <w:tr w:rsidR="00E0450C" w:rsidRPr="00B31086" w14:paraId="22336771" w14:textId="77777777" w:rsidTr="00317813">
                              <w:tc>
                                <w:tcPr>
                                  <w:tcW w:w="10042" w:type="dxa"/>
                                  <w:shd w:val="clear" w:color="auto" w:fill="auto"/>
                                </w:tcPr>
                                <w:p w14:paraId="4D110D2D" w14:textId="77777777" w:rsidR="00E0450C" w:rsidRPr="00D353E1" w:rsidRDefault="00E0450C" w:rsidP="00B31086">
                                  <w:pPr>
                                    <w:spacing w:line="276" w:lineRule="auto"/>
                                    <w:rPr>
                                      <w:b w:val="0"/>
                                      <w:bCs w:val="0"/>
                                    </w:rPr>
                                  </w:pPr>
                                </w:p>
                              </w:tc>
                            </w:tr>
                            <w:tr w:rsidR="00E0450C" w:rsidRPr="00B31086" w14:paraId="05909518" w14:textId="77777777" w:rsidTr="00317813">
                              <w:tc>
                                <w:tcPr>
                                  <w:tcW w:w="10042" w:type="dxa"/>
                                  <w:shd w:val="clear" w:color="auto" w:fill="auto"/>
                                </w:tcPr>
                                <w:p w14:paraId="291429B4" w14:textId="77777777" w:rsidR="00E0450C" w:rsidRPr="00D353E1" w:rsidRDefault="00E0450C" w:rsidP="00B31086">
                                  <w:pPr>
                                    <w:spacing w:line="276" w:lineRule="auto"/>
                                    <w:rPr>
                                      <w:b w:val="0"/>
                                      <w:bCs w:val="0"/>
                                    </w:rPr>
                                  </w:pPr>
                                </w:p>
                              </w:tc>
                            </w:tr>
                            <w:tr w:rsidR="00E0450C" w:rsidRPr="00B31086" w14:paraId="207DC37B" w14:textId="77777777" w:rsidTr="00317813">
                              <w:tc>
                                <w:tcPr>
                                  <w:tcW w:w="10042" w:type="dxa"/>
                                  <w:shd w:val="clear" w:color="auto" w:fill="auto"/>
                                </w:tcPr>
                                <w:p w14:paraId="16B45DC3" w14:textId="77777777" w:rsidR="00E0450C" w:rsidRPr="00D353E1" w:rsidRDefault="00E0450C" w:rsidP="00B31086">
                                  <w:pPr>
                                    <w:spacing w:line="276" w:lineRule="auto"/>
                                    <w:rPr>
                                      <w:b w:val="0"/>
                                      <w:bCs w:val="0"/>
                                    </w:rPr>
                                  </w:pPr>
                                </w:p>
                              </w:tc>
                            </w:tr>
                            <w:tr w:rsidR="00E0450C" w:rsidRPr="00B31086" w14:paraId="6DCFE3CE" w14:textId="77777777" w:rsidTr="00317813">
                              <w:tc>
                                <w:tcPr>
                                  <w:tcW w:w="10042" w:type="dxa"/>
                                  <w:shd w:val="clear" w:color="auto" w:fill="auto"/>
                                </w:tcPr>
                                <w:p w14:paraId="13C0FDA8" w14:textId="77777777" w:rsidR="00E0450C" w:rsidRPr="00D353E1" w:rsidRDefault="00E0450C" w:rsidP="00B31086">
                                  <w:pPr>
                                    <w:spacing w:line="276" w:lineRule="auto"/>
                                    <w:rPr>
                                      <w:b w:val="0"/>
                                      <w:bCs w:val="0"/>
                                    </w:rPr>
                                  </w:pPr>
                                </w:p>
                              </w:tc>
                            </w:tr>
                            <w:tr w:rsidR="00E0450C" w:rsidRPr="00B31086" w14:paraId="0A47EDA5" w14:textId="77777777" w:rsidTr="00317813">
                              <w:tc>
                                <w:tcPr>
                                  <w:tcW w:w="10042" w:type="dxa"/>
                                  <w:shd w:val="clear" w:color="auto" w:fill="auto"/>
                                </w:tcPr>
                                <w:p w14:paraId="5B634481" w14:textId="77777777" w:rsidR="00E0450C" w:rsidRPr="00D353E1" w:rsidRDefault="00E0450C" w:rsidP="00B31086">
                                  <w:pPr>
                                    <w:spacing w:line="276" w:lineRule="auto"/>
                                    <w:rPr>
                                      <w:b w:val="0"/>
                                      <w:bCs w:val="0"/>
                                    </w:rPr>
                                  </w:pPr>
                                </w:p>
                              </w:tc>
                            </w:tr>
                            <w:tr w:rsidR="00E0450C" w:rsidRPr="00B31086" w14:paraId="0718D43E" w14:textId="77777777" w:rsidTr="00317813">
                              <w:tc>
                                <w:tcPr>
                                  <w:tcW w:w="10042" w:type="dxa"/>
                                  <w:shd w:val="clear" w:color="auto" w:fill="auto"/>
                                </w:tcPr>
                                <w:p w14:paraId="0474922F" w14:textId="77777777" w:rsidR="00E0450C" w:rsidRPr="00D353E1" w:rsidRDefault="00E0450C" w:rsidP="00B31086">
                                  <w:pPr>
                                    <w:spacing w:line="276" w:lineRule="auto"/>
                                    <w:rPr>
                                      <w:b w:val="0"/>
                                      <w:bCs w:val="0"/>
                                    </w:rPr>
                                  </w:pPr>
                                </w:p>
                              </w:tc>
                            </w:tr>
                            <w:tr w:rsidR="00E0450C" w:rsidRPr="00B31086" w14:paraId="4975A386" w14:textId="77777777" w:rsidTr="00317813">
                              <w:tc>
                                <w:tcPr>
                                  <w:tcW w:w="10042" w:type="dxa"/>
                                  <w:shd w:val="clear" w:color="auto" w:fill="auto"/>
                                </w:tcPr>
                                <w:p w14:paraId="5E9306B8" w14:textId="77777777" w:rsidR="00E0450C" w:rsidRPr="00D353E1" w:rsidRDefault="00E0450C" w:rsidP="00B31086">
                                  <w:pPr>
                                    <w:spacing w:line="276" w:lineRule="auto"/>
                                    <w:rPr>
                                      <w:b w:val="0"/>
                                      <w:bCs w:val="0"/>
                                    </w:rPr>
                                  </w:pPr>
                                </w:p>
                              </w:tc>
                            </w:tr>
                            <w:tr w:rsidR="00E0450C" w:rsidRPr="00B31086" w14:paraId="7E64025F" w14:textId="77777777" w:rsidTr="00317813">
                              <w:tc>
                                <w:tcPr>
                                  <w:tcW w:w="10042" w:type="dxa"/>
                                  <w:shd w:val="clear" w:color="auto" w:fill="auto"/>
                                </w:tcPr>
                                <w:p w14:paraId="410F2DFC" w14:textId="77777777" w:rsidR="00E0450C" w:rsidRPr="00D353E1" w:rsidRDefault="00E0450C" w:rsidP="00B31086">
                                  <w:pPr>
                                    <w:spacing w:line="276" w:lineRule="auto"/>
                                    <w:rPr>
                                      <w:b w:val="0"/>
                                      <w:bCs w:val="0"/>
                                    </w:rPr>
                                  </w:pPr>
                                </w:p>
                              </w:tc>
                            </w:tr>
                            <w:tr w:rsidR="00E0450C" w:rsidRPr="00B31086" w14:paraId="0E174643" w14:textId="77777777" w:rsidTr="00317813">
                              <w:tc>
                                <w:tcPr>
                                  <w:tcW w:w="10042" w:type="dxa"/>
                                  <w:shd w:val="clear" w:color="auto" w:fill="auto"/>
                                </w:tcPr>
                                <w:p w14:paraId="5DBBF0F1" w14:textId="77777777" w:rsidR="00E0450C" w:rsidRPr="00D353E1" w:rsidRDefault="00E0450C" w:rsidP="00B31086">
                                  <w:pPr>
                                    <w:spacing w:line="276" w:lineRule="auto"/>
                                    <w:rPr>
                                      <w:b w:val="0"/>
                                      <w:bCs w:val="0"/>
                                    </w:rPr>
                                  </w:pPr>
                                </w:p>
                              </w:tc>
                            </w:tr>
                            <w:tr w:rsidR="00E0450C" w:rsidRPr="00B31086" w14:paraId="4F05B958" w14:textId="77777777" w:rsidTr="00317813">
                              <w:tc>
                                <w:tcPr>
                                  <w:tcW w:w="10042" w:type="dxa"/>
                                  <w:shd w:val="clear" w:color="auto" w:fill="auto"/>
                                </w:tcPr>
                                <w:p w14:paraId="2DEF43B8" w14:textId="77777777" w:rsidR="00E0450C" w:rsidRPr="00D353E1" w:rsidRDefault="00E0450C" w:rsidP="00B31086">
                                  <w:pPr>
                                    <w:spacing w:line="276" w:lineRule="auto"/>
                                    <w:rPr>
                                      <w:b w:val="0"/>
                                      <w:bCs w:val="0"/>
                                    </w:rPr>
                                  </w:pPr>
                                </w:p>
                              </w:tc>
                            </w:tr>
                            <w:tr w:rsidR="00E0450C" w:rsidRPr="00B31086" w14:paraId="1B6F4F5E" w14:textId="77777777" w:rsidTr="00317813">
                              <w:tc>
                                <w:tcPr>
                                  <w:tcW w:w="10042" w:type="dxa"/>
                                  <w:shd w:val="clear" w:color="auto" w:fill="auto"/>
                                </w:tcPr>
                                <w:p w14:paraId="29A43418" w14:textId="77777777" w:rsidR="00E0450C" w:rsidRPr="00D353E1" w:rsidRDefault="00E0450C" w:rsidP="00B31086">
                                  <w:pPr>
                                    <w:spacing w:line="276" w:lineRule="auto"/>
                                    <w:rPr>
                                      <w:b w:val="0"/>
                                      <w:bCs w:val="0"/>
                                    </w:rPr>
                                  </w:pPr>
                                </w:p>
                              </w:tc>
                            </w:tr>
                            <w:tr w:rsidR="00E0450C" w:rsidRPr="00B31086" w14:paraId="187060A6" w14:textId="77777777" w:rsidTr="00317813">
                              <w:tc>
                                <w:tcPr>
                                  <w:tcW w:w="10042" w:type="dxa"/>
                                  <w:shd w:val="clear" w:color="auto" w:fill="auto"/>
                                </w:tcPr>
                                <w:p w14:paraId="18448A0A" w14:textId="77777777" w:rsidR="00E0450C" w:rsidRPr="00D353E1" w:rsidRDefault="00E0450C" w:rsidP="00B31086">
                                  <w:pPr>
                                    <w:spacing w:line="276" w:lineRule="auto"/>
                                    <w:rPr>
                                      <w:b w:val="0"/>
                                      <w:bCs w:val="0"/>
                                    </w:rPr>
                                  </w:pPr>
                                </w:p>
                              </w:tc>
                            </w:tr>
                            <w:tr w:rsidR="00E0450C" w:rsidRPr="00B31086" w14:paraId="571CBF05" w14:textId="77777777" w:rsidTr="00317813">
                              <w:tc>
                                <w:tcPr>
                                  <w:tcW w:w="10042" w:type="dxa"/>
                                  <w:shd w:val="clear" w:color="auto" w:fill="auto"/>
                                </w:tcPr>
                                <w:p w14:paraId="2A3890EE" w14:textId="77777777" w:rsidR="00E0450C" w:rsidRPr="00D353E1" w:rsidRDefault="00E0450C" w:rsidP="00B31086">
                                  <w:pPr>
                                    <w:spacing w:line="276" w:lineRule="auto"/>
                                    <w:rPr>
                                      <w:b w:val="0"/>
                                      <w:bCs w:val="0"/>
                                    </w:rPr>
                                  </w:pPr>
                                </w:p>
                              </w:tc>
                            </w:tr>
                            <w:tr w:rsidR="00E0450C" w:rsidRPr="00B31086" w14:paraId="14899D63" w14:textId="77777777" w:rsidTr="00317813">
                              <w:tc>
                                <w:tcPr>
                                  <w:tcW w:w="10042" w:type="dxa"/>
                                  <w:shd w:val="clear" w:color="auto" w:fill="auto"/>
                                </w:tcPr>
                                <w:p w14:paraId="04D90461" w14:textId="77777777" w:rsidR="00E0450C" w:rsidRPr="00D353E1" w:rsidRDefault="00E0450C" w:rsidP="00B31086">
                                  <w:pPr>
                                    <w:spacing w:line="276" w:lineRule="auto"/>
                                    <w:rPr>
                                      <w:b w:val="0"/>
                                      <w:bCs w:val="0"/>
                                    </w:rPr>
                                  </w:pPr>
                                </w:p>
                              </w:tc>
                            </w:tr>
                            <w:tr w:rsidR="00E0450C" w:rsidRPr="00B31086" w14:paraId="65F9AFC4" w14:textId="77777777" w:rsidTr="00317813">
                              <w:tc>
                                <w:tcPr>
                                  <w:tcW w:w="10042" w:type="dxa"/>
                                  <w:shd w:val="clear" w:color="auto" w:fill="auto"/>
                                </w:tcPr>
                                <w:p w14:paraId="7E678F84" w14:textId="77777777" w:rsidR="00E0450C" w:rsidRPr="00D353E1" w:rsidRDefault="00E0450C" w:rsidP="00B31086">
                                  <w:pPr>
                                    <w:spacing w:line="276" w:lineRule="auto"/>
                                    <w:rPr>
                                      <w:b w:val="0"/>
                                      <w:bCs w:val="0"/>
                                    </w:rPr>
                                  </w:pPr>
                                </w:p>
                              </w:tc>
                            </w:tr>
                            <w:tr w:rsidR="00E0450C" w:rsidRPr="00B31086" w14:paraId="372107C5" w14:textId="77777777" w:rsidTr="00317813">
                              <w:tc>
                                <w:tcPr>
                                  <w:tcW w:w="10042" w:type="dxa"/>
                                  <w:shd w:val="clear" w:color="auto" w:fill="auto"/>
                                </w:tcPr>
                                <w:p w14:paraId="36D8D2F0" w14:textId="77777777" w:rsidR="00E0450C" w:rsidRPr="00D353E1" w:rsidRDefault="00E0450C" w:rsidP="00B31086">
                                  <w:pPr>
                                    <w:spacing w:line="276" w:lineRule="auto"/>
                                    <w:rPr>
                                      <w:b w:val="0"/>
                                      <w:bCs w:val="0"/>
                                    </w:rPr>
                                  </w:pPr>
                                </w:p>
                              </w:tc>
                            </w:tr>
                            <w:tr w:rsidR="00E0450C" w:rsidRPr="00B31086" w14:paraId="284FA279" w14:textId="77777777" w:rsidTr="00317813">
                              <w:tc>
                                <w:tcPr>
                                  <w:tcW w:w="10042" w:type="dxa"/>
                                  <w:shd w:val="clear" w:color="auto" w:fill="auto"/>
                                </w:tcPr>
                                <w:p w14:paraId="0933EE75" w14:textId="77777777" w:rsidR="00E0450C" w:rsidRPr="00D353E1" w:rsidRDefault="00E0450C" w:rsidP="00B31086">
                                  <w:pPr>
                                    <w:spacing w:line="276" w:lineRule="auto"/>
                                    <w:rPr>
                                      <w:b w:val="0"/>
                                      <w:bCs w:val="0"/>
                                    </w:rPr>
                                  </w:pPr>
                                </w:p>
                              </w:tc>
                            </w:tr>
                            <w:tr w:rsidR="00E0450C" w:rsidRPr="00B31086" w14:paraId="5922FA94" w14:textId="77777777" w:rsidTr="00317813">
                              <w:tc>
                                <w:tcPr>
                                  <w:tcW w:w="10042" w:type="dxa"/>
                                  <w:shd w:val="clear" w:color="auto" w:fill="auto"/>
                                </w:tcPr>
                                <w:p w14:paraId="1218B6A1" w14:textId="77777777" w:rsidR="00E0450C" w:rsidRPr="00D353E1" w:rsidRDefault="00E0450C" w:rsidP="00B31086">
                                  <w:pPr>
                                    <w:spacing w:line="276" w:lineRule="auto"/>
                                    <w:rPr>
                                      <w:b w:val="0"/>
                                      <w:bCs w:val="0"/>
                                    </w:rPr>
                                  </w:pPr>
                                </w:p>
                              </w:tc>
                            </w:tr>
                            <w:tr w:rsidR="00E0450C" w:rsidRPr="00B31086" w14:paraId="02D2743D" w14:textId="77777777" w:rsidTr="00317813">
                              <w:tc>
                                <w:tcPr>
                                  <w:tcW w:w="10042" w:type="dxa"/>
                                  <w:shd w:val="clear" w:color="auto" w:fill="auto"/>
                                </w:tcPr>
                                <w:p w14:paraId="2DF3F388" w14:textId="77777777" w:rsidR="00E0450C" w:rsidRPr="00D353E1" w:rsidRDefault="00E0450C" w:rsidP="00B31086">
                                  <w:pPr>
                                    <w:spacing w:line="276" w:lineRule="auto"/>
                                    <w:rPr>
                                      <w:b w:val="0"/>
                                      <w:bCs w:val="0"/>
                                    </w:rPr>
                                  </w:pPr>
                                </w:p>
                              </w:tc>
                            </w:tr>
                            <w:tr w:rsidR="00E0450C" w:rsidRPr="00B31086" w14:paraId="51D6F9C9" w14:textId="77777777" w:rsidTr="00317813">
                              <w:tc>
                                <w:tcPr>
                                  <w:tcW w:w="10042" w:type="dxa"/>
                                  <w:shd w:val="clear" w:color="auto" w:fill="auto"/>
                                </w:tcPr>
                                <w:p w14:paraId="5EC1F4BE" w14:textId="77777777" w:rsidR="00E0450C" w:rsidRPr="00D353E1" w:rsidRDefault="00E0450C" w:rsidP="00B31086">
                                  <w:pPr>
                                    <w:spacing w:line="276" w:lineRule="auto"/>
                                    <w:rPr>
                                      <w:b w:val="0"/>
                                      <w:bCs w:val="0"/>
                                    </w:rPr>
                                  </w:pPr>
                                </w:p>
                              </w:tc>
                            </w:tr>
                            <w:tr w:rsidR="00E0450C" w:rsidRPr="00B31086" w14:paraId="1BED236E" w14:textId="77777777" w:rsidTr="00317813">
                              <w:tc>
                                <w:tcPr>
                                  <w:tcW w:w="10042" w:type="dxa"/>
                                  <w:shd w:val="clear" w:color="auto" w:fill="auto"/>
                                </w:tcPr>
                                <w:p w14:paraId="3F397FEB" w14:textId="77777777" w:rsidR="00E0450C" w:rsidRPr="00D353E1" w:rsidRDefault="00E0450C" w:rsidP="00B31086">
                                  <w:pPr>
                                    <w:spacing w:line="276" w:lineRule="auto"/>
                                    <w:rPr>
                                      <w:b w:val="0"/>
                                      <w:bCs w:val="0"/>
                                    </w:rPr>
                                  </w:pPr>
                                </w:p>
                              </w:tc>
                            </w:tr>
                            <w:tr w:rsidR="00E0450C" w:rsidRPr="00B31086" w14:paraId="674BC1C3" w14:textId="77777777" w:rsidTr="00317813">
                              <w:tc>
                                <w:tcPr>
                                  <w:tcW w:w="10042" w:type="dxa"/>
                                  <w:shd w:val="clear" w:color="auto" w:fill="auto"/>
                                </w:tcPr>
                                <w:p w14:paraId="7374EA41" w14:textId="77777777" w:rsidR="00E0450C" w:rsidRPr="00D353E1" w:rsidRDefault="00E0450C" w:rsidP="00B31086">
                                  <w:pPr>
                                    <w:spacing w:line="276" w:lineRule="auto"/>
                                    <w:rPr>
                                      <w:b w:val="0"/>
                                      <w:bCs w:val="0"/>
                                    </w:rPr>
                                  </w:pPr>
                                </w:p>
                              </w:tc>
                            </w:tr>
                            <w:tr w:rsidR="00E0450C" w:rsidRPr="00B31086" w14:paraId="42041600" w14:textId="77777777" w:rsidTr="00317813">
                              <w:tc>
                                <w:tcPr>
                                  <w:tcW w:w="10042" w:type="dxa"/>
                                  <w:shd w:val="clear" w:color="auto" w:fill="auto"/>
                                </w:tcPr>
                                <w:p w14:paraId="6055434F" w14:textId="77777777" w:rsidR="00E0450C" w:rsidRPr="00D353E1" w:rsidRDefault="00E0450C" w:rsidP="00B31086">
                                  <w:pPr>
                                    <w:spacing w:line="276" w:lineRule="auto"/>
                                    <w:rPr>
                                      <w:b w:val="0"/>
                                      <w:bCs w:val="0"/>
                                    </w:rPr>
                                  </w:pPr>
                                </w:p>
                              </w:tc>
                            </w:tr>
                            <w:tr w:rsidR="00E0450C" w:rsidRPr="00B31086" w14:paraId="199B2F20" w14:textId="77777777" w:rsidTr="00317813">
                              <w:tc>
                                <w:tcPr>
                                  <w:tcW w:w="10042" w:type="dxa"/>
                                  <w:shd w:val="clear" w:color="auto" w:fill="auto"/>
                                </w:tcPr>
                                <w:p w14:paraId="31CCD1D9" w14:textId="77777777" w:rsidR="00E0450C" w:rsidRPr="00D353E1" w:rsidRDefault="00E0450C" w:rsidP="00B31086">
                                  <w:pPr>
                                    <w:spacing w:line="276" w:lineRule="auto"/>
                                    <w:rPr>
                                      <w:b w:val="0"/>
                                      <w:bCs w:val="0"/>
                                    </w:rPr>
                                  </w:pPr>
                                </w:p>
                              </w:tc>
                            </w:tr>
                            <w:tr w:rsidR="00E0450C" w:rsidRPr="00B31086" w14:paraId="4A295A94" w14:textId="77777777" w:rsidTr="00317813">
                              <w:tc>
                                <w:tcPr>
                                  <w:tcW w:w="10042" w:type="dxa"/>
                                  <w:shd w:val="clear" w:color="auto" w:fill="auto"/>
                                </w:tcPr>
                                <w:p w14:paraId="716BA86D" w14:textId="77777777" w:rsidR="00E0450C" w:rsidRPr="00D353E1" w:rsidRDefault="00E0450C" w:rsidP="00B31086">
                                  <w:pPr>
                                    <w:spacing w:line="276" w:lineRule="auto"/>
                                    <w:rPr>
                                      <w:b w:val="0"/>
                                      <w:bCs w:val="0"/>
                                    </w:rPr>
                                  </w:pPr>
                                </w:p>
                              </w:tc>
                            </w:tr>
                            <w:tr w:rsidR="00E0450C" w:rsidRPr="00B31086" w14:paraId="11AEC289" w14:textId="77777777" w:rsidTr="00317813">
                              <w:tc>
                                <w:tcPr>
                                  <w:tcW w:w="10042" w:type="dxa"/>
                                  <w:shd w:val="clear" w:color="auto" w:fill="auto"/>
                                </w:tcPr>
                                <w:p w14:paraId="2F84B8B5" w14:textId="77777777" w:rsidR="00E0450C" w:rsidRPr="00D353E1" w:rsidRDefault="00E0450C" w:rsidP="00B31086">
                                  <w:pPr>
                                    <w:spacing w:line="276" w:lineRule="auto"/>
                                    <w:rPr>
                                      <w:b w:val="0"/>
                                      <w:bCs w:val="0"/>
                                    </w:rPr>
                                  </w:pPr>
                                </w:p>
                              </w:tc>
                            </w:tr>
                            <w:tr w:rsidR="00E0450C" w:rsidRPr="00B31086" w14:paraId="0BF33133" w14:textId="77777777" w:rsidTr="00317813">
                              <w:tc>
                                <w:tcPr>
                                  <w:tcW w:w="10042" w:type="dxa"/>
                                  <w:shd w:val="clear" w:color="auto" w:fill="auto"/>
                                </w:tcPr>
                                <w:p w14:paraId="7869BFE2" w14:textId="77777777" w:rsidR="00E0450C" w:rsidRPr="00D353E1" w:rsidRDefault="00E0450C" w:rsidP="00B31086">
                                  <w:pPr>
                                    <w:spacing w:line="276" w:lineRule="auto"/>
                                    <w:rPr>
                                      <w:b w:val="0"/>
                                      <w:bCs w:val="0"/>
                                    </w:rPr>
                                  </w:pPr>
                                </w:p>
                              </w:tc>
                            </w:tr>
                            <w:tr w:rsidR="00E0450C" w:rsidRPr="00B31086" w14:paraId="71187A9F" w14:textId="77777777" w:rsidTr="00317813">
                              <w:tc>
                                <w:tcPr>
                                  <w:tcW w:w="10042" w:type="dxa"/>
                                  <w:shd w:val="clear" w:color="auto" w:fill="auto"/>
                                </w:tcPr>
                                <w:p w14:paraId="0BB31AD1" w14:textId="77777777" w:rsidR="00E0450C" w:rsidRPr="00D353E1" w:rsidRDefault="00E0450C" w:rsidP="00B31086">
                                  <w:pPr>
                                    <w:spacing w:line="276" w:lineRule="auto"/>
                                    <w:rPr>
                                      <w:b w:val="0"/>
                                      <w:bCs w:val="0"/>
                                    </w:rPr>
                                  </w:pPr>
                                </w:p>
                              </w:tc>
                            </w:tr>
                            <w:tr w:rsidR="00E0450C" w:rsidRPr="00B31086" w14:paraId="50DE211E" w14:textId="77777777" w:rsidTr="00317813">
                              <w:tc>
                                <w:tcPr>
                                  <w:tcW w:w="10042" w:type="dxa"/>
                                  <w:shd w:val="clear" w:color="auto" w:fill="auto"/>
                                </w:tcPr>
                                <w:p w14:paraId="53251687" w14:textId="77777777" w:rsidR="00E0450C" w:rsidRPr="00D353E1" w:rsidRDefault="00E0450C" w:rsidP="00B31086">
                                  <w:pPr>
                                    <w:spacing w:line="276" w:lineRule="auto"/>
                                    <w:rPr>
                                      <w:b w:val="0"/>
                                      <w:bCs w:val="0"/>
                                    </w:rPr>
                                  </w:pPr>
                                </w:p>
                              </w:tc>
                            </w:tr>
                            <w:tr w:rsidR="00E0450C" w:rsidRPr="00B31086" w14:paraId="2102D18C" w14:textId="77777777" w:rsidTr="00317813">
                              <w:tc>
                                <w:tcPr>
                                  <w:tcW w:w="10042" w:type="dxa"/>
                                  <w:shd w:val="clear" w:color="auto" w:fill="auto"/>
                                </w:tcPr>
                                <w:p w14:paraId="74A96133" w14:textId="77777777" w:rsidR="00E0450C" w:rsidRPr="00D353E1" w:rsidRDefault="00E0450C" w:rsidP="00B31086">
                                  <w:pPr>
                                    <w:spacing w:line="276" w:lineRule="auto"/>
                                    <w:rPr>
                                      <w:b w:val="0"/>
                                      <w:bCs w:val="0"/>
                                    </w:rPr>
                                  </w:pPr>
                                </w:p>
                              </w:tc>
                            </w:tr>
                            <w:tr w:rsidR="00E0450C" w:rsidRPr="00B31086" w14:paraId="67DD5F2F" w14:textId="77777777" w:rsidTr="00317813">
                              <w:tc>
                                <w:tcPr>
                                  <w:tcW w:w="10042" w:type="dxa"/>
                                  <w:shd w:val="clear" w:color="auto" w:fill="auto"/>
                                </w:tcPr>
                                <w:p w14:paraId="042DB09E" w14:textId="77777777" w:rsidR="00E0450C" w:rsidRPr="00D353E1" w:rsidRDefault="00E0450C" w:rsidP="00B31086">
                                  <w:pPr>
                                    <w:spacing w:line="276" w:lineRule="auto"/>
                                    <w:rPr>
                                      <w:b w:val="0"/>
                                      <w:bCs w:val="0"/>
                                    </w:rPr>
                                  </w:pPr>
                                </w:p>
                              </w:tc>
                            </w:tr>
                            <w:tr w:rsidR="00E0450C" w:rsidRPr="00B31086" w14:paraId="44F76DDE" w14:textId="77777777" w:rsidTr="00317813">
                              <w:tc>
                                <w:tcPr>
                                  <w:tcW w:w="10042" w:type="dxa"/>
                                  <w:shd w:val="clear" w:color="auto" w:fill="auto"/>
                                </w:tcPr>
                                <w:p w14:paraId="32997A59" w14:textId="77777777" w:rsidR="00E0450C" w:rsidRPr="00D353E1" w:rsidRDefault="00E0450C" w:rsidP="00B31086">
                                  <w:pPr>
                                    <w:spacing w:line="276" w:lineRule="auto"/>
                                    <w:rPr>
                                      <w:b w:val="0"/>
                                      <w:bCs w:val="0"/>
                                    </w:rPr>
                                  </w:pPr>
                                </w:p>
                              </w:tc>
                            </w:tr>
                            <w:tr w:rsidR="00E0450C" w:rsidRPr="00B31086" w14:paraId="758E250C" w14:textId="77777777" w:rsidTr="00317813">
                              <w:tc>
                                <w:tcPr>
                                  <w:tcW w:w="10042" w:type="dxa"/>
                                  <w:shd w:val="clear" w:color="auto" w:fill="auto"/>
                                </w:tcPr>
                                <w:p w14:paraId="633EA6B4" w14:textId="77777777" w:rsidR="00E0450C" w:rsidRPr="00D353E1" w:rsidRDefault="00E0450C" w:rsidP="00B31086">
                                  <w:pPr>
                                    <w:spacing w:line="276" w:lineRule="auto"/>
                                    <w:rPr>
                                      <w:b w:val="0"/>
                                      <w:bCs w:val="0"/>
                                    </w:rPr>
                                  </w:pPr>
                                </w:p>
                              </w:tc>
                            </w:tr>
                            <w:tr w:rsidR="00E0450C" w:rsidRPr="00B31086" w14:paraId="7B014BB2" w14:textId="77777777" w:rsidTr="00317813">
                              <w:tc>
                                <w:tcPr>
                                  <w:tcW w:w="10042" w:type="dxa"/>
                                  <w:shd w:val="clear" w:color="auto" w:fill="auto"/>
                                </w:tcPr>
                                <w:p w14:paraId="69303F82" w14:textId="77777777" w:rsidR="00E0450C" w:rsidRPr="00D353E1" w:rsidRDefault="00E0450C" w:rsidP="00B31086">
                                  <w:pPr>
                                    <w:spacing w:line="276" w:lineRule="auto"/>
                                    <w:rPr>
                                      <w:b w:val="0"/>
                                      <w:bCs w:val="0"/>
                                    </w:rPr>
                                  </w:pPr>
                                </w:p>
                              </w:tc>
                            </w:tr>
                          </w:tbl>
                          <w:p w14:paraId="7BC1D3F6" w14:textId="77777777" w:rsidR="00E0450C" w:rsidRPr="00B31086" w:rsidRDefault="00E0450C" w:rsidP="00360E49">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2" type="#_x0000_t202" style="position:absolute;margin-left:0;margin-top:.85pt;width:510.25pt;height:771pt;z-index:25190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0A8D7130" w14:textId="77777777" w:rsidTr="00317813">
                        <w:tc>
                          <w:tcPr>
                            <w:tcW w:w="10042" w:type="dxa"/>
                            <w:shd w:val="clear" w:color="auto" w:fill="auto"/>
                          </w:tcPr>
                          <w:tbl>
                            <w:tblPr>
                              <w:tblW w:w="10159"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069"/>
                              <w:gridCol w:w="8090"/>
                            </w:tblGrid>
                            <w:tr w:rsidR="00E0450C" w14:paraId="25238DFA" w14:textId="77777777" w:rsidTr="003A2685">
                              <w:tc>
                                <w:tcPr>
                                  <w:tcW w:w="2069" w:type="dxa"/>
                                </w:tcPr>
                                <w:p w14:paraId="08C84C33" w14:textId="77777777" w:rsidR="00E0450C" w:rsidRDefault="00E0450C" w:rsidP="00F31D40">
                                  <w:pPr>
                                    <w:spacing w:line="276" w:lineRule="auto"/>
                                    <w:jc w:val="both"/>
                                  </w:pPr>
                                </w:p>
                              </w:tc>
                              <w:tc>
                                <w:tcPr>
                                  <w:tcW w:w="8090" w:type="dxa"/>
                                  <w:shd w:val="clear" w:color="auto" w:fill="auto"/>
                                  <w:vAlign w:val="bottom"/>
                                </w:tcPr>
                                <w:p w14:paraId="6D16F78B" w14:textId="3F6B0C6B" w:rsidR="00E0450C" w:rsidRDefault="00E0450C" w:rsidP="00A22E5D">
                                  <w:pPr>
                                    <w:jc w:val="both"/>
                                    <w:rPr>
                                      <w:b w:val="0"/>
                                    </w:rPr>
                                  </w:pPr>
                                  <w:r>
                                    <w:t xml:space="preserve">. </w:t>
                                  </w:r>
                                  <w:r w:rsidRPr="00C875C7">
                                    <w:rPr>
                                      <w:sz w:val="22"/>
                                      <w:szCs w:val="22"/>
                                    </w:rPr>
                                    <w:t>I</w:t>
                                  </w:r>
                                  <w:r>
                                    <w:rPr>
                                      <w:sz w:val="22"/>
                                      <w:szCs w:val="22"/>
                                    </w:rPr>
                                    <w:t>II</w:t>
                                  </w:r>
                                  <w:r w:rsidRPr="00C875C7">
                                    <w:rPr>
                                      <w:sz w:val="22"/>
                                      <w:szCs w:val="22"/>
                                    </w:rPr>
                                    <w:t xml:space="preserve">. </w:t>
                                  </w:r>
                                  <w:r>
                                    <w:rPr>
                                      <w:sz w:val="22"/>
                                      <w:szCs w:val="22"/>
                                      <w:u w:val="single"/>
                                    </w:rPr>
                                    <w:t>ĐỊNH LUẬT II NEWTON.</w:t>
                                  </w:r>
                                </w:p>
                              </w:tc>
                            </w:tr>
                            <w:tr w:rsidR="00E0450C" w:rsidRPr="00C875C7" w14:paraId="0D1103EF" w14:textId="77777777" w:rsidTr="003A2685">
                              <w:tc>
                                <w:tcPr>
                                  <w:tcW w:w="2069" w:type="dxa"/>
                                </w:tcPr>
                                <w:p w14:paraId="72A69C17" w14:textId="77777777" w:rsidR="00E0450C" w:rsidRDefault="00E0450C" w:rsidP="00F31D40">
                                  <w:pPr>
                                    <w:spacing w:line="276" w:lineRule="auto"/>
                                    <w:jc w:val="both"/>
                                  </w:pPr>
                                </w:p>
                              </w:tc>
                              <w:tc>
                                <w:tcPr>
                                  <w:tcW w:w="8090" w:type="dxa"/>
                                  <w:shd w:val="clear" w:color="auto" w:fill="auto"/>
                                  <w:vAlign w:val="bottom"/>
                                </w:tcPr>
                                <w:p w14:paraId="600A7AAC" w14:textId="07200684" w:rsidR="00E0450C" w:rsidRPr="00C875C7" w:rsidRDefault="00E0450C" w:rsidP="00A22E5D">
                                  <w:pPr>
                                    <w:jc w:val="both"/>
                                    <w:rPr>
                                      <w:sz w:val="22"/>
                                      <w:szCs w:val="22"/>
                                    </w:rPr>
                                  </w:pPr>
                                  <w:r>
                                    <w:t xml:space="preserve">. </w:t>
                                  </w:r>
                                  <w:r>
                                    <w:rPr>
                                      <w:sz w:val="22"/>
                                      <w:szCs w:val="22"/>
                                    </w:rPr>
                                    <w:t xml:space="preserve">1. </w:t>
                                  </w:r>
                                  <w:r>
                                    <w:rPr>
                                      <w:sz w:val="22"/>
                                      <w:szCs w:val="22"/>
                                      <w:u w:val="single"/>
                                    </w:rPr>
                                    <w:t xml:space="preserve">Sự tương tác giữa các vật </w:t>
                                  </w:r>
                                </w:p>
                              </w:tc>
                            </w:tr>
                            <w:tr w:rsidR="00E0450C" w:rsidRPr="00BF19C1" w14:paraId="409A4B59" w14:textId="77777777" w:rsidTr="003A2685">
                              <w:tc>
                                <w:tcPr>
                                  <w:tcW w:w="2069" w:type="dxa"/>
                                </w:tcPr>
                                <w:p w14:paraId="47E229B4" w14:textId="77777777" w:rsidR="00E0450C" w:rsidRDefault="00E0450C" w:rsidP="00F31D40">
                                  <w:pPr>
                                    <w:spacing w:line="276" w:lineRule="auto"/>
                                    <w:jc w:val="both"/>
                                  </w:pPr>
                                </w:p>
                              </w:tc>
                              <w:tc>
                                <w:tcPr>
                                  <w:tcW w:w="8090" w:type="dxa"/>
                                  <w:shd w:val="clear" w:color="auto" w:fill="auto"/>
                                  <w:vAlign w:val="bottom"/>
                                </w:tcPr>
                                <w:p w14:paraId="60D0AD6E" w14:textId="7CBF09A6" w:rsidR="00E0450C" w:rsidRPr="00BF19C1" w:rsidRDefault="00E0450C" w:rsidP="00A22E5D">
                                  <w:pPr>
                                    <w:jc w:val="both"/>
                                    <w:rPr>
                                      <w:b w:val="0"/>
                                    </w:rPr>
                                  </w:pPr>
                                  <w:r>
                                    <w:t xml:space="preserve">. </w:t>
                                  </w:r>
                                </w:p>
                              </w:tc>
                            </w:tr>
                            <w:tr w:rsidR="00E0450C" w14:paraId="6E2F3D2C" w14:textId="77777777" w:rsidTr="003A2685">
                              <w:tc>
                                <w:tcPr>
                                  <w:tcW w:w="2069" w:type="dxa"/>
                                </w:tcPr>
                                <w:p w14:paraId="617D03B1" w14:textId="77777777" w:rsidR="00E0450C" w:rsidRDefault="00E0450C" w:rsidP="00F31D40">
                                  <w:pPr>
                                    <w:spacing w:line="276" w:lineRule="auto"/>
                                    <w:jc w:val="both"/>
                                    <w:rPr>
                                      <w:b w:val="0"/>
                                    </w:rPr>
                                  </w:pPr>
                                </w:p>
                              </w:tc>
                              <w:tc>
                                <w:tcPr>
                                  <w:tcW w:w="8090" w:type="dxa"/>
                                  <w:shd w:val="clear" w:color="auto" w:fill="auto"/>
                                  <w:vAlign w:val="bottom"/>
                                </w:tcPr>
                                <w:p w14:paraId="7A496EDE" w14:textId="4A66B6BB" w:rsidR="00E0450C" w:rsidRDefault="00E0450C" w:rsidP="00A22E5D">
                                  <w:pPr>
                                    <w:jc w:val="both"/>
                                    <w:rPr>
                                      <w:b w:val="0"/>
                                    </w:rPr>
                                  </w:pPr>
                                </w:p>
                              </w:tc>
                            </w:tr>
                            <w:tr w:rsidR="00E0450C" w:rsidRPr="00BF19C1" w14:paraId="3C8F4677" w14:textId="77777777" w:rsidTr="003A2685">
                              <w:tc>
                                <w:tcPr>
                                  <w:tcW w:w="2069" w:type="dxa"/>
                                </w:tcPr>
                                <w:p w14:paraId="64C7A8B2" w14:textId="77777777" w:rsidR="00E0450C" w:rsidRDefault="00E0450C" w:rsidP="00F31D40">
                                  <w:pPr>
                                    <w:spacing w:line="276" w:lineRule="auto"/>
                                    <w:jc w:val="both"/>
                                  </w:pPr>
                                </w:p>
                              </w:tc>
                              <w:tc>
                                <w:tcPr>
                                  <w:tcW w:w="8090" w:type="dxa"/>
                                  <w:shd w:val="clear" w:color="auto" w:fill="auto"/>
                                  <w:vAlign w:val="bottom"/>
                                </w:tcPr>
                                <w:p w14:paraId="254AAB03" w14:textId="14037C63" w:rsidR="00E0450C" w:rsidRPr="00C45219" w:rsidRDefault="00E0450C" w:rsidP="00A22E5D">
                                  <w:pPr>
                                    <w:jc w:val="both"/>
                                    <w:rPr>
                                      <w:sz w:val="22"/>
                                      <w:szCs w:val="22"/>
                                    </w:rPr>
                                  </w:pPr>
                                  <w:r>
                                    <w:t xml:space="preserve">. </w:t>
                                  </w:r>
                                  <w:r w:rsidRPr="009148E9">
                                    <w:rPr>
                                      <w:sz w:val="22"/>
                                      <w:szCs w:val="22"/>
                                    </w:rPr>
                                    <w:t>2.</w:t>
                                  </w:r>
                                  <w:r>
                                    <w:rPr>
                                      <w:sz w:val="22"/>
                                      <w:szCs w:val="22"/>
                                    </w:rPr>
                                    <w:t xml:space="preserve"> </w:t>
                                  </w:r>
                                  <w:r w:rsidRPr="00C45219">
                                    <w:rPr>
                                      <w:sz w:val="22"/>
                                      <w:szCs w:val="22"/>
                                      <w:u w:val="single"/>
                                    </w:rPr>
                                    <w:t xml:space="preserve">Định luật </w:t>
                                  </w:r>
                                  <w:r>
                                    <w:rPr>
                                      <w:sz w:val="22"/>
                                      <w:szCs w:val="22"/>
                                      <w:u w:val="single"/>
                                    </w:rPr>
                                    <w:t xml:space="preserve">III Newton. </w:t>
                                  </w:r>
                                </w:p>
                              </w:tc>
                            </w:tr>
                            <w:tr w:rsidR="00E0450C" w:rsidRPr="00BF19C1" w14:paraId="102A2F6A" w14:textId="77777777" w:rsidTr="003A2685">
                              <w:tc>
                                <w:tcPr>
                                  <w:tcW w:w="2069" w:type="dxa"/>
                                </w:tcPr>
                                <w:p w14:paraId="38DC9D7F" w14:textId="77777777" w:rsidR="00E0450C" w:rsidRDefault="00E0450C" w:rsidP="00F31D40">
                                  <w:pPr>
                                    <w:spacing w:line="276" w:lineRule="auto"/>
                                    <w:jc w:val="both"/>
                                  </w:pPr>
                                </w:p>
                              </w:tc>
                              <w:tc>
                                <w:tcPr>
                                  <w:tcW w:w="8090" w:type="dxa"/>
                                  <w:shd w:val="clear" w:color="auto" w:fill="auto"/>
                                  <w:vAlign w:val="bottom"/>
                                </w:tcPr>
                                <w:p w14:paraId="5F8F1BCB" w14:textId="5A9FA07C" w:rsidR="00E0450C" w:rsidRPr="00D0352E" w:rsidRDefault="00E0450C" w:rsidP="00A22E5D">
                                  <w:pPr>
                                    <w:jc w:val="both"/>
                                    <w:rPr>
                                      <w:sz w:val="22"/>
                                      <w:szCs w:val="22"/>
                                    </w:rPr>
                                  </w:pPr>
                                  <w:r>
                                    <w:t>.</w:t>
                                  </w:r>
                                  <w:r>
                                    <w:rPr>
                                      <w:sz w:val="22"/>
                                      <w:szCs w:val="22"/>
                                    </w:rPr>
                                    <w:t xml:space="preserve"> </w:t>
                                  </w:r>
                                  <w:r>
                                    <w:rPr>
                                      <w:i/>
                                      <w:sz w:val="22"/>
                                      <w:szCs w:val="22"/>
                                    </w:rPr>
                                    <w:t>*</w:t>
                                  </w:r>
                                  <w:r w:rsidRPr="00D0352E">
                                    <w:rPr>
                                      <w:i/>
                                      <w:sz w:val="22"/>
                                      <w:szCs w:val="22"/>
                                    </w:rPr>
                                    <w:t>.</w:t>
                                  </w:r>
                                  <w:r>
                                    <w:rPr>
                                      <w:sz w:val="22"/>
                                      <w:szCs w:val="22"/>
                                    </w:rPr>
                                    <w:t xml:space="preserve"> </w:t>
                                  </w:r>
                                  <w:r>
                                    <w:rPr>
                                      <w:i/>
                                      <w:sz w:val="22"/>
                                      <w:szCs w:val="22"/>
                                    </w:rPr>
                                    <w:t>Nội dung</w:t>
                                  </w:r>
                                  <w:r>
                                    <w:rPr>
                                      <w:sz w:val="22"/>
                                      <w:szCs w:val="22"/>
                                    </w:rPr>
                                    <w:t xml:space="preserve"> :</w:t>
                                  </w:r>
                                </w:p>
                              </w:tc>
                            </w:tr>
                            <w:tr w:rsidR="00E0450C" w:rsidRPr="00BF19C1" w14:paraId="18738982" w14:textId="77777777" w:rsidTr="003A2685">
                              <w:tc>
                                <w:tcPr>
                                  <w:tcW w:w="2069" w:type="dxa"/>
                                </w:tcPr>
                                <w:p w14:paraId="5A7DFCC8" w14:textId="77777777" w:rsidR="00E0450C" w:rsidRDefault="00E0450C" w:rsidP="00F31D40">
                                  <w:pPr>
                                    <w:spacing w:line="276" w:lineRule="auto"/>
                                    <w:jc w:val="both"/>
                                  </w:pPr>
                                </w:p>
                              </w:tc>
                              <w:tc>
                                <w:tcPr>
                                  <w:tcW w:w="8090" w:type="dxa"/>
                                  <w:shd w:val="clear" w:color="auto" w:fill="auto"/>
                                  <w:vAlign w:val="bottom"/>
                                </w:tcPr>
                                <w:p w14:paraId="3D69A1DE" w14:textId="0292F2EC" w:rsidR="00E0450C" w:rsidRDefault="00E0450C" w:rsidP="00A22E5D">
                                  <w:pPr>
                                    <w:jc w:val="both"/>
                                  </w:pPr>
                                  <w:r>
                                    <w:t>.</w:t>
                                  </w:r>
                                </w:p>
                              </w:tc>
                            </w:tr>
                            <w:tr w:rsidR="00E0450C" w:rsidRPr="00BF19C1" w14:paraId="73A4A542" w14:textId="77777777" w:rsidTr="003A2685">
                              <w:tc>
                                <w:tcPr>
                                  <w:tcW w:w="2069" w:type="dxa"/>
                                </w:tcPr>
                                <w:p w14:paraId="6C466EFA" w14:textId="77777777" w:rsidR="00E0450C" w:rsidRDefault="00E0450C" w:rsidP="00F31D40">
                                  <w:pPr>
                                    <w:spacing w:line="276" w:lineRule="auto"/>
                                    <w:jc w:val="both"/>
                                  </w:pPr>
                                </w:p>
                              </w:tc>
                              <w:tc>
                                <w:tcPr>
                                  <w:tcW w:w="8090" w:type="dxa"/>
                                  <w:shd w:val="clear" w:color="auto" w:fill="auto"/>
                                  <w:vAlign w:val="bottom"/>
                                </w:tcPr>
                                <w:p w14:paraId="236EFB1F" w14:textId="2E577594" w:rsidR="00E0450C" w:rsidRPr="005D08AF" w:rsidRDefault="00E0450C" w:rsidP="00A22E5D">
                                  <w:pPr>
                                    <w:jc w:val="both"/>
                                    <w:rPr>
                                      <w:sz w:val="22"/>
                                      <w:szCs w:val="22"/>
                                    </w:rPr>
                                  </w:pPr>
                                  <w:r>
                                    <w:t xml:space="preserve">. </w:t>
                                  </w:r>
                                  <w:r>
                                    <w:rPr>
                                      <w:i/>
                                      <w:sz w:val="22"/>
                                      <w:szCs w:val="22"/>
                                    </w:rPr>
                                    <w:t>b. Biểu thức</w:t>
                                  </w:r>
                                  <w:r>
                                    <w:rPr>
                                      <w:sz w:val="22"/>
                                      <w:szCs w:val="22"/>
                                    </w:rPr>
                                    <w:t xml:space="preserve"> :</w:t>
                                  </w:r>
                                </w:p>
                              </w:tc>
                            </w:tr>
                            <w:tr w:rsidR="00E0450C" w:rsidRPr="00BF19C1" w14:paraId="499BA230" w14:textId="77777777" w:rsidTr="003A2685">
                              <w:tc>
                                <w:tcPr>
                                  <w:tcW w:w="2069" w:type="dxa"/>
                                </w:tcPr>
                                <w:p w14:paraId="0CA3C6F8" w14:textId="77777777" w:rsidR="00E0450C" w:rsidRDefault="00E0450C" w:rsidP="00F31D40">
                                  <w:pPr>
                                    <w:spacing w:line="276" w:lineRule="auto"/>
                                    <w:jc w:val="both"/>
                                  </w:pPr>
                                </w:p>
                              </w:tc>
                              <w:tc>
                                <w:tcPr>
                                  <w:tcW w:w="8090" w:type="dxa"/>
                                  <w:shd w:val="clear" w:color="auto" w:fill="auto"/>
                                  <w:vAlign w:val="bottom"/>
                                </w:tcPr>
                                <w:p w14:paraId="0E64BC62" w14:textId="651C6035" w:rsidR="00E0450C" w:rsidRPr="005D08AF" w:rsidRDefault="00E0450C" w:rsidP="00A22E5D">
                                  <w:pPr>
                                    <w:jc w:val="both"/>
                                    <w:rPr>
                                      <w:b w:val="0"/>
                                      <w:sz w:val="22"/>
                                      <w:szCs w:val="22"/>
                                    </w:rPr>
                                  </w:pPr>
                                  <w:r>
                                    <w:t xml:space="preserve">.                    </w:t>
                                  </w:r>
                                </w:p>
                              </w:tc>
                            </w:tr>
                            <w:tr w:rsidR="00E0450C" w:rsidRPr="00BF19C1" w14:paraId="7DEFA261" w14:textId="77777777" w:rsidTr="003A2685">
                              <w:tc>
                                <w:tcPr>
                                  <w:tcW w:w="2069" w:type="dxa"/>
                                </w:tcPr>
                                <w:p w14:paraId="74E07A0B" w14:textId="77777777" w:rsidR="00E0450C" w:rsidRDefault="00E0450C" w:rsidP="00F31D40">
                                  <w:pPr>
                                    <w:spacing w:line="276" w:lineRule="auto"/>
                                    <w:jc w:val="both"/>
                                  </w:pPr>
                                </w:p>
                              </w:tc>
                              <w:tc>
                                <w:tcPr>
                                  <w:tcW w:w="8090" w:type="dxa"/>
                                  <w:shd w:val="clear" w:color="auto" w:fill="auto"/>
                                  <w:vAlign w:val="bottom"/>
                                </w:tcPr>
                                <w:p w14:paraId="72A9FA2E" w14:textId="0214D949" w:rsidR="00E0450C" w:rsidRDefault="00E0450C" w:rsidP="00A22E5D">
                                  <w:pPr>
                                    <w:jc w:val="both"/>
                                  </w:pPr>
                                  <w:r>
                                    <w:t xml:space="preserve">.                    </w:t>
                                  </w:r>
                                </w:p>
                              </w:tc>
                            </w:tr>
                            <w:tr w:rsidR="00E0450C" w:rsidRPr="00BF19C1" w14:paraId="34517681" w14:textId="77777777" w:rsidTr="003A2685">
                              <w:tc>
                                <w:tcPr>
                                  <w:tcW w:w="2069" w:type="dxa"/>
                                </w:tcPr>
                                <w:p w14:paraId="1C82B1A3" w14:textId="77777777" w:rsidR="00E0450C" w:rsidRDefault="00E0450C" w:rsidP="00F31D40">
                                  <w:pPr>
                                    <w:spacing w:line="276" w:lineRule="auto"/>
                                    <w:jc w:val="both"/>
                                  </w:pPr>
                                </w:p>
                              </w:tc>
                              <w:tc>
                                <w:tcPr>
                                  <w:tcW w:w="8090" w:type="dxa"/>
                                  <w:shd w:val="clear" w:color="auto" w:fill="auto"/>
                                  <w:vAlign w:val="bottom"/>
                                </w:tcPr>
                                <w:p w14:paraId="6D356430" w14:textId="62B6DE80" w:rsidR="00E0450C" w:rsidRPr="009148E9" w:rsidRDefault="00E0450C" w:rsidP="00A22E5D">
                                  <w:pPr>
                                    <w:jc w:val="both"/>
                                    <w:rPr>
                                      <w:sz w:val="22"/>
                                      <w:szCs w:val="22"/>
                                    </w:rPr>
                                  </w:pPr>
                                  <w:r>
                                    <w:t xml:space="preserve">. </w:t>
                                  </w:r>
                                  <w:r>
                                    <w:rPr>
                                      <w:sz w:val="22"/>
                                      <w:szCs w:val="22"/>
                                    </w:rPr>
                                    <w:t>3</w:t>
                                  </w:r>
                                  <w:r w:rsidRPr="009148E9">
                                    <w:rPr>
                                      <w:sz w:val="22"/>
                                      <w:szCs w:val="22"/>
                                    </w:rPr>
                                    <w:t>.</w:t>
                                  </w:r>
                                  <w:r>
                                    <w:rPr>
                                      <w:sz w:val="22"/>
                                      <w:szCs w:val="22"/>
                                    </w:rPr>
                                    <w:t xml:space="preserve"> </w:t>
                                  </w:r>
                                  <w:r>
                                    <w:rPr>
                                      <w:sz w:val="22"/>
                                      <w:szCs w:val="22"/>
                                      <w:u w:val="single"/>
                                    </w:rPr>
                                    <w:t>Lực và phản lực.</w:t>
                                  </w:r>
                                </w:p>
                              </w:tc>
                            </w:tr>
                            <w:tr w:rsidR="00E0450C" w:rsidRPr="00BF19C1" w14:paraId="7F4FE098" w14:textId="77777777" w:rsidTr="003A2685">
                              <w:tc>
                                <w:tcPr>
                                  <w:tcW w:w="2069" w:type="dxa"/>
                                </w:tcPr>
                                <w:p w14:paraId="6D28DD5F" w14:textId="77777777" w:rsidR="00E0450C" w:rsidRDefault="00E0450C" w:rsidP="00F31D40">
                                  <w:pPr>
                                    <w:spacing w:line="276" w:lineRule="auto"/>
                                    <w:jc w:val="both"/>
                                  </w:pPr>
                                </w:p>
                              </w:tc>
                              <w:tc>
                                <w:tcPr>
                                  <w:tcW w:w="8090" w:type="dxa"/>
                                  <w:shd w:val="clear" w:color="auto" w:fill="auto"/>
                                  <w:vAlign w:val="bottom"/>
                                </w:tcPr>
                                <w:p w14:paraId="343C1073" w14:textId="5CE58B96" w:rsidR="00E0450C" w:rsidRPr="00AE5E3C" w:rsidRDefault="00E0450C" w:rsidP="00A22E5D">
                                  <w:pPr>
                                    <w:jc w:val="both"/>
                                    <w:rPr>
                                      <w:b w:val="0"/>
                                      <w:sz w:val="22"/>
                                      <w:szCs w:val="22"/>
                                    </w:rPr>
                                  </w:pPr>
                                  <w:r>
                                    <w:t>.</w:t>
                                  </w:r>
                                  <w:r>
                                    <w:rPr>
                                      <w:sz w:val="22"/>
                                      <w:szCs w:val="22"/>
                                    </w:rPr>
                                    <w:t xml:space="preserve"> </w:t>
                                  </w:r>
                                </w:p>
                              </w:tc>
                            </w:tr>
                            <w:tr w:rsidR="00E0450C" w:rsidRPr="00BF19C1" w14:paraId="5289C554" w14:textId="77777777" w:rsidTr="003A2685">
                              <w:tc>
                                <w:tcPr>
                                  <w:tcW w:w="2069" w:type="dxa"/>
                                </w:tcPr>
                                <w:p w14:paraId="3D2EA8F6" w14:textId="77777777" w:rsidR="00E0450C" w:rsidRDefault="00E0450C" w:rsidP="00F31D40">
                                  <w:pPr>
                                    <w:spacing w:line="276" w:lineRule="auto"/>
                                    <w:jc w:val="both"/>
                                  </w:pPr>
                                </w:p>
                              </w:tc>
                              <w:tc>
                                <w:tcPr>
                                  <w:tcW w:w="8090" w:type="dxa"/>
                                  <w:shd w:val="clear" w:color="auto" w:fill="auto"/>
                                  <w:vAlign w:val="bottom"/>
                                </w:tcPr>
                                <w:p w14:paraId="366818BC" w14:textId="53C16438" w:rsidR="00E0450C" w:rsidRDefault="00E0450C" w:rsidP="00A22E5D">
                                  <w:pPr>
                                    <w:jc w:val="both"/>
                                  </w:pPr>
                                  <w:r>
                                    <w:t xml:space="preserve">. </w:t>
                                  </w:r>
                                  <w:r>
                                    <w:rPr>
                                      <w:i/>
                                      <w:sz w:val="22"/>
                                      <w:szCs w:val="22"/>
                                    </w:rPr>
                                    <w:t>* Đặc điểm của</w:t>
                                  </w:r>
                                  <w:r>
                                    <w:rPr>
                                      <w:sz w:val="22"/>
                                      <w:szCs w:val="22"/>
                                    </w:rPr>
                                    <w:t xml:space="preserve"> </w:t>
                                  </w:r>
                                  <w:r>
                                    <w:rPr>
                                      <w:i/>
                                      <w:sz w:val="22"/>
                                      <w:szCs w:val="22"/>
                                    </w:rPr>
                                    <w:t xml:space="preserve">lực và phản lực </w:t>
                                  </w:r>
                                  <w:r>
                                    <w:rPr>
                                      <w:sz w:val="22"/>
                                      <w:szCs w:val="22"/>
                                    </w:rPr>
                                    <w:t>:</w:t>
                                  </w:r>
                                  <w:r>
                                    <w:rPr>
                                      <w:b w:val="0"/>
                                    </w:rPr>
                                    <w:t xml:space="preserve">     </w:t>
                                  </w:r>
                                </w:p>
                              </w:tc>
                            </w:tr>
                            <w:tr w:rsidR="00E0450C" w:rsidRPr="00BF19C1" w14:paraId="3ADF62DC" w14:textId="77777777" w:rsidTr="003A2685">
                              <w:tc>
                                <w:tcPr>
                                  <w:tcW w:w="2069" w:type="dxa"/>
                                </w:tcPr>
                                <w:p w14:paraId="3100C58A" w14:textId="77777777" w:rsidR="00E0450C" w:rsidRDefault="00E0450C" w:rsidP="00F31D40">
                                  <w:pPr>
                                    <w:spacing w:line="276" w:lineRule="auto"/>
                                    <w:rPr>
                                      <w:b w:val="0"/>
                                    </w:rPr>
                                  </w:pPr>
                                </w:p>
                              </w:tc>
                              <w:tc>
                                <w:tcPr>
                                  <w:tcW w:w="8090" w:type="dxa"/>
                                  <w:shd w:val="clear" w:color="auto" w:fill="auto"/>
                                </w:tcPr>
                                <w:p w14:paraId="0A6409FA" w14:textId="4214BF6E" w:rsidR="00E0450C" w:rsidRDefault="00E0450C" w:rsidP="00A22E5D">
                                  <w:pPr>
                                    <w:rPr>
                                      <w:b w:val="0"/>
                                    </w:rPr>
                                  </w:pPr>
                                  <w:r>
                                    <w:rPr>
                                      <w:b w:val="0"/>
                                    </w:rPr>
                                    <w:t xml:space="preserve">.                    </w:t>
                                  </w:r>
                                  <w:r w:rsidRPr="00D55249">
                                    <w:rPr>
                                      <w:b w:val="0"/>
                                      <w:sz w:val="22"/>
                                      <w:szCs w:val="22"/>
                                    </w:rPr>
                                    <w:t>+</w:t>
                                  </w:r>
                                  <w:r>
                                    <w:rPr>
                                      <w:b w:val="0"/>
                                      <w:sz w:val="22"/>
                                      <w:szCs w:val="22"/>
                                    </w:rPr>
                                    <w:t xml:space="preserve"> Lực và phản lực</w:t>
                                  </w:r>
                                </w:p>
                              </w:tc>
                            </w:tr>
                            <w:tr w:rsidR="00E0450C" w:rsidRPr="00BF19C1" w14:paraId="087961B3" w14:textId="77777777" w:rsidTr="003A2685">
                              <w:tc>
                                <w:tcPr>
                                  <w:tcW w:w="2069" w:type="dxa"/>
                                </w:tcPr>
                                <w:p w14:paraId="748A503E" w14:textId="77777777" w:rsidR="00E0450C" w:rsidRDefault="00E0450C" w:rsidP="00F31D40">
                                  <w:pPr>
                                    <w:spacing w:line="276" w:lineRule="auto"/>
                                    <w:rPr>
                                      <w:b w:val="0"/>
                                    </w:rPr>
                                  </w:pPr>
                                </w:p>
                              </w:tc>
                              <w:tc>
                                <w:tcPr>
                                  <w:tcW w:w="8090" w:type="dxa"/>
                                  <w:shd w:val="clear" w:color="auto" w:fill="auto"/>
                                </w:tcPr>
                                <w:p w14:paraId="26E05DC0" w14:textId="05A70C2A" w:rsidR="00E0450C" w:rsidRDefault="00E0450C" w:rsidP="00A22E5D">
                                  <w:pPr>
                                    <w:rPr>
                                      <w:b w:val="0"/>
                                    </w:rPr>
                                  </w:pPr>
                                  <w:r>
                                    <w:rPr>
                                      <w:b w:val="0"/>
                                    </w:rPr>
                                    <w:t xml:space="preserve">.                    </w:t>
                                  </w:r>
                                  <w:r w:rsidRPr="00D55249">
                                    <w:rPr>
                                      <w:b w:val="0"/>
                                      <w:sz w:val="22"/>
                                      <w:szCs w:val="22"/>
                                    </w:rPr>
                                    <w:t>+</w:t>
                                  </w:r>
                                  <w:r>
                                    <w:rPr>
                                      <w:b w:val="0"/>
                                      <w:sz w:val="22"/>
                                      <w:szCs w:val="22"/>
                                    </w:rPr>
                                    <w:t xml:space="preserve"> Lực và phản lực </w:t>
                                  </w:r>
                                </w:p>
                              </w:tc>
                            </w:tr>
                            <w:tr w:rsidR="00E0450C" w:rsidRPr="00BF19C1" w14:paraId="79BA187D" w14:textId="77777777" w:rsidTr="003A2685">
                              <w:tc>
                                <w:tcPr>
                                  <w:tcW w:w="2069" w:type="dxa"/>
                                </w:tcPr>
                                <w:p w14:paraId="0B34ADF2" w14:textId="77777777" w:rsidR="00E0450C" w:rsidRDefault="00E0450C" w:rsidP="00F31D40">
                                  <w:pPr>
                                    <w:spacing w:line="276" w:lineRule="auto"/>
                                    <w:rPr>
                                      <w:b w:val="0"/>
                                    </w:rPr>
                                  </w:pPr>
                                </w:p>
                              </w:tc>
                              <w:tc>
                                <w:tcPr>
                                  <w:tcW w:w="8090" w:type="dxa"/>
                                  <w:shd w:val="clear" w:color="auto" w:fill="auto"/>
                                </w:tcPr>
                                <w:p w14:paraId="33A5C66D" w14:textId="79354212" w:rsidR="00E0450C" w:rsidRDefault="00E0450C" w:rsidP="00A22E5D">
                                  <w:pPr>
                                    <w:rPr>
                                      <w:b w:val="0"/>
                                    </w:rPr>
                                  </w:pPr>
                                  <w:r>
                                    <w:rPr>
                                      <w:b w:val="0"/>
                                    </w:rPr>
                                    <w:t xml:space="preserve">.                    </w:t>
                                  </w:r>
                                  <w:r w:rsidRPr="00D55249">
                                    <w:rPr>
                                      <w:b w:val="0"/>
                                      <w:sz w:val="22"/>
                                      <w:szCs w:val="22"/>
                                    </w:rPr>
                                    <w:t>+</w:t>
                                  </w:r>
                                  <w:r>
                                    <w:rPr>
                                      <w:b w:val="0"/>
                                      <w:sz w:val="22"/>
                                      <w:szCs w:val="22"/>
                                    </w:rPr>
                                    <w:t xml:space="preserve"> Lực và phản lực </w:t>
                                  </w:r>
                                </w:p>
                              </w:tc>
                            </w:tr>
                            <w:tr w:rsidR="00E0450C" w:rsidRPr="00BF19C1" w14:paraId="091A0D08" w14:textId="77777777" w:rsidTr="003A2685">
                              <w:tc>
                                <w:tcPr>
                                  <w:tcW w:w="2069" w:type="dxa"/>
                                </w:tcPr>
                                <w:p w14:paraId="01E3F22E" w14:textId="77777777" w:rsidR="00E0450C" w:rsidRDefault="00E0450C" w:rsidP="00F31D40">
                                  <w:pPr>
                                    <w:spacing w:line="276" w:lineRule="auto"/>
                                    <w:jc w:val="both"/>
                                  </w:pPr>
                                </w:p>
                              </w:tc>
                              <w:tc>
                                <w:tcPr>
                                  <w:tcW w:w="8090" w:type="dxa"/>
                                  <w:shd w:val="clear" w:color="auto" w:fill="auto"/>
                                  <w:vAlign w:val="bottom"/>
                                </w:tcPr>
                                <w:p w14:paraId="734A6BE4" w14:textId="7F01C4B3" w:rsidR="00E0450C" w:rsidRDefault="00E0450C" w:rsidP="00A22E5D">
                                  <w:pPr>
                                    <w:jc w:val="both"/>
                                  </w:pPr>
                                  <w:r>
                                    <w:t xml:space="preserve">. </w:t>
                                  </w:r>
                                  <w:r>
                                    <w:rPr>
                                      <w:i/>
                                      <w:sz w:val="22"/>
                                      <w:szCs w:val="22"/>
                                    </w:rPr>
                                    <w:t>* Đặc điểm của</w:t>
                                  </w:r>
                                  <w:r>
                                    <w:rPr>
                                      <w:sz w:val="22"/>
                                      <w:szCs w:val="22"/>
                                    </w:rPr>
                                    <w:t xml:space="preserve"> </w:t>
                                  </w:r>
                                  <w:r>
                                    <w:rPr>
                                      <w:i/>
                                      <w:sz w:val="22"/>
                                      <w:szCs w:val="22"/>
                                    </w:rPr>
                                    <w:t xml:space="preserve">hai lực trực đối </w:t>
                                  </w:r>
                                  <w:r>
                                    <w:rPr>
                                      <w:b w:val="0"/>
                                      <w:sz w:val="22"/>
                                      <w:szCs w:val="22"/>
                                    </w:rPr>
                                    <w:t>:</w:t>
                                  </w:r>
                                  <w:r>
                                    <w:rPr>
                                      <w:b w:val="0"/>
                                    </w:rPr>
                                    <w:t xml:space="preserve">        .</w:t>
                                  </w:r>
                                  <w:r w:rsidRPr="00D55249">
                                    <w:rPr>
                                      <w:b w:val="0"/>
                                      <w:sz w:val="22"/>
                                      <w:szCs w:val="22"/>
                                    </w:rPr>
                                    <w:t>+</w:t>
                                  </w:r>
                                  <w:r>
                                    <w:rPr>
                                      <w:b w:val="0"/>
                                      <w:sz w:val="22"/>
                                      <w:szCs w:val="22"/>
                                    </w:rPr>
                                    <w:t xml:space="preserve"> Điểm đặt :</w:t>
                                  </w:r>
                                </w:p>
                              </w:tc>
                            </w:tr>
                            <w:tr w:rsidR="00E0450C" w:rsidRPr="00BF19C1" w14:paraId="13A9C0A8" w14:textId="77777777" w:rsidTr="003A2685">
                              <w:tc>
                                <w:tcPr>
                                  <w:tcW w:w="2069" w:type="dxa"/>
                                </w:tcPr>
                                <w:p w14:paraId="2BF54DAB" w14:textId="77777777" w:rsidR="00E0450C" w:rsidRDefault="00E0450C" w:rsidP="00F31D40">
                                  <w:pPr>
                                    <w:spacing w:line="276" w:lineRule="auto"/>
                                    <w:rPr>
                                      <w:b w:val="0"/>
                                    </w:rPr>
                                  </w:pPr>
                                </w:p>
                              </w:tc>
                              <w:tc>
                                <w:tcPr>
                                  <w:tcW w:w="8090" w:type="dxa"/>
                                  <w:shd w:val="clear" w:color="auto" w:fill="auto"/>
                                </w:tcPr>
                                <w:p w14:paraId="4772A17B" w14:textId="20CE7899" w:rsidR="00E0450C" w:rsidRDefault="00E0450C" w:rsidP="00A22E5D">
                                  <w:pPr>
                                    <w:rPr>
                                      <w:b w:val="0"/>
                                    </w:rPr>
                                  </w:pPr>
                                  <w:r>
                                    <w:rPr>
                                      <w:b w:val="0"/>
                                    </w:rPr>
                                    <w:t xml:space="preserve">                               </w:t>
                                  </w:r>
                                  <w:r w:rsidR="000A6FF3" w:rsidRPr="000A6FF3">
                                    <w:rPr>
                                      <w:b w:val="0"/>
                                      <w:noProof/>
                                      <w:position w:val="-12"/>
                                    </w:rPr>
                                    <w:object w:dxaOrig="316" w:dyaOrig="374" w14:anchorId="52E33042">
                                      <v:shape id="_x0000_i1140" type="#_x0000_t75" alt="" style="width:18pt;height:20.25pt;mso-width-percent:0;mso-height-percent:0;mso-width-percent:0;mso-height-percent:0" o:ole="">
                                        <v:imagedata r:id="rId354" o:title=""/>
                                      </v:shape>
                                      <o:OLEObject Type="Embed" ProgID="Equation.DSMT4" ShapeID="_x0000_i1140" DrawAspect="Content" ObjectID="_1691503482" r:id="rId361"/>
                                    </w:object>
                                  </w:r>
                                  <w:r>
                                    <w:rPr>
                                      <w:b w:val="0"/>
                                    </w:rPr>
                                    <w:t xml:space="preserve">  </w:t>
                                  </w:r>
                                  <w:r w:rsidRPr="008404F2">
                                    <w:rPr>
                                      <w:b w:val="0"/>
                                      <w:sz w:val="22"/>
                                      <w:szCs w:val="22"/>
                                    </w:rPr>
                                    <w:t xml:space="preserve"> và</w:t>
                                  </w:r>
                                  <w:r>
                                    <w:rPr>
                                      <w:b w:val="0"/>
                                    </w:rPr>
                                    <w:t xml:space="preserve">  </w:t>
                                  </w:r>
                                  <w:r w:rsidR="000A6FF3" w:rsidRPr="000A6FF3">
                                    <w:rPr>
                                      <w:b w:val="0"/>
                                      <w:noProof/>
                                      <w:position w:val="-12"/>
                                    </w:rPr>
                                    <w:object w:dxaOrig="316" w:dyaOrig="374" w14:anchorId="72DDA766">
                                      <v:shape id="_x0000_i1141" type="#_x0000_t75" alt="" style="width:18pt;height:20.25pt;mso-width-percent:0;mso-height-percent:0;mso-width-percent:0;mso-height-percent:0" o:ole="">
                                        <v:imagedata r:id="rId356" o:title=""/>
                                      </v:shape>
                                      <o:OLEObject Type="Embed" ProgID="Equation.DSMT4" ShapeID="_x0000_i1141" DrawAspect="Content" ObjectID="_1691503483" r:id="rId362"/>
                                    </w:object>
                                  </w:r>
                                  <w:r>
                                    <w:rPr>
                                      <w:b w:val="0"/>
                                    </w:rPr>
                                    <w:t xml:space="preserve">    .</w:t>
                                  </w:r>
                                  <w:r w:rsidRPr="00D55249">
                                    <w:rPr>
                                      <w:b w:val="0"/>
                                      <w:sz w:val="22"/>
                                      <w:szCs w:val="22"/>
                                    </w:rPr>
                                    <w:t>+</w:t>
                                  </w:r>
                                  <w:r>
                                    <w:rPr>
                                      <w:b w:val="0"/>
                                      <w:sz w:val="22"/>
                                      <w:szCs w:val="22"/>
                                    </w:rPr>
                                    <w:t xml:space="preserve"> Phương   : </w:t>
                                  </w:r>
                                </w:p>
                              </w:tc>
                            </w:tr>
                            <w:tr w:rsidR="00E0450C" w:rsidRPr="00BF19C1" w14:paraId="1A0DAE32" w14:textId="77777777" w:rsidTr="003A2685">
                              <w:tc>
                                <w:tcPr>
                                  <w:tcW w:w="2069" w:type="dxa"/>
                                </w:tcPr>
                                <w:p w14:paraId="3AC5A4E2" w14:textId="77777777" w:rsidR="00E0450C" w:rsidRDefault="00E0450C" w:rsidP="00F31D40">
                                  <w:pPr>
                                    <w:spacing w:line="276" w:lineRule="auto"/>
                                    <w:rPr>
                                      <w:b w:val="0"/>
                                    </w:rPr>
                                  </w:pPr>
                                </w:p>
                              </w:tc>
                              <w:tc>
                                <w:tcPr>
                                  <w:tcW w:w="8090" w:type="dxa"/>
                                  <w:shd w:val="clear" w:color="auto" w:fill="auto"/>
                                </w:tcPr>
                                <w:p w14:paraId="72509FC1" w14:textId="7CB1598E" w:rsidR="00E0450C" w:rsidRDefault="00E0450C" w:rsidP="00A22E5D">
                                  <w:pPr>
                                    <w:rPr>
                                      <w:b w:val="0"/>
                                    </w:rPr>
                                  </w:pPr>
                                  <w:r>
                                    <w:rPr>
                                      <w:b w:val="0"/>
                                    </w:rPr>
                                    <w:t xml:space="preserve">                                                    .</w:t>
                                  </w:r>
                                  <w:r w:rsidRPr="00D55249">
                                    <w:rPr>
                                      <w:b w:val="0"/>
                                      <w:sz w:val="22"/>
                                      <w:szCs w:val="22"/>
                                    </w:rPr>
                                    <w:t>+</w:t>
                                  </w:r>
                                  <w:r>
                                    <w:rPr>
                                      <w:b w:val="0"/>
                                      <w:sz w:val="22"/>
                                      <w:szCs w:val="22"/>
                                    </w:rPr>
                                    <w:t xml:space="preserve"> Chiều      : </w:t>
                                  </w:r>
                                </w:p>
                              </w:tc>
                            </w:tr>
                            <w:tr w:rsidR="00E0450C" w:rsidRPr="00BF19C1" w14:paraId="5150CC1C" w14:textId="77777777" w:rsidTr="003A2685">
                              <w:tc>
                                <w:tcPr>
                                  <w:tcW w:w="2069" w:type="dxa"/>
                                </w:tcPr>
                                <w:p w14:paraId="522B5589" w14:textId="77777777" w:rsidR="00E0450C" w:rsidRDefault="00E0450C" w:rsidP="00F31D40">
                                  <w:pPr>
                                    <w:spacing w:line="276" w:lineRule="auto"/>
                                    <w:rPr>
                                      <w:b w:val="0"/>
                                    </w:rPr>
                                  </w:pPr>
                                </w:p>
                              </w:tc>
                              <w:tc>
                                <w:tcPr>
                                  <w:tcW w:w="8090" w:type="dxa"/>
                                  <w:shd w:val="clear" w:color="auto" w:fill="auto"/>
                                </w:tcPr>
                                <w:p w14:paraId="19E06A0A" w14:textId="4B533529" w:rsidR="00E0450C" w:rsidRDefault="00E0450C" w:rsidP="00A22E5D">
                                  <w:pPr>
                                    <w:rPr>
                                      <w:b w:val="0"/>
                                    </w:rPr>
                                  </w:pPr>
                                  <w:r>
                                    <w:rPr>
                                      <w:b w:val="0"/>
                                    </w:rPr>
                                    <w:t xml:space="preserve">                                                    .</w:t>
                                  </w:r>
                                  <w:r w:rsidRPr="00D55249">
                                    <w:rPr>
                                      <w:b w:val="0"/>
                                      <w:sz w:val="22"/>
                                      <w:szCs w:val="22"/>
                                    </w:rPr>
                                    <w:t>+</w:t>
                                  </w:r>
                                  <w:r>
                                    <w:rPr>
                                      <w:b w:val="0"/>
                                      <w:sz w:val="22"/>
                                      <w:szCs w:val="22"/>
                                    </w:rPr>
                                    <w:t xml:space="preserve"> Độ lớn    :</w:t>
                                  </w:r>
                                </w:p>
                              </w:tc>
                            </w:tr>
                            <w:tr w:rsidR="00E0450C" w:rsidRPr="00BF19C1" w14:paraId="2E3D684B" w14:textId="77777777" w:rsidTr="003A2685">
                              <w:tc>
                                <w:tcPr>
                                  <w:tcW w:w="2069" w:type="dxa"/>
                                </w:tcPr>
                                <w:p w14:paraId="5B25C1AA" w14:textId="77777777" w:rsidR="00E0450C" w:rsidRDefault="00E0450C" w:rsidP="00F31D40">
                                  <w:pPr>
                                    <w:spacing w:line="276" w:lineRule="auto"/>
                                    <w:rPr>
                                      <w:b w:val="0"/>
                                    </w:rPr>
                                  </w:pPr>
                                </w:p>
                              </w:tc>
                              <w:tc>
                                <w:tcPr>
                                  <w:tcW w:w="8090" w:type="dxa"/>
                                  <w:shd w:val="clear" w:color="auto" w:fill="auto"/>
                                </w:tcPr>
                                <w:p w14:paraId="23B33D25" w14:textId="637D5B55" w:rsidR="00E0450C" w:rsidRPr="008A659D" w:rsidRDefault="00E0450C" w:rsidP="00A22E5D">
                                  <w:pPr>
                                    <w:rPr>
                                      <w:sz w:val="22"/>
                                      <w:szCs w:val="22"/>
                                    </w:rPr>
                                  </w:pPr>
                                  <w:r>
                                    <w:rPr>
                                      <w:b w:val="0"/>
                                    </w:rPr>
                                    <w:t xml:space="preserve">. </w:t>
                                  </w:r>
                                  <w:r>
                                    <w:rPr>
                                      <w:sz w:val="22"/>
                                      <w:szCs w:val="22"/>
                                    </w:rPr>
                                    <w:t xml:space="preserve">* </w:t>
                                  </w:r>
                                  <w:r>
                                    <w:rPr>
                                      <w:i/>
                                      <w:sz w:val="22"/>
                                      <w:szCs w:val="22"/>
                                      <w:u w:val="single"/>
                                    </w:rPr>
                                    <w:t>Chú ý</w:t>
                                  </w:r>
                                  <w:r>
                                    <w:rPr>
                                      <w:sz w:val="22"/>
                                      <w:szCs w:val="22"/>
                                      <w:u w:val="single"/>
                                    </w:rPr>
                                    <w:t xml:space="preserve"> :</w:t>
                                  </w:r>
                                  <w:r>
                                    <w:rPr>
                                      <w:sz w:val="22"/>
                                      <w:szCs w:val="22"/>
                                    </w:rPr>
                                    <w:t xml:space="preserve"> </w:t>
                                  </w:r>
                                  <w:r w:rsidRPr="008A659D">
                                    <w:rPr>
                                      <w:b w:val="0"/>
                                      <w:sz w:val="22"/>
                                      <w:szCs w:val="22"/>
                                    </w:rPr>
                                    <w:t xml:space="preserve">+ Hệ vật </w:t>
                                  </w:r>
                                </w:p>
                              </w:tc>
                            </w:tr>
                            <w:tr w:rsidR="00E0450C" w:rsidRPr="00BF19C1" w14:paraId="4078B4D7" w14:textId="77777777" w:rsidTr="003A2685">
                              <w:tc>
                                <w:tcPr>
                                  <w:tcW w:w="2069" w:type="dxa"/>
                                </w:tcPr>
                                <w:p w14:paraId="1A9CCB90" w14:textId="77777777" w:rsidR="00E0450C" w:rsidRDefault="00E0450C" w:rsidP="00F31D40">
                                  <w:pPr>
                                    <w:spacing w:line="276" w:lineRule="auto"/>
                                    <w:rPr>
                                      <w:b w:val="0"/>
                                    </w:rPr>
                                  </w:pPr>
                                </w:p>
                              </w:tc>
                              <w:tc>
                                <w:tcPr>
                                  <w:tcW w:w="8090" w:type="dxa"/>
                                  <w:shd w:val="clear" w:color="auto" w:fill="auto"/>
                                </w:tcPr>
                                <w:p w14:paraId="04D6D366" w14:textId="52838547" w:rsidR="00E0450C" w:rsidRDefault="00E0450C" w:rsidP="00A22E5D">
                                  <w:pPr>
                                    <w:rPr>
                                      <w:b w:val="0"/>
                                    </w:rPr>
                                  </w:pPr>
                                  <w:r>
                                    <w:rPr>
                                      <w:b w:val="0"/>
                                    </w:rPr>
                                    <w:t xml:space="preserve">.              </w:t>
                                  </w:r>
                                  <w:r w:rsidRPr="008A659D">
                                    <w:rPr>
                                      <w:b w:val="0"/>
                                      <w:sz w:val="22"/>
                                      <w:szCs w:val="22"/>
                                    </w:rPr>
                                    <w:t>+</w:t>
                                  </w:r>
                                  <w:r>
                                    <w:rPr>
                                      <w:b w:val="0"/>
                                      <w:sz w:val="22"/>
                                      <w:szCs w:val="22"/>
                                    </w:rPr>
                                    <w:t xml:space="preserve"> Nội lực                                                  </w:t>
                                  </w:r>
                                </w:p>
                              </w:tc>
                            </w:tr>
                            <w:tr w:rsidR="00E0450C" w:rsidRPr="00BF19C1" w14:paraId="3149E766" w14:textId="77777777" w:rsidTr="003A2685">
                              <w:tc>
                                <w:tcPr>
                                  <w:tcW w:w="2069" w:type="dxa"/>
                                </w:tcPr>
                                <w:p w14:paraId="2B176E8E" w14:textId="77777777" w:rsidR="00E0450C" w:rsidRDefault="00E0450C" w:rsidP="00F31D40">
                                  <w:pPr>
                                    <w:spacing w:line="276" w:lineRule="auto"/>
                                    <w:rPr>
                                      <w:b w:val="0"/>
                                    </w:rPr>
                                  </w:pPr>
                                </w:p>
                              </w:tc>
                              <w:tc>
                                <w:tcPr>
                                  <w:tcW w:w="8090" w:type="dxa"/>
                                  <w:shd w:val="clear" w:color="auto" w:fill="auto"/>
                                </w:tcPr>
                                <w:p w14:paraId="71BE6C33" w14:textId="0C3A13D4" w:rsidR="00E0450C" w:rsidRDefault="00E0450C" w:rsidP="00A22E5D">
                                  <w:pPr>
                                    <w:rPr>
                                      <w:b w:val="0"/>
                                    </w:rPr>
                                  </w:pPr>
                                  <w:r>
                                    <w:rPr>
                                      <w:b w:val="0"/>
                                    </w:rPr>
                                    <w:t xml:space="preserve">.              </w:t>
                                  </w:r>
                                  <w:r w:rsidRPr="008A659D">
                                    <w:rPr>
                                      <w:b w:val="0"/>
                                      <w:sz w:val="22"/>
                                      <w:szCs w:val="22"/>
                                    </w:rPr>
                                    <w:t>+</w:t>
                                  </w:r>
                                  <w:r>
                                    <w:rPr>
                                      <w:b w:val="0"/>
                                      <w:sz w:val="22"/>
                                      <w:szCs w:val="22"/>
                                    </w:rPr>
                                    <w:t xml:space="preserve"> Ngoại lực   </w:t>
                                  </w:r>
                                </w:p>
                              </w:tc>
                            </w:tr>
                            <w:tr w:rsidR="00E0450C" w:rsidRPr="00BF19C1" w14:paraId="0F9CDB2B" w14:textId="77777777" w:rsidTr="003A2685">
                              <w:tc>
                                <w:tcPr>
                                  <w:tcW w:w="2069" w:type="dxa"/>
                                </w:tcPr>
                                <w:p w14:paraId="7432BF2D" w14:textId="77777777" w:rsidR="00E0450C" w:rsidRDefault="00E0450C" w:rsidP="00F31D40">
                                  <w:pPr>
                                    <w:spacing w:line="276" w:lineRule="auto"/>
                                    <w:rPr>
                                      <w:b w:val="0"/>
                                    </w:rPr>
                                  </w:pPr>
                                </w:p>
                              </w:tc>
                              <w:tc>
                                <w:tcPr>
                                  <w:tcW w:w="8090" w:type="dxa"/>
                                  <w:shd w:val="clear" w:color="auto" w:fill="auto"/>
                                </w:tcPr>
                                <w:p w14:paraId="59DD0886" w14:textId="77777777" w:rsidR="00E0450C" w:rsidRDefault="00E0450C" w:rsidP="00A22E5D">
                                  <w:pPr>
                                    <w:rPr>
                                      <w:b w:val="0"/>
                                    </w:rPr>
                                  </w:pPr>
                                </w:p>
                              </w:tc>
                            </w:tr>
                            <w:tr w:rsidR="00E0450C" w:rsidRPr="00A25F7D" w14:paraId="6A3B0382" w14:textId="77777777" w:rsidTr="00090F3F">
                              <w:tc>
                                <w:tcPr>
                                  <w:tcW w:w="10159" w:type="dxa"/>
                                  <w:gridSpan w:val="2"/>
                                </w:tcPr>
                                <w:p w14:paraId="61E0A3F2" w14:textId="77777777" w:rsidR="00E0450C" w:rsidRPr="00A25F7D" w:rsidRDefault="00E0450C" w:rsidP="00A22E5D">
                                  <w:pPr>
                                    <w:jc w:val="both"/>
                                    <w:rPr>
                                      <w:b w:val="0"/>
                                      <w:sz w:val="21"/>
                                      <w:szCs w:val="21"/>
                                    </w:rPr>
                                  </w:pPr>
                                  <w:r w:rsidRPr="00A25F7D">
                                    <w:rPr>
                                      <w:sz w:val="21"/>
                                      <w:szCs w:val="21"/>
                                      <w:u w:val="single"/>
                                    </w:rPr>
                                    <w:t>Câu 1.</w:t>
                                  </w:r>
                                  <w:r w:rsidRPr="00A25F7D">
                                    <w:rPr>
                                      <w:sz w:val="21"/>
                                      <w:szCs w:val="21"/>
                                    </w:rPr>
                                    <w:t xml:space="preserve"> </w:t>
                                  </w:r>
                                  <w:r w:rsidRPr="00A25F7D">
                                    <w:rPr>
                                      <w:b w:val="0"/>
                                      <w:sz w:val="21"/>
                                      <w:szCs w:val="21"/>
                                    </w:rPr>
                                    <w:t>Có hai phát biểu sau:</w:t>
                                  </w:r>
                                </w:p>
                                <w:p w14:paraId="01FE6C96" w14:textId="77777777" w:rsidR="00E0450C" w:rsidRPr="00A25F7D" w:rsidRDefault="00E0450C" w:rsidP="00A22E5D">
                                  <w:pPr>
                                    <w:jc w:val="both"/>
                                    <w:rPr>
                                      <w:b w:val="0"/>
                                      <w:sz w:val="21"/>
                                      <w:szCs w:val="21"/>
                                    </w:rPr>
                                  </w:pPr>
                                  <w:r w:rsidRPr="00A25F7D">
                                    <w:rPr>
                                      <w:b w:val="0"/>
                                      <w:sz w:val="21"/>
                                      <w:szCs w:val="21"/>
                                    </w:rPr>
                                    <w:t>I. “Trạng thái đứng yên và trạng thái chuyển động thẳng đều có thể gọi chung là trạng thái cân bằng”</w:t>
                                  </w:r>
                                </w:p>
                                <w:p w14:paraId="189858AA" w14:textId="77777777" w:rsidR="00E0450C" w:rsidRPr="00A25F7D" w:rsidRDefault="00E0450C" w:rsidP="00A22E5D">
                                  <w:pPr>
                                    <w:jc w:val="both"/>
                                    <w:rPr>
                                      <w:b w:val="0"/>
                                      <w:sz w:val="21"/>
                                      <w:szCs w:val="21"/>
                                    </w:rPr>
                                  </w:pPr>
                                  <w:r w:rsidRPr="00A25F7D">
                                    <w:rPr>
                                      <w:b w:val="0"/>
                                      <w:sz w:val="21"/>
                                      <w:szCs w:val="21"/>
                                    </w:rPr>
                                    <w:t>II. “Nguyên nhân gây ra trạng thái đứng yên và trạng thái chuyển động thẳng đều giống nhau”</w:t>
                                  </w:r>
                                </w:p>
                                <w:p w14:paraId="278E1EA5" w14:textId="77777777" w:rsidR="00E0450C" w:rsidRPr="00A25F7D" w:rsidRDefault="00E0450C" w:rsidP="00A22E5D">
                                  <w:pPr>
                                    <w:ind w:right="-31"/>
                                    <w:jc w:val="both"/>
                                    <w:rPr>
                                      <w:b w:val="0"/>
                                      <w:sz w:val="21"/>
                                      <w:szCs w:val="21"/>
                                    </w:rPr>
                                  </w:pPr>
                                  <w:r w:rsidRPr="00A25F7D">
                                    <w:rPr>
                                      <w:b w:val="0"/>
                                      <w:sz w:val="21"/>
                                      <w:szCs w:val="21"/>
                                    </w:rPr>
                                    <w:t>A. Phát biểu I đúng, phát biểu II đúng, hai phát biểu có tương quan.</w:t>
                                  </w:r>
                                </w:p>
                                <w:p w14:paraId="123A62DB" w14:textId="77777777" w:rsidR="00E0450C" w:rsidRPr="00A25F7D" w:rsidRDefault="00E0450C" w:rsidP="00A22E5D">
                                  <w:pPr>
                                    <w:jc w:val="both"/>
                                    <w:rPr>
                                      <w:b w:val="0"/>
                                      <w:sz w:val="21"/>
                                      <w:szCs w:val="21"/>
                                    </w:rPr>
                                  </w:pPr>
                                  <w:r w:rsidRPr="00A25F7D">
                                    <w:rPr>
                                      <w:b w:val="0"/>
                                      <w:sz w:val="21"/>
                                      <w:szCs w:val="21"/>
                                    </w:rPr>
                                    <w:t>B. Phát biểu I đúng, phát biểu II đúng, hai phát biểu không tương quan.</w:t>
                                  </w:r>
                                </w:p>
                                <w:p w14:paraId="64EF26E6" w14:textId="77777777" w:rsidR="00E0450C" w:rsidRPr="00A25F7D" w:rsidRDefault="00E0450C" w:rsidP="00A22E5D">
                                  <w:pPr>
                                    <w:jc w:val="both"/>
                                    <w:rPr>
                                      <w:b w:val="0"/>
                                      <w:sz w:val="21"/>
                                      <w:szCs w:val="21"/>
                                    </w:rPr>
                                  </w:pPr>
                                  <w:r w:rsidRPr="00A25F7D">
                                    <w:rPr>
                                      <w:b w:val="0"/>
                                      <w:sz w:val="21"/>
                                      <w:szCs w:val="21"/>
                                    </w:rPr>
                                    <w:t>C. Phát biểu I đúng, phát biểu II sai.                                                                 D. Phát biểu I sai, phát biểu II đúng.</w:t>
                                  </w:r>
                                </w:p>
                                <w:p w14:paraId="45B4405D" w14:textId="77777777" w:rsidR="00E0450C" w:rsidRPr="00A25F7D" w:rsidRDefault="00E0450C" w:rsidP="00A22E5D">
                                  <w:pPr>
                                    <w:jc w:val="both"/>
                                    <w:rPr>
                                      <w:b w:val="0"/>
                                      <w:sz w:val="21"/>
                                      <w:szCs w:val="21"/>
                                    </w:rPr>
                                  </w:pPr>
                                  <w:r w:rsidRPr="00A25F7D">
                                    <w:rPr>
                                      <w:sz w:val="21"/>
                                      <w:szCs w:val="21"/>
                                      <w:u w:val="single"/>
                                    </w:rPr>
                                    <w:t>Câu 2.</w:t>
                                  </w:r>
                                  <w:r w:rsidRPr="00A25F7D">
                                    <w:rPr>
                                      <w:sz w:val="21"/>
                                      <w:szCs w:val="21"/>
                                    </w:rPr>
                                    <w:t xml:space="preserve"> </w:t>
                                  </w:r>
                                  <w:r w:rsidRPr="00A25F7D">
                                    <w:rPr>
                                      <w:b w:val="0"/>
                                      <w:sz w:val="21"/>
                                      <w:szCs w:val="21"/>
                                    </w:rPr>
                                    <w:t>Chọn cụm từ thích hợp điền vào chỗ trống cho hợp nghĩa:</w:t>
                                  </w:r>
                                </w:p>
                                <w:p w14:paraId="2F15FE76" w14:textId="77777777" w:rsidR="00E0450C" w:rsidRPr="00A25F7D" w:rsidRDefault="00E0450C" w:rsidP="00A22E5D">
                                  <w:pPr>
                                    <w:jc w:val="both"/>
                                    <w:rPr>
                                      <w:b w:val="0"/>
                                      <w:sz w:val="21"/>
                                      <w:szCs w:val="21"/>
                                    </w:rPr>
                                  </w:pPr>
                                  <w:r w:rsidRPr="00A25F7D">
                                    <w:rPr>
                                      <w:b w:val="0"/>
                                      <w:sz w:val="21"/>
                                      <w:szCs w:val="21"/>
                                    </w:rPr>
                                    <w:t xml:space="preserve">“……………….. </w:t>
                                  </w:r>
                                  <w:proofErr w:type="gramStart"/>
                                  <w:r w:rsidRPr="00A25F7D">
                                    <w:rPr>
                                      <w:b w:val="0"/>
                                      <w:sz w:val="21"/>
                                      <w:szCs w:val="21"/>
                                    </w:rPr>
                                    <w:t>khi</w:t>
                                  </w:r>
                                  <w:proofErr w:type="gramEnd"/>
                                  <w:r w:rsidRPr="00A25F7D">
                                    <w:rPr>
                                      <w:b w:val="0"/>
                                      <w:sz w:val="21"/>
                                      <w:szCs w:val="21"/>
                                    </w:rPr>
                                    <w:t xml:space="preserve"> không chịu một lực nào tác dụng, hoặc các lực tác dụng vào nó cân bằng nhau.”</w:t>
                                  </w:r>
                                </w:p>
                                <w:p w14:paraId="79CFC410" w14:textId="77777777" w:rsidR="00E0450C" w:rsidRPr="00A25F7D" w:rsidRDefault="00E0450C" w:rsidP="00A22E5D">
                                  <w:pPr>
                                    <w:jc w:val="both"/>
                                    <w:rPr>
                                      <w:b w:val="0"/>
                                      <w:sz w:val="21"/>
                                      <w:szCs w:val="21"/>
                                    </w:rPr>
                                  </w:pPr>
                                  <w:r w:rsidRPr="00A25F7D">
                                    <w:rPr>
                                      <w:b w:val="0"/>
                                      <w:sz w:val="21"/>
                                      <w:szCs w:val="21"/>
                                    </w:rPr>
                                    <w:t>A. Một vật sẽ đứng yên hay chuyển động thẳng đều                                       B. Một vật sẽ đứng yên</w:t>
                                  </w:r>
                                </w:p>
                                <w:p w14:paraId="32A199CB" w14:textId="77777777" w:rsidR="00E0450C" w:rsidRPr="00A25F7D" w:rsidRDefault="00E0450C" w:rsidP="00A22E5D">
                                  <w:pPr>
                                    <w:jc w:val="both"/>
                                    <w:rPr>
                                      <w:b w:val="0"/>
                                      <w:sz w:val="21"/>
                                      <w:szCs w:val="21"/>
                                    </w:rPr>
                                  </w:pPr>
                                  <w:r w:rsidRPr="00A25F7D">
                                    <w:rPr>
                                      <w:b w:val="0"/>
                                      <w:sz w:val="21"/>
                                      <w:szCs w:val="21"/>
                                    </w:rPr>
                                    <w:t>C. Một vật sẽ chuyển động thẳng đều                                                              D. Một vật sẽ chuyển động biến đổi đều</w:t>
                                  </w:r>
                                </w:p>
                                <w:p w14:paraId="7C95BD82" w14:textId="77777777" w:rsidR="00E0450C" w:rsidRPr="00A25F7D" w:rsidRDefault="00E0450C" w:rsidP="00A22E5D">
                                  <w:pPr>
                                    <w:jc w:val="both"/>
                                    <w:rPr>
                                      <w:b w:val="0"/>
                                      <w:sz w:val="21"/>
                                      <w:szCs w:val="21"/>
                                    </w:rPr>
                                  </w:pPr>
                                  <w:r w:rsidRPr="00A25F7D">
                                    <w:rPr>
                                      <w:sz w:val="21"/>
                                      <w:szCs w:val="21"/>
                                      <w:u w:val="single"/>
                                    </w:rPr>
                                    <w:t>Câu 3.</w:t>
                                  </w:r>
                                  <w:r w:rsidRPr="00A25F7D">
                                    <w:rPr>
                                      <w:sz w:val="21"/>
                                      <w:szCs w:val="21"/>
                                    </w:rPr>
                                    <w:t xml:space="preserve"> </w:t>
                                  </w:r>
                                  <w:r w:rsidRPr="00A25F7D">
                                    <w:rPr>
                                      <w:b w:val="0"/>
                                      <w:sz w:val="21"/>
                                      <w:szCs w:val="21"/>
                                    </w:rPr>
                                    <w:t>Biểu hiện nào sau đây là biểu hiện của quán tính?</w:t>
                                  </w:r>
                                </w:p>
                                <w:p w14:paraId="17943058" w14:textId="0EE44322" w:rsidR="00E0450C" w:rsidRPr="00A25F7D" w:rsidRDefault="00E0450C" w:rsidP="00A22E5D">
                                  <w:pPr>
                                    <w:jc w:val="both"/>
                                    <w:rPr>
                                      <w:b w:val="0"/>
                                      <w:sz w:val="21"/>
                                      <w:szCs w:val="21"/>
                                    </w:rPr>
                                  </w:pPr>
                                  <w:r w:rsidRPr="00A25F7D">
                                    <w:rPr>
                                      <w:b w:val="0"/>
                                      <w:sz w:val="21"/>
                                      <w:szCs w:val="21"/>
                                    </w:rPr>
                                    <w:t>A. Hòn bi A đang đứng yên sẽ chuyển động khi hòn bi B đến chạm vào nó.     C. Bút máy tắt</w:t>
                                  </w:r>
                                  <w:proofErr w:type="gramStart"/>
                                  <w:r w:rsidRPr="00A25F7D">
                                    <w:rPr>
                                      <w:b w:val="0"/>
                                      <w:sz w:val="21"/>
                                      <w:szCs w:val="21"/>
                                    </w:rPr>
                                    <w:t>,  ta</w:t>
                                  </w:r>
                                  <w:proofErr w:type="gramEnd"/>
                                  <w:r w:rsidRPr="00A25F7D">
                                    <w:rPr>
                                      <w:b w:val="0"/>
                                      <w:sz w:val="21"/>
                                      <w:szCs w:val="21"/>
                                    </w:rPr>
                                    <w:t xml:space="preserve"> vẩy cho ra mực.</w:t>
                                  </w:r>
                                </w:p>
                                <w:p w14:paraId="2B0F6D39" w14:textId="09F7A126" w:rsidR="00E0450C" w:rsidRPr="00A25F7D" w:rsidRDefault="00E0450C" w:rsidP="00A22E5D">
                                  <w:pPr>
                                    <w:jc w:val="both"/>
                                    <w:rPr>
                                      <w:b w:val="0"/>
                                      <w:sz w:val="21"/>
                                      <w:szCs w:val="21"/>
                                    </w:rPr>
                                  </w:pPr>
                                  <w:r w:rsidRPr="00A25F7D">
                                    <w:rPr>
                                      <w:b w:val="0"/>
                                      <w:sz w:val="21"/>
                                      <w:szCs w:val="21"/>
                                    </w:rPr>
                                    <w:t>B. Một ô tô đang chuyển động sẽ dừng lại khi bị hãm phanh.                            D. Một em bé đang chạy.</w:t>
                                  </w:r>
                                </w:p>
                                <w:p w14:paraId="09DDE19A" w14:textId="77777777" w:rsidR="00E0450C" w:rsidRPr="00A25F7D" w:rsidRDefault="00E0450C" w:rsidP="00A22E5D">
                                  <w:pPr>
                                    <w:jc w:val="both"/>
                                    <w:rPr>
                                      <w:b w:val="0"/>
                                      <w:sz w:val="21"/>
                                      <w:szCs w:val="21"/>
                                    </w:rPr>
                                  </w:pPr>
                                  <w:r w:rsidRPr="00A25F7D">
                                    <w:rPr>
                                      <w:sz w:val="21"/>
                                      <w:szCs w:val="21"/>
                                      <w:u w:val="single"/>
                                    </w:rPr>
                                    <w:t>Câu 4.</w:t>
                                  </w:r>
                                  <w:r w:rsidRPr="00A25F7D">
                                    <w:rPr>
                                      <w:sz w:val="21"/>
                                      <w:szCs w:val="21"/>
                                    </w:rPr>
                                    <w:t xml:space="preserve"> </w:t>
                                  </w:r>
                                  <w:r w:rsidRPr="00A25F7D">
                                    <w:rPr>
                                      <w:b w:val="0"/>
                                      <w:sz w:val="21"/>
                                      <w:szCs w:val="21"/>
                                    </w:rPr>
                                    <w:t xml:space="preserve">Một vật đang chuyển động với vận tốc </w:t>
                                  </w:r>
                                  <w:r w:rsidR="000A6FF3" w:rsidRPr="000A6FF3">
                                    <w:rPr>
                                      <w:b w:val="0"/>
                                      <w:noProof/>
                                      <w:position w:val="-6"/>
                                      <w:sz w:val="21"/>
                                      <w:szCs w:val="21"/>
                                    </w:rPr>
                                    <w:object w:dxaOrig="208" w:dyaOrig="277" w14:anchorId="3F6E14DF">
                                      <v:shape id="_x0000_i1142" type="#_x0000_t75" alt="" style="width:10.5pt;height:13.5pt;mso-width-percent:0;mso-height-percent:0;mso-width-percent:0;mso-height-percent:0" o:ole="">
                                        <v:imagedata r:id="rId358" o:title=""/>
                                      </v:shape>
                                      <o:OLEObject Type="Embed" ProgID="Equation.DSMT4" ShapeID="_x0000_i1142" DrawAspect="Content" ObjectID="_1691503484" r:id="rId363"/>
                                    </w:object>
                                  </w:r>
                                  <w:r w:rsidRPr="00A25F7D">
                                    <w:rPr>
                                      <w:b w:val="0"/>
                                      <w:sz w:val="21"/>
                                      <w:szCs w:val="21"/>
                                    </w:rPr>
                                    <w:t>mà có các lực tác dụng lên nó cân bằng nhau thì vật sẽ:</w:t>
                                  </w:r>
                                </w:p>
                                <w:p w14:paraId="202485C6" w14:textId="05D1D148" w:rsidR="00E0450C" w:rsidRPr="00A25F7D" w:rsidRDefault="00E0450C" w:rsidP="00A22E5D">
                                  <w:pPr>
                                    <w:jc w:val="both"/>
                                    <w:rPr>
                                      <w:b w:val="0"/>
                                      <w:sz w:val="21"/>
                                      <w:szCs w:val="21"/>
                                    </w:rPr>
                                  </w:pPr>
                                  <w:r w:rsidRPr="00A25F7D">
                                    <w:rPr>
                                      <w:b w:val="0"/>
                                      <w:sz w:val="21"/>
                                      <w:szCs w:val="21"/>
                                    </w:rPr>
                                    <w:t>A. dừng lại ngay                                                               B. chuyển động thẳng chậm dần đều</w:t>
                                  </w:r>
                                </w:p>
                                <w:p w14:paraId="342CB294" w14:textId="5D566A08" w:rsidR="00E0450C" w:rsidRPr="00A25F7D" w:rsidRDefault="00E0450C" w:rsidP="00A22E5D">
                                  <w:pPr>
                                    <w:jc w:val="both"/>
                                    <w:rPr>
                                      <w:b w:val="0"/>
                                      <w:sz w:val="21"/>
                                      <w:szCs w:val="21"/>
                                    </w:rPr>
                                  </w:pPr>
                                  <w:r w:rsidRPr="00A25F7D">
                                    <w:rPr>
                                      <w:b w:val="0"/>
                                      <w:sz w:val="21"/>
                                      <w:szCs w:val="21"/>
                                    </w:rPr>
                                    <w:t xml:space="preserve">C. chuyển động thẳng đều với vận tốc </w:t>
                                  </w:r>
                                  <w:r w:rsidR="000A6FF3" w:rsidRPr="000A6FF3">
                                    <w:rPr>
                                      <w:b w:val="0"/>
                                      <w:noProof/>
                                      <w:position w:val="-6"/>
                                      <w:sz w:val="21"/>
                                      <w:szCs w:val="21"/>
                                    </w:rPr>
                                    <w:object w:dxaOrig="208" w:dyaOrig="277" w14:anchorId="5EF71659">
                                      <v:shape id="_x0000_i1143" type="#_x0000_t75" alt="" style="width:10.5pt;height:13.5pt;mso-width-percent:0;mso-height-percent:0;mso-width-percent:0;mso-height-percent:0" o:ole="">
                                        <v:imagedata r:id="rId358" o:title=""/>
                                      </v:shape>
                                      <o:OLEObject Type="Embed" ProgID="Equation.DSMT4" ShapeID="_x0000_i1143" DrawAspect="Content" ObjectID="_1691503485" r:id="rId364"/>
                                    </w:object>
                                  </w:r>
                                  <w:r w:rsidRPr="00A25F7D">
                                    <w:rPr>
                                      <w:b w:val="0"/>
                                      <w:sz w:val="21"/>
                                      <w:szCs w:val="21"/>
                                    </w:rPr>
                                    <w:t xml:space="preserve">                        D. có một dạng chuyển động khác.</w:t>
                                  </w:r>
                                </w:p>
                                <w:p w14:paraId="31CBB3B4" w14:textId="77777777" w:rsidR="00E0450C" w:rsidRPr="00A25F7D" w:rsidRDefault="00E0450C" w:rsidP="00A22E5D">
                                  <w:pPr>
                                    <w:jc w:val="both"/>
                                    <w:rPr>
                                      <w:b w:val="0"/>
                                      <w:sz w:val="21"/>
                                      <w:szCs w:val="21"/>
                                    </w:rPr>
                                  </w:pPr>
                                  <w:r w:rsidRPr="00A25F7D">
                                    <w:rPr>
                                      <w:sz w:val="21"/>
                                      <w:szCs w:val="21"/>
                                      <w:u w:val="single"/>
                                    </w:rPr>
                                    <w:t>Câu 5.</w:t>
                                  </w:r>
                                  <w:r w:rsidRPr="00A25F7D">
                                    <w:rPr>
                                      <w:sz w:val="21"/>
                                      <w:szCs w:val="21"/>
                                    </w:rPr>
                                    <w:t xml:space="preserve"> </w:t>
                                  </w:r>
                                  <w:r w:rsidRPr="00A25F7D">
                                    <w:rPr>
                                      <w:b w:val="0"/>
                                      <w:sz w:val="21"/>
                                      <w:szCs w:val="21"/>
                                    </w:rPr>
                                    <w:t xml:space="preserve">Chọn câu đúng. Khi một xe buýt tăng tốc đột ngột thì các hành khách   </w:t>
                                  </w:r>
                                </w:p>
                                <w:p w14:paraId="6EB9D55B" w14:textId="4868C01E" w:rsidR="00E0450C" w:rsidRPr="00A25F7D" w:rsidRDefault="00E0450C" w:rsidP="00A22E5D">
                                  <w:pPr>
                                    <w:jc w:val="both"/>
                                    <w:rPr>
                                      <w:sz w:val="21"/>
                                      <w:szCs w:val="21"/>
                                    </w:rPr>
                                  </w:pPr>
                                  <w:r w:rsidRPr="00A25F7D">
                                    <w:rPr>
                                      <w:b w:val="0"/>
                                      <w:sz w:val="21"/>
                                      <w:szCs w:val="21"/>
                                    </w:rPr>
                                    <w:t>A. dừng lại ngay            B. ngả người về phía sau              C. chúi người về phía trước        D. ngả người sang bên cạnh</w:t>
                                  </w:r>
                                </w:p>
                              </w:tc>
                            </w:tr>
                          </w:tbl>
                          <w:p w14:paraId="75029161" w14:textId="77777777" w:rsidR="00E0450C" w:rsidRPr="00A25F7D" w:rsidRDefault="00E0450C" w:rsidP="00A22E5D">
                            <w:pPr>
                              <w:jc w:val="both"/>
                              <w:rPr>
                                <w:b w:val="0"/>
                                <w:color w:val="000000"/>
                                <w:sz w:val="21"/>
                                <w:szCs w:val="21"/>
                              </w:rPr>
                            </w:pPr>
                            <w:r w:rsidRPr="00A25F7D">
                              <w:rPr>
                                <w:sz w:val="21"/>
                                <w:szCs w:val="21"/>
                                <w:u w:val="single"/>
                              </w:rPr>
                              <w:t>Câu 6.</w:t>
                            </w:r>
                            <w:r w:rsidRPr="00A25F7D">
                              <w:rPr>
                                <w:sz w:val="21"/>
                                <w:szCs w:val="21"/>
                              </w:rPr>
                              <w:t xml:space="preserve"> </w:t>
                            </w:r>
                            <w:r w:rsidRPr="00A25F7D">
                              <w:rPr>
                                <w:b w:val="0"/>
                                <w:color w:val="000000"/>
                                <w:sz w:val="21"/>
                                <w:szCs w:val="21"/>
                              </w:rPr>
                              <w:t xml:space="preserve">Khi đang đi xe đạp trên đường nằm ngang, nếu ta ngừng đạp, xe vẫn tự di chuyển. Đó là nhờ </w:t>
                            </w:r>
                          </w:p>
                          <w:p w14:paraId="7E901971" w14:textId="0639FB95" w:rsidR="00E0450C" w:rsidRPr="00A25F7D" w:rsidRDefault="00E0450C" w:rsidP="00A22E5D">
                            <w:pPr>
                              <w:spacing w:line="276" w:lineRule="auto"/>
                              <w:rPr>
                                <w:b w:val="0"/>
                                <w:color w:val="000000"/>
                                <w:sz w:val="21"/>
                                <w:szCs w:val="21"/>
                              </w:rPr>
                            </w:pPr>
                            <w:r w:rsidRPr="00A25F7D">
                              <w:rPr>
                                <w:b w:val="0"/>
                                <w:color w:val="000000"/>
                                <w:sz w:val="21"/>
                                <w:szCs w:val="21"/>
                              </w:rPr>
                              <w:t>A. trọng lượng của xe               B. lực ma sát nhỏ.                  C. quán tính của xe.            D. phản lực của mặt đường.</w:t>
                            </w:r>
                          </w:p>
                          <w:p w14:paraId="60ECF11D" w14:textId="77777777" w:rsidR="00E0450C" w:rsidRDefault="00E0450C" w:rsidP="00B31086">
                            <w:pPr>
                              <w:spacing w:line="276" w:lineRule="auto"/>
                              <w:rPr>
                                <w:b w:val="0"/>
                                <w:color w:val="000000"/>
                                <w:sz w:val="21"/>
                                <w:szCs w:val="21"/>
                              </w:rPr>
                            </w:pPr>
                            <w:r w:rsidRPr="00A25F7D">
                              <w:rPr>
                                <w:sz w:val="21"/>
                                <w:szCs w:val="21"/>
                                <w:u w:val="single"/>
                              </w:rPr>
                              <w:t>Câu 7.</w:t>
                            </w:r>
                            <w:r w:rsidRPr="00A25F7D">
                              <w:rPr>
                                <w:sz w:val="21"/>
                                <w:szCs w:val="21"/>
                              </w:rPr>
                              <w:t xml:space="preserve"> </w:t>
                            </w:r>
                            <w:r w:rsidRPr="00A25F7D">
                              <w:rPr>
                                <w:b w:val="0"/>
                                <w:color w:val="000000"/>
                                <w:sz w:val="21"/>
                                <w:szCs w:val="21"/>
                              </w:rPr>
                              <w:t>Định luật I</w:t>
                            </w:r>
                            <w:proofErr w:type="gramStart"/>
                            <w:r w:rsidRPr="00A25F7D">
                              <w:rPr>
                                <w:b w:val="0"/>
                                <w:color w:val="000000"/>
                                <w:sz w:val="21"/>
                                <w:szCs w:val="21"/>
                              </w:rPr>
                              <w:t>  Niutơn</w:t>
                            </w:r>
                            <w:proofErr w:type="gramEnd"/>
                            <w:r w:rsidRPr="00A25F7D">
                              <w:rPr>
                                <w:b w:val="0"/>
                                <w:color w:val="000000"/>
                                <w:sz w:val="21"/>
                                <w:szCs w:val="21"/>
                              </w:rPr>
                              <w:t xml:space="preserve"> cho biết:</w:t>
                            </w:r>
                            <w:r w:rsidRPr="00A25F7D">
                              <w:rPr>
                                <w:b w:val="0"/>
                                <w:color w:val="000000"/>
                                <w:sz w:val="21"/>
                                <w:szCs w:val="21"/>
                              </w:rPr>
                              <w:br/>
                              <w:t>A. nguyên nhân của trạng thái cân bằng của các vật             B. mối liên hệ giữa lực tác dụng và khối lượng của vật</w:t>
                            </w:r>
                            <w:r w:rsidRPr="00A25F7D">
                              <w:rPr>
                                <w:b w:val="0"/>
                                <w:color w:val="000000"/>
                                <w:sz w:val="21"/>
                                <w:szCs w:val="21"/>
                              </w:rPr>
                              <w:br/>
                              <w:t>C. nguyên nhân của chuyển động                     </w:t>
                            </w:r>
                            <w:r>
                              <w:rPr>
                                <w:b w:val="0"/>
                                <w:color w:val="000000"/>
                                <w:sz w:val="21"/>
                                <w:szCs w:val="21"/>
                              </w:rPr>
                              <w:t xml:space="preserve">                </w:t>
                            </w:r>
                            <w:r w:rsidRPr="00A25F7D">
                              <w:rPr>
                                <w:b w:val="0"/>
                                <w:color w:val="000000"/>
                                <w:sz w:val="21"/>
                                <w:szCs w:val="21"/>
                              </w:rPr>
                              <w:t xml:space="preserve">D. dưới tác dụng của lực, các vật chuyển động như thế. </w:t>
                            </w:r>
                            <w:proofErr w:type="gramStart"/>
                            <w:r w:rsidRPr="00A25F7D">
                              <w:rPr>
                                <w:b w:val="0"/>
                                <w:color w:val="000000"/>
                                <w:sz w:val="21"/>
                                <w:szCs w:val="21"/>
                              </w:rPr>
                              <w:t>nào</w:t>
                            </w:r>
                            <w:proofErr w:type="gramEnd"/>
                            <w:r w:rsidRPr="00A25F7D">
                              <w:rPr>
                                <w:b w:val="0"/>
                                <w:color w:val="000000"/>
                                <w:sz w:val="21"/>
                                <w:szCs w:val="21"/>
                              </w:rPr>
                              <w:t>.</w:t>
                            </w:r>
                          </w:p>
                          <w:p w14:paraId="7CEC267C" w14:textId="401D5154" w:rsidR="00E0450C" w:rsidRPr="00A22E5D" w:rsidRDefault="00E0450C" w:rsidP="00646117">
                            <w:pPr>
                              <w:spacing w:line="276" w:lineRule="auto"/>
                              <w:rPr>
                                <w:b w:val="0"/>
                                <w:color w:val="000000"/>
                                <w:sz w:val="21"/>
                                <w:szCs w:val="21"/>
                              </w:rPr>
                            </w:pPr>
                          </w:p>
                        </w:tc>
                      </w:tr>
                      <w:tr w:rsidR="00E0450C" w:rsidRPr="00B31086" w14:paraId="6D0989A8" w14:textId="77777777" w:rsidTr="00317813">
                        <w:tc>
                          <w:tcPr>
                            <w:tcW w:w="10042" w:type="dxa"/>
                            <w:shd w:val="clear" w:color="auto" w:fill="auto"/>
                          </w:tcPr>
                          <w:p w14:paraId="6F3C07F1" w14:textId="77777777" w:rsidR="00E0450C" w:rsidRPr="00D353E1" w:rsidRDefault="00E0450C" w:rsidP="00B31086">
                            <w:pPr>
                              <w:spacing w:line="276" w:lineRule="auto"/>
                              <w:rPr>
                                <w:b w:val="0"/>
                                <w:bCs w:val="0"/>
                              </w:rPr>
                            </w:pPr>
                          </w:p>
                        </w:tc>
                      </w:tr>
                      <w:tr w:rsidR="00E0450C" w:rsidRPr="00B31086" w14:paraId="7CD9E0DB" w14:textId="77777777" w:rsidTr="00317813">
                        <w:tc>
                          <w:tcPr>
                            <w:tcW w:w="10042" w:type="dxa"/>
                            <w:shd w:val="clear" w:color="auto" w:fill="auto"/>
                          </w:tcPr>
                          <w:p w14:paraId="21F2DB75" w14:textId="77777777" w:rsidR="00E0450C" w:rsidRPr="00D353E1" w:rsidRDefault="00E0450C" w:rsidP="00B31086">
                            <w:pPr>
                              <w:spacing w:line="276" w:lineRule="auto"/>
                              <w:rPr>
                                <w:b w:val="0"/>
                                <w:bCs w:val="0"/>
                              </w:rPr>
                            </w:pPr>
                          </w:p>
                        </w:tc>
                      </w:tr>
                      <w:tr w:rsidR="00E0450C" w:rsidRPr="00B31086" w14:paraId="4846032C" w14:textId="77777777" w:rsidTr="00317813">
                        <w:tc>
                          <w:tcPr>
                            <w:tcW w:w="10042" w:type="dxa"/>
                            <w:shd w:val="clear" w:color="auto" w:fill="auto"/>
                          </w:tcPr>
                          <w:p w14:paraId="4D942B17" w14:textId="77777777" w:rsidR="00E0450C" w:rsidRPr="00D353E1" w:rsidRDefault="00E0450C" w:rsidP="00B31086">
                            <w:pPr>
                              <w:spacing w:line="276" w:lineRule="auto"/>
                              <w:rPr>
                                <w:b w:val="0"/>
                                <w:bCs w:val="0"/>
                              </w:rPr>
                            </w:pPr>
                          </w:p>
                        </w:tc>
                      </w:tr>
                      <w:tr w:rsidR="00E0450C" w:rsidRPr="00B31086" w14:paraId="7FB07E24" w14:textId="77777777" w:rsidTr="00317813">
                        <w:tc>
                          <w:tcPr>
                            <w:tcW w:w="10042" w:type="dxa"/>
                            <w:shd w:val="clear" w:color="auto" w:fill="auto"/>
                          </w:tcPr>
                          <w:p w14:paraId="40F48574" w14:textId="77777777" w:rsidR="00E0450C" w:rsidRPr="00D353E1" w:rsidRDefault="00E0450C" w:rsidP="00B31086">
                            <w:pPr>
                              <w:spacing w:line="276" w:lineRule="auto"/>
                              <w:rPr>
                                <w:b w:val="0"/>
                                <w:bCs w:val="0"/>
                              </w:rPr>
                            </w:pPr>
                          </w:p>
                        </w:tc>
                      </w:tr>
                      <w:tr w:rsidR="00E0450C" w:rsidRPr="00B31086" w14:paraId="3B57A699" w14:textId="77777777" w:rsidTr="00317813">
                        <w:tc>
                          <w:tcPr>
                            <w:tcW w:w="10042" w:type="dxa"/>
                            <w:shd w:val="clear" w:color="auto" w:fill="auto"/>
                          </w:tcPr>
                          <w:p w14:paraId="30E42477" w14:textId="77777777" w:rsidR="00E0450C" w:rsidRPr="00D353E1" w:rsidRDefault="00E0450C" w:rsidP="00B31086">
                            <w:pPr>
                              <w:spacing w:line="276" w:lineRule="auto"/>
                              <w:rPr>
                                <w:b w:val="0"/>
                                <w:bCs w:val="0"/>
                              </w:rPr>
                            </w:pPr>
                          </w:p>
                        </w:tc>
                      </w:tr>
                      <w:tr w:rsidR="00E0450C" w:rsidRPr="00B31086" w14:paraId="6CA9D18D" w14:textId="77777777" w:rsidTr="00317813">
                        <w:tc>
                          <w:tcPr>
                            <w:tcW w:w="10042" w:type="dxa"/>
                            <w:shd w:val="clear" w:color="auto" w:fill="auto"/>
                          </w:tcPr>
                          <w:p w14:paraId="2C9F0C5B" w14:textId="77777777" w:rsidR="00E0450C" w:rsidRPr="00D353E1" w:rsidRDefault="00E0450C" w:rsidP="00B31086">
                            <w:pPr>
                              <w:spacing w:line="276" w:lineRule="auto"/>
                              <w:rPr>
                                <w:b w:val="0"/>
                                <w:bCs w:val="0"/>
                              </w:rPr>
                            </w:pPr>
                          </w:p>
                        </w:tc>
                      </w:tr>
                      <w:tr w:rsidR="00E0450C" w:rsidRPr="00B31086" w14:paraId="26F71E2D" w14:textId="77777777" w:rsidTr="00317813">
                        <w:tc>
                          <w:tcPr>
                            <w:tcW w:w="10042" w:type="dxa"/>
                            <w:shd w:val="clear" w:color="auto" w:fill="auto"/>
                          </w:tcPr>
                          <w:p w14:paraId="49D90DE6" w14:textId="77777777" w:rsidR="00E0450C" w:rsidRPr="00D353E1" w:rsidRDefault="00E0450C" w:rsidP="00B31086">
                            <w:pPr>
                              <w:spacing w:line="276" w:lineRule="auto"/>
                              <w:rPr>
                                <w:b w:val="0"/>
                                <w:bCs w:val="0"/>
                              </w:rPr>
                            </w:pPr>
                          </w:p>
                        </w:tc>
                      </w:tr>
                      <w:tr w:rsidR="00E0450C" w:rsidRPr="00B31086" w14:paraId="43707A4F" w14:textId="77777777" w:rsidTr="00317813">
                        <w:tc>
                          <w:tcPr>
                            <w:tcW w:w="10042" w:type="dxa"/>
                            <w:shd w:val="clear" w:color="auto" w:fill="auto"/>
                          </w:tcPr>
                          <w:p w14:paraId="714D7438" w14:textId="77777777" w:rsidR="00E0450C" w:rsidRPr="00D353E1" w:rsidRDefault="00E0450C" w:rsidP="00B31086">
                            <w:pPr>
                              <w:spacing w:line="276" w:lineRule="auto"/>
                              <w:rPr>
                                <w:b w:val="0"/>
                                <w:bCs w:val="0"/>
                              </w:rPr>
                            </w:pPr>
                          </w:p>
                        </w:tc>
                      </w:tr>
                      <w:tr w:rsidR="00E0450C" w:rsidRPr="00B31086" w14:paraId="22336771" w14:textId="77777777" w:rsidTr="00317813">
                        <w:tc>
                          <w:tcPr>
                            <w:tcW w:w="10042" w:type="dxa"/>
                            <w:shd w:val="clear" w:color="auto" w:fill="auto"/>
                          </w:tcPr>
                          <w:p w14:paraId="4D110D2D" w14:textId="77777777" w:rsidR="00E0450C" w:rsidRPr="00D353E1" w:rsidRDefault="00E0450C" w:rsidP="00B31086">
                            <w:pPr>
                              <w:spacing w:line="276" w:lineRule="auto"/>
                              <w:rPr>
                                <w:b w:val="0"/>
                                <w:bCs w:val="0"/>
                              </w:rPr>
                            </w:pPr>
                          </w:p>
                        </w:tc>
                      </w:tr>
                      <w:tr w:rsidR="00E0450C" w:rsidRPr="00B31086" w14:paraId="05909518" w14:textId="77777777" w:rsidTr="00317813">
                        <w:tc>
                          <w:tcPr>
                            <w:tcW w:w="10042" w:type="dxa"/>
                            <w:shd w:val="clear" w:color="auto" w:fill="auto"/>
                          </w:tcPr>
                          <w:p w14:paraId="291429B4" w14:textId="77777777" w:rsidR="00E0450C" w:rsidRPr="00D353E1" w:rsidRDefault="00E0450C" w:rsidP="00B31086">
                            <w:pPr>
                              <w:spacing w:line="276" w:lineRule="auto"/>
                              <w:rPr>
                                <w:b w:val="0"/>
                                <w:bCs w:val="0"/>
                              </w:rPr>
                            </w:pPr>
                          </w:p>
                        </w:tc>
                      </w:tr>
                      <w:tr w:rsidR="00E0450C" w:rsidRPr="00B31086" w14:paraId="207DC37B" w14:textId="77777777" w:rsidTr="00317813">
                        <w:tc>
                          <w:tcPr>
                            <w:tcW w:w="10042" w:type="dxa"/>
                            <w:shd w:val="clear" w:color="auto" w:fill="auto"/>
                          </w:tcPr>
                          <w:p w14:paraId="16B45DC3" w14:textId="77777777" w:rsidR="00E0450C" w:rsidRPr="00D353E1" w:rsidRDefault="00E0450C" w:rsidP="00B31086">
                            <w:pPr>
                              <w:spacing w:line="276" w:lineRule="auto"/>
                              <w:rPr>
                                <w:b w:val="0"/>
                                <w:bCs w:val="0"/>
                              </w:rPr>
                            </w:pPr>
                          </w:p>
                        </w:tc>
                      </w:tr>
                      <w:tr w:rsidR="00E0450C" w:rsidRPr="00B31086" w14:paraId="6DCFE3CE" w14:textId="77777777" w:rsidTr="00317813">
                        <w:tc>
                          <w:tcPr>
                            <w:tcW w:w="10042" w:type="dxa"/>
                            <w:shd w:val="clear" w:color="auto" w:fill="auto"/>
                          </w:tcPr>
                          <w:p w14:paraId="13C0FDA8" w14:textId="77777777" w:rsidR="00E0450C" w:rsidRPr="00D353E1" w:rsidRDefault="00E0450C" w:rsidP="00B31086">
                            <w:pPr>
                              <w:spacing w:line="276" w:lineRule="auto"/>
                              <w:rPr>
                                <w:b w:val="0"/>
                                <w:bCs w:val="0"/>
                              </w:rPr>
                            </w:pPr>
                          </w:p>
                        </w:tc>
                      </w:tr>
                      <w:tr w:rsidR="00E0450C" w:rsidRPr="00B31086" w14:paraId="0A47EDA5" w14:textId="77777777" w:rsidTr="00317813">
                        <w:tc>
                          <w:tcPr>
                            <w:tcW w:w="10042" w:type="dxa"/>
                            <w:shd w:val="clear" w:color="auto" w:fill="auto"/>
                          </w:tcPr>
                          <w:p w14:paraId="5B634481" w14:textId="77777777" w:rsidR="00E0450C" w:rsidRPr="00D353E1" w:rsidRDefault="00E0450C" w:rsidP="00B31086">
                            <w:pPr>
                              <w:spacing w:line="276" w:lineRule="auto"/>
                              <w:rPr>
                                <w:b w:val="0"/>
                                <w:bCs w:val="0"/>
                              </w:rPr>
                            </w:pPr>
                          </w:p>
                        </w:tc>
                      </w:tr>
                      <w:tr w:rsidR="00E0450C" w:rsidRPr="00B31086" w14:paraId="0718D43E" w14:textId="77777777" w:rsidTr="00317813">
                        <w:tc>
                          <w:tcPr>
                            <w:tcW w:w="10042" w:type="dxa"/>
                            <w:shd w:val="clear" w:color="auto" w:fill="auto"/>
                          </w:tcPr>
                          <w:p w14:paraId="0474922F" w14:textId="77777777" w:rsidR="00E0450C" w:rsidRPr="00D353E1" w:rsidRDefault="00E0450C" w:rsidP="00B31086">
                            <w:pPr>
                              <w:spacing w:line="276" w:lineRule="auto"/>
                              <w:rPr>
                                <w:b w:val="0"/>
                                <w:bCs w:val="0"/>
                              </w:rPr>
                            </w:pPr>
                          </w:p>
                        </w:tc>
                      </w:tr>
                      <w:tr w:rsidR="00E0450C" w:rsidRPr="00B31086" w14:paraId="4975A386" w14:textId="77777777" w:rsidTr="00317813">
                        <w:tc>
                          <w:tcPr>
                            <w:tcW w:w="10042" w:type="dxa"/>
                            <w:shd w:val="clear" w:color="auto" w:fill="auto"/>
                          </w:tcPr>
                          <w:p w14:paraId="5E9306B8" w14:textId="77777777" w:rsidR="00E0450C" w:rsidRPr="00D353E1" w:rsidRDefault="00E0450C" w:rsidP="00B31086">
                            <w:pPr>
                              <w:spacing w:line="276" w:lineRule="auto"/>
                              <w:rPr>
                                <w:b w:val="0"/>
                                <w:bCs w:val="0"/>
                              </w:rPr>
                            </w:pPr>
                          </w:p>
                        </w:tc>
                      </w:tr>
                      <w:tr w:rsidR="00E0450C" w:rsidRPr="00B31086" w14:paraId="7E64025F" w14:textId="77777777" w:rsidTr="00317813">
                        <w:tc>
                          <w:tcPr>
                            <w:tcW w:w="10042" w:type="dxa"/>
                            <w:shd w:val="clear" w:color="auto" w:fill="auto"/>
                          </w:tcPr>
                          <w:p w14:paraId="410F2DFC" w14:textId="77777777" w:rsidR="00E0450C" w:rsidRPr="00D353E1" w:rsidRDefault="00E0450C" w:rsidP="00B31086">
                            <w:pPr>
                              <w:spacing w:line="276" w:lineRule="auto"/>
                              <w:rPr>
                                <w:b w:val="0"/>
                                <w:bCs w:val="0"/>
                              </w:rPr>
                            </w:pPr>
                          </w:p>
                        </w:tc>
                      </w:tr>
                      <w:tr w:rsidR="00E0450C" w:rsidRPr="00B31086" w14:paraId="0E174643" w14:textId="77777777" w:rsidTr="00317813">
                        <w:tc>
                          <w:tcPr>
                            <w:tcW w:w="10042" w:type="dxa"/>
                            <w:shd w:val="clear" w:color="auto" w:fill="auto"/>
                          </w:tcPr>
                          <w:p w14:paraId="5DBBF0F1" w14:textId="77777777" w:rsidR="00E0450C" w:rsidRPr="00D353E1" w:rsidRDefault="00E0450C" w:rsidP="00B31086">
                            <w:pPr>
                              <w:spacing w:line="276" w:lineRule="auto"/>
                              <w:rPr>
                                <w:b w:val="0"/>
                                <w:bCs w:val="0"/>
                              </w:rPr>
                            </w:pPr>
                          </w:p>
                        </w:tc>
                      </w:tr>
                      <w:tr w:rsidR="00E0450C" w:rsidRPr="00B31086" w14:paraId="4F05B958" w14:textId="77777777" w:rsidTr="00317813">
                        <w:tc>
                          <w:tcPr>
                            <w:tcW w:w="10042" w:type="dxa"/>
                            <w:shd w:val="clear" w:color="auto" w:fill="auto"/>
                          </w:tcPr>
                          <w:p w14:paraId="2DEF43B8" w14:textId="77777777" w:rsidR="00E0450C" w:rsidRPr="00D353E1" w:rsidRDefault="00E0450C" w:rsidP="00B31086">
                            <w:pPr>
                              <w:spacing w:line="276" w:lineRule="auto"/>
                              <w:rPr>
                                <w:b w:val="0"/>
                                <w:bCs w:val="0"/>
                              </w:rPr>
                            </w:pPr>
                          </w:p>
                        </w:tc>
                      </w:tr>
                      <w:tr w:rsidR="00E0450C" w:rsidRPr="00B31086" w14:paraId="1B6F4F5E" w14:textId="77777777" w:rsidTr="00317813">
                        <w:tc>
                          <w:tcPr>
                            <w:tcW w:w="10042" w:type="dxa"/>
                            <w:shd w:val="clear" w:color="auto" w:fill="auto"/>
                          </w:tcPr>
                          <w:p w14:paraId="29A43418" w14:textId="77777777" w:rsidR="00E0450C" w:rsidRPr="00D353E1" w:rsidRDefault="00E0450C" w:rsidP="00B31086">
                            <w:pPr>
                              <w:spacing w:line="276" w:lineRule="auto"/>
                              <w:rPr>
                                <w:b w:val="0"/>
                                <w:bCs w:val="0"/>
                              </w:rPr>
                            </w:pPr>
                          </w:p>
                        </w:tc>
                      </w:tr>
                      <w:tr w:rsidR="00E0450C" w:rsidRPr="00B31086" w14:paraId="187060A6" w14:textId="77777777" w:rsidTr="00317813">
                        <w:tc>
                          <w:tcPr>
                            <w:tcW w:w="10042" w:type="dxa"/>
                            <w:shd w:val="clear" w:color="auto" w:fill="auto"/>
                          </w:tcPr>
                          <w:p w14:paraId="18448A0A" w14:textId="77777777" w:rsidR="00E0450C" w:rsidRPr="00D353E1" w:rsidRDefault="00E0450C" w:rsidP="00B31086">
                            <w:pPr>
                              <w:spacing w:line="276" w:lineRule="auto"/>
                              <w:rPr>
                                <w:b w:val="0"/>
                                <w:bCs w:val="0"/>
                              </w:rPr>
                            </w:pPr>
                          </w:p>
                        </w:tc>
                      </w:tr>
                      <w:tr w:rsidR="00E0450C" w:rsidRPr="00B31086" w14:paraId="571CBF05" w14:textId="77777777" w:rsidTr="00317813">
                        <w:tc>
                          <w:tcPr>
                            <w:tcW w:w="10042" w:type="dxa"/>
                            <w:shd w:val="clear" w:color="auto" w:fill="auto"/>
                          </w:tcPr>
                          <w:p w14:paraId="2A3890EE" w14:textId="77777777" w:rsidR="00E0450C" w:rsidRPr="00D353E1" w:rsidRDefault="00E0450C" w:rsidP="00B31086">
                            <w:pPr>
                              <w:spacing w:line="276" w:lineRule="auto"/>
                              <w:rPr>
                                <w:b w:val="0"/>
                                <w:bCs w:val="0"/>
                              </w:rPr>
                            </w:pPr>
                          </w:p>
                        </w:tc>
                      </w:tr>
                      <w:tr w:rsidR="00E0450C" w:rsidRPr="00B31086" w14:paraId="14899D63" w14:textId="77777777" w:rsidTr="00317813">
                        <w:tc>
                          <w:tcPr>
                            <w:tcW w:w="10042" w:type="dxa"/>
                            <w:shd w:val="clear" w:color="auto" w:fill="auto"/>
                          </w:tcPr>
                          <w:p w14:paraId="04D90461" w14:textId="77777777" w:rsidR="00E0450C" w:rsidRPr="00D353E1" w:rsidRDefault="00E0450C" w:rsidP="00B31086">
                            <w:pPr>
                              <w:spacing w:line="276" w:lineRule="auto"/>
                              <w:rPr>
                                <w:b w:val="0"/>
                                <w:bCs w:val="0"/>
                              </w:rPr>
                            </w:pPr>
                          </w:p>
                        </w:tc>
                      </w:tr>
                      <w:tr w:rsidR="00E0450C" w:rsidRPr="00B31086" w14:paraId="65F9AFC4" w14:textId="77777777" w:rsidTr="00317813">
                        <w:tc>
                          <w:tcPr>
                            <w:tcW w:w="10042" w:type="dxa"/>
                            <w:shd w:val="clear" w:color="auto" w:fill="auto"/>
                          </w:tcPr>
                          <w:p w14:paraId="7E678F84" w14:textId="77777777" w:rsidR="00E0450C" w:rsidRPr="00D353E1" w:rsidRDefault="00E0450C" w:rsidP="00B31086">
                            <w:pPr>
                              <w:spacing w:line="276" w:lineRule="auto"/>
                              <w:rPr>
                                <w:b w:val="0"/>
                                <w:bCs w:val="0"/>
                              </w:rPr>
                            </w:pPr>
                          </w:p>
                        </w:tc>
                      </w:tr>
                      <w:tr w:rsidR="00E0450C" w:rsidRPr="00B31086" w14:paraId="372107C5" w14:textId="77777777" w:rsidTr="00317813">
                        <w:tc>
                          <w:tcPr>
                            <w:tcW w:w="10042" w:type="dxa"/>
                            <w:shd w:val="clear" w:color="auto" w:fill="auto"/>
                          </w:tcPr>
                          <w:p w14:paraId="36D8D2F0" w14:textId="77777777" w:rsidR="00E0450C" w:rsidRPr="00D353E1" w:rsidRDefault="00E0450C" w:rsidP="00B31086">
                            <w:pPr>
                              <w:spacing w:line="276" w:lineRule="auto"/>
                              <w:rPr>
                                <w:b w:val="0"/>
                                <w:bCs w:val="0"/>
                              </w:rPr>
                            </w:pPr>
                          </w:p>
                        </w:tc>
                      </w:tr>
                      <w:tr w:rsidR="00E0450C" w:rsidRPr="00B31086" w14:paraId="284FA279" w14:textId="77777777" w:rsidTr="00317813">
                        <w:tc>
                          <w:tcPr>
                            <w:tcW w:w="10042" w:type="dxa"/>
                            <w:shd w:val="clear" w:color="auto" w:fill="auto"/>
                          </w:tcPr>
                          <w:p w14:paraId="0933EE75" w14:textId="77777777" w:rsidR="00E0450C" w:rsidRPr="00D353E1" w:rsidRDefault="00E0450C" w:rsidP="00B31086">
                            <w:pPr>
                              <w:spacing w:line="276" w:lineRule="auto"/>
                              <w:rPr>
                                <w:b w:val="0"/>
                                <w:bCs w:val="0"/>
                              </w:rPr>
                            </w:pPr>
                          </w:p>
                        </w:tc>
                      </w:tr>
                      <w:tr w:rsidR="00E0450C" w:rsidRPr="00B31086" w14:paraId="5922FA94" w14:textId="77777777" w:rsidTr="00317813">
                        <w:tc>
                          <w:tcPr>
                            <w:tcW w:w="10042" w:type="dxa"/>
                            <w:shd w:val="clear" w:color="auto" w:fill="auto"/>
                          </w:tcPr>
                          <w:p w14:paraId="1218B6A1" w14:textId="77777777" w:rsidR="00E0450C" w:rsidRPr="00D353E1" w:rsidRDefault="00E0450C" w:rsidP="00B31086">
                            <w:pPr>
                              <w:spacing w:line="276" w:lineRule="auto"/>
                              <w:rPr>
                                <w:b w:val="0"/>
                                <w:bCs w:val="0"/>
                              </w:rPr>
                            </w:pPr>
                          </w:p>
                        </w:tc>
                      </w:tr>
                      <w:tr w:rsidR="00E0450C" w:rsidRPr="00B31086" w14:paraId="02D2743D" w14:textId="77777777" w:rsidTr="00317813">
                        <w:tc>
                          <w:tcPr>
                            <w:tcW w:w="10042" w:type="dxa"/>
                            <w:shd w:val="clear" w:color="auto" w:fill="auto"/>
                          </w:tcPr>
                          <w:p w14:paraId="2DF3F388" w14:textId="77777777" w:rsidR="00E0450C" w:rsidRPr="00D353E1" w:rsidRDefault="00E0450C" w:rsidP="00B31086">
                            <w:pPr>
                              <w:spacing w:line="276" w:lineRule="auto"/>
                              <w:rPr>
                                <w:b w:val="0"/>
                                <w:bCs w:val="0"/>
                              </w:rPr>
                            </w:pPr>
                          </w:p>
                        </w:tc>
                      </w:tr>
                      <w:tr w:rsidR="00E0450C" w:rsidRPr="00B31086" w14:paraId="51D6F9C9" w14:textId="77777777" w:rsidTr="00317813">
                        <w:tc>
                          <w:tcPr>
                            <w:tcW w:w="10042" w:type="dxa"/>
                            <w:shd w:val="clear" w:color="auto" w:fill="auto"/>
                          </w:tcPr>
                          <w:p w14:paraId="5EC1F4BE" w14:textId="77777777" w:rsidR="00E0450C" w:rsidRPr="00D353E1" w:rsidRDefault="00E0450C" w:rsidP="00B31086">
                            <w:pPr>
                              <w:spacing w:line="276" w:lineRule="auto"/>
                              <w:rPr>
                                <w:b w:val="0"/>
                                <w:bCs w:val="0"/>
                              </w:rPr>
                            </w:pPr>
                          </w:p>
                        </w:tc>
                      </w:tr>
                      <w:tr w:rsidR="00E0450C" w:rsidRPr="00B31086" w14:paraId="1BED236E" w14:textId="77777777" w:rsidTr="00317813">
                        <w:tc>
                          <w:tcPr>
                            <w:tcW w:w="10042" w:type="dxa"/>
                            <w:shd w:val="clear" w:color="auto" w:fill="auto"/>
                          </w:tcPr>
                          <w:p w14:paraId="3F397FEB" w14:textId="77777777" w:rsidR="00E0450C" w:rsidRPr="00D353E1" w:rsidRDefault="00E0450C" w:rsidP="00B31086">
                            <w:pPr>
                              <w:spacing w:line="276" w:lineRule="auto"/>
                              <w:rPr>
                                <w:b w:val="0"/>
                                <w:bCs w:val="0"/>
                              </w:rPr>
                            </w:pPr>
                          </w:p>
                        </w:tc>
                      </w:tr>
                      <w:tr w:rsidR="00E0450C" w:rsidRPr="00B31086" w14:paraId="674BC1C3" w14:textId="77777777" w:rsidTr="00317813">
                        <w:tc>
                          <w:tcPr>
                            <w:tcW w:w="10042" w:type="dxa"/>
                            <w:shd w:val="clear" w:color="auto" w:fill="auto"/>
                          </w:tcPr>
                          <w:p w14:paraId="7374EA41" w14:textId="77777777" w:rsidR="00E0450C" w:rsidRPr="00D353E1" w:rsidRDefault="00E0450C" w:rsidP="00B31086">
                            <w:pPr>
                              <w:spacing w:line="276" w:lineRule="auto"/>
                              <w:rPr>
                                <w:b w:val="0"/>
                                <w:bCs w:val="0"/>
                              </w:rPr>
                            </w:pPr>
                          </w:p>
                        </w:tc>
                      </w:tr>
                      <w:tr w:rsidR="00E0450C" w:rsidRPr="00B31086" w14:paraId="42041600" w14:textId="77777777" w:rsidTr="00317813">
                        <w:tc>
                          <w:tcPr>
                            <w:tcW w:w="10042" w:type="dxa"/>
                            <w:shd w:val="clear" w:color="auto" w:fill="auto"/>
                          </w:tcPr>
                          <w:p w14:paraId="6055434F" w14:textId="77777777" w:rsidR="00E0450C" w:rsidRPr="00D353E1" w:rsidRDefault="00E0450C" w:rsidP="00B31086">
                            <w:pPr>
                              <w:spacing w:line="276" w:lineRule="auto"/>
                              <w:rPr>
                                <w:b w:val="0"/>
                                <w:bCs w:val="0"/>
                              </w:rPr>
                            </w:pPr>
                          </w:p>
                        </w:tc>
                      </w:tr>
                      <w:tr w:rsidR="00E0450C" w:rsidRPr="00B31086" w14:paraId="199B2F20" w14:textId="77777777" w:rsidTr="00317813">
                        <w:tc>
                          <w:tcPr>
                            <w:tcW w:w="10042" w:type="dxa"/>
                            <w:shd w:val="clear" w:color="auto" w:fill="auto"/>
                          </w:tcPr>
                          <w:p w14:paraId="31CCD1D9" w14:textId="77777777" w:rsidR="00E0450C" w:rsidRPr="00D353E1" w:rsidRDefault="00E0450C" w:rsidP="00B31086">
                            <w:pPr>
                              <w:spacing w:line="276" w:lineRule="auto"/>
                              <w:rPr>
                                <w:b w:val="0"/>
                                <w:bCs w:val="0"/>
                              </w:rPr>
                            </w:pPr>
                          </w:p>
                        </w:tc>
                      </w:tr>
                      <w:tr w:rsidR="00E0450C" w:rsidRPr="00B31086" w14:paraId="4A295A94" w14:textId="77777777" w:rsidTr="00317813">
                        <w:tc>
                          <w:tcPr>
                            <w:tcW w:w="10042" w:type="dxa"/>
                            <w:shd w:val="clear" w:color="auto" w:fill="auto"/>
                          </w:tcPr>
                          <w:p w14:paraId="716BA86D" w14:textId="77777777" w:rsidR="00E0450C" w:rsidRPr="00D353E1" w:rsidRDefault="00E0450C" w:rsidP="00B31086">
                            <w:pPr>
                              <w:spacing w:line="276" w:lineRule="auto"/>
                              <w:rPr>
                                <w:b w:val="0"/>
                                <w:bCs w:val="0"/>
                              </w:rPr>
                            </w:pPr>
                          </w:p>
                        </w:tc>
                      </w:tr>
                      <w:tr w:rsidR="00E0450C" w:rsidRPr="00B31086" w14:paraId="11AEC289" w14:textId="77777777" w:rsidTr="00317813">
                        <w:tc>
                          <w:tcPr>
                            <w:tcW w:w="10042" w:type="dxa"/>
                            <w:shd w:val="clear" w:color="auto" w:fill="auto"/>
                          </w:tcPr>
                          <w:p w14:paraId="2F84B8B5" w14:textId="77777777" w:rsidR="00E0450C" w:rsidRPr="00D353E1" w:rsidRDefault="00E0450C" w:rsidP="00B31086">
                            <w:pPr>
                              <w:spacing w:line="276" w:lineRule="auto"/>
                              <w:rPr>
                                <w:b w:val="0"/>
                                <w:bCs w:val="0"/>
                              </w:rPr>
                            </w:pPr>
                          </w:p>
                        </w:tc>
                      </w:tr>
                      <w:tr w:rsidR="00E0450C" w:rsidRPr="00B31086" w14:paraId="0BF33133" w14:textId="77777777" w:rsidTr="00317813">
                        <w:tc>
                          <w:tcPr>
                            <w:tcW w:w="10042" w:type="dxa"/>
                            <w:shd w:val="clear" w:color="auto" w:fill="auto"/>
                          </w:tcPr>
                          <w:p w14:paraId="7869BFE2" w14:textId="77777777" w:rsidR="00E0450C" w:rsidRPr="00D353E1" w:rsidRDefault="00E0450C" w:rsidP="00B31086">
                            <w:pPr>
                              <w:spacing w:line="276" w:lineRule="auto"/>
                              <w:rPr>
                                <w:b w:val="0"/>
                                <w:bCs w:val="0"/>
                              </w:rPr>
                            </w:pPr>
                          </w:p>
                        </w:tc>
                      </w:tr>
                      <w:tr w:rsidR="00E0450C" w:rsidRPr="00B31086" w14:paraId="71187A9F" w14:textId="77777777" w:rsidTr="00317813">
                        <w:tc>
                          <w:tcPr>
                            <w:tcW w:w="10042" w:type="dxa"/>
                            <w:shd w:val="clear" w:color="auto" w:fill="auto"/>
                          </w:tcPr>
                          <w:p w14:paraId="0BB31AD1" w14:textId="77777777" w:rsidR="00E0450C" w:rsidRPr="00D353E1" w:rsidRDefault="00E0450C" w:rsidP="00B31086">
                            <w:pPr>
                              <w:spacing w:line="276" w:lineRule="auto"/>
                              <w:rPr>
                                <w:b w:val="0"/>
                                <w:bCs w:val="0"/>
                              </w:rPr>
                            </w:pPr>
                          </w:p>
                        </w:tc>
                      </w:tr>
                      <w:tr w:rsidR="00E0450C" w:rsidRPr="00B31086" w14:paraId="50DE211E" w14:textId="77777777" w:rsidTr="00317813">
                        <w:tc>
                          <w:tcPr>
                            <w:tcW w:w="10042" w:type="dxa"/>
                            <w:shd w:val="clear" w:color="auto" w:fill="auto"/>
                          </w:tcPr>
                          <w:p w14:paraId="53251687" w14:textId="77777777" w:rsidR="00E0450C" w:rsidRPr="00D353E1" w:rsidRDefault="00E0450C" w:rsidP="00B31086">
                            <w:pPr>
                              <w:spacing w:line="276" w:lineRule="auto"/>
                              <w:rPr>
                                <w:b w:val="0"/>
                                <w:bCs w:val="0"/>
                              </w:rPr>
                            </w:pPr>
                          </w:p>
                        </w:tc>
                      </w:tr>
                      <w:tr w:rsidR="00E0450C" w:rsidRPr="00B31086" w14:paraId="2102D18C" w14:textId="77777777" w:rsidTr="00317813">
                        <w:tc>
                          <w:tcPr>
                            <w:tcW w:w="10042" w:type="dxa"/>
                            <w:shd w:val="clear" w:color="auto" w:fill="auto"/>
                          </w:tcPr>
                          <w:p w14:paraId="74A96133" w14:textId="77777777" w:rsidR="00E0450C" w:rsidRPr="00D353E1" w:rsidRDefault="00E0450C" w:rsidP="00B31086">
                            <w:pPr>
                              <w:spacing w:line="276" w:lineRule="auto"/>
                              <w:rPr>
                                <w:b w:val="0"/>
                                <w:bCs w:val="0"/>
                              </w:rPr>
                            </w:pPr>
                          </w:p>
                        </w:tc>
                      </w:tr>
                      <w:tr w:rsidR="00E0450C" w:rsidRPr="00B31086" w14:paraId="67DD5F2F" w14:textId="77777777" w:rsidTr="00317813">
                        <w:tc>
                          <w:tcPr>
                            <w:tcW w:w="10042" w:type="dxa"/>
                            <w:shd w:val="clear" w:color="auto" w:fill="auto"/>
                          </w:tcPr>
                          <w:p w14:paraId="042DB09E" w14:textId="77777777" w:rsidR="00E0450C" w:rsidRPr="00D353E1" w:rsidRDefault="00E0450C" w:rsidP="00B31086">
                            <w:pPr>
                              <w:spacing w:line="276" w:lineRule="auto"/>
                              <w:rPr>
                                <w:b w:val="0"/>
                                <w:bCs w:val="0"/>
                              </w:rPr>
                            </w:pPr>
                          </w:p>
                        </w:tc>
                      </w:tr>
                      <w:tr w:rsidR="00E0450C" w:rsidRPr="00B31086" w14:paraId="44F76DDE" w14:textId="77777777" w:rsidTr="00317813">
                        <w:tc>
                          <w:tcPr>
                            <w:tcW w:w="10042" w:type="dxa"/>
                            <w:shd w:val="clear" w:color="auto" w:fill="auto"/>
                          </w:tcPr>
                          <w:p w14:paraId="32997A59" w14:textId="77777777" w:rsidR="00E0450C" w:rsidRPr="00D353E1" w:rsidRDefault="00E0450C" w:rsidP="00B31086">
                            <w:pPr>
                              <w:spacing w:line="276" w:lineRule="auto"/>
                              <w:rPr>
                                <w:b w:val="0"/>
                                <w:bCs w:val="0"/>
                              </w:rPr>
                            </w:pPr>
                          </w:p>
                        </w:tc>
                      </w:tr>
                      <w:tr w:rsidR="00E0450C" w:rsidRPr="00B31086" w14:paraId="758E250C" w14:textId="77777777" w:rsidTr="00317813">
                        <w:tc>
                          <w:tcPr>
                            <w:tcW w:w="10042" w:type="dxa"/>
                            <w:shd w:val="clear" w:color="auto" w:fill="auto"/>
                          </w:tcPr>
                          <w:p w14:paraId="633EA6B4" w14:textId="77777777" w:rsidR="00E0450C" w:rsidRPr="00D353E1" w:rsidRDefault="00E0450C" w:rsidP="00B31086">
                            <w:pPr>
                              <w:spacing w:line="276" w:lineRule="auto"/>
                              <w:rPr>
                                <w:b w:val="0"/>
                                <w:bCs w:val="0"/>
                              </w:rPr>
                            </w:pPr>
                          </w:p>
                        </w:tc>
                      </w:tr>
                      <w:tr w:rsidR="00E0450C" w:rsidRPr="00B31086" w14:paraId="7B014BB2" w14:textId="77777777" w:rsidTr="00317813">
                        <w:tc>
                          <w:tcPr>
                            <w:tcW w:w="10042" w:type="dxa"/>
                            <w:shd w:val="clear" w:color="auto" w:fill="auto"/>
                          </w:tcPr>
                          <w:p w14:paraId="69303F82" w14:textId="77777777" w:rsidR="00E0450C" w:rsidRPr="00D353E1" w:rsidRDefault="00E0450C" w:rsidP="00B31086">
                            <w:pPr>
                              <w:spacing w:line="276" w:lineRule="auto"/>
                              <w:rPr>
                                <w:b w:val="0"/>
                                <w:bCs w:val="0"/>
                              </w:rPr>
                            </w:pPr>
                          </w:p>
                        </w:tc>
                      </w:tr>
                    </w:tbl>
                    <w:p w14:paraId="7BC1D3F6" w14:textId="77777777" w:rsidR="00E0450C" w:rsidRPr="00B31086" w:rsidRDefault="00E0450C" w:rsidP="00360E49">
                      <w:pPr>
                        <w:spacing w:line="276" w:lineRule="auto"/>
                        <w:rPr>
                          <w:b w:val="0"/>
                          <w:bCs w:val="0"/>
                          <w:sz w:val="21"/>
                          <w:szCs w:val="21"/>
                        </w:rPr>
                      </w:pPr>
                    </w:p>
                  </w:txbxContent>
                </v:textbox>
                <w10:wrap type="through"/>
              </v:shape>
            </w:pict>
          </mc:Fallback>
        </mc:AlternateContent>
      </w:r>
    </w:p>
    <w:p w14:paraId="33E4EDEA" w14:textId="4719677F" w:rsidR="00360E49" w:rsidRDefault="00360E49">
      <w:r>
        <w:rPr>
          <w:noProof/>
          <w:sz w:val="22"/>
          <w:szCs w:val="22"/>
        </w:rPr>
        <w:lastRenderedPageBreak/>
        <mc:AlternateContent>
          <mc:Choice Requires="wps">
            <w:drawing>
              <wp:anchor distT="0" distB="0" distL="114300" distR="114300" simplePos="0" relativeHeight="251904000" behindDoc="0" locked="0" layoutInCell="1" allowOverlap="1" wp14:anchorId="34A4554B" wp14:editId="534EAA76">
                <wp:simplePos x="0" y="0"/>
                <wp:positionH relativeFrom="column">
                  <wp:posOffset>-136026</wp:posOffset>
                </wp:positionH>
                <wp:positionV relativeFrom="paragraph">
                  <wp:posOffset>11068</wp:posOffset>
                </wp:positionV>
                <wp:extent cx="6480000" cy="9792000"/>
                <wp:effectExtent l="0" t="0" r="10160" b="12700"/>
                <wp:wrapThrough wrapText="bothSides">
                  <wp:wrapPolygon edited="0">
                    <wp:start x="0" y="0"/>
                    <wp:lineTo x="0" y="21600"/>
                    <wp:lineTo x="21592" y="21600"/>
                    <wp:lineTo x="21592" y="0"/>
                    <wp:lineTo x="0" y="0"/>
                  </wp:wrapPolygon>
                </wp:wrapThrough>
                <wp:docPr id="54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66D021F7" w14:textId="77777777" w:rsidTr="00317813">
                              <w:tc>
                                <w:tcPr>
                                  <w:tcW w:w="10042" w:type="dxa"/>
                                  <w:shd w:val="clear" w:color="auto" w:fill="auto"/>
                                </w:tcPr>
                                <w:p w14:paraId="14B8ACC0" w14:textId="643C96FD" w:rsidR="00E0450C" w:rsidRPr="00B430D1" w:rsidRDefault="00E0450C" w:rsidP="000029F3">
                                  <w:pPr>
                                    <w:spacing w:line="276" w:lineRule="auto"/>
                                    <w:rPr>
                                      <w:sz w:val="4"/>
                                      <w:szCs w:val="4"/>
                                    </w:rPr>
                                  </w:pPr>
                                </w:p>
                                <w:tbl>
                                  <w:tblPr>
                                    <w:tblW w:w="10060" w:type="dxa"/>
                                    <w:tblLayout w:type="fixed"/>
                                    <w:tblLook w:val="01E0" w:firstRow="1" w:lastRow="1" w:firstColumn="1" w:lastColumn="1" w:noHBand="0" w:noVBand="0"/>
                                  </w:tblPr>
                                  <w:tblGrid>
                                    <w:gridCol w:w="10060"/>
                                  </w:tblGrid>
                                  <w:tr w:rsidR="00E0450C" w:rsidRPr="00A25F7D" w14:paraId="5DF0F2B6" w14:textId="77777777" w:rsidTr="00F9357A">
                                    <w:tc>
                                      <w:tcPr>
                                        <w:tcW w:w="10060" w:type="dxa"/>
                                        <w:shd w:val="clear" w:color="auto" w:fill="auto"/>
                                      </w:tcPr>
                                      <w:p w14:paraId="172F940F" w14:textId="77777777" w:rsidR="00E0450C" w:rsidRDefault="00E0450C" w:rsidP="00F31D40">
                                        <w:pPr>
                                          <w:jc w:val="both"/>
                                          <w:rPr>
                                            <w:b w:val="0"/>
                                            <w:sz w:val="21"/>
                                            <w:szCs w:val="21"/>
                                          </w:rPr>
                                        </w:pPr>
                                        <w:r w:rsidRPr="00A25F7D">
                                          <w:rPr>
                                            <w:sz w:val="21"/>
                                            <w:szCs w:val="21"/>
                                            <w:u w:val="single"/>
                                          </w:rPr>
                                          <w:t>Câu 8.</w:t>
                                        </w:r>
                                        <w:r w:rsidRPr="00A25F7D">
                                          <w:rPr>
                                            <w:sz w:val="21"/>
                                            <w:szCs w:val="21"/>
                                          </w:rPr>
                                          <w:t xml:space="preserve"> </w:t>
                                        </w:r>
                                        <w:r w:rsidRPr="00A25F7D">
                                          <w:rPr>
                                            <w:b w:val="0"/>
                                            <w:sz w:val="21"/>
                                            <w:szCs w:val="21"/>
                                          </w:rPr>
                                          <w:t xml:space="preserve">Dưới tác dụng của </w:t>
                                        </w:r>
                                        <w:proofErr w:type="gramStart"/>
                                        <w:r w:rsidRPr="00A25F7D">
                                          <w:rPr>
                                            <w:b w:val="0"/>
                                            <w:sz w:val="21"/>
                                            <w:szCs w:val="21"/>
                                          </w:rPr>
                                          <w:t xml:space="preserve">lực </w:t>
                                        </w:r>
                                        <w:proofErr w:type="gramEnd"/>
                                        <w:r w:rsidR="000A6FF3" w:rsidRPr="000A6FF3">
                                          <w:rPr>
                                            <w:b w:val="0"/>
                                            <w:noProof/>
                                            <w:position w:val="-4"/>
                                            <w:sz w:val="21"/>
                                            <w:szCs w:val="21"/>
                                          </w:rPr>
                                          <w:object w:dxaOrig="244" w:dyaOrig="302" w14:anchorId="24DC6AAF">
                                            <v:shape id="_x0000_i1144" type="#_x0000_t75" alt="" style="width:12.75pt;height:15.75pt;mso-width-percent:0;mso-height-percent:0;mso-width-percent:0;mso-height-percent:0" o:ole="">
                                              <v:imagedata r:id="rId365" o:title=""/>
                                            </v:shape>
                                            <o:OLEObject Type="Embed" ProgID="Equation.DSMT4" ShapeID="_x0000_i1144" DrawAspect="Content" ObjectID="_1691503486" r:id="rId366"/>
                                          </w:object>
                                        </w:r>
                                        <w:r w:rsidRPr="00A25F7D">
                                          <w:rPr>
                                            <w:b w:val="0"/>
                                            <w:sz w:val="21"/>
                                            <w:szCs w:val="21"/>
                                          </w:rPr>
                                          <w:t>, một vật đang đứng yên sẽ chuyển động không ma sát trên đường nằm ngang với gia tốc 1 m/s</w:t>
                                        </w:r>
                                        <w:r w:rsidRPr="00A25F7D">
                                          <w:rPr>
                                            <w:b w:val="0"/>
                                            <w:sz w:val="21"/>
                                            <w:szCs w:val="21"/>
                                            <w:vertAlign w:val="superscript"/>
                                          </w:rPr>
                                          <w:t>2</w:t>
                                        </w:r>
                                        <w:r w:rsidRPr="00A25F7D">
                                          <w:rPr>
                                            <w:b w:val="0"/>
                                            <w:sz w:val="21"/>
                                            <w:szCs w:val="21"/>
                                          </w:rPr>
                                          <w:t xml:space="preserve">. Sau 2s lực thôi tác dụng, vật sẽ:          </w:t>
                                        </w:r>
                                      </w:p>
                                      <w:p w14:paraId="174FB941" w14:textId="77777777" w:rsidR="00E0450C" w:rsidRPr="00A25F7D" w:rsidRDefault="00E0450C" w:rsidP="00F31D40">
                                        <w:pPr>
                                          <w:jc w:val="both"/>
                                          <w:rPr>
                                            <w:b w:val="0"/>
                                            <w:sz w:val="21"/>
                                            <w:szCs w:val="21"/>
                                          </w:rPr>
                                        </w:pPr>
                                        <w:r w:rsidRPr="00A25F7D">
                                          <w:rPr>
                                            <w:b w:val="0"/>
                                            <w:sz w:val="21"/>
                                            <w:szCs w:val="21"/>
                                          </w:rPr>
                                          <w:t>A. dừng lại ngay                           B. chuyển động thẳng chậm dần đều với vận tốc đầu 2m/s</w:t>
                                        </w:r>
                                        <w:r w:rsidRPr="00A25F7D">
                                          <w:rPr>
                                            <w:b w:val="0"/>
                                            <w:sz w:val="21"/>
                                            <w:szCs w:val="21"/>
                                            <w:vertAlign w:val="superscript"/>
                                          </w:rPr>
                                          <w:t>2</w:t>
                                        </w:r>
                                      </w:p>
                                      <w:p w14:paraId="7FCE5249" w14:textId="60819F93" w:rsidR="00E0450C" w:rsidRDefault="00E0450C" w:rsidP="00F31D40">
                                        <w:pPr>
                                          <w:spacing w:line="276" w:lineRule="auto"/>
                                          <w:rPr>
                                            <w:b w:val="0"/>
                                            <w:sz w:val="21"/>
                                            <w:szCs w:val="21"/>
                                          </w:rPr>
                                        </w:pPr>
                                        <w:r w:rsidRPr="00A25F7D">
                                          <w:rPr>
                                            <w:b w:val="0"/>
                                            <w:sz w:val="21"/>
                                            <w:szCs w:val="21"/>
                                          </w:rPr>
                                          <w:t>C. chuyển động thẳng đều với vận tốc 2m/s</w:t>
                                        </w:r>
                                        <w:r w:rsidRPr="00A25F7D">
                                          <w:rPr>
                                            <w:b w:val="0"/>
                                            <w:sz w:val="21"/>
                                            <w:szCs w:val="21"/>
                                            <w:vertAlign w:val="superscript"/>
                                          </w:rPr>
                                          <w:t>2</w:t>
                                        </w:r>
                                        <w:r w:rsidRPr="00A25F7D">
                                          <w:rPr>
                                            <w:b w:val="0"/>
                                            <w:sz w:val="21"/>
                                            <w:szCs w:val="21"/>
                                          </w:rPr>
                                          <w:t xml:space="preserve">                 D. chuyển động thẳng nhanh dần đều với vận tốc đầu 2m/s</w:t>
                                        </w:r>
                                        <w:r w:rsidRPr="00A25F7D">
                                          <w:rPr>
                                            <w:b w:val="0"/>
                                            <w:sz w:val="21"/>
                                            <w:szCs w:val="21"/>
                                            <w:vertAlign w:val="superscript"/>
                                          </w:rPr>
                                          <w:t>2</w:t>
                                        </w:r>
                                      </w:p>
                                      <w:p w14:paraId="0BC80DBB" w14:textId="330FCA3D" w:rsidR="00E0450C" w:rsidRPr="00A25F7D" w:rsidRDefault="00E0450C" w:rsidP="00F31D40">
                                        <w:pPr>
                                          <w:spacing w:line="276" w:lineRule="auto"/>
                                          <w:rPr>
                                            <w:b w:val="0"/>
                                            <w:color w:val="000000"/>
                                            <w:sz w:val="21"/>
                                            <w:szCs w:val="21"/>
                                          </w:rPr>
                                        </w:pPr>
                                        <w:r w:rsidRPr="00A25F7D">
                                          <w:rPr>
                                            <w:sz w:val="21"/>
                                            <w:szCs w:val="21"/>
                                            <w:u w:val="single"/>
                                          </w:rPr>
                                          <w:t>Câu 9.</w:t>
                                        </w:r>
                                        <w:r w:rsidRPr="00A25F7D">
                                          <w:rPr>
                                            <w:sz w:val="21"/>
                                            <w:szCs w:val="21"/>
                                          </w:rPr>
                                          <w:t xml:space="preserve"> </w:t>
                                        </w:r>
                                        <w:r w:rsidRPr="00A25F7D">
                                          <w:rPr>
                                            <w:b w:val="0"/>
                                            <w:color w:val="000000"/>
                                            <w:sz w:val="21"/>
                                            <w:szCs w:val="21"/>
                                          </w:rPr>
                                          <w:t>Hiện tượng nào sau đây không thể hiện tính quán tính</w:t>
                                        </w:r>
                                        <w:r w:rsidRPr="00A25F7D">
                                          <w:rPr>
                                            <w:b w:val="0"/>
                                            <w:color w:val="000000"/>
                                            <w:sz w:val="21"/>
                                            <w:szCs w:val="21"/>
                                          </w:rPr>
                                          <w:br/>
                                          <w:t>A.  Khi bút máy bị tắt mực, ta vẩy mạnh để mực văng ra.</w:t>
                                        </w:r>
                                      </w:p>
                                      <w:p w14:paraId="14C37975" w14:textId="77777777" w:rsidR="00E0450C" w:rsidRPr="00A25F7D" w:rsidRDefault="00E0450C" w:rsidP="000029F3">
                                        <w:pPr>
                                          <w:spacing w:line="276" w:lineRule="auto"/>
                                          <w:rPr>
                                            <w:b w:val="0"/>
                                            <w:color w:val="000000"/>
                                            <w:sz w:val="21"/>
                                            <w:szCs w:val="21"/>
                                          </w:rPr>
                                        </w:pPr>
                                        <w:r w:rsidRPr="00A25F7D">
                                          <w:rPr>
                                            <w:b w:val="0"/>
                                            <w:color w:val="000000"/>
                                            <w:sz w:val="21"/>
                                            <w:szCs w:val="21"/>
                                          </w:rPr>
                                          <w:t>B.  Viên bi có khối lượng lớn lăn xuống máng nghiêng nhanh hơn viên bi có khối lượng nhỏ.</w:t>
                                        </w:r>
                                      </w:p>
                                      <w:p w14:paraId="2A172BA9" w14:textId="77777777" w:rsidR="00E0450C" w:rsidRPr="00A25F7D" w:rsidRDefault="00E0450C" w:rsidP="000029F3">
                                        <w:pPr>
                                          <w:spacing w:line="276" w:lineRule="auto"/>
                                          <w:jc w:val="both"/>
                                          <w:rPr>
                                            <w:b w:val="0"/>
                                            <w:color w:val="000000"/>
                                            <w:sz w:val="21"/>
                                            <w:szCs w:val="21"/>
                                          </w:rPr>
                                        </w:pPr>
                                        <w:r w:rsidRPr="00A25F7D">
                                          <w:rPr>
                                            <w:b w:val="0"/>
                                            <w:color w:val="000000"/>
                                            <w:sz w:val="21"/>
                                            <w:szCs w:val="21"/>
                                          </w:rPr>
                                          <w:t>C.  Ôtô đang chuyển động thì tắt máy nó vẫn chạy thêm một đoạn nữa rồi mới dừng lại.</w:t>
                                        </w:r>
                                      </w:p>
                                      <w:p w14:paraId="55F2C809" w14:textId="77777777" w:rsidR="00E0450C" w:rsidRPr="00A25F7D" w:rsidRDefault="00E0450C" w:rsidP="000029F3">
                                        <w:pPr>
                                          <w:spacing w:line="276" w:lineRule="auto"/>
                                          <w:jc w:val="both"/>
                                          <w:rPr>
                                            <w:b w:val="0"/>
                                            <w:sz w:val="21"/>
                                            <w:szCs w:val="21"/>
                                          </w:rPr>
                                        </w:pPr>
                                        <w:r w:rsidRPr="00A25F7D">
                                          <w:rPr>
                                            <w:b w:val="0"/>
                                            <w:color w:val="000000"/>
                                            <w:sz w:val="21"/>
                                            <w:szCs w:val="21"/>
                                          </w:rPr>
                                          <w:t>D. Một người đứng trên xe buýt, xe hãm phanh đột ngột, người có xu hướng bị ngã về phía trước.</w:t>
                                        </w:r>
                                      </w:p>
                                    </w:tc>
                                  </w:tr>
                                  <w:tr w:rsidR="00E0450C" w:rsidRPr="00A25F7D" w14:paraId="551BB174" w14:textId="77777777" w:rsidTr="00F9357A">
                                    <w:tc>
                                      <w:tcPr>
                                        <w:tcW w:w="10060" w:type="dxa"/>
                                        <w:shd w:val="clear" w:color="auto" w:fill="auto"/>
                                      </w:tcPr>
                                      <w:p w14:paraId="7F9C0A1A" w14:textId="77777777" w:rsidR="00E0450C" w:rsidRPr="00A25F7D" w:rsidRDefault="00E0450C" w:rsidP="000029F3">
                                        <w:pPr>
                                          <w:spacing w:line="276" w:lineRule="auto"/>
                                          <w:rPr>
                                            <w:b w:val="0"/>
                                            <w:color w:val="000000"/>
                                            <w:sz w:val="21"/>
                                            <w:szCs w:val="21"/>
                                          </w:rPr>
                                        </w:pPr>
                                        <w:r w:rsidRPr="00A25F7D">
                                          <w:rPr>
                                            <w:sz w:val="21"/>
                                            <w:szCs w:val="21"/>
                                            <w:u w:val="single"/>
                                          </w:rPr>
                                          <w:t>Câu 10.</w:t>
                                        </w:r>
                                        <w:r w:rsidRPr="00A25F7D">
                                          <w:rPr>
                                            <w:sz w:val="21"/>
                                            <w:szCs w:val="21"/>
                                          </w:rPr>
                                          <w:t xml:space="preserve"> </w:t>
                                        </w:r>
                                        <w:r w:rsidRPr="00A25F7D">
                                          <w:rPr>
                                            <w:b w:val="0"/>
                                            <w:color w:val="000000"/>
                                            <w:sz w:val="21"/>
                                            <w:szCs w:val="21"/>
                                          </w:rPr>
                                          <w:t>Trong các hiện tượng sau, hiện tượng nào xảy ra không do quán tính :</w:t>
                                        </w:r>
                                      </w:p>
                                      <w:p w14:paraId="203C8D6B" w14:textId="1A2EA5B0" w:rsidR="00E0450C" w:rsidRPr="00A25F7D" w:rsidRDefault="00E0450C" w:rsidP="000029F3">
                                        <w:pPr>
                                          <w:spacing w:line="276" w:lineRule="auto"/>
                                          <w:jc w:val="both"/>
                                          <w:rPr>
                                            <w:b w:val="0"/>
                                            <w:color w:val="000000"/>
                                            <w:sz w:val="21"/>
                                            <w:szCs w:val="21"/>
                                          </w:rPr>
                                        </w:pPr>
                                        <w:r w:rsidRPr="00A25F7D">
                                          <w:rPr>
                                            <w:b w:val="0"/>
                                            <w:color w:val="000000"/>
                                            <w:sz w:val="21"/>
                                            <w:szCs w:val="21"/>
                                          </w:rPr>
                                          <w:t>A. Bụi rơi khỏi áo khi ta rũ mạnh áo.                                        B. Vận động viên chạy đà trước khi nhảy cao.</w:t>
                                        </w:r>
                                      </w:p>
                                      <w:p w14:paraId="4E0A1305" w14:textId="77777777" w:rsidR="00E0450C" w:rsidRPr="00A25F7D" w:rsidRDefault="00E0450C" w:rsidP="000029F3">
                                        <w:pPr>
                                          <w:spacing w:line="276" w:lineRule="auto"/>
                                          <w:jc w:val="both"/>
                                          <w:rPr>
                                            <w:b w:val="0"/>
                                            <w:color w:val="000000"/>
                                            <w:sz w:val="21"/>
                                            <w:szCs w:val="21"/>
                                          </w:rPr>
                                        </w:pPr>
                                        <w:r w:rsidRPr="00A25F7D">
                                          <w:rPr>
                                            <w:b w:val="0"/>
                                            <w:color w:val="000000"/>
                                            <w:sz w:val="21"/>
                                            <w:szCs w:val="21"/>
                                          </w:rPr>
                                          <w:t>C. Lưỡi búa được tra vào cán khi gõ cán búa xuống nền.</w:t>
                                        </w:r>
                                      </w:p>
                                      <w:p w14:paraId="738875CA" w14:textId="77777777" w:rsidR="00E0450C" w:rsidRPr="00A25F7D" w:rsidRDefault="00E0450C" w:rsidP="000029F3">
                                        <w:pPr>
                                          <w:spacing w:line="276" w:lineRule="auto"/>
                                          <w:jc w:val="both"/>
                                          <w:rPr>
                                            <w:b w:val="0"/>
                                            <w:sz w:val="21"/>
                                            <w:szCs w:val="21"/>
                                          </w:rPr>
                                        </w:pPr>
                                        <w:r w:rsidRPr="00A25F7D">
                                          <w:rPr>
                                            <w:b w:val="0"/>
                                            <w:color w:val="000000"/>
                                            <w:sz w:val="21"/>
                                            <w:szCs w:val="21"/>
                                          </w:rPr>
                                          <w:t>D. Khi xe chạy, hành khách ngồi trên xe nghiêng sang trái, khi xe rẽ sang phải.</w:t>
                                        </w:r>
                                      </w:p>
                                    </w:tc>
                                  </w:tr>
                                  <w:tr w:rsidR="00E0450C" w:rsidRPr="00A25F7D" w14:paraId="34B55D3E" w14:textId="77777777" w:rsidTr="00F9357A">
                                    <w:tc>
                                      <w:tcPr>
                                        <w:tcW w:w="10060" w:type="dxa"/>
                                        <w:shd w:val="clear" w:color="auto" w:fill="auto"/>
                                      </w:tcPr>
                                      <w:p w14:paraId="22739EB6" w14:textId="77777777" w:rsidR="00E0450C" w:rsidRPr="00A25F7D" w:rsidRDefault="00E0450C" w:rsidP="000029F3">
                                        <w:pPr>
                                          <w:spacing w:line="276" w:lineRule="auto"/>
                                          <w:rPr>
                                            <w:b w:val="0"/>
                                            <w:color w:val="000000"/>
                                            <w:sz w:val="21"/>
                                            <w:szCs w:val="21"/>
                                          </w:rPr>
                                        </w:pPr>
                                        <w:r w:rsidRPr="00A25F7D">
                                          <w:rPr>
                                            <w:sz w:val="21"/>
                                            <w:szCs w:val="21"/>
                                            <w:u w:val="single"/>
                                          </w:rPr>
                                          <w:t>Câu 11.</w:t>
                                        </w:r>
                                        <w:r w:rsidRPr="00A25F7D">
                                          <w:rPr>
                                            <w:sz w:val="21"/>
                                            <w:szCs w:val="21"/>
                                          </w:rPr>
                                          <w:t xml:space="preserve"> </w:t>
                                        </w:r>
                                        <w:r w:rsidRPr="00A25F7D">
                                          <w:rPr>
                                            <w:b w:val="0"/>
                                            <w:color w:val="000000"/>
                                            <w:sz w:val="21"/>
                                            <w:szCs w:val="21"/>
                                          </w:rPr>
                                          <w:t xml:space="preserve">Vật nào sau đây chuyển động theo quán </w:t>
                                        </w:r>
                                        <w:proofErr w:type="gramStart"/>
                                        <w:r w:rsidRPr="00A25F7D">
                                          <w:rPr>
                                            <w:b w:val="0"/>
                                            <w:color w:val="000000"/>
                                            <w:sz w:val="21"/>
                                            <w:szCs w:val="21"/>
                                          </w:rPr>
                                          <w:t>tính ?</w:t>
                                        </w:r>
                                        <w:proofErr w:type="gramEnd"/>
                                      </w:p>
                                      <w:p w14:paraId="489C715A" w14:textId="0A970CF5" w:rsidR="00E0450C" w:rsidRPr="00A25F7D" w:rsidRDefault="00E0450C" w:rsidP="000029F3">
                                        <w:pPr>
                                          <w:spacing w:line="276" w:lineRule="auto"/>
                                          <w:rPr>
                                            <w:b w:val="0"/>
                                            <w:color w:val="000000"/>
                                            <w:sz w:val="21"/>
                                            <w:szCs w:val="21"/>
                                          </w:rPr>
                                        </w:pPr>
                                        <w:r w:rsidRPr="00A25F7D">
                                          <w:rPr>
                                            <w:b w:val="0"/>
                                            <w:color w:val="000000"/>
                                            <w:sz w:val="21"/>
                                            <w:szCs w:val="21"/>
                                          </w:rPr>
                                          <w:t xml:space="preserve">A. Vật chuyển động tròn </w:t>
                                        </w:r>
                                        <w:proofErr w:type="gramStart"/>
                                        <w:r w:rsidRPr="00A25F7D">
                                          <w:rPr>
                                            <w:b w:val="0"/>
                                            <w:color w:val="000000"/>
                                            <w:sz w:val="21"/>
                                            <w:szCs w:val="21"/>
                                          </w:rPr>
                                          <w:t>đều .</w:t>
                                        </w:r>
                                        <w:proofErr w:type="gramEnd"/>
                                        <w:r w:rsidRPr="00A25F7D">
                                          <w:rPr>
                                            <w:b w:val="0"/>
                                            <w:color w:val="000000"/>
                                            <w:sz w:val="21"/>
                                            <w:szCs w:val="21"/>
                                          </w:rPr>
                                          <w:t xml:space="preserve">                                    B. Vật chuyển động trên một đường thẳng.</w:t>
                                        </w:r>
                                        <w:r w:rsidRPr="00A25F7D">
                                          <w:rPr>
                                            <w:b w:val="0"/>
                                            <w:color w:val="000000"/>
                                            <w:sz w:val="21"/>
                                            <w:szCs w:val="21"/>
                                          </w:rPr>
                                          <w:br/>
                                          <w:t>C. Vật rơi tự do từ trên cao xuống không ma</w:t>
                                        </w:r>
                                        <w:r>
                                          <w:rPr>
                                            <w:b w:val="0"/>
                                            <w:color w:val="000000"/>
                                            <w:sz w:val="21"/>
                                            <w:szCs w:val="21"/>
                                          </w:rPr>
                                          <w:t xml:space="preserve"> sát.       </w:t>
                                        </w:r>
                                        <w:r w:rsidRPr="00A25F7D">
                                          <w:rPr>
                                            <w:b w:val="0"/>
                                            <w:color w:val="000000"/>
                                            <w:sz w:val="21"/>
                                            <w:szCs w:val="21"/>
                                          </w:rPr>
                                          <w:t>D. Vật chuyển động khi tất cả các lực tác dụng lên vật mất đi.</w:t>
                                        </w:r>
                                      </w:p>
                                    </w:tc>
                                  </w:tr>
                                  <w:tr w:rsidR="00E0450C" w:rsidRPr="00A25F7D" w14:paraId="745BE43E" w14:textId="77777777" w:rsidTr="00F9357A">
                                    <w:tc>
                                      <w:tcPr>
                                        <w:tcW w:w="10060" w:type="dxa"/>
                                        <w:shd w:val="clear" w:color="auto" w:fill="auto"/>
                                      </w:tcPr>
                                      <w:p w14:paraId="2CC6DB4E" w14:textId="77777777" w:rsidR="00E0450C" w:rsidRPr="00A25F7D" w:rsidRDefault="00E0450C" w:rsidP="000029F3">
                                        <w:pPr>
                                          <w:spacing w:line="276" w:lineRule="auto"/>
                                          <w:jc w:val="both"/>
                                          <w:rPr>
                                            <w:b w:val="0"/>
                                            <w:sz w:val="21"/>
                                            <w:szCs w:val="21"/>
                                          </w:rPr>
                                        </w:pPr>
                                        <w:r w:rsidRPr="00A25F7D">
                                          <w:rPr>
                                            <w:sz w:val="21"/>
                                            <w:szCs w:val="21"/>
                                            <w:u w:val="single"/>
                                          </w:rPr>
                                          <w:t>Câu 12.</w:t>
                                        </w:r>
                                        <w:r w:rsidRPr="00A25F7D">
                                          <w:rPr>
                                            <w:sz w:val="21"/>
                                            <w:szCs w:val="21"/>
                                          </w:rPr>
                                          <w:t xml:space="preserve"> </w:t>
                                        </w:r>
                                        <w:r w:rsidRPr="00A25F7D">
                                          <w:rPr>
                                            <w:b w:val="0"/>
                                            <w:sz w:val="21"/>
                                            <w:szCs w:val="21"/>
                                          </w:rPr>
                                          <w:t>Nếu một vật đang chuyển động có gia tốc mà độ lớn lực tác dụng lên vật giảm đi thì gia tốc của vật sẽ</w:t>
                                        </w:r>
                                      </w:p>
                                      <w:p w14:paraId="63D8199F" w14:textId="77777777" w:rsidR="00E0450C" w:rsidRPr="00A25F7D" w:rsidRDefault="00E0450C" w:rsidP="000029F3">
                                        <w:pPr>
                                          <w:spacing w:line="276" w:lineRule="auto"/>
                                          <w:jc w:val="both"/>
                                          <w:rPr>
                                            <w:b w:val="0"/>
                                            <w:sz w:val="21"/>
                                            <w:szCs w:val="21"/>
                                          </w:rPr>
                                        </w:pPr>
                                        <w:r w:rsidRPr="00A25F7D">
                                          <w:rPr>
                                            <w:b w:val="0"/>
                                            <w:sz w:val="21"/>
                                            <w:szCs w:val="21"/>
                                          </w:rPr>
                                          <w:t>A. tăng             B. giảm               C. không đổi          D. bằng 0</w:t>
                                        </w:r>
                                      </w:p>
                                    </w:tc>
                                  </w:tr>
                                  <w:tr w:rsidR="00E0450C" w:rsidRPr="00A25F7D" w14:paraId="292A4AFF" w14:textId="77777777" w:rsidTr="00F9357A">
                                    <w:tc>
                                      <w:tcPr>
                                        <w:tcW w:w="10060" w:type="dxa"/>
                                        <w:shd w:val="clear" w:color="auto" w:fill="auto"/>
                                      </w:tcPr>
                                      <w:p w14:paraId="0450058E" w14:textId="77777777" w:rsidR="00E0450C" w:rsidRPr="00A25F7D" w:rsidRDefault="00E0450C" w:rsidP="000029F3">
                                        <w:pPr>
                                          <w:spacing w:line="276" w:lineRule="auto"/>
                                          <w:jc w:val="both"/>
                                          <w:rPr>
                                            <w:b w:val="0"/>
                                            <w:sz w:val="21"/>
                                            <w:szCs w:val="21"/>
                                          </w:rPr>
                                        </w:pPr>
                                        <w:r w:rsidRPr="00A25F7D">
                                          <w:rPr>
                                            <w:sz w:val="21"/>
                                            <w:szCs w:val="21"/>
                                            <w:u w:val="single"/>
                                          </w:rPr>
                                          <w:t>Câu 13.</w:t>
                                        </w:r>
                                        <w:r w:rsidRPr="00A25F7D">
                                          <w:rPr>
                                            <w:sz w:val="21"/>
                                            <w:szCs w:val="21"/>
                                          </w:rPr>
                                          <w:t xml:space="preserve"> </w:t>
                                        </w:r>
                                        <w:r w:rsidRPr="00A25F7D">
                                          <w:rPr>
                                            <w:b w:val="0"/>
                                            <w:sz w:val="21"/>
                                            <w:szCs w:val="21"/>
                                          </w:rPr>
                                          <w:t xml:space="preserve">Chọn câu sai. Khi vật chịu tác dụng của một lực </w:t>
                                        </w:r>
                                        <w:r w:rsidR="000A6FF3" w:rsidRPr="000A6FF3">
                                          <w:rPr>
                                            <w:b w:val="0"/>
                                            <w:noProof/>
                                            <w:position w:val="-4"/>
                                            <w:sz w:val="21"/>
                                            <w:szCs w:val="21"/>
                                          </w:rPr>
                                          <w:object w:dxaOrig="244" w:dyaOrig="302" w14:anchorId="17D3EF9A">
                                            <v:shape id="_x0000_i1145" type="#_x0000_t75" alt="" style="width:12.75pt;height:15.75pt;mso-width-percent:0;mso-height-percent:0;mso-width-percent:0;mso-height-percent:0" o:ole="">
                                              <v:imagedata r:id="rId367" o:title=""/>
                                            </v:shape>
                                            <o:OLEObject Type="Embed" ProgID="Equation.DSMT4" ShapeID="_x0000_i1145" DrawAspect="Content" ObjectID="_1691503487" r:id="rId368"/>
                                          </w:object>
                                        </w:r>
                                        <w:r w:rsidRPr="00A25F7D">
                                          <w:rPr>
                                            <w:b w:val="0"/>
                                            <w:sz w:val="21"/>
                                            <w:szCs w:val="21"/>
                                          </w:rPr>
                                          <w:t xml:space="preserve"> không đổi thì :</w:t>
                                        </w:r>
                                      </w:p>
                                      <w:p w14:paraId="0CF1C2C6" w14:textId="3C3BDFEC" w:rsidR="00E0450C" w:rsidRPr="00A25F7D" w:rsidRDefault="00E0450C" w:rsidP="000029F3">
                                        <w:pPr>
                                          <w:spacing w:line="276" w:lineRule="auto"/>
                                          <w:jc w:val="both"/>
                                          <w:rPr>
                                            <w:b w:val="0"/>
                                            <w:sz w:val="21"/>
                                            <w:szCs w:val="21"/>
                                          </w:rPr>
                                        </w:pPr>
                                        <w:r w:rsidRPr="00A25F7D">
                                          <w:rPr>
                                            <w:b w:val="0"/>
                                            <w:sz w:val="21"/>
                                            <w:szCs w:val="21"/>
                                          </w:rPr>
                                          <w:t xml:space="preserve">A. gia tốc mà vật thu được cùng hướng với lực </w:t>
                                        </w:r>
                                        <w:r w:rsidR="000A6FF3" w:rsidRPr="000A6FF3">
                                          <w:rPr>
                                            <w:b w:val="0"/>
                                            <w:noProof/>
                                            <w:position w:val="-4"/>
                                            <w:sz w:val="21"/>
                                            <w:szCs w:val="21"/>
                                          </w:rPr>
                                          <w:object w:dxaOrig="244" w:dyaOrig="302" w14:anchorId="6A9D7419">
                                            <v:shape id="_x0000_i1146" type="#_x0000_t75" alt="" style="width:12.75pt;height:15.75pt;mso-width-percent:0;mso-height-percent:0;mso-width-percent:0;mso-height-percent:0" o:ole="">
                                              <v:imagedata r:id="rId369" o:title=""/>
                                            </v:shape>
                                            <o:OLEObject Type="Embed" ProgID="Equation.DSMT4" ShapeID="_x0000_i1146" DrawAspect="Content" ObjectID="_1691503488" r:id="rId370"/>
                                          </w:object>
                                        </w:r>
                                        <w:r w:rsidRPr="00A25F7D">
                                          <w:rPr>
                                            <w:b w:val="0"/>
                                            <w:sz w:val="21"/>
                                            <w:szCs w:val="21"/>
                                          </w:rPr>
                                          <w:t xml:space="preserve">        B. gia tốc của vật tỉ lệ thuận với lực </w:t>
                                        </w:r>
                                        <w:r w:rsidR="000A6FF3" w:rsidRPr="000A6FF3">
                                          <w:rPr>
                                            <w:b w:val="0"/>
                                            <w:noProof/>
                                            <w:position w:val="-4"/>
                                            <w:sz w:val="21"/>
                                            <w:szCs w:val="21"/>
                                          </w:rPr>
                                          <w:object w:dxaOrig="244" w:dyaOrig="302" w14:anchorId="7B40398E">
                                            <v:shape id="_x0000_i1147" type="#_x0000_t75" alt="" style="width:12.75pt;height:15.75pt;mso-width-percent:0;mso-height-percent:0;mso-width-percent:0;mso-height-percent:0" o:ole="">
                                              <v:imagedata r:id="rId371" o:title=""/>
                                            </v:shape>
                                            <o:OLEObject Type="Embed" ProgID="Equation.DSMT4" ShapeID="_x0000_i1147" DrawAspect="Content" ObjectID="_1691503489" r:id="rId372"/>
                                          </w:object>
                                        </w:r>
                                      </w:p>
                                      <w:p w14:paraId="31C9E386" w14:textId="7AEEF50D" w:rsidR="00E0450C" w:rsidRPr="00A25F7D" w:rsidRDefault="00E0450C" w:rsidP="000029F3">
                                        <w:pPr>
                                          <w:spacing w:line="276" w:lineRule="auto"/>
                                          <w:jc w:val="both"/>
                                          <w:rPr>
                                            <w:b w:val="0"/>
                                            <w:sz w:val="21"/>
                                            <w:szCs w:val="21"/>
                                          </w:rPr>
                                        </w:pPr>
                                        <w:r w:rsidRPr="00A25F7D">
                                          <w:rPr>
                                            <w:b w:val="0"/>
                                            <w:sz w:val="21"/>
                                            <w:szCs w:val="21"/>
                                          </w:rPr>
                                          <w:t>C. gia tốc của vật tỉ lệ nghịch với khối lượng                 D. vật đang chuyển động sẽ tiếp tục chuyển động thẳng đều.</w:t>
                                        </w:r>
                                      </w:p>
                                    </w:tc>
                                  </w:tr>
                                  <w:tr w:rsidR="00E0450C" w:rsidRPr="00A25F7D" w14:paraId="44271841" w14:textId="77777777" w:rsidTr="00F9357A">
                                    <w:tc>
                                      <w:tcPr>
                                        <w:tcW w:w="10060" w:type="dxa"/>
                                        <w:shd w:val="clear" w:color="auto" w:fill="auto"/>
                                      </w:tcPr>
                                      <w:p w14:paraId="568BDEC5" w14:textId="77777777" w:rsidR="00E0450C" w:rsidRDefault="00E0450C" w:rsidP="000029F3">
                                        <w:pPr>
                                          <w:spacing w:line="276" w:lineRule="auto"/>
                                          <w:jc w:val="both"/>
                                          <w:rPr>
                                            <w:b w:val="0"/>
                                            <w:sz w:val="21"/>
                                            <w:szCs w:val="21"/>
                                          </w:rPr>
                                        </w:pPr>
                                        <w:r w:rsidRPr="00A25F7D">
                                          <w:rPr>
                                            <w:sz w:val="21"/>
                                            <w:szCs w:val="21"/>
                                            <w:u w:val="single"/>
                                          </w:rPr>
                                          <w:t>Câu 14.</w:t>
                                        </w:r>
                                        <w:r w:rsidRPr="00A25F7D">
                                          <w:rPr>
                                            <w:sz w:val="21"/>
                                            <w:szCs w:val="21"/>
                                          </w:rPr>
                                          <w:t xml:space="preserve"> </w:t>
                                        </w:r>
                                        <w:r w:rsidRPr="00A25F7D">
                                          <w:rPr>
                                            <w:b w:val="0"/>
                                            <w:sz w:val="21"/>
                                            <w:szCs w:val="21"/>
                                          </w:rPr>
                                          <w:t xml:space="preserve">Chọn câu đúng đúng?                                                 </w:t>
                                        </w:r>
                                      </w:p>
                                      <w:p w14:paraId="4EEE0601" w14:textId="77777777" w:rsidR="00E0450C" w:rsidRPr="00A25F7D" w:rsidRDefault="00E0450C" w:rsidP="000029F3">
                                        <w:pPr>
                                          <w:spacing w:line="276" w:lineRule="auto"/>
                                          <w:jc w:val="both"/>
                                          <w:rPr>
                                            <w:b w:val="0"/>
                                            <w:sz w:val="21"/>
                                            <w:szCs w:val="21"/>
                                          </w:rPr>
                                        </w:pPr>
                                        <w:r w:rsidRPr="00A25F7D">
                                          <w:rPr>
                                            <w:b w:val="0"/>
                                            <w:sz w:val="21"/>
                                            <w:szCs w:val="21"/>
                                          </w:rPr>
                                          <w:t>A. Nếu không có lực tác dụng vào vật thì vật không thể chuyển động.</w:t>
                                        </w:r>
                                      </w:p>
                                      <w:p w14:paraId="1C69376C" w14:textId="77777777" w:rsidR="00E0450C" w:rsidRPr="00A25F7D" w:rsidRDefault="00E0450C" w:rsidP="000029F3">
                                        <w:pPr>
                                          <w:spacing w:line="276" w:lineRule="auto"/>
                                          <w:jc w:val="both"/>
                                          <w:rPr>
                                            <w:b w:val="0"/>
                                            <w:sz w:val="21"/>
                                            <w:szCs w:val="21"/>
                                          </w:rPr>
                                        </w:pPr>
                                        <w:r w:rsidRPr="00A25F7D">
                                          <w:rPr>
                                            <w:b w:val="0"/>
                                            <w:sz w:val="21"/>
                                            <w:szCs w:val="21"/>
                                          </w:rPr>
                                          <w:t>B. Không cần có lực tác dụng vào vật mà vật vẫn chuyển động tròn đều.</w:t>
                                        </w:r>
                                      </w:p>
                                      <w:p w14:paraId="0B7FE2A9" w14:textId="44220EAA" w:rsidR="00E0450C" w:rsidRPr="00A25F7D" w:rsidRDefault="00E0450C" w:rsidP="000029F3">
                                        <w:pPr>
                                          <w:spacing w:line="276" w:lineRule="auto"/>
                                          <w:jc w:val="both"/>
                                          <w:rPr>
                                            <w:b w:val="0"/>
                                            <w:sz w:val="21"/>
                                            <w:szCs w:val="21"/>
                                          </w:rPr>
                                        </w:pPr>
                                        <w:r w:rsidRPr="00A25F7D">
                                          <w:rPr>
                                            <w:b w:val="0"/>
                                            <w:sz w:val="21"/>
                                            <w:szCs w:val="21"/>
                                          </w:rPr>
                                          <w:t xml:space="preserve">C. Lực là nguyên nhân duy trì chuyển động của một vật.   </w:t>
                                        </w:r>
                                        <w:r>
                                          <w:rPr>
                                            <w:b w:val="0"/>
                                            <w:sz w:val="21"/>
                                            <w:szCs w:val="21"/>
                                            <w:lang w:val="vi-VN"/>
                                          </w:rPr>
                                          <w:t xml:space="preserve">  </w:t>
                                        </w:r>
                                        <w:r w:rsidRPr="00A25F7D">
                                          <w:rPr>
                                            <w:b w:val="0"/>
                                            <w:sz w:val="21"/>
                                            <w:szCs w:val="21"/>
                                          </w:rPr>
                                          <w:t>D. Lực là nguyên nhân làm biến đổi vận tốc của một vật.</w:t>
                                        </w:r>
                                      </w:p>
                                    </w:tc>
                                  </w:tr>
                                  <w:tr w:rsidR="00E0450C" w:rsidRPr="00A25F7D" w14:paraId="7B9F1E52" w14:textId="77777777" w:rsidTr="00F9357A">
                                    <w:tc>
                                      <w:tcPr>
                                        <w:tcW w:w="10060" w:type="dxa"/>
                                        <w:shd w:val="clear" w:color="auto" w:fill="auto"/>
                                      </w:tcPr>
                                      <w:p w14:paraId="2ADA4B8F" w14:textId="77777777" w:rsidR="00E0450C" w:rsidRDefault="00E0450C" w:rsidP="000029F3">
                                        <w:pPr>
                                          <w:spacing w:line="276" w:lineRule="auto"/>
                                          <w:jc w:val="both"/>
                                          <w:rPr>
                                            <w:b w:val="0"/>
                                            <w:sz w:val="21"/>
                                            <w:szCs w:val="21"/>
                                          </w:rPr>
                                        </w:pPr>
                                        <w:r w:rsidRPr="00A25F7D">
                                          <w:rPr>
                                            <w:sz w:val="21"/>
                                            <w:szCs w:val="21"/>
                                            <w:u w:val="single"/>
                                          </w:rPr>
                                          <w:t>Câu 15.</w:t>
                                        </w:r>
                                        <w:r w:rsidRPr="00A25F7D">
                                          <w:rPr>
                                            <w:sz w:val="21"/>
                                            <w:szCs w:val="21"/>
                                          </w:rPr>
                                          <w:t xml:space="preserve"> </w:t>
                                        </w:r>
                                        <w:r w:rsidRPr="00A25F7D">
                                          <w:rPr>
                                            <w:b w:val="0"/>
                                            <w:sz w:val="21"/>
                                            <w:szCs w:val="21"/>
                                          </w:rPr>
                                          <w:t xml:space="preserve">Nếu một chất điểm chịu tác dụng của hai lực </w:t>
                                        </w:r>
                                        <w:r w:rsidR="000A6FF3" w:rsidRPr="000A6FF3">
                                          <w:rPr>
                                            <w:b w:val="0"/>
                                            <w:noProof/>
                                            <w:position w:val="-12"/>
                                            <w:sz w:val="21"/>
                                            <w:szCs w:val="21"/>
                                          </w:rPr>
                                          <w:object w:dxaOrig="705" w:dyaOrig="374" w14:anchorId="3B8B2B18">
                                            <v:shape id="_x0000_i1148" type="#_x0000_t75" alt="" style="width:37.5pt;height:20.25pt;mso-width-percent:0;mso-height-percent:0;mso-width-percent:0;mso-height-percent:0" o:ole="">
                                              <v:imagedata r:id="rId373" o:title=""/>
                                            </v:shape>
                                            <o:OLEObject Type="Embed" ProgID="Equation.DSMT4" ShapeID="_x0000_i1148" DrawAspect="Content" ObjectID="_1691503490" r:id="rId374"/>
                                          </w:object>
                                        </w:r>
                                        <w:r w:rsidRPr="00A25F7D">
                                          <w:rPr>
                                            <w:b w:val="0"/>
                                            <w:sz w:val="21"/>
                                            <w:szCs w:val="21"/>
                                          </w:rPr>
                                          <w:t xml:space="preserve"> thì gia tốc của chất điểm:                     </w:t>
                                        </w:r>
                                      </w:p>
                                      <w:p w14:paraId="13916D8A" w14:textId="3CAB247E" w:rsidR="00E0450C" w:rsidRDefault="00E0450C" w:rsidP="000029F3">
                                        <w:pPr>
                                          <w:spacing w:line="276" w:lineRule="auto"/>
                                          <w:jc w:val="both"/>
                                          <w:rPr>
                                            <w:b w:val="0"/>
                                            <w:sz w:val="21"/>
                                            <w:szCs w:val="21"/>
                                          </w:rPr>
                                        </w:pPr>
                                        <w:r w:rsidRPr="00A25F7D">
                                          <w:rPr>
                                            <w:b w:val="0"/>
                                            <w:sz w:val="21"/>
                                            <w:szCs w:val="21"/>
                                          </w:rPr>
                                          <w:t xml:space="preserve">A. cùng hướng với </w:t>
                                        </w:r>
                                        <w:r w:rsidR="000A6FF3" w:rsidRPr="000A6FF3">
                                          <w:rPr>
                                            <w:b w:val="0"/>
                                            <w:noProof/>
                                            <w:position w:val="-12"/>
                                            <w:sz w:val="21"/>
                                            <w:szCs w:val="21"/>
                                          </w:rPr>
                                          <w:object w:dxaOrig="244" w:dyaOrig="374" w14:anchorId="2B6B2B72">
                                            <v:shape id="_x0000_i1149" type="#_x0000_t75" alt="" style="width:12.75pt;height:20.25pt;mso-width-percent:0;mso-height-percent:0;mso-width-percent:0;mso-height-percent:0" o:ole="">
                                              <v:imagedata r:id="rId375" o:title=""/>
                                            </v:shape>
                                            <o:OLEObject Type="Embed" ProgID="Equation.DSMT4" ShapeID="_x0000_i1149" DrawAspect="Content" ObjectID="_1691503491" r:id="rId376"/>
                                          </w:object>
                                        </w:r>
                                        <w:r w:rsidRPr="00A25F7D">
                                          <w:rPr>
                                            <w:b w:val="0"/>
                                            <w:sz w:val="21"/>
                                            <w:szCs w:val="21"/>
                                          </w:rPr>
                                          <w:t xml:space="preserve">               </w:t>
                                        </w:r>
                                        <w:r>
                                          <w:rPr>
                                            <w:b w:val="0"/>
                                            <w:sz w:val="21"/>
                                            <w:szCs w:val="21"/>
                                          </w:rPr>
                                          <w:t xml:space="preserve">                      </w:t>
                                        </w:r>
                                        <w:r w:rsidRPr="00A25F7D">
                                          <w:rPr>
                                            <w:b w:val="0"/>
                                            <w:sz w:val="21"/>
                                            <w:szCs w:val="21"/>
                                          </w:rPr>
                                          <w:t xml:space="preserve">B. cùng hướng với </w:t>
                                        </w:r>
                                        <w:r w:rsidR="000A6FF3" w:rsidRPr="000A6FF3">
                                          <w:rPr>
                                            <w:b w:val="0"/>
                                            <w:noProof/>
                                            <w:position w:val="-12"/>
                                            <w:sz w:val="21"/>
                                            <w:szCs w:val="21"/>
                                          </w:rPr>
                                          <w:object w:dxaOrig="259" w:dyaOrig="374" w14:anchorId="7F41A540">
                                            <v:shape id="_x0000_i1150" type="#_x0000_t75" alt="" style="width:13.5pt;height:20.25pt;mso-width-percent:0;mso-height-percent:0;mso-width-percent:0;mso-height-percent:0" o:ole="">
                                              <v:imagedata r:id="rId377" o:title=""/>
                                            </v:shape>
                                            <o:OLEObject Type="Embed" ProgID="Equation.DSMT4" ShapeID="_x0000_i1150" DrawAspect="Content" ObjectID="_1691503492" r:id="rId378"/>
                                          </w:object>
                                        </w:r>
                                        <w:r w:rsidRPr="00A25F7D">
                                          <w:rPr>
                                            <w:b w:val="0"/>
                                            <w:sz w:val="21"/>
                                            <w:szCs w:val="21"/>
                                          </w:rPr>
                                          <w:t xml:space="preserve">                 </w:t>
                                        </w:r>
                                      </w:p>
                                      <w:p w14:paraId="4D2410A3" w14:textId="0CA3C204" w:rsidR="00E0450C" w:rsidRPr="00A25F7D" w:rsidRDefault="00E0450C" w:rsidP="000029F3">
                                        <w:pPr>
                                          <w:spacing w:line="276" w:lineRule="auto"/>
                                          <w:jc w:val="both"/>
                                          <w:rPr>
                                            <w:b w:val="0"/>
                                            <w:sz w:val="21"/>
                                            <w:szCs w:val="21"/>
                                          </w:rPr>
                                        </w:pPr>
                                        <w:r w:rsidRPr="00A25F7D">
                                          <w:rPr>
                                            <w:b w:val="0"/>
                                            <w:sz w:val="21"/>
                                            <w:szCs w:val="21"/>
                                          </w:rPr>
                                          <w:t>C. cùng hướng với hợp lực của</w:t>
                                        </w:r>
                                        <w:r w:rsidRPr="00A25F7D">
                                          <w:rPr>
                                            <w:b w:val="0"/>
                                            <w:color w:val="FF6600"/>
                                            <w:sz w:val="21"/>
                                            <w:szCs w:val="21"/>
                                          </w:rPr>
                                          <w:t xml:space="preserve"> </w:t>
                                        </w:r>
                                        <w:r w:rsidR="000A6FF3" w:rsidRPr="000A6FF3">
                                          <w:rPr>
                                            <w:b w:val="0"/>
                                            <w:noProof/>
                                            <w:color w:val="FF6600"/>
                                            <w:position w:val="-12"/>
                                            <w:sz w:val="21"/>
                                            <w:szCs w:val="21"/>
                                          </w:rPr>
                                          <w:object w:dxaOrig="705" w:dyaOrig="374" w14:anchorId="6F632FD4">
                                            <v:shape id="_x0000_i1151" type="#_x0000_t75" alt="" style="width:37.5pt;height:20.25pt;mso-width-percent:0;mso-height-percent:0;mso-width-percent:0;mso-height-percent:0" o:ole="">
                                              <v:imagedata r:id="rId379" o:title=""/>
                                            </v:shape>
                                            <o:OLEObject Type="Embed" ProgID="Equation.DSMT4" ShapeID="_x0000_i1151" DrawAspect="Content" ObjectID="_1691503493" r:id="rId380"/>
                                          </w:object>
                                        </w:r>
                                        <w:r w:rsidRPr="00A25F7D">
                                          <w:rPr>
                                            <w:b w:val="0"/>
                                            <w:sz w:val="21"/>
                                            <w:szCs w:val="21"/>
                                          </w:rPr>
                                          <w:t xml:space="preserve">         D. tỉ lệ nghịch với độ lớn của hợp lực </w:t>
                                        </w:r>
                                        <w:r w:rsidR="000A6FF3" w:rsidRPr="000A6FF3">
                                          <w:rPr>
                                            <w:b w:val="0"/>
                                            <w:noProof/>
                                            <w:position w:val="-12"/>
                                            <w:sz w:val="21"/>
                                            <w:szCs w:val="21"/>
                                          </w:rPr>
                                          <w:object w:dxaOrig="705" w:dyaOrig="374" w14:anchorId="23610572">
                                            <v:shape id="_x0000_i1152" type="#_x0000_t75" alt="" style="width:37.5pt;height:20.25pt;mso-width-percent:0;mso-height-percent:0;mso-width-percent:0;mso-height-percent:0" o:ole="">
                                              <v:imagedata r:id="rId381" o:title=""/>
                                            </v:shape>
                                            <o:OLEObject Type="Embed" ProgID="Equation.DSMT4" ShapeID="_x0000_i1152" DrawAspect="Content" ObjectID="_1691503494" r:id="rId382"/>
                                          </w:object>
                                        </w:r>
                                      </w:p>
                                    </w:tc>
                                  </w:tr>
                                  <w:tr w:rsidR="00E0450C" w:rsidRPr="00A25F7D" w14:paraId="72C2E269" w14:textId="77777777" w:rsidTr="00F9357A">
                                    <w:tc>
                                      <w:tcPr>
                                        <w:tcW w:w="10060" w:type="dxa"/>
                                        <w:shd w:val="clear" w:color="auto" w:fill="auto"/>
                                      </w:tcPr>
                                      <w:p w14:paraId="225B1937" w14:textId="77777777" w:rsidR="00E0450C" w:rsidRPr="00A25F7D" w:rsidRDefault="00E0450C" w:rsidP="000029F3">
                                        <w:pPr>
                                          <w:spacing w:line="276" w:lineRule="auto"/>
                                          <w:jc w:val="both"/>
                                          <w:rPr>
                                            <w:b w:val="0"/>
                                            <w:sz w:val="21"/>
                                            <w:szCs w:val="21"/>
                                            <w:lang w:val="pt-BR"/>
                                          </w:rPr>
                                        </w:pPr>
                                        <w:r w:rsidRPr="00A25F7D">
                                          <w:rPr>
                                            <w:sz w:val="21"/>
                                            <w:szCs w:val="21"/>
                                            <w:u w:val="single"/>
                                          </w:rPr>
                                          <w:t>Câu 16.</w:t>
                                        </w:r>
                                        <w:r w:rsidRPr="00A25F7D">
                                          <w:rPr>
                                            <w:sz w:val="21"/>
                                            <w:szCs w:val="21"/>
                                          </w:rPr>
                                          <w:t xml:space="preserve"> </w:t>
                                        </w:r>
                                        <w:r w:rsidRPr="00A25F7D">
                                          <w:rPr>
                                            <w:b w:val="0"/>
                                            <w:sz w:val="21"/>
                                            <w:szCs w:val="21"/>
                                            <w:lang w:val="pt-BR"/>
                                          </w:rPr>
                                          <w:t xml:space="preserve">Một vật có khối lượng 2kg đang đứng yên, chịu tác dụng của lực có độ lớn 1N. Quãng đường vật đi được trong 2 giây là </w:t>
                                        </w:r>
                                      </w:p>
                                      <w:p w14:paraId="18E0D70E" w14:textId="3B492C93" w:rsidR="00E0450C" w:rsidRDefault="00E0450C" w:rsidP="000029F3">
                                        <w:pPr>
                                          <w:spacing w:line="276" w:lineRule="auto"/>
                                          <w:jc w:val="both"/>
                                          <w:rPr>
                                            <w:b w:val="0"/>
                                            <w:sz w:val="21"/>
                                            <w:szCs w:val="21"/>
                                            <w:lang w:val="pt-BR"/>
                                          </w:rPr>
                                        </w:pPr>
                                        <w:r w:rsidRPr="00A25F7D">
                                          <w:rPr>
                                            <w:b w:val="0"/>
                                            <w:sz w:val="21"/>
                                            <w:szCs w:val="21"/>
                                            <w:lang w:val="pt-BR"/>
                                          </w:rPr>
                                          <w:t xml:space="preserve">A. 0,5m          B. 2,0 m            </w:t>
                                        </w:r>
                                      </w:p>
                                      <w:p w14:paraId="1BE31C56" w14:textId="09AFE9DB" w:rsidR="00E0450C" w:rsidRPr="00A25F7D" w:rsidRDefault="00E0450C" w:rsidP="000029F3">
                                        <w:pPr>
                                          <w:spacing w:line="276" w:lineRule="auto"/>
                                          <w:jc w:val="both"/>
                                          <w:rPr>
                                            <w:b w:val="0"/>
                                            <w:sz w:val="21"/>
                                            <w:szCs w:val="21"/>
                                            <w:lang w:val="pt-BR"/>
                                          </w:rPr>
                                        </w:pPr>
                                        <w:r w:rsidRPr="00A25F7D">
                                          <w:rPr>
                                            <w:b w:val="0"/>
                                            <w:sz w:val="21"/>
                                            <w:szCs w:val="21"/>
                                            <w:lang w:val="pt-BR"/>
                                          </w:rPr>
                                          <w:t>C. 1,0 m         D. 4,0m</w:t>
                                        </w:r>
                                      </w:p>
                                    </w:tc>
                                  </w:tr>
                                  <w:tr w:rsidR="00E0450C" w:rsidRPr="00A25F7D" w14:paraId="4CDE2ED6" w14:textId="77777777" w:rsidTr="00F9357A">
                                    <w:tc>
                                      <w:tcPr>
                                        <w:tcW w:w="10060" w:type="dxa"/>
                                        <w:shd w:val="clear" w:color="auto" w:fill="auto"/>
                                      </w:tcPr>
                                      <w:p w14:paraId="3974C7D0" w14:textId="77777777" w:rsidR="00E0450C" w:rsidRDefault="00E0450C" w:rsidP="000029F3">
                                        <w:pPr>
                                          <w:spacing w:line="276" w:lineRule="auto"/>
                                          <w:jc w:val="both"/>
                                          <w:rPr>
                                            <w:b w:val="0"/>
                                            <w:sz w:val="21"/>
                                            <w:szCs w:val="21"/>
                                          </w:rPr>
                                        </w:pPr>
                                        <w:r w:rsidRPr="00A25F7D">
                                          <w:rPr>
                                            <w:sz w:val="21"/>
                                            <w:szCs w:val="21"/>
                                            <w:u w:val="single"/>
                                          </w:rPr>
                                          <w:t>Câu 17.</w:t>
                                        </w:r>
                                        <w:r w:rsidRPr="00A25F7D">
                                          <w:rPr>
                                            <w:sz w:val="21"/>
                                            <w:szCs w:val="21"/>
                                          </w:rPr>
                                          <w:t xml:space="preserve"> </w:t>
                                        </w:r>
                                        <w:r w:rsidRPr="00A25F7D">
                                          <w:rPr>
                                            <w:b w:val="0"/>
                                            <w:sz w:val="21"/>
                                            <w:szCs w:val="21"/>
                                          </w:rPr>
                                          <w:t>Một vật có khối lượng 2</w:t>
                                        </w:r>
                                        <w:proofErr w:type="gramStart"/>
                                        <w:r w:rsidRPr="00A25F7D">
                                          <w:rPr>
                                            <w:b w:val="0"/>
                                            <w:sz w:val="21"/>
                                            <w:szCs w:val="21"/>
                                          </w:rPr>
                                          <w:t>,0</w:t>
                                        </w:r>
                                        <w:proofErr w:type="gramEnd"/>
                                        <w:r w:rsidRPr="00A25F7D">
                                          <w:rPr>
                                            <w:b w:val="0"/>
                                            <w:sz w:val="21"/>
                                            <w:szCs w:val="21"/>
                                          </w:rPr>
                                          <w:t xml:space="preserve"> kg chuyển động nhanh dần đều từ trạng thái nghỉ. Vật đi được quãng đường 80cm trong thời gian 0,5 s. Hợp lực tác dụng vào nó là          </w:t>
                                        </w:r>
                                      </w:p>
                                      <w:p w14:paraId="13FCBABE" w14:textId="437DCF01" w:rsidR="00E0450C" w:rsidRDefault="00E0450C" w:rsidP="000029F3">
                                        <w:pPr>
                                          <w:spacing w:line="276" w:lineRule="auto"/>
                                          <w:jc w:val="both"/>
                                          <w:rPr>
                                            <w:b w:val="0"/>
                                            <w:sz w:val="21"/>
                                            <w:szCs w:val="21"/>
                                          </w:rPr>
                                        </w:pPr>
                                        <w:r w:rsidRPr="00A25F7D">
                                          <w:rPr>
                                            <w:b w:val="0"/>
                                            <w:sz w:val="21"/>
                                            <w:szCs w:val="21"/>
                                          </w:rPr>
                                          <w:t xml:space="preserve">A. 6,4 N         B. 1,2N        </w:t>
                                        </w:r>
                                      </w:p>
                                      <w:p w14:paraId="50223F2B" w14:textId="4C7B21D2" w:rsidR="00E0450C" w:rsidRPr="00A25F7D" w:rsidRDefault="00E0450C" w:rsidP="000029F3">
                                        <w:pPr>
                                          <w:spacing w:line="276" w:lineRule="auto"/>
                                          <w:jc w:val="both"/>
                                          <w:rPr>
                                            <w:b w:val="0"/>
                                            <w:sz w:val="21"/>
                                            <w:szCs w:val="21"/>
                                          </w:rPr>
                                        </w:pPr>
                                        <w:r w:rsidRPr="00A25F7D">
                                          <w:rPr>
                                            <w:b w:val="0"/>
                                            <w:sz w:val="21"/>
                                            <w:szCs w:val="21"/>
                                          </w:rPr>
                                          <w:t xml:space="preserve"> C. 12,8N       D. 1280N</w:t>
                                        </w:r>
                                      </w:p>
                                    </w:tc>
                                  </w:tr>
                                  <w:tr w:rsidR="00E0450C" w:rsidRPr="00A25F7D" w14:paraId="4E8FE4EC" w14:textId="77777777" w:rsidTr="00F9357A">
                                    <w:tc>
                                      <w:tcPr>
                                        <w:tcW w:w="10060" w:type="dxa"/>
                                        <w:shd w:val="clear" w:color="auto" w:fill="auto"/>
                                      </w:tcPr>
                                      <w:p w14:paraId="02B795E5" w14:textId="77777777" w:rsidR="00E0450C" w:rsidRPr="00A25F7D" w:rsidRDefault="00E0450C" w:rsidP="000029F3">
                                        <w:pPr>
                                          <w:spacing w:line="276" w:lineRule="auto"/>
                                          <w:jc w:val="both"/>
                                          <w:rPr>
                                            <w:b w:val="0"/>
                                            <w:sz w:val="21"/>
                                            <w:szCs w:val="21"/>
                                          </w:rPr>
                                        </w:pPr>
                                        <w:r w:rsidRPr="00A25F7D">
                                          <w:rPr>
                                            <w:sz w:val="21"/>
                                            <w:szCs w:val="21"/>
                                            <w:u w:val="single"/>
                                          </w:rPr>
                                          <w:t>Câu 18.</w:t>
                                        </w:r>
                                        <w:r w:rsidRPr="00A25F7D">
                                          <w:rPr>
                                            <w:sz w:val="21"/>
                                            <w:szCs w:val="21"/>
                                          </w:rPr>
                                          <w:t xml:space="preserve"> </w:t>
                                        </w:r>
                                        <w:r w:rsidRPr="00A25F7D">
                                          <w:rPr>
                                            <w:b w:val="0"/>
                                            <w:sz w:val="21"/>
                                            <w:szCs w:val="21"/>
                                          </w:rPr>
                                          <w:t xml:space="preserve">Dưới tác dụng của lực </w:t>
                                        </w:r>
                                        <w:r w:rsidR="000A6FF3" w:rsidRPr="000A6FF3">
                                          <w:rPr>
                                            <w:b w:val="0"/>
                                            <w:noProof/>
                                            <w:position w:val="-4"/>
                                            <w:sz w:val="21"/>
                                            <w:szCs w:val="21"/>
                                          </w:rPr>
                                          <w:object w:dxaOrig="244" w:dyaOrig="302" w14:anchorId="28D641B6">
                                            <v:shape id="_x0000_i1153" type="#_x0000_t75" alt="" style="width:12.75pt;height:15.75pt;mso-width-percent:0;mso-height-percent:0;mso-width-percent:0;mso-height-percent:0" o:ole="">
                                              <v:imagedata r:id="rId383" o:title=""/>
                                            </v:shape>
                                            <o:OLEObject Type="Embed" ProgID="Equation.DSMT4" ShapeID="_x0000_i1153" DrawAspect="Content" ObjectID="_1691503495" r:id="rId384"/>
                                          </w:object>
                                        </w:r>
                                        <w:r w:rsidRPr="00A25F7D">
                                          <w:rPr>
                                            <w:b w:val="0"/>
                                            <w:sz w:val="21"/>
                                            <w:szCs w:val="21"/>
                                          </w:rPr>
                                          <w:t>không đổi, vật khối lượng m</w:t>
                                        </w:r>
                                        <w:r w:rsidRPr="00A25F7D">
                                          <w:rPr>
                                            <w:b w:val="0"/>
                                            <w:sz w:val="21"/>
                                            <w:szCs w:val="21"/>
                                            <w:vertAlign w:val="subscript"/>
                                          </w:rPr>
                                          <w:t>1</w:t>
                                        </w:r>
                                        <w:r w:rsidRPr="00A25F7D">
                                          <w:rPr>
                                            <w:b w:val="0"/>
                                            <w:sz w:val="21"/>
                                            <w:szCs w:val="21"/>
                                          </w:rPr>
                                          <w:t xml:space="preserve"> thu gia tốc 0</w:t>
                                        </w:r>
                                        <w:proofErr w:type="gramStart"/>
                                        <w:r w:rsidRPr="00A25F7D">
                                          <w:rPr>
                                            <w:b w:val="0"/>
                                            <w:sz w:val="21"/>
                                            <w:szCs w:val="21"/>
                                          </w:rPr>
                                          <w:t>,1</w:t>
                                        </w:r>
                                        <w:proofErr w:type="gramEnd"/>
                                        <w:r w:rsidRPr="00A25F7D">
                                          <w:rPr>
                                            <w:b w:val="0"/>
                                            <w:sz w:val="21"/>
                                            <w:szCs w:val="21"/>
                                          </w:rPr>
                                          <w:t xml:space="preserve"> m/s</w:t>
                                        </w:r>
                                        <w:r w:rsidRPr="00A25F7D">
                                          <w:rPr>
                                            <w:b w:val="0"/>
                                            <w:sz w:val="21"/>
                                            <w:szCs w:val="21"/>
                                            <w:vertAlign w:val="superscript"/>
                                          </w:rPr>
                                          <w:t>2</w:t>
                                        </w:r>
                                        <w:r w:rsidRPr="00A25F7D">
                                          <w:rPr>
                                            <w:b w:val="0"/>
                                            <w:sz w:val="21"/>
                                            <w:szCs w:val="21"/>
                                          </w:rPr>
                                          <w:t>. Nếu ghép thêm vật m</w:t>
                                        </w:r>
                                        <w:r w:rsidRPr="00A25F7D">
                                          <w:rPr>
                                            <w:b w:val="0"/>
                                            <w:sz w:val="21"/>
                                            <w:szCs w:val="21"/>
                                            <w:vertAlign w:val="subscript"/>
                                          </w:rPr>
                                          <w:t>2</w:t>
                                        </w:r>
                                        <w:r w:rsidRPr="00A25F7D">
                                          <w:rPr>
                                            <w:b w:val="0"/>
                                            <w:sz w:val="21"/>
                                            <w:szCs w:val="21"/>
                                          </w:rPr>
                                          <w:t xml:space="preserve"> vào vật m</w:t>
                                        </w:r>
                                        <w:r w:rsidRPr="00A25F7D">
                                          <w:rPr>
                                            <w:b w:val="0"/>
                                            <w:sz w:val="21"/>
                                            <w:szCs w:val="21"/>
                                            <w:vertAlign w:val="subscript"/>
                                          </w:rPr>
                                          <w:t>1</w:t>
                                        </w:r>
                                        <w:r w:rsidRPr="00A25F7D">
                                          <w:rPr>
                                            <w:b w:val="0"/>
                                            <w:sz w:val="21"/>
                                            <w:szCs w:val="21"/>
                                          </w:rPr>
                                          <w:t xml:space="preserve"> thì hệ vật thu gia tốc 0</w:t>
                                        </w:r>
                                        <w:proofErr w:type="gramStart"/>
                                        <w:r w:rsidRPr="00A25F7D">
                                          <w:rPr>
                                            <w:b w:val="0"/>
                                            <w:sz w:val="21"/>
                                            <w:szCs w:val="21"/>
                                          </w:rPr>
                                          <w:t>,06</w:t>
                                        </w:r>
                                        <w:proofErr w:type="gramEnd"/>
                                        <w:r w:rsidRPr="00A25F7D">
                                          <w:rPr>
                                            <w:b w:val="0"/>
                                            <w:sz w:val="21"/>
                                            <w:szCs w:val="21"/>
                                          </w:rPr>
                                          <w:t xml:space="preserve"> m/s</w:t>
                                        </w:r>
                                        <w:r w:rsidRPr="00A25F7D">
                                          <w:rPr>
                                            <w:b w:val="0"/>
                                            <w:sz w:val="21"/>
                                            <w:szCs w:val="21"/>
                                            <w:vertAlign w:val="superscript"/>
                                          </w:rPr>
                                          <w:t>2</w:t>
                                        </w:r>
                                        <w:r w:rsidRPr="00A25F7D">
                                          <w:rPr>
                                            <w:b w:val="0"/>
                                            <w:sz w:val="21"/>
                                            <w:szCs w:val="21"/>
                                          </w:rPr>
                                          <w:t xml:space="preserve">. Dưới tác dụng của  lực </w:t>
                                        </w:r>
                                        <w:r w:rsidR="000A6FF3" w:rsidRPr="000A6FF3">
                                          <w:rPr>
                                            <w:b w:val="0"/>
                                            <w:noProof/>
                                            <w:position w:val="-4"/>
                                            <w:sz w:val="21"/>
                                            <w:szCs w:val="21"/>
                                          </w:rPr>
                                          <w:object w:dxaOrig="244" w:dyaOrig="302" w14:anchorId="4B0F1064">
                                            <v:shape id="_x0000_i1154" type="#_x0000_t75" alt="" style="width:12.75pt;height:15.75pt;mso-width-percent:0;mso-height-percent:0;mso-width-percent:0;mso-height-percent:0" o:ole="">
                                              <v:imagedata r:id="rId385" o:title=""/>
                                            </v:shape>
                                            <o:OLEObject Type="Embed" ProgID="Equation.DSMT4" ShapeID="_x0000_i1154" DrawAspect="Content" ObjectID="_1691503496" r:id="rId386"/>
                                          </w:object>
                                        </w:r>
                                        <w:r w:rsidRPr="00A25F7D">
                                          <w:rPr>
                                            <w:b w:val="0"/>
                                            <w:sz w:val="21"/>
                                            <w:szCs w:val="21"/>
                                          </w:rPr>
                                          <w:t xml:space="preserve"> trên, vật m</w:t>
                                        </w:r>
                                        <w:r w:rsidRPr="00A25F7D">
                                          <w:rPr>
                                            <w:b w:val="0"/>
                                            <w:sz w:val="21"/>
                                            <w:szCs w:val="21"/>
                                            <w:vertAlign w:val="subscript"/>
                                          </w:rPr>
                                          <w:t xml:space="preserve">2 </w:t>
                                        </w:r>
                                        <w:r w:rsidRPr="00A25F7D">
                                          <w:rPr>
                                            <w:b w:val="0"/>
                                            <w:sz w:val="21"/>
                                            <w:szCs w:val="21"/>
                                          </w:rPr>
                                          <w:t>sẽ thu gia tốc</w:t>
                                        </w:r>
                                      </w:p>
                                      <w:p w14:paraId="254E244A" w14:textId="77777777" w:rsidR="00E0450C" w:rsidRDefault="00E0450C" w:rsidP="000029F3">
                                        <w:pPr>
                                          <w:spacing w:line="276" w:lineRule="auto"/>
                                          <w:jc w:val="both"/>
                                          <w:rPr>
                                            <w:b w:val="0"/>
                                            <w:sz w:val="21"/>
                                            <w:szCs w:val="21"/>
                                            <w:vertAlign w:val="superscript"/>
                                          </w:rPr>
                                        </w:pPr>
                                        <w:r w:rsidRPr="00A25F7D">
                                          <w:rPr>
                                            <w:b w:val="0"/>
                                            <w:sz w:val="21"/>
                                            <w:szCs w:val="21"/>
                                          </w:rPr>
                                          <w:t>A. 0,16 m/s</w:t>
                                        </w:r>
                                        <w:r w:rsidRPr="00A25F7D">
                                          <w:rPr>
                                            <w:b w:val="0"/>
                                            <w:sz w:val="21"/>
                                            <w:szCs w:val="21"/>
                                            <w:vertAlign w:val="superscript"/>
                                          </w:rPr>
                                          <w:t xml:space="preserve">2         </w:t>
                                        </w:r>
                                        <w:r w:rsidRPr="00A25F7D">
                                          <w:rPr>
                                            <w:b w:val="0"/>
                                            <w:sz w:val="21"/>
                                            <w:szCs w:val="21"/>
                                          </w:rPr>
                                          <w:t>B. 0,15 m/s</w:t>
                                        </w:r>
                                        <w:r w:rsidRPr="00A25F7D">
                                          <w:rPr>
                                            <w:b w:val="0"/>
                                            <w:sz w:val="21"/>
                                            <w:szCs w:val="21"/>
                                            <w:vertAlign w:val="superscript"/>
                                          </w:rPr>
                                          <w:t xml:space="preserve">2         </w:t>
                                        </w:r>
                                      </w:p>
                                      <w:p w14:paraId="57FE36F9" w14:textId="6194D221" w:rsidR="00E0450C" w:rsidRPr="00A25F7D" w:rsidRDefault="00E0450C" w:rsidP="000029F3">
                                        <w:pPr>
                                          <w:spacing w:line="276" w:lineRule="auto"/>
                                          <w:jc w:val="both"/>
                                          <w:rPr>
                                            <w:b w:val="0"/>
                                            <w:sz w:val="21"/>
                                            <w:szCs w:val="21"/>
                                            <w:lang w:val="pt-BR"/>
                                          </w:rPr>
                                        </w:pPr>
                                        <w:r w:rsidRPr="00A25F7D">
                                          <w:rPr>
                                            <w:b w:val="0"/>
                                            <w:sz w:val="21"/>
                                            <w:szCs w:val="21"/>
                                          </w:rPr>
                                          <w:t>C. 0,04 m/s</w:t>
                                        </w:r>
                                        <w:r w:rsidRPr="00A25F7D">
                                          <w:rPr>
                                            <w:b w:val="0"/>
                                            <w:sz w:val="21"/>
                                            <w:szCs w:val="21"/>
                                            <w:vertAlign w:val="superscript"/>
                                          </w:rPr>
                                          <w:t xml:space="preserve">2         </w:t>
                                        </w:r>
                                        <w:r w:rsidRPr="00A25F7D">
                                          <w:rPr>
                                            <w:b w:val="0"/>
                                            <w:sz w:val="21"/>
                                            <w:szCs w:val="21"/>
                                          </w:rPr>
                                          <w:t>D. 0,03 m/s</w:t>
                                        </w:r>
                                        <w:r w:rsidRPr="00A25F7D">
                                          <w:rPr>
                                            <w:b w:val="0"/>
                                            <w:sz w:val="21"/>
                                            <w:szCs w:val="21"/>
                                            <w:vertAlign w:val="superscript"/>
                                          </w:rPr>
                                          <w:t>2</w:t>
                                        </w:r>
                                      </w:p>
                                    </w:tc>
                                  </w:tr>
                                  <w:tr w:rsidR="00E0450C" w:rsidRPr="00A25F7D" w14:paraId="046C2EFB" w14:textId="77777777" w:rsidTr="00F9357A">
                                    <w:tc>
                                      <w:tcPr>
                                        <w:tcW w:w="10060" w:type="dxa"/>
                                        <w:shd w:val="clear" w:color="auto" w:fill="auto"/>
                                      </w:tcPr>
                                      <w:p w14:paraId="014E02E3" w14:textId="77777777" w:rsidR="00E0450C" w:rsidRDefault="00E0450C" w:rsidP="000029F3">
                                        <w:pPr>
                                          <w:spacing w:line="276" w:lineRule="auto"/>
                                          <w:jc w:val="both"/>
                                          <w:rPr>
                                            <w:b w:val="0"/>
                                            <w:sz w:val="21"/>
                                            <w:szCs w:val="21"/>
                                          </w:rPr>
                                        </w:pPr>
                                        <w:r w:rsidRPr="00A25F7D">
                                          <w:rPr>
                                            <w:sz w:val="21"/>
                                            <w:szCs w:val="21"/>
                                            <w:u w:val="single"/>
                                          </w:rPr>
                                          <w:t>Câu 19.</w:t>
                                        </w:r>
                                        <w:r w:rsidRPr="00A25F7D">
                                          <w:rPr>
                                            <w:sz w:val="21"/>
                                            <w:szCs w:val="21"/>
                                          </w:rPr>
                                          <w:t xml:space="preserve"> </w:t>
                                        </w:r>
                                        <w:r w:rsidRPr="00A25F7D">
                                          <w:rPr>
                                            <w:b w:val="0"/>
                                            <w:sz w:val="21"/>
                                            <w:szCs w:val="21"/>
                                          </w:rPr>
                                          <w:t xml:space="preserve">Lực F truyền cho vật khối lượng </w:t>
                                        </w:r>
                                        <w:r w:rsidR="000A6FF3" w:rsidRPr="000A6FF3">
                                          <w:rPr>
                                            <w:b w:val="0"/>
                                            <w:noProof/>
                                            <w:position w:val="-10"/>
                                            <w:sz w:val="21"/>
                                            <w:szCs w:val="21"/>
                                          </w:rPr>
                                          <w:object w:dxaOrig="318" w:dyaOrig="360" w14:anchorId="71FA6B29">
                                            <v:shape id="_x0000_i1155" type="#_x0000_t75" alt="" style="width:15.75pt;height:18pt;mso-width-percent:0;mso-height-percent:0;mso-width-percent:0;mso-height-percent:0" o:ole="">
                                              <v:imagedata r:id="rId387" o:title=""/>
                                            </v:shape>
                                            <o:OLEObject Type="Embed" ProgID="Equation.3" ShapeID="_x0000_i1155" DrawAspect="Content" ObjectID="_1691503497" r:id="rId388"/>
                                          </w:object>
                                        </w:r>
                                        <w:r w:rsidRPr="00A25F7D">
                                          <w:rPr>
                                            <w:b w:val="0"/>
                                            <w:sz w:val="21"/>
                                            <w:szCs w:val="21"/>
                                          </w:rPr>
                                          <w:t>gia tốc 3 m/s</w:t>
                                        </w:r>
                                        <w:r w:rsidRPr="00A25F7D">
                                          <w:rPr>
                                            <w:b w:val="0"/>
                                            <w:sz w:val="21"/>
                                            <w:szCs w:val="21"/>
                                            <w:vertAlign w:val="superscript"/>
                                          </w:rPr>
                                          <w:t>2</w:t>
                                        </w:r>
                                        <w:r w:rsidRPr="00A25F7D">
                                          <w:rPr>
                                            <w:b w:val="0"/>
                                            <w:sz w:val="21"/>
                                            <w:szCs w:val="21"/>
                                          </w:rPr>
                                          <w:t xml:space="preserve">, truyền cho vật khối lượng </w:t>
                                        </w:r>
                                        <w:r w:rsidR="000A6FF3" w:rsidRPr="000A6FF3">
                                          <w:rPr>
                                            <w:b w:val="0"/>
                                            <w:noProof/>
                                            <w:position w:val="-10"/>
                                            <w:sz w:val="21"/>
                                            <w:szCs w:val="21"/>
                                          </w:rPr>
                                          <w:object w:dxaOrig="318" w:dyaOrig="360" w14:anchorId="77C59E4E">
                                            <v:shape id="_x0000_i1156" type="#_x0000_t75" alt="" style="width:15.75pt;height:18pt;mso-width-percent:0;mso-height-percent:0;mso-width-percent:0;mso-height-percent:0" o:ole="">
                                              <v:imagedata r:id="rId389" o:title=""/>
                                            </v:shape>
                                            <o:OLEObject Type="Embed" ProgID="Equation.3" ShapeID="_x0000_i1156" DrawAspect="Content" ObjectID="_1691503498" r:id="rId390"/>
                                          </w:object>
                                        </w:r>
                                        <w:r w:rsidRPr="00A25F7D">
                                          <w:rPr>
                                            <w:b w:val="0"/>
                                            <w:sz w:val="21"/>
                                            <w:szCs w:val="21"/>
                                          </w:rPr>
                                          <w:t xml:space="preserve"> gia tốc 2m/s</w:t>
                                        </w:r>
                                        <w:r w:rsidRPr="00A25F7D">
                                          <w:rPr>
                                            <w:b w:val="0"/>
                                            <w:sz w:val="21"/>
                                            <w:szCs w:val="21"/>
                                            <w:vertAlign w:val="superscript"/>
                                          </w:rPr>
                                          <w:t>2</w:t>
                                        </w:r>
                                        <w:r w:rsidRPr="00A25F7D">
                                          <w:rPr>
                                            <w:b w:val="0"/>
                                            <w:sz w:val="21"/>
                                            <w:szCs w:val="21"/>
                                          </w:rPr>
                                          <w:t>. Hỏi lực F sẽ truyền cho vật có khối lượng m = m</w:t>
                                        </w:r>
                                        <w:r w:rsidRPr="00A25F7D">
                                          <w:rPr>
                                            <w:b w:val="0"/>
                                            <w:sz w:val="21"/>
                                            <w:szCs w:val="21"/>
                                            <w:vertAlign w:val="subscript"/>
                                          </w:rPr>
                                          <w:t>2</w:t>
                                        </w:r>
                                        <w:r w:rsidRPr="00A25F7D">
                                          <w:rPr>
                                            <w:b w:val="0"/>
                                            <w:sz w:val="21"/>
                                            <w:szCs w:val="21"/>
                                          </w:rPr>
                                          <w:t xml:space="preserve"> – m</w:t>
                                        </w:r>
                                        <w:r w:rsidRPr="00A25F7D">
                                          <w:rPr>
                                            <w:b w:val="0"/>
                                            <w:sz w:val="21"/>
                                            <w:szCs w:val="21"/>
                                            <w:vertAlign w:val="subscript"/>
                                          </w:rPr>
                                          <w:t>1</w:t>
                                        </w:r>
                                        <w:r w:rsidRPr="00A25F7D">
                                          <w:rPr>
                                            <w:b w:val="0"/>
                                            <w:sz w:val="21"/>
                                            <w:szCs w:val="21"/>
                                          </w:rPr>
                                          <w:t xml:space="preserve">  một gia tốc là                </w:t>
                                        </w:r>
                                      </w:p>
                                      <w:p w14:paraId="56830939" w14:textId="6A83205F" w:rsidR="00E0450C" w:rsidRDefault="00E0450C" w:rsidP="000029F3">
                                        <w:pPr>
                                          <w:spacing w:line="276" w:lineRule="auto"/>
                                          <w:jc w:val="both"/>
                                          <w:rPr>
                                            <w:b w:val="0"/>
                                            <w:sz w:val="21"/>
                                            <w:szCs w:val="21"/>
                                          </w:rPr>
                                        </w:pPr>
                                        <w:r w:rsidRPr="00A25F7D">
                                          <w:rPr>
                                            <w:b w:val="0"/>
                                            <w:sz w:val="21"/>
                                            <w:szCs w:val="21"/>
                                          </w:rPr>
                                          <w:t xml:space="preserve"> A. 20 m/s</w:t>
                                        </w:r>
                                        <w:r w:rsidRPr="00A25F7D">
                                          <w:rPr>
                                            <w:b w:val="0"/>
                                            <w:sz w:val="21"/>
                                            <w:szCs w:val="21"/>
                                            <w:vertAlign w:val="superscript"/>
                                          </w:rPr>
                                          <w:t>2</w:t>
                                        </w:r>
                                        <w:r w:rsidRPr="00A25F7D">
                                          <w:rPr>
                                            <w:b w:val="0"/>
                                            <w:sz w:val="21"/>
                                            <w:szCs w:val="21"/>
                                          </w:rPr>
                                          <w:t xml:space="preserve">      B.15 m/s</w:t>
                                        </w:r>
                                        <w:r w:rsidRPr="00A25F7D">
                                          <w:rPr>
                                            <w:b w:val="0"/>
                                            <w:sz w:val="21"/>
                                            <w:szCs w:val="21"/>
                                            <w:vertAlign w:val="superscript"/>
                                          </w:rPr>
                                          <w:t>2</w:t>
                                        </w:r>
                                        <w:r w:rsidRPr="00A25F7D">
                                          <w:rPr>
                                            <w:b w:val="0"/>
                                            <w:sz w:val="21"/>
                                            <w:szCs w:val="21"/>
                                          </w:rPr>
                                          <w:t xml:space="preserve">        </w:t>
                                        </w:r>
                                      </w:p>
                                      <w:p w14:paraId="28D16714" w14:textId="41D2FEBA" w:rsidR="00E0450C" w:rsidRPr="00A25F7D" w:rsidRDefault="00E0450C" w:rsidP="000029F3">
                                        <w:pPr>
                                          <w:spacing w:line="276" w:lineRule="auto"/>
                                          <w:jc w:val="both"/>
                                          <w:rPr>
                                            <w:b w:val="0"/>
                                            <w:sz w:val="21"/>
                                            <w:szCs w:val="21"/>
                                          </w:rPr>
                                        </w:pPr>
                                        <w:r w:rsidRPr="00A25F7D">
                                          <w:rPr>
                                            <w:b w:val="0"/>
                                            <w:sz w:val="21"/>
                                            <w:szCs w:val="21"/>
                                          </w:rPr>
                                          <w:t>C.10m/s</w:t>
                                        </w:r>
                                        <w:r w:rsidRPr="00A25F7D">
                                          <w:rPr>
                                            <w:b w:val="0"/>
                                            <w:sz w:val="21"/>
                                            <w:szCs w:val="21"/>
                                            <w:vertAlign w:val="superscript"/>
                                          </w:rPr>
                                          <w:t>2</w:t>
                                        </w:r>
                                        <w:r w:rsidRPr="00A25F7D">
                                          <w:rPr>
                                            <w:b w:val="0"/>
                                            <w:sz w:val="21"/>
                                            <w:szCs w:val="21"/>
                                          </w:rPr>
                                          <w:t xml:space="preserve">         D. 6m/s</w:t>
                                        </w:r>
                                        <w:r w:rsidRPr="00A25F7D">
                                          <w:rPr>
                                            <w:b w:val="0"/>
                                            <w:sz w:val="21"/>
                                            <w:szCs w:val="21"/>
                                            <w:vertAlign w:val="superscript"/>
                                          </w:rPr>
                                          <w:t>2</w:t>
                                        </w:r>
                                      </w:p>
                                    </w:tc>
                                  </w:tr>
                                  <w:tr w:rsidR="00E0450C" w:rsidRPr="00A25F7D" w14:paraId="64E8CD33" w14:textId="77777777" w:rsidTr="00F9357A">
                                    <w:tc>
                                      <w:tcPr>
                                        <w:tcW w:w="10060" w:type="dxa"/>
                                        <w:shd w:val="clear" w:color="auto" w:fill="auto"/>
                                      </w:tcPr>
                                      <w:p w14:paraId="45530174" w14:textId="77777777" w:rsidR="00E0450C" w:rsidRPr="00A25F7D" w:rsidRDefault="00E0450C" w:rsidP="000029F3">
                                        <w:pPr>
                                          <w:spacing w:line="276" w:lineRule="auto"/>
                                          <w:jc w:val="both"/>
                                          <w:rPr>
                                            <w:b w:val="0"/>
                                            <w:sz w:val="21"/>
                                            <w:szCs w:val="21"/>
                                          </w:rPr>
                                        </w:pPr>
                                        <w:r w:rsidRPr="00A25F7D">
                                          <w:rPr>
                                            <w:sz w:val="21"/>
                                            <w:szCs w:val="21"/>
                                            <w:u w:val="single"/>
                                          </w:rPr>
                                          <w:t>Câu 20.</w:t>
                                        </w:r>
                                        <w:r w:rsidRPr="00A25F7D">
                                          <w:rPr>
                                            <w:sz w:val="21"/>
                                            <w:szCs w:val="21"/>
                                          </w:rPr>
                                          <w:t xml:space="preserve"> </w:t>
                                        </w:r>
                                        <w:r w:rsidRPr="00A25F7D">
                                          <w:rPr>
                                            <w:b w:val="0"/>
                                            <w:sz w:val="21"/>
                                            <w:szCs w:val="21"/>
                                          </w:rPr>
                                          <w:t>Một vật có khối lượng 0,4 kg chuyển động thẳng nhanh dần đều trên đường nằm ngang với gia tốc 3m/s</w:t>
                                        </w:r>
                                        <w:r w:rsidRPr="00A25F7D">
                                          <w:rPr>
                                            <w:b w:val="0"/>
                                            <w:sz w:val="21"/>
                                            <w:szCs w:val="21"/>
                                            <w:vertAlign w:val="superscript"/>
                                          </w:rPr>
                                          <w:t xml:space="preserve">2 </w:t>
                                        </w:r>
                                        <w:r w:rsidRPr="00A25F7D">
                                          <w:rPr>
                                            <w:b w:val="0"/>
                                            <w:sz w:val="21"/>
                                            <w:szCs w:val="21"/>
                                          </w:rPr>
                                          <w:t xml:space="preserve"> khi không có lực cản. Nếu có lực cản là 0,2 N để vật chuyển động với gia tốc cũ thì lực kéo tác dụng có độ lớn là</w:t>
                                        </w:r>
                                      </w:p>
                                      <w:p w14:paraId="039ECAFF" w14:textId="069A3E92" w:rsidR="00E0450C" w:rsidRDefault="00E0450C" w:rsidP="000029F3">
                                        <w:pPr>
                                          <w:spacing w:line="276" w:lineRule="auto"/>
                                          <w:jc w:val="both"/>
                                          <w:rPr>
                                            <w:b w:val="0"/>
                                            <w:sz w:val="21"/>
                                            <w:szCs w:val="21"/>
                                          </w:rPr>
                                        </w:pPr>
                                        <w:r w:rsidRPr="00A25F7D">
                                          <w:rPr>
                                            <w:b w:val="0"/>
                                            <w:sz w:val="21"/>
                                            <w:szCs w:val="21"/>
                                          </w:rPr>
                                          <w:t>A.1N</w:t>
                                        </w:r>
                                        <w:r w:rsidRPr="00A25F7D">
                                          <w:rPr>
                                            <w:b w:val="0"/>
                                            <w:sz w:val="21"/>
                                            <w:szCs w:val="21"/>
                                          </w:rPr>
                                          <w:tab/>
                                        </w:r>
                                        <w:r>
                                          <w:rPr>
                                            <w:b w:val="0"/>
                                            <w:sz w:val="21"/>
                                            <w:szCs w:val="21"/>
                                            <w:lang w:val="vi-VN"/>
                                          </w:rPr>
                                          <w:t xml:space="preserve">       </w:t>
                                        </w:r>
                                        <w:r w:rsidRPr="00A25F7D">
                                          <w:rPr>
                                            <w:b w:val="0"/>
                                            <w:sz w:val="21"/>
                                            <w:szCs w:val="21"/>
                                          </w:rPr>
                                          <w:t>B.1,4N</w:t>
                                        </w:r>
                                        <w:r w:rsidRPr="00A25F7D">
                                          <w:rPr>
                                            <w:b w:val="0"/>
                                            <w:sz w:val="21"/>
                                            <w:szCs w:val="21"/>
                                          </w:rPr>
                                          <w:tab/>
                                        </w:r>
                                        <w:r w:rsidRPr="00A25F7D">
                                          <w:rPr>
                                            <w:b w:val="0"/>
                                            <w:sz w:val="21"/>
                                            <w:szCs w:val="21"/>
                                          </w:rPr>
                                          <w:tab/>
                                        </w:r>
                                      </w:p>
                                      <w:p w14:paraId="1C6B8C0F" w14:textId="7C05BFDF" w:rsidR="00E0450C" w:rsidRPr="00A25F7D" w:rsidRDefault="00E0450C" w:rsidP="000029F3">
                                        <w:pPr>
                                          <w:spacing w:line="276" w:lineRule="auto"/>
                                          <w:jc w:val="both"/>
                                          <w:rPr>
                                            <w:b w:val="0"/>
                                            <w:sz w:val="21"/>
                                            <w:szCs w:val="21"/>
                                            <w:lang w:val="pt-BR"/>
                                          </w:rPr>
                                        </w:pPr>
                                        <w:r w:rsidRPr="00A25F7D">
                                          <w:rPr>
                                            <w:b w:val="0"/>
                                            <w:sz w:val="21"/>
                                            <w:szCs w:val="21"/>
                                          </w:rPr>
                                          <w:t>C. 0,8N</w:t>
                                        </w:r>
                                        <w:r w:rsidRPr="00A25F7D">
                                          <w:rPr>
                                            <w:b w:val="0"/>
                                            <w:sz w:val="21"/>
                                            <w:szCs w:val="21"/>
                                          </w:rPr>
                                          <w:tab/>
                                        </w:r>
                                        <w:r>
                                          <w:rPr>
                                            <w:b w:val="0"/>
                                            <w:sz w:val="21"/>
                                            <w:szCs w:val="21"/>
                                          </w:rPr>
                                          <w:t xml:space="preserve">       </w:t>
                                        </w:r>
                                        <w:r w:rsidRPr="00A25F7D">
                                          <w:rPr>
                                            <w:b w:val="0"/>
                                            <w:sz w:val="21"/>
                                            <w:szCs w:val="21"/>
                                          </w:rPr>
                                          <w:t>D. 1,6N</w:t>
                                        </w:r>
                                      </w:p>
                                    </w:tc>
                                  </w:tr>
                                </w:tbl>
                                <w:p w14:paraId="03C63AF3" w14:textId="77777777" w:rsidR="00E0450C" w:rsidRPr="00D353E1" w:rsidRDefault="00E0450C" w:rsidP="000029F3">
                                  <w:pPr>
                                    <w:spacing w:line="276" w:lineRule="auto"/>
                                    <w:rPr>
                                      <w:b w:val="0"/>
                                      <w:bCs w:val="0"/>
                                    </w:rPr>
                                  </w:pPr>
                                </w:p>
                              </w:tc>
                            </w:tr>
                            <w:tr w:rsidR="00E0450C" w:rsidRPr="00B31086" w14:paraId="65EE6C86" w14:textId="77777777" w:rsidTr="00317813">
                              <w:tc>
                                <w:tcPr>
                                  <w:tcW w:w="10042" w:type="dxa"/>
                                  <w:shd w:val="clear" w:color="auto" w:fill="auto"/>
                                </w:tcPr>
                                <w:p w14:paraId="59B3E894" w14:textId="77777777" w:rsidR="00E0450C" w:rsidRPr="00D353E1" w:rsidRDefault="00E0450C" w:rsidP="000029F3">
                                  <w:pPr>
                                    <w:spacing w:line="276" w:lineRule="auto"/>
                                    <w:rPr>
                                      <w:b w:val="0"/>
                                      <w:bCs w:val="0"/>
                                    </w:rPr>
                                  </w:pPr>
                                </w:p>
                              </w:tc>
                            </w:tr>
                            <w:tr w:rsidR="00E0450C" w:rsidRPr="00B31086" w14:paraId="00872660" w14:textId="77777777" w:rsidTr="00317813">
                              <w:tc>
                                <w:tcPr>
                                  <w:tcW w:w="10042" w:type="dxa"/>
                                  <w:shd w:val="clear" w:color="auto" w:fill="auto"/>
                                </w:tcPr>
                                <w:p w14:paraId="06C64D11" w14:textId="77777777" w:rsidR="00E0450C" w:rsidRPr="00D353E1" w:rsidRDefault="00E0450C" w:rsidP="000029F3">
                                  <w:pPr>
                                    <w:spacing w:line="276" w:lineRule="auto"/>
                                    <w:rPr>
                                      <w:b w:val="0"/>
                                      <w:bCs w:val="0"/>
                                    </w:rPr>
                                  </w:pPr>
                                </w:p>
                              </w:tc>
                            </w:tr>
                            <w:tr w:rsidR="00E0450C" w:rsidRPr="00B31086" w14:paraId="014F65AE" w14:textId="77777777" w:rsidTr="00317813">
                              <w:tc>
                                <w:tcPr>
                                  <w:tcW w:w="10042" w:type="dxa"/>
                                  <w:shd w:val="clear" w:color="auto" w:fill="auto"/>
                                </w:tcPr>
                                <w:p w14:paraId="5BD7CFE5" w14:textId="77777777" w:rsidR="00E0450C" w:rsidRPr="00D353E1" w:rsidRDefault="00E0450C" w:rsidP="000029F3">
                                  <w:pPr>
                                    <w:spacing w:line="276" w:lineRule="auto"/>
                                    <w:rPr>
                                      <w:b w:val="0"/>
                                      <w:bCs w:val="0"/>
                                    </w:rPr>
                                  </w:pPr>
                                </w:p>
                              </w:tc>
                            </w:tr>
                            <w:tr w:rsidR="00E0450C" w:rsidRPr="00B31086" w14:paraId="374F4638" w14:textId="77777777" w:rsidTr="00317813">
                              <w:tc>
                                <w:tcPr>
                                  <w:tcW w:w="10042" w:type="dxa"/>
                                  <w:shd w:val="clear" w:color="auto" w:fill="auto"/>
                                </w:tcPr>
                                <w:p w14:paraId="5DFC68D9" w14:textId="77777777" w:rsidR="00E0450C" w:rsidRPr="00D353E1" w:rsidRDefault="00E0450C" w:rsidP="000029F3">
                                  <w:pPr>
                                    <w:spacing w:line="276" w:lineRule="auto"/>
                                    <w:rPr>
                                      <w:b w:val="0"/>
                                      <w:bCs w:val="0"/>
                                    </w:rPr>
                                  </w:pPr>
                                </w:p>
                              </w:tc>
                            </w:tr>
                            <w:tr w:rsidR="00E0450C" w:rsidRPr="00B31086" w14:paraId="445ED61A" w14:textId="77777777" w:rsidTr="00317813">
                              <w:tc>
                                <w:tcPr>
                                  <w:tcW w:w="10042" w:type="dxa"/>
                                  <w:shd w:val="clear" w:color="auto" w:fill="auto"/>
                                </w:tcPr>
                                <w:p w14:paraId="77459B2C" w14:textId="77777777" w:rsidR="00E0450C" w:rsidRPr="00D353E1" w:rsidRDefault="00E0450C" w:rsidP="000029F3">
                                  <w:pPr>
                                    <w:spacing w:line="276" w:lineRule="auto"/>
                                    <w:rPr>
                                      <w:b w:val="0"/>
                                      <w:bCs w:val="0"/>
                                    </w:rPr>
                                  </w:pPr>
                                </w:p>
                              </w:tc>
                            </w:tr>
                            <w:tr w:rsidR="00E0450C" w:rsidRPr="00B31086" w14:paraId="4B23125C" w14:textId="77777777" w:rsidTr="00317813">
                              <w:tc>
                                <w:tcPr>
                                  <w:tcW w:w="10042" w:type="dxa"/>
                                  <w:shd w:val="clear" w:color="auto" w:fill="auto"/>
                                </w:tcPr>
                                <w:p w14:paraId="05488BAD" w14:textId="77777777" w:rsidR="00E0450C" w:rsidRPr="00D353E1" w:rsidRDefault="00E0450C" w:rsidP="000029F3">
                                  <w:pPr>
                                    <w:spacing w:line="276" w:lineRule="auto"/>
                                    <w:rPr>
                                      <w:b w:val="0"/>
                                      <w:bCs w:val="0"/>
                                    </w:rPr>
                                  </w:pPr>
                                </w:p>
                              </w:tc>
                            </w:tr>
                            <w:tr w:rsidR="00E0450C" w:rsidRPr="00B31086" w14:paraId="3ADFDCF5" w14:textId="77777777" w:rsidTr="00317813">
                              <w:tc>
                                <w:tcPr>
                                  <w:tcW w:w="10042" w:type="dxa"/>
                                  <w:shd w:val="clear" w:color="auto" w:fill="auto"/>
                                </w:tcPr>
                                <w:p w14:paraId="1B843B33" w14:textId="77777777" w:rsidR="00E0450C" w:rsidRPr="00D353E1" w:rsidRDefault="00E0450C" w:rsidP="000029F3">
                                  <w:pPr>
                                    <w:spacing w:line="276" w:lineRule="auto"/>
                                    <w:rPr>
                                      <w:b w:val="0"/>
                                      <w:bCs w:val="0"/>
                                    </w:rPr>
                                  </w:pPr>
                                </w:p>
                              </w:tc>
                            </w:tr>
                            <w:tr w:rsidR="00E0450C" w:rsidRPr="00B31086" w14:paraId="7AC9BB9F" w14:textId="77777777" w:rsidTr="00317813">
                              <w:tc>
                                <w:tcPr>
                                  <w:tcW w:w="10042" w:type="dxa"/>
                                  <w:shd w:val="clear" w:color="auto" w:fill="auto"/>
                                </w:tcPr>
                                <w:p w14:paraId="392C7D25" w14:textId="77777777" w:rsidR="00E0450C" w:rsidRPr="00D353E1" w:rsidRDefault="00E0450C" w:rsidP="000029F3">
                                  <w:pPr>
                                    <w:spacing w:line="276" w:lineRule="auto"/>
                                    <w:rPr>
                                      <w:b w:val="0"/>
                                      <w:bCs w:val="0"/>
                                    </w:rPr>
                                  </w:pPr>
                                </w:p>
                              </w:tc>
                            </w:tr>
                            <w:tr w:rsidR="00E0450C" w:rsidRPr="00B31086" w14:paraId="48CDACB4" w14:textId="77777777" w:rsidTr="00317813">
                              <w:tc>
                                <w:tcPr>
                                  <w:tcW w:w="10042" w:type="dxa"/>
                                  <w:shd w:val="clear" w:color="auto" w:fill="auto"/>
                                </w:tcPr>
                                <w:p w14:paraId="282FB208" w14:textId="77777777" w:rsidR="00E0450C" w:rsidRPr="00D353E1" w:rsidRDefault="00E0450C" w:rsidP="000029F3">
                                  <w:pPr>
                                    <w:spacing w:line="276" w:lineRule="auto"/>
                                    <w:rPr>
                                      <w:b w:val="0"/>
                                      <w:bCs w:val="0"/>
                                    </w:rPr>
                                  </w:pPr>
                                </w:p>
                              </w:tc>
                            </w:tr>
                            <w:tr w:rsidR="00E0450C" w:rsidRPr="00B31086" w14:paraId="39E99E7E" w14:textId="77777777" w:rsidTr="00317813">
                              <w:tc>
                                <w:tcPr>
                                  <w:tcW w:w="10042" w:type="dxa"/>
                                  <w:shd w:val="clear" w:color="auto" w:fill="auto"/>
                                </w:tcPr>
                                <w:p w14:paraId="15676064" w14:textId="77777777" w:rsidR="00E0450C" w:rsidRPr="00D353E1" w:rsidRDefault="00E0450C" w:rsidP="000029F3">
                                  <w:pPr>
                                    <w:spacing w:line="276" w:lineRule="auto"/>
                                    <w:rPr>
                                      <w:b w:val="0"/>
                                      <w:bCs w:val="0"/>
                                    </w:rPr>
                                  </w:pPr>
                                </w:p>
                              </w:tc>
                            </w:tr>
                            <w:tr w:rsidR="00E0450C" w:rsidRPr="00B31086" w14:paraId="7BFC9E2F" w14:textId="77777777" w:rsidTr="00317813">
                              <w:tc>
                                <w:tcPr>
                                  <w:tcW w:w="10042" w:type="dxa"/>
                                  <w:shd w:val="clear" w:color="auto" w:fill="auto"/>
                                </w:tcPr>
                                <w:p w14:paraId="52720A29" w14:textId="77777777" w:rsidR="00E0450C" w:rsidRPr="00D353E1" w:rsidRDefault="00E0450C" w:rsidP="000029F3">
                                  <w:pPr>
                                    <w:spacing w:line="276" w:lineRule="auto"/>
                                    <w:rPr>
                                      <w:b w:val="0"/>
                                      <w:bCs w:val="0"/>
                                    </w:rPr>
                                  </w:pPr>
                                </w:p>
                              </w:tc>
                            </w:tr>
                            <w:tr w:rsidR="00E0450C" w:rsidRPr="00B31086" w14:paraId="24C37C34" w14:textId="77777777" w:rsidTr="00317813">
                              <w:tc>
                                <w:tcPr>
                                  <w:tcW w:w="10042" w:type="dxa"/>
                                  <w:shd w:val="clear" w:color="auto" w:fill="auto"/>
                                </w:tcPr>
                                <w:p w14:paraId="254D625E" w14:textId="77777777" w:rsidR="00E0450C" w:rsidRPr="00D353E1" w:rsidRDefault="00E0450C" w:rsidP="000029F3">
                                  <w:pPr>
                                    <w:spacing w:line="276" w:lineRule="auto"/>
                                    <w:rPr>
                                      <w:b w:val="0"/>
                                      <w:bCs w:val="0"/>
                                    </w:rPr>
                                  </w:pPr>
                                </w:p>
                              </w:tc>
                            </w:tr>
                            <w:tr w:rsidR="00E0450C" w:rsidRPr="00B31086" w14:paraId="326291A3" w14:textId="77777777" w:rsidTr="00317813">
                              <w:tc>
                                <w:tcPr>
                                  <w:tcW w:w="10042" w:type="dxa"/>
                                  <w:shd w:val="clear" w:color="auto" w:fill="auto"/>
                                </w:tcPr>
                                <w:p w14:paraId="7A809860" w14:textId="77777777" w:rsidR="00E0450C" w:rsidRPr="00D353E1" w:rsidRDefault="00E0450C" w:rsidP="000029F3">
                                  <w:pPr>
                                    <w:spacing w:line="276" w:lineRule="auto"/>
                                    <w:rPr>
                                      <w:b w:val="0"/>
                                      <w:bCs w:val="0"/>
                                    </w:rPr>
                                  </w:pPr>
                                </w:p>
                              </w:tc>
                            </w:tr>
                            <w:tr w:rsidR="00E0450C" w:rsidRPr="00B31086" w14:paraId="0304D53A" w14:textId="77777777" w:rsidTr="00317813">
                              <w:tc>
                                <w:tcPr>
                                  <w:tcW w:w="10042" w:type="dxa"/>
                                  <w:shd w:val="clear" w:color="auto" w:fill="auto"/>
                                </w:tcPr>
                                <w:p w14:paraId="0A79F050" w14:textId="77777777" w:rsidR="00E0450C" w:rsidRPr="00D353E1" w:rsidRDefault="00E0450C" w:rsidP="000029F3">
                                  <w:pPr>
                                    <w:spacing w:line="276" w:lineRule="auto"/>
                                    <w:rPr>
                                      <w:b w:val="0"/>
                                      <w:bCs w:val="0"/>
                                    </w:rPr>
                                  </w:pPr>
                                </w:p>
                              </w:tc>
                            </w:tr>
                            <w:tr w:rsidR="00E0450C" w:rsidRPr="00B31086" w14:paraId="7BDC45BC" w14:textId="77777777" w:rsidTr="00317813">
                              <w:tc>
                                <w:tcPr>
                                  <w:tcW w:w="10042" w:type="dxa"/>
                                  <w:shd w:val="clear" w:color="auto" w:fill="auto"/>
                                </w:tcPr>
                                <w:p w14:paraId="6B74D355" w14:textId="77777777" w:rsidR="00E0450C" w:rsidRPr="00D353E1" w:rsidRDefault="00E0450C" w:rsidP="000029F3">
                                  <w:pPr>
                                    <w:spacing w:line="276" w:lineRule="auto"/>
                                    <w:rPr>
                                      <w:b w:val="0"/>
                                      <w:bCs w:val="0"/>
                                    </w:rPr>
                                  </w:pPr>
                                </w:p>
                              </w:tc>
                            </w:tr>
                            <w:tr w:rsidR="00E0450C" w:rsidRPr="00B31086" w14:paraId="6E7D74E2" w14:textId="77777777" w:rsidTr="00317813">
                              <w:tc>
                                <w:tcPr>
                                  <w:tcW w:w="10042" w:type="dxa"/>
                                  <w:shd w:val="clear" w:color="auto" w:fill="auto"/>
                                </w:tcPr>
                                <w:p w14:paraId="4C6C36C1" w14:textId="77777777" w:rsidR="00E0450C" w:rsidRPr="00D353E1" w:rsidRDefault="00E0450C" w:rsidP="000029F3">
                                  <w:pPr>
                                    <w:spacing w:line="276" w:lineRule="auto"/>
                                    <w:rPr>
                                      <w:b w:val="0"/>
                                      <w:bCs w:val="0"/>
                                    </w:rPr>
                                  </w:pPr>
                                </w:p>
                              </w:tc>
                            </w:tr>
                            <w:tr w:rsidR="00E0450C" w:rsidRPr="00B31086" w14:paraId="5A48A6BE" w14:textId="77777777" w:rsidTr="00317813">
                              <w:tc>
                                <w:tcPr>
                                  <w:tcW w:w="10042" w:type="dxa"/>
                                  <w:shd w:val="clear" w:color="auto" w:fill="auto"/>
                                </w:tcPr>
                                <w:p w14:paraId="5DF9FC15" w14:textId="77777777" w:rsidR="00E0450C" w:rsidRPr="00D353E1" w:rsidRDefault="00E0450C" w:rsidP="000029F3">
                                  <w:pPr>
                                    <w:spacing w:line="276" w:lineRule="auto"/>
                                    <w:rPr>
                                      <w:b w:val="0"/>
                                      <w:bCs w:val="0"/>
                                    </w:rPr>
                                  </w:pPr>
                                </w:p>
                              </w:tc>
                            </w:tr>
                            <w:tr w:rsidR="00E0450C" w:rsidRPr="00B31086" w14:paraId="7A68364A" w14:textId="77777777" w:rsidTr="00317813">
                              <w:tc>
                                <w:tcPr>
                                  <w:tcW w:w="10042" w:type="dxa"/>
                                  <w:shd w:val="clear" w:color="auto" w:fill="auto"/>
                                </w:tcPr>
                                <w:p w14:paraId="30319D31" w14:textId="77777777" w:rsidR="00E0450C" w:rsidRPr="00D353E1" w:rsidRDefault="00E0450C" w:rsidP="000029F3">
                                  <w:pPr>
                                    <w:spacing w:line="276" w:lineRule="auto"/>
                                    <w:rPr>
                                      <w:b w:val="0"/>
                                      <w:bCs w:val="0"/>
                                    </w:rPr>
                                  </w:pPr>
                                </w:p>
                              </w:tc>
                            </w:tr>
                            <w:tr w:rsidR="00E0450C" w:rsidRPr="00B31086" w14:paraId="5D5DADFB" w14:textId="77777777" w:rsidTr="00317813">
                              <w:tc>
                                <w:tcPr>
                                  <w:tcW w:w="10042" w:type="dxa"/>
                                  <w:shd w:val="clear" w:color="auto" w:fill="auto"/>
                                </w:tcPr>
                                <w:p w14:paraId="0AF7BEC1" w14:textId="77777777" w:rsidR="00E0450C" w:rsidRPr="00D353E1" w:rsidRDefault="00E0450C" w:rsidP="000029F3">
                                  <w:pPr>
                                    <w:spacing w:line="276" w:lineRule="auto"/>
                                    <w:rPr>
                                      <w:b w:val="0"/>
                                      <w:bCs w:val="0"/>
                                    </w:rPr>
                                  </w:pPr>
                                </w:p>
                              </w:tc>
                            </w:tr>
                            <w:tr w:rsidR="00E0450C" w:rsidRPr="00B31086" w14:paraId="05135F31" w14:textId="77777777" w:rsidTr="00317813">
                              <w:tc>
                                <w:tcPr>
                                  <w:tcW w:w="10042" w:type="dxa"/>
                                  <w:shd w:val="clear" w:color="auto" w:fill="auto"/>
                                </w:tcPr>
                                <w:p w14:paraId="6DE8550A" w14:textId="77777777" w:rsidR="00E0450C" w:rsidRPr="00D353E1" w:rsidRDefault="00E0450C" w:rsidP="000029F3">
                                  <w:pPr>
                                    <w:spacing w:line="276" w:lineRule="auto"/>
                                    <w:rPr>
                                      <w:b w:val="0"/>
                                      <w:bCs w:val="0"/>
                                    </w:rPr>
                                  </w:pPr>
                                </w:p>
                              </w:tc>
                            </w:tr>
                            <w:tr w:rsidR="00E0450C" w:rsidRPr="00B31086" w14:paraId="1429592D" w14:textId="77777777" w:rsidTr="00317813">
                              <w:tc>
                                <w:tcPr>
                                  <w:tcW w:w="10042" w:type="dxa"/>
                                  <w:shd w:val="clear" w:color="auto" w:fill="auto"/>
                                </w:tcPr>
                                <w:p w14:paraId="53378655" w14:textId="77777777" w:rsidR="00E0450C" w:rsidRPr="00D353E1" w:rsidRDefault="00E0450C" w:rsidP="000029F3">
                                  <w:pPr>
                                    <w:spacing w:line="276" w:lineRule="auto"/>
                                    <w:rPr>
                                      <w:b w:val="0"/>
                                      <w:bCs w:val="0"/>
                                    </w:rPr>
                                  </w:pPr>
                                </w:p>
                              </w:tc>
                            </w:tr>
                            <w:tr w:rsidR="00E0450C" w:rsidRPr="00B31086" w14:paraId="1856457F" w14:textId="77777777" w:rsidTr="00317813">
                              <w:tc>
                                <w:tcPr>
                                  <w:tcW w:w="10042" w:type="dxa"/>
                                  <w:shd w:val="clear" w:color="auto" w:fill="auto"/>
                                </w:tcPr>
                                <w:p w14:paraId="114ED536" w14:textId="77777777" w:rsidR="00E0450C" w:rsidRPr="00D353E1" w:rsidRDefault="00E0450C" w:rsidP="000029F3">
                                  <w:pPr>
                                    <w:spacing w:line="276" w:lineRule="auto"/>
                                    <w:rPr>
                                      <w:b w:val="0"/>
                                      <w:bCs w:val="0"/>
                                    </w:rPr>
                                  </w:pPr>
                                </w:p>
                              </w:tc>
                            </w:tr>
                            <w:tr w:rsidR="00E0450C" w:rsidRPr="00B31086" w14:paraId="75311CA6" w14:textId="77777777" w:rsidTr="00317813">
                              <w:tc>
                                <w:tcPr>
                                  <w:tcW w:w="10042" w:type="dxa"/>
                                  <w:shd w:val="clear" w:color="auto" w:fill="auto"/>
                                </w:tcPr>
                                <w:p w14:paraId="40B4DA8D" w14:textId="77777777" w:rsidR="00E0450C" w:rsidRPr="00D353E1" w:rsidRDefault="00E0450C" w:rsidP="000029F3">
                                  <w:pPr>
                                    <w:spacing w:line="276" w:lineRule="auto"/>
                                    <w:rPr>
                                      <w:b w:val="0"/>
                                      <w:bCs w:val="0"/>
                                    </w:rPr>
                                  </w:pPr>
                                </w:p>
                              </w:tc>
                            </w:tr>
                            <w:tr w:rsidR="00E0450C" w:rsidRPr="00B31086" w14:paraId="40692875" w14:textId="77777777" w:rsidTr="00317813">
                              <w:tc>
                                <w:tcPr>
                                  <w:tcW w:w="10042" w:type="dxa"/>
                                  <w:shd w:val="clear" w:color="auto" w:fill="auto"/>
                                </w:tcPr>
                                <w:p w14:paraId="78250CCE" w14:textId="77777777" w:rsidR="00E0450C" w:rsidRPr="00D353E1" w:rsidRDefault="00E0450C" w:rsidP="000029F3">
                                  <w:pPr>
                                    <w:spacing w:line="276" w:lineRule="auto"/>
                                    <w:rPr>
                                      <w:b w:val="0"/>
                                      <w:bCs w:val="0"/>
                                    </w:rPr>
                                  </w:pPr>
                                </w:p>
                              </w:tc>
                            </w:tr>
                            <w:tr w:rsidR="00E0450C" w:rsidRPr="00B31086" w14:paraId="034C94B7" w14:textId="77777777" w:rsidTr="00317813">
                              <w:tc>
                                <w:tcPr>
                                  <w:tcW w:w="10042" w:type="dxa"/>
                                  <w:shd w:val="clear" w:color="auto" w:fill="auto"/>
                                </w:tcPr>
                                <w:p w14:paraId="1D41E074" w14:textId="77777777" w:rsidR="00E0450C" w:rsidRPr="00D353E1" w:rsidRDefault="00E0450C" w:rsidP="000029F3">
                                  <w:pPr>
                                    <w:spacing w:line="276" w:lineRule="auto"/>
                                    <w:rPr>
                                      <w:b w:val="0"/>
                                      <w:bCs w:val="0"/>
                                    </w:rPr>
                                  </w:pPr>
                                </w:p>
                              </w:tc>
                            </w:tr>
                            <w:tr w:rsidR="00E0450C" w:rsidRPr="00B31086" w14:paraId="7ABA348E" w14:textId="77777777" w:rsidTr="00317813">
                              <w:tc>
                                <w:tcPr>
                                  <w:tcW w:w="10042" w:type="dxa"/>
                                  <w:shd w:val="clear" w:color="auto" w:fill="auto"/>
                                </w:tcPr>
                                <w:p w14:paraId="2BF1EA67" w14:textId="77777777" w:rsidR="00E0450C" w:rsidRPr="00D353E1" w:rsidRDefault="00E0450C" w:rsidP="000029F3">
                                  <w:pPr>
                                    <w:spacing w:line="276" w:lineRule="auto"/>
                                    <w:rPr>
                                      <w:b w:val="0"/>
                                      <w:bCs w:val="0"/>
                                    </w:rPr>
                                  </w:pPr>
                                </w:p>
                              </w:tc>
                            </w:tr>
                            <w:tr w:rsidR="00E0450C" w:rsidRPr="00B31086" w14:paraId="2A028146" w14:textId="77777777" w:rsidTr="00317813">
                              <w:tc>
                                <w:tcPr>
                                  <w:tcW w:w="10042" w:type="dxa"/>
                                  <w:shd w:val="clear" w:color="auto" w:fill="auto"/>
                                </w:tcPr>
                                <w:p w14:paraId="547F12D6" w14:textId="77777777" w:rsidR="00E0450C" w:rsidRPr="00D353E1" w:rsidRDefault="00E0450C" w:rsidP="000029F3">
                                  <w:pPr>
                                    <w:spacing w:line="276" w:lineRule="auto"/>
                                    <w:rPr>
                                      <w:b w:val="0"/>
                                      <w:bCs w:val="0"/>
                                    </w:rPr>
                                  </w:pPr>
                                </w:p>
                              </w:tc>
                            </w:tr>
                            <w:tr w:rsidR="00E0450C" w:rsidRPr="00B31086" w14:paraId="78A566CD" w14:textId="77777777" w:rsidTr="00317813">
                              <w:tc>
                                <w:tcPr>
                                  <w:tcW w:w="10042" w:type="dxa"/>
                                  <w:shd w:val="clear" w:color="auto" w:fill="auto"/>
                                </w:tcPr>
                                <w:p w14:paraId="3D2612A0" w14:textId="77777777" w:rsidR="00E0450C" w:rsidRPr="00D353E1" w:rsidRDefault="00E0450C" w:rsidP="000029F3">
                                  <w:pPr>
                                    <w:spacing w:line="276" w:lineRule="auto"/>
                                    <w:rPr>
                                      <w:b w:val="0"/>
                                      <w:bCs w:val="0"/>
                                    </w:rPr>
                                  </w:pPr>
                                </w:p>
                              </w:tc>
                            </w:tr>
                            <w:tr w:rsidR="00E0450C" w:rsidRPr="00B31086" w14:paraId="68C87DE7" w14:textId="77777777" w:rsidTr="00317813">
                              <w:tc>
                                <w:tcPr>
                                  <w:tcW w:w="10042" w:type="dxa"/>
                                  <w:shd w:val="clear" w:color="auto" w:fill="auto"/>
                                </w:tcPr>
                                <w:p w14:paraId="7C65CF23" w14:textId="77777777" w:rsidR="00E0450C" w:rsidRPr="00D353E1" w:rsidRDefault="00E0450C" w:rsidP="000029F3">
                                  <w:pPr>
                                    <w:spacing w:line="276" w:lineRule="auto"/>
                                    <w:rPr>
                                      <w:b w:val="0"/>
                                      <w:bCs w:val="0"/>
                                    </w:rPr>
                                  </w:pPr>
                                </w:p>
                              </w:tc>
                            </w:tr>
                            <w:tr w:rsidR="00E0450C" w:rsidRPr="00B31086" w14:paraId="18AA8BC4" w14:textId="77777777" w:rsidTr="00317813">
                              <w:tc>
                                <w:tcPr>
                                  <w:tcW w:w="10042" w:type="dxa"/>
                                  <w:shd w:val="clear" w:color="auto" w:fill="auto"/>
                                </w:tcPr>
                                <w:p w14:paraId="6E93016C" w14:textId="77777777" w:rsidR="00E0450C" w:rsidRPr="00D353E1" w:rsidRDefault="00E0450C" w:rsidP="000029F3">
                                  <w:pPr>
                                    <w:spacing w:line="276" w:lineRule="auto"/>
                                    <w:rPr>
                                      <w:b w:val="0"/>
                                      <w:bCs w:val="0"/>
                                    </w:rPr>
                                  </w:pPr>
                                </w:p>
                              </w:tc>
                            </w:tr>
                            <w:tr w:rsidR="00E0450C" w:rsidRPr="00B31086" w14:paraId="3487878A" w14:textId="77777777" w:rsidTr="00317813">
                              <w:tc>
                                <w:tcPr>
                                  <w:tcW w:w="10042" w:type="dxa"/>
                                  <w:shd w:val="clear" w:color="auto" w:fill="auto"/>
                                </w:tcPr>
                                <w:p w14:paraId="61C097AC" w14:textId="77777777" w:rsidR="00E0450C" w:rsidRPr="00D353E1" w:rsidRDefault="00E0450C" w:rsidP="000029F3">
                                  <w:pPr>
                                    <w:spacing w:line="276" w:lineRule="auto"/>
                                    <w:rPr>
                                      <w:b w:val="0"/>
                                      <w:bCs w:val="0"/>
                                    </w:rPr>
                                  </w:pPr>
                                </w:p>
                              </w:tc>
                            </w:tr>
                            <w:tr w:rsidR="00E0450C" w:rsidRPr="00B31086" w14:paraId="73031438" w14:textId="77777777" w:rsidTr="00317813">
                              <w:tc>
                                <w:tcPr>
                                  <w:tcW w:w="10042" w:type="dxa"/>
                                  <w:shd w:val="clear" w:color="auto" w:fill="auto"/>
                                </w:tcPr>
                                <w:p w14:paraId="4E677BBE" w14:textId="77777777" w:rsidR="00E0450C" w:rsidRPr="00D353E1" w:rsidRDefault="00E0450C" w:rsidP="000029F3">
                                  <w:pPr>
                                    <w:spacing w:line="276" w:lineRule="auto"/>
                                    <w:rPr>
                                      <w:b w:val="0"/>
                                      <w:bCs w:val="0"/>
                                    </w:rPr>
                                  </w:pPr>
                                </w:p>
                              </w:tc>
                            </w:tr>
                            <w:tr w:rsidR="00E0450C" w:rsidRPr="00B31086" w14:paraId="19D783AF" w14:textId="77777777" w:rsidTr="00317813">
                              <w:tc>
                                <w:tcPr>
                                  <w:tcW w:w="10042" w:type="dxa"/>
                                  <w:shd w:val="clear" w:color="auto" w:fill="auto"/>
                                </w:tcPr>
                                <w:p w14:paraId="582B8D45" w14:textId="77777777" w:rsidR="00E0450C" w:rsidRPr="00D353E1" w:rsidRDefault="00E0450C" w:rsidP="000029F3">
                                  <w:pPr>
                                    <w:spacing w:line="276" w:lineRule="auto"/>
                                    <w:rPr>
                                      <w:b w:val="0"/>
                                      <w:bCs w:val="0"/>
                                    </w:rPr>
                                  </w:pPr>
                                </w:p>
                              </w:tc>
                            </w:tr>
                            <w:tr w:rsidR="00E0450C" w:rsidRPr="00B31086" w14:paraId="63DD466B" w14:textId="77777777" w:rsidTr="00317813">
                              <w:tc>
                                <w:tcPr>
                                  <w:tcW w:w="10042" w:type="dxa"/>
                                  <w:shd w:val="clear" w:color="auto" w:fill="auto"/>
                                </w:tcPr>
                                <w:p w14:paraId="7BE38E76" w14:textId="77777777" w:rsidR="00E0450C" w:rsidRPr="00D353E1" w:rsidRDefault="00E0450C" w:rsidP="000029F3">
                                  <w:pPr>
                                    <w:spacing w:line="276" w:lineRule="auto"/>
                                    <w:rPr>
                                      <w:b w:val="0"/>
                                      <w:bCs w:val="0"/>
                                    </w:rPr>
                                  </w:pPr>
                                </w:p>
                              </w:tc>
                            </w:tr>
                            <w:tr w:rsidR="00E0450C" w:rsidRPr="00B31086" w14:paraId="3DF263E9" w14:textId="77777777" w:rsidTr="00317813">
                              <w:tc>
                                <w:tcPr>
                                  <w:tcW w:w="10042" w:type="dxa"/>
                                  <w:shd w:val="clear" w:color="auto" w:fill="auto"/>
                                </w:tcPr>
                                <w:p w14:paraId="3AE352F5" w14:textId="77777777" w:rsidR="00E0450C" w:rsidRPr="00D353E1" w:rsidRDefault="00E0450C" w:rsidP="000029F3">
                                  <w:pPr>
                                    <w:spacing w:line="276" w:lineRule="auto"/>
                                    <w:rPr>
                                      <w:b w:val="0"/>
                                      <w:bCs w:val="0"/>
                                    </w:rPr>
                                  </w:pPr>
                                </w:p>
                              </w:tc>
                            </w:tr>
                            <w:tr w:rsidR="00E0450C" w:rsidRPr="00B31086" w14:paraId="049F653E" w14:textId="77777777" w:rsidTr="00317813">
                              <w:tc>
                                <w:tcPr>
                                  <w:tcW w:w="10042" w:type="dxa"/>
                                  <w:shd w:val="clear" w:color="auto" w:fill="auto"/>
                                </w:tcPr>
                                <w:p w14:paraId="16EFB27F" w14:textId="77777777" w:rsidR="00E0450C" w:rsidRPr="00D353E1" w:rsidRDefault="00E0450C" w:rsidP="000029F3">
                                  <w:pPr>
                                    <w:spacing w:line="276" w:lineRule="auto"/>
                                    <w:rPr>
                                      <w:b w:val="0"/>
                                      <w:bCs w:val="0"/>
                                    </w:rPr>
                                  </w:pPr>
                                </w:p>
                              </w:tc>
                            </w:tr>
                            <w:tr w:rsidR="00E0450C" w:rsidRPr="00B31086" w14:paraId="5EC32CB0" w14:textId="77777777" w:rsidTr="00317813">
                              <w:tc>
                                <w:tcPr>
                                  <w:tcW w:w="10042" w:type="dxa"/>
                                  <w:shd w:val="clear" w:color="auto" w:fill="auto"/>
                                </w:tcPr>
                                <w:p w14:paraId="71FBAA5A" w14:textId="77777777" w:rsidR="00E0450C" w:rsidRPr="00D353E1" w:rsidRDefault="00E0450C" w:rsidP="000029F3">
                                  <w:pPr>
                                    <w:spacing w:line="276" w:lineRule="auto"/>
                                    <w:rPr>
                                      <w:b w:val="0"/>
                                      <w:bCs w:val="0"/>
                                    </w:rPr>
                                  </w:pPr>
                                </w:p>
                              </w:tc>
                            </w:tr>
                            <w:tr w:rsidR="00E0450C" w:rsidRPr="00B31086" w14:paraId="21543A08" w14:textId="77777777" w:rsidTr="00317813">
                              <w:tc>
                                <w:tcPr>
                                  <w:tcW w:w="10042" w:type="dxa"/>
                                  <w:shd w:val="clear" w:color="auto" w:fill="auto"/>
                                </w:tcPr>
                                <w:p w14:paraId="00964EA8" w14:textId="77777777" w:rsidR="00E0450C" w:rsidRPr="00D353E1" w:rsidRDefault="00E0450C" w:rsidP="000029F3">
                                  <w:pPr>
                                    <w:spacing w:line="276" w:lineRule="auto"/>
                                    <w:rPr>
                                      <w:b w:val="0"/>
                                      <w:bCs w:val="0"/>
                                    </w:rPr>
                                  </w:pPr>
                                </w:p>
                              </w:tc>
                            </w:tr>
                            <w:tr w:rsidR="00E0450C" w:rsidRPr="00B31086" w14:paraId="211CCF4F" w14:textId="77777777" w:rsidTr="00317813">
                              <w:tc>
                                <w:tcPr>
                                  <w:tcW w:w="10042" w:type="dxa"/>
                                  <w:shd w:val="clear" w:color="auto" w:fill="auto"/>
                                </w:tcPr>
                                <w:p w14:paraId="374304D2" w14:textId="77777777" w:rsidR="00E0450C" w:rsidRPr="00D353E1" w:rsidRDefault="00E0450C" w:rsidP="000029F3">
                                  <w:pPr>
                                    <w:spacing w:line="276" w:lineRule="auto"/>
                                    <w:rPr>
                                      <w:b w:val="0"/>
                                      <w:bCs w:val="0"/>
                                    </w:rPr>
                                  </w:pPr>
                                </w:p>
                              </w:tc>
                            </w:tr>
                            <w:tr w:rsidR="00E0450C" w:rsidRPr="00B31086" w14:paraId="5001B574" w14:textId="77777777" w:rsidTr="00317813">
                              <w:tc>
                                <w:tcPr>
                                  <w:tcW w:w="10042" w:type="dxa"/>
                                  <w:shd w:val="clear" w:color="auto" w:fill="auto"/>
                                </w:tcPr>
                                <w:p w14:paraId="6949D1C7" w14:textId="77777777" w:rsidR="00E0450C" w:rsidRPr="00D353E1" w:rsidRDefault="00E0450C" w:rsidP="000029F3">
                                  <w:pPr>
                                    <w:spacing w:line="276" w:lineRule="auto"/>
                                    <w:rPr>
                                      <w:b w:val="0"/>
                                      <w:bCs w:val="0"/>
                                    </w:rPr>
                                  </w:pPr>
                                </w:p>
                              </w:tc>
                            </w:tr>
                            <w:tr w:rsidR="00E0450C" w:rsidRPr="00B31086" w14:paraId="137A3D3E" w14:textId="77777777" w:rsidTr="00317813">
                              <w:tc>
                                <w:tcPr>
                                  <w:tcW w:w="10042" w:type="dxa"/>
                                  <w:shd w:val="clear" w:color="auto" w:fill="auto"/>
                                </w:tcPr>
                                <w:p w14:paraId="6C9B0E23" w14:textId="77777777" w:rsidR="00E0450C" w:rsidRPr="00D353E1" w:rsidRDefault="00E0450C" w:rsidP="000029F3">
                                  <w:pPr>
                                    <w:spacing w:line="276" w:lineRule="auto"/>
                                    <w:rPr>
                                      <w:b w:val="0"/>
                                      <w:bCs w:val="0"/>
                                    </w:rPr>
                                  </w:pPr>
                                </w:p>
                              </w:tc>
                            </w:tr>
                            <w:tr w:rsidR="00E0450C" w:rsidRPr="00B31086" w14:paraId="44FFE2CF" w14:textId="77777777" w:rsidTr="00317813">
                              <w:tc>
                                <w:tcPr>
                                  <w:tcW w:w="10042" w:type="dxa"/>
                                  <w:shd w:val="clear" w:color="auto" w:fill="auto"/>
                                </w:tcPr>
                                <w:p w14:paraId="538C35FC" w14:textId="77777777" w:rsidR="00E0450C" w:rsidRPr="00D353E1" w:rsidRDefault="00E0450C" w:rsidP="000029F3">
                                  <w:pPr>
                                    <w:spacing w:line="276" w:lineRule="auto"/>
                                    <w:rPr>
                                      <w:b w:val="0"/>
                                      <w:bCs w:val="0"/>
                                    </w:rPr>
                                  </w:pPr>
                                </w:p>
                              </w:tc>
                            </w:tr>
                          </w:tbl>
                          <w:p w14:paraId="27ACE602" w14:textId="77777777" w:rsidR="00E0450C" w:rsidRPr="00B31086" w:rsidRDefault="00E0450C" w:rsidP="000029F3">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3" type="#_x0000_t202" style="position:absolute;margin-left:-10.7pt;margin-top:.85pt;width:510.25pt;height:771pt;z-index:25190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66D021F7" w14:textId="77777777" w:rsidTr="00317813">
                        <w:tc>
                          <w:tcPr>
                            <w:tcW w:w="10042" w:type="dxa"/>
                            <w:shd w:val="clear" w:color="auto" w:fill="auto"/>
                          </w:tcPr>
                          <w:p w14:paraId="14B8ACC0" w14:textId="643C96FD" w:rsidR="00E0450C" w:rsidRPr="00B430D1" w:rsidRDefault="00E0450C" w:rsidP="000029F3">
                            <w:pPr>
                              <w:spacing w:line="276" w:lineRule="auto"/>
                              <w:rPr>
                                <w:sz w:val="4"/>
                                <w:szCs w:val="4"/>
                              </w:rPr>
                            </w:pPr>
                          </w:p>
                          <w:tbl>
                            <w:tblPr>
                              <w:tblW w:w="10060" w:type="dxa"/>
                              <w:tblLayout w:type="fixed"/>
                              <w:tblLook w:val="01E0" w:firstRow="1" w:lastRow="1" w:firstColumn="1" w:lastColumn="1" w:noHBand="0" w:noVBand="0"/>
                            </w:tblPr>
                            <w:tblGrid>
                              <w:gridCol w:w="10060"/>
                            </w:tblGrid>
                            <w:tr w:rsidR="00E0450C" w:rsidRPr="00A25F7D" w14:paraId="5DF0F2B6" w14:textId="77777777" w:rsidTr="00F9357A">
                              <w:tc>
                                <w:tcPr>
                                  <w:tcW w:w="10060" w:type="dxa"/>
                                  <w:shd w:val="clear" w:color="auto" w:fill="auto"/>
                                </w:tcPr>
                                <w:p w14:paraId="172F940F" w14:textId="77777777" w:rsidR="00E0450C" w:rsidRDefault="00E0450C" w:rsidP="00F31D40">
                                  <w:pPr>
                                    <w:jc w:val="both"/>
                                    <w:rPr>
                                      <w:b w:val="0"/>
                                      <w:sz w:val="21"/>
                                      <w:szCs w:val="21"/>
                                    </w:rPr>
                                  </w:pPr>
                                  <w:r w:rsidRPr="00A25F7D">
                                    <w:rPr>
                                      <w:sz w:val="21"/>
                                      <w:szCs w:val="21"/>
                                      <w:u w:val="single"/>
                                    </w:rPr>
                                    <w:t>Câu 8.</w:t>
                                  </w:r>
                                  <w:r w:rsidRPr="00A25F7D">
                                    <w:rPr>
                                      <w:sz w:val="21"/>
                                      <w:szCs w:val="21"/>
                                    </w:rPr>
                                    <w:t xml:space="preserve"> </w:t>
                                  </w:r>
                                  <w:r w:rsidRPr="00A25F7D">
                                    <w:rPr>
                                      <w:b w:val="0"/>
                                      <w:sz w:val="21"/>
                                      <w:szCs w:val="21"/>
                                    </w:rPr>
                                    <w:t xml:space="preserve">Dưới tác dụng của </w:t>
                                  </w:r>
                                  <w:proofErr w:type="gramStart"/>
                                  <w:r w:rsidRPr="00A25F7D">
                                    <w:rPr>
                                      <w:b w:val="0"/>
                                      <w:sz w:val="21"/>
                                      <w:szCs w:val="21"/>
                                    </w:rPr>
                                    <w:t xml:space="preserve">lực </w:t>
                                  </w:r>
                                  <w:proofErr w:type="gramEnd"/>
                                  <w:r w:rsidR="000A6FF3" w:rsidRPr="000A6FF3">
                                    <w:rPr>
                                      <w:b w:val="0"/>
                                      <w:noProof/>
                                      <w:position w:val="-4"/>
                                      <w:sz w:val="21"/>
                                      <w:szCs w:val="21"/>
                                    </w:rPr>
                                    <w:object w:dxaOrig="244" w:dyaOrig="302" w14:anchorId="24DC6AAF">
                                      <v:shape id="_x0000_i1144" type="#_x0000_t75" alt="" style="width:12.75pt;height:15.75pt;mso-width-percent:0;mso-height-percent:0;mso-width-percent:0;mso-height-percent:0" o:ole="">
                                        <v:imagedata r:id="rId365" o:title=""/>
                                      </v:shape>
                                      <o:OLEObject Type="Embed" ProgID="Equation.DSMT4" ShapeID="_x0000_i1144" DrawAspect="Content" ObjectID="_1691503486" r:id="rId391"/>
                                    </w:object>
                                  </w:r>
                                  <w:r w:rsidRPr="00A25F7D">
                                    <w:rPr>
                                      <w:b w:val="0"/>
                                      <w:sz w:val="21"/>
                                      <w:szCs w:val="21"/>
                                    </w:rPr>
                                    <w:t>, một vật đang đứng yên sẽ chuyển động không ma sát trên đường nằm ngang với gia tốc 1 m/s</w:t>
                                  </w:r>
                                  <w:r w:rsidRPr="00A25F7D">
                                    <w:rPr>
                                      <w:b w:val="0"/>
                                      <w:sz w:val="21"/>
                                      <w:szCs w:val="21"/>
                                      <w:vertAlign w:val="superscript"/>
                                    </w:rPr>
                                    <w:t>2</w:t>
                                  </w:r>
                                  <w:r w:rsidRPr="00A25F7D">
                                    <w:rPr>
                                      <w:b w:val="0"/>
                                      <w:sz w:val="21"/>
                                      <w:szCs w:val="21"/>
                                    </w:rPr>
                                    <w:t xml:space="preserve">. Sau 2s lực thôi tác dụng, vật sẽ:          </w:t>
                                  </w:r>
                                </w:p>
                                <w:p w14:paraId="174FB941" w14:textId="77777777" w:rsidR="00E0450C" w:rsidRPr="00A25F7D" w:rsidRDefault="00E0450C" w:rsidP="00F31D40">
                                  <w:pPr>
                                    <w:jc w:val="both"/>
                                    <w:rPr>
                                      <w:b w:val="0"/>
                                      <w:sz w:val="21"/>
                                      <w:szCs w:val="21"/>
                                    </w:rPr>
                                  </w:pPr>
                                  <w:r w:rsidRPr="00A25F7D">
                                    <w:rPr>
                                      <w:b w:val="0"/>
                                      <w:sz w:val="21"/>
                                      <w:szCs w:val="21"/>
                                    </w:rPr>
                                    <w:t>A. dừng lại ngay                           B. chuyển động thẳng chậm dần đều với vận tốc đầu 2m/s</w:t>
                                  </w:r>
                                  <w:r w:rsidRPr="00A25F7D">
                                    <w:rPr>
                                      <w:b w:val="0"/>
                                      <w:sz w:val="21"/>
                                      <w:szCs w:val="21"/>
                                      <w:vertAlign w:val="superscript"/>
                                    </w:rPr>
                                    <w:t>2</w:t>
                                  </w:r>
                                </w:p>
                                <w:p w14:paraId="7FCE5249" w14:textId="60819F93" w:rsidR="00E0450C" w:rsidRDefault="00E0450C" w:rsidP="00F31D40">
                                  <w:pPr>
                                    <w:spacing w:line="276" w:lineRule="auto"/>
                                    <w:rPr>
                                      <w:b w:val="0"/>
                                      <w:sz w:val="21"/>
                                      <w:szCs w:val="21"/>
                                    </w:rPr>
                                  </w:pPr>
                                  <w:r w:rsidRPr="00A25F7D">
                                    <w:rPr>
                                      <w:b w:val="0"/>
                                      <w:sz w:val="21"/>
                                      <w:szCs w:val="21"/>
                                    </w:rPr>
                                    <w:t>C. chuyển động thẳng đều với vận tốc 2m/s</w:t>
                                  </w:r>
                                  <w:r w:rsidRPr="00A25F7D">
                                    <w:rPr>
                                      <w:b w:val="0"/>
                                      <w:sz w:val="21"/>
                                      <w:szCs w:val="21"/>
                                      <w:vertAlign w:val="superscript"/>
                                    </w:rPr>
                                    <w:t>2</w:t>
                                  </w:r>
                                  <w:r w:rsidRPr="00A25F7D">
                                    <w:rPr>
                                      <w:b w:val="0"/>
                                      <w:sz w:val="21"/>
                                      <w:szCs w:val="21"/>
                                    </w:rPr>
                                    <w:t xml:space="preserve">                 D. chuyển động thẳng nhanh dần đều với vận tốc đầu 2m/s</w:t>
                                  </w:r>
                                  <w:r w:rsidRPr="00A25F7D">
                                    <w:rPr>
                                      <w:b w:val="0"/>
                                      <w:sz w:val="21"/>
                                      <w:szCs w:val="21"/>
                                      <w:vertAlign w:val="superscript"/>
                                    </w:rPr>
                                    <w:t>2</w:t>
                                  </w:r>
                                </w:p>
                                <w:p w14:paraId="0BC80DBB" w14:textId="330FCA3D" w:rsidR="00E0450C" w:rsidRPr="00A25F7D" w:rsidRDefault="00E0450C" w:rsidP="00F31D40">
                                  <w:pPr>
                                    <w:spacing w:line="276" w:lineRule="auto"/>
                                    <w:rPr>
                                      <w:b w:val="0"/>
                                      <w:color w:val="000000"/>
                                      <w:sz w:val="21"/>
                                      <w:szCs w:val="21"/>
                                    </w:rPr>
                                  </w:pPr>
                                  <w:r w:rsidRPr="00A25F7D">
                                    <w:rPr>
                                      <w:sz w:val="21"/>
                                      <w:szCs w:val="21"/>
                                      <w:u w:val="single"/>
                                    </w:rPr>
                                    <w:t>Câu 9.</w:t>
                                  </w:r>
                                  <w:r w:rsidRPr="00A25F7D">
                                    <w:rPr>
                                      <w:sz w:val="21"/>
                                      <w:szCs w:val="21"/>
                                    </w:rPr>
                                    <w:t xml:space="preserve"> </w:t>
                                  </w:r>
                                  <w:r w:rsidRPr="00A25F7D">
                                    <w:rPr>
                                      <w:b w:val="0"/>
                                      <w:color w:val="000000"/>
                                      <w:sz w:val="21"/>
                                      <w:szCs w:val="21"/>
                                    </w:rPr>
                                    <w:t>Hiện tượng nào sau đây không thể hiện tính quán tính</w:t>
                                  </w:r>
                                  <w:r w:rsidRPr="00A25F7D">
                                    <w:rPr>
                                      <w:b w:val="0"/>
                                      <w:color w:val="000000"/>
                                      <w:sz w:val="21"/>
                                      <w:szCs w:val="21"/>
                                    </w:rPr>
                                    <w:br/>
                                    <w:t>A.  Khi bút máy bị tắt mực, ta vẩy mạnh để mực văng ra.</w:t>
                                  </w:r>
                                </w:p>
                                <w:p w14:paraId="14C37975" w14:textId="77777777" w:rsidR="00E0450C" w:rsidRPr="00A25F7D" w:rsidRDefault="00E0450C" w:rsidP="000029F3">
                                  <w:pPr>
                                    <w:spacing w:line="276" w:lineRule="auto"/>
                                    <w:rPr>
                                      <w:b w:val="0"/>
                                      <w:color w:val="000000"/>
                                      <w:sz w:val="21"/>
                                      <w:szCs w:val="21"/>
                                    </w:rPr>
                                  </w:pPr>
                                  <w:r w:rsidRPr="00A25F7D">
                                    <w:rPr>
                                      <w:b w:val="0"/>
                                      <w:color w:val="000000"/>
                                      <w:sz w:val="21"/>
                                      <w:szCs w:val="21"/>
                                    </w:rPr>
                                    <w:t>B.  Viên bi có khối lượng lớn lăn xuống máng nghiêng nhanh hơn viên bi có khối lượng nhỏ.</w:t>
                                  </w:r>
                                </w:p>
                                <w:p w14:paraId="2A172BA9" w14:textId="77777777" w:rsidR="00E0450C" w:rsidRPr="00A25F7D" w:rsidRDefault="00E0450C" w:rsidP="000029F3">
                                  <w:pPr>
                                    <w:spacing w:line="276" w:lineRule="auto"/>
                                    <w:jc w:val="both"/>
                                    <w:rPr>
                                      <w:b w:val="0"/>
                                      <w:color w:val="000000"/>
                                      <w:sz w:val="21"/>
                                      <w:szCs w:val="21"/>
                                    </w:rPr>
                                  </w:pPr>
                                  <w:r w:rsidRPr="00A25F7D">
                                    <w:rPr>
                                      <w:b w:val="0"/>
                                      <w:color w:val="000000"/>
                                      <w:sz w:val="21"/>
                                      <w:szCs w:val="21"/>
                                    </w:rPr>
                                    <w:t>C.  Ôtô đang chuyển động thì tắt máy nó vẫn chạy thêm một đoạn nữa rồi mới dừng lại.</w:t>
                                  </w:r>
                                </w:p>
                                <w:p w14:paraId="55F2C809" w14:textId="77777777" w:rsidR="00E0450C" w:rsidRPr="00A25F7D" w:rsidRDefault="00E0450C" w:rsidP="000029F3">
                                  <w:pPr>
                                    <w:spacing w:line="276" w:lineRule="auto"/>
                                    <w:jc w:val="both"/>
                                    <w:rPr>
                                      <w:b w:val="0"/>
                                      <w:sz w:val="21"/>
                                      <w:szCs w:val="21"/>
                                    </w:rPr>
                                  </w:pPr>
                                  <w:r w:rsidRPr="00A25F7D">
                                    <w:rPr>
                                      <w:b w:val="0"/>
                                      <w:color w:val="000000"/>
                                      <w:sz w:val="21"/>
                                      <w:szCs w:val="21"/>
                                    </w:rPr>
                                    <w:t>D. Một người đứng trên xe buýt, xe hãm phanh đột ngột, người có xu hướng bị ngã về phía trước.</w:t>
                                  </w:r>
                                </w:p>
                              </w:tc>
                            </w:tr>
                            <w:tr w:rsidR="00E0450C" w:rsidRPr="00A25F7D" w14:paraId="551BB174" w14:textId="77777777" w:rsidTr="00F9357A">
                              <w:tc>
                                <w:tcPr>
                                  <w:tcW w:w="10060" w:type="dxa"/>
                                  <w:shd w:val="clear" w:color="auto" w:fill="auto"/>
                                </w:tcPr>
                                <w:p w14:paraId="7F9C0A1A" w14:textId="77777777" w:rsidR="00E0450C" w:rsidRPr="00A25F7D" w:rsidRDefault="00E0450C" w:rsidP="000029F3">
                                  <w:pPr>
                                    <w:spacing w:line="276" w:lineRule="auto"/>
                                    <w:rPr>
                                      <w:b w:val="0"/>
                                      <w:color w:val="000000"/>
                                      <w:sz w:val="21"/>
                                      <w:szCs w:val="21"/>
                                    </w:rPr>
                                  </w:pPr>
                                  <w:r w:rsidRPr="00A25F7D">
                                    <w:rPr>
                                      <w:sz w:val="21"/>
                                      <w:szCs w:val="21"/>
                                      <w:u w:val="single"/>
                                    </w:rPr>
                                    <w:t>Câu 10.</w:t>
                                  </w:r>
                                  <w:r w:rsidRPr="00A25F7D">
                                    <w:rPr>
                                      <w:sz w:val="21"/>
                                      <w:szCs w:val="21"/>
                                    </w:rPr>
                                    <w:t xml:space="preserve"> </w:t>
                                  </w:r>
                                  <w:r w:rsidRPr="00A25F7D">
                                    <w:rPr>
                                      <w:b w:val="0"/>
                                      <w:color w:val="000000"/>
                                      <w:sz w:val="21"/>
                                      <w:szCs w:val="21"/>
                                    </w:rPr>
                                    <w:t>Trong các hiện tượng sau, hiện tượng nào xảy ra không do quán tính :</w:t>
                                  </w:r>
                                </w:p>
                                <w:p w14:paraId="203C8D6B" w14:textId="1A2EA5B0" w:rsidR="00E0450C" w:rsidRPr="00A25F7D" w:rsidRDefault="00E0450C" w:rsidP="000029F3">
                                  <w:pPr>
                                    <w:spacing w:line="276" w:lineRule="auto"/>
                                    <w:jc w:val="both"/>
                                    <w:rPr>
                                      <w:b w:val="0"/>
                                      <w:color w:val="000000"/>
                                      <w:sz w:val="21"/>
                                      <w:szCs w:val="21"/>
                                    </w:rPr>
                                  </w:pPr>
                                  <w:r w:rsidRPr="00A25F7D">
                                    <w:rPr>
                                      <w:b w:val="0"/>
                                      <w:color w:val="000000"/>
                                      <w:sz w:val="21"/>
                                      <w:szCs w:val="21"/>
                                    </w:rPr>
                                    <w:t>A. Bụi rơi khỏi áo khi ta rũ mạnh áo.                                        B. Vận động viên chạy đà trước khi nhảy cao.</w:t>
                                  </w:r>
                                </w:p>
                                <w:p w14:paraId="4E0A1305" w14:textId="77777777" w:rsidR="00E0450C" w:rsidRPr="00A25F7D" w:rsidRDefault="00E0450C" w:rsidP="000029F3">
                                  <w:pPr>
                                    <w:spacing w:line="276" w:lineRule="auto"/>
                                    <w:jc w:val="both"/>
                                    <w:rPr>
                                      <w:b w:val="0"/>
                                      <w:color w:val="000000"/>
                                      <w:sz w:val="21"/>
                                      <w:szCs w:val="21"/>
                                    </w:rPr>
                                  </w:pPr>
                                  <w:r w:rsidRPr="00A25F7D">
                                    <w:rPr>
                                      <w:b w:val="0"/>
                                      <w:color w:val="000000"/>
                                      <w:sz w:val="21"/>
                                      <w:szCs w:val="21"/>
                                    </w:rPr>
                                    <w:t>C. Lưỡi búa được tra vào cán khi gõ cán búa xuống nền.</w:t>
                                  </w:r>
                                </w:p>
                                <w:p w14:paraId="738875CA" w14:textId="77777777" w:rsidR="00E0450C" w:rsidRPr="00A25F7D" w:rsidRDefault="00E0450C" w:rsidP="000029F3">
                                  <w:pPr>
                                    <w:spacing w:line="276" w:lineRule="auto"/>
                                    <w:jc w:val="both"/>
                                    <w:rPr>
                                      <w:b w:val="0"/>
                                      <w:sz w:val="21"/>
                                      <w:szCs w:val="21"/>
                                    </w:rPr>
                                  </w:pPr>
                                  <w:r w:rsidRPr="00A25F7D">
                                    <w:rPr>
                                      <w:b w:val="0"/>
                                      <w:color w:val="000000"/>
                                      <w:sz w:val="21"/>
                                      <w:szCs w:val="21"/>
                                    </w:rPr>
                                    <w:t>D. Khi xe chạy, hành khách ngồi trên xe nghiêng sang trái, khi xe rẽ sang phải.</w:t>
                                  </w:r>
                                </w:p>
                              </w:tc>
                            </w:tr>
                            <w:tr w:rsidR="00E0450C" w:rsidRPr="00A25F7D" w14:paraId="34B55D3E" w14:textId="77777777" w:rsidTr="00F9357A">
                              <w:tc>
                                <w:tcPr>
                                  <w:tcW w:w="10060" w:type="dxa"/>
                                  <w:shd w:val="clear" w:color="auto" w:fill="auto"/>
                                </w:tcPr>
                                <w:p w14:paraId="22739EB6" w14:textId="77777777" w:rsidR="00E0450C" w:rsidRPr="00A25F7D" w:rsidRDefault="00E0450C" w:rsidP="000029F3">
                                  <w:pPr>
                                    <w:spacing w:line="276" w:lineRule="auto"/>
                                    <w:rPr>
                                      <w:b w:val="0"/>
                                      <w:color w:val="000000"/>
                                      <w:sz w:val="21"/>
                                      <w:szCs w:val="21"/>
                                    </w:rPr>
                                  </w:pPr>
                                  <w:r w:rsidRPr="00A25F7D">
                                    <w:rPr>
                                      <w:sz w:val="21"/>
                                      <w:szCs w:val="21"/>
                                      <w:u w:val="single"/>
                                    </w:rPr>
                                    <w:t>Câu 11.</w:t>
                                  </w:r>
                                  <w:r w:rsidRPr="00A25F7D">
                                    <w:rPr>
                                      <w:sz w:val="21"/>
                                      <w:szCs w:val="21"/>
                                    </w:rPr>
                                    <w:t xml:space="preserve"> </w:t>
                                  </w:r>
                                  <w:r w:rsidRPr="00A25F7D">
                                    <w:rPr>
                                      <w:b w:val="0"/>
                                      <w:color w:val="000000"/>
                                      <w:sz w:val="21"/>
                                      <w:szCs w:val="21"/>
                                    </w:rPr>
                                    <w:t xml:space="preserve">Vật nào sau đây chuyển động theo quán </w:t>
                                  </w:r>
                                  <w:proofErr w:type="gramStart"/>
                                  <w:r w:rsidRPr="00A25F7D">
                                    <w:rPr>
                                      <w:b w:val="0"/>
                                      <w:color w:val="000000"/>
                                      <w:sz w:val="21"/>
                                      <w:szCs w:val="21"/>
                                    </w:rPr>
                                    <w:t>tính ?</w:t>
                                  </w:r>
                                  <w:proofErr w:type="gramEnd"/>
                                </w:p>
                                <w:p w14:paraId="489C715A" w14:textId="0A970CF5" w:rsidR="00E0450C" w:rsidRPr="00A25F7D" w:rsidRDefault="00E0450C" w:rsidP="000029F3">
                                  <w:pPr>
                                    <w:spacing w:line="276" w:lineRule="auto"/>
                                    <w:rPr>
                                      <w:b w:val="0"/>
                                      <w:color w:val="000000"/>
                                      <w:sz w:val="21"/>
                                      <w:szCs w:val="21"/>
                                    </w:rPr>
                                  </w:pPr>
                                  <w:r w:rsidRPr="00A25F7D">
                                    <w:rPr>
                                      <w:b w:val="0"/>
                                      <w:color w:val="000000"/>
                                      <w:sz w:val="21"/>
                                      <w:szCs w:val="21"/>
                                    </w:rPr>
                                    <w:t xml:space="preserve">A. Vật chuyển động tròn </w:t>
                                  </w:r>
                                  <w:proofErr w:type="gramStart"/>
                                  <w:r w:rsidRPr="00A25F7D">
                                    <w:rPr>
                                      <w:b w:val="0"/>
                                      <w:color w:val="000000"/>
                                      <w:sz w:val="21"/>
                                      <w:szCs w:val="21"/>
                                    </w:rPr>
                                    <w:t>đều .</w:t>
                                  </w:r>
                                  <w:proofErr w:type="gramEnd"/>
                                  <w:r w:rsidRPr="00A25F7D">
                                    <w:rPr>
                                      <w:b w:val="0"/>
                                      <w:color w:val="000000"/>
                                      <w:sz w:val="21"/>
                                      <w:szCs w:val="21"/>
                                    </w:rPr>
                                    <w:t xml:space="preserve">                                    B. Vật chuyển động trên một đường thẳng.</w:t>
                                  </w:r>
                                  <w:r w:rsidRPr="00A25F7D">
                                    <w:rPr>
                                      <w:b w:val="0"/>
                                      <w:color w:val="000000"/>
                                      <w:sz w:val="21"/>
                                      <w:szCs w:val="21"/>
                                    </w:rPr>
                                    <w:br/>
                                    <w:t>C. Vật rơi tự do từ trên cao xuống không ma</w:t>
                                  </w:r>
                                  <w:r>
                                    <w:rPr>
                                      <w:b w:val="0"/>
                                      <w:color w:val="000000"/>
                                      <w:sz w:val="21"/>
                                      <w:szCs w:val="21"/>
                                    </w:rPr>
                                    <w:t xml:space="preserve"> sát.       </w:t>
                                  </w:r>
                                  <w:r w:rsidRPr="00A25F7D">
                                    <w:rPr>
                                      <w:b w:val="0"/>
                                      <w:color w:val="000000"/>
                                      <w:sz w:val="21"/>
                                      <w:szCs w:val="21"/>
                                    </w:rPr>
                                    <w:t>D. Vật chuyển động khi tất cả các lực tác dụng lên vật mất đi.</w:t>
                                  </w:r>
                                </w:p>
                              </w:tc>
                            </w:tr>
                            <w:tr w:rsidR="00E0450C" w:rsidRPr="00A25F7D" w14:paraId="745BE43E" w14:textId="77777777" w:rsidTr="00F9357A">
                              <w:tc>
                                <w:tcPr>
                                  <w:tcW w:w="10060" w:type="dxa"/>
                                  <w:shd w:val="clear" w:color="auto" w:fill="auto"/>
                                </w:tcPr>
                                <w:p w14:paraId="2CC6DB4E" w14:textId="77777777" w:rsidR="00E0450C" w:rsidRPr="00A25F7D" w:rsidRDefault="00E0450C" w:rsidP="000029F3">
                                  <w:pPr>
                                    <w:spacing w:line="276" w:lineRule="auto"/>
                                    <w:jc w:val="both"/>
                                    <w:rPr>
                                      <w:b w:val="0"/>
                                      <w:sz w:val="21"/>
                                      <w:szCs w:val="21"/>
                                    </w:rPr>
                                  </w:pPr>
                                  <w:r w:rsidRPr="00A25F7D">
                                    <w:rPr>
                                      <w:sz w:val="21"/>
                                      <w:szCs w:val="21"/>
                                      <w:u w:val="single"/>
                                    </w:rPr>
                                    <w:t>Câu 12.</w:t>
                                  </w:r>
                                  <w:r w:rsidRPr="00A25F7D">
                                    <w:rPr>
                                      <w:sz w:val="21"/>
                                      <w:szCs w:val="21"/>
                                    </w:rPr>
                                    <w:t xml:space="preserve"> </w:t>
                                  </w:r>
                                  <w:r w:rsidRPr="00A25F7D">
                                    <w:rPr>
                                      <w:b w:val="0"/>
                                      <w:sz w:val="21"/>
                                      <w:szCs w:val="21"/>
                                    </w:rPr>
                                    <w:t>Nếu một vật đang chuyển động có gia tốc mà độ lớn lực tác dụng lên vật giảm đi thì gia tốc của vật sẽ</w:t>
                                  </w:r>
                                </w:p>
                                <w:p w14:paraId="63D8199F" w14:textId="77777777" w:rsidR="00E0450C" w:rsidRPr="00A25F7D" w:rsidRDefault="00E0450C" w:rsidP="000029F3">
                                  <w:pPr>
                                    <w:spacing w:line="276" w:lineRule="auto"/>
                                    <w:jc w:val="both"/>
                                    <w:rPr>
                                      <w:b w:val="0"/>
                                      <w:sz w:val="21"/>
                                      <w:szCs w:val="21"/>
                                    </w:rPr>
                                  </w:pPr>
                                  <w:r w:rsidRPr="00A25F7D">
                                    <w:rPr>
                                      <w:b w:val="0"/>
                                      <w:sz w:val="21"/>
                                      <w:szCs w:val="21"/>
                                    </w:rPr>
                                    <w:t>A. tăng             B. giảm               C. không đổi          D. bằng 0</w:t>
                                  </w:r>
                                </w:p>
                              </w:tc>
                            </w:tr>
                            <w:tr w:rsidR="00E0450C" w:rsidRPr="00A25F7D" w14:paraId="292A4AFF" w14:textId="77777777" w:rsidTr="00F9357A">
                              <w:tc>
                                <w:tcPr>
                                  <w:tcW w:w="10060" w:type="dxa"/>
                                  <w:shd w:val="clear" w:color="auto" w:fill="auto"/>
                                </w:tcPr>
                                <w:p w14:paraId="0450058E" w14:textId="77777777" w:rsidR="00E0450C" w:rsidRPr="00A25F7D" w:rsidRDefault="00E0450C" w:rsidP="000029F3">
                                  <w:pPr>
                                    <w:spacing w:line="276" w:lineRule="auto"/>
                                    <w:jc w:val="both"/>
                                    <w:rPr>
                                      <w:b w:val="0"/>
                                      <w:sz w:val="21"/>
                                      <w:szCs w:val="21"/>
                                    </w:rPr>
                                  </w:pPr>
                                  <w:r w:rsidRPr="00A25F7D">
                                    <w:rPr>
                                      <w:sz w:val="21"/>
                                      <w:szCs w:val="21"/>
                                      <w:u w:val="single"/>
                                    </w:rPr>
                                    <w:t>Câu 13.</w:t>
                                  </w:r>
                                  <w:r w:rsidRPr="00A25F7D">
                                    <w:rPr>
                                      <w:sz w:val="21"/>
                                      <w:szCs w:val="21"/>
                                    </w:rPr>
                                    <w:t xml:space="preserve"> </w:t>
                                  </w:r>
                                  <w:r w:rsidRPr="00A25F7D">
                                    <w:rPr>
                                      <w:b w:val="0"/>
                                      <w:sz w:val="21"/>
                                      <w:szCs w:val="21"/>
                                    </w:rPr>
                                    <w:t xml:space="preserve">Chọn câu sai. Khi vật chịu tác dụng của một lực </w:t>
                                  </w:r>
                                  <w:r w:rsidR="000A6FF3" w:rsidRPr="000A6FF3">
                                    <w:rPr>
                                      <w:b w:val="0"/>
                                      <w:noProof/>
                                      <w:position w:val="-4"/>
                                      <w:sz w:val="21"/>
                                      <w:szCs w:val="21"/>
                                    </w:rPr>
                                    <w:object w:dxaOrig="244" w:dyaOrig="302" w14:anchorId="17D3EF9A">
                                      <v:shape id="_x0000_i1145" type="#_x0000_t75" alt="" style="width:12.75pt;height:15.75pt;mso-width-percent:0;mso-height-percent:0;mso-width-percent:0;mso-height-percent:0" o:ole="">
                                        <v:imagedata r:id="rId367" o:title=""/>
                                      </v:shape>
                                      <o:OLEObject Type="Embed" ProgID="Equation.DSMT4" ShapeID="_x0000_i1145" DrawAspect="Content" ObjectID="_1691503487" r:id="rId392"/>
                                    </w:object>
                                  </w:r>
                                  <w:r w:rsidRPr="00A25F7D">
                                    <w:rPr>
                                      <w:b w:val="0"/>
                                      <w:sz w:val="21"/>
                                      <w:szCs w:val="21"/>
                                    </w:rPr>
                                    <w:t xml:space="preserve"> không đổi thì :</w:t>
                                  </w:r>
                                </w:p>
                                <w:p w14:paraId="0CF1C2C6" w14:textId="3C3BDFEC" w:rsidR="00E0450C" w:rsidRPr="00A25F7D" w:rsidRDefault="00E0450C" w:rsidP="000029F3">
                                  <w:pPr>
                                    <w:spacing w:line="276" w:lineRule="auto"/>
                                    <w:jc w:val="both"/>
                                    <w:rPr>
                                      <w:b w:val="0"/>
                                      <w:sz w:val="21"/>
                                      <w:szCs w:val="21"/>
                                    </w:rPr>
                                  </w:pPr>
                                  <w:r w:rsidRPr="00A25F7D">
                                    <w:rPr>
                                      <w:b w:val="0"/>
                                      <w:sz w:val="21"/>
                                      <w:szCs w:val="21"/>
                                    </w:rPr>
                                    <w:t xml:space="preserve">A. gia tốc mà vật thu được cùng hướng với lực </w:t>
                                  </w:r>
                                  <w:r w:rsidR="000A6FF3" w:rsidRPr="000A6FF3">
                                    <w:rPr>
                                      <w:b w:val="0"/>
                                      <w:noProof/>
                                      <w:position w:val="-4"/>
                                      <w:sz w:val="21"/>
                                      <w:szCs w:val="21"/>
                                    </w:rPr>
                                    <w:object w:dxaOrig="244" w:dyaOrig="302" w14:anchorId="6A9D7419">
                                      <v:shape id="_x0000_i1146" type="#_x0000_t75" alt="" style="width:12.75pt;height:15.75pt;mso-width-percent:0;mso-height-percent:0;mso-width-percent:0;mso-height-percent:0" o:ole="">
                                        <v:imagedata r:id="rId369" o:title=""/>
                                      </v:shape>
                                      <o:OLEObject Type="Embed" ProgID="Equation.DSMT4" ShapeID="_x0000_i1146" DrawAspect="Content" ObjectID="_1691503488" r:id="rId393"/>
                                    </w:object>
                                  </w:r>
                                  <w:r w:rsidRPr="00A25F7D">
                                    <w:rPr>
                                      <w:b w:val="0"/>
                                      <w:sz w:val="21"/>
                                      <w:szCs w:val="21"/>
                                    </w:rPr>
                                    <w:t xml:space="preserve">        B. gia tốc của vật tỉ lệ thuận với lực </w:t>
                                  </w:r>
                                  <w:r w:rsidR="000A6FF3" w:rsidRPr="000A6FF3">
                                    <w:rPr>
                                      <w:b w:val="0"/>
                                      <w:noProof/>
                                      <w:position w:val="-4"/>
                                      <w:sz w:val="21"/>
                                      <w:szCs w:val="21"/>
                                    </w:rPr>
                                    <w:object w:dxaOrig="244" w:dyaOrig="302" w14:anchorId="7B40398E">
                                      <v:shape id="_x0000_i1147" type="#_x0000_t75" alt="" style="width:12.75pt;height:15.75pt;mso-width-percent:0;mso-height-percent:0;mso-width-percent:0;mso-height-percent:0" o:ole="">
                                        <v:imagedata r:id="rId371" o:title=""/>
                                      </v:shape>
                                      <o:OLEObject Type="Embed" ProgID="Equation.DSMT4" ShapeID="_x0000_i1147" DrawAspect="Content" ObjectID="_1691503489" r:id="rId394"/>
                                    </w:object>
                                  </w:r>
                                </w:p>
                                <w:p w14:paraId="31C9E386" w14:textId="7AEEF50D" w:rsidR="00E0450C" w:rsidRPr="00A25F7D" w:rsidRDefault="00E0450C" w:rsidP="000029F3">
                                  <w:pPr>
                                    <w:spacing w:line="276" w:lineRule="auto"/>
                                    <w:jc w:val="both"/>
                                    <w:rPr>
                                      <w:b w:val="0"/>
                                      <w:sz w:val="21"/>
                                      <w:szCs w:val="21"/>
                                    </w:rPr>
                                  </w:pPr>
                                  <w:r w:rsidRPr="00A25F7D">
                                    <w:rPr>
                                      <w:b w:val="0"/>
                                      <w:sz w:val="21"/>
                                      <w:szCs w:val="21"/>
                                    </w:rPr>
                                    <w:t>C. gia tốc của vật tỉ lệ nghịch với khối lượng                 D. vật đang chuyển động sẽ tiếp tục chuyển động thẳng đều.</w:t>
                                  </w:r>
                                </w:p>
                              </w:tc>
                            </w:tr>
                            <w:tr w:rsidR="00E0450C" w:rsidRPr="00A25F7D" w14:paraId="44271841" w14:textId="77777777" w:rsidTr="00F9357A">
                              <w:tc>
                                <w:tcPr>
                                  <w:tcW w:w="10060" w:type="dxa"/>
                                  <w:shd w:val="clear" w:color="auto" w:fill="auto"/>
                                </w:tcPr>
                                <w:p w14:paraId="568BDEC5" w14:textId="77777777" w:rsidR="00E0450C" w:rsidRDefault="00E0450C" w:rsidP="000029F3">
                                  <w:pPr>
                                    <w:spacing w:line="276" w:lineRule="auto"/>
                                    <w:jc w:val="both"/>
                                    <w:rPr>
                                      <w:b w:val="0"/>
                                      <w:sz w:val="21"/>
                                      <w:szCs w:val="21"/>
                                    </w:rPr>
                                  </w:pPr>
                                  <w:r w:rsidRPr="00A25F7D">
                                    <w:rPr>
                                      <w:sz w:val="21"/>
                                      <w:szCs w:val="21"/>
                                      <w:u w:val="single"/>
                                    </w:rPr>
                                    <w:t>Câu 14.</w:t>
                                  </w:r>
                                  <w:r w:rsidRPr="00A25F7D">
                                    <w:rPr>
                                      <w:sz w:val="21"/>
                                      <w:szCs w:val="21"/>
                                    </w:rPr>
                                    <w:t xml:space="preserve"> </w:t>
                                  </w:r>
                                  <w:r w:rsidRPr="00A25F7D">
                                    <w:rPr>
                                      <w:b w:val="0"/>
                                      <w:sz w:val="21"/>
                                      <w:szCs w:val="21"/>
                                    </w:rPr>
                                    <w:t xml:space="preserve">Chọn câu đúng đúng?                                                 </w:t>
                                  </w:r>
                                </w:p>
                                <w:p w14:paraId="4EEE0601" w14:textId="77777777" w:rsidR="00E0450C" w:rsidRPr="00A25F7D" w:rsidRDefault="00E0450C" w:rsidP="000029F3">
                                  <w:pPr>
                                    <w:spacing w:line="276" w:lineRule="auto"/>
                                    <w:jc w:val="both"/>
                                    <w:rPr>
                                      <w:b w:val="0"/>
                                      <w:sz w:val="21"/>
                                      <w:szCs w:val="21"/>
                                    </w:rPr>
                                  </w:pPr>
                                  <w:r w:rsidRPr="00A25F7D">
                                    <w:rPr>
                                      <w:b w:val="0"/>
                                      <w:sz w:val="21"/>
                                      <w:szCs w:val="21"/>
                                    </w:rPr>
                                    <w:t>A. Nếu không có lực tác dụng vào vật thì vật không thể chuyển động.</w:t>
                                  </w:r>
                                </w:p>
                                <w:p w14:paraId="1C69376C" w14:textId="77777777" w:rsidR="00E0450C" w:rsidRPr="00A25F7D" w:rsidRDefault="00E0450C" w:rsidP="000029F3">
                                  <w:pPr>
                                    <w:spacing w:line="276" w:lineRule="auto"/>
                                    <w:jc w:val="both"/>
                                    <w:rPr>
                                      <w:b w:val="0"/>
                                      <w:sz w:val="21"/>
                                      <w:szCs w:val="21"/>
                                    </w:rPr>
                                  </w:pPr>
                                  <w:r w:rsidRPr="00A25F7D">
                                    <w:rPr>
                                      <w:b w:val="0"/>
                                      <w:sz w:val="21"/>
                                      <w:szCs w:val="21"/>
                                    </w:rPr>
                                    <w:t>B. Không cần có lực tác dụng vào vật mà vật vẫn chuyển động tròn đều.</w:t>
                                  </w:r>
                                </w:p>
                                <w:p w14:paraId="0B7FE2A9" w14:textId="44220EAA" w:rsidR="00E0450C" w:rsidRPr="00A25F7D" w:rsidRDefault="00E0450C" w:rsidP="000029F3">
                                  <w:pPr>
                                    <w:spacing w:line="276" w:lineRule="auto"/>
                                    <w:jc w:val="both"/>
                                    <w:rPr>
                                      <w:b w:val="0"/>
                                      <w:sz w:val="21"/>
                                      <w:szCs w:val="21"/>
                                    </w:rPr>
                                  </w:pPr>
                                  <w:r w:rsidRPr="00A25F7D">
                                    <w:rPr>
                                      <w:b w:val="0"/>
                                      <w:sz w:val="21"/>
                                      <w:szCs w:val="21"/>
                                    </w:rPr>
                                    <w:t xml:space="preserve">C. Lực là nguyên nhân duy trì chuyển động của một vật.   </w:t>
                                  </w:r>
                                  <w:r>
                                    <w:rPr>
                                      <w:b w:val="0"/>
                                      <w:sz w:val="21"/>
                                      <w:szCs w:val="21"/>
                                      <w:lang w:val="vi-VN"/>
                                    </w:rPr>
                                    <w:t xml:space="preserve">  </w:t>
                                  </w:r>
                                  <w:r w:rsidRPr="00A25F7D">
                                    <w:rPr>
                                      <w:b w:val="0"/>
                                      <w:sz w:val="21"/>
                                      <w:szCs w:val="21"/>
                                    </w:rPr>
                                    <w:t>D. Lực là nguyên nhân làm biến đổi vận tốc của một vật.</w:t>
                                  </w:r>
                                </w:p>
                              </w:tc>
                            </w:tr>
                            <w:tr w:rsidR="00E0450C" w:rsidRPr="00A25F7D" w14:paraId="7B9F1E52" w14:textId="77777777" w:rsidTr="00F9357A">
                              <w:tc>
                                <w:tcPr>
                                  <w:tcW w:w="10060" w:type="dxa"/>
                                  <w:shd w:val="clear" w:color="auto" w:fill="auto"/>
                                </w:tcPr>
                                <w:p w14:paraId="2ADA4B8F" w14:textId="77777777" w:rsidR="00E0450C" w:rsidRDefault="00E0450C" w:rsidP="000029F3">
                                  <w:pPr>
                                    <w:spacing w:line="276" w:lineRule="auto"/>
                                    <w:jc w:val="both"/>
                                    <w:rPr>
                                      <w:b w:val="0"/>
                                      <w:sz w:val="21"/>
                                      <w:szCs w:val="21"/>
                                    </w:rPr>
                                  </w:pPr>
                                  <w:r w:rsidRPr="00A25F7D">
                                    <w:rPr>
                                      <w:sz w:val="21"/>
                                      <w:szCs w:val="21"/>
                                      <w:u w:val="single"/>
                                    </w:rPr>
                                    <w:t>Câu 15.</w:t>
                                  </w:r>
                                  <w:r w:rsidRPr="00A25F7D">
                                    <w:rPr>
                                      <w:sz w:val="21"/>
                                      <w:szCs w:val="21"/>
                                    </w:rPr>
                                    <w:t xml:space="preserve"> </w:t>
                                  </w:r>
                                  <w:r w:rsidRPr="00A25F7D">
                                    <w:rPr>
                                      <w:b w:val="0"/>
                                      <w:sz w:val="21"/>
                                      <w:szCs w:val="21"/>
                                    </w:rPr>
                                    <w:t xml:space="preserve">Nếu một chất điểm chịu tác dụng của hai lực </w:t>
                                  </w:r>
                                  <w:r w:rsidR="000A6FF3" w:rsidRPr="000A6FF3">
                                    <w:rPr>
                                      <w:b w:val="0"/>
                                      <w:noProof/>
                                      <w:position w:val="-12"/>
                                      <w:sz w:val="21"/>
                                      <w:szCs w:val="21"/>
                                    </w:rPr>
                                    <w:object w:dxaOrig="705" w:dyaOrig="374" w14:anchorId="3B8B2B18">
                                      <v:shape id="_x0000_i1148" type="#_x0000_t75" alt="" style="width:37.5pt;height:20.25pt;mso-width-percent:0;mso-height-percent:0;mso-width-percent:0;mso-height-percent:0" o:ole="">
                                        <v:imagedata r:id="rId373" o:title=""/>
                                      </v:shape>
                                      <o:OLEObject Type="Embed" ProgID="Equation.DSMT4" ShapeID="_x0000_i1148" DrawAspect="Content" ObjectID="_1691503490" r:id="rId395"/>
                                    </w:object>
                                  </w:r>
                                  <w:r w:rsidRPr="00A25F7D">
                                    <w:rPr>
                                      <w:b w:val="0"/>
                                      <w:sz w:val="21"/>
                                      <w:szCs w:val="21"/>
                                    </w:rPr>
                                    <w:t xml:space="preserve"> thì gia tốc của chất điểm:                     </w:t>
                                  </w:r>
                                </w:p>
                                <w:p w14:paraId="13916D8A" w14:textId="3CAB247E" w:rsidR="00E0450C" w:rsidRDefault="00E0450C" w:rsidP="000029F3">
                                  <w:pPr>
                                    <w:spacing w:line="276" w:lineRule="auto"/>
                                    <w:jc w:val="both"/>
                                    <w:rPr>
                                      <w:b w:val="0"/>
                                      <w:sz w:val="21"/>
                                      <w:szCs w:val="21"/>
                                    </w:rPr>
                                  </w:pPr>
                                  <w:r w:rsidRPr="00A25F7D">
                                    <w:rPr>
                                      <w:b w:val="0"/>
                                      <w:sz w:val="21"/>
                                      <w:szCs w:val="21"/>
                                    </w:rPr>
                                    <w:t xml:space="preserve">A. cùng hướng với </w:t>
                                  </w:r>
                                  <w:r w:rsidR="000A6FF3" w:rsidRPr="000A6FF3">
                                    <w:rPr>
                                      <w:b w:val="0"/>
                                      <w:noProof/>
                                      <w:position w:val="-12"/>
                                      <w:sz w:val="21"/>
                                      <w:szCs w:val="21"/>
                                    </w:rPr>
                                    <w:object w:dxaOrig="244" w:dyaOrig="374" w14:anchorId="2B6B2B72">
                                      <v:shape id="_x0000_i1149" type="#_x0000_t75" alt="" style="width:12.75pt;height:20.25pt;mso-width-percent:0;mso-height-percent:0;mso-width-percent:0;mso-height-percent:0" o:ole="">
                                        <v:imagedata r:id="rId375" o:title=""/>
                                      </v:shape>
                                      <o:OLEObject Type="Embed" ProgID="Equation.DSMT4" ShapeID="_x0000_i1149" DrawAspect="Content" ObjectID="_1691503491" r:id="rId396"/>
                                    </w:object>
                                  </w:r>
                                  <w:r w:rsidRPr="00A25F7D">
                                    <w:rPr>
                                      <w:b w:val="0"/>
                                      <w:sz w:val="21"/>
                                      <w:szCs w:val="21"/>
                                    </w:rPr>
                                    <w:t xml:space="preserve">               </w:t>
                                  </w:r>
                                  <w:r>
                                    <w:rPr>
                                      <w:b w:val="0"/>
                                      <w:sz w:val="21"/>
                                      <w:szCs w:val="21"/>
                                    </w:rPr>
                                    <w:t xml:space="preserve">                      </w:t>
                                  </w:r>
                                  <w:r w:rsidRPr="00A25F7D">
                                    <w:rPr>
                                      <w:b w:val="0"/>
                                      <w:sz w:val="21"/>
                                      <w:szCs w:val="21"/>
                                    </w:rPr>
                                    <w:t xml:space="preserve">B. cùng hướng với </w:t>
                                  </w:r>
                                  <w:r w:rsidR="000A6FF3" w:rsidRPr="000A6FF3">
                                    <w:rPr>
                                      <w:b w:val="0"/>
                                      <w:noProof/>
                                      <w:position w:val="-12"/>
                                      <w:sz w:val="21"/>
                                      <w:szCs w:val="21"/>
                                    </w:rPr>
                                    <w:object w:dxaOrig="259" w:dyaOrig="374" w14:anchorId="7F41A540">
                                      <v:shape id="_x0000_i1150" type="#_x0000_t75" alt="" style="width:13.5pt;height:20.25pt;mso-width-percent:0;mso-height-percent:0;mso-width-percent:0;mso-height-percent:0" o:ole="">
                                        <v:imagedata r:id="rId377" o:title=""/>
                                      </v:shape>
                                      <o:OLEObject Type="Embed" ProgID="Equation.DSMT4" ShapeID="_x0000_i1150" DrawAspect="Content" ObjectID="_1691503492" r:id="rId397"/>
                                    </w:object>
                                  </w:r>
                                  <w:r w:rsidRPr="00A25F7D">
                                    <w:rPr>
                                      <w:b w:val="0"/>
                                      <w:sz w:val="21"/>
                                      <w:szCs w:val="21"/>
                                    </w:rPr>
                                    <w:t xml:space="preserve">                 </w:t>
                                  </w:r>
                                </w:p>
                                <w:p w14:paraId="4D2410A3" w14:textId="0CA3C204" w:rsidR="00E0450C" w:rsidRPr="00A25F7D" w:rsidRDefault="00E0450C" w:rsidP="000029F3">
                                  <w:pPr>
                                    <w:spacing w:line="276" w:lineRule="auto"/>
                                    <w:jc w:val="both"/>
                                    <w:rPr>
                                      <w:b w:val="0"/>
                                      <w:sz w:val="21"/>
                                      <w:szCs w:val="21"/>
                                    </w:rPr>
                                  </w:pPr>
                                  <w:r w:rsidRPr="00A25F7D">
                                    <w:rPr>
                                      <w:b w:val="0"/>
                                      <w:sz w:val="21"/>
                                      <w:szCs w:val="21"/>
                                    </w:rPr>
                                    <w:t>C. cùng hướng với hợp lực của</w:t>
                                  </w:r>
                                  <w:r w:rsidRPr="00A25F7D">
                                    <w:rPr>
                                      <w:b w:val="0"/>
                                      <w:color w:val="FF6600"/>
                                      <w:sz w:val="21"/>
                                      <w:szCs w:val="21"/>
                                    </w:rPr>
                                    <w:t xml:space="preserve"> </w:t>
                                  </w:r>
                                  <w:r w:rsidR="000A6FF3" w:rsidRPr="000A6FF3">
                                    <w:rPr>
                                      <w:b w:val="0"/>
                                      <w:noProof/>
                                      <w:color w:val="FF6600"/>
                                      <w:position w:val="-12"/>
                                      <w:sz w:val="21"/>
                                      <w:szCs w:val="21"/>
                                    </w:rPr>
                                    <w:object w:dxaOrig="705" w:dyaOrig="374" w14:anchorId="6F632FD4">
                                      <v:shape id="_x0000_i1151" type="#_x0000_t75" alt="" style="width:37.5pt;height:20.25pt;mso-width-percent:0;mso-height-percent:0;mso-width-percent:0;mso-height-percent:0" o:ole="">
                                        <v:imagedata r:id="rId379" o:title=""/>
                                      </v:shape>
                                      <o:OLEObject Type="Embed" ProgID="Equation.DSMT4" ShapeID="_x0000_i1151" DrawAspect="Content" ObjectID="_1691503493" r:id="rId398"/>
                                    </w:object>
                                  </w:r>
                                  <w:r w:rsidRPr="00A25F7D">
                                    <w:rPr>
                                      <w:b w:val="0"/>
                                      <w:sz w:val="21"/>
                                      <w:szCs w:val="21"/>
                                    </w:rPr>
                                    <w:t xml:space="preserve">         D. tỉ lệ nghịch với độ lớn của hợp lực </w:t>
                                  </w:r>
                                  <w:r w:rsidR="000A6FF3" w:rsidRPr="000A6FF3">
                                    <w:rPr>
                                      <w:b w:val="0"/>
                                      <w:noProof/>
                                      <w:position w:val="-12"/>
                                      <w:sz w:val="21"/>
                                      <w:szCs w:val="21"/>
                                    </w:rPr>
                                    <w:object w:dxaOrig="705" w:dyaOrig="374" w14:anchorId="23610572">
                                      <v:shape id="_x0000_i1152" type="#_x0000_t75" alt="" style="width:37.5pt;height:20.25pt;mso-width-percent:0;mso-height-percent:0;mso-width-percent:0;mso-height-percent:0" o:ole="">
                                        <v:imagedata r:id="rId381" o:title=""/>
                                      </v:shape>
                                      <o:OLEObject Type="Embed" ProgID="Equation.DSMT4" ShapeID="_x0000_i1152" DrawAspect="Content" ObjectID="_1691503494" r:id="rId399"/>
                                    </w:object>
                                  </w:r>
                                </w:p>
                              </w:tc>
                            </w:tr>
                            <w:tr w:rsidR="00E0450C" w:rsidRPr="00A25F7D" w14:paraId="72C2E269" w14:textId="77777777" w:rsidTr="00F9357A">
                              <w:tc>
                                <w:tcPr>
                                  <w:tcW w:w="10060" w:type="dxa"/>
                                  <w:shd w:val="clear" w:color="auto" w:fill="auto"/>
                                </w:tcPr>
                                <w:p w14:paraId="225B1937" w14:textId="77777777" w:rsidR="00E0450C" w:rsidRPr="00A25F7D" w:rsidRDefault="00E0450C" w:rsidP="000029F3">
                                  <w:pPr>
                                    <w:spacing w:line="276" w:lineRule="auto"/>
                                    <w:jc w:val="both"/>
                                    <w:rPr>
                                      <w:b w:val="0"/>
                                      <w:sz w:val="21"/>
                                      <w:szCs w:val="21"/>
                                      <w:lang w:val="pt-BR"/>
                                    </w:rPr>
                                  </w:pPr>
                                  <w:r w:rsidRPr="00A25F7D">
                                    <w:rPr>
                                      <w:sz w:val="21"/>
                                      <w:szCs w:val="21"/>
                                      <w:u w:val="single"/>
                                    </w:rPr>
                                    <w:t>Câu 16.</w:t>
                                  </w:r>
                                  <w:r w:rsidRPr="00A25F7D">
                                    <w:rPr>
                                      <w:sz w:val="21"/>
                                      <w:szCs w:val="21"/>
                                    </w:rPr>
                                    <w:t xml:space="preserve"> </w:t>
                                  </w:r>
                                  <w:r w:rsidRPr="00A25F7D">
                                    <w:rPr>
                                      <w:b w:val="0"/>
                                      <w:sz w:val="21"/>
                                      <w:szCs w:val="21"/>
                                      <w:lang w:val="pt-BR"/>
                                    </w:rPr>
                                    <w:t xml:space="preserve">Một vật có khối lượng 2kg đang đứng yên, chịu tác dụng của lực có độ lớn 1N. Quãng đường vật đi được trong 2 giây là </w:t>
                                  </w:r>
                                </w:p>
                                <w:p w14:paraId="18E0D70E" w14:textId="3B492C93" w:rsidR="00E0450C" w:rsidRDefault="00E0450C" w:rsidP="000029F3">
                                  <w:pPr>
                                    <w:spacing w:line="276" w:lineRule="auto"/>
                                    <w:jc w:val="both"/>
                                    <w:rPr>
                                      <w:b w:val="0"/>
                                      <w:sz w:val="21"/>
                                      <w:szCs w:val="21"/>
                                      <w:lang w:val="pt-BR"/>
                                    </w:rPr>
                                  </w:pPr>
                                  <w:r w:rsidRPr="00A25F7D">
                                    <w:rPr>
                                      <w:b w:val="0"/>
                                      <w:sz w:val="21"/>
                                      <w:szCs w:val="21"/>
                                      <w:lang w:val="pt-BR"/>
                                    </w:rPr>
                                    <w:t xml:space="preserve">A. 0,5m          B. 2,0 m            </w:t>
                                  </w:r>
                                </w:p>
                                <w:p w14:paraId="1BE31C56" w14:textId="09AFE9DB" w:rsidR="00E0450C" w:rsidRPr="00A25F7D" w:rsidRDefault="00E0450C" w:rsidP="000029F3">
                                  <w:pPr>
                                    <w:spacing w:line="276" w:lineRule="auto"/>
                                    <w:jc w:val="both"/>
                                    <w:rPr>
                                      <w:b w:val="0"/>
                                      <w:sz w:val="21"/>
                                      <w:szCs w:val="21"/>
                                      <w:lang w:val="pt-BR"/>
                                    </w:rPr>
                                  </w:pPr>
                                  <w:r w:rsidRPr="00A25F7D">
                                    <w:rPr>
                                      <w:b w:val="0"/>
                                      <w:sz w:val="21"/>
                                      <w:szCs w:val="21"/>
                                      <w:lang w:val="pt-BR"/>
                                    </w:rPr>
                                    <w:t>C. 1,0 m         D. 4,0m</w:t>
                                  </w:r>
                                </w:p>
                              </w:tc>
                            </w:tr>
                            <w:tr w:rsidR="00E0450C" w:rsidRPr="00A25F7D" w14:paraId="4CDE2ED6" w14:textId="77777777" w:rsidTr="00F9357A">
                              <w:tc>
                                <w:tcPr>
                                  <w:tcW w:w="10060" w:type="dxa"/>
                                  <w:shd w:val="clear" w:color="auto" w:fill="auto"/>
                                </w:tcPr>
                                <w:p w14:paraId="3974C7D0" w14:textId="77777777" w:rsidR="00E0450C" w:rsidRDefault="00E0450C" w:rsidP="000029F3">
                                  <w:pPr>
                                    <w:spacing w:line="276" w:lineRule="auto"/>
                                    <w:jc w:val="both"/>
                                    <w:rPr>
                                      <w:b w:val="0"/>
                                      <w:sz w:val="21"/>
                                      <w:szCs w:val="21"/>
                                    </w:rPr>
                                  </w:pPr>
                                  <w:r w:rsidRPr="00A25F7D">
                                    <w:rPr>
                                      <w:sz w:val="21"/>
                                      <w:szCs w:val="21"/>
                                      <w:u w:val="single"/>
                                    </w:rPr>
                                    <w:t>Câu 17.</w:t>
                                  </w:r>
                                  <w:r w:rsidRPr="00A25F7D">
                                    <w:rPr>
                                      <w:sz w:val="21"/>
                                      <w:szCs w:val="21"/>
                                    </w:rPr>
                                    <w:t xml:space="preserve"> </w:t>
                                  </w:r>
                                  <w:r w:rsidRPr="00A25F7D">
                                    <w:rPr>
                                      <w:b w:val="0"/>
                                      <w:sz w:val="21"/>
                                      <w:szCs w:val="21"/>
                                    </w:rPr>
                                    <w:t>Một vật có khối lượng 2</w:t>
                                  </w:r>
                                  <w:proofErr w:type="gramStart"/>
                                  <w:r w:rsidRPr="00A25F7D">
                                    <w:rPr>
                                      <w:b w:val="0"/>
                                      <w:sz w:val="21"/>
                                      <w:szCs w:val="21"/>
                                    </w:rPr>
                                    <w:t>,0</w:t>
                                  </w:r>
                                  <w:proofErr w:type="gramEnd"/>
                                  <w:r w:rsidRPr="00A25F7D">
                                    <w:rPr>
                                      <w:b w:val="0"/>
                                      <w:sz w:val="21"/>
                                      <w:szCs w:val="21"/>
                                    </w:rPr>
                                    <w:t xml:space="preserve"> kg chuyển động nhanh dần đều từ trạng thái nghỉ. Vật đi được quãng đường 80cm trong thời gian 0,5 s. Hợp lực tác dụng vào nó là          </w:t>
                                  </w:r>
                                </w:p>
                                <w:p w14:paraId="13FCBABE" w14:textId="437DCF01" w:rsidR="00E0450C" w:rsidRDefault="00E0450C" w:rsidP="000029F3">
                                  <w:pPr>
                                    <w:spacing w:line="276" w:lineRule="auto"/>
                                    <w:jc w:val="both"/>
                                    <w:rPr>
                                      <w:b w:val="0"/>
                                      <w:sz w:val="21"/>
                                      <w:szCs w:val="21"/>
                                    </w:rPr>
                                  </w:pPr>
                                  <w:r w:rsidRPr="00A25F7D">
                                    <w:rPr>
                                      <w:b w:val="0"/>
                                      <w:sz w:val="21"/>
                                      <w:szCs w:val="21"/>
                                    </w:rPr>
                                    <w:t xml:space="preserve">A. 6,4 N         B. 1,2N        </w:t>
                                  </w:r>
                                </w:p>
                                <w:p w14:paraId="50223F2B" w14:textId="4C7B21D2" w:rsidR="00E0450C" w:rsidRPr="00A25F7D" w:rsidRDefault="00E0450C" w:rsidP="000029F3">
                                  <w:pPr>
                                    <w:spacing w:line="276" w:lineRule="auto"/>
                                    <w:jc w:val="both"/>
                                    <w:rPr>
                                      <w:b w:val="0"/>
                                      <w:sz w:val="21"/>
                                      <w:szCs w:val="21"/>
                                    </w:rPr>
                                  </w:pPr>
                                  <w:r w:rsidRPr="00A25F7D">
                                    <w:rPr>
                                      <w:b w:val="0"/>
                                      <w:sz w:val="21"/>
                                      <w:szCs w:val="21"/>
                                    </w:rPr>
                                    <w:t xml:space="preserve"> C. 12,8N       D. 1280N</w:t>
                                  </w:r>
                                </w:p>
                              </w:tc>
                            </w:tr>
                            <w:tr w:rsidR="00E0450C" w:rsidRPr="00A25F7D" w14:paraId="4E8FE4EC" w14:textId="77777777" w:rsidTr="00F9357A">
                              <w:tc>
                                <w:tcPr>
                                  <w:tcW w:w="10060" w:type="dxa"/>
                                  <w:shd w:val="clear" w:color="auto" w:fill="auto"/>
                                </w:tcPr>
                                <w:p w14:paraId="02B795E5" w14:textId="77777777" w:rsidR="00E0450C" w:rsidRPr="00A25F7D" w:rsidRDefault="00E0450C" w:rsidP="000029F3">
                                  <w:pPr>
                                    <w:spacing w:line="276" w:lineRule="auto"/>
                                    <w:jc w:val="both"/>
                                    <w:rPr>
                                      <w:b w:val="0"/>
                                      <w:sz w:val="21"/>
                                      <w:szCs w:val="21"/>
                                    </w:rPr>
                                  </w:pPr>
                                  <w:r w:rsidRPr="00A25F7D">
                                    <w:rPr>
                                      <w:sz w:val="21"/>
                                      <w:szCs w:val="21"/>
                                      <w:u w:val="single"/>
                                    </w:rPr>
                                    <w:t>Câu 18.</w:t>
                                  </w:r>
                                  <w:r w:rsidRPr="00A25F7D">
                                    <w:rPr>
                                      <w:sz w:val="21"/>
                                      <w:szCs w:val="21"/>
                                    </w:rPr>
                                    <w:t xml:space="preserve"> </w:t>
                                  </w:r>
                                  <w:r w:rsidRPr="00A25F7D">
                                    <w:rPr>
                                      <w:b w:val="0"/>
                                      <w:sz w:val="21"/>
                                      <w:szCs w:val="21"/>
                                    </w:rPr>
                                    <w:t xml:space="preserve">Dưới tác dụng của lực </w:t>
                                  </w:r>
                                  <w:r w:rsidR="000A6FF3" w:rsidRPr="000A6FF3">
                                    <w:rPr>
                                      <w:b w:val="0"/>
                                      <w:noProof/>
                                      <w:position w:val="-4"/>
                                      <w:sz w:val="21"/>
                                      <w:szCs w:val="21"/>
                                    </w:rPr>
                                    <w:object w:dxaOrig="244" w:dyaOrig="302" w14:anchorId="28D641B6">
                                      <v:shape id="_x0000_i1153" type="#_x0000_t75" alt="" style="width:12.75pt;height:15.75pt;mso-width-percent:0;mso-height-percent:0;mso-width-percent:0;mso-height-percent:0" o:ole="">
                                        <v:imagedata r:id="rId383" o:title=""/>
                                      </v:shape>
                                      <o:OLEObject Type="Embed" ProgID="Equation.DSMT4" ShapeID="_x0000_i1153" DrawAspect="Content" ObjectID="_1691503495" r:id="rId400"/>
                                    </w:object>
                                  </w:r>
                                  <w:r w:rsidRPr="00A25F7D">
                                    <w:rPr>
                                      <w:b w:val="0"/>
                                      <w:sz w:val="21"/>
                                      <w:szCs w:val="21"/>
                                    </w:rPr>
                                    <w:t>không đổi, vật khối lượng m</w:t>
                                  </w:r>
                                  <w:r w:rsidRPr="00A25F7D">
                                    <w:rPr>
                                      <w:b w:val="0"/>
                                      <w:sz w:val="21"/>
                                      <w:szCs w:val="21"/>
                                      <w:vertAlign w:val="subscript"/>
                                    </w:rPr>
                                    <w:t>1</w:t>
                                  </w:r>
                                  <w:r w:rsidRPr="00A25F7D">
                                    <w:rPr>
                                      <w:b w:val="0"/>
                                      <w:sz w:val="21"/>
                                      <w:szCs w:val="21"/>
                                    </w:rPr>
                                    <w:t xml:space="preserve"> thu gia tốc 0</w:t>
                                  </w:r>
                                  <w:proofErr w:type="gramStart"/>
                                  <w:r w:rsidRPr="00A25F7D">
                                    <w:rPr>
                                      <w:b w:val="0"/>
                                      <w:sz w:val="21"/>
                                      <w:szCs w:val="21"/>
                                    </w:rPr>
                                    <w:t>,1</w:t>
                                  </w:r>
                                  <w:proofErr w:type="gramEnd"/>
                                  <w:r w:rsidRPr="00A25F7D">
                                    <w:rPr>
                                      <w:b w:val="0"/>
                                      <w:sz w:val="21"/>
                                      <w:szCs w:val="21"/>
                                    </w:rPr>
                                    <w:t xml:space="preserve"> m/s</w:t>
                                  </w:r>
                                  <w:r w:rsidRPr="00A25F7D">
                                    <w:rPr>
                                      <w:b w:val="0"/>
                                      <w:sz w:val="21"/>
                                      <w:szCs w:val="21"/>
                                      <w:vertAlign w:val="superscript"/>
                                    </w:rPr>
                                    <w:t>2</w:t>
                                  </w:r>
                                  <w:r w:rsidRPr="00A25F7D">
                                    <w:rPr>
                                      <w:b w:val="0"/>
                                      <w:sz w:val="21"/>
                                      <w:szCs w:val="21"/>
                                    </w:rPr>
                                    <w:t>. Nếu ghép thêm vật m</w:t>
                                  </w:r>
                                  <w:r w:rsidRPr="00A25F7D">
                                    <w:rPr>
                                      <w:b w:val="0"/>
                                      <w:sz w:val="21"/>
                                      <w:szCs w:val="21"/>
                                      <w:vertAlign w:val="subscript"/>
                                    </w:rPr>
                                    <w:t>2</w:t>
                                  </w:r>
                                  <w:r w:rsidRPr="00A25F7D">
                                    <w:rPr>
                                      <w:b w:val="0"/>
                                      <w:sz w:val="21"/>
                                      <w:szCs w:val="21"/>
                                    </w:rPr>
                                    <w:t xml:space="preserve"> vào vật m</w:t>
                                  </w:r>
                                  <w:r w:rsidRPr="00A25F7D">
                                    <w:rPr>
                                      <w:b w:val="0"/>
                                      <w:sz w:val="21"/>
                                      <w:szCs w:val="21"/>
                                      <w:vertAlign w:val="subscript"/>
                                    </w:rPr>
                                    <w:t>1</w:t>
                                  </w:r>
                                  <w:r w:rsidRPr="00A25F7D">
                                    <w:rPr>
                                      <w:b w:val="0"/>
                                      <w:sz w:val="21"/>
                                      <w:szCs w:val="21"/>
                                    </w:rPr>
                                    <w:t xml:space="preserve"> thì hệ vật thu gia tốc 0</w:t>
                                  </w:r>
                                  <w:proofErr w:type="gramStart"/>
                                  <w:r w:rsidRPr="00A25F7D">
                                    <w:rPr>
                                      <w:b w:val="0"/>
                                      <w:sz w:val="21"/>
                                      <w:szCs w:val="21"/>
                                    </w:rPr>
                                    <w:t>,06</w:t>
                                  </w:r>
                                  <w:proofErr w:type="gramEnd"/>
                                  <w:r w:rsidRPr="00A25F7D">
                                    <w:rPr>
                                      <w:b w:val="0"/>
                                      <w:sz w:val="21"/>
                                      <w:szCs w:val="21"/>
                                    </w:rPr>
                                    <w:t xml:space="preserve"> m/s</w:t>
                                  </w:r>
                                  <w:r w:rsidRPr="00A25F7D">
                                    <w:rPr>
                                      <w:b w:val="0"/>
                                      <w:sz w:val="21"/>
                                      <w:szCs w:val="21"/>
                                      <w:vertAlign w:val="superscript"/>
                                    </w:rPr>
                                    <w:t>2</w:t>
                                  </w:r>
                                  <w:r w:rsidRPr="00A25F7D">
                                    <w:rPr>
                                      <w:b w:val="0"/>
                                      <w:sz w:val="21"/>
                                      <w:szCs w:val="21"/>
                                    </w:rPr>
                                    <w:t xml:space="preserve">. Dưới tác dụng của  lực </w:t>
                                  </w:r>
                                  <w:r w:rsidR="000A6FF3" w:rsidRPr="000A6FF3">
                                    <w:rPr>
                                      <w:b w:val="0"/>
                                      <w:noProof/>
                                      <w:position w:val="-4"/>
                                      <w:sz w:val="21"/>
                                      <w:szCs w:val="21"/>
                                    </w:rPr>
                                    <w:object w:dxaOrig="244" w:dyaOrig="302" w14:anchorId="4B0F1064">
                                      <v:shape id="_x0000_i1154" type="#_x0000_t75" alt="" style="width:12.75pt;height:15.75pt;mso-width-percent:0;mso-height-percent:0;mso-width-percent:0;mso-height-percent:0" o:ole="">
                                        <v:imagedata r:id="rId385" o:title=""/>
                                      </v:shape>
                                      <o:OLEObject Type="Embed" ProgID="Equation.DSMT4" ShapeID="_x0000_i1154" DrawAspect="Content" ObjectID="_1691503496" r:id="rId401"/>
                                    </w:object>
                                  </w:r>
                                  <w:r w:rsidRPr="00A25F7D">
                                    <w:rPr>
                                      <w:b w:val="0"/>
                                      <w:sz w:val="21"/>
                                      <w:szCs w:val="21"/>
                                    </w:rPr>
                                    <w:t xml:space="preserve"> trên, vật m</w:t>
                                  </w:r>
                                  <w:r w:rsidRPr="00A25F7D">
                                    <w:rPr>
                                      <w:b w:val="0"/>
                                      <w:sz w:val="21"/>
                                      <w:szCs w:val="21"/>
                                      <w:vertAlign w:val="subscript"/>
                                    </w:rPr>
                                    <w:t xml:space="preserve">2 </w:t>
                                  </w:r>
                                  <w:r w:rsidRPr="00A25F7D">
                                    <w:rPr>
                                      <w:b w:val="0"/>
                                      <w:sz w:val="21"/>
                                      <w:szCs w:val="21"/>
                                    </w:rPr>
                                    <w:t>sẽ thu gia tốc</w:t>
                                  </w:r>
                                </w:p>
                                <w:p w14:paraId="254E244A" w14:textId="77777777" w:rsidR="00E0450C" w:rsidRDefault="00E0450C" w:rsidP="000029F3">
                                  <w:pPr>
                                    <w:spacing w:line="276" w:lineRule="auto"/>
                                    <w:jc w:val="both"/>
                                    <w:rPr>
                                      <w:b w:val="0"/>
                                      <w:sz w:val="21"/>
                                      <w:szCs w:val="21"/>
                                      <w:vertAlign w:val="superscript"/>
                                    </w:rPr>
                                  </w:pPr>
                                  <w:r w:rsidRPr="00A25F7D">
                                    <w:rPr>
                                      <w:b w:val="0"/>
                                      <w:sz w:val="21"/>
                                      <w:szCs w:val="21"/>
                                    </w:rPr>
                                    <w:t>A. 0,16 m/s</w:t>
                                  </w:r>
                                  <w:r w:rsidRPr="00A25F7D">
                                    <w:rPr>
                                      <w:b w:val="0"/>
                                      <w:sz w:val="21"/>
                                      <w:szCs w:val="21"/>
                                      <w:vertAlign w:val="superscript"/>
                                    </w:rPr>
                                    <w:t xml:space="preserve">2         </w:t>
                                  </w:r>
                                  <w:r w:rsidRPr="00A25F7D">
                                    <w:rPr>
                                      <w:b w:val="0"/>
                                      <w:sz w:val="21"/>
                                      <w:szCs w:val="21"/>
                                    </w:rPr>
                                    <w:t>B. 0,15 m/s</w:t>
                                  </w:r>
                                  <w:r w:rsidRPr="00A25F7D">
                                    <w:rPr>
                                      <w:b w:val="0"/>
                                      <w:sz w:val="21"/>
                                      <w:szCs w:val="21"/>
                                      <w:vertAlign w:val="superscript"/>
                                    </w:rPr>
                                    <w:t xml:space="preserve">2         </w:t>
                                  </w:r>
                                </w:p>
                                <w:p w14:paraId="57FE36F9" w14:textId="6194D221" w:rsidR="00E0450C" w:rsidRPr="00A25F7D" w:rsidRDefault="00E0450C" w:rsidP="000029F3">
                                  <w:pPr>
                                    <w:spacing w:line="276" w:lineRule="auto"/>
                                    <w:jc w:val="both"/>
                                    <w:rPr>
                                      <w:b w:val="0"/>
                                      <w:sz w:val="21"/>
                                      <w:szCs w:val="21"/>
                                      <w:lang w:val="pt-BR"/>
                                    </w:rPr>
                                  </w:pPr>
                                  <w:r w:rsidRPr="00A25F7D">
                                    <w:rPr>
                                      <w:b w:val="0"/>
                                      <w:sz w:val="21"/>
                                      <w:szCs w:val="21"/>
                                    </w:rPr>
                                    <w:t>C. 0,04 m/s</w:t>
                                  </w:r>
                                  <w:r w:rsidRPr="00A25F7D">
                                    <w:rPr>
                                      <w:b w:val="0"/>
                                      <w:sz w:val="21"/>
                                      <w:szCs w:val="21"/>
                                      <w:vertAlign w:val="superscript"/>
                                    </w:rPr>
                                    <w:t xml:space="preserve">2         </w:t>
                                  </w:r>
                                  <w:r w:rsidRPr="00A25F7D">
                                    <w:rPr>
                                      <w:b w:val="0"/>
                                      <w:sz w:val="21"/>
                                      <w:szCs w:val="21"/>
                                    </w:rPr>
                                    <w:t>D. 0,03 m/s</w:t>
                                  </w:r>
                                  <w:r w:rsidRPr="00A25F7D">
                                    <w:rPr>
                                      <w:b w:val="0"/>
                                      <w:sz w:val="21"/>
                                      <w:szCs w:val="21"/>
                                      <w:vertAlign w:val="superscript"/>
                                    </w:rPr>
                                    <w:t>2</w:t>
                                  </w:r>
                                </w:p>
                              </w:tc>
                            </w:tr>
                            <w:tr w:rsidR="00E0450C" w:rsidRPr="00A25F7D" w14:paraId="046C2EFB" w14:textId="77777777" w:rsidTr="00F9357A">
                              <w:tc>
                                <w:tcPr>
                                  <w:tcW w:w="10060" w:type="dxa"/>
                                  <w:shd w:val="clear" w:color="auto" w:fill="auto"/>
                                </w:tcPr>
                                <w:p w14:paraId="014E02E3" w14:textId="77777777" w:rsidR="00E0450C" w:rsidRDefault="00E0450C" w:rsidP="000029F3">
                                  <w:pPr>
                                    <w:spacing w:line="276" w:lineRule="auto"/>
                                    <w:jc w:val="both"/>
                                    <w:rPr>
                                      <w:b w:val="0"/>
                                      <w:sz w:val="21"/>
                                      <w:szCs w:val="21"/>
                                    </w:rPr>
                                  </w:pPr>
                                  <w:r w:rsidRPr="00A25F7D">
                                    <w:rPr>
                                      <w:sz w:val="21"/>
                                      <w:szCs w:val="21"/>
                                      <w:u w:val="single"/>
                                    </w:rPr>
                                    <w:t>Câu 19.</w:t>
                                  </w:r>
                                  <w:r w:rsidRPr="00A25F7D">
                                    <w:rPr>
                                      <w:sz w:val="21"/>
                                      <w:szCs w:val="21"/>
                                    </w:rPr>
                                    <w:t xml:space="preserve"> </w:t>
                                  </w:r>
                                  <w:r w:rsidRPr="00A25F7D">
                                    <w:rPr>
                                      <w:b w:val="0"/>
                                      <w:sz w:val="21"/>
                                      <w:szCs w:val="21"/>
                                    </w:rPr>
                                    <w:t xml:space="preserve">Lực F truyền cho vật khối lượng </w:t>
                                  </w:r>
                                  <w:r w:rsidR="000A6FF3" w:rsidRPr="000A6FF3">
                                    <w:rPr>
                                      <w:b w:val="0"/>
                                      <w:noProof/>
                                      <w:position w:val="-10"/>
                                      <w:sz w:val="21"/>
                                      <w:szCs w:val="21"/>
                                    </w:rPr>
                                    <w:object w:dxaOrig="318" w:dyaOrig="360" w14:anchorId="71FA6B29">
                                      <v:shape id="_x0000_i1155" type="#_x0000_t75" alt="" style="width:15.75pt;height:18pt;mso-width-percent:0;mso-height-percent:0;mso-width-percent:0;mso-height-percent:0" o:ole="">
                                        <v:imagedata r:id="rId387" o:title=""/>
                                      </v:shape>
                                      <o:OLEObject Type="Embed" ProgID="Equation.3" ShapeID="_x0000_i1155" DrawAspect="Content" ObjectID="_1691503497" r:id="rId402"/>
                                    </w:object>
                                  </w:r>
                                  <w:r w:rsidRPr="00A25F7D">
                                    <w:rPr>
                                      <w:b w:val="0"/>
                                      <w:sz w:val="21"/>
                                      <w:szCs w:val="21"/>
                                    </w:rPr>
                                    <w:t>gia tốc 3 m/s</w:t>
                                  </w:r>
                                  <w:r w:rsidRPr="00A25F7D">
                                    <w:rPr>
                                      <w:b w:val="0"/>
                                      <w:sz w:val="21"/>
                                      <w:szCs w:val="21"/>
                                      <w:vertAlign w:val="superscript"/>
                                    </w:rPr>
                                    <w:t>2</w:t>
                                  </w:r>
                                  <w:r w:rsidRPr="00A25F7D">
                                    <w:rPr>
                                      <w:b w:val="0"/>
                                      <w:sz w:val="21"/>
                                      <w:szCs w:val="21"/>
                                    </w:rPr>
                                    <w:t xml:space="preserve">, truyền cho vật khối lượng </w:t>
                                  </w:r>
                                  <w:r w:rsidR="000A6FF3" w:rsidRPr="000A6FF3">
                                    <w:rPr>
                                      <w:b w:val="0"/>
                                      <w:noProof/>
                                      <w:position w:val="-10"/>
                                      <w:sz w:val="21"/>
                                      <w:szCs w:val="21"/>
                                    </w:rPr>
                                    <w:object w:dxaOrig="318" w:dyaOrig="360" w14:anchorId="77C59E4E">
                                      <v:shape id="_x0000_i1156" type="#_x0000_t75" alt="" style="width:15.75pt;height:18pt;mso-width-percent:0;mso-height-percent:0;mso-width-percent:0;mso-height-percent:0" o:ole="">
                                        <v:imagedata r:id="rId389" o:title=""/>
                                      </v:shape>
                                      <o:OLEObject Type="Embed" ProgID="Equation.3" ShapeID="_x0000_i1156" DrawAspect="Content" ObjectID="_1691503498" r:id="rId403"/>
                                    </w:object>
                                  </w:r>
                                  <w:r w:rsidRPr="00A25F7D">
                                    <w:rPr>
                                      <w:b w:val="0"/>
                                      <w:sz w:val="21"/>
                                      <w:szCs w:val="21"/>
                                    </w:rPr>
                                    <w:t xml:space="preserve"> gia tốc 2m/s</w:t>
                                  </w:r>
                                  <w:r w:rsidRPr="00A25F7D">
                                    <w:rPr>
                                      <w:b w:val="0"/>
                                      <w:sz w:val="21"/>
                                      <w:szCs w:val="21"/>
                                      <w:vertAlign w:val="superscript"/>
                                    </w:rPr>
                                    <w:t>2</w:t>
                                  </w:r>
                                  <w:r w:rsidRPr="00A25F7D">
                                    <w:rPr>
                                      <w:b w:val="0"/>
                                      <w:sz w:val="21"/>
                                      <w:szCs w:val="21"/>
                                    </w:rPr>
                                    <w:t>. Hỏi lực F sẽ truyền cho vật có khối lượng m = m</w:t>
                                  </w:r>
                                  <w:r w:rsidRPr="00A25F7D">
                                    <w:rPr>
                                      <w:b w:val="0"/>
                                      <w:sz w:val="21"/>
                                      <w:szCs w:val="21"/>
                                      <w:vertAlign w:val="subscript"/>
                                    </w:rPr>
                                    <w:t>2</w:t>
                                  </w:r>
                                  <w:r w:rsidRPr="00A25F7D">
                                    <w:rPr>
                                      <w:b w:val="0"/>
                                      <w:sz w:val="21"/>
                                      <w:szCs w:val="21"/>
                                    </w:rPr>
                                    <w:t xml:space="preserve"> – m</w:t>
                                  </w:r>
                                  <w:r w:rsidRPr="00A25F7D">
                                    <w:rPr>
                                      <w:b w:val="0"/>
                                      <w:sz w:val="21"/>
                                      <w:szCs w:val="21"/>
                                      <w:vertAlign w:val="subscript"/>
                                    </w:rPr>
                                    <w:t>1</w:t>
                                  </w:r>
                                  <w:r w:rsidRPr="00A25F7D">
                                    <w:rPr>
                                      <w:b w:val="0"/>
                                      <w:sz w:val="21"/>
                                      <w:szCs w:val="21"/>
                                    </w:rPr>
                                    <w:t xml:space="preserve">  một gia tốc là                </w:t>
                                  </w:r>
                                </w:p>
                                <w:p w14:paraId="56830939" w14:textId="6A83205F" w:rsidR="00E0450C" w:rsidRDefault="00E0450C" w:rsidP="000029F3">
                                  <w:pPr>
                                    <w:spacing w:line="276" w:lineRule="auto"/>
                                    <w:jc w:val="both"/>
                                    <w:rPr>
                                      <w:b w:val="0"/>
                                      <w:sz w:val="21"/>
                                      <w:szCs w:val="21"/>
                                    </w:rPr>
                                  </w:pPr>
                                  <w:r w:rsidRPr="00A25F7D">
                                    <w:rPr>
                                      <w:b w:val="0"/>
                                      <w:sz w:val="21"/>
                                      <w:szCs w:val="21"/>
                                    </w:rPr>
                                    <w:t xml:space="preserve"> A. 20 m/s</w:t>
                                  </w:r>
                                  <w:r w:rsidRPr="00A25F7D">
                                    <w:rPr>
                                      <w:b w:val="0"/>
                                      <w:sz w:val="21"/>
                                      <w:szCs w:val="21"/>
                                      <w:vertAlign w:val="superscript"/>
                                    </w:rPr>
                                    <w:t>2</w:t>
                                  </w:r>
                                  <w:r w:rsidRPr="00A25F7D">
                                    <w:rPr>
                                      <w:b w:val="0"/>
                                      <w:sz w:val="21"/>
                                      <w:szCs w:val="21"/>
                                    </w:rPr>
                                    <w:t xml:space="preserve">      B.15 m/s</w:t>
                                  </w:r>
                                  <w:r w:rsidRPr="00A25F7D">
                                    <w:rPr>
                                      <w:b w:val="0"/>
                                      <w:sz w:val="21"/>
                                      <w:szCs w:val="21"/>
                                      <w:vertAlign w:val="superscript"/>
                                    </w:rPr>
                                    <w:t>2</w:t>
                                  </w:r>
                                  <w:r w:rsidRPr="00A25F7D">
                                    <w:rPr>
                                      <w:b w:val="0"/>
                                      <w:sz w:val="21"/>
                                      <w:szCs w:val="21"/>
                                    </w:rPr>
                                    <w:t xml:space="preserve">        </w:t>
                                  </w:r>
                                </w:p>
                                <w:p w14:paraId="28D16714" w14:textId="41D2FEBA" w:rsidR="00E0450C" w:rsidRPr="00A25F7D" w:rsidRDefault="00E0450C" w:rsidP="000029F3">
                                  <w:pPr>
                                    <w:spacing w:line="276" w:lineRule="auto"/>
                                    <w:jc w:val="both"/>
                                    <w:rPr>
                                      <w:b w:val="0"/>
                                      <w:sz w:val="21"/>
                                      <w:szCs w:val="21"/>
                                    </w:rPr>
                                  </w:pPr>
                                  <w:r w:rsidRPr="00A25F7D">
                                    <w:rPr>
                                      <w:b w:val="0"/>
                                      <w:sz w:val="21"/>
                                      <w:szCs w:val="21"/>
                                    </w:rPr>
                                    <w:t>C.10m/s</w:t>
                                  </w:r>
                                  <w:r w:rsidRPr="00A25F7D">
                                    <w:rPr>
                                      <w:b w:val="0"/>
                                      <w:sz w:val="21"/>
                                      <w:szCs w:val="21"/>
                                      <w:vertAlign w:val="superscript"/>
                                    </w:rPr>
                                    <w:t>2</w:t>
                                  </w:r>
                                  <w:r w:rsidRPr="00A25F7D">
                                    <w:rPr>
                                      <w:b w:val="0"/>
                                      <w:sz w:val="21"/>
                                      <w:szCs w:val="21"/>
                                    </w:rPr>
                                    <w:t xml:space="preserve">         D. 6m/s</w:t>
                                  </w:r>
                                  <w:r w:rsidRPr="00A25F7D">
                                    <w:rPr>
                                      <w:b w:val="0"/>
                                      <w:sz w:val="21"/>
                                      <w:szCs w:val="21"/>
                                      <w:vertAlign w:val="superscript"/>
                                    </w:rPr>
                                    <w:t>2</w:t>
                                  </w:r>
                                </w:p>
                              </w:tc>
                            </w:tr>
                            <w:tr w:rsidR="00E0450C" w:rsidRPr="00A25F7D" w14:paraId="64E8CD33" w14:textId="77777777" w:rsidTr="00F9357A">
                              <w:tc>
                                <w:tcPr>
                                  <w:tcW w:w="10060" w:type="dxa"/>
                                  <w:shd w:val="clear" w:color="auto" w:fill="auto"/>
                                </w:tcPr>
                                <w:p w14:paraId="45530174" w14:textId="77777777" w:rsidR="00E0450C" w:rsidRPr="00A25F7D" w:rsidRDefault="00E0450C" w:rsidP="000029F3">
                                  <w:pPr>
                                    <w:spacing w:line="276" w:lineRule="auto"/>
                                    <w:jc w:val="both"/>
                                    <w:rPr>
                                      <w:b w:val="0"/>
                                      <w:sz w:val="21"/>
                                      <w:szCs w:val="21"/>
                                    </w:rPr>
                                  </w:pPr>
                                  <w:r w:rsidRPr="00A25F7D">
                                    <w:rPr>
                                      <w:sz w:val="21"/>
                                      <w:szCs w:val="21"/>
                                      <w:u w:val="single"/>
                                    </w:rPr>
                                    <w:t>Câu 20.</w:t>
                                  </w:r>
                                  <w:r w:rsidRPr="00A25F7D">
                                    <w:rPr>
                                      <w:sz w:val="21"/>
                                      <w:szCs w:val="21"/>
                                    </w:rPr>
                                    <w:t xml:space="preserve"> </w:t>
                                  </w:r>
                                  <w:r w:rsidRPr="00A25F7D">
                                    <w:rPr>
                                      <w:b w:val="0"/>
                                      <w:sz w:val="21"/>
                                      <w:szCs w:val="21"/>
                                    </w:rPr>
                                    <w:t>Một vật có khối lượng 0,4 kg chuyển động thẳng nhanh dần đều trên đường nằm ngang với gia tốc 3m/s</w:t>
                                  </w:r>
                                  <w:r w:rsidRPr="00A25F7D">
                                    <w:rPr>
                                      <w:b w:val="0"/>
                                      <w:sz w:val="21"/>
                                      <w:szCs w:val="21"/>
                                      <w:vertAlign w:val="superscript"/>
                                    </w:rPr>
                                    <w:t xml:space="preserve">2 </w:t>
                                  </w:r>
                                  <w:r w:rsidRPr="00A25F7D">
                                    <w:rPr>
                                      <w:b w:val="0"/>
                                      <w:sz w:val="21"/>
                                      <w:szCs w:val="21"/>
                                    </w:rPr>
                                    <w:t xml:space="preserve"> khi không có lực cản. Nếu có lực cản là 0,2 N để vật chuyển động với gia tốc cũ thì lực kéo tác dụng có độ lớn là</w:t>
                                  </w:r>
                                </w:p>
                                <w:p w14:paraId="039ECAFF" w14:textId="069A3E92" w:rsidR="00E0450C" w:rsidRDefault="00E0450C" w:rsidP="000029F3">
                                  <w:pPr>
                                    <w:spacing w:line="276" w:lineRule="auto"/>
                                    <w:jc w:val="both"/>
                                    <w:rPr>
                                      <w:b w:val="0"/>
                                      <w:sz w:val="21"/>
                                      <w:szCs w:val="21"/>
                                    </w:rPr>
                                  </w:pPr>
                                  <w:r w:rsidRPr="00A25F7D">
                                    <w:rPr>
                                      <w:b w:val="0"/>
                                      <w:sz w:val="21"/>
                                      <w:szCs w:val="21"/>
                                    </w:rPr>
                                    <w:t>A.1N</w:t>
                                  </w:r>
                                  <w:r w:rsidRPr="00A25F7D">
                                    <w:rPr>
                                      <w:b w:val="0"/>
                                      <w:sz w:val="21"/>
                                      <w:szCs w:val="21"/>
                                    </w:rPr>
                                    <w:tab/>
                                  </w:r>
                                  <w:r>
                                    <w:rPr>
                                      <w:b w:val="0"/>
                                      <w:sz w:val="21"/>
                                      <w:szCs w:val="21"/>
                                      <w:lang w:val="vi-VN"/>
                                    </w:rPr>
                                    <w:t xml:space="preserve">       </w:t>
                                  </w:r>
                                  <w:r w:rsidRPr="00A25F7D">
                                    <w:rPr>
                                      <w:b w:val="0"/>
                                      <w:sz w:val="21"/>
                                      <w:szCs w:val="21"/>
                                    </w:rPr>
                                    <w:t>B.1,4N</w:t>
                                  </w:r>
                                  <w:r w:rsidRPr="00A25F7D">
                                    <w:rPr>
                                      <w:b w:val="0"/>
                                      <w:sz w:val="21"/>
                                      <w:szCs w:val="21"/>
                                    </w:rPr>
                                    <w:tab/>
                                  </w:r>
                                  <w:r w:rsidRPr="00A25F7D">
                                    <w:rPr>
                                      <w:b w:val="0"/>
                                      <w:sz w:val="21"/>
                                      <w:szCs w:val="21"/>
                                    </w:rPr>
                                    <w:tab/>
                                  </w:r>
                                </w:p>
                                <w:p w14:paraId="1C6B8C0F" w14:textId="7C05BFDF" w:rsidR="00E0450C" w:rsidRPr="00A25F7D" w:rsidRDefault="00E0450C" w:rsidP="000029F3">
                                  <w:pPr>
                                    <w:spacing w:line="276" w:lineRule="auto"/>
                                    <w:jc w:val="both"/>
                                    <w:rPr>
                                      <w:b w:val="0"/>
                                      <w:sz w:val="21"/>
                                      <w:szCs w:val="21"/>
                                      <w:lang w:val="pt-BR"/>
                                    </w:rPr>
                                  </w:pPr>
                                  <w:r w:rsidRPr="00A25F7D">
                                    <w:rPr>
                                      <w:b w:val="0"/>
                                      <w:sz w:val="21"/>
                                      <w:szCs w:val="21"/>
                                    </w:rPr>
                                    <w:t>C. 0,8N</w:t>
                                  </w:r>
                                  <w:r w:rsidRPr="00A25F7D">
                                    <w:rPr>
                                      <w:b w:val="0"/>
                                      <w:sz w:val="21"/>
                                      <w:szCs w:val="21"/>
                                    </w:rPr>
                                    <w:tab/>
                                  </w:r>
                                  <w:r>
                                    <w:rPr>
                                      <w:b w:val="0"/>
                                      <w:sz w:val="21"/>
                                      <w:szCs w:val="21"/>
                                    </w:rPr>
                                    <w:t xml:space="preserve">       </w:t>
                                  </w:r>
                                  <w:r w:rsidRPr="00A25F7D">
                                    <w:rPr>
                                      <w:b w:val="0"/>
                                      <w:sz w:val="21"/>
                                      <w:szCs w:val="21"/>
                                    </w:rPr>
                                    <w:t>D. 1,6N</w:t>
                                  </w:r>
                                </w:p>
                              </w:tc>
                            </w:tr>
                          </w:tbl>
                          <w:p w14:paraId="03C63AF3" w14:textId="77777777" w:rsidR="00E0450C" w:rsidRPr="00D353E1" w:rsidRDefault="00E0450C" w:rsidP="000029F3">
                            <w:pPr>
                              <w:spacing w:line="276" w:lineRule="auto"/>
                              <w:rPr>
                                <w:b w:val="0"/>
                                <w:bCs w:val="0"/>
                              </w:rPr>
                            </w:pPr>
                          </w:p>
                        </w:tc>
                      </w:tr>
                      <w:tr w:rsidR="00E0450C" w:rsidRPr="00B31086" w14:paraId="65EE6C86" w14:textId="77777777" w:rsidTr="00317813">
                        <w:tc>
                          <w:tcPr>
                            <w:tcW w:w="10042" w:type="dxa"/>
                            <w:shd w:val="clear" w:color="auto" w:fill="auto"/>
                          </w:tcPr>
                          <w:p w14:paraId="59B3E894" w14:textId="77777777" w:rsidR="00E0450C" w:rsidRPr="00D353E1" w:rsidRDefault="00E0450C" w:rsidP="000029F3">
                            <w:pPr>
                              <w:spacing w:line="276" w:lineRule="auto"/>
                              <w:rPr>
                                <w:b w:val="0"/>
                                <w:bCs w:val="0"/>
                              </w:rPr>
                            </w:pPr>
                          </w:p>
                        </w:tc>
                      </w:tr>
                      <w:tr w:rsidR="00E0450C" w:rsidRPr="00B31086" w14:paraId="00872660" w14:textId="77777777" w:rsidTr="00317813">
                        <w:tc>
                          <w:tcPr>
                            <w:tcW w:w="10042" w:type="dxa"/>
                            <w:shd w:val="clear" w:color="auto" w:fill="auto"/>
                          </w:tcPr>
                          <w:p w14:paraId="06C64D11" w14:textId="77777777" w:rsidR="00E0450C" w:rsidRPr="00D353E1" w:rsidRDefault="00E0450C" w:rsidP="000029F3">
                            <w:pPr>
                              <w:spacing w:line="276" w:lineRule="auto"/>
                              <w:rPr>
                                <w:b w:val="0"/>
                                <w:bCs w:val="0"/>
                              </w:rPr>
                            </w:pPr>
                          </w:p>
                        </w:tc>
                      </w:tr>
                      <w:tr w:rsidR="00E0450C" w:rsidRPr="00B31086" w14:paraId="014F65AE" w14:textId="77777777" w:rsidTr="00317813">
                        <w:tc>
                          <w:tcPr>
                            <w:tcW w:w="10042" w:type="dxa"/>
                            <w:shd w:val="clear" w:color="auto" w:fill="auto"/>
                          </w:tcPr>
                          <w:p w14:paraId="5BD7CFE5" w14:textId="77777777" w:rsidR="00E0450C" w:rsidRPr="00D353E1" w:rsidRDefault="00E0450C" w:rsidP="000029F3">
                            <w:pPr>
                              <w:spacing w:line="276" w:lineRule="auto"/>
                              <w:rPr>
                                <w:b w:val="0"/>
                                <w:bCs w:val="0"/>
                              </w:rPr>
                            </w:pPr>
                          </w:p>
                        </w:tc>
                      </w:tr>
                      <w:tr w:rsidR="00E0450C" w:rsidRPr="00B31086" w14:paraId="374F4638" w14:textId="77777777" w:rsidTr="00317813">
                        <w:tc>
                          <w:tcPr>
                            <w:tcW w:w="10042" w:type="dxa"/>
                            <w:shd w:val="clear" w:color="auto" w:fill="auto"/>
                          </w:tcPr>
                          <w:p w14:paraId="5DFC68D9" w14:textId="77777777" w:rsidR="00E0450C" w:rsidRPr="00D353E1" w:rsidRDefault="00E0450C" w:rsidP="000029F3">
                            <w:pPr>
                              <w:spacing w:line="276" w:lineRule="auto"/>
                              <w:rPr>
                                <w:b w:val="0"/>
                                <w:bCs w:val="0"/>
                              </w:rPr>
                            </w:pPr>
                          </w:p>
                        </w:tc>
                      </w:tr>
                      <w:tr w:rsidR="00E0450C" w:rsidRPr="00B31086" w14:paraId="445ED61A" w14:textId="77777777" w:rsidTr="00317813">
                        <w:tc>
                          <w:tcPr>
                            <w:tcW w:w="10042" w:type="dxa"/>
                            <w:shd w:val="clear" w:color="auto" w:fill="auto"/>
                          </w:tcPr>
                          <w:p w14:paraId="77459B2C" w14:textId="77777777" w:rsidR="00E0450C" w:rsidRPr="00D353E1" w:rsidRDefault="00E0450C" w:rsidP="000029F3">
                            <w:pPr>
                              <w:spacing w:line="276" w:lineRule="auto"/>
                              <w:rPr>
                                <w:b w:val="0"/>
                                <w:bCs w:val="0"/>
                              </w:rPr>
                            </w:pPr>
                          </w:p>
                        </w:tc>
                      </w:tr>
                      <w:tr w:rsidR="00E0450C" w:rsidRPr="00B31086" w14:paraId="4B23125C" w14:textId="77777777" w:rsidTr="00317813">
                        <w:tc>
                          <w:tcPr>
                            <w:tcW w:w="10042" w:type="dxa"/>
                            <w:shd w:val="clear" w:color="auto" w:fill="auto"/>
                          </w:tcPr>
                          <w:p w14:paraId="05488BAD" w14:textId="77777777" w:rsidR="00E0450C" w:rsidRPr="00D353E1" w:rsidRDefault="00E0450C" w:rsidP="000029F3">
                            <w:pPr>
                              <w:spacing w:line="276" w:lineRule="auto"/>
                              <w:rPr>
                                <w:b w:val="0"/>
                                <w:bCs w:val="0"/>
                              </w:rPr>
                            </w:pPr>
                          </w:p>
                        </w:tc>
                      </w:tr>
                      <w:tr w:rsidR="00E0450C" w:rsidRPr="00B31086" w14:paraId="3ADFDCF5" w14:textId="77777777" w:rsidTr="00317813">
                        <w:tc>
                          <w:tcPr>
                            <w:tcW w:w="10042" w:type="dxa"/>
                            <w:shd w:val="clear" w:color="auto" w:fill="auto"/>
                          </w:tcPr>
                          <w:p w14:paraId="1B843B33" w14:textId="77777777" w:rsidR="00E0450C" w:rsidRPr="00D353E1" w:rsidRDefault="00E0450C" w:rsidP="000029F3">
                            <w:pPr>
                              <w:spacing w:line="276" w:lineRule="auto"/>
                              <w:rPr>
                                <w:b w:val="0"/>
                                <w:bCs w:val="0"/>
                              </w:rPr>
                            </w:pPr>
                          </w:p>
                        </w:tc>
                      </w:tr>
                      <w:tr w:rsidR="00E0450C" w:rsidRPr="00B31086" w14:paraId="7AC9BB9F" w14:textId="77777777" w:rsidTr="00317813">
                        <w:tc>
                          <w:tcPr>
                            <w:tcW w:w="10042" w:type="dxa"/>
                            <w:shd w:val="clear" w:color="auto" w:fill="auto"/>
                          </w:tcPr>
                          <w:p w14:paraId="392C7D25" w14:textId="77777777" w:rsidR="00E0450C" w:rsidRPr="00D353E1" w:rsidRDefault="00E0450C" w:rsidP="000029F3">
                            <w:pPr>
                              <w:spacing w:line="276" w:lineRule="auto"/>
                              <w:rPr>
                                <w:b w:val="0"/>
                                <w:bCs w:val="0"/>
                              </w:rPr>
                            </w:pPr>
                          </w:p>
                        </w:tc>
                      </w:tr>
                      <w:tr w:rsidR="00E0450C" w:rsidRPr="00B31086" w14:paraId="48CDACB4" w14:textId="77777777" w:rsidTr="00317813">
                        <w:tc>
                          <w:tcPr>
                            <w:tcW w:w="10042" w:type="dxa"/>
                            <w:shd w:val="clear" w:color="auto" w:fill="auto"/>
                          </w:tcPr>
                          <w:p w14:paraId="282FB208" w14:textId="77777777" w:rsidR="00E0450C" w:rsidRPr="00D353E1" w:rsidRDefault="00E0450C" w:rsidP="000029F3">
                            <w:pPr>
                              <w:spacing w:line="276" w:lineRule="auto"/>
                              <w:rPr>
                                <w:b w:val="0"/>
                                <w:bCs w:val="0"/>
                              </w:rPr>
                            </w:pPr>
                          </w:p>
                        </w:tc>
                      </w:tr>
                      <w:tr w:rsidR="00E0450C" w:rsidRPr="00B31086" w14:paraId="39E99E7E" w14:textId="77777777" w:rsidTr="00317813">
                        <w:tc>
                          <w:tcPr>
                            <w:tcW w:w="10042" w:type="dxa"/>
                            <w:shd w:val="clear" w:color="auto" w:fill="auto"/>
                          </w:tcPr>
                          <w:p w14:paraId="15676064" w14:textId="77777777" w:rsidR="00E0450C" w:rsidRPr="00D353E1" w:rsidRDefault="00E0450C" w:rsidP="000029F3">
                            <w:pPr>
                              <w:spacing w:line="276" w:lineRule="auto"/>
                              <w:rPr>
                                <w:b w:val="0"/>
                                <w:bCs w:val="0"/>
                              </w:rPr>
                            </w:pPr>
                          </w:p>
                        </w:tc>
                      </w:tr>
                      <w:tr w:rsidR="00E0450C" w:rsidRPr="00B31086" w14:paraId="7BFC9E2F" w14:textId="77777777" w:rsidTr="00317813">
                        <w:tc>
                          <w:tcPr>
                            <w:tcW w:w="10042" w:type="dxa"/>
                            <w:shd w:val="clear" w:color="auto" w:fill="auto"/>
                          </w:tcPr>
                          <w:p w14:paraId="52720A29" w14:textId="77777777" w:rsidR="00E0450C" w:rsidRPr="00D353E1" w:rsidRDefault="00E0450C" w:rsidP="000029F3">
                            <w:pPr>
                              <w:spacing w:line="276" w:lineRule="auto"/>
                              <w:rPr>
                                <w:b w:val="0"/>
                                <w:bCs w:val="0"/>
                              </w:rPr>
                            </w:pPr>
                          </w:p>
                        </w:tc>
                      </w:tr>
                      <w:tr w:rsidR="00E0450C" w:rsidRPr="00B31086" w14:paraId="24C37C34" w14:textId="77777777" w:rsidTr="00317813">
                        <w:tc>
                          <w:tcPr>
                            <w:tcW w:w="10042" w:type="dxa"/>
                            <w:shd w:val="clear" w:color="auto" w:fill="auto"/>
                          </w:tcPr>
                          <w:p w14:paraId="254D625E" w14:textId="77777777" w:rsidR="00E0450C" w:rsidRPr="00D353E1" w:rsidRDefault="00E0450C" w:rsidP="000029F3">
                            <w:pPr>
                              <w:spacing w:line="276" w:lineRule="auto"/>
                              <w:rPr>
                                <w:b w:val="0"/>
                                <w:bCs w:val="0"/>
                              </w:rPr>
                            </w:pPr>
                          </w:p>
                        </w:tc>
                      </w:tr>
                      <w:tr w:rsidR="00E0450C" w:rsidRPr="00B31086" w14:paraId="326291A3" w14:textId="77777777" w:rsidTr="00317813">
                        <w:tc>
                          <w:tcPr>
                            <w:tcW w:w="10042" w:type="dxa"/>
                            <w:shd w:val="clear" w:color="auto" w:fill="auto"/>
                          </w:tcPr>
                          <w:p w14:paraId="7A809860" w14:textId="77777777" w:rsidR="00E0450C" w:rsidRPr="00D353E1" w:rsidRDefault="00E0450C" w:rsidP="000029F3">
                            <w:pPr>
                              <w:spacing w:line="276" w:lineRule="auto"/>
                              <w:rPr>
                                <w:b w:val="0"/>
                                <w:bCs w:val="0"/>
                              </w:rPr>
                            </w:pPr>
                          </w:p>
                        </w:tc>
                      </w:tr>
                      <w:tr w:rsidR="00E0450C" w:rsidRPr="00B31086" w14:paraId="0304D53A" w14:textId="77777777" w:rsidTr="00317813">
                        <w:tc>
                          <w:tcPr>
                            <w:tcW w:w="10042" w:type="dxa"/>
                            <w:shd w:val="clear" w:color="auto" w:fill="auto"/>
                          </w:tcPr>
                          <w:p w14:paraId="0A79F050" w14:textId="77777777" w:rsidR="00E0450C" w:rsidRPr="00D353E1" w:rsidRDefault="00E0450C" w:rsidP="000029F3">
                            <w:pPr>
                              <w:spacing w:line="276" w:lineRule="auto"/>
                              <w:rPr>
                                <w:b w:val="0"/>
                                <w:bCs w:val="0"/>
                              </w:rPr>
                            </w:pPr>
                          </w:p>
                        </w:tc>
                      </w:tr>
                      <w:tr w:rsidR="00E0450C" w:rsidRPr="00B31086" w14:paraId="7BDC45BC" w14:textId="77777777" w:rsidTr="00317813">
                        <w:tc>
                          <w:tcPr>
                            <w:tcW w:w="10042" w:type="dxa"/>
                            <w:shd w:val="clear" w:color="auto" w:fill="auto"/>
                          </w:tcPr>
                          <w:p w14:paraId="6B74D355" w14:textId="77777777" w:rsidR="00E0450C" w:rsidRPr="00D353E1" w:rsidRDefault="00E0450C" w:rsidP="000029F3">
                            <w:pPr>
                              <w:spacing w:line="276" w:lineRule="auto"/>
                              <w:rPr>
                                <w:b w:val="0"/>
                                <w:bCs w:val="0"/>
                              </w:rPr>
                            </w:pPr>
                          </w:p>
                        </w:tc>
                      </w:tr>
                      <w:tr w:rsidR="00E0450C" w:rsidRPr="00B31086" w14:paraId="6E7D74E2" w14:textId="77777777" w:rsidTr="00317813">
                        <w:tc>
                          <w:tcPr>
                            <w:tcW w:w="10042" w:type="dxa"/>
                            <w:shd w:val="clear" w:color="auto" w:fill="auto"/>
                          </w:tcPr>
                          <w:p w14:paraId="4C6C36C1" w14:textId="77777777" w:rsidR="00E0450C" w:rsidRPr="00D353E1" w:rsidRDefault="00E0450C" w:rsidP="000029F3">
                            <w:pPr>
                              <w:spacing w:line="276" w:lineRule="auto"/>
                              <w:rPr>
                                <w:b w:val="0"/>
                                <w:bCs w:val="0"/>
                              </w:rPr>
                            </w:pPr>
                          </w:p>
                        </w:tc>
                      </w:tr>
                      <w:tr w:rsidR="00E0450C" w:rsidRPr="00B31086" w14:paraId="5A48A6BE" w14:textId="77777777" w:rsidTr="00317813">
                        <w:tc>
                          <w:tcPr>
                            <w:tcW w:w="10042" w:type="dxa"/>
                            <w:shd w:val="clear" w:color="auto" w:fill="auto"/>
                          </w:tcPr>
                          <w:p w14:paraId="5DF9FC15" w14:textId="77777777" w:rsidR="00E0450C" w:rsidRPr="00D353E1" w:rsidRDefault="00E0450C" w:rsidP="000029F3">
                            <w:pPr>
                              <w:spacing w:line="276" w:lineRule="auto"/>
                              <w:rPr>
                                <w:b w:val="0"/>
                                <w:bCs w:val="0"/>
                              </w:rPr>
                            </w:pPr>
                          </w:p>
                        </w:tc>
                      </w:tr>
                      <w:tr w:rsidR="00E0450C" w:rsidRPr="00B31086" w14:paraId="7A68364A" w14:textId="77777777" w:rsidTr="00317813">
                        <w:tc>
                          <w:tcPr>
                            <w:tcW w:w="10042" w:type="dxa"/>
                            <w:shd w:val="clear" w:color="auto" w:fill="auto"/>
                          </w:tcPr>
                          <w:p w14:paraId="30319D31" w14:textId="77777777" w:rsidR="00E0450C" w:rsidRPr="00D353E1" w:rsidRDefault="00E0450C" w:rsidP="000029F3">
                            <w:pPr>
                              <w:spacing w:line="276" w:lineRule="auto"/>
                              <w:rPr>
                                <w:b w:val="0"/>
                                <w:bCs w:val="0"/>
                              </w:rPr>
                            </w:pPr>
                          </w:p>
                        </w:tc>
                      </w:tr>
                      <w:tr w:rsidR="00E0450C" w:rsidRPr="00B31086" w14:paraId="5D5DADFB" w14:textId="77777777" w:rsidTr="00317813">
                        <w:tc>
                          <w:tcPr>
                            <w:tcW w:w="10042" w:type="dxa"/>
                            <w:shd w:val="clear" w:color="auto" w:fill="auto"/>
                          </w:tcPr>
                          <w:p w14:paraId="0AF7BEC1" w14:textId="77777777" w:rsidR="00E0450C" w:rsidRPr="00D353E1" w:rsidRDefault="00E0450C" w:rsidP="000029F3">
                            <w:pPr>
                              <w:spacing w:line="276" w:lineRule="auto"/>
                              <w:rPr>
                                <w:b w:val="0"/>
                                <w:bCs w:val="0"/>
                              </w:rPr>
                            </w:pPr>
                          </w:p>
                        </w:tc>
                      </w:tr>
                      <w:tr w:rsidR="00E0450C" w:rsidRPr="00B31086" w14:paraId="05135F31" w14:textId="77777777" w:rsidTr="00317813">
                        <w:tc>
                          <w:tcPr>
                            <w:tcW w:w="10042" w:type="dxa"/>
                            <w:shd w:val="clear" w:color="auto" w:fill="auto"/>
                          </w:tcPr>
                          <w:p w14:paraId="6DE8550A" w14:textId="77777777" w:rsidR="00E0450C" w:rsidRPr="00D353E1" w:rsidRDefault="00E0450C" w:rsidP="000029F3">
                            <w:pPr>
                              <w:spacing w:line="276" w:lineRule="auto"/>
                              <w:rPr>
                                <w:b w:val="0"/>
                                <w:bCs w:val="0"/>
                              </w:rPr>
                            </w:pPr>
                          </w:p>
                        </w:tc>
                      </w:tr>
                      <w:tr w:rsidR="00E0450C" w:rsidRPr="00B31086" w14:paraId="1429592D" w14:textId="77777777" w:rsidTr="00317813">
                        <w:tc>
                          <w:tcPr>
                            <w:tcW w:w="10042" w:type="dxa"/>
                            <w:shd w:val="clear" w:color="auto" w:fill="auto"/>
                          </w:tcPr>
                          <w:p w14:paraId="53378655" w14:textId="77777777" w:rsidR="00E0450C" w:rsidRPr="00D353E1" w:rsidRDefault="00E0450C" w:rsidP="000029F3">
                            <w:pPr>
                              <w:spacing w:line="276" w:lineRule="auto"/>
                              <w:rPr>
                                <w:b w:val="0"/>
                                <w:bCs w:val="0"/>
                              </w:rPr>
                            </w:pPr>
                          </w:p>
                        </w:tc>
                      </w:tr>
                      <w:tr w:rsidR="00E0450C" w:rsidRPr="00B31086" w14:paraId="1856457F" w14:textId="77777777" w:rsidTr="00317813">
                        <w:tc>
                          <w:tcPr>
                            <w:tcW w:w="10042" w:type="dxa"/>
                            <w:shd w:val="clear" w:color="auto" w:fill="auto"/>
                          </w:tcPr>
                          <w:p w14:paraId="114ED536" w14:textId="77777777" w:rsidR="00E0450C" w:rsidRPr="00D353E1" w:rsidRDefault="00E0450C" w:rsidP="000029F3">
                            <w:pPr>
                              <w:spacing w:line="276" w:lineRule="auto"/>
                              <w:rPr>
                                <w:b w:val="0"/>
                                <w:bCs w:val="0"/>
                              </w:rPr>
                            </w:pPr>
                          </w:p>
                        </w:tc>
                      </w:tr>
                      <w:tr w:rsidR="00E0450C" w:rsidRPr="00B31086" w14:paraId="75311CA6" w14:textId="77777777" w:rsidTr="00317813">
                        <w:tc>
                          <w:tcPr>
                            <w:tcW w:w="10042" w:type="dxa"/>
                            <w:shd w:val="clear" w:color="auto" w:fill="auto"/>
                          </w:tcPr>
                          <w:p w14:paraId="40B4DA8D" w14:textId="77777777" w:rsidR="00E0450C" w:rsidRPr="00D353E1" w:rsidRDefault="00E0450C" w:rsidP="000029F3">
                            <w:pPr>
                              <w:spacing w:line="276" w:lineRule="auto"/>
                              <w:rPr>
                                <w:b w:val="0"/>
                                <w:bCs w:val="0"/>
                              </w:rPr>
                            </w:pPr>
                          </w:p>
                        </w:tc>
                      </w:tr>
                      <w:tr w:rsidR="00E0450C" w:rsidRPr="00B31086" w14:paraId="40692875" w14:textId="77777777" w:rsidTr="00317813">
                        <w:tc>
                          <w:tcPr>
                            <w:tcW w:w="10042" w:type="dxa"/>
                            <w:shd w:val="clear" w:color="auto" w:fill="auto"/>
                          </w:tcPr>
                          <w:p w14:paraId="78250CCE" w14:textId="77777777" w:rsidR="00E0450C" w:rsidRPr="00D353E1" w:rsidRDefault="00E0450C" w:rsidP="000029F3">
                            <w:pPr>
                              <w:spacing w:line="276" w:lineRule="auto"/>
                              <w:rPr>
                                <w:b w:val="0"/>
                                <w:bCs w:val="0"/>
                              </w:rPr>
                            </w:pPr>
                          </w:p>
                        </w:tc>
                      </w:tr>
                      <w:tr w:rsidR="00E0450C" w:rsidRPr="00B31086" w14:paraId="034C94B7" w14:textId="77777777" w:rsidTr="00317813">
                        <w:tc>
                          <w:tcPr>
                            <w:tcW w:w="10042" w:type="dxa"/>
                            <w:shd w:val="clear" w:color="auto" w:fill="auto"/>
                          </w:tcPr>
                          <w:p w14:paraId="1D41E074" w14:textId="77777777" w:rsidR="00E0450C" w:rsidRPr="00D353E1" w:rsidRDefault="00E0450C" w:rsidP="000029F3">
                            <w:pPr>
                              <w:spacing w:line="276" w:lineRule="auto"/>
                              <w:rPr>
                                <w:b w:val="0"/>
                                <w:bCs w:val="0"/>
                              </w:rPr>
                            </w:pPr>
                          </w:p>
                        </w:tc>
                      </w:tr>
                      <w:tr w:rsidR="00E0450C" w:rsidRPr="00B31086" w14:paraId="7ABA348E" w14:textId="77777777" w:rsidTr="00317813">
                        <w:tc>
                          <w:tcPr>
                            <w:tcW w:w="10042" w:type="dxa"/>
                            <w:shd w:val="clear" w:color="auto" w:fill="auto"/>
                          </w:tcPr>
                          <w:p w14:paraId="2BF1EA67" w14:textId="77777777" w:rsidR="00E0450C" w:rsidRPr="00D353E1" w:rsidRDefault="00E0450C" w:rsidP="000029F3">
                            <w:pPr>
                              <w:spacing w:line="276" w:lineRule="auto"/>
                              <w:rPr>
                                <w:b w:val="0"/>
                                <w:bCs w:val="0"/>
                              </w:rPr>
                            </w:pPr>
                          </w:p>
                        </w:tc>
                      </w:tr>
                      <w:tr w:rsidR="00E0450C" w:rsidRPr="00B31086" w14:paraId="2A028146" w14:textId="77777777" w:rsidTr="00317813">
                        <w:tc>
                          <w:tcPr>
                            <w:tcW w:w="10042" w:type="dxa"/>
                            <w:shd w:val="clear" w:color="auto" w:fill="auto"/>
                          </w:tcPr>
                          <w:p w14:paraId="547F12D6" w14:textId="77777777" w:rsidR="00E0450C" w:rsidRPr="00D353E1" w:rsidRDefault="00E0450C" w:rsidP="000029F3">
                            <w:pPr>
                              <w:spacing w:line="276" w:lineRule="auto"/>
                              <w:rPr>
                                <w:b w:val="0"/>
                                <w:bCs w:val="0"/>
                              </w:rPr>
                            </w:pPr>
                          </w:p>
                        </w:tc>
                      </w:tr>
                      <w:tr w:rsidR="00E0450C" w:rsidRPr="00B31086" w14:paraId="78A566CD" w14:textId="77777777" w:rsidTr="00317813">
                        <w:tc>
                          <w:tcPr>
                            <w:tcW w:w="10042" w:type="dxa"/>
                            <w:shd w:val="clear" w:color="auto" w:fill="auto"/>
                          </w:tcPr>
                          <w:p w14:paraId="3D2612A0" w14:textId="77777777" w:rsidR="00E0450C" w:rsidRPr="00D353E1" w:rsidRDefault="00E0450C" w:rsidP="000029F3">
                            <w:pPr>
                              <w:spacing w:line="276" w:lineRule="auto"/>
                              <w:rPr>
                                <w:b w:val="0"/>
                                <w:bCs w:val="0"/>
                              </w:rPr>
                            </w:pPr>
                          </w:p>
                        </w:tc>
                      </w:tr>
                      <w:tr w:rsidR="00E0450C" w:rsidRPr="00B31086" w14:paraId="68C87DE7" w14:textId="77777777" w:rsidTr="00317813">
                        <w:tc>
                          <w:tcPr>
                            <w:tcW w:w="10042" w:type="dxa"/>
                            <w:shd w:val="clear" w:color="auto" w:fill="auto"/>
                          </w:tcPr>
                          <w:p w14:paraId="7C65CF23" w14:textId="77777777" w:rsidR="00E0450C" w:rsidRPr="00D353E1" w:rsidRDefault="00E0450C" w:rsidP="000029F3">
                            <w:pPr>
                              <w:spacing w:line="276" w:lineRule="auto"/>
                              <w:rPr>
                                <w:b w:val="0"/>
                                <w:bCs w:val="0"/>
                              </w:rPr>
                            </w:pPr>
                          </w:p>
                        </w:tc>
                      </w:tr>
                      <w:tr w:rsidR="00E0450C" w:rsidRPr="00B31086" w14:paraId="18AA8BC4" w14:textId="77777777" w:rsidTr="00317813">
                        <w:tc>
                          <w:tcPr>
                            <w:tcW w:w="10042" w:type="dxa"/>
                            <w:shd w:val="clear" w:color="auto" w:fill="auto"/>
                          </w:tcPr>
                          <w:p w14:paraId="6E93016C" w14:textId="77777777" w:rsidR="00E0450C" w:rsidRPr="00D353E1" w:rsidRDefault="00E0450C" w:rsidP="000029F3">
                            <w:pPr>
                              <w:spacing w:line="276" w:lineRule="auto"/>
                              <w:rPr>
                                <w:b w:val="0"/>
                                <w:bCs w:val="0"/>
                              </w:rPr>
                            </w:pPr>
                          </w:p>
                        </w:tc>
                      </w:tr>
                      <w:tr w:rsidR="00E0450C" w:rsidRPr="00B31086" w14:paraId="3487878A" w14:textId="77777777" w:rsidTr="00317813">
                        <w:tc>
                          <w:tcPr>
                            <w:tcW w:w="10042" w:type="dxa"/>
                            <w:shd w:val="clear" w:color="auto" w:fill="auto"/>
                          </w:tcPr>
                          <w:p w14:paraId="61C097AC" w14:textId="77777777" w:rsidR="00E0450C" w:rsidRPr="00D353E1" w:rsidRDefault="00E0450C" w:rsidP="000029F3">
                            <w:pPr>
                              <w:spacing w:line="276" w:lineRule="auto"/>
                              <w:rPr>
                                <w:b w:val="0"/>
                                <w:bCs w:val="0"/>
                              </w:rPr>
                            </w:pPr>
                          </w:p>
                        </w:tc>
                      </w:tr>
                      <w:tr w:rsidR="00E0450C" w:rsidRPr="00B31086" w14:paraId="73031438" w14:textId="77777777" w:rsidTr="00317813">
                        <w:tc>
                          <w:tcPr>
                            <w:tcW w:w="10042" w:type="dxa"/>
                            <w:shd w:val="clear" w:color="auto" w:fill="auto"/>
                          </w:tcPr>
                          <w:p w14:paraId="4E677BBE" w14:textId="77777777" w:rsidR="00E0450C" w:rsidRPr="00D353E1" w:rsidRDefault="00E0450C" w:rsidP="000029F3">
                            <w:pPr>
                              <w:spacing w:line="276" w:lineRule="auto"/>
                              <w:rPr>
                                <w:b w:val="0"/>
                                <w:bCs w:val="0"/>
                              </w:rPr>
                            </w:pPr>
                          </w:p>
                        </w:tc>
                      </w:tr>
                      <w:tr w:rsidR="00E0450C" w:rsidRPr="00B31086" w14:paraId="19D783AF" w14:textId="77777777" w:rsidTr="00317813">
                        <w:tc>
                          <w:tcPr>
                            <w:tcW w:w="10042" w:type="dxa"/>
                            <w:shd w:val="clear" w:color="auto" w:fill="auto"/>
                          </w:tcPr>
                          <w:p w14:paraId="582B8D45" w14:textId="77777777" w:rsidR="00E0450C" w:rsidRPr="00D353E1" w:rsidRDefault="00E0450C" w:rsidP="000029F3">
                            <w:pPr>
                              <w:spacing w:line="276" w:lineRule="auto"/>
                              <w:rPr>
                                <w:b w:val="0"/>
                                <w:bCs w:val="0"/>
                              </w:rPr>
                            </w:pPr>
                          </w:p>
                        </w:tc>
                      </w:tr>
                      <w:tr w:rsidR="00E0450C" w:rsidRPr="00B31086" w14:paraId="63DD466B" w14:textId="77777777" w:rsidTr="00317813">
                        <w:tc>
                          <w:tcPr>
                            <w:tcW w:w="10042" w:type="dxa"/>
                            <w:shd w:val="clear" w:color="auto" w:fill="auto"/>
                          </w:tcPr>
                          <w:p w14:paraId="7BE38E76" w14:textId="77777777" w:rsidR="00E0450C" w:rsidRPr="00D353E1" w:rsidRDefault="00E0450C" w:rsidP="000029F3">
                            <w:pPr>
                              <w:spacing w:line="276" w:lineRule="auto"/>
                              <w:rPr>
                                <w:b w:val="0"/>
                                <w:bCs w:val="0"/>
                              </w:rPr>
                            </w:pPr>
                          </w:p>
                        </w:tc>
                      </w:tr>
                      <w:tr w:rsidR="00E0450C" w:rsidRPr="00B31086" w14:paraId="3DF263E9" w14:textId="77777777" w:rsidTr="00317813">
                        <w:tc>
                          <w:tcPr>
                            <w:tcW w:w="10042" w:type="dxa"/>
                            <w:shd w:val="clear" w:color="auto" w:fill="auto"/>
                          </w:tcPr>
                          <w:p w14:paraId="3AE352F5" w14:textId="77777777" w:rsidR="00E0450C" w:rsidRPr="00D353E1" w:rsidRDefault="00E0450C" w:rsidP="000029F3">
                            <w:pPr>
                              <w:spacing w:line="276" w:lineRule="auto"/>
                              <w:rPr>
                                <w:b w:val="0"/>
                                <w:bCs w:val="0"/>
                              </w:rPr>
                            </w:pPr>
                          </w:p>
                        </w:tc>
                      </w:tr>
                      <w:tr w:rsidR="00E0450C" w:rsidRPr="00B31086" w14:paraId="049F653E" w14:textId="77777777" w:rsidTr="00317813">
                        <w:tc>
                          <w:tcPr>
                            <w:tcW w:w="10042" w:type="dxa"/>
                            <w:shd w:val="clear" w:color="auto" w:fill="auto"/>
                          </w:tcPr>
                          <w:p w14:paraId="16EFB27F" w14:textId="77777777" w:rsidR="00E0450C" w:rsidRPr="00D353E1" w:rsidRDefault="00E0450C" w:rsidP="000029F3">
                            <w:pPr>
                              <w:spacing w:line="276" w:lineRule="auto"/>
                              <w:rPr>
                                <w:b w:val="0"/>
                                <w:bCs w:val="0"/>
                              </w:rPr>
                            </w:pPr>
                          </w:p>
                        </w:tc>
                      </w:tr>
                      <w:tr w:rsidR="00E0450C" w:rsidRPr="00B31086" w14:paraId="5EC32CB0" w14:textId="77777777" w:rsidTr="00317813">
                        <w:tc>
                          <w:tcPr>
                            <w:tcW w:w="10042" w:type="dxa"/>
                            <w:shd w:val="clear" w:color="auto" w:fill="auto"/>
                          </w:tcPr>
                          <w:p w14:paraId="71FBAA5A" w14:textId="77777777" w:rsidR="00E0450C" w:rsidRPr="00D353E1" w:rsidRDefault="00E0450C" w:rsidP="000029F3">
                            <w:pPr>
                              <w:spacing w:line="276" w:lineRule="auto"/>
                              <w:rPr>
                                <w:b w:val="0"/>
                                <w:bCs w:val="0"/>
                              </w:rPr>
                            </w:pPr>
                          </w:p>
                        </w:tc>
                      </w:tr>
                      <w:tr w:rsidR="00E0450C" w:rsidRPr="00B31086" w14:paraId="21543A08" w14:textId="77777777" w:rsidTr="00317813">
                        <w:tc>
                          <w:tcPr>
                            <w:tcW w:w="10042" w:type="dxa"/>
                            <w:shd w:val="clear" w:color="auto" w:fill="auto"/>
                          </w:tcPr>
                          <w:p w14:paraId="00964EA8" w14:textId="77777777" w:rsidR="00E0450C" w:rsidRPr="00D353E1" w:rsidRDefault="00E0450C" w:rsidP="000029F3">
                            <w:pPr>
                              <w:spacing w:line="276" w:lineRule="auto"/>
                              <w:rPr>
                                <w:b w:val="0"/>
                                <w:bCs w:val="0"/>
                              </w:rPr>
                            </w:pPr>
                          </w:p>
                        </w:tc>
                      </w:tr>
                      <w:tr w:rsidR="00E0450C" w:rsidRPr="00B31086" w14:paraId="211CCF4F" w14:textId="77777777" w:rsidTr="00317813">
                        <w:tc>
                          <w:tcPr>
                            <w:tcW w:w="10042" w:type="dxa"/>
                            <w:shd w:val="clear" w:color="auto" w:fill="auto"/>
                          </w:tcPr>
                          <w:p w14:paraId="374304D2" w14:textId="77777777" w:rsidR="00E0450C" w:rsidRPr="00D353E1" w:rsidRDefault="00E0450C" w:rsidP="000029F3">
                            <w:pPr>
                              <w:spacing w:line="276" w:lineRule="auto"/>
                              <w:rPr>
                                <w:b w:val="0"/>
                                <w:bCs w:val="0"/>
                              </w:rPr>
                            </w:pPr>
                          </w:p>
                        </w:tc>
                      </w:tr>
                      <w:tr w:rsidR="00E0450C" w:rsidRPr="00B31086" w14:paraId="5001B574" w14:textId="77777777" w:rsidTr="00317813">
                        <w:tc>
                          <w:tcPr>
                            <w:tcW w:w="10042" w:type="dxa"/>
                            <w:shd w:val="clear" w:color="auto" w:fill="auto"/>
                          </w:tcPr>
                          <w:p w14:paraId="6949D1C7" w14:textId="77777777" w:rsidR="00E0450C" w:rsidRPr="00D353E1" w:rsidRDefault="00E0450C" w:rsidP="000029F3">
                            <w:pPr>
                              <w:spacing w:line="276" w:lineRule="auto"/>
                              <w:rPr>
                                <w:b w:val="0"/>
                                <w:bCs w:val="0"/>
                              </w:rPr>
                            </w:pPr>
                          </w:p>
                        </w:tc>
                      </w:tr>
                      <w:tr w:rsidR="00E0450C" w:rsidRPr="00B31086" w14:paraId="137A3D3E" w14:textId="77777777" w:rsidTr="00317813">
                        <w:tc>
                          <w:tcPr>
                            <w:tcW w:w="10042" w:type="dxa"/>
                            <w:shd w:val="clear" w:color="auto" w:fill="auto"/>
                          </w:tcPr>
                          <w:p w14:paraId="6C9B0E23" w14:textId="77777777" w:rsidR="00E0450C" w:rsidRPr="00D353E1" w:rsidRDefault="00E0450C" w:rsidP="000029F3">
                            <w:pPr>
                              <w:spacing w:line="276" w:lineRule="auto"/>
                              <w:rPr>
                                <w:b w:val="0"/>
                                <w:bCs w:val="0"/>
                              </w:rPr>
                            </w:pPr>
                          </w:p>
                        </w:tc>
                      </w:tr>
                      <w:tr w:rsidR="00E0450C" w:rsidRPr="00B31086" w14:paraId="44FFE2CF" w14:textId="77777777" w:rsidTr="00317813">
                        <w:tc>
                          <w:tcPr>
                            <w:tcW w:w="10042" w:type="dxa"/>
                            <w:shd w:val="clear" w:color="auto" w:fill="auto"/>
                          </w:tcPr>
                          <w:p w14:paraId="538C35FC" w14:textId="77777777" w:rsidR="00E0450C" w:rsidRPr="00D353E1" w:rsidRDefault="00E0450C" w:rsidP="000029F3">
                            <w:pPr>
                              <w:spacing w:line="276" w:lineRule="auto"/>
                              <w:rPr>
                                <w:b w:val="0"/>
                                <w:bCs w:val="0"/>
                              </w:rPr>
                            </w:pPr>
                          </w:p>
                        </w:tc>
                      </w:tr>
                    </w:tbl>
                    <w:p w14:paraId="27ACE602" w14:textId="77777777" w:rsidR="00E0450C" w:rsidRPr="00B31086" w:rsidRDefault="00E0450C" w:rsidP="000029F3">
                      <w:pPr>
                        <w:spacing w:line="276" w:lineRule="auto"/>
                        <w:rPr>
                          <w:b w:val="0"/>
                          <w:bCs w:val="0"/>
                          <w:sz w:val="21"/>
                          <w:szCs w:val="21"/>
                        </w:rPr>
                      </w:pPr>
                    </w:p>
                  </w:txbxContent>
                </v:textbox>
                <w10:wrap type="through"/>
              </v:shape>
            </w:pict>
          </mc:Fallback>
        </mc:AlternateContent>
      </w:r>
    </w:p>
    <w:p w14:paraId="291A5AC5" w14:textId="34B20042" w:rsidR="00360E49" w:rsidRDefault="00360E49">
      <w:r>
        <w:rPr>
          <w:noProof/>
          <w:sz w:val="22"/>
          <w:szCs w:val="22"/>
        </w:rPr>
        <w:lastRenderedPageBreak/>
        <mc:AlternateContent>
          <mc:Choice Requires="wps">
            <w:drawing>
              <wp:anchor distT="0" distB="0" distL="114300" distR="114300" simplePos="0" relativeHeight="251906048" behindDoc="0" locked="0" layoutInCell="1" allowOverlap="1" wp14:anchorId="2BC0A77D" wp14:editId="18E63324">
                <wp:simplePos x="0" y="0"/>
                <wp:positionH relativeFrom="column">
                  <wp:posOffset>0</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4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4ECEDDC5" w14:textId="77777777" w:rsidTr="00317813">
                              <w:tc>
                                <w:tcPr>
                                  <w:tcW w:w="10042" w:type="dxa"/>
                                  <w:shd w:val="clear" w:color="auto" w:fill="auto"/>
                                </w:tcPr>
                                <w:tbl>
                                  <w:tblPr>
                                    <w:tblW w:w="10060" w:type="dxa"/>
                                    <w:tblLayout w:type="fixed"/>
                                    <w:tblLook w:val="01E0" w:firstRow="1" w:lastRow="1" w:firstColumn="1" w:lastColumn="1" w:noHBand="0" w:noVBand="0"/>
                                  </w:tblPr>
                                  <w:tblGrid>
                                    <w:gridCol w:w="10060"/>
                                  </w:tblGrid>
                                  <w:tr w:rsidR="00E0450C" w:rsidRPr="00646117" w14:paraId="0A2F722C" w14:textId="77777777" w:rsidTr="00112672">
                                    <w:tc>
                                      <w:tcPr>
                                        <w:tcW w:w="10060" w:type="dxa"/>
                                        <w:shd w:val="clear" w:color="auto" w:fill="auto"/>
                                      </w:tcPr>
                                      <w:p w14:paraId="5FD85B32" w14:textId="68A61C69" w:rsidR="00E0450C" w:rsidRPr="00646117" w:rsidRDefault="00E0450C" w:rsidP="00F31D40">
                                        <w:pPr>
                                          <w:spacing w:line="276" w:lineRule="auto"/>
                                          <w:jc w:val="both"/>
                                          <w:rPr>
                                            <w:rFonts w:ascii="MS Sans Serif" w:hAnsi="MS Sans Serif" w:cs="MS Sans Serif"/>
                                            <w:b w:val="0"/>
                                            <w:sz w:val="21"/>
                                            <w:szCs w:val="21"/>
                                          </w:rPr>
                                        </w:pPr>
                                        <w:r w:rsidRPr="00A25F7D">
                                          <w:rPr>
                                            <w:sz w:val="21"/>
                                            <w:szCs w:val="21"/>
                                            <w:u w:val="single"/>
                                          </w:rPr>
                                          <w:t>Câu 21.</w:t>
                                        </w:r>
                                        <w:r w:rsidRPr="00A25F7D">
                                          <w:rPr>
                                            <w:sz w:val="21"/>
                                            <w:szCs w:val="21"/>
                                          </w:rPr>
                                          <w:t xml:space="preserve"> </w:t>
                                        </w:r>
                                        <w:r w:rsidRPr="00A25F7D">
                                          <w:rPr>
                                            <w:b w:val="0"/>
                                            <w:sz w:val="21"/>
                                            <w:szCs w:val="21"/>
                                            <w:lang w:val="pt-BR"/>
                                          </w:rPr>
                                          <w:t xml:space="preserve">Dưới tác dụng của lực F nằm ngang, xe lăn chuyển động không vận tốc đầu đi được quãng đường 2,5m trong thời gian t. Nếu đặt thêm vật m = 250g lên xe thì xe chỉ đi được quãng đường 2m trong thời gian t. Bỏ qua ma sát. Tìm khối lượng của xe </w:t>
                                        </w:r>
                                      </w:p>
                                    </w:tc>
                                  </w:tr>
                                  <w:tr w:rsidR="00E0450C" w:rsidRPr="00646117" w14:paraId="5A4E465F" w14:textId="77777777" w:rsidTr="00112672">
                                    <w:tc>
                                      <w:tcPr>
                                        <w:tcW w:w="10060" w:type="dxa"/>
                                        <w:shd w:val="clear" w:color="auto" w:fill="auto"/>
                                      </w:tcPr>
                                      <w:p w14:paraId="07EE9AC2" w14:textId="77777777" w:rsidR="00E0450C" w:rsidRPr="00A25F7D" w:rsidRDefault="00E0450C" w:rsidP="00F31D40">
                                        <w:pPr>
                                          <w:spacing w:line="276" w:lineRule="auto"/>
                                          <w:jc w:val="both"/>
                                          <w:rPr>
                                            <w:b w:val="0"/>
                                            <w:sz w:val="21"/>
                                            <w:szCs w:val="21"/>
                                            <w:lang w:val="pt-BR"/>
                                          </w:rPr>
                                        </w:pPr>
                                        <w:r w:rsidRPr="00A25F7D">
                                          <w:rPr>
                                            <w:sz w:val="21"/>
                                            <w:szCs w:val="21"/>
                                            <w:u w:val="single"/>
                                          </w:rPr>
                                          <w:t>Câu 22.</w:t>
                                        </w:r>
                                        <w:r w:rsidRPr="00A25F7D">
                                          <w:rPr>
                                            <w:sz w:val="21"/>
                                            <w:szCs w:val="21"/>
                                          </w:rPr>
                                          <w:t xml:space="preserve"> </w:t>
                                        </w:r>
                                        <w:r w:rsidRPr="00A25F7D">
                                          <w:rPr>
                                            <w:b w:val="0"/>
                                            <w:sz w:val="21"/>
                                            <w:szCs w:val="21"/>
                                            <w:lang w:val="pt-BR"/>
                                          </w:rPr>
                                          <w:t xml:space="preserve">Khi một con ngựa kéo xe, lực tác dụng vào con ngựa làm nó chuyển động về phía trước là </w:t>
                                        </w:r>
                                      </w:p>
                                      <w:p w14:paraId="67B3BBB2" w14:textId="77777777" w:rsidR="00E0450C" w:rsidRPr="00A25F7D" w:rsidRDefault="00E0450C" w:rsidP="00F31D40">
                                        <w:pPr>
                                          <w:spacing w:line="276" w:lineRule="auto"/>
                                          <w:jc w:val="both"/>
                                          <w:rPr>
                                            <w:b w:val="0"/>
                                            <w:sz w:val="21"/>
                                            <w:szCs w:val="21"/>
                                            <w:lang w:val="pt-BR"/>
                                          </w:rPr>
                                        </w:pPr>
                                        <w:r w:rsidRPr="00A25F7D">
                                          <w:rPr>
                                            <w:b w:val="0"/>
                                            <w:sz w:val="21"/>
                                            <w:szCs w:val="21"/>
                                            <w:lang w:val="pt-BR"/>
                                          </w:rPr>
                                          <w:t>A. lực mà ngựa tác dụng vào xe.</w:t>
                                        </w:r>
                                        <w:r w:rsidRPr="00A25F7D">
                                          <w:rPr>
                                            <w:b w:val="0"/>
                                            <w:sz w:val="21"/>
                                            <w:szCs w:val="21"/>
                                            <w:lang w:val="pt-BR"/>
                                          </w:rPr>
                                          <w:tab/>
                                        </w:r>
                                        <w:r w:rsidRPr="00A25F7D">
                                          <w:rPr>
                                            <w:b w:val="0"/>
                                            <w:sz w:val="21"/>
                                            <w:szCs w:val="21"/>
                                            <w:lang w:val="pt-BR"/>
                                          </w:rPr>
                                          <w:tab/>
                                          <w:t xml:space="preserve"> B. lực mà xe tác dụng vào ngựa.</w:t>
                                        </w:r>
                                      </w:p>
                                      <w:p w14:paraId="0AAE4308" w14:textId="753496D8" w:rsidR="00E0450C" w:rsidRPr="00A25F7D" w:rsidRDefault="00E0450C" w:rsidP="00F31D40">
                                        <w:pPr>
                                          <w:spacing w:line="276" w:lineRule="auto"/>
                                          <w:jc w:val="both"/>
                                          <w:rPr>
                                            <w:sz w:val="21"/>
                                            <w:szCs w:val="21"/>
                                            <w:u w:val="single"/>
                                          </w:rPr>
                                        </w:pPr>
                                        <w:r w:rsidRPr="00A25F7D">
                                          <w:rPr>
                                            <w:b w:val="0"/>
                                            <w:sz w:val="21"/>
                                            <w:szCs w:val="21"/>
                                            <w:lang w:val="pt-BR"/>
                                          </w:rPr>
                                          <w:t>C. lực mà ngựa tác dụng vào mặt đất.</w:t>
                                        </w:r>
                                        <w:r w:rsidRPr="00A25F7D">
                                          <w:rPr>
                                            <w:b w:val="0"/>
                                            <w:sz w:val="21"/>
                                            <w:szCs w:val="21"/>
                                            <w:lang w:val="pt-BR"/>
                                          </w:rPr>
                                          <w:tab/>
                                          <w:t xml:space="preserve"> D. lực mà mặt đất tác dụng vào ngựa.</w:t>
                                        </w:r>
                                      </w:p>
                                    </w:tc>
                                  </w:tr>
                                </w:tbl>
                                <w:p w14:paraId="1C226D13" w14:textId="77777777" w:rsidR="00E0450C" w:rsidRPr="001371EE" w:rsidRDefault="00E0450C" w:rsidP="008B7B17">
                                  <w:pPr>
                                    <w:spacing w:line="276" w:lineRule="auto"/>
                                    <w:jc w:val="both"/>
                                    <w:rPr>
                                      <w:b w:val="0"/>
                                      <w:sz w:val="21"/>
                                      <w:szCs w:val="21"/>
                                      <w:lang w:val="pt-BR"/>
                                    </w:rPr>
                                  </w:pPr>
                                  <w:r w:rsidRPr="00A25F7D">
                                    <w:rPr>
                                      <w:sz w:val="21"/>
                                      <w:szCs w:val="21"/>
                                      <w:u w:val="single"/>
                                    </w:rPr>
                                    <w:t>Câu 2</w:t>
                                  </w:r>
                                  <w:r>
                                    <w:rPr>
                                      <w:sz w:val="21"/>
                                      <w:szCs w:val="21"/>
                                      <w:u w:val="single"/>
                                    </w:rPr>
                                    <w:t>4</w:t>
                                  </w:r>
                                  <w:r w:rsidRPr="00A25F7D">
                                    <w:rPr>
                                      <w:sz w:val="21"/>
                                      <w:szCs w:val="21"/>
                                      <w:u w:val="single"/>
                                    </w:rPr>
                                    <w:t>.</w:t>
                                  </w:r>
                                  <w:r w:rsidRPr="00A25F7D">
                                    <w:rPr>
                                      <w:sz w:val="21"/>
                                      <w:szCs w:val="21"/>
                                    </w:rPr>
                                    <w:t xml:space="preserve"> </w:t>
                                  </w:r>
                                  <w:r w:rsidRPr="001371EE">
                                    <w:rPr>
                                      <w:b w:val="0"/>
                                      <w:sz w:val="21"/>
                                      <w:szCs w:val="21"/>
                                      <w:lang w:val="pt-BR"/>
                                    </w:rPr>
                                    <w:t>Cặp lực nào sau đây không phải là cặp “Lực và phản lực” theo định luật III Niutơn.</w:t>
                                  </w:r>
                                </w:p>
                                <w:p w14:paraId="6FBF35B6" w14:textId="77777777" w:rsidR="00E0450C" w:rsidRPr="001371EE" w:rsidRDefault="00E0450C" w:rsidP="008B7B17">
                                  <w:pPr>
                                    <w:spacing w:line="276" w:lineRule="auto"/>
                                    <w:jc w:val="both"/>
                                    <w:rPr>
                                      <w:b w:val="0"/>
                                      <w:sz w:val="21"/>
                                      <w:szCs w:val="21"/>
                                      <w:lang w:val="pt-BR"/>
                                    </w:rPr>
                                  </w:pPr>
                                  <w:r w:rsidRPr="001371EE">
                                    <w:rPr>
                                      <w:b w:val="0"/>
                                      <w:sz w:val="21"/>
                                      <w:szCs w:val="21"/>
                                      <w:lang w:val="pt-BR"/>
                                    </w:rPr>
                                    <w:t>A. Quả bóng bay đến tác dụng vào tường lực, tường tác dụng vào quả bóng một lực theo hướng ngược lại.</w:t>
                                  </w:r>
                                </w:p>
                                <w:p w14:paraId="157C6FB8" w14:textId="77777777" w:rsidR="00E0450C" w:rsidRPr="001371EE" w:rsidRDefault="00E0450C" w:rsidP="008B7B17">
                                  <w:pPr>
                                    <w:spacing w:line="276" w:lineRule="auto"/>
                                    <w:jc w:val="both"/>
                                    <w:rPr>
                                      <w:b w:val="0"/>
                                      <w:sz w:val="21"/>
                                      <w:szCs w:val="21"/>
                                      <w:lang w:val="pt-BR"/>
                                    </w:rPr>
                                  </w:pPr>
                                  <w:r w:rsidRPr="001371EE">
                                    <w:rPr>
                                      <w:b w:val="0"/>
                                      <w:sz w:val="21"/>
                                      <w:szCs w:val="21"/>
                                      <w:lang w:val="pt-BR"/>
                                    </w:rPr>
                                    <w:t>B. Vật đặt trên mặt đất chịu tác dụng của lực hút do Trái Đất gây ra và mặt đất tác dụng ngược trở lại vật một lực.</w:t>
                                  </w:r>
                                </w:p>
                                <w:p w14:paraId="61D6AF32" w14:textId="77777777" w:rsidR="00E0450C" w:rsidRPr="001371EE" w:rsidRDefault="00E0450C" w:rsidP="008B7B17">
                                  <w:pPr>
                                    <w:spacing w:line="276" w:lineRule="auto"/>
                                    <w:jc w:val="both"/>
                                    <w:rPr>
                                      <w:b w:val="0"/>
                                      <w:sz w:val="21"/>
                                      <w:szCs w:val="21"/>
                                      <w:lang w:val="pt-BR"/>
                                    </w:rPr>
                                  </w:pPr>
                                  <w:r w:rsidRPr="001371EE">
                                    <w:rPr>
                                      <w:b w:val="0"/>
                                      <w:sz w:val="21"/>
                                      <w:szCs w:val="21"/>
                                      <w:lang w:val="pt-BR"/>
                                    </w:rPr>
                                    <w:t>C. Người từ thuyền bước lên bờ tác dụng vào thuyền một lực và thuyền tác dụng lại người một lực.</w:t>
                                  </w:r>
                                </w:p>
                                <w:p w14:paraId="0BEE44B7" w14:textId="040C0AB4" w:rsidR="00E0450C" w:rsidRPr="00D353E1" w:rsidRDefault="00E0450C" w:rsidP="008B7B17">
                                  <w:pPr>
                                    <w:spacing w:line="276" w:lineRule="auto"/>
                                    <w:rPr>
                                      <w:b w:val="0"/>
                                      <w:bCs w:val="0"/>
                                    </w:rPr>
                                  </w:pPr>
                                  <w:r w:rsidRPr="001371EE">
                                    <w:rPr>
                                      <w:b w:val="0"/>
                                      <w:sz w:val="21"/>
                                      <w:szCs w:val="21"/>
                                    </w:rPr>
                                    <w:t>D. Khi chân người đạp vào mặt đất một lực và mặt đất tác dụng vào chân một lực hướng về phía ngược lại.</w:t>
                                  </w:r>
                                </w:p>
                              </w:tc>
                            </w:tr>
                            <w:tr w:rsidR="00E0450C" w:rsidRPr="00B31086" w14:paraId="438808EA" w14:textId="77777777" w:rsidTr="00317813">
                              <w:tc>
                                <w:tcPr>
                                  <w:tcW w:w="10042" w:type="dxa"/>
                                  <w:shd w:val="clear" w:color="auto" w:fill="auto"/>
                                </w:tcPr>
                                <w:p w14:paraId="46475C33" w14:textId="77777777" w:rsidR="00E0450C" w:rsidRPr="001371EE" w:rsidRDefault="00E0450C" w:rsidP="008B7B17">
                                  <w:pPr>
                                    <w:spacing w:line="276" w:lineRule="auto"/>
                                    <w:jc w:val="both"/>
                                    <w:rPr>
                                      <w:b w:val="0"/>
                                      <w:sz w:val="21"/>
                                      <w:szCs w:val="21"/>
                                      <w:lang w:val="pt-BR"/>
                                    </w:rPr>
                                  </w:pPr>
                                  <w:r w:rsidRPr="00A25F7D">
                                    <w:rPr>
                                      <w:sz w:val="21"/>
                                      <w:szCs w:val="21"/>
                                      <w:u w:val="single"/>
                                    </w:rPr>
                                    <w:t>Câu 2</w:t>
                                  </w:r>
                                  <w:r>
                                    <w:rPr>
                                      <w:sz w:val="21"/>
                                      <w:szCs w:val="21"/>
                                      <w:u w:val="single"/>
                                    </w:rPr>
                                    <w:t>5</w:t>
                                  </w:r>
                                  <w:r w:rsidRPr="00A25F7D">
                                    <w:rPr>
                                      <w:sz w:val="21"/>
                                      <w:szCs w:val="21"/>
                                      <w:u w:val="single"/>
                                    </w:rPr>
                                    <w:t>.</w:t>
                                  </w:r>
                                  <w:r w:rsidRPr="00A25F7D">
                                    <w:rPr>
                                      <w:sz w:val="21"/>
                                      <w:szCs w:val="21"/>
                                    </w:rPr>
                                    <w:t xml:space="preserve"> </w:t>
                                  </w:r>
                                  <w:r w:rsidRPr="001371EE">
                                    <w:rPr>
                                      <w:b w:val="0"/>
                                      <w:sz w:val="21"/>
                                      <w:szCs w:val="21"/>
                                      <w:lang w:val="pt-BR"/>
                                    </w:rPr>
                                    <w:t>Hai người kéo sợi dây theo hai hướng ngược nhau, mỗi người kéo một lực 100N. Hỏi sợi dây chịu tác dụng của một lực bao nhiêu, có đứt không nếu nó chỉ chịu được lực căng tối đa là  150N?</w:t>
                                  </w:r>
                                </w:p>
                                <w:p w14:paraId="3AA8F395" w14:textId="1049221B" w:rsidR="00E0450C" w:rsidRPr="001371EE" w:rsidRDefault="00E0450C" w:rsidP="008B7B17">
                                  <w:pPr>
                                    <w:spacing w:line="276" w:lineRule="auto"/>
                                    <w:jc w:val="both"/>
                                    <w:rPr>
                                      <w:b w:val="0"/>
                                      <w:sz w:val="21"/>
                                      <w:szCs w:val="21"/>
                                      <w:lang w:val="pt-BR"/>
                                    </w:rPr>
                                  </w:pPr>
                                  <w:r w:rsidRPr="001371EE">
                                    <w:rPr>
                                      <w:b w:val="0"/>
                                      <w:sz w:val="21"/>
                                      <w:szCs w:val="21"/>
                                      <w:lang w:val="pt-BR"/>
                                    </w:rPr>
                                    <w:t>A. Lực căng của dây khi đó là 200N. Dây đứt.                     B. Lực căng của dây khi đó là 100N. Dây không đứt</w:t>
                                  </w:r>
                                </w:p>
                                <w:p w14:paraId="711EBEBB" w14:textId="137FA683" w:rsidR="00E0450C" w:rsidRPr="00D353E1" w:rsidRDefault="00E0450C" w:rsidP="008B7B17">
                                  <w:pPr>
                                    <w:spacing w:line="276" w:lineRule="auto"/>
                                    <w:rPr>
                                      <w:b w:val="0"/>
                                      <w:bCs w:val="0"/>
                                    </w:rPr>
                                  </w:pPr>
                                  <w:r w:rsidRPr="001371EE">
                                    <w:rPr>
                                      <w:b w:val="0"/>
                                      <w:sz w:val="21"/>
                                      <w:szCs w:val="21"/>
                                      <w:lang w:val="pt-BR"/>
                                    </w:rPr>
                                    <w:t xml:space="preserve">C. Lực căng của dây khi đó là 50N. </w:t>
                                  </w:r>
                                  <w:r w:rsidRPr="001371EE">
                                    <w:rPr>
                                      <w:b w:val="0"/>
                                      <w:sz w:val="21"/>
                                      <w:szCs w:val="21"/>
                                    </w:rPr>
                                    <w:t>Dây không đứt              D. Lực căng của dây khi đó là 250N. Dây đứt</w:t>
                                  </w:r>
                                </w:p>
                              </w:tc>
                            </w:tr>
                            <w:tr w:rsidR="00E0450C" w:rsidRPr="00B31086" w14:paraId="03E5220F" w14:textId="77777777" w:rsidTr="00317813">
                              <w:tc>
                                <w:tcPr>
                                  <w:tcW w:w="10042" w:type="dxa"/>
                                  <w:shd w:val="clear" w:color="auto" w:fill="auto"/>
                                </w:tcPr>
                                <w:p w14:paraId="3CCC8398" w14:textId="77777777" w:rsidR="00E0450C" w:rsidRDefault="00E0450C" w:rsidP="008B7B17">
                                  <w:pPr>
                                    <w:spacing w:line="276" w:lineRule="auto"/>
                                    <w:rPr>
                                      <w:b w:val="0"/>
                                      <w:sz w:val="21"/>
                                      <w:szCs w:val="21"/>
                                    </w:rPr>
                                  </w:pPr>
                                  <w:r w:rsidRPr="00A25F7D">
                                    <w:rPr>
                                      <w:sz w:val="21"/>
                                      <w:szCs w:val="21"/>
                                      <w:u w:val="single"/>
                                    </w:rPr>
                                    <w:t>Câu 2</w:t>
                                  </w:r>
                                  <w:r>
                                    <w:rPr>
                                      <w:sz w:val="21"/>
                                      <w:szCs w:val="21"/>
                                      <w:u w:val="single"/>
                                    </w:rPr>
                                    <w:t>6</w:t>
                                  </w:r>
                                  <w:r w:rsidRPr="00A25F7D">
                                    <w:rPr>
                                      <w:sz w:val="21"/>
                                      <w:szCs w:val="21"/>
                                      <w:u w:val="single"/>
                                    </w:rPr>
                                    <w:t>.</w:t>
                                  </w:r>
                                  <w:r w:rsidRPr="00A25F7D">
                                    <w:rPr>
                                      <w:sz w:val="21"/>
                                      <w:szCs w:val="21"/>
                                    </w:rPr>
                                    <w:t xml:space="preserve"> </w:t>
                                  </w:r>
                                  <w:r w:rsidRPr="001371EE">
                                    <w:rPr>
                                      <w:b w:val="0"/>
                                      <w:sz w:val="21"/>
                                      <w:szCs w:val="21"/>
                                    </w:rPr>
                                    <w:t>Hai viên bi giống nhau cùng kích thước, cùng khối lượng tương tác với nhau thông qua lò xo đã bị nén nhờ một sợi chỉ. Sau khi đốt sợi chỉ, hai viên bi tương tác với nhau và viên bi một thu được gia tốc có độ lớn 2m/s</w:t>
                                  </w:r>
                                  <w:r w:rsidRPr="001371EE">
                                    <w:rPr>
                                      <w:b w:val="0"/>
                                      <w:sz w:val="21"/>
                                      <w:szCs w:val="21"/>
                                      <w:vertAlign w:val="superscript"/>
                                    </w:rPr>
                                    <w:t>2</w:t>
                                  </w:r>
                                  <w:r w:rsidRPr="001371EE">
                                    <w:rPr>
                                      <w:b w:val="0"/>
                                      <w:sz w:val="21"/>
                                      <w:szCs w:val="21"/>
                                    </w:rPr>
                                    <w:t xml:space="preserve"> thì viên bi hai sẽ thu gia tốc có độ lớn :                      </w:t>
                                  </w:r>
                                </w:p>
                                <w:p w14:paraId="368C907E" w14:textId="36BE3056" w:rsidR="00E0450C" w:rsidRDefault="00E0450C" w:rsidP="008B7B17">
                                  <w:pPr>
                                    <w:spacing w:line="276" w:lineRule="auto"/>
                                    <w:rPr>
                                      <w:b w:val="0"/>
                                      <w:sz w:val="21"/>
                                      <w:szCs w:val="21"/>
                                    </w:rPr>
                                  </w:pPr>
                                  <w:r w:rsidRPr="001371EE">
                                    <w:rPr>
                                      <w:b w:val="0"/>
                                      <w:sz w:val="21"/>
                                      <w:szCs w:val="21"/>
                                    </w:rPr>
                                    <w:t>A. 1m/s</w:t>
                                  </w:r>
                                  <w:r w:rsidRPr="001371EE">
                                    <w:rPr>
                                      <w:b w:val="0"/>
                                      <w:sz w:val="21"/>
                                      <w:szCs w:val="21"/>
                                      <w:vertAlign w:val="superscript"/>
                                    </w:rPr>
                                    <w:t>2</w:t>
                                  </w:r>
                                  <w:r w:rsidRPr="001371EE">
                                    <w:rPr>
                                      <w:b w:val="0"/>
                                      <w:sz w:val="21"/>
                                      <w:szCs w:val="21"/>
                                    </w:rPr>
                                    <w:t xml:space="preserve">    B. 0m/s</w:t>
                                  </w:r>
                                  <w:r w:rsidRPr="001371EE">
                                    <w:rPr>
                                      <w:b w:val="0"/>
                                      <w:sz w:val="21"/>
                                      <w:szCs w:val="21"/>
                                      <w:vertAlign w:val="superscript"/>
                                    </w:rPr>
                                    <w:t xml:space="preserve">2     </w:t>
                                  </w:r>
                                  <w:r w:rsidRPr="001371EE">
                                    <w:rPr>
                                      <w:b w:val="0"/>
                                      <w:sz w:val="21"/>
                                      <w:szCs w:val="21"/>
                                    </w:rPr>
                                    <w:t xml:space="preserve">       </w:t>
                                  </w:r>
                                </w:p>
                                <w:p w14:paraId="54CAD1F2" w14:textId="7974F939" w:rsidR="00E0450C" w:rsidRPr="00D353E1" w:rsidRDefault="00E0450C" w:rsidP="008B7B17">
                                  <w:pPr>
                                    <w:spacing w:line="276" w:lineRule="auto"/>
                                    <w:rPr>
                                      <w:b w:val="0"/>
                                      <w:bCs w:val="0"/>
                                    </w:rPr>
                                  </w:pPr>
                                  <w:r w:rsidRPr="001371EE">
                                    <w:rPr>
                                      <w:b w:val="0"/>
                                      <w:sz w:val="21"/>
                                      <w:szCs w:val="21"/>
                                    </w:rPr>
                                    <w:t>C. 4m/s</w:t>
                                  </w:r>
                                  <w:r w:rsidRPr="001371EE">
                                    <w:rPr>
                                      <w:b w:val="0"/>
                                      <w:sz w:val="21"/>
                                      <w:szCs w:val="21"/>
                                      <w:vertAlign w:val="superscript"/>
                                    </w:rPr>
                                    <w:t>2</w:t>
                                  </w:r>
                                  <w:r w:rsidRPr="001371EE">
                                    <w:rPr>
                                      <w:b w:val="0"/>
                                      <w:sz w:val="21"/>
                                      <w:szCs w:val="21"/>
                                    </w:rPr>
                                    <w:t xml:space="preserve">    D. 2m/s</w:t>
                                  </w:r>
                                  <w:r w:rsidRPr="001371EE">
                                    <w:rPr>
                                      <w:b w:val="0"/>
                                      <w:sz w:val="21"/>
                                      <w:szCs w:val="21"/>
                                      <w:vertAlign w:val="superscript"/>
                                    </w:rPr>
                                    <w:t>2</w:t>
                                  </w:r>
                                </w:p>
                              </w:tc>
                            </w:tr>
                            <w:tr w:rsidR="00E0450C" w:rsidRPr="00B31086" w14:paraId="40241F68" w14:textId="77777777" w:rsidTr="00317813">
                              <w:tc>
                                <w:tcPr>
                                  <w:tcW w:w="10042" w:type="dxa"/>
                                  <w:shd w:val="clear" w:color="auto" w:fill="auto"/>
                                </w:tcPr>
                                <w:p w14:paraId="1BB7C861" w14:textId="77777777" w:rsidR="00E0450C" w:rsidRPr="001371EE" w:rsidRDefault="00E0450C" w:rsidP="008B7B17">
                                  <w:pPr>
                                    <w:spacing w:line="276" w:lineRule="auto"/>
                                    <w:jc w:val="both"/>
                                    <w:rPr>
                                      <w:b w:val="0"/>
                                      <w:sz w:val="21"/>
                                      <w:szCs w:val="21"/>
                                      <w:lang w:val="pt-BR"/>
                                    </w:rPr>
                                  </w:pPr>
                                  <w:r w:rsidRPr="00A25F7D">
                                    <w:rPr>
                                      <w:sz w:val="21"/>
                                      <w:szCs w:val="21"/>
                                      <w:u w:val="single"/>
                                    </w:rPr>
                                    <w:t>Câu 2</w:t>
                                  </w:r>
                                  <w:r>
                                    <w:rPr>
                                      <w:sz w:val="21"/>
                                      <w:szCs w:val="21"/>
                                      <w:u w:val="single"/>
                                    </w:rPr>
                                    <w:t>7</w:t>
                                  </w:r>
                                  <w:r w:rsidRPr="00A25F7D">
                                    <w:rPr>
                                      <w:sz w:val="21"/>
                                      <w:szCs w:val="21"/>
                                      <w:u w:val="single"/>
                                    </w:rPr>
                                    <w:t>.</w:t>
                                  </w:r>
                                  <w:r w:rsidRPr="00A25F7D">
                                    <w:rPr>
                                      <w:sz w:val="21"/>
                                      <w:szCs w:val="21"/>
                                    </w:rPr>
                                    <w:t xml:space="preserve"> </w:t>
                                  </w:r>
                                  <w:r w:rsidRPr="001371EE">
                                    <w:rPr>
                                      <w:b w:val="0"/>
                                      <w:sz w:val="21"/>
                                      <w:szCs w:val="21"/>
                                      <w:lang w:val="pt-BR"/>
                                    </w:rPr>
                                    <w:t>Một vật có khối lượng 1 kg chuyển động với vận tốc 5m/s đến va chạm vào vật thứ hai đang đứng yên. Sau va chạm vật thứ nhất chuyển động ngược lại với vận tốc 1m/s, còn vật thứ hai chuyển động với vận tốc 2m/s. Khối lượng của vật thứ hai là</w:t>
                                  </w:r>
                                </w:p>
                                <w:p w14:paraId="20B8E706" w14:textId="70838361" w:rsidR="00E0450C" w:rsidRDefault="00E0450C" w:rsidP="008B7B17">
                                  <w:pPr>
                                    <w:spacing w:line="276" w:lineRule="auto"/>
                                    <w:rPr>
                                      <w:b w:val="0"/>
                                      <w:sz w:val="21"/>
                                      <w:szCs w:val="21"/>
                                      <w:lang w:val="nl-NL"/>
                                    </w:rPr>
                                  </w:pPr>
                                  <w:r w:rsidRPr="001371EE">
                                    <w:rPr>
                                      <w:b w:val="0"/>
                                      <w:sz w:val="21"/>
                                      <w:szCs w:val="21"/>
                                      <w:lang w:val="nl-NL"/>
                                    </w:rPr>
                                    <w:t xml:space="preserve">A. 1,5 kg      B. 3 kg              </w:t>
                                  </w:r>
                                </w:p>
                                <w:p w14:paraId="08585792" w14:textId="34B2B4B7" w:rsidR="00E0450C" w:rsidRPr="00D353E1" w:rsidRDefault="00E0450C" w:rsidP="008B7B17">
                                  <w:pPr>
                                    <w:spacing w:line="276" w:lineRule="auto"/>
                                    <w:rPr>
                                      <w:b w:val="0"/>
                                      <w:bCs w:val="0"/>
                                    </w:rPr>
                                  </w:pPr>
                                  <w:r w:rsidRPr="001371EE">
                                    <w:rPr>
                                      <w:b w:val="0"/>
                                      <w:sz w:val="21"/>
                                      <w:szCs w:val="21"/>
                                      <w:lang w:val="nl-NL"/>
                                    </w:rPr>
                                    <w:t>C. 2 kg         D. 2,5 kg</w:t>
                                  </w:r>
                                </w:p>
                              </w:tc>
                            </w:tr>
                            <w:tr w:rsidR="00E0450C" w:rsidRPr="00B31086" w14:paraId="53AB6105" w14:textId="77777777" w:rsidTr="00317813">
                              <w:tc>
                                <w:tcPr>
                                  <w:tcW w:w="10042" w:type="dxa"/>
                                  <w:shd w:val="clear" w:color="auto" w:fill="auto"/>
                                </w:tcPr>
                                <w:p w14:paraId="2AE01B86" w14:textId="77777777" w:rsidR="00E0450C" w:rsidRPr="001371EE" w:rsidRDefault="00E0450C" w:rsidP="008B7B17">
                                  <w:pPr>
                                    <w:spacing w:line="276" w:lineRule="auto"/>
                                    <w:jc w:val="both"/>
                                    <w:rPr>
                                      <w:b w:val="0"/>
                                      <w:sz w:val="21"/>
                                      <w:szCs w:val="21"/>
                                      <w:lang w:val="pt-BR"/>
                                    </w:rPr>
                                  </w:pPr>
                                  <w:r w:rsidRPr="00A25F7D">
                                    <w:rPr>
                                      <w:sz w:val="21"/>
                                      <w:szCs w:val="21"/>
                                      <w:u w:val="single"/>
                                    </w:rPr>
                                    <w:t>Câu 2</w:t>
                                  </w:r>
                                  <w:r>
                                    <w:rPr>
                                      <w:sz w:val="21"/>
                                      <w:szCs w:val="21"/>
                                      <w:u w:val="single"/>
                                    </w:rPr>
                                    <w:t>8</w:t>
                                  </w:r>
                                  <w:r w:rsidRPr="00A25F7D">
                                    <w:rPr>
                                      <w:sz w:val="21"/>
                                      <w:szCs w:val="21"/>
                                      <w:u w:val="single"/>
                                    </w:rPr>
                                    <w:t>.</w:t>
                                  </w:r>
                                  <w:r w:rsidRPr="00A25F7D">
                                    <w:rPr>
                                      <w:sz w:val="21"/>
                                      <w:szCs w:val="21"/>
                                    </w:rPr>
                                    <w:t xml:space="preserve"> </w:t>
                                  </w:r>
                                  <w:r w:rsidRPr="001371EE">
                                    <w:rPr>
                                      <w:b w:val="0"/>
                                      <w:sz w:val="21"/>
                                      <w:szCs w:val="21"/>
                                      <w:lang w:val="pt-BR"/>
                                    </w:rPr>
                                    <w:t>Một người thực hiện động tác nằm sấp, chống tay xuống sàn nhà để nâng người lên. Sàn nhà đẩy người đó như thế nào ?</w:t>
                                  </w:r>
                                </w:p>
                                <w:p w14:paraId="44D5A86E" w14:textId="728C9E7F" w:rsidR="00E0450C" w:rsidRPr="00D353E1" w:rsidRDefault="00E0450C" w:rsidP="008B7B17">
                                  <w:pPr>
                                    <w:spacing w:line="276" w:lineRule="auto"/>
                                    <w:rPr>
                                      <w:b w:val="0"/>
                                      <w:bCs w:val="0"/>
                                    </w:rPr>
                                  </w:pPr>
                                  <w:r w:rsidRPr="001371EE">
                                    <w:rPr>
                                      <w:b w:val="0"/>
                                      <w:sz w:val="21"/>
                                      <w:szCs w:val="21"/>
                                      <w:lang w:val="pt-BR"/>
                                    </w:rPr>
                                    <w:t>A. Không đẩy gì cả.</w:t>
                                  </w:r>
                                  <w:r w:rsidRPr="001371EE">
                                    <w:rPr>
                                      <w:b w:val="0"/>
                                      <w:sz w:val="21"/>
                                      <w:szCs w:val="21"/>
                                      <w:lang w:val="pt-BR"/>
                                    </w:rPr>
                                    <w:tab/>
                                    <w:t xml:space="preserve">      B. Đẩy xuống.</w:t>
                                  </w:r>
                                  <w:r w:rsidRPr="001371EE">
                                    <w:rPr>
                                      <w:b w:val="0"/>
                                      <w:sz w:val="21"/>
                                      <w:szCs w:val="21"/>
                                      <w:lang w:val="pt-BR"/>
                                    </w:rPr>
                                    <w:tab/>
                                  </w:r>
                                  <w:r w:rsidRPr="001371EE">
                                    <w:rPr>
                                      <w:b w:val="0"/>
                                      <w:sz w:val="21"/>
                                      <w:szCs w:val="21"/>
                                      <w:lang w:val="pt-BR"/>
                                    </w:rPr>
                                    <w:tab/>
                                    <w:t>C. Đẩy lên.</w:t>
                                  </w:r>
                                  <w:r w:rsidRPr="001371EE">
                                    <w:rPr>
                                      <w:b w:val="0"/>
                                      <w:sz w:val="21"/>
                                      <w:szCs w:val="21"/>
                                      <w:lang w:val="pt-BR"/>
                                    </w:rPr>
                                    <w:tab/>
                                  </w:r>
                                  <w:r w:rsidRPr="001371EE">
                                    <w:rPr>
                                      <w:b w:val="0"/>
                                      <w:sz w:val="21"/>
                                      <w:szCs w:val="21"/>
                                      <w:lang w:val="pt-BR"/>
                                    </w:rPr>
                                    <w:tab/>
                                    <w:t xml:space="preserve">      D. Đẩy sang bên.</w:t>
                                  </w:r>
                                </w:p>
                              </w:tc>
                            </w:tr>
                            <w:tr w:rsidR="00E0450C" w:rsidRPr="00B31086" w14:paraId="0E685522" w14:textId="77777777" w:rsidTr="00317813">
                              <w:tc>
                                <w:tcPr>
                                  <w:tcW w:w="10042" w:type="dxa"/>
                                  <w:shd w:val="clear" w:color="auto" w:fill="auto"/>
                                </w:tcPr>
                                <w:p w14:paraId="17A95E88" w14:textId="77777777" w:rsidR="00E0450C" w:rsidRPr="001371EE" w:rsidRDefault="00E0450C" w:rsidP="008B7B17">
                                  <w:pPr>
                                    <w:spacing w:line="276" w:lineRule="auto"/>
                                    <w:jc w:val="both"/>
                                    <w:rPr>
                                      <w:b w:val="0"/>
                                      <w:sz w:val="21"/>
                                      <w:szCs w:val="21"/>
                                      <w:lang w:val="pt-BR"/>
                                    </w:rPr>
                                  </w:pPr>
                                  <w:r w:rsidRPr="00A25F7D">
                                    <w:rPr>
                                      <w:sz w:val="21"/>
                                      <w:szCs w:val="21"/>
                                      <w:u w:val="single"/>
                                    </w:rPr>
                                    <w:t>Câu 2</w:t>
                                  </w:r>
                                  <w:r>
                                    <w:rPr>
                                      <w:sz w:val="21"/>
                                      <w:szCs w:val="21"/>
                                      <w:u w:val="single"/>
                                    </w:rPr>
                                    <w:t>9</w:t>
                                  </w:r>
                                  <w:r w:rsidRPr="00A25F7D">
                                    <w:rPr>
                                      <w:sz w:val="21"/>
                                      <w:szCs w:val="21"/>
                                      <w:u w:val="single"/>
                                    </w:rPr>
                                    <w:t>.</w:t>
                                  </w:r>
                                  <w:r w:rsidRPr="00A25F7D">
                                    <w:rPr>
                                      <w:sz w:val="21"/>
                                      <w:szCs w:val="21"/>
                                    </w:rPr>
                                    <w:t xml:space="preserve"> </w:t>
                                  </w:r>
                                  <w:r w:rsidRPr="001371EE">
                                    <w:rPr>
                                      <w:b w:val="0"/>
                                      <w:sz w:val="21"/>
                                      <w:szCs w:val="21"/>
                                      <w:lang w:val="pt-BR"/>
                                    </w:rPr>
                                    <w:t>Cặp “Lực và phản lực” trong định luật III Niutơn:</w:t>
                                  </w:r>
                                </w:p>
                                <w:p w14:paraId="579C4C90" w14:textId="77777777" w:rsidR="00E0450C" w:rsidRPr="001371EE" w:rsidRDefault="00E0450C" w:rsidP="008B7B17">
                                  <w:pPr>
                                    <w:spacing w:line="276" w:lineRule="auto"/>
                                    <w:jc w:val="both"/>
                                    <w:rPr>
                                      <w:b w:val="0"/>
                                      <w:sz w:val="21"/>
                                      <w:szCs w:val="21"/>
                                      <w:lang w:val="pt-BR"/>
                                    </w:rPr>
                                  </w:pPr>
                                  <w:r w:rsidRPr="001371EE">
                                    <w:rPr>
                                      <w:b w:val="0"/>
                                      <w:sz w:val="21"/>
                                      <w:szCs w:val="21"/>
                                      <w:lang w:val="pt-BR"/>
                                    </w:rPr>
                                    <w:t>A. Tác dụng vào cùng một vật.                                              B. Tác dụng vào hai vật khác nhau.</w:t>
                                  </w:r>
                                </w:p>
                                <w:p w14:paraId="70B5ED95" w14:textId="22322341" w:rsidR="00E0450C" w:rsidRPr="00D353E1" w:rsidRDefault="00E0450C" w:rsidP="008B7B17">
                                  <w:pPr>
                                    <w:spacing w:line="276" w:lineRule="auto"/>
                                    <w:rPr>
                                      <w:b w:val="0"/>
                                      <w:bCs w:val="0"/>
                                    </w:rPr>
                                  </w:pPr>
                                  <w:r w:rsidRPr="001371EE">
                                    <w:rPr>
                                      <w:b w:val="0"/>
                                      <w:sz w:val="21"/>
                                      <w:szCs w:val="21"/>
                                      <w:lang w:val="pt-BR"/>
                                    </w:rPr>
                                    <w:t>C. Không cần phải bằng nhau về độ lớn.                               D. Bằng nhau về độ lớn nhưng không cùng giá.</w:t>
                                  </w:r>
                                </w:p>
                              </w:tc>
                            </w:tr>
                            <w:tr w:rsidR="00E0450C" w:rsidRPr="00B31086" w14:paraId="571D8AED" w14:textId="77777777" w:rsidTr="00317813">
                              <w:tc>
                                <w:tcPr>
                                  <w:tcW w:w="10042" w:type="dxa"/>
                                  <w:shd w:val="clear" w:color="auto" w:fill="auto"/>
                                </w:tcPr>
                                <w:p w14:paraId="787F4083" w14:textId="77777777" w:rsidR="00E0450C" w:rsidRPr="001371EE" w:rsidRDefault="00E0450C" w:rsidP="008B7B17">
                                  <w:pPr>
                                    <w:spacing w:line="276" w:lineRule="auto"/>
                                    <w:jc w:val="both"/>
                                    <w:rPr>
                                      <w:b w:val="0"/>
                                      <w:sz w:val="21"/>
                                      <w:szCs w:val="21"/>
                                      <w:lang w:val="pt-BR"/>
                                    </w:rPr>
                                  </w:pPr>
                                  <w:r w:rsidRPr="00A25F7D">
                                    <w:rPr>
                                      <w:sz w:val="21"/>
                                      <w:szCs w:val="21"/>
                                      <w:u w:val="single"/>
                                    </w:rPr>
                                    <w:t xml:space="preserve">Câu </w:t>
                                  </w:r>
                                  <w:r>
                                    <w:rPr>
                                      <w:sz w:val="21"/>
                                      <w:szCs w:val="21"/>
                                      <w:u w:val="single"/>
                                    </w:rPr>
                                    <w:t>30</w:t>
                                  </w:r>
                                  <w:r w:rsidRPr="00A25F7D">
                                    <w:rPr>
                                      <w:sz w:val="21"/>
                                      <w:szCs w:val="21"/>
                                      <w:u w:val="single"/>
                                    </w:rPr>
                                    <w:t>.</w:t>
                                  </w:r>
                                  <w:r w:rsidRPr="00A25F7D">
                                    <w:rPr>
                                      <w:sz w:val="21"/>
                                      <w:szCs w:val="21"/>
                                    </w:rPr>
                                    <w:t xml:space="preserve"> </w:t>
                                  </w:r>
                                  <w:r w:rsidRPr="001371EE">
                                    <w:rPr>
                                      <w:b w:val="0"/>
                                      <w:sz w:val="21"/>
                                      <w:szCs w:val="21"/>
                                      <w:lang w:val="pt-BR"/>
                                    </w:rPr>
                                    <w:t>An và Bình đi giày Patanh, mỗi người cầm một đầu sợi dây. An giữ cố định một đầu dây, Bình kéo dây còn lại về phía mình. Hiện tượng xảy ra như sau</w:t>
                                  </w:r>
                                </w:p>
                                <w:p w14:paraId="44DAE1DE" w14:textId="77777777" w:rsidR="00E0450C" w:rsidRPr="001371EE" w:rsidRDefault="00E0450C" w:rsidP="008B7B17">
                                  <w:pPr>
                                    <w:spacing w:line="276" w:lineRule="auto"/>
                                    <w:jc w:val="both"/>
                                    <w:rPr>
                                      <w:b w:val="0"/>
                                      <w:sz w:val="21"/>
                                      <w:szCs w:val="21"/>
                                      <w:lang w:val="pt-BR"/>
                                    </w:rPr>
                                  </w:pPr>
                                  <w:r w:rsidRPr="001371EE">
                                    <w:rPr>
                                      <w:b w:val="0"/>
                                      <w:sz w:val="21"/>
                                      <w:szCs w:val="21"/>
                                      <w:lang w:val="pt-BR"/>
                                    </w:rPr>
                                    <w:t>A. An đứng yên, Bình chuyển động về phía An.                         B. Bình đứng yên, An chuyển động về phía Bình.</w:t>
                                  </w:r>
                                </w:p>
                                <w:p w14:paraId="5396B152" w14:textId="1C17DA4B" w:rsidR="00E0450C" w:rsidRPr="00D353E1" w:rsidRDefault="00E0450C" w:rsidP="008B7B17">
                                  <w:pPr>
                                    <w:spacing w:line="276" w:lineRule="auto"/>
                                    <w:rPr>
                                      <w:b w:val="0"/>
                                      <w:bCs w:val="0"/>
                                    </w:rPr>
                                  </w:pPr>
                                  <w:r w:rsidRPr="001371EE">
                                    <w:rPr>
                                      <w:b w:val="0"/>
                                      <w:sz w:val="21"/>
                                      <w:szCs w:val="21"/>
                                      <w:lang w:val="pt-BR"/>
                                    </w:rPr>
                                    <w:t>C. An và Bình cùng chuyển động.                                               D. An và Bình vẫn đứng yên.</w:t>
                                  </w:r>
                                </w:p>
                              </w:tc>
                            </w:tr>
                            <w:tr w:rsidR="00E0450C" w:rsidRPr="00B31086" w14:paraId="57C307E8" w14:textId="77777777" w:rsidTr="00317813">
                              <w:tc>
                                <w:tcPr>
                                  <w:tcW w:w="10042" w:type="dxa"/>
                                  <w:shd w:val="clear" w:color="auto" w:fill="auto"/>
                                </w:tcPr>
                                <w:p w14:paraId="236794C5" w14:textId="5A1E1E26" w:rsidR="00E0450C" w:rsidRPr="00D353E1" w:rsidRDefault="00E0450C" w:rsidP="008B7B17">
                                  <w:pPr>
                                    <w:spacing w:line="276" w:lineRule="auto"/>
                                    <w:rPr>
                                      <w:b w:val="0"/>
                                      <w:bCs w:val="0"/>
                                    </w:rPr>
                                  </w:pPr>
                                  <w:r w:rsidRPr="00A25F7D">
                                    <w:rPr>
                                      <w:sz w:val="21"/>
                                      <w:szCs w:val="21"/>
                                      <w:u w:val="single"/>
                                    </w:rPr>
                                    <w:t xml:space="preserve">Câu </w:t>
                                  </w:r>
                                  <w:r>
                                    <w:rPr>
                                      <w:sz w:val="21"/>
                                      <w:szCs w:val="21"/>
                                      <w:u w:val="single"/>
                                    </w:rPr>
                                    <w:t>31</w:t>
                                  </w:r>
                                  <w:r w:rsidRPr="00A25F7D">
                                    <w:rPr>
                                      <w:sz w:val="21"/>
                                      <w:szCs w:val="21"/>
                                      <w:u w:val="single"/>
                                    </w:rPr>
                                    <w:t>.</w:t>
                                  </w:r>
                                  <w:r w:rsidRPr="00A25F7D">
                                    <w:rPr>
                                      <w:sz w:val="21"/>
                                      <w:szCs w:val="21"/>
                                    </w:rPr>
                                    <w:t xml:space="preserve"> </w:t>
                                  </w:r>
                                  <w:r w:rsidRPr="001371EE">
                                    <w:rPr>
                                      <w:b w:val="0"/>
                                      <w:sz w:val="21"/>
                                      <w:szCs w:val="21"/>
                                    </w:rPr>
                                    <w:t>Vì sao chúng ta chuyển động được trên mặt đất?</w:t>
                                  </w:r>
                                </w:p>
                              </w:tc>
                            </w:tr>
                            <w:tr w:rsidR="00E0450C" w:rsidRPr="00B31086" w14:paraId="2AD553A9" w14:textId="77777777" w:rsidTr="00317813">
                              <w:tc>
                                <w:tcPr>
                                  <w:tcW w:w="10042" w:type="dxa"/>
                                  <w:shd w:val="clear" w:color="auto" w:fill="auto"/>
                                </w:tcPr>
                                <w:p w14:paraId="70132DEA" w14:textId="50778CC4" w:rsidR="00E0450C" w:rsidRPr="00D353E1" w:rsidRDefault="00E0450C" w:rsidP="008B7B17">
                                  <w:pPr>
                                    <w:spacing w:line="276" w:lineRule="auto"/>
                                    <w:rPr>
                                      <w:b w:val="0"/>
                                      <w:bCs w:val="0"/>
                                    </w:rPr>
                                  </w:pPr>
                                  <w:r>
                                    <w:rPr>
                                      <w:sz w:val="21"/>
                                      <w:szCs w:val="21"/>
                                      <w:u w:val="single"/>
                                    </w:rPr>
                                    <w:t>Câu 32</w:t>
                                  </w:r>
                                  <w:r w:rsidRPr="00A25F7D">
                                    <w:rPr>
                                      <w:sz w:val="21"/>
                                      <w:szCs w:val="21"/>
                                      <w:u w:val="single"/>
                                    </w:rPr>
                                    <w:t>.</w:t>
                                  </w:r>
                                  <w:r w:rsidRPr="00A25F7D">
                                    <w:rPr>
                                      <w:sz w:val="21"/>
                                      <w:szCs w:val="21"/>
                                    </w:rPr>
                                    <w:t xml:space="preserve"> </w:t>
                                  </w:r>
                                  <w:r w:rsidRPr="001371EE">
                                    <w:rPr>
                                      <w:b w:val="0"/>
                                      <w:sz w:val="21"/>
                                      <w:szCs w:val="21"/>
                                    </w:rPr>
                                    <w:t>Quả Đất và quả cây tương tác nhau, vì thế chúng chịu tác dụng những lực có cùng độ lớn, nhưng tại sao quả cây lại rơi xuống mà Quả Đất không bay lên?</w:t>
                                  </w:r>
                                </w:p>
                              </w:tc>
                            </w:tr>
                            <w:tr w:rsidR="00E0450C" w:rsidRPr="00B31086" w14:paraId="2A540DED" w14:textId="77777777" w:rsidTr="00317813">
                              <w:tc>
                                <w:tcPr>
                                  <w:tcW w:w="10042" w:type="dxa"/>
                                  <w:shd w:val="clear" w:color="auto" w:fill="auto"/>
                                </w:tcPr>
                                <w:p w14:paraId="54F7325D" w14:textId="0B10DC41" w:rsidR="00E0450C" w:rsidRPr="00D353E1" w:rsidRDefault="00E0450C" w:rsidP="008B7B17">
                                  <w:pPr>
                                    <w:spacing w:line="276" w:lineRule="auto"/>
                                    <w:rPr>
                                      <w:b w:val="0"/>
                                      <w:bCs w:val="0"/>
                                    </w:rPr>
                                  </w:pPr>
                                  <w:r w:rsidRPr="00A25F7D">
                                    <w:rPr>
                                      <w:sz w:val="21"/>
                                      <w:szCs w:val="21"/>
                                      <w:u w:val="single"/>
                                    </w:rPr>
                                    <w:t xml:space="preserve">Câu </w:t>
                                  </w:r>
                                  <w:r>
                                    <w:rPr>
                                      <w:sz w:val="21"/>
                                      <w:szCs w:val="21"/>
                                      <w:u w:val="single"/>
                                    </w:rPr>
                                    <w:t>33</w:t>
                                  </w:r>
                                  <w:r w:rsidRPr="00A25F7D">
                                    <w:rPr>
                                      <w:sz w:val="21"/>
                                      <w:szCs w:val="21"/>
                                      <w:u w:val="single"/>
                                    </w:rPr>
                                    <w:t>.</w:t>
                                  </w:r>
                                  <w:r w:rsidRPr="00A25F7D">
                                    <w:rPr>
                                      <w:sz w:val="21"/>
                                      <w:szCs w:val="21"/>
                                    </w:rPr>
                                    <w:t xml:space="preserve"> </w:t>
                                  </w:r>
                                  <w:r w:rsidRPr="001371EE">
                                    <w:rPr>
                                      <w:b w:val="0"/>
                                      <w:sz w:val="21"/>
                                      <w:szCs w:val="21"/>
                                    </w:rPr>
                                    <w:t>Hai viên bi hoàn toàn giống nhau. Bi một chuyển động với vận tốc v</w:t>
                                  </w:r>
                                  <w:r w:rsidRPr="001371EE">
                                    <w:rPr>
                                      <w:b w:val="0"/>
                                      <w:sz w:val="21"/>
                                      <w:szCs w:val="21"/>
                                      <w:vertAlign w:val="subscript"/>
                                    </w:rPr>
                                    <w:t>0</w:t>
                                  </w:r>
                                  <w:r w:rsidRPr="001371EE">
                                    <w:rPr>
                                      <w:b w:val="0"/>
                                      <w:sz w:val="21"/>
                                      <w:szCs w:val="21"/>
                                    </w:rPr>
                                    <w:t xml:space="preserve"> đến va vào bi hai đang đứng yên. Sau va chạm, hai bi chuyển động theo hai hướng vuông góc nhau với vận tốc lần lượt là 3m/s và 4m/s. Tìm v</w:t>
                                  </w:r>
                                  <w:r w:rsidRPr="001371EE">
                                    <w:rPr>
                                      <w:b w:val="0"/>
                                      <w:sz w:val="21"/>
                                      <w:szCs w:val="21"/>
                                      <w:vertAlign w:val="subscript"/>
                                    </w:rPr>
                                    <w:t>0</w:t>
                                  </w:r>
                                  <w:r w:rsidRPr="001371EE">
                                    <w:rPr>
                                      <w:b w:val="0"/>
                                      <w:sz w:val="21"/>
                                      <w:szCs w:val="21"/>
                                    </w:rPr>
                                    <w:t xml:space="preserve"> và góc hợp b</w:t>
                                  </w:r>
                                  <w:r>
                                    <w:rPr>
                                      <w:b w:val="0"/>
                                      <w:sz w:val="21"/>
                                      <w:szCs w:val="21"/>
                                    </w:rPr>
                                    <w:t>ở</w:t>
                                  </w:r>
                                  <w:r w:rsidRPr="001371EE">
                                    <w:rPr>
                                      <w:b w:val="0"/>
                                      <w:sz w:val="21"/>
                                      <w:szCs w:val="21"/>
                                    </w:rPr>
                                    <w:t>i hướng chuyển động trước và sau va chạm của bi một?</w:t>
                                  </w:r>
                                </w:p>
                              </w:tc>
                            </w:tr>
                            <w:tr w:rsidR="00E0450C" w:rsidRPr="00B31086" w14:paraId="23872520" w14:textId="77777777" w:rsidTr="00317813">
                              <w:tc>
                                <w:tcPr>
                                  <w:tcW w:w="10042" w:type="dxa"/>
                                  <w:shd w:val="clear" w:color="auto" w:fill="auto"/>
                                </w:tcPr>
                                <w:p w14:paraId="75A70567" w14:textId="77777777" w:rsidR="00E0450C" w:rsidRPr="00D353E1" w:rsidRDefault="00E0450C" w:rsidP="000D7574">
                                  <w:pPr>
                                    <w:spacing w:line="276" w:lineRule="auto"/>
                                    <w:rPr>
                                      <w:b w:val="0"/>
                                      <w:bCs w:val="0"/>
                                    </w:rPr>
                                  </w:pPr>
                                </w:p>
                              </w:tc>
                            </w:tr>
                            <w:tr w:rsidR="00E0450C" w:rsidRPr="00B31086" w14:paraId="506ADED7" w14:textId="77777777" w:rsidTr="00317813">
                              <w:tc>
                                <w:tcPr>
                                  <w:tcW w:w="10042" w:type="dxa"/>
                                  <w:shd w:val="clear" w:color="auto" w:fill="auto"/>
                                </w:tcPr>
                                <w:p w14:paraId="12A7F4E6" w14:textId="77777777" w:rsidR="00E0450C" w:rsidRPr="00D353E1" w:rsidRDefault="00E0450C" w:rsidP="000D7574">
                                  <w:pPr>
                                    <w:spacing w:line="276" w:lineRule="auto"/>
                                    <w:rPr>
                                      <w:b w:val="0"/>
                                      <w:bCs w:val="0"/>
                                    </w:rPr>
                                  </w:pPr>
                                </w:p>
                              </w:tc>
                            </w:tr>
                            <w:tr w:rsidR="00E0450C" w:rsidRPr="00B31086" w14:paraId="578B4915" w14:textId="77777777" w:rsidTr="00317813">
                              <w:tc>
                                <w:tcPr>
                                  <w:tcW w:w="10042" w:type="dxa"/>
                                  <w:shd w:val="clear" w:color="auto" w:fill="auto"/>
                                </w:tcPr>
                                <w:p w14:paraId="2EF3BC4B" w14:textId="77777777" w:rsidR="00E0450C" w:rsidRPr="00D353E1" w:rsidRDefault="00E0450C" w:rsidP="000D7574">
                                  <w:pPr>
                                    <w:spacing w:line="276" w:lineRule="auto"/>
                                    <w:rPr>
                                      <w:b w:val="0"/>
                                      <w:bCs w:val="0"/>
                                    </w:rPr>
                                  </w:pPr>
                                </w:p>
                              </w:tc>
                            </w:tr>
                            <w:tr w:rsidR="00E0450C" w:rsidRPr="00B31086" w14:paraId="5C650F16" w14:textId="77777777" w:rsidTr="00317813">
                              <w:tc>
                                <w:tcPr>
                                  <w:tcW w:w="10042" w:type="dxa"/>
                                  <w:shd w:val="clear" w:color="auto" w:fill="auto"/>
                                </w:tcPr>
                                <w:p w14:paraId="157FA18B" w14:textId="77777777" w:rsidR="00E0450C" w:rsidRPr="00D353E1" w:rsidRDefault="00E0450C" w:rsidP="000D7574">
                                  <w:pPr>
                                    <w:spacing w:line="276" w:lineRule="auto"/>
                                    <w:rPr>
                                      <w:b w:val="0"/>
                                      <w:bCs w:val="0"/>
                                    </w:rPr>
                                  </w:pPr>
                                </w:p>
                              </w:tc>
                            </w:tr>
                            <w:tr w:rsidR="00E0450C" w:rsidRPr="00B31086" w14:paraId="2FBA209E" w14:textId="77777777" w:rsidTr="00317813">
                              <w:tc>
                                <w:tcPr>
                                  <w:tcW w:w="10042" w:type="dxa"/>
                                  <w:shd w:val="clear" w:color="auto" w:fill="auto"/>
                                </w:tcPr>
                                <w:p w14:paraId="2C00A4AC" w14:textId="77777777" w:rsidR="00E0450C" w:rsidRPr="00D353E1" w:rsidRDefault="00E0450C" w:rsidP="000D7574">
                                  <w:pPr>
                                    <w:spacing w:line="276" w:lineRule="auto"/>
                                    <w:rPr>
                                      <w:b w:val="0"/>
                                      <w:bCs w:val="0"/>
                                    </w:rPr>
                                  </w:pPr>
                                </w:p>
                              </w:tc>
                            </w:tr>
                            <w:tr w:rsidR="00E0450C" w:rsidRPr="00B31086" w14:paraId="263F1FCD" w14:textId="77777777" w:rsidTr="00317813">
                              <w:tc>
                                <w:tcPr>
                                  <w:tcW w:w="10042" w:type="dxa"/>
                                  <w:shd w:val="clear" w:color="auto" w:fill="auto"/>
                                </w:tcPr>
                                <w:p w14:paraId="128227D7" w14:textId="77777777" w:rsidR="00E0450C" w:rsidRPr="00D353E1" w:rsidRDefault="00E0450C" w:rsidP="000D7574">
                                  <w:pPr>
                                    <w:spacing w:line="276" w:lineRule="auto"/>
                                    <w:rPr>
                                      <w:b w:val="0"/>
                                      <w:bCs w:val="0"/>
                                    </w:rPr>
                                  </w:pPr>
                                </w:p>
                              </w:tc>
                            </w:tr>
                            <w:tr w:rsidR="00E0450C" w:rsidRPr="00B31086" w14:paraId="2F09296A" w14:textId="77777777" w:rsidTr="00317813">
                              <w:tc>
                                <w:tcPr>
                                  <w:tcW w:w="10042" w:type="dxa"/>
                                  <w:shd w:val="clear" w:color="auto" w:fill="auto"/>
                                </w:tcPr>
                                <w:p w14:paraId="5EB3B3E4" w14:textId="77777777" w:rsidR="00E0450C" w:rsidRPr="00D353E1" w:rsidRDefault="00E0450C" w:rsidP="000D7574">
                                  <w:pPr>
                                    <w:spacing w:line="276" w:lineRule="auto"/>
                                    <w:rPr>
                                      <w:b w:val="0"/>
                                      <w:bCs w:val="0"/>
                                    </w:rPr>
                                  </w:pPr>
                                </w:p>
                              </w:tc>
                            </w:tr>
                            <w:tr w:rsidR="00E0450C" w:rsidRPr="00B31086" w14:paraId="00532BBC" w14:textId="77777777" w:rsidTr="00317813">
                              <w:tc>
                                <w:tcPr>
                                  <w:tcW w:w="10042" w:type="dxa"/>
                                  <w:shd w:val="clear" w:color="auto" w:fill="auto"/>
                                </w:tcPr>
                                <w:p w14:paraId="0D869D74" w14:textId="77777777" w:rsidR="00E0450C" w:rsidRPr="00D353E1" w:rsidRDefault="00E0450C" w:rsidP="000D7574">
                                  <w:pPr>
                                    <w:spacing w:line="276" w:lineRule="auto"/>
                                    <w:rPr>
                                      <w:b w:val="0"/>
                                      <w:bCs w:val="0"/>
                                    </w:rPr>
                                  </w:pPr>
                                </w:p>
                              </w:tc>
                            </w:tr>
                            <w:tr w:rsidR="00E0450C" w:rsidRPr="00B31086" w14:paraId="44B69FCC" w14:textId="77777777" w:rsidTr="00317813">
                              <w:tc>
                                <w:tcPr>
                                  <w:tcW w:w="10042" w:type="dxa"/>
                                  <w:shd w:val="clear" w:color="auto" w:fill="auto"/>
                                </w:tcPr>
                                <w:p w14:paraId="11C16E71" w14:textId="77777777" w:rsidR="00E0450C" w:rsidRPr="00D353E1" w:rsidRDefault="00E0450C" w:rsidP="000D7574">
                                  <w:pPr>
                                    <w:spacing w:line="276" w:lineRule="auto"/>
                                    <w:rPr>
                                      <w:b w:val="0"/>
                                      <w:bCs w:val="0"/>
                                    </w:rPr>
                                  </w:pPr>
                                </w:p>
                              </w:tc>
                            </w:tr>
                            <w:tr w:rsidR="00E0450C" w:rsidRPr="00B31086" w14:paraId="525C487C" w14:textId="77777777" w:rsidTr="00317813">
                              <w:tc>
                                <w:tcPr>
                                  <w:tcW w:w="10042" w:type="dxa"/>
                                  <w:shd w:val="clear" w:color="auto" w:fill="auto"/>
                                </w:tcPr>
                                <w:p w14:paraId="2D1D268A" w14:textId="77777777" w:rsidR="00E0450C" w:rsidRPr="00D353E1" w:rsidRDefault="00E0450C" w:rsidP="000D7574">
                                  <w:pPr>
                                    <w:spacing w:line="276" w:lineRule="auto"/>
                                    <w:rPr>
                                      <w:b w:val="0"/>
                                      <w:bCs w:val="0"/>
                                    </w:rPr>
                                  </w:pPr>
                                </w:p>
                              </w:tc>
                            </w:tr>
                            <w:tr w:rsidR="00E0450C" w:rsidRPr="00B31086" w14:paraId="24116E0F" w14:textId="77777777" w:rsidTr="00317813">
                              <w:tc>
                                <w:tcPr>
                                  <w:tcW w:w="10042" w:type="dxa"/>
                                  <w:shd w:val="clear" w:color="auto" w:fill="auto"/>
                                </w:tcPr>
                                <w:p w14:paraId="39559A69" w14:textId="77777777" w:rsidR="00E0450C" w:rsidRPr="00D353E1" w:rsidRDefault="00E0450C" w:rsidP="000D7574">
                                  <w:pPr>
                                    <w:spacing w:line="276" w:lineRule="auto"/>
                                    <w:rPr>
                                      <w:b w:val="0"/>
                                      <w:bCs w:val="0"/>
                                    </w:rPr>
                                  </w:pPr>
                                </w:p>
                              </w:tc>
                            </w:tr>
                            <w:tr w:rsidR="00E0450C" w:rsidRPr="00B31086" w14:paraId="6ED63F90" w14:textId="77777777" w:rsidTr="00317813">
                              <w:tc>
                                <w:tcPr>
                                  <w:tcW w:w="10042" w:type="dxa"/>
                                  <w:shd w:val="clear" w:color="auto" w:fill="auto"/>
                                </w:tcPr>
                                <w:p w14:paraId="4BB80CF7" w14:textId="77777777" w:rsidR="00E0450C" w:rsidRPr="00D353E1" w:rsidRDefault="00E0450C" w:rsidP="000D7574">
                                  <w:pPr>
                                    <w:spacing w:line="276" w:lineRule="auto"/>
                                    <w:rPr>
                                      <w:b w:val="0"/>
                                      <w:bCs w:val="0"/>
                                    </w:rPr>
                                  </w:pPr>
                                </w:p>
                              </w:tc>
                            </w:tr>
                            <w:tr w:rsidR="00E0450C" w:rsidRPr="00B31086" w14:paraId="4877A1E9" w14:textId="77777777" w:rsidTr="00317813">
                              <w:tc>
                                <w:tcPr>
                                  <w:tcW w:w="10042" w:type="dxa"/>
                                  <w:shd w:val="clear" w:color="auto" w:fill="auto"/>
                                </w:tcPr>
                                <w:p w14:paraId="2C515D5E" w14:textId="77777777" w:rsidR="00E0450C" w:rsidRPr="00D353E1" w:rsidRDefault="00E0450C" w:rsidP="000D7574">
                                  <w:pPr>
                                    <w:spacing w:line="276" w:lineRule="auto"/>
                                    <w:rPr>
                                      <w:b w:val="0"/>
                                      <w:bCs w:val="0"/>
                                    </w:rPr>
                                  </w:pPr>
                                </w:p>
                              </w:tc>
                            </w:tr>
                            <w:tr w:rsidR="00E0450C" w:rsidRPr="00B31086" w14:paraId="68732E31" w14:textId="77777777" w:rsidTr="00317813">
                              <w:tc>
                                <w:tcPr>
                                  <w:tcW w:w="10042" w:type="dxa"/>
                                  <w:shd w:val="clear" w:color="auto" w:fill="auto"/>
                                </w:tcPr>
                                <w:p w14:paraId="308B3B6A" w14:textId="77777777" w:rsidR="00E0450C" w:rsidRPr="00D353E1" w:rsidRDefault="00E0450C" w:rsidP="000D7574">
                                  <w:pPr>
                                    <w:spacing w:line="276" w:lineRule="auto"/>
                                    <w:rPr>
                                      <w:b w:val="0"/>
                                      <w:bCs w:val="0"/>
                                    </w:rPr>
                                  </w:pPr>
                                </w:p>
                              </w:tc>
                            </w:tr>
                            <w:tr w:rsidR="00E0450C" w:rsidRPr="00B31086" w14:paraId="521D0299" w14:textId="77777777" w:rsidTr="00317813">
                              <w:tc>
                                <w:tcPr>
                                  <w:tcW w:w="10042" w:type="dxa"/>
                                  <w:shd w:val="clear" w:color="auto" w:fill="auto"/>
                                </w:tcPr>
                                <w:p w14:paraId="25C00217" w14:textId="77777777" w:rsidR="00E0450C" w:rsidRPr="00D353E1" w:rsidRDefault="00E0450C" w:rsidP="000D7574">
                                  <w:pPr>
                                    <w:spacing w:line="276" w:lineRule="auto"/>
                                    <w:rPr>
                                      <w:b w:val="0"/>
                                      <w:bCs w:val="0"/>
                                    </w:rPr>
                                  </w:pPr>
                                </w:p>
                              </w:tc>
                            </w:tr>
                            <w:tr w:rsidR="00E0450C" w:rsidRPr="00B31086" w14:paraId="284B7962" w14:textId="77777777" w:rsidTr="00317813">
                              <w:tc>
                                <w:tcPr>
                                  <w:tcW w:w="10042" w:type="dxa"/>
                                  <w:shd w:val="clear" w:color="auto" w:fill="auto"/>
                                </w:tcPr>
                                <w:p w14:paraId="3DF9840B" w14:textId="77777777" w:rsidR="00E0450C" w:rsidRPr="00D353E1" w:rsidRDefault="00E0450C" w:rsidP="000D7574">
                                  <w:pPr>
                                    <w:spacing w:line="276" w:lineRule="auto"/>
                                    <w:rPr>
                                      <w:b w:val="0"/>
                                      <w:bCs w:val="0"/>
                                    </w:rPr>
                                  </w:pPr>
                                </w:p>
                              </w:tc>
                            </w:tr>
                            <w:tr w:rsidR="00E0450C" w:rsidRPr="00B31086" w14:paraId="289C19CF" w14:textId="77777777" w:rsidTr="00317813">
                              <w:tc>
                                <w:tcPr>
                                  <w:tcW w:w="10042" w:type="dxa"/>
                                  <w:shd w:val="clear" w:color="auto" w:fill="auto"/>
                                </w:tcPr>
                                <w:p w14:paraId="727C60D7" w14:textId="77777777" w:rsidR="00E0450C" w:rsidRPr="00D353E1" w:rsidRDefault="00E0450C" w:rsidP="000D7574">
                                  <w:pPr>
                                    <w:spacing w:line="276" w:lineRule="auto"/>
                                    <w:rPr>
                                      <w:b w:val="0"/>
                                      <w:bCs w:val="0"/>
                                    </w:rPr>
                                  </w:pPr>
                                </w:p>
                              </w:tc>
                            </w:tr>
                            <w:tr w:rsidR="00E0450C" w:rsidRPr="00B31086" w14:paraId="41CA1B96" w14:textId="77777777" w:rsidTr="00317813">
                              <w:tc>
                                <w:tcPr>
                                  <w:tcW w:w="10042" w:type="dxa"/>
                                  <w:shd w:val="clear" w:color="auto" w:fill="auto"/>
                                </w:tcPr>
                                <w:p w14:paraId="0796DDDD" w14:textId="77777777" w:rsidR="00E0450C" w:rsidRPr="00D353E1" w:rsidRDefault="00E0450C" w:rsidP="000D7574">
                                  <w:pPr>
                                    <w:spacing w:line="276" w:lineRule="auto"/>
                                    <w:rPr>
                                      <w:b w:val="0"/>
                                      <w:bCs w:val="0"/>
                                    </w:rPr>
                                  </w:pPr>
                                </w:p>
                              </w:tc>
                            </w:tr>
                            <w:tr w:rsidR="00E0450C" w:rsidRPr="00B31086" w14:paraId="36C913C7" w14:textId="77777777" w:rsidTr="00317813">
                              <w:tc>
                                <w:tcPr>
                                  <w:tcW w:w="10042" w:type="dxa"/>
                                  <w:shd w:val="clear" w:color="auto" w:fill="auto"/>
                                </w:tcPr>
                                <w:p w14:paraId="01911B18" w14:textId="77777777" w:rsidR="00E0450C" w:rsidRPr="00D353E1" w:rsidRDefault="00E0450C" w:rsidP="000D7574">
                                  <w:pPr>
                                    <w:spacing w:line="276" w:lineRule="auto"/>
                                    <w:rPr>
                                      <w:b w:val="0"/>
                                      <w:bCs w:val="0"/>
                                    </w:rPr>
                                  </w:pPr>
                                </w:p>
                              </w:tc>
                            </w:tr>
                            <w:tr w:rsidR="00E0450C" w:rsidRPr="00B31086" w14:paraId="71E1E96B" w14:textId="77777777" w:rsidTr="00317813">
                              <w:tc>
                                <w:tcPr>
                                  <w:tcW w:w="10042" w:type="dxa"/>
                                  <w:shd w:val="clear" w:color="auto" w:fill="auto"/>
                                </w:tcPr>
                                <w:p w14:paraId="5B088BA4" w14:textId="77777777" w:rsidR="00E0450C" w:rsidRPr="00D353E1" w:rsidRDefault="00E0450C" w:rsidP="000D7574">
                                  <w:pPr>
                                    <w:spacing w:line="276" w:lineRule="auto"/>
                                    <w:rPr>
                                      <w:b w:val="0"/>
                                      <w:bCs w:val="0"/>
                                    </w:rPr>
                                  </w:pPr>
                                </w:p>
                              </w:tc>
                            </w:tr>
                            <w:tr w:rsidR="00E0450C" w:rsidRPr="00B31086" w14:paraId="4B96A069" w14:textId="77777777" w:rsidTr="00317813">
                              <w:tc>
                                <w:tcPr>
                                  <w:tcW w:w="10042" w:type="dxa"/>
                                  <w:shd w:val="clear" w:color="auto" w:fill="auto"/>
                                </w:tcPr>
                                <w:p w14:paraId="02C49BB8" w14:textId="77777777" w:rsidR="00E0450C" w:rsidRPr="00D353E1" w:rsidRDefault="00E0450C" w:rsidP="000D7574">
                                  <w:pPr>
                                    <w:spacing w:line="276" w:lineRule="auto"/>
                                    <w:rPr>
                                      <w:b w:val="0"/>
                                      <w:bCs w:val="0"/>
                                    </w:rPr>
                                  </w:pPr>
                                </w:p>
                              </w:tc>
                            </w:tr>
                            <w:tr w:rsidR="00E0450C" w:rsidRPr="00B31086" w14:paraId="1E30A315" w14:textId="77777777" w:rsidTr="00317813">
                              <w:tc>
                                <w:tcPr>
                                  <w:tcW w:w="10042" w:type="dxa"/>
                                  <w:shd w:val="clear" w:color="auto" w:fill="auto"/>
                                </w:tcPr>
                                <w:p w14:paraId="6C94A952" w14:textId="77777777" w:rsidR="00E0450C" w:rsidRPr="00D353E1" w:rsidRDefault="00E0450C" w:rsidP="000D7574">
                                  <w:pPr>
                                    <w:spacing w:line="276" w:lineRule="auto"/>
                                    <w:rPr>
                                      <w:b w:val="0"/>
                                      <w:bCs w:val="0"/>
                                    </w:rPr>
                                  </w:pPr>
                                </w:p>
                              </w:tc>
                            </w:tr>
                            <w:tr w:rsidR="00E0450C" w:rsidRPr="00B31086" w14:paraId="0305B3B1" w14:textId="77777777" w:rsidTr="00317813">
                              <w:tc>
                                <w:tcPr>
                                  <w:tcW w:w="10042" w:type="dxa"/>
                                  <w:shd w:val="clear" w:color="auto" w:fill="auto"/>
                                </w:tcPr>
                                <w:p w14:paraId="4AED0C82" w14:textId="77777777" w:rsidR="00E0450C" w:rsidRPr="00D353E1" w:rsidRDefault="00E0450C" w:rsidP="000D7574">
                                  <w:pPr>
                                    <w:spacing w:line="276" w:lineRule="auto"/>
                                    <w:rPr>
                                      <w:b w:val="0"/>
                                      <w:bCs w:val="0"/>
                                    </w:rPr>
                                  </w:pPr>
                                </w:p>
                              </w:tc>
                            </w:tr>
                            <w:tr w:rsidR="00E0450C" w:rsidRPr="00B31086" w14:paraId="6D559A65" w14:textId="77777777" w:rsidTr="00317813">
                              <w:tc>
                                <w:tcPr>
                                  <w:tcW w:w="10042" w:type="dxa"/>
                                  <w:shd w:val="clear" w:color="auto" w:fill="auto"/>
                                </w:tcPr>
                                <w:p w14:paraId="0CCB4653" w14:textId="77777777" w:rsidR="00E0450C" w:rsidRPr="00D353E1" w:rsidRDefault="00E0450C" w:rsidP="000D7574">
                                  <w:pPr>
                                    <w:spacing w:line="276" w:lineRule="auto"/>
                                    <w:rPr>
                                      <w:b w:val="0"/>
                                      <w:bCs w:val="0"/>
                                    </w:rPr>
                                  </w:pPr>
                                </w:p>
                              </w:tc>
                            </w:tr>
                            <w:tr w:rsidR="00E0450C" w:rsidRPr="00B31086" w14:paraId="104742EE" w14:textId="77777777" w:rsidTr="00317813">
                              <w:tc>
                                <w:tcPr>
                                  <w:tcW w:w="10042" w:type="dxa"/>
                                  <w:shd w:val="clear" w:color="auto" w:fill="auto"/>
                                </w:tcPr>
                                <w:p w14:paraId="08110707" w14:textId="77777777" w:rsidR="00E0450C" w:rsidRPr="00D353E1" w:rsidRDefault="00E0450C" w:rsidP="000D7574">
                                  <w:pPr>
                                    <w:spacing w:line="276" w:lineRule="auto"/>
                                    <w:rPr>
                                      <w:b w:val="0"/>
                                      <w:bCs w:val="0"/>
                                    </w:rPr>
                                  </w:pPr>
                                </w:p>
                              </w:tc>
                            </w:tr>
                            <w:tr w:rsidR="00E0450C" w:rsidRPr="00B31086" w14:paraId="4C37789C" w14:textId="77777777" w:rsidTr="00317813">
                              <w:tc>
                                <w:tcPr>
                                  <w:tcW w:w="10042" w:type="dxa"/>
                                  <w:shd w:val="clear" w:color="auto" w:fill="auto"/>
                                </w:tcPr>
                                <w:p w14:paraId="18DF5E75" w14:textId="77777777" w:rsidR="00E0450C" w:rsidRPr="00D353E1" w:rsidRDefault="00E0450C" w:rsidP="000D7574">
                                  <w:pPr>
                                    <w:spacing w:line="276" w:lineRule="auto"/>
                                    <w:rPr>
                                      <w:b w:val="0"/>
                                      <w:bCs w:val="0"/>
                                    </w:rPr>
                                  </w:pPr>
                                </w:p>
                              </w:tc>
                            </w:tr>
                            <w:tr w:rsidR="00E0450C" w:rsidRPr="00B31086" w14:paraId="28FCB4EE" w14:textId="77777777" w:rsidTr="00317813">
                              <w:tc>
                                <w:tcPr>
                                  <w:tcW w:w="10042" w:type="dxa"/>
                                  <w:shd w:val="clear" w:color="auto" w:fill="auto"/>
                                </w:tcPr>
                                <w:p w14:paraId="071AC4CE" w14:textId="77777777" w:rsidR="00E0450C" w:rsidRPr="00D353E1" w:rsidRDefault="00E0450C" w:rsidP="000D7574">
                                  <w:pPr>
                                    <w:spacing w:line="276" w:lineRule="auto"/>
                                    <w:rPr>
                                      <w:b w:val="0"/>
                                      <w:bCs w:val="0"/>
                                    </w:rPr>
                                  </w:pPr>
                                </w:p>
                              </w:tc>
                            </w:tr>
                            <w:tr w:rsidR="00E0450C" w:rsidRPr="00B31086" w14:paraId="38955B0E" w14:textId="77777777" w:rsidTr="00317813">
                              <w:tc>
                                <w:tcPr>
                                  <w:tcW w:w="10042" w:type="dxa"/>
                                  <w:shd w:val="clear" w:color="auto" w:fill="auto"/>
                                </w:tcPr>
                                <w:p w14:paraId="01B5DABE" w14:textId="77777777" w:rsidR="00E0450C" w:rsidRPr="00D353E1" w:rsidRDefault="00E0450C" w:rsidP="000D7574">
                                  <w:pPr>
                                    <w:spacing w:line="276" w:lineRule="auto"/>
                                    <w:rPr>
                                      <w:b w:val="0"/>
                                      <w:bCs w:val="0"/>
                                    </w:rPr>
                                  </w:pPr>
                                </w:p>
                              </w:tc>
                            </w:tr>
                            <w:tr w:rsidR="00E0450C" w:rsidRPr="00B31086" w14:paraId="3AB94F68" w14:textId="77777777" w:rsidTr="00317813">
                              <w:tc>
                                <w:tcPr>
                                  <w:tcW w:w="10042" w:type="dxa"/>
                                  <w:shd w:val="clear" w:color="auto" w:fill="auto"/>
                                </w:tcPr>
                                <w:p w14:paraId="54D2EC1F" w14:textId="77777777" w:rsidR="00E0450C" w:rsidRPr="00D353E1" w:rsidRDefault="00E0450C" w:rsidP="000D7574">
                                  <w:pPr>
                                    <w:spacing w:line="276" w:lineRule="auto"/>
                                    <w:rPr>
                                      <w:b w:val="0"/>
                                      <w:bCs w:val="0"/>
                                    </w:rPr>
                                  </w:pPr>
                                </w:p>
                              </w:tc>
                            </w:tr>
                            <w:tr w:rsidR="00E0450C" w:rsidRPr="00B31086" w14:paraId="08D63EA9" w14:textId="77777777" w:rsidTr="00317813">
                              <w:tc>
                                <w:tcPr>
                                  <w:tcW w:w="10042" w:type="dxa"/>
                                  <w:shd w:val="clear" w:color="auto" w:fill="auto"/>
                                </w:tcPr>
                                <w:p w14:paraId="72282311" w14:textId="77777777" w:rsidR="00E0450C" w:rsidRPr="00D353E1" w:rsidRDefault="00E0450C" w:rsidP="000D7574">
                                  <w:pPr>
                                    <w:spacing w:line="276" w:lineRule="auto"/>
                                    <w:rPr>
                                      <w:b w:val="0"/>
                                      <w:bCs w:val="0"/>
                                    </w:rPr>
                                  </w:pPr>
                                </w:p>
                              </w:tc>
                            </w:tr>
                            <w:tr w:rsidR="00E0450C" w:rsidRPr="00B31086" w14:paraId="7CD901EB" w14:textId="77777777" w:rsidTr="00317813">
                              <w:tc>
                                <w:tcPr>
                                  <w:tcW w:w="10042" w:type="dxa"/>
                                  <w:shd w:val="clear" w:color="auto" w:fill="auto"/>
                                </w:tcPr>
                                <w:p w14:paraId="1E2E9A0F" w14:textId="77777777" w:rsidR="00E0450C" w:rsidRPr="00D353E1" w:rsidRDefault="00E0450C" w:rsidP="000D7574">
                                  <w:pPr>
                                    <w:spacing w:line="276" w:lineRule="auto"/>
                                    <w:rPr>
                                      <w:b w:val="0"/>
                                      <w:bCs w:val="0"/>
                                    </w:rPr>
                                  </w:pPr>
                                </w:p>
                              </w:tc>
                            </w:tr>
                            <w:tr w:rsidR="00E0450C" w:rsidRPr="00B31086" w14:paraId="1F6857B8" w14:textId="77777777" w:rsidTr="00317813">
                              <w:tc>
                                <w:tcPr>
                                  <w:tcW w:w="10042" w:type="dxa"/>
                                  <w:shd w:val="clear" w:color="auto" w:fill="auto"/>
                                </w:tcPr>
                                <w:p w14:paraId="2C2B97B9" w14:textId="77777777" w:rsidR="00E0450C" w:rsidRPr="00D353E1" w:rsidRDefault="00E0450C" w:rsidP="000D7574">
                                  <w:pPr>
                                    <w:spacing w:line="276" w:lineRule="auto"/>
                                    <w:rPr>
                                      <w:b w:val="0"/>
                                      <w:bCs w:val="0"/>
                                    </w:rPr>
                                  </w:pPr>
                                </w:p>
                              </w:tc>
                            </w:tr>
                            <w:tr w:rsidR="00E0450C" w:rsidRPr="00B31086" w14:paraId="110E8CE2" w14:textId="77777777" w:rsidTr="00317813">
                              <w:tc>
                                <w:tcPr>
                                  <w:tcW w:w="10042" w:type="dxa"/>
                                  <w:shd w:val="clear" w:color="auto" w:fill="auto"/>
                                </w:tcPr>
                                <w:p w14:paraId="00F9FA93" w14:textId="77777777" w:rsidR="00E0450C" w:rsidRPr="00D353E1" w:rsidRDefault="00E0450C" w:rsidP="000D7574">
                                  <w:pPr>
                                    <w:spacing w:line="276" w:lineRule="auto"/>
                                    <w:rPr>
                                      <w:b w:val="0"/>
                                      <w:bCs w:val="0"/>
                                    </w:rPr>
                                  </w:pPr>
                                </w:p>
                              </w:tc>
                            </w:tr>
                          </w:tbl>
                          <w:p w14:paraId="763F6569" w14:textId="77777777" w:rsidR="00E0450C" w:rsidRPr="00B31086" w:rsidRDefault="00E0450C" w:rsidP="00360E49">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4" type="#_x0000_t202" style="position:absolute;margin-left:0;margin-top:.85pt;width:510.25pt;height:771pt;z-index:25190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4ECEDDC5" w14:textId="77777777" w:rsidTr="00317813">
                        <w:tc>
                          <w:tcPr>
                            <w:tcW w:w="10042" w:type="dxa"/>
                            <w:shd w:val="clear" w:color="auto" w:fill="auto"/>
                          </w:tcPr>
                          <w:tbl>
                            <w:tblPr>
                              <w:tblW w:w="10060" w:type="dxa"/>
                              <w:tblLayout w:type="fixed"/>
                              <w:tblLook w:val="01E0" w:firstRow="1" w:lastRow="1" w:firstColumn="1" w:lastColumn="1" w:noHBand="0" w:noVBand="0"/>
                            </w:tblPr>
                            <w:tblGrid>
                              <w:gridCol w:w="10060"/>
                            </w:tblGrid>
                            <w:tr w:rsidR="00E0450C" w:rsidRPr="00646117" w14:paraId="0A2F722C" w14:textId="77777777" w:rsidTr="00112672">
                              <w:tc>
                                <w:tcPr>
                                  <w:tcW w:w="10060" w:type="dxa"/>
                                  <w:shd w:val="clear" w:color="auto" w:fill="auto"/>
                                </w:tcPr>
                                <w:p w14:paraId="5FD85B32" w14:textId="68A61C69" w:rsidR="00E0450C" w:rsidRPr="00646117" w:rsidRDefault="00E0450C" w:rsidP="00F31D40">
                                  <w:pPr>
                                    <w:spacing w:line="276" w:lineRule="auto"/>
                                    <w:jc w:val="both"/>
                                    <w:rPr>
                                      <w:rFonts w:ascii="MS Sans Serif" w:hAnsi="MS Sans Serif" w:cs="MS Sans Serif"/>
                                      <w:b w:val="0"/>
                                      <w:sz w:val="21"/>
                                      <w:szCs w:val="21"/>
                                    </w:rPr>
                                  </w:pPr>
                                  <w:r w:rsidRPr="00A25F7D">
                                    <w:rPr>
                                      <w:sz w:val="21"/>
                                      <w:szCs w:val="21"/>
                                      <w:u w:val="single"/>
                                    </w:rPr>
                                    <w:t>Câu 21.</w:t>
                                  </w:r>
                                  <w:r w:rsidRPr="00A25F7D">
                                    <w:rPr>
                                      <w:sz w:val="21"/>
                                      <w:szCs w:val="21"/>
                                    </w:rPr>
                                    <w:t xml:space="preserve"> </w:t>
                                  </w:r>
                                  <w:r w:rsidRPr="00A25F7D">
                                    <w:rPr>
                                      <w:b w:val="0"/>
                                      <w:sz w:val="21"/>
                                      <w:szCs w:val="21"/>
                                      <w:lang w:val="pt-BR"/>
                                    </w:rPr>
                                    <w:t xml:space="preserve">Dưới tác dụng của lực F nằm ngang, xe lăn chuyển động không vận tốc đầu đi được quãng đường 2,5m trong thời gian t. Nếu đặt thêm vật m = 250g lên xe thì xe chỉ đi được quãng đường 2m trong thời gian t. Bỏ qua ma sát. Tìm khối lượng của xe </w:t>
                                  </w:r>
                                </w:p>
                              </w:tc>
                            </w:tr>
                            <w:tr w:rsidR="00E0450C" w:rsidRPr="00646117" w14:paraId="5A4E465F" w14:textId="77777777" w:rsidTr="00112672">
                              <w:tc>
                                <w:tcPr>
                                  <w:tcW w:w="10060" w:type="dxa"/>
                                  <w:shd w:val="clear" w:color="auto" w:fill="auto"/>
                                </w:tcPr>
                                <w:p w14:paraId="07EE9AC2" w14:textId="77777777" w:rsidR="00E0450C" w:rsidRPr="00A25F7D" w:rsidRDefault="00E0450C" w:rsidP="00F31D40">
                                  <w:pPr>
                                    <w:spacing w:line="276" w:lineRule="auto"/>
                                    <w:jc w:val="both"/>
                                    <w:rPr>
                                      <w:b w:val="0"/>
                                      <w:sz w:val="21"/>
                                      <w:szCs w:val="21"/>
                                      <w:lang w:val="pt-BR"/>
                                    </w:rPr>
                                  </w:pPr>
                                  <w:r w:rsidRPr="00A25F7D">
                                    <w:rPr>
                                      <w:sz w:val="21"/>
                                      <w:szCs w:val="21"/>
                                      <w:u w:val="single"/>
                                    </w:rPr>
                                    <w:t>Câu 22.</w:t>
                                  </w:r>
                                  <w:r w:rsidRPr="00A25F7D">
                                    <w:rPr>
                                      <w:sz w:val="21"/>
                                      <w:szCs w:val="21"/>
                                    </w:rPr>
                                    <w:t xml:space="preserve"> </w:t>
                                  </w:r>
                                  <w:r w:rsidRPr="00A25F7D">
                                    <w:rPr>
                                      <w:b w:val="0"/>
                                      <w:sz w:val="21"/>
                                      <w:szCs w:val="21"/>
                                      <w:lang w:val="pt-BR"/>
                                    </w:rPr>
                                    <w:t xml:space="preserve">Khi một con ngựa kéo xe, lực tác dụng vào con ngựa làm nó chuyển động về phía trước là </w:t>
                                  </w:r>
                                </w:p>
                                <w:p w14:paraId="67B3BBB2" w14:textId="77777777" w:rsidR="00E0450C" w:rsidRPr="00A25F7D" w:rsidRDefault="00E0450C" w:rsidP="00F31D40">
                                  <w:pPr>
                                    <w:spacing w:line="276" w:lineRule="auto"/>
                                    <w:jc w:val="both"/>
                                    <w:rPr>
                                      <w:b w:val="0"/>
                                      <w:sz w:val="21"/>
                                      <w:szCs w:val="21"/>
                                      <w:lang w:val="pt-BR"/>
                                    </w:rPr>
                                  </w:pPr>
                                  <w:r w:rsidRPr="00A25F7D">
                                    <w:rPr>
                                      <w:b w:val="0"/>
                                      <w:sz w:val="21"/>
                                      <w:szCs w:val="21"/>
                                      <w:lang w:val="pt-BR"/>
                                    </w:rPr>
                                    <w:t>A. lực mà ngựa tác dụng vào xe.</w:t>
                                  </w:r>
                                  <w:r w:rsidRPr="00A25F7D">
                                    <w:rPr>
                                      <w:b w:val="0"/>
                                      <w:sz w:val="21"/>
                                      <w:szCs w:val="21"/>
                                      <w:lang w:val="pt-BR"/>
                                    </w:rPr>
                                    <w:tab/>
                                  </w:r>
                                  <w:r w:rsidRPr="00A25F7D">
                                    <w:rPr>
                                      <w:b w:val="0"/>
                                      <w:sz w:val="21"/>
                                      <w:szCs w:val="21"/>
                                      <w:lang w:val="pt-BR"/>
                                    </w:rPr>
                                    <w:tab/>
                                    <w:t xml:space="preserve"> B. lực mà xe tác dụng vào ngựa.</w:t>
                                  </w:r>
                                </w:p>
                                <w:p w14:paraId="0AAE4308" w14:textId="753496D8" w:rsidR="00E0450C" w:rsidRPr="00A25F7D" w:rsidRDefault="00E0450C" w:rsidP="00F31D40">
                                  <w:pPr>
                                    <w:spacing w:line="276" w:lineRule="auto"/>
                                    <w:jc w:val="both"/>
                                    <w:rPr>
                                      <w:sz w:val="21"/>
                                      <w:szCs w:val="21"/>
                                      <w:u w:val="single"/>
                                    </w:rPr>
                                  </w:pPr>
                                  <w:r w:rsidRPr="00A25F7D">
                                    <w:rPr>
                                      <w:b w:val="0"/>
                                      <w:sz w:val="21"/>
                                      <w:szCs w:val="21"/>
                                      <w:lang w:val="pt-BR"/>
                                    </w:rPr>
                                    <w:t>C. lực mà ngựa tác dụng vào mặt đất.</w:t>
                                  </w:r>
                                  <w:r w:rsidRPr="00A25F7D">
                                    <w:rPr>
                                      <w:b w:val="0"/>
                                      <w:sz w:val="21"/>
                                      <w:szCs w:val="21"/>
                                      <w:lang w:val="pt-BR"/>
                                    </w:rPr>
                                    <w:tab/>
                                    <w:t xml:space="preserve"> D. lực mà mặt đất tác dụng vào ngựa.</w:t>
                                  </w:r>
                                </w:p>
                              </w:tc>
                            </w:tr>
                          </w:tbl>
                          <w:p w14:paraId="1C226D13" w14:textId="77777777" w:rsidR="00E0450C" w:rsidRPr="001371EE" w:rsidRDefault="00E0450C" w:rsidP="008B7B17">
                            <w:pPr>
                              <w:spacing w:line="276" w:lineRule="auto"/>
                              <w:jc w:val="both"/>
                              <w:rPr>
                                <w:b w:val="0"/>
                                <w:sz w:val="21"/>
                                <w:szCs w:val="21"/>
                                <w:lang w:val="pt-BR"/>
                              </w:rPr>
                            </w:pPr>
                            <w:r w:rsidRPr="00A25F7D">
                              <w:rPr>
                                <w:sz w:val="21"/>
                                <w:szCs w:val="21"/>
                                <w:u w:val="single"/>
                              </w:rPr>
                              <w:t>Câu 2</w:t>
                            </w:r>
                            <w:r>
                              <w:rPr>
                                <w:sz w:val="21"/>
                                <w:szCs w:val="21"/>
                                <w:u w:val="single"/>
                              </w:rPr>
                              <w:t>4</w:t>
                            </w:r>
                            <w:r w:rsidRPr="00A25F7D">
                              <w:rPr>
                                <w:sz w:val="21"/>
                                <w:szCs w:val="21"/>
                                <w:u w:val="single"/>
                              </w:rPr>
                              <w:t>.</w:t>
                            </w:r>
                            <w:r w:rsidRPr="00A25F7D">
                              <w:rPr>
                                <w:sz w:val="21"/>
                                <w:szCs w:val="21"/>
                              </w:rPr>
                              <w:t xml:space="preserve"> </w:t>
                            </w:r>
                            <w:r w:rsidRPr="001371EE">
                              <w:rPr>
                                <w:b w:val="0"/>
                                <w:sz w:val="21"/>
                                <w:szCs w:val="21"/>
                                <w:lang w:val="pt-BR"/>
                              </w:rPr>
                              <w:t>Cặp lực nào sau đây không phải là cặp “Lực và phản lực” theo định luật III Niutơn.</w:t>
                            </w:r>
                          </w:p>
                          <w:p w14:paraId="6FBF35B6" w14:textId="77777777" w:rsidR="00E0450C" w:rsidRPr="001371EE" w:rsidRDefault="00E0450C" w:rsidP="008B7B17">
                            <w:pPr>
                              <w:spacing w:line="276" w:lineRule="auto"/>
                              <w:jc w:val="both"/>
                              <w:rPr>
                                <w:b w:val="0"/>
                                <w:sz w:val="21"/>
                                <w:szCs w:val="21"/>
                                <w:lang w:val="pt-BR"/>
                              </w:rPr>
                            </w:pPr>
                            <w:r w:rsidRPr="001371EE">
                              <w:rPr>
                                <w:b w:val="0"/>
                                <w:sz w:val="21"/>
                                <w:szCs w:val="21"/>
                                <w:lang w:val="pt-BR"/>
                              </w:rPr>
                              <w:t>A. Quả bóng bay đến tác dụng vào tường lực, tường tác dụng vào quả bóng một lực theo hướng ngược lại.</w:t>
                            </w:r>
                          </w:p>
                          <w:p w14:paraId="157C6FB8" w14:textId="77777777" w:rsidR="00E0450C" w:rsidRPr="001371EE" w:rsidRDefault="00E0450C" w:rsidP="008B7B17">
                            <w:pPr>
                              <w:spacing w:line="276" w:lineRule="auto"/>
                              <w:jc w:val="both"/>
                              <w:rPr>
                                <w:b w:val="0"/>
                                <w:sz w:val="21"/>
                                <w:szCs w:val="21"/>
                                <w:lang w:val="pt-BR"/>
                              </w:rPr>
                            </w:pPr>
                            <w:r w:rsidRPr="001371EE">
                              <w:rPr>
                                <w:b w:val="0"/>
                                <w:sz w:val="21"/>
                                <w:szCs w:val="21"/>
                                <w:lang w:val="pt-BR"/>
                              </w:rPr>
                              <w:t>B. Vật đặt trên mặt đất chịu tác dụng của lực hút do Trái Đất gây ra và mặt đất tác dụng ngược trở lại vật một lực.</w:t>
                            </w:r>
                          </w:p>
                          <w:p w14:paraId="61D6AF32" w14:textId="77777777" w:rsidR="00E0450C" w:rsidRPr="001371EE" w:rsidRDefault="00E0450C" w:rsidP="008B7B17">
                            <w:pPr>
                              <w:spacing w:line="276" w:lineRule="auto"/>
                              <w:jc w:val="both"/>
                              <w:rPr>
                                <w:b w:val="0"/>
                                <w:sz w:val="21"/>
                                <w:szCs w:val="21"/>
                                <w:lang w:val="pt-BR"/>
                              </w:rPr>
                            </w:pPr>
                            <w:r w:rsidRPr="001371EE">
                              <w:rPr>
                                <w:b w:val="0"/>
                                <w:sz w:val="21"/>
                                <w:szCs w:val="21"/>
                                <w:lang w:val="pt-BR"/>
                              </w:rPr>
                              <w:t>C. Người từ thuyền bước lên bờ tác dụng vào thuyền một lực và thuyền tác dụng lại người một lực.</w:t>
                            </w:r>
                          </w:p>
                          <w:p w14:paraId="0BEE44B7" w14:textId="040C0AB4" w:rsidR="00E0450C" w:rsidRPr="00D353E1" w:rsidRDefault="00E0450C" w:rsidP="008B7B17">
                            <w:pPr>
                              <w:spacing w:line="276" w:lineRule="auto"/>
                              <w:rPr>
                                <w:b w:val="0"/>
                                <w:bCs w:val="0"/>
                              </w:rPr>
                            </w:pPr>
                            <w:r w:rsidRPr="001371EE">
                              <w:rPr>
                                <w:b w:val="0"/>
                                <w:sz w:val="21"/>
                                <w:szCs w:val="21"/>
                              </w:rPr>
                              <w:t>D. Khi chân người đạp vào mặt đất một lực và mặt đất tác dụng vào chân một lực hướng về phía ngược lại.</w:t>
                            </w:r>
                          </w:p>
                        </w:tc>
                      </w:tr>
                      <w:tr w:rsidR="00E0450C" w:rsidRPr="00B31086" w14:paraId="438808EA" w14:textId="77777777" w:rsidTr="00317813">
                        <w:tc>
                          <w:tcPr>
                            <w:tcW w:w="10042" w:type="dxa"/>
                            <w:shd w:val="clear" w:color="auto" w:fill="auto"/>
                          </w:tcPr>
                          <w:p w14:paraId="46475C33" w14:textId="77777777" w:rsidR="00E0450C" w:rsidRPr="001371EE" w:rsidRDefault="00E0450C" w:rsidP="008B7B17">
                            <w:pPr>
                              <w:spacing w:line="276" w:lineRule="auto"/>
                              <w:jc w:val="both"/>
                              <w:rPr>
                                <w:b w:val="0"/>
                                <w:sz w:val="21"/>
                                <w:szCs w:val="21"/>
                                <w:lang w:val="pt-BR"/>
                              </w:rPr>
                            </w:pPr>
                            <w:r w:rsidRPr="00A25F7D">
                              <w:rPr>
                                <w:sz w:val="21"/>
                                <w:szCs w:val="21"/>
                                <w:u w:val="single"/>
                              </w:rPr>
                              <w:t>Câu 2</w:t>
                            </w:r>
                            <w:r>
                              <w:rPr>
                                <w:sz w:val="21"/>
                                <w:szCs w:val="21"/>
                                <w:u w:val="single"/>
                              </w:rPr>
                              <w:t>5</w:t>
                            </w:r>
                            <w:r w:rsidRPr="00A25F7D">
                              <w:rPr>
                                <w:sz w:val="21"/>
                                <w:szCs w:val="21"/>
                                <w:u w:val="single"/>
                              </w:rPr>
                              <w:t>.</w:t>
                            </w:r>
                            <w:r w:rsidRPr="00A25F7D">
                              <w:rPr>
                                <w:sz w:val="21"/>
                                <w:szCs w:val="21"/>
                              </w:rPr>
                              <w:t xml:space="preserve"> </w:t>
                            </w:r>
                            <w:r w:rsidRPr="001371EE">
                              <w:rPr>
                                <w:b w:val="0"/>
                                <w:sz w:val="21"/>
                                <w:szCs w:val="21"/>
                                <w:lang w:val="pt-BR"/>
                              </w:rPr>
                              <w:t>Hai người kéo sợi dây theo hai hướng ngược nhau, mỗi người kéo một lực 100N. Hỏi sợi dây chịu tác dụng của một lực bao nhiêu, có đứt không nếu nó chỉ chịu được lực căng tối đa là  150N?</w:t>
                            </w:r>
                          </w:p>
                          <w:p w14:paraId="3AA8F395" w14:textId="1049221B" w:rsidR="00E0450C" w:rsidRPr="001371EE" w:rsidRDefault="00E0450C" w:rsidP="008B7B17">
                            <w:pPr>
                              <w:spacing w:line="276" w:lineRule="auto"/>
                              <w:jc w:val="both"/>
                              <w:rPr>
                                <w:b w:val="0"/>
                                <w:sz w:val="21"/>
                                <w:szCs w:val="21"/>
                                <w:lang w:val="pt-BR"/>
                              </w:rPr>
                            </w:pPr>
                            <w:r w:rsidRPr="001371EE">
                              <w:rPr>
                                <w:b w:val="0"/>
                                <w:sz w:val="21"/>
                                <w:szCs w:val="21"/>
                                <w:lang w:val="pt-BR"/>
                              </w:rPr>
                              <w:t>A. Lực căng của dây khi đó là 200N. Dây đứt.                     B. Lực căng của dây khi đó là 100N. Dây không đứt</w:t>
                            </w:r>
                          </w:p>
                          <w:p w14:paraId="711EBEBB" w14:textId="137FA683" w:rsidR="00E0450C" w:rsidRPr="00D353E1" w:rsidRDefault="00E0450C" w:rsidP="008B7B17">
                            <w:pPr>
                              <w:spacing w:line="276" w:lineRule="auto"/>
                              <w:rPr>
                                <w:b w:val="0"/>
                                <w:bCs w:val="0"/>
                              </w:rPr>
                            </w:pPr>
                            <w:r w:rsidRPr="001371EE">
                              <w:rPr>
                                <w:b w:val="0"/>
                                <w:sz w:val="21"/>
                                <w:szCs w:val="21"/>
                                <w:lang w:val="pt-BR"/>
                              </w:rPr>
                              <w:t xml:space="preserve">C. Lực căng của dây khi đó là 50N. </w:t>
                            </w:r>
                            <w:r w:rsidRPr="001371EE">
                              <w:rPr>
                                <w:b w:val="0"/>
                                <w:sz w:val="21"/>
                                <w:szCs w:val="21"/>
                              </w:rPr>
                              <w:t>Dây không đứt              D. Lực căng của dây khi đó là 250N. Dây đứt</w:t>
                            </w:r>
                          </w:p>
                        </w:tc>
                      </w:tr>
                      <w:tr w:rsidR="00E0450C" w:rsidRPr="00B31086" w14:paraId="03E5220F" w14:textId="77777777" w:rsidTr="00317813">
                        <w:tc>
                          <w:tcPr>
                            <w:tcW w:w="10042" w:type="dxa"/>
                            <w:shd w:val="clear" w:color="auto" w:fill="auto"/>
                          </w:tcPr>
                          <w:p w14:paraId="3CCC8398" w14:textId="77777777" w:rsidR="00E0450C" w:rsidRDefault="00E0450C" w:rsidP="008B7B17">
                            <w:pPr>
                              <w:spacing w:line="276" w:lineRule="auto"/>
                              <w:rPr>
                                <w:b w:val="0"/>
                                <w:sz w:val="21"/>
                                <w:szCs w:val="21"/>
                              </w:rPr>
                            </w:pPr>
                            <w:r w:rsidRPr="00A25F7D">
                              <w:rPr>
                                <w:sz w:val="21"/>
                                <w:szCs w:val="21"/>
                                <w:u w:val="single"/>
                              </w:rPr>
                              <w:t>Câu 2</w:t>
                            </w:r>
                            <w:r>
                              <w:rPr>
                                <w:sz w:val="21"/>
                                <w:szCs w:val="21"/>
                                <w:u w:val="single"/>
                              </w:rPr>
                              <w:t>6</w:t>
                            </w:r>
                            <w:r w:rsidRPr="00A25F7D">
                              <w:rPr>
                                <w:sz w:val="21"/>
                                <w:szCs w:val="21"/>
                                <w:u w:val="single"/>
                              </w:rPr>
                              <w:t>.</w:t>
                            </w:r>
                            <w:r w:rsidRPr="00A25F7D">
                              <w:rPr>
                                <w:sz w:val="21"/>
                                <w:szCs w:val="21"/>
                              </w:rPr>
                              <w:t xml:space="preserve"> </w:t>
                            </w:r>
                            <w:r w:rsidRPr="001371EE">
                              <w:rPr>
                                <w:b w:val="0"/>
                                <w:sz w:val="21"/>
                                <w:szCs w:val="21"/>
                              </w:rPr>
                              <w:t>Hai viên bi giống nhau cùng kích thước, cùng khối lượng tương tác với nhau thông qua lò xo đã bị nén nhờ một sợi chỉ. Sau khi đốt sợi chỉ, hai viên bi tương tác với nhau và viên bi một thu được gia tốc có độ lớn 2m/s</w:t>
                            </w:r>
                            <w:r w:rsidRPr="001371EE">
                              <w:rPr>
                                <w:b w:val="0"/>
                                <w:sz w:val="21"/>
                                <w:szCs w:val="21"/>
                                <w:vertAlign w:val="superscript"/>
                              </w:rPr>
                              <w:t>2</w:t>
                            </w:r>
                            <w:r w:rsidRPr="001371EE">
                              <w:rPr>
                                <w:b w:val="0"/>
                                <w:sz w:val="21"/>
                                <w:szCs w:val="21"/>
                              </w:rPr>
                              <w:t xml:space="preserve"> thì viên bi hai sẽ thu gia tốc có độ lớn :                      </w:t>
                            </w:r>
                          </w:p>
                          <w:p w14:paraId="368C907E" w14:textId="36BE3056" w:rsidR="00E0450C" w:rsidRDefault="00E0450C" w:rsidP="008B7B17">
                            <w:pPr>
                              <w:spacing w:line="276" w:lineRule="auto"/>
                              <w:rPr>
                                <w:b w:val="0"/>
                                <w:sz w:val="21"/>
                                <w:szCs w:val="21"/>
                              </w:rPr>
                            </w:pPr>
                            <w:r w:rsidRPr="001371EE">
                              <w:rPr>
                                <w:b w:val="0"/>
                                <w:sz w:val="21"/>
                                <w:szCs w:val="21"/>
                              </w:rPr>
                              <w:t>A. 1m/s</w:t>
                            </w:r>
                            <w:r w:rsidRPr="001371EE">
                              <w:rPr>
                                <w:b w:val="0"/>
                                <w:sz w:val="21"/>
                                <w:szCs w:val="21"/>
                                <w:vertAlign w:val="superscript"/>
                              </w:rPr>
                              <w:t>2</w:t>
                            </w:r>
                            <w:r w:rsidRPr="001371EE">
                              <w:rPr>
                                <w:b w:val="0"/>
                                <w:sz w:val="21"/>
                                <w:szCs w:val="21"/>
                              </w:rPr>
                              <w:t xml:space="preserve">    B. 0m/s</w:t>
                            </w:r>
                            <w:r w:rsidRPr="001371EE">
                              <w:rPr>
                                <w:b w:val="0"/>
                                <w:sz w:val="21"/>
                                <w:szCs w:val="21"/>
                                <w:vertAlign w:val="superscript"/>
                              </w:rPr>
                              <w:t xml:space="preserve">2     </w:t>
                            </w:r>
                            <w:r w:rsidRPr="001371EE">
                              <w:rPr>
                                <w:b w:val="0"/>
                                <w:sz w:val="21"/>
                                <w:szCs w:val="21"/>
                              </w:rPr>
                              <w:t xml:space="preserve">       </w:t>
                            </w:r>
                          </w:p>
                          <w:p w14:paraId="54CAD1F2" w14:textId="7974F939" w:rsidR="00E0450C" w:rsidRPr="00D353E1" w:rsidRDefault="00E0450C" w:rsidP="008B7B17">
                            <w:pPr>
                              <w:spacing w:line="276" w:lineRule="auto"/>
                              <w:rPr>
                                <w:b w:val="0"/>
                                <w:bCs w:val="0"/>
                              </w:rPr>
                            </w:pPr>
                            <w:r w:rsidRPr="001371EE">
                              <w:rPr>
                                <w:b w:val="0"/>
                                <w:sz w:val="21"/>
                                <w:szCs w:val="21"/>
                              </w:rPr>
                              <w:t>C. 4m/s</w:t>
                            </w:r>
                            <w:r w:rsidRPr="001371EE">
                              <w:rPr>
                                <w:b w:val="0"/>
                                <w:sz w:val="21"/>
                                <w:szCs w:val="21"/>
                                <w:vertAlign w:val="superscript"/>
                              </w:rPr>
                              <w:t>2</w:t>
                            </w:r>
                            <w:r w:rsidRPr="001371EE">
                              <w:rPr>
                                <w:b w:val="0"/>
                                <w:sz w:val="21"/>
                                <w:szCs w:val="21"/>
                              </w:rPr>
                              <w:t xml:space="preserve">    D. 2m/s</w:t>
                            </w:r>
                            <w:r w:rsidRPr="001371EE">
                              <w:rPr>
                                <w:b w:val="0"/>
                                <w:sz w:val="21"/>
                                <w:szCs w:val="21"/>
                                <w:vertAlign w:val="superscript"/>
                              </w:rPr>
                              <w:t>2</w:t>
                            </w:r>
                          </w:p>
                        </w:tc>
                      </w:tr>
                      <w:tr w:rsidR="00E0450C" w:rsidRPr="00B31086" w14:paraId="40241F68" w14:textId="77777777" w:rsidTr="00317813">
                        <w:tc>
                          <w:tcPr>
                            <w:tcW w:w="10042" w:type="dxa"/>
                            <w:shd w:val="clear" w:color="auto" w:fill="auto"/>
                          </w:tcPr>
                          <w:p w14:paraId="1BB7C861" w14:textId="77777777" w:rsidR="00E0450C" w:rsidRPr="001371EE" w:rsidRDefault="00E0450C" w:rsidP="008B7B17">
                            <w:pPr>
                              <w:spacing w:line="276" w:lineRule="auto"/>
                              <w:jc w:val="both"/>
                              <w:rPr>
                                <w:b w:val="0"/>
                                <w:sz w:val="21"/>
                                <w:szCs w:val="21"/>
                                <w:lang w:val="pt-BR"/>
                              </w:rPr>
                            </w:pPr>
                            <w:r w:rsidRPr="00A25F7D">
                              <w:rPr>
                                <w:sz w:val="21"/>
                                <w:szCs w:val="21"/>
                                <w:u w:val="single"/>
                              </w:rPr>
                              <w:t>Câu 2</w:t>
                            </w:r>
                            <w:r>
                              <w:rPr>
                                <w:sz w:val="21"/>
                                <w:szCs w:val="21"/>
                                <w:u w:val="single"/>
                              </w:rPr>
                              <w:t>7</w:t>
                            </w:r>
                            <w:r w:rsidRPr="00A25F7D">
                              <w:rPr>
                                <w:sz w:val="21"/>
                                <w:szCs w:val="21"/>
                                <w:u w:val="single"/>
                              </w:rPr>
                              <w:t>.</w:t>
                            </w:r>
                            <w:r w:rsidRPr="00A25F7D">
                              <w:rPr>
                                <w:sz w:val="21"/>
                                <w:szCs w:val="21"/>
                              </w:rPr>
                              <w:t xml:space="preserve"> </w:t>
                            </w:r>
                            <w:r w:rsidRPr="001371EE">
                              <w:rPr>
                                <w:b w:val="0"/>
                                <w:sz w:val="21"/>
                                <w:szCs w:val="21"/>
                                <w:lang w:val="pt-BR"/>
                              </w:rPr>
                              <w:t>Một vật có khối lượng 1 kg chuyển động với vận tốc 5m/s đến va chạm vào vật thứ hai đang đứng yên. Sau va chạm vật thứ nhất chuyển động ngược lại với vận tốc 1m/s, còn vật thứ hai chuyển động với vận tốc 2m/s. Khối lượng của vật thứ hai là</w:t>
                            </w:r>
                          </w:p>
                          <w:p w14:paraId="20B8E706" w14:textId="70838361" w:rsidR="00E0450C" w:rsidRDefault="00E0450C" w:rsidP="008B7B17">
                            <w:pPr>
                              <w:spacing w:line="276" w:lineRule="auto"/>
                              <w:rPr>
                                <w:b w:val="0"/>
                                <w:sz w:val="21"/>
                                <w:szCs w:val="21"/>
                                <w:lang w:val="nl-NL"/>
                              </w:rPr>
                            </w:pPr>
                            <w:r w:rsidRPr="001371EE">
                              <w:rPr>
                                <w:b w:val="0"/>
                                <w:sz w:val="21"/>
                                <w:szCs w:val="21"/>
                                <w:lang w:val="nl-NL"/>
                              </w:rPr>
                              <w:t xml:space="preserve">A. 1,5 kg      B. 3 kg              </w:t>
                            </w:r>
                          </w:p>
                          <w:p w14:paraId="08585792" w14:textId="34B2B4B7" w:rsidR="00E0450C" w:rsidRPr="00D353E1" w:rsidRDefault="00E0450C" w:rsidP="008B7B17">
                            <w:pPr>
                              <w:spacing w:line="276" w:lineRule="auto"/>
                              <w:rPr>
                                <w:b w:val="0"/>
                                <w:bCs w:val="0"/>
                              </w:rPr>
                            </w:pPr>
                            <w:r w:rsidRPr="001371EE">
                              <w:rPr>
                                <w:b w:val="0"/>
                                <w:sz w:val="21"/>
                                <w:szCs w:val="21"/>
                                <w:lang w:val="nl-NL"/>
                              </w:rPr>
                              <w:t>C. 2 kg         D. 2,5 kg</w:t>
                            </w:r>
                          </w:p>
                        </w:tc>
                      </w:tr>
                      <w:tr w:rsidR="00E0450C" w:rsidRPr="00B31086" w14:paraId="53AB6105" w14:textId="77777777" w:rsidTr="00317813">
                        <w:tc>
                          <w:tcPr>
                            <w:tcW w:w="10042" w:type="dxa"/>
                            <w:shd w:val="clear" w:color="auto" w:fill="auto"/>
                          </w:tcPr>
                          <w:p w14:paraId="2AE01B86" w14:textId="77777777" w:rsidR="00E0450C" w:rsidRPr="001371EE" w:rsidRDefault="00E0450C" w:rsidP="008B7B17">
                            <w:pPr>
                              <w:spacing w:line="276" w:lineRule="auto"/>
                              <w:jc w:val="both"/>
                              <w:rPr>
                                <w:b w:val="0"/>
                                <w:sz w:val="21"/>
                                <w:szCs w:val="21"/>
                                <w:lang w:val="pt-BR"/>
                              </w:rPr>
                            </w:pPr>
                            <w:r w:rsidRPr="00A25F7D">
                              <w:rPr>
                                <w:sz w:val="21"/>
                                <w:szCs w:val="21"/>
                                <w:u w:val="single"/>
                              </w:rPr>
                              <w:t>Câu 2</w:t>
                            </w:r>
                            <w:r>
                              <w:rPr>
                                <w:sz w:val="21"/>
                                <w:szCs w:val="21"/>
                                <w:u w:val="single"/>
                              </w:rPr>
                              <w:t>8</w:t>
                            </w:r>
                            <w:r w:rsidRPr="00A25F7D">
                              <w:rPr>
                                <w:sz w:val="21"/>
                                <w:szCs w:val="21"/>
                                <w:u w:val="single"/>
                              </w:rPr>
                              <w:t>.</w:t>
                            </w:r>
                            <w:r w:rsidRPr="00A25F7D">
                              <w:rPr>
                                <w:sz w:val="21"/>
                                <w:szCs w:val="21"/>
                              </w:rPr>
                              <w:t xml:space="preserve"> </w:t>
                            </w:r>
                            <w:r w:rsidRPr="001371EE">
                              <w:rPr>
                                <w:b w:val="0"/>
                                <w:sz w:val="21"/>
                                <w:szCs w:val="21"/>
                                <w:lang w:val="pt-BR"/>
                              </w:rPr>
                              <w:t>Một người thực hiện động tác nằm sấp, chống tay xuống sàn nhà để nâng người lên. Sàn nhà đẩy người đó như thế nào ?</w:t>
                            </w:r>
                          </w:p>
                          <w:p w14:paraId="44D5A86E" w14:textId="728C9E7F" w:rsidR="00E0450C" w:rsidRPr="00D353E1" w:rsidRDefault="00E0450C" w:rsidP="008B7B17">
                            <w:pPr>
                              <w:spacing w:line="276" w:lineRule="auto"/>
                              <w:rPr>
                                <w:b w:val="0"/>
                                <w:bCs w:val="0"/>
                              </w:rPr>
                            </w:pPr>
                            <w:r w:rsidRPr="001371EE">
                              <w:rPr>
                                <w:b w:val="0"/>
                                <w:sz w:val="21"/>
                                <w:szCs w:val="21"/>
                                <w:lang w:val="pt-BR"/>
                              </w:rPr>
                              <w:t>A. Không đẩy gì cả.</w:t>
                            </w:r>
                            <w:r w:rsidRPr="001371EE">
                              <w:rPr>
                                <w:b w:val="0"/>
                                <w:sz w:val="21"/>
                                <w:szCs w:val="21"/>
                                <w:lang w:val="pt-BR"/>
                              </w:rPr>
                              <w:tab/>
                              <w:t xml:space="preserve">      B. Đẩy xuống.</w:t>
                            </w:r>
                            <w:r w:rsidRPr="001371EE">
                              <w:rPr>
                                <w:b w:val="0"/>
                                <w:sz w:val="21"/>
                                <w:szCs w:val="21"/>
                                <w:lang w:val="pt-BR"/>
                              </w:rPr>
                              <w:tab/>
                            </w:r>
                            <w:r w:rsidRPr="001371EE">
                              <w:rPr>
                                <w:b w:val="0"/>
                                <w:sz w:val="21"/>
                                <w:szCs w:val="21"/>
                                <w:lang w:val="pt-BR"/>
                              </w:rPr>
                              <w:tab/>
                              <w:t>C. Đẩy lên.</w:t>
                            </w:r>
                            <w:r w:rsidRPr="001371EE">
                              <w:rPr>
                                <w:b w:val="0"/>
                                <w:sz w:val="21"/>
                                <w:szCs w:val="21"/>
                                <w:lang w:val="pt-BR"/>
                              </w:rPr>
                              <w:tab/>
                            </w:r>
                            <w:r w:rsidRPr="001371EE">
                              <w:rPr>
                                <w:b w:val="0"/>
                                <w:sz w:val="21"/>
                                <w:szCs w:val="21"/>
                                <w:lang w:val="pt-BR"/>
                              </w:rPr>
                              <w:tab/>
                              <w:t xml:space="preserve">      D. Đẩy sang bên.</w:t>
                            </w:r>
                          </w:p>
                        </w:tc>
                      </w:tr>
                      <w:tr w:rsidR="00E0450C" w:rsidRPr="00B31086" w14:paraId="0E685522" w14:textId="77777777" w:rsidTr="00317813">
                        <w:tc>
                          <w:tcPr>
                            <w:tcW w:w="10042" w:type="dxa"/>
                            <w:shd w:val="clear" w:color="auto" w:fill="auto"/>
                          </w:tcPr>
                          <w:p w14:paraId="17A95E88" w14:textId="77777777" w:rsidR="00E0450C" w:rsidRPr="001371EE" w:rsidRDefault="00E0450C" w:rsidP="008B7B17">
                            <w:pPr>
                              <w:spacing w:line="276" w:lineRule="auto"/>
                              <w:jc w:val="both"/>
                              <w:rPr>
                                <w:b w:val="0"/>
                                <w:sz w:val="21"/>
                                <w:szCs w:val="21"/>
                                <w:lang w:val="pt-BR"/>
                              </w:rPr>
                            </w:pPr>
                            <w:r w:rsidRPr="00A25F7D">
                              <w:rPr>
                                <w:sz w:val="21"/>
                                <w:szCs w:val="21"/>
                                <w:u w:val="single"/>
                              </w:rPr>
                              <w:t>Câu 2</w:t>
                            </w:r>
                            <w:r>
                              <w:rPr>
                                <w:sz w:val="21"/>
                                <w:szCs w:val="21"/>
                                <w:u w:val="single"/>
                              </w:rPr>
                              <w:t>9</w:t>
                            </w:r>
                            <w:r w:rsidRPr="00A25F7D">
                              <w:rPr>
                                <w:sz w:val="21"/>
                                <w:szCs w:val="21"/>
                                <w:u w:val="single"/>
                              </w:rPr>
                              <w:t>.</w:t>
                            </w:r>
                            <w:r w:rsidRPr="00A25F7D">
                              <w:rPr>
                                <w:sz w:val="21"/>
                                <w:szCs w:val="21"/>
                              </w:rPr>
                              <w:t xml:space="preserve"> </w:t>
                            </w:r>
                            <w:r w:rsidRPr="001371EE">
                              <w:rPr>
                                <w:b w:val="0"/>
                                <w:sz w:val="21"/>
                                <w:szCs w:val="21"/>
                                <w:lang w:val="pt-BR"/>
                              </w:rPr>
                              <w:t>Cặp “Lực và phản lực” trong định luật III Niutơn:</w:t>
                            </w:r>
                          </w:p>
                          <w:p w14:paraId="579C4C90" w14:textId="77777777" w:rsidR="00E0450C" w:rsidRPr="001371EE" w:rsidRDefault="00E0450C" w:rsidP="008B7B17">
                            <w:pPr>
                              <w:spacing w:line="276" w:lineRule="auto"/>
                              <w:jc w:val="both"/>
                              <w:rPr>
                                <w:b w:val="0"/>
                                <w:sz w:val="21"/>
                                <w:szCs w:val="21"/>
                                <w:lang w:val="pt-BR"/>
                              </w:rPr>
                            </w:pPr>
                            <w:r w:rsidRPr="001371EE">
                              <w:rPr>
                                <w:b w:val="0"/>
                                <w:sz w:val="21"/>
                                <w:szCs w:val="21"/>
                                <w:lang w:val="pt-BR"/>
                              </w:rPr>
                              <w:t>A. Tác dụng vào cùng một vật.                                              B. Tác dụng vào hai vật khác nhau.</w:t>
                            </w:r>
                          </w:p>
                          <w:p w14:paraId="70B5ED95" w14:textId="22322341" w:rsidR="00E0450C" w:rsidRPr="00D353E1" w:rsidRDefault="00E0450C" w:rsidP="008B7B17">
                            <w:pPr>
                              <w:spacing w:line="276" w:lineRule="auto"/>
                              <w:rPr>
                                <w:b w:val="0"/>
                                <w:bCs w:val="0"/>
                              </w:rPr>
                            </w:pPr>
                            <w:r w:rsidRPr="001371EE">
                              <w:rPr>
                                <w:b w:val="0"/>
                                <w:sz w:val="21"/>
                                <w:szCs w:val="21"/>
                                <w:lang w:val="pt-BR"/>
                              </w:rPr>
                              <w:t>C. Không cần phải bằng nhau về độ lớn.                               D. Bằng nhau về độ lớn nhưng không cùng giá.</w:t>
                            </w:r>
                          </w:p>
                        </w:tc>
                      </w:tr>
                      <w:tr w:rsidR="00E0450C" w:rsidRPr="00B31086" w14:paraId="571D8AED" w14:textId="77777777" w:rsidTr="00317813">
                        <w:tc>
                          <w:tcPr>
                            <w:tcW w:w="10042" w:type="dxa"/>
                            <w:shd w:val="clear" w:color="auto" w:fill="auto"/>
                          </w:tcPr>
                          <w:p w14:paraId="787F4083" w14:textId="77777777" w:rsidR="00E0450C" w:rsidRPr="001371EE" w:rsidRDefault="00E0450C" w:rsidP="008B7B17">
                            <w:pPr>
                              <w:spacing w:line="276" w:lineRule="auto"/>
                              <w:jc w:val="both"/>
                              <w:rPr>
                                <w:b w:val="0"/>
                                <w:sz w:val="21"/>
                                <w:szCs w:val="21"/>
                                <w:lang w:val="pt-BR"/>
                              </w:rPr>
                            </w:pPr>
                            <w:r w:rsidRPr="00A25F7D">
                              <w:rPr>
                                <w:sz w:val="21"/>
                                <w:szCs w:val="21"/>
                                <w:u w:val="single"/>
                              </w:rPr>
                              <w:t xml:space="preserve">Câu </w:t>
                            </w:r>
                            <w:r>
                              <w:rPr>
                                <w:sz w:val="21"/>
                                <w:szCs w:val="21"/>
                                <w:u w:val="single"/>
                              </w:rPr>
                              <w:t>30</w:t>
                            </w:r>
                            <w:r w:rsidRPr="00A25F7D">
                              <w:rPr>
                                <w:sz w:val="21"/>
                                <w:szCs w:val="21"/>
                                <w:u w:val="single"/>
                              </w:rPr>
                              <w:t>.</w:t>
                            </w:r>
                            <w:r w:rsidRPr="00A25F7D">
                              <w:rPr>
                                <w:sz w:val="21"/>
                                <w:szCs w:val="21"/>
                              </w:rPr>
                              <w:t xml:space="preserve"> </w:t>
                            </w:r>
                            <w:r w:rsidRPr="001371EE">
                              <w:rPr>
                                <w:b w:val="0"/>
                                <w:sz w:val="21"/>
                                <w:szCs w:val="21"/>
                                <w:lang w:val="pt-BR"/>
                              </w:rPr>
                              <w:t>An và Bình đi giày Patanh, mỗi người cầm một đầu sợi dây. An giữ cố định một đầu dây, Bình kéo dây còn lại về phía mình. Hiện tượng xảy ra như sau</w:t>
                            </w:r>
                          </w:p>
                          <w:p w14:paraId="44DAE1DE" w14:textId="77777777" w:rsidR="00E0450C" w:rsidRPr="001371EE" w:rsidRDefault="00E0450C" w:rsidP="008B7B17">
                            <w:pPr>
                              <w:spacing w:line="276" w:lineRule="auto"/>
                              <w:jc w:val="both"/>
                              <w:rPr>
                                <w:b w:val="0"/>
                                <w:sz w:val="21"/>
                                <w:szCs w:val="21"/>
                                <w:lang w:val="pt-BR"/>
                              </w:rPr>
                            </w:pPr>
                            <w:r w:rsidRPr="001371EE">
                              <w:rPr>
                                <w:b w:val="0"/>
                                <w:sz w:val="21"/>
                                <w:szCs w:val="21"/>
                                <w:lang w:val="pt-BR"/>
                              </w:rPr>
                              <w:t>A. An đứng yên, Bình chuyển động về phía An.                         B. Bình đứng yên, An chuyển động về phía Bình.</w:t>
                            </w:r>
                          </w:p>
                          <w:p w14:paraId="5396B152" w14:textId="1C17DA4B" w:rsidR="00E0450C" w:rsidRPr="00D353E1" w:rsidRDefault="00E0450C" w:rsidP="008B7B17">
                            <w:pPr>
                              <w:spacing w:line="276" w:lineRule="auto"/>
                              <w:rPr>
                                <w:b w:val="0"/>
                                <w:bCs w:val="0"/>
                              </w:rPr>
                            </w:pPr>
                            <w:r w:rsidRPr="001371EE">
                              <w:rPr>
                                <w:b w:val="0"/>
                                <w:sz w:val="21"/>
                                <w:szCs w:val="21"/>
                                <w:lang w:val="pt-BR"/>
                              </w:rPr>
                              <w:t>C. An và Bình cùng chuyển động.                                               D. An và Bình vẫn đứng yên.</w:t>
                            </w:r>
                          </w:p>
                        </w:tc>
                      </w:tr>
                      <w:tr w:rsidR="00E0450C" w:rsidRPr="00B31086" w14:paraId="57C307E8" w14:textId="77777777" w:rsidTr="00317813">
                        <w:tc>
                          <w:tcPr>
                            <w:tcW w:w="10042" w:type="dxa"/>
                            <w:shd w:val="clear" w:color="auto" w:fill="auto"/>
                          </w:tcPr>
                          <w:p w14:paraId="236794C5" w14:textId="5A1E1E26" w:rsidR="00E0450C" w:rsidRPr="00D353E1" w:rsidRDefault="00E0450C" w:rsidP="008B7B17">
                            <w:pPr>
                              <w:spacing w:line="276" w:lineRule="auto"/>
                              <w:rPr>
                                <w:b w:val="0"/>
                                <w:bCs w:val="0"/>
                              </w:rPr>
                            </w:pPr>
                            <w:r w:rsidRPr="00A25F7D">
                              <w:rPr>
                                <w:sz w:val="21"/>
                                <w:szCs w:val="21"/>
                                <w:u w:val="single"/>
                              </w:rPr>
                              <w:t xml:space="preserve">Câu </w:t>
                            </w:r>
                            <w:r>
                              <w:rPr>
                                <w:sz w:val="21"/>
                                <w:szCs w:val="21"/>
                                <w:u w:val="single"/>
                              </w:rPr>
                              <w:t>31</w:t>
                            </w:r>
                            <w:r w:rsidRPr="00A25F7D">
                              <w:rPr>
                                <w:sz w:val="21"/>
                                <w:szCs w:val="21"/>
                                <w:u w:val="single"/>
                              </w:rPr>
                              <w:t>.</w:t>
                            </w:r>
                            <w:r w:rsidRPr="00A25F7D">
                              <w:rPr>
                                <w:sz w:val="21"/>
                                <w:szCs w:val="21"/>
                              </w:rPr>
                              <w:t xml:space="preserve"> </w:t>
                            </w:r>
                            <w:r w:rsidRPr="001371EE">
                              <w:rPr>
                                <w:b w:val="0"/>
                                <w:sz w:val="21"/>
                                <w:szCs w:val="21"/>
                              </w:rPr>
                              <w:t>Vì sao chúng ta chuyển động được trên mặt đất?</w:t>
                            </w:r>
                          </w:p>
                        </w:tc>
                      </w:tr>
                      <w:tr w:rsidR="00E0450C" w:rsidRPr="00B31086" w14:paraId="2AD553A9" w14:textId="77777777" w:rsidTr="00317813">
                        <w:tc>
                          <w:tcPr>
                            <w:tcW w:w="10042" w:type="dxa"/>
                            <w:shd w:val="clear" w:color="auto" w:fill="auto"/>
                          </w:tcPr>
                          <w:p w14:paraId="70132DEA" w14:textId="50778CC4" w:rsidR="00E0450C" w:rsidRPr="00D353E1" w:rsidRDefault="00E0450C" w:rsidP="008B7B17">
                            <w:pPr>
                              <w:spacing w:line="276" w:lineRule="auto"/>
                              <w:rPr>
                                <w:b w:val="0"/>
                                <w:bCs w:val="0"/>
                              </w:rPr>
                            </w:pPr>
                            <w:r>
                              <w:rPr>
                                <w:sz w:val="21"/>
                                <w:szCs w:val="21"/>
                                <w:u w:val="single"/>
                              </w:rPr>
                              <w:t>Câu 32</w:t>
                            </w:r>
                            <w:r w:rsidRPr="00A25F7D">
                              <w:rPr>
                                <w:sz w:val="21"/>
                                <w:szCs w:val="21"/>
                                <w:u w:val="single"/>
                              </w:rPr>
                              <w:t>.</w:t>
                            </w:r>
                            <w:r w:rsidRPr="00A25F7D">
                              <w:rPr>
                                <w:sz w:val="21"/>
                                <w:szCs w:val="21"/>
                              </w:rPr>
                              <w:t xml:space="preserve"> </w:t>
                            </w:r>
                            <w:r w:rsidRPr="001371EE">
                              <w:rPr>
                                <w:b w:val="0"/>
                                <w:sz w:val="21"/>
                                <w:szCs w:val="21"/>
                              </w:rPr>
                              <w:t>Quả Đất và quả cây tương tác nhau, vì thế chúng chịu tác dụng những lực có cùng độ lớn, nhưng tại sao quả cây lại rơi xuống mà Quả Đất không bay lên?</w:t>
                            </w:r>
                          </w:p>
                        </w:tc>
                      </w:tr>
                      <w:tr w:rsidR="00E0450C" w:rsidRPr="00B31086" w14:paraId="2A540DED" w14:textId="77777777" w:rsidTr="00317813">
                        <w:tc>
                          <w:tcPr>
                            <w:tcW w:w="10042" w:type="dxa"/>
                            <w:shd w:val="clear" w:color="auto" w:fill="auto"/>
                          </w:tcPr>
                          <w:p w14:paraId="54F7325D" w14:textId="0B10DC41" w:rsidR="00E0450C" w:rsidRPr="00D353E1" w:rsidRDefault="00E0450C" w:rsidP="008B7B17">
                            <w:pPr>
                              <w:spacing w:line="276" w:lineRule="auto"/>
                              <w:rPr>
                                <w:b w:val="0"/>
                                <w:bCs w:val="0"/>
                              </w:rPr>
                            </w:pPr>
                            <w:r w:rsidRPr="00A25F7D">
                              <w:rPr>
                                <w:sz w:val="21"/>
                                <w:szCs w:val="21"/>
                                <w:u w:val="single"/>
                              </w:rPr>
                              <w:t xml:space="preserve">Câu </w:t>
                            </w:r>
                            <w:r>
                              <w:rPr>
                                <w:sz w:val="21"/>
                                <w:szCs w:val="21"/>
                                <w:u w:val="single"/>
                              </w:rPr>
                              <w:t>33</w:t>
                            </w:r>
                            <w:r w:rsidRPr="00A25F7D">
                              <w:rPr>
                                <w:sz w:val="21"/>
                                <w:szCs w:val="21"/>
                                <w:u w:val="single"/>
                              </w:rPr>
                              <w:t>.</w:t>
                            </w:r>
                            <w:r w:rsidRPr="00A25F7D">
                              <w:rPr>
                                <w:sz w:val="21"/>
                                <w:szCs w:val="21"/>
                              </w:rPr>
                              <w:t xml:space="preserve"> </w:t>
                            </w:r>
                            <w:r w:rsidRPr="001371EE">
                              <w:rPr>
                                <w:b w:val="0"/>
                                <w:sz w:val="21"/>
                                <w:szCs w:val="21"/>
                              </w:rPr>
                              <w:t>Hai viên bi hoàn toàn giống nhau. Bi một chuyển động với vận tốc v</w:t>
                            </w:r>
                            <w:r w:rsidRPr="001371EE">
                              <w:rPr>
                                <w:b w:val="0"/>
                                <w:sz w:val="21"/>
                                <w:szCs w:val="21"/>
                                <w:vertAlign w:val="subscript"/>
                              </w:rPr>
                              <w:t>0</w:t>
                            </w:r>
                            <w:r w:rsidRPr="001371EE">
                              <w:rPr>
                                <w:b w:val="0"/>
                                <w:sz w:val="21"/>
                                <w:szCs w:val="21"/>
                              </w:rPr>
                              <w:t xml:space="preserve"> đến va vào bi hai đang đứng yên. Sau va chạm, hai bi chuyển động theo hai hướng vuông góc nhau với vận tốc lần lượt là 3m/s và 4m/s. Tìm v</w:t>
                            </w:r>
                            <w:r w:rsidRPr="001371EE">
                              <w:rPr>
                                <w:b w:val="0"/>
                                <w:sz w:val="21"/>
                                <w:szCs w:val="21"/>
                                <w:vertAlign w:val="subscript"/>
                              </w:rPr>
                              <w:t>0</w:t>
                            </w:r>
                            <w:r w:rsidRPr="001371EE">
                              <w:rPr>
                                <w:b w:val="0"/>
                                <w:sz w:val="21"/>
                                <w:szCs w:val="21"/>
                              </w:rPr>
                              <w:t xml:space="preserve"> và góc hợp b</w:t>
                            </w:r>
                            <w:r>
                              <w:rPr>
                                <w:b w:val="0"/>
                                <w:sz w:val="21"/>
                                <w:szCs w:val="21"/>
                              </w:rPr>
                              <w:t>ở</w:t>
                            </w:r>
                            <w:r w:rsidRPr="001371EE">
                              <w:rPr>
                                <w:b w:val="0"/>
                                <w:sz w:val="21"/>
                                <w:szCs w:val="21"/>
                              </w:rPr>
                              <w:t>i hướng chuyển động trước và sau va chạm của bi một?</w:t>
                            </w:r>
                          </w:p>
                        </w:tc>
                      </w:tr>
                      <w:tr w:rsidR="00E0450C" w:rsidRPr="00B31086" w14:paraId="23872520" w14:textId="77777777" w:rsidTr="00317813">
                        <w:tc>
                          <w:tcPr>
                            <w:tcW w:w="10042" w:type="dxa"/>
                            <w:shd w:val="clear" w:color="auto" w:fill="auto"/>
                          </w:tcPr>
                          <w:p w14:paraId="75A70567" w14:textId="77777777" w:rsidR="00E0450C" w:rsidRPr="00D353E1" w:rsidRDefault="00E0450C" w:rsidP="000D7574">
                            <w:pPr>
                              <w:spacing w:line="276" w:lineRule="auto"/>
                              <w:rPr>
                                <w:b w:val="0"/>
                                <w:bCs w:val="0"/>
                              </w:rPr>
                            </w:pPr>
                          </w:p>
                        </w:tc>
                      </w:tr>
                      <w:tr w:rsidR="00E0450C" w:rsidRPr="00B31086" w14:paraId="506ADED7" w14:textId="77777777" w:rsidTr="00317813">
                        <w:tc>
                          <w:tcPr>
                            <w:tcW w:w="10042" w:type="dxa"/>
                            <w:shd w:val="clear" w:color="auto" w:fill="auto"/>
                          </w:tcPr>
                          <w:p w14:paraId="12A7F4E6" w14:textId="77777777" w:rsidR="00E0450C" w:rsidRPr="00D353E1" w:rsidRDefault="00E0450C" w:rsidP="000D7574">
                            <w:pPr>
                              <w:spacing w:line="276" w:lineRule="auto"/>
                              <w:rPr>
                                <w:b w:val="0"/>
                                <w:bCs w:val="0"/>
                              </w:rPr>
                            </w:pPr>
                          </w:p>
                        </w:tc>
                      </w:tr>
                      <w:tr w:rsidR="00E0450C" w:rsidRPr="00B31086" w14:paraId="578B4915" w14:textId="77777777" w:rsidTr="00317813">
                        <w:tc>
                          <w:tcPr>
                            <w:tcW w:w="10042" w:type="dxa"/>
                            <w:shd w:val="clear" w:color="auto" w:fill="auto"/>
                          </w:tcPr>
                          <w:p w14:paraId="2EF3BC4B" w14:textId="77777777" w:rsidR="00E0450C" w:rsidRPr="00D353E1" w:rsidRDefault="00E0450C" w:rsidP="000D7574">
                            <w:pPr>
                              <w:spacing w:line="276" w:lineRule="auto"/>
                              <w:rPr>
                                <w:b w:val="0"/>
                                <w:bCs w:val="0"/>
                              </w:rPr>
                            </w:pPr>
                          </w:p>
                        </w:tc>
                      </w:tr>
                      <w:tr w:rsidR="00E0450C" w:rsidRPr="00B31086" w14:paraId="5C650F16" w14:textId="77777777" w:rsidTr="00317813">
                        <w:tc>
                          <w:tcPr>
                            <w:tcW w:w="10042" w:type="dxa"/>
                            <w:shd w:val="clear" w:color="auto" w:fill="auto"/>
                          </w:tcPr>
                          <w:p w14:paraId="157FA18B" w14:textId="77777777" w:rsidR="00E0450C" w:rsidRPr="00D353E1" w:rsidRDefault="00E0450C" w:rsidP="000D7574">
                            <w:pPr>
                              <w:spacing w:line="276" w:lineRule="auto"/>
                              <w:rPr>
                                <w:b w:val="0"/>
                                <w:bCs w:val="0"/>
                              </w:rPr>
                            </w:pPr>
                          </w:p>
                        </w:tc>
                      </w:tr>
                      <w:tr w:rsidR="00E0450C" w:rsidRPr="00B31086" w14:paraId="2FBA209E" w14:textId="77777777" w:rsidTr="00317813">
                        <w:tc>
                          <w:tcPr>
                            <w:tcW w:w="10042" w:type="dxa"/>
                            <w:shd w:val="clear" w:color="auto" w:fill="auto"/>
                          </w:tcPr>
                          <w:p w14:paraId="2C00A4AC" w14:textId="77777777" w:rsidR="00E0450C" w:rsidRPr="00D353E1" w:rsidRDefault="00E0450C" w:rsidP="000D7574">
                            <w:pPr>
                              <w:spacing w:line="276" w:lineRule="auto"/>
                              <w:rPr>
                                <w:b w:val="0"/>
                                <w:bCs w:val="0"/>
                              </w:rPr>
                            </w:pPr>
                          </w:p>
                        </w:tc>
                      </w:tr>
                      <w:tr w:rsidR="00E0450C" w:rsidRPr="00B31086" w14:paraId="263F1FCD" w14:textId="77777777" w:rsidTr="00317813">
                        <w:tc>
                          <w:tcPr>
                            <w:tcW w:w="10042" w:type="dxa"/>
                            <w:shd w:val="clear" w:color="auto" w:fill="auto"/>
                          </w:tcPr>
                          <w:p w14:paraId="128227D7" w14:textId="77777777" w:rsidR="00E0450C" w:rsidRPr="00D353E1" w:rsidRDefault="00E0450C" w:rsidP="000D7574">
                            <w:pPr>
                              <w:spacing w:line="276" w:lineRule="auto"/>
                              <w:rPr>
                                <w:b w:val="0"/>
                                <w:bCs w:val="0"/>
                              </w:rPr>
                            </w:pPr>
                          </w:p>
                        </w:tc>
                      </w:tr>
                      <w:tr w:rsidR="00E0450C" w:rsidRPr="00B31086" w14:paraId="2F09296A" w14:textId="77777777" w:rsidTr="00317813">
                        <w:tc>
                          <w:tcPr>
                            <w:tcW w:w="10042" w:type="dxa"/>
                            <w:shd w:val="clear" w:color="auto" w:fill="auto"/>
                          </w:tcPr>
                          <w:p w14:paraId="5EB3B3E4" w14:textId="77777777" w:rsidR="00E0450C" w:rsidRPr="00D353E1" w:rsidRDefault="00E0450C" w:rsidP="000D7574">
                            <w:pPr>
                              <w:spacing w:line="276" w:lineRule="auto"/>
                              <w:rPr>
                                <w:b w:val="0"/>
                                <w:bCs w:val="0"/>
                              </w:rPr>
                            </w:pPr>
                          </w:p>
                        </w:tc>
                      </w:tr>
                      <w:tr w:rsidR="00E0450C" w:rsidRPr="00B31086" w14:paraId="00532BBC" w14:textId="77777777" w:rsidTr="00317813">
                        <w:tc>
                          <w:tcPr>
                            <w:tcW w:w="10042" w:type="dxa"/>
                            <w:shd w:val="clear" w:color="auto" w:fill="auto"/>
                          </w:tcPr>
                          <w:p w14:paraId="0D869D74" w14:textId="77777777" w:rsidR="00E0450C" w:rsidRPr="00D353E1" w:rsidRDefault="00E0450C" w:rsidP="000D7574">
                            <w:pPr>
                              <w:spacing w:line="276" w:lineRule="auto"/>
                              <w:rPr>
                                <w:b w:val="0"/>
                                <w:bCs w:val="0"/>
                              </w:rPr>
                            </w:pPr>
                          </w:p>
                        </w:tc>
                      </w:tr>
                      <w:tr w:rsidR="00E0450C" w:rsidRPr="00B31086" w14:paraId="44B69FCC" w14:textId="77777777" w:rsidTr="00317813">
                        <w:tc>
                          <w:tcPr>
                            <w:tcW w:w="10042" w:type="dxa"/>
                            <w:shd w:val="clear" w:color="auto" w:fill="auto"/>
                          </w:tcPr>
                          <w:p w14:paraId="11C16E71" w14:textId="77777777" w:rsidR="00E0450C" w:rsidRPr="00D353E1" w:rsidRDefault="00E0450C" w:rsidP="000D7574">
                            <w:pPr>
                              <w:spacing w:line="276" w:lineRule="auto"/>
                              <w:rPr>
                                <w:b w:val="0"/>
                                <w:bCs w:val="0"/>
                              </w:rPr>
                            </w:pPr>
                          </w:p>
                        </w:tc>
                      </w:tr>
                      <w:tr w:rsidR="00E0450C" w:rsidRPr="00B31086" w14:paraId="525C487C" w14:textId="77777777" w:rsidTr="00317813">
                        <w:tc>
                          <w:tcPr>
                            <w:tcW w:w="10042" w:type="dxa"/>
                            <w:shd w:val="clear" w:color="auto" w:fill="auto"/>
                          </w:tcPr>
                          <w:p w14:paraId="2D1D268A" w14:textId="77777777" w:rsidR="00E0450C" w:rsidRPr="00D353E1" w:rsidRDefault="00E0450C" w:rsidP="000D7574">
                            <w:pPr>
                              <w:spacing w:line="276" w:lineRule="auto"/>
                              <w:rPr>
                                <w:b w:val="0"/>
                                <w:bCs w:val="0"/>
                              </w:rPr>
                            </w:pPr>
                          </w:p>
                        </w:tc>
                      </w:tr>
                      <w:tr w:rsidR="00E0450C" w:rsidRPr="00B31086" w14:paraId="24116E0F" w14:textId="77777777" w:rsidTr="00317813">
                        <w:tc>
                          <w:tcPr>
                            <w:tcW w:w="10042" w:type="dxa"/>
                            <w:shd w:val="clear" w:color="auto" w:fill="auto"/>
                          </w:tcPr>
                          <w:p w14:paraId="39559A69" w14:textId="77777777" w:rsidR="00E0450C" w:rsidRPr="00D353E1" w:rsidRDefault="00E0450C" w:rsidP="000D7574">
                            <w:pPr>
                              <w:spacing w:line="276" w:lineRule="auto"/>
                              <w:rPr>
                                <w:b w:val="0"/>
                                <w:bCs w:val="0"/>
                              </w:rPr>
                            </w:pPr>
                          </w:p>
                        </w:tc>
                      </w:tr>
                      <w:tr w:rsidR="00E0450C" w:rsidRPr="00B31086" w14:paraId="6ED63F90" w14:textId="77777777" w:rsidTr="00317813">
                        <w:tc>
                          <w:tcPr>
                            <w:tcW w:w="10042" w:type="dxa"/>
                            <w:shd w:val="clear" w:color="auto" w:fill="auto"/>
                          </w:tcPr>
                          <w:p w14:paraId="4BB80CF7" w14:textId="77777777" w:rsidR="00E0450C" w:rsidRPr="00D353E1" w:rsidRDefault="00E0450C" w:rsidP="000D7574">
                            <w:pPr>
                              <w:spacing w:line="276" w:lineRule="auto"/>
                              <w:rPr>
                                <w:b w:val="0"/>
                                <w:bCs w:val="0"/>
                              </w:rPr>
                            </w:pPr>
                          </w:p>
                        </w:tc>
                      </w:tr>
                      <w:tr w:rsidR="00E0450C" w:rsidRPr="00B31086" w14:paraId="4877A1E9" w14:textId="77777777" w:rsidTr="00317813">
                        <w:tc>
                          <w:tcPr>
                            <w:tcW w:w="10042" w:type="dxa"/>
                            <w:shd w:val="clear" w:color="auto" w:fill="auto"/>
                          </w:tcPr>
                          <w:p w14:paraId="2C515D5E" w14:textId="77777777" w:rsidR="00E0450C" w:rsidRPr="00D353E1" w:rsidRDefault="00E0450C" w:rsidP="000D7574">
                            <w:pPr>
                              <w:spacing w:line="276" w:lineRule="auto"/>
                              <w:rPr>
                                <w:b w:val="0"/>
                                <w:bCs w:val="0"/>
                              </w:rPr>
                            </w:pPr>
                          </w:p>
                        </w:tc>
                      </w:tr>
                      <w:tr w:rsidR="00E0450C" w:rsidRPr="00B31086" w14:paraId="68732E31" w14:textId="77777777" w:rsidTr="00317813">
                        <w:tc>
                          <w:tcPr>
                            <w:tcW w:w="10042" w:type="dxa"/>
                            <w:shd w:val="clear" w:color="auto" w:fill="auto"/>
                          </w:tcPr>
                          <w:p w14:paraId="308B3B6A" w14:textId="77777777" w:rsidR="00E0450C" w:rsidRPr="00D353E1" w:rsidRDefault="00E0450C" w:rsidP="000D7574">
                            <w:pPr>
                              <w:spacing w:line="276" w:lineRule="auto"/>
                              <w:rPr>
                                <w:b w:val="0"/>
                                <w:bCs w:val="0"/>
                              </w:rPr>
                            </w:pPr>
                          </w:p>
                        </w:tc>
                      </w:tr>
                      <w:tr w:rsidR="00E0450C" w:rsidRPr="00B31086" w14:paraId="521D0299" w14:textId="77777777" w:rsidTr="00317813">
                        <w:tc>
                          <w:tcPr>
                            <w:tcW w:w="10042" w:type="dxa"/>
                            <w:shd w:val="clear" w:color="auto" w:fill="auto"/>
                          </w:tcPr>
                          <w:p w14:paraId="25C00217" w14:textId="77777777" w:rsidR="00E0450C" w:rsidRPr="00D353E1" w:rsidRDefault="00E0450C" w:rsidP="000D7574">
                            <w:pPr>
                              <w:spacing w:line="276" w:lineRule="auto"/>
                              <w:rPr>
                                <w:b w:val="0"/>
                                <w:bCs w:val="0"/>
                              </w:rPr>
                            </w:pPr>
                          </w:p>
                        </w:tc>
                      </w:tr>
                      <w:tr w:rsidR="00E0450C" w:rsidRPr="00B31086" w14:paraId="284B7962" w14:textId="77777777" w:rsidTr="00317813">
                        <w:tc>
                          <w:tcPr>
                            <w:tcW w:w="10042" w:type="dxa"/>
                            <w:shd w:val="clear" w:color="auto" w:fill="auto"/>
                          </w:tcPr>
                          <w:p w14:paraId="3DF9840B" w14:textId="77777777" w:rsidR="00E0450C" w:rsidRPr="00D353E1" w:rsidRDefault="00E0450C" w:rsidP="000D7574">
                            <w:pPr>
                              <w:spacing w:line="276" w:lineRule="auto"/>
                              <w:rPr>
                                <w:b w:val="0"/>
                                <w:bCs w:val="0"/>
                              </w:rPr>
                            </w:pPr>
                          </w:p>
                        </w:tc>
                      </w:tr>
                      <w:tr w:rsidR="00E0450C" w:rsidRPr="00B31086" w14:paraId="289C19CF" w14:textId="77777777" w:rsidTr="00317813">
                        <w:tc>
                          <w:tcPr>
                            <w:tcW w:w="10042" w:type="dxa"/>
                            <w:shd w:val="clear" w:color="auto" w:fill="auto"/>
                          </w:tcPr>
                          <w:p w14:paraId="727C60D7" w14:textId="77777777" w:rsidR="00E0450C" w:rsidRPr="00D353E1" w:rsidRDefault="00E0450C" w:rsidP="000D7574">
                            <w:pPr>
                              <w:spacing w:line="276" w:lineRule="auto"/>
                              <w:rPr>
                                <w:b w:val="0"/>
                                <w:bCs w:val="0"/>
                              </w:rPr>
                            </w:pPr>
                          </w:p>
                        </w:tc>
                      </w:tr>
                      <w:tr w:rsidR="00E0450C" w:rsidRPr="00B31086" w14:paraId="41CA1B96" w14:textId="77777777" w:rsidTr="00317813">
                        <w:tc>
                          <w:tcPr>
                            <w:tcW w:w="10042" w:type="dxa"/>
                            <w:shd w:val="clear" w:color="auto" w:fill="auto"/>
                          </w:tcPr>
                          <w:p w14:paraId="0796DDDD" w14:textId="77777777" w:rsidR="00E0450C" w:rsidRPr="00D353E1" w:rsidRDefault="00E0450C" w:rsidP="000D7574">
                            <w:pPr>
                              <w:spacing w:line="276" w:lineRule="auto"/>
                              <w:rPr>
                                <w:b w:val="0"/>
                                <w:bCs w:val="0"/>
                              </w:rPr>
                            </w:pPr>
                          </w:p>
                        </w:tc>
                      </w:tr>
                      <w:tr w:rsidR="00E0450C" w:rsidRPr="00B31086" w14:paraId="36C913C7" w14:textId="77777777" w:rsidTr="00317813">
                        <w:tc>
                          <w:tcPr>
                            <w:tcW w:w="10042" w:type="dxa"/>
                            <w:shd w:val="clear" w:color="auto" w:fill="auto"/>
                          </w:tcPr>
                          <w:p w14:paraId="01911B18" w14:textId="77777777" w:rsidR="00E0450C" w:rsidRPr="00D353E1" w:rsidRDefault="00E0450C" w:rsidP="000D7574">
                            <w:pPr>
                              <w:spacing w:line="276" w:lineRule="auto"/>
                              <w:rPr>
                                <w:b w:val="0"/>
                                <w:bCs w:val="0"/>
                              </w:rPr>
                            </w:pPr>
                          </w:p>
                        </w:tc>
                      </w:tr>
                      <w:tr w:rsidR="00E0450C" w:rsidRPr="00B31086" w14:paraId="71E1E96B" w14:textId="77777777" w:rsidTr="00317813">
                        <w:tc>
                          <w:tcPr>
                            <w:tcW w:w="10042" w:type="dxa"/>
                            <w:shd w:val="clear" w:color="auto" w:fill="auto"/>
                          </w:tcPr>
                          <w:p w14:paraId="5B088BA4" w14:textId="77777777" w:rsidR="00E0450C" w:rsidRPr="00D353E1" w:rsidRDefault="00E0450C" w:rsidP="000D7574">
                            <w:pPr>
                              <w:spacing w:line="276" w:lineRule="auto"/>
                              <w:rPr>
                                <w:b w:val="0"/>
                                <w:bCs w:val="0"/>
                              </w:rPr>
                            </w:pPr>
                          </w:p>
                        </w:tc>
                      </w:tr>
                      <w:tr w:rsidR="00E0450C" w:rsidRPr="00B31086" w14:paraId="4B96A069" w14:textId="77777777" w:rsidTr="00317813">
                        <w:tc>
                          <w:tcPr>
                            <w:tcW w:w="10042" w:type="dxa"/>
                            <w:shd w:val="clear" w:color="auto" w:fill="auto"/>
                          </w:tcPr>
                          <w:p w14:paraId="02C49BB8" w14:textId="77777777" w:rsidR="00E0450C" w:rsidRPr="00D353E1" w:rsidRDefault="00E0450C" w:rsidP="000D7574">
                            <w:pPr>
                              <w:spacing w:line="276" w:lineRule="auto"/>
                              <w:rPr>
                                <w:b w:val="0"/>
                                <w:bCs w:val="0"/>
                              </w:rPr>
                            </w:pPr>
                          </w:p>
                        </w:tc>
                      </w:tr>
                      <w:tr w:rsidR="00E0450C" w:rsidRPr="00B31086" w14:paraId="1E30A315" w14:textId="77777777" w:rsidTr="00317813">
                        <w:tc>
                          <w:tcPr>
                            <w:tcW w:w="10042" w:type="dxa"/>
                            <w:shd w:val="clear" w:color="auto" w:fill="auto"/>
                          </w:tcPr>
                          <w:p w14:paraId="6C94A952" w14:textId="77777777" w:rsidR="00E0450C" w:rsidRPr="00D353E1" w:rsidRDefault="00E0450C" w:rsidP="000D7574">
                            <w:pPr>
                              <w:spacing w:line="276" w:lineRule="auto"/>
                              <w:rPr>
                                <w:b w:val="0"/>
                                <w:bCs w:val="0"/>
                              </w:rPr>
                            </w:pPr>
                          </w:p>
                        </w:tc>
                      </w:tr>
                      <w:tr w:rsidR="00E0450C" w:rsidRPr="00B31086" w14:paraId="0305B3B1" w14:textId="77777777" w:rsidTr="00317813">
                        <w:tc>
                          <w:tcPr>
                            <w:tcW w:w="10042" w:type="dxa"/>
                            <w:shd w:val="clear" w:color="auto" w:fill="auto"/>
                          </w:tcPr>
                          <w:p w14:paraId="4AED0C82" w14:textId="77777777" w:rsidR="00E0450C" w:rsidRPr="00D353E1" w:rsidRDefault="00E0450C" w:rsidP="000D7574">
                            <w:pPr>
                              <w:spacing w:line="276" w:lineRule="auto"/>
                              <w:rPr>
                                <w:b w:val="0"/>
                                <w:bCs w:val="0"/>
                              </w:rPr>
                            </w:pPr>
                          </w:p>
                        </w:tc>
                      </w:tr>
                      <w:tr w:rsidR="00E0450C" w:rsidRPr="00B31086" w14:paraId="6D559A65" w14:textId="77777777" w:rsidTr="00317813">
                        <w:tc>
                          <w:tcPr>
                            <w:tcW w:w="10042" w:type="dxa"/>
                            <w:shd w:val="clear" w:color="auto" w:fill="auto"/>
                          </w:tcPr>
                          <w:p w14:paraId="0CCB4653" w14:textId="77777777" w:rsidR="00E0450C" w:rsidRPr="00D353E1" w:rsidRDefault="00E0450C" w:rsidP="000D7574">
                            <w:pPr>
                              <w:spacing w:line="276" w:lineRule="auto"/>
                              <w:rPr>
                                <w:b w:val="0"/>
                                <w:bCs w:val="0"/>
                              </w:rPr>
                            </w:pPr>
                          </w:p>
                        </w:tc>
                      </w:tr>
                      <w:tr w:rsidR="00E0450C" w:rsidRPr="00B31086" w14:paraId="104742EE" w14:textId="77777777" w:rsidTr="00317813">
                        <w:tc>
                          <w:tcPr>
                            <w:tcW w:w="10042" w:type="dxa"/>
                            <w:shd w:val="clear" w:color="auto" w:fill="auto"/>
                          </w:tcPr>
                          <w:p w14:paraId="08110707" w14:textId="77777777" w:rsidR="00E0450C" w:rsidRPr="00D353E1" w:rsidRDefault="00E0450C" w:rsidP="000D7574">
                            <w:pPr>
                              <w:spacing w:line="276" w:lineRule="auto"/>
                              <w:rPr>
                                <w:b w:val="0"/>
                                <w:bCs w:val="0"/>
                              </w:rPr>
                            </w:pPr>
                          </w:p>
                        </w:tc>
                      </w:tr>
                      <w:tr w:rsidR="00E0450C" w:rsidRPr="00B31086" w14:paraId="4C37789C" w14:textId="77777777" w:rsidTr="00317813">
                        <w:tc>
                          <w:tcPr>
                            <w:tcW w:w="10042" w:type="dxa"/>
                            <w:shd w:val="clear" w:color="auto" w:fill="auto"/>
                          </w:tcPr>
                          <w:p w14:paraId="18DF5E75" w14:textId="77777777" w:rsidR="00E0450C" w:rsidRPr="00D353E1" w:rsidRDefault="00E0450C" w:rsidP="000D7574">
                            <w:pPr>
                              <w:spacing w:line="276" w:lineRule="auto"/>
                              <w:rPr>
                                <w:b w:val="0"/>
                                <w:bCs w:val="0"/>
                              </w:rPr>
                            </w:pPr>
                          </w:p>
                        </w:tc>
                      </w:tr>
                      <w:tr w:rsidR="00E0450C" w:rsidRPr="00B31086" w14:paraId="28FCB4EE" w14:textId="77777777" w:rsidTr="00317813">
                        <w:tc>
                          <w:tcPr>
                            <w:tcW w:w="10042" w:type="dxa"/>
                            <w:shd w:val="clear" w:color="auto" w:fill="auto"/>
                          </w:tcPr>
                          <w:p w14:paraId="071AC4CE" w14:textId="77777777" w:rsidR="00E0450C" w:rsidRPr="00D353E1" w:rsidRDefault="00E0450C" w:rsidP="000D7574">
                            <w:pPr>
                              <w:spacing w:line="276" w:lineRule="auto"/>
                              <w:rPr>
                                <w:b w:val="0"/>
                                <w:bCs w:val="0"/>
                              </w:rPr>
                            </w:pPr>
                          </w:p>
                        </w:tc>
                      </w:tr>
                      <w:tr w:rsidR="00E0450C" w:rsidRPr="00B31086" w14:paraId="38955B0E" w14:textId="77777777" w:rsidTr="00317813">
                        <w:tc>
                          <w:tcPr>
                            <w:tcW w:w="10042" w:type="dxa"/>
                            <w:shd w:val="clear" w:color="auto" w:fill="auto"/>
                          </w:tcPr>
                          <w:p w14:paraId="01B5DABE" w14:textId="77777777" w:rsidR="00E0450C" w:rsidRPr="00D353E1" w:rsidRDefault="00E0450C" w:rsidP="000D7574">
                            <w:pPr>
                              <w:spacing w:line="276" w:lineRule="auto"/>
                              <w:rPr>
                                <w:b w:val="0"/>
                                <w:bCs w:val="0"/>
                              </w:rPr>
                            </w:pPr>
                          </w:p>
                        </w:tc>
                      </w:tr>
                      <w:tr w:rsidR="00E0450C" w:rsidRPr="00B31086" w14:paraId="3AB94F68" w14:textId="77777777" w:rsidTr="00317813">
                        <w:tc>
                          <w:tcPr>
                            <w:tcW w:w="10042" w:type="dxa"/>
                            <w:shd w:val="clear" w:color="auto" w:fill="auto"/>
                          </w:tcPr>
                          <w:p w14:paraId="54D2EC1F" w14:textId="77777777" w:rsidR="00E0450C" w:rsidRPr="00D353E1" w:rsidRDefault="00E0450C" w:rsidP="000D7574">
                            <w:pPr>
                              <w:spacing w:line="276" w:lineRule="auto"/>
                              <w:rPr>
                                <w:b w:val="0"/>
                                <w:bCs w:val="0"/>
                              </w:rPr>
                            </w:pPr>
                          </w:p>
                        </w:tc>
                      </w:tr>
                      <w:tr w:rsidR="00E0450C" w:rsidRPr="00B31086" w14:paraId="08D63EA9" w14:textId="77777777" w:rsidTr="00317813">
                        <w:tc>
                          <w:tcPr>
                            <w:tcW w:w="10042" w:type="dxa"/>
                            <w:shd w:val="clear" w:color="auto" w:fill="auto"/>
                          </w:tcPr>
                          <w:p w14:paraId="72282311" w14:textId="77777777" w:rsidR="00E0450C" w:rsidRPr="00D353E1" w:rsidRDefault="00E0450C" w:rsidP="000D7574">
                            <w:pPr>
                              <w:spacing w:line="276" w:lineRule="auto"/>
                              <w:rPr>
                                <w:b w:val="0"/>
                                <w:bCs w:val="0"/>
                              </w:rPr>
                            </w:pPr>
                          </w:p>
                        </w:tc>
                      </w:tr>
                      <w:tr w:rsidR="00E0450C" w:rsidRPr="00B31086" w14:paraId="7CD901EB" w14:textId="77777777" w:rsidTr="00317813">
                        <w:tc>
                          <w:tcPr>
                            <w:tcW w:w="10042" w:type="dxa"/>
                            <w:shd w:val="clear" w:color="auto" w:fill="auto"/>
                          </w:tcPr>
                          <w:p w14:paraId="1E2E9A0F" w14:textId="77777777" w:rsidR="00E0450C" w:rsidRPr="00D353E1" w:rsidRDefault="00E0450C" w:rsidP="000D7574">
                            <w:pPr>
                              <w:spacing w:line="276" w:lineRule="auto"/>
                              <w:rPr>
                                <w:b w:val="0"/>
                                <w:bCs w:val="0"/>
                              </w:rPr>
                            </w:pPr>
                          </w:p>
                        </w:tc>
                      </w:tr>
                      <w:tr w:rsidR="00E0450C" w:rsidRPr="00B31086" w14:paraId="1F6857B8" w14:textId="77777777" w:rsidTr="00317813">
                        <w:tc>
                          <w:tcPr>
                            <w:tcW w:w="10042" w:type="dxa"/>
                            <w:shd w:val="clear" w:color="auto" w:fill="auto"/>
                          </w:tcPr>
                          <w:p w14:paraId="2C2B97B9" w14:textId="77777777" w:rsidR="00E0450C" w:rsidRPr="00D353E1" w:rsidRDefault="00E0450C" w:rsidP="000D7574">
                            <w:pPr>
                              <w:spacing w:line="276" w:lineRule="auto"/>
                              <w:rPr>
                                <w:b w:val="0"/>
                                <w:bCs w:val="0"/>
                              </w:rPr>
                            </w:pPr>
                          </w:p>
                        </w:tc>
                      </w:tr>
                      <w:tr w:rsidR="00E0450C" w:rsidRPr="00B31086" w14:paraId="110E8CE2" w14:textId="77777777" w:rsidTr="00317813">
                        <w:tc>
                          <w:tcPr>
                            <w:tcW w:w="10042" w:type="dxa"/>
                            <w:shd w:val="clear" w:color="auto" w:fill="auto"/>
                          </w:tcPr>
                          <w:p w14:paraId="00F9FA93" w14:textId="77777777" w:rsidR="00E0450C" w:rsidRPr="00D353E1" w:rsidRDefault="00E0450C" w:rsidP="000D7574">
                            <w:pPr>
                              <w:spacing w:line="276" w:lineRule="auto"/>
                              <w:rPr>
                                <w:b w:val="0"/>
                                <w:bCs w:val="0"/>
                              </w:rPr>
                            </w:pPr>
                          </w:p>
                        </w:tc>
                      </w:tr>
                    </w:tbl>
                    <w:p w14:paraId="763F6569" w14:textId="77777777" w:rsidR="00E0450C" w:rsidRPr="00B31086" w:rsidRDefault="00E0450C" w:rsidP="00360E49">
                      <w:pPr>
                        <w:spacing w:line="276" w:lineRule="auto"/>
                        <w:rPr>
                          <w:b w:val="0"/>
                          <w:bCs w:val="0"/>
                          <w:sz w:val="21"/>
                          <w:szCs w:val="21"/>
                        </w:rPr>
                      </w:pPr>
                    </w:p>
                  </w:txbxContent>
                </v:textbox>
                <w10:wrap type="through"/>
              </v:shape>
            </w:pict>
          </mc:Fallback>
        </mc:AlternateContent>
      </w:r>
    </w:p>
    <w:p w14:paraId="215C2FDF" w14:textId="0259037B" w:rsidR="00360E49" w:rsidRDefault="00360E49">
      <w:r>
        <w:rPr>
          <w:noProof/>
          <w:sz w:val="22"/>
          <w:szCs w:val="22"/>
        </w:rPr>
        <w:lastRenderedPageBreak/>
        <mc:AlternateContent>
          <mc:Choice Requires="wps">
            <w:drawing>
              <wp:anchor distT="0" distB="0" distL="114300" distR="114300" simplePos="0" relativeHeight="251908096" behindDoc="0" locked="0" layoutInCell="1" allowOverlap="1" wp14:anchorId="2BE74021" wp14:editId="660EB75B">
                <wp:simplePos x="0" y="0"/>
                <wp:positionH relativeFrom="column">
                  <wp:posOffset>-143583</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4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37"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4852"/>
                              <w:gridCol w:w="5185"/>
                            </w:tblGrid>
                            <w:tr w:rsidR="00E0450C" w:rsidRPr="00B31086" w14:paraId="38354960" w14:textId="77777777" w:rsidTr="00090F3F">
                              <w:tc>
                                <w:tcPr>
                                  <w:tcW w:w="10037" w:type="dxa"/>
                                  <w:gridSpan w:val="2"/>
                                </w:tcPr>
                                <w:p w14:paraId="72530AAF" w14:textId="7C95A0E4" w:rsidR="00E0450C" w:rsidRPr="00942ADF" w:rsidRDefault="00E0450C" w:rsidP="00942ADF">
                                  <w:pPr>
                                    <w:tabs>
                                      <w:tab w:val="left" w:pos="1290"/>
                                    </w:tabs>
                                    <w:rPr>
                                      <w:b w:val="0"/>
                                      <w:sz w:val="21"/>
                                      <w:szCs w:val="21"/>
                                      <w:lang w:val="pt-BR"/>
                                    </w:rPr>
                                  </w:pPr>
                                  <w:r w:rsidRPr="00942ADF">
                                    <w:rPr>
                                      <w:bCs w:val="0"/>
                                      <w:sz w:val="21"/>
                                      <w:szCs w:val="21"/>
                                      <w:u w:val="single"/>
                                      <w:lang w:val="pt-BR"/>
                                    </w:rPr>
                                    <w:t>Bài 1</w:t>
                                  </w:r>
                                  <w:r w:rsidRPr="00942ADF">
                                    <w:rPr>
                                      <w:b w:val="0"/>
                                      <w:sz w:val="21"/>
                                      <w:szCs w:val="21"/>
                                      <w:lang w:val="pt-BR"/>
                                    </w:rPr>
                                    <w:t>: Một ôtô có khối lượng 1 tấn đang chuyển động với v = 54km/h thì hãm phanh, chuyển động chậm dần đều. Biết lực hãm 3000N.</w:t>
                                  </w:r>
                                </w:p>
                                <w:p w14:paraId="76CDD388" w14:textId="595A7911" w:rsidR="00E0450C" w:rsidRPr="00942ADF" w:rsidRDefault="00E0450C" w:rsidP="00942ADF">
                                  <w:pPr>
                                    <w:tabs>
                                      <w:tab w:val="left" w:pos="1290"/>
                                    </w:tabs>
                                    <w:rPr>
                                      <w:b w:val="0"/>
                                      <w:sz w:val="21"/>
                                      <w:szCs w:val="21"/>
                                      <w:lang w:val="pt-BR"/>
                                    </w:rPr>
                                  </w:pPr>
                                  <w:r w:rsidRPr="00942ADF">
                                    <w:rPr>
                                      <w:b w:val="0"/>
                                      <w:sz w:val="21"/>
                                      <w:szCs w:val="21"/>
                                      <w:lang w:val="pt-BR"/>
                                    </w:rPr>
                                    <w:t>a</w:t>
                                  </w:r>
                                  <w:r>
                                    <w:rPr>
                                      <w:b w:val="0"/>
                                      <w:sz w:val="21"/>
                                      <w:szCs w:val="21"/>
                                      <w:lang w:val="vi-VN"/>
                                    </w:rPr>
                                    <w:t>.</w:t>
                                  </w:r>
                                  <w:r w:rsidRPr="00942ADF">
                                    <w:rPr>
                                      <w:b w:val="0"/>
                                      <w:sz w:val="21"/>
                                      <w:szCs w:val="21"/>
                                      <w:lang w:val="pt-BR"/>
                                    </w:rPr>
                                    <w:t xml:space="preserve"> Xác định quãng đường xe đi được cho đến khi dừng lại.</w:t>
                                  </w:r>
                                </w:p>
                                <w:p w14:paraId="6873A95D" w14:textId="72FC5C10" w:rsidR="00E0450C" w:rsidRPr="00942ADF" w:rsidRDefault="00E0450C" w:rsidP="00942ADF">
                                  <w:pPr>
                                    <w:tabs>
                                      <w:tab w:val="left" w:pos="1290"/>
                                    </w:tabs>
                                    <w:rPr>
                                      <w:lang w:val="pt-BR"/>
                                    </w:rPr>
                                  </w:pPr>
                                  <w:r w:rsidRPr="00942ADF">
                                    <w:rPr>
                                      <w:b w:val="0"/>
                                      <w:sz w:val="21"/>
                                      <w:szCs w:val="21"/>
                                      <w:lang w:val="pt-BR"/>
                                    </w:rPr>
                                    <w:t>b</w:t>
                                  </w:r>
                                  <w:r>
                                    <w:rPr>
                                      <w:b w:val="0"/>
                                      <w:sz w:val="21"/>
                                      <w:szCs w:val="21"/>
                                      <w:lang w:val="vi-VN"/>
                                    </w:rPr>
                                    <w:t>.</w:t>
                                  </w:r>
                                  <w:r w:rsidRPr="00942ADF">
                                    <w:rPr>
                                      <w:b w:val="0"/>
                                      <w:sz w:val="21"/>
                                      <w:szCs w:val="21"/>
                                      <w:lang w:val="pt-BR"/>
                                    </w:rPr>
                                    <w:t xml:space="preserve"> Xác định thời gian chuyển động cho đến khi dừng lại.</w:t>
                                  </w:r>
                                </w:p>
                              </w:tc>
                            </w:tr>
                            <w:tr w:rsidR="00E0450C" w:rsidRPr="00B31086" w14:paraId="6C93F377" w14:textId="77777777" w:rsidTr="003A2685">
                              <w:tc>
                                <w:tcPr>
                                  <w:tcW w:w="4852" w:type="dxa"/>
                                </w:tcPr>
                                <w:p w14:paraId="40D2EEF4" w14:textId="77777777" w:rsidR="00E0450C" w:rsidRPr="00D353E1" w:rsidRDefault="00E0450C" w:rsidP="008E13BD">
                                  <w:pPr>
                                    <w:spacing w:line="276" w:lineRule="auto"/>
                                    <w:rPr>
                                      <w:b w:val="0"/>
                                      <w:bCs w:val="0"/>
                                    </w:rPr>
                                  </w:pPr>
                                </w:p>
                              </w:tc>
                              <w:tc>
                                <w:tcPr>
                                  <w:tcW w:w="5185" w:type="dxa"/>
                                  <w:shd w:val="clear" w:color="auto" w:fill="auto"/>
                                </w:tcPr>
                                <w:p w14:paraId="6F4CB3A0" w14:textId="219DE124" w:rsidR="00E0450C" w:rsidRPr="00D353E1" w:rsidRDefault="00E0450C" w:rsidP="008E13BD">
                                  <w:pPr>
                                    <w:spacing w:line="276" w:lineRule="auto"/>
                                    <w:rPr>
                                      <w:b w:val="0"/>
                                      <w:bCs w:val="0"/>
                                    </w:rPr>
                                  </w:pPr>
                                </w:p>
                              </w:tc>
                            </w:tr>
                            <w:tr w:rsidR="00E0450C" w:rsidRPr="00B31086" w14:paraId="4BD3D5DF" w14:textId="77777777" w:rsidTr="003A2685">
                              <w:tc>
                                <w:tcPr>
                                  <w:tcW w:w="4852" w:type="dxa"/>
                                </w:tcPr>
                                <w:p w14:paraId="0538484E" w14:textId="77777777" w:rsidR="00E0450C" w:rsidRPr="00D353E1" w:rsidRDefault="00E0450C" w:rsidP="008E13BD">
                                  <w:pPr>
                                    <w:spacing w:line="276" w:lineRule="auto"/>
                                    <w:rPr>
                                      <w:b w:val="0"/>
                                      <w:bCs w:val="0"/>
                                    </w:rPr>
                                  </w:pPr>
                                </w:p>
                              </w:tc>
                              <w:tc>
                                <w:tcPr>
                                  <w:tcW w:w="5185" w:type="dxa"/>
                                  <w:shd w:val="clear" w:color="auto" w:fill="auto"/>
                                </w:tcPr>
                                <w:p w14:paraId="02EFFD44" w14:textId="7725EE6A" w:rsidR="00E0450C" w:rsidRPr="00D353E1" w:rsidRDefault="00E0450C" w:rsidP="008E13BD">
                                  <w:pPr>
                                    <w:spacing w:line="276" w:lineRule="auto"/>
                                    <w:rPr>
                                      <w:b w:val="0"/>
                                      <w:bCs w:val="0"/>
                                    </w:rPr>
                                  </w:pPr>
                                </w:p>
                              </w:tc>
                            </w:tr>
                            <w:tr w:rsidR="00E0450C" w:rsidRPr="00B31086" w14:paraId="30D5AE50" w14:textId="77777777" w:rsidTr="003A2685">
                              <w:tc>
                                <w:tcPr>
                                  <w:tcW w:w="4852" w:type="dxa"/>
                                </w:tcPr>
                                <w:p w14:paraId="701DFBB7" w14:textId="77777777" w:rsidR="00E0450C" w:rsidRPr="00D353E1" w:rsidRDefault="00E0450C" w:rsidP="008E13BD">
                                  <w:pPr>
                                    <w:spacing w:line="276" w:lineRule="auto"/>
                                    <w:rPr>
                                      <w:b w:val="0"/>
                                      <w:bCs w:val="0"/>
                                    </w:rPr>
                                  </w:pPr>
                                </w:p>
                              </w:tc>
                              <w:tc>
                                <w:tcPr>
                                  <w:tcW w:w="5185" w:type="dxa"/>
                                  <w:shd w:val="clear" w:color="auto" w:fill="auto"/>
                                </w:tcPr>
                                <w:p w14:paraId="18C0A063" w14:textId="5B3A8C1C" w:rsidR="00E0450C" w:rsidRPr="00D353E1" w:rsidRDefault="00E0450C" w:rsidP="008E13BD">
                                  <w:pPr>
                                    <w:spacing w:line="276" w:lineRule="auto"/>
                                    <w:rPr>
                                      <w:b w:val="0"/>
                                      <w:bCs w:val="0"/>
                                    </w:rPr>
                                  </w:pPr>
                                </w:p>
                              </w:tc>
                            </w:tr>
                            <w:tr w:rsidR="00E0450C" w:rsidRPr="00B31086" w14:paraId="0BDEE67E" w14:textId="77777777" w:rsidTr="003A2685">
                              <w:tc>
                                <w:tcPr>
                                  <w:tcW w:w="4852" w:type="dxa"/>
                                </w:tcPr>
                                <w:p w14:paraId="652DB78C" w14:textId="77777777" w:rsidR="00E0450C" w:rsidRPr="00D353E1" w:rsidRDefault="00E0450C" w:rsidP="008E13BD">
                                  <w:pPr>
                                    <w:spacing w:line="276" w:lineRule="auto"/>
                                    <w:rPr>
                                      <w:b w:val="0"/>
                                      <w:bCs w:val="0"/>
                                    </w:rPr>
                                  </w:pPr>
                                </w:p>
                              </w:tc>
                              <w:tc>
                                <w:tcPr>
                                  <w:tcW w:w="5185" w:type="dxa"/>
                                  <w:shd w:val="clear" w:color="auto" w:fill="auto"/>
                                </w:tcPr>
                                <w:p w14:paraId="108CFD52" w14:textId="494E8AC0" w:rsidR="00E0450C" w:rsidRPr="00D353E1" w:rsidRDefault="00E0450C" w:rsidP="008E13BD">
                                  <w:pPr>
                                    <w:spacing w:line="276" w:lineRule="auto"/>
                                    <w:rPr>
                                      <w:b w:val="0"/>
                                      <w:bCs w:val="0"/>
                                    </w:rPr>
                                  </w:pPr>
                                </w:p>
                              </w:tc>
                            </w:tr>
                            <w:tr w:rsidR="00E0450C" w:rsidRPr="00B31086" w14:paraId="2366C9F0" w14:textId="77777777" w:rsidTr="003A2685">
                              <w:tc>
                                <w:tcPr>
                                  <w:tcW w:w="4852" w:type="dxa"/>
                                </w:tcPr>
                                <w:p w14:paraId="387B9A16" w14:textId="77777777" w:rsidR="00E0450C" w:rsidRPr="00D353E1" w:rsidRDefault="00E0450C" w:rsidP="008E13BD">
                                  <w:pPr>
                                    <w:spacing w:line="276" w:lineRule="auto"/>
                                    <w:rPr>
                                      <w:b w:val="0"/>
                                      <w:bCs w:val="0"/>
                                    </w:rPr>
                                  </w:pPr>
                                </w:p>
                              </w:tc>
                              <w:tc>
                                <w:tcPr>
                                  <w:tcW w:w="5185" w:type="dxa"/>
                                  <w:shd w:val="clear" w:color="auto" w:fill="auto"/>
                                </w:tcPr>
                                <w:p w14:paraId="013D2FFE" w14:textId="25E760DC" w:rsidR="00E0450C" w:rsidRPr="00D353E1" w:rsidRDefault="00E0450C" w:rsidP="008E13BD">
                                  <w:pPr>
                                    <w:spacing w:line="276" w:lineRule="auto"/>
                                    <w:rPr>
                                      <w:b w:val="0"/>
                                      <w:bCs w:val="0"/>
                                    </w:rPr>
                                  </w:pPr>
                                </w:p>
                              </w:tc>
                            </w:tr>
                            <w:tr w:rsidR="00E0450C" w:rsidRPr="00B31086" w14:paraId="5E5639D2" w14:textId="77777777" w:rsidTr="003A2685">
                              <w:tc>
                                <w:tcPr>
                                  <w:tcW w:w="4852" w:type="dxa"/>
                                </w:tcPr>
                                <w:p w14:paraId="51C26087" w14:textId="77777777" w:rsidR="00E0450C" w:rsidRPr="00D353E1" w:rsidRDefault="00E0450C" w:rsidP="008E13BD">
                                  <w:pPr>
                                    <w:spacing w:line="276" w:lineRule="auto"/>
                                    <w:rPr>
                                      <w:b w:val="0"/>
                                      <w:bCs w:val="0"/>
                                    </w:rPr>
                                  </w:pPr>
                                </w:p>
                              </w:tc>
                              <w:tc>
                                <w:tcPr>
                                  <w:tcW w:w="5185" w:type="dxa"/>
                                  <w:shd w:val="clear" w:color="auto" w:fill="auto"/>
                                </w:tcPr>
                                <w:p w14:paraId="395DCB8A" w14:textId="78D30060" w:rsidR="00E0450C" w:rsidRPr="00D353E1" w:rsidRDefault="00E0450C" w:rsidP="008E13BD">
                                  <w:pPr>
                                    <w:spacing w:line="276" w:lineRule="auto"/>
                                    <w:rPr>
                                      <w:b w:val="0"/>
                                      <w:bCs w:val="0"/>
                                    </w:rPr>
                                  </w:pPr>
                                </w:p>
                              </w:tc>
                            </w:tr>
                            <w:tr w:rsidR="00E0450C" w:rsidRPr="00B31086" w14:paraId="517813A1" w14:textId="77777777" w:rsidTr="003A2685">
                              <w:tc>
                                <w:tcPr>
                                  <w:tcW w:w="4852" w:type="dxa"/>
                                </w:tcPr>
                                <w:p w14:paraId="352EEB2B" w14:textId="77777777" w:rsidR="00E0450C" w:rsidRPr="00D353E1" w:rsidRDefault="00E0450C" w:rsidP="008E13BD">
                                  <w:pPr>
                                    <w:spacing w:line="276" w:lineRule="auto"/>
                                    <w:rPr>
                                      <w:b w:val="0"/>
                                      <w:bCs w:val="0"/>
                                    </w:rPr>
                                  </w:pPr>
                                </w:p>
                              </w:tc>
                              <w:tc>
                                <w:tcPr>
                                  <w:tcW w:w="5185" w:type="dxa"/>
                                  <w:shd w:val="clear" w:color="auto" w:fill="auto"/>
                                </w:tcPr>
                                <w:p w14:paraId="2CF516CA" w14:textId="28FE0C69" w:rsidR="00E0450C" w:rsidRPr="00D353E1" w:rsidRDefault="00E0450C" w:rsidP="008E13BD">
                                  <w:pPr>
                                    <w:spacing w:line="276" w:lineRule="auto"/>
                                    <w:rPr>
                                      <w:b w:val="0"/>
                                      <w:bCs w:val="0"/>
                                    </w:rPr>
                                  </w:pPr>
                                </w:p>
                              </w:tc>
                            </w:tr>
                            <w:tr w:rsidR="00E0450C" w:rsidRPr="00B31086" w14:paraId="4208A1A0" w14:textId="77777777" w:rsidTr="003A2685">
                              <w:tc>
                                <w:tcPr>
                                  <w:tcW w:w="4852" w:type="dxa"/>
                                </w:tcPr>
                                <w:p w14:paraId="0453F3B0" w14:textId="77777777" w:rsidR="00E0450C" w:rsidRPr="00D353E1" w:rsidRDefault="00E0450C" w:rsidP="008E13BD">
                                  <w:pPr>
                                    <w:spacing w:line="276" w:lineRule="auto"/>
                                    <w:rPr>
                                      <w:b w:val="0"/>
                                      <w:bCs w:val="0"/>
                                    </w:rPr>
                                  </w:pPr>
                                </w:p>
                              </w:tc>
                              <w:tc>
                                <w:tcPr>
                                  <w:tcW w:w="5185" w:type="dxa"/>
                                  <w:shd w:val="clear" w:color="auto" w:fill="auto"/>
                                </w:tcPr>
                                <w:p w14:paraId="0695F5F0" w14:textId="64008DFC" w:rsidR="00E0450C" w:rsidRPr="00D353E1" w:rsidRDefault="00E0450C" w:rsidP="008E13BD">
                                  <w:pPr>
                                    <w:spacing w:line="276" w:lineRule="auto"/>
                                    <w:rPr>
                                      <w:b w:val="0"/>
                                      <w:bCs w:val="0"/>
                                    </w:rPr>
                                  </w:pPr>
                                </w:p>
                              </w:tc>
                            </w:tr>
                            <w:tr w:rsidR="00E0450C" w:rsidRPr="00B31086" w14:paraId="425A6A00" w14:textId="77777777" w:rsidTr="003A2685">
                              <w:tc>
                                <w:tcPr>
                                  <w:tcW w:w="4852" w:type="dxa"/>
                                </w:tcPr>
                                <w:p w14:paraId="7157B2DA" w14:textId="77777777" w:rsidR="00E0450C" w:rsidRPr="00D353E1" w:rsidRDefault="00E0450C" w:rsidP="008E13BD">
                                  <w:pPr>
                                    <w:spacing w:line="276" w:lineRule="auto"/>
                                    <w:rPr>
                                      <w:b w:val="0"/>
                                      <w:bCs w:val="0"/>
                                    </w:rPr>
                                  </w:pPr>
                                </w:p>
                              </w:tc>
                              <w:tc>
                                <w:tcPr>
                                  <w:tcW w:w="5185" w:type="dxa"/>
                                  <w:shd w:val="clear" w:color="auto" w:fill="auto"/>
                                </w:tcPr>
                                <w:p w14:paraId="602D3BC2" w14:textId="23B85313" w:rsidR="00E0450C" w:rsidRPr="00D353E1" w:rsidRDefault="00E0450C" w:rsidP="008E13BD">
                                  <w:pPr>
                                    <w:spacing w:line="276" w:lineRule="auto"/>
                                    <w:rPr>
                                      <w:b w:val="0"/>
                                      <w:bCs w:val="0"/>
                                    </w:rPr>
                                  </w:pPr>
                                </w:p>
                              </w:tc>
                            </w:tr>
                            <w:tr w:rsidR="00E0450C" w:rsidRPr="00B31086" w14:paraId="48891F0B" w14:textId="77777777" w:rsidTr="003A2685">
                              <w:tc>
                                <w:tcPr>
                                  <w:tcW w:w="4852" w:type="dxa"/>
                                </w:tcPr>
                                <w:p w14:paraId="49911BE0" w14:textId="77777777" w:rsidR="00E0450C" w:rsidRPr="00D353E1" w:rsidRDefault="00E0450C" w:rsidP="008E13BD">
                                  <w:pPr>
                                    <w:spacing w:line="276" w:lineRule="auto"/>
                                    <w:rPr>
                                      <w:b w:val="0"/>
                                      <w:bCs w:val="0"/>
                                    </w:rPr>
                                  </w:pPr>
                                </w:p>
                              </w:tc>
                              <w:tc>
                                <w:tcPr>
                                  <w:tcW w:w="5185" w:type="dxa"/>
                                  <w:shd w:val="clear" w:color="auto" w:fill="auto"/>
                                </w:tcPr>
                                <w:p w14:paraId="21A16AC0" w14:textId="4C7542D1" w:rsidR="00E0450C" w:rsidRPr="00D353E1" w:rsidRDefault="00E0450C" w:rsidP="008E13BD">
                                  <w:pPr>
                                    <w:spacing w:line="276" w:lineRule="auto"/>
                                    <w:rPr>
                                      <w:b w:val="0"/>
                                      <w:bCs w:val="0"/>
                                    </w:rPr>
                                  </w:pPr>
                                </w:p>
                              </w:tc>
                            </w:tr>
                            <w:tr w:rsidR="00E0450C" w:rsidRPr="00B31086" w14:paraId="649B5726" w14:textId="77777777" w:rsidTr="003A2685">
                              <w:tc>
                                <w:tcPr>
                                  <w:tcW w:w="4852" w:type="dxa"/>
                                </w:tcPr>
                                <w:p w14:paraId="669A4E32" w14:textId="77777777" w:rsidR="00E0450C" w:rsidRPr="007016BE" w:rsidRDefault="00E0450C" w:rsidP="008E13BD">
                                  <w:pPr>
                                    <w:tabs>
                                      <w:tab w:val="left" w:pos="1290"/>
                                    </w:tabs>
                                    <w:spacing w:line="276" w:lineRule="auto"/>
                                    <w:jc w:val="both"/>
                                    <w:rPr>
                                      <w:b w:val="0"/>
                                    </w:rPr>
                                  </w:pPr>
                                </w:p>
                              </w:tc>
                              <w:tc>
                                <w:tcPr>
                                  <w:tcW w:w="5185" w:type="dxa"/>
                                  <w:shd w:val="clear" w:color="auto" w:fill="auto"/>
                                </w:tcPr>
                                <w:p w14:paraId="4F78B3EC" w14:textId="5EE732F2" w:rsidR="00E0450C" w:rsidRPr="007016BE" w:rsidRDefault="00E0450C" w:rsidP="008E13BD">
                                  <w:pPr>
                                    <w:tabs>
                                      <w:tab w:val="left" w:pos="1290"/>
                                    </w:tabs>
                                    <w:spacing w:line="276" w:lineRule="auto"/>
                                    <w:jc w:val="both"/>
                                    <w:rPr>
                                      <w:b w:val="0"/>
                                    </w:rPr>
                                  </w:pPr>
                                </w:p>
                              </w:tc>
                            </w:tr>
                            <w:tr w:rsidR="00E0450C" w:rsidRPr="00B31086" w14:paraId="49CFE16E" w14:textId="77777777" w:rsidTr="00090F3F">
                              <w:tc>
                                <w:tcPr>
                                  <w:tcW w:w="10037" w:type="dxa"/>
                                  <w:gridSpan w:val="2"/>
                                </w:tcPr>
                                <w:p w14:paraId="4D3FA6C4" w14:textId="48B6BDAA" w:rsidR="00E0450C" w:rsidRDefault="00E0450C" w:rsidP="007016BE">
                                  <w:pPr>
                                    <w:spacing w:line="276" w:lineRule="auto"/>
                                    <w:jc w:val="both"/>
                                    <w:rPr>
                                      <w:b w:val="0"/>
                                      <w:bCs w:val="0"/>
                                      <w:sz w:val="21"/>
                                      <w:szCs w:val="21"/>
                                      <w:lang w:val="vi-VN"/>
                                    </w:rPr>
                                  </w:pPr>
                                  <w:r w:rsidRPr="00942ADF">
                                    <w:rPr>
                                      <w:bCs w:val="0"/>
                                      <w:sz w:val="21"/>
                                      <w:szCs w:val="21"/>
                                      <w:u w:val="single"/>
                                      <w:lang w:val="pt-BR"/>
                                    </w:rPr>
                                    <w:t xml:space="preserve">Bài </w:t>
                                  </w:r>
                                  <w:r>
                                    <w:rPr>
                                      <w:bCs w:val="0"/>
                                      <w:sz w:val="21"/>
                                      <w:szCs w:val="21"/>
                                      <w:u w:val="single"/>
                                      <w:lang w:val="vi-VN"/>
                                    </w:rPr>
                                    <w:t>2</w:t>
                                  </w:r>
                                  <w:r w:rsidRPr="00942ADF">
                                    <w:rPr>
                                      <w:b w:val="0"/>
                                      <w:sz w:val="21"/>
                                      <w:szCs w:val="21"/>
                                      <w:lang w:val="pt-BR"/>
                                    </w:rPr>
                                    <w:t>:</w:t>
                                  </w:r>
                                  <w:r>
                                    <w:rPr>
                                      <w:b w:val="0"/>
                                      <w:sz w:val="21"/>
                                      <w:szCs w:val="21"/>
                                      <w:lang w:val="vi-VN"/>
                                    </w:rPr>
                                    <w:t xml:space="preserve"> Vật 0,5 kg đang chuyển động với vận tốc 2 m/s chịu tác dụng của hai lực, lực kéo F</w:t>
                                  </w:r>
                                  <w:r w:rsidRPr="008E13BD">
                                    <w:rPr>
                                      <w:b w:val="0"/>
                                      <w:sz w:val="21"/>
                                      <w:szCs w:val="21"/>
                                      <w:vertAlign w:val="subscript"/>
                                      <w:lang w:val="vi-VN"/>
                                    </w:rPr>
                                    <w:t>K</w:t>
                                  </w:r>
                                  <w:r>
                                    <w:rPr>
                                      <w:b w:val="0"/>
                                      <w:sz w:val="21"/>
                                      <w:szCs w:val="21"/>
                                      <w:lang w:val="vi-VN"/>
                                    </w:rPr>
                                    <w:t xml:space="preserve"> và lực cản F</w:t>
                                  </w:r>
                                  <w:r>
                                    <w:rPr>
                                      <w:b w:val="0"/>
                                      <w:sz w:val="21"/>
                                      <w:szCs w:val="21"/>
                                      <w:vertAlign w:val="subscript"/>
                                      <w:lang w:val="vi-VN"/>
                                    </w:rPr>
                                    <w:t>C</w:t>
                                  </w:r>
                                  <w:r w:rsidRPr="007016BE">
                                    <w:rPr>
                                      <w:b w:val="0"/>
                                      <w:sz w:val="21"/>
                                      <w:szCs w:val="21"/>
                                      <w:vertAlign w:val="subscript"/>
                                      <w:lang w:val="vi-VN"/>
                                    </w:rPr>
                                    <w:t xml:space="preserve"> </w:t>
                                  </w:r>
                                  <w:r w:rsidRPr="007016BE">
                                    <w:rPr>
                                      <w:b w:val="0"/>
                                      <w:bCs w:val="0"/>
                                      <w:sz w:val="21"/>
                                      <w:szCs w:val="21"/>
                                      <w:lang w:val="vi-VN"/>
                                    </w:rPr>
                                    <w:t>= 0,5 N</w:t>
                                  </w:r>
                                  <w:r>
                                    <w:rPr>
                                      <w:b w:val="0"/>
                                      <w:bCs w:val="0"/>
                                      <w:sz w:val="21"/>
                                      <w:szCs w:val="21"/>
                                      <w:lang w:val="vi-VN"/>
                                    </w:rPr>
                                    <w:t xml:space="preserve"> vật chuyển động thẳng nhanh dần đều trên quãng đường 24 m mất 4 giây.</w:t>
                                  </w:r>
                                </w:p>
                                <w:p w14:paraId="366B34A8" w14:textId="769319B2" w:rsidR="00E0450C" w:rsidRPr="007016BE" w:rsidRDefault="00E0450C" w:rsidP="007016BE">
                                  <w:pPr>
                                    <w:spacing w:line="276" w:lineRule="auto"/>
                                    <w:jc w:val="both"/>
                                    <w:rPr>
                                      <w:b w:val="0"/>
                                      <w:bCs w:val="0"/>
                                      <w:lang w:val="vi-VN"/>
                                    </w:rPr>
                                  </w:pPr>
                                  <w:r>
                                    <w:rPr>
                                      <w:b w:val="0"/>
                                      <w:bCs w:val="0"/>
                                      <w:sz w:val="21"/>
                                      <w:szCs w:val="21"/>
                                      <w:lang w:val="vi-VN"/>
                                    </w:rPr>
                                    <w:t>a. Xác định độ lớn của lực kéo ?      b. Sau 24 m, lực kéo biến mất thì vật sẽ dừng lại sau bao lâu ?</w:t>
                                  </w:r>
                                </w:p>
                              </w:tc>
                            </w:tr>
                            <w:tr w:rsidR="00E0450C" w:rsidRPr="00B31086" w14:paraId="1B337ABE" w14:textId="77777777" w:rsidTr="003A2685">
                              <w:tc>
                                <w:tcPr>
                                  <w:tcW w:w="4852" w:type="dxa"/>
                                </w:tcPr>
                                <w:p w14:paraId="21CFE400" w14:textId="77777777" w:rsidR="00E0450C" w:rsidRPr="00D353E1" w:rsidRDefault="00E0450C" w:rsidP="008E13BD">
                                  <w:pPr>
                                    <w:spacing w:line="276" w:lineRule="auto"/>
                                    <w:rPr>
                                      <w:b w:val="0"/>
                                      <w:bCs w:val="0"/>
                                    </w:rPr>
                                  </w:pPr>
                                </w:p>
                              </w:tc>
                              <w:tc>
                                <w:tcPr>
                                  <w:tcW w:w="5185" w:type="dxa"/>
                                  <w:shd w:val="clear" w:color="auto" w:fill="auto"/>
                                </w:tcPr>
                                <w:p w14:paraId="47080EFA" w14:textId="2AF55BCF" w:rsidR="00E0450C" w:rsidRPr="00D353E1" w:rsidRDefault="00E0450C" w:rsidP="008E13BD">
                                  <w:pPr>
                                    <w:spacing w:line="276" w:lineRule="auto"/>
                                    <w:rPr>
                                      <w:b w:val="0"/>
                                      <w:bCs w:val="0"/>
                                    </w:rPr>
                                  </w:pPr>
                                </w:p>
                              </w:tc>
                            </w:tr>
                            <w:tr w:rsidR="00E0450C" w:rsidRPr="00B31086" w14:paraId="7AC8C742" w14:textId="77777777" w:rsidTr="003A2685">
                              <w:tc>
                                <w:tcPr>
                                  <w:tcW w:w="4852" w:type="dxa"/>
                                </w:tcPr>
                                <w:p w14:paraId="776E6760" w14:textId="77777777" w:rsidR="00E0450C" w:rsidRPr="00D353E1" w:rsidRDefault="00E0450C" w:rsidP="008E13BD">
                                  <w:pPr>
                                    <w:spacing w:line="276" w:lineRule="auto"/>
                                    <w:rPr>
                                      <w:b w:val="0"/>
                                      <w:bCs w:val="0"/>
                                    </w:rPr>
                                  </w:pPr>
                                </w:p>
                              </w:tc>
                              <w:tc>
                                <w:tcPr>
                                  <w:tcW w:w="5185" w:type="dxa"/>
                                  <w:shd w:val="clear" w:color="auto" w:fill="auto"/>
                                </w:tcPr>
                                <w:p w14:paraId="20F89069" w14:textId="3F6A98A2" w:rsidR="00E0450C" w:rsidRPr="00D353E1" w:rsidRDefault="00E0450C" w:rsidP="008E13BD">
                                  <w:pPr>
                                    <w:spacing w:line="276" w:lineRule="auto"/>
                                    <w:rPr>
                                      <w:b w:val="0"/>
                                      <w:bCs w:val="0"/>
                                    </w:rPr>
                                  </w:pPr>
                                </w:p>
                              </w:tc>
                            </w:tr>
                            <w:tr w:rsidR="00E0450C" w:rsidRPr="00B31086" w14:paraId="759A948F" w14:textId="77777777" w:rsidTr="003A2685">
                              <w:tc>
                                <w:tcPr>
                                  <w:tcW w:w="4852" w:type="dxa"/>
                                </w:tcPr>
                                <w:p w14:paraId="21EAEF92" w14:textId="77777777" w:rsidR="00E0450C" w:rsidRPr="00D353E1" w:rsidRDefault="00E0450C" w:rsidP="008E13BD">
                                  <w:pPr>
                                    <w:spacing w:line="276" w:lineRule="auto"/>
                                    <w:rPr>
                                      <w:b w:val="0"/>
                                      <w:bCs w:val="0"/>
                                    </w:rPr>
                                  </w:pPr>
                                </w:p>
                              </w:tc>
                              <w:tc>
                                <w:tcPr>
                                  <w:tcW w:w="5185" w:type="dxa"/>
                                  <w:shd w:val="clear" w:color="auto" w:fill="auto"/>
                                </w:tcPr>
                                <w:p w14:paraId="03913B3F" w14:textId="6180B69F" w:rsidR="00E0450C" w:rsidRPr="00D353E1" w:rsidRDefault="00E0450C" w:rsidP="008E13BD">
                                  <w:pPr>
                                    <w:spacing w:line="276" w:lineRule="auto"/>
                                    <w:rPr>
                                      <w:b w:val="0"/>
                                      <w:bCs w:val="0"/>
                                    </w:rPr>
                                  </w:pPr>
                                </w:p>
                              </w:tc>
                            </w:tr>
                            <w:tr w:rsidR="00E0450C" w:rsidRPr="00B31086" w14:paraId="72C7884B" w14:textId="77777777" w:rsidTr="003A2685">
                              <w:tc>
                                <w:tcPr>
                                  <w:tcW w:w="4852" w:type="dxa"/>
                                </w:tcPr>
                                <w:p w14:paraId="7D6BA64E" w14:textId="77777777" w:rsidR="00E0450C" w:rsidRPr="00D353E1" w:rsidRDefault="00E0450C" w:rsidP="008E13BD">
                                  <w:pPr>
                                    <w:spacing w:line="276" w:lineRule="auto"/>
                                    <w:rPr>
                                      <w:b w:val="0"/>
                                      <w:bCs w:val="0"/>
                                    </w:rPr>
                                  </w:pPr>
                                </w:p>
                              </w:tc>
                              <w:tc>
                                <w:tcPr>
                                  <w:tcW w:w="5185" w:type="dxa"/>
                                  <w:shd w:val="clear" w:color="auto" w:fill="auto"/>
                                </w:tcPr>
                                <w:p w14:paraId="46422663" w14:textId="4CF5668A" w:rsidR="00E0450C" w:rsidRPr="00D353E1" w:rsidRDefault="00E0450C" w:rsidP="008E13BD">
                                  <w:pPr>
                                    <w:spacing w:line="276" w:lineRule="auto"/>
                                    <w:rPr>
                                      <w:b w:val="0"/>
                                      <w:bCs w:val="0"/>
                                    </w:rPr>
                                  </w:pPr>
                                </w:p>
                              </w:tc>
                            </w:tr>
                            <w:tr w:rsidR="00E0450C" w:rsidRPr="00B31086" w14:paraId="6D8B5275" w14:textId="77777777" w:rsidTr="003A2685">
                              <w:tc>
                                <w:tcPr>
                                  <w:tcW w:w="4852" w:type="dxa"/>
                                </w:tcPr>
                                <w:p w14:paraId="66C34E8A" w14:textId="77777777" w:rsidR="00E0450C" w:rsidRPr="00D353E1" w:rsidRDefault="00E0450C" w:rsidP="008E13BD">
                                  <w:pPr>
                                    <w:spacing w:line="276" w:lineRule="auto"/>
                                    <w:rPr>
                                      <w:b w:val="0"/>
                                      <w:bCs w:val="0"/>
                                    </w:rPr>
                                  </w:pPr>
                                </w:p>
                              </w:tc>
                              <w:tc>
                                <w:tcPr>
                                  <w:tcW w:w="5185" w:type="dxa"/>
                                  <w:shd w:val="clear" w:color="auto" w:fill="auto"/>
                                </w:tcPr>
                                <w:p w14:paraId="6BC48766" w14:textId="25D7E6F0" w:rsidR="00E0450C" w:rsidRPr="00D353E1" w:rsidRDefault="00E0450C" w:rsidP="008E13BD">
                                  <w:pPr>
                                    <w:spacing w:line="276" w:lineRule="auto"/>
                                    <w:rPr>
                                      <w:b w:val="0"/>
                                      <w:bCs w:val="0"/>
                                    </w:rPr>
                                  </w:pPr>
                                </w:p>
                              </w:tc>
                            </w:tr>
                            <w:tr w:rsidR="00E0450C" w:rsidRPr="00B31086" w14:paraId="06156145" w14:textId="77777777" w:rsidTr="003A2685">
                              <w:tc>
                                <w:tcPr>
                                  <w:tcW w:w="4852" w:type="dxa"/>
                                </w:tcPr>
                                <w:p w14:paraId="0718546E" w14:textId="77777777" w:rsidR="00E0450C" w:rsidRPr="00D353E1" w:rsidRDefault="00E0450C" w:rsidP="008E13BD">
                                  <w:pPr>
                                    <w:spacing w:line="276" w:lineRule="auto"/>
                                    <w:rPr>
                                      <w:b w:val="0"/>
                                      <w:bCs w:val="0"/>
                                    </w:rPr>
                                  </w:pPr>
                                </w:p>
                              </w:tc>
                              <w:tc>
                                <w:tcPr>
                                  <w:tcW w:w="5185" w:type="dxa"/>
                                  <w:shd w:val="clear" w:color="auto" w:fill="auto"/>
                                </w:tcPr>
                                <w:p w14:paraId="14E73CD5" w14:textId="6DA8FDAA" w:rsidR="00E0450C" w:rsidRPr="00D353E1" w:rsidRDefault="00E0450C" w:rsidP="008E13BD">
                                  <w:pPr>
                                    <w:spacing w:line="276" w:lineRule="auto"/>
                                    <w:rPr>
                                      <w:b w:val="0"/>
                                      <w:bCs w:val="0"/>
                                    </w:rPr>
                                  </w:pPr>
                                </w:p>
                              </w:tc>
                            </w:tr>
                            <w:tr w:rsidR="00E0450C" w:rsidRPr="00B31086" w14:paraId="49B92FD1" w14:textId="77777777" w:rsidTr="003A2685">
                              <w:tc>
                                <w:tcPr>
                                  <w:tcW w:w="4852" w:type="dxa"/>
                                </w:tcPr>
                                <w:p w14:paraId="7B3A7F1A" w14:textId="77777777" w:rsidR="00E0450C" w:rsidRPr="00D353E1" w:rsidRDefault="00E0450C" w:rsidP="008E13BD">
                                  <w:pPr>
                                    <w:spacing w:line="276" w:lineRule="auto"/>
                                    <w:rPr>
                                      <w:b w:val="0"/>
                                      <w:bCs w:val="0"/>
                                    </w:rPr>
                                  </w:pPr>
                                </w:p>
                              </w:tc>
                              <w:tc>
                                <w:tcPr>
                                  <w:tcW w:w="5185" w:type="dxa"/>
                                  <w:shd w:val="clear" w:color="auto" w:fill="auto"/>
                                </w:tcPr>
                                <w:p w14:paraId="7D4135C8" w14:textId="4B6BA234" w:rsidR="00E0450C" w:rsidRPr="00D353E1" w:rsidRDefault="00E0450C" w:rsidP="008E13BD">
                                  <w:pPr>
                                    <w:spacing w:line="276" w:lineRule="auto"/>
                                    <w:rPr>
                                      <w:b w:val="0"/>
                                      <w:bCs w:val="0"/>
                                    </w:rPr>
                                  </w:pPr>
                                </w:p>
                              </w:tc>
                            </w:tr>
                            <w:tr w:rsidR="00E0450C" w:rsidRPr="00B31086" w14:paraId="3645D922" w14:textId="77777777" w:rsidTr="003A2685">
                              <w:tc>
                                <w:tcPr>
                                  <w:tcW w:w="4852" w:type="dxa"/>
                                </w:tcPr>
                                <w:p w14:paraId="22372E3A" w14:textId="77777777" w:rsidR="00E0450C" w:rsidRPr="00D353E1" w:rsidRDefault="00E0450C" w:rsidP="008E13BD">
                                  <w:pPr>
                                    <w:spacing w:line="276" w:lineRule="auto"/>
                                    <w:rPr>
                                      <w:b w:val="0"/>
                                      <w:bCs w:val="0"/>
                                    </w:rPr>
                                  </w:pPr>
                                </w:p>
                              </w:tc>
                              <w:tc>
                                <w:tcPr>
                                  <w:tcW w:w="5185" w:type="dxa"/>
                                  <w:shd w:val="clear" w:color="auto" w:fill="auto"/>
                                </w:tcPr>
                                <w:p w14:paraId="606C4FFF" w14:textId="0E2AFCF6" w:rsidR="00E0450C" w:rsidRPr="00D353E1" w:rsidRDefault="00E0450C" w:rsidP="008E13BD">
                                  <w:pPr>
                                    <w:spacing w:line="276" w:lineRule="auto"/>
                                    <w:rPr>
                                      <w:b w:val="0"/>
                                      <w:bCs w:val="0"/>
                                    </w:rPr>
                                  </w:pPr>
                                </w:p>
                              </w:tc>
                            </w:tr>
                            <w:tr w:rsidR="00E0450C" w:rsidRPr="00B31086" w14:paraId="2B6FA411" w14:textId="77777777" w:rsidTr="003A2685">
                              <w:tc>
                                <w:tcPr>
                                  <w:tcW w:w="4852" w:type="dxa"/>
                                </w:tcPr>
                                <w:p w14:paraId="105DA11B" w14:textId="77777777" w:rsidR="00E0450C" w:rsidRPr="00D353E1" w:rsidRDefault="00E0450C" w:rsidP="008E13BD">
                                  <w:pPr>
                                    <w:spacing w:line="276" w:lineRule="auto"/>
                                    <w:rPr>
                                      <w:b w:val="0"/>
                                      <w:bCs w:val="0"/>
                                    </w:rPr>
                                  </w:pPr>
                                </w:p>
                              </w:tc>
                              <w:tc>
                                <w:tcPr>
                                  <w:tcW w:w="5185" w:type="dxa"/>
                                  <w:shd w:val="clear" w:color="auto" w:fill="auto"/>
                                </w:tcPr>
                                <w:p w14:paraId="30A7AB9E" w14:textId="39F53E23" w:rsidR="00E0450C" w:rsidRPr="00D353E1" w:rsidRDefault="00E0450C" w:rsidP="008E13BD">
                                  <w:pPr>
                                    <w:spacing w:line="276" w:lineRule="auto"/>
                                    <w:rPr>
                                      <w:b w:val="0"/>
                                      <w:bCs w:val="0"/>
                                    </w:rPr>
                                  </w:pPr>
                                </w:p>
                              </w:tc>
                            </w:tr>
                            <w:tr w:rsidR="00E0450C" w:rsidRPr="00B31086" w14:paraId="18C21CF1" w14:textId="77777777" w:rsidTr="003A2685">
                              <w:tc>
                                <w:tcPr>
                                  <w:tcW w:w="4852" w:type="dxa"/>
                                </w:tcPr>
                                <w:p w14:paraId="04B0F0A7" w14:textId="77777777" w:rsidR="00E0450C" w:rsidRPr="00D353E1" w:rsidRDefault="00E0450C" w:rsidP="008E13BD">
                                  <w:pPr>
                                    <w:spacing w:line="276" w:lineRule="auto"/>
                                    <w:rPr>
                                      <w:b w:val="0"/>
                                      <w:bCs w:val="0"/>
                                    </w:rPr>
                                  </w:pPr>
                                </w:p>
                              </w:tc>
                              <w:tc>
                                <w:tcPr>
                                  <w:tcW w:w="5185" w:type="dxa"/>
                                  <w:shd w:val="clear" w:color="auto" w:fill="auto"/>
                                </w:tcPr>
                                <w:p w14:paraId="74F5E794" w14:textId="72FA3ADC" w:rsidR="00E0450C" w:rsidRPr="00D353E1" w:rsidRDefault="00E0450C" w:rsidP="008E13BD">
                                  <w:pPr>
                                    <w:spacing w:line="276" w:lineRule="auto"/>
                                    <w:rPr>
                                      <w:b w:val="0"/>
                                      <w:bCs w:val="0"/>
                                    </w:rPr>
                                  </w:pPr>
                                </w:p>
                              </w:tc>
                            </w:tr>
                            <w:tr w:rsidR="00E0450C" w:rsidRPr="00B31086" w14:paraId="60452BCC" w14:textId="77777777" w:rsidTr="003A2685">
                              <w:tc>
                                <w:tcPr>
                                  <w:tcW w:w="4852" w:type="dxa"/>
                                </w:tcPr>
                                <w:p w14:paraId="71AD5D0B" w14:textId="77777777" w:rsidR="00E0450C" w:rsidRPr="00D353E1" w:rsidRDefault="00E0450C" w:rsidP="008E13BD">
                                  <w:pPr>
                                    <w:spacing w:line="276" w:lineRule="auto"/>
                                    <w:rPr>
                                      <w:b w:val="0"/>
                                      <w:bCs w:val="0"/>
                                    </w:rPr>
                                  </w:pPr>
                                </w:p>
                              </w:tc>
                              <w:tc>
                                <w:tcPr>
                                  <w:tcW w:w="5185" w:type="dxa"/>
                                  <w:shd w:val="clear" w:color="auto" w:fill="auto"/>
                                </w:tcPr>
                                <w:p w14:paraId="69DD0CE9" w14:textId="130CEB58" w:rsidR="00E0450C" w:rsidRPr="00D353E1" w:rsidRDefault="00E0450C" w:rsidP="008E13BD">
                                  <w:pPr>
                                    <w:spacing w:line="276" w:lineRule="auto"/>
                                    <w:rPr>
                                      <w:b w:val="0"/>
                                      <w:bCs w:val="0"/>
                                    </w:rPr>
                                  </w:pPr>
                                </w:p>
                              </w:tc>
                            </w:tr>
                            <w:tr w:rsidR="00E0450C" w:rsidRPr="00B31086" w14:paraId="29230FBA" w14:textId="77777777" w:rsidTr="00090F3F">
                              <w:tc>
                                <w:tcPr>
                                  <w:tcW w:w="10037" w:type="dxa"/>
                                  <w:gridSpan w:val="2"/>
                                </w:tcPr>
                                <w:p w14:paraId="42001B9B" w14:textId="22D7532D" w:rsidR="00E0450C" w:rsidRDefault="00E0450C" w:rsidP="00B31086">
                                  <w:pPr>
                                    <w:spacing w:line="276" w:lineRule="auto"/>
                                    <w:rPr>
                                      <w:b w:val="0"/>
                                      <w:bCs w:val="0"/>
                                      <w:sz w:val="21"/>
                                      <w:szCs w:val="21"/>
                                      <w:lang w:val="vi-VN"/>
                                    </w:rPr>
                                  </w:pPr>
                                  <w:r>
                                    <w:rPr>
                                      <w:sz w:val="21"/>
                                      <w:szCs w:val="21"/>
                                      <w:u w:val="single"/>
                                      <w:lang w:val="vi-VN"/>
                                    </w:rPr>
                                    <w:t>Bài 3.</w:t>
                                  </w:r>
                                  <w:r>
                                    <w:rPr>
                                      <w:b w:val="0"/>
                                      <w:bCs w:val="0"/>
                                      <w:sz w:val="21"/>
                                      <w:szCs w:val="21"/>
                                      <w:lang w:val="vi-VN"/>
                                    </w:rPr>
                                    <w:t xml:space="preserve"> Một xe đang chạy với vận tốc 1 m/s thì tăng tốc sau 2s có vận tốc 3 m/s. Sau đó xe tiếp tục chuyển động đều trong thời gian 1s rồi tắt máy, chuyển động chậm dần đều sau 2s thì dừng hẳn. Biết xe có khối lượng 100 kg.</w:t>
                                  </w:r>
                                </w:p>
                                <w:p w14:paraId="7E381CAC" w14:textId="77777777" w:rsidR="00E0450C" w:rsidRDefault="00E0450C" w:rsidP="00B31086">
                                  <w:pPr>
                                    <w:spacing w:line="276" w:lineRule="auto"/>
                                    <w:rPr>
                                      <w:b w:val="0"/>
                                      <w:bCs w:val="0"/>
                                      <w:sz w:val="21"/>
                                      <w:szCs w:val="21"/>
                                      <w:lang w:val="vi-VN"/>
                                    </w:rPr>
                                  </w:pPr>
                                  <w:r>
                                    <w:rPr>
                                      <w:b w:val="0"/>
                                      <w:bCs w:val="0"/>
                                      <w:sz w:val="21"/>
                                      <w:szCs w:val="21"/>
                                      <w:lang w:val="vi-VN"/>
                                    </w:rPr>
                                    <w:t>a. Xác định gia tốc của ô tô trong từng giai đoạn ?          b. Xác định lực cản tác dụng vào xe.</w:t>
                                  </w:r>
                                </w:p>
                                <w:p w14:paraId="58AE1330" w14:textId="7762121A" w:rsidR="00E0450C" w:rsidRPr="005C159F" w:rsidRDefault="00E0450C" w:rsidP="00B31086">
                                  <w:pPr>
                                    <w:spacing w:line="276" w:lineRule="auto"/>
                                    <w:rPr>
                                      <w:b w:val="0"/>
                                      <w:bCs w:val="0"/>
                                      <w:sz w:val="21"/>
                                      <w:szCs w:val="21"/>
                                      <w:lang w:val="vi-VN"/>
                                    </w:rPr>
                                  </w:pPr>
                                  <w:r>
                                    <w:rPr>
                                      <w:b w:val="0"/>
                                      <w:bCs w:val="0"/>
                                      <w:sz w:val="21"/>
                                      <w:szCs w:val="21"/>
                                      <w:lang w:val="vi-VN"/>
                                    </w:rPr>
                                    <w:t>c. Lực kéo của động cơ trong từng giai đoạn ?</w:t>
                                  </w:r>
                                </w:p>
                              </w:tc>
                            </w:tr>
                            <w:tr w:rsidR="00E0450C" w:rsidRPr="00B31086" w14:paraId="5F34C0A6" w14:textId="77777777" w:rsidTr="003A2685">
                              <w:tc>
                                <w:tcPr>
                                  <w:tcW w:w="4852" w:type="dxa"/>
                                </w:tcPr>
                                <w:p w14:paraId="7B147DA6" w14:textId="77777777" w:rsidR="00E0450C" w:rsidRPr="00D353E1" w:rsidRDefault="00E0450C" w:rsidP="008E13BD">
                                  <w:pPr>
                                    <w:spacing w:line="276" w:lineRule="auto"/>
                                    <w:rPr>
                                      <w:b w:val="0"/>
                                      <w:bCs w:val="0"/>
                                    </w:rPr>
                                  </w:pPr>
                                </w:p>
                              </w:tc>
                              <w:tc>
                                <w:tcPr>
                                  <w:tcW w:w="5185" w:type="dxa"/>
                                  <w:shd w:val="clear" w:color="auto" w:fill="auto"/>
                                </w:tcPr>
                                <w:p w14:paraId="411F0CA4" w14:textId="1944AFAF" w:rsidR="00E0450C" w:rsidRPr="00D353E1" w:rsidRDefault="00E0450C" w:rsidP="008E13BD">
                                  <w:pPr>
                                    <w:spacing w:line="276" w:lineRule="auto"/>
                                    <w:rPr>
                                      <w:b w:val="0"/>
                                      <w:bCs w:val="0"/>
                                    </w:rPr>
                                  </w:pPr>
                                </w:p>
                              </w:tc>
                            </w:tr>
                            <w:tr w:rsidR="00E0450C" w:rsidRPr="00B31086" w14:paraId="06A14BAF" w14:textId="77777777" w:rsidTr="003A2685">
                              <w:tc>
                                <w:tcPr>
                                  <w:tcW w:w="4852" w:type="dxa"/>
                                </w:tcPr>
                                <w:p w14:paraId="1D5C73BB" w14:textId="77777777" w:rsidR="00E0450C" w:rsidRPr="00D353E1" w:rsidRDefault="00E0450C" w:rsidP="008E13BD">
                                  <w:pPr>
                                    <w:spacing w:line="276" w:lineRule="auto"/>
                                    <w:rPr>
                                      <w:b w:val="0"/>
                                      <w:bCs w:val="0"/>
                                    </w:rPr>
                                  </w:pPr>
                                </w:p>
                              </w:tc>
                              <w:tc>
                                <w:tcPr>
                                  <w:tcW w:w="5185" w:type="dxa"/>
                                  <w:shd w:val="clear" w:color="auto" w:fill="auto"/>
                                </w:tcPr>
                                <w:p w14:paraId="05CF8EAE" w14:textId="5C254888" w:rsidR="00E0450C" w:rsidRPr="00D353E1" w:rsidRDefault="00E0450C" w:rsidP="008E13BD">
                                  <w:pPr>
                                    <w:spacing w:line="276" w:lineRule="auto"/>
                                    <w:rPr>
                                      <w:b w:val="0"/>
                                      <w:bCs w:val="0"/>
                                    </w:rPr>
                                  </w:pPr>
                                </w:p>
                              </w:tc>
                            </w:tr>
                            <w:tr w:rsidR="00E0450C" w:rsidRPr="00B31086" w14:paraId="7AD45DE1" w14:textId="77777777" w:rsidTr="003A2685">
                              <w:tc>
                                <w:tcPr>
                                  <w:tcW w:w="4852" w:type="dxa"/>
                                </w:tcPr>
                                <w:p w14:paraId="2427FC49" w14:textId="77777777" w:rsidR="00E0450C" w:rsidRPr="00D353E1" w:rsidRDefault="00E0450C" w:rsidP="008E13BD">
                                  <w:pPr>
                                    <w:spacing w:line="276" w:lineRule="auto"/>
                                    <w:rPr>
                                      <w:b w:val="0"/>
                                      <w:bCs w:val="0"/>
                                    </w:rPr>
                                  </w:pPr>
                                </w:p>
                              </w:tc>
                              <w:tc>
                                <w:tcPr>
                                  <w:tcW w:w="5185" w:type="dxa"/>
                                  <w:shd w:val="clear" w:color="auto" w:fill="auto"/>
                                </w:tcPr>
                                <w:p w14:paraId="74E11AF7" w14:textId="7ED09D1A" w:rsidR="00E0450C" w:rsidRPr="00D353E1" w:rsidRDefault="00E0450C" w:rsidP="008E13BD">
                                  <w:pPr>
                                    <w:spacing w:line="276" w:lineRule="auto"/>
                                    <w:rPr>
                                      <w:b w:val="0"/>
                                      <w:bCs w:val="0"/>
                                    </w:rPr>
                                  </w:pPr>
                                </w:p>
                              </w:tc>
                            </w:tr>
                            <w:tr w:rsidR="00E0450C" w:rsidRPr="00B31086" w14:paraId="03C29172" w14:textId="77777777" w:rsidTr="003A2685">
                              <w:tc>
                                <w:tcPr>
                                  <w:tcW w:w="4852" w:type="dxa"/>
                                </w:tcPr>
                                <w:p w14:paraId="664BA32E" w14:textId="77777777" w:rsidR="00E0450C" w:rsidRPr="00D353E1" w:rsidRDefault="00E0450C" w:rsidP="008E13BD">
                                  <w:pPr>
                                    <w:spacing w:line="276" w:lineRule="auto"/>
                                    <w:rPr>
                                      <w:b w:val="0"/>
                                      <w:bCs w:val="0"/>
                                    </w:rPr>
                                  </w:pPr>
                                </w:p>
                              </w:tc>
                              <w:tc>
                                <w:tcPr>
                                  <w:tcW w:w="5185" w:type="dxa"/>
                                  <w:shd w:val="clear" w:color="auto" w:fill="auto"/>
                                </w:tcPr>
                                <w:p w14:paraId="40226D29" w14:textId="2D065084" w:rsidR="00E0450C" w:rsidRPr="00D353E1" w:rsidRDefault="00E0450C" w:rsidP="008E13BD">
                                  <w:pPr>
                                    <w:spacing w:line="276" w:lineRule="auto"/>
                                    <w:rPr>
                                      <w:b w:val="0"/>
                                      <w:bCs w:val="0"/>
                                    </w:rPr>
                                  </w:pPr>
                                </w:p>
                              </w:tc>
                            </w:tr>
                            <w:tr w:rsidR="00E0450C" w:rsidRPr="00B31086" w14:paraId="25CCBCAB" w14:textId="77777777" w:rsidTr="003A2685">
                              <w:tc>
                                <w:tcPr>
                                  <w:tcW w:w="4852" w:type="dxa"/>
                                </w:tcPr>
                                <w:p w14:paraId="27585B95" w14:textId="77777777" w:rsidR="00E0450C" w:rsidRPr="00D353E1" w:rsidRDefault="00E0450C" w:rsidP="008E13BD">
                                  <w:pPr>
                                    <w:spacing w:line="276" w:lineRule="auto"/>
                                    <w:rPr>
                                      <w:b w:val="0"/>
                                      <w:bCs w:val="0"/>
                                    </w:rPr>
                                  </w:pPr>
                                </w:p>
                              </w:tc>
                              <w:tc>
                                <w:tcPr>
                                  <w:tcW w:w="5185" w:type="dxa"/>
                                  <w:shd w:val="clear" w:color="auto" w:fill="auto"/>
                                </w:tcPr>
                                <w:p w14:paraId="5A5263D5" w14:textId="7EC003A2" w:rsidR="00E0450C" w:rsidRPr="00D353E1" w:rsidRDefault="00E0450C" w:rsidP="008E13BD">
                                  <w:pPr>
                                    <w:spacing w:line="276" w:lineRule="auto"/>
                                    <w:rPr>
                                      <w:b w:val="0"/>
                                      <w:bCs w:val="0"/>
                                    </w:rPr>
                                  </w:pPr>
                                </w:p>
                              </w:tc>
                            </w:tr>
                            <w:tr w:rsidR="00E0450C" w:rsidRPr="00B31086" w14:paraId="45F82830" w14:textId="77777777" w:rsidTr="003A2685">
                              <w:tc>
                                <w:tcPr>
                                  <w:tcW w:w="4852" w:type="dxa"/>
                                </w:tcPr>
                                <w:p w14:paraId="330AD537" w14:textId="77777777" w:rsidR="00E0450C" w:rsidRPr="00D353E1" w:rsidRDefault="00E0450C" w:rsidP="008E13BD">
                                  <w:pPr>
                                    <w:spacing w:line="276" w:lineRule="auto"/>
                                    <w:rPr>
                                      <w:b w:val="0"/>
                                      <w:bCs w:val="0"/>
                                    </w:rPr>
                                  </w:pPr>
                                </w:p>
                              </w:tc>
                              <w:tc>
                                <w:tcPr>
                                  <w:tcW w:w="5185" w:type="dxa"/>
                                  <w:shd w:val="clear" w:color="auto" w:fill="auto"/>
                                </w:tcPr>
                                <w:p w14:paraId="3A6EC13E" w14:textId="03BE352E" w:rsidR="00E0450C" w:rsidRPr="00D353E1" w:rsidRDefault="00E0450C" w:rsidP="008E13BD">
                                  <w:pPr>
                                    <w:spacing w:line="276" w:lineRule="auto"/>
                                    <w:rPr>
                                      <w:b w:val="0"/>
                                      <w:bCs w:val="0"/>
                                    </w:rPr>
                                  </w:pPr>
                                </w:p>
                              </w:tc>
                            </w:tr>
                            <w:tr w:rsidR="00E0450C" w:rsidRPr="00B31086" w14:paraId="66F98CA1" w14:textId="77777777" w:rsidTr="003A2685">
                              <w:tc>
                                <w:tcPr>
                                  <w:tcW w:w="4852" w:type="dxa"/>
                                </w:tcPr>
                                <w:p w14:paraId="11ED975C" w14:textId="77777777" w:rsidR="00E0450C" w:rsidRPr="00D353E1" w:rsidRDefault="00E0450C" w:rsidP="008E13BD">
                                  <w:pPr>
                                    <w:spacing w:line="276" w:lineRule="auto"/>
                                    <w:rPr>
                                      <w:b w:val="0"/>
                                      <w:bCs w:val="0"/>
                                    </w:rPr>
                                  </w:pPr>
                                </w:p>
                              </w:tc>
                              <w:tc>
                                <w:tcPr>
                                  <w:tcW w:w="5185" w:type="dxa"/>
                                  <w:shd w:val="clear" w:color="auto" w:fill="auto"/>
                                </w:tcPr>
                                <w:p w14:paraId="5C2A89E9" w14:textId="41A27EF7" w:rsidR="00E0450C" w:rsidRPr="00D353E1" w:rsidRDefault="00E0450C" w:rsidP="008E13BD">
                                  <w:pPr>
                                    <w:spacing w:line="276" w:lineRule="auto"/>
                                    <w:rPr>
                                      <w:b w:val="0"/>
                                      <w:bCs w:val="0"/>
                                    </w:rPr>
                                  </w:pPr>
                                </w:p>
                              </w:tc>
                            </w:tr>
                            <w:tr w:rsidR="00E0450C" w:rsidRPr="00B31086" w14:paraId="01536AA5" w14:textId="77777777" w:rsidTr="003A2685">
                              <w:tc>
                                <w:tcPr>
                                  <w:tcW w:w="4852" w:type="dxa"/>
                                </w:tcPr>
                                <w:p w14:paraId="08455855" w14:textId="77777777" w:rsidR="00E0450C" w:rsidRPr="00D353E1" w:rsidRDefault="00E0450C" w:rsidP="008E13BD">
                                  <w:pPr>
                                    <w:spacing w:line="276" w:lineRule="auto"/>
                                    <w:rPr>
                                      <w:b w:val="0"/>
                                      <w:bCs w:val="0"/>
                                    </w:rPr>
                                  </w:pPr>
                                </w:p>
                              </w:tc>
                              <w:tc>
                                <w:tcPr>
                                  <w:tcW w:w="5185" w:type="dxa"/>
                                  <w:shd w:val="clear" w:color="auto" w:fill="auto"/>
                                </w:tcPr>
                                <w:p w14:paraId="0E94E64A" w14:textId="62D45ECA" w:rsidR="00E0450C" w:rsidRPr="00D353E1" w:rsidRDefault="00E0450C" w:rsidP="008E13BD">
                                  <w:pPr>
                                    <w:spacing w:line="276" w:lineRule="auto"/>
                                    <w:rPr>
                                      <w:b w:val="0"/>
                                      <w:bCs w:val="0"/>
                                    </w:rPr>
                                  </w:pPr>
                                </w:p>
                              </w:tc>
                            </w:tr>
                            <w:tr w:rsidR="00E0450C" w:rsidRPr="00B31086" w14:paraId="3C41C66F" w14:textId="77777777" w:rsidTr="003A2685">
                              <w:tc>
                                <w:tcPr>
                                  <w:tcW w:w="4852" w:type="dxa"/>
                                </w:tcPr>
                                <w:p w14:paraId="12FD75C0" w14:textId="77777777" w:rsidR="00E0450C" w:rsidRPr="00D353E1" w:rsidRDefault="00E0450C" w:rsidP="008E13BD">
                                  <w:pPr>
                                    <w:spacing w:line="276" w:lineRule="auto"/>
                                    <w:rPr>
                                      <w:b w:val="0"/>
                                      <w:bCs w:val="0"/>
                                    </w:rPr>
                                  </w:pPr>
                                </w:p>
                              </w:tc>
                              <w:tc>
                                <w:tcPr>
                                  <w:tcW w:w="5185" w:type="dxa"/>
                                  <w:shd w:val="clear" w:color="auto" w:fill="auto"/>
                                </w:tcPr>
                                <w:p w14:paraId="782EF389" w14:textId="675A6C66" w:rsidR="00E0450C" w:rsidRPr="00D353E1" w:rsidRDefault="00E0450C" w:rsidP="008E13BD">
                                  <w:pPr>
                                    <w:spacing w:line="276" w:lineRule="auto"/>
                                    <w:rPr>
                                      <w:b w:val="0"/>
                                      <w:bCs w:val="0"/>
                                    </w:rPr>
                                  </w:pPr>
                                </w:p>
                              </w:tc>
                            </w:tr>
                            <w:tr w:rsidR="00E0450C" w:rsidRPr="00B31086" w14:paraId="6A7747CB" w14:textId="77777777" w:rsidTr="003A2685">
                              <w:tc>
                                <w:tcPr>
                                  <w:tcW w:w="4852" w:type="dxa"/>
                                </w:tcPr>
                                <w:p w14:paraId="75924853" w14:textId="77777777" w:rsidR="00E0450C" w:rsidRPr="00D353E1" w:rsidRDefault="00E0450C" w:rsidP="008E13BD">
                                  <w:pPr>
                                    <w:spacing w:line="276" w:lineRule="auto"/>
                                    <w:rPr>
                                      <w:b w:val="0"/>
                                      <w:bCs w:val="0"/>
                                    </w:rPr>
                                  </w:pPr>
                                </w:p>
                              </w:tc>
                              <w:tc>
                                <w:tcPr>
                                  <w:tcW w:w="5185" w:type="dxa"/>
                                  <w:shd w:val="clear" w:color="auto" w:fill="auto"/>
                                </w:tcPr>
                                <w:p w14:paraId="4266527C" w14:textId="209B016C" w:rsidR="00E0450C" w:rsidRPr="00D353E1" w:rsidRDefault="00E0450C" w:rsidP="008E13BD">
                                  <w:pPr>
                                    <w:spacing w:line="276" w:lineRule="auto"/>
                                    <w:rPr>
                                      <w:b w:val="0"/>
                                      <w:bCs w:val="0"/>
                                    </w:rPr>
                                  </w:pPr>
                                </w:p>
                              </w:tc>
                            </w:tr>
                            <w:tr w:rsidR="00E0450C" w:rsidRPr="00B31086" w14:paraId="0B891E5A" w14:textId="77777777" w:rsidTr="003A2685">
                              <w:tc>
                                <w:tcPr>
                                  <w:tcW w:w="4852" w:type="dxa"/>
                                </w:tcPr>
                                <w:p w14:paraId="3F1D8246" w14:textId="77777777" w:rsidR="00E0450C" w:rsidRPr="00D353E1" w:rsidRDefault="00E0450C" w:rsidP="00B31086">
                                  <w:pPr>
                                    <w:spacing w:line="276" w:lineRule="auto"/>
                                    <w:rPr>
                                      <w:b w:val="0"/>
                                      <w:bCs w:val="0"/>
                                    </w:rPr>
                                  </w:pPr>
                                </w:p>
                              </w:tc>
                              <w:tc>
                                <w:tcPr>
                                  <w:tcW w:w="5185" w:type="dxa"/>
                                  <w:shd w:val="clear" w:color="auto" w:fill="auto"/>
                                </w:tcPr>
                                <w:p w14:paraId="7D0A3466" w14:textId="07ED8BEC" w:rsidR="00E0450C" w:rsidRPr="00D353E1" w:rsidRDefault="00E0450C" w:rsidP="00B31086">
                                  <w:pPr>
                                    <w:spacing w:line="276" w:lineRule="auto"/>
                                    <w:rPr>
                                      <w:b w:val="0"/>
                                      <w:bCs w:val="0"/>
                                    </w:rPr>
                                  </w:pPr>
                                </w:p>
                              </w:tc>
                            </w:tr>
                            <w:tr w:rsidR="00E0450C" w:rsidRPr="00B31086" w14:paraId="00747F75" w14:textId="77777777" w:rsidTr="003A2685">
                              <w:tc>
                                <w:tcPr>
                                  <w:tcW w:w="4852" w:type="dxa"/>
                                </w:tcPr>
                                <w:p w14:paraId="3EA3B59C" w14:textId="77777777" w:rsidR="00E0450C" w:rsidRPr="00D353E1" w:rsidRDefault="00E0450C" w:rsidP="00B31086">
                                  <w:pPr>
                                    <w:spacing w:line="276" w:lineRule="auto"/>
                                    <w:rPr>
                                      <w:b w:val="0"/>
                                      <w:bCs w:val="0"/>
                                    </w:rPr>
                                  </w:pPr>
                                </w:p>
                              </w:tc>
                              <w:tc>
                                <w:tcPr>
                                  <w:tcW w:w="5185" w:type="dxa"/>
                                  <w:shd w:val="clear" w:color="auto" w:fill="auto"/>
                                </w:tcPr>
                                <w:p w14:paraId="265E0863" w14:textId="6A1B9157" w:rsidR="00E0450C" w:rsidRPr="00D353E1" w:rsidRDefault="00E0450C" w:rsidP="00B31086">
                                  <w:pPr>
                                    <w:spacing w:line="276" w:lineRule="auto"/>
                                    <w:rPr>
                                      <w:b w:val="0"/>
                                      <w:bCs w:val="0"/>
                                    </w:rPr>
                                  </w:pPr>
                                </w:p>
                              </w:tc>
                            </w:tr>
                            <w:tr w:rsidR="00E0450C" w:rsidRPr="00B31086" w14:paraId="0EC06528" w14:textId="77777777" w:rsidTr="003A2685">
                              <w:tc>
                                <w:tcPr>
                                  <w:tcW w:w="4852" w:type="dxa"/>
                                </w:tcPr>
                                <w:p w14:paraId="6D604A26" w14:textId="77777777" w:rsidR="00E0450C" w:rsidRPr="00D353E1" w:rsidRDefault="00E0450C" w:rsidP="00B31086">
                                  <w:pPr>
                                    <w:spacing w:line="276" w:lineRule="auto"/>
                                    <w:rPr>
                                      <w:b w:val="0"/>
                                      <w:bCs w:val="0"/>
                                    </w:rPr>
                                  </w:pPr>
                                </w:p>
                              </w:tc>
                              <w:tc>
                                <w:tcPr>
                                  <w:tcW w:w="5185" w:type="dxa"/>
                                  <w:shd w:val="clear" w:color="auto" w:fill="auto"/>
                                </w:tcPr>
                                <w:p w14:paraId="104A558B" w14:textId="297AF6F1" w:rsidR="00E0450C" w:rsidRPr="00D353E1" w:rsidRDefault="00E0450C" w:rsidP="00B31086">
                                  <w:pPr>
                                    <w:spacing w:line="276" w:lineRule="auto"/>
                                    <w:rPr>
                                      <w:b w:val="0"/>
                                      <w:bCs w:val="0"/>
                                    </w:rPr>
                                  </w:pPr>
                                </w:p>
                              </w:tc>
                            </w:tr>
                            <w:tr w:rsidR="00E0450C" w:rsidRPr="00B31086" w14:paraId="30DFF11B" w14:textId="77777777" w:rsidTr="003A2685">
                              <w:tc>
                                <w:tcPr>
                                  <w:tcW w:w="4852" w:type="dxa"/>
                                </w:tcPr>
                                <w:p w14:paraId="61DC60CA" w14:textId="77777777" w:rsidR="00E0450C" w:rsidRPr="00D353E1" w:rsidRDefault="00E0450C" w:rsidP="00B31086">
                                  <w:pPr>
                                    <w:spacing w:line="276" w:lineRule="auto"/>
                                    <w:rPr>
                                      <w:b w:val="0"/>
                                      <w:bCs w:val="0"/>
                                    </w:rPr>
                                  </w:pPr>
                                </w:p>
                              </w:tc>
                              <w:tc>
                                <w:tcPr>
                                  <w:tcW w:w="5185" w:type="dxa"/>
                                  <w:shd w:val="clear" w:color="auto" w:fill="auto"/>
                                </w:tcPr>
                                <w:p w14:paraId="05F55C3B" w14:textId="22098267" w:rsidR="00E0450C" w:rsidRPr="00D353E1" w:rsidRDefault="00E0450C" w:rsidP="00B31086">
                                  <w:pPr>
                                    <w:spacing w:line="276" w:lineRule="auto"/>
                                    <w:rPr>
                                      <w:b w:val="0"/>
                                      <w:bCs w:val="0"/>
                                    </w:rPr>
                                  </w:pPr>
                                </w:p>
                              </w:tc>
                            </w:tr>
                            <w:tr w:rsidR="00E0450C" w:rsidRPr="00B31086" w14:paraId="717D6049" w14:textId="77777777" w:rsidTr="003A2685">
                              <w:tc>
                                <w:tcPr>
                                  <w:tcW w:w="4852" w:type="dxa"/>
                                </w:tcPr>
                                <w:p w14:paraId="0A970FFE" w14:textId="77777777" w:rsidR="00E0450C" w:rsidRPr="00D353E1" w:rsidRDefault="00E0450C" w:rsidP="00B31086">
                                  <w:pPr>
                                    <w:spacing w:line="276" w:lineRule="auto"/>
                                    <w:rPr>
                                      <w:b w:val="0"/>
                                      <w:bCs w:val="0"/>
                                    </w:rPr>
                                  </w:pPr>
                                </w:p>
                              </w:tc>
                              <w:tc>
                                <w:tcPr>
                                  <w:tcW w:w="5185" w:type="dxa"/>
                                  <w:shd w:val="clear" w:color="auto" w:fill="auto"/>
                                </w:tcPr>
                                <w:p w14:paraId="1A315457" w14:textId="5E7A0823" w:rsidR="00E0450C" w:rsidRPr="00D353E1" w:rsidRDefault="00E0450C" w:rsidP="00B31086">
                                  <w:pPr>
                                    <w:spacing w:line="276" w:lineRule="auto"/>
                                    <w:rPr>
                                      <w:b w:val="0"/>
                                      <w:bCs w:val="0"/>
                                    </w:rPr>
                                  </w:pPr>
                                </w:p>
                              </w:tc>
                            </w:tr>
                            <w:tr w:rsidR="00E0450C" w:rsidRPr="00B31086" w14:paraId="4B736EEF" w14:textId="77777777" w:rsidTr="003A2685">
                              <w:tc>
                                <w:tcPr>
                                  <w:tcW w:w="4852" w:type="dxa"/>
                                </w:tcPr>
                                <w:p w14:paraId="0E6807D9" w14:textId="77777777" w:rsidR="00E0450C" w:rsidRPr="00D353E1" w:rsidRDefault="00E0450C" w:rsidP="00B31086">
                                  <w:pPr>
                                    <w:spacing w:line="276" w:lineRule="auto"/>
                                    <w:rPr>
                                      <w:b w:val="0"/>
                                      <w:bCs w:val="0"/>
                                    </w:rPr>
                                  </w:pPr>
                                </w:p>
                              </w:tc>
                              <w:tc>
                                <w:tcPr>
                                  <w:tcW w:w="5185" w:type="dxa"/>
                                  <w:shd w:val="clear" w:color="auto" w:fill="auto"/>
                                </w:tcPr>
                                <w:p w14:paraId="71E3CE6F" w14:textId="604D3E9D" w:rsidR="00E0450C" w:rsidRPr="00D353E1" w:rsidRDefault="00E0450C" w:rsidP="00B31086">
                                  <w:pPr>
                                    <w:spacing w:line="276" w:lineRule="auto"/>
                                    <w:rPr>
                                      <w:b w:val="0"/>
                                      <w:bCs w:val="0"/>
                                    </w:rPr>
                                  </w:pPr>
                                </w:p>
                              </w:tc>
                            </w:tr>
                            <w:tr w:rsidR="00E0450C" w:rsidRPr="00B31086" w14:paraId="4000C7BC" w14:textId="77777777" w:rsidTr="003A2685">
                              <w:tc>
                                <w:tcPr>
                                  <w:tcW w:w="4852" w:type="dxa"/>
                                </w:tcPr>
                                <w:p w14:paraId="050232A5" w14:textId="77777777" w:rsidR="00E0450C" w:rsidRPr="00D353E1" w:rsidRDefault="00E0450C" w:rsidP="00B31086">
                                  <w:pPr>
                                    <w:spacing w:line="276" w:lineRule="auto"/>
                                    <w:rPr>
                                      <w:b w:val="0"/>
                                      <w:bCs w:val="0"/>
                                    </w:rPr>
                                  </w:pPr>
                                </w:p>
                              </w:tc>
                              <w:tc>
                                <w:tcPr>
                                  <w:tcW w:w="5185" w:type="dxa"/>
                                  <w:shd w:val="clear" w:color="auto" w:fill="auto"/>
                                </w:tcPr>
                                <w:p w14:paraId="2673B558" w14:textId="4801B825" w:rsidR="00E0450C" w:rsidRPr="00D353E1" w:rsidRDefault="00E0450C" w:rsidP="00B31086">
                                  <w:pPr>
                                    <w:spacing w:line="276" w:lineRule="auto"/>
                                    <w:rPr>
                                      <w:b w:val="0"/>
                                      <w:bCs w:val="0"/>
                                    </w:rPr>
                                  </w:pPr>
                                </w:p>
                              </w:tc>
                            </w:tr>
                            <w:tr w:rsidR="00E0450C" w:rsidRPr="00B31086" w14:paraId="5E58A6E2" w14:textId="77777777" w:rsidTr="003A2685">
                              <w:tc>
                                <w:tcPr>
                                  <w:tcW w:w="4852" w:type="dxa"/>
                                </w:tcPr>
                                <w:p w14:paraId="617E15EE" w14:textId="77777777" w:rsidR="00E0450C" w:rsidRPr="00D353E1" w:rsidRDefault="00E0450C" w:rsidP="00B31086">
                                  <w:pPr>
                                    <w:spacing w:line="276" w:lineRule="auto"/>
                                    <w:rPr>
                                      <w:b w:val="0"/>
                                      <w:bCs w:val="0"/>
                                    </w:rPr>
                                  </w:pPr>
                                </w:p>
                              </w:tc>
                              <w:tc>
                                <w:tcPr>
                                  <w:tcW w:w="5185" w:type="dxa"/>
                                  <w:shd w:val="clear" w:color="auto" w:fill="auto"/>
                                </w:tcPr>
                                <w:p w14:paraId="78FB5E2C" w14:textId="405D9731" w:rsidR="00E0450C" w:rsidRPr="00D353E1" w:rsidRDefault="00E0450C" w:rsidP="00B31086">
                                  <w:pPr>
                                    <w:spacing w:line="276" w:lineRule="auto"/>
                                    <w:rPr>
                                      <w:b w:val="0"/>
                                      <w:bCs w:val="0"/>
                                    </w:rPr>
                                  </w:pPr>
                                </w:p>
                              </w:tc>
                            </w:tr>
                          </w:tbl>
                          <w:p w14:paraId="0A071155" w14:textId="77777777" w:rsidR="00E0450C" w:rsidRPr="00B31086" w:rsidRDefault="00E0450C" w:rsidP="00360E49">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5" type="#_x0000_t202" style="position:absolute;margin-left:-11.3pt;margin-top:.85pt;width:510.25pt;height:771pt;z-index:25190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">
                <v:path arrowok="t"/>
                <v:textbox>
                  <w:txbxContent>
                    <w:tbl>
                      <w:tblPr>
                        <w:tblW w:w="10037"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4852"/>
                        <w:gridCol w:w="5185"/>
                      </w:tblGrid>
                      <w:tr w:rsidR="00E0450C" w:rsidRPr="00B31086" w14:paraId="38354960" w14:textId="77777777" w:rsidTr="00090F3F">
                        <w:tc>
                          <w:tcPr>
                            <w:tcW w:w="10037" w:type="dxa"/>
                            <w:gridSpan w:val="2"/>
                          </w:tcPr>
                          <w:p w14:paraId="72530AAF" w14:textId="7C95A0E4" w:rsidR="00E0450C" w:rsidRPr="00942ADF" w:rsidRDefault="00E0450C" w:rsidP="00942ADF">
                            <w:pPr>
                              <w:tabs>
                                <w:tab w:val="left" w:pos="1290"/>
                              </w:tabs>
                              <w:rPr>
                                <w:b w:val="0"/>
                                <w:sz w:val="21"/>
                                <w:szCs w:val="21"/>
                                <w:lang w:val="pt-BR"/>
                              </w:rPr>
                            </w:pPr>
                            <w:r w:rsidRPr="00942ADF">
                              <w:rPr>
                                <w:bCs w:val="0"/>
                                <w:sz w:val="21"/>
                                <w:szCs w:val="21"/>
                                <w:u w:val="single"/>
                                <w:lang w:val="pt-BR"/>
                              </w:rPr>
                              <w:t>Bài 1</w:t>
                            </w:r>
                            <w:r w:rsidRPr="00942ADF">
                              <w:rPr>
                                <w:b w:val="0"/>
                                <w:sz w:val="21"/>
                                <w:szCs w:val="21"/>
                                <w:lang w:val="pt-BR"/>
                              </w:rPr>
                              <w:t>: Một ôtô có khối lượng 1 tấn đang chuyển động với v = 54km/h thì hãm phanh, chuyển động chậm dần đều. Biết lực hãm 3000N.</w:t>
                            </w:r>
                          </w:p>
                          <w:p w14:paraId="76CDD388" w14:textId="595A7911" w:rsidR="00E0450C" w:rsidRPr="00942ADF" w:rsidRDefault="00E0450C" w:rsidP="00942ADF">
                            <w:pPr>
                              <w:tabs>
                                <w:tab w:val="left" w:pos="1290"/>
                              </w:tabs>
                              <w:rPr>
                                <w:b w:val="0"/>
                                <w:sz w:val="21"/>
                                <w:szCs w:val="21"/>
                                <w:lang w:val="pt-BR"/>
                              </w:rPr>
                            </w:pPr>
                            <w:r w:rsidRPr="00942ADF">
                              <w:rPr>
                                <w:b w:val="0"/>
                                <w:sz w:val="21"/>
                                <w:szCs w:val="21"/>
                                <w:lang w:val="pt-BR"/>
                              </w:rPr>
                              <w:t>a</w:t>
                            </w:r>
                            <w:r>
                              <w:rPr>
                                <w:b w:val="0"/>
                                <w:sz w:val="21"/>
                                <w:szCs w:val="21"/>
                                <w:lang w:val="vi-VN"/>
                              </w:rPr>
                              <w:t>.</w:t>
                            </w:r>
                            <w:r w:rsidRPr="00942ADF">
                              <w:rPr>
                                <w:b w:val="0"/>
                                <w:sz w:val="21"/>
                                <w:szCs w:val="21"/>
                                <w:lang w:val="pt-BR"/>
                              </w:rPr>
                              <w:t xml:space="preserve"> Xác định quãng đường xe đi được cho đến khi dừng lại.</w:t>
                            </w:r>
                          </w:p>
                          <w:p w14:paraId="6873A95D" w14:textId="72FC5C10" w:rsidR="00E0450C" w:rsidRPr="00942ADF" w:rsidRDefault="00E0450C" w:rsidP="00942ADF">
                            <w:pPr>
                              <w:tabs>
                                <w:tab w:val="left" w:pos="1290"/>
                              </w:tabs>
                              <w:rPr>
                                <w:lang w:val="pt-BR"/>
                              </w:rPr>
                            </w:pPr>
                            <w:r w:rsidRPr="00942ADF">
                              <w:rPr>
                                <w:b w:val="0"/>
                                <w:sz w:val="21"/>
                                <w:szCs w:val="21"/>
                                <w:lang w:val="pt-BR"/>
                              </w:rPr>
                              <w:t>b</w:t>
                            </w:r>
                            <w:r>
                              <w:rPr>
                                <w:b w:val="0"/>
                                <w:sz w:val="21"/>
                                <w:szCs w:val="21"/>
                                <w:lang w:val="vi-VN"/>
                              </w:rPr>
                              <w:t>.</w:t>
                            </w:r>
                            <w:r w:rsidRPr="00942ADF">
                              <w:rPr>
                                <w:b w:val="0"/>
                                <w:sz w:val="21"/>
                                <w:szCs w:val="21"/>
                                <w:lang w:val="pt-BR"/>
                              </w:rPr>
                              <w:t xml:space="preserve"> Xác định thời gian chuyển động cho đến khi dừng lại.</w:t>
                            </w:r>
                          </w:p>
                        </w:tc>
                      </w:tr>
                      <w:tr w:rsidR="00E0450C" w:rsidRPr="00B31086" w14:paraId="6C93F377" w14:textId="77777777" w:rsidTr="003A2685">
                        <w:tc>
                          <w:tcPr>
                            <w:tcW w:w="4852" w:type="dxa"/>
                          </w:tcPr>
                          <w:p w14:paraId="40D2EEF4" w14:textId="77777777" w:rsidR="00E0450C" w:rsidRPr="00D353E1" w:rsidRDefault="00E0450C" w:rsidP="008E13BD">
                            <w:pPr>
                              <w:spacing w:line="276" w:lineRule="auto"/>
                              <w:rPr>
                                <w:b w:val="0"/>
                                <w:bCs w:val="0"/>
                              </w:rPr>
                            </w:pPr>
                          </w:p>
                        </w:tc>
                        <w:tc>
                          <w:tcPr>
                            <w:tcW w:w="5185" w:type="dxa"/>
                            <w:shd w:val="clear" w:color="auto" w:fill="auto"/>
                          </w:tcPr>
                          <w:p w14:paraId="6F4CB3A0" w14:textId="219DE124" w:rsidR="00E0450C" w:rsidRPr="00D353E1" w:rsidRDefault="00E0450C" w:rsidP="008E13BD">
                            <w:pPr>
                              <w:spacing w:line="276" w:lineRule="auto"/>
                              <w:rPr>
                                <w:b w:val="0"/>
                                <w:bCs w:val="0"/>
                              </w:rPr>
                            </w:pPr>
                          </w:p>
                        </w:tc>
                      </w:tr>
                      <w:tr w:rsidR="00E0450C" w:rsidRPr="00B31086" w14:paraId="4BD3D5DF" w14:textId="77777777" w:rsidTr="003A2685">
                        <w:tc>
                          <w:tcPr>
                            <w:tcW w:w="4852" w:type="dxa"/>
                          </w:tcPr>
                          <w:p w14:paraId="0538484E" w14:textId="77777777" w:rsidR="00E0450C" w:rsidRPr="00D353E1" w:rsidRDefault="00E0450C" w:rsidP="008E13BD">
                            <w:pPr>
                              <w:spacing w:line="276" w:lineRule="auto"/>
                              <w:rPr>
                                <w:b w:val="0"/>
                                <w:bCs w:val="0"/>
                              </w:rPr>
                            </w:pPr>
                          </w:p>
                        </w:tc>
                        <w:tc>
                          <w:tcPr>
                            <w:tcW w:w="5185" w:type="dxa"/>
                            <w:shd w:val="clear" w:color="auto" w:fill="auto"/>
                          </w:tcPr>
                          <w:p w14:paraId="02EFFD44" w14:textId="7725EE6A" w:rsidR="00E0450C" w:rsidRPr="00D353E1" w:rsidRDefault="00E0450C" w:rsidP="008E13BD">
                            <w:pPr>
                              <w:spacing w:line="276" w:lineRule="auto"/>
                              <w:rPr>
                                <w:b w:val="0"/>
                                <w:bCs w:val="0"/>
                              </w:rPr>
                            </w:pPr>
                          </w:p>
                        </w:tc>
                      </w:tr>
                      <w:tr w:rsidR="00E0450C" w:rsidRPr="00B31086" w14:paraId="30D5AE50" w14:textId="77777777" w:rsidTr="003A2685">
                        <w:tc>
                          <w:tcPr>
                            <w:tcW w:w="4852" w:type="dxa"/>
                          </w:tcPr>
                          <w:p w14:paraId="701DFBB7" w14:textId="77777777" w:rsidR="00E0450C" w:rsidRPr="00D353E1" w:rsidRDefault="00E0450C" w:rsidP="008E13BD">
                            <w:pPr>
                              <w:spacing w:line="276" w:lineRule="auto"/>
                              <w:rPr>
                                <w:b w:val="0"/>
                                <w:bCs w:val="0"/>
                              </w:rPr>
                            </w:pPr>
                          </w:p>
                        </w:tc>
                        <w:tc>
                          <w:tcPr>
                            <w:tcW w:w="5185" w:type="dxa"/>
                            <w:shd w:val="clear" w:color="auto" w:fill="auto"/>
                          </w:tcPr>
                          <w:p w14:paraId="18C0A063" w14:textId="5B3A8C1C" w:rsidR="00E0450C" w:rsidRPr="00D353E1" w:rsidRDefault="00E0450C" w:rsidP="008E13BD">
                            <w:pPr>
                              <w:spacing w:line="276" w:lineRule="auto"/>
                              <w:rPr>
                                <w:b w:val="0"/>
                                <w:bCs w:val="0"/>
                              </w:rPr>
                            </w:pPr>
                          </w:p>
                        </w:tc>
                      </w:tr>
                      <w:tr w:rsidR="00E0450C" w:rsidRPr="00B31086" w14:paraId="0BDEE67E" w14:textId="77777777" w:rsidTr="003A2685">
                        <w:tc>
                          <w:tcPr>
                            <w:tcW w:w="4852" w:type="dxa"/>
                          </w:tcPr>
                          <w:p w14:paraId="652DB78C" w14:textId="77777777" w:rsidR="00E0450C" w:rsidRPr="00D353E1" w:rsidRDefault="00E0450C" w:rsidP="008E13BD">
                            <w:pPr>
                              <w:spacing w:line="276" w:lineRule="auto"/>
                              <w:rPr>
                                <w:b w:val="0"/>
                                <w:bCs w:val="0"/>
                              </w:rPr>
                            </w:pPr>
                          </w:p>
                        </w:tc>
                        <w:tc>
                          <w:tcPr>
                            <w:tcW w:w="5185" w:type="dxa"/>
                            <w:shd w:val="clear" w:color="auto" w:fill="auto"/>
                          </w:tcPr>
                          <w:p w14:paraId="108CFD52" w14:textId="494E8AC0" w:rsidR="00E0450C" w:rsidRPr="00D353E1" w:rsidRDefault="00E0450C" w:rsidP="008E13BD">
                            <w:pPr>
                              <w:spacing w:line="276" w:lineRule="auto"/>
                              <w:rPr>
                                <w:b w:val="0"/>
                                <w:bCs w:val="0"/>
                              </w:rPr>
                            </w:pPr>
                          </w:p>
                        </w:tc>
                      </w:tr>
                      <w:tr w:rsidR="00E0450C" w:rsidRPr="00B31086" w14:paraId="2366C9F0" w14:textId="77777777" w:rsidTr="003A2685">
                        <w:tc>
                          <w:tcPr>
                            <w:tcW w:w="4852" w:type="dxa"/>
                          </w:tcPr>
                          <w:p w14:paraId="387B9A16" w14:textId="77777777" w:rsidR="00E0450C" w:rsidRPr="00D353E1" w:rsidRDefault="00E0450C" w:rsidP="008E13BD">
                            <w:pPr>
                              <w:spacing w:line="276" w:lineRule="auto"/>
                              <w:rPr>
                                <w:b w:val="0"/>
                                <w:bCs w:val="0"/>
                              </w:rPr>
                            </w:pPr>
                          </w:p>
                        </w:tc>
                        <w:tc>
                          <w:tcPr>
                            <w:tcW w:w="5185" w:type="dxa"/>
                            <w:shd w:val="clear" w:color="auto" w:fill="auto"/>
                          </w:tcPr>
                          <w:p w14:paraId="013D2FFE" w14:textId="25E760DC" w:rsidR="00E0450C" w:rsidRPr="00D353E1" w:rsidRDefault="00E0450C" w:rsidP="008E13BD">
                            <w:pPr>
                              <w:spacing w:line="276" w:lineRule="auto"/>
                              <w:rPr>
                                <w:b w:val="0"/>
                                <w:bCs w:val="0"/>
                              </w:rPr>
                            </w:pPr>
                          </w:p>
                        </w:tc>
                      </w:tr>
                      <w:tr w:rsidR="00E0450C" w:rsidRPr="00B31086" w14:paraId="5E5639D2" w14:textId="77777777" w:rsidTr="003A2685">
                        <w:tc>
                          <w:tcPr>
                            <w:tcW w:w="4852" w:type="dxa"/>
                          </w:tcPr>
                          <w:p w14:paraId="51C26087" w14:textId="77777777" w:rsidR="00E0450C" w:rsidRPr="00D353E1" w:rsidRDefault="00E0450C" w:rsidP="008E13BD">
                            <w:pPr>
                              <w:spacing w:line="276" w:lineRule="auto"/>
                              <w:rPr>
                                <w:b w:val="0"/>
                                <w:bCs w:val="0"/>
                              </w:rPr>
                            </w:pPr>
                          </w:p>
                        </w:tc>
                        <w:tc>
                          <w:tcPr>
                            <w:tcW w:w="5185" w:type="dxa"/>
                            <w:shd w:val="clear" w:color="auto" w:fill="auto"/>
                          </w:tcPr>
                          <w:p w14:paraId="395DCB8A" w14:textId="78D30060" w:rsidR="00E0450C" w:rsidRPr="00D353E1" w:rsidRDefault="00E0450C" w:rsidP="008E13BD">
                            <w:pPr>
                              <w:spacing w:line="276" w:lineRule="auto"/>
                              <w:rPr>
                                <w:b w:val="0"/>
                                <w:bCs w:val="0"/>
                              </w:rPr>
                            </w:pPr>
                          </w:p>
                        </w:tc>
                      </w:tr>
                      <w:tr w:rsidR="00E0450C" w:rsidRPr="00B31086" w14:paraId="517813A1" w14:textId="77777777" w:rsidTr="003A2685">
                        <w:tc>
                          <w:tcPr>
                            <w:tcW w:w="4852" w:type="dxa"/>
                          </w:tcPr>
                          <w:p w14:paraId="352EEB2B" w14:textId="77777777" w:rsidR="00E0450C" w:rsidRPr="00D353E1" w:rsidRDefault="00E0450C" w:rsidP="008E13BD">
                            <w:pPr>
                              <w:spacing w:line="276" w:lineRule="auto"/>
                              <w:rPr>
                                <w:b w:val="0"/>
                                <w:bCs w:val="0"/>
                              </w:rPr>
                            </w:pPr>
                          </w:p>
                        </w:tc>
                        <w:tc>
                          <w:tcPr>
                            <w:tcW w:w="5185" w:type="dxa"/>
                            <w:shd w:val="clear" w:color="auto" w:fill="auto"/>
                          </w:tcPr>
                          <w:p w14:paraId="2CF516CA" w14:textId="28FE0C69" w:rsidR="00E0450C" w:rsidRPr="00D353E1" w:rsidRDefault="00E0450C" w:rsidP="008E13BD">
                            <w:pPr>
                              <w:spacing w:line="276" w:lineRule="auto"/>
                              <w:rPr>
                                <w:b w:val="0"/>
                                <w:bCs w:val="0"/>
                              </w:rPr>
                            </w:pPr>
                          </w:p>
                        </w:tc>
                      </w:tr>
                      <w:tr w:rsidR="00E0450C" w:rsidRPr="00B31086" w14:paraId="4208A1A0" w14:textId="77777777" w:rsidTr="003A2685">
                        <w:tc>
                          <w:tcPr>
                            <w:tcW w:w="4852" w:type="dxa"/>
                          </w:tcPr>
                          <w:p w14:paraId="0453F3B0" w14:textId="77777777" w:rsidR="00E0450C" w:rsidRPr="00D353E1" w:rsidRDefault="00E0450C" w:rsidP="008E13BD">
                            <w:pPr>
                              <w:spacing w:line="276" w:lineRule="auto"/>
                              <w:rPr>
                                <w:b w:val="0"/>
                                <w:bCs w:val="0"/>
                              </w:rPr>
                            </w:pPr>
                          </w:p>
                        </w:tc>
                        <w:tc>
                          <w:tcPr>
                            <w:tcW w:w="5185" w:type="dxa"/>
                            <w:shd w:val="clear" w:color="auto" w:fill="auto"/>
                          </w:tcPr>
                          <w:p w14:paraId="0695F5F0" w14:textId="64008DFC" w:rsidR="00E0450C" w:rsidRPr="00D353E1" w:rsidRDefault="00E0450C" w:rsidP="008E13BD">
                            <w:pPr>
                              <w:spacing w:line="276" w:lineRule="auto"/>
                              <w:rPr>
                                <w:b w:val="0"/>
                                <w:bCs w:val="0"/>
                              </w:rPr>
                            </w:pPr>
                          </w:p>
                        </w:tc>
                      </w:tr>
                      <w:tr w:rsidR="00E0450C" w:rsidRPr="00B31086" w14:paraId="425A6A00" w14:textId="77777777" w:rsidTr="003A2685">
                        <w:tc>
                          <w:tcPr>
                            <w:tcW w:w="4852" w:type="dxa"/>
                          </w:tcPr>
                          <w:p w14:paraId="7157B2DA" w14:textId="77777777" w:rsidR="00E0450C" w:rsidRPr="00D353E1" w:rsidRDefault="00E0450C" w:rsidP="008E13BD">
                            <w:pPr>
                              <w:spacing w:line="276" w:lineRule="auto"/>
                              <w:rPr>
                                <w:b w:val="0"/>
                                <w:bCs w:val="0"/>
                              </w:rPr>
                            </w:pPr>
                          </w:p>
                        </w:tc>
                        <w:tc>
                          <w:tcPr>
                            <w:tcW w:w="5185" w:type="dxa"/>
                            <w:shd w:val="clear" w:color="auto" w:fill="auto"/>
                          </w:tcPr>
                          <w:p w14:paraId="602D3BC2" w14:textId="23B85313" w:rsidR="00E0450C" w:rsidRPr="00D353E1" w:rsidRDefault="00E0450C" w:rsidP="008E13BD">
                            <w:pPr>
                              <w:spacing w:line="276" w:lineRule="auto"/>
                              <w:rPr>
                                <w:b w:val="0"/>
                                <w:bCs w:val="0"/>
                              </w:rPr>
                            </w:pPr>
                          </w:p>
                        </w:tc>
                      </w:tr>
                      <w:tr w:rsidR="00E0450C" w:rsidRPr="00B31086" w14:paraId="48891F0B" w14:textId="77777777" w:rsidTr="003A2685">
                        <w:tc>
                          <w:tcPr>
                            <w:tcW w:w="4852" w:type="dxa"/>
                          </w:tcPr>
                          <w:p w14:paraId="49911BE0" w14:textId="77777777" w:rsidR="00E0450C" w:rsidRPr="00D353E1" w:rsidRDefault="00E0450C" w:rsidP="008E13BD">
                            <w:pPr>
                              <w:spacing w:line="276" w:lineRule="auto"/>
                              <w:rPr>
                                <w:b w:val="0"/>
                                <w:bCs w:val="0"/>
                              </w:rPr>
                            </w:pPr>
                          </w:p>
                        </w:tc>
                        <w:tc>
                          <w:tcPr>
                            <w:tcW w:w="5185" w:type="dxa"/>
                            <w:shd w:val="clear" w:color="auto" w:fill="auto"/>
                          </w:tcPr>
                          <w:p w14:paraId="21A16AC0" w14:textId="4C7542D1" w:rsidR="00E0450C" w:rsidRPr="00D353E1" w:rsidRDefault="00E0450C" w:rsidP="008E13BD">
                            <w:pPr>
                              <w:spacing w:line="276" w:lineRule="auto"/>
                              <w:rPr>
                                <w:b w:val="0"/>
                                <w:bCs w:val="0"/>
                              </w:rPr>
                            </w:pPr>
                          </w:p>
                        </w:tc>
                      </w:tr>
                      <w:tr w:rsidR="00E0450C" w:rsidRPr="00B31086" w14:paraId="649B5726" w14:textId="77777777" w:rsidTr="003A2685">
                        <w:tc>
                          <w:tcPr>
                            <w:tcW w:w="4852" w:type="dxa"/>
                          </w:tcPr>
                          <w:p w14:paraId="669A4E32" w14:textId="77777777" w:rsidR="00E0450C" w:rsidRPr="007016BE" w:rsidRDefault="00E0450C" w:rsidP="008E13BD">
                            <w:pPr>
                              <w:tabs>
                                <w:tab w:val="left" w:pos="1290"/>
                              </w:tabs>
                              <w:spacing w:line="276" w:lineRule="auto"/>
                              <w:jc w:val="both"/>
                              <w:rPr>
                                <w:b w:val="0"/>
                              </w:rPr>
                            </w:pPr>
                          </w:p>
                        </w:tc>
                        <w:tc>
                          <w:tcPr>
                            <w:tcW w:w="5185" w:type="dxa"/>
                            <w:shd w:val="clear" w:color="auto" w:fill="auto"/>
                          </w:tcPr>
                          <w:p w14:paraId="4F78B3EC" w14:textId="5EE732F2" w:rsidR="00E0450C" w:rsidRPr="007016BE" w:rsidRDefault="00E0450C" w:rsidP="008E13BD">
                            <w:pPr>
                              <w:tabs>
                                <w:tab w:val="left" w:pos="1290"/>
                              </w:tabs>
                              <w:spacing w:line="276" w:lineRule="auto"/>
                              <w:jc w:val="both"/>
                              <w:rPr>
                                <w:b w:val="0"/>
                              </w:rPr>
                            </w:pPr>
                          </w:p>
                        </w:tc>
                      </w:tr>
                      <w:tr w:rsidR="00E0450C" w:rsidRPr="00B31086" w14:paraId="49CFE16E" w14:textId="77777777" w:rsidTr="00090F3F">
                        <w:tc>
                          <w:tcPr>
                            <w:tcW w:w="10037" w:type="dxa"/>
                            <w:gridSpan w:val="2"/>
                          </w:tcPr>
                          <w:p w14:paraId="4D3FA6C4" w14:textId="48B6BDAA" w:rsidR="00E0450C" w:rsidRDefault="00E0450C" w:rsidP="007016BE">
                            <w:pPr>
                              <w:spacing w:line="276" w:lineRule="auto"/>
                              <w:jc w:val="both"/>
                              <w:rPr>
                                <w:b w:val="0"/>
                                <w:bCs w:val="0"/>
                                <w:sz w:val="21"/>
                                <w:szCs w:val="21"/>
                                <w:lang w:val="vi-VN"/>
                              </w:rPr>
                            </w:pPr>
                            <w:r w:rsidRPr="00942ADF">
                              <w:rPr>
                                <w:bCs w:val="0"/>
                                <w:sz w:val="21"/>
                                <w:szCs w:val="21"/>
                                <w:u w:val="single"/>
                                <w:lang w:val="pt-BR"/>
                              </w:rPr>
                              <w:t xml:space="preserve">Bài </w:t>
                            </w:r>
                            <w:r>
                              <w:rPr>
                                <w:bCs w:val="0"/>
                                <w:sz w:val="21"/>
                                <w:szCs w:val="21"/>
                                <w:u w:val="single"/>
                                <w:lang w:val="vi-VN"/>
                              </w:rPr>
                              <w:t>2</w:t>
                            </w:r>
                            <w:r w:rsidRPr="00942ADF">
                              <w:rPr>
                                <w:b w:val="0"/>
                                <w:sz w:val="21"/>
                                <w:szCs w:val="21"/>
                                <w:lang w:val="pt-BR"/>
                              </w:rPr>
                              <w:t>:</w:t>
                            </w:r>
                            <w:r>
                              <w:rPr>
                                <w:b w:val="0"/>
                                <w:sz w:val="21"/>
                                <w:szCs w:val="21"/>
                                <w:lang w:val="vi-VN"/>
                              </w:rPr>
                              <w:t xml:space="preserve"> Vật 0,5 kg đang chuyển động với vận tốc 2 m/s chịu tác dụng của hai lực, lực kéo F</w:t>
                            </w:r>
                            <w:r w:rsidRPr="008E13BD">
                              <w:rPr>
                                <w:b w:val="0"/>
                                <w:sz w:val="21"/>
                                <w:szCs w:val="21"/>
                                <w:vertAlign w:val="subscript"/>
                                <w:lang w:val="vi-VN"/>
                              </w:rPr>
                              <w:t>K</w:t>
                            </w:r>
                            <w:r>
                              <w:rPr>
                                <w:b w:val="0"/>
                                <w:sz w:val="21"/>
                                <w:szCs w:val="21"/>
                                <w:lang w:val="vi-VN"/>
                              </w:rPr>
                              <w:t xml:space="preserve"> và lực cản F</w:t>
                            </w:r>
                            <w:r>
                              <w:rPr>
                                <w:b w:val="0"/>
                                <w:sz w:val="21"/>
                                <w:szCs w:val="21"/>
                                <w:vertAlign w:val="subscript"/>
                                <w:lang w:val="vi-VN"/>
                              </w:rPr>
                              <w:t>C</w:t>
                            </w:r>
                            <w:r w:rsidRPr="007016BE">
                              <w:rPr>
                                <w:b w:val="0"/>
                                <w:sz w:val="21"/>
                                <w:szCs w:val="21"/>
                                <w:vertAlign w:val="subscript"/>
                                <w:lang w:val="vi-VN"/>
                              </w:rPr>
                              <w:t xml:space="preserve"> </w:t>
                            </w:r>
                            <w:r w:rsidRPr="007016BE">
                              <w:rPr>
                                <w:b w:val="0"/>
                                <w:bCs w:val="0"/>
                                <w:sz w:val="21"/>
                                <w:szCs w:val="21"/>
                                <w:lang w:val="vi-VN"/>
                              </w:rPr>
                              <w:t>= 0,5 N</w:t>
                            </w:r>
                            <w:r>
                              <w:rPr>
                                <w:b w:val="0"/>
                                <w:bCs w:val="0"/>
                                <w:sz w:val="21"/>
                                <w:szCs w:val="21"/>
                                <w:lang w:val="vi-VN"/>
                              </w:rPr>
                              <w:t xml:space="preserve"> vật chuyển động thẳng nhanh dần đều trên quãng đường 24 m mất 4 giây.</w:t>
                            </w:r>
                          </w:p>
                          <w:p w14:paraId="366B34A8" w14:textId="769319B2" w:rsidR="00E0450C" w:rsidRPr="007016BE" w:rsidRDefault="00E0450C" w:rsidP="007016BE">
                            <w:pPr>
                              <w:spacing w:line="276" w:lineRule="auto"/>
                              <w:jc w:val="both"/>
                              <w:rPr>
                                <w:b w:val="0"/>
                                <w:bCs w:val="0"/>
                                <w:lang w:val="vi-VN"/>
                              </w:rPr>
                            </w:pPr>
                            <w:r>
                              <w:rPr>
                                <w:b w:val="0"/>
                                <w:bCs w:val="0"/>
                                <w:sz w:val="21"/>
                                <w:szCs w:val="21"/>
                                <w:lang w:val="vi-VN"/>
                              </w:rPr>
                              <w:t>a. Xác định độ lớn của lực kéo ?      b. Sau 24 m, lực kéo biến mất thì vật sẽ dừng lại sau bao lâu ?</w:t>
                            </w:r>
                          </w:p>
                        </w:tc>
                      </w:tr>
                      <w:tr w:rsidR="00E0450C" w:rsidRPr="00B31086" w14:paraId="1B337ABE" w14:textId="77777777" w:rsidTr="003A2685">
                        <w:tc>
                          <w:tcPr>
                            <w:tcW w:w="4852" w:type="dxa"/>
                          </w:tcPr>
                          <w:p w14:paraId="21CFE400" w14:textId="77777777" w:rsidR="00E0450C" w:rsidRPr="00D353E1" w:rsidRDefault="00E0450C" w:rsidP="008E13BD">
                            <w:pPr>
                              <w:spacing w:line="276" w:lineRule="auto"/>
                              <w:rPr>
                                <w:b w:val="0"/>
                                <w:bCs w:val="0"/>
                              </w:rPr>
                            </w:pPr>
                          </w:p>
                        </w:tc>
                        <w:tc>
                          <w:tcPr>
                            <w:tcW w:w="5185" w:type="dxa"/>
                            <w:shd w:val="clear" w:color="auto" w:fill="auto"/>
                          </w:tcPr>
                          <w:p w14:paraId="47080EFA" w14:textId="2AF55BCF" w:rsidR="00E0450C" w:rsidRPr="00D353E1" w:rsidRDefault="00E0450C" w:rsidP="008E13BD">
                            <w:pPr>
                              <w:spacing w:line="276" w:lineRule="auto"/>
                              <w:rPr>
                                <w:b w:val="0"/>
                                <w:bCs w:val="0"/>
                              </w:rPr>
                            </w:pPr>
                          </w:p>
                        </w:tc>
                      </w:tr>
                      <w:tr w:rsidR="00E0450C" w:rsidRPr="00B31086" w14:paraId="7AC8C742" w14:textId="77777777" w:rsidTr="003A2685">
                        <w:tc>
                          <w:tcPr>
                            <w:tcW w:w="4852" w:type="dxa"/>
                          </w:tcPr>
                          <w:p w14:paraId="776E6760" w14:textId="77777777" w:rsidR="00E0450C" w:rsidRPr="00D353E1" w:rsidRDefault="00E0450C" w:rsidP="008E13BD">
                            <w:pPr>
                              <w:spacing w:line="276" w:lineRule="auto"/>
                              <w:rPr>
                                <w:b w:val="0"/>
                                <w:bCs w:val="0"/>
                              </w:rPr>
                            </w:pPr>
                          </w:p>
                        </w:tc>
                        <w:tc>
                          <w:tcPr>
                            <w:tcW w:w="5185" w:type="dxa"/>
                            <w:shd w:val="clear" w:color="auto" w:fill="auto"/>
                          </w:tcPr>
                          <w:p w14:paraId="20F89069" w14:textId="3F6A98A2" w:rsidR="00E0450C" w:rsidRPr="00D353E1" w:rsidRDefault="00E0450C" w:rsidP="008E13BD">
                            <w:pPr>
                              <w:spacing w:line="276" w:lineRule="auto"/>
                              <w:rPr>
                                <w:b w:val="0"/>
                                <w:bCs w:val="0"/>
                              </w:rPr>
                            </w:pPr>
                          </w:p>
                        </w:tc>
                      </w:tr>
                      <w:tr w:rsidR="00E0450C" w:rsidRPr="00B31086" w14:paraId="759A948F" w14:textId="77777777" w:rsidTr="003A2685">
                        <w:tc>
                          <w:tcPr>
                            <w:tcW w:w="4852" w:type="dxa"/>
                          </w:tcPr>
                          <w:p w14:paraId="21EAEF92" w14:textId="77777777" w:rsidR="00E0450C" w:rsidRPr="00D353E1" w:rsidRDefault="00E0450C" w:rsidP="008E13BD">
                            <w:pPr>
                              <w:spacing w:line="276" w:lineRule="auto"/>
                              <w:rPr>
                                <w:b w:val="0"/>
                                <w:bCs w:val="0"/>
                              </w:rPr>
                            </w:pPr>
                          </w:p>
                        </w:tc>
                        <w:tc>
                          <w:tcPr>
                            <w:tcW w:w="5185" w:type="dxa"/>
                            <w:shd w:val="clear" w:color="auto" w:fill="auto"/>
                          </w:tcPr>
                          <w:p w14:paraId="03913B3F" w14:textId="6180B69F" w:rsidR="00E0450C" w:rsidRPr="00D353E1" w:rsidRDefault="00E0450C" w:rsidP="008E13BD">
                            <w:pPr>
                              <w:spacing w:line="276" w:lineRule="auto"/>
                              <w:rPr>
                                <w:b w:val="0"/>
                                <w:bCs w:val="0"/>
                              </w:rPr>
                            </w:pPr>
                          </w:p>
                        </w:tc>
                      </w:tr>
                      <w:tr w:rsidR="00E0450C" w:rsidRPr="00B31086" w14:paraId="72C7884B" w14:textId="77777777" w:rsidTr="003A2685">
                        <w:tc>
                          <w:tcPr>
                            <w:tcW w:w="4852" w:type="dxa"/>
                          </w:tcPr>
                          <w:p w14:paraId="7D6BA64E" w14:textId="77777777" w:rsidR="00E0450C" w:rsidRPr="00D353E1" w:rsidRDefault="00E0450C" w:rsidP="008E13BD">
                            <w:pPr>
                              <w:spacing w:line="276" w:lineRule="auto"/>
                              <w:rPr>
                                <w:b w:val="0"/>
                                <w:bCs w:val="0"/>
                              </w:rPr>
                            </w:pPr>
                          </w:p>
                        </w:tc>
                        <w:tc>
                          <w:tcPr>
                            <w:tcW w:w="5185" w:type="dxa"/>
                            <w:shd w:val="clear" w:color="auto" w:fill="auto"/>
                          </w:tcPr>
                          <w:p w14:paraId="46422663" w14:textId="4CF5668A" w:rsidR="00E0450C" w:rsidRPr="00D353E1" w:rsidRDefault="00E0450C" w:rsidP="008E13BD">
                            <w:pPr>
                              <w:spacing w:line="276" w:lineRule="auto"/>
                              <w:rPr>
                                <w:b w:val="0"/>
                                <w:bCs w:val="0"/>
                              </w:rPr>
                            </w:pPr>
                          </w:p>
                        </w:tc>
                      </w:tr>
                      <w:tr w:rsidR="00E0450C" w:rsidRPr="00B31086" w14:paraId="6D8B5275" w14:textId="77777777" w:rsidTr="003A2685">
                        <w:tc>
                          <w:tcPr>
                            <w:tcW w:w="4852" w:type="dxa"/>
                          </w:tcPr>
                          <w:p w14:paraId="66C34E8A" w14:textId="77777777" w:rsidR="00E0450C" w:rsidRPr="00D353E1" w:rsidRDefault="00E0450C" w:rsidP="008E13BD">
                            <w:pPr>
                              <w:spacing w:line="276" w:lineRule="auto"/>
                              <w:rPr>
                                <w:b w:val="0"/>
                                <w:bCs w:val="0"/>
                              </w:rPr>
                            </w:pPr>
                          </w:p>
                        </w:tc>
                        <w:tc>
                          <w:tcPr>
                            <w:tcW w:w="5185" w:type="dxa"/>
                            <w:shd w:val="clear" w:color="auto" w:fill="auto"/>
                          </w:tcPr>
                          <w:p w14:paraId="6BC48766" w14:textId="25D7E6F0" w:rsidR="00E0450C" w:rsidRPr="00D353E1" w:rsidRDefault="00E0450C" w:rsidP="008E13BD">
                            <w:pPr>
                              <w:spacing w:line="276" w:lineRule="auto"/>
                              <w:rPr>
                                <w:b w:val="0"/>
                                <w:bCs w:val="0"/>
                              </w:rPr>
                            </w:pPr>
                          </w:p>
                        </w:tc>
                      </w:tr>
                      <w:tr w:rsidR="00E0450C" w:rsidRPr="00B31086" w14:paraId="06156145" w14:textId="77777777" w:rsidTr="003A2685">
                        <w:tc>
                          <w:tcPr>
                            <w:tcW w:w="4852" w:type="dxa"/>
                          </w:tcPr>
                          <w:p w14:paraId="0718546E" w14:textId="77777777" w:rsidR="00E0450C" w:rsidRPr="00D353E1" w:rsidRDefault="00E0450C" w:rsidP="008E13BD">
                            <w:pPr>
                              <w:spacing w:line="276" w:lineRule="auto"/>
                              <w:rPr>
                                <w:b w:val="0"/>
                                <w:bCs w:val="0"/>
                              </w:rPr>
                            </w:pPr>
                          </w:p>
                        </w:tc>
                        <w:tc>
                          <w:tcPr>
                            <w:tcW w:w="5185" w:type="dxa"/>
                            <w:shd w:val="clear" w:color="auto" w:fill="auto"/>
                          </w:tcPr>
                          <w:p w14:paraId="14E73CD5" w14:textId="6DA8FDAA" w:rsidR="00E0450C" w:rsidRPr="00D353E1" w:rsidRDefault="00E0450C" w:rsidP="008E13BD">
                            <w:pPr>
                              <w:spacing w:line="276" w:lineRule="auto"/>
                              <w:rPr>
                                <w:b w:val="0"/>
                                <w:bCs w:val="0"/>
                              </w:rPr>
                            </w:pPr>
                          </w:p>
                        </w:tc>
                      </w:tr>
                      <w:tr w:rsidR="00E0450C" w:rsidRPr="00B31086" w14:paraId="49B92FD1" w14:textId="77777777" w:rsidTr="003A2685">
                        <w:tc>
                          <w:tcPr>
                            <w:tcW w:w="4852" w:type="dxa"/>
                          </w:tcPr>
                          <w:p w14:paraId="7B3A7F1A" w14:textId="77777777" w:rsidR="00E0450C" w:rsidRPr="00D353E1" w:rsidRDefault="00E0450C" w:rsidP="008E13BD">
                            <w:pPr>
                              <w:spacing w:line="276" w:lineRule="auto"/>
                              <w:rPr>
                                <w:b w:val="0"/>
                                <w:bCs w:val="0"/>
                              </w:rPr>
                            </w:pPr>
                          </w:p>
                        </w:tc>
                        <w:tc>
                          <w:tcPr>
                            <w:tcW w:w="5185" w:type="dxa"/>
                            <w:shd w:val="clear" w:color="auto" w:fill="auto"/>
                          </w:tcPr>
                          <w:p w14:paraId="7D4135C8" w14:textId="4B6BA234" w:rsidR="00E0450C" w:rsidRPr="00D353E1" w:rsidRDefault="00E0450C" w:rsidP="008E13BD">
                            <w:pPr>
                              <w:spacing w:line="276" w:lineRule="auto"/>
                              <w:rPr>
                                <w:b w:val="0"/>
                                <w:bCs w:val="0"/>
                              </w:rPr>
                            </w:pPr>
                          </w:p>
                        </w:tc>
                      </w:tr>
                      <w:tr w:rsidR="00E0450C" w:rsidRPr="00B31086" w14:paraId="3645D922" w14:textId="77777777" w:rsidTr="003A2685">
                        <w:tc>
                          <w:tcPr>
                            <w:tcW w:w="4852" w:type="dxa"/>
                          </w:tcPr>
                          <w:p w14:paraId="22372E3A" w14:textId="77777777" w:rsidR="00E0450C" w:rsidRPr="00D353E1" w:rsidRDefault="00E0450C" w:rsidP="008E13BD">
                            <w:pPr>
                              <w:spacing w:line="276" w:lineRule="auto"/>
                              <w:rPr>
                                <w:b w:val="0"/>
                                <w:bCs w:val="0"/>
                              </w:rPr>
                            </w:pPr>
                          </w:p>
                        </w:tc>
                        <w:tc>
                          <w:tcPr>
                            <w:tcW w:w="5185" w:type="dxa"/>
                            <w:shd w:val="clear" w:color="auto" w:fill="auto"/>
                          </w:tcPr>
                          <w:p w14:paraId="606C4FFF" w14:textId="0E2AFCF6" w:rsidR="00E0450C" w:rsidRPr="00D353E1" w:rsidRDefault="00E0450C" w:rsidP="008E13BD">
                            <w:pPr>
                              <w:spacing w:line="276" w:lineRule="auto"/>
                              <w:rPr>
                                <w:b w:val="0"/>
                                <w:bCs w:val="0"/>
                              </w:rPr>
                            </w:pPr>
                          </w:p>
                        </w:tc>
                      </w:tr>
                      <w:tr w:rsidR="00E0450C" w:rsidRPr="00B31086" w14:paraId="2B6FA411" w14:textId="77777777" w:rsidTr="003A2685">
                        <w:tc>
                          <w:tcPr>
                            <w:tcW w:w="4852" w:type="dxa"/>
                          </w:tcPr>
                          <w:p w14:paraId="105DA11B" w14:textId="77777777" w:rsidR="00E0450C" w:rsidRPr="00D353E1" w:rsidRDefault="00E0450C" w:rsidP="008E13BD">
                            <w:pPr>
                              <w:spacing w:line="276" w:lineRule="auto"/>
                              <w:rPr>
                                <w:b w:val="0"/>
                                <w:bCs w:val="0"/>
                              </w:rPr>
                            </w:pPr>
                          </w:p>
                        </w:tc>
                        <w:tc>
                          <w:tcPr>
                            <w:tcW w:w="5185" w:type="dxa"/>
                            <w:shd w:val="clear" w:color="auto" w:fill="auto"/>
                          </w:tcPr>
                          <w:p w14:paraId="30A7AB9E" w14:textId="39F53E23" w:rsidR="00E0450C" w:rsidRPr="00D353E1" w:rsidRDefault="00E0450C" w:rsidP="008E13BD">
                            <w:pPr>
                              <w:spacing w:line="276" w:lineRule="auto"/>
                              <w:rPr>
                                <w:b w:val="0"/>
                                <w:bCs w:val="0"/>
                              </w:rPr>
                            </w:pPr>
                          </w:p>
                        </w:tc>
                      </w:tr>
                      <w:tr w:rsidR="00E0450C" w:rsidRPr="00B31086" w14:paraId="18C21CF1" w14:textId="77777777" w:rsidTr="003A2685">
                        <w:tc>
                          <w:tcPr>
                            <w:tcW w:w="4852" w:type="dxa"/>
                          </w:tcPr>
                          <w:p w14:paraId="04B0F0A7" w14:textId="77777777" w:rsidR="00E0450C" w:rsidRPr="00D353E1" w:rsidRDefault="00E0450C" w:rsidP="008E13BD">
                            <w:pPr>
                              <w:spacing w:line="276" w:lineRule="auto"/>
                              <w:rPr>
                                <w:b w:val="0"/>
                                <w:bCs w:val="0"/>
                              </w:rPr>
                            </w:pPr>
                          </w:p>
                        </w:tc>
                        <w:tc>
                          <w:tcPr>
                            <w:tcW w:w="5185" w:type="dxa"/>
                            <w:shd w:val="clear" w:color="auto" w:fill="auto"/>
                          </w:tcPr>
                          <w:p w14:paraId="74F5E794" w14:textId="72FA3ADC" w:rsidR="00E0450C" w:rsidRPr="00D353E1" w:rsidRDefault="00E0450C" w:rsidP="008E13BD">
                            <w:pPr>
                              <w:spacing w:line="276" w:lineRule="auto"/>
                              <w:rPr>
                                <w:b w:val="0"/>
                                <w:bCs w:val="0"/>
                              </w:rPr>
                            </w:pPr>
                          </w:p>
                        </w:tc>
                      </w:tr>
                      <w:tr w:rsidR="00E0450C" w:rsidRPr="00B31086" w14:paraId="60452BCC" w14:textId="77777777" w:rsidTr="003A2685">
                        <w:tc>
                          <w:tcPr>
                            <w:tcW w:w="4852" w:type="dxa"/>
                          </w:tcPr>
                          <w:p w14:paraId="71AD5D0B" w14:textId="77777777" w:rsidR="00E0450C" w:rsidRPr="00D353E1" w:rsidRDefault="00E0450C" w:rsidP="008E13BD">
                            <w:pPr>
                              <w:spacing w:line="276" w:lineRule="auto"/>
                              <w:rPr>
                                <w:b w:val="0"/>
                                <w:bCs w:val="0"/>
                              </w:rPr>
                            </w:pPr>
                          </w:p>
                        </w:tc>
                        <w:tc>
                          <w:tcPr>
                            <w:tcW w:w="5185" w:type="dxa"/>
                            <w:shd w:val="clear" w:color="auto" w:fill="auto"/>
                          </w:tcPr>
                          <w:p w14:paraId="69DD0CE9" w14:textId="130CEB58" w:rsidR="00E0450C" w:rsidRPr="00D353E1" w:rsidRDefault="00E0450C" w:rsidP="008E13BD">
                            <w:pPr>
                              <w:spacing w:line="276" w:lineRule="auto"/>
                              <w:rPr>
                                <w:b w:val="0"/>
                                <w:bCs w:val="0"/>
                              </w:rPr>
                            </w:pPr>
                          </w:p>
                        </w:tc>
                      </w:tr>
                      <w:tr w:rsidR="00E0450C" w:rsidRPr="00B31086" w14:paraId="29230FBA" w14:textId="77777777" w:rsidTr="00090F3F">
                        <w:tc>
                          <w:tcPr>
                            <w:tcW w:w="10037" w:type="dxa"/>
                            <w:gridSpan w:val="2"/>
                          </w:tcPr>
                          <w:p w14:paraId="42001B9B" w14:textId="22D7532D" w:rsidR="00E0450C" w:rsidRDefault="00E0450C" w:rsidP="00B31086">
                            <w:pPr>
                              <w:spacing w:line="276" w:lineRule="auto"/>
                              <w:rPr>
                                <w:b w:val="0"/>
                                <w:bCs w:val="0"/>
                                <w:sz w:val="21"/>
                                <w:szCs w:val="21"/>
                                <w:lang w:val="vi-VN"/>
                              </w:rPr>
                            </w:pPr>
                            <w:r>
                              <w:rPr>
                                <w:sz w:val="21"/>
                                <w:szCs w:val="21"/>
                                <w:u w:val="single"/>
                                <w:lang w:val="vi-VN"/>
                              </w:rPr>
                              <w:t>Bài 3.</w:t>
                            </w:r>
                            <w:r>
                              <w:rPr>
                                <w:b w:val="0"/>
                                <w:bCs w:val="0"/>
                                <w:sz w:val="21"/>
                                <w:szCs w:val="21"/>
                                <w:lang w:val="vi-VN"/>
                              </w:rPr>
                              <w:t xml:space="preserve"> Một xe đang chạy với vận tốc 1 m/s thì tăng tốc sau 2s có vận tốc 3 m/s. Sau đó xe tiếp tục chuyển động đều trong thời gian 1s rồi tắt máy, chuyển động chậm dần đều sau 2s thì dừng hẳn. Biết xe có khối lượng 100 kg.</w:t>
                            </w:r>
                          </w:p>
                          <w:p w14:paraId="7E381CAC" w14:textId="77777777" w:rsidR="00E0450C" w:rsidRDefault="00E0450C" w:rsidP="00B31086">
                            <w:pPr>
                              <w:spacing w:line="276" w:lineRule="auto"/>
                              <w:rPr>
                                <w:b w:val="0"/>
                                <w:bCs w:val="0"/>
                                <w:sz w:val="21"/>
                                <w:szCs w:val="21"/>
                                <w:lang w:val="vi-VN"/>
                              </w:rPr>
                            </w:pPr>
                            <w:r>
                              <w:rPr>
                                <w:b w:val="0"/>
                                <w:bCs w:val="0"/>
                                <w:sz w:val="21"/>
                                <w:szCs w:val="21"/>
                                <w:lang w:val="vi-VN"/>
                              </w:rPr>
                              <w:t>a. Xác định gia tốc của ô tô trong từng giai đoạn ?          b. Xác định lực cản tác dụng vào xe.</w:t>
                            </w:r>
                          </w:p>
                          <w:p w14:paraId="58AE1330" w14:textId="7762121A" w:rsidR="00E0450C" w:rsidRPr="005C159F" w:rsidRDefault="00E0450C" w:rsidP="00B31086">
                            <w:pPr>
                              <w:spacing w:line="276" w:lineRule="auto"/>
                              <w:rPr>
                                <w:b w:val="0"/>
                                <w:bCs w:val="0"/>
                                <w:sz w:val="21"/>
                                <w:szCs w:val="21"/>
                                <w:lang w:val="vi-VN"/>
                              </w:rPr>
                            </w:pPr>
                            <w:r>
                              <w:rPr>
                                <w:b w:val="0"/>
                                <w:bCs w:val="0"/>
                                <w:sz w:val="21"/>
                                <w:szCs w:val="21"/>
                                <w:lang w:val="vi-VN"/>
                              </w:rPr>
                              <w:t>c. Lực kéo của động cơ trong từng giai đoạn ?</w:t>
                            </w:r>
                          </w:p>
                        </w:tc>
                      </w:tr>
                      <w:tr w:rsidR="00E0450C" w:rsidRPr="00B31086" w14:paraId="5F34C0A6" w14:textId="77777777" w:rsidTr="003A2685">
                        <w:tc>
                          <w:tcPr>
                            <w:tcW w:w="4852" w:type="dxa"/>
                          </w:tcPr>
                          <w:p w14:paraId="7B147DA6" w14:textId="77777777" w:rsidR="00E0450C" w:rsidRPr="00D353E1" w:rsidRDefault="00E0450C" w:rsidP="008E13BD">
                            <w:pPr>
                              <w:spacing w:line="276" w:lineRule="auto"/>
                              <w:rPr>
                                <w:b w:val="0"/>
                                <w:bCs w:val="0"/>
                              </w:rPr>
                            </w:pPr>
                          </w:p>
                        </w:tc>
                        <w:tc>
                          <w:tcPr>
                            <w:tcW w:w="5185" w:type="dxa"/>
                            <w:shd w:val="clear" w:color="auto" w:fill="auto"/>
                          </w:tcPr>
                          <w:p w14:paraId="411F0CA4" w14:textId="1944AFAF" w:rsidR="00E0450C" w:rsidRPr="00D353E1" w:rsidRDefault="00E0450C" w:rsidP="008E13BD">
                            <w:pPr>
                              <w:spacing w:line="276" w:lineRule="auto"/>
                              <w:rPr>
                                <w:b w:val="0"/>
                                <w:bCs w:val="0"/>
                              </w:rPr>
                            </w:pPr>
                          </w:p>
                        </w:tc>
                      </w:tr>
                      <w:tr w:rsidR="00E0450C" w:rsidRPr="00B31086" w14:paraId="06A14BAF" w14:textId="77777777" w:rsidTr="003A2685">
                        <w:tc>
                          <w:tcPr>
                            <w:tcW w:w="4852" w:type="dxa"/>
                          </w:tcPr>
                          <w:p w14:paraId="1D5C73BB" w14:textId="77777777" w:rsidR="00E0450C" w:rsidRPr="00D353E1" w:rsidRDefault="00E0450C" w:rsidP="008E13BD">
                            <w:pPr>
                              <w:spacing w:line="276" w:lineRule="auto"/>
                              <w:rPr>
                                <w:b w:val="0"/>
                                <w:bCs w:val="0"/>
                              </w:rPr>
                            </w:pPr>
                          </w:p>
                        </w:tc>
                        <w:tc>
                          <w:tcPr>
                            <w:tcW w:w="5185" w:type="dxa"/>
                            <w:shd w:val="clear" w:color="auto" w:fill="auto"/>
                          </w:tcPr>
                          <w:p w14:paraId="05CF8EAE" w14:textId="5C254888" w:rsidR="00E0450C" w:rsidRPr="00D353E1" w:rsidRDefault="00E0450C" w:rsidP="008E13BD">
                            <w:pPr>
                              <w:spacing w:line="276" w:lineRule="auto"/>
                              <w:rPr>
                                <w:b w:val="0"/>
                                <w:bCs w:val="0"/>
                              </w:rPr>
                            </w:pPr>
                          </w:p>
                        </w:tc>
                      </w:tr>
                      <w:tr w:rsidR="00E0450C" w:rsidRPr="00B31086" w14:paraId="7AD45DE1" w14:textId="77777777" w:rsidTr="003A2685">
                        <w:tc>
                          <w:tcPr>
                            <w:tcW w:w="4852" w:type="dxa"/>
                          </w:tcPr>
                          <w:p w14:paraId="2427FC49" w14:textId="77777777" w:rsidR="00E0450C" w:rsidRPr="00D353E1" w:rsidRDefault="00E0450C" w:rsidP="008E13BD">
                            <w:pPr>
                              <w:spacing w:line="276" w:lineRule="auto"/>
                              <w:rPr>
                                <w:b w:val="0"/>
                                <w:bCs w:val="0"/>
                              </w:rPr>
                            </w:pPr>
                          </w:p>
                        </w:tc>
                        <w:tc>
                          <w:tcPr>
                            <w:tcW w:w="5185" w:type="dxa"/>
                            <w:shd w:val="clear" w:color="auto" w:fill="auto"/>
                          </w:tcPr>
                          <w:p w14:paraId="74E11AF7" w14:textId="7ED09D1A" w:rsidR="00E0450C" w:rsidRPr="00D353E1" w:rsidRDefault="00E0450C" w:rsidP="008E13BD">
                            <w:pPr>
                              <w:spacing w:line="276" w:lineRule="auto"/>
                              <w:rPr>
                                <w:b w:val="0"/>
                                <w:bCs w:val="0"/>
                              </w:rPr>
                            </w:pPr>
                          </w:p>
                        </w:tc>
                      </w:tr>
                      <w:tr w:rsidR="00E0450C" w:rsidRPr="00B31086" w14:paraId="03C29172" w14:textId="77777777" w:rsidTr="003A2685">
                        <w:tc>
                          <w:tcPr>
                            <w:tcW w:w="4852" w:type="dxa"/>
                          </w:tcPr>
                          <w:p w14:paraId="664BA32E" w14:textId="77777777" w:rsidR="00E0450C" w:rsidRPr="00D353E1" w:rsidRDefault="00E0450C" w:rsidP="008E13BD">
                            <w:pPr>
                              <w:spacing w:line="276" w:lineRule="auto"/>
                              <w:rPr>
                                <w:b w:val="0"/>
                                <w:bCs w:val="0"/>
                              </w:rPr>
                            </w:pPr>
                          </w:p>
                        </w:tc>
                        <w:tc>
                          <w:tcPr>
                            <w:tcW w:w="5185" w:type="dxa"/>
                            <w:shd w:val="clear" w:color="auto" w:fill="auto"/>
                          </w:tcPr>
                          <w:p w14:paraId="40226D29" w14:textId="2D065084" w:rsidR="00E0450C" w:rsidRPr="00D353E1" w:rsidRDefault="00E0450C" w:rsidP="008E13BD">
                            <w:pPr>
                              <w:spacing w:line="276" w:lineRule="auto"/>
                              <w:rPr>
                                <w:b w:val="0"/>
                                <w:bCs w:val="0"/>
                              </w:rPr>
                            </w:pPr>
                          </w:p>
                        </w:tc>
                      </w:tr>
                      <w:tr w:rsidR="00E0450C" w:rsidRPr="00B31086" w14:paraId="25CCBCAB" w14:textId="77777777" w:rsidTr="003A2685">
                        <w:tc>
                          <w:tcPr>
                            <w:tcW w:w="4852" w:type="dxa"/>
                          </w:tcPr>
                          <w:p w14:paraId="27585B95" w14:textId="77777777" w:rsidR="00E0450C" w:rsidRPr="00D353E1" w:rsidRDefault="00E0450C" w:rsidP="008E13BD">
                            <w:pPr>
                              <w:spacing w:line="276" w:lineRule="auto"/>
                              <w:rPr>
                                <w:b w:val="0"/>
                                <w:bCs w:val="0"/>
                              </w:rPr>
                            </w:pPr>
                          </w:p>
                        </w:tc>
                        <w:tc>
                          <w:tcPr>
                            <w:tcW w:w="5185" w:type="dxa"/>
                            <w:shd w:val="clear" w:color="auto" w:fill="auto"/>
                          </w:tcPr>
                          <w:p w14:paraId="5A5263D5" w14:textId="7EC003A2" w:rsidR="00E0450C" w:rsidRPr="00D353E1" w:rsidRDefault="00E0450C" w:rsidP="008E13BD">
                            <w:pPr>
                              <w:spacing w:line="276" w:lineRule="auto"/>
                              <w:rPr>
                                <w:b w:val="0"/>
                                <w:bCs w:val="0"/>
                              </w:rPr>
                            </w:pPr>
                          </w:p>
                        </w:tc>
                      </w:tr>
                      <w:tr w:rsidR="00E0450C" w:rsidRPr="00B31086" w14:paraId="45F82830" w14:textId="77777777" w:rsidTr="003A2685">
                        <w:tc>
                          <w:tcPr>
                            <w:tcW w:w="4852" w:type="dxa"/>
                          </w:tcPr>
                          <w:p w14:paraId="330AD537" w14:textId="77777777" w:rsidR="00E0450C" w:rsidRPr="00D353E1" w:rsidRDefault="00E0450C" w:rsidP="008E13BD">
                            <w:pPr>
                              <w:spacing w:line="276" w:lineRule="auto"/>
                              <w:rPr>
                                <w:b w:val="0"/>
                                <w:bCs w:val="0"/>
                              </w:rPr>
                            </w:pPr>
                          </w:p>
                        </w:tc>
                        <w:tc>
                          <w:tcPr>
                            <w:tcW w:w="5185" w:type="dxa"/>
                            <w:shd w:val="clear" w:color="auto" w:fill="auto"/>
                          </w:tcPr>
                          <w:p w14:paraId="3A6EC13E" w14:textId="03BE352E" w:rsidR="00E0450C" w:rsidRPr="00D353E1" w:rsidRDefault="00E0450C" w:rsidP="008E13BD">
                            <w:pPr>
                              <w:spacing w:line="276" w:lineRule="auto"/>
                              <w:rPr>
                                <w:b w:val="0"/>
                                <w:bCs w:val="0"/>
                              </w:rPr>
                            </w:pPr>
                          </w:p>
                        </w:tc>
                      </w:tr>
                      <w:tr w:rsidR="00E0450C" w:rsidRPr="00B31086" w14:paraId="66F98CA1" w14:textId="77777777" w:rsidTr="003A2685">
                        <w:tc>
                          <w:tcPr>
                            <w:tcW w:w="4852" w:type="dxa"/>
                          </w:tcPr>
                          <w:p w14:paraId="11ED975C" w14:textId="77777777" w:rsidR="00E0450C" w:rsidRPr="00D353E1" w:rsidRDefault="00E0450C" w:rsidP="008E13BD">
                            <w:pPr>
                              <w:spacing w:line="276" w:lineRule="auto"/>
                              <w:rPr>
                                <w:b w:val="0"/>
                                <w:bCs w:val="0"/>
                              </w:rPr>
                            </w:pPr>
                          </w:p>
                        </w:tc>
                        <w:tc>
                          <w:tcPr>
                            <w:tcW w:w="5185" w:type="dxa"/>
                            <w:shd w:val="clear" w:color="auto" w:fill="auto"/>
                          </w:tcPr>
                          <w:p w14:paraId="5C2A89E9" w14:textId="41A27EF7" w:rsidR="00E0450C" w:rsidRPr="00D353E1" w:rsidRDefault="00E0450C" w:rsidP="008E13BD">
                            <w:pPr>
                              <w:spacing w:line="276" w:lineRule="auto"/>
                              <w:rPr>
                                <w:b w:val="0"/>
                                <w:bCs w:val="0"/>
                              </w:rPr>
                            </w:pPr>
                          </w:p>
                        </w:tc>
                      </w:tr>
                      <w:tr w:rsidR="00E0450C" w:rsidRPr="00B31086" w14:paraId="01536AA5" w14:textId="77777777" w:rsidTr="003A2685">
                        <w:tc>
                          <w:tcPr>
                            <w:tcW w:w="4852" w:type="dxa"/>
                          </w:tcPr>
                          <w:p w14:paraId="08455855" w14:textId="77777777" w:rsidR="00E0450C" w:rsidRPr="00D353E1" w:rsidRDefault="00E0450C" w:rsidP="008E13BD">
                            <w:pPr>
                              <w:spacing w:line="276" w:lineRule="auto"/>
                              <w:rPr>
                                <w:b w:val="0"/>
                                <w:bCs w:val="0"/>
                              </w:rPr>
                            </w:pPr>
                          </w:p>
                        </w:tc>
                        <w:tc>
                          <w:tcPr>
                            <w:tcW w:w="5185" w:type="dxa"/>
                            <w:shd w:val="clear" w:color="auto" w:fill="auto"/>
                          </w:tcPr>
                          <w:p w14:paraId="0E94E64A" w14:textId="62D45ECA" w:rsidR="00E0450C" w:rsidRPr="00D353E1" w:rsidRDefault="00E0450C" w:rsidP="008E13BD">
                            <w:pPr>
                              <w:spacing w:line="276" w:lineRule="auto"/>
                              <w:rPr>
                                <w:b w:val="0"/>
                                <w:bCs w:val="0"/>
                              </w:rPr>
                            </w:pPr>
                          </w:p>
                        </w:tc>
                      </w:tr>
                      <w:tr w:rsidR="00E0450C" w:rsidRPr="00B31086" w14:paraId="3C41C66F" w14:textId="77777777" w:rsidTr="003A2685">
                        <w:tc>
                          <w:tcPr>
                            <w:tcW w:w="4852" w:type="dxa"/>
                          </w:tcPr>
                          <w:p w14:paraId="12FD75C0" w14:textId="77777777" w:rsidR="00E0450C" w:rsidRPr="00D353E1" w:rsidRDefault="00E0450C" w:rsidP="008E13BD">
                            <w:pPr>
                              <w:spacing w:line="276" w:lineRule="auto"/>
                              <w:rPr>
                                <w:b w:val="0"/>
                                <w:bCs w:val="0"/>
                              </w:rPr>
                            </w:pPr>
                          </w:p>
                        </w:tc>
                        <w:tc>
                          <w:tcPr>
                            <w:tcW w:w="5185" w:type="dxa"/>
                            <w:shd w:val="clear" w:color="auto" w:fill="auto"/>
                          </w:tcPr>
                          <w:p w14:paraId="782EF389" w14:textId="675A6C66" w:rsidR="00E0450C" w:rsidRPr="00D353E1" w:rsidRDefault="00E0450C" w:rsidP="008E13BD">
                            <w:pPr>
                              <w:spacing w:line="276" w:lineRule="auto"/>
                              <w:rPr>
                                <w:b w:val="0"/>
                                <w:bCs w:val="0"/>
                              </w:rPr>
                            </w:pPr>
                          </w:p>
                        </w:tc>
                      </w:tr>
                      <w:tr w:rsidR="00E0450C" w:rsidRPr="00B31086" w14:paraId="6A7747CB" w14:textId="77777777" w:rsidTr="003A2685">
                        <w:tc>
                          <w:tcPr>
                            <w:tcW w:w="4852" w:type="dxa"/>
                          </w:tcPr>
                          <w:p w14:paraId="75924853" w14:textId="77777777" w:rsidR="00E0450C" w:rsidRPr="00D353E1" w:rsidRDefault="00E0450C" w:rsidP="008E13BD">
                            <w:pPr>
                              <w:spacing w:line="276" w:lineRule="auto"/>
                              <w:rPr>
                                <w:b w:val="0"/>
                                <w:bCs w:val="0"/>
                              </w:rPr>
                            </w:pPr>
                          </w:p>
                        </w:tc>
                        <w:tc>
                          <w:tcPr>
                            <w:tcW w:w="5185" w:type="dxa"/>
                            <w:shd w:val="clear" w:color="auto" w:fill="auto"/>
                          </w:tcPr>
                          <w:p w14:paraId="4266527C" w14:textId="209B016C" w:rsidR="00E0450C" w:rsidRPr="00D353E1" w:rsidRDefault="00E0450C" w:rsidP="008E13BD">
                            <w:pPr>
                              <w:spacing w:line="276" w:lineRule="auto"/>
                              <w:rPr>
                                <w:b w:val="0"/>
                                <w:bCs w:val="0"/>
                              </w:rPr>
                            </w:pPr>
                          </w:p>
                        </w:tc>
                      </w:tr>
                      <w:tr w:rsidR="00E0450C" w:rsidRPr="00B31086" w14:paraId="0B891E5A" w14:textId="77777777" w:rsidTr="003A2685">
                        <w:tc>
                          <w:tcPr>
                            <w:tcW w:w="4852" w:type="dxa"/>
                          </w:tcPr>
                          <w:p w14:paraId="3F1D8246" w14:textId="77777777" w:rsidR="00E0450C" w:rsidRPr="00D353E1" w:rsidRDefault="00E0450C" w:rsidP="00B31086">
                            <w:pPr>
                              <w:spacing w:line="276" w:lineRule="auto"/>
                              <w:rPr>
                                <w:b w:val="0"/>
                                <w:bCs w:val="0"/>
                              </w:rPr>
                            </w:pPr>
                          </w:p>
                        </w:tc>
                        <w:tc>
                          <w:tcPr>
                            <w:tcW w:w="5185" w:type="dxa"/>
                            <w:shd w:val="clear" w:color="auto" w:fill="auto"/>
                          </w:tcPr>
                          <w:p w14:paraId="7D0A3466" w14:textId="07ED8BEC" w:rsidR="00E0450C" w:rsidRPr="00D353E1" w:rsidRDefault="00E0450C" w:rsidP="00B31086">
                            <w:pPr>
                              <w:spacing w:line="276" w:lineRule="auto"/>
                              <w:rPr>
                                <w:b w:val="0"/>
                                <w:bCs w:val="0"/>
                              </w:rPr>
                            </w:pPr>
                          </w:p>
                        </w:tc>
                      </w:tr>
                      <w:tr w:rsidR="00E0450C" w:rsidRPr="00B31086" w14:paraId="00747F75" w14:textId="77777777" w:rsidTr="003A2685">
                        <w:tc>
                          <w:tcPr>
                            <w:tcW w:w="4852" w:type="dxa"/>
                          </w:tcPr>
                          <w:p w14:paraId="3EA3B59C" w14:textId="77777777" w:rsidR="00E0450C" w:rsidRPr="00D353E1" w:rsidRDefault="00E0450C" w:rsidP="00B31086">
                            <w:pPr>
                              <w:spacing w:line="276" w:lineRule="auto"/>
                              <w:rPr>
                                <w:b w:val="0"/>
                                <w:bCs w:val="0"/>
                              </w:rPr>
                            </w:pPr>
                          </w:p>
                        </w:tc>
                        <w:tc>
                          <w:tcPr>
                            <w:tcW w:w="5185" w:type="dxa"/>
                            <w:shd w:val="clear" w:color="auto" w:fill="auto"/>
                          </w:tcPr>
                          <w:p w14:paraId="265E0863" w14:textId="6A1B9157" w:rsidR="00E0450C" w:rsidRPr="00D353E1" w:rsidRDefault="00E0450C" w:rsidP="00B31086">
                            <w:pPr>
                              <w:spacing w:line="276" w:lineRule="auto"/>
                              <w:rPr>
                                <w:b w:val="0"/>
                                <w:bCs w:val="0"/>
                              </w:rPr>
                            </w:pPr>
                          </w:p>
                        </w:tc>
                      </w:tr>
                      <w:tr w:rsidR="00E0450C" w:rsidRPr="00B31086" w14:paraId="0EC06528" w14:textId="77777777" w:rsidTr="003A2685">
                        <w:tc>
                          <w:tcPr>
                            <w:tcW w:w="4852" w:type="dxa"/>
                          </w:tcPr>
                          <w:p w14:paraId="6D604A26" w14:textId="77777777" w:rsidR="00E0450C" w:rsidRPr="00D353E1" w:rsidRDefault="00E0450C" w:rsidP="00B31086">
                            <w:pPr>
                              <w:spacing w:line="276" w:lineRule="auto"/>
                              <w:rPr>
                                <w:b w:val="0"/>
                                <w:bCs w:val="0"/>
                              </w:rPr>
                            </w:pPr>
                          </w:p>
                        </w:tc>
                        <w:tc>
                          <w:tcPr>
                            <w:tcW w:w="5185" w:type="dxa"/>
                            <w:shd w:val="clear" w:color="auto" w:fill="auto"/>
                          </w:tcPr>
                          <w:p w14:paraId="104A558B" w14:textId="297AF6F1" w:rsidR="00E0450C" w:rsidRPr="00D353E1" w:rsidRDefault="00E0450C" w:rsidP="00B31086">
                            <w:pPr>
                              <w:spacing w:line="276" w:lineRule="auto"/>
                              <w:rPr>
                                <w:b w:val="0"/>
                                <w:bCs w:val="0"/>
                              </w:rPr>
                            </w:pPr>
                          </w:p>
                        </w:tc>
                      </w:tr>
                      <w:tr w:rsidR="00E0450C" w:rsidRPr="00B31086" w14:paraId="30DFF11B" w14:textId="77777777" w:rsidTr="003A2685">
                        <w:tc>
                          <w:tcPr>
                            <w:tcW w:w="4852" w:type="dxa"/>
                          </w:tcPr>
                          <w:p w14:paraId="61DC60CA" w14:textId="77777777" w:rsidR="00E0450C" w:rsidRPr="00D353E1" w:rsidRDefault="00E0450C" w:rsidP="00B31086">
                            <w:pPr>
                              <w:spacing w:line="276" w:lineRule="auto"/>
                              <w:rPr>
                                <w:b w:val="0"/>
                                <w:bCs w:val="0"/>
                              </w:rPr>
                            </w:pPr>
                          </w:p>
                        </w:tc>
                        <w:tc>
                          <w:tcPr>
                            <w:tcW w:w="5185" w:type="dxa"/>
                            <w:shd w:val="clear" w:color="auto" w:fill="auto"/>
                          </w:tcPr>
                          <w:p w14:paraId="05F55C3B" w14:textId="22098267" w:rsidR="00E0450C" w:rsidRPr="00D353E1" w:rsidRDefault="00E0450C" w:rsidP="00B31086">
                            <w:pPr>
                              <w:spacing w:line="276" w:lineRule="auto"/>
                              <w:rPr>
                                <w:b w:val="0"/>
                                <w:bCs w:val="0"/>
                              </w:rPr>
                            </w:pPr>
                          </w:p>
                        </w:tc>
                      </w:tr>
                      <w:tr w:rsidR="00E0450C" w:rsidRPr="00B31086" w14:paraId="717D6049" w14:textId="77777777" w:rsidTr="003A2685">
                        <w:tc>
                          <w:tcPr>
                            <w:tcW w:w="4852" w:type="dxa"/>
                          </w:tcPr>
                          <w:p w14:paraId="0A970FFE" w14:textId="77777777" w:rsidR="00E0450C" w:rsidRPr="00D353E1" w:rsidRDefault="00E0450C" w:rsidP="00B31086">
                            <w:pPr>
                              <w:spacing w:line="276" w:lineRule="auto"/>
                              <w:rPr>
                                <w:b w:val="0"/>
                                <w:bCs w:val="0"/>
                              </w:rPr>
                            </w:pPr>
                          </w:p>
                        </w:tc>
                        <w:tc>
                          <w:tcPr>
                            <w:tcW w:w="5185" w:type="dxa"/>
                            <w:shd w:val="clear" w:color="auto" w:fill="auto"/>
                          </w:tcPr>
                          <w:p w14:paraId="1A315457" w14:textId="5E7A0823" w:rsidR="00E0450C" w:rsidRPr="00D353E1" w:rsidRDefault="00E0450C" w:rsidP="00B31086">
                            <w:pPr>
                              <w:spacing w:line="276" w:lineRule="auto"/>
                              <w:rPr>
                                <w:b w:val="0"/>
                                <w:bCs w:val="0"/>
                              </w:rPr>
                            </w:pPr>
                          </w:p>
                        </w:tc>
                      </w:tr>
                      <w:tr w:rsidR="00E0450C" w:rsidRPr="00B31086" w14:paraId="4B736EEF" w14:textId="77777777" w:rsidTr="003A2685">
                        <w:tc>
                          <w:tcPr>
                            <w:tcW w:w="4852" w:type="dxa"/>
                          </w:tcPr>
                          <w:p w14:paraId="0E6807D9" w14:textId="77777777" w:rsidR="00E0450C" w:rsidRPr="00D353E1" w:rsidRDefault="00E0450C" w:rsidP="00B31086">
                            <w:pPr>
                              <w:spacing w:line="276" w:lineRule="auto"/>
                              <w:rPr>
                                <w:b w:val="0"/>
                                <w:bCs w:val="0"/>
                              </w:rPr>
                            </w:pPr>
                          </w:p>
                        </w:tc>
                        <w:tc>
                          <w:tcPr>
                            <w:tcW w:w="5185" w:type="dxa"/>
                            <w:shd w:val="clear" w:color="auto" w:fill="auto"/>
                          </w:tcPr>
                          <w:p w14:paraId="71E3CE6F" w14:textId="604D3E9D" w:rsidR="00E0450C" w:rsidRPr="00D353E1" w:rsidRDefault="00E0450C" w:rsidP="00B31086">
                            <w:pPr>
                              <w:spacing w:line="276" w:lineRule="auto"/>
                              <w:rPr>
                                <w:b w:val="0"/>
                                <w:bCs w:val="0"/>
                              </w:rPr>
                            </w:pPr>
                          </w:p>
                        </w:tc>
                      </w:tr>
                      <w:tr w:rsidR="00E0450C" w:rsidRPr="00B31086" w14:paraId="4000C7BC" w14:textId="77777777" w:rsidTr="003A2685">
                        <w:tc>
                          <w:tcPr>
                            <w:tcW w:w="4852" w:type="dxa"/>
                          </w:tcPr>
                          <w:p w14:paraId="050232A5" w14:textId="77777777" w:rsidR="00E0450C" w:rsidRPr="00D353E1" w:rsidRDefault="00E0450C" w:rsidP="00B31086">
                            <w:pPr>
                              <w:spacing w:line="276" w:lineRule="auto"/>
                              <w:rPr>
                                <w:b w:val="0"/>
                                <w:bCs w:val="0"/>
                              </w:rPr>
                            </w:pPr>
                          </w:p>
                        </w:tc>
                        <w:tc>
                          <w:tcPr>
                            <w:tcW w:w="5185" w:type="dxa"/>
                            <w:shd w:val="clear" w:color="auto" w:fill="auto"/>
                          </w:tcPr>
                          <w:p w14:paraId="2673B558" w14:textId="4801B825" w:rsidR="00E0450C" w:rsidRPr="00D353E1" w:rsidRDefault="00E0450C" w:rsidP="00B31086">
                            <w:pPr>
                              <w:spacing w:line="276" w:lineRule="auto"/>
                              <w:rPr>
                                <w:b w:val="0"/>
                                <w:bCs w:val="0"/>
                              </w:rPr>
                            </w:pPr>
                          </w:p>
                        </w:tc>
                      </w:tr>
                      <w:tr w:rsidR="00E0450C" w:rsidRPr="00B31086" w14:paraId="5E58A6E2" w14:textId="77777777" w:rsidTr="003A2685">
                        <w:tc>
                          <w:tcPr>
                            <w:tcW w:w="4852" w:type="dxa"/>
                          </w:tcPr>
                          <w:p w14:paraId="617E15EE" w14:textId="77777777" w:rsidR="00E0450C" w:rsidRPr="00D353E1" w:rsidRDefault="00E0450C" w:rsidP="00B31086">
                            <w:pPr>
                              <w:spacing w:line="276" w:lineRule="auto"/>
                              <w:rPr>
                                <w:b w:val="0"/>
                                <w:bCs w:val="0"/>
                              </w:rPr>
                            </w:pPr>
                          </w:p>
                        </w:tc>
                        <w:tc>
                          <w:tcPr>
                            <w:tcW w:w="5185" w:type="dxa"/>
                            <w:shd w:val="clear" w:color="auto" w:fill="auto"/>
                          </w:tcPr>
                          <w:p w14:paraId="78FB5E2C" w14:textId="405D9731" w:rsidR="00E0450C" w:rsidRPr="00D353E1" w:rsidRDefault="00E0450C" w:rsidP="00B31086">
                            <w:pPr>
                              <w:spacing w:line="276" w:lineRule="auto"/>
                              <w:rPr>
                                <w:b w:val="0"/>
                                <w:bCs w:val="0"/>
                              </w:rPr>
                            </w:pPr>
                          </w:p>
                        </w:tc>
                      </w:tr>
                    </w:tbl>
                    <w:p w14:paraId="0A071155" w14:textId="77777777" w:rsidR="00E0450C" w:rsidRPr="00B31086" w:rsidRDefault="00E0450C" w:rsidP="00360E49">
                      <w:pPr>
                        <w:spacing w:line="276" w:lineRule="auto"/>
                        <w:rPr>
                          <w:b w:val="0"/>
                          <w:bCs w:val="0"/>
                          <w:sz w:val="21"/>
                          <w:szCs w:val="21"/>
                        </w:rPr>
                      </w:pPr>
                    </w:p>
                  </w:txbxContent>
                </v:textbox>
                <w10:wrap type="through"/>
              </v:shape>
            </w:pict>
          </mc:Fallback>
        </mc:AlternateContent>
      </w:r>
    </w:p>
    <w:p w14:paraId="28CF2763" w14:textId="54E395D3" w:rsidR="00360E49" w:rsidRDefault="008B7B17">
      <w:r>
        <w:rPr>
          <w:noProof/>
          <w:sz w:val="22"/>
          <w:szCs w:val="22"/>
        </w:rPr>
        <w:lastRenderedPageBreak/>
        <mc:AlternateContent>
          <mc:Choice Requires="wps">
            <w:drawing>
              <wp:anchor distT="0" distB="0" distL="114300" distR="114300" simplePos="0" relativeHeight="251911168" behindDoc="0" locked="0" layoutInCell="1" allowOverlap="1" wp14:anchorId="39F7AEFF" wp14:editId="75AD6C6A">
                <wp:simplePos x="0" y="0"/>
                <wp:positionH relativeFrom="column">
                  <wp:posOffset>-45342</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6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66"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4951"/>
                              <w:gridCol w:w="5115"/>
                            </w:tblGrid>
                            <w:tr w:rsidR="00E0450C" w:rsidRPr="00B31086" w14:paraId="08A23E13" w14:textId="77777777" w:rsidTr="00090F3F">
                              <w:tc>
                                <w:tcPr>
                                  <w:tcW w:w="10066" w:type="dxa"/>
                                  <w:gridSpan w:val="2"/>
                                </w:tcPr>
                                <w:p w14:paraId="0EA26FA8" w14:textId="21D866FC" w:rsidR="00E0450C" w:rsidRPr="00B3072C" w:rsidRDefault="00E0450C" w:rsidP="00B3072C">
                                  <w:pPr>
                                    <w:spacing w:line="276" w:lineRule="auto"/>
                                    <w:jc w:val="both"/>
                                    <w:rPr>
                                      <w:b w:val="0"/>
                                      <w:bCs w:val="0"/>
                                      <w:sz w:val="21"/>
                                      <w:szCs w:val="21"/>
                                      <w:lang w:val="vi-VN"/>
                                    </w:rPr>
                                  </w:pPr>
                                  <w:r>
                                    <w:rPr>
                                      <w:sz w:val="21"/>
                                      <w:szCs w:val="21"/>
                                      <w:u w:val="single"/>
                                      <w:lang w:val="vi-VN"/>
                                    </w:rPr>
                                    <w:t>Bài 4.</w:t>
                                  </w:r>
                                  <w:r>
                                    <w:rPr>
                                      <w:b w:val="0"/>
                                      <w:bCs w:val="0"/>
                                      <w:sz w:val="21"/>
                                      <w:szCs w:val="21"/>
                                      <w:lang w:val="vi-VN"/>
                                    </w:rPr>
                                    <w:t xml:space="preserve"> Trên mặt nằm ngang không ma sát, xe một chuyển động với độ lớn vận tốc 5 m/s đến va chạm vào xe hai đang đứng yên. Sau va chạm, xe một bật lại với tốc độ 150 cm/s, xe hai chuyển động với độ lớn vận tốc 200 cm/s. Biết khối lượng xe hai là 400 g. Tính khối lượng xe một. </w:t>
                                  </w:r>
                                </w:p>
                              </w:tc>
                            </w:tr>
                            <w:tr w:rsidR="00E0450C" w:rsidRPr="00B31086" w14:paraId="11FC4A88" w14:textId="77777777" w:rsidTr="003A2685">
                              <w:tc>
                                <w:tcPr>
                                  <w:tcW w:w="4951" w:type="dxa"/>
                                </w:tcPr>
                                <w:p w14:paraId="3033DFBC" w14:textId="77777777" w:rsidR="00E0450C" w:rsidRPr="00D353E1" w:rsidRDefault="00E0450C" w:rsidP="00B31086">
                                  <w:pPr>
                                    <w:spacing w:line="276" w:lineRule="auto"/>
                                    <w:rPr>
                                      <w:b w:val="0"/>
                                      <w:bCs w:val="0"/>
                                    </w:rPr>
                                  </w:pPr>
                                </w:p>
                              </w:tc>
                              <w:tc>
                                <w:tcPr>
                                  <w:tcW w:w="5115" w:type="dxa"/>
                                  <w:shd w:val="clear" w:color="auto" w:fill="auto"/>
                                </w:tcPr>
                                <w:p w14:paraId="533421AA" w14:textId="6C9BCDD2" w:rsidR="00E0450C" w:rsidRPr="00D353E1" w:rsidRDefault="00E0450C" w:rsidP="00B31086">
                                  <w:pPr>
                                    <w:spacing w:line="276" w:lineRule="auto"/>
                                    <w:rPr>
                                      <w:b w:val="0"/>
                                      <w:bCs w:val="0"/>
                                    </w:rPr>
                                  </w:pPr>
                                </w:p>
                              </w:tc>
                            </w:tr>
                            <w:tr w:rsidR="00E0450C" w:rsidRPr="00B31086" w14:paraId="775048DB" w14:textId="77777777" w:rsidTr="003A2685">
                              <w:tc>
                                <w:tcPr>
                                  <w:tcW w:w="4951" w:type="dxa"/>
                                </w:tcPr>
                                <w:p w14:paraId="13BEE676" w14:textId="77777777" w:rsidR="00E0450C" w:rsidRPr="00D353E1" w:rsidRDefault="00E0450C" w:rsidP="00B31086">
                                  <w:pPr>
                                    <w:spacing w:line="276" w:lineRule="auto"/>
                                    <w:rPr>
                                      <w:b w:val="0"/>
                                      <w:bCs w:val="0"/>
                                    </w:rPr>
                                  </w:pPr>
                                </w:p>
                              </w:tc>
                              <w:tc>
                                <w:tcPr>
                                  <w:tcW w:w="5115" w:type="dxa"/>
                                  <w:shd w:val="clear" w:color="auto" w:fill="auto"/>
                                </w:tcPr>
                                <w:p w14:paraId="16C3F9BB" w14:textId="511AFF3F" w:rsidR="00E0450C" w:rsidRPr="00D353E1" w:rsidRDefault="00E0450C" w:rsidP="00B31086">
                                  <w:pPr>
                                    <w:spacing w:line="276" w:lineRule="auto"/>
                                    <w:rPr>
                                      <w:b w:val="0"/>
                                      <w:bCs w:val="0"/>
                                    </w:rPr>
                                  </w:pPr>
                                </w:p>
                              </w:tc>
                            </w:tr>
                            <w:tr w:rsidR="00E0450C" w:rsidRPr="00B31086" w14:paraId="727B85CB" w14:textId="77777777" w:rsidTr="003A2685">
                              <w:tc>
                                <w:tcPr>
                                  <w:tcW w:w="4951" w:type="dxa"/>
                                </w:tcPr>
                                <w:p w14:paraId="03576686" w14:textId="77777777" w:rsidR="00E0450C" w:rsidRPr="00D353E1" w:rsidRDefault="00E0450C" w:rsidP="00B31086">
                                  <w:pPr>
                                    <w:spacing w:line="276" w:lineRule="auto"/>
                                    <w:rPr>
                                      <w:b w:val="0"/>
                                      <w:bCs w:val="0"/>
                                    </w:rPr>
                                  </w:pPr>
                                </w:p>
                              </w:tc>
                              <w:tc>
                                <w:tcPr>
                                  <w:tcW w:w="5115" w:type="dxa"/>
                                  <w:shd w:val="clear" w:color="auto" w:fill="auto"/>
                                </w:tcPr>
                                <w:p w14:paraId="5E07F62A" w14:textId="1D9BF6CA" w:rsidR="00E0450C" w:rsidRPr="00D353E1" w:rsidRDefault="00E0450C" w:rsidP="00B31086">
                                  <w:pPr>
                                    <w:spacing w:line="276" w:lineRule="auto"/>
                                    <w:rPr>
                                      <w:b w:val="0"/>
                                      <w:bCs w:val="0"/>
                                    </w:rPr>
                                  </w:pPr>
                                </w:p>
                              </w:tc>
                            </w:tr>
                            <w:tr w:rsidR="00E0450C" w:rsidRPr="00B31086" w14:paraId="3725D4B8" w14:textId="77777777" w:rsidTr="003A2685">
                              <w:tc>
                                <w:tcPr>
                                  <w:tcW w:w="4951" w:type="dxa"/>
                                </w:tcPr>
                                <w:p w14:paraId="12289EC3" w14:textId="77777777" w:rsidR="00E0450C" w:rsidRPr="00D353E1" w:rsidRDefault="00E0450C" w:rsidP="00B31086">
                                  <w:pPr>
                                    <w:spacing w:line="276" w:lineRule="auto"/>
                                    <w:rPr>
                                      <w:b w:val="0"/>
                                      <w:bCs w:val="0"/>
                                    </w:rPr>
                                  </w:pPr>
                                </w:p>
                              </w:tc>
                              <w:tc>
                                <w:tcPr>
                                  <w:tcW w:w="5115" w:type="dxa"/>
                                  <w:shd w:val="clear" w:color="auto" w:fill="auto"/>
                                </w:tcPr>
                                <w:p w14:paraId="07C8A31A" w14:textId="4B04CC90" w:rsidR="00E0450C" w:rsidRPr="00D353E1" w:rsidRDefault="00E0450C" w:rsidP="00B31086">
                                  <w:pPr>
                                    <w:spacing w:line="276" w:lineRule="auto"/>
                                    <w:rPr>
                                      <w:b w:val="0"/>
                                      <w:bCs w:val="0"/>
                                    </w:rPr>
                                  </w:pPr>
                                </w:p>
                              </w:tc>
                            </w:tr>
                            <w:tr w:rsidR="00E0450C" w:rsidRPr="00B31086" w14:paraId="5BB4822C" w14:textId="77777777" w:rsidTr="003A2685">
                              <w:tc>
                                <w:tcPr>
                                  <w:tcW w:w="4951" w:type="dxa"/>
                                </w:tcPr>
                                <w:p w14:paraId="5164906D" w14:textId="77777777" w:rsidR="00E0450C" w:rsidRPr="00D353E1" w:rsidRDefault="00E0450C" w:rsidP="00B31086">
                                  <w:pPr>
                                    <w:spacing w:line="276" w:lineRule="auto"/>
                                    <w:rPr>
                                      <w:b w:val="0"/>
                                      <w:bCs w:val="0"/>
                                    </w:rPr>
                                  </w:pPr>
                                </w:p>
                              </w:tc>
                              <w:tc>
                                <w:tcPr>
                                  <w:tcW w:w="5115" w:type="dxa"/>
                                  <w:shd w:val="clear" w:color="auto" w:fill="auto"/>
                                </w:tcPr>
                                <w:p w14:paraId="415E5A21" w14:textId="3B5F4847" w:rsidR="00E0450C" w:rsidRPr="00D353E1" w:rsidRDefault="00E0450C" w:rsidP="00B31086">
                                  <w:pPr>
                                    <w:spacing w:line="276" w:lineRule="auto"/>
                                    <w:rPr>
                                      <w:b w:val="0"/>
                                      <w:bCs w:val="0"/>
                                    </w:rPr>
                                  </w:pPr>
                                </w:p>
                              </w:tc>
                            </w:tr>
                            <w:tr w:rsidR="00E0450C" w:rsidRPr="00B31086" w14:paraId="1890D9FD" w14:textId="77777777" w:rsidTr="003A2685">
                              <w:tc>
                                <w:tcPr>
                                  <w:tcW w:w="4951" w:type="dxa"/>
                                </w:tcPr>
                                <w:p w14:paraId="622A2402" w14:textId="77777777" w:rsidR="00E0450C" w:rsidRPr="00D353E1" w:rsidRDefault="00E0450C" w:rsidP="00B31086">
                                  <w:pPr>
                                    <w:spacing w:line="276" w:lineRule="auto"/>
                                    <w:rPr>
                                      <w:b w:val="0"/>
                                      <w:bCs w:val="0"/>
                                    </w:rPr>
                                  </w:pPr>
                                </w:p>
                              </w:tc>
                              <w:tc>
                                <w:tcPr>
                                  <w:tcW w:w="5115" w:type="dxa"/>
                                  <w:shd w:val="clear" w:color="auto" w:fill="auto"/>
                                </w:tcPr>
                                <w:p w14:paraId="36F2B830" w14:textId="1A058E20" w:rsidR="00E0450C" w:rsidRPr="00D353E1" w:rsidRDefault="00E0450C" w:rsidP="00B31086">
                                  <w:pPr>
                                    <w:spacing w:line="276" w:lineRule="auto"/>
                                    <w:rPr>
                                      <w:b w:val="0"/>
                                      <w:bCs w:val="0"/>
                                    </w:rPr>
                                  </w:pPr>
                                </w:p>
                              </w:tc>
                            </w:tr>
                            <w:tr w:rsidR="00E0450C" w:rsidRPr="00B31086" w14:paraId="2240202E" w14:textId="77777777" w:rsidTr="003A2685">
                              <w:tc>
                                <w:tcPr>
                                  <w:tcW w:w="4951" w:type="dxa"/>
                                </w:tcPr>
                                <w:p w14:paraId="7395A087" w14:textId="77777777" w:rsidR="00E0450C" w:rsidRPr="00D353E1" w:rsidRDefault="00E0450C" w:rsidP="00B31086">
                                  <w:pPr>
                                    <w:spacing w:line="276" w:lineRule="auto"/>
                                    <w:rPr>
                                      <w:b w:val="0"/>
                                      <w:bCs w:val="0"/>
                                    </w:rPr>
                                  </w:pPr>
                                </w:p>
                              </w:tc>
                              <w:tc>
                                <w:tcPr>
                                  <w:tcW w:w="5115" w:type="dxa"/>
                                  <w:shd w:val="clear" w:color="auto" w:fill="auto"/>
                                </w:tcPr>
                                <w:p w14:paraId="08077C81" w14:textId="05B45E63" w:rsidR="00E0450C" w:rsidRPr="00D353E1" w:rsidRDefault="00E0450C" w:rsidP="00B31086">
                                  <w:pPr>
                                    <w:spacing w:line="276" w:lineRule="auto"/>
                                    <w:rPr>
                                      <w:b w:val="0"/>
                                      <w:bCs w:val="0"/>
                                    </w:rPr>
                                  </w:pPr>
                                </w:p>
                              </w:tc>
                            </w:tr>
                            <w:tr w:rsidR="00E0450C" w:rsidRPr="00B31086" w14:paraId="78871AE7" w14:textId="77777777" w:rsidTr="003A2685">
                              <w:tc>
                                <w:tcPr>
                                  <w:tcW w:w="4951" w:type="dxa"/>
                                </w:tcPr>
                                <w:p w14:paraId="7A74696D" w14:textId="77777777" w:rsidR="00E0450C" w:rsidRPr="00D353E1" w:rsidRDefault="00E0450C" w:rsidP="00B31086">
                                  <w:pPr>
                                    <w:spacing w:line="276" w:lineRule="auto"/>
                                    <w:rPr>
                                      <w:b w:val="0"/>
                                      <w:bCs w:val="0"/>
                                    </w:rPr>
                                  </w:pPr>
                                </w:p>
                              </w:tc>
                              <w:tc>
                                <w:tcPr>
                                  <w:tcW w:w="5115" w:type="dxa"/>
                                  <w:shd w:val="clear" w:color="auto" w:fill="auto"/>
                                </w:tcPr>
                                <w:p w14:paraId="111F4AD9" w14:textId="4E3C4D75" w:rsidR="00E0450C" w:rsidRPr="00D353E1" w:rsidRDefault="00E0450C" w:rsidP="00B31086">
                                  <w:pPr>
                                    <w:spacing w:line="276" w:lineRule="auto"/>
                                    <w:rPr>
                                      <w:b w:val="0"/>
                                      <w:bCs w:val="0"/>
                                    </w:rPr>
                                  </w:pPr>
                                </w:p>
                              </w:tc>
                            </w:tr>
                            <w:tr w:rsidR="00E0450C" w:rsidRPr="00B31086" w14:paraId="5478D72D" w14:textId="77777777" w:rsidTr="003A2685">
                              <w:tc>
                                <w:tcPr>
                                  <w:tcW w:w="4951" w:type="dxa"/>
                                </w:tcPr>
                                <w:p w14:paraId="3CFE0090" w14:textId="77777777" w:rsidR="00E0450C" w:rsidRPr="00D353E1" w:rsidRDefault="00E0450C" w:rsidP="00B31086">
                                  <w:pPr>
                                    <w:spacing w:line="276" w:lineRule="auto"/>
                                    <w:rPr>
                                      <w:b w:val="0"/>
                                      <w:bCs w:val="0"/>
                                    </w:rPr>
                                  </w:pPr>
                                </w:p>
                              </w:tc>
                              <w:tc>
                                <w:tcPr>
                                  <w:tcW w:w="5115" w:type="dxa"/>
                                  <w:shd w:val="clear" w:color="auto" w:fill="auto"/>
                                </w:tcPr>
                                <w:p w14:paraId="72201955" w14:textId="5EFD7853" w:rsidR="00E0450C" w:rsidRPr="00D353E1" w:rsidRDefault="00E0450C" w:rsidP="00B31086">
                                  <w:pPr>
                                    <w:spacing w:line="276" w:lineRule="auto"/>
                                    <w:rPr>
                                      <w:b w:val="0"/>
                                      <w:bCs w:val="0"/>
                                    </w:rPr>
                                  </w:pPr>
                                </w:p>
                              </w:tc>
                            </w:tr>
                            <w:tr w:rsidR="00E0450C" w:rsidRPr="00B31086" w14:paraId="7122E9B4" w14:textId="77777777" w:rsidTr="00090F3F">
                              <w:tc>
                                <w:tcPr>
                                  <w:tcW w:w="10066" w:type="dxa"/>
                                  <w:gridSpan w:val="2"/>
                                </w:tcPr>
                                <w:p w14:paraId="2C8E7B74" w14:textId="3044A0BE" w:rsidR="00E0450C" w:rsidRPr="008B3446" w:rsidRDefault="00E0450C" w:rsidP="008B3446">
                                  <w:pPr>
                                    <w:spacing w:line="276" w:lineRule="auto"/>
                                    <w:jc w:val="both"/>
                                    <w:rPr>
                                      <w:b w:val="0"/>
                                      <w:bCs w:val="0"/>
                                    </w:rPr>
                                  </w:pPr>
                                  <w:r>
                                    <w:rPr>
                                      <w:sz w:val="21"/>
                                      <w:szCs w:val="21"/>
                                      <w:u w:val="single"/>
                                      <w:lang w:val="vi-VN"/>
                                    </w:rPr>
                                    <w:t>Bài 5.</w:t>
                                  </w:r>
                                  <w:r>
                                    <w:rPr>
                                      <w:b w:val="0"/>
                                      <w:bCs w:val="0"/>
                                      <w:sz w:val="21"/>
                                      <w:szCs w:val="21"/>
                                      <w:lang w:val="vi-VN"/>
                                    </w:rPr>
                                    <w:t xml:space="preserve"> Hai quả cầu chuyển động trên mặt phẳng nằm ngang, quả cầu 1 chuyển động với vận tốc 4 m/s đến va chạm vào quả cầu thứ hai đang đứng yên. Sau va chạm cả hai quả cầu chuyển động theo hướng cũ của quả cầu 1 với cùng vận tốc 2 m/s. Tìm tỉ số khối lượng m</w:t>
                                  </w:r>
                                  <w:r>
                                    <w:rPr>
                                      <w:b w:val="0"/>
                                      <w:bCs w:val="0"/>
                                      <w:sz w:val="21"/>
                                      <w:szCs w:val="21"/>
                                      <w:vertAlign w:val="subscript"/>
                                      <w:lang w:val="vi-VN"/>
                                    </w:rPr>
                                    <w:t>1</w:t>
                                  </w:r>
                                  <w:r>
                                    <w:rPr>
                                      <w:b w:val="0"/>
                                      <w:bCs w:val="0"/>
                                      <w:sz w:val="21"/>
                                      <w:szCs w:val="21"/>
                                      <w:lang w:val="vi-VN"/>
                                    </w:rPr>
                                    <w:t>/m</w:t>
                                  </w:r>
                                  <w:r>
                                    <w:rPr>
                                      <w:b w:val="0"/>
                                      <w:bCs w:val="0"/>
                                      <w:sz w:val="21"/>
                                      <w:szCs w:val="21"/>
                                      <w:vertAlign w:val="subscript"/>
                                      <w:lang w:val="vi-VN"/>
                                    </w:rPr>
                                    <w:t>2</w:t>
                                  </w:r>
                                  <w:r>
                                    <w:rPr>
                                      <w:b w:val="0"/>
                                      <w:bCs w:val="0"/>
                                      <w:sz w:val="21"/>
                                      <w:szCs w:val="21"/>
                                      <w:lang w:val="vi-VN"/>
                                    </w:rPr>
                                    <w:t xml:space="preserve">. </w:t>
                                  </w:r>
                                </w:p>
                              </w:tc>
                            </w:tr>
                            <w:tr w:rsidR="00E0450C" w:rsidRPr="00B31086" w14:paraId="575252E1" w14:textId="77777777" w:rsidTr="003A2685">
                              <w:tc>
                                <w:tcPr>
                                  <w:tcW w:w="4951" w:type="dxa"/>
                                </w:tcPr>
                                <w:p w14:paraId="76C78CF4" w14:textId="77777777" w:rsidR="00E0450C" w:rsidRPr="00D353E1" w:rsidRDefault="00E0450C" w:rsidP="00B31086">
                                  <w:pPr>
                                    <w:spacing w:line="276" w:lineRule="auto"/>
                                    <w:rPr>
                                      <w:b w:val="0"/>
                                      <w:bCs w:val="0"/>
                                    </w:rPr>
                                  </w:pPr>
                                </w:p>
                              </w:tc>
                              <w:tc>
                                <w:tcPr>
                                  <w:tcW w:w="5115" w:type="dxa"/>
                                  <w:shd w:val="clear" w:color="auto" w:fill="auto"/>
                                </w:tcPr>
                                <w:p w14:paraId="636C930D" w14:textId="0B69D971" w:rsidR="00E0450C" w:rsidRPr="00D353E1" w:rsidRDefault="00E0450C" w:rsidP="00B31086">
                                  <w:pPr>
                                    <w:spacing w:line="276" w:lineRule="auto"/>
                                    <w:rPr>
                                      <w:b w:val="0"/>
                                      <w:bCs w:val="0"/>
                                    </w:rPr>
                                  </w:pPr>
                                </w:p>
                              </w:tc>
                            </w:tr>
                            <w:tr w:rsidR="00E0450C" w:rsidRPr="00B31086" w14:paraId="6CD93F3B" w14:textId="77777777" w:rsidTr="003A2685">
                              <w:tc>
                                <w:tcPr>
                                  <w:tcW w:w="4951" w:type="dxa"/>
                                </w:tcPr>
                                <w:p w14:paraId="5F135D99" w14:textId="77777777" w:rsidR="00E0450C" w:rsidRPr="00D353E1" w:rsidRDefault="00E0450C" w:rsidP="00B31086">
                                  <w:pPr>
                                    <w:spacing w:line="276" w:lineRule="auto"/>
                                    <w:rPr>
                                      <w:b w:val="0"/>
                                      <w:bCs w:val="0"/>
                                    </w:rPr>
                                  </w:pPr>
                                </w:p>
                              </w:tc>
                              <w:tc>
                                <w:tcPr>
                                  <w:tcW w:w="5115" w:type="dxa"/>
                                  <w:shd w:val="clear" w:color="auto" w:fill="auto"/>
                                </w:tcPr>
                                <w:p w14:paraId="0C4276EE" w14:textId="607762BA" w:rsidR="00E0450C" w:rsidRPr="00D353E1" w:rsidRDefault="00E0450C" w:rsidP="00B31086">
                                  <w:pPr>
                                    <w:spacing w:line="276" w:lineRule="auto"/>
                                    <w:rPr>
                                      <w:b w:val="0"/>
                                      <w:bCs w:val="0"/>
                                    </w:rPr>
                                  </w:pPr>
                                </w:p>
                              </w:tc>
                            </w:tr>
                            <w:tr w:rsidR="00E0450C" w:rsidRPr="00B31086" w14:paraId="09CEFFA7" w14:textId="77777777" w:rsidTr="003A2685">
                              <w:tc>
                                <w:tcPr>
                                  <w:tcW w:w="4951" w:type="dxa"/>
                                </w:tcPr>
                                <w:p w14:paraId="1E54D073" w14:textId="77777777" w:rsidR="00E0450C" w:rsidRPr="00D353E1" w:rsidRDefault="00E0450C" w:rsidP="00B31086">
                                  <w:pPr>
                                    <w:spacing w:line="276" w:lineRule="auto"/>
                                    <w:rPr>
                                      <w:b w:val="0"/>
                                      <w:bCs w:val="0"/>
                                    </w:rPr>
                                  </w:pPr>
                                </w:p>
                              </w:tc>
                              <w:tc>
                                <w:tcPr>
                                  <w:tcW w:w="5115" w:type="dxa"/>
                                  <w:shd w:val="clear" w:color="auto" w:fill="auto"/>
                                </w:tcPr>
                                <w:p w14:paraId="655BB22B" w14:textId="04FAA33B" w:rsidR="00E0450C" w:rsidRPr="00D353E1" w:rsidRDefault="00E0450C" w:rsidP="00B31086">
                                  <w:pPr>
                                    <w:spacing w:line="276" w:lineRule="auto"/>
                                    <w:rPr>
                                      <w:b w:val="0"/>
                                      <w:bCs w:val="0"/>
                                    </w:rPr>
                                  </w:pPr>
                                </w:p>
                              </w:tc>
                            </w:tr>
                            <w:tr w:rsidR="00E0450C" w:rsidRPr="00B31086" w14:paraId="5AFDA5A7" w14:textId="77777777" w:rsidTr="003A2685">
                              <w:tc>
                                <w:tcPr>
                                  <w:tcW w:w="4951" w:type="dxa"/>
                                </w:tcPr>
                                <w:p w14:paraId="04BD109C" w14:textId="77777777" w:rsidR="00E0450C" w:rsidRPr="00D353E1" w:rsidRDefault="00E0450C" w:rsidP="00B31086">
                                  <w:pPr>
                                    <w:spacing w:line="276" w:lineRule="auto"/>
                                    <w:rPr>
                                      <w:b w:val="0"/>
                                      <w:bCs w:val="0"/>
                                    </w:rPr>
                                  </w:pPr>
                                </w:p>
                              </w:tc>
                              <w:tc>
                                <w:tcPr>
                                  <w:tcW w:w="5115" w:type="dxa"/>
                                  <w:shd w:val="clear" w:color="auto" w:fill="auto"/>
                                </w:tcPr>
                                <w:p w14:paraId="65326FF3" w14:textId="36CD803A" w:rsidR="00E0450C" w:rsidRPr="00D353E1" w:rsidRDefault="00E0450C" w:rsidP="00B31086">
                                  <w:pPr>
                                    <w:spacing w:line="276" w:lineRule="auto"/>
                                    <w:rPr>
                                      <w:b w:val="0"/>
                                      <w:bCs w:val="0"/>
                                    </w:rPr>
                                  </w:pPr>
                                </w:p>
                              </w:tc>
                            </w:tr>
                            <w:tr w:rsidR="00E0450C" w:rsidRPr="00B31086" w14:paraId="663F9837" w14:textId="77777777" w:rsidTr="003A2685">
                              <w:tc>
                                <w:tcPr>
                                  <w:tcW w:w="4951" w:type="dxa"/>
                                </w:tcPr>
                                <w:p w14:paraId="0D0E9282" w14:textId="77777777" w:rsidR="00E0450C" w:rsidRPr="00D353E1" w:rsidRDefault="00E0450C" w:rsidP="00B31086">
                                  <w:pPr>
                                    <w:spacing w:line="276" w:lineRule="auto"/>
                                    <w:rPr>
                                      <w:b w:val="0"/>
                                      <w:bCs w:val="0"/>
                                    </w:rPr>
                                  </w:pPr>
                                </w:p>
                              </w:tc>
                              <w:tc>
                                <w:tcPr>
                                  <w:tcW w:w="5115" w:type="dxa"/>
                                  <w:shd w:val="clear" w:color="auto" w:fill="auto"/>
                                </w:tcPr>
                                <w:p w14:paraId="4FC8D27B" w14:textId="6432D47C" w:rsidR="00E0450C" w:rsidRPr="00D353E1" w:rsidRDefault="00E0450C" w:rsidP="00B31086">
                                  <w:pPr>
                                    <w:spacing w:line="276" w:lineRule="auto"/>
                                    <w:rPr>
                                      <w:b w:val="0"/>
                                      <w:bCs w:val="0"/>
                                    </w:rPr>
                                  </w:pPr>
                                </w:p>
                              </w:tc>
                            </w:tr>
                            <w:tr w:rsidR="00E0450C" w:rsidRPr="00B31086" w14:paraId="39CCF5C7" w14:textId="77777777" w:rsidTr="003A2685">
                              <w:tc>
                                <w:tcPr>
                                  <w:tcW w:w="4951" w:type="dxa"/>
                                </w:tcPr>
                                <w:p w14:paraId="2F6DE5F7" w14:textId="77777777" w:rsidR="00E0450C" w:rsidRPr="00D353E1" w:rsidRDefault="00E0450C" w:rsidP="00B31086">
                                  <w:pPr>
                                    <w:spacing w:line="276" w:lineRule="auto"/>
                                    <w:rPr>
                                      <w:b w:val="0"/>
                                      <w:bCs w:val="0"/>
                                    </w:rPr>
                                  </w:pPr>
                                </w:p>
                              </w:tc>
                              <w:tc>
                                <w:tcPr>
                                  <w:tcW w:w="5115" w:type="dxa"/>
                                  <w:shd w:val="clear" w:color="auto" w:fill="auto"/>
                                </w:tcPr>
                                <w:p w14:paraId="30BF6686" w14:textId="03174991" w:rsidR="00E0450C" w:rsidRPr="00D353E1" w:rsidRDefault="00E0450C" w:rsidP="00B31086">
                                  <w:pPr>
                                    <w:spacing w:line="276" w:lineRule="auto"/>
                                    <w:rPr>
                                      <w:b w:val="0"/>
                                      <w:bCs w:val="0"/>
                                    </w:rPr>
                                  </w:pPr>
                                </w:p>
                              </w:tc>
                            </w:tr>
                            <w:tr w:rsidR="00E0450C" w:rsidRPr="00B31086" w14:paraId="49AEC824" w14:textId="77777777" w:rsidTr="003A2685">
                              <w:tc>
                                <w:tcPr>
                                  <w:tcW w:w="4951" w:type="dxa"/>
                                </w:tcPr>
                                <w:p w14:paraId="1C5C8BBE" w14:textId="77777777" w:rsidR="00E0450C" w:rsidRPr="00D353E1" w:rsidRDefault="00E0450C" w:rsidP="00B31086">
                                  <w:pPr>
                                    <w:spacing w:line="276" w:lineRule="auto"/>
                                    <w:rPr>
                                      <w:b w:val="0"/>
                                      <w:bCs w:val="0"/>
                                    </w:rPr>
                                  </w:pPr>
                                </w:p>
                              </w:tc>
                              <w:tc>
                                <w:tcPr>
                                  <w:tcW w:w="5115" w:type="dxa"/>
                                  <w:shd w:val="clear" w:color="auto" w:fill="auto"/>
                                </w:tcPr>
                                <w:p w14:paraId="06FD97A2" w14:textId="261C079B" w:rsidR="00E0450C" w:rsidRPr="00D353E1" w:rsidRDefault="00E0450C" w:rsidP="00B31086">
                                  <w:pPr>
                                    <w:spacing w:line="276" w:lineRule="auto"/>
                                    <w:rPr>
                                      <w:b w:val="0"/>
                                      <w:bCs w:val="0"/>
                                    </w:rPr>
                                  </w:pPr>
                                </w:p>
                              </w:tc>
                            </w:tr>
                            <w:tr w:rsidR="00E0450C" w:rsidRPr="00B31086" w14:paraId="40DC4312" w14:textId="77777777" w:rsidTr="003A2685">
                              <w:tc>
                                <w:tcPr>
                                  <w:tcW w:w="4951" w:type="dxa"/>
                                </w:tcPr>
                                <w:p w14:paraId="66296E07" w14:textId="77777777" w:rsidR="00E0450C" w:rsidRPr="00D353E1" w:rsidRDefault="00E0450C" w:rsidP="00B31086">
                                  <w:pPr>
                                    <w:spacing w:line="276" w:lineRule="auto"/>
                                    <w:rPr>
                                      <w:b w:val="0"/>
                                      <w:bCs w:val="0"/>
                                    </w:rPr>
                                  </w:pPr>
                                </w:p>
                              </w:tc>
                              <w:tc>
                                <w:tcPr>
                                  <w:tcW w:w="5115" w:type="dxa"/>
                                  <w:shd w:val="clear" w:color="auto" w:fill="auto"/>
                                </w:tcPr>
                                <w:p w14:paraId="5140DFF3" w14:textId="2569C7F9" w:rsidR="00E0450C" w:rsidRPr="00D353E1" w:rsidRDefault="00E0450C" w:rsidP="00B31086">
                                  <w:pPr>
                                    <w:spacing w:line="276" w:lineRule="auto"/>
                                    <w:rPr>
                                      <w:b w:val="0"/>
                                      <w:bCs w:val="0"/>
                                    </w:rPr>
                                  </w:pPr>
                                </w:p>
                              </w:tc>
                            </w:tr>
                            <w:tr w:rsidR="00E0450C" w:rsidRPr="00B31086" w14:paraId="45D13355" w14:textId="77777777" w:rsidTr="003A2685">
                              <w:tc>
                                <w:tcPr>
                                  <w:tcW w:w="4951" w:type="dxa"/>
                                </w:tcPr>
                                <w:p w14:paraId="5F00A226" w14:textId="77777777" w:rsidR="00E0450C" w:rsidRPr="00D353E1" w:rsidRDefault="00E0450C" w:rsidP="00B31086">
                                  <w:pPr>
                                    <w:spacing w:line="276" w:lineRule="auto"/>
                                    <w:rPr>
                                      <w:b w:val="0"/>
                                      <w:bCs w:val="0"/>
                                    </w:rPr>
                                  </w:pPr>
                                </w:p>
                              </w:tc>
                              <w:tc>
                                <w:tcPr>
                                  <w:tcW w:w="5115" w:type="dxa"/>
                                  <w:shd w:val="clear" w:color="auto" w:fill="auto"/>
                                </w:tcPr>
                                <w:p w14:paraId="5D05E28D" w14:textId="5E6EE2D3" w:rsidR="00E0450C" w:rsidRPr="00D353E1" w:rsidRDefault="00E0450C" w:rsidP="00B31086">
                                  <w:pPr>
                                    <w:spacing w:line="276" w:lineRule="auto"/>
                                    <w:rPr>
                                      <w:b w:val="0"/>
                                      <w:bCs w:val="0"/>
                                    </w:rPr>
                                  </w:pPr>
                                </w:p>
                              </w:tc>
                            </w:tr>
                            <w:tr w:rsidR="00E0450C" w:rsidRPr="00B31086" w14:paraId="119A0244" w14:textId="77777777" w:rsidTr="003A2685">
                              <w:tc>
                                <w:tcPr>
                                  <w:tcW w:w="4951" w:type="dxa"/>
                                </w:tcPr>
                                <w:p w14:paraId="22ED0AF4" w14:textId="77777777" w:rsidR="00E0450C" w:rsidRPr="00D353E1" w:rsidRDefault="00E0450C" w:rsidP="00B31086">
                                  <w:pPr>
                                    <w:spacing w:line="276" w:lineRule="auto"/>
                                    <w:rPr>
                                      <w:b w:val="0"/>
                                      <w:bCs w:val="0"/>
                                    </w:rPr>
                                  </w:pPr>
                                </w:p>
                              </w:tc>
                              <w:tc>
                                <w:tcPr>
                                  <w:tcW w:w="5115" w:type="dxa"/>
                                  <w:shd w:val="clear" w:color="auto" w:fill="auto"/>
                                </w:tcPr>
                                <w:p w14:paraId="05AB243E" w14:textId="3659826B" w:rsidR="00E0450C" w:rsidRPr="00D353E1" w:rsidRDefault="00E0450C" w:rsidP="00B31086">
                                  <w:pPr>
                                    <w:spacing w:line="276" w:lineRule="auto"/>
                                    <w:rPr>
                                      <w:b w:val="0"/>
                                      <w:bCs w:val="0"/>
                                    </w:rPr>
                                  </w:pPr>
                                </w:p>
                              </w:tc>
                            </w:tr>
                            <w:tr w:rsidR="00E0450C" w:rsidRPr="00B31086" w14:paraId="4D18A1C5" w14:textId="77777777" w:rsidTr="00090F3F">
                              <w:tc>
                                <w:tcPr>
                                  <w:tcW w:w="10066" w:type="dxa"/>
                                  <w:gridSpan w:val="2"/>
                                </w:tcPr>
                                <w:p w14:paraId="773526A6" w14:textId="717715B8" w:rsidR="00E0450C" w:rsidRPr="00D353E1" w:rsidRDefault="00E0450C" w:rsidP="007016BE">
                                  <w:pPr>
                                    <w:spacing w:line="276" w:lineRule="auto"/>
                                    <w:jc w:val="both"/>
                                    <w:rPr>
                                      <w:b w:val="0"/>
                                      <w:bCs w:val="0"/>
                                    </w:rPr>
                                  </w:pPr>
                                  <w:r w:rsidRPr="007016BE">
                                    <w:rPr>
                                      <w:bCs w:val="0"/>
                                      <w:sz w:val="21"/>
                                      <w:szCs w:val="21"/>
                                      <w:u w:val="single"/>
                                    </w:rPr>
                                    <w:t xml:space="preserve">Bài </w:t>
                                  </w:r>
                                  <w:r>
                                    <w:rPr>
                                      <w:bCs w:val="0"/>
                                      <w:sz w:val="21"/>
                                      <w:szCs w:val="21"/>
                                      <w:u w:val="single"/>
                                      <w:lang w:val="vi-VN"/>
                                    </w:rPr>
                                    <w:t>6</w:t>
                                  </w:r>
                                  <w:r w:rsidRPr="007016BE">
                                    <w:rPr>
                                      <w:bCs w:val="0"/>
                                      <w:sz w:val="21"/>
                                      <w:szCs w:val="21"/>
                                      <w:u w:val="single"/>
                                    </w:rPr>
                                    <w:t>:</w:t>
                                  </w:r>
                                  <w:r w:rsidRPr="007016BE">
                                    <w:rPr>
                                      <w:b w:val="0"/>
                                      <w:sz w:val="21"/>
                                      <w:szCs w:val="21"/>
                                    </w:rPr>
                                    <w:t xml:space="preserve"> Cho viên bi A chuyển động tới va chạm vào bi B đang đứng yên, v</w:t>
                                  </w:r>
                                  <w:r w:rsidRPr="007016BE">
                                    <w:rPr>
                                      <w:b w:val="0"/>
                                      <w:sz w:val="21"/>
                                      <w:szCs w:val="21"/>
                                      <w:vertAlign w:val="subscript"/>
                                    </w:rPr>
                                    <w:t>A</w:t>
                                  </w:r>
                                  <w:r w:rsidRPr="007016BE">
                                    <w:rPr>
                                      <w:b w:val="0"/>
                                      <w:sz w:val="21"/>
                                      <w:szCs w:val="21"/>
                                    </w:rPr>
                                    <w:t xml:space="preserve"> = 20m/s sau va chạm bi A tiếp tục chuyển động theo phương cũ với v = 10m/s, thời gian xảy ra va chạm là 0,4s. Tính gia tốc của 2 viên bi, biết m</w:t>
                                  </w:r>
                                  <w:r w:rsidRPr="007016BE">
                                    <w:rPr>
                                      <w:b w:val="0"/>
                                      <w:sz w:val="21"/>
                                      <w:szCs w:val="21"/>
                                      <w:vertAlign w:val="subscript"/>
                                    </w:rPr>
                                    <w:t>A</w:t>
                                  </w:r>
                                  <w:r w:rsidRPr="007016BE">
                                    <w:rPr>
                                      <w:b w:val="0"/>
                                      <w:sz w:val="21"/>
                                      <w:szCs w:val="21"/>
                                    </w:rPr>
                                    <w:t xml:space="preserve"> = 200g, m</w:t>
                                  </w:r>
                                  <w:r w:rsidRPr="007016BE">
                                    <w:rPr>
                                      <w:b w:val="0"/>
                                      <w:sz w:val="21"/>
                                      <w:szCs w:val="21"/>
                                      <w:vertAlign w:val="subscript"/>
                                    </w:rPr>
                                    <w:t>B</w:t>
                                  </w:r>
                                  <w:r w:rsidRPr="007016BE">
                                    <w:rPr>
                                      <w:b w:val="0"/>
                                      <w:sz w:val="21"/>
                                      <w:szCs w:val="21"/>
                                    </w:rPr>
                                    <w:t xml:space="preserve"> = 100g.</w:t>
                                  </w:r>
                                </w:p>
                              </w:tc>
                            </w:tr>
                            <w:tr w:rsidR="00E0450C" w:rsidRPr="00B31086" w14:paraId="194A1968" w14:textId="77777777" w:rsidTr="003A2685">
                              <w:tc>
                                <w:tcPr>
                                  <w:tcW w:w="4951" w:type="dxa"/>
                                </w:tcPr>
                                <w:p w14:paraId="2C7985AF" w14:textId="77777777" w:rsidR="00E0450C" w:rsidRPr="00D353E1" w:rsidRDefault="00E0450C" w:rsidP="00B31086">
                                  <w:pPr>
                                    <w:spacing w:line="276" w:lineRule="auto"/>
                                    <w:rPr>
                                      <w:b w:val="0"/>
                                      <w:bCs w:val="0"/>
                                    </w:rPr>
                                  </w:pPr>
                                </w:p>
                              </w:tc>
                              <w:tc>
                                <w:tcPr>
                                  <w:tcW w:w="5115" w:type="dxa"/>
                                  <w:shd w:val="clear" w:color="auto" w:fill="auto"/>
                                </w:tcPr>
                                <w:p w14:paraId="4502D8F5" w14:textId="26267594" w:rsidR="00E0450C" w:rsidRPr="00D353E1" w:rsidRDefault="00E0450C" w:rsidP="00B31086">
                                  <w:pPr>
                                    <w:spacing w:line="276" w:lineRule="auto"/>
                                    <w:rPr>
                                      <w:b w:val="0"/>
                                      <w:bCs w:val="0"/>
                                    </w:rPr>
                                  </w:pPr>
                                </w:p>
                              </w:tc>
                            </w:tr>
                            <w:tr w:rsidR="00E0450C" w:rsidRPr="00B31086" w14:paraId="5D6E604D" w14:textId="77777777" w:rsidTr="003A2685">
                              <w:tc>
                                <w:tcPr>
                                  <w:tcW w:w="4951" w:type="dxa"/>
                                </w:tcPr>
                                <w:p w14:paraId="22BF57FD" w14:textId="77777777" w:rsidR="00E0450C" w:rsidRPr="00D353E1" w:rsidRDefault="00E0450C" w:rsidP="00B31086">
                                  <w:pPr>
                                    <w:spacing w:line="276" w:lineRule="auto"/>
                                    <w:rPr>
                                      <w:b w:val="0"/>
                                      <w:bCs w:val="0"/>
                                    </w:rPr>
                                  </w:pPr>
                                </w:p>
                              </w:tc>
                              <w:tc>
                                <w:tcPr>
                                  <w:tcW w:w="5115" w:type="dxa"/>
                                  <w:shd w:val="clear" w:color="auto" w:fill="auto"/>
                                </w:tcPr>
                                <w:p w14:paraId="4ABD5B8F" w14:textId="4D0A6486" w:rsidR="00E0450C" w:rsidRPr="00D353E1" w:rsidRDefault="00E0450C" w:rsidP="00B31086">
                                  <w:pPr>
                                    <w:spacing w:line="276" w:lineRule="auto"/>
                                    <w:rPr>
                                      <w:b w:val="0"/>
                                      <w:bCs w:val="0"/>
                                    </w:rPr>
                                  </w:pPr>
                                </w:p>
                              </w:tc>
                            </w:tr>
                            <w:tr w:rsidR="00E0450C" w:rsidRPr="00B31086" w14:paraId="0F2E5B98" w14:textId="77777777" w:rsidTr="003A2685">
                              <w:tc>
                                <w:tcPr>
                                  <w:tcW w:w="4951" w:type="dxa"/>
                                </w:tcPr>
                                <w:p w14:paraId="76230A09" w14:textId="77777777" w:rsidR="00E0450C" w:rsidRPr="00D353E1" w:rsidRDefault="00E0450C" w:rsidP="00B31086">
                                  <w:pPr>
                                    <w:spacing w:line="276" w:lineRule="auto"/>
                                    <w:rPr>
                                      <w:b w:val="0"/>
                                      <w:bCs w:val="0"/>
                                    </w:rPr>
                                  </w:pPr>
                                </w:p>
                              </w:tc>
                              <w:tc>
                                <w:tcPr>
                                  <w:tcW w:w="5115" w:type="dxa"/>
                                  <w:shd w:val="clear" w:color="auto" w:fill="auto"/>
                                </w:tcPr>
                                <w:p w14:paraId="6E7164A1" w14:textId="219F44E7" w:rsidR="00E0450C" w:rsidRPr="00D353E1" w:rsidRDefault="00E0450C" w:rsidP="00B31086">
                                  <w:pPr>
                                    <w:spacing w:line="276" w:lineRule="auto"/>
                                    <w:rPr>
                                      <w:b w:val="0"/>
                                      <w:bCs w:val="0"/>
                                    </w:rPr>
                                  </w:pPr>
                                </w:p>
                              </w:tc>
                            </w:tr>
                            <w:tr w:rsidR="00E0450C" w:rsidRPr="00B31086" w14:paraId="445F4779" w14:textId="77777777" w:rsidTr="003A2685">
                              <w:tc>
                                <w:tcPr>
                                  <w:tcW w:w="4951" w:type="dxa"/>
                                </w:tcPr>
                                <w:p w14:paraId="26B7FF66" w14:textId="77777777" w:rsidR="00E0450C" w:rsidRPr="00D353E1" w:rsidRDefault="00E0450C" w:rsidP="00B31086">
                                  <w:pPr>
                                    <w:spacing w:line="276" w:lineRule="auto"/>
                                    <w:rPr>
                                      <w:b w:val="0"/>
                                      <w:bCs w:val="0"/>
                                    </w:rPr>
                                  </w:pPr>
                                </w:p>
                              </w:tc>
                              <w:tc>
                                <w:tcPr>
                                  <w:tcW w:w="5115" w:type="dxa"/>
                                  <w:shd w:val="clear" w:color="auto" w:fill="auto"/>
                                </w:tcPr>
                                <w:p w14:paraId="007C874D" w14:textId="3944FD59" w:rsidR="00E0450C" w:rsidRPr="00D353E1" w:rsidRDefault="00E0450C" w:rsidP="00B31086">
                                  <w:pPr>
                                    <w:spacing w:line="276" w:lineRule="auto"/>
                                    <w:rPr>
                                      <w:b w:val="0"/>
                                      <w:bCs w:val="0"/>
                                    </w:rPr>
                                  </w:pPr>
                                </w:p>
                              </w:tc>
                            </w:tr>
                            <w:tr w:rsidR="00E0450C" w:rsidRPr="00B31086" w14:paraId="105B010E" w14:textId="77777777" w:rsidTr="003A2685">
                              <w:tc>
                                <w:tcPr>
                                  <w:tcW w:w="4951" w:type="dxa"/>
                                </w:tcPr>
                                <w:p w14:paraId="1C2B8209" w14:textId="77777777" w:rsidR="00E0450C" w:rsidRPr="00D353E1" w:rsidRDefault="00E0450C" w:rsidP="00B31086">
                                  <w:pPr>
                                    <w:spacing w:line="276" w:lineRule="auto"/>
                                    <w:rPr>
                                      <w:b w:val="0"/>
                                      <w:bCs w:val="0"/>
                                    </w:rPr>
                                  </w:pPr>
                                </w:p>
                              </w:tc>
                              <w:tc>
                                <w:tcPr>
                                  <w:tcW w:w="5115" w:type="dxa"/>
                                  <w:shd w:val="clear" w:color="auto" w:fill="auto"/>
                                </w:tcPr>
                                <w:p w14:paraId="1645D722" w14:textId="7BCDAB24" w:rsidR="00E0450C" w:rsidRPr="00D353E1" w:rsidRDefault="00E0450C" w:rsidP="00B31086">
                                  <w:pPr>
                                    <w:spacing w:line="276" w:lineRule="auto"/>
                                    <w:rPr>
                                      <w:b w:val="0"/>
                                      <w:bCs w:val="0"/>
                                    </w:rPr>
                                  </w:pPr>
                                </w:p>
                              </w:tc>
                            </w:tr>
                            <w:tr w:rsidR="00E0450C" w:rsidRPr="00B31086" w14:paraId="6A0F130F" w14:textId="77777777" w:rsidTr="003A2685">
                              <w:tc>
                                <w:tcPr>
                                  <w:tcW w:w="4951" w:type="dxa"/>
                                </w:tcPr>
                                <w:p w14:paraId="4223088E" w14:textId="77777777" w:rsidR="00E0450C" w:rsidRPr="00D353E1" w:rsidRDefault="00E0450C" w:rsidP="00B31086">
                                  <w:pPr>
                                    <w:spacing w:line="276" w:lineRule="auto"/>
                                    <w:rPr>
                                      <w:b w:val="0"/>
                                      <w:bCs w:val="0"/>
                                    </w:rPr>
                                  </w:pPr>
                                </w:p>
                              </w:tc>
                              <w:tc>
                                <w:tcPr>
                                  <w:tcW w:w="5115" w:type="dxa"/>
                                  <w:shd w:val="clear" w:color="auto" w:fill="auto"/>
                                </w:tcPr>
                                <w:p w14:paraId="0E44376D" w14:textId="4C2853C8" w:rsidR="00E0450C" w:rsidRPr="00D353E1" w:rsidRDefault="00E0450C" w:rsidP="00B31086">
                                  <w:pPr>
                                    <w:spacing w:line="276" w:lineRule="auto"/>
                                    <w:rPr>
                                      <w:b w:val="0"/>
                                      <w:bCs w:val="0"/>
                                    </w:rPr>
                                  </w:pPr>
                                </w:p>
                              </w:tc>
                            </w:tr>
                            <w:tr w:rsidR="00E0450C" w:rsidRPr="00B31086" w14:paraId="41D080ED" w14:textId="77777777" w:rsidTr="003A2685">
                              <w:tc>
                                <w:tcPr>
                                  <w:tcW w:w="4951" w:type="dxa"/>
                                </w:tcPr>
                                <w:p w14:paraId="4B87589D" w14:textId="77777777" w:rsidR="00E0450C" w:rsidRPr="00D353E1" w:rsidRDefault="00E0450C" w:rsidP="00B31086">
                                  <w:pPr>
                                    <w:spacing w:line="276" w:lineRule="auto"/>
                                    <w:rPr>
                                      <w:b w:val="0"/>
                                      <w:bCs w:val="0"/>
                                    </w:rPr>
                                  </w:pPr>
                                </w:p>
                              </w:tc>
                              <w:tc>
                                <w:tcPr>
                                  <w:tcW w:w="5115" w:type="dxa"/>
                                  <w:shd w:val="clear" w:color="auto" w:fill="auto"/>
                                </w:tcPr>
                                <w:p w14:paraId="5F5B04B5" w14:textId="550C14D0" w:rsidR="00E0450C" w:rsidRPr="00D353E1" w:rsidRDefault="00E0450C" w:rsidP="00B31086">
                                  <w:pPr>
                                    <w:spacing w:line="276" w:lineRule="auto"/>
                                    <w:rPr>
                                      <w:b w:val="0"/>
                                      <w:bCs w:val="0"/>
                                    </w:rPr>
                                  </w:pPr>
                                </w:p>
                              </w:tc>
                            </w:tr>
                            <w:tr w:rsidR="00E0450C" w:rsidRPr="00B31086" w14:paraId="42C28902" w14:textId="77777777" w:rsidTr="003A2685">
                              <w:tc>
                                <w:tcPr>
                                  <w:tcW w:w="4951" w:type="dxa"/>
                                </w:tcPr>
                                <w:p w14:paraId="3CED318D" w14:textId="77777777" w:rsidR="00E0450C" w:rsidRPr="00D353E1" w:rsidRDefault="00E0450C" w:rsidP="00B31086">
                                  <w:pPr>
                                    <w:spacing w:line="276" w:lineRule="auto"/>
                                    <w:rPr>
                                      <w:b w:val="0"/>
                                      <w:bCs w:val="0"/>
                                    </w:rPr>
                                  </w:pPr>
                                </w:p>
                              </w:tc>
                              <w:tc>
                                <w:tcPr>
                                  <w:tcW w:w="5115" w:type="dxa"/>
                                  <w:shd w:val="clear" w:color="auto" w:fill="auto"/>
                                </w:tcPr>
                                <w:p w14:paraId="76EED086" w14:textId="225F4BD7" w:rsidR="00E0450C" w:rsidRPr="00D353E1" w:rsidRDefault="00E0450C" w:rsidP="00B31086">
                                  <w:pPr>
                                    <w:spacing w:line="276" w:lineRule="auto"/>
                                    <w:rPr>
                                      <w:b w:val="0"/>
                                      <w:bCs w:val="0"/>
                                    </w:rPr>
                                  </w:pPr>
                                </w:p>
                              </w:tc>
                            </w:tr>
                            <w:tr w:rsidR="00E0450C" w:rsidRPr="00B31086" w14:paraId="24B1DCDD" w14:textId="77777777" w:rsidTr="003A2685">
                              <w:tc>
                                <w:tcPr>
                                  <w:tcW w:w="4951" w:type="dxa"/>
                                </w:tcPr>
                                <w:p w14:paraId="023A74B3" w14:textId="77777777" w:rsidR="00E0450C" w:rsidRPr="00D353E1" w:rsidRDefault="00E0450C" w:rsidP="00B31086">
                                  <w:pPr>
                                    <w:spacing w:line="276" w:lineRule="auto"/>
                                    <w:rPr>
                                      <w:b w:val="0"/>
                                      <w:bCs w:val="0"/>
                                    </w:rPr>
                                  </w:pPr>
                                </w:p>
                              </w:tc>
                              <w:tc>
                                <w:tcPr>
                                  <w:tcW w:w="5115" w:type="dxa"/>
                                  <w:shd w:val="clear" w:color="auto" w:fill="auto"/>
                                </w:tcPr>
                                <w:p w14:paraId="3C0EF3F5" w14:textId="7292BBC5" w:rsidR="00E0450C" w:rsidRPr="00D353E1" w:rsidRDefault="00E0450C" w:rsidP="00B31086">
                                  <w:pPr>
                                    <w:spacing w:line="276" w:lineRule="auto"/>
                                    <w:rPr>
                                      <w:b w:val="0"/>
                                      <w:bCs w:val="0"/>
                                    </w:rPr>
                                  </w:pPr>
                                </w:p>
                              </w:tc>
                            </w:tr>
                            <w:tr w:rsidR="00E0450C" w:rsidRPr="00B31086" w14:paraId="10673425" w14:textId="77777777" w:rsidTr="003A2685">
                              <w:tc>
                                <w:tcPr>
                                  <w:tcW w:w="4951" w:type="dxa"/>
                                </w:tcPr>
                                <w:p w14:paraId="47AA0267" w14:textId="77777777" w:rsidR="00E0450C" w:rsidRPr="00D353E1" w:rsidRDefault="00E0450C" w:rsidP="00B31086">
                                  <w:pPr>
                                    <w:spacing w:line="276" w:lineRule="auto"/>
                                    <w:rPr>
                                      <w:b w:val="0"/>
                                      <w:bCs w:val="0"/>
                                    </w:rPr>
                                  </w:pPr>
                                </w:p>
                              </w:tc>
                              <w:tc>
                                <w:tcPr>
                                  <w:tcW w:w="5115" w:type="dxa"/>
                                  <w:shd w:val="clear" w:color="auto" w:fill="auto"/>
                                </w:tcPr>
                                <w:p w14:paraId="5672E27A" w14:textId="179B9B85" w:rsidR="00E0450C" w:rsidRPr="00D353E1" w:rsidRDefault="00E0450C" w:rsidP="00B31086">
                                  <w:pPr>
                                    <w:spacing w:line="276" w:lineRule="auto"/>
                                    <w:rPr>
                                      <w:b w:val="0"/>
                                      <w:bCs w:val="0"/>
                                    </w:rPr>
                                  </w:pPr>
                                </w:p>
                              </w:tc>
                            </w:tr>
                            <w:tr w:rsidR="00E0450C" w:rsidRPr="00B31086" w14:paraId="0675CBC5" w14:textId="77777777" w:rsidTr="003A2685">
                              <w:tc>
                                <w:tcPr>
                                  <w:tcW w:w="4951" w:type="dxa"/>
                                </w:tcPr>
                                <w:p w14:paraId="6D9327DC" w14:textId="77777777" w:rsidR="00E0450C" w:rsidRPr="00D353E1" w:rsidRDefault="00E0450C" w:rsidP="00B31086">
                                  <w:pPr>
                                    <w:spacing w:line="276" w:lineRule="auto"/>
                                    <w:rPr>
                                      <w:b w:val="0"/>
                                      <w:bCs w:val="0"/>
                                    </w:rPr>
                                  </w:pPr>
                                </w:p>
                              </w:tc>
                              <w:tc>
                                <w:tcPr>
                                  <w:tcW w:w="5115" w:type="dxa"/>
                                  <w:shd w:val="clear" w:color="auto" w:fill="auto"/>
                                </w:tcPr>
                                <w:p w14:paraId="62483067" w14:textId="602B0607" w:rsidR="00E0450C" w:rsidRPr="00D353E1" w:rsidRDefault="00E0450C" w:rsidP="00B31086">
                                  <w:pPr>
                                    <w:spacing w:line="276" w:lineRule="auto"/>
                                    <w:rPr>
                                      <w:b w:val="0"/>
                                      <w:bCs w:val="0"/>
                                    </w:rPr>
                                  </w:pPr>
                                </w:p>
                              </w:tc>
                            </w:tr>
                            <w:tr w:rsidR="00E0450C" w:rsidRPr="00B31086" w14:paraId="3A36E6B0" w14:textId="77777777" w:rsidTr="003A2685">
                              <w:tc>
                                <w:tcPr>
                                  <w:tcW w:w="4951" w:type="dxa"/>
                                </w:tcPr>
                                <w:p w14:paraId="12FD738B" w14:textId="77777777" w:rsidR="00E0450C" w:rsidRPr="00D353E1" w:rsidRDefault="00E0450C" w:rsidP="00B31086">
                                  <w:pPr>
                                    <w:spacing w:line="276" w:lineRule="auto"/>
                                    <w:rPr>
                                      <w:b w:val="0"/>
                                      <w:bCs w:val="0"/>
                                    </w:rPr>
                                  </w:pPr>
                                </w:p>
                              </w:tc>
                              <w:tc>
                                <w:tcPr>
                                  <w:tcW w:w="5115" w:type="dxa"/>
                                  <w:shd w:val="clear" w:color="auto" w:fill="auto"/>
                                </w:tcPr>
                                <w:p w14:paraId="7016EAB4" w14:textId="416D23A6" w:rsidR="00E0450C" w:rsidRPr="00D353E1" w:rsidRDefault="00E0450C" w:rsidP="00B31086">
                                  <w:pPr>
                                    <w:spacing w:line="276" w:lineRule="auto"/>
                                    <w:rPr>
                                      <w:b w:val="0"/>
                                      <w:bCs w:val="0"/>
                                    </w:rPr>
                                  </w:pPr>
                                </w:p>
                              </w:tc>
                            </w:tr>
                            <w:tr w:rsidR="00E0450C" w:rsidRPr="00B31086" w14:paraId="2269E7BA" w14:textId="77777777" w:rsidTr="003A2685">
                              <w:tc>
                                <w:tcPr>
                                  <w:tcW w:w="4951" w:type="dxa"/>
                                </w:tcPr>
                                <w:p w14:paraId="47C2F06D" w14:textId="77777777" w:rsidR="00E0450C" w:rsidRPr="00D353E1" w:rsidRDefault="00E0450C" w:rsidP="00B31086">
                                  <w:pPr>
                                    <w:spacing w:line="276" w:lineRule="auto"/>
                                    <w:rPr>
                                      <w:b w:val="0"/>
                                      <w:bCs w:val="0"/>
                                    </w:rPr>
                                  </w:pPr>
                                </w:p>
                              </w:tc>
                              <w:tc>
                                <w:tcPr>
                                  <w:tcW w:w="5115" w:type="dxa"/>
                                  <w:shd w:val="clear" w:color="auto" w:fill="auto"/>
                                </w:tcPr>
                                <w:p w14:paraId="673CCBF8" w14:textId="204665FA" w:rsidR="00E0450C" w:rsidRPr="00D353E1" w:rsidRDefault="00E0450C" w:rsidP="00B31086">
                                  <w:pPr>
                                    <w:spacing w:line="276" w:lineRule="auto"/>
                                    <w:rPr>
                                      <w:b w:val="0"/>
                                      <w:bCs w:val="0"/>
                                    </w:rPr>
                                  </w:pPr>
                                </w:p>
                              </w:tc>
                            </w:tr>
                            <w:tr w:rsidR="00E0450C" w:rsidRPr="00B31086" w14:paraId="1B426E56" w14:textId="77777777" w:rsidTr="003A2685">
                              <w:tc>
                                <w:tcPr>
                                  <w:tcW w:w="4951" w:type="dxa"/>
                                </w:tcPr>
                                <w:p w14:paraId="03EFC0C6" w14:textId="77777777" w:rsidR="00E0450C" w:rsidRPr="00D353E1" w:rsidRDefault="00E0450C" w:rsidP="00B31086">
                                  <w:pPr>
                                    <w:spacing w:line="276" w:lineRule="auto"/>
                                    <w:rPr>
                                      <w:b w:val="0"/>
                                      <w:bCs w:val="0"/>
                                    </w:rPr>
                                  </w:pPr>
                                </w:p>
                              </w:tc>
                              <w:tc>
                                <w:tcPr>
                                  <w:tcW w:w="5115" w:type="dxa"/>
                                  <w:shd w:val="clear" w:color="auto" w:fill="auto"/>
                                </w:tcPr>
                                <w:p w14:paraId="1FC31D29" w14:textId="77777777" w:rsidR="00E0450C" w:rsidRPr="00D353E1" w:rsidRDefault="00E0450C" w:rsidP="00B31086">
                                  <w:pPr>
                                    <w:spacing w:line="276" w:lineRule="auto"/>
                                    <w:rPr>
                                      <w:b w:val="0"/>
                                      <w:bCs w:val="0"/>
                                    </w:rPr>
                                  </w:pPr>
                                </w:p>
                              </w:tc>
                            </w:tr>
                          </w:tbl>
                          <w:p w14:paraId="53EB7CFF" w14:textId="77777777" w:rsidR="00E0450C" w:rsidRPr="00B31086" w:rsidRDefault="00E0450C" w:rsidP="008B7B17">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76" type="#_x0000_t202" style="position:absolute;margin-left:-3.55pt;margin-top:.85pt;width:510.25pt;height:771p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">
                <v:path arrowok="t"/>
                <v:textbox>
                  <w:txbxContent>
                    <w:tbl>
                      <w:tblPr>
                        <w:tblW w:w="10066"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4951"/>
                        <w:gridCol w:w="5115"/>
                      </w:tblGrid>
                      <w:tr w:rsidR="00E0450C" w:rsidRPr="00B31086" w14:paraId="08A23E13" w14:textId="77777777" w:rsidTr="00090F3F">
                        <w:tc>
                          <w:tcPr>
                            <w:tcW w:w="10066" w:type="dxa"/>
                            <w:gridSpan w:val="2"/>
                          </w:tcPr>
                          <w:p w14:paraId="0EA26FA8" w14:textId="21D866FC" w:rsidR="00E0450C" w:rsidRPr="00B3072C" w:rsidRDefault="00E0450C" w:rsidP="00B3072C">
                            <w:pPr>
                              <w:spacing w:line="276" w:lineRule="auto"/>
                              <w:jc w:val="both"/>
                              <w:rPr>
                                <w:b w:val="0"/>
                                <w:bCs w:val="0"/>
                                <w:sz w:val="21"/>
                                <w:szCs w:val="21"/>
                                <w:lang w:val="vi-VN"/>
                              </w:rPr>
                            </w:pPr>
                            <w:r>
                              <w:rPr>
                                <w:sz w:val="21"/>
                                <w:szCs w:val="21"/>
                                <w:u w:val="single"/>
                                <w:lang w:val="vi-VN"/>
                              </w:rPr>
                              <w:t>Bài 4.</w:t>
                            </w:r>
                            <w:r>
                              <w:rPr>
                                <w:b w:val="0"/>
                                <w:bCs w:val="0"/>
                                <w:sz w:val="21"/>
                                <w:szCs w:val="21"/>
                                <w:lang w:val="vi-VN"/>
                              </w:rPr>
                              <w:t xml:space="preserve"> Trên mặt nằm ngang không ma sát, xe một chuyển động với độ lớn vận tốc 5 m/s đến va chạm vào xe hai đang đứng yên. Sau va chạm, xe một bật lại với tốc độ 150 cm/s, xe hai chuyển động với độ lớn vận tốc 200 cm/s. Biết khối lượng xe hai là 400 g. Tính khối lượng xe một. </w:t>
                            </w:r>
                          </w:p>
                        </w:tc>
                      </w:tr>
                      <w:tr w:rsidR="00E0450C" w:rsidRPr="00B31086" w14:paraId="11FC4A88" w14:textId="77777777" w:rsidTr="003A2685">
                        <w:tc>
                          <w:tcPr>
                            <w:tcW w:w="4951" w:type="dxa"/>
                          </w:tcPr>
                          <w:p w14:paraId="3033DFBC" w14:textId="77777777" w:rsidR="00E0450C" w:rsidRPr="00D353E1" w:rsidRDefault="00E0450C" w:rsidP="00B31086">
                            <w:pPr>
                              <w:spacing w:line="276" w:lineRule="auto"/>
                              <w:rPr>
                                <w:b w:val="0"/>
                                <w:bCs w:val="0"/>
                              </w:rPr>
                            </w:pPr>
                          </w:p>
                        </w:tc>
                        <w:tc>
                          <w:tcPr>
                            <w:tcW w:w="5115" w:type="dxa"/>
                            <w:shd w:val="clear" w:color="auto" w:fill="auto"/>
                          </w:tcPr>
                          <w:p w14:paraId="533421AA" w14:textId="6C9BCDD2" w:rsidR="00E0450C" w:rsidRPr="00D353E1" w:rsidRDefault="00E0450C" w:rsidP="00B31086">
                            <w:pPr>
                              <w:spacing w:line="276" w:lineRule="auto"/>
                              <w:rPr>
                                <w:b w:val="0"/>
                                <w:bCs w:val="0"/>
                              </w:rPr>
                            </w:pPr>
                          </w:p>
                        </w:tc>
                      </w:tr>
                      <w:tr w:rsidR="00E0450C" w:rsidRPr="00B31086" w14:paraId="775048DB" w14:textId="77777777" w:rsidTr="003A2685">
                        <w:tc>
                          <w:tcPr>
                            <w:tcW w:w="4951" w:type="dxa"/>
                          </w:tcPr>
                          <w:p w14:paraId="13BEE676" w14:textId="77777777" w:rsidR="00E0450C" w:rsidRPr="00D353E1" w:rsidRDefault="00E0450C" w:rsidP="00B31086">
                            <w:pPr>
                              <w:spacing w:line="276" w:lineRule="auto"/>
                              <w:rPr>
                                <w:b w:val="0"/>
                                <w:bCs w:val="0"/>
                              </w:rPr>
                            </w:pPr>
                          </w:p>
                        </w:tc>
                        <w:tc>
                          <w:tcPr>
                            <w:tcW w:w="5115" w:type="dxa"/>
                            <w:shd w:val="clear" w:color="auto" w:fill="auto"/>
                          </w:tcPr>
                          <w:p w14:paraId="16C3F9BB" w14:textId="511AFF3F" w:rsidR="00E0450C" w:rsidRPr="00D353E1" w:rsidRDefault="00E0450C" w:rsidP="00B31086">
                            <w:pPr>
                              <w:spacing w:line="276" w:lineRule="auto"/>
                              <w:rPr>
                                <w:b w:val="0"/>
                                <w:bCs w:val="0"/>
                              </w:rPr>
                            </w:pPr>
                          </w:p>
                        </w:tc>
                      </w:tr>
                      <w:tr w:rsidR="00E0450C" w:rsidRPr="00B31086" w14:paraId="727B85CB" w14:textId="77777777" w:rsidTr="003A2685">
                        <w:tc>
                          <w:tcPr>
                            <w:tcW w:w="4951" w:type="dxa"/>
                          </w:tcPr>
                          <w:p w14:paraId="03576686" w14:textId="77777777" w:rsidR="00E0450C" w:rsidRPr="00D353E1" w:rsidRDefault="00E0450C" w:rsidP="00B31086">
                            <w:pPr>
                              <w:spacing w:line="276" w:lineRule="auto"/>
                              <w:rPr>
                                <w:b w:val="0"/>
                                <w:bCs w:val="0"/>
                              </w:rPr>
                            </w:pPr>
                          </w:p>
                        </w:tc>
                        <w:tc>
                          <w:tcPr>
                            <w:tcW w:w="5115" w:type="dxa"/>
                            <w:shd w:val="clear" w:color="auto" w:fill="auto"/>
                          </w:tcPr>
                          <w:p w14:paraId="5E07F62A" w14:textId="1D9BF6CA" w:rsidR="00E0450C" w:rsidRPr="00D353E1" w:rsidRDefault="00E0450C" w:rsidP="00B31086">
                            <w:pPr>
                              <w:spacing w:line="276" w:lineRule="auto"/>
                              <w:rPr>
                                <w:b w:val="0"/>
                                <w:bCs w:val="0"/>
                              </w:rPr>
                            </w:pPr>
                          </w:p>
                        </w:tc>
                      </w:tr>
                      <w:tr w:rsidR="00E0450C" w:rsidRPr="00B31086" w14:paraId="3725D4B8" w14:textId="77777777" w:rsidTr="003A2685">
                        <w:tc>
                          <w:tcPr>
                            <w:tcW w:w="4951" w:type="dxa"/>
                          </w:tcPr>
                          <w:p w14:paraId="12289EC3" w14:textId="77777777" w:rsidR="00E0450C" w:rsidRPr="00D353E1" w:rsidRDefault="00E0450C" w:rsidP="00B31086">
                            <w:pPr>
                              <w:spacing w:line="276" w:lineRule="auto"/>
                              <w:rPr>
                                <w:b w:val="0"/>
                                <w:bCs w:val="0"/>
                              </w:rPr>
                            </w:pPr>
                          </w:p>
                        </w:tc>
                        <w:tc>
                          <w:tcPr>
                            <w:tcW w:w="5115" w:type="dxa"/>
                            <w:shd w:val="clear" w:color="auto" w:fill="auto"/>
                          </w:tcPr>
                          <w:p w14:paraId="07C8A31A" w14:textId="4B04CC90" w:rsidR="00E0450C" w:rsidRPr="00D353E1" w:rsidRDefault="00E0450C" w:rsidP="00B31086">
                            <w:pPr>
                              <w:spacing w:line="276" w:lineRule="auto"/>
                              <w:rPr>
                                <w:b w:val="0"/>
                                <w:bCs w:val="0"/>
                              </w:rPr>
                            </w:pPr>
                          </w:p>
                        </w:tc>
                      </w:tr>
                      <w:tr w:rsidR="00E0450C" w:rsidRPr="00B31086" w14:paraId="5BB4822C" w14:textId="77777777" w:rsidTr="003A2685">
                        <w:tc>
                          <w:tcPr>
                            <w:tcW w:w="4951" w:type="dxa"/>
                          </w:tcPr>
                          <w:p w14:paraId="5164906D" w14:textId="77777777" w:rsidR="00E0450C" w:rsidRPr="00D353E1" w:rsidRDefault="00E0450C" w:rsidP="00B31086">
                            <w:pPr>
                              <w:spacing w:line="276" w:lineRule="auto"/>
                              <w:rPr>
                                <w:b w:val="0"/>
                                <w:bCs w:val="0"/>
                              </w:rPr>
                            </w:pPr>
                          </w:p>
                        </w:tc>
                        <w:tc>
                          <w:tcPr>
                            <w:tcW w:w="5115" w:type="dxa"/>
                            <w:shd w:val="clear" w:color="auto" w:fill="auto"/>
                          </w:tcPr>
                          <w:p w14:paraId="415E5A21" w14:textId="3B5F4847" w:rsidR="00E0450C" w:rsidRPr="00D353E1" w:rsidRDefault="00E0450C" w:rsidP="00B31086">
                            <w:pPr>
                              <w:spacing w:line="276" w:lineRule="auto"/>
                              <w:rPr>
                                <w:b w:val="0"/>
                                <w:bCs w:val="0"/>
                              </w:rPr>
                            </w:pPr>
                          </w:p>
                        </w:tc>
                      </w:tr>
                      <w:tr w:rsidR="00E0450C" w:rsidRPr="00B31086" w14:paraId="1890D9FD" w14:textId="77777777" w:rsidTr="003A2685">
                        <w:tc>
                          <w:tcPr>
                            <w:tcW w:w="4951" w:type="dxa"/>
                          </w:tcPr>
                          <w:p w14:paraId="622A2402" w14:textId="77777777" w:rsidR="00E0450C" w:rsidRPr="00D353E1" w:rsidRDefault="00E0450C" w:rsidP="00B31086">
                            <w:pPr>
                              <w:spacing w:line="276" w:lineRule="auto"/>
                              <w:rPr>
                                <w:b w:val="0"/>
                                <w:bCs w:val="0"/>
                              </w:rPr>
                            </w:pPr>
                          </w:p>
                        </w:tc>
                        <w:tc>
                          <w:tcPr>
                            <w:tcW w:w="5115" w:type="dxa"/>
                            <w:shd w:val="clear" w:color="auto" w:fill="auto"/>
                          </w:tcPr>
                          <w:p w14:paraId="36F2B830" w14:textId="1A058E20" w:rsidR="00E0450C" w:rsidRPr="00D353E1" w:rsidRDefault="00E0450C" w:rsidP="00B31086">
                            <w:pPr>
                              <w:spacing w:line="276" w:lineRule="auto"/>
                              <w:rPr>
                                <w:b w:val="0"/>
                                <w:bCs w:val="0"/>
                              </w:rPr>
                            </w:pPr>
                          </w:p>
                        </w:tc>
                      </w:tr>
                      <w:tr w:rsidR="00E0450C" w:rsidRPr="00B31086" w14:paraId="2240202E" w14:textId="77777777" w:rsidTr="003A2685">
                        <w:tc>
                          <w:tcPr>
                            <w:tcW w:w="4951" w:type="dxa"/>
                          </w:tcPr>
                          <w:p w14:paraId="7395A087" w14:textId="77777777" w:rsidR="00E0450C" w:rsidRPr="00D353E1" w:rsidRDefault="00E0450C" w:rsidP="00B31086">
                            <w:pPr>
                              <w:spacing w:line="276" w:lineRule="auto"/>
                              <w:rPr>
                                <w:b w:val="0"/>
                                <w:bCs w:val="0"/>
                              </w:rPr>
                            </w:pPr>
                          </w:p>
                        </w:tc>
                        <w:tc>
                          <w:tcPr>
                            <w:tcW w:w="5115" w:type="dxa"/>
                            <w:shd w:val="clear" w:color="auto" w:fill="auto"/>
                          </w:tcPr>
                          <w:p w14:paraId="08077C81" w14:textId="05B45E63" w:rsidR="00E0450C" w:rsidRPr="00D353E1" w:rsidRDefault="00E0450C" w:rsidP="00B31086">
                            <w:pPr>
                              <w:spacing w:line="276" w:lineRule="auto"/>
                              <w:rPr>
                                <w:b w:val="0"/>
                                <w:bCs w:val="0"/>
                              </w:rPr>
                            </w:pPr>
                          </w:p>
                        </w:tc>
                      </w:tr>
                      <w:tr w:rsidR="00E0450C" w:rsidRPr="00B31086" w14:paraId="78871AE7" w14:textId="77777777" w:rsidTr="003A2685">
                        <w:tc>
                          <w:tcPr>
                            <w:tcW w:w="4951" w:type="dxa"/>
                          </w:tcPr>
                          <w:p w14:paraId="7A74696D" w14:textId="77777777" w:rsidR="00E0450C" w:rsidRPr="00D353E1" w:rsidRDefault="00E0450C" w:rsidP="00B31086">
                            <w:pPr>
                              <w:spacing w:line="276" w:lineRule="auto"/>
                              <w:rPr>
                                <w:b w:val="0"/>
                                <w:bCs w:val="0"/>
                              </w:rPr>
                            </w:pPr>
                          </w:p>
                        </w:tc>
                        <w:tc>
                          <w:tcPr>
                            <w:tcW w:w="5115" w:type="dxa"/>
                            <w:shd w:val="clear" w:color="auto" w:fill="auto"/>
                          </w:tcPr>
                          <w:p w14:paraId="111F4AD9" w14:textId="4E3C4D75" w:rsidR="00E0450C" w:rsidRPr="00D353E1" w:rsidRDefault="00E0450C" w:rsidP="00B31086">
                            <w:pPr>
                              <w:spacing w:line="276" w:lineRule="auto"/>
                              <w:rPr>
                                <w:b w:val="0"/>
                                <w:bCs w:val="0"/>
                              </w:rPr>
                            </w:pPr>
                          </w:p>
                        </w:tc>
                      </w:tr>
                      <w:tr w:rsidR="00E0450C" w:rsidRPr="00B31086" w14:paraId="5478D72D" w14:textId="77777777" w:rsidTr="003A2685">
                        <w:tc>
                          <w:tcPr>
                            <w:tcW w:w="4951" w:type="dxa"/>
                          </w:tcPr>
                          <w:p w14:paraId="3CFE0090" w14:textId="77777777" w:rsidR="00E0450C" w:rsidRPr="00D353E1" w:rsidRDefault="00E0450C" w:rsidP="00B31086">
                            <w:pPr>
                              <w:spacing w:line="276" w:lineRule="auto"/>
                              <w:rPr>
                                <w:b w:val="0"/>
                                <w:bCs w:val="0"/>
                              </w:rPr>
                            </w:pPr>
                          </w:p>
                        </w:tc>
                        <w:tc>
                          <w:tcPr>
                            <w:tcW w:w="5115" w:type="dxa"/>
                            <w:shd w:val="clear" w:color="auto" w:fill="auto"/>
                          </w:tcPr>
                          <w:p w14:paraId="72201955" w14:textId="5EFD7853" w:rsidR="00E0450C" w:rsidRPr="00D353E1" w:rsidRDefault="00E0450C" w:rsidP="00B31086">
                            <w:pPr>
                              <w:spacing w:line="276" w:lineRule="auto"/>
                              <w:rPr>
                                <w:b w:val="0"/>
                                <w:bCs w:val="0"/>
                              </w:rPr>
                            </w:pPr>
                          </w:p>
                        </w:tc>
                      </w:tr>
                      <w:tr w:rsidR="00E0450C" w:rsidRPr="00B31086" w14:paraId="7122E9B4" w14:textId="77777777" w:rsidTr="00090F3F">
                        <w:tc>
                          <w:tcPr>
                            <w:tcW w:w="10066" w:type="dxa"/>
                            <w:gridSpan w:val="2"/>
                          </w:tcPr>
                          <w:p w14:paraId="2C8E7B74" w14:textId="3044A0BE" w:rsidR="00E0450C" w:rsidRPr="008B3446" w:rsidRDefault="00E0450C" w:rsidP="008B3446">
                            <w:pPr>
                              <w:spacing w:line="276" w:lineRule="auto"/>
                              <w:jc w:val="both"/>
                              <w:rPr>
                                <w:b w:val="0"/>
                                <w:bCs w:val="0"/>
                              </w:rPr>
                            </w:pPr>
                            <w:r>
                              <w:rPr>
                                <w:sz w:val="21"/>
                                <w:szCs w:val="21"/>
                                <w:u w:val="single"/>
                                <w:lang w:val="vi-VN"/>
                              </w:rPr>
                              <w:t>Bài 5.</w:t>
                            </w:r>
                            <w:r>
                              <w:rPr>
                                <w:b w:val="0"/>
                                <w:bCs w:val="0"/>
                                <w:sz w:val="21"/>
                                <w:szCs w:val="21"/>
                                <w:lang w:val="vi-VN"/>
                              </w:rPr>
                              <w:t xml:space="preserve"> Hai quả cầu chuyển động trên mặt phẳng nằm ngang, quả cầu 1 chuyển động với vận tốc 4 m/s đến va chạm vào quả cầu thứ hai đang đứng yên. Sau va chạm cả hai quả cầu chuyển động theo hướng cũ của quả cầu 1 với cùng vận tốc 2 m/s. Tìm tỉ số khối lượng m</w:t>
                            </w:r>
                            <w:r>
                              <w:rPr>
                                <w:b w:val="0"/>
                                <w:bCs w:val="0"/>
                                <w:sz w:val="21"/>
                                <w:szCs w:val="21"/>
                                <w:vertAlign w:val="subscript"/>
                                <w:lang w:val="vi-VN"/>
                              </w:rPr>
                              <w:t>1</w:t>
                            </w:r>
                            <w:r>
                              <w:rPr>
                                <w:b w:val="0"/>
                                <w:bCs w:val="0"/>
                                <w:sz w:val="21"/>
                                <w:szCs w:val="21"/>
                                <w:lang w:val="vi-VN"/>
                              </w:rPr>
                              <w:t>/m</w:t>
                            </w:r>
                            <w:r>
                              <w:rPr>
                                <w:b w:val="0"/>
                                <w:bCs w:val="0"/>
                                <w:sz w:val="21"/>
                                <w:szCs w:val="21"/>
                                <w:vertAlign w:val="subscript"/>
                                <w:lang w:val="vi-VN"/>
                              </w:rPr>
                              <w:t>2</w:t>
                            </w:r>
                            <w:r>
                              <w:rPr>
                                <w:b w:val="0"/>
                                <w:bCs w:val="0"/>
                                <w:sz w:val="21"/>
                                <w:szCs w:val="21"/>
                                <w:lang w:val="vi-VN"/>
                              </w:rPr>
                              <w:t xml:space="preserve">. </w:t>
                            </w:r>
                          </w:p>
                        </w:tc>
                      </w:tr>
                      <w:tr w:rsidR="00E0450C" w:rsidRPr="00B31086" w14:paraId="575252E1" w14:textId="77777777" w:rsidTr="003A2685">
                        <w:tc>
                          <w:tcPr>
                            <w:tcW w:w="4951" w:type="dxa"/>
                          </w:tcPr>
                          <w:p w14:paraId="76C78CF4" w14:textId="77777777" w:rsidR="00E0450C" w:rsidRPr="00D353E1" w:rsidRDefault="00E0450C" w:rsidP="00B31086">
                            <w:pPr>
                              <w:spacing w:line="276" w:lineRule="auto"/>
                              <w:rPr>
                                <w:b w:val="0"/>
                                <w:bCs w:val="0"/>
                              </w:rPr>
                            </w:pPr>
                          </w:p>
                        </w:tc>
                        <w:tc>
                          <w:tcPr>
                            <w:tcW w:w="5115" w:type="dxa"/>
                            <w:shd w:val="clear" w:color="auto" w:fill="auto"/>
                          </w:tcPr>
                          <w:p w14:paraId="636C930D" w14:textId="0B69D971" w:rsidR="00E0450C" w:rsidRPr="00D353E1" w:rsidRDefault="00E0450C" w:rsidP="00B31086">
                            <w:pPr>
                              <w:spacing w:line="276" w:lineRule="auto"/>
                              <w:rPr>
                                <w:b w:val="0"/>
                                <w:bCs w:val="0"/>
                              </w:rPr>
                            </w:pPr>
                          </w:p>
                        </w:tc>
                      </w:tr>
                      <w:tr w:rsidR="00E0450C" w:rsidRPr="00B31086" w14:paraId="6CD93F3B" w14:textId="77777777" w:rsidTr="003A2685">
                        <w:tc>
                          <w:tcPr>
                            <w:tcW w:w="4951" w:type="dxa"/>
                          </w:tcPr>
                          <w:p w14:paraId="5F135D99" w14:textId="77777777" w:rsidR="00E0450C" w:rsidRPr="00D353E1" w:rsidRDefault="00E0450C" w:rsidP="00B31086">
                            <w:pPr>
                              <w:spacing w:line="276" w:lineRule="auto"/>
                              <w:rPr>
                                <w:b w:val="0"/>
                                <w:bCs w:val="0"/>
                              </w:rPr>
                            </w:pPr>
                          </w:p>
                        </w:tc>
                        <w:tc>
                          <w:tcPr>
                            <w:tcW w:w="5115" w:type="dxa"/>
                            <w:shd w:val="clear" w:color="auto" w:fill="auto"/>
                          </w:tcPr>
                          <w:p w14:paraId="0C4276EE" w14:textId="607762BA" w:rsidR="00E0450C" w:rsidRPr="00D353E1" w:rsidRDefault="00E0450C" w:rsidP="00B31086">
                            <w:pPr>
                              <w:spacing w:line="276" w:lineRule="auto"/>
                              <w:rPr>
                                <w:b w:val="0"/>
                                <w:bCs w:val="0"/>
                              </w:rPr>
                            </w:pPr>
                          </w:p>
                        </w:tc>
                      </w:tr>
                      <w:tr w:rsidR="00E0450C" w:rsidRPr="00B31086" w14:paraId="09CEFFA7" w14:textId="77777777" w:rsidTr="003A2685">
                        <w:tc>
                          <w:tcPr>
                            <w:tcW w:w="4951" w:type="dxa"/>
                          </w:tcPr>
                          <w:p w14:paraId="1E54D073" w14:textId="77777777" w:rsidR="00E0450C" w:rsidRPr="00D353E1" w:rsidRDefault="00E0450C" w:rsidP="00B31086">
                            <w:pPr>
                              <w:spacing w:line="276" w:lineRule="auto"/>
                              <w:rPr>
                                <w:b w:val="0"/>
                                <w:bCs w:val="0"/>
                              </w:rPr>
                            </w:pPr>
                          </w:p>
                        </w:tc>
                        <w:tc>
                          <w:tcPr>
                            <w:tcW w:w="5115" w:type="dxa"/>
                            <w:shd w:val="clear" w:color="auto" w:fill="auto"/>
                          </w:tcPr>
                          <w:p w14:paraId="655BB22B" w14:textId="04FAA33B" w:rsidR="00E0450C" w:rsidRPr="00D353E1" w:rsidRDefault="00E0450C" w:rsidP="00B31086">
                            <w:pPr>
                              <w:spacing w:line="276" w:lineRule="auto"/>
                              <w:rPr>
                                <w:b w:val="0"/>
                                <w:bCs w:val="0"/>
                              </w:rPr>
                            </w:pPr>
                          </w:p>
                        </w:tc>
                      </w:tr>
                      <w:tr w:rsidR="00E0450C" w:rsidRPr="00B31086" w14:paraId="5AFDA5A7" w14:textId="77777777" w:rsidTr="003A2685">
                        <w:tc>
                          <w:tcPr>
                            <w:tcW w:w="4951" w:type="dxa"/>
                          </w:tcPr>
                          <w:p w14:paraId="04BD109C" w14:textId="77777777" w:rsidR="00E0450C" w:rsidRPr="00D353E1" w:rsidRDefault="00E0450C" w:rsidP="00B31086">
                            <w:pPr>
                              <w:spacing w:line="276" w:lineRule="auto"/>
                              <w:rPr>
                                <w:b w:val="0"/>
                                <w:bCs w:val="0"/>
                              </w:rPr>
                            </w:pPr>
                          </w:p>
                        </w:tc>
                        <w:tc>
                          <w:tcPr>
                            <w:tcW w:w="5115" w:type="dxa"/>
                            <w:shd w:val="clear" w:color="auto" w:fill="auto"/>
                          </w:tcPr>
                          <w:p w14:paraId="65326FF3" w14:textId="36CD803A" w:rsidR="00E0450C" w:rsidRPr="00D353E1" w:rsidRDefault="00E0450C" w:rsidP="00B31086">
                            <w:pPr>
                              <w:spacing w:line="276" w:lineRule="auto"/>
                              <w:rPr>
                                <w:b w:val="0"/>
                                <w:bCs w:val="0"/>
                              </w:rPr>
                            </w:pPr>
                          </w:p>
                        </w:tc>
                      </w:tr>
                      <w:tr w:rsidR="00E0450C" w:rsidRPr="00B31086" w14:paraId="663F9837" w14:textId="77777777" w:rsidTr="003A2685">
                        <w:tc>
                          <w:tcPr>
                            <w:tcW w:w="4951" w:type="dxa"/>
                          </w:tcPr>
                          <w:p w14:paraId="0D0E9282" w14:textId="77777777" w:rsidR="00E0450C" w:rsidRPr="00D353E1" w:rsidRDefault="00E0450C" w:rsidP="00B31086">
                            <w:pPr>
                              <w:spacing w:line="276" w:lineRule="auto"/>
                              <w:rPr>
                                <w:b w:val="0"/>
                                <w:bCs w:val="0"/>
                              </w:rPr>
                            </w:pPr>
                          </w:p>
                        </w:tc>
                        <w:tc>
                          <w:tcPr>
                            <w:tcW w:w="5115" w:type="dxa"/>
                            <w:shd w:val="clear" w:color="auto" w:fill="auto"/>
                          </w:tcPr>
                          <w:p w14:paraId="4FC8D27B" w14:textId="6432D47C" w:rsidR="00E0450C" w:rsidRPr="00D353E1" w:rsidRDefault="00E0450C" w:rsidP="00B31086">
                            <w:pPr>
                              <w:spacing w:line="276" w:lineRule="auto"/>
                              <w:rPr>
                                <w:b w:val="0"/>
                                <w:bCs w:val="0"/>
                              </w:rPr>
                            </w:pPr>
                          </w:p>
                        </w:tc>
                      </w:tr>
                      <w:tr w:rsidR="00E0450C" w:rsidRPr="00B31086" w14:paraId="39CCF5C7" w14:textId="77777777" w:rsidTr="003A2685">
                        <w:tc>
                          <w:tcPr>
                            <w:tcW w:w="4951" w:type="dxa"/>
                          </w:tcPr>
                          <w:p w14:paraId="2F6DE5F7" w14:textId="77777777" w:rsidR="00E0450C" w:rsidRPr="00D353E1" w:rsidRDefault="00E0450C" w:rsidP="00B31086">
                            <w:pPr>
                              <w:spacing w:line="276" w:lineRule="auto"/>
                              <w:rPr>
                                <w:b w:val="0"/>
                                <w:bCs w:val="0"/>
                              </w:rPr>
                            </w:pPr>
                          </w:p>
                        </w:tc>
                        <w:tc>
                          <w:tcPr>
                            <w:tcW w:w="5115" w:type="dxa"/>
                            <w:shd w:val="clear" w:color="auto" w:fill="auto"/>
                          </w:tcPr>
                          <w:p w14:paraId="30BF6686" w14:textId="03174991" w:rsidR="00E0450C" w:rsidRPr="00D353E1" w:rsidRDefault="00E0450C" w:rsidP="00B31086">
                            <w:pPr>
                              <w:spacing w:line="276" w:lineRule="auto"/>
                              <w:rPr>
                                <w:b w:val="0"/>
                                <w:bCs w:val="0"/>
                              </w:rPr>
                            </w:pPr>
                          </w:p>
                        </w:tc>
                      </w:tr>
                      <w:tr w:rsidR="00E0450C" w:rsidRPr="00B31086" w14:paraId="49AEC824" w14:textId="77777777" w:rsidTr="003A2685">
                        <w:tc>
                          <w:tcPr>
                            <w:tcW w:w="4951" w:type="dxa"/>
                          </w:tcPr>
                          <w:p w14:paraId="1C5C8BBE" w14:textId="77777777" w:rsidR="00E0450C" w:rsidRPr="00D353E1" w:rsidRDefault="00E0450C" w:rsidP="00B31086">
                            <w:pPr>
                              <w:spacing w:line="276" w:lineRule="auto"/>
                              <w:rPr>
                                <w:b w:val="0"/>
                                <w:bCs w:val="0"/>
                              </w:rPr>
                            </w:pPr>
                          </w:p>
                        </w:tc>
                        <w:tc>
                          <w:tcPr>
                            <w:tcW w:w="5115" w:type="dxa"/>
                            <w:shd w:val="clear" w:color="auto" w:fill="auto"/>
                          </w:tcPr>
                          <w:p w14:paraId="06FD97A2" w14:textId="261C079B" w:rsidR="00E0450C" w:rsidRPr="00D353E1" w:rsidRDefault="00E0450C" w:rsidP="00B31086">
                            <w:pPr>
                              <w:spacing w:line="276" w:lineRule="auto"/>
                              <w:rPr>
                                <w:b w:val="0"/>
                                <w:bCs w:val="0"/>
                              </w:rPr>
                            </w:pPr>
                          </w:p>
                        </w:tc>
                      </w:tr>
                      <w:tr w:rsidR="00E0450C" w:rsidRPr="00B31086" w14:paraId="40DC4312" w14:textId="77777777" w:rsidTr="003A2685">
                        <w:tc>
                          <w:tcPr>
                            <w:tcW w:w="4951" w:type="dxa"/>
                          </w:tcPr>
                          <w:p w14:paraId="66296E07" w14:textId="77777777" w:rsidR="00E0450C" w:rsidRPr="00D353E1" w:rsidRDefault="00E0450C" w:rsidP="00B31086">
                            <w:pPr>
                              <w:spacing w:line="276" w:lineRule="auto"/>
                              <w:rPr>
                                <w:b w:val="0"/>
                                <w:bCs w:val="0"/>
                              </w:rPr>
                            </w:pPr>
                          </w:p>
                        </w:tc>
                        <w:tc>
                          <w:tcPr>
                            <w:tcW w:w="5115" w:type="dxa"/>
                            <w:shd w:val="clear" w:color="auto" w:fill="auto"/>
                          </w:tcPr>
                          <w:p w14:paraId="5140DFF3" w14:textId="2569C7F9" w:rsidR="00E0450C" w:rsidRPr="00D353E1" w:rsidRDefault="00E0450C" w:rsidP="00B31086">
                            <w:pPr>
                              <w:spacing w:line="276" w:lineRule="auto"/>
                              <w:rPr>
                                <w:b w:val="0"/>
                                <w:bCs w:val="0"/>
                              </w:rPr>
                            </w:pPr>
                          </w:p>
                        </w:tc>
                      </w:tr>
                      <w:tr w:rsidR="00E0450C" w:rsidRPr="00B31086" w14:paraId="45D13355" w14:textId="77777777" w:rsidTr="003A2685">
                        <w:tc>
                          <w:tcPr>
                            <w:tcW w:w="4951" w:type="dxa"/>
                          </w:tcPr>
                          <w:p w14:paraId="5F00A226" w14:textId="77777777" w:rsidR="00E0450C" w:rsidRPr="00D353E1" w:rsidRDefault="00E0450C" w:rsidP="00B31086">
                            <w:pPr>
                              <w:spacing w:line="276" w:lineRule="auto"/>
                              <w:rPr>
                                <w:b w:val="0"/>
                                <w:bCs w:val="0"/>
                              </w:rPr>
                            </w:pPr>
                          </w:p>
                        </w:tc>
                        <w:tc>
                          <w:tcPr>
                            <w:tcW w:w="5115" w:type="dxa"/>
                            <w:shd w:val="clear" w:color="auto" w:fill="auto"/>
                          </w:tcPr>
                          <w:p w14:paraId="5D05E28D" w14:textId="5E6EE2D3" w:rsidR="00E0450C" w:rsidRPr="00D353E1" w:rsidRDefault="00E0450C" w:rsidP="00B31086">
                            <w:pPr>
                              <w:spacing w:line="276" w:lineRule="auto"/>
                              <w:rPr>
                                <w:b w:val="0"/>
                                <w:bCs w:val="0"/>
                              </w:rPr>
                            </w:pPr>
                          </w:p>
                        </w:tc>
                      </w:tr>
                      <w:tr w:rsidR="00E0450C" w:rsidRPr="00B31086" w14:paraId="119A0244" w14:textId="77777777" w:rsidTr="003A2685">
                        <w:tc>
                          <w:tcPr>
                            <w:tcW w:w="4951" w:type="dxa"/>
                          </w:tcPr>
                          <w:p w14:paraId="22ED0AF4" w14:textId="77777777" w:rsidR="00E0450C" w:rsidRPr="00D353E1" w:rsidRDefault="00E0450C" w:rsidP="00B31086">
                            <w:pPr>
                              <w:spacing w:line="276" w:lineRule="auto"/>
                              <w:rPr>
                                <w:b w:val="0"/>
                                <w:bCs w:val="0"/>
                              </w:rPr>
                            </w:pPr>
                          </w:p>
                        </w:tc>
                        <w:tc>
                          <w:tcPr>
                            <w:tcW w:w="5115" w:type="dxa"/>
                            <w:shd w:val="clear" w:color="auto" w:fill="auto"/>
                          </w:tcPr>
                          <w:p w14:paraId="05AB243E" w14:textId="3659826B" w:rsidR="00E0450C" w:rsidRPr="00D353E1" w:rsidRDefault="00E0450C" w:rsidP="00B31086">
                            <w:pPr>
                              <w:spacing w:line="276" w:lineRule="auto"/>
                              <w:rPr>
                                <w:b w:val="0"/>
                                <w:bCs w:val="0"/>
                              </w:rPr>
                            </w:pPr>
                          </w:p>
                        </w:tc>
                      </w:tr>
                      <w:tr w:rsidR="00E0450C" w:rsidRPr="00B31086" w14:paraId="4D18A1C5" w14:textId="77777777" w:rsidTr="00090F3F">
                        <w:tc>
                          <w:tcPr>
                            <w:tcW w:w="10066" w:type="dxa"/>
                            <w:gridSpan w:val="2"/>
                          </w:tcPr>
                          <w:p w14:paraId="773526A6" w14:textId="717715B8" w:rsidR="00E0450C" w:rsidRPr="00D353E1" w:rsidRDefault="00E0450C" w:rsidP="007016BE">
                            <w:pPr>
                              <w:spacing w:line="276" w:lineRule="auto"/>
                              <w:jc w:val="both"/>
                              <w:rPr>
                                <w:b w:val="0"/>
                                <w:bCs w:val="0"/>
                              </w:rPr>
                            </w:pPr>
                            <w:r w:rsidRPr="007016BE">
                              <w:rPr>
                                <w:bCs w:val="0"/>
                                <w:sz w:val="21"/>
                                <w:szCs w:val="21"/>
                                <w:u w:val="single"/>
                              </w:rPr>
                              <w:t xml:space="preserve">Bài </w:t>
                            </w:r>
                            <w:r>
                              <w:rPr>
                                <w:bCs w:val="0"/>
                                <w:sz w:val="21"/>
                                <w:szCs w:val="21"/>
                                <w:u w:val="single"/>
                                <w:lang w:val="vi-VN"/>
                              </w:rPr>
                              <w:t>6</w:t>
                            </w:r>
                            <w:r w:rsidRPr="007016BE">
                              <w:rPr>
                                <w:bCs w:val="0"/>
                                <w:sz w:val="21"/>
                                <w:szCs w:val="21"/>
                                <w:u w:val="single"/>
                              </w:rPr>
                              <w:t>:</w:t>
                            </w:r>
                            <w:r w:rsidRPr="007016BE">
                              <w:rPr>
                                <w:b w:val="0"/>
                                <w:sz w:val="21"/>
                                <w:szCs w:val="21"/>
                              </w:rPr>
                              <w:t xml:space="preserve"> Cho viên bi A chuyển động tới va chạm vào bi B đang đứng yên, v</w:t>
                            </w:r>
                            <w:r w:rsidRPr="007016BE">
                              <w:rPr>
                                <w:b w:val="0"/>
                                <w:sz w:val="21"/>
                                <w:szCs w:val="21"/>
                                <w:vertAlign w:val="subscript"/>
                              </w:rPr>
                              <w:t>A</w:t>
                            </w:r>
                            <w:r w:rsidRPr="007016BE">
                              <w:rPr>
                                <w:b w:val="0"/>
                                <w:sz w:val="21"/>
                                <w:szCs w:val="21"/>
                              </w:rPr>
                              <w:t xml:space="preserve"> = 20m/s sau va chạm bi A tiếp tục chuyển động theo phương cũ với v = 10m/s, thời gian xảy ra va chạm là 0,4s. Tính gia tốc của 2 viên bi, biết m</w:t>
                            </w:r>
                            <w:r w:rsidRPr="007016BE">
                              <w:rPr>
                                <w:b w:val="0"/>
                                <w:sz w:val="21"/>
                                <w:szCs w:val="21"/>
                                <w:vertAlign w:val="subscript"/>
                              </w:rPr>
                              <w:t>A</w:t>
                            </w:r>
                            <w:r w:rsidRPr="007016BE">
                              <w:rPr>
                                <w:b w:val="0"/>
                                <w:sz w:val="21"/>
                                <w:szCs w:val="21"/>
                              </w:rPr>
                              <w:t xml:space="preserve"> = 200g, m</w:t>
                            </w:r>
                            <w:r w:rsidRPr="007016BE">
                              <w:rPr>
                                <w:b w:val="0"/>
                                <w:sz w:val="21"/>
                                <w:szCs w:val="21"/>
                                <w:vertAlign w:val="subscript"/>
                              </w:rPr>
                              <w:t>B</w:t>
                            </w:r>
                            <w:r w:rsidRPr="007016BE">
                              <w:rPr>
                                <w:b w:val="0"/>
                                <w:sz w:val="21"/>
                                <w:szCs w:val="21"/>
                              </w:rPr>
                              <w:t xml:space="preserve"> = 100g.</w:t>
                            </w:r>
                          </w:p>
                        </w:tc>
                      </w:tr>
                      <w:tr w:rsidR="00E0450C" w:rsidRPr="00B31086" w14:paraId="194A1968" w14:textId="77777777" w:rsidTr="003A2685">
                        <w:tc>
                          <w:tcPr>
                            <w:tcW w:w="4951" w:type="dxa"/>
                          </w:tcPr>
                          <w:p w14:paraId="2C7985AF" w14:textId="77777777" w:rsidR="00E0450C" w:rsidRPr="00D353E1" w:rsidRDefault="00E0450C" w:rsidP="00B31086">
                            <w:pPr>
                              <w:spacing w:line="276" w:lineRule="auto"/>
                              <w:rPr>
                                <w:b w:val="0"/>
                                <w:bCs w:val="0"/>
                              </w:rPr>
                            </w:pPr>
                          </w:p>
                        </w:tc>
                        <w:tc>
                          <w:tcPr>
                            <w:tcW w:w="5115" w:type="dxa"/>
                            <w:shd w:val="clear" w:color="auto" w:fill="auto"/>
                          </w:tcPr>
                          <w:p w14:paraId="4502D8F5" w14:textId="26267594" w:rsidR="00E0450C" w:rsidRPr="00D353E1" w:rsidRDefault="00E0450C" w:rsidP="00B31086">
                            <w:pPr>
                              <w:spacing w:line="276" w:lineRule="auto"/>
                              <w:rPr>
                                <w:b w:val="0"/>
                                <w:bCs w:val="0"/>
                              </w:rPr>
                            </w:pPr>
                          </w:p>
                        </w:tc>
                      </w:tr>
                      <w:tr w:rsidR="00E0450C" w:rsidRPr="00B31086" w14:paraId="5D6E604D" w14:textId="77777777" w:rsidTr="003A2685">
                        <w:tc>
                          <w:tcPr>
                            <w:tcW w:w="4951" w:type="dxa"/>
                          </w:tcPr>
                          <w:p w14:paraId="22BF57FD" w14:textId="77777777" w:rsidR="00E0450C" w:rsidRPr="00D353E1" w:rsidRDefault="00E0450C" w:rsidP="00B31086">
                            <w:pPr>
                              <w:spacing w:line="276" w:lineRule="auto"/>
                              <w:rPr>
                                <w:b w:val="0"/>
                                <w:bCs w:val="0"/>
                              </w:rPr>
                            </w:pPr>
                          </w:p>
                        </w:tc>
                        <w:tc>
                          <w:tcPr>
                            <w:tcW w:w="5115" w:type="dxa"/>
                            <w:shd w:val="clear" w:color="auto" w:fill="auto"/>
                          </w:tcPr>
                          <w:p w14:paraId="4ABD5B8F" w14:textId="4D0A6486" w:rsidR="00E0450C" w:rsidRPr="00D353E1" w:rsidRDefault="00E0450C" w:rsidP="00B31086">
                            <w:pPr>
                              <w:spacing w:line="276" w:lineRule="auto"/>
                              <w:rPr>
                                <w:b w:val="0"/>
                                <w:bCs w:val="0"/>
                              </w:rPr>
                            </w:pPr>
                          </w:p>
                        </w:tc>
                      </w:tr>
                      <w:tr w:rsidR="00E0450C" w:rsidRPr="00B31086" w14:paraId="0F2E5B98" w14:textId="77777777" w:rsidTr="003A2685">
                        <w:tc>
                          <w:tcPr>
                            <w:tcW w:w="4951" w:type="dxa"/>
                          </w:tcPr>
                          <w:p w14:paraId="76230A09" w14:textId="77777777" w:rsidR="00E0450C" w:rsidRPr="00D353E1" w:rsidRDefault="00E0450C" w:rsidP="00B31086">
                            <w:pPr>
                              <w:spacing w:line="276" w:lineRule="auto"/>
                              <w:rPr>
                                <w:b w:val="0"/>
                                <w:bCs w:val="0"/>
                              </w:rPr>
                            </w:pPr>
                          </w:p>
                        </w:tc>
                        <w:tc>
                          <w:tcPr>
                            <w:tcW w:w="5115" w:type="dxa"/>
                            <w:shd w:val="clear" w:color="auto" w:fill="auto"/>
                          </w:tcPr>
                          <w:p w14:paraId="6E7164A1" w14:textId="219F44E7" w:rsidR="00E0450C" w:rsidRPr="00D353E1" w:rsidRDefault="00E0450C" w:rsidP="00B31086">
                            <w:pPr>
                              <w:spacing w:line="276" w:lineRule="auto"/>
                              <w:rPr>
                                <w:b w:val="0"/>
                                <w:bCs w:val="0"/>
                              </w:rPr>
                            </w:pPr>
                          </w:p>
                        </w:tc>
                      </w:tr>
                      <w:tr w:rsidR="00E0450C" w:rsidRPr="00B31086" w14:paraId="445F4779" w14:textId="77777777" w:rsidTr="003A2685">
                        <w:tc>
                          <w:tcPr>
                            <w:tcW w:w="4951" w:type="dxa"/>
                          </w:tcPr>
                          <w:p w14:paraId="26B7FF66" w14:textId="77777777" w:rsidR="00E0450C" w:rsidRPr="00D353E1" w:rsidRDefault="00E0450C" w:rsidP="00B31086">
                            <w:pPr>
                              <w:spacing w:line="276" w:lineRule="auto"/>
                              <w:rPr>
                                <w:b w:val="0"/>
                                <w:bCs w:val="0"/>
                              </w:rPr>
                            </w:pPr>
                          </w:p>
                        </w:tc>
                        <w:tc>
                          <w:tcPr>
                            <w:tcW w:w="5115" w:type="dxa"/>
                            <w:shd w:val="clear" w:color="auto" w:fill="auto"/>
                          </w:tcPr>
                          <w:p w14:paraId="007C874D" w14:textId="3944FD59" w:rsidR="00E0450C" w:rsidRPr="00D353E1" w:rsidRDefault="00E0450C" w:rsidP="00B31086">
                            <w:pPr>
                              <w:spacing w:line="276" w:lineRule="auto"/>
                              <w:rPr>
                                <w:b w:val="0"/>
                                <w:bCs w:val="0"/>
                              </w:rPr>
                            </w:pPr>
                          </w:p>
                        </w:tc>
                      </w:tr>
                      <w:tr w:rsidR="00E0450C" w:rsidRPr="00B31086" w14:paraId="105B010E" w14:textId="77777777" w:rsidTr="003A2685">
                        <w:tc>
                          <w:tcPr>
                            <w:tcW w:w="4951" w:type="dxa"/>
                          </w:tcPr>
                          <w:p w14:paraId="1C2B8209" w14:textId="77777777" w:rsidR="00E0450C" w:rsidRPr="00D353E1" w:rsidRDefault="00E0450C" w:rsidP="00B31086">
                            <w:pPr>
                              <w:spacing w:line="276" w:lineRule="auto"/>
                              <w:rPr>
                                <w:b w:val="0"/>
                                <w:bCs w:val="0"/>
                              </w:rPr>
                            </w:pPr>
                          </w:p>
                        </w:tc>
                        <w:tc>
                          <w:tcPr>
                            <w:tcW w:w="5115" w:type="dxa"/>
                            <w:shd w:val="clear" w:color="auto" w:fill="auto"/>
                          </w:tcPr>
                          <w:p w14:paraId="1645D722" w14:textId="7BCDAB24" w:rsidR="00E0450C" w:rsidRPr="00D353E1" w:rsidRDefault="00E0450C" w:rsidP="00B31086">
                            <w:pPr>
                              <w:spacing w:line="276" w:lineRule="auto"/>
                              <w:rPr>
                                <w:b w:val="0"/>
                                <w:bCs w:val="0"/>
                              </w:rPr>
                            </w:pPr>
                          </w:p>
                        </w:tc>
                      </w:tr>
                      <w:tr w:rsidR="00E0450C" w:rsidRPr="00B31086" w14:paraId="6A0F130F" w14:textId="77777777" w:rsidTr="003A2685">
                        <w:tc>
                          <w:tcPr>
                            <w:tcW w:w="4951" w:type="dxa"/>
                          </w:tcPr>
                          <w:p w14:paraId="4223088E" w14:textId="77777777" w:rsidR="00E0450C" w:rsidRPr="00D353E1" w:rsidRDefault="00E0450C" w:rsidP="00B31086">
                            <w:pPr>
                              <w:spacing w:line="276" w:lineRule="auto"/>
                              <w:rPr>
                                <w:b w:val="0"/>
                                <w:bCs w:val="0"/>
                              </w:rPr>
                            </w:pPr>
                          </w:p>
                        </w:tc>
                        <w:tc>
                          <w:tcPr>
                            <w:tcW w:w="5115" w:type="dxa"/>
                            <w:shd w:val="clear" w:color="auto" w:fill="auto"/>
                          </w:tcPr>
                          <w:p w14:paraId="0E44376D" w14:textId="4C2853C8" w:rsidR="00E0450C" w:rsidRPr="00D353E1" w:rsidRDefault="00E0450C" w:rsidP="00B31086">
                            <w:pPr>
                              <w:spacing w:line="276" w:lineRule="auto"/>
                              <w:rPr>
                                <w:b w:val="0"/>
                                <w:bCs w:val="0"/>
                              </w:rPr>
                            </w:pPr>
                          </w:p>
                        </w:tc>
                      </w:tr>
                      <w:tr w:rsidR="00E0450C" w:rsidRPr="00B31086" w14:paraId="41D080ED" w14:textId="77777777" w:rsidTr="003A2685">
                        <w:tc>
                          <w:tcPr>
                            <w:tcW w:w="4951" w:type="dxa"/>
                          </w:tcPr>
                          <w:p w14:paraId="4B87589D" w14:textId="77777777" w:rsidR="00E0450C" w:rsidRPr="00D353E1" w:rsidRDefault="00E0450C" w:rsidP="00B31086">
                            <w:pPr>
                              <w:spacing w:line="276" w:lineRule="auto"/>
                              <w:rPr>
                                <w:b w:val="0"/>
                                <w:bCs w:val="0"/>
                              </w:rPr>
                            </w:pPr>
                          </w:p>
                        </w:tc>
                        <w:tc>
                          <w:tcPr>
                            <w:tcW w:w="5115" w:type="dxa"/>
                            <w:shd w:val="clear" w:color="auto" w:fill="auto"/>
                          </w:tcPr>
                          <w:p w14:paraId="5F5B04B5" w14:textId="550C14D0" w:rsidR="00E0450C" w:rsidRPr="00D353E1" w:rsidRDefault="00E0450C" w:rsidP="00B31086">
                            <w:pPr>
                              <w:spacing w:line="276" w:lineRule="auto"/>
                              <w:rPr>
                                <w:b w:val="0"/>
                                <w:bCs w:val="0"/>
                              </w:rPr>
                            </w:pPr>
                          </w:p>
                        </w:tc>
                      </w:tr>
                      <w:tr w:rsidR="00E0450C" w:rsidRPr="00B31086" w14:paraId="42C28902" w14:textId="77777777" w:rsidTr="003A2685">
                        <w:tc>
                          <w:tcPr>
                            <w:tcW w:w="4951" w:type="dxa"/>
                          </w:tcPr>
                          <w:p w14:paraId="3CED318D" w14:textId="77777777" w:rsidR="00E0450C" w:rsidRPr="00D353E1" w:rsidRDefault="00E0450C" w:rsidP="00B31086">
                            <w:pPr>
                              <w:spacing w:line="276" w:lineRule="auto"/>
                              <w:rPr>
                                <w:b w:val="0"/>
                                <w:bCs w:val="0"/>
                              </w:rPr>
                            </w:pPr>
                          </w:p>
                        </w:tc>
                        <w:tc>
                          <w:tcPr>
                            <w:tcW w:w="5115" w:type="dxa"/>
                            <w:shd w:val="clear" w:color="auto" w:fill="auto"/>
                          </w:tcPr>
                          <w:p w14:paraId="76EED086" w14:textId="225F4BD7" w:rsidR="00E0450C" w:rsidRPr="00D353E1" w:rsidRDefault="00E0450C" w:rsidP="00B31086">
                            <w:pPr>
                              <w:spacing w:line="276" w:lineRule="auto"/>
                              <w:rPr>
                                <w:b w:val="0"/>
                                <w:bCs w:val="0"/>
                              </w:rPr>
                            </w:pPr>
                          </w:p>
                        </w:tc>
                      </w:tr>
                      <w:tr w:rsidR="00E0450C" w:rsidRPr="00B31086" w14:paraId="24B1DCDD" w14:textId="77777777" w:rsidTr="003A2685">
                        <w:tc>
                          <w:tcPr>
                            <w:tcW w:w="4951" w:type="dxa"/>
                          </w:tcPr>
                          <w:p w14:paraId="023A74B3" w14:textId="77777777" w:rsidR="00E0450C" w:rsidRPr="00D353E1" w:rsidRDefault="00E0450C" w:rsidP="00B31086">
                            <w:pPr>
                              <w:spacing w:line="276" w:lineRule="auto"/>
                              <w:rPr>
                                <w:b w:val="0"/>
                                <w:bCs w:val="0"/>
                              </w:rPr>
                            </w:pPr>
                          </w:p>
                        </w:tc>
                        <w:tc>
                          <w:tcPr>
                            <w:tcW w:w="5115" w:type="dxa"/>
                            <w:shd w:val="clear" w:color="auto" w:fill="auto"/>
                          </w:tcPr>
                          <w:p w14:paraId="3C0EF3F5" w14:textId="7292BBC5" w:rsidR="00E0450C" w:rsidRPr="00D353E1" w:rsidRDefault="00E0450C" w:rsidP="00B31086">
                            <w:pPr>
                              <w:spacing w:line="276" w:lineRule="auto"/>
                              <w:rPr>
                                <w:b w:val="0"/>
                                <w:bCs w:val="0"/>
                              </w:rPr>
                            </w:pPr>
                          </w:p>
                        </w:tc>
                      </w:tr>
                      <w:tr w:rsidR="00E0450C" w:rsidRPr="00B31086" w14:paraId="10673425" w14:textId="77777777" w:rsidTr="003A2685">
                        <w:tc>
                          <w:tcPr>
                            <w:tcW w:w="4951" w:type="dxa"/>
                          </w:tcPr>
                          <w:p w14:paraId="47AA0267" w14:textId="77777777" w:rsidR="00E0450C" w:rsidRPr="00D353E1" w:rsidRDefault="00E0450C" w:rsidP="00B31086">
                            <w:pPr>
                              <w:spacing w:line="276" w:lineRule="auto"/>
                              <w:rPr>
                                <w:b w:val="0"/>
                                <w:bCs w:val="0"/>
                              </w:rPr>
                            </w:pPr>
                          </w:p>
                        </w:tc>
                        <w:tc>
                          <w:tcPr>
                            <w:tcW w:w="5115" w:type="dxa"/>
                            <w:shd w:val="clear" w:color="auto" w:fill="auto"/>
                          </w:tcPr>
                          <w:p w14:paraId="5672E27A" w14:textId="179B9B85" w:rsidR="00E0450C" w:rsidRPr="00D353E1" w:rsidRDefault="00E0450C" w:rsidP="00B31086">
                            <w:pPr>
                              <w:spacing w:line="276" w:lineRule="auto"/>
                              <w:rPr>
                                <w:b w:val="0"/>
                                <w:bCs w:val="0"/>
                              </w:rPr>
                            </w:pPr>
                          </w:p>
                        </w:tc>
                      </w:tr>
                      <w:tr w:rsidR="00E0450C" w:rsidRPr="00B31086" w14:paraId="0675CBC5" w14:textId="77777777" w:rsidTr="003A2685">
                        <w:tc>
                          <w:tcPr>
                            <w:tcW w:w="4951" w:type="dxa"/>
                          </w:tcPr>
                          <w:p w14:paraId="6D9327DC" w14:textId="77777777" w:rsidR="00E0450C" w:rsidRPr="00D353E1" w:rsidRDefault="00E0450C" w:rsidP="00B31086">
                            <w:pPr>
                              <w:spacing w:line="276" w:lineRule="auto"/>
                              <w:rPr>
                                <w:b w:val="0"/>
                                <w:bCs w:val="0"/>
                              </w:rPr>
                            </w:pPr>
                          </w:p>
                        </w:tc>
                        <w:tc>
                          <w:tcPr>
                            <w:tcW w:w="5115" w:type="dxa"/>
                            <w:shd w:val="clear" w:color="auto" w:fill="auto"/>
                          </w:tcPr>
                          <w:p w14:paraId="62483067" w14:textId="602B0607" w:rsidR="00E0450C" w:rsidRPr="00D353E1" w:rsidRDefault="00E0450C" w:rsidP="00B31086">
                            <w:pPr>
                              <w:spacing w:line="276" w:lineRule="auto"/>
                              <w:rPr>
                                <w:b w:val="0"/>
                                <w:bCs w:val="0"/>
                              </w:rPr>
                            </w:pPr>
                          </w:p>
                        </w:tc>
                      </w:tr>
                      <w:tr w:rsidR="00E0450C" w:rsidRPr="00B31086" w14:paraId="3A36E6B0" w14:textId="77777777" w:rsidTr="003A2685">
                        <w:tc>
                          <w:tcPr>
                            <w:tcW w:w="4951" w:type="dxa"/>
                          </w:tcPr>
                          <w:p w14:paraId="12FD738B" w14:textId="77777777" w:rsidR="00E0450C" w:rsidRPr="00D353E1" w:rsidRDefault="00E0450C" w:rsidP="00B31086">
                            <w:pPr>
                              <w:spacing w:line="276" w:lineRule="auto"/>
                              <w:rPr>
                                <w:b w:val="0"/>
                                <w:bCs w:val="0"/>
                              </w:rPr>
                            </w:pPr>
                          </w:p>
                        </w:tc>
                        <w:tc>
                          <w:tcPr>
                            <w:tcW w:w="5115" w:type="dxa"/>
                            <w:shd w:val="clear" w:color="auto" w:fill="auto"/>
                          </w:tcPr>
                          <w:p w14:paraId="7016EAB4" w14:textId="416D23A6" w:rsidR="00E0450C" w:rsidRPr="00D353E1" w:rsidRDefault="00E0450C" w:rsidP="00B31086">
                            <w:pPr>
                              <w:spacing w:line="276" w:lineRule="auto"/>
                              <w:rPr>
                                <w:b w:val="0"/>
                                <w:bCs w:val="0"/>
                              </w:rPr>
                            </w:pPr>
                          </w:p>
                        </w:tc>
                      </w:tr>
                      <w:tr w:rsidR="00E0450C" w:rsidRPr="00B31086" w14:paraId="2269E7BA" w14:textId="77777777" w:rsidTr="003A2685">
                        <w:tc>
                          <w:tcPr>
                            <w:tcW w:w="4951" w:type="dxa"/>
                          </w:tcPr>
                          <w:p w14:paraId="47C2F06D" w14:textId="77777777" w:rsidR="00E0450C" w:rsidRPr="00D353E1" w:rsidRDefault="00E0450C" w:rsidP="00B31086">
                            <w:pPr>
                              <w:spacing w:line="276" w:lineRule="auto"/>
                              <w:rPr>
                                <w:b w:val="0"/>
                                <w:bCs w:val="0"/>
                              </w:rPr>
                            </w:pPr>
                          </w:p>
                        </w:tc>
                        <w:tc>
                          <w:tcPr>
                            <w:tcW w:w="5115" w:type="dxa"/>
                            <w:shd w:val="clear" w:color="auto" w:fill="auto"/>
                          </w:tcPr>
                          <w:p w14:paraId="673CCBF8" w14:textId="204665FA" w:rsidR="00E0450C" w:rsidRPr="00D353E1" w:rsidRDefault="00E0450C" w:rsidP="00B31086">
                            <w:pPr>
                              <w:spacing w:line="276" w:lineRule="auto"/>
                              <w:rPr>
                                <w:b w:val="0"/>
                                <w:bCs w:val="0"/>
                              </w:rPr>
                            </w:pPr>
                          </w:p>
                        </w:tc>
                      </w:tr>
                      <w:tr w:rsidR="00E0450C" w:rsidRPr="00B31086" w14:paraId="1B426E56" w14:textId="77777777" w:rsidTr="003A2685">
                        <w:tc>
                          <w:tcPr>
                            <w:tcW w:w="4951" w:type="dxa"/>
                          </w:tcPr>
                          <w:p w14:paraId="03EFC0C6" w14:textId="77777777" w:rsidR="00E0450C" w:rsidRPr="00D353E1" w:rsidRDefault="00E0450C" w:rsidP="00B31086">
                            <w:pPr>
                              <w:spacing w:line="276" w:lineRule="auto"/>
                              <w:rPr>
                                <w:b w:val="0"/>
                                <w:bCs w:val="0"/>
                              </w:rPr>
                            </w:pPr>
                          </w:p>
                        </w:tc>
                        <w:tc>
                          <w:tcPr>
                            <w:tcW w:w="5115" w:type="dxa"/>
                            <w:shd w:val="clear" w:color="auto" w:fill="auto"/>
                          </w:tcPr>
                          <w:p w14:paraId="1FC31D29" w14:textId="77777777" w:rsidR="00E0450C" w:rsidRPr="00D353E1" w:rsidRDefault="00E0450C" w:rsidP="00B31086">
                            <w:pPr>
                              <w:spacing w:line="276" w:lineRule="auto"/>
                              <w:rPr>
                                <w:b w:val="0"/>
                                <w:bCs w:val="0"/>
                              </w:rPr>
                            </w:pPr>
                          </w:p>
                        </w:tc>
                      </w:tr>
                    </w:tbl>
                    <w:p w14:paraId="53EB7CFF" w14:textId="77777777" w:rsidR="00E0450C" w:rsidRPr="00B31086" w:rsidRDefault="00E0450C" w:rsidP="008B7B17">
                      <w:pPr>
                        <w:spacing w:line="276" w:lineRule="auto"/>
                        <w:rPr>
                          <w:b w:val="0"/>
                          <w:bCs w:val="0"/>
                          <w:sz w:val="21"/>
                          <w:szCs w:val="21"/>
                        </w:rPr>
                      </w:pPr>
                    </w:p>
                  </w:txbxContent>
                </v:textbox>
                <w10:wrap type="through"/>
              </v:shape>
            </w:pict>
          </mc:Fallback>
        </mc:AlternateContent>
      </w:r>
    </w:p>
    <w:p w14:paraId="22F2AA87" w14:textId="35052E22" w:rsidR="00360E49" w:rsidRDefault="004E519F">
      <w:r>
        <w:rPr>
          <w:noProof/>
          <w:sz w:val="22"/>
          <w:szCs w:val="22"/>
        </w:rPr>
        <w:lastRenderedPageBreak/>
        <mc:AlternateContent>
          <mc:Choice Requires="wps">
            <w:drawing>
              <wp:anchor distT="0" distB="0" distL="114300" distR="114300" simplePos="0" relativeHeight="252009472" behindDoc="0" locked="0" layoutInCell="1" allowOverlap="1" wp14:anchorId="33D70807" wp14:editId="5959065D">
                <wp:simplePos x="0" y="0"/>
                <wp:positionH relativeFrom="column">
                  <wp:posOffset>4151130</wp:posOffset>
                </wp:positionH>
                <wp:positionV relativeFrom="paragraph">
                  <wp:posOffset>7532370</wp:posOffset>
                </wp:positionV>
                <wp:extent cx="2173186" cy="548640"/>
                <wp:effectExtent l="0" t="0" r="0" b="0"/>
                <wp:wrapNone/>
                <wp:docPr id="599" name="Text Box 599"/>
                <wp:cNvGraphicFramePr/>
                <a:graphic xmlns:a="http://schemas.openxmlformats.org/drawingml/2006/main">
                  <a:graphicData uri="http://schemas.microsoft.com/office/word/2010/wordprocessingShape">
                    <wps:wsp>
                      <wps:cNvSpPr txBox="1"/>
                      <wps:spPr>
                        <a:xfrm>
                          <a:off x="0" y="0"/>
                          <a:ext cx="2173186" cy="548640"/>
                        </a:xfrm>
                        <a:prstGeom prst="rect">
                          <a:avLst/>
                        </a:prstGeom>
                        <a:noFill/>
                        <a:ln w="6350">
                          <a:noFill/>
                        </a:ln>
                      </wps:spPr>
                      <wps:txbx>
                        <w:txbxContent>
                          <w:p w14:paraId="1238183E" w14:textId="051C22BA" w:rsidR="00E0450C" w:rsidRDefault="00E0450C">
                            <w:r w:rsidRPr="00482DDC">
                              <w:rPr>
                                <w:noProof/>
                              </w:rPr>
                              <w:drawing>
                                <wp:inline distT="0" distB="0" distL="0" distR="0" wp14:anchorId="236CE003" wp14:editId="588247BE">
                                  <wp:extent cx="1745600" cy="465306"/>
                                  <wp:effectExtent l="0" t="0" r="0" b="0"/>
                                  <wp:docPr id="600"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1763870" cy="47017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599" o:spid="_x0000_s1077" type="#_x0000_t202" style="position:absolute;margin-left:326.85pt;margin-top:593.1pt;width:171.1pt;height:43.2pt;z-index:2520094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" filled="f" stroked="f" strokeweight=".5pt">
                <v:textbox>
                  <w:txbxContent>
                    <w:p w14:paraId="1238183E" w14:textId="051C22BA" w:rsidR="00E0450C" w:rsidRDefault="00E0450C">
                      <w:r w:rsidRPr="00482DDC">
                        <w:rPr>
                          <w:noProof/>
                        </w:rPr>
                        <w:drawing>
                          <wp:inline distT="0" distB="0" distL="0" distR="0" wp14:anchorId="236CE003" wp14:editId="588247BE">
                            <wp:extent cx="1745600" cy="465306"/>
                            <wp:effectExtent l="0" t="0" r="0" b="0"/>
                            <wp:docPr id="600"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1763870" cy="470176"/>
                                    </a:xfrm>
                                    <a:prstGeom prst="rect">
                                      <a:avLst/>
                                    </a:prstGeom>
                                    <a:noFill/>
                                    <a:ln>
                                      <a:noFill/>
                                    </a:ln>
                                  </pic:spPr>
                                </pic:pic>
                              </a:graphicData>
                            </a:graphic>
                          </wp:inline>
                        </w:drawing>
                      </w:r>
                    </w:p>
                  </w:txbxContent>
                </v:textbox>
              </v:shape>
            </w:pict>
          </mc:Fallback>
        </mc:AlternateContent>
      </w:r>
      <w:r w:rsidR="003C4CDD">
        <w:rPr>
          <w:noProof/>
          <w:sz w:val="22"/>
          <w:szCs w:val="22"/>
        </w:rPr>
        <mc:AlternateContent>
          <mc:Choice Requires="wps">
            <w:drawing>
              <wp:anchor distT="0" distB="0" distL="114300" distR="114300" simplePos="0" relativeHeight="251919360" behindDoc="0" locked="0" layoutInCell="1" allowOverlap="1" wp14:anchorId="21BECA04" wp14:editId="79F8BDCB">
                <wp:simplePos x="0" y="0"/>
                <wp:positionH relativeFrom="column">
                  <wp:posOffset>3777368</wp:posOffset>
                </wp:positionH>
                <wp:positionV relativeFrom="paragraph">
                  <wp:posOffset>3127501</wp:posOffset>
                </wp:positionV>
                <wp:extent cx="2359718" cy="689741"/>
                <wp:effectExtent l="0" t="0" r="0" b="0"/>
                <wp:wrapNone/>
                <wp:docPr id="567" name="Text Box 567"/>
                <wp:cNvGraphicFramePr/>
                <a:graphic xmlns:a="http://schemas.openxmlformats.org/drawingml/2006/main">
                  <a:graphicData uri="http://schemas.microsoft.com/office/word/2010/wordprocessingShape">
                    <wps:wsp>
                      <wps:cNvSpPr txBox="1"/>
                      <wps:spPr>
                        <a:xfrm>
                          <a:off x="0" y="0"/>
                          <a:ext cx="2359718" cy="689741"/>
                        </a:xfrm>
                        <a:prstGeom prst="rect">
                          <a:avLst/>
                        </a:prstGeom>
                        <a:noFill/>
                        <a:ln w="6350">
                          <a:noFill/>
                        </a:ln>
                      </wps:spPr>
                      <wps:txbx>
                        <w:txbxContent>
                          <w:p w14:paraId="7925F669" w14:textId="600DC1A3" w:rsidR="00E0450C" w:rsidRDefault="00E0450C">
                            <w:r w:rsidRPr="00023086">
                              <w:rPr>
                                <w:noProof/>
                              </w:rPr>
                              <w:drawing>
                                <wp:inline distT="0" distB="0" distL="0" distR="0" wp14:anchorId="0ACA6867" wp14:editId="3E460090">
                                  <wp:extent cx="2168554" cy="545969"/>
                                  <wp:effectExtent l="0" t="0" r="3175" b="0"/>
                                  <wp:docPr id="12"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214516" cy="557541"/>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567" o:spid="_x0000_s1078" type="#_x0000_t202" style="position:absolute;margin-left:297.45pt;margin-top:246.25pt;width:185.8pt;height:54.3pt;z-index:251919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" filled="f" stroked="f" strokeweight=".5pt">
                <v:textbox>
                  <w:txbxContent>
                    <w:p w14:paraId="7925F669" w14:textId="600DC1A3" w:rsidR="00E0450C" w:rsidRDefault="00E0450C">
                      <w:r w:rsidRPr="00023086">
                        <w:rPr>
                          <w:noProof/>
                        </w:rPr>
                        <w:drawing>
                          <wp:inline distT="0" distB="0" distL="0" distR="0" wp14:anchorId="0ACA6867" wp14:editId="3E460090">
                            <wp:extent cx="2168554" cy="545969"/>
                            <wp:effectExtent l="0" t="0" r="3175" b="0"/>
                            <wp:docPr id="12"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214516" cy="557541"/>
                                    </a:xfrm>
                                    <a:prstGeom prst="rect">
                                      <a:avLst/>
                                    </a:prstGeom>
                                    <a:noFill/>
                                    <a:ln>
                                      <a:noFill/>
                                    </a:ln>
                                  </pic:spPr>
                                </pic:pic>
                              </a:graphicData>
                            </a:graphic>
                          </wp:inline>
                        </w:drawing>
                      </w:r>
                    </w:p>
                  </w:txbxContent>
                </v:textbox>
              </v:shape>
            </w:pict>
          </mc:Fallback>
        </mc:AlternateContent>
      </w:r>
      <w:r w:rsidR="003C4CDD">
        <w:rPr>
          <w:noProof/>
          <w:sz w:val="22"/>
          <w:szCs w:val="22"/>
        </w:rPr>
        <mc:AlternateContent>
          <mc:Choice Requires="wps">
            <w:drawing>
              <wp:anchor distT="0" distB="0" distL="114300" distR="114300" simplePos="0" relativeHeight="251918336" behindDoc="0" locked="0" layoutInCell="1" allowOverlap="1" wp14:anchorId="3326D1B9" wp14:editId="0D06B3E8">
                <wp:simplePos x="0" y="0"/>
                <wp:positionH relativeFrom="column">
                  <wp:posOffset>4517957</wp:posOffset>
                </wp:positionH>
                <wp:positionV relativeFrom="paragraph">
                  <wp:posOffset>2273557</wp:posOffset>
                </wp:positionV>
                <wp:extent cx="1723001" cy="453422"/>
                <wp:effectExtent l="0" t="0" r="0" b="0"/>
                <wp:wrapNone/>
                <wp:docPr id="566" name="Text Box 566"/>
                <wp:cNvGraphicFramePr/>
                <a:graphic xmlns:a="http://schemas.openxmlformats.org/drawingml/2006/main">
                  <a:graphicData uri="http://schemas.microsoft.com/office/word/2010/wordprocessingShape">
                    <wps:wsp>
                      <wps:cNvSpPr txBox="1"/>
                      <wps:spPr>
                        <a:xfrm>
                          <a:off x="0" y="0"/>
                          <a:ext cx="1723001" cy="453422"/>
                        </a:xfrm>
                        <a:prstGeom prst="rect">
                          <a:avLst/>
                        </a:prstGeom>
                        <a:noFill/>
                        <a:ln w="6350">
                          <a:noFill/>
                        </a:ln>
                      </wps:spPr>
                      <wps:txbx>
                        <w:txbxContent>
                          <w:p w14:paraId="6A3D66D1" w14:textId="22C1F6FB" w:rsidR="00E0450C" w:rsidRDefault="00E0450C">
                            <w:r w:rsidRPr="00482DDC">
                              <w:rPr>
                                <w:noProof/>
                              </w:rPr>
                              <w:drawing>
                                <wp:inline distT="0" distB="0" distL="0" distR="0" wp14:anchorId="062CC73D" wp14:editId="7EE430A5">
                                  <wp:extent cx="1528445" cy="450850"/>
                                  <wp:effectExtent l="0" t="0" r="0" b="0"/>
                                  <wp:docPr id="14"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1528445" cy="45085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66" o:spid="_x0000_s1079" type="#_x0000_t202" style="position:absolute;margin-left:355.75pt;margin-top:179pt;width:135.65pt;height:35.7pt;z-index:251918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" filled="f" stroked="f" strokeweight=".5pt">
                <v:textbox>
                  <w:txbxContent>
                    <w:p w14:paraId="6A3D66D1" w14:textId="22C1F6FB" w:rsidR="00E0450C" w:rsidRDefault="00E0450C">
                      <w:r w:rsidRPr="00482DDC">
                        <w:rPr>
                          <w:noProof/>
                        </w:rPr>
                        <w:drawing>
                          <wp:inline distT="0" distB="0" distL="0" distR="0" wp14:anchorId="062CC73D" wp14:editId="7EE430A5">
                            <wp:extent cx="1528445" cy="450850"/>
                            <wp:effectExtent l="0" t="0" r="0" b="0"/>
                            <wp:docPr id="14"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1528445" cy="450850"/>
                                    </a:xfrm>
                                    <a:prstGeom prst="rect">
                                      <a:avLst/>
                                    </a:prstGeom>
                                    <a:noFill/>
                                    <a:ln>
                                      <a:noFill/>
                                    </a:ln>
                                  </pic:spPr>
                                </pic:pic>
                              </a:graphicData>
                            </a:graphic>
                          </wp:inline>
                        </w:drawing>
                      </w:r>
                    </w:p>
                  </w:txbxContent>
                </v:textbox>
              </v:shape>
            </w:pict>
          </mc:Fallback>
        </mc:AlternateContent>
      </w:r>
      <w:r w:rsidR="008B7B17">
        <w:rPr>
          <w:noProof/>
          <w:sz w:val="22"/>
          <w:szCs w:val="22"/>
        </w:rPr>
        <mc:AlternateContent>
          <mc:Choice Requires="wps">
            <w:drawing>
              <wp:anchor distT="0" distB="0" distL="114300" distR="114300" simplePos="0" relativeHeight="251913216" behindDoc="0" locked="0" layoutInCell="1" allowOverlap="1" wp14:anchorId="4322851B" wp14:editId="064585DF">
                <wp:simplePos x="0" y="0"/>
                <wp:positionH relativeFrom="column">
                  <wp:posOffset>-166254</wp:posOffset>
                </wp:positionH>
                <wp:positionV relativeFrom="paragraph">
                  <wp:posOffset>11052</wp:posOffset>
                </wp:positionV>
                <wp:extent cx="6480000" cy="9792000"/>
                <wp:effectExtent l="0" t="0" r="10160" b="12700"/>
                <wp:wrapThrough wrapText="bothSides">
                  <wp:wrapPolygon edited="0">
                    <wp:start x="0" y="0"/>
                    <wp:lineTo x="0" y="21600"/>
                    <wp:lineTo x="21592" y="21600"/>
                    <wp:lineTo x="21592" y="0"/>
                    <wp:lineTo x="0" y="0"/>
                  </wp:wrapPolygon>
                </wp:wrapThrough>
                <wp:docPr id="56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60823D1F" w14:textId="77777777" w:rsidTr="00317813">
                              <w:tc>
                                <w:tcPr>
                                  <w:tcW w:w="10042" w:type="dxa"/>
                                  <w:shd w:val="clear" w:color="auto" w:fill="auto"/>
                                </w:tcPr>
                                <w:p w14:paraId="2544EE99" w14:textId="1824F56C" w:rsidR="00E0450C" w:rsidRPr="00B86DC1" w:rsidRDefault="00E0450C" w:rsidP="00B86DC1">
                                  <w:pPr>
                                    <w:spacing w:line="276" w:lineRule="auto"/>
                                    <w:jc w:val="center"/>
                                    <w:rPr>
                                      <w:b w:val="0"/>
                                      <w:bCs w:val="0"/>
                                    </w:rPr>
                                  </w:pPr>
                                  <w:r>
                                    <w:rPr>
                                      <w:sz w:val="26"/>
                                      <w:szCs w:val="26"/>
                                    </w:rPr>
                                    <w:t>Bài</w:t>
                                  </w:r>
                                  <w:r>
                                    <w:rPr>
                                      <w:sz w:val="26"/>
                                      <w:szCs w:val="26"/>
                                      <w:lang w:val="vi-VN"/>
                                    </w:rPr>
                                    <w:t xml:space="preserve"> 11: </w:t>
                                  </w:r>
                                  <w:r w:rsidRPr="00B86DC1">
                                    <w:rPr>
                                      <w:sz w:val="26"/>
                                      <w:szCs w:val="26"/>
                                    </w:rPr>
                                    <w:t>LỰC HẤP DẪN. ĐỊNH LUẬT VẠN VẬT HẤP DẪN.</w:t>
                                  </w:r>
                                </w:p>
                              </w:tc>
                            </w:tr>
                            <w:tr w:rsidR="00E0450C" w:rsidRPr="00B31086" w14:paraId="79E9DB1B" w14:textId="77777777" w:rsidTr="00317813">
                              <w:tc>
                                <w:tcPr>
                                  <w:tcW w:w="10042" w:type="dxa"/>
                                  <w:shd w:val="clear" w:color="auto" w:fill="auto"/>
                                </w:tcPr>
                                <w:p w14:paraId="391D67C5" w14:textId="77777777" w:rsidR="00E0450C" w:rsidRPr="009438E4" w:rsidRDefault="00E0450C" w:rsidP="003C4CDD">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3822B26E" w14:textId="77777777" w:rsidR="00E0450C" w:rsidRPr="003E6D92" w:rsidRDefault="00E0450C" w:rsidP="003C4CDD">
                                  <w:pPr>
                                    <w:spacing w:line="276" w:lineRule="auto"/>
                                    <w:jc w:val="both"/>
                                    <w:rPr>
                                      <w:b w:val="0"/>
                                      <w:sz w:val="21"/>
                                      <w:szCs w:val="21"/>
                                    </w:rPr>
                                  </w:pPr>
                                  <w:r w:rsidRPr="003E6D92">
                                    <w:rPr>
                                      <w:sz w:val="21"/>
                                      <w:szCs w:val="21"/>
                                    </w:rPr>
                                    <w:t>P1.</w:t>
                                  </w:r>
                                  <w:r w:rsidRPr="003E6D92">
                                    <w:rPr>
                                      <w:b w:val="0"/>
                                      <w:sz w:val="21"/>
                                      <w:szCs w:val="21"/>
                                    </w:rPr>
                                    <w:t xml:space="preserve"> Thả một vật từ độ cao h so với mặt đất, vật rơi xuống </w:t>
                                  </w:r>
                                  <w:proofErr w:type="gramStart"/>
                                  <w:r w:rsidRPr="003E6D92">
                                    <w:rPr>
                                      <w:b w:val="0"/>
                                      <w:sz w:val="21"/>
                                      <w:szCs w:val="21"/>
                                    </w:rPr>
                                    <w:t>đất ,</w:t>
                                  </w:r>
                                  <w:proofErr w:type="gramEnd"/>
                                  <w:r w:rsidRPr="003E6D92">
                                    <w:rPr>
                                      <w:b w:val="0"/>
                                      <w:sz w:val="21"/>
                                      <w:szCs w:val="21"/>
                                    </w:rPr>
                                    <w:t xml:space="preserve"> Trái Đất hút làm cho vật rơi, vậy vật nhỏ đó có hút lại Trái Đất không ? Vì </w:t>
                                  </w:r>
                                  <w:proofErr w:type="gramStart"/>
                                  <w:r w:rsidRPr="003E6D92">
                                    <w:rPr>
                                      <w:b w:val="0"/>
                                      <w:sz w:val="21"/>
                                      <w:szCs w:val="21"/>
                                    </w:rPr>
                                    <w:t>sao ?</w:t>
                                  </w:r>
                                  <w:proofErr w:type="gramEnd"/>
                                </w:p>
                                <w:p w14:paraId="2623F2D7" w14:textId="77777777" w:rsidR="00E0450C" w:rsidRPr="003E6D92" w:rsidRDefault="00E0450C" w:rsidP="003C4CDD">
                                  <w:pPr>
                                    <w:tabs>
                                      <w:tab w:val="left" w:pos="294"/>
                                    </w:tabs>
                                    <w:spacing w:line="276" w:lineRule="auto"/>
                                    <w:jc w:val="both"/>
                                    <w:rPr>
                                      <w:b w:val="0"/>
                                      <w:sz w:val="21"/>
                                      <w:szCs w:val="21"/>
                                    </w:rPr>
                                  </w:pPr>
                                  <w:r w:rsidRPr="003E6D92">
                                    <w:rPr>
                                      <w:sz w:val="21"/>
                                      <w:szCs w:val="21"/>
                                    </w:rPr>
                                    <w:t>P2.</w:t>
                                  </w:r>
                                  <w:r w:rsidRPr="003E6D92">
                                    <w:rPr>
                                      <w:b w:val="0"/>
                                      <w:sz w:val="21"/>
                                      <w:szCs w:val="21"/>
                                    </w:rPr>
                                    <w:t xml:space="preserve"> Thế nào là chuyển động tròn </w:t>
                                  </w:r>
                                  <w:proofErr w:type="gramStart"/>
                                  <w:r w:rsidRPr="003E6D92">
                                    <w:rPr>
                                      <w:b w:val="0"/>
                                      <w:sz w:val="21"/>
                                      <w:szCs w:val="21"/>
                                    </w:rPr>
                                    <w:t>đều ?</w:t>
                                  </w:r>
                                  <w:proofErr w:type="gramEnd"/>
                                  <w:r w:rsidRPr="003E6D92">
                                    <w:rPr>
                                      <w:b w:val="0"/>
                                      <w:sz w:val="21"/>
                                      <w:szCs w:val="21"/>
                                    </w:rPr>
                                    <w:t xml:space="preserve"> Nêu đặc điểm của gia tốc hướng tâm trong chuyển động tròn </w:t>
                                  </w:r>
                                  <w:proofErr w:type="gramStart"/>
                                  <w:r w:rsidRPr="003E6D92">
                                    <w:rPr>
                                      <w:b w:val="0"/>
                                      <w:sz w:val="21"/>
                                      <w:szCs w:val="21"/>
                                    </w:rPr>
                                    <w:t>đều ?</w:t>
                                  </w:r>
                                  <w:proofErr w:type="gramEnd"/>
                                  <w:r w:rsidRPr="003E6D92">
                                    <w:rPr>
                                      <w:b w:val="0"/>
                                      <w:sz w:val="21"/>
                                      <w:szCs w:val="21"/>
                                    </w:rPr>
                                    <w:t xml:space="preserve"> Trái Đất, Mặt Trăng, Mặt Trời chuyển động như thế </w:t>
                                  </w:r>
                                  <w:proofErr w:type="gramStart"/>
                                  <w:r w:rsidRPr="003E6D92">
                                    <w:rPr>
                                      <w:b w:val="0"/>
                                      <w:sz w:val="21"/>
                                      <w:szCs w:val="21"/>
                                    </w:rPr>
                                    <w:t>nào ?</w:t>
                                  </w:r>
                                  <w:proofErr w:type="gramEnd"/>
                                  <w:r w:rsidRPr="003E6D92">
                                    <w:rPr>
                                      <w:b w:val="0"/>
                                      <w:sz w:val="21"/>
                                      <w:szCs w:val="21"/>
                                    </w:rPr>
                                    <w:t xml:space="preserve"> Chuyển động của Trái Đất và Mặt Trăng có phải là chuyển động theo quán tính </w:t>
                                  </w:r>
                                  <w:proofErr w:type="gramStart"/>
                                  <w:r w:rsidRPr="003E6D92">
                                    <w:rPr>
                                      <w:b w:val="0"/>
                                      <w:sz w:val="21"/>
                                      <w:szCs w:val="21"/>
                                    </w:rPr>
                                    <w:t>không ?</w:t>
                                  </w:r>
                                  <w:proofErr w:type="gramEnd"/>
                                  <w:r w:rsidRPr="003E6D92">
                                    <w:rPr>
                                      <w:b w:val="0"/>
                                      <w:sz w:val="21"/>
                                      <w:szCs w:val="21"/>
                                    </w:rPr>
                                    <w:t xml:space="preserve"> Vì </w:t>
                                  </w:r>
                                  <w:proofErr w:type="gramStart"/>
                                  <w:r w:rsidRPr="003E6D92">
                                    <w:rPr>
                                      <w:b w:val="0"/>
                                      <w:sz w:val="21"/>
                                      <w:szCs w:val="21"/>
                                    </w:rPr>
                                    <w:t>sao ?</w:t>
                                  </w:r>
                                  <w:proofErr w:type="gramEnd"/>
                                  <w:r w:rsidRPr="003E6D92">
                                    <w:rPr>
                                      <w:b w:val="0"/>
                                      <w:sz w:val="21"/>
                                      <w:szCs w:val="21"/>
                                    </w:rPr>
                                    <w:t xml:space="preserve"> Gia tốc chuyển động của Trái Đất, Mặt Trăng gọi là gia tốc </w:t>
                                  </w:r>
                                  <w:proofErr w:type="gramStart"/>
                                  <w:r w:rsidRPr="003E6D92">
                                    <w:rPr>
                                      <w:b w:val="0"/>
                                      <w:sz w:val="21"/>
                                      <w:szCs w:val="21"/>
                                    </w:rPr>
                                    <w:t>gì ?</w:t>
                                  </w:r>
                                  <w:proofErr w:type="gramEnd"/>
                                </w:p>
                                <w:p w14:paraId="4C27E384" w14:textId="77777777" w:rsidR="00E0450C" w:rsidRPr="003E6D92" w:rsidRDefault="00E0450C" w:rsidP="003C4CDD">
                                  <w:pPr>
                                    <w:tabs>
                                      <w:tab w:val="left" w:pos="294"/>
                                    </w:tabs>
                                    <w:spacing w:line="276" w:lineRule="auto"/>
                                    <w:jc w:val="both"/>
                                    <w:rPr>
                                      <w:b w:val="0"/>
                                      <w:sz w:val="21"/>
                                      <w:szCs w:val="21"/>
                                    </w:rPr>
                                  </w:pPr>
                                  <w:r w:rsidRPr="003E6D92">
                                    <w:rPr>
                                      <w:sz w:val="21"/>
                                      <w:szCs w:val="21"/>
                                    </w:rPr>
                                    <w:t>P3.</w:t>
                                  </w:r>
                                  <w:r w:rsidRPr="003E6D92">
                                    <w:rPr>
                                      <w:b w:val="0"/>
                                      <w:sz w:val="21"/>
                                      <w:szCs w:val="21"/>
                                    </w:rPr>
                                    <w:t xml:space="preserve"> Lực nào đã gây ra gia tốc hướng tâm cho chuyển động của Trái Đất; của Mặt Trăng, vệ tinh </w:t>
                                  </w:r>
                                  <w:proofErr w:type="gramStart"/>
                                  <w:r w:rsidRPr="003E6D92">
                                    <w:rPr>
                                      <w:b w:val="0"/>
                                      <w:sz w:val="21"/>
                                      <w:szCs w:val="21"/>
                                    </w:rPr>
                                    <w:t>… ?</w:t>
                                  </w:r>
                                  <w:proofErr w:type="gramEnd"/>
                                  <w:r w:rsidRPr="003E6D92">
                                    <w:rPr>
                                      <w:b w:val="0"/>
                                      <w:sz w:val="21"/>
                                      <w:szCs w:val="21"/>
                                    </w:rPr>
                                    <w:t xml:space="preserve"> Áp dụng định luật II Newton nêu đặc điểm (Điểm đặt, giá, chiều, độ lớn) của lực tác dụng lên Trái Đất, Mặt </w:t>
                                  </w:r>
                                  <w:proofErr w:type="gramStart"/>
                                  <w:r w:rsidRPr="003E6D92">
                                    <w:rPr>
                                      <w:b w:val="0"/>
                                      <w:sz w:val="21"/>
                                      <w:szCs w:val="21"/>
                                    </w:rPr>
                                    <w:t>Trăng ?</w:t>
                                  </w:r>
                                  <w:proofErr w:type="gramEnd"/>
                                </w:p>
                                <w:p w14:paraId="31502EBF" w14:textId="77777777" w:rsidR="00E0450C" w:rsidRPr="003E6D92" w:rsidRDefault="00E0450C" w:rsidP="003C4CDD">
                                  <w:pPr>
                                    <w:tabs>
                                      <w:tab w:val="left" w:pos="294"/>
                                    </w:tabs>
                                    <w:spacing w:line="276" w:lineRule="auto"/>
                                    <w:jc w:val="both"/>
                                    <w:rPr>
                                      <w:b w:val="0"/>
                                      <w:sz w:val="21"/>
                                      <w:szCs w:val="21"/>
                                    </w:rPr>
                                  </w:pPr>
                                  <w:r w:rsidRPr="003E6D92">
                                    <w:rPr>
                                      <w:sz w:val="21"/>
                                      <w:szCs w:val="21"/>
                                    </w:rPr>
                                    <w:t xml:space="preserve">P4. </w:t>
                                  </w:r>
                                  <w:r w:rsidRPr="003E6D92">
                                    <w:rPr>
                                      <w:b w:val="0"/>
                                      <w:sz w:val="21"/>
                                      <w:szCs w:val="21"/>
                                    </w:rPr>
                                    <w:t xml:space="preserve">Lực Trái Đất hút các vật, các vật hút Trái Đất, lực làm cho Trái Đất, Mặt Trăng chuyển động có cùng bản chất không ? </w:t>
                                  </w:r>
                                </w:p>
                                <w:p w14:paraId="6C1E2F86" w14:textId="77777777" w:rsidR="00E0450C" w:rsidRPr="003E6D92" w:rsidRDefault="00E0450C" w:rsidP="003C4CDD">
                                  <w:pPr>
                                    <w:tabs>
                                      <w:tab w:val="left" w:pos="720"/>
                                    </w:tabs>
                                    <w:spacing w:line="276" w:lineRule="auto"/>
                                    <w:jc w:val="both"/>
                                    <w:rPr>
                                      <w:b w:val="0"/>
                                      <w:iCs/>
                                      <w:sz w:val="21"/>
                                      <w:szCs w:val="21"/>
                                    </w:rPr>
                                  </w:pPr>
                                  <w:r w:rsidRPr="003E6D92">
                                    <w:rPr>
                                      <w:sz w:val="21"/>
                                      <w:szCs w:val="21"/>
                                    </w:rPr>
                                    <w:t xml:space="preserve">P5. </w:t>
                                  </w:r>
                                  <w:r w:rsidRPr="003E6D92">
                                    <w:rPr>
                                      <w:b w:val="0"/>
                                      <w:sz w:val="21"/>
                                      <w:szCs w:val="21"/>
                                    </w:rPr>
                                    <w:t xml:space="preserve">Từ những câu hỏi từ P1 đến P4, hãy rút ra nhận xét chung về quan hệ giữa các vật trong vũ </w:t>
                                  </w:r>
                                  <w:proofErr w:type="gramStart"/>
                                  <w:r w:rsidRPr="003E6D92">
                                    <w:rPr>
                                      <w:b w:val="0"/>
                                      <w:sz w:val="21"/>
                                      <w:szCs w:val="21"/>
                                    </w:rPr>
                                    <w:t>trụ ?</w:t>
                                  </w:r>
                                  <w:proofErr w:type="gramEnd"/>
                                </w:p>
                                <w:p w14:paraId="5D121539" w14:textId="77777777" w:rsidR="00E0450C" w:rsidRPr="003E6D92" w:rsidRDefault="00E0450C" w:rsidP="003C4CDD">
                                  <w:pPr>
                                    <w:tabs>
                                      <w:tab w:val="left" w:pos="294"/>
                                    </w:tabs>
                                    <w:spacing w:line="276" w:lineRule="auto"/>
                                    <w:jc w:val="both"/>
                                    <w:rPr>
                                      <w:b w:val="0"/>
                                      <w:sz w:val="21"/>
                                      <w:szCs w:val="21"/>
                                    </w:rPr>
                                  </w:pPr>
                                  <w:r w:rsidRPr="003E6D92">
                                    <w:rPr>
                                      <w:sz w:val="21"/>
                                      <w:szCs w:val="21"/>
                                    </w:rPr>
                                    <w:t>P6.</w:t>
                                  </w:r>
                                  <w:r w:rsidRPr="003E6D92">
                                    <w:rPr>
                                      <w:b w:val="0"/>
                                      <w:sz w:val="21"/>
                                      <w:szCs w:val="21"/>
                                    </w:rPr>
                                    <w:t xml:space="preserve"> Cho hai chất điểm có khối lượng m</w:t>
                                  </w:r>
                                  <w:r w:rsidRPr="003E6D92">
                                    <w:rPr>
                                      <w:b w:val="0"/>
                                      <w:sz w:val="21"/>
                                      <w:szCs w:val="21"/>
                                      <w:vertAlign w:val="subscript"/>
                                    </w:rPr>
                                    <w:t>1</w:t>
                                  </w:r>
                                  <w:r w:rsidRPr="003E6D92">
                                    <w:rPr>
                                      <w:b w:val="0"/>
                                      <w:sz w:val="21"/>
                                      <w:szCs w:val="21"/>
                                    </w:rPr>
                                    <w:t xml:space="preserve"> , m</w:t>
                                  </w:r>
                                  <w:r w:rsidRPr="003E6D92">
                                    <w:rPr>
                                      <w:b w:val="0"/>
                                      <w:sz w:val="21"/>
                                      <w:szCs w:val="21"/>
                                      <w:vertAlign w:val="subscript"/>
                                    </w:rPr>
                                    <w:t>2</w:t>
                                  </w:r>
                                  <w:r w:rsidRPr="003E6D92">
                                    <w:rPr>
                                      <w:b w:val="0"/>
                                      <w:sz w:val="21"/>
                                      <w:szCs w:val="21"/>
                                    </w:rPr>
                                    <w:t xml:space="preserve"> đặt cách nhau một khoảng r. (Hình vẽ) </w:t>
                                  </w:r>
                                </w:p>
                                <w:p w14:paraId="19C51B21" w14:textId="77777777" w:rsidR="00E0450C" w:rsidRPr="003E6D92" w:rsidRDefault="00E0450C" w:rsidP="003C4CDD">
                                  <w:pPr>
                                    <w:tabs>
                                      <w:tab w:val="left" w:pos="294"/>
                                    </w:tabs>
                                    <w:spacing w:line="276" w:lineRule="auto"/>
                                    <w:jc w:val="both"/>
                                    <w:rPr>
                                      <w:b w:val="0"/>
                                      <w:sz w:val="21"/>
                                      <w:szCs w:val="21"/>
                                    </w:rPr>
                                  </w:pPr>
                                  <w:r w:rsidRPr="003E6D92">
                                    <w:rPr>
                                      <w:b w:val="0"/>
                                      <w:sz w:val="21"/>
                                      <w:szCs w:val="21"/>
                                    </w:rPr>
                                    <w:t>a. Hãy vẽ các lực tương tác giữa hai vật?</w:t>
                                  </w:r>
                                  <w:r w:rsidRPr="003E6D92">
                                    <w:rPr>
                                      <w:sz w:val="21"/>
                                      <w:szCs w:val="21"/>
                                    </w:rPr>
                                    <w:t xml:space="preserve"> </w:t>
                                  </w:r>
                                </w:p>
                                <w:p w14:paraId="39AE7849" w14:textId="77777777" w:rsidR="00E0450C" w:rsidRPr="003E6D92" w:rsidRDefault="00E0450C" w:rsidP="003C4CDD">
                                  <w:pPr>
                                    <w:tabs>
                                      <w:tab w:val="left" w:pos="294"/>
                                    </w:tabs>
                                    <w:spacing w:line="276" w:lineRule="auto"/>
                                    <w:jc w:val="both"/>
                                    <w:rPr>
                                      <w:b w:val="0"/>
                                      <w:sz w:val="21"/>
                                      <w:szCs w:val="21"/>
                                    </w:rPr>
                                  </w:pPr>
                                  <w:r w:rsidRPr="003E6D92">
                                    <w:rPr>
                                      <w:b w:val="0"/>
                                      <w:sz w:val="21"/>
                                      <w:szCs w:val="21"/>
                                    </w:rPr>
                                    <w:t xml:space="preserve">b. Nhận xét về đặc điểm các vectơ lực vừa vẽ?    </w:t>
                                  </w:r>
                                </w:p>
                                <w:p w14:paraId="7549644E" w14:textId="77777777" w:rsidR="00E0450C" w:rsidRPr="003E6D92" w:rsidRDefault="00E0450C" w:rsidP="003C4CDD">
                                  <w:pPr>
                                    <w:tabs>
                                      <w:tab w:val="left" w:pos="294"/>
                                    </w:tabs>
                                    <w:spacing w:line="276" w:lineRule="auto"/>
                                    <w:jc w:val="both"/>
                                    <w:rPr>
                                      <w:b w:val="0"/>
                                      <w:sz w:val="21"/>
                                      <w:szCs w:val="21"/>
                                    </w:rPr>
                                  </w:pPr>
                                  <w:r w:rsidRPr="003E6D92">
                                    <w:rPr>
                                      <w:b w:val="0"/>
                                      <w:sz w:val="21"/>
                                      <w:szCs w:val="21"/>
                                    </w:rPr>
                                    <w:t>c. Hãy dự đoán xem độ lớn của lực hấp dẫn phụ thuộc vào những yếu tố nào? Phụ thuộc như thế nào?</w:t>
                                  </w:r>
                                </w:p>
                                <w:p w14:paraId="1B99F1BC" w14:textId="77777777" w:rsidR="00E0450C" w:rsidRPr="003E6D92" w:rsidRDefault="00E0450C" w:rsidP="003C4CDD">
                                  <w:pPr>
                                    <w:tabs>
                                      <w:tab w:val="left" w:pos="294"/>
                                    </w:tabs>
                                    <w:spacing w:line="276" w:lineRule="auto"/>
                                    <w:jc w:val="both"/>
                                    <w:rPr>
                                      <w:b w:val="0"/>
                                      <w:sz w:val="21"/>
                                      <w:szCs w:val="21"/>
                                    </w:rPr>
                                  </w:pPr>
                                  <w:r w:rsidRPr="003E6D92">
                                    <w:rPr>
                                      <w:sz w:val="21"/>
                                      <w:szCs w:val="21"/>
                                    </w:rPr>
                                    <w:t>P7.</w:t>
                                  </w:r>
                                  <w:r w:rsidRPr="003E6D92">
                                    <w:rPr>
                                      <w:b w:val="0"/>
                                      <w:sz w:val="21"/>
                                      <w:szCs w:val="21"/>
                                    </w:rPr>
                                    <w:t xml:space="preserve"> Nêu nội dung định luật vạn vật hấp dẫn? Viết biểu thức, tên, đơn vị các đại lượng có trong biểu thức? Điều kiện áp dụng của định luật? </w:t>
                                  </w:r>
                                </w:p>
                                <w:p w14:paraId="7BDB7443" w14:textId="77777777" w:rsidR="00E0450C" w:rsidRPr="003E6D92" w:rsidRDefault="00E0450C" w:rsidP="003C4CDD">
                                  <w:pPr>
                                    <w:tabs>
                                      <w:tab w:val="left" w:pos="294"/>
                                    </w:tabs>
                                    <w:spacing w:line="276" w:lineRule="auto"/>
                                    <w:jc w:val="both"/>
                                    <w:rPr>
                                      <w:b w:val="0"/>
                                      <w:sz w:val="21"/>
                                      <w:szCs w:val="21"/>
                                    </w:rPr>
                                  </w:pPr>
                                  <w:r w:rsidRPr="003E6D92">
                                    <w:rPr>
                                      <w:sz w:val="21"/>
                                      <w:szCs w:val="21"/>
                                    </w:rPr>
                                    <w:t xml:space="preserve">P8. </w:t>
                                  </w:r>
                                  <w:r w:rsidRPr="003E6D92">
                                    <w:rPr>
                                      <w:b w:val="0"/>
                                      <w:sz w:val="21"/>
                                      <w:szCs w:val="21"/>
                                    </w:rPr>
                                    <w:t xml:space="preserve">Viết biểu thức tính lực hấp dẫn giữa hai vật trong hình vẽ </w:t>
                                  </w:r>
                                  <w:proofErr w:type="gramStart"/>
                                  <w:r w:rsidRPr="003E6D92">
                                    <w:rPr>
                                      <w:b w:val="0"/>
                                      <w:sz w:val="21"/>
                                      <w:szCs w:val="21"/>
                                    </w:rPr>
                                    <w:t>bên ?</w:t>
                                  </w:r>
                                  <w:proofErr w:type="gramEnd"/>
                                </w:p>
                                <w:p w14:paraId="2D082CAC" w14:textId="77777777" w:rsidR="00E0450C" w:rsidRPr="003E6D92" w:rsidRDefault="00E0450C" w:rsidP="003C4CDD">
                                  <w:pPr>
                                    <w:tabs>
                                      <w:tab w:val="left" w:pos="294"/>
                                    </w:tabs>
                                    <w:spacing w:line="276" w:lineRule="auto"/>
                                    <w:jc w:val="both"/>
                                    <w:rPr>
                                      <w:b w:val="0"/>
                                      <w:bCs w:val="0"/>
                                      <w:sz w:val="21"/>
                                      <w:szCs w:val="21"/>
                                    </w:rPr>
                                  </w:pPr>
                                </w:p>
                                <w:p w14:paraId="2DA67F8D" w14:textId="77777777" w:rsidR="00E0450C" w:rsidRPr="003E6D92" w:rsidRDefault="00E0450C" w:rsidP="003C4CDD">
                                  <w:pPr>
                                    <w:tabs>
                                      <w:tab w:val="left" w:pos="294"/>
                                    </w:tabs>
                                    <w:spacing w:line="276" w:lineRule="auto"/>
                                    <w:jc w:val="both"/>
                                    <w:rPr>
                                      <w:b w:val="0"/>
                                      <w:bCs w:val="0"/>
                                      <w:sz w:val="21"/>
                                      <w:szCs w:val="21"/>
                                    </w:rPr>
                                  </w:pPr>
                                </w:p>
                                <w:p w14:paraId="67781F7C" w14:textId="77777777" w:rsidR="00E0450C" w:rsidRPr="003E6D92" w:rsidRDefault="00E0450C" w:rsidP="003C4CDD">
                                  <w:pPr>
                                    <w:tabs>
                                      <w:tab w:val="left" w:pos="294"/>
                                    </w:tabs>
                                    <w:spacing w:line="276" w:lineRule="auto"/>
                                    <w:jc w:val="both"/>
                                    <w:rPr>
                                      <w:b w:val="0"/>
                                      <w:sz w:val="21"/>
                                      <w:szCs w:val="21"/>
                                    </w:rPr>
                                  </w:pPr>
                                  <w:r w:rsidRPr="003E6D92">
                                    <w:rPr>
                                      <w:sz w:val="21"/>
                                      <w:szCs w:val="21"/>
                                    </w:rPr>
                                    <w:t>P9.</w:t>
                                  </w:r>
                                  <w:r w:rsidRPr="003E6D92">
                                    <w:rPr>
                                      <w:b w:val="0"/>
                                      <w:sz w:val="21"/>
                                      <w:szCs w:val="21"/>
                                    </w:rPr>
                                    <w:t xml:space="preserve"> Vì sao trong đời sống hằng ngày, ta không cảm thấy được lực hút giữa các vật thể thông </w:t>
                                  </w:r>
                                  <w:proofErr w:type="gramStart"/>
                                  <w:r w:rsidRPr="003E6D92">
                                    <w:rPr>
                                      <w:b w:val="0"/>
                                      <w:sz w:val="21"/>
                                      <w:szCs w:val="21"/>
                                    </w:rPr>
                                    <w:t>thường</w:t>
                                  </w:r>
                                  <w:r>
                                    <w:rPr>
                                      <w:b w:val="0"/>
                                      <w:sz w:val="21"/>
                                      <w:szCs w:val="21"/>
                                    </w:rPr>
                                    <w:t xml:space="preserve"> </w:t>
                                  </w:r>
                                  <w:r w:rsidRPr="003E6D92">
                                    <w:rPr>
                                      <w:b w:val="0"/>
                                      <w:sz w:val="21"/>
                                      <w:szCs w:val="21"/>
                                    </w:rPr>
                                    <w:t>?</w:t>
                                  </w:r>
                                  <w:proofErr w:type="gramEnd"/>
                                </w:p>
                                <w:p w14:paraId="065CBB08" w14:textId="77777777" w:rsidR="00E0450C" w:rsidRPr="003E6D92" w:rsidRDefault="00E0450C" w:rsidP="003C4CDD">
                                  <w:pPr>
                                    <w:tabs>
                                      <w:tab w:val="left" w:pos="294"/>
                                    </w:tabs>
                                    <w:spacing w:line="276" w:lineRule="auto"/>
                                    <w:jc w:val="both"/>
                                    <w:rPr>
                                      <w:b w:val="0"/>
                                      <w:sz w:val="21"/>
                                      <w:szCs w:val="21"/>
                                    </w:rPr>
                                  </w:pPr>
                                  <w:r w:rsidRPr="003E6D92">
                                    <w:rPr>
                                      <w:sz w:val="21"/>
                                      <w:szCs w:val="21"/>
                                    </w:rPr>
                                    <w:t>P10.</w:t>
                                  </w:r>
                                  <w:r w:rsidRPr="003E6D92">
                                    <w:rPr>
                                      <w:b w:val="0"/>
                                      <w:sz w:val="21"/>
                                      <w:szCs w:val="21"/>
                                    </w:rPr>
                                    <w:t xml:space="preserve"> Ngoài định nghĩa </w:t>
                                  </w:r>
                                  <w:proofErr w:type="gramStart"/>
                                  <w:r w:rsidRPr="003E6D92">
                                    <w:rPr>
                                      <w:b w:val="0"/>
                                      <w:sz w:val="21"/>
                                      <w:szCs w:val="21"/>
                                    </w:rPr>
                                    <w:t xml:space="preserve">“ </w:t>
                                  </w:r>
                                  <w:r w:rsidRPr="003E6D92">
                                    <w:rPr>
                                      <w:b w:val="0"/>
                                      <w:i/>
                                      <w:sz w:val="21"/>
                                      <w:szCs w:val="21"/>
                                    </w:rPr>
                                    <w:t>Trọng</w:t>
                                  </w:r>
                                  <w:proofErr w:type="gramEnd"/>
                                  <w:r w:rsidRPr="003E6D92">
                                    <w:rPr>
                                      <w:b w:val="0"/>
                                      <w:i/>
                                      <w:sz w:val="21"/>
                                      <w:szCs w:val="21"/>
                                    </w:rPr>
                                    <w:t xml:space="preserve"> lực là lực hút của Trái Đất tác dụng lên vật”</w:t>
                                  </w:r>
                                  <w:r w:rsidRPr="003E6D92">
                                    <w:rPr>
                                      <w:b w:val="0"/>
                                      <w:sz w:val="21"/>
                                      <w:szCs w:val="21"/>
                                    </w:rPr>
                                    <w:t>, thì trọng lực còn được hiểu là lực gì</w:t>
                                  </w:r>
                                  <w:r>
                                    <w:rPr>
                                      <w:b w:val="0"/>
                                      <w:sz w:val="21"/>
                                      <w:szCs w:val="21"/>
                                    </w:rPr>
                                    <w:t xml:space="preserve"> </w:t>
                                  </w:r>
                                  <w:r w:rsidRPr="003E6D92">
                                    <w:rPr>
                                      <w:b w:val="0"/>
                                      <w:sz w:val="21"/>
                                      <w:szCs w:val="21"/>
                                    </w:rPr>
                                    <w:t>?</w:t>
                                  </w:r>
                                </w:p>
                                <w:p w14:paraId="2E7FD35C" w14:textId="77777777" w:rsidR="00E0450C" w:rsidRPr="003E6D92" w:rsidRDefault="00E0450C" w:rsidP="003C4CDD">
                                  <w:pPr>
                                    <w:tabs>
                                      <w:tab w:val="left" w:pos="294"/>
                                    </w:tabs>
                                    <w:spacing w:line="276" w:lineRule="auto"/>
                                    <w:jc w:val="both"/>
                                    <w:rPr>
                                      <w:b w:val="0"/>
                                      <w:sz w:val="21"/>
                                      <w:szCs w:val="21"/>
                                    </w:rPr>
                                  </w:pPr>
                                  <w:r w:rsidRPr="003E6D92">
                                    <w:rPr>
                                      <w:sz w:val="21"/>
                                      <w:szCs w:val="21"/>
                                    </w:rPr>
                                    <w:t>P12.</w:t>
                                  </w:r>
                                  <w:r w:rsidRPr="003E6D92">
                                    <w:rPr>
                                      <w:b w:val="0"/>
                                      <w:sz w:val="21"/>
                                      <w:szCs w:val="21"/>
                                    </w:rPr>
                                    <w:t xml:space="preserve"> Một vật có khối lượng m, ở độ cao h so với mặt đất.</w:t>
                                  </w:r>
                                  <w:r>
                                    <w:rPr>
                                      <w:b w:val="0"/>
                                      <w:sz w:val="21"/>
                                      <w:szCs w:val="21"/>
                                    </w:rPr>
                                    <w:t xml:space="preserve"> Viết biểu thức lực hấp dẫn do Trái Đất tác dụng lên vật (Khối lượng, bán kính của Trái Đất là M; R</w:t>
                                  </w:r>
                                  <w:proofErr w:type="gramStart"/>
                                  <w:r>
                                    <w:rPr>
                                      <w:b w:val="0"/>
                                      <w:sz w:val="21"/>
                                      <w:szCs w:val="21"/>
                                    </w:rPr>
                                    <w:t>) ?</w:t>
                                  </w:r>
                                  <w:proofErr w:type="gramEnd"/>
                                  <w:r w:rsidRPr="003E6D92">
                                    <w:rPr>
                                      <w:b w:val="0"/>
                                      <w:sz w:val="21"/>
                                      <w:szCs w:val="21"/>
                                    </w:rPr>
                                    <w:t xml:space="preserve"> </w:t>
                                  </w:r>
                                  <w:r>
                                    <w:rPr>
                                      <w:b w:val="0"/>
                                      <w:sz w:val="21"/>
                                      <w:szCs w:val="21"/>
                                    </w:rPr>
                                    <w:t>Từ biểu thức</w:t>
                                  </w:r>
                                  <w:r w:rsidRPr="003E6D92">
                                    <w:rPr>
                                      <w:b w:val="0"/>
                                      <w:sz w:val="21"/>
                                      <w:szCs w:val="21"/>
                                    </w:rPr>
                                    <w:t xml:space="preserve"> định luật vạn vận hấp dẫn, lập công thức tính độ lớn của trọng </w:t>
                                  </w:r>
                                  <w:proofErr w:type="gramStart"/>
                                  <w:r w:rsidRPr="003E6D92">
                                    <w:rPr>
                                      <w:b w:val="0"/>
                                      <w:sz w:val="21"/>
                                      <w:szCs w:val="21"/>
                                    </w:rPr>
                                    <w:t>lực</w:t>
                                  </w:r>
                                  <w:r>
                                    <w:rPr>
                                      <w:b w:val="0"/>
                                      <w:sz w:val="21"/>
                                      <w:szCs w:val="21"/>
                                    </w:rPr>
                                    <w:t xml:space="preserve"> </w:t>
                                  </w:r>
                                  <w:r w:rsidRPr="003E6D92">
                                    <w:rPr>
                                      <w:b w:val="0"/>
                                      <w:sz w:val="21"/>
                                      <w:szCs w:val="21"/>
                                    </w:rPr>
                                    <w:t>?</w:t>
                                  </w:r>
                                  <w:proofErr w:type="gramEnd"/>
                                </w:p>
                                <w:p w14:paraId="78DC45C3" w14:textId="77777777" w:rsidR="00E0450C" w:rsidRPr="003E6D92" w:rsidRDefault="00E0450C" w:rsidP="003C4CDD">
                                  <w:pPr>
                                    <w:tabs>
                                      <w:tab w:val="left" w:pos="294"/>
                                    </w:tabs>
                                    <w:spacing w:line="276" w:lineRule="auto"/>
                                    <w:jc w:val="both"/>
                                    <w:rPr>
                                      <w:b w:val="0"/>
                                      <w:sz w:val="21"/>
                                      <w:szCs w:val="21"/>
                                    </w:rPr>
                                  </w:pPr>
                                  <w:r w:rsidRPr="003E6D92">
                                    <w:rPr>
                                      <w:sz w:val="21"/>
                                      <w:szCs w:val="21"/>
                                    </w:rPr>
                                    <w:t xml:space="preserve">P13. </w:t>
                                  </w:r>
                                  <w:r w:rsidRPr="003E6D92">
                                    <w:rPr>
                                      <w:b w:val="0"/>
                                      <w:sz w:val="21"/>
                                      <w:szCs w:val="21"/>
                                    </w:rPr>
                                    <w:t xml:space="preserve">Viết công thức tính độ lớn của trọng lực đã học ở định luật II </w:t>
                                  </w:r>
                                  <w:proofErr w:type="gramStart"/>
                                  <w:r w:rsidRPr="003E6D92">
                                    <w:rPr>
                                      <w:b w:val="0"/>
                                      <w:sz w:val="21"/>
                                      <w:szCs w:val="21"/>
                                    </w:rPr>
                                    <w:t>Newton</w:t>
                                  </w:r>
                                  <w:r>
                                    <w:rPr>
                                      <w:b w:val="0"/>
                                      <w:sz w:val="21"/>
                                      <w:szCs w:val="21"/>
                                    </w:rPr>
                                    <w:t xml:space="preserve"> </w:t>
                                  </w:r>
                                  <w:r w:rsidRPr="003E6D92">
                                    <w:rPr>
                                      <w:b w:val="0"/>
                                      <w:sz w:val="21"/>
                                      <w:szCs w:val="21"/>
                                    </w:rPr>
                                    <w:t>?</w:t>
                                  </w:r>
                                  <w:proofErr w:type="gramEnd"/>
                                  <w:r w:rsidRPr="003E6D92">
                                    <w:rPr>
                                      <w:b w:val="0"/>
                                      <w:sz w:val="21"/>
                                      <w:szCs w:val="21"/>
                                    </w:rPr>
                                    <w:t xml:space="preserve"> Từ đó rút ra công thức tính gia tốc </w:t>
                                  </w:r>
                                  <w:proofErr w:type="gramStart"/>
                                  <w:r w:rsidRPr="003E6D92">
                                    <w:rPr>
                                      <w:b w:val="0"/>
                                      <w:sz w:val="21"/>
                                      <w:szCs w:val="21"/>
                                    </w:rPr>
                                    <w:t>g</w:t>
                                  </w:r>
                                  <w:r>
                                    <w:rPr>
                                      <w:b w:val="0"/>
                                      <w:sz w:val="21"/>
                                      <w:szCs w:val="21"/>
                                    </w:rPr>
                                    <w:t xml:space="preserve"> </w:t>
                                  </w:r>
                                  <w:r w:rsidRPr="003E6D92">
                                    <w:rPr>
                                      <w:b w:val="0"/>
                                      <w:sz w:val="21"/>
                                      <w:szCs w:val="21"/>
                                    </w:rPr>
                                    <w:t>?</w:t>
                                  </w:r>
                                  <w:proofErr w:type="gramEnd"/>
                                  <w:r w:rsidRPr="003E6D92">
                                    <w:rPr>
                                      <w:b w:val="0"/>
                                      <w:sz w:val="21"/>
                                      <w:szCs w:val="21"/>
                                    </w:rPr>
                                    <w:t xml:space="preserve"> Nhận xét sự phụ thuộc của g vào độ cao </w:t>
                                  </w:r>
                                  <w:proofErr w:type="gramStart"/>
                                  <w:r w:rsidRPr="003E6D92">
                                    <w:rPr>
                                      <w:b w:val="0"/>
                                      <w:sz w:val="21"/>
                                      <w:szCs w:val="21"/>
                                    </w:rPr>
                                    <w:t>h</w:t>
                                  </w:r>
                                  <w:r>
                                    <w:rPr>
                                      <w:b w:val="0"/>
                                      <w:sz w:val="21"/>
                                      <w:szCs w:val="21"/>
                                    </w:rPr>
                                    <w:t xml:space="preserve"> </w:t>
                                  </w:r>
                                  <w:r w:rsidRPr="003E6D92">
                                    <w:rPr>
                                      <w:b w:val="0"/>
                                      <w:sz w:val="21"/>
                                      <w:szCs w:val="21"/>
                                    </w:rPr>
                                    <w:t>?</w:t>
                                  </w:r>
                                  <w:proofErr w:type="gramEnd"/>
                                  <w:r w:rsidRPr="003E6D92">
                                    <w:rPr>
                                      <w:b w:val="0"/>
                                      <w:sz w:val="21"/>
                                      <w:szCs w:val="21"/>
                                    </w:rPr>
                                    <w:t xml:space="preserve"> Viết công thức tính g ở gần mặt </w:t>
                                  </w:r>
                                  <w:proofErr w:type="gramStart"/>
                                  <w:r w:rsidRPr="003E6D92">
                                    <w:rPr>
                                      <w:b w:val="0"/>
                                      <w:sz w:val="21"/>
                                      <w:szCs w:val="21"/>
                                    </w:rPr>
                                    <w:t>đất</w:t>
                                  </w:r>
                                  <w:r>
                                    <w:rPr>
                                      <w:b w:val="0"/>
                                      <w:sz w:val="21"/>
                                      <w:szCs w:val="21"/>
                                    </w:rPr>
                                    <w:t xml:space="preserve"> </w:t>
                                  </w:r>
                                  <w:r w:rsidRPr="003E6D92">
                                    <w:rPr>
                                      <w:b w:val="0"/>
                                      <w:sz w:val="21"/>
                                      <w:szCs w:val="21"/>
                                    </w:rPr>
                                    <w:t>?</w:t>
                                  </w:r>
                                  <w:proofErr w:type="gramEnd"/>
                                </w:p>
                                <w:p w14:paraId="3C1A8131" w14:textId="4010F083" w:rsidR="00E0450C" w:rsidRPr="00F31D40" w:rsidRDefault="00E0450C" w:rsidP="00F31D40">
                                  <w:pPr>
                                    <w:tabs>
                                      <w:tab w:val="left" w:pos="294"/>
                                    </w:tabs>
                                    <w:spacing w:line="276" w:lineRule="auto"/>
                                    <w:jc w:val="both"/>
                                    <w:rPr>
                                      <w:b w:val="0"/>
                                      <w:sz w:val="21"/>
                                      <w:szCs w:val="21"/>
                                    </w:rPr>
                                  </w:pPr>
                                  <w:r w:rsidRPr="008F7E1E">
                                    <w:rPr>
                                      <w:sz w:val="21"/>
                                      <w:szCs w:val="21"/>
                                    </w:rPr>
                                    <w:t xml:space="preserve">P14. </w:t>
                                  </w:r>
                                  <w:r w:rsidRPr="003E6D92">
                                    <w:rPr>
                                      <w:b w:val="0"/>
                                      <w:sz w:val="21"/>
                                      <w:szCs w:val="21"/>
                                    </w:rPr>
                                    <w:t xml:space="preserve">Thế nào là trường hấp </w:t>
                                  </w:r>
                                  <w:proofErr w:type="gramStart"/>
                                  <w:r w:rsidRPr="003E6D92">
                                    <w:rPr>
                                      <w:b w:val="0"/>
                                      <w:sz w:val="21"/>
                                      <w:szCs w:val="21"/>
                                    </w:rPr>
                                    <w:t>dẫn</w:t>
                                  </w:r>
                                  <w:r>
                                    <w:rPr>
                                      <w:b w:val="0"/>
                                      <w:sz w:val="21"/>
                                      <w:szCs w:val="21"/>
                                    </w:rPr>
                                    <w:t xml:space="preserve"> </w:t>
                                  </w:r>
                                  <w:r w:rsidRPr="003E6D92">
                                    <w:rPr>
                                      <w:b w:val="0"/>
                                      <w:sz w:val="21"/>
                                      <w:szCs w:val="21"/>
                                    </w:rPr>
                                    <w:t>?</w:t>
                                  </w:r>
                                  <w:proofErr w:type="gramEnd"/>
                                  <w:r w:rsidRPr="003E6D92">
                                    <w:rPr>
                                      <w:b w:val="0"/>
                                      <w:sz w:val="21"/>
                                      <w:szCs w:val="21"/>
                                    </w:rPr>
                                    <w:t xml:space="preserve"> Vì sao lại tồn tại trường hấp dẫn? Tác dụng của trường hấp </w:t>
                                  </w:r>
                                  <w:proofErr w:type="gramStart"/>
                                  <w:r w:rsidRPr="003E6D92">
                                    <w:rPr>
                                      <w:b w:val="0"/>
                                      <w:sz w:val="21"/>
                                      <w:szCs w:val="21"/>
                                    </w:rPr>
                                    <w:t>dẫn</w:t>
                                  </w:r>
                                  <w:r>
                                    <w:rPr>
                                      <w:b w:val="0"/>
                                      <w:sz w:val="21"/>
                                      <w:szCs w:val="21"/>
                                    </w:rPr>
                                    <w:t xml:space="preserve"> </w:t>
                                  </w:r>
                                  <w:r w:rsidRPr="003E6D92">
                                    <w:rPr>
                                      <w:b w:val="0"/>
                                      <w:sz w:val="21"/>
                                      <w:szCs w:val="21"/>
                                    </w:rPr>
                                    <w:t>?</w:t>
                                  </w:r>
                                  <w:proofErr w:type="gramEnd"/>
                                  <w:r>
                                    <w:rPr>
                                      <w:b w:val="0"/>
                                      <w:sz w:val="21"/>
                                      <w:szCs w:val="21"/>
                                    </w:rPr>
                                    <w:t xml:space="preserve"> </w:t>
                                  </w:r>
                                  <w:r w:rsidRPr="003E6D92">
                                    <w:rPr>
                                      <w:b w:val="0"/>
                                      <w:sz w:val="21"/>
                                      <w:szCs w:val="21"/>
                                    </w:rPr>
                                    <w:t xml:space="preserve">Trường trọng lực (hay trọng trường) là </w:t>
                                  </w:r>
                                  <w:proofErr w:type="gramStart"/>
                                  <w:r w:rsidRPr="003E6D92">
                                    <w:rPr>
                                      <w:b w:val="0"/>
                                      <w:sz w:val="21"/>
                                      <w:szCs w:val="21"/>
                                    </w:rPr>
                                    <w:t>gì</w:t>
                                  </w:r>
                                  <w:r>
                                    <w:rPr>
                                      <w:b w:val="0"/>
                                      <w:sz w:val="21"/>
                                      <w:szCs w:val="21"/>
                                    </w:rPr>
                                    <w:t xml:space="preserve"> </w:t>
                                  </w:r>
                                  <w:r w:rsidRPr="003E6D92">
                                    <w:rPr>
                                      <w:b w:val="0"/>
                                      <w:sz w:val="21"/>
                                      <w:szCs w:val="21"/>
                                    </w:rPr>
                                    <w:t>?</w:t>
                                  </w:r>
                                  <w:proofErr w:type="gramEnd"/>
                                  <w:r w:rsidRPr="003E6D92">
                                    <w:rPr>
                                      <w:b w:val="0"/>
                                      <w:sz w:val="21"/>
                                      <w:szCs w:val="21"/>
                                    </w:rPr>
                                    <w:t xml:space="preserve"> Tác dụng của trọng </w:t>
                                  </w:r>
                                  <w:proofErr w:type="gramStart"/>
                                  <w:r w:rsidRPr="003E6D92">
                                    <w:rPr>
                                      <w:b w:val="0"/>
                                      <w:sz w:val="21"/>
                                      <w:szCs w:val="21"/>
                                    </w:rPr>
                                    <w:t>trường</w:t>
                                  </w:r>
                                  <w:r>
                                    <w:rPr>
                                      <w:b w:val="0"/>
                                      <w:sz w:val="21"/>
                                      <w:szCs w:val="21"/>
                                    </w:rPr>
                                    <w:t xml:space="preserve"> </w:t>
                                  </w:r>
                                  <w:r w:rsidRPr="003E6D92">
                                    <w:rPr>
                                      <w:b w:val="0"/>
                                      <w:sz w:val="21"/>
                                      <w:szCs w:val="21"/>
                                    </w:rPr>
                                    <w:t>?</w:t>
                                  </w:r>
                                  <w:proofErr w:type="gramEnd"/>
                                  <w:r w:rsidRPr="003E6D92">
                                    <w:rPr>
                                      <w:b w:val="0"/>
                                      <w:sz w:val="21"/>
                                      <w:szCs w:val="21"/>
                                    </w:rPr>
                                    <w:t xml:space="preserve"> Đại lượng đặc trưng cho trọng trường tại một điểm là </w:t>
                                  </w:r>
                                  <w:proofErr w:type="gramStart"/>
                                  <w:r w:rsidRPr="003E6D92">
                                    <w:rPr>
                                      <w:b w:val="0"/>
                                      <w:sz w:val="21"/>
                                      <w:szCs w:val="21"/>
                                    </w:rPr>
                                    <w:t>gì</w:t>
                                  </w:r>
                                  <w:r>
                                    <w:rPr>
                                      <w:b w:val="0"/>
                                      <w:sz w:val="21"/>
                                      <w:szCs w:val="21"/>
                                    </w:rPr>
                                    <w:t xml:space="preserve"> </w:t>
                                  </w:r>
                                  <w:r w:rsidRPr="003E6D92">
                                    <w:rPr>
                                      <w:b w:val="0"/>
                                      <w:sz w:val="21"/>
                                      <w:szCs w:val="21"/>
                                    </w:rPr>
                                    <w:t>?</w:t>
                                  </w:r>
                                  <w:proofErr w:type="gramEnd"/>
                                  <w:r>
                                    <w:rPr>
                                      <w:b w:val="0"/>
                                      <w:sz w:val="21"/>
                                      <w:szCs w:val="21"/>
                                    </w:rPr>
                                    <w:t xml:space="preserve"> </w:t>
                                  </w:r>
                                  <w:r w:rsidRPr="003E6D92">
                                    <w:rPr>
                                      <w:b w:val="0"/>
                                      <w:sz w:val="21"/>
                                      <w:szCs w:val="21"/>
                                    </w:rPr>
                                    <w:t xml:space="preserve">Thế nào là trọng trường </w:t>
                                  </w:r>
                                  <w:proofErr w:type="gramStart"/>
                                  <w:r w:rsidRPr="003E6D92">
                                    <w:rPr>
                                      <w:b w:val="0"/>
                                      <w:sz w:val="21"/>
                                      <w:szCs w:val="21"/>
                                    </w:rPr>
                                    <w:t>đều</w:t>
                                  </w:r>
                                  <w:r>
                                    <w:rPr>
                                      <w:b w:val="0"/>
                                      <w:sz w:val="21"/>
                                      <w:szCs w:val="21"/>
                                    </w:rPr>
                                    <w:t xml:space="preserve"> </w:t>
                                  </w:r>
                                  <w:r w:rsidRPr="003E6D92">
                                    <w:rPr>
                                      <w:b w:val="0"/>
                                      <w:sz w:val="21"/>
                                      <w:szCs w:val="21"/>
                                    </w:rPr>
                                    <w:t>?</w:t>
                                  </w:r>
                                  <w:proofErr w:type="gramEnd"/>
                                  <w:r>
                                    <w:rPr>
                                      <w:b w:val="0"/>
                                      <w:sz w:val="21"/>
                                      <w:szCs w:val="21"/>
                                    </w:rPr>
                                    <w:t xml:space="preserve"> </w:t>
                                  </w:r>
                                </w:p>
                                <w:p w14:paraId="6EC83E09" w14:textId="67D3B699" w:rsidR="00E0450C" w:rsidRPr="00F31D40" w:rsidRDefault="00E0450C" w:rsidP="003C4CDD">
                                  <w:pPr>
                                    <w:jc w:val="both"/>
                                    <w:rPr>
                                      <w:rFonts w:ascii="VNI-Univer" w:hAnsi="VNI-Univer"/>
                                      <w:sz w:val="24"/>
                                      <w:szCs w:val="24"/>
                                    </w:rPr>
                                  </w:pPr>
                                  <w:r>
                                    <w:rPr>
                                      <w:sz w:val="22"/>
                                      <w:szCs w:val="22"/>
                                    </w:rPr>
                                    <w:t>II</w:t>
                                  </w:r>
                                  <w:r w:rsidRPr="000F33D3">
                                    <w:rPr>
                                      <w:sz w:val="22"/>
                                      <w:szCs w:val="22"/>
                                    </w:rPr>
                                    <w:t>.</w:t>
                                  </w:r>
                                  <w:r>
                                    <w:rPr>
                                      <w:sz w:val="22"/>
                                      <w:szCs w:val="22"/>
                                    </w:rPr>
                                    <w:t xml:space="preserve"> PHIẾU GHI BÀI.                  </w:t>
                                  </w:r>
                                </w:p>
                                <w:tbl>
                                  <w:tblPr>
                                    <w:tblW w:w="10641"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372"/>
                                    <w:gridCol w:w="8269"/>
                                  </w:tblGrid>
                                  <w:tr w:rsidR="00E0450C" w:rsidRPr="00FF1495" w14:paraId="22E05E43" w14:textId="77777777" w:rsidTr="000F1A21">
                                    <w:tc>
                                      <w:tcPr>
                                        <w:tcW w:w="2372" w:type="dxa"/>
                                      </w:tcPr>
                                      <w:p w14:paraId="210CDA87" w14:textId="77777777" w:rsidR="00E0450C" w:rsidRPr="00F31D40" w:rsidRDefault="00E0450C" w:rsidP="00F31D40">
                                        <w:pPr>
                                          <w:spacing w:line="276" w:lineRule="auto"/>
                                          <w:jc w:val="both"/>
                                          <w:rPr>
                                            <w:b w:val="0"/>
                                          </w:rPr>
                                        </w:pPr>
                                      </w:p>
                                    </w:tc>
                                    <w:tc>
                                      <w:tcPr>
                                        <w:tcW w:w="8269" w:type="dxa"/>
                                        <w:shd w:val="clear" w:color="auto" w:fill="auto"/>
                                      </w:tcPr>
                                      <w:p w14:paraId="1300DB0E" w14:textId="50567D2C" w:rsidR="00E0450C" w:rsidRPr="000F33D3" w:rsidRDefault="00E0450C" w:rsidP="003C4CDD">
                                        <w:pPr>
                                          <w:jc w:val="both"/>
                                          <w:rPr>
                                            <w:b w:val="0"/>
                                            <w:sz w:val="24"/>
                                            <w:szCs w:val="24"/>
                                          </w:rPr>
                                        </w:pPr>
                                        <w:r w:rsidRPr="000F33D3">
                                          <w:rPr>
                                            <w:b w:val="0"/>
                                            <w:sz w:val="24"/>
                                            <w:szCs w:val="24"/>
                                          </w:rPr>
                                          <w:t>.</w:t>
                                        </w:r>
                                        <w:r w:rsidRPr="00001B30">
                                          <w:rPr>
                                            <w:sz w:val="22"/>
                                            <w:szCs w:val="22"/>
                                          </w:rPr>
                                          <w:t>1.</w:t>
                                        </w:r>
                                        <w:r w:rsidRPr="00001B30">
                                          <w:rPr>
                                            <w:b w:val="0"/>
                                            <w:sz w:val="22"/>
                                            <w:szCs w:val="22"/>
                                          </w:rPr>
                                          <w:t xml:space="preserve"> </w:t>
                                        </w:r>
                                        <w:r>
                                          <w:rPr>
                                            <w:sz w:val="22"/>
                                            <w:szCs w:val="22"/>
                                            <w:u w:val="single"/>
                                          </w:rPr>
                                          <w:t>Lực hấp dẫn</w:t>
                                        </w:r>
                                        <w:r w:rsidRPr="00001B30">
                                          <w:rPr>
                                            <w:sz w:val="22"/>
                                            <w:szCs w:val="22"/>
                                            <w:u w:val="single"/>
                                          </w:rPr>
                                          <w:t>.</w:t>
                                        </w:r>
                                      </w:p>
                                    </w:tc>
                                  </w:tr>
                                  <w:tr w:rsidR="00E0450C" w:rsidRPr="00FF1495" w14:paraId="7DECA4FF" w14:textId="77777777" w:rsidTr="000F1A21">
                                    <w:tc>
                                      <w:tcPr>
                                        <w:tcW w:w="2372" w:type="dxa"/>
                                      </w:tcPr>
                                      <w:p w14:paraId="6FCD7BFA" w14:textId="77777777" w:rsidR="00E0450C" w:rsidRPr="00F31D40" w:rsidRDefault="00E0450C" w:rsidP="00F31D40">
                                        <w:pPr>
                                          <w:spacing w:line="276" w:lineRule="auto"/>
                                          <w:jc w:val="both"/>
                                          <w:rPr>
                                            <w:b w:val="0"/>
                                          </w:rPr>
                                        </w:pPr>
                                      </w:p>
                                    </w:tc>
                                    <w:tc>
                                      <w:tcPr>
                                        <w:tcW w:w="8269" w:type="dxa"/>
                                        <w:shd w:val="clear" w:color="auto" w:fill="auto"/>
                                      </w:tcPr>
                                      <w:p w14:paraId="148CF055" w14:textId="052822D8" w:rsidR="00E0450C" w:rsidRPr="000F33D3" w:rsidRDefault="00E0450C" w:rsidP="003C4CDD">
                                        <w:pPr>
                                          <w:jc w:val="both"/>
                                          <w:rPr>
                                            <w:b w:val="0"/>
                                          </w:rPr>
                                        </w:pPr>
                                        <w:r w:rsidRPr="00E83662">
                                          <w:rPr>
                                            <w:b w:val="0"/>
                                          </w:rPr>
                                          <w:t>.</w:t>
                                        </w:r>
                                        <w:r w:rsidRPr="00001B30">
                                          <w:rPr>
                                            <w:b w:val="0"/>
                                            <w:sz w:val="22"/>
                                            <w:szCs w:val="22"/>
                                          </w:rPr>
                                          <w:t xml:space="preserve"> </w:t>
                                        </w:r>
                                      </w:p>
                                    </w:tc>
                                  </w:tr>
                                  <w:tr w:rsidR="00E0450C" w:rsidRPr="00FF1495" w14:paraId="06F4488C" w14:textId="77777777" w:rsidTr="000F1A21">
                                    <w:tc>
                                      <w:tcPr>
                                        <w:tcW w:w="2372" w:type="dxa"/>
                                      </w:tcPr>
                                      <w:p w14:paraId="393A7C7C" w14:textId="77777777" w:rsidR="00E0450C" w:rsidRPr="00F31D40" w:rsidRDefault="00E0450C" w:rsidP="00F31D40">
                                        <w:pPr>
                                          <w:spacing w:line="276" w:lineRule="auto"/>
                                          <w:jc w:val="both"/>
                                          <w:rPr>
                                            <w:b w:val="0"/>
                                          </w:rPr>
                                        </w:pPr>
                                      </w:p>
                                    </w:tc>
                                    <w:tc>
                                      <w:tcPr>
                                        <w:tcW w:w="8269" w:type="dxa"/>
                                        <w:shd w:val="clear" w:color="auto" w:fill="auto"/>
                                      </w:tcPr>
                                      <w:p w14:paraId="7A82CCB5" w14:textId="391A18E9" w:rsidR="00E0450C" w:rsidRPr="00FB527C" w:rsidRDefault="00E0450C" w:rsidP="003C4CDD">
                                        <w:pPr>
                                          <w:jc w:val="both"/>
                                          <w:rPr>
                                            <w:b w:val="0"/>
                                          </w:rPr>
                                        </w:pPr>
                                      </w:p>
                                    </w:tc>
                                  </w:tr>
                                  <w:tr w:rsidR="00E0450C" w:rsidRPr="00FF1495" w14:paraId="7EDEDEBC" w14:textId="77777777" w:rsidTr="000F1A21">
                                    <w:tc>
                                      <w:tcPr>
                                        <w:tcW w:w="2372" w:type="dxa"/>
                                      </w:tcPr>
                                      <w:p w14:paraId="3F2BD63C" w14:textId="77777777" w:rsidR="00E0450C" w:rsidRPr="00F31D40" w:rsidRDefault="00E0450C" w:rsidP="00F31D40">
                                        <w:pPr>
                                          <w:spacing w:line="276" w:lineRule="auto"/>
                                          <w:jc w:val="both"/>
                                          <w:rPr>
                                            <w:b w:val="0"/>
                                          </w:rPr>
                                        </w:pPr>
                                      </w:p>
                                    </w:tc>
                                    <w:tc>
                                      <w:tcPr>
                                        <w:tcW w:w="8269" w:type="dxa"/>
                                        <w:shd w:val="clear" w:color="auto" w:fill="auto"/>
                                      </w:tcPr>
                                      <w:p w14:paraId="648FE206" w14:textId="13C672B9" w:rsidR="00E0450C" w:rsidRPr="00E83662" w:rsidRDefault="00E0450C" w:rsidP="003C4CDD">
                                        <w:pPr>
                                          <w:jc w:val="both"/>
                                          <w:rPr>
                                            <w:b w:val="0"/>
                                          </w:rPr>
                                        </w:pPr>
                                        <w:r>
                                          <w:rPr>
                                            <w:b w:val="0"/>
                                          </w:rPr>
                                          <w:t xml:space="preserve">. </w:t>
                                        </w:r>
                                        <w:r w:rsidRPr="008F7E1E">
                                          <w:rPr>
                                            <w:b w:val="0"/>
                                            <w:sz w:val="22"/>
                                            <w:szCs w:val="22"/>
                                          </w:rPr>
                                          <w:t xml:space="preserve">* </w:t>
                                        </w:r>
                                        <w:r>
                                          <w:rPr>
                                            <w:b w:val="0"/>
                                            <w:sz w:val="22"/>
                                            <w:szCs w:val="22"/>
                                          </w:rPr>
                                          <w:t xml:space="preserve">Ví dụ : </w:t>
                                        </w:r>
                                      </w:p>
                                    </w:tc>
                                  </w:tr>
                                  <w:tr w:rsidR="00E0450C" w:rsidRPr="00FF1495" w14:paraId="5FD27AFC" w14:textId="77777777" w:rsidTr="000F1A21">
                                    <w:tc>
                                      <w:tcPr>
                                        <w:tcW w:w="2372" w:type="dxa"/>
                                      </w:tcPr>
                                      <w:p w14:paraId="4EA9D3EE" w14:textId="77777777" w:rsidR="00E0450C" w:rsidRPr="00F31D40" w:rsidRDefault="00E0450C" w:rsidP="00F31D40">
                                        <w:pPr>
                                          <w:spacing w:line="276" w:lineRule="auto"/>
                                          <w:jc w:val="both"/>
                                          <w:rPr>
                                            <w:b w:val="0"/>
                                          </w:rPr>
                                        </w:pPr>
                                      </w:p>
                                    </w:tc>
                                    <w:tc>
                                      <w:tcPr>
                                        <w:tcW w:w="8269" w:type="dxa"/>
                                        <w:shd w:val="clear" w:color="auto" w:fill="auto"/>
                                      </w:tcPr>
                                      <w:p w14:paraId="4713DB57" w14:textId="0FC68A06" w:rsidR="00E0450C" w:rsidRPr="00E83662" w:rsidRDefault="00E0450C" w:rsidP="003C4CDD">
                                        <w:pPr>
                                          <w:jc w:val="both"/>
                                          <w:rPr>
                                            <w:b w:val="0"/>
                                          </w:rPr>
                                        </w:pPr>
                                        <w:r>
                                          <w:rPr>
                                            <w:b w:val="0"/>
                                          </w:rPr>
                                          <w:t xml:space="preserve">. </w:t>
                                        </w:r>
                                      </w:p>
                                    </w:tc>
                                  </w:tr>
                                  <w:tr w:rsidR="00E0450C" w:rsidRPr="00FF1495" w14:paraId="320F83D6" w14:textId="77777777" w:rsidTr="000F1A21">
                                    <w:tc>
                                      <w:tcPr>
                                        <w:tcW w:w="2372" w:type="dxa"/>
                                      </w:tcPr>
                                      <w:p w14:paraId="0FF7AE69" w14:textId="77777777" w:rsidR="00E0450C" w:rsidRPr="00F31D40" w:rsidRDefault="00E0450C" w:rsidP="00F31D40">
                                        <w:pPr>
                                          <w:spacing w:line="276" w:lineRule="auto"/>
                                          <w:jc w:val="both"/>
                                          <w:rPr>
                                            <w:b w:val="0"/>
                                          </w:rPr>
                                        </w:pPr>
                                      </w:p>
                                    </w:tc>
                                    <w:tc>
                                      <w:tcPr>
                                        <w:tcW w:w="8269" w:type="dxa"/>
                                        <w:shd w:val="clear" w:color="auto" w:fill="auto"/>
                                      </w:tcPr>
                                      <w:p w14:paraId="42A43EF1" w14:textId="3226A794" w:rsidR="00E0450C" w:rsidRDefault="00E0450C" w:rsidP="003C4CDD">
                                        <w:pPr>
                                          <w:jc w:val="both"/>
                                          <w:rPr>
                                            <w:b w:val="0"/>
                                          </w:rPr>
                                        </w:pPr>
                                      </w:p>
                                    </w:tc>
                                  </w:tr>
                                  <w:tr w:rsidR="00E0450C" w:rsidRPr="00FF1495" w14:paraId="20D466FD" w14:textId="77777777" w:rsidTr="000F1A21">
                                    <w:tc>
                                      <w:tcPr>
                                        <w:tcW w:w="2372" w:type="dxa"/>
                                      </w:tcPr>
                                      <w:p w14:paraId="676A0DB2" w14:textId="77777777" w:rsidR="00E0450C" w:rsidRPr="00F31D40" w:rsidRDefault="00E0450C" w:rsidP="00F31D40">
                                        <w:pPr>
                                          <w:spacing w:line="276" w:lineRule="auto"/>
                                          <w:jc w:val="both"/>
                                          <w:rPr>
                                            <w:b w:val="0"/>
                                          </w:rPr>
                                        </w:pPr>
                                      </w:p>
                                    </w:tc>
                                    <w:tc>
                                      <w:tcPr>
                                        <w:tcW w:w="8269" w:type="dxa"/>
                                        <w:shd w:val="clear" w:color="auto" w:fill="auto"/>
                                      </w:tcPr>
                                      <w:p w14:paraId="18416BE1" w14:textId="2BEABD39" w:rsidR="00E0450C" w:rsidRPr="00306BE1" w:rsidRDefault="00E0450C" w:rsidP="003C4CDD">
                                        <w:pPr>
                                          <w:jc w:val="both"/>
                                          <w:rPr>
                                            <w:sz w:val="22"/>
                                            <w:szCs w:val="22"/>
                                            <w:u w:val="single"/>
                                          </w:rPr>
                                        </w:pPr>
                                        <w:r>
                                          <w:rPr>
                                            <w:b w:val="0"/>
                                          </w:rPr>
                                          <w:t xml:space="preserve">. </w:t>
                                        </w:r>
                                        <w:r>
                                          <w:rPr>
                                            <w:sz w:val="22"/>
                                            <w:szCs w:val="22"/>
                                          </w:rPr>
                                          <w:t xml:space="preserve">2. </w:t>
                                        </w:r>
                                        <w:r>
                                          <w:rPr>
                                            <w:sz w:val="22"/>
                                            <w:szCs w:val="22"/>
                                            <w:u w:val="single"/>
                                          </w:rPr>
                                          <w:t>Định luật vạn vật hấp dẫn</w:t>
                                        </w:r>
                                      </w:p>
                                    </w:tc>
                                  </w:tr>
                                  <w:tr w:rsidR="00E0450C" w:rsidRPr="00FF1495" w14:paraId="32F54313" w14:textId="77777777" w:rsidTr="000F1A21">
                                    <w:tc>
                                      <w:tcPr>
                                        <w:tcW w:w="2372" w:type="dxa"/>
                                      </w:tcPr>
                                      <w:p w14:paraId="081A5F95" w14:textId="77777777" w:rsidR="00E0450C" w:rsidRPr="00F31D40" w:rsidRDefault="00E0450C" w:rsidP="00F31D40">
                                        <w:pPr>
                                          <w:spacing w:line="276" w:lineRule="auto"/>
                                          <w:jc w:val="both"/>
                                          <w:rPr>
                                            <w:b w:val="0"/>
                                          </w:rPr>
                                        </w:pPr>
                                      </w:p>
                                    </w:tc>
                                    <w:tc>
                                      <w:tcPr>
                                        <w:tcW w:w="8269" w:type="dxa"/>
                                        <w:shd w:val="clear" w:color="auto" w:fill="auto"/>
                                      </w:tcPr>
                                      <w:p w14:paraId="0F7FBFFF" w14:textId="6A9C4545" w:rsidR="00E0450C" w:rsidRPr="008F7E1E" w:rsidRDefault="00E0450C" w:rsidP="003C4CDD">
                                        <w:pPr>
                                          <w:jc w:val="both"/>
                                          <w:rPr>
                                            <w:b w:val="0"/>
                                            <w:sz w:val="22"/>
                                            <w:szCs w:val="22"/>
                                          </w:rPr>
                                        </w:pPr>
                                        <w:r>
                                          <w:rPr>
                                            <w:b w:val="0"/>
                                          </w:rPr>
                                          <w:t xml:space="preserve">. </w:t>
                                        </w:r>
                                        <w:r>
                                          <w:rPr>
                                            <w:sz w:val="22"/>
                                            <w:szCs w:val="22"/>
                                          </w:rPr>
                                          <w:t>* Định luật :</w:t>
                                        </w:r>
                                        <w:r>
                                          <w:rPr>
                                            <w:b w:val="0"/>
                                            <w:sz w:val="22"/>
                                            <w:szCs w:val="22"/>
                                          </w:rPr>
                                          <w:t xml:space="preserve"> </w:t>
                                        </w:r>
                                      </w:p>
                                    </w:tc>
                                  </w:tr>
                                  <w:tr w:rsidR="00E0450C" w:rsidRPr="00FF1495" w14:paraId="5324144B" w14:textId="77777777" w:rsidTr="000F1A21">
                                    <w:tc>
                                      <w:tcPr>
                                        <w:tcW w:w="2372" w:type="dxa"/>
                                      </w:tcPr>
                                      <w:p w14:paraId="5E1E60BB" w14:textId="77777777" w:rsidR="00E0450C" w:rsidRPr="00F31D40" w:rsidRDefault="00E0450C" w:rsidP="00F31D40">
                                        <w:pPr>
                                          <w:spacing w:line="276" w:lineRule="auto"/>
                                          <w:jc w:val="both"/>
                                          <w:rPr>
                                            <w:b w:val="0"/>
                                          </w:rPr>
                                        </w:pPr>
                                      </w:p>
                                    </w:tc>
                                    <w:tc>
                                      <w:tcPr>
                                        <w:tcW w:w="8269" w:type="dxa"/>
                                        <w:shd w:val="clear" w:color="auto" w:fill="auto"/>
                                      </w:tcPr>
                                      <w:p w14:paraId="061AF48A" w14:textId="76D17FBD" w:rsidR="00E0450C" w:rsidRPr="00306BE1" w:rsidRDefault="00E0450C" w:rsidP="003C4CDD">
                                        <w:pPr>
                                          <w:jc w:val="both"/>
                                          <w:rPr>
                                            <w:b w:val="0"/>
                                            <w:sz w:val="22"/>
                                            <w:szCs w:val="22"/>
                                          </w:rPr>
                                        </w:pPr>
                                        <w:r>
                                          <w:rPr>
                                            <w:b w:val="0"/>
                                          </w:rPr>
                                          <w:t xml:space="preserve">. </w:t>
                                        </w:r>
                                      </w:p>
                                    </w:tc>
                                  </w:tr>
                                  <w:tr w:rsidR="00E0450C" w:rsidRPr="00FF1495" w14:paraId="33A38B62" w14:textId="77777777" w:rsidTr="000F1A21">
                                    <w:tc>
                                      <w:tcPr>
                                        <w:tcW w:w="2372" w:type="dxa"/>
                                      </w:tcPr>
                                      <w:p w14:paraId="50DD8545" w14:textId="77777777" w:rsidR="00E0450C" w:rsidRPr="00F31D40" w:rsidRDefault="00E0450C" w:rsidP="00F31D40">
                                        <w:pPr>
                                          <w:spacing w:line="276" w:lineRule="auto"/>
                                          <w:jc w:val="both"/>
                                          <w:rPr>
                                            <w:b w:val="0"/>
                                          </w:rPr>
                                        </w:pPr>
                                      </w:p>
                                    </w:tc>
                                    <w:tc>
                                      <w:tcPr>
                                        <w:tcW w:w="8269" w:type="dxa"/>
                                        <w:shd w:val="clear" w:color="auto" w:fill="auto"/>
                                      </w:tcPr>
                                      <w:p w14:paraId="10449F64" w14:textId="21B54FDB" w:rsidR="00E0450C" w:rsidRPr="00306BE1" w:rsidRDefault="00E0450C" w:rsidP="003C4CDD">
                                        <w:pPr>
                                          <w:jc w:val="both"/>
                                          <w:rPr>
                                            <w:b w:val="0"/>
                                          </w:rPr>
                                        </w:pPr>
                                        <w:r>
                                          <w:rPr>
                                            <w:b w:val="0"/>
                                          </w:rPr>
                                          <w:t xml:space="preserve">. </w:t>
                                        </w:r>
                                      </w:p>
                                    </w:tc>
                                  </w:tr>
                                  <w:tr w:rsidR="00E0450C" w:rsidRPr="00FF1495" w14:paraId="04D572C2" w14:textId="77777777" w:rsidTr="000F1A21">
                                    <w:tc>
                                      <w:tcPr>
                                        <w:tcW w:w="2372" w:type="dxa"/>
                                      </w:tcPr>
                                      <w:p w14:paraId="29F6DAA4" w14:textId="77777777" w:rsidR="00E0450C" w:rsidRPr="00F31D40" w:rsidRDefault="00E0450C" w:rsidP="00F31D40">
                                        <w:pPr>
                                          <w:spacing w:line="276" w:lineRule="auto"/>
                                          <w:jc w:val="both"/>
                                          <w:rPr>
                                            <w:b w:val="0"/>
                                          </w:rPr>
                                        </w:pPr>
                                      </w:p>
                                    </w:tc>
                                    <w:tc>
                                      <w:tcPr>
                                        <w:tcW w:w="8269" w:type="dxa"/>
                                        <w:shd w:val="clear" w:color="auto" w:fill="auto"/>
                                      </w:tcPr>
                                      <w:p w14:paraId="2426F017" w14:textId="5D4E8FFE" w:rsidR="00E0450C" w:rsidRPr="00BC4164" w:rsidRDefault="00E0450C" w:rsidP="003C4CDD">
                                        <w:pPr>
                                          <w:jc w:val="both"/>
                                          <w:rPr>
                                            <w:b w:val="0"/>
                                            <w:sz w:val="22"/>
                                            <w:szCs w:val="22"/>
                                          </w:rPr>
                                        </w:pPr>
                                        <w:r>
                                          <w:rPr>
                                            <w:b w:val="0"/>
                                          </w:rPr>
                                          <w:t xml:space="preserve">. </w:t>
                                        </w:r>
                                        <w:r>
                                          <w:rPr>
                                            <w:b w:val="0"/>
                                            <w:sz w:val="22"/>
                                            <w:szCs w:val="22"/>
                                          </w:rPr>
                                          <w:t xml:space="preserve">        + Điểm đặt :</w:t>
                                        </w:r>
                                      </w:p>
                                    </w:tc>
                                  </w:tr>
                                  <w:tr w:rsidR="00E0450C" w:rsidRPr="00FF1495" w14:paraId="1AC9DBE9" w14:textId="77777777" w:rsidTr="000F1A21">
                                    <w:tc>
                                      <w:tcPr>
                                        <w:tcW w:w="2372" w:type="dxa"/>
                                      </w:tcPr>
                                      <w:p w14:paraId="5C75EB40" w14:textId="77777777" w:rsidR="00E0450C" w:rsidRPr="00F31D40" w:rsidRDefault="00E0450C" w:rsidP="00F31D40">
                                        <w:pPr>
                                          <w:spacing w:line="276" w:lineRule="auto"/>
                                          <w:jc w:val="both"/>
                                          <w:rPr>
                                            <w:b w:val="0"/>
                                          </w:rPr>
                                        </w:pPr>
                                      </w:p>
                                    </w:tc>
                                    <w:tc>
                                      <w:tcPr>
                                        <w:tcW w:w="8269" w:type="dxa"/>
                                        <w:shd w:val="clear" w:color="auto" w:fill="auto"/>
                                      </w:tcPr>
                                      <w:p w14:paraId="0BA02C22" w14:textId="7E2E9779" w:rsidR="00E0450C" w:rsidRDefault="00E0450C" w:rsidP="003C4CDD">
                                        <w:pPr>
                                          <w:jc w:val="both"/>
                                          <w:rPr>
                                            <w:b w:val="0"/>
                                          </w:rPr>
                                        </w:pPr>
                                        <w:r>
                                          <w:rPr>
                                            <w:b w:val="0"/>
                                          </w:rPr>
                                          <w:t>.</w:t>
                                        </w:r>
                                        <w:r>
                                          <w:rPr>
                                            <w:b w:val="0"/>
                                            <w:sz w:val="22"/>
                                            <w:szCs w:val="22"/>
                                          </w:rPr>
                                          <w:t xml:space="preserve">         + Phương :</w:t>
                                        </w:r>
                                      </w:p>
                                    </w:tc>
                                  </w:tr>
                                  <w:tr w:rsidR="00E0450C" w:rsidRPr="00FF1495" w14:paraId="03ACD107" w14:textId="77777777" w:rsidTr="000F1A21">
                                    <w:tc>
                                      <w:tcPr>
                                        <w:tcW w:w="2372" w:type="dxa"/>
                                      </w:tcPr>
                                      <w:p w14:paraId="4539BB32" w14:textId="77777777" w:rsidR="00E0450C" w:rsidRPr="00F31D40" w:rsidRDefault="00E0450C" w:rsidP="00F31D40">
                                        <w:pPr>
                                          <w:spacing w:line="276" w:lineRule="auto"/>
                                          <w:jc w:val="both"/>
                                          <w:rPr>
                                            <w:b w:val="0"/>
                                          </w:rPr>
                                        </w:pPr>
                                      </w:p>
                                    </w:tc>
                                    <w:tc>
                                      <w:tcPr>
                                        <w:tcW w:w="8269" w:type="dxa"/>
                                        <w:shd w:val="clear" w:color="auto" w:fill="auto"/>
                                      </w:tcPr>
                                      <w:p w14:paraId="4D063F07" w14:textId="32CEDE7A" w:rsidR="00E0450C" w:rsidRDefault="00E0450C" w:rsidP="003C4CDD">
                                        <w:pPr>
                                          <w:jc w:val="both"/>
                                          <w:rPr>
                                            <w:b w:val="0"/>
                                          </w:rPr>
                                        </w:pPr>
                                        <w:r>
                                          <w:rPr>
                                            <w:b w:val="0"/>
                                          </w:rPr>
                                          <w:t xml:space="preserve">.  </w:t>
                                        </w:r>
                                        <w:r>
                                          <w:rPr>
                                            <w:b w:val="0"/>
                                            <w:sz w:val="22"/>
                                            <w:szCs w:val="22"/>
                                          </w:rPr>
                                          <w:t xml:space="preserve">       + Chiều :</w:t>
                                        </w:r>
                                      </w:p>
                                    </w:tc>
                                  </w:tr>
                                  <w:tr w:rsidR="00E0450C" w:rsidRPr="00FF1495" w14:paraId="635835AA" w14:textId="77777777" w:rsidTr="000F1A21">
                                    <w:tc>
                                      <w:tcPr>
                                        <w:tcW w:w="2372" w:type="dxa"/>
                                      </w:tcPr>
                                      <w:p w14:paraId="76FA6AFA" w14:textId="77777777" w:rsidR="00E0450C" w:rsidRPr="00F31D40" w:rsidRDefault="00E0450C" w:rsidP="00F31D40">
                                        <w:pPr>
                                          <w:spacing w:line="276" w:lineRule="auto"/>
                                          <w:jc w:val="both"/>
                                          <w:rPr>
                                            <w:b w:val="0"/>
                                          </w:rPr>
                                        </w:pPr>
                                      </w:p>
                                    </w:tc>
                                    <w:tc>
                                      <w:tcPr>
                                        <w:tcW w:w="8269" w:type="dxa"/>
                                        <w:shd w:val="clear" w:color="auto" w:fill="auto"/>
                                      </w:tcPr>
                                      <w:p w14:paraId="17DBB916" w14:textId="52CF54F0" w:rsidR="00E0450C" w:rsidRPr="00306BE1" w:rsidRDefault="00E0450C" w:rsidP="003C4CDD">
                                        <w:pPr>
                                          <w:jc w:val="both"/>
                                          <w:rPr>
                                            <w:sz w:val="22"/>
                                            <w:szCs w:val="22"/>
                                          </w:rPr>
                                        </w:pPr>
                                        <w:r>
                                          <w:rPr>
                                            <w:b w:val="0"/>
                                          </w:rPr>
                                          <w:t>.</w:t>
                                        </w:r>
                                        <w:r>
                                          <w:rPr>
                                            <w:b w:val="0"/>
                                            <w:sz w:val="22"/>
                                            <w:szCs w:val="22"/>
                                          </w:rPr>
                                          <w:t xml:space="preserve">         + Độ lớn :</w:t>
                                        </w:r>
                                      </w:p>
                                    </w:tc>
                                  </w:tr>
                                  <w:tr w:rsidR="00E0450C" w:rsidRPr="00FF1495" w14:paraId="56C0F558" w14:textId="77777777" w:rsidTr="000F1A21">
                                    <w:tc>
                                      <w:tcPr>
                                        <w:tcW w:w="2372" w:type="dxa"/>
                                      </w:tcPr>
                                      <w:p w14:paraId="5AF7AC68" w14:textId="77777777" w:rsidR="00E0450C" w:rsidRPr="00F31D40" w:rsidRDefault="00E0450C" w:rsidP="00F31D40">
                                        <w:pPr>
                                          <w:spacing w:line="276" w:lineRule="auto"/>
                                          <w:jc w:val="both"/>
                                          <w:rPr>
                                            <w:b w:val="0"/>
                                          </w:rPr>
                                        </w:pPr>
                                      </w:p>
                                    </w:tc>
                                    <w:tc>
                                      <w:tcPr>
                                        <w:tcW w:w="8269" w:type="dxa"/>
                                        <w:shd w:val="clear" w:color="auto" w:fill="auto"/>
                                      </w:tcPr>
                                      <w:p w14:paraId="4A0FAF32" w14:textId="7FE6F952" w:rsidR="00E0450C" w:rsidRDefault="00E0450C" w:rsidP="003C4CDD">
                                        <w:pPr>
                                          <w:jc w:val="both"/>
                                          <w:rPr>
                                            <w:b w:val="0"/>
                                          </w:rPr>
                                        </w:pPr>
                                      </w:p>
                                    </w:tc>
                                  </w:tr>
                                  <w:tr w:rsidR="00E0450C" w:rsidRPr="00FF1495" w14:paraId="27410AEA" w14:textId="77777777" w:rsidTr="000F1A21">
                                    <w:tc>
                                      <w:tcPr>
                                        <w:tcW w:w="2372" w:type="dxa"/>
                                      </w:tcPr>
                                      <w:p w14:paraId="6C7DB365" w14:textId="77777777" w:rsidR="00E0450C" w:rsidRPr="00F31D40" w:rsidRDefault="00E0450C" w:rsidP="00F31D40">
                                        <w:pPr>
                                          <w:spacing w:line="276" w:lineRule="auto"/>
                                          <w:jc w:val="both"/>
                                          <w:rPr>
                                            <w:b w:val="0"/>
                                          </w:rPr>
                                        </w:pPr>
                                      </w:p>
                                    </w:tc>
                                    <w:tc>
                                      <w:tcPr>
                                        <w:tcW w:w="8269" w:type="dxa"/>
                                        <w:shd w:val="clear" w:color="auto" w:fill="auto"/>
                                      </w:tcPr>
                                      <w:p w14:paraId="2D581597" w14:textId="77777777" w:rsidR="00E0450C" w:rsidRDefault="00E0450C" w:rsidP="003C4CDD">
                                        <w:pPr>
                                          <w:jc w:val="both"/>
                                          <w:rPr>
                                            <w:b w:val="0"/>
                                          </w:rPr>
                                        </w:pPr>
                                      </w:p>
                                    </w:tc>
                                  </w:tr>
                                  <w:tr w:rsidR="00E0450C" w:rsidRPr="00FF1495" w14:paraId="307AC5C1" w14:textId="77777777" w:rsidTr="000F1A21">
                                    <w:tc>
                                      <w:tcPr>
                                        <w:tcW w:w="2372" w:type="dxa"/>
                                      </w:tcPr>
                                      <w:p w14:paraId="4105A8A8" w14:textId="77777777" w:rsidR="00E0450C" w:rsidRDefault="00E0450C" w:rsidP="003C4CDD">
                                        <w:pPr>
                                          <w:jc w:val="both"/>
                                          <w:rPr>
                                            <w:b w:val="0"/>
                                          </w:rPr>
                                        </w:pPr>
                                      </w:p>
                                    </w:tc>
                                    <w:tc>
                                      <w:tcPr>
                                        <w:tcW w:w="8269" w:type="dxa"/>
                                        <w:shd w:val="clear" w:color="auto" w:fill="auto"/>
                                      </w:tcPr>
                                      <w:p w14:paraId="1124165E" w14:textId="77777777" w:rsidR="00E0450C" w:rsidRDefault="00E0450C" w:rsidP="003C4CDD">
                                        <w:pPr>
                                          <w:jc w:val="both"/>
                                          <w:rPr>
                                            <w:b w:val="0"/>
                                          </w:rPr>
                                        </w:pPr>
                                      </w:p>
                                    </w:tc>
                                  </w:tr>
                                </w:tbl>
                                <w:p w14:paraId="7F6FAA6C" w14:textId="77777777" w:rsidR="00E0450C" w:rsidRPr="00D353E1" w:rsidRDefault="00E0450C" w:rsidP="00B31086">
                                  <w:pPr>
                                    <w:spacing w:line="276" w:lineRule="auto"/>
                                    <w:rPr>
                                      <w:b w:val="0"/>
                                      <w:bCs w:val="0"/>
                                    </w:rPr>
                                  </w:pPr>
                                </w:p>
                              </w:tc>
                            </w:tr>
                            <w:tr w:rsidR="00E0450C" w:rsidRPr="00B31086" w14:paraId="3A5E6A57" w14:textId="77777777" w:rsidTr="00317813">
                              <w:tc>
                                <w:tcPr>
                                  <w:tcW w:w="10042" w:type="dxa"/>
                                  <w:shd w:val="clear" w:color="auto" w:fill="auto"/>
                                </w:tcPr>
                                <w:p w14:paraId="1B878DFA" w14:textId="77777777" w:rsidR="00E0450C" w:rsidRPr="00D353E1" w:rsidRDefault="00E0450C" w:rsidP="00B31086">
                                  <w:pPr>
                                    <w:spacing w:line="276" w:lineRule="auto"/>
                                    <w:rPr>
                                      <w:b w:val="0"/>
                                      <w:bCs w:val="0"/>
                                    </w:rPr>
                                  </w:pPr>
                                </w:p>
                              </w:tc>
                            </w:tr>
                            <w:tr w:rsidR="00E0450C" w:rsidRPr="00B31086" w14:paraId="68CE8144" w14:textId="77777777" w:rsidTr="00317813">
                              <w:tc>
                                <w:tcPr>
                                  <w:tcW w:w="10042" w:type="dxa"/>
                                  <w:shd w:val="clear" w:color="auto" w:fill="auto"/>
                                </w:tcPr>
                                <w:p w14:paraId="53226020" w14:textId="77777777" w:rsidR="00E0450C" w:rsidRPr="00D353E1" w:rsidRDefault="00E0450C" w:rsidP="00B31086">
                                  <w:pPr>
                                    <w:spacing w:line="276" w:lineRule="auto"/>
                                    <w:rPr>
                                      <w:b w:val="0"/>
                                      <w:bCs w:val="0"/>
                                    </w:rPr>
                                  </w:pPr>
                                </w:p>
                              </w:tc>
                            </w:tr>
                            <w:tr w:rsidR="00E0450C" w:rsidRPr="00B31086" w14:paraId="5FE6086E" w14:textId="77777777" w:rsidTr="00317813">
                              <w:tc>
                                <w:tcPr>
                                  <w:tcW w:w="10042" w:type="dxa"/>
                                  <w:shd w:val="clear" w:color="auto" w:fill="auto"/>
                                </w:tcPr>
                                <w:p w14:paraId="5541FF25" w14:textId="77777777" w:rsidR="00E0450C" w:rsidRPr="00D353E1" w:rsidRDefault="00E0450C" w:rsidP="00B31086">
                                  <w:pPr>
                                    <w:spacing w:line="276" w:lineRule="auto"/>
                                    <w:rPr>
                                      <w:b w:val="0"/>
                                      <w:bCs w:val="0"/>
                                    </w:rPr>
                                  </w:pPr>
                                </w:p>
                              </w:tc>
                            </w:tr>
                            <w:tr w:rsidR="00E0450C" w:rsidRPr="00B31086" w14:paraId="67D3092F" w14:textId="77777777" w:rsidTr="00317813">
                              <w:tc>
                                <w:tcPr>
                                  <w:tcW w:w="10042" w:type="dxa"/>
                                  <w:shd w:val="clear" w:color="auto" w:fill="auto"/>
                                </w:tcPr>
                                <w:p w14:paraId="16DE4393" w14:textId="77777777" w:rsidR="00E0450C" w:rsidRPr="00D353E1" w:rsidRDefault="00E0450C" w:rsidP="00B31086">
                                  <w:pPr>
                                    <w:spacing w:line="276" w:lineRule="auto"/>
                                    <w:rPr>
                                      <w:b w:val="0"/>
                                      <w:bCs w:val="0"/>
                                    </w:rPr>
                                  </w:pPr>
                                </w:p>
                              </w:tc>
                            </w:tr>
                            <w:tr w:rsidR="00E0450C" w:rsidRPr="00B31086" w14:paraId="72B7B837" w14:textId="77777777" w:rsidTr="00317813">
                              <w:tc>
                                <w:tcPr>
                                  <w:tcW w:w="10042" w:type="dxa"/>
                                  <w:shd w:val="clear" w:color="auto" w:fill="auto"/>
                                </w:tcPr>
                                <w:p w14:paraId="2614456A" w14:textId="77777777" w:rsidR="00E0450C" w:rsidRPr="00D353E1" w:rsidRDefault="00E0450C" w:rsidP="00B31086">
                                  <w:pPr>
                                    <w:spacing w:line="276" w:lineRule="auto"/>
                                    <w:rPr>
                                      <w:b w:val="0"/>
                                      <w:bCs w:val="0"/>
                                    </w:rPr>
                                  </w:pPr>
                                </w:p>
                              </w:tc>
                            </w:tr>
                            <w:tr w:rsidR="00E0450C" w:rsidRPr="00B31086" w14:paraId="1395D797" w14:textId="77777777" w:rsidTr="00317813">
                              <w:tc>
                                <w:tcPr>
                                  <w:tcW w:w="10042" w:type="dxa"/>
                                  <w:shd w:val="clear" w:color="auto" w:fill="auto"/>
                                </w:tcPr>
                                <w:p w14:paraId="0D23057A" w14:textId="77777777" w:rsidR="00E0450C" w:rsidRPr="00D353E1" w:rsidRDefault="00E0450C" w:rsidP="00B31086">
                                  <w:pPr>
                                    <w:spacing w:line="276" w:lineRule="auto"/>
                                    <w:rPr>
                                      <w:b w:val="0"/>
                                      <w:bCs w:val="0"/>
                                    </w:rPr>
                                  </w:pPr>
                                </w:p>
                              </w:tc>
                            </w:tr>
                            <w:tr w:rsidR="00E0450C" w:rsidRPr="00B31086" w14:paraId="1E74854E" w14:textId="77777777" w:rsidTr="00317813">
                              <w:tc>
                                <w:tcPr>
                                  <w:tcW w:w="10042" w:type="dxa"/>
                                  <w:shd w:val="clear" w:color="auto" w:fill="auto"/>
                                </w:tcPr>
                                <w:p w14:paraId="767C6D28" w14:textId="77777777" w:rsidR="00E0450C" w:rsidRPr="00D353E1" w:rsidRDefault="00E0450C" w:rsidP="00B31086">
                                  <w:pPr>
                                    <w:spacing w:line="276" w:lineRule="auto"/>
                                    <w:rPr>
                                      <w:b w:val="0"/>
                                      <w:bCs w:val="0"/>
                                    </w:rPr>
                                  </w:pPr>
                                </w:p>
                              </w:tc>
                            </w:tr>
                            <w:tr w:rsidR="00E0450C" w:rsidRPr="00B31086" w14:paraId="3D029A40" w14:textId="77777777" w:rsidTr="00317813">
                              <w:tc>
                                <w:tcPr>
                                  <w:tcW w:w="10042" w:type="dxa"/>
                                  <w:shd w:val="clear" w:color="auto" w:fill="auto"/>
                                </w:tcPr>
                                <w:p w14:paraId="772AB8DB" w14:textId="77777777" w:rsidR="00E0450C" w:rsidRPr="00D353E1" w:rsidRDefault="00E0450C" w:rsidP="00B31086">
                                  <w:pPr>
                                    <w:spacing w:line="276" w:lineRule="auto"/>
                                    <w:rPr>
                                      <w:b w:val="0"/>
                                      <w:bCs w:val="0"/>
                                    </w:rPr>
                                  </w:pPr>
                                </w:p>
                              </w:tc>
                            </w:tr>
                            <w:tr w:rsidR="00E0450C" w:rsidRPr="00B31086" w14:paraId="00CE2E9E" w14:textId="77777777" w:rsidTr="00317813">
                              <w:tc>
                                <w:tcPr>
                                  <w:tcW w:w="10042" w:type="dxa"/>
                                  <w:shd w:val="clear" w:color="auto" w:fill="auto"/>
                                </w:tcPr>
                                <w:p w14:paraId="27E46A49" w14:textId="77777777" w:rsidR="00E0450C" w:rsidRPr="00D353E1" w:rsidRDefault="00E0450C" w:rsidP="00B31086">
                                  <w:pPr>
                                    <w:spacing w:line="276" w:lineRule="auto"/>
                                    <w:rPr>
                                      <w:b w:val="0"/>
                                      <w:bCs w:val="0"/>
                                    </w:rPr>
                                  </w:pPr>
                                </w:p>
                              </w:tc>
                            </w:tr>
                            <w:tr w:rsidR="00E0450C" w:rsidRPr="00B31086" w14:paraId="07A03685" w14:textId="77777777" w:rsidTr="00317813">
                              <w:tc>
                                <w:tcPr>
                                  <w:tcW w:w="10042" w:type="dxa"/>
                                  <w:shd w:val="clear" w:color="auto" w:fill="auto"/>
                                </w:tcPr>
                                <w:p w14:paraId="00DF0A71" w14:textId="77777777" w:rsidR="00E0450C" w:rsidRPr="00D353E1" w:rsidRDefault="00E0450C" w:rsidP="00B31086">
                                  <w:pPr>
                                    <w:spacing w:line="276" w:lineRule="auto"/>
                                    <w:rPr>
                                      <w:b w:val="0"/>
                                      <w:bCs w:val="0"/>
                                    </w:rPr>
                                  </w:pPr>
                                </w:p>
                              </w:tc>
                            </w:tr>
                            <w:tr w:rsidR="00E0450C" w:rsidRPr="00B31086" w14:paraId="5D44D178" w14:textId="77777777" w:rsidTr="00317813">
                              <w:tc>
                                <w:tcPr>
                                  <w:tcW w:w="10042" w:type="dxa"/>
                                  <w:shd w:val="clear" w:color="auto" w:fill="auto"/>
                                </w:tcPr>
                                <w:p w14:paraId="28584466" w14:textId="77777777" w:rsidR="00E0450C" w:rsidRPr="00D353E1" w:rsidRDefault="00E0450C" w:rsidP="00B31086">
                                  <w:pPr>
                                    <w:spacing w:line="276" w:lineRule="auto"/>
                                    <w:rPr>
                                      <w:b w:val="0"/>
                                      <w:bCs w:val="0"/>
                                    </w:rPr>
                                  </w:pPr>
                                </w:p>
                              </w:tc>
                            </w:tr>
                            <w:tr w:rsidR="00E0450C" w:rsidRPr="00B31086" w14:paraId="043ACBDC" w14:textId="77777777" w:rsidTr="00317813">
                              <w:tc>
                                <w:tcPr>
                                  <w:tcW w:w="10042" w:type="dxa"/>
                                  <w:shd w:val="clear" w:color="auto" w:fill="auto"/>
                                </w:tcPr>
                                <w:p w14:paraId="3424D637" w14:textId="77777777" w:rsidR="00E0450C" w:rsidRPr="00D353E1" w:rsidRDefault="00E0450C" w:rsidP="00B31086">
                                  <w:pPr>
                                    <w:spacing w:line="276" w:lineRule="auto"/>
                                    <w:rPr>
                                      <w:b w:val="0"/>
                                      <w:bCs w:val="0"/>
                                    </w:rPr>
                                  </w:pPr>
                                </w:p>
                              </w:tc>
                            </w:tr>
                            <w:tr w:rsidR="00E0450C" w:rsidRPr="00B31086" w14:paraId="6EFB754C" w14:textId="77777777" w:rsidTr="00317813">
                              <w:tc>
                                <w:tcPr>
                                  <w:tcW w:w="10042" w:type="dxa"/>
                                  <w:shd w:val="clear" w:color="auto" w:fill="auto"/>
                                </w:tcPr>
                                <w:p w14:paraId="5EAB5C29" w14:textId="77777777" w:rsidR="00E0450C" w:rsidRPr="00D353E1" w:rsidRDefault="00E0450C" w:rsidP="00B31086">
                                  <w:pPr>
                                    <w:spacing w:line="276" w:lineRule="auto"/>
                                    <w:rPr>
                                      <w:b w:val="0"/>
                                      <w:bCs w:val="0"/>
                                    </w:rPr>
                                  </w:pPr>
                                </w:p>
                              </w:tc>
                            </w:tr>
                            <w:tr w:rsidR="00E0450C" w:rsidRPr="00B31086" w14:paraId="22147925" w14:textId="77777777" w:rsidTr="00317813">
                              <w:tc>
                                <w:tcPr>
                                  <w:tcW w:w="10042" w:type="dxa"/>
                                  <w:shd w:val="clear" w:color="auto" w:fill="auto"/>
                                </w:tcPr>
                                <w:p w14:paraId="3FCFCDBC" w14:textId="77777777" w:rsidR="00E0450C" w:rsidRPr="00D353E1" w:rsidRDefault="00E0450C" w:rsidP="00B31086">
                                  <w:pPr>
                                    <w:spacing w:line="276" w:lineRule="auto"/>
                                    <w:rPr>
                                      <w:b w:val="0"/>
                                      <w:bCs w:val="0"/>
                                    </w:rPr>
                                  </w:pPr>
                                </w:p>
                              </w:tc>
                            </w:tr>
                            <w:tr w:rsidR="00E0450C" w:rsidRPr="00B31086" w14:paraId="4DE51F1A" w14:textId="77777777" w:rsidTr="00317813">
                              <w:tc>
                                <w:tcPr>
                                  <w:tcW w:w="10042" w:type="dxa"/>
                                  <w:shd w:val="clear" w:color="auto" w:fill="auto"/>
                                </w:tcPr>
                                <w:p w14:paraId="06783DBD" w14:textId="77777777" w:rsidR="00E0450C" w:rsidRPr="00D353E1" w:rsidRDefault="00E0450C" w:rsidP="00B31086">
                                  <w:pPr>
                                    <w:spacing w:line="276" w:lineRule="auto"/>
                                    <w:rPr>
                                      <w:b w:val="0"/>
                                      <w:bCs w:val="0"/>
                                    </w:rPr>
                                  </w:pPr>
                                </w:p>
                              </w:tc>
                            </w:tr>
                            <w:tr w:rsidR="00E0450C" w:rsidRPr="00B31086" w14:paraId="5DD3E1C0" w14:textId="77777777" w:rsidTr="00317813">
                              <w:tc>
                                <w:tcPr>
                                  <w:tcW w:w="10042" w:type="dxa"/>
                                  <w:shd w:val="clear" w:color="auto" w:fill="auto"/>
                                </w:tcPr>
                                <w:p w14:paraId="69E6FF0F" w14:textId="77777777" w:rsidR="00E0450C" w:rsidRPr="00D353E1" w:rsidRDefault="00E0450C" w:rsidP="00B31086">
                                  <w:pPr>
                                    <w:spacing w:line="276" w:lineRule="auto"/>
                                    <w:rPr>
                                      <w:b w:val="0"/>
                                      <w:bCs w:val="0"/>
                                    </w:rPr>
                                  </w:pPr>
                                </w:p>
                              </w:tc>
                            </w:tr>
                            <w:tr w:rsidR="00E0450C" w:rsidRPr="00B31086" w14:paraId="21D2D64F" w14:textId="77777777" w:rsidTr="00317813">
                              <w:tc>
                                <w:tcPr>
                                  <w:tcW w:w="10042" w:type="dxa"/>
                                  <w:shd w:val="clear" w:color="auto" w:fill="auto"/>
                                </w:tcPr>
                                <w:p w14:paraId="248873E5" w14:textId="77777777" w:rsidR="00E0450C" w:rsidRPr="00D353E1" w:rsidRDefault="00E0450C" w:rsidP="00B31086">
                                  <w:pPr>
                                    <w:spacing w:line="276" w:lineRule="auto"/>
                                    <w:rPr>
                                      <w:b w:val="0"/>
                                      <w:bCs w:val="0"/>
                                    </w:rPr>
                                  </w:pPr>
                                </w:p>
                              </w:tc>
                            </w:tr>
                            <w:tr w:rsidR="00E0450C" w:rsidRPr="00B31086" w14:paraId="7B57719B" w14:textId="77777777" w:rsidTr="00317813">
                              <w:tc>
                                <w:tcPr>
                                  <w:tcW w:w="10042" w:type="dxa"/>
                                  <w:shd w:val="clear" w:color="auto" w:fill="auto"/>
                                </w:tcPr>
                                <w:p w14:paraId="30745E6E" w14:textId="77777777" w:rsidR="00E0450C" w:rsidRPr="00D353E1" w:rsidRDefault="00E0450C" w:rsidP="00B31086">
                                  <w:pPr>
                                    <w:spacing w:line="276" w:lineRule="auto"/>
                                    <w:rPr>
                                      <w:b w:val="0"/>
                                      <w:bCs w:val="0"/>
                                    </w:rPr>
                                  </w:pPr>
                                </w:p>
                              </w:tc>
                            </w:tr>
                            <w:tr w:rsidR="00E0450C" w:rsidRPr="00B31086" w14:paraId="0D75D8DB" w14:textId="77777777" w:rsidTr="00317813">
                              <w:tc>
                                <w:tcPr>
                                  <w:tcW w:w="10042" w:type="dxa"/>
                                  <w:shd w:val="clear" w:color="auto" w:fill="auto"/>
                                </w:tcPr>
                                <w:p w14:paraId="64AE4ABB" w14:textId="77777777" w:rsidR="00E0450C" w:rsidRPr="00D353E1" w:rsidRDefault="00E0450C" w:rsidP="00B31086">
                                  <w:pPr>
                                    <w:spacing w:line="276" w:lineRule="auto"/>
                                    <w:rPr>
                                      <w:b w:val="0"/>
                                      <w:bCs w:val="0"/>
                                    </w:rPr>
                                  </w:pPr>
                                </w:p>
                              </w:tc>
                            </w:tr>
                            <w:tr w:rsidR="00E0450C" w:rsidRPr="00B31086" w14:paraId="74CA45A8" w14:textId="77777777" w:rsidTr="00317813">
                              <w:tc>
                                <w:tcPr>
                                  <w:tcW w:w="10042" w:type="dxa"/>
                                  <w:shd w:val="clear" w:color="auto" w:fill="auto"/>
                                </w:tcPr>
                                <w:p w14:paraId="7D0CF2C4" w14:textId="77777777" w:rsidR="00E0450C" w:rsidRPr="00D353E1" w:rsidRDefault="00E0450C" w:rsidP="00B31086">
                                  <w:pPr>
                                    <w:spacing w:line="276" w:lineRule="auto"/>
                                    <w:rPr>
                                      <w:b w:val="0"/>
                                      <w:bCs w:val="0"/>
                                    </w:rPr>
                                  </w:pPr>
                                </w:p>
                              </w:tc>
                            </w:tr>
                            <w:tr w:rsidR="00E0450C" w:rsidRPr="00B31086" w14:paraId="23B428F2" w14:textId="77777777" w:rsidTr="00317813">
                              <w:tc>
                                <w:tcPr>
                                  <w:tcW w:w="10042" w:type="dxa"/>
                                  <w:shd w:val="clear" w:color="auto" w:fill="auto"/>
                                </w:tcPr>
                                <w:p w14:paraId="0EDF32FF" w14:textId="77777777" w:rsidR="00E0450C" w:rsidRPr="00D353E1" w:rsidRDefault="00E0450C" w:rsidP="00B31086">
                                  <w:pPr>
                                    <w:spacing w:line="276" w:lineRule="auto"/>
                                    <w:rPr>
                                      <w:b w:val="0"/>
                                      <w:bCs w:val="0"/>
                                    </w:rPr>
                                  </w:pPr>
                                </w:p>
                              </w:tc>
                            </w:tr>
                            <w:tr w:rsidR="00E0450C" w:rsidRPr="00B31086" w14:paraId="242BBE40" w14:textId="77777777" w:rsidTr="00317813">
                              <w:tc>
                                <w:tcPr>
                                  <w:tcW w:w="10042" w:type="dxa"/>
                                  <w:shd w:val="clear" w:color="auto" w:fill="auto"/>
                                </w:tcPr>
                                <w:p w14:paraId="51938A41" w14:textId="77777777" w:rsidR="00E0450C" w:rsidRPr="00D353E1" w:rsidRDefault="00E0450C" w:rsidP="00B31086">
                                  <w:pPr>
                                    <w:spacing w:line="276" w:lineRule="auto"/>
                                    <w:rPr>
                                      <w:b w:val="0"/>
                                      <w:bCs w:val="0"/>
                                    </w:rPr>
                                  </w:pPr>
                                </w:p>
                              </w:tc>
                            </w:tr>
                            <w:tr w:rsidR="00E0450C" w:rsidRPr="00B31086" w14:paraId="373A45F5" w14:textId="77777777" w:rsidTr="00317813">
                              <w:tc>
                                <w:tcPr>
                                  <w:tcW w:w="10042" w:type="dxa"/>
                                  <w:shd w:val="clear" w:color="auto" w:fill="auto"/>
                                </w:tcPr>
                                <w:p w14:paraId="3D2E6089" w14:textId="77777777" w:rsidR="00E0450C" w:rsidRPr="00D353E1" w:rsidRDefault="00E0450C" w:rsidP="00B31086">
                                  <w:pPr>
                                    <w:spacing w:line="276" w:lineRule="auto"/>
                                    <w:rPr>
                                      <w:b w:val="0"/>
                                      <w:bCs w:val="0"/>
                                    </w:rPr>
                                  </w:pPr>
                                </w:p>
                              </w:tc>
                            </w:tr>
                            <w:tr w:rsidR="00E0450C" w:rsidRPr="00B31086" w14:paraId="305A3A05" w14:textId="77777777" w:rsidTr="00317813">
                              <w:tc>
                                <w:tcPr>
                                  <w:tcW w:w="10042" w:type="dxa"/>
                                  <w:shd w:val="clear" w:color="auto" w:fill="auto"/>
                                </w:tcPr>
                                <w:p w14:paraId="519A87D8" w14:textId="77777777" w:rsidR="00E0450C" w:rsidRPr="00D353E1" w:rsidRDefault="00E0450C" w:rsidP="00B31086">
                                  <w:pPr>
                                    <w:spacing w:line="276" w:lineRule="auto"/>
                                    <w:rPr>
                                      <w:b w:val="0"/>
                                      <w:bCs w:val="0"/>
                                    </w:rPr>
                                  </w:pPr>
                                </w:p>
                              </w:tc>
                            </w:tr>
                            <w:tr w:rsidR="00E0450C" w:rsidRPr="00B31086" w14:paraId="493A6E75" w14:textId="77777777" w:rsidTr="00317813">
                              <w:tc>
                                <w:tcPr>
                                  <w:tcW w:w="10042" w:type="dxa"/>
                                  <w:shd w:val="clear" w:color="auto" w:fill="auto"/>
                                </w:tcPr>
                                <w:p w14:paraId="10708F69" w14:textId="77777777" w:rsidR="00E0450C" w:rsidRPr="00D353E1" w:rsidRDefault="00E0450C" w:rsidP="00B31086">
                                  <w:pPr>
                                    <w:spacing w:line="276" w:lineRule="auto"/>
                                    <w:rPr>
                                      <w:b w:val="0"/>
                                      <w:bCs w:val="0"/>
                                    </w:rPr>
                                  </w:pPr>
                                </w:p>
                              </w:tc>
                            </w:tr>
                            <w:tr w:rsidR="00E0450C" w:rsidRPr="00B31086" w14:paraId="2E91B971" w14:textId="77777777" w:rsidTr="00317813">
                              <w:tc>
                                <w:tcPr>
                                  <w:tcW w:w="10042" w:type="dxa"/>
                                  <w:shd w:val="clear" w:color="auto" w:fill="auto"/>
                                </w:tcPr>
                                <w:p w14:paraId="61AC6B00" w14:textId="77777777" w:rsidR="00E0450C" w:rsidRPr="00D353E1" w:rsidRDefault="00E0450C" w:rsidP="00B31086">
                                  <w:pPr>
                                    <w:spacing w:line="276" w:lineRule="auto"/>
                                    <w:rPr>
                                      <w:b w:val="0"/>
                                      <w:bCs w:val="0"/>
                                    </w:rPr>
                                  </w:pPr>
                                </w:p>
                              </w:tc>
                            </w:tr>
                            <w:tr w:rsidR="00E0450C" w:rsidRPr="00B31086" w14:paraId="0951B7D0" w14:textId="77777777" w:rsidTr="00317813">
                              <w:tc>
                                <w:tcPr>
                                  <w:tcW w:w="10042" w:type="dxa"/>
                                  <w:shd w:val="clear" w:color="auto" w:fill="auto"/>
                                </w:tcPr>
                                <w:p w14:paraId="2783E0BF" w14:textId="77777777" w:rsidR="00E0450C" w:rsidRPr="00D353E1" w:rsidRDefault="00E0450C" w:rsidP="00B31086">
                                  <w:pPr>
                                    <w:spacing w:line="276" w:lineRule="auto"/>
                                    <w:rPr>
                                      <w:b w:val="0"/>
                                      <w:bCs w:val="0"/>
                                    </w:rPr>
                                  </w:pPr>
                                </w:p>
                              </w:tc>
                            </w:tr>
                            <w:tr w:rsidR="00E0450C" w:rsidRPr="00B31086" w14:paraId="2A11722E" w14:textId="77777777" w:rsidTr="00317813">
                              <w:tc>
                                <w:tcPr>
                                  <w:tcW w:w="10042" w:type="dxa"/>
                                  <w:shd w:val="clear" w:color="auto" w:fill="auto"/>
                                </w:tcPr>
                                <w:p w14:paraId="1F05516C" w14:textId="77777777" w:rsidR="00E0450C" w:rsidRPr="00D353E1" w:rsidRDefault="00E0450C" w:rsidP="00B31086">
                                  <w:pPr>
                                    <w:spacing w:line="276" w:lineRule="auto"/>
                                    <w:rPr>
                                      <w:b w:val="0"/>
                                      <w:bCs w:val="0"/>
                                    </w:rPr>
                                  </w:pPr>
                                </w:p>
                              </w:tc>
                            </w:tr>
                            <w:tr w:rsidR="00E0450C" w:rsidRPr="00B31086" w14:paraId="5295C67A" w14:textId="77777777" w:rsidTr="00317813">
                              <w:tc>
                                <w:tcPr>
                                  <w:tcW w:w="10042" w:type="dxa"/>
                                  <w:shd w:val="clear" w:color="auto" w:fill="auto"/>
                                </w:tcPr>
                                <w:p w14:paraId="7A560F4C" w14:textId="77777777" w:rsidR="00E0450C" w:rsidRPr="00D353E1" w:rsidRDefault="00E0450C" w:rsidP="00B31086">
                                  <w:pPr>
                                    <w:spacing w:line="276" w:lineRule="auto"/>
                                    <w:rPr>
                                      <w:b w:val="0"/>
                                      <w:bCs w:val="0"/>
                                    </w:rPr>
                                  </w:pPr>
                                </w:p>
                              </w:tc>
                            </w:tr>
                            <w:tr w:rsidR="00E0450C" w:rsidRPr="00B31086" w14:paraId="3A4E79E5" w14:textId="77777777" w:rsidTr="00317813">
                              <w:tc>
                                <w:tcPr>
                                  <w:tcW w:w="10042" w:type="dxa"/>
                                  <w:shd w:val="clear" w:color="auto" w:fill="auto"/>
                                </w:tcPr>
                                <w:p w14:paraId="56EC1780" w14:textId="77777777" w:rsidR="00E0450C" w:rsidRPr="00D353E1" w:rsidRDefault="00E0450C" w:rsidP="00B31086">
                                  <w:pPr>
                                    <w:spacing w:line="276" w:lineRule="auto"/>
                                    <w:rPr>
                                      <w:b w:val="0"/>
                                      <w:bCs w:val="0"/>
                                    </w:rPr>
                                  </w:pPr>
                                </w:p>
                              </w:tc>
                            </w:tr>
                            <w:tr w:rsidR="00E0450C" w:rsidRPr="00B31086" w14:paraId="766B4845" w14:textId="77777777" w:rsidTr="00317813">
                              <w:tc>
                                <w:tcPr>
                                  <w:tcW w:w="10042" w:type="dxa"/>
                                  <w:shd w:val="clear" w:color="auto" w:fill="auto"/>
                                </w:tcPr>
                                <w:p w14:paraId="6FA70B59" w14:textId="77777777" w:rsidR="00E0450C" w:rsidRPr="00D353E1" w:rsidRDefault="00E0450C" w:rsidP="00B31086">
                                  <w:pPr>
                                    <w:spacing w:line="276" w:lineRule="auto"/>
                                    <w:rPr>
                                      <w:b w:val="0"/>
                                      <w:bCs w:val="0"/>
                                    </w:rPr>
                                  </w:pPr>
                                </w:p>
                              </w:tc>
                            </w:tr>
                            <w:tr w:rsidR="00E0450C" w:rsidRPr="00B31086" w14:paraId="4DCE639C" w14:textId="77777777" w:rsidTr="00317813">
                              <w:tc>
                                <w:tcPr>
                                  <w:tcW w:w="10042" w:type="dxa"/>
                                  <w:shd w:val="clear" w:color="auto" w:fill="auto"/>
                                </w:tcPr>
                                <w:p w14:paraId="0CC0717C" w14:textId="77777777" w:rsidR="00E0450C" w:rsidRPr="00D353E1" w:rsidRDefault="00E0450C" w:rsidP="00B31086">
                                  <w:pPr>
                                    <w:spacing w:line="276" w:lineRule="auto"/>
                                    <w:rPr>
                                      <w:b w:val="0"/>
                                      <w:bCs w:val="0"/>
                                    </w:rPr>
                                  </w:pPr>
                                </w:p>
                              </w:tc>
                            </w:tr>
                            <w:tr w:rsidR="00E0450C" w:rsidRPr="00B31086" w14:paraId="2AA96488" w14:textId="77777777" w:rsidTr="00317813">
                              <w:tc>
                                <w:tcPr>
                                  <w:tcW w:w="10042" w:type="dxa"/>
                                  <w:shd w:val="clear" w:color="auto" w:fill="auto"/>
                                </w:tcPr>
                                <w:p w14:paraId="01D02F0B" w14:textId="77777777" w:rsidR="00E0450C" w:rsidRPr="00D353E1" w:rsidRDefault="00E0450C" w:rsidP="00B31086">
                                  <w:pPr>
                                    <w:spacing w:line="276" w:lineRule="auto"/>
                                    <w:rPr>
                                      <w:b w:val="0"/>
                                      <w:bCs w:val="0"/>
                                    </w:rPr>
                                  </w:pPr>
                                </w:p>
                              </w:tc>
                            </w:tr>
                            <w:tr w:rsidR="00E0450C" w:rsidRPr="00B31086" w14:paraId="0C0F4B79" w14:textId="77777777" w:rsidTr="00317813">
                              <w:tc>
                                <w:tcPr>
                                  <w:tcW w:w="10042" w:type="dxa"/>
                                  <w:shd w:val="clear" w:color="auto" w:fill="auto"/>
                                </w:tcPr>
                                <w:p w14:paraId="3F827D57" w14:textId="77777777" w:rsidR="00E0450C" w:rsidRPr="00D353E1" w:rsidRDefault="00E0450C" w:rsidP="00B31086">
                                  <w:pPr>
                                    <w:spacing w:line="276" w:lineRule="auto"/>
                                    <w:rPr>
                                      <w:b w:val="0"/>
                                      <w:bCs w:val="0"/>
                                    </w:rPr>
                                  </w:pPr>
                                </w:p>
                              </w:tc>
                            </w:tr>
                            <w:tr w:rsidR="00E0450C" w:rsidRPr="00B31086" w14:paraId="42C25BCE" w14:textId="77777777" w:rsidTr="00317813">
                              <w:tc>
                                <w:tcPr>
                                  <w:tcW w:w="10042" w:type="dxa"/>
                                  <w:shd w:val="clear" w:color="auto" w:fill="auto"/>
                                </w:tcPr>
                                <w:p w14:paraId="41CF24C4" w14:textId="77777777" w:rsidR="00E0450C" w:rsidRPr="00D353E1" w:rsidRDefault="00E0450C" w:rsidP="00B31086">
                                  <w:pPr>
                                    <w:spacing w:line="276" w:lineRule="auto"/>
                                    <w:rPr>
                                      <w:b w:val="0"/>
                                      <w:bCs w:val="0"/>
                                    </w:rPr>
                                  </w:pPr>
                                </w:p>
                              </w:tc>
                            </w:tr>
                            <w:tr w:rsidR="00E0450C" w:rsidRPr="00B31086" w14:paraId="41A8A5F9" w14:textId="77777777" w:rsidTr="00317813">
                              <w:tc>
                                <w:tcPr>
                                  <w:tcW w:w="10042" w:type="dxa"/>
                                  <w:shd w:val="clear" w:color="auto" w:fill="auto"/>
                                </w:tcPr>
                                <w:p w14:paraId="3548B731" w14:textId="77777777" w:rsidR="00E0450C" w:rsidRPr="00D353E1" w:rsidRDefault="00E0450C" w:rsidP="00B31086">
                                  <w:pPr>
                                    <w:spacing w:line="276" w:lineRule="auto"/>
                                    <w:rPr>
                                      <w:b w:val="0"/>
                                      <w:bCs w:val="0"/>
                                    </w:rPr>
                                  </w:pPr>
                                </w:p>
                              </w:tc>
                            </w:tr>
                            <w:tr w:rsidR="00E0450C" w:rsidRPr="00B31086" w14:paraId="169A5D60" w14:textId="77777777" w:rsidTr="00317813">
                              <w:tc>
                                <w:tcPr>
                                  <w:tcW w:w="10042" w:type="dxa"/>
                                  <w:shd w:val="clear" w:color="auto" w:fill="auto"/>
                                </w:tcPr>
                                <w:p w14:paraId="7DF40CC2" w14:textId="77777777" w:rsidR="00E0450C" w:rsidRPr="00D353E1" w:rsidRDefault="00E0450C" w:rsidP="00B31086">
                                  <w:pPr>
                                    <w:spacing w:line="276" w:lineRule="auto"/>
                                    <w:rPr>
                                      <w:b w:val="0"/>
                                      <w:bCs w:val="0"/>
                                    </w:rPr>
                                  </w:pPr>
                                </w:p>
                              </w:tc>
                            </w:tr>
                            <w:tr w:rsidR="00E0450C" w:rsidRPr="00B31086" w14:paraId="11145CC0" w14:textId="77777777" w:rsidTr="00317813">
                              <w:tc>
                                <w:tcPr>
                                  <w:tcW w:w="10042" w:type="dxa"/>
                                  <w:shd w:val="clear" w:color="auto" w:fill="auto"/>
                                </w:tcPr>
                                <w:p w14:paraId="3AFCD8C2" w14:textId="77777777" w:rsidR="00E0450C" w:rsidRPr="00D353E1" w:rsidRDefault="00E0450C" w:rsidP="00B31086">
                                  <w:pPr>
                                    <w:spacing w:line="276" w:lineRule="auto"/>
                                    <w:rPr>
                                      <w:b w:val="0"/>
                                      <w:bCs w:val="0"/>
                                    </w:rPr>
                                  </w:pPr>
                                </w:p>
                              </w:tc>
                            </w:tr>
                            <w:tr w:rsidR="00E0450C" w:rsidRPr="00B31086" w14:paraId="388E5684" w14:textId="77777777" w:rsidTr="00317813">
                              <w:tc>
                                <w:tcPr>
                                  <w:tcW w:w="10042" w:type="dxa"/>
                                  <w:shd w:val="clear" w:color="auto" w:fill="auto"/>
                                </w:tcPr>
                                <w:p w14:paraId="5536F629" w14:textId="77777777" w:rsidR="00E0450C" w:rsidRPr="00D353E1" w:rsidRDefault="00E0450C" w:rsidP="00B31086">
                                  <w:pPr>
                                    <w:spacing w:line="276" w:lineRule="auto"/>
                                    <w:rPr>
                                      <w:b w:val="0"/>
                                      <w:bCs w:val="0"/>
                                    </w:rPr>
                                  </w:pPr>
                                </w:p>
                              </w:tc>
                            </w:tr>
                            <w:tr w:rsidR="00E0450C" w:rsidRPr="00B31086" w14:paraId="7381D38E" w14:textId="77777777" w:rsidTr="00317813">
                              <w:tc>
                                <w:tcPr>
                                  <w:tcW w:w="10042" w:type="dxa"/>
                                  <w:shd w:val="clear" w:color="auto" w:fill="auto"/>
                                </w:tcPr>
                                <w:p w14:paraId="4799D4B4" w14:textId="77777777" w:rsidR="00E0450C" w:rsidRPr="00D353E1" w:rsidRDefault="00E0450C" w:rsidP="00B31086">
                                  <w:pPr>
                                    <w:spacing w:line="276" w:lineRule="auto"/>
                                    <w:rPr>
                                      <w:b w:val="0"/>
                                      <w:bCs w:val="0"/>
                                    </w:rPr>
                                  </w:pPr>
                                </w:p>
                              </w:tc>
                            </w:tr>
                            <w:tr w:rsidR="00E0450C" w:rsidRPr="00B31086" w14:paraId="0337D4A2" w14:textId="77777777" w:rsidTr="00317813">
                              <w:tc>
                                <w:tcPr>
                                  <w:tcW w:w="10042" w:type="dxa"/>
                                  <w:shd w:val="clear" w:color="auto" w:fill="auto"/>
                                </w:tcPr>
                                <w:p w14:paraId="569DEA71" w14:textId="77777777" w:rsidR="00E0450C" w:rsidRPr="00D353E1" w:rsidRDefault="00E0450C" w:rsidP="00B31086">
                                  <w:pPr>
                                    <w:spacing w:line="276" w:lineRule="auto"/>
                                    <w:rPr>
                                      <w:b w:val="0"/>
                                      <w:bCs w:val="0"/>
                                    </w:rPr>
                                  </w:pPr>
                                </w:p>
                              </w:tc>
                            </w:tr>
                          </w:tbl>
                          <w:p w14:paraId="0FE50DB1" w14:textId="77777777" w:rsidR="00E0450C" w:rsidRPr="00B31086" w:rsidRDefault="00E0450C" w:rsidP="008B7B17">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0" type="#_x0000_t202" style="position:absolute;margin-left:-13.1pt;margin-top:.85pt;width:510.25pt;height:771pt;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60823D1F" w14:textId="77777777" w:rsidTr="00317813">
                        <w:tc>
                          <w:tcPr>
                            <w:tcW w:w="10042" w:type="dxa"/>
                            <w:shd w:val="clear" w:color="auto" w:fill="auto"/>
                          </w:tcPr>
                          <w:p w14:paraId="2544EE99" w14:textId="1824F56C" w:rsidR="00E0450C" w:rsidRPr="00B86DC1" w:rsidRDefault="00E0450C" w:rsidP="00B86DC1">
                            <w:pPr>
                              <w:spacing w:line="276" w:lineRule="auto"/>
                              <w:jc w:val="center"/>
                              <w:rPr>
                                <w:b w:val="0"/>
                                <w:bCs w:val="0"/>
                              </w:rPr>
                            </w:pPr>
                            <w:r>
                              <w:rPr>
                                <w:sz w:val="26"/>
                                <w:szCs w:val="26"/>
                              </w:rPr>
                              <w:t>Bài</w:t>
                            </w:r>
                            <w:r>
                              <w:rPr>
                                <w:sz w:val="26"/>
                                <w:szCs w:val="26"/>
                                <w:lang w:val="vi-VN"/>
                              </w:rPr>
                              <w:t xml:space="preserve"> 11: </w:t>
                            </w:r>
                            <w:r w:rsidRPr="00B86DC1">
                              <w:rPr>
                                <w:sz w:val="26"/>
                                <w:szCs w:val="26"/>
                              </w:rPr>
                              <w:t>LỰC HẤP DẪN. ĐỊNH LUẬT VẠN VẬT HẤP DẪN.</w:t>
                            </w:r>
                          </w:p>
                        </w:tc>
                      </w:tr>
                      <w:tr w:rsidR="00E0450C" w:rsidRPr="00B31086" w14:paraId="79E9DB1B" w14:textId="77777777" w:rsidTr="00317813">
                        <w:tc>
                          <w:tcPr>
                            <w:tcW w:w="10042" w:type="dxa"/>
                            <w:shd w:val="clear" w:color="auto" w:fill="auto"/>
                          </w:tcPr>
                          <w:p w14:paraId="391D67C5" w14:textId="77777777" w:rsidR="00E0450C" w:rsidRPr="009438E4" w:rsidRDefault="00E0450C" w:rsidP="003C4CDD">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3822B26E" w14:textId="77777777" w:rsidR="00E0450C" w:rsidRPr="003E6D92" w:rsidRDefault="00E0450C" w:rsidP="003C4CDD">
                            <w:pPr>
                              <w:spacing w:line="276" w:lineRule="auto"/>
                              <w:jc w:val="both"/>
                              <w:rPr>
                                <w:b w:val="0"/>
                                <w:sz w:val="21"/>
                                <w:szCs w:val="21"/>
                              </w:rPr>
                            </w:pPr>
                            <w:r w:rsidRPr="003E6D92">
                              <w:rPr>
                                <w:sz w:val="21"/>
                                <w:szCs w:val="21"/>
                              </w:rPr>
                              <w:t>P1.</w:t>
                            </w:r>
                            <w:r w:rsidRPr="003E6D92">
                              <w:rPr>
                                <w:b w:val="0"/>
                                <w:sz w:val="21"/>
                                <w:szCs w:val="21"/>
                              </w:rPr>
                              <w:t xml:space="preserve"> Thả một vật từ độ cao h so với mặt đất, vật rơi xuống </w:t>
                            </w:r>
                            <w:proofErr w:type="gramStart"/>
                            <w:r w:rsidRPr="003E6D92">
                              <w:rPr>
                                <w:b w:val="0"/>
                                <w:sz w:val="21"/>
                                <w:szCs w:val="21"/>
                              </w:rPr>
                              <w:t>đất ,</w:t>
                            </w:r>
                            <w:proofErr w:type="gramEnd"/>
                            <w:r w:rsidRPr="003E6D92">
                              <w:rPr>
                                <w:b w:val="0"/>
                                <w:sz w:val="21"/>
                                <w:szCs w:val="21"/>
                              </w:rPr>
                              <w:t xml:space="preserve"> Trái Đất hút làm cho vật rơi, vậy vật nhỏ đó có hút lại Trái Đất không ? Vì </w:t>
                            </w:r>
                            <w:proofErr w:type="gramStart"/>
                            <w:r w:rsidRPr="003E6D92">
                              <w:rPr>
                                <w:b w:val="0"/>
                                <w:sz w:val="21"/>
                                <w:szCs w:val="21"/>
                              </w:rPr>
                              <w:t>sao ?</w:t>
                            </w:r>
                            <w:proofErr w:type="gramEnd"/>
                          </w:p>
                          <w:p w14:paraId="2623F2D7" w14:textId="77777777" w:rsidR="00E0450C" w:rsidRPr="003E6D92" w:rsidRDefault="00E0450C" w:rsidP="003C4CDD">
                            <w:pPr>
                              <w:tabs>
                                <w:tab w:val="left" w:pos="294"/>
                              </w:tabs>
                              <w:spacing w:line="276" w:lineRule="auto"/>
                              <w:jc w:val="both"/>
                              <w:rPr>
                                <w:b w:val="0"/>
                                <w:sz w:val="21"/>
                                <w:szCs w:val="21"/>
                              </w:rPr>
                            </w:pPr>
                            <w:r w:rsidRPr="003E6D92">
                              <w:rPr>
                                <w:sz w:val="21"/>
                                <w:szCs w:val="21"/>
                              </w:rPr>
                              <w:t>P2.</w:t>
                            </w:r>
                            <w:r w:rsidRPr="003E6D92">
                              <w:rPr>
                                <w:b w:val="0"/>
                                <w:sz w:val="21"/>
                                <w:szCs w:val="21"/>
                              </w:rPr>
                              <w:t xml:space="preserve"> Thế nào là chuyển động tròn </w:t>
                            </w:r>
                            <w:proofErr w:type="gramStart"/>
                            <w:r w:rsidRPr="003E6D92">
                              <w:rPr>
                                <w:b w:val="0"/>
                                <w:sz w:val="21"/>
                                <w:szCs w:val="21"/>
                              </w:rPr>
                              <w:t>đều ?</w:t>
                            </w:r>
                            <w:proofErr w:type="gramEnd"/>
                            <w:r w:rsidRPr="003E6D92">
                              <w:rPr>
                                <w:b w:val="0"/>
                                <w:sz w:val="21"/>
                                <w:szCs w:val="21"/>
                              </w:rPr>
                              <w:t xml:space="preserve"> Nêu đặc điểm của gia tốc hướng tâm trong chuyển động tròn </w:t>
                            </w:r>
                            <w:proofErr w:type="gramStart"/>
                            <w:r w:rsidRPr="003E6D92">
                              <w:rPr>
                                <w:b w:val="0"/>
                                <w:sz w:val="21"/>
                                <w:szCs w:val="21"/>
                              </w:rPr>
                              <w:t>đều ?</w:t>
                            </w:r>
                            <w:proofErr w:type="gramEnd"/>
                            <w:r w:rsidRPr="003E6D92">
                              <w:rPr>
                                <w:b w:val="0"/>
                                <w:sz w:val="21"/>
                                <w:szCs w:val="21"/>
                              </w:rPr>
                              <w:t xml:space="preserve"> Trái Đất, Mặt Trăng, Mặt Trời chuyển động như thế </w:t>
                            </w:r>
                            <w:proofErr w:type="gramStart"/>
                            <w:r w:rsidRPr="003E6D92">
                              <w:rPr>
                                <w:b w:val="0"/>
                                <w:sz w:val="21"/>
                                <w:szCs w:val="21"/>
                              </w:rPr>
                              <w:t>nào ?</w:t>
                            </w:r>
                            <w:proofErr w:type="gramEnd"/>
                            <w:r w:rsidRPr="003E6D92">
                              <w:rPr>
                                <w:b w:val="0"/>
                                <w:sz w:val="21"/>
                                <w:szCs w:val="21"/>
                              </w:rPr>
                              <w:t xml:space="preserve"> Chuyển động của Trái Đất và Mặt Trăng có phải là chuyển động theo quán tính </w:t>
                            </w:r>
                            <w:proofErr w:type="gramStart"/>
                            <w:r w:rsidRPr="003E6D92">
                              <w:rPr>
                                <w:b w:val="0"/>
                                <w:sz w:val="21"/>
                                <w:szCs w:val="21"/>
                              </w:rPr>
                              <w:t>không ?</w:t>
                            </w:r>
                            <w:proofErr w:type="gramEnd"/>
                            <w:r w:rsidRPr="003E6D92">
                              <w:rPr>
                                <w:b w:val="0"/>
                                <w:sz w:val="21"/>
                                <w:szCs w:val="21"/>
                              </w:rPr>
                              <w:t xml:space="preserve"> Vì </w:t>
                            </w:r>
                            <w:proofErr w:type="gramStart"/>
                            <w:r w:rsidRPr="003E6D92">
                              <w:rPr>
                                <w:b w:val="0"/>
                                <w:sz w:val="21"/>
                                <w:szCs w:val="21"/>
                              </w:rPr>
                              <w:t>sao ?</w:t>
                            </w:r>
                            <w:proofErr w:type="gramEnd"/>
                            <w:r w:rsidRPr="003E6D92">
                              <w:rPr>
                                <w:b w:val="0"/>
                                <w:sz w:val="21"/>
                                <w:szCs w:val="21"/>
                              </w:rPr>
                              <w:t xml:space="preserve"> Gia tốc chuyển động của Trái Đất, Mặt Trăng gọi là gia tốc </w:t>
                            </w:r>
                            <w:proofErr w:type="gramStart"/>
                            <w:r w:rsidRPr="003E6D92">
                              <w:rPr>
                                <w:b w:val="0"/>
                                <w:sz w:val="21"/>
                                <w:szCs w:val="21"/>
                              </w:rPr>
                              <w:t>gì ?</w:t>
                            </w:r>
                            <w:proofErr w:type="gramEnd"/>
                          </w:p>
                          <w:p w14:paraId="4C27E384" w14:textId="77777777" w:rsidR="00E0450C" w:rsidRPr="003E6D92" w:rsidRDefault="00E0450C" w:rsidP="003C4CDD">
                            <w:pPr>
                              <w:tabs>
                                <w:tab w:val="left" w:pos="294"/>
                              </w:tabs>
                              <w:spacing w:line="276" w:lineRule="auto"/>
                              <w:jc w:val="both"/>
                              <w:rPr>
                                <w:b w:val="0"/>
                                <w:sz w:val="21"/>
                                <w:szCs w:val="21"/>
                              </w:rPr>
                            </w:pPr>
                            <w:r w:rsidRPr="003E6D92">
                              <w:rPr>
                                <w:sz w:val="21"/>
                                <w:szCs w:val="21"/>
                              </w:rPr>
                              <w:t>P3.</w:t>
                            </w:r>
                            <w:r w:rsidRPr="003E6D92">
                              <w:rPr>
                                <w:b w:val="0"/>
                                <w:sz w:val="21"/>
                                <w:szCs w:val="21"/>
                              </w:rPr>
                              <w:t xml:space="preserve"> Lực nào đã gây ra gia tốc hướng tâm cho chuyển động của Trái Đất; của Mặt Trăng, vệ tinh </w:t>
                            </w:r>
                            <w:proofErr w:type="gramStart"/>
                            <w:r w:rsidRPr="003E6D92">
                              <w:rPr>
                                <w:b w:val="0"/>
                                <w:sz w:val="21"/>
                                <w:szCs w:val="21"/>
                              </w:rPr>
                              <w:t>… ?</w:t>
                            </w:r>
                            <w:proofErr w:type="gramEnd"/>
                            <w:r w:rsidRPr="003E6D92">
                              <w:rPr>
                                <w:b w:val="0"/>
                                <w:sz w:val="21"/>
                                <w:szCs w:val="21"/>
                              </w:rPr>
                              <w:t xml:space="preserve"> Áp dụng định luật II Newton nêu đặc điểm (Điểm đặt, giá, chiều, độ lớn) của lực tác dụng lên Trái Đất, Mặt </w:t>
                            </w:r>
                            <w:proofErr w:type="gramStart"/>
                            <w:r w:rsidRPr="003E6D92">
                              <w:rPr>
                                <w:b w:val="0"/>
                                <w:sz w:val="21"/>
                                <w:szCs w:val="21"/>
                              </w:rPr>
                              <w:t>Trăng ?</w:t>
                            </w:r>
                            <w:proofErr w:type="gramEnd"/>
                          </w:p>
                          <w:p w14:paraId="31502EBF" w14:textId="77777777" w:rsidR="00E0450C" w:rsidRPr="003E6D92" w:rsidRDefault="00E0450C" w:rsidP="003C4CDD">
                            <w:pPr>
                              <w:tabs>
                                <w:tab w:val="left" w:pos="294"/>
                              </w:tabs>
                              <w:spacing w:line="276" w:lineRule="auto"/>
                              <w:jc w:val="both"/>
                              <w:rPr>
                                <w:b w:val="0"/>
                                <w:sz w:val="21"/>
                                <w:szCs w:val="21"/>
                              </w:rPr>
                            </w:pPr>
                            <w:r w:rsidRPr="003E6D92">
                              <w:rPr>
                                <w:sz w:val="21"/>
                                <w:szCs w:val="21"/>
                              </w:rPr>
                              <w:t xml:space="preserve">P4. </w:t>
                            </w:r>
                            <w:r w:rsidRPr="003E6D92">
                              <w:rPr>
                                <w:b w:val="0"/>
                                <w:sz w:val="21"/>
                                <w:szCs w:val="21"/>
                              </w:rPr>
                              <w:t xml:space="preserve">Lực Trái Đất hút các vật, các vật hút Trái Đất, lực làm cho Trái Đất, Mặt Trăng chuyển động có cùng bản chất không ? </w:t>
                            </w:r>
                          </w:p>
                          <w:p w14:paraId="6C1E2F86" w14:textId="77777777" w:rsidR="00E0450C" w:rsidRPr="003E6D92" w:rsidRDefault="00E0450C" w:rsidP="003C4CDD">
                            <w:pPr>
                              <w:tabs>
                                <w:tab w:val="left" w:pos="720"/>
                              </w:tabs>
                              <w:spacing w:line="276" w:lineRule="auto"/>
                              <w:jc w:val="both"/>
                              <w:rPr>
                                <w:b w:val="0"/>
                                <w:iCs/>
                                <w:sz w:val="21"/>
                                <w:szCs w:val="21"/>
                              </w:rPr>
                            </w:pPr>
                            <w:r w:rsidRPr="003E6D92">
                              <w:rPr>
                                <w:sz w:val="21"/>
                                <w:szCs w:val="21"/>
                              </w:rPr>
                              <w:t xml:space="preserve">P5. </w:t>
                            </w:r>
                            <w:r w:rsidRPr="003E6D92">
                              <w:rPr>
                                <w:b w:val="0"/>
                                <w:sz w:val="21"/>
                                <w:szCs w:val="21"/>
                              </w:rPr>
                              <w:t xml:space="preserve">Từ những câu hỏi từ P1 đến P4, hãy rút ra nhận xét chung về quan hệ giữa các vật trong vũ </w:t>
                            </w:r>
                            <w:proofErr w:type="gramStart"/>
                            <w:r w:rsidRPr="003E6D92">
                              <w:rPr>
                                <w:b w:val="0"/>
                                <w:sz w:val="21"/>
                                <w:szCs w:val="21"/>
                              </w:rPr>
                              <w:t>trụ ?</w:t>
                            </w:r>
                            <w:proofErr w:type="gramEnd"/>
                          </w:p>
                          <w:p w14:paraId="5D121539" w14:textId="77777777" w:rsidR="00E0450C" w:rsidRPr="003E6D92" w:rsidRDefault="00E0450C" w:rsidP="003C4CDD">
                            <w:pPr>
                              <w:tabs>
                                <w:tab w:val="left" w:pos="294"/>
                              </w:tabs>
                              <w:spacing w:line="276" w:lineRule="auto"/>
                              <w:jc w:val="both"/>
                              <w:rPr>
                                <w:b w:val="0"/>
                                <w:sz w:val="21"/>
                                <w:szCs w:val="21"/>
                              </w:rPr>
                            </w:pPr>
                            <w:r w:rsidRPr="003E6D92">
                              <w:rPr>
                                <w:sz w:val="21"/>
                                <w:szCs w:val="21"/>
                              </w:rPr>
                              <w:t>P6.</w:t>
                            </w:r>
                            <w:r w:rsidRPr="003E6D92">
                              <w:rPr>
                                <w:b w:val="0"/>
                                <w:sz w:val="21"/>
                                <w:szCs w:val="21"/>
                              </w:rPr>
                              <w:t xml:space="preserve"> Cho hai chất điểm có khối lượng m</w:t>
                            </w:r>
                            <w:r w:rsidRPr="003E6D92">
                              <w:rPr>
                                <w:b w:val="0"/>
                                <w:sz w:val="21"/>
                                <w:szCs w:val="21"/>
                                <w:vertAlign w:val="subscript"/>
                              </w:rPr>
                              <w:t>1</w:t>
                            </w:r>
                            <w:r w:rsidRPr="003E6D92">
                              <w:rPr>
                                <w:b w:val="0"/>
                                <w:sz w:val="21"/>
                                <w:szCs w:val="21"/>
                              </w:rPr>
                              <w:t xml:space="preserve"> , m</w:t>
                            </w:r>
                            <w:r w:rsidRPr="003E6D92">
                              <w:rPr>
                                <w:b w:val="0"/>
                                <w:sz w:val="21"/>
                                <w:szCs w:val="21"/>
                                <w:vertAlign w:val="subscript"/>
                              </w:rPr>
                              <w:t>2</w:t>
                            </w:r>
                            <w:r w:rsidRPr="003E6D92">
                              <w:rPr>
                                <w:b w:val="0"/>
                                <w:sz w:val="21"/>
                                <w:szCs w:val="21"/>
                              </w:rPr>
                              <w:t xml:space="preserve"> đặt cách nhau một khoảng r. (Hình vẽ) </w:t>
                            </w:r>
                          </w:p>
                          <w:p w14:paraId="19C51B21" w14:textId="77777777" w:rsidR="00E0450C" w:rsidRPr="003E6D92" w:rsidRDefault="00E0450C" w:rsidP="003C4CDD">
                            <w:pPr>
                              <w:tabs>
                                <w:tab w:val="left" w:pos="294"/>
                              </w:tabs>
                              <w:spacing w:line="276" w:lineRule="auto"/>
                              <w:jc w:val="both"/>
                              <w:rPr>
                                <w:b w:val="0"/>
                                <w:sz w:val="21"/>
                                <w:szCs w:val="21"/>
                              </w:rPr>
                            </w:pPr>
                            <w:r w:rsidRPr="003E6D92">
                              <w:rPr>
                                <w:b w:val="0"/>
                                <w:sz w:val="21"/>
                                <w:szCs w:val="21"/>
                              </w:rPr>
                              <w:t>a. Hãy vẽ các lực tương tác giữa hai vật?</w:t>
                            </w:r>
                            <w:r w:rsidRPr="003E6D92">
                              <w:rPr>
                                <w:sz w:val="21"/>
                                <w:szCs w:val="21"/>
                              </w:rPr>
                              <w:t xml:space="preserve"> </w:t>
                            </w:r>
                          </w:p>
                          <w:p w14:paraId="39AE7849" w14:textId="77777777" w:rsidR="00E0450C" w:rsidRPr="003E6D92" w:rsidRDefault="00E0450C" w:rsidP="003C4CDD">
                            <w:pPr>
                              <w:tabs>
                                <w:tab w:val="left" w:pos="294"/>
                              </w:tabs>
                              <w:spacing w:line="276" w:lineRule="auto"/>
                              <w:jc w:val="both"/>
                              <w:rPr>
                                <w:b w:val="0"/>
                                <w:sz w:val="21"/>
                                <w:szCs w:val="21"/>
                              </w:rPr>
                            </w:pPr>
                            <w:r w:rsidRPr="003E6D92">
                              <w:rPr>
                                <w:b w:val="0"/>
                                <w:sz w:val="21"/>
                                <w:szCs w:val="21"/>
                              </w:rPr>
                              <w:t xml:space="preserve">b. Nhận xét về đặc điểm các vectơ lực vừa vẽ?    </w:t>
                            </w:r>
                          </w:p>
                          <w:p w14:paraId="7549644E" w14:textId="77777777" w:rsidR="00E0450C" w:rsidRPr="003E6D92" w:rsidRDefault="00E0450C" w:rsidP="003C4CDD">
                            <w:pPr>
                              <w:tabs>
                                <w:tab w:val="left" w:pos="294"/>
                              </w:tabs>
                              <w:spacing w:line="276" w:lineRule="auto"/>
                              <w:jc w:val="both"/>
                              <w:rPr>
                                <w:b w:val="0"/>
                                <w:sz w:val="21"/>
                                <w:szCs w:val="21"/>
                              </w:rPr>
                            </w:pPr>
                            <w:r w:rsidRPr="003E6D92">
                              <w:rPr>
                                <w:b w:val="0"/>
                                <w:sz w:val="21"/>
                                <w:szCs w:val="21"/>
                              </w:rPr>
                              <w:t>c. Hãy dự đoán xem độ lớn của lực hấp dẫn phụ thuộc vào những yếu tố nào? Phụ thuộc như thế nào?</w:t>
                            </w:r>
                          </w:p>
                          <w:p w14:paraId="1B99F1BC" w14:textId="77777777" w:rsidR="00E0450C" w:rsidRPr="003E6D92" w:rsidRDefault="00E0450C" w:rsidP="003C4CDD">
                            <w:pPr>
                              <w:tabs>
                                <w:tab w:val="left" w:pos="294"/>
                              </w:tabs>
                              <w:spacing w:line="276" w:lineRule="auto"/>
                              <w:jc w:val="both"/>
                              <w:rPr>
                                <w:b w:val="0"/>
                                <w:sz w:val="21"/>
                                <w:szCs w:val="21"/>
                              </w:rPr>
                            </w:pPr>
                            <w:r w:rsidRPr="003E6D92">
                              <w:rPr>
                                <w:sz w:val="21"/>
                                <w:szCs w:val="21"/>
                              </w:rPr>
                              <w:t>P7.</w:t>
                            </w:r>
                            <w:r w:rsidRPr="003E6D92">
                              <w:rPr>
                                <w:b w:val="0"/>
                                <w:sz w:val="21"/>
                                <w:szCs w:val="21"/>
                              </w:rPr>
                              <w:t xml:space="preserve"> Nêu nội dung định luật vạn vật hấp dẫn? Viết biểu thức, tên, đơn vị các đại lượng có trong biểu thức? Điều kiện áp dụng của định luật? </w:t>
                            </w:r>
                          </w:p>
                          <w:p w14:paraId="7BDB7443" w14:textId="77777777" w:rsidR="00E0450C" w:rsidRPr="003E6D92" w:rsidRDefault="00E0450C" w:rsidP="003C4CDD">
                            <w:pPr>
                              <w:tabs>
                                <w:tab w:val="left" w:pos="294"/>
                              </w:tabs>
                              <w:spacing w:line="276" w:lineRule="auto"/>
                              <w:jc w:val="both"/>
                              <w:rPr>
                                <w:b w:val="0"/>
                                <w:sz w:val="21"/>
                                <w:szCs w:val="21"/>
                              </w:rPr>
                            </w:pPr>
                            <w:r w:rsidRPr="003E6D92">
                              <w:rPr>
                                <w:sz w:val="21"/>
                                <w:szCs w:val="21"/>
                              </w:rPr>
                              <w:t xml:space="preserve">P8. </w:t>
                            </w:r>
                            <w:r w:rsidRPr="003E6D92">
                              <w:rPr>
                                <w:b w:val="0"/>
                                <w:sz w:val="21"/>
                                <w:szCs w:val="21"/>
                              </w:rPr>
                              <w:t xml:space="preserve">Viết biểu thức tính lực hấp dẫn giữa hai vật trong hình vẽ </w:t>
                            </w:r>
                            <w:proofErr w:type="gramStart"/>
                            <w:r w:rsidRPr="003E6D92">
                              <w:rPr>
                                <w:b w:val="0"/>
                                <w:sz w:val="21"/>
                                <w:szCs w:val="21"/>
                              </w:rPr>
                              <w:t>bên ?</w:t>
                            </w:r>
                            <w:proofErr w:type="gramEnd"/>
                          </w:p>
                          <w:p w14:paraId="2D082CAC" w14:textId="77777777" w:rsidR="00E0450C" w:rsidRPr="003E6D92" w:rsidRDefault="00E0450C" w:rsidP="003C4CDD">
                            <w:pPr>
                              <w:tabs>
                                <w:tab w:val="left" w:pos="294"/>
                              </w:tabs>
                              <w:spacing w:line="276" w:lineRule="auto"/>
                              <w:jc w:val="both"/>
                              <w:rPr>
                                <w:b w:val="0"/>
                                <w:bCs w:val="0"/>
                                <w:sz w:val="21"/>
                                <w:szCs w:val="21"/>
                              </w:rPr>
                            </w:pPr>
                          </w:p>
                          <w:p w14:paraId="2DA67F8D" w14:textId="77777777" w:rsidR="00E0450C" w:rsidRPr="003E6D92" w:rsidRDefault="00E0450C" w:rsidP="003C4CDD">
                            <w:pPr>
                              <w:tabs>
                                <w:tab w:val="left" w:pos="294"/>
                              </w:tabs>
                              <w:spacing w:line="276" w:lineRule="auto"/>
                              <w:jc w:val="both"/>
                              <w:rPr>
                                <w:b w:val="0"/>
                                <w:bCs w:val="0"/>
                                <w:sz w:val="21"/>
                                <w:szCs w:val="21"/>
                              </w:rPr>
                            </w:pPr>
                          </w:p>
                          <w:p w14:paraId="67781F7C" w14:textId="77777777" w:rsidR="00E0450C" w:rsidRPr="003E6D92" w:rsidRDefault="00E0450C" w:rsidP="003C4CDD">
                            <w:pPr>
                              <w:tabs>
                                <w:tab w:val="left" w:pos="294"/>
                              </w:tabs>
                              <w:spacing w:line="276" w:lineRule="auto"/>
                              <w:jc w:val="both"/>
                              <w:rPr>
                                <w:b w:val="0"/>
                                <w:sz w:val="21"/>
                                <w:szCs w:val="21"/>
                              </w:rPr>
                            </w:pPr>
                            <w:r w:rsidRPr="003E6D92">
                              <w:rPr>
                                <w:sz w:val="21"/>
                                <w:szCs w:val="21"/>
                              </w:rPr>
                              <w:t>P9.</w:t>
                            </w:r>
                            <w:r w:rsidRPr="003E6D92">
                              <w:rPr>
                                <w:b w:val="0"/>
                                <w:sz w:val="21"/>
                                <w:szCs w:val="21"/>
                              </w:rPr>
                              <w:t xml:space="preserve"> Vì sao trong đời sống hằng ngày, ta không cảm thấy được lực hút giữa các vật thể thông </w:t>
                            </w:r>
                            <w:proofErr w:type="gramStart"/>
                            <w:r w:rsidRPr="003E6D92">
                              <w:rPr>
                                <w:b w:val="0"/>
                                <w:sz w:val="21"/>
                                <w:szCs w:val="21"/>
                              </w:rPr>
                              <w:t>thường</w:t>
                            </w:r>
                            <w:r>
                              <w:rPr>
                                <w:b w:val="0"/>
                                <w:sz w:val="21"/>
                                <w:szCs w:val="21"/>
                              </w:rPr>
                              <w:t xml:space="preserve"> </w:t>
                            </w:r>
                            <w:r w:rsidRPr="003E6D92">
                              <w:rPr>
                                <w:b w:val="0"/>
                                <w:sz w:val="21"/>
                                <w:szCs w:val="21"/>
                              </w:rPr>
                              <w:t>?</w:t>
                            </w:r>
                            <w:proofErr w:type="gramEnd"/>
                          </w:p>
                          <w:p w14:paraId="065CBB08" w14:textId="77777777" w:rsidR="00E0450C" w:rsidRPr="003E6D92" w:rsidRDefault="00E0450C" w:rsidP="003C4CDD">
                            <w:pPr>
                              <w:tabs>
                                <w:tab w:val="left" w:pos="294"/>
                              </w:tabs>
                              <w:spacing w:line="276" w:lineRule="auto"/>
                              <w:jc w:val="both"/>
                              <w:rPr>
                                <w:b w:val="0"/>
                                <w:sz w:val="21"/>
                                <w:szCs w:val="21"/>
                              </w:rPr>
                            </w:pPr>
                            <w:r w:rsidRPr="003E6D92">
                              <w:rPr>
                                <w:sz w:val="21"/>
                                <w:szCs w:val="21"/>
                              </w:rPr>
                              <w:t>P10.</w:t>
                            </w:r>
                            <w:r w:rsidRPr="003E6D92">
                              <w:rPr>
                                <w:b w:val="0"/>
                                <w:sz w:val="21"/>
                                <w:szCs w:val="21"/>
                              </w:rPr>
                              <w:t xml:space="preserve"> Ngoài định nghĩa </w:t>
                            </w:r>
                            <w:proofErr w:type="gramStart"/>
                            <w:r w:rsidRPr="003E6D92">
                              <w:rPr>
                                <w:b w:val="0"/>
                                <w:sz w:val="21"/>
                                <w:szCs w:val="21"/>
                              </w:rPr>
                              <w:t xml:space="preserve">“ </w:t>
                            </w:r>
                            <w:r w:rsidRPr="003E6D92">
                              <w:rPr>
                                <w:b w:val="0"/>
                                <w:i/>
                                <w:sz w:val="21"/>
                                <w:szCs w:val="21"/>
                              </w:rPr>
                              <w:t>Trọng</w:t>
                            </w:r>
                            <w:proofErr w:type="gramEnd"/>
                            <w:r w:rsidRPr="003E6D92">
                              <w:rPr>
                                <w:b w:val="0"/>
                                <w:i/>
                                <w:sz w:val="21"/>
                                <w:szCs w:val="21"/>
                              </w:rPr>
                              <w:t xml:space="preserve"> lực là lực hút của Trái Đất tác dụng lên vật”</w:t>
                            </w:r>
                            <w:r w:rsidRPr="003E6D92">
                              <w:rPr>
                                <w:b w:val="0"/>
                                <w:sz w:val="21"/>
                                <w:szCs w:val="21"/>
                              </w:rPr>
                              <w:t>, thì trọng lực còn được hiểu là lực gì</w:t>
                            </w:r>
                            <w:r>
                              <w:rPr>
                                <w:b w:val="0"/>
                                <w:sz w:val="21"/>
                                <w:szCs w:val="21"/>
                              </w:rPr>
                              <w:t xml:space="preserve"> </w:t>
                            </w:r>
                            <w:r w:rsidRPr="003E6D92">
                              <w:rPr>
                                <w:b w:val="0"/>
                                <w:sz w:val="21"/>
                                <w:szCs w:val="21"/>
                              </w:rPr>
                              <w:t>?</w:t>
                            </w:r>
                          </w:p>
                          <w:p w14:paraId="2E7FD35C" w14:textId="77777777" w:rsidR="00E0450C" w:rsidRPr="003E6D92" w:rsidRDefault="00E0450C" w:rsidP="003C4CDD">
                            <w:pPr>
                              <w:tabs>
                                <w:tab w:val="left" w:pos="294"/>
                              </w:tabs>
                              <w:spacing w:line="276" w:lineRule="auto"/>
                              <w:jc w:val="both"/>
                              <w:rPr>
                                <w:b w:val="0"/>
                                <w:sz w:val="21"/>
                                <w:szCs w:val="21"/>
                              </w:rPr>
                            </w:pPr>
                            <w:r w:rsidRPr="003E6D92">
                              <w:rPr>
                                <w:sz w:val="21"/>
                                <w:szCs w:val="21"/>
                              </w:rPr>
                              <w:t>P12.</w:t>
                            </w:r>
                            <w:r w:rsidRPr="003E6D92">
                              <w:rPr>
                                <w:b w:val="0"/>
                                <w:sz w:val="21"/>
                                <w:szCs w:val="21"/>
                              </w:rPr>
                              <w:t xml:space="preserve"> Một vật có khối lượng m, ở độ cao h so với mặt đất.</w:t>
                            </w:r>
                            <w:r>
                              <w:rPr>
                                <w:b w:val="0"/>
                                <w:sz w:val="21"/>
                                <w:szCs w:val="21"/>
                              </w:rPr>
                              <w:t xml:space="preserve"> Viết biểu thức lực hấp dẫn do Trái Đất tác dụng lên vật (Khối lượng, bán kính của Trái Đất là M; R</w:t>
                            </w:r>
                            <w:proofErr w:type="gramStart"/>
                            <w:r>
                              <w:rPr>
                                <w:b w:val="0"/>
                                <w:sz w:val="21"/>
                                <w:szCs w:val="21"/>
                              </w:rPr>
                              <w:t>) ?</w:t>
                            </w:r>
                            <w:proofErr w:type="gramEnd"/>
                            <w:r w:rsidRPr="003E6D92">
                              <w:rPr>
                                <w:b w:val="0"/>
                                <w:sz w:val="21"/>
                                <w:szCs w:val="21"/>
                              </w:rPr>
                              <w:t xml:space="preserve"> </w:t>
                            </w:r>
                            <w:r>
                              <w:rPr>
                                <w:b w:val="0"/>
                                <w:sz w:val="21"/>
                                <w:szCs w:val="21"/>
                              </w:rPr>
                              <w:t>Từ biểu thức</w:t>
                            </w:r>
                            <w:r w:rsidRPr="003E6D92">
                              <w:rPr>
                                <w:b w:val="0"/>
                                <w:sz w:val="21"/>
                                <w:szCs w:val="21"/>
                              </w:rPr>
                              <w:t xml:space="preserve"> định luật vạn vận hấp dẫn, lập công thức tính độ lớn của trọng </w:t>
                            </w:r>
                            <w:proofErr w:type="gramStart"/>
                            <w:r w:rsidRPr="003E6D92">
                              <w:rPr>
                                <w:b w:val="0"/>
                                <w:sz w:val="21"/>
                                <w:szCs w:val="21"/>
                              </w:rPr>
                              <w:t>lực</w:t>
                            </w:r>
                            <w:r>
                              <w:rPr>
                                <w:b w:val="0"/>
                                <w:sz w:val="21"/>
                                <w:szCs w:val="21"/>
                              </w:rPr>
                              <w:t xml:space="preserve"> </w:t>
                            </w:r>
                            <w:r w:rsidRPr="003E6D92">
                              <w:rPr>
                                <w:b w:val="0"/>
                                <w:sz w:val="21"/>
                                <w:szCs w:val="21"/>
                              </w:rPr>
                              <w:t>?</w:t>
                            </w:r>
                            <w:proofErr w:type="gramEnd"/>
                          </w:p>
                          <w:p w14:paraId="78DC45C3" w14:textId="77777777" w:rsidR="00E0450C" w:rsidRPr="003E6D92" w:rsidRDefault="00E0450C" w:rsidP="003C4CDD">
                            <w:pPr>
                              <w:tabs>
                                <w:tab w:val="left" w:pos="294"/>
                              </w:tabs>
                              <w:spacing w:line="276" w:lineRule="auto"/>
                              <w:jc w:val="both"/>
                              <w:rPr>
                                <w:b w:val="0"/>
                                <w:sz w:val="21"/>
                                <w:szCs w:val="21"/>
                              </w:rPr>
                            </w:pPr>
                            <w:r w:rsidRPr="003E6D92">
                              <w:rPr>
                                <w:sz w:val="21"/>
                                <w:szCs w:val="21"/>
                              </w:rPr>
                              <w:t xml:space="preserve">P13. </w:t>
                            </w:r>
                            <w:r w:rsidRPr="003E6D92">
                              <w:rPr>
                                <w:b w:val="0"/>
                                <w:sz w:val="21"/>
                                <w:szCs w:val="21"/>
                              </w:rPr>
                              <w:t xml:space="preserve">Viết công thức tính độ lớn của trọng lực đã học ở định luật II </w:t>
                            </w:r>
                            <w:proofErr w:type="gramStart"/>
                            <w:r w:rsidRPr="003E6D92">
                              <w:rPr>
                                <w:b w:val="0"/>
                                <w:sz w:val="21"/>
                                <w:szCs w:val="21"/>
                              </w:rPr>
                              <w:t>Newton</w:t>
                            </w:r>
                            <w:r>
                              <w:rPr>
                                <w:b w:val="0"/>
                                <w:sz w:val="21"/>
                                <w:szCs w:val="21"/>
                              </w:rPr>
                              <w:t xml:space="preserve"> </w:t>
                            </w:r>
                            <w:r w:rsidRPr="003E6D92">
                              <w:rPr>
                                <w:b w:val="0"/>
                                <w:sz w:val="21"/>
                                <w:szCs w:val="21"/>
                              </w:rPr>
                              <w:t>?</w:t>
                            </w:r>
                            <w:proofErr w:type="gramEnd"/>
                            <w:r w:rsidRPr="003E6D92">
                              <w:rPr>
                                <w:b w:val="0"/>
                                <w:sz w:val="21"/>
                                <w:szCs w:val="21"/>
                              </w:rPr>
                              <w:t xml:space="preserve"> Từ đó rút ra công thức tính gia tốc </w:t>
                            </w:r>
                            <w:proofErr w:type="gramStart"/>
                            <w:r w:rsidRPr="003E6D92">
                              <w:rPr>
                                <w:b w:val="0"/>
                                <w:sz w:val="21"/>
                                <w:szCs w:val="21"/>
                              </w:rPr>
                              <w:t>g</w:t>
                            </w:r>
                            <w:r>
                              <w:rPr>
                                <w:b w:val="0"/>
                                <w:sz w:val="21"/>
                                <w:szCs w:val="21"/>
                              </w:rPr>
                              <w:t xml:space="preserve"> </w:t>
                            </w:r>
                            <w:r w:rsidRPr="003E6D92">
                              <w:rPr>
                                <w:b w:val="0"/>
                                <w:sz w:val="21"/>
                                <w:szCs w:val="21"/>
                              </w:rPr>
                              <w:t>?</w:t>
                            </w:r>
                            <w:proofErr w:type="gramEnd"/>
                            <w:r w:rsidRPr="003E6D92">
                              <w:rPr>
                                <w:b w:val="0"/>
                                <w:sz w:val="21"/>
                                <w:szCs w:val="21"/>
                              </w:rPr>
                              <w:t xml:space="preserve"> Nhận xét sự phụ thuộc của g vào độ cao </w:t>
                            </w:r>
                            <w:proofErr w:type="gramStart"/>
                            <w:r w:rsidRPr="003E6D92">
                              <w:rPr>
                                <w:b w:val="0"/>
                                <w:sz w:val="21"/>
                                <w:szCs w:val="21"/>
                              </w:rPr>
                              <w:t>h</w:t>
                            </w:r>
                            <w:r>
                              <w:rPr>
                                <w:b w:val="0"/>
                                <w:sz w:val="21"/>
                                <w:szCs w:val="21"/>
                              </w:rPr>
                              <w:t xml:space="preserve"> </w:t>
                            </w:r>
                            <w:r w:rsidRPr="003E6D92">
                              <w:rPr>
                                <w:b w:val="0"/>
                                <w:sz w:val="21"/>
                                <w:szCs w:val="21"/>
                              </w:rPr>
                              <w:t>?</w:t>
                            </w:r>
                            <w:proofErr w:type="gramEnd"/>
                            <w:r w:rsidRPr="003E6D92">
                              <w:rPr>
                                <w:b w:val="0"/>
                                <w:sz w:val="21"/>
                                <w:szCs w:val="21"/>
                              </w:rPr>
                              <w:t xml:space="preserve"> Viết công thức tính g ở gần mặt </w:t>
                            </w:r>
                            <w:proofErr w:type="gramStart"/>
                            <w:r w:rsidRPr="003E6D92">
                              <w:rPr>
                                <w:b w:val="0"/>
                                <w:sz w:val="21"/>
                                <w:szCs w:val="21"/>
                              </w:rPr>
                              <w:t>đất</w:t>
                            </w:r>
                            <w:r>
                              <w:rPr>
                                <w:b w:val="0"/>
                                <w:sz w:val="21"/>
                                <w:szCs w:val="21"/>
                              </w:rPr>
                              <w:t xml:space="preserve"> </w:t>
                            </w:r>
                            <w:r w:rsidRPr="003E6D92">
                              <w:rPr>
                                <w:b w:val="0"/>
                                <w:sz w:val="21"/>
                                <w:szCs w:val="21"/>
                              </w:rPr>
                              <w:t>?</w:t>
                            </w:r>
                            <w:proofErr w:type="gramEnd"/>
                          </w:p>
                          <w:p w14:paraId="3C1A8131" w14:textId="4010F083" w:rsidR="00E0450C" w:rsidRPr="00F31D40" w:rsidRDefault="00E0450C" w:rsidP="00F31D40">
                            <w:pPr>
                              <w:tabs>
                                <w:tab w:val="left" w:pos="294"/>
                              </w:tabs>
                              <w:spacing w:line="276" w:lineRule="auto"/>
                              <w:jc w:val="both"/>
                              <w:rPr>
                                <w:b w:val="0"/>
                                <w:sz w:val="21"/>
                                <w:szCs w:val="21"/>
                              </w:rPr>
                            </w:pPr>
                            <w:r w:rsidRPr="008F7E1E">
                              <w:rPr>
                                <w:sz w:val="21"/>
                                <w:szCs w:val="21"/>
                              </w:rPr>
                              <w:t xml:space="preserve">P14. </w:t>
                            </w:r>
                            <w:r w:rsidRPr="003E6D92">
                              <w:rPr>
                                <w:b w:val="0"/>
                                <w:sz w:val="21"/>
                                <w:szCs w:val="21"/>
                              </w:rPr>
                              <w:t xml:space="preserve">Thế nào là trường hấp </w:t>
                            </w:r>
                            <w:proofErr w:type="gramStart"/>
                            <w:r w:rsidRPr="003E6D92">
                              <w:rPr>
                                <w:b w:val="0"/>
                                <w:sz w:val="21"/>
                                <w:szCs w:val="21"/>
                              </w:rPr>
                              <w:t>dẫn</w:t>
                            </w:r>
                            <w:r>
                              <w:rPr>
                                <w:b w:val="0"/>
                                <w:sz w:val="21"/>
                                <w:szCs w:val="21"/>
                              </w:rPr>
                              <w:t xml:space="preserve"> </w:t>
                            </w:r>
                            <w:r w:rsidRPr="003E6D92">
                              <w:rPr>
                                <w:b w:val="0"/>
                                <w:sz w:val="21"/>
                                <w:szCs w:val="21"/>
                              </w:rPr>
                              <w:t>?</w:t>
                            </w:r>
                            <w:proofErr w:type="gramEnd"/>
                            <w:r w:rsidRPr="003E6D92">
                              <w:rPr>
                                <w:b w:val="0"/>
                                <w:sz w:val="21"/>
                                <w:szCs w:val="21"/>
                              </w:rPr>
                              <w:t xml:space="preserve"> Vì sao lại tồn tại trường hấp dẫn? Tác dụng của trường hấp </w:t>
                            </w:r>
                            <w:proofErr w:type="gramStart"/>
                            <w:r w:rsidRPr="003E6D92">
                              <w:rPr>
                                <w:b w:val="0"/>
                                <w:sz w:val="21"/>
                                <w:szCs w:val="21"/>
                              </w:rPr>
                              <w:t>dẫn</w:t>
                            </w:r>
                            <w:r>
                              <w:rPr>
                                <w:b w:val="0"/>
                                <w:sz w:val="21"/>
                                <w:szCs w:val="21"/>
                              </w:rPr>
                              <w:t xml:space="preserve"> </w:t>
                            </w:r>
                            <w:r w:rsidRPr="003E6D92">
                              <w:rPr>
                                <w:b w:val="0"/>
                                <w:sz w:val="21"/>
                                <w:szCs w:val="21"/>
                              </w:rPr>
                              <w:t>?</w:t>
                            </w:r>
                            <w:proofErr w:type="gramEnd"/>
                            <w:r>
                              <w:rPr>
                                <w:b w:val="0"/>
                                <w:sz w:val="21"/>
                                <w:szCs w:val="21"/>
                              </w:rPr>
                              <w:t xml:space="preserve"> </w:t>
                            </w:r>
                            <w:r w:rsidRPr="003E6D92">
                              <w:rPr>
                                <w:b w:val="0"/>
                                <w:sz w:val="21"/>
                                <w:szCs w:val="21"/>
                              </w:rPr>
                              <w:t xml:space="preserve">Trường trọng lực (hay trọng trường) là </w:t>
                            </w:r>
                            <w:proofErr w:type="gramStart"/>
                            <w:r w:rsidRPr="003E6D92">
                              <w:rPr>
                                <w:b w:val="0"/>
                                <w:sz w:val="21"/>
                                <w:szCs w:val="21"/>
                              </w:rPr>
                              <w:t>gì</w:t>
                            </w:r>
                            <w:r>
                              <w:rPr>
                                <w:b w:val="0"/>
                                <w:sz w:val="21"/>
                                <w:szCs w:val="21"/>
                              </w:rPr>
                              <w:t xml:space="preserve"> </w:t>
                            </w:r>
                            <w:r w:rsidRPr="003E6D92">
                              <w:rPr>
                                <w:b w:val="0"/>
                                <w:sz w:val="21"/>
                                <w:szCs w:val="21"/>
                              </w:rPr>
                              <w:t>?</w:t>
                            </w:r>
                            <w:proofErr w:type="gramEnd"/>
                            <w:r w:rsidRPr="003E6D92">
                              <w:rPr>
                                <w:b w:val="0"/>
                                <w:sz w:val="21"/>
                                <w:szCs w:val="21"/>
                              </w:rPr>
                              <w:t xml:space="preserve"> Tác dụng của trọng </w:t>
                            </w:r>
                            <w:proofErr w:type="gramStart"/>
                            <w:r w:rsidRPr="003E6D92">
                              <w:rPr>
                                <w:b w:val="0"/>
                                <w:sz w:val="21"/>
                                <w:szCs w:val="21"/>
                              </w:rPr>
                              <w:t>trường</w:t>
                            </w:r>
                            <w:r>
                              <w:rPr>
                                <w:b w:val="0"/>
                                <w:sz w:val="21"/>
                                <w:szCs w:val="21"/>
                              </w:rPr>
                              <w:t xml:space="preserve"> </w:t>
                            </w:r>
                            <w:r w:rsidRPr="003E6D92">
                              <w:rPr>
                                <w:b w:val="0"/>
                                <w:sz w:val="21"/>
                                <w:szCs w:val="21"/>
                              </w:rPr>
                              <w:t>?</w:t>
                            </w:r>
                            <w:proofErr w:type="gramEnd"/>
                            <w:r w:rsidRPr="003E6D92">
                              <w:rPr>
                                <w:b w:val="0"/>
                                <w:sz w:val="21"/>
                                <w:szCs w:val="21"/>
                              </w:rPr>
                              <w:t xml:space="preserve"> Đại lượng đặc trưng cho trọng trường tại một điểm là </w:t>
                            </w:r>
                            <w:proofErr w:type="gramStart"/>
                            <w:r w:rsidRPr="003E6D92">
                              <w:rPr>
                                <w:b w:val="0"/>
                                <w:sz w:val="21"/>
                                <w:szCs w:val="21"/>
                              </w:rPr>
                              <w:t>gì</w:t>
                            </w:r>
                            <w:r>
                              <w:rPr>
                                <w:b w:val="0"/>
                                <w:sz w:val="21"/>
                                <w:szCs w:val="21"/>
                              </w:rPr>
                              <w:t xml:space="preserve"> </w:t>
                            </w:r>
                            <w:r w:rsidRPr="003E6D92">
                              <w:rPr>
                                <w:b w:val="0"/>
                                <w:sz w:val="21"/>
                                <w:szCs w:val="21"/>
                              </w:rPr>
                              <w:t>?</w:t>
                            </w:r>
                            <w:proofErr w:type="gramEnd"/>
                            <w:r>
                              <w:rPr>
                                <w:b w:val="0"/>
                                <w:sz w:val="21"/>
                                <w:szCs w:val="21"/>
                              </w:rPr>
                              <w:t xml:space="preserve"> </w:t>
                            </w:r>
                            <w:r w:rsidRPr="003E6D92">
                              <w:rPr>
                                <w:b w:val="0"/>
                                <w:sz w:val="21"/>
                                <w:szCs w:val="21"/>
                              </w:rPr>
                              <w:t xml:space="preserve">Thế nào là trọng trường </w:t>
                            </w:r>
                            <w:proofErr w:type="gramStart"/>
                            <w:r w:rsidRPr="003E6D92">
                              <w:rPr>
                                <w:b w:val="0"/>
                                <w:sz w:val="21"/>
                                <w:szCs w:val="21"/>
                              </w:rPr>
                              <w:t>đều</w:t>
                            </w:r>
                            <w:r>
                              <w:rPr>
                                <w:b w:val="0"/>
                                <w:sz w:val="21"/>
                                <w:szCs w:val="21"/>
                              </w:rPr>
                              <w:t xml:space="preserve"> </w:t>
                            </w:r>
                            <w:r w:rsidRPr="003E6D92">
                              <w:rPr>
                                <w:b w:val="0"/>
                                <w:sz w:val="21"/>
                                <w:szCs w:val="21"/>
                              </w:rPr>
                              <w:t>?</w:t>
                            </w:r>
                            <w:proofErr w:type="gramEnd"/>
                            <w:r>
                              <w:rPr>
                                <w:b w:val="0"/>
                                <w:sz w:val="21"/>
                                <w:szCs w:val="21"/>
                              </w:rPr>
                              <w:t xml:space="preserve"> </w:t>
                            </w:r>
                          </w:p>
                          <w:p w14:paraId="6EC83E09" w14:textId="67D3B699" w:rsidR="00E0450C" w:rsidRPr="00F31D40" w:rsidRDefault="00E0450C" w:rsidP="003C4CDD">
                            <w:pPr>
                              <w:jc w:val="both"/>
                              <w:rPr>
                                <w:rFonts w:ascii="VNI-Univer" w:hAnsi="VNI-Univer"/>
                                <w:sz w:val="24"/>
                                <w:szCs w:val="24"/>
                              </w:rPr>
                            </w:pPr>
                            <w:r>
                              <w:rPr>
                                <w:sz w:val="22"/>
                                <w:szCs w:val="22"/>
                              </w:rPr>
                              <w:t>II</w:t>
                            </w:r>
                            <w:r w:rsidRPr="000F33D3">
                              <w:rPr>
                                <w:sz w:val="22"/>
                                <w:szCs w:val="22"/>
                              </w:rPr>
                              <w:t>.</w:t>
                            </w:r>
                            <w:r>
                              <w:rPr>
                                <w:sz w:val="22"/>
                                <w:szCs w:val="22"/>
                              </w:rPr>
                              <w:t xml:space="preserve"> PHIẾU GHI BÀI.                  </w:t>
                            </w:r>
                          </w:p>
                          <w:tbl>
                            <w:tblPr>
                              <w:tblW w:w="10641"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372"/>
                              <w:gridCol w:w="8269"/>
                            </w:tblGrid>
                            <w:tr w:rsidR="00E0450C" w:rsidRPr="00FF1495" w14:paraId="22E05E43" w14:textId="77777777" w:rsidTr="000F1A21">
                              <w:tc>
                                <w:tcPr>
                                  <w:tcW w:w="2372" w:type="dxa"/>
                                </w:tcPr>
                                <w:p w14:paraId="210CDA87" w14:textId="77777777" w:rsidR="00E0450C" w:rsidRPr="00F31D40" w:rsidRDefault="00E0450C" w:rsidP="00F31D40">
                                  <w:pPr>
                                    <w:spacing w:line="276" w:lineRule="auto"/>
                                    <w:jc w:val="both"/>
                                    <w:rPr>
                                      <w:b w:val="0"/>
                                    </w:rPr>
                                  </w:pPr>
                                </w:p>
                              </w:tc>
                              <w:tc>
                                <w:tcPr>
                                  <w:tcW w:w="8269" w:type="dxa"/>
                                  <w:shd w:val="clear" w:color="auto" w:fill="auto"/>
                                </w:tcPr>
                                <w:p w14:paraId="1300DB0E" w14:textId="50567D2C" w:rsidR="00E0450C" w:rsidRPr="000F33D3" w:rsidRDefault="00E0450C" w:rsidP="003C4CDD">
                                  <w:pPr>
                                    <w:jc w:val="both"/>
                                    <w:rPr>
                                      <w:b w:val="0"/>
                                      <w:sz w:val="24"/>
                                      <w:szCs w:val="24"/>
                                    </w:rPr>
                                  </w:pPr>
                                  <w:r w:rsidRPr="000F33D3">
                                    <w:rPr>
                                      <w:b w:val="0"/>
                                      <w:sz w:val="24"/>
                                      <w:szCs w:val="24"/>
                                    </w:rPr>
                                    <w:t>.</w:t>
                                  </w:r>
                                  <w:r w:rsidRPr="00001B30">
                                    <w:rPr>
                                      <w:sz w:val="22"/>
                                      <w:szCs w:val="22"/>
                                    </w:rPr>
                                    <w:t>1.</w:t>
                                  </w:r>
                                  <w:r w:rsidRPr="00001B30">
                                    <w:rPr>
                                      <w:b w:val="0"/>
                                      <w:sz w:val="22"/>
                                      <w:szCs w:val="22"/>
                                    </w:rPr>
                                    <w:t xml:space="preserve"> </w:t>
                                  </w:r>
                                  <w:r>
                                    <w:rPr>
                                      <w:sz w:val="22"/>
                                      <w:szCs w:val="22"/>
                                      <w:u w:val="single"/>
                                    </w:rPr>
                                    <w:t>Lực hấp dẫn</w:t>
                                  </w:r>
                                  <w:r w:rsidRPr="00001B30">
                                    <w:rPr>
                                      <w:sz w:val="22"/>
                                      <w:szCs w:val="22"/>
                                      <w:u w:val="single"/>
                                    </w:rPr>
                                    <w:t>.</w:t>
                                  </w:r>
                                </w:p>
                              </w:tc>
                            </w:tr>
                            <w:tr w:rsidR="00E0450C" w:rsidRPr="00FF1495" w14:paraId="7DECA4FF" w14:textId="77777777" w:rsidTr="000F1A21">
                              <w:tc>
                                <w:tcPr>
                                  <w:tcW w:w="2372" w:type="dxa"/>
                                </w:tcPr>
                                <w:p w14:paraId="6FCD7BFA" w14:textId="77777777" w:rsidR="00E0450C" w:rsidRPr="00F31D40" w:rsidRDefault="00E0450C" w:rsidP="00F31D40">
                                  <w:pPr>
                                    <w:spacing w:line="276" w:lineRule="auto"/>
                                    <w:jc w:val="both"/>
                                    <w:rPr>
                                      <w:b w:val="0"/>
                                    </w:rPr>
                                  </w:pPr>
                                </w:p>
                              </w:tc>
                              <w:tc>
                                <w:tcPr>
                                  <w:tcW w:w="8269" w:type="dxa"/>
                                  <w:shd w:val="clear" w:color="auto" w:fill="auto"/>
                                </w:tcPr>
                                <w:p w14:paraId="148CF055" w14:textId="052822D8" w:rsidR="00E0450C" w:rsidRPr="000F33D3" w:rsidRDefault="00E0450C" w:rsidP="003C4CDD">
                                  <w:pPr>
                                    <w:jc w:val="both"/>
                                    <w:rPr>
                                      <w:b w:val="0"/>
                                    </w:rPr>
                                  </w:pPr>
                                  <w:r w:rsidRPr="00E83662">
                                    <w:rPr>
                                      <w:b w:val="0"/>
                                    </w:rPr>
                                    <w:t>.</w:t>
                                  </w:r>
                                  <w:r w:rsidRPr="00001B30">
                                    <w:rPr>
                                      <w:b w:val="0"/>
                                      <w:sz w:val="22"/>
                                      <w:szCs w:val="22"/>
                                    </w:rPr>
                                    <w:t xml:space="preserve"> </w:t>
                                  </w:r>
                                </w:p>
                              </w:tc>
                            </w:tr>
                            <w:tr w:rsidR="00E0450C" w:rsidRPr="00FF1495" w14:paraId="06F4488C" w14:textId="77777777" w:rsidTr="000F1A21">
                              <w:tc>
                                <w:tcPr>
                                  <w:tcW w:w="2372" w:type="dxa"/>
                                </w:tcPr>
                                <w:p w14:paraId="393A7C7C" w14:textId="77777777" w:rsidR="00E0450C" w:rsidRPr="00F31D40" w:rsidRDefault="00E0450C" w:rsidP="00F31D40">
                                  <w:pPr>
                                    <w:spacing w:line="276" w:lineRule="auto"/>
                                    <w:jc w:val="both"/>
                                    <w:rPr>
                                      <w:b w:val="0"/>
                                    </w:rPr>
                                  </w:pPr>
                                </w:p>
                              </w:tc>
                              <w:tc>
                                <w:tcPr>
                                  <w:tcW w:w="8269" w:type="dxa"/>
                                  <w:shd w:val="clear" w:color="auto" w:fill="auto"/>
                                </w:tcPr>
                                <w:p w14:paraId="7A82CCB5" w14:textId="391A18E9" w:rsidR="00E0450C" w:rsidRPr="00FB527C" w:rsidRDefault="00E0450C" w:rsidP="003C4CDD">
                                  <w:pPr>
                                    <w:jc w:val="both"/>
                                    <w:rPr>
                                      <w:b w:val="0"/>
                                    </w:rPr>
                                  </w:pPr>
                                </w:p>
                              </w:tc>
                            </w:tr>
                            <w:tr w:rsidR="00E0450C" w:rsidRPr="00FF1495" w14:paraId="7EDEDEBC" w14:textId="77777777" w:rsidTr="000F1A21">
                              <w:tc>
                                <w:tcPr>
                                  <w:tcW w:w="2372" w:type="dxa"/>
                                </w:tcPr>
                                <w:p w14:paraId="3F2BD63C" w14:textId="77777777" w:rsidR="00E0450C" w:rsidRPr="00F31D40" w:rsidRDefault="00E0450C" w:rsidP="00F31D40">
                                  <w:pPr>
                                    <w:spacing w:line="276" w:lineRule="auto"/>
                                    <w:jc w:val="both"/>
                                    <w:rPr>
                                      <w:b w:val="0"/>
                                    </w:rPr>
                                  </w:pPr>
                                </w:p>
                              </w:tc>
                              <w:tc>
                                <w:tcPr>
                                  <w:tcW w:w="8269" w:type="dxa"/>
                                  <w:shd w:val="clear" w:color="auto" w:fill="auto"/>
                                </w:tcPr>
                                <w:p w14:paraId="648FE206" w14:textId="13C672B9" w:rsidR="00E0450C" w:rsidRPr="00E83662" w:rsidRDefault="00E0450C" w:rsidP="003C4CDD">
                                  <w:pPr>
                                    <w:jc w:val="both"/>
                                    <w:rPr>
                                      <w:b w:val="0"/>
                                    </w:rPr>
                                  </w:pPr>
                                  <w:r>
                                    <w:rPr>
                                      <w:b w:val="0"/>
                                    </w:rPr>
                                    <w:t xml:space="preserve">. </w:t>
                                  </w:r>
                                  <w:r w:rsidRPr="008F7E1E">
                                    <w:rPr>
                                      <w:b w:val="0"/>
                                      <w:sz w:val="22"/>
                                      <w:szCs w:val="22"/>
                                    </w:rPr>
                                    <w:t xml:space="preserve">* </w:t>
                                  </w:r>
                                  <w:r>
                                    <w:rPr>
                                      <w:b w:val="0"/>
                                      <w:sz w:val="22"/>
                                      <w:szCs w:val="22"/>
                                    </w:rPr>
                                    <w:t xml:space="preserve">Ví dụ : </w:t>
                                  </w:r>
                                </w:p>
                              </w:tc>
                            </w:tr>
                            <w:tr w:rsidR="00E0450C" w:rsidRPr="00FF1495" w14:paraId="5FD27AFC" w14:textId="77777777" w:rsidTr="000F1A21">
                              <w:tc>
                                <w:tcPr>
                                  <w:tcW w:w="2372" w:type="dxa"/>
                                </w:tcPr>
                                <w:p w14:paraId="4EA9D3EE" w14:textId="77777777" w:rsidR="00E0450C" w:rsidRPr="00F31D40" w:rsidRDefault="00E0450C" w:rsidP="00F31D40">
                                  <w:pPr>
                                    <w:spacing w:line="276" w:lineRule="auto"/>
                                    <w:jc w:val="both"/>
                                    <w:rPr>
                                      <w:b w:val="0"/>
                                    </w:rPr>
                                  </w:pPr>
                                </w:p>
                              </w:tc>
                              <w:tc>
                                <w:tcPr>
                                  <w:tcW w:w="8269" w:type="dxa"/>
                                  <w:shd w:val="clear" w:color="auto" w:fill="auto"/>
                                </w:tcPr>
                                <w:p w14:paraId="4713DB57" w14:textId="0FC68A06" w:rsidR="00E0450C" w:rsidRPr="00E83662" w:rsidRDefault="00E0450C" w:rsidP="003C4CDD">
                                  <w:pPr>
                                    <w:jc w:val="both"/>
                                    <w:rPr>
                                      <w:b w:val="0"/>
                                    </w:rPr>
                                  </w:pPr>
                                  <w:r>
                                    <w:rPr>
                                      <w:b w:val="0"/>
                                    </w:rPr>
                                    <w:t xml:space="preserve">. </w:t>
                                  </w:r>
                                </w:p>
                              </w:tc>
                            </w:tr>
                            <w:tr w:rsidR="00E0450C" w:rsidRPr="00FF1495" w14:paraId="320F83D6" w14:textId="77777777" w:rsidTr="000F1A21">
                              <w:tc>
                                <w:tcPr>
                                  <w:tcW w:w="2372" w:type="dxa"/>
                                </w:tcPr>
                                <w:p w14:paraId="0FF7AE69" w14:textId="77777777" w:rsidR="00E0450C" w:rsidRPr="00F31D40" w:rsidRDefault="00E0450C" w:rsidP="00F31D40">
                                  <w:pPr>
                                    <w:spacing w:line="276" w:lineRule="auto"/>
                                    <w:jc w:val="both"/>
                                    <w:rPr>
                                      <w:b w:val="0"/>
                                    </w:rPr>
                                  </w:pPr>
                                </w:p>
                              </w:tc>
                              <w:tc>
                                <w:tcPr>
                                  <w:tcW w:w="8269" w:type="dxa"/>
                                  <w:shd w:val="clear" w:color="auto" w:fill="auto"/>
                                </w:tcPr>
                                <w:p w14:paraId="42A43EF1" w14:textId="3226A794" w:rsidR="00E0450C" w:rsidRDefault="00E0450C" w:rsidP="003C4CDD">
                                  <w:pPr>
                                    <w:jc w:val="both"/>
                                    <w:rPr>
                                      <w:b w:val="0"/>
                                    </w:rPr>
                                  </w:pPr>
                                </w:p>
                              </w:tc>
                            </w:tr>
                            <w:tr w:rsidR="00E0450C" w:rsidRPr="00FF1495" w14:paraId="20D466FD" w14:textId="77777777" w:rsidTr="000F1A21">
                              <w:tc>
                                <w:tcPr>
                                  <w:tcW w:w="2372" w:type="dxa"/>
                                </w:tcPr>
                                <w:p w14:paraId="676A0DB2" w14:textId="77777777" w:rsidR="00E0450C" w:rsidRPr="00F31D40" w:rsidRDefault="00E0450C" w:rsidP="00F31D40">
                                  <w:pPr>
                                    <w:spacing w:line="276" w:lineRule="auto"/>
                                    <w:jc w:val="both"/>
                                    <w:rPr>
                                      <w:b w:val="0"/>
                                    </w:rPr>
                                  </w:pPr>
                                </w:p>
                              </w:tc>
                              <w:tc>
                                <w:tcPr>
                                  <w:tcW w:w="8269" w:type="dxa"/>
                                  <w:shd w:val="clear" w:color="auto" w:fill="auto"/>
                                </w:tcPr>
                                <w:p w14:paraId="18416BE1" w14:textId="2BEABD39" w:rsidR="00E0450C" w:rsidRPr="00306BE1" w:rsidRDefault="00E0450C" w:rsidP="003C4CDD">
                                  <w:pPr>
                                    <w:jc w:val="both"/>
                                    <w:rPr>
                                      <w:sz w:val="22"/>
                                      <w:szCs w:val="22"/>
                                      <w:u w:val="single"/>
                                    </w:rPr>
                                  </w:pPr>
                                  <w:r>
                                    <w:rPr>
                                      <w:b w:val="0"/>
                                    </w:rPr>
                                    <w:t xml:space="preserve">. </w:t>
                                  </w:r>
                                  <w:r>
                                    <w:rPr>
                                      <w:sz w:val="22"/>
                                      <w:szCs w:val="22"/>
                                    </w:rPr>
                                    <w:t xml:space="preserve">2. </w:t>
                                  </w:r>
                                  <w:r>
                                    <w:rPr>
                                      <w:sz w:val="22"/>
                                      <w:szCs w:val="22"/>
                                      <w:u w:val="single"/>
                                    </w:rPr>
                                    <w:t>Định luật vạn vật hấp dẫn</w:t>
                                  </w:r>
                                </w:p>
                              </w:tc>
                            </w:tr>
                            <w:tr w:rsidR="00E0450C" w:rsidRPr="00FF1495" w14:paraId="32F54313" w14:textId="77777777" w:rsidTr="000F1A21">
                              <w:tc>
                                <w:tcPr>
                                  <w:tcW w:w="2372" w:type="dxa"/>
                                </w:tcPr>
                                <w:p w14:paraId="081A5F95" w14:textId="77777777" w:rsidR="00E0450C" w:rsidRPr="00F31D40" w:rsidRDefault="00E0450C" w:rsidP="00F31D40">
                                  <w:pPr>
                                    <w:spacing w:line="276" w:lineRule="auto"/>
                                    <w:jc w:val="both"/>
                                    <w:rPr>
                                      <w:b w:val="0"/>
                                    </w:rPr>
                                  </w:pPr>
                                </w:p>
                              </w:tc>
                              <w:tc>
                                <w:tcPr>
                                  <w:tcW w:w="8269" w:type="dxa"/>
                                  <w:shd w:val="clear" w:color="auto" w:fill="auto"/>
                                </w:tcPr>
                                <w:p w14:paraId="0F7FBFFF" w14:textId="6A9C4545" w:rsidR="00E0450C" w:rsidRPr="008F7E1E" w:rsidRDefault="00E0450C" w:rsidP="003C4CDD">
                                  <w:pPr>
                                    <w:jc w:val="both"/>
                                    <w:rPr>
                                      <w:b w:val="0"/>
                                      <w:sz w:val="22"/>
                                      <w:szCs w:val="22"/>
                                    </w:rPr>
                                  </w:pPr>
                                  <w:r>
                                    <w:rPr>
                                      <w:b w:val="0"/>
                                    </w:rPr>
                                    <w:t xml:space="preserve">. </w:t>
                                  </w:r>
                                  <w:r>
                                    <w:rPr>
                                      <w:sz w:val="22"/>
                                      <w:szCs w:val="22"/>
                                    </w:rPr>
                                    <w:t>* Định luật :</w:t>
                                  </w:r>
                                  <w:r>
                                    <w:rPr>
                                      <w:b w:val="0"/>
                                      <w:sz w:val="22"/>
                                      <w:szCs w:val="22"/>
                                    </w:rPr>
                                    <w:t xml:space="preserve"> </w:t>
                                  </w:r>
                                </w:p>
                              </w:tc>
                            </w:tr>
                            <w:tr w:rsidR="00E0450C" w:rsidRPr="00FF1495" w14:paraId="5324144B" w14:textId="77777777" w:rsidTr="000F1A21">
                              <w:tc>
                                <w:tcPr>
                                  <w:tcW w:w="2372" w:type="dxa"/>
                                </w:tcPr>
                                <w:p w14:paraId="5E1E60BB" w14:textId="77777777" w:rsidR="00E0450C" w:rsidRPr="00F31D40" w:rsidRDefault="00E0450C" w:rsidP="00F31D40">
                                  <w:pPr>
                                    <w:spacing w:line="276" w:lineRule="auto"/>
                                    <w:jc w:val="both"/>
                                    <w:rPr>
                                      <w:b w:val="0"/>
                                    </w:rPr>
                                  </w:pPr>
                                </w:p>
                              </w:tc>
                              <w:tc>
                                <w:tcPr>
                                  <w:tcW w:w="8269" w:type="dxa"/>
                                  <w:shd w:val="clear" w:color="auto" w:fill="auto"/>
                                </w:tcPr>
                                <w:p w14:paraId="061AF48A" w14:textId="76D17FBD" w:rsidR="00E0450C" w:rsidRPr="00306BE1" w:rsidRDefault="00E0450C" w:rsidP="003C4CDD">
                                  <w:pPr>
                                    <w:jc w:val="both"/>
                                    <w:rPr>
                                      <w:b w:val="0"/>
                                      <w:sz w:val="22"/>
                                      <w:szCs w:val="22"/>
                                    </w:rPr>
                                  </w:pPr>
                                  <w:r>
                                    <w:rPr>
                                      <w:b w:val="0"/>
                                    </w:rPr>
                                    <w:t xml:space="preserve">. </w:t>
                                  </w:r>
                                </w:p>
                              </w:tc>
                            </w:tr>
                            <w:tr w:rsidR="00E0450C" w:rsidRPr="00FF1495" w14:paraId="33A38B62" w14:textId="77777777" w:rsidTr="000F1A21">
                              <w:tc>
                                <w:tcPr>
                                  <w:tcW w:w="2372" w:type="dxa"/>
                                </w:tcPr>
                                <w:p w14:paraId="50DD8545" w14:textId="77777777" w:rsidR="00E0450C" w:rsidRPr="00F31D40" w:rsidRDefault="00E0450C" w:rsidP="00F31D40">
                                  <w:pPr>
                                    <w:spacing w:line="276" w:lineRule="auto"/>
                                    <w:jc w:val="both"/>
                                    <w:rPr>
                                      <w:b w:val="0"/>
                                    </w:rPr>
                                  </w:pPr>
                                </w:p>
                              </w:tc>
                              <w:tc>
                                <w:tcPr>
                                  <w:tcW w:w="8269" w:type="dxa"/>
                                  <w:shd w:val="clear" w:color="auto" w:fill="auto"/>
                                </w:tcPr>
                                <w:p w14:paraId="10449F64" w14:textId="21B54FDB" w:rsidR="00E0450C" w:rsidRPr="00306BE1" w:rsidRDefault="00E0450C" w:rsidP="003C4CDD">
                                  <w:pPr>
                                    <w:jc w:val="both"/>
                                    <w:rPr>
                                      <w:b w:val="0"/>
                                    </w:rPr>
                                  </w:pPr>
                                  <w:r>
                                    <w:rPr>
                                      <w:b w:val="0"/>
                                    </w:rPr>
                                    <w:t xml:space="preserve">. </w:t>
                                  </w:r>
                                </w:p>
                              </w:tc>
                            </w:tr>
                            <w:tr w:rsidR="00E0450C" w:rsidRPr="00FF1495" w14:paraId="04D572C2" w14:textId="77777777" w:rsidTr="000F1A21">
                              <w:tc>
                                <w:tcPr>
                                  <w:tcW w:w="2372" w:type="dxa"/>
                                </w:tcPr>
                                <w:p w14:paraId="29F6DAA4" w14:textId="77777777" w:rsidR="00E0450C" w:rsidRPr="00F31D40" w:rsidRDefault="00E0450C" w:rsidP="00F31D40">
                                  <w:pPr>
                                    <w:spacing w:line="276" w:lineRule="auto"/>
                                    <w:jc w:val="both"/>
                                    <w:rPr>
                                      <w:b w:val="0"/>
                                    </w:rPr>
                                  </w:pPr>
                                </w:p>
                              </w:tc>
                              <w:tc>
                                <w:tcPr>
                                  <w:tcW w:w="8269" w:type="dxa"/>
                                  <w:shd w:val="clear" w:color="auto" w:fill="auto"/>
                                </w:tcPr>
                                <w:p w14:paraId="2426F017" w14:textId="5D4E8FFE" w:rsidR="00E0450C" w:rsidRPr="00BC4164" w:rsidRDefault="00E0450C" w:rsidP="003C4CDD">
                                  <w:pPr>
                                    <w:jc w:val="both"/>
                                    <w:rPr>
                                      <w:b w:val="0"/>
                                      <w:sz w:val="22"/>
                                      <w:szCs w:val="22"/>
                                    </w:rPr>
                                  </w:pPr>
                                  <w:r>
                                    <w:rPr>
                                      <w:b w:val="0"/>
                                    </w:rPr>
                                    <w:t xml:space="preserve">. </w:t>
                                  </w:r>
                                  <w:r>
                                    <w:rPr>
                                      <w:b w:val="0"/>
                                      <w:sz w:val="22"/>
                                      <w:szCs w:val="22"/>
                                    </w:rPr>
                                    <w:t xml:space="preserve">        + Điểm đặt :</w:t>
                                  </w:r>
                                </w:p>
                              </w:tc>
                            </w:tr>
                            <w:tr w:rsidR="00E0450C" w:rsidRPr="00FF1495" w14:paraId="1AC9DBE9" w14:textId="77777777" w:rsidTr="000F1A21">
                              <w:tc>
                                <w:tcPr>
                                  <w:tcW w:w="2372" w:type="dxa"/>
                                </w:tcPr>
                                <w:p w14:paraId="5C75EB40" w14:textId="77777777" w:rsidR="00E0450C" w:rsidRPr="00F31D40" w:rsidRDefault="00E0450C" w:rsidP="00F31D40">
                                  <w:pPr>
                                    <w:spacing w:line="276" w:lineRule="auto"/>
                                    <w:jc w:val="both"/>
                                    <w:rPr>
                                      <w:b w:val="0"/>
                                    </w:rPr>
                                  </w:pPr>
                                </w:p>
                              </w:tc>
                              <w:tc>
                                <w:tcPr>
                                  <w:tcW w:w="8269" w:type="dxa"/>
                                  <w:shd w:val="clear" w:color="auto" w:fill="auto"/>
                                </w:tcPr>
                                <w:p w14:paraId="0BA02C22" w14:textId="7E2E9779" w:rsidR="00E0450C" w:rsidRDefault="00E0450C" w:rsidP="003C4CDD">
                                  <w:pPr>
                                    <w:jc w:val="both"/>
                                    <w:rPr>
                                      <w:b w:val="0"/>
                                    </w:rPr>
                                  </w:pPr>
                                  <w:r>
                                    <w:rPr>
                                      <w:b w:val="0"/>
                                    </w:rPr>
                                    <w:t>.</w:t>
                                  </w:r>
                                  <w:r>
                                    <w:rPr>
                                      <w:b w:val="0"/>
                                      <w:sz w:val="22"/>
                                      <w:szCs w:val="22"/>
                                    </w:rPr>
                                    <w:t xml:space="preserve">         + Phương :</w:t>
                                  </w:r>
                                </w:p>
                              </w:tc>
                            </w:tr>
                            <w:tr w:rsidR="00E0450C" w:rsidRPr="00FF1495" w14:paraId="03ACD107" w14:textId="77777777" w:rsidTr="000F1A21">
                              <w:tc>
                                <w:tcPr>
                                  <w:tcW w:w="2372" w:type="dxa"/>
                                </w:tcPr>
                                <w:p w14:paraId="4539BB32" w14:textId="77777777" w:rsidR="00E0450C" w:rsidRPr="00F31D40" w:rsidRDefault="00E0450C" w:rsidP="00F31D40">
                                  <w:pPr>
                                    <w:spacing w:line="276" w:lineRule="auto"/>
                                    <w:jc w:val="both"/>
                                    <w:rPr>
                                      <w:b w:val="0"/>
                                    </w:rPr>
                                  </w:pPr>
                                </w:p>
                              </w:tc>
                              <w:tc>
                                <w:tcPr>
                                  <w:tcW w:w="8269" w:type="dxa"/>
                                  <w:shd w:val="clear" w:color="auto" w:fill="auto"/>
                                </w:tcPr>
                                <w:p w14:paraId="4D063F07" w14:textId="32CEDE7A" w:rsidR="00E0450C" w:rsidRDefault="00E0450C" w:rsidP="003C4CDD">
                                  <w:pPr>
                                    <w:jc w:val="both"/>
                                    <w:rPr>
                                      <w:b w:val="0"/>
                                    </w:rPr>
                                  </w:pPr>
                                  <w:r>
                                    <w:rPr>
                                      <w:b w:val="0"/>
                                    </w:rPr>
                                    <w:t xml:space="preserve">.  </w:t>
                                  </w:r>
                                  <w:r>
                                    <w:rPr>
                                      <w:b w:val="0"/>
                                      <w:sz w:val="22"/>
                                      <w:szCs w:val="22"/>
                                    </w:rPr>
                                    <w:t xml:space="preserve">       + Chiều :</w:t>
                                  </w:r>
                                </w:p>
                              </w:tc>
                            </w:tr>
                            <w:tr w:rsidR="00E0450C" w:rsidRPr="00FF1495" w14:paraId="635835AA" w14:textId="77777777" w:rsidTr="000F1A21">
                              <w:tc>
                                <w:tcPr>
                                  <w:tcW w:w="2372" w:type="dxa"/>
                                </w:tcPr>
                                <w:p w14:paraId="76FA6AFA" w14:textId="77777777" w:rsidR="00E0450C" w:rsidRPr="00F31D40" w:rsidRDefault="00E0450C" w:rsidP="00F31D40">
                                  <w:pPr>
                                    <w:spacing w:line="276" w:lineRule="auto"/>
                                    <w:jc w:val="both"/>
                                    <w:rPr>
                                      <w:b w:val="0"/>
                                    </w:rPr>
                                  </w:pPr>
                                </w:p>
                              </w:tc>
                              <w:tc>
                                <w:tcPr>
                                  <w:tcW w:w="8269" w:type="dxa"/>
                                  <w:shd w:val="clear" w:color="auto" w:fill="auto"/>
                                </w:tcPr>
                                <w:p w14:paraId="17DBB916" w14:textId="52CF54F0" w:rsidR="00E0450C" w:rsidRPr="00306BE1" w:rsidRDefault="00E0450C" w:rsidP="003C4CDD">
                                  <w:pPr>
                                    <w:jc w:val="both"/>
                                    <w:rPr>
                                      <w:sz w:val="22"/>
                                      <w:szCs w:val="22"/>
                                    </w:rPr>
                                  </w:pPr>
                                  <w:r>
                                    <w:rPr>
                                      <w:b w:val="0"/>
                                    </w:rPr>
                                    <w:t>.</w:t>
                                  </w:r>
                                  <w:r>
                                    <w:rPr>
                                      <w:b w:val="0"/>
                                      <w:sz w:val="22"/>
                                      <w:szCs w:val="22"/>
                                    </w:rPr>
                                    <w:t xml:space="preserve">         + Độ lớn :</w:t>
                                  </w:r>
                                </w:p>
                              </w:tc>
                            </w:tr>
                            <w:tr w:rsidR="00E0450C" w:rsidRPr="00FF1495" w14:paraId="56C0F558" w14:textId="77777777" w:rsidTr="000F1A21">
                              <w:tc>
                                <w:tcPr>
                                  <w:tcW w:w="2372" w:type="dxa"/>
                                </w:tcPr>
                                <w:p w14:paraId="5AF7AC68" w14:textId="77777777" w:rsidR="00E0450C" w:rsidRPr="00F31D40" w:rsidRDefault="00E0450C" w:rsidP="00F31D40">
                                  <w:pPr>
                                    <w:spacing w:line="276" w:lineRule="auto"/>
                                    <w:jc w:val="both"/>
                                    <w:rPr>
                                      <w:b w:val="0"/>
                                    </w:rPr>
                                  </w:pPr>
                                </w:p>
                              </w:tc>
                              <w:tc>
                                <w:tcPr>
                                  <w:tcW w:w="8269" w:type="dxa"/>
                                  <w:shd w:val="clear" w:color="auto" w:fill="auto"/>
                                </w:tcPr>
                                <w:p w14:paraId="4A0FAF32" w14:textId="7FE6F952" w:rsidR="00E0450C" w:rsidRDefault="00E0450C" w:rsidP="003C4CDD">
                                  <w:pPr>
                                    <w:jc w:val="both"/>
                                    <w:rPr>
                                      <w:b w:val="0"/>
                                    </w:rPr>
                                  </w:pPr>
                                </w:p>
                              </w:tc>
                            </w:tr>
                            <w:tr w:rsidR="00E0450C" w:rsidRPr="00FF1495" w14:paraId="27410AEA" w14:textId="77777777" w:rsidTr="000F1A21">
                              <w:tc>
                                <w:tcPr>
                                  <w:tcW w:w="2372" w:type="dxa"/>
                                </w:tcPr>
                                <w:p w14:paraId="6C7DB365" w14:textId="77777777" w:rsidR="00E0450C" w:rsidRPr="00F31D40" w:rsidRDefault="00E0450C" w:rsidP="00F31D40">
                                  <w:pPr>
                                    <w:spacing w:line="276" w:lineRule="auto"/>
                                    <w:jc w:val="both"/>
                                    <w:rPr>
                                      <w:b w:val="0"/>
                                    </w:rPr>
                                  </w:pPr>
                                </w:p>
                              </w:tc>
                              <w:tc>
                                <w:tcPr>
                                  <w:tcW w:w="8269" w:type="dxa"/>
                                  <w:shd w:val="clear" w:color="auto" w:fill="auto"/>
                                </w:tcPr>
                                <w:p w14:paraId="2D581597" w14:textId="77777777" w:rsidR="00E0450C" w:rsidRDefault="00E0450C" w:rsidP="003C4CDD">
                                  <w:pPr>
                                    <w:jc w:val="both"/>
                                    <w:rPr>
                                      <w:b w:val="0"/>
                                    </w:rPr>
                                  </w:pPr>
                                </w:p>
                              </w:tc>
                            </w:tr>
                            <w:tr w:rsidR="00E0450C" w:rsidRPr="00FF1495" w14:paraId="307AC5C1" w14:textId="77777777" w:rsidTr="000F1A21">
                              <w:tc>
                                <w:tcPr>
                                  <w:tcW w:w="2372" w:type="dxa"/>
                                </w:tcPr>
                                <w:p w14:paraId="4105A8A8" w14:textId="77777777" w:rsidR="00E0450C" w:rsidRDefault="00E0450C" w:rsidP="003C4CDD">
                                  <w:pPr>
                                    <w:jc w:val="both"/>
                                    <w:rPr>
                                      <w:b w:val="0"/>
                                    </w:rPr>
                                  </w:pPr>
                                </w:p>
                              </w:tc>
                              <w:tc>
                                <w:tcPr>
                                  <w:tcW w:w="8269" w:type="dxa"/>
                                  <w:shd w:val="clear" w:color="auto" w:fill="auto"/>
                                </w:tcPr>
                                <w:p w14:paraId="1124165E" w14:textId="77777777" w:rsidR="00E0450C" w:rsidRDefault="00E0450C" w:rsidP="003C4CDD">
                                  <w:pPr>
                                    <w:jc w:val="both"/>
                                    <w:rPr>
                                      <w:b w:val="0"/>
                                    </w:rPr>
                                  </w:pPr>
                                </w:p>
                              </w:tc>
                            </w:tr>
                          </w:tbl>
                          <w:p w14:paraId="7F6FAA6C" w14:textId="77777777" w:rsidR="00E0450C" w:rsidRPr="00D353E1" w:rsidRDefault="00E0450C" w:rsidP="00B31086">
                            <w:pPr>
                              <w:spacing w:line="276" w:lineRule="auto"/>
                              <w:rPr>
                                <w:b w:val="0"/>
                                <w:bCs w:val="0"/>
                              </w:rPr>
                            </w:pPr>
                          </w:p>
                        </w:tc>
                      </w:tr>
                      <w:tr w:rsidR="00E0450C" w:rsidRPr="00B31086" w14:paraId="3A5E6A57" w14:textId="77777777" w:rsidTr="00317813">
                        <w:tc>
                          <w:tcPr>
                            <w:tcW w:w="10042" w:type="dxa"/>
                            <w:shd w:val="clear" w:color="auto" w:fill="auto"/>
                          </w:tcPr>
                          <w:p w14:paraId="1B878DFA" w14:textId="77777777" w:rsidR="00E0450C" w:rsidRPr="00D353E1" w:rsidRDefault="00E0450C" w:rsidP="00B31086">
                            <w:pPr>
                              <w:spacing w:line="276" w:lineRule="auto"/>
                              <w:rPr>
                                <w:b w:val="0"/>
                                <w:bCs w:val="0"/>
                              </w:rPr>
                            </w:pPr>
                          </w:p>
                        </w:tc>
                      </w:tr>
                      <w:tr w:rsidR="00E0450C" w:rsidRPr="00B31086" w14:paraId="68CE8144" w14:textId="77777777" w:rsidTr="00317813">
                        <w:tc>
                          <w:tcPr>
                            <w:tcW w:w="10042" w:type="dxa"/>
                            <w:shd w:val="clear" w:color="auto" w:fill="auto"/>
                          </w:tcPr>
                          <w:p w14:paraId="53226020" w14:textId="77777777" w:rsidR="00E0450C" w:rsidRPr="00D353E1" w:rsidRDefault="00E0450C" w:rsidP="00B31086">
                            <w:pPr>
                              <w:spacing w:line="276" w:lineRule="auto"/>
                              <w:rPr>
                                <w:b w:val="0"/>
                                <w:bCs w:val="0"/>
                              </w:rPr>
                            </w:pPr>
                          </w:p>
                        </w:tc>
                      </w:tr>
                      <w:tr w:rsidR="00E0450C" w:rsidRPr="00B31086" w14:paraId="5FE6086E" w14:textId="77777777" w:rsidTr="00317813">
                        <w:tc>
                          <w:tcPr>
                            <w:tcW w:w="10042" w:type="dxa"/>
                            <w:shd w:val="clear" w:color="auto" w:fill="auto"/>
                          </w:tcPr>
                          <w:p w14:paraId="5541FF25" w14:textId="77777777" w:rsidR="00E0450C" w:rsidRPr="00D353E1" w:rsidRDefault="00E0450C" w:rsidP="00B31086">
                            <w:pPr>
                              <w:spacing w:line="276" w:lineRule="auto"/>
                              <w:rPr>
                                <w:b w:val="0"/>
                                <w:bCs w:val="0"/>
                              </w:rPr>
                            </w:pPr>
                          </w:p>
                        </w:tc>
                      </w:tr>
                      <w:tr w:rsidR="00E0450C" w:rsidRPr="00B31086" w14:paraId="67D3092F" w14:textId="77777777" w:rsidTr="00317813">
                        <w:tc>
                          <w:tcPr>
                            <w:tcW w:w="10042" w:type="dxa"/>
                            <w:shd w:val="clear" w:color="auto" w:fill="auto"/>
                          </w:tcPr>
                          <w:p w14:paraId="16DE4393" w14:textId="77777777" w:rsidR="00E0450C" w:rsidRPr="00D353E1" w:rsidRDefault="00E0450C" w:rsidP="00B31086">
                            <w:pPr>
                              <w:spacing w:line="276" w:lineRule="auto"/>
                              <w:rPr>
                                <w:b w:val="0"/>
                                <w:bCs w:val="0"/>
                              </w:rPr>
                            </w:pPr>
                          </w:p>
                        </w:tc>
                      </w:tr>
                      <w:tr w:rsidR="00E0450C" w:rsidRPr="00B31086" w14:paraId="72B7B837" w14:textId="77777777" w:rsidTr="00317813">
                        <w:tc>
                          <w:tcPr>
                            <w:tcW w:w="10042" w:type="dxa"/>
                            <w:shd w:val="clear" w:color="auto" w:fill="auto"/>
                          </w:tcPr>
                          <w:p w14:paraId="2614456A" w14:textId="77777777" w:rsidR="00E0450C" w:rsidRPr="00D353E1" w:rsidRDefault="00E0450C" w:rsidP="00B31086">
                            <w:pPr>
                              <w:spacing w:line="276" w:lineRule="auto"/>
                              <w:rPr>
                                <w:b w:val="0"/>
                                <w:bCs w:val="0"/>
                              </w:rPr>
                            </w:pPr>
                          </w:p>
                        </w:tc>
                      </w:tr>
                      <w:tr w:rsidR="00E0450C" w:rsidRPr="00B31086" w14:paraId="1395D797" w14:textId="77777777" w:rsidTr="00317813">
                        <w:tc>
                          <w:tcPr>
                            <w:tcW w:w="10042" w:type="dxa"/>
                            <w:shd w:val="clear" w:color="auto" w:fill="auto"/>
                          </w:tcPr>
                          <w:p w14:paraId="0D23057A" w14:textId="77777777" w:rsidR="00E0450C" w:rsidRPr="00D353E1" w:rsidRDefault="00E0450C" w:rsidP="00B31086">
                            <w:pPr>
                              <w:spacing w:line="276" w:lineRule="auto"/>
                              <w:rPr>
                                <w:b w:val="0"/>
                                <w:bCs w:val="0"/>
                              </w:rPr>
                            </w:pPr>
                          </w:p>
                        </w:tc>
                      </w:tr>
                      <w:tr w:rsidR="00E0450C" w:rsidRPr="00B31086" w14:paraId="1E74854E" w14:textId="77777777" w:rsidTr="00317813">
                        <w:tc>
                          <w:tcPr>
                            <w:tcW w:w="10042" w:type="dxa"/>
                            <w:shd w:val="clear" w:color="auto" w:fill="auto"/>
                          </w:tcPr>
                          <w:p w14:paraId="767C6D28" w14:textId="77777777" w:rsidR="00E0450C" w:rsidRPr="00D353E1" w:rsidRDefault="00E0450C" w:rsidP="00B31086">
                            <w:pPr>
                              <w:spacing w:line="276" w:lineRule="auto"/>
                              <w:rPr>
                                <w:b w:val="0"/>
                                <w:bCs w:val="0"/>
                              </w:rPr>
                            </w:pPr>
                          </w:p>
                        </w:tc>
                      </w:tr>
                      <w:tr w:rsidR="00E0450C" w:rsidRPr="00B31086" w14:paraId="3D029A40" w14:textId="77777777" w:rsidTr="00317813">
                        <w:tc>
                          <w:tcPr>
                            <w:tcW w:w="10042" w:type="dxa"/>
                            <w:shd w:val="clear" w:color="auto" w:fill="auto"/>
                          </w:tcPr>
                          <w:p w14:paraId="772AB8DB" w14:textId="77777777" w:rsidR="00E0450C" w:rsidRPr="00D353E1" w:rsidRDefault="00E0450C" w:rsidP="00B31086">
                            <w:pPr>
                              <w:spacing w:line="276" w:lineRule="auto"/>
                              <w:rPr>
                                <w:b w:val="0"/>
                                <w:bCs w:val="0"/>
                              </w:rPr>
                            </w:pPr>
                          </w:p>
                        </w:tc>
                      </w:tr>
                      <w:tr w:rsidR="00E0450C" w:rsidRPr="00B31086" w14:paraId="00CE2E9E" w14:textId="77777777" w:rsidTr="00317813">
                        <w:tc>
                          <w:tcPr>
                            <w:tcW w:w="10042" w:type="dxa"/>
                            <w:shd w:val="clear" w:color="auto" w:fill="auto"/>
                          </w:tcPr>
                          <w:p w14:paraId="27E46A49" w14:textId="77777777" w:rsidR="00E0450C" w:rsidRPr="00D353E1" w:rsidRDefault="00E0450C" w:rsidP="00B31086">
                            <w:pPr>
                              <w:spacing w:line="276" w:lineRule="auto"/>
                              <w:rPr>
                                <w:b w:val="0"/>
                                <w:bCs w:val="0"/>
                              </w:rPr>
                            </w:pPr>
                          </w:p>
                        </w:tc>
                      </w:tr>
                      <w:tr w:rsidR="00E0450C" w:rsidRPr="00B31086" w14:paraId="07A03685" w14:textId="77777777" w:rsidTr="00317813">
                        <w:tc>
                          <w:tcPr>
                            <w:tcW w:w="10042" w:type="dxa"/>
                            <w:shd w:val="clear" w:color="auto" w:fill="auto"/>
                          </w:tcPr>
                          <w:p w14:paraId="00DF0A71" w14:textId="77777777" w:rsidR="00E0450C" w:rsidRPr="00D353E1" w:rsidRDefault="00E0450C" w:rsidP="00B31086">
                            <w:pPr>
                              <w:spacing w:line="276" w:lineRule="auto"/>
                              <w:rPr>
                                <w:b w:val="0"/>
                                <w:bCs w:val="0"/>
                              </w:rPr>
                            </w:pPr>
                          </w:p>
                        </w:tc>
                      </w:tr>
                      <w:tr w:rsidR="00E0450C" w:rsidRPr="00B31086" w14:paraId="5D44D178" w14:textId="77777777" w:rsidTr="00317813">
                        <w:tc>
                          <w:tcPr>
                            <w:tcW w:w="10042" w:type="dxa"/>
                            <w:shd w:val="clear" w:color="auto" w:fill="auto"/>
                          </w:tcPr>
                          <w:p w14:paraId="28584466" w14:textId="77777777" w:rsidR="00E0450C" w:rsidRPr="00D353E1" w:rsidRDefault="00E0450C" w:rsidP="00B31086">
                            <w:pPr>
                              <w:spacing w:line="276" w:lineRule="auto"/>
                              <w:rPr>
                                <w:b w:val="0"/>
                                <w:bCs w:val="0"/>
                              </w:rPr>
                            </w:pPr>
                          </w:p>
                        </w:tc>
                      </w:tr>
                      <w:tr w:rsidR="00E0450C" w:rsidRPr="00B31086" w14:paraId="043ACBDC" w14:textId="77777777" w:rsidTr="00317813">
                        <w:tc>
                          <w:tcPr>
                            <w:tcW w:w="10042" w:type="dxa"/>
                            <w:shd w:val="clear" w:color="auto" w:fill="auto"/>
                          </w:tcPr>
                          <w:p w14:paraId="3424D637" w14:textId="77777777" w:rsidR="00E0450C" w:rsidRPr="00D353E1" w:rsidRDefault="00E0450C" w:rsidP="00B31086">
                            <w:pPr>
                              <w:spacing w:line="276" w:lineRule="auto"/>
                              <w:rPr>
                                <w:b w:val="0"/>
                                <w:bCs w:val="0"/>
                              </w:rPr>
                            </w:pPr>
                          </w:p>
                        </w:tc>
                      </w:tr>
                      <w:tr w:rsidR="00E0450C" w:rsidRPr="00B31086" w14:paraId="6EFB754C" w14:textId="77777777" w:rsidTr="00317813">
                        <w:tc>
                          <w:tcPr>
                            <w:tcW w:w="10042" w:type="dxa"/>
                            <w:shd w:val="clear" w:color="auto" w:fill="auto"/>
                          </w:tcPr>
                          <w:p w14:paraId="5EAB5C29" w14:textId="77777777" w:rsidR="00E0450C" w:rsidRPr="00D353E1" w:rsidRDefault="00E0450C" w:rsidP="00B31086">
                            <w:pPr>
                              <w:spacing w:line="276" w:lineRule="auto"/>
                              <w:rPr>
                                <w:b w:val="0"/>
                                <w:bCs w:val="0"/>
                              </w:rPr>
                            </w:pPr>
                          </w:p>
                        </w:tc>
                      </w:tr>
                      <w:tr w:rsidR="00E0450C" w:rsidRPr="00B31086" w14:paraId="22147925" w14:textId="77777777" w:rsidTr="00317813">
                        <w:tc>
                          <w:tcPr>
                            <w:tcW w:w="10042" w:type="dxa"/>
                            <w:shd w:val="clear" w:color="auto" w:fill="auto"/>
                          </w:tcPr>
                          <w:p w14:paraId="3FCFCDBC" w14:textId="77777777" w:rsidR="00E0450C" w:rsidRPr="00D353E1" w:rsidRDefault="00E0450C" w:rsidP="00B31086">
                            <w:pPr>
                              <w:spacing w:line="276" w:lineRule="auto"/>
                              <w:rPr>
                                <w:b w:val="0"/>
                                <w:bCs w:val="0"/>
                              </w:rPr>
                            </w:pPr>
                          </w:p>
                        </w:tc>
                      </w:tr>
                      <w:tr w:rsidR="00E0450C" w:rsidRPr="00B31086" w14:paraId="4DE51F1A" w14:textId="77777777" w:rsidTr="00317813">
                        <w:tc>
                          <w:tcPr>
                            <w:tcW w:w="10042" w:type="dxa"/>
                            <w:shd w:val="clear" w:color="auto" w:fill="auto"/>
                          </w:tcPr>
                          <w:p w14:paraId="06783DBD" w14:textId="77777777" w:rsidR="00E0450C" w:rsidRPr="00D353E1" w:rsidRDefault="00E0450C" w:rsidP="00B31086">
                            <w:pPr>
                              <w:spacing w:line="276" w:lineRule="auto"/>
                              <w:rPr>
                                <w:b w:val="0"/>
                                <w:bCs w:val="0"/>
                              </w:rPr>
                            </w:pPr>
                          </w:p>
                        </w:tc>
                      </w:tr>
                      <w:tr w:rsidR="00E0450C" w:rsidRPr="00B31086" w14:paraId="5DD3E1C0" w14:textId="77777777" w:rsidTr="00317813">
                        <w:tc>
                          <w:tcPr>
                            <w:tcW w:w="10042" w:type="dxa"/>
                            <w:shd w:val="clear" w:color="auto" w:fill="auto"/>
                          </w:tcPr>
                          <w:p w14:paraId="69E6FF0F" w14:textId="77777777" w:rsidR="00E0450C" w:rsidRPr="00D353E1" w:rsidRDefault="00E0450C" w:rsidP="00B31086">
                            <w:pPr>
                              <w:spacing w:line="276" w:lineRule="auto"/>
                              <w:rPr>
                                <w:b w:val="0"/>
                                <w:bCs w:val="0"/>
                              </w:rPr>
                            </w:pPr>
                          </w:p>
                        </w:tc>
                      </w:tr>
                      <w:tr w:rsidR="00E0450C" w:rsidRPr="00B31086" w14:paraId="21D2D64F" w14:textId="77777777" w:rsidTr="00317813">
                        <w:tc>
                          <w:tcPr>
                            <w:tcW w:w="10042" w:type="dxa"/>
                            <w:shd w:val="clear" w:color="auto" w:fill="auto"/>
                          </w:tcPr>
                          <w:p w14:paraId="248873E5" w14:textId="77777777" w:rsidR="00E0450C" w:rsidRPr="00D353E1" w:rsidRDefault="00E0450C" w:rsidP="00B31086">
                            <w:pPr>
                              <w:spacing w:line="276" w:lineRule="auto"/>
                              <w:rPr>
                                <w:b w:val="0"/>
                                <w:bCs w:val="0"/>
                              </w:rPr>
                            </w:pPr>
                          </w:p>
                        </w:tc>
                      </w:tr>
                      <w:tr w:rsidR="00E0450C" w:rsidRPr="00B31086" w14:paraId="7B57719B" w14:textId="77777777" w:rsidTr="00317813">
                        <w:tc>
                          <w:tcPr>
                            <w:tcW w:w="10042" w:type="dxa"/>
                            <w:shd w:val="clear" w:color="auto" w:fill="auto"/>
                          </w:tcPr>
                          <w:p w14:paraId="30745E6E" w14:textId="77777777" w:rsidR="00E0450C" w:rsidRPr="00D353E1" w:rsidRDefault="00E0450C" w:rsidP="00B31086">
                            <w:pPr>
                              <w:spacing w:line="276" w:lineRule="auto"/>
                              <w:rPr>
                                <w:b w:val="0"/>
                                <w:bCs w:val="0"/>
                              </w:rPr>
                            </w:pPr>
                          </w:p>
                        </w:tc>
                      </w:tr>
                      <w:tr w:rsidR="00E0450C" w:rsidRPr="00B31086" w14:paraId="0D75D8DB" w14:textId="77777777" w:rsidTr="00317813">
                        <w:tc>
                          <w:tcPr>
                            <w:tcW w:w="10042" w:type="dxa"/>
                            <w:shd w:val="clear" w:color="auto" w:fill="auto"/>
                          </w:tcPr>
                          <w:p w14:paraId="64AE4ABB" w14:textId="77777777" w:rsidR="00E0450C" w:rsidRPr="00D353E1" w:rsidRDefault="00E0450C" w:rsidP="00B31086">
                            <w:pPr>
                              <w:spacing w:line="276" w:lineRule="auto"/>
                              <w:rPr>
                                <w:b w:val="0"/>
                                <w:bCs w:val="0"/>
                              </w:rPr>
                            </w:pPr>
                          </w:p>
                        </w:tc>
                      </w:tr>
                      <w:tr w:rsidR="00E0450C" w:rsidRPr="00B31086" w14:paraId="74CA45A8" w14:textId="77777777" w:rsidTr="00317813">
                        <w:tc>
                          <w:tcPr>
                            <w:tcW w:w="10042" w:type="dxa"/>
                            <w:shd w:val="clear" w:color="auto" w:fill="auto"/>
                          </w:tcPr>
                          <w:p w14:paraId="7D0CF2C4" w14:textId="77777777" w:rsidR="00E0450C" w:rsidRPr="00D353E1" w:rsidRDefault="00E0450C" w:rsidP="00B31086">
                            <w:pPr>
                              <w:spacing w:line="276" w:lineRule="auto"/>
                              <w:rPr>
                                <w:b w:val="0"/>
                                <w:bCs w:val="0"/>
                              </w:rPr>
                            </w:pPr>
                          </w:p>
                        </w:tc>
                      </w:tr>
                      <w:tr w:rsidR="00E0450C" w:rsidRPr="00B31086" w14:paraId="23B428F2" w14:textId="77777777" w:rsidTr="00317813">
                        <w:tc>
                          <w:tcPr>
                            <w:tcW w:w="10042" w:type="dxa"/>
                            <w:shd w:val="clear" w:color="auto" w:fill="auto"/>
                          </w:tcPr>
                          <w:p w14:paraId="0EDF32FF" w14:textId="77777777" w:rsidR="00E0450C" w:rsidRPr="00D353E1" w:rsidRDefault="00E0450C" w:rsidP="00B31086">
                            <w:pPr>
                              <w:spacing w:line="276" w:lineRule="auto"/>
                              <w:rPr>
                                <w:b w:val="0"/>
                                <w:bCs w:val="0"/>
                              </w:rPr>
                            </w:pPr>
                          </w:p>
                        </w:tc>
                      </w:tr>
                      <w:tr w:rsidR="00E0450C" w:rsidRPr="00B31086" w14:paraId="242BBE40" w14:textId="77777777" w:rsidTr="00317813">
                        <w:tc>
                          <w:tcPr>
                            <w:tcW w:w="10042" w:type="dxa"/>
                            <w:shd w:val="clear" w:color="auto" w:fill="auto"/>
                          </w:tcPr>
                          <w:p w14:paraId="51938A41" w14:textId="77777777" w:rsidR="00E0450C" w:rsidRPr="00D353E1" w:rsidRDefault="00E0450C" w:rsidP="00B31086">
                            <w:pPr>
                              <w:spacing w:line="276" w:lineRule="auto"/>
                              <w:rPr>
                                <w:b w:val="0"/>
                                <w:bCs w:val="0"/>
                              </w:rPr>
                            </w:pPr>
                          </w:p>
                        </w:tc>
                      </w:tr>
                      <w:tr w:rsidR="00E0450C" w:rsidRPr="00B31086" w14:paraId="373A45F5" w14:textId="77777777" w:rsidTr="00317813">
                        <w:tc>
                          <w:tcPr>
                            <w:tcW w:w="10042" w:type="dxa"/>
                            <w:shd w:val="clear" w:color="auto" w:fill="auto"/>
                          </w:tcPr>
                          <w:p w14:paraId="3D2E6089" w14:textId="77777777" w:rsidR="00E0450C" w:rsidRPr="00D353E1" w:rsidRDefault="00E0450C" w:rsidP="00B31086">
                            <w:pPr>
                              <w:spacing w:line="276" w:lineRule="auto"/>
                              <w:rPr>
                                <w:b w:val="0"/>
                                <w:bCs w:val="0"/>
                              </w:rPr>
                            </w:pPr>
                          </w:p>
                        </w:tc>
                      </w:tr>
                      <w:tr w:rsidR="00E0450C" w:rsidRPr="00B31086" w14:paraId="305A3A05" w14:textId="77777777" w:rsidTr="00317813">
                        <w:tc>
                          <w:tcPr>
                            <w:tcW w:w="10042" w:type="dxa"/>
                            <w:shd w:val="clear" w:color="auto" w:fill="auto"/>
                          </w:tcPr>
                          <w:p w14:paraId="519A87D8" w14:textId="77777777" w:rsidR="00E0450C" w:rsidRPr="00D353E1" w:rsidRDefault="00E0450C" w:rsidP="00B31086">
                            <w:pPr>
                              <w:spacing w:line="276" w:lineRule="auto"/>
                              <w:rPr>
                                <w:b w:val="0"/>
                                <w:bCs w:val="0"/>
                              </w:rPr>
                            </w:pPr>
                          </w:p>
                        </w:tc>
                      </w:tr>
                      <w:tr w:rsidR="00E0450C" w:rsidRPr="00B31086" w14:paraId="493A6E75" w14:textId="77777777" w:rsidTr="00317813">
                        <w:tc>
                          <w:tcPr>
                            <w:tcW w:w="10042" w:type="dxa"/>
                            <w:shd w:val="clear" w:color="auto" w:fill="auto"/>
                          </w:tcPr>
                          <w:p w14:paraId="10708F69" w14:textId="77777777" w:rsidR="00E0450C" w:rsidRPr="00D353E1" w:rsidRDefault="00E0450C" w:rsidP="00B31086">
                            <w:pPr>
                              <w:spacing w:line="276" w:lineRule="auto"/>
                              <w:rPr>
                                <w:b w:val="0"/>
                                <w:bCs w:val="0"/>
                              </w:rPr>
                            </w:pPr>
                          </w:p>
                        </w:tc>
                      </w:tr>
                      <w:tr w:rsidR="00E0450C" w:rsidRPr="00B31086" w14:paraId="2E91B971" w14:textId="77777777" w:rsidTr="00317813">
                        <w:tc>
                          <w:tcPr>
                            <w:tcW w:w="10042" w:type="dxa"/>
                            <w:shd w:val="clear" w:color="auto" w:fill="auto"/>
                          </w:tcPr>
                          <w:p w14:paraId="61AC6B00" w14:textId="77777777" w:rsidR="00E0450C" w:rsidRPr="00D353E1" w:rsidRDefault="00E0450C" w:rsidP="00B31086">
                            <w:pPr>
                              <w:spacing w:line="276" w:lineRule="auto"/>
                              <w:rPr>
                                <w:b w:val="0"/>
                                <w:bCs w:val="0"/>
                              </w:rPr>
                            </w:pPr>
                          </w:p>
                        </w:tc>
                      </w:tr>
                      <w:tr w:rsidR="00E0450C" w:rsidRPr="00B31086" w14:paraId="0951B7D0" w14:textId="77777777" w:rsidTr="00317813">
                        <w:tc>
                          <w:tcPr>
                            <w:tcW w:w="10042" w:type="dxa"/>
                            <w:shd w:val="clear" w:color="auto" w:fill="auto"/>
                          </w:tcPr>
                          <w:p w14:paraId="2783E0BF" w14:textId="77777777" w:rsidR="00E0450C" w:rsidRPr="00D353E1" w:rsidRDefault="00E0450C" w:rsidP="00B31086">
                            <w:pPr>
                              <w:spacing w:line="276" w:lineRule="auto"/>
                              <w:rPr>
                                <w:b w:val="0"/>
                                <w:bCs w:val="0"/>
                              </w:rPr>
                            </w:pPr>
                          </w:p>
                        </w:tc>
                      </w:tr>
                      <w:tr w:rsidR="00E0450C" w:rsidRPr="00B31086" w14:paraId="2A11722E" w14:textId="77777777" w:rsidTr="00317813">
                        <w:tc>
                          <w:tcPr>
                            <w:tcW w:w="10042" w:type="dxa"/>
                            <w:shd w:val="clear" w:color="auto" w:fill="auto"/>
                          </w:tcPr>
                          <w:p w14:paraId="1F05516C" w14:textId="77777777" w:rsidR="00E0450C" w:rsidRPr="00D353E1" w:rsidRDefault="00E0450C" w:rsidP="00B31086">
                            <w:pPr>
                              <w:spacing w:line="276" w:lineRule="auto"/>
                              <w:rPr>
                                <w:b w:val="0"/>
                                <w:bCs w:val="0"/>
                              </w:rPr>
                            </w:pPr>
                          </w:p>
                        </w:tc>
                      </w:tr>
                      <w:tr w:rsidR="00E0450C" w:rsidRPr="00B31086" w14:paraId="5295C67A" w14:textId="77777777" w:rsidTr="00317813">
                        <w:tc>
                          <w:tcPr>
                            <w:tcW w:w="10042" w:type="dxa"/>
                            <w:shd w:val="clear" w:color="auto" w:fill="auto"/>
                          </w:tcPr>
                          <w:p w14:paraId="7A560F4C" w14:textId="77777777" w:rsidR="00E0450C" w:rsidRPr="00D353E1" w:rsidRDefault="00E0450C" w:rsidP="00B31086">
                            <w:pPr>
                              <w:spacing w:line="276" w:lineRule="auto"/>
                              <w:rPr>
                                <w:b w:val="0"/>
                                <w:bCs w:val="0"/>
                              </w:rPr>
                            </w:pPr>
                          </w:p>
                        </w:tc>
                      </w:tr>
                      <w:tr w:rsidR="00E0450C" w:rsidRPr="00B31086" w14:paraId="3A4E79E5" w14:textId="77777777" w:rsidTr="00317813">
                        <w:tc>
                          <w:tcPr>
                            <w:tcW w:w="10042" w:type="dxa"/>
                            <w:shd w:val="clear" w:color="auto" w:fill="auto"/>
                          </w:tcPr>
                          <w:p w14:paraId="56EC1780" w14:textId="77777777" w:rsidR="00E0450C" w:rsidRPr="00D353E1" w:rsidRDefault="00E0450C" w:rsidP="00B31086">
                            <w:pPr>
                              <w:spacing w:line="276" w:lineRule="auto"/>
                              <w:rPr>
                                <w:b w:val="0"/>
                                <w:bCs w:val="0"/>
                              </w:rPr>
                            </w:pPr>
                          </w:p>
                        </w:tc>
                      </w:tr>
                      <w:tr w:rsidR="00E0450C" w:rsidRPr="00B31086" w14:paraId="766B4845" w14:textId="77777777" w:rsidTr="00317813">
                        <w:tc>
                          <w:tcPr>
                            <w:tcW w:w="10042" w:type="dxa"/>
                            <w:shd w:val="clear" w:color="auto" w:fill="auto"/>
                          </w:tcPr>
                          <w:p w14:paraId="6FA70B59" w14:textId="77777777" w:rsidR="00E0450C" w:rsidRPr="00D353E1" w:rsidRDefault="00E0450C" w:rsidP="00B31086">
                            <w:pPr>
                              <w:spacing w:line="276" w:lineRule="auto"/>
                              <w:rPr>
                                <w:b w:val="0"/>
                                <w:bCs w:val="0"/>
                              </w:rPr>
                            </w:pPr>
                          </w:p>
                        </w:tc>
                      </w:tr>
                      <w:tr w:rsidR="00E0450C" w:rsidRPr="00B31086" w14:paraId="4DCE639C" w14:textId="77777777" w:rsidTr="00317813">
                        <w:tc>
                          <w:tcPr>
                            <w:tcW w:w="10042" w:type="dxa"/>
                            <w:shd w:val="clear" w:color="auto" w:fill="auto"/>
                          </w:tcPr>
                          <w:p w14:paraId="0CC0717C" w14:textId="77777777" w:rsidR="00E0450C" w:rsidRPr="00D353E1" w:rsidRDefault="00E0450C" w:rsidP="00B31086">
                            <w:pPr>
                              <w:spacing w:line="276" w:lineRule="auto"/>
                              <w:rPr>
                                <w:b w:val="0"/>
                                <w:bCs w:val="0"/>
                              </w:rPr>
                            </w:pPr>
                          </w:p>
                        </w:tc>
                      </w:tr>
                      <w:tr w:rsidR="00E0450C" w:rsidRPr="00B31086" w14:paraId="2AA96488" w14:textId="77777777" w:rsidTr="00317813">
                        <w:tc>
                          <w:tcPr>
                            <w:tcW w:w="10042" w:type="dxa"/>
                            <w:shd w:val="clear" w:color="auto" w:fill="auto"/>
                          </w:tcPr>
                          <w:p w14:paraId="01D02F0B" w14:textId="77777777" w:rsidR="00E0450C" w:rsidRPr="00D353E1" w:rsidRDefault="00E0450C" w:rsidP="00B31086">
                            <w:pPr>
                              <w:spacing w:line="276" w:lineRule="auto"/>
                              <w:rPr>
                                <w:b w:val="0"/>
                                <w:bCs w:val="0"/>
                              </w:rPr>
                            </w:pPr>
                          </w:p>
                        </w:tc>
                      </w:tr>
                      <w:tr w:rsidR="00E0450C" w:rsidRPr="00B31086" w14:paraId="0C0F4B79" w14:textId="77777777" w:rsidTr="00317813">
                        <w:tc>
                          <w:tcPr>
                            <w:tcW w:w="10042" w:type="dxa"/>
                            <w:shd w:val="clear" w:color="auto" w:fill="auto"/>
                          </w:tcPr>
                          <w:p w14:paraId="3F827D57" w14:textId="77777777" w:rsidR="00E0450C" w:rsidRPr="00D353E1" w:rsidRDefault="00E0450C" w:rsidP="00B31086">
                            <w:pPr>
                              <w:spacing w:line="276" w:lineRule="auto"/>
                              <w:rPr>
                                <w:b w:val="0"/>
                                <w:bCs w:val="0"/>
                              </w:rPr>
                            </w:pPr>
                          </w:p>
                        </w:tc>
                      </w:tr>
                      <w:tr w:rsidR="00E0450C" w:rsidRPr="00B31086" w14:paraId="42C25BCE" w14:textId="77777777" w:rsidTr="00317813">
                        <w:tc>
                          <w:tcPr>
                            <w:tcW w:w="10042" w:type="dxa"/>
                            <w:shd w:val="clear" w:color="auto" w:fill="auto"/>
                          </w:tcPr>
                          <w:p w14:paraId="41CF24C4" w14:textId="77777777" w:rsidR="00E0450C" w:rsidRPr="00D353E1" w:rsidRDefault="00E0450C" w:rsidP="00B31086">
                            <w:pPr>
                              <w:spacing w:line="276" w:lineRule="auto"/>
                              <w:rPr>
                                <w:b w:val="0"/>
                                <w:bCs w:val="0"/>
                              </w:rPr>
                            </w:pPr>
                          </w:p>
                        </w:tc>
                      </w:tr>
                      <w:tr w:rsidR="00E0450C" w:rsidRPr="00B31086" w14:paraId="41A8A5F9" w14:textId="77777777" w:rsidTr="00317813">
                        <w:tc>
                          <w:tcPr>
                            <w:tcW w:w="10042" w:type="dxa"/>
                            <w:shd w:val="clear" w:color="auto" w:fill="auto"/>
                          </w:tcPr>
                          <w:p w14:paraId="3548B731" w14:textId="77777777" w:rsidR="00E0450C" w:rsidRPr="00D353E1" w:rsidRDefault="00E0450C" w:rsidP="00B31086">
                            <w:pPr>
                              <w:spacing w:line="276" w:lineRule="auto"/>
                              <w:rPr>
                                <w:b w:val="0"/>
                                <w:bCs w:val="0"/>
                              </w:rPr>
                            </w:pPr>
                          </w:p>
                        </w:tc>
                      </w:tr>
                      <w:tr w:rsidR="00E0450C" w:rsidRPr="00B31086" w14:paraId="169A5D60" w14:textId="77777777" w:rsidTr="00317813">
                        <w:tc>
                          <w:tcPr>
                            <w:tcW w:w="10042" w:type="dxa"/>
                            <w:shd w:val="clear" w:color="auto" w:fill="auto"/>
                          </w:tcPr>
                          <w:p w14:paraId="7DF40CC2" w14:textId="77777777" w:rsidR="00E0450C" w:rsidRPr="00D353E1" w:rsidRDefault="00E0450C" w:rsidP="00B31086">
                            <w:pPr>
                              <w:spacing w:line="276" w:lineRule="auto"/>
                              <w:rPr>
                                <w:b w:val="0"/>
                                <w:bCs w:val="0"/>
                              </w:rPr>
                            </w:pPr>
                          </w:p>
                        </w:tc>
                      </w:tr>
                      <w:tr w:rsidR="00E0450C" w:rsidRPr="00B31086" w14:paraId="11145CC0" w14:textId="77777777" w:rsidTr="00317813">
                        <w:tc>
                          <w:tcPr>
                            <w:tcW w:w="10042" w:type="dxa"/>
                            <w:shd w:val="clear" w:color="auto" w:fill="auto"/>
                          </w:tcPr>
                          <w:p w14:paraId="3AFCD8C2" w14:textId="77777777" w:rsidR="00E0450C" w:rsidRPr="00D353E1" w:rsidRDefault="00E0450C" w:rsidP="00B31086">
                            <w:pPr>
                              <w:spacing w:line="276" w:lineRule="auto"/>
                              <w:rPr>
                                <w:b w:val="0"/>
                                <w:bCs w:val="0"/>
                              </w:rPr>
                            </w:pPr>
                          </w:p>
                        </w:tc>
                      </w:tr>
                      <w:tr w:rsidR="00E0450C" w:rsidRPr="00B31086" w14:paraId="388E5684" w14:textId="77777777" w:rsidTr="00317813">
                        <w:tc>
                          <w:tcPr>
                            <w:tcW w:w="10042" w:type="dxa"/>
                            <w:shd w:val="clear" w:color="auto" w:fill="auto"/>
                          </w:tcPr>
                          <w:p w14:paraId="5536F629" w14:textId="77777777" w:rsidR="00E0450C" w:rsidRPr="00D353E1" w:rsidRDefault="00E0450C" w:rsidP="00B31086">
                            <w:pPr>
                              <w:spacing w:line="276" w:lineRule="auto"/>
                              <w:rPr>
                                <w:b w:val="0"/>
                                <w:bCs w:val="0"/>
                              </w:rPr>
                            </w:pPr>
                          </w:p>
                        </w:tc>
                      </w:tr>
                      <w:tr w:rsidR="00E0450C" w:rsidRPr="00B31086" w14:paraId="7381D38E" w14:textId="77777777" w:rsidTr="00317813">
                        <w:tc>
                          <w:tcPr>
                            <w:tcW w:w="10042" w:type="dxa"/>
                            <w:shd w:val="clear" w:color="auto" w:fill="auto"/>
                          </w:tcPr>
                          <w:p w14:paraId="4799D4B4" w14:textId="77777777" w:rsidR="00E0450C" w:rsidRPr="00D353E1" w:rsidRDefault="00E0450C" w:rsidP="00B31086">
                            <w:pPr>
                              <w:spacing w:line="276" w:lineRule="auto"/>
                              <w:rPr>
                                <w:b w:val="0"/>
                                <w:bCs w:val="0"/>
                              </w:rPr>
                            </w:pPr>
                          </w:p>
                        </w:tc>
                      </w:tr>
                      <w:tr w:rsidR="00E0450C" w:rsidRPr="00B31086" w14:paraId="0337D4A2" w14:textId="77777777" w:rsidTr="00317813">
                        <w:tc>
                          <w:tcPr>
                            <w:tcW w:w="10042" w:type="dxa"/>
                            <w:shd w:val="clear" w:color="auto" w:fill="auto"/>
                          </w:tcPr>
                          <w:p w14:paraId="569DEA71" w14:textId="77777777" w:rsidR="00E0450C" w:rsidRPr="00D353E1" w:rsidRDefault="00E0450C" w:rsidP="00B31086">
                            <w:pPr>
                              <w:spacing w:line="276" w:lineRule="auto"/>
                              <w:rPr>
                                <w:b w:val="0"/>
                                <w:bCs w:val="0"/>
                              </w:rPr>
                            </w:pPr>
                          </w:p>
                        </w:tc>
                      </w:tr>
                    </w:tbl>
                    <w:p w14:paraId="0FE50DB1" w14:textId="77777777" w:rsidR="00E0450C" w:rsidRPr="00B31086" w:rsidRDefault="00E0450C" w:rsidP="008B7B17">
                      <w:pPr>
                        <w:spacing w:line="276" w:lineRule="auto"/>
                        <w:rPr>
                          <w:b w:val="0"/>
                          <w:bCs w:val="0"/>
                          <w:sz w:val="21"/>
                          <w:szCs w:val="21"/>
                        </w:rPr>
                      </w:pPr>
                    </w:p>
                  </w:txbxContent>
                </v:textbox>
                <w10:wrap type="through"/>
              </v:shape>
            </w:pict>
          </mc:Fallback>
        </mc:AlternateContent>
      </w:r>
    </w:p>
    <w:p w14:paraId="4B2F050D" w14:textId="22C7A2DF" w:rsidR="00360E49" w:rsidRDefault="00F31D40">
      <w:r>
        <w:rPr>
          <w:noProof/>
          <w:sz w:val="22"/>
          <w:szCs w:val="22"/>
        </w:rPr>
        <w:lastRenderedPageBreak/>
        <mc:AlternateContent>
          <mc:Choice Requires="wps">
            <w:drawing>
              <wp:anchor distT="0" distB="0" distL="114300" distR="114300" simplePos="0" relativeHeight="252011520" behindDoc="0" locked="0" layoutInCell="1" allowOverlap="1" wp14:anchorId="75B64643" wp14:editId="172FF13B">
                <wp:simplePos x="0" y="0"/>
                <wp:positionH relativeFrom="column">
                  <wp:posOffset>3953064</wp:posOffset>
                </wp:positionH>
                <wp:positionV relativeFrom="paragraph">
                  <wp:posOffset>1562802</wp:posOffset>
                </wp:positionV>
                <wp:extent cx="2359718" cy="689741"/>
                <wp:effectExtent l="0" t="0" r="0" b="0"/>
                <wp:wrapNone/>
                <wp:docPr id="841" name="Text Box 841"/>
                <wp:cNvGraphicFramePr/>
                <a:graphic xmlns:a="http://schemas.openxmlformats.org/drawingml/2006/main">
                  <a:graphicData uri="http://schemas.microsoft.com/office/word/2010/wordprocessingShape">
                    <wps:wsp>
                      <wps:cNvSpPr txBox="1"/>
                      <wps:spPr>
                        <a:xfrm>
                          <a:off x="0" y="0"/>
                          <a:ext cx="2359718" cy="689741"/>
                        </a:xfrm>
                        <a:prstGeom prst="rect">
                          <a:avLst/>
                        </a:prstGeom>
                        <a:noFill/>
                        <a:ln w="6350">
                          <a:noFill/>
                        </a:ln>
                      </wps:spPr>
                      <wps:txbx>
                        <w:txbxContent>
                          <w:p w14:paraId="0D0B8D69" w14:textId="77777777" w:rsidR="00E0450C" w:rsidRDefault="00E0450C">
                            <w:r w:rsidRPr="00023086">
                              <w:rPr>
                                <w:noProof/>
                              </w:rPr>
                              <w:drawing>
                                <wp:inline distT="0" distB="0" distL="0" distR="0" wp14:anchorId="23772072" wp14:editId="2C2486CA">
                                  <wp:extent cx="2168554" cy="545969"/>
                                  <wp:effectExtent l="0" t="0" r="3175" b="0"/>
                                  <wp:docPr id="842"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214516" cy="557541"/>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841" o:spid="_x0000_s1081" type="#_x0000_t202" style="position:absolute;margin-left:311.25pt;margin-top:123.05pt;width:185.8pt;height:54.3pt;z-index:25201152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" filled="f" stroked="f" strokeweight=".5pt">
                <v:textbox>
                  <w:txbxContent>
                    <w:p w14:paraId="0D0B8D69" w14:textId="77777777" w:rsidR="00E0450C" w:rsidRDefault="00E0450C">
                      <w:r w:rsidRPr="00023086">
                        <w:rPr>
                          <w:noProof/>
                        </w:rPr>
                        <w:drawing>
                          <wp:inline distT="0" distB="0" distL="0" distR="0" wp14:anchorId="23772072" wp14:editId="2C2486CA">
                            <wp:extent cx="2168554" cy="545969"/>
                            <wp:effectExtent l="0" t="0" r="3175" b="0"/>
                            <wp:docPr id="842"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2214516" cy="557541"/>
                                    </a:xfrm>
                                    <a:prstGeom prst="rect">
                                      <a:avLst/>
                                    </a:prstGeom>
                                    <a:noFill/>
                                    <a:ln>
                                      <a:noFill/>
                                    </a:ln>
                                  </pic:spPr>
                                </pic:pic>
                              </a:graphicData>
                            </a:graphic>
                          </wp:inline>
                        </w:drawing>
                      </w:r>
                    </w:p>
                  </w:txbxContent>
                </v:textbox>
              </v:shape>
            </w:pict>
          </mc:Fallback>
        </mc:AlternateContent>
      </w:r>
      <w:r w:rsidR="008B7B17">
        <w:rPr>
          <w:noProof/>
          <w:sz w:val="22"/>
          <w:szCs w:val="22"/>
        </w:rPr>
        <mc:AlternateContent>
          <mc:Choice Requires="wps">
            <w:drawing>
              <wp:anchor distT="0" distB="0" distL="114300" distR="114300" simplePos="0" relativeHeight="251915264" behindDoc="0" locked="0" layoutInCell="1" allowOverlap="1" wp14:anchorId="6920FE4A" wp14:editId="31C846E8">
                <wp:simplePos x="0" y="0"/>
                <wp:positionH relativeFrom="column">
                  <wp:posOffset>0</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6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251"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221"/>
                              <w:gridCol w:w="2937"/>
                              <w:gridCol w:w="4857"/>
                              <w:gridCol w:w="236"/>
                            </w:tblGrid>
                            <w:tr w:rsidR="00E0450C" w:rsidRPr="00B31086" w14:paraId="4487E821" w14:textId="77777777" w:rsidTr="008A4587">
                              <w:tc>
                                <w:tcPr>
                                  <w:tcW w:w="2221" w:type="dxa"/>
                                </w:tcPr>
                                <w:p w14:paraId="0F563699" w14:textId="77777777" w:rsidR="00E0450C" w:rsidRPr="00A60E57" w:rsidRDefault="00E0450C" w:rsidP="00EA6239">
                                  <w:pPr>
                                    <w:spacing w:line="276" w:lineRule="auto"/>
                                    <w:rPr>
                                      <w:b w:val="0"/>
                                    </w:rPr>
                                  </w:pPr>
                                </w:p>
                              </w:tc>
                              <w:tc>
                                <w:tcPr>
                                  <w:tcW w:w="7794" w:type="dxa"/>
                                  <w:gridSpan w:val="2"/>
                                  <w:vAlign w:val="bottom"/>
                                </w:tcPr>
                                <w:p w14:paraId="35C0D217" w14:textId="065F413B" w:rsidR="00E0450C" w:rsidRPr="00D353E1" w:rsidRDefault="00E0450C" w:rsidP="00EA6239">
                                  <w:pPr>
                                    <w:spacing w:line="276" w:lineRule="auto"/>
                                    <w:rPr>
                                      <w:b w:val="0"/>
                                      <w:bCs w:val="0"/>
                                    </w:rPr>
                                  </w:pPr>
                                  <w:r w:rsidRPr="00A60E57">
                                    <w:rPr>
                                      <w:b w:val="0"/>
                                    </w:rPr>
                                    <w:t xml:space="preserve">. </w:t>
                                  </w:r>
                                  <w:r w:rsidRPr="00BC4164">
                                    <w:rPr>
                                      <w:b w:val="0"/>
                                      <w:sz w:val="22"/>
                                      <w:szCs w:val="22"/>
                                    </w:rPr>
                                    <w:t>*</w:t>
                                  </w:r>
                                  <w:r>
                                    <w:rPr>
                                      <w:b w:val="0"/>
                                      <w:sz w:val="22"/>
                                      <w:szCs w:val="22"/>
                                    </w:rPr>
                                    <w:t xml:space="preserve"> </w:t>
                                  </w:r>
                                  <w:r>
                                    <w:rPr>
                                      <w:sz w:val="22"/>
                                      <w:szCs w:val="22"/>
                                    </w:rPr>
                                    <w:t>Biểu thức</w:t>
                                  </w:r>
                                  <w:r w:rsidRPr="00BC4164">
                                    <w:rPr>
                                      <w:sz w:val="22"/>
                                      <w:szCs w:val="22"/>
                                    </w:rPr>
                                    <w:t xml:space="preserve"> :</w:t>
                                  </w:r>
                                </w:p>
                              </w:tc>
                              <w:tc>
                                <w:tcPr>
                                  <w:tcW w:w="236" w:type="dxa"/>
                                  <w:shd w:val="clear" w:color="auto" w:fill="auto"/>
                                </w:tcPr>
                                <w:p w14:paraId="55449EAB" w14:textId="2630B5F2" w:rsidR="00E0450C" w:rsidRPr="00D353E1" w:rsidRDefault="00E0450C" w:rsidP="00EA6239">
                                  <w:pPr>
                                    <w:spacing w:line="276" w:lineRule="auto"/>
                                    <w:rPr>
                                      <w:b w:val="0"/>
                                      <w:bCs w:val="0"/>
                                    </w:rPr>
                                  </w:pPr>
                                </w:p>
                              </w:tc>
                            </w:tr>
                            <w:tr w:rsidR="00E0450C" w:rsidRPr="00B31086" w14:paraId="4F61191B" w14:textId="77777777" w:rsidTr="008A4587">
                              <w:tc>
                                <w:tcPr>
                                  <w:tcW w:w="2221" w:type="dxa"/>
                                </w:tcPr>
                                <w:p w14:paraId="3DB0FA63" w14:textId="77777777" w:rsidR="00E0450C" w:rsidRDefault="00E0450C" w:rsidP="00EA6239">
                                  <w:pPr>
                                    <w:spacing w:line="276" w:lineRule="auto"/>
                                    <w:rPr>
                                      <w:b w:val="0"/>
                                    </w:rPr>
                                  </w:pPr>
                                </w:p>
                              </w:tc>
                              <w:tc>
                                <w:tcPr>
                                  <w:tcW w:w="7794" w:type="dxa"/>
                                  <w:gridSpan w:val="2"/>
                                  <w:vAlign w:val="bottom"/>
                                </w:tcPr>
                                <w:p w14:paraId="193B07E4" w14:textId="79794DF7" w:rsidR="00E0450C" w:rsidRPr="00D353E1" w:rsidRDefault="00E0450C" w:rsidP="00EA6239">
                                  <w:pPr>
                                    <w:spacing w:line="276" w:lineRule="auto"/>
                                    <w:rPr>
                                      <w:b w:val="0"/>
                                      <w:bCs w:val="0"/>
                                    </w:rPr>
                                  </w:pPr>
                                  <w:r>
                                    <w:rPr>
                                      <w:b w:val="0"/>
                                    </w:rPr>
                                    <w:t xml:space="preserve">. </w:t>
                                  </w:r>
                                </w:p>
                              </w:tc>
                              <w:tc>
                                <w:tcPr>
                                  <w:tcW w:w="236" w:type="dxa"/>
                                  <w:shd w:val="clear" w:color="auto" w:fill="auto"/>
                                </w:tcPr>
                                <w:p w14:paraId="2CE103F2" w14:textId="414899A4" w:rsidR="00E0450C" w:rsidRPr="00D353E1" w:rsidRDefault="00E0450C" w:rsidP="00EA6239">
                                  <w:pPr>
                                    <w:spacing w:line="276" w:lineRule="auto"/>
                                    <w:rPr>
                                      <w:b w:val="0"/>
                                      <w:bCs w:val="0"/>
                                    </w:rPr>
                                  </w:pPr>
                                </w:p>
                              </w:tc>
                            </w:tr>
                            <w:tr w:rsidR="00E0450C" w:rsidRPr="00B31086" w14:paraId="1A99D3C2" w14:textId="77777777" w:rsidTr="008A4587">
                              <w:tc>
                                <w:tcPr>
                                  <w:tcW w:w="2221" w:type="dxa"/>
                                </w:tcPr>
                                <w:p w14:paraId="2C81671E" w14:textId="77777777" w:rsidR="00E0450C" w:rsidRPr="00E3464C" w:rsidRDefault="00E0450C" w:rsidP="00EA6239">
                                  <w:pPr>
                                    <w:spacing w:line="276" w:lineRule="auto"/>
                                    <w:rPr>
                                      <w:b w:val="0"/>
                                    </w:rPr>
                                  </w:pPr>
                                </w:p>
                              </w:tc>
                              <w:tc>
                                <w:tcPr>
                                  <w:tcW w:w="7794" w:type="dxa"/>
                                  <w:gridSpan w:val="2"/>
                                  <w:vAlign w:val="bottom"/>
                                </w:tcPr>
                                <w:p w14:paraId="0CDBA3E8" w14:textId="07FD68C9" w:rsidR="00E0450C" w:rsidRPr="00D353E1" w:rsidRDefault="00E0450C" w:rsidP="00EA6239">
                                  <w:pPr>
                                    <w:spacing w:line="276" w:lineRule="auto"/>
                                    <w:rPr>
                                      <w:b w:val="0"/>
                                      <w:bCs w:val="0"/>
                                    </w:rPr>
                                  </w:pPr>
                                  <w:r w:rsidRPr="00E3464C">
                                    <w:rPr>
                                      <w:b w:val="0"/>
                                    </w:rPr>
                                    <w:t>.</w:t>
                                  </w:r>
                                  <w:r>
                                    <w:rPr>
                                      <w:b w:val="0"/>
                                    </w:rPr>
                                    <w:t xml:space="preserve">    </w:t>
                                  </w:r>
                                  <w:r>
                                    <w:rPr>
                                      <w:b w:val="0"/>
                                      <w:sz w:val="22"/>
                                      <w:szCs w:val="22"/>
                                    </w:rPr>
                                    <w:t>Trong đó  + m</w:t>
                                  </w:r>
                                  <w:r>
                                    <w:rPr>
                                      <w:b w:val="0"/>
                                      <w:sz w:val="22"/>
                                      <w:szCs w:val="22"/>
                                      <w:vertAlign w:val="subscript"/>
                                    </w:rPr>
                                    <w:t>1</w:t>
                                  </w:r>
                                  <w:r>
                                    <w:rPr>
                                      <w:b w:val="0"/>
                                      <w:sz w:val="22"/>
                                      <w:szCs w:val="22"/>
                                    </w:rPr>
                                    <w:t>, m</w:t>
                                  </w:r>
                                  <w:r>
                                    <w:rPr>
                                      <w:b w:val="0"/>
                                      <w:sz w:val="22"/>
                                      <w:szCs w:val="22"/>
                                      <w:vertAlign w:val="subscript"/>
                                    </w:rPr>
                                    <w:t>2</w:t>
                                  </w:r>
                                  <w:r>
                                    <w:rPr>
                                      <w:b w:val="0"/>
                                      <w:sz w:val="22"/>
                                      <w:szCs w:val="22"/>
                                    </w:rPr>
                                    <w:t xml:space="preserve"> :</w:t>
                                  </w:r>
                                  <w:r>
                                    <w:rPr>
                                      <w:b w:val="0"/>
                                    </w:rPr>
                                    <w:t xml:space="preserve">                                               </w:t>
                                  </w:r>
                                </w:p>
                              </w:tc>
                              <w:tc>
                                <w:tcPr>
                                  <w:tcW w:w="236" w:type="dxa"/>
                                  <w:shd w:val="clear" w:color="auto" w:fill="auto"/>
                                </w:tcPr>
                                <w:p w14:paraId="5B0CF181" w14:textId="08AA6B1B" w:rsidR="00E0450C" w:rsidRPr="00D353E1" w:rsidRDefault="00E0450C" w:rsidP="00EA6239">
                                  <w:pPr>
                                    <w:spacing w:line="276" w:lineRule="auto"/>
                                    <w:rPr>
                                      <w:b w:val="0"/>
                                      <w:bCs w:val="0"/>
                                    </w:rPr>
                                  </w:pPr>
                                </w:p>
                              </w:tc>
                            </w:tr>
                            <w:tr w:rsidR="00E0450C" w:rsidRPr="00B31086" w14:paraId="0DB3981C" w14:textId="77777777" w:rsidTr="008A4587">
                              <w:tc>
                                <w:tcPr>
                                  <w:tcW w:w="2221" w:type="dxa"/>
                                </w:tcPr>
                                <w:p w14:paraId="52E6AC7A" w14:textId="77777777" w:rsidR="00E0450C" w:rsidRDefault="00E0450C" w:rsidP="00EA6239">
                                  <w:pPr>
                                    <w:spacing w:line="276" w:lineRule="auto"/>
                                    <w:rPr>
                                      <w:b w:val="0"/>
                                    </w:rPr>
                                  </w:pPr>
                                </w:p>
                              </w:tc>
                              <w:tc>
                                <w:tcPr>
                                  <w:tcW w:w="7794" w:type="dxa"/>
                                  <w:gridSpan w:val="2"/>
                                  <w:vAlign w:val="bottom"/>
                                </w:tcPr>
                                <w:p w14:paraId="6637BEFD" w14:textId="726C0379" w:rsidR="00E0450C" w:rsidRPr="00D353E1" w:rsidRDefault="00E0450C" w:rsidP="00EA6239">
                                  <w:pPr>
                                    <w:spacing w:line="276" w:lineRule="auto"/>
                                    <w:rPr>
                                      <w:b w:val="0"/>
                                      <w:bCs w:val="0"/>
                                    </w:rPr>
                                  </w:pPr>
                                  <w:r>
                                    <w:rPr>
                                      <w:b w:val="0"/>
                                    </w:rPr>
                                    <w:t xml:space="preserve">. </w:t>
                                  </w:r>
                                  <w:r w:rsidRPr="00105083">
                                    <w:rPr>
                                      <w:b w:val="0"/>
                                      <w:sz w:val="22"/>
                                      <w:szCs w:val="22"/>
                                    </w:rPr>
                                    <w:t xml:space="preserve">                    </w:t>
                                  </w:r>
                                  <w:r>
                                    <w:rPr>
                                      <w:b w:val="0"/>
                                      <w:sz w:val="22"/>
                                      <w:szCs w:val="22"/>
                                      <w:lang w:val="vi-VN"/>
                                    </w:rPr>
                                    <w:t xml:space="preserve"> </w:t>
                                  </w:r>
                                  <w:r w:rsidRPr="00105083">
                                    <w:rPr>
                                      <w:b w:val="0"/>
                                      <w:sz w:val="22"/>
                                      <w:szCs w:val="22"/>
                                    </w:rPr>
                                    <w:t>+</w:t>
                                  </w:r>
                                  <w:r>
                                    <w:rPr>
                                      <w:b w:val="0"/>
                                      <w:sz w:val="22"/>
                                      <w:szCs w:val="22"/>
                                    </w:rPr>
                                    <w:t xml:space="preserve"> r  :</w:t>
                                  </w:r>
                                </w:p>
                              </w:tc>
                              <w:tc>
                                <w:tcPr>
                                  <w:tcW w:w="236" w:type="dxa"/>
                                  <w:shd w:val="clear" w:color="auto" w:fill="auto"/>
                                </w:tcPr>
                                <w:p w14:paraId="1A5D708D" w14:textId="612BBE7D" w:rsidR="00E0450C" w:rsidRPr="00D353E1" w:rsidRDefault="00E0450C" w:rsidP="00EA6239">
                                  <w:pPr>
                                    <w:spacing w:line="276" w:lineRule="auto"/>
                                    <w:rPr>
                                      <w:b w:val="0"/>
                                      <w:bCs w:val="0"/>
                                    </w:rPr>
                                  </w:pPr>
                                </w:p>
                              </w:tc>
                            </w:tr>
                            <w:tr w:rsidR="00E0450C" w:rsidRPr="00B31086" w14:paraId="328A061A" w14:textId="77777777" w:rsidTr="008A4587">
                              <w:tc>
                                <w:tcPr>
                                  <w:tcW w:w="2221" w:type="dxa"/>
                                </w:tcPr>
                                <w:p w14:paraId="4B7368FB" w14:textId="77777777" w:rsidR="00E0450C" w:rsidRDefault="00E0450C" w:rsidP="00EA6239">
                                  <w:pPr>
                                    <w:spacing w:line="276" w:lineRule="auto"/>
                                    <w:rPr>
                                      <w:b w:val="0"/>
                                    </w:rPr>
                                  </w:pPr>
                                </w:p>
                              </w:tc>
                              <w:tc>
                                <w:tcPr>
                                  <w:tcW w:w="7794" w:type="dxa"/>
                                  <w:gridSpan w:val="2"/>
                                  <w:vAlign w:val="bottom"/>
                                </w:tcPr>
                                <w:p w14:paraId="330EFFF9" w14:textId="3211846A" w:rsidR="00E0450C" w:rsidRPr="00D353E1" w:rsidRDefault="00E0450C" w:rsidP="00EA6239">
                                  <w:pPr>
                                    <w:spacing w:line="276" w:lineRule="auto"/>
                                    <w:rPr>
                                      <w:b w:val="0"/>
                                      <w:bCs w:val="0"/>
                                    </w:rPr>
                                  </w:pPr>
                                  <w:r>
                                    <w:rPr>
                                      <w:b w:val="0"/>
                                    </w:rPr>
                                    <w:t xml:space="preserve">.    </w:t>
                                  </w:r>
                                  <w:r w:rsidRPr="00105083">
                                    <w:rPr>
                                      <w:b w:val="0"/>
                                      <w:sz w:val="22"/>
                                      <w:szCs w:val="22"/>
                                    </w:rPr>
                                    <w:t xml:space="preserve">                </w:t>
                                  </w:r>
                                  <w:r>
                                    <w:rPr>
                                      <w:b w:val="0"/>
                                      <w:sz w:val="22"/>
                                      <w:szCs w:val="22"/>
                                      <w:lang w:val="vi-VN"/>
                                    </w:rPr>
                                    <w:t xml:space="preserve"> </w:t>
                                  </w:r>
                                  <w:r w:rsidRPr="00105083">
                                    <w:rPr>
                                      <w:b w:val="0"/>
                                      <w:sz w:val="22"/>
                                      <w:szCs w:val="22"/>
                                    </w:rPr>
                                    <w:t>+</w:t>
                                  </w:r>
                                  <w:r>
                                    <w:rPr>
                                      <w:b w:val="0"/>
                                      <w:sz w:val="22"/>
                                      <w:szCs w:val="22"/>
                                    </w:rPr>
                                    <w:t xml:space="preserve"> G :</w:t>
                                  </w:r>
                                </w:p>
                              </w:tc>
                              <w:tc>
                                <w:tcPr>
                                  <w:tcW w:w="236" w:type="dxa"/>
                                  <w:shd w:val="clear" w:color="auto" w:fill="auto"/>
                                </w:tcPr>
                                <w:p w14:paraId="3DDF1734" w14:textId="03A6DA3D" w:rsidR="00E0450C" w:rsidRPr="00D353E1" w:rsidRDefault="00E0450C" w:rsidP="00EA6239">
                                  <w:pPr>
                                    <w:spacing w:line="276" w:lineRule="auto"/>
                                    <w:rPr>
                                      <w:b w:val="0"/>
                                      <w:bCs w:val="0"/>
                                    </w:rPr>
                                  </w:pPr>
                                </w:p>
                              </w:tc>
                            </w:tr>
                            <w:tr w:rsidR="00E0450C" w:rsidRPr="00B31086" w14:paraId="76E18E67" w14:textId="77777777" w:rsidTr="008A4587">
                              <w:tc>
                                <w:tcPr>
                                  <w:tcW w:w="2221" w:type="dxa"/>
                                </w:tcPr>
                                <w:p w14:paraId="053206AE" w14:textId="77777777" w:rsidR="00E0450C" w:rsidRDefault="00E0450C" w:rsidP="00EA6239">
                                  <w:pPr>
                                    <w:spacing w:line="276" w:lineRule="auto"/>
                                    <w:rPr>
                                      <w:b w:val="0"/>
                                    </w:rPr>
                                  </w:pPr>
                                </w:p>
                              </w:tc>
                              <w:tc>
                                <w:tcPr>
                                  <w:tcW w:w="7794" w:type="dxa"/>
                                  <w:gridSpan w:val="2"/>
                                  <w:vAlign w:val="bottom"/>
                                </w:tcPr>
                                <w:p w14:paraId="54E218F5" w14:textId="258F4AB7" w:rsidR="00E0450C" w:rsidRPr="00D353E1" w:rsidRDefault="00E0450C" w:rsidP="00EA6239">
                                  <w:pPr>
                                    <w:spacing w:line="276" w:lineRule="auto"/>
                                    <w:rPr>
                                      <w:b w:val="0"/>
                                      <w:bCs w:val="0"/>
                                    </w:rPr>
                                  </w:pPr>
                                  <w:r>
                                    <w:rPr>
                                      <w:b w:val="0"/>
                                    </w:rPr>
                                    <w:t xml:space="preserve">. </w:t>
                                  </w:r>
                                  <w:r>
                                    <w:rPr>
                                      <w:b w:val="0"/>
                                      <w:sz w:val="22"/>
                                      <w:szCs w:val="22"/>
                                    </w:rPr>
                                    <w:t xml:space="preserve">  </w:t>
                                  </w:r>
                                </w:p>
                              </w:tc>
                              <w:tc>
                                <w:tcPr>
                                  <w:tcW w:w="236" w:type="dxa"/>
                                  <w:shd w:val="clear" w:color="auto" w:fill="auto"/>
                                </w:tcPr>
                                <w:p w14:paraId="7418CF9C" w14:textId="617EB491" w:rsidR="00E0450C" w:rsidRPr="00D353E1" w:rsidRDefault="00E0450C" w:rsidP="00EA6239">
                                  <w:pPr>
                                    <w:spacing w:line="276" w:lineRule="auto"/>
                                    <w:rPr>
                                      <w:b w:val="0"/>
                                      <w:bCs w:val="0"/>
                                    </w:rPr>
                                  </w:pPr>
                                </w:p>
                              </w:tc>
                            </w:tr>
                            <w:tr w:rsidR="00E0450C" w:rsidRPr="00B31086" w14:paraId="792F958B" w14:textId="77777777" w:rsidTr="008A4587">
                              <w:tc>
                                <w:tcPr>
                                  <w:tcW w:w="2221" w:type="dxa"/>
                                </w:tcPr>
                                <w:p w14:paraId="37A9065A" w14:textId="77777777" w:rsidR="00E0450C" w:rsidRDefault="00E0450C" w:rsidP="00EA6239">
                                  <w:pPr>
                                    <w:spacing w:line="276" w:lineRule="auto"/>
                                    <w:rPr>
                                      <w:b w:val="0"/>
                                    </w:rPr>
                                  </w:pPr>
                                </w:p>
                              </w:tc>
                              <w:tc>
                                <w:tcPr>
                                  <w:tcW w:w="7794" w:type="dxa"/>
                                  <w:gridSpan w:val="2"/>
                                  <w:vAlign w:val="bottom"/>
                                </w:tcPr>
                                <w:p w14:paraId="534F3B2C" w14:textId="6B36FD87" w:rsidR="00E0450C" w:rsidRPr="00D353E1" w:rsidRDefault="00E0450C" w:rsidP="00EA6239">
                                  <w:pPr>
                                    <w:spacing w:line="276" w:lineRule="auto"/>
                                    <w:rPr>
                                      <w:b w:val="0"/>
                                      <w:bCs w:val="0"/>
                                    </w:rPr>
                                  </w:pPr>
                                  <w:r>
                                    <w:rPr>
                                      <w:b w:val="0"/>
                                    </w:rPr>
                                    <w:t xml:space="preserve">. </w:t>
                                  </w:r>
                                  <w:r w:rsidRPr="00BC4164">
                                    <w:rPr>
                                      <w:b w:val="0"/>
                                      <w:sz w:val="22"/>
                                      <w:szCs w:val="22"/>
                                    </w:rPr>
                                    <w:t>*</w:t>
                                  </w:r>
                                  <w:r>
                                    <w:rPr>
                                      <w:b w:val="0"/>
                                      <w:sz w:val="22"/>
                                      <w:szCs w:val="22"/>
                                    </w:rPr>
                                    <w:t xml:space="preserve"> </w:t>
                                  </w:r>
                                  <w:r>
                                    <w:rPr>
                                      <w:sz w:val="22"/>
                                      <w:szCs w:val="22"/>
                                    </w:rPr>
                                    <w:t>Chú ý</w:t>
                                  </w:r>
                                  <w:r w:rsidRPr="00BC4164">
                                    <w:rPr>
                                      <w:sz w:val="22"/>
                                      <w:szCs w:val="22"/>
                                    </w:rPr>
                                    <w:t xml:space="preserve"> :</w:t>
                                  </w:r>
                                  <w:r>
                                    <w:rPr>
                                      <w:sz w:val="22"/>
                                      <w:szCs w:val="22"/>
                                    </w:rPr>
                                    <w:t xml:space="preserve">  </w:t>
                                  </w:r>
                                </w:p>
                              </w:tc>
                              <w:tc>
                                <w:tcPr>
                                  <w:tcW w:w="236" w:type="dxa"/>
                                  <w:shd w:val="clear" w:color="auto" w:fill="auto"/>
                                </w:tcPr>
                                <w:p w14:paraId="4620F3A3" w14:textId="00E459A2" w:rsidR="00E0450C" w:rsidRPr="00D353E1" w:rsidRDefault="00E0450C" w:rsidP="00EA6239">
                                  <w:pPr>
                                    <w:spacing w:line="276" w:lineRule="auto"/>
                                    <w:rPr>
                                      <w:b w:val="0"/>
                                      <w:bCs w:val="0"/>
                                    </w:rPr>
                                  </w:pPr>
                                </w:p>
                              </w:tc>
                            </w:tr>
                            <w:tr w:rsidR="00E0450C" w:rsidRPr="00B31086" w14:paraId="6DFEC914" w14:textId="77777777" w:rsidTr="008A4587">
                              <w:tc>
                                <w:tcPr>
                                  <w:tcW w:w="2221" w:type="dxa"/>
                                </w:tcPr>
                                <w:p w14:paraId="4FA67AF7" w14:textId="77777777" w:rsidR="00E0450C" w:rsidRPr="00E83662" w:rsidRDefault="00E0450C" w:rsidP="00EA6239">
                                  <w:pPr>
                                    <w:spacing w:line="276" w:lineRule="auto"/>
                                    <w:rPr>
                                      <w:b w:val="0"/>
                                    </w:rPr>
                                  </w:pPr>
                                </w:p>
                              </w:tc>
                              <w:tc>
                                <w:tcPr>
                                  <w:tcW w:w="7794" w:type="dxa"/>
                                  <w:gridSpan w:val="2"/>
                                  <w:vAlign w:val="bottom"/>
                                </w:tcPr>
                                <w:p w14:paraId="4059A0B4" w14:textId="6A656A28" w:rsidR="00E0450C" w:rsidRPr="00D353E1" w:rsidRDefault="00E0450C" w:rsidP="00EA6239">
                                  <w:pPr>
                                    <w:spacing w:line="276" w:lineRule="auto"/>
                                    <w:rPr>
                                      <w:b w:val="0"/>
                                      <w:bCs w:val="0"/>
                                    </w:rPr>
                                  </w:pPr>
                                  <w:r w:rsidRPr="00E83662">
                                    <w:rPr>
                                      <w:b w:val="0"/>
                                    </w:rPr>
                                    <w:t xml:space="preserve">. </w:t>
                                  </w:r>
                                </w:p>
                              </w:tc>
                              <w:tc>
                                <w:tcPr>
                                  <w:tcW w:w="236" w:type="dxa"/>
                                  <w:shd w:val="clear" w:color="auto" w:fill="auto"/>
                                </w:tcPr>
                                <w:p w14:paraId="3188F3D4" w14:textId="219DDDFB" w:rsidR="00E0450C" w:rsidRPr="00D353E1" w:rsidRDefault="00E0450C" w:rsidP="00EA6239">
                                  <w:pPr>
                                    <w:spacing w:line="276" w:lineRule="auto"/>
                                    <w:rPr>
                                      <w:b w:val="0"/>
                                      <w:bCs w:val="0"/>
                                    </w:rPr>
                                  </w:pPr>
                                </w:p>
                              </w:tc>
                            </w:tr>
                            <w:tr w:rsidR="00E0450C" w:rsidRPr="00B31086" w14:paraId="3E6FDEF5" w14:textId="77777777" w:rsidTr="008A4587">
                              <w:tc>
                                <w:tcPr>
                                  <w:tcW w:w="2221" w:type="dxa"/>
                                </w:tcPr>
                                <w:p w14:paraId="59B092E7" w14:textId="77777777" w:rsidR="00E0450C" w:rsidRDefault="00E0450C" w:rsidP="00EA6239">
                                  <w:pPr>
                                    <w:spacing w:line="276" w:lineRule="auto"/>
                                    <w:rPr>
                                      <w:b w:val="0"/>
                                    </w:rPr>
                                  </w:pPr>
                                </w:p>
                              </w:tc>
                              <w:tc>
                                <w:tcPr>
                                  <w:tcW w:w="7794" w:type="dxa"/>
                                  <w:gridSpan w:val="2"/>
                                  <w:vAlign w:val="bottom"/>
                                </w:tcPr>
                                <w:p w14:paraId="7291D949" w14:textId="40C827ED" w:rsidR="00E0450C" w:rsidRPr="00D353E1" w:rsidRDefault="00E0450C" w:rsidP="00EA6239">
                                  <w:pPr>
                                    <w:spacing w:line="276" w:lineRule="auto"/>
                                    <w:rPr>
                                      <w:b w:val="0"/>
                                      <w:bCs w:val="0"/>
                                    </w:rPr>
                                  </w:pPr>
                                  <w:r>
                                    <w:rPr>
                                      <w:b w:val="0"/>
                                    </w:rPr>
                                    <w:t xml:space="preserve">. </w:t>
                                  </w:r>
                                </w:p>
                              </w:tc>
                              <w:tc>
                                <w:tcPr>
                                  <w:tcW w:w="236" w:type="dxa"/>
                                  <w:shd w:val="clear" w:color="auto" w:fill="auto"/>
                                </w:tcPr>
                                <w:p w14:paraId="627505E4" w14:textId="4976EDE9" w:rsidR="00E0450C" w:rsidRPr="00D353E1" w:rsidRDefault="00E0450C" w:rsidP="00EA6239">
                                  <w:pPr>
                                    <w:spacing w:line="276" w:lineRule="auto"/>
                                    <w:rPr>
                                      <w:b w:val="0"/>
                                      <w:bCs w:val="0"/>
                                    </w:rPr>
                                  </w:pPr>
                                </w:p>
                              </w:tc>
                            </w:tr>
                            <w:tr w:rsidR="00E0450C" w:rsidRPr="00B31086" w14:paraId="1812D995" w14:textId="77777777" w:rsidTr="008A4587">
                              <w:tc>
                                <w:tcPr>
                                  <w:tcW w:w="2221" w:type="dxa"/>
                                </w:tcPr>
                                <w:p w14:paraId="3C2E44C5" w14:textId="77777777" w:rsidR="00E0450C" w:rsidRPr="00D353E1" w:rsidRDefault="00E0450C" w:rsidP="00EA6239">
                                  <w:pPr>
                                    <w:spacing w:line="276" w:lineRule="auto"/>
                                    <w:rPr>
                                      <w:b w:val="0"/>
                                      <w:bCs w:val="0"/>
                                    </w:rPr>
                                  </w:pPr>
                                </w:p>
                              </w:tc>
                              <w:tc>
                                <w:tcPr>
                                  <w:tcW w:w="7794" w:type="dxa"/>
                                  <w:gridSpan w:val="2"/>
                                  <w:vAlign w:val="bottom"/>
                                </w:tcPr>
                                <w:p w14:paraId="06FCD582" w14:textId="66007FA8" w:rsidR="00E0450C" w:rsidRPr="00D353E1" w:rsidRDefault="00E0450C" w:rsidP="00EA6239">
                                  <w:pPr>
                                    <w:spacing w:line="276" w:lineRule="auto"/>
                                    <w:rPr>
                                      <w:b w:val="0"/>
                                      <w:bCs w:val="0"/>
                                    </w:rPr>
                                  </w:pPr>
                                </w:p>
                              </w:tc>
                              <w:tc>
                                <w:tcPr>
                                  <w:tcW w:w="236" w:type="dxa"/>
                                  <w:shd w:val="clear" w:color="auto" w:fill="auto"/>
                                </w:tcPr>
                                <w:p w14:paraId="64C942C1" w14:textId="6049B6F6" w:rsidR="00E0450C" w:rsidRPr="00D353E1" w:rsidRDefault="00E0450C" w:rsidP="00EA6239">
                                  <w:pPr>
                                    <w:spacing w:line="276" w:lineRule="auto"/>
                                    <w:rPr>
                                      <w:b w:val="0"/>
                                      <w:bCs w:val="0"/>
                                    </w:rPr>
                                  </w:pPr>
                                </w:p>
                              </w:tc>
                            </w:tr>
                            <w:tr w:rsidR="00E0450C" w:rsidRPr="00B31086" w14:paraId="6161DE0F" w14:textId="77777777" w:rsidTr="008A4587">
                              <w:tc>
                                <w:tcPr>
                                  <w:tcW w:w="2221" w:type="dxa"/>
                                </w:tcPr>
                                <w:p w14:paraId="681C8EB6" w14:textId="77777777" w:rsidR="00E0450C" w:rsidRDefault="00E0450C" w:rsidP="00EA6239">
                                  <w:pPr>
                                    <w:spacing w:line="276" w:lineRule="auto"/>
                                    <w:rPr>
                                      <w:b w:val="0"/>
                                    </w:rPr>
                                  </w:pPr>
                                </w:p>
                              </w:tc>
                              <w:tc>
                                <w:tcPr>
                                  <w:tcW w:w="7794" w:type="dxa"/>
                                  <w:gridSpan w:val="2"/>
                                  <w:vAlign w:val="bottom"/>
                                </w:tcPr>
                                <w:p w14:paraId="5064BC0D" w14:textId="56111341" w:rsidR="00E0450C" w:rsidRPr="00D353E1" w:rsidRDefault="00E0450C" w:rsidP="00EA6239">
                                  <w:pPr>
                                    <w:spacing w:line="276" w:lineRule="auto"/>
                                    <w:rPr>
                                      <w:b w:val="0"/>
                                      <w:bCs w:val="0"/>
                                    </w:rPr>
                                  </w:pPr>
                                  <w:r>
                                    <w:rPr>
                                      <w:b w:val="0"/>
                                    </w:rPr>
                                    <w:t xml:space="preserve">. </w:t>
                                  </w:r>
                                </w:p>
                              </w:tc>
                              <w:tc>
                                <w:tcPr>
                                  <w:tcW w:w="236" w:type="dxa"/>
                                  <w:shd w:val="clear" w:color="auto" w:fill="auto"/>
                                </w:tcPr>
                                <w:p w14:paraId="2631D916" w14:textId="2C97A369" w:rsidR="00E0450C" w:rsidRPr="00D353E1" w:rsidRDefault="00E0450C" w:rsidP="00EA6239">
                                  <w:pPr>
                                    <w:spacing w:line="276" w:lineRule="auto"/>
                                    <w:rPr>
                                      <w:b w:val="0"/>
                                      <w:bCs w:val="0"/>
                                    </w:rPr>
                                  </w:pPr>
                                </w:p>
                              </w:tc>
                            </w:tr>
                            <w:tr w:rsidR="00E0450C" w:rsidRPr="00B31086" w14:paraId="063DE91A" w14:textId="77777777" w:rsidTr="008A4587">
                              <w:tc>
                                <w:tcPr>
                                  <w:tcW w:w="2221" w:type="dxa"/>
                                </w:tcPr>
                                <w:p w14:paraId="33CB3C3A" w14:textId="77777777" w:rsidR="00E0450C" w:rsidRPr="00D353E1" w:rsidRDefault="00E0450C" w:rsidP="00EA6239">
                                  <w:pPr>
                                    <w:spacing w:line="276" w:lineRule="auto"/>
                                    <w:rPr>
                                      <w:b w:val="0"/>
                                      <w:bCs w:val="0"/>
                                    </w:rPr>
                                  </w:pPr>
                                </w:p>
                              </w:tc>
                              <w:tc>
                                <w:tcPr>
                                  <w:tcW w:w="7794" w:type="dxa"/>
                                  <w:gridSpan w:val="2"/>
                                  <w:vAlign w:val="bottom"/>
                                </w:tcPr>
                                <w:p w14:paraId="622A0F71" w14:textId="2A9BBDC0" w:rsidR="00E0450C" w:rsidRPr="00D353E1" w:rsidRDefault="00E0450C" w:rsidP="00EA6239">
                                  <w:pPr>
                                    <w:spacing w:line="276" w:lineRule="auto"/>
                                    <w:rPr>
                                      <w:b w:val="0"/>
                                      <w:bCs w:val="0"/>
                                    </w:rPr>
                                  </w:pPr>
                                </w:p>
                              </w:tc>
                              <w:tc>
                                <w:tcPr>
                                  <w:tcW w:w="236" w:type="dxa"/>
                                  <w:shd w:val="clear" w:color="auto" w:fill="auto"/>
                                </w:tcPr>
                                <w:p w14:paraId="0290C0B7" w14:textId="438F0E72" w:rsidR="00E0450C" w:rsidRPr="00D353E1" w:rsidRDefault="00E0450C" w:rsidP="00EA6239">
                                  <w:pPr>
                                    <w:spacing w:line="276" w:lineRule="auto"/>
                                    <w:rPr>
                                      <w:b w:val="0"/>
                                      <w:bCs w:val="0"/>
                                    </w:rPr>
                                  </w:pPr>
                                </w:p>
                              </w:tc>
                            </w:tr>
                            <w:tr w:rsidR="00E0450C" w:rsidRPr="00B31086" w14:paraId="591AD2E4" w14:textId="77777777" w:rsidTr="008A4587">
                              <w:tc>
                                <w:tcPr>
                                  <w:tcW w:w="2221" w:type="dxa"/>
                                </w:tcPr>
                                <w:p w14:paraId="1D4EC67A" w14:textId="77777777" w:rsidR="00E0450C" w:rsidRDefault="00E0450C" w:rsidP="00EA6239">
                                  <w:pPr>
                                    <w:spacing w:line="276" w:lineRule="auto"/>
                                    <w:rPr>
                                      <w:b w:val="0"/>
                                    </w:rPr>
                                  </w:pPr>
                                </w:p>
                              </w:tc>
                              <w:tc>
                                <w:tcPr>
                                  <w:tcW w:w="7794" w:type="dxa"/>
                                  <w:gridSpan w:val="2"/>
                                  <w:vAlign w:val="bottom"/>
                                </w:tcPr>
                                <w:p w14:paraId="349AEB0A" w14:textId="16D24FDE" w:rsidR="00E0450C" w:rsidRPr="00D353E1" w:rsidRDefault="00E0450C" w:rsidP="00EA6239">
                                  <w:pPr>
                                    <w:spacing w:line="276" w:lineRule="auto"/>
                                    <w:rPr>
                                      <w:b w:val="0"/>
                                      <w:bCs w:val="0"/>
                                    </w:rPr>
                                  </w:pPr>
                                  <w:r>
                                    <w:rPr>
                                      <w:b w:val="0"/>
                                    </w:rPr>
                                    <w:t xml:space="preserve">. </w:t>
                                  </w:r>
                                  <w:r w:rsidRPr="007627D3">
                                    <w:rPr>
                                      <w:sz w:val="22"/>
                                      <w:szCs w:val="22"/>
                                    </w:rPr>
                                    <w:t xml:space="preserve">3. </w:t>
                                  </w:r>
                                  <w:r>
                                    <w:rPr>
                                      <w:sz w:val="22"/>
                                      <w:szCs w:val="22"/>
                                      <w:u w:val="single"/>
                                    </w:rPr>
                                    <w:t>Trọng lực là trường hợp riêng của lực hấp dẫn.</w:t>
                                  </w:r>
                                  <w:r>
                                    <w:rPr>
                                      <w:b w:val="0"/>
                                    </w:rPr>
                                    <w:t xml:space="preserve">    </w:t>
                                  </w:r>
                                </w:p>
                              </w:tc>
                              <w:tc>
                                <w:tcPr>
                                  <w:tcW w:w="236" w:type="dxa"/>
                                  <w:shd w:val="clear" w:color="auto" w:fill="auto"/>
                                </w:tcPr>
                                <w:p w14:paraId="10243BE7" w14:textId="029F4EB3" w:rsidR="00E0450C" w:rsidRPr="00D353E1" w:rsidRDefault="00E0450C" w:rsidP="00EA6239">
                                  <w:pPr>
                                    <w:spacing w:line="276" w:lineRule="auto"/>
                                    <w:rPr>
                                      <w:b w:val="0"/>
                                      <w:bCs w:val="0"/>
                                    </w:rPr>
                                  </w:pPr>
                                </w:p>
                              </w:tc>
                            </w:tr>
                            <w:tr w:rsidR="00E0450C" w:rsidRPr="00B31086" w14:paraId="6862E6E0" w14:textId="77777777" w:rsidTr="008A4587">
                              <w:tc>
                                <w:tcPr>
                                  <w:tcW w:w="2221" w:type="dxa"/>
                                </w:tcPr>
                                <w:p w14:paraId="74348317" w14:textId="77777777" w:rsidR="00E0450C" w:rsidRDefault="00E0450C" w:rsidP="00EA6239">
                                  <w:pPr>
                                    <w:spacing w:line="276" w:lineRule="auto"/>
                                    <w:rPr>
                                      <w:b w:val="0"/>
                                    </w:rPr>
                                  </w:pPr>
                                </w:p>
                              </w:tc>
                              <w:tc>
                                <w:tcPr>
                                  <w:tcW w:w="7794" w:type="dxa"/>
                                  <w:gridSpan w:val="2"/>
                                  <w:vAlign w:val="bottom"/>
                                </w:tcPr>
                                <w:p w14:paraId="12D240F4" w14:textId="7220ED17" w:rsidR="00E0450C" w:rsidRPr="00D353E1" w:rsidRDefault="00E0450C" w:rsidP="00EA6239">
                                  <w:pPr>
                                    <w:spacing w:line="276" w:lineRule="auto"/>
                                    <w:rPr>
                                      <w:b w:val="0"/>
                                      <w:bCs w:val="0"/>
                                    </w:rPr>
                                  </w:pPr>
                                  <w:r>
                                    <w:rPr>
                                      <w:b w:val="0"/>
                                    </w:rPr>
                                    <w:t>.</w:t>
                                  </w:r>
                                  <w:r>
                                    <w:rPr>
                                      <w:b w:val="0"/>
                                      <w:sz w:val="22"/>
                                      <w:szCs w:val="22"/>
                                    </w:rPr>
                                    <w:t xml:space="preserve"> + Trọng lực tác dụng lên vật chính là </w:t>
                                  </w:r>
                                </w:p>
                              </w:tc>
                              <w:tc>
                                <w:tcPr>
                                  <w:tcW w:w="236" w:type="dxa"/>
                                  <w:shd w:val="clear" w:color="auto" w:fill="auto"/>
                                </w:tcPr>
                                <w:p w14:paraId="75195871" w14:textId="3637B973" w:rsidR="00E0450C" w:rsidRPr="00D353E1" w:rsidRDefault="00E0450C" w:rsidP="00EA6239">
                                  <w:pPr>
                                    <w:spacing w:line="276" w:lineRule="auto"/>
                                    <w:rPr>
                                      <w:b w:val="0"/>
                                      <w:bCs w:val="0"/>
                                    </w:rPr>
                                  </w:pPr>
                                </w:p>
                              </w:tc>
                            </w:tr>
                            <w:tr w:rsidR="00E0450C" w:rsidRPr="00B31086" w14:paraId="775BCA32" w14:textId="77777777" w:rsidTr="008A4587">
                              <w:tc>
                                <w:tcPr>
                                  <w:tcW w:w="2221" w:type="dxa"/>
                                </w:tcPr>
                                <w:p w14:paraId="1BC0B553" w14:textId="77777777" w:rsidR="00E0450C" w:rsidRDefault="00E0450C" w:rsidP="00EA6239">
                                  <w:pPr>
                                    <w:spacing w:line="276" w:lineRule="auto"/>
                                    <w:rPr>
                                      <w:b w:val="0"/>
                                    </w:rPr>
                                  </w:pPr>
                                </w:p>
                              </w:tc>
                              <w:tc>
                                <w:tcPr>
                                  <w:tcW w:w="7794" w:type="dxa"/>
                                  <w:gridSpan w:val="2"/>
                                  <w:vAlign w:val="bottom"/>
                                </w:tcPr>
                                <w:p w14:paraId="0E6E6D09" w14:textId="1D95ED63" w:rsidR="00E0450C" w:rsidRPr="00D353E1" w:rsidRDefault="00E0450C" w:rsidP="00EA6239">
                                  <w:pPr>
                                    <w:spacing w:line="276" w:lineRule="auto"/>
                                    <w:rPr>
                                      <w:b w:val="0"/>
                                      <w:bCs w:val="0"/>
                                    </w:rPr>
                                  </w:pPr>
                                  <w:r>
                                    <w:rPr>
                                      <w:b w:val="0"/>
                                    </w:rPr>
                                    <w:t>.</w:t>
                                  </w:r>
                                  <w:r>
                                    <w:rPr>
                                      <w:b w:val="0"/>
                                      <w:sz w:val="22"/>
                                      <w:szCs w:val="22"/>
                                    </w:rPr>
                                    <w:t xml:space="preserve"> + Trọng tâm của vật chính là                 </w:t>
                                  </w:r>
                                </w:p>
                              </w:tc>
                              <w:tc>
                                <w:tcPr>
                                  <w:tcW w:w="236" w:type="dxa"/>
                                  <w:shd w:val="clear" w:color="auto" w:fill="auto"/>
                                </w:tcPr>
                                <w:p w14:paraId="35401B15" w14:textId="271291C1" w:rsidR="00E0450C" w:rsidRPr="00D353E1" w:rsidRDefault="00E0450C" w:rsidP="00EA6239">
                                  <w:pPr>
                                    <w:spacing w:line="276" w:lineRule="auto"/>
                                    <w:rPr>
                                      <w:b w:val="0"/>
                                      <w:bCs w:val="0"/>
                                    </w:rPr>
                                  </w:pPr>
                                </w:p>
                              </w:tc>
                            </w:tr>
                            <w:tr w:rsidR="00E0450C" w:rsidRPr="00B31086" w14:paraId="2A32AD67" w14:textId="77777777" w:rsidTr="008A4587">
                              <w:tc>
                                <w:tcPr>
                                  <w:tcW w:w="2221" w:type="dxa"/>
                                </w:tcPr>
                                <w:p w14:paraId="4CA0C10B" w14:textId="77777777" w:rsidR="00E0450C" w:rsidRDefault="00E0450C" w:rsidP="00EA6239">
                                  <w:pPr>
                                    <w:spacing w:line="276" w:lineRule="auto"/>
                                    <w:rPr>
                                      <w:b w:val="0"/>
                                    </w:rPr>
                                  </w:pPr>
                                </w:p>
                              </w:tc>
                              <w:tc>
                                <w:tcPr>
                                  <w:tcW w:w="7794" w:type="dxa"/>
                                  <w:gridSpan w:val="2"/>
                                  <w:vAlign w:val="bottom"/>
                                </w:tcPr>
                                <w:p w14:paraId="35BC4517" w14:textId="4AF8FA22" w:rsidR="00E0450C" w:rsidRPr="00D353E1" w:rsidRDefault="00E0450C" w:rsidP="00EA6239">
                                  <w:pPr>
                                    <w:spacing w:line="276" w:lineRule="auto"/>
                                    <w:rPr>
                                      <w:b w:val="0"/>
                                      <w:bCs w:val="0"/>
                                    </w:rPr>
                                  </w:pPr>
                                  <w:r>
                                    <w:rPr>
                                      <w:b w:val="0"/>
                                    </w:rPr>
                                    <w:t>.</w:t>
                                  </w:r>
                                  <w:r>
                                    <w:rPr>
                                      <w:b w:val="0"/>
                                      <w:sz w:val="22"/>
                                      <w:szCs w:val="22"/>
                                    </w:rPr>
                                    <w:t xml:space="preserve"> </w:t>
                                  </w:r>
                                </w:p>
                              </w:tc>
                              <w:tc>
                                <w:tcPr>
                                  <w:tcW w:w="236" w:type="dxa"/>
                                  <w:shd w:val="clear" w:color="auto" w:fill="auto"/>
                                </w:tcPr>
                                <w:p w14:paraId="1768CAA4" w14:textId="3D59B688" w:rsidR="00E0450C" w:rsidRPr="00D353E1" w:rsidRDefault="00E0450C" w:rsidP="00EA6239">
                                  <w:pPr>
                                    <w:spacing w:line="276" w:lineRule="auto"/>
                                    <w:rPr>
                                      <w:b w:val="0"/>
                                      <w:bCs w:val="0"/>
                                    </w:rPr>
                                  </w:pPr>
                                </w:p>
                              </w:tc>
                            </w:tr>
                            <w:tr w:rsidR="00E0450C" w:rsidRPr="00B31086" w14:paraId="41D09C86" w14:textId="77777777" w:rsidTr="008A4587">
                              <w:tc>
                                <w:tcPr>
                                  <w:tcW w:w="2221" w:type="dxa"/>
                                </w:tcPr>
                                <w:p w14:paraId="6EE864F0" w14:textId="77777777" w:rsidR="00E0450C" w:rsidRDefault="00E0450C" w:rsidP="00EA6239">
                                  <w:pPr>
                                    <w:spacing w:line="276" w:lineRule="auto"/>
                                    <w:rPr>
                                      <w:b w:val="0"/>
                                    </w:rPr>
                                  </w:pPr>
                                </w:p>
                              </w:tc>
                              <w:tc>
                                <w:tcPr>
                                  <w:tcW w:w="7794" w:type="dxa"/>
                                  <w:gridSpan w:val="2"/>
                                  <w:vAlign w:val="bottom"/>
                                </w:tcPr>
                                <w:p w14:paraId="059DDDC1" w14:textId="4E1AA2E7" w:rsidR="00E0450C" w:rsidRPr="00D353E1" w:rsidRDefault="00E0450C" w:rsidP="00EA6239">
                                  <w:pPr>
                                    <w:spacing w:line="276" w:lineRule="auto"/>
                                    <w:rPr>
                                      <w:b w:val="0"/>
                                      <w:bCs w:val="0"/>
                                    </w:rPr>
                                  </w:pPr>
                                  <w:r>
                                    <w:rPr>
                                      <w:b w:val="0"/>
                                    </w:rPr>
                                    <w:t>.</w:t>
                                  </w:r>
                                  <w:r>
                                    <w:rPr>
                                      <w:b w:val="0"/>
                                      <w:sz w:val="22"/>
                                      <w:szCs w:val="22"/>
                                    </w:rPr>
                                    <w:t xml:space="preserve"> * </w:t>
                                  </w:r>
                                  <w:r>
                                    <w:rPr>
                                      <w:i/>
                                      <w:sz w:val="22"/>
                                      <w:szCs w:val="22"/>
                                    </w:rPr>
                                    <w:t>Biểu thức gia tốc rơi tự do của vật tại nơi có độ cao h so với mặt đất :</w:t>
                                  </w:r>
                                </w:p>
                              </w:tc>
                              <w:tc>
                                <w:tcPr>
                                  <w:tcW w:w="236" w:type="dxa"/>
                                  <w:shd w:val="clear" w:color="auto" w:fill="auto"/>
                                </w:tcPr>
                                <w:p w14:paraId="75330841" w14:textId="12B35A5A" w:rsidR="00E0450C" w:rsidRPr="00D353E1" w:rsidRDefault="00E0450C" w:rsidP="00EA6239">
                                  <w:pPr>
                                    <w:spacing w:line="276" w:lineRule="auto"/>
                                    <w:rPr>
                                      <w:b w:val="0"/>
                                      <w:bCs w:val="0"/>
                                    </w:rPr>
                                  </w:pPr>
                                </w:p>
                              </w:tc>
                            </w:tr>
                            <w:tr w:rsidR="00E0450C" w:rsidRPr="00B31086" w14:paraId="6EE8A066" w14:textId="77777777" w:rsidTr="008A4587">
                              <w:tc>
                                <w:tcPr>
                                  <w:tcW w:w="2221" w:type="dxa"/>
                                </w:tcPr>
                                <w:p w14:paraId="7EC0DC5A" w14:textId="77777777" w:rsidR="00E0450C" w:rsidRPr="00D353E1" w:rsidRDefault="00E0450C" w:rsidP="00EA6239">
                                  <w:pPr>
                                    <w:spacing w:line="276" w:lineRule="auto"/>
                                    <w:rPr>
                                      <w:b w:val="0"/>
                                      <w:bCs w:val="0"/>
                                    </w:rPr>
                                  </w:pPr>
                                </w:p>
                              </w:tc>
                              <w:tc>
                                <w:tcPr>
                                  <w:tcW w:w="7794" w:type="dxa"/>
                                  <w:gridSpan w:val="2"/>
                                  <w:vAlign w:val="bottom"/>
                                </w:tcPr>
                                <w:p w14:paraId="7F5F35DE" w14:textId="6475300A" w:rsidR="00E0450C" w:rsidRPr="00D353E1" w:rsidRDefault="00E0450C" w:rsidP="00EA6239">
                                  <w:pPr>
                                    <w:spacing w:line="276" w:lineRule="auto"/>
                                    <w:rPr>
                                      <w:b w:val="0"/>
                                      <w:bCs w:val="0"/>
                                    </w:rPr>
                                  </w:pPr>
                                </w:p>
                              </w:tc>
                              <w:tc>
                                <w:tcPr>
                                  <w:tcW w:w="236" w:type="dxa"/>
                                  <w:shd w:val="clear" w:color="auto" w:fill="auto"/>
                                </w:tcPr>
                                <w:p w14:paraId="7B11A4B5" w14:textId="1450EB4A" w:rsidR="00E0450C" w:rsidRPr="00D353E1" w:rsidRDefault="00E0450C" w:rsidP="00EA6239">
                                  <w:pPr>
                                    <w:spacing w:line="276" w:lineRule="auto"/>
                                    <w:rPr>
                                      <w:b w:val="0"/>
                                      <w:bCs w:val="0"/>
                                    </w:rPr>
                                  </w:pPr>
                                </w:p>
                              </w:tc>
                            </w:tr>
                            <w:tr w:rsidR="00E0450C" w:rsidRPr="00B31086" w14:paraId="566C8397" w14:textId="77777777" w:rsidTr="008A4587">
                              <w:tc>
                                <w:tcPr>
                                  <w:tcW w:w="2221" w:type="dxa"/>
                                </w:tcPr>
                                <w:p w14:paraId="6B884E79" w14:textId="77777777" w:rsidR="00E0450C" w:rsidRPr="00D353E1" w:rsidRDefault="00E0450C" w:rsidP="00EA6239">
                                  <w:pPr>
                                    <w:spacing w:line="276" w:lineRule="auto"/>
                                    <w:rPr>
                                      <w:b w:val="0"/>
                                      <w:bCs w:val="0"/>
                                    </w:rPr>
                                  </w:pPr>
                                </w:p>
                              </w:tc>
                              <w:tc>
                                <w:tcPr>
                                  <w:tcW w:w="7794" w:type="dxa"/>
                                  <w:gridSpan w:val="2"/>
                                  <w:vAlign w:val="bottom"/>
                                </w:tcPr>
                                <w:p w14:paraId="30A805ED" w14:textId="47D2580A" w:rsidR="00E0450C" w:rsidRPr="00D353E1" w:rsidRDefault="00E0450C" w:rsidP="00EA6239">
                                  <w:pPr>
                                    <w:spacing w:line="276" w:lineRule="auto"/>
                                    <w:rPr>
                                      <w:b w:val="0"/>
                                      <w:bCs w:val="0"/>
                                    </w:rPr>
                                  </w:pPr>
                                </w:p>
                              </w:tc>
                              <w:tc>
                                <w:tcPr>
                                  <w:tcW w:w="236" w:type="dxa"/>
                                  <w:shd w:val="clear" w:color="auto" w:fill="auto"/>
                                </w:tcPr>
                                <w:p w14:paraId="6D5E5194" w14:textId="02A28A80" w:rsidR="00E0450C" w:rsidRPr="00D353E1" w:rsidRDefault="00E0450C" w:rsidP="00EA6239">
                                  <w:pPr>
                                    <w:spacing w:line="276" w:lineRule="auto"/>
                                    <w:rPr>
                                      <w:b w:val="0"/>
                                      <w:bCs w:val="0"/>
                                    </w:rPr>
                                  </w:pPr>
                                </w:p>
                              </w:tc>
                            </w:tr>
                            <w:tr w:rsidR="00E0450C" w:rsidRPr="00B31086" w14:paraId="70BD2393" w14:textId="77777777" w:rsidTr="008A4587">
                              <w:tc>
                                <w:tcPr>
                                  <w:tcW w:w="2221" w:type="dxa"/>
                                </w:tcPr>
                                <w:p w14:paraId="53494E66" w14:textId="77777777" w:rsidR="00E0450C" w:rsidRDefault="00E0450C" w:rsidP="00EA6239">
                                  <w:pPr>
                                    <w:spacing w:line="276" w:lineRule="auto"/>
                                    <w:rPr>
                                      <w:b w:val="0"/>
                                    </w:rPr>
                                  </w:pPr>
                                </w:p>
                              </w:tc>
                              <w:tc>
                                <w:tcPr>
                                  <w:tcW w:w="7794" w:type="dxa"/>
                                  <w:gridSpan w:val="2"/>
                                  <w:vAlign w:val="bottom"/>
                                </w:tcPr>
                                <w:p w14:paraId="215C1653" w14:textId="673765CD" w:rsidR="00E0450C" w:rsidRPr="00D353E1" w:rsidRDefault="00E0450C" w:rsidP="00EA6239">
                                  <w:pPr>
                                    <w:spacing w:line="276" w:lineRule="auto"/>
                                    <w:rPr>
                                      <w:b w:val="0"/>
                                      <w:bCs w:val="0"/>
                                    </w:rPr>
                                  </w:pPr>
                                  <w:r>
                                    <w:rPr>
                                      <w:b w:val="0"/>
                                    </w:rPr>
                                    <w:t>.</w:t>
                                  </w:r>
                                  <w:r>
                                    <w:rPr>
                                      <w:b w:val="0"/>
                                      <w:sz w:val="22"/>
                                      <w:szCs w:val="22"/>
                                    </w:rPr>
                                    <w:t xml:space="preserve"> </w:t>
                                  </w:r>
                                  <w:r w:rsidRPr="00D41DC1">
                                    <w:rPr>
                                      <w:b w:val="0"/>
                                      <w:sz w:val="22"/>
                                      <w:szCs w:val="22"/>
                                    </w:rPr>
                                    <w:t>+ Khi vật ở gần mặt đất (h &lt;&lt;R) :</w:t>
                                  </w:r>
                                </w:p>
                              </w:tc>
                              <w:tc>
                                <w:tcPr>
                                  <w:tcW w:w="236" w:type="dxa"/>
                                  <w:shd w:val="clear" w:color="auto" w:fill="auto"/>
                                </w:tcPr>
                                <w:p w14:paraId="1C011631" w14:textId="38F81C22" w:rsidR="00E0450C" w:rsidRPr="00D353E1" w:rsidRDefault="00E0450C" w:rsidP="00EA6239">
                                  <w:pPr>
                                    <w:spacing w:line="276" w:lineRule="auto"/>
                                    <w:rPr>
                                      <w:b w:val="0"/>
                                      <w:bCs w:val="0"/>
                                    </w:rPr>
                                  </w:pPr>
                                </w:p>
                              </w:tc>
                            </w:tr>
                            <w:tr w:rsidR="00E0450C" w:rsidRPr="00B31086" w14:paraId="6B9E7051" w14:textId="77777777" w:rsidTr="008A4587">
                              <w:tc>
                                <w:tcPr>
                                  <w:tcW w:w="2221" w:type="dxa"/>
                                </w:tcPr>
                                <w:p w14:paraId="5A71AE81" w14:textId="77777777" w:rsidR="00E0450C" w:rsidRPr="00D353E1" w:rsidRDefault="00E0450C" w:rsidP="00EA6239">
                                  <w:pPr>
                                    <w:spacing w:line="276" w:lineRule="auto"/>
                                    <w:rPr>
                                      <w:b w:val="0"/>
                                      <w:bCs w:val="0"/>
                                    </w:rPr>
                                  </w:pPr>
                                </w:p>
                              </w:tc>
                              <w:tc>
                                <w:tcPr>
                                  <w:tcW w:w="7794" w:type="dxa"/>
                                  <w:gridSpan w:val="2"/>
                                  <w:vAlign w:val="bottom"/>
                                </w:tcPr>
                                <w:p w14:paraId="4A1FFFD4" w14:textId="3E519298" w:rsidR="00E0450C" w:rsidRPr="00D353E1" w:rsidRDefault="00E0450C" w:rsidP="00EA6239">
                                  <w:pPr>
                                    <w:spacing w:line="276" w:lineRule="auto"/>
                                    <w:rPr>
                                      <w:b w:val="0"/>
                                      <w:bCs w:val="0"/>
                                    </w:rPr>
                                  </w:pPr>
                                </w:p>
                              </w:tc>
                              <w:tc>
                                <w:tcPr>
                                  <w:tcW w:w="236" w:type="dxa"/>
                                  <w:shd w:val="clear" w:color="auto" w:fill="auto"/>
                                </w:tcPr>
                                <w:p w14:paraId="230AAD13" w14:textId="64D13D0D" w:rsidR="00E0450C" w:rsidRPr="00D353E1" w:rsidRDefault="00E0450C" w:rsidP="00EA6239">
                                  <w:pPr>
                                    <w:spacing w:line="276" w:lineRule="auto"/>
                                    <w:rPr>
                                      <w:b w:val="0"/>
                                      <w:bCs w:val="0"/>
                                    </w:rPr>
                                  </w:pPr>
                                </w:p>
                              </w:tc>
                            </w:tr>
                            <w:tr w:rsidR="00E0450C" w:rsidRPr="00B31086" w14:paraId="32922712" w14:textId="77777777" w:rsidTr="008A4587">
                              <w:tc>
                                <w:tcPr>
                                  <w:tcW w:w="2221" w:type="dxa"/>
                                </w:tcPr>
                                <w:p w14:paraId="0035F5A0" w14:textId="77777777" w:rsidR="00E0450C" w:rsidRPr="00D353E1" w:rsidRDefault="00E0450C" w:rsidP="00EA6239">
                                  <w:pPr>
                                    <w:spacing w:line="276" w:lineRule="auto"/>
                                    <w:rPr>
                                      <w:b w:val="0"/>
                                      <w:bCs w:val="0"/>
                                    </w:rPr>
                                  </w:pPr>
                                </w:p>
                              </w:tc>
                              <w:tc>
                                <w:tcPr>
                                  <w:tcW w:w="7794" w:type="dxa"/>
                                  <w:gridSpan w:val="2"/>
                                  <w:vAlign w:val="bottom"/>
                                </w:tcPr>
                                <w:p w14:paraId="2B5655F5" w14:textId="56406A2C" w:rsidR="00E0450C" w:rsidRPr="00D353E1" w:rsidRDefault="00E0450C" w:rsidP="00EA6239">
                                  <w:pPr>
                                    <w:spacing w:line="276" w:lineRule="auto"/>
                                    <w:rPr>
                                      <w:b w:val="0"/>
                                      <w:bCs w:val="0"/>
                                    </w:rPr>
                                  </w:pPr>
                                </w:p>
                              </w:tc>
                              <w:tc>
                                <w:tcPr>
                                  <w:tcW w:w="236" w:type="dxa"/>
                                  <w:shd w:val="clear" w:color="auto" w:fill="auto"/>
                                </w:tcPr>
                                <w:p w14:paraId="3847B908" w14:textId="48A63544" w:rsidR="00E0450C" w:rsidRPr="00D353E1" w:rsidRDefault="00E0450C" w:rsidP="00EA6239">
                                  <w:pPr>
                                    <w:spacing w:line="276" w:lineRule="auto"/>
                                    <w:rPr>
                                      <w:b w:val="0"/>
                                      <w:bCs w:val="0"/>
                                    </w:rPr>
                                  </w:pPr>
                                </w:p>
                              </w:tc>
                            </w:tr>
                            <w:tr w:rsidR="00E0450C" w:rsidRPr="00B31086" w14:paraId="73C9EDC2" w14:textId="77777777" w:rsidTr="008A4587">
                              <w:tc>
                                <w:tcPr>
                                  <w:tcW w:w="2221" w:type="dxa"/>
                                </w:tcPr>
                                <w:p w14:paraId="353AB1EC" w14:textId="77777777" w:rsidR="00E0450C" w:rsidRDefault="00E0450C" w:rsidP="00EA6239">
                                  <w:pPr>
                                    <w:spacing w:line="276" w:lineRule="auto"/>
                                    <w:rPr>
                                      <w:b w:val="0"/>
                                    </w:rPr>
                                  </w:pPr>
                                </w:p>
                              </w:tc>
                              <w:tc>
                                <w:tcPr>
                                  <w:tcW w:w="7794" w:type="dxa"/>
                                  <w:gridSpan w:val="2"/>
                                  <w:vAlign w:val="bottom"/>
                                </w:tcPr>
                                <w:p w14:paraId="064BFAD1" w14:textId="311CB439" w:rsidR="00E0450C" w:rsidRPr="00D353E1" w:rsidRDefault="00E0450C" w:rsidP="00EA6239">
                                  <w:pPr>
                                    <w:spacing w:line="276" w:lineRule="auto"/>
                                    <w:rPr>
                                      <w:b w:val="0"/>
                                      <w:bCs w:val="0"/>
                                    </w:rPr>
                                  </w:pPr>
                                  <w:r>
                                    <w:rPr>
                                      <w:b w:val="0"/>
                                    </w:rPr>
                                    <w:t xml:space="preserve">. </w:t>
                                  </w:r>
                                  <w:r>
                                    <w:rPr>
                                      <w:sz w:val="22"/>
                                      <w:szCs w:val="22"/>
                                    </w:rPr>
                                    <w:t>4</w:t>
                                  </w:r>
                                  <w:r w:rsidRPr="007627D3">
                                    <w:rPr>
                                      <w:sz w:val="22"/>
                                      <w:szCs w:val="22"/>
                                    </w:rPr>
                                    <w:t xml:space="preserve">. </w:t>
                                  </w:r>
                                  <w:r>
                                    <w:rPr>
                                      <w:sz w:val="22"/>
                                      <w:szCs w:val="22"/>
                                      <w:u w:val="single"/>
                                    </w:rPr>
                                    <w:t xml:space="preserve">Vận dụng. </w:t>
                                  </w:r>
                                </w:p>
                              </w:tc>
                              <w:tc>
                                <w:tcPr>
                                  <w:tcW w:w="236" w:type="dxa"/>
                                  <w:shd w:val="clear" w:color="auto" w:fill="auto"/>
                                </w:tcPr>
                                <w:p w14:paraId="2BF1BC1A" w14:textId="2A2C7331" w:rsidR="00E0450C" w:rsidRPr="00D353E1" w:rsidRDefault="00E0450C" w:rsidP="00EA6239">
                                  <w:pPr>
                                    <w:spacing w:line="276" w:lineRule="auto"/>
                                    <w:rPr>
                                      <w:b w:val="0"/>
                                      <w:bCs w:val="0"/>
                                    </w:rPr>
                                  </w:pPr>
                                </w:p>
                              </w:tc>
                            </w:tr>
                            <w:tr w:rsidR="00E0450C" w:rsidRPr="00B31086" w14:paraId="09E45546" w14:textId="77777777" w:rsidTr="008A4587">
                              <w:tc>
                                <w:tcPr>
                                  <w:tcW w:w="10015" w:type="dxa"/>
                                  <w:gridSpan w:val="3"/>
                                </w:tcPr>
                                <w:p w14:paraId="1261D879" w14:textId="27C869FA" w:rsidR="00E0450C" w:rsidRPr="00D353E1" w:rsidRDefault="00E0450C" w:rsidP="00EA6239">
                                  <w:pPr>
                                    <w:spacing w:line="276" w:lineRule="auto"/>
                                    <w:rPr>
                                      <w:b w:val="0"/>
                                      <w:bCs w:val="0"/>
                                    </w:rPr>
                                  </w:pPr>
                                  <w:r w:rsidRPr="00B427FA">
                                    <w:rPr>
                                      <w:sz w:val="22"/>
                                      <w:szCs w:val="22"/>
                                    </w:rPr>
                                    <w:t xml:space="preserve">Bài 1. </w:t>
                                  </w:r>
                                  <w:r w:rsidRPr="001C274A">
                                    <w:rPr>
                                      <w:b w:val="0"/>
                                      <w:sz w:val="22"/>
                                      <w:szCs w:val="22"/>
                                    </w:rPr>
                                    <w:t>Tính lực hấp dẫn giữa hai tàu thủy có khối lượng 6000 tấn ở cách nhau 1km (xem chúng là chất điểm</w:t>
                                  </w:r>
                                  <w:proofErr w:type="gramStart"/>
                                  <w:r w:rsidRPr="001C274A">
                                    <w:rPr>
                                      <w:b w:val="0"/>
                                      <w:sz w:val="22"/>
                                      <w:szCs w:val="22"/>
                                    </w:rPr>
                                    <w:t>) ?</w:t>
                                  </w:r>
                                  <w:proofErr w:type="gramEnd"/>
                                </w:p>
                              </w:tc>
                              <w:tc>
                                <w:tcPr>
                                  <w:tcW w:w="236" w:type="dxa"/>
                                  <w:shd w:val="clear" w:color="auto" w:fill="auto"/>
                                </w:tcPr>
                                <w:p w14:paraId="24B33426" w14:textId="2BE1D980" w:rsidR="00E0450C" w:rsidRPr="00D353E1" w:rsidRDefault="00E0450C" w:rsidP="00EA6239">
                                  <w:pPr>
                                    <w:spacing w:line="276" w:lineRule="auto"/>
                                    <w:rPr>
                                      <w:b w:val="0"/>
                                      <w:bCs w:val="0"/>
                                    </w:rPr>
                                  </w:pPr>
                                </w:p>
                              </w:tc>
                            </w:tr>
                            <w:tr w:rsidR="00E0450C" w:rsidRPr="00B31086" w14:paraId="24E66CEA" w14:textId="77777777" w:rsidTr="008A4587">
                              <w:tc>
                                <w:tcPr>
                                  <w:tcW w:w="5158" w:type="dxa"/>
                                  <w:gridSpan w:val="2"/>
                                </w:tcPr>
                                <w:p w14:paraId="5B00727D" w14:textId="77777777" w:rsidR="00E0450C" w:rsidRPr="00D353E1" w:rsidRDefault="00E0450C" w:rsidP="00EA6239">
                                  <w:pPr>
                                    <w:spacing w:line="276" w:lineRule="auto"/>
                                    <w:rPr>
                                      <w:b w:val="0"/>
                                      <w:bCs w:val="0"/>
                                    </w:rPr>
                                  </w:pPr>
                                </w:p>
                              </w:tc>
                              <w:tc>
                                <w:tcPr>
                                  <w:tcW w:w="4857" w:type="dxa"/>
                                  <w:vAlign w:val="bottom"/>
                                </w:tcPr>
                                <w:p w14:paraId="5C1CAE4A" w14:textId="792D541A" w:rsidR="00E0450C" w:rsidRPr="00D353E1" w:rsidRDefault="00E0450C" w:rsidP="00EA6239">
                                  <w:pPr>
                                    <w:spacing w:line="276" w:lineRule="auto"/>
                                    <w:rPr>
                                      <w:b w:val="0"/>
                                      <w:bCs w:val="0"/>
                                    </w:rPr>
                                  </w:pPr>
                                </w:p>
                              </w:tc>
                              <w:tc>
                                <w:tcPr>
                                  <w:tcW w:w="236" w:type="dxa"/>
                                  <w:shd w:val="clear" w:color="auto" w:fill="auto"/>
                                </w:tcPr>
                                <w:p w14:paraId="17A80C24" w14:textId="4EBA4CAF" w:rsidR="00E0450C" w:rsidRPr="00D353E1" w:rsidRDefault="00E0450C" w:rsidP="00EA6239">
                                  <w:pPr>
                                    <w:spacing w:line="276" w:lineRule="auto"/>
                                    <w:rPr>
                                      <w:b w:val="0"/>
                                      <w:bCs w:val="0"/>
                                    </w:rPr>
                                  </w:pPr>
                                </w:p>
                              </w:tc>
                            </w:tr>
                            <w:tr w:rsidR="00E0450C" w:rsidRPr="00B31086" w14:paraId="3EB6B585" w14:textId="77777777" w:rsidTr="008A4587">
                              <w:tc>
                                <w:tcPr>
                                  <w:tcW w:w="5158" w:type="dxa"/>
                                  <w:gridSpan w:val="2"/>
                                </w:tcPr>
                                <w:p w14:paraId="7C78BD2D" w14:textId="77777777" w:rsidR="00E0450C" w:rsidRPr="00D353E1" w:rsidRDefault="00E0450C" w:rsidP="00EA6239">
                                  <w:pPr>
                                    <w:spacing w:line="276" w:lineRule="auto"/>
                                    <w:rPr>
                                      <w:b w:val="0"/>
                                      <w:bCs w:val="0"/>
                                    </w:rPr>
                                  </w:pPr>
                                </w:p>
                              </w:tc>
                              <w:tc>
                                <w:tcPr>
                                  <w:tcW w:w="4857" w:type="dxa"/>
                                  <w:vAlign w:val="bottom"/>
                                </w:tcPr>
                                <w:p w14:paraId="51D154BD" w14:textId="3B3507CB" w:rsidR="00E0450C" w:rsidRPr="00D353E1" w:rsidRDefault="00E0450C" w:rsidP="00EA6239">
                                  <w:pPr>
                                    <w:spacing w:line="276" w:lineRule="auto"/>
                                    <w:rPr>
                                      <w:b w:val="0"/>
                                      <w:bCs w:val="0"/>
                                    </w:rPr>
                                  </w:pPr>
                                </w:p>
                              </w:tc>
                              <w:tc>
                                <w:tcPr>
                                  <w:tcW w:w="236" w:type="dxa"/>
                                  <w:shd w:val="clear" w:color="auto" w:fill="auto"/>
                                </w:tcPr>
                                <w:p w14:paraId="36ED0A73" w14:textId="5357291E" w:rsidR="00E0450C" w:rsidRPr="00D353E1" w:rsidRDefault="00E0450C" w:rsidP="00EA6239">
                                  <w:pPr>
                                    <w:spacing w:line="276" w:lineRule="auto"/>
                                    <w:rPr>
                                      <w:b w:val="0"/>
                                      <w:bCs w:val="0"/>
                                    </w:rPr>
                                  </w:pPr>
                                </w:p>
                              </w:tc>
                            </w:tr>
                            <w:tr w:rsidR="00E0450C" w:rsidRPr="00B31086" w14:paraId="7E08C8FD" w14:textId="77777777" w:rsidTr="008A4587">
                              <w:tc>
                                <w:tcPr>
                                  <w:tcW w:w="5158" w:type="dxa"/>
                                  <w:gridSpan w:val="2"/>
                                </w:tcPr>
                                <w:p w14:paraId="3F5BEF0A" w14:textId="77777777" w:rsidR="00E0450C" w:rsidRPr="00D353E1" w:rsidRDefault="00E0450C" w:rsidP="00EA6239">
                                  <w:pPr>
                                    <w:spacing w:line="276" w:lineRule="auto"/>
                                    <w:rPr>
                                      <w:b w:val="0"/>
                                      <w:bCs w:val="0"/>
                                    </w:rPr>
                                  </w:pPr>
                                </w:p>
                              </w:tc>
                              <w:tc>
                                <w:tcPr>
                                  <w:tcW w:w="4857" w:type="dxa"/>
                                  <w:vAlign w:val="bottom"/>
                                </w:tcPr>
                                <w:p w14:paraId="0D268BB5" w14:textId="3EFE5DA9" w:rsidR="00E0450C" w:rsidRPr="00D353E1" w:rsidRDefault="00E0450C" w:rsidP="00EA6239">
                                  <w:pPr>
                                    <w:spacing w:line="276" w:lineRule="auto"/>
                                    <w:rPr>
                                      <w:b w:val="0"/>
                                      <w:bCs w:val="0"/>
                                    </w:rPr>
                                  </w:pPr>
                                </w:p>
                              </w:tc>
                              <w:tc>
                                <w:tcPr>
                                  <w:tcW w:w="236" w:type="dxa"/>
                                  <w:shd w:val="clear" w:color="auto" w:fill="auto"/>
                                </w:tcPr>
                                <w:p w14:paraId="025E7DB2" w14:textId="66ACC5A0" w:rsidR="00E0450C" w:rsidRPr="00D353E1" w:rsidRDefault="00E0450C" w:rsidP="00EA6239">
                                  <w:pPr>
                                    <w:spacing w:line="276" w:lineRule="auto"/>
                                    <w:rPr>
                                      <w:b w:val="0"/>
                                      <w:bCs w:val="0"/>
                                    </w:rPr>
                                  </w:pPr>
                                </w:p>
                              </w:tc>
                            </w:tr>
                            <w:tr w:rsidR="00E0450C" w:rsidRPr="00B31086" w14:paraId="4463B8AD" w14:textId="77777777" w:rsidTr="008A4587">
                              <w:tc>
                                <w:tcPr>
                                  <w:tcW w:w="10015" w:type="dxa"/>
                                  <w:gridSpan w:val="3"/>
                                </w:tcPr>
                                <w:p w14:paraId="747F0F1E" w14:textId="722DD74E" w:rsidR="00E0450C" w:rsidRPr="00D353E1" w:rsidRDefault="00E0450C" w:rsidP="00EA6239">
                                  <w:pPr>
                                    <w:spacing w:line="276" w:lineRule="auto"/>
                                    <w:rPr>
                                      <w:b w:val="0"/>
                                      <w:bCs w:val="0"/>
                                    </w:rPr>
                                  </w:pPr>
                                  <w:r>
                                    <w:rPr>
                                      <w:sz w:val="22"/>
                                      <w:szCs w:val="22"/>
                                    </w:rPr>
                                    <w:t>Bài 2</w:t>
                                  </w:r>
                                  <w:r w:rsidRPr="001C274A">
                                    <w:rPr>
                                      <w:b w:val="0"/>
                                      <w:sz w:val="22"/>
                                      <w:szCs w:val="22"/>
                                    </w:rPr>
                                    <w:t xml:space="preserve">. </w:t>
                                  </w:r>
                                  <w:r>
                                    <w:rPr>
                                      <w:b w:val="0"/>
                                      <w:sz w:val="22"/>
                                      <w:szCs w:val="22"/>
                                    </w:rPr>
                                    <w:t>H</w:t>
                                  </w:r>
                                  <w:r w:rsidRPr="001C274A">
                                    <w:rPr>
                                      <w:b w:val="0"/>
                                      <w:sz w:val="22"/>
                                      <w:szCs w:val="22"/>
                                    </w:rPr>
                                    <w:t>ai quả cầu bằng chì có khối lượng bằng nhau bằng 2kg, bán kính 10cm</w:t>
                                  </w:r>
                                  <w:r>
                                    <w:rPr>
                                      <w:b w:val="0"/>
                                      <w:sz w:val="22"/>
                                      <w:szCs w:val="22"/>
                                    </w:rPr>
                                    <w:t xml:space="preserve">, đặt cách nhau 1m </w:t>
                                  </w:r>
                                  <w:r w:rsidRPr="001C274A">
                                    <w:rPr>
                                      <w:b w:val="0"/>
                                      <w:sz w:val="22"/>
                                      <w:szCs w:val="22"/>
                                    </w:rPr>
                                    <w:t>?</w:t>
                                  </w:r>
                                </w:p>
                              </w:tc>
                              <w:tc>
                                <w:tcPr>
                                  <w:tcW w:w="236" w:type="dxa"/>
                                  <w:shd w:val="clear" w:color="auto" w:fill="auto"/>
                                </w:tcPr>
                                <w:p w14:paraId="1F060111" w14:textId="0B812542" w:rsidR="00E0450C" w:rsidRPr="00D353E1" w:rsidRDefault="00E0450C" w:rsidP="00EA6239">
                                  <w:pPr>
                                    <w:spacing w:line="276" w:lineRule="auto"/>
                                    <w:rPr>
                                      <w:b w:val="0"/>
                                      <w:bCs w:val="0"/>
                                    </w:rPr>
                                  </w:pPr>
                                </w:p>
                              </w:tc>
                            </w:tr>
                            <w:tr w:rsidR="00E0450C" w:rsidRPr="00B31086" w14:paraId="51298A1A" w14:textId="77777777" w:rsidTr="008A4587">
                              <w:tc>
                                <w:tcPr>
                                  <w:tcW w:w="10015" w:type="dxa"/>
                                  <w:gridSpan w:val="3"/>
                                </w:tcPr>
                                <w:p w14:paraId="7FD6A44B" w14:textId="00C1FA8A" w:rsidR="00E0450C" w:rsidRPr="00D353E1" w:rsidRDefault="00E0450C" w:rsidP="00EA6239">
                                  <w:pPr>
                                    <w:spacing w:line="276" w:lineRule="auto"/>
                                    <w:rPr>
                                      <w:b w:val="0"/>
                                      <w:bCs w:val="0"/>
                                    </w:rPr>
                                  </w:pPr>
                                  <w:r w:rsidRPr="00B427FA">
                                    <w:rPr>
                                      <w:b w:val="0"/>
                                      <w:sz w:val="22"/>
                                      <w:szCs w:val="22"/>
                                    </w:rPr>
                                    <w:t xml:space="preserve">a. Tính lực hấp dẫn giữa hai quả </w:t>
                                  </w:r>
                                  <w:proofErr w:type="gramStart"/>
                                  <w:r w:rsidRPr="00B427FA">
                                    <w:rPr>
                                      <w:b w:val="0"/>
                                      <w:sz w:val="22"/>
                                      <w:szCs w:val="22"/>
                                    </w:rPr>
                                    <w:t>cầu ?</w:t>
                                  </w:r>
                                  <w:proofErr w:type="gramEnd"/>
                                  <w:r>
                                    <w:rPr>
                                      <w:b w:val="0"/>
                                      <w:sz w:val="22"/>
                                      <w:szCs w:val="22"/>
                                    </w:rPr>
                                    <w:t xml:space="preserve">                                         b. Tính lực hấp dẫn lớn nhất giữa hai quả </w:t>
                                  </w:r>
                                  <w:proofErr w:type="gramStart"/>
                                  <w:r>
                                    <w:rPr>
                                      <w:b w:val="0"/>
                                      <w:sz w:val="22"/>
                                      <w:szCs w:val="22"/>
                                    </w:rPr>
                                    <w:t>cầu ?</w:t>
                                  </w:r>
                                  <w:proofErr w:type="gramEnd"/>
                                </w:p>
                              </w:tc>
                              <w:tc>
                                <w:tcPr>
                                  <w:tcW w:w="236" w:type="dxa"/>
                                  <w:shd w:val="clear" w:color="auto" w:fill="auto"/>
                                </w:tcPr>
                                <w:p w14:paraId="40B093F9" w14:textId="4973F04D" w:rsidR="00E0450C" w:rsidRPr="00D353E1" w:rsidRDefault="00E0450C" w:rsidP="00EA6239">
                                  <w:pPr>
                                    <w:spacing w:line="276" w:lineRule="auto"/>
                                    <w:rPr>
                                      <w:b w:val="0"/>
                                      <w:bCs w:val="0"/>
                                    </w:rPr>
                                  </w:pPr>
                                </w:p>
                              </w:tc>
                            </w:tr>
                            <w:tr w:rsidR="00E0450C" w:rsidRPr="00B31086" w14:paraId="4909080B" w14:textId="77777777" w:rsidTr="008A4587">
                              <w:tc>
                                <w:tcPr>
                                  <w:tcW w:w="5158" w:type="dxa"/>
                                  <w:gridSpan w:val="2"/>
                                </w:tcPr>
                                <w:p w14:paraId="0F2D4D52" w14:textId="77777777" w:rsidR="00E0450C" w:rsidRPr="00D353E1" w:rsidRDefault="00E0450C" w:rsidP="00EA6239">
                                  <w:pPr>
                                    <w:spacing w:line="276" w:lineRule="auto"/>
                                    <w:rPr>
                                      <w:b w:val="0"/>
                                      <w:bCs w:val="0"/>
                                    </w:rPr>
                                  </w:pPr>
                                </w:p>
                              </w:tc>
                              <w:tc>
                                <w:tcPr>
                                  <w:tcW w:w="4857" w:type="dxa"/>
                                  <w:vAlign w:val="bottom"/>
                                </w:tcPr>
                                <w:p w14:paraId="3D222B48" w14:textId="40080825" w:rsidR="00E0450C" w:rsidRPr="00D353E1" w:rsidRDefault="00E0450C" w:rsidP="00EA6239">
                                  <w:pPr>
                                    <w:spacing w:line="276" w:lineRule="auto"/>
                                    <w:rPr>
                                      <w:b w:val="0"/>
                                      <w:bCs w:val="0"/>
                                    </w:rPr>
                                  </w:pPr>
                                </w:p>
                              </w:tc>
                              <w:tc>
                                <w:tcPr>
                                  <w:tcW w:w="236" w:type="dxa"/>
                                  <w:shd w:val="clear" w:color="auto" w:fill="auto"/>
                                </w:tcPr>
                                <w:p w14:paraId="41A3EEB2" w14:textId="6869C7C8" w:rsidR="00E0450C" w:rsidRPr="00D353E1" w:rsidRDefault="00E0450C" w:rsidP="00EA6239">
                                  <w:pPr>
                                    <w:spacing w:line="276" w:lineRule="auto"/>
                                    <w:rPr>
                                      <w:b w:val="0"/>
                                      <w:bCs w:val="0"/>
                                    </w:rPr>
                                  </w:pPr>
                                </w:p>
                              </w:tc>
                            </w:tr>
                            <w:tr w:rsidR="00E0450C" w:rsidRPr="00B31086" w14:paraId="0FE8BE53" w14:textId="77777777" w:rsidTr="008A4587">
                              <w:tc>
                                <w:tcPr>
                                  <w:tcW w:w="5158" w:type="dxa"/>
                                  <w:gridSpan w:val="2"/>
                                </w:tcPr>
                                <w:p w14:paraId="7A4E2769" w14:textId="77777777" w:rsidR="00E0450C" w:rsidRPr="00D353E1" w:rsidRDefault="00E0450C" w:rsidP="00EA6239">
                                  <w:pPr>
                                    <w:spacing w:line="276" w:lineRule="auto"/>
                                    <w:rPr>
                                      <w:b w:val="0"/>
                                      <w:bCs w:val="0"/>
                                    </w:rPr>
                                  </w:pPr>
                                </w:p>
                              </w:tc>
                              <w:tc>
                                <w:tcPr>
                                  <w:tcW w:w="4857" w:type="dxa"/>
                                  <w:vAlign w:val="bottom"/>
                                </w:tcPr>
                                <w:p w14:paraId="44C19479" w14:textId="57FC04BA" w:rsidR="00E0450C" w:rsidRPr="00D353E1" w:rsidRDefault="00E0450C" w:rsidP="00EA6239">
                                  <w:pPr>
                                    <w:spacing w:line="276" w:lineRule="auto"/>
                                    <w:rPr>
                                      <w:b w:val="0"/>
                                      <w:bCs w:val="0"/>
                                    </w:rPr>
                                  </w:pPr>
                                </w:p>
                              </w:tc>
                              <w:tc>
                                <w:tcPr>
                                  <w:tcW w:w="236" w:type="dxa"/>
                                  <w:shd w:val="clear" w:color="auto" w:fill="auto"/>
                                </w:tcPr>
                                <w:p w14:paraId="7A865E9E" w14:textId="62E34B03" w:rsidR="00E0450C" w:rsidRPr="00D353E1" w:rsidRDefault="00E0450C" w:rsidP="00EA6239">
                                  <w:pPr>
                                    <w:spacing w:line="276" w:lineRule="auto"/>
                                    <w:rPr>
                                      <w:b w:val="0"/>
                                      <w:bCs w:val="0"/>
                                    </w:rPr>
                                  </w:pPr>
                                </w:p>
                              </w:tc>
                            </w:tr>
                            <w:tr w:rsidR="00E0450C" w:rsidRPr="00B31086" w14:paraId="43A6C9B6" w14:textId="77777777" w:rsidTr="008A4587">
                              <w:tc>
                                <w:tcPr>
                                  <w:tcW w:w="5158" w:type="dxa"/>
                                  <w:gridSpan w:val="2"/>
                                </w:tcPr>
                                <w:p w14:paraId="0D12A237" w14:textId="77777777" w:rsidR="00E0450C" w:rsidRPr="00D353E1" w:rsidRDefault="00E0450C" w:rsidP="00EA6239">
                                  <w:pPr>
                                    <w:spacing w:line="276" w:lineRule="auto"/>
                                    <w:rPr>
                                      <w:b w:val="0"/>
                                      <w:bCs w:val="0"/>
                                    </w:rPr>
                                  </w:pPr>
                                </w:p>
                              </w:tc>
                              <w:tc>
                                <w:tcPr>
                                  <w:tcW w:w="4857" w:type="dxa"/>
                                  <w:vAlign w:val="bottom"/>
                                </w:tcPr>
                                <w:p w14:paraId="5E074846" w14:textId="234AF12A" w:rsidR="00E0450C" w:rsidRPr="00D353E1" w:rsidRDefault="00E0450C" w:rsidP="00EA6239">
                                  <w:pPr>
                                    <w:spacing w:line="276" w:lineRule="auto"/>
                                    <w:rPr>
                                      <w:b w:val="0"/>
                                      <w:bCs w:val="0"/>
                                    </w:rPr>
                                  </w:pPr>
                                </w:p>
                              </w:tc>
                              <w:tc>
                                <w:tcPr>
                                  <w:tcW w:w="236" w:type="dxa"/>
                                  <w:shd w:val="clear" w:color="auto" w:fill="auto"/>
                                </w:tcPr>
                                <w:p w14:paraId="6EDA316B" w14:textId="5169AC64" w:rsidR="00E0450C" w:rsidRPr="00D353E1" w:rsidRDefault="00E0450C" w:rsidP="00EA6239">
                                  <w:pPr>
                                    <w:spacing w:line="276" w:lineRule="auto"/>
                                    <w:rPr>
                                      <w:b w:val="0"/>
                                      <w:bCs w:val="0"/>
                                    </w:rPr>
                                  </w:pPr>
                                </w:p>
                              </w:tc>
                            </w:tr>
                            <w:tr w:rsidR="00E0450C" w:rsidRPr="00B31086" w14:paraId="6B3E3177" w14:textId="77777777" w:rsidTr="008A4587">
                              <w:tc>
                                <w:tcPr>
                                  <w:tcW w:w="10015" w:type="dxa"/>
                                  <w:gridSpan w:val="3"/>
                                </w:tcPr>
                                <w:p w14:paraId="77528C5B" w14:textId="043C9686" w:rsidR="00E0450C" w:rsidRPr="00D353E1" w:rsidRDefault="00E0450C" w:rsidP="00EA6239">
                                  <w:pPr>
                                    <w:spacing w:line="276" w:lineRule="auto"/>
                                    <w:rPr>
                                      <w:b w:val="0"/>
                                      <w:bCs w:val="0"/>
                                    </w:rPr>
                                  </w:pPr>
                                  <w:r w:rsidRPr="00B427FA">
                                    <w:rPr>
                                      <w:sz w:val="22"/>
                                      <w:szCs w:val="22"/>
                                    </w:rPr>
                                    <w:t>Bài 3.</w:t>
                                  </w:r>
                                  <w:r>
                                    <w:rPr>
                                      <w:b w:val="0"/>
                                      <w:sz w:val="22"/>
                                      <w:szCs w:val="22"/>
                                    </w:rPr>
                                    <w:t xml:space="preserve"> Một vật trên mặt đất có trọng lượng là P</w:t>
                                  </w:r>
                                  <w:r>
                                    <w:rPr>
                                      <w:b w:val="0"/>
                                      <w:sz w:val="22"/>
                                      <w:szCs w:val="22"/>
                                      <w:vertAlign w:val="subscript"/>
                                    </w:rPr>
                                    <w:t>o</w:t>
                                  </w:r>
                                  <w:r>
                                    <w:rPr>
                                      <w:b w:val="0"/>
                                      <w:sz w:val="22"/>
                                      <w:szCs w:val="22"/>
                                    </w:rPr>
                                    <w:t xml:space="preserve">. Gọi R là bán kính Trái Đất. Xác định trọng lượng của vật tại nơi </w:t>
                                  </w:r>
                                </w:p>
                              </w:tc>
                              <w:tc>
                                <w:tcPr>
                                  <w:tcW w:w="236" w:type="dxa"/>
                                  <w:shd w:val="clear" w:color="auto" w:fill="auto"/>
                                </w:tcPr>
                                <w:p w14:paraId="198054B4" w14:textId="05966FFA" w:rsidR="00E0450C" w:rsidRPr="00D353E1" w:rsidRDefault="00E0450C" w:rsidP="00EA6239">
                                  <w:pPr>
                                    <w:spacing w:line="276" w:lineRule="auto"/>
                                    <w:rPr>
                                      <w:b w:val="0"/>
                                      <w:bCs w:val="0"/>
                                    </w:rPr>
                                  </w:pPr>
                                </w:p>
                              </w:tc>
                            </w:tr>
                            <w:tr w:rsidR="00E0450C" w:rsidRPr="00B31086" w14:paraId="31922074" w14:textId="77777777" w:rsidTr="008A4587">
                              <w:tc>
                                <w:tcPr>
                                  <w:tcW w:w="10015" w:type="dxa"/>
                                  <w:gridSpan w:val="3"/>
                                </w:tcPr>
                                <w:p w14:paraId="79172DA4" w14:textId="4CB8F5AB" w:rsidR="00E0450C" w:rsidRPr="00D353E1" w:rsidRDefault="00E0450C" w:rsidP="00EA6239">
                                  <w:pPr>
                                    <w:spacing w:line="276" w:lineRule="auto"/>
                                    <w:rPr>
                                      <w:b w:val="0"/>
                                      <w:bCs w:val="0"/>
                                    </w:rPr>
                                  </w:pPr>
                                  <w:proofErr w:type="gramStart"/>
                                  <w:r w:rsidRPr="00B427FA">
                                    <w:rPr>
                                      <w:b w:val="0"/>
                                      <w:sz w:val="22"/>
                                      <w:szCs w:val="22"/>
                                    </w:rPr>
                                    <w:t>a</w:t>
                                  </w:r>
                                  <w:proofErr w:type="gramEnd"/>
                                  <w:r w:rsidRPr="00B427FA">
                                    <w:rPr>
                                      <w:b w:val="0"/>
                                      <w:sz w:val="22"/>
                                      <w:szCs w:val="22"/>
                                    </w:rPr>
                                    <w:t xml:space="preserve">. </w:t>
                                  </w:r>
                                  <w:r>
                                    <w:rPr>
                                      <w:b w:val="0"/>
                                      <w:sz w:val="22"/>
                                      <w:szCs w:val="22"/>
                                    </w:rPr>
                                    <w:t xml:space="preserve">cách tâm Trái Đất nR ?                                                        </w:t>
                                  </w:r>
                                  <w:proofErr w:type="gramStart"/>
                                  <w:r>
                                    <w:rPr>
                                      <w:b w:val="0"/>
                                      <w:sz w:val="22"/>
                                      <w:szCs w:val="22"/>
                                    </w:rPr>
                                    <w:t>b</w:t>
                                  </w:r>
                                  <w:proofErr w:type="gramEnd"/>
                                  <w:r>
                                    <w:rPr>
                                      <w:b w:val="0"/>
                                      <w:sz w:val="22"/>
                                      <w:szCs w:val="22"/>
                                    </w:rPr>
                                    <w:t xml:space="preserve">. cách mặt đất mR ? </w:t>
                                  </w:r>
                                </w:p>
                              </w:tc>
                              <w:tc>
                                <w:tcPr>
                                  <w:tcW w:w="236" w:type="dxa"/>
                                  <w:shd w:val="clear" w:color="auto" w:fill="auto"/>
                                </w:tcPr>
                                <w:p w14:paraId="4BFC8549" w14:textId="34DF644A" w:rsidR="00E0450C" w:rsidRPr="00D353E1" w:rsidRDefault="00E0450C" w:rsidP="00EA6239">
                                  <w:pPr>
                                    <w:spacing w:line="276" w:lineRule="auto"/>
                                    <w:rPr>
                                      <w:b w:val="0"/>
                                      <w:bCs w:val="0"/>
                                    </w:rPr>
                                  </w:pPr>
                                </w:p>
                              </w:tc>
                            </w:tr>
                            <w:tr w:rsidR="00E0450C" w:rsidRPr="00B31086" w14:paraId="201714AD" w14:textId="77777777" w:rsidTr="008A4587">
                              <w:tc>
                                <w:tcPr>
                                  <w:tcW w:w="5158" w:type="dxa"/>
                                  <w:gridSpan w:val="2"/>
                                </w:tcPr>
                                <w:p w14:paraId="635633DB" w14:textId="77777777" w:rsidR="00E0450C" w:rsidRPr="00D353E1" w:rsidRDefault="00E0450C" w:rsidP="00EA6239">
                                  <w:pPr>
                                    <w:spacing w:line="276" w:lineRule="auto"/>
                                    <w:rPr>
                                      <w:b w:val="0"/>
                                      <w:bCs w:val="0"/>
                                    </w:rPr>
                                  </w:pPr>
                                </w:p>
                              </w:tc>
                              <w:tc>
                                <w:tcPr>
                                  <w:tcW w:w="4857" w:type="dxa"/>
                                </w:tcPr>
                                <w:p w14:paraId="4D25B0F4" w14:textId="42A587C4" w:rsidR="00E0450C" w:rsidRPr="00D353E1" w:rsidRDefault="00E0450C" w:rsidP="00EA6239">
                                  <w:pPr>
                                    <w:spacing w:line="276" w:lineRule="auto"/>
                                    <w:rPr>
                                      <w:b w:val="0"/>
                                      <w:bCs w:val="0"/>
                                    </w:rPr>
                                  </w:pPr>
                                </w:p>
                              </w:tc>
                              <w:tc>
                                <w:tcPr>
                                  <w:tcW w:w="236" w:type="dxa"/>
                                  <w:shd w:val="clear" w:color="auto" w:fill="auto"/>
                                </w:tcPr>
                                <w:p w14:paraId="4DF3E14D" w14:textId="093EE6B7" w:rsidR="00E0450C" w:rsidRPr="00D353E1" w:rsidRDefault="00E0450C" w:rsidP="00EA6239">
                                  <w:pPr>
                                    <w:spacing w:line="276" w:lineRule="auto"/>
                                    <w:rPr>
                                      <w:b w:val="0"/>
                                      <w:bCs w:val="0"/>
                                    </w:rPr>
                                  </w:pPr>
                                </w:p>
                              </w:tc>
                            </w:tr>
                            <w:tr w:rsidR="00E0450C" w:rsidRPr="00B31086" w14:paraId="5DD7DDE6" w14:textId="77777777" w:rsidTr="008A4587">
                              <w:tc>
                                <w:tcPr>
                                  <w:tcW w:w="5158" w:type="dxa"/>
                                  <w:gridSpan w:val="2"/>
                                </w:tcPr>
                                <w:p w14:paraId="7497C020" w14:textId="77777777" w:rsidR="00E0450C" w:rsidRPr="00D353E1" w:rsidRDefault="00E0450C" w:rsidP="00EA6239">
                                  <w:pPr>
                                    <w:spacing w:line="276" w:lineRule="auto"/>
                                    <w:rPr>
                                      <w:b w:val="0"/>
                                      <w:bCs w:val="0"/>
                                    </w:rPr>
                                  </w:pPr>
                                </w:p>
                              </w:tc>
                              <w:tc>
                                <w:tcPr>
                                  <w:tcW w:w="4857" w:type="dxa"/>
                                </w:tcPr>
                                <w:p w14:paraId="07A38EDE" w14:textId="7D104799" w:rsidR="00E0450C" w:rsidRPr="00D353E1" w:rsidRDefault="00E0450C" w:rsidP="00EA6239">
                                  <w:pPr>
                                    <w:spacing w:line="276" w:lineRule="auto"/>
                                    <w:rPr>
                                      <w:b w:val="0"/>
                                      <w:bCs w:val="0"/>
                                    </w:rPr>
                                  </w:pPr>
                                </w:p>
                              </w:tc>
                              <w:tc>
                                <w:tcPr>
                                  <w:tcW w:w="236" w:type="dxa"/>
                                  <w:shd w:val="clear" w:color="auto" w:fill="auto"/>
                                </w:tcPr>
                                <w:p w14:paraId="3080F230" w14:textId="3A025C81" w:rsidR="00E0450C" w:rsidRPr="00D353E1" w:rsidRDefault="00E0450C" w:rsidP="00EA6239">
                                  <w:pPr>
                                    <w:spacing w:line="276" w:lineRule="auto"/>
                                    <w:rPr>
                                      <w:b w:val="0"/>
                                      <w:bCs w:val="0"/>
                                    </w:rPr>
                                  </w:pPr>
                                </w:p>
                              </w:tc>
                            </w:tr>
                            <w:tr w:rsidR="00E0450C" w:rsidRPr="00B31086" w14:paraId="71A17EBB" w14:textId="77777777" w:rsidTr="008A4587">
                              <w:tc>
                                <w:tcPr>
                                  <w:tcW w:w="5158" w:type="dxa"/>
                                  <w:gridSpan w:val="2"/>
                                </w:tcPr>
                                <w:p w14:paraId="664F70EB" w14:textId="77777777" w:rsidR="00E0450C" w:rsidRPr="00D353E1" w:rsidRDefault="00E0450C" w:rsidP="00EA6239">
                                  <w:pPr>
                                    <w:spacing w:line="276" w:lineRule="auto"/>
                                    <w:rPr>
                                      <w:b w:val="0"/>
                                      <w:bCs w:val="0"/>
                                    </w:rPr>
                                  </w:pPr>
                                </w:p>
                              </w:tc>
                              <w:tc>
                                <w:tcPr>
                                  <w:tcW w:w="4857" w:type="dxa"/>
                                </w:tcPr>
                                <w:p w14:paraId="7F568D79" w14:textId="7CB27C17" w:rsidR="00E0450C" w:rsidRPr="00D353E1" w:rsidRDefault="00E0450C" w:rsidP="00EA6239">
                                  <w:pPr>
                                    <w:spacing w:line="276" w:lineRule="auto"/>
                                    <w:rPr>
                                      <w:b w:val="0"/>
                                      <w:bCs w:val="0"/>
                                    </w:rPr>
                                  </w:pPr>
                                </w:p>
                              </w:tc>
                              <w:tc>
                                <w:tcPr>
                                  <w:tcW w:w="236" w:type="dxa"/>
                                  <w:shd w:val="clear" w:color="auto" w:fill="auto"/>
                                </w:tcPr>
                                <w:p w14:paraId="3D689ED1" w14:textId="28AC917F" w:rsidR="00E0450C" w:rsidRPr="00D353E1" w:rsidRDefault="00E0450C" w:rsidP="00EA6239">
                                  <w:pPr>
                                    <w:spacing w:line="276" w:lineRule="auto"/>
                                    <w:rPr>
                                      <w:b w:val="0"/>
                                      <w:bCs w:val="0"/>
                                    </w:rPr>
                                  </w:pPr>
                                </w:p>
                              </w:tc>
                            </w:tr>
                            <w:tr w:rsidR="00E0450C" w:rsidRPr="00B31086" w14:paraId="01ACA38A" w14:textId="77777777" w:rsidTr="008A4587">
                              <w:tc>
                                <w:tcPr>
                                  <w:tcW w:w="5158" w:type="dxa"/>
                                  <w:gridSpan w:val="2"/>
                                </w:tcPr>
                                <w:p w14:paraId="2C5315EC" w14:textId="77777777" w:rsidR="00E0450C" w:rsidRPr="00D353E1" w:rsidRDefault="00E0450C" w:rsidP="00EA6239">
                                  <w:pPr>
                                    <w:spacing w:line="276" w:lineRule="auto"/>
                                    <w:rPr>
                                      <w:b w:val="0"/>
                                      <w:bCs w:val="0"/>
                                    </w:rPr>
                                  </w:pPr>
                                </w:p>
                              </w:tc>
                              <w:tc>
                                <w:tcPr>
                                  <w:tcW w:w="4857" w:type="dxa"/>
                                </w:tcPr>
                                <w:p w14:paraId="295F1B80" w14:textId="10ABDD3D" w:rsidR="00E0450C" w:rsidRPr="00D353E1" w:rsidRDefault="00E0450C" w:rsidP="00EA6239">
                                  <w:pPr>
                                    <w:spacing w:line="276" w:lineRule="auto"/>
                                    <w:rPr>
                                      <w:b w:val="0"/>
                                      <w:bCs w:val="0"/>
                                    </w:rPr>
                                  </w:pPr>
                                </w:p>
                              </w:tc>
                              <w:tc>
                                <w:tcPr>
                                  <w:tcW w:w="236" w:type="dxa"/>
                                  <w:shd w:val="clear" w:color="auto" w:fill="auto"/>
                                </w:tcPr>
                                <w:p w14:paraId="5B87BEB9" w14:textId="367E6114" w:rsidR="00E0450C" w:rsidRPr="00D353E1" w:rsidRDefault="00E0450C" w:rsidP="00EA6239">
                                  <w:pPr>
                                    <w:spacing w:line="276" w:lineRule="auto"/>
                                    <w:rPr>
                                      <w:b w:val="0"/>
                                      <w:bCs w:val="0"/>
                                    </w:rPr>
                                  </w:pPr>
                                </w:p>
                              </w:tc>
                            </w:tr>
                            <w:tr w:rsidR="00E0450C" w:rsidRPr="00B31086" w14:paraId="4DCC7BFE" w14:textId="77777777" w:rsidTr="008A4587">
                              <w:tc>
                                <w:tcPr>
                                  <w:tcW w:w="5158" w:type="dxa"/>
                                  <w:gridSpan w:val="2"/>
                                </w:tcPr>
                                <w:p w14:paraId="71795D7D" w14:textId="77777777" w:rsidR="00E0450C" w:rsidRPr="00D353E1" w:rsidRDefault="00E0450C" w:rsidP="00EA6239">
                                  <w:pPr>
                                    <w:spacing w:line="276" w:lineRule="auto"/>
                                    <w:rPr>
                                      <w:b w:val="0"/>
                                      <w:bCs w:val="0"/>
                                    </w:rPr>
                                  </w:pPr>
                                </w:p>
                              </w:tc>
                              <w:tc>
                                <w:tcPr>
                                  <w:tcW w:w="4857" w:type="dxa"/>
                                </w:tcPr>
                                <w:p w14:paraId="0DC19F34" w14:textId="0A7CD162" w:rsidR="00E0450C" w:rsidRPr="00D353E1" w:rsidRDefault="00E0450C" w:rsidP="00EA6239">
                                  <w:pPr>
                                    <w:spacing w:line="276" w:lineRule="auto"/>
                                    <w:rPr>
                                      <w:b w:val="0"/>
                                      <w:bCs w:val="0"/>
                                    </w:rPr>
                                  </w:pPr>
                                </w:p>
                              </w:tc>
                              <w:tc>
                                <w:tcPr>
                                  <w:tcW w:w="236" w:type="dxa"/>
                                  <w:shd w:val="clear" w:color="auto" w:fill="auto"/>
                                </w:tcPr>
                                <w:p w14:paraId="570AA0ED" w14:textId="40AED22B" w:rsidR="00E0450C" w:rsidRPr="00D353E1" w:rsidRDefault="00E0450C" w:rsidP="00EA6239">
                                  <w:pPr>
                                    <w:spacing w:line="276" w:lineRule="auto"/>
                                    <w:rPr>
                                      <w:b w:val="0"/>
                                      <w:bCs w:val="0"/>
                                    </w:rPr>
                                  </w:pPr>
                                </w:p>
                              </w:tc>
                            </w:tr>
                            <w:tr w:rsidR="00E0450C" w:rsidRPr="00B31086" w14:paraId="15CB5E75" w14:textId="77777777" w:rsidTr="008A4587">
                              <w:tc>
                                <w:tcPr>
                                  <w:tcW w:w="5158" w:type="dxa"/>
                                  <w:gridSpan w:val="2"/>
                                </w:tcPr>
                                <w:p w14:paraId="3C5B3B15" w14:textId="77777777" w:rsidR="00E0450C" w:rsidRPr="00D353E1" w:rsidRDefault="00E0450C" w:rsidP="00EA6239">
                                  <w:pPr>
                                    <w:spacing w:line="276" w:lineRule="auto"/>
                                    <w:rPr>
                                      <w:b w:val="0"/>
                                      <w:bCs w:val="0"/>
                                    </w:rPr>
                                  </w:pPr>
                                </w:p>
                              </w:tc>
                              <w:tc>
                                <w:tcPr>
                                  <w:tcW w:w="4857" w:type="dxa"/>
                                </w:tcPr>
                                <w:p w14:paraId="0AB9A978" w14:textId="580469C9" w:rsidR="00E0450C" w:rsidRPr="00D353E1" w:rsidRDefault="00E0450C" w:rsidP="00EA6239">
                                  <w:pPr>
                                    <w:spacing w:line="276" w:lineRule="auto"/>
                                    <w:rPr>
                                      <w:b w:val="0"/>
                                      <w:bCs w:val="0"/>
                                    </w:rPr>
                                  </w:pPr>
                                </w:p>
                              </w:tc>
                              <w:tc>
                                <w:tcPr>
                                  <w:tcW w:w="236" w:type="dxa"/>
                                  <w:shd w:val="clear" w:color="auto" w:fill="auto"/>
                                </w:tcPr>
                                <w:p w14:paraId="0FA7072F" w14:textId="77777777" w:rsidR="00E0450C" w:rsidRPr="00D353E1" w:rsidRDefault="00E0450C" w:rsidP="00EA6239">
                                  <w:pPr>
                                    <w:spacing w:line="276" w:lineRule="auto"/>
                                    <w:rPr>
                                      <w:b w:val="0"/>
                                      <w:bCs w:val="0"/>
                                    </w:rPr>
                                  </w:pPr>
                                </w:p>
                              </w:tc>
                            </w:tr>
                            <w:tr w:rsidR="00E0450C" w:rsidRPr="00B31086" w14:paraId="06DB8371" w14:textId="77777777" w:rsidTr="008A4587">
                              <w:tc>
                                <w:tcPr>
                                  <w:tcW w:w="2221" w:type="dxa"/>
                                </w:tcPr>
                                <w:p w14:paraId="10D3BBF8" w14:textId="77777777" w:rsidR="00E0450C" w:rsidRPr="00D353E1" w:rsidRDefault="00E0450C" w:rsidP="00EA6239">
                                  <w:pPr>
                                    <w:spacing w:line="276" w:lineRule="auto"/>
                                    <w:rPr>
                                      <w:b w:val="0"/>
                                      <w:bCs w:val="0"/>
                                    </w:rPr>
                                  </w:pPr>
                                </w:p>
                              </w:tc>
                              <w:tc>
                                <w:tcPr>
                                  <w:tcW w:w="7794" w:type="dxa"/>
                                  <w:gridSpan w:val="2"/>
                                </w:tcPr>
                                <w:p w14:paraId="67FE3BEC" w14:textId="12F66029" w:rsidR="00E0450C" w:rsidRPr="00D353E1" w:rsidRDefault="00E0450C" w:rsidP="00EA6239">
                                  <w:pPr>
                                    <w:spacing w:line="276" w:lineRule="auto"/>
                                    <w:rPr>
                                      <w:b w:val="0"/>
                                      <w:bCs w:val="0"/>
                                    </w:rPr>
                                  </w:pPr>
                                </w:p>
                              </w:tc>
                              <w:tc>
                                <w:tcPr>
                                  <w:tcW w:w="236" w:type="dxa"/>
                                  <w:shd w:val="clear" w:color="auto" w:fill="auto"/>
                                </w:tcPr>
                                <w:p w14:paraId="1F4DCDC3" w14:textId="77777777" w:rsidR="00E0450C" w:rsidRPr="00D353E1" w:rsidRDefault="00E0450C" w:rsidP="00EA6239">
                                  <w:pPr>
                                    <w:spacing w:line="276" w:lineRule="auto"/>
                                    <w:rPr>
                                      <w:b w:val="0"/>
                                      <w:bCs w:val="0"/>
                                    </w:rPr>
                                  </w:pPr>
                                </w:p>
                              </w:tc>
                            </w:tr>
                          </w:tbl>
                          <w:p w14:paraId="38BD8C3A" w14:textId="77777777" w:rsidR="00E0450C" w:rsidRPr="00B31086" w:rsidRDefault="00E0450C" w:rsidP="008B7B17">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2" type="#_x0000_t202" style="position:absolute;margin-left:0;margin-top:.85pt;width:510.25pt;height:771pt;z-index:25191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">
                <v:path arrowok="t"/>
                <v:textbox>
                  <w:txbxContent>
                    <w:tbl>
                      <w:tblPr>
                        <w:tblW w:w="10251"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221"/>
                        <w:gridCol w:w="2937"/>
                        <w:gridCol w:w="4857"/>
                        <w:gridCol w:w="236"/>
                      </w:tblGrid>
                      <w:tr w:rsidR="00E0450C" w:rsidRPr="00B31086" w14:paraId="4487E821" w14:textId="77777777" w:rsidTr="008A4587">
                        <w:tc>
                          <w:tcPr>
                            <w:tcW w:w="2221" w:type="dxa"/>
                          </w:tcPr>
                          <w:p w14:paraId="0F563699" w14:textId="77777777" w:rsidR="00E0450C" w:rsidRPr="00A60E57" w:rsidRDefault="00E0450C" w:rsidP="00EA6239">
                            <w:pPr>
                              <w:spacing w:line="276" w:lineRule="auto"/>
                              <w:rPr>
                                <w:b w:val="0"/>
                              </w:rPr>
                            </w:pPr>
                          </w:p>
                        </w:tc>
                        <w:tc>
                          <w:tcPr>
                            <w:tcW w:w="7794" w:type="dxa"/>
                            <w:gridSpan w:val="2"/>
                            <w:vAlign w:val="bottom"/>
                          </w:tcPr>
                          <w:p w14:paraId="35C0D217" w14:textId="065F413B" w:rsidR="00E0450C" w:rsidRPr="00D353E1" w:rsidRDefault="00E0450C" w:rsidP="00EA6239">
                            <w:pPr>
                              <w:spacing w:line="276" w:lineRule="auto"/>
                              <w:rPr>
                                <w:b w:val="0"/>
                                <w:bCs w:val="0"/>
                              </w:rPr>
                            </w:pPr>
                            <w:r w:rsidRPr="00A60E57">
                              <w:rPr>
                                <w:b w:val="0"/>
                              </w:rPr>
                              <w:t xml:space="preserve">. </w:t>
                            </w:r>
                            <w:r w:rsidRPr="00BC4164">
                              <w:rPr>
                                <w:b w:val="0"/>
                                <w:sz w:val="22"/>
                                <w:szCs w:val="22"/>
                              </w:rPr>
                              <w:t>*</w:t>
                            </w:r>
                            <w:r>
                              <w:rPr>
                                <w:b w:val="0"/>
                                <w:sz w:val="22"/>
                                <w:szCs w:val="22"/>
                              </w:rPr>
                              <w:t xml:space="preserve"> </w:t>
                            </w:r>
                            <w:r>
                              <w:rPr>
                                <w:sz w:val="22"/>
                                <w:szCs w:val="22"/>
                              </w:rPr>
                              <w:t>Biểu thức</w:t>
                            </w:r>
                            <w:r w:rsidRPr="00BC4164">
                              <w:rPr>
                                <w:sz w:val="22"/>
                                <w:szCs w:val="22"/>
                              </w:rPr>
                              <w:t xml:space="preserve"> :</w:t>
                            </w:r>
                          </w:p>
                        </w:tc>
                        <w:tc>
                          <w:tcPr>
                            <w:tcW w:w="236" w:type="dxa"/>
                            <w:shd w:val="clear" w:color="auto" w:fill="auto"/>
                          </w:tcPr>
                          <w:p w14:paraId="55449EAB" w14:textId="2630B5F2" w:rsidR="00E0450C" w:rsidRPr="00D353E1" w:rsidRDefault="00E0450C" w:rsidP="00EA6239">
                            <w:pPr>
                              <w:spacing w:line="276" w:lineRule="auto"/>
                              <w:rPr>
                                <w:b w:val="0"/>
                                <w:bCs w:val="0"/>
                              </w:rPr>
                            </w:pPr>
                          </w:p>
                        </w:tc>
                      </w:tr>
                      <w:tr w:rsidR="00E0450C" w:rsidRPr="00B31086" w14:paraId="4F61191B" w14:textId="77777777" w:rsidTr="008A4587">
                        <w:tc>
                          <w:tcPr>
                            <w:tcW w:w="2221" w:type="dxa"/>
                          </w:tcPr>
                          <w:p w14:paraId="3DB0FA63" w14:textId="77777777" w:rsidR="00E0450C" w:rsidRDefault="00E0450C" w:rsidP="00EA6239">
                            <w:pPr>
                              <w:spacing w:line="276" w:lineRule="auto"/>
                              <w:rPr>
                                <w:b w:val="0"/>
                              </w:rPr>
                            </w:pPr>
                          </w:p>
                        </w:tc>
                        <w:tc>
                          <w:tcPr>
                            <w:tcW w:w="7794" w:type="dxa"/>
                            <w:gridSpan w:val="2"/>
                            <w:vAlign w:val="bottom"/>
                          </w:tcPr>
                          <w:p w14:paraId="193B07E4" w14:textId="79794DF7" w:rsidR="00E0450C" w:rsidRPr="00D353E1" w:rsidRDefault="00E0450C" w:rsidP="00EA6239">
                            <w:pPr>
                              <w:spacing w:line="276" w:lineRule="auto"/>
                              <w:rPr>
                                <w:b w:val="0"/>
                                <w:bCs w:val="0"/>
                              </w:rPr>
                            </w:pPr>
                            <w:r>
                              <w:rPr>
                                <w:b w:val="0"/>
                              </w:rPr>
                              <w:t xml:space="preserve">. </w:t>
                            </w:r>
                          </w:p>
                        </w:tc>
                        <w:tc>
                          <w:tcPr>
                            <w:tcW w:w="236" w:type="dxa"/>
                            <w:shd w:val="clear" w:color="auto" w:fill="auto"/>
                          </w:tcPr>
                          <w:p w14:paraId="2CE103F2" w14:textId="414899A4" w:rsidR="00E0450C" w:rsidRPr="00D353E1" w:rsidRDefault="00E0450C" w:rsidP="00EA6239">
                            <w:pPr>
                              <w:spacing w:line="276" w:lineRule="auto"/>
                              <w:rPr>
                                <w:b w:val="0"/>
                                <w:bCs w:val="0"/>
                              </w:rPr>
                            </w:pPr>
                          </w:p>
                        </w:tc>
                      </w:tr>
                      <w:tr w:rsidR="00E0450C" w:rsidRPr="00B31086" w14:paraId="1A99D3C2" w14:textId="77777777" w:rsidTr="008A4587">
                        <w:tc>
                          <w:tcPr>
                            <w:tcW w:w="2221" w:type="dxa"/>
                          </w:tcPr>
                          <w:p w14:paraId="2C81671E" w14:textId="77777777" w:rsidR="00E0450C" w:rsidRPr="00E3464C" w:rsidRDefault="00E0450C" w:rsidP="00EA6239">
                            <w:pPr>
                              <w:spacing w:line="276" w:lineRule="auto"/>
                              <w:rPr>
                                <w:b w:val="0"/>
                              </w:rPr>
                            </w:pPr>
                          </w:p>
                        </w:tc>
                        <w:tc>
                          <w:tcPr>
                            <w:tcW w:w="7794" w:type="dxa"/>
                            <w:gridSpan w:val="2"/>
                            <w:vAlign w:val="bottom"/>
                          </w:tcPr>
                          <w:p w14:paraId="0CDBA3E8" w14:textId="07FD68C9" w:rsidR="00E0450C" w:rsidRPr="00D353E1" w:rsidRDefault="00E0450C" w:rsidP="00EA6239">
                            <w:pPr>
                              <w:spacing w:line="276" w:lineRule="auto"/>
                              <w:rPr>
                                <w:b w:val="0"/>
                                <w:bCs w:val="0"/>
                              </w:rPr>
                            </w:pPr>
                            <w:r w:rsidRPr="00E3464C">
                              <w:rPr>
                                <w:b w:val="0"/>
                              </w:rPr>
                              <w:t>.</w:t>
                            </w:r>
                            <w:r>
                              <w:rPr>
                                <w:b w:val="0"/>
                              </w:rPr>
                              <w:t xml:space="preserve">    </w:t>
                            </w:r>
                            <w:r>
                              <w:rPr>
                                <w:b w:val="0"/>
                                <w:sz w:val="22"/>
                                <w:szCs w:val="22"/>
                              </w:rPr>
                              <w:t>Trong đó  + m</w:t>
                            </w:r>
                            <w:r>
                              <w:rPr>
                                <w:b w:val="0"/>
                                <w:sz w:val="22"/>
                                <w:szCs w:val="22"/>
                                <w:vertAlign w:val="subscript"/>
                              </w:rPr>
                              <w:t>1</w:t>
                            </w:r>
                            <w:r>
                              <w:rPr>
                                <w:b w:val="0"/>
                                <w:sz w:val="22"/>
                                <w:szCs w:val="22"/>
                              </w:rPr>
                              <w:t>, m</w:t>
                            </w:r>
                            <w:r>
                              <w:rPr>
                                <w:b w:val="0"/>
                                <w:sz w:val="22"/>
                                <w:szCs w:val="22"/>
                                <w:vertAlign w:val="subscript"/>
                              </w:rPr>
                              <w:t>2</w:t>
                            </w:r>
                            <w:r>
                              <w:rPr>
                                <w:b w:val="0"/>
                                <w:sz w:val="22"/>
                                <w:szCs w:val="22"/>
                              </w:rPr>
                              <w:t xml:space="preserve"> :</w:t>
                            </w:r>
                            <w:r>
                              <w:rPr>
                                <w:b w:val="0"/>
                              </w:rPr>
                              <w:t xml:space="preserve">                                               </w:t>
                            </w:r>
                          </w:p>
                        </w:tc>
                        <w:tc>
                          <w:tcPr>
                            <w:tcW w:w="236" w:type="dxa"/>
                            <w:shd w:val="clear" w:color="auto" w:fill="auto"/>
                          </w:tcPr>
                          <w:p w14:paraId="5B0CF181" w14:textId="08AA6B1B" w:rsidR="00E0450C" w:rsidRPr="00D353E1" w:rsidRDefault="00E0450C" w:rsidP="00EA6239">
                            <w:pPr>
                              <w:spacing w:line="276" w:lineRule="auto"/>
                              <w:rPr>
                                <w:b w:val="0"/>
                                <w:bCs w:val="0"/>
                              </w:rPr>
                            </w:pPr>
                          </w:p>
                        </w:tc>
                      </w:tr>
                      <w:tr w:rsidR="00E0450C" w:rsidRPr="00B31086" w14:paraId="0DB3981C" w14:textId="77777777" w:rsidTr="008A4587">
                        <w:tc>
                          <w:tcPr>
                            <w:tcW w:w="2221" w:type="dxa"/>
                          </w:tcPr>
                          <w:p w14:paraId="52E6AC7A" w14:textId="77777777" w:rsidR="00E0450C" w:rsidRDefault="00E0450C" w:rsidP="00EA6239">
                            <w:pPr>
                              <w:spacing w:line="276" w:lineRule="auto"/>
                              <w:rPr>
                                <w:b w:val="0"/>
                              </w:rPr>
                            </w:pPr>
                          </w:p>
                        </w:tc>
                        <w:tc>
                          <w:tcPr>
                            <w:tcW w:w="7794" w:type="dxa"/>
                            <w:gridSpan w:val="2"/>
                            <w:vAlign w:val="bottom"/>
                          </w:tcPr>
                          <w:p w14:paraId="6637BEFD" w14:textId="726C0379" w:rsidR="00E0450C" w:rsidRPr="00D353E1" w:rsidRDefault="00E0450C" w:rsidP="00EA6239">
                            <w:pPr>
                              <w:spacing w:line="276" w:lineRule="auto"/>
                              <w:rPr>
                                <w:b w:val="0"/>
                                <w:bCs w:val="0"/>
                              </w:rPr>
                            </w:pPr>
                            <w:r>
                              <w:rPr>
                                <w:b w:val="0"/>
                              </w:rPr>
                              <w:t xml:space="preserve">. </w:t>
                            </w:r>
                            <w:r w:rsidRPr="00105083">
                              <w:rPr>
                                <w:b w:val="0"/>
                                <w:sz w:val="22"/>
                                <w:szCs w:val="22"/>
                              </w:rPr>
                              <w:t xml:space="preserve">                    </w:t>
                            </w:r>
                            <w:r>
                              <w:rPr>
                                <w:b w:val="0"/>
                                <w:sz w:val="22"/>
                                <w:szCs w:val="22"/>
                                <w:lang w:val="vi-VN"/>
                              </w:rPr>
                              <w:t xml:space="preserve"> </w:t>
                            </w:r>
                            <w:r w:rsidRPr="00105083">
                              <w:rPr>
                                <w:b w:val="0"/>
                                <w:sz w:val="22"/>
                                <w:szCs w:val="22"/>
                              </w:rPr>
                              <w:t>+</w:t>
                            </w:r>
                            <w:r>
                              <w:rPr>
                                <w:b w:val="0"/>
                                <w:sz w:val="22"/>
                                <w:szCs w:val="22"/>
                              </w:rPr>
                              <w:t xml:space="preserve"> r  :</w:t>
                            </w:r>
                          </w:p>
                        </w:tc>
                        <w:tc>
                          <w:tcPr>
                            <w:tcW w:w="236" w:type="dxa"/>
                            <w:shd w:val="clear" w:color="auto" w:fill="auto"/>
                          </w:tcPr>
                          <w:p w14:paraId="1A5D708D" w14:textId="612BBE7D" w:rsidR="00E0450C" w:rsidRPr="00D353E1" w:rsidRDefault="00E0450C" w:rsidP="00EA6239">
                            <w:pPr>
                              <w:spacing w:line="276" w:lineRule="auto"/>
                              <w:rPr>
                                <w:b w:val="0"/>
                                <w:bCs w:val="0"/>
                              </w:rPr>
                            </w:pPr>
                          </w:p>
                        </w:tc>
                      </w:tr>
                      <w:tr w:rsidR="00E0450C" w:rsidRPr="00B31086" w14:paraId="328A061A" w14:textId="77777777" w:rsidTr="008A4587">
                        <w:tc>
                          <w:tcPr>
                            <w:tcW w:w="2221" w:type="dxa"/>
                          </w:tcPr>
                          <w:p w14:paraId="4B7368FB" w14:textId="77777777" w:rsidR="00E0450C" w:rsidRDefault="00E0450C" w:rsidP="00EA6239">
                            <w:pPr>
                              <w:spacing w:line="276" w:lineRule="auto"/>
                              <w:rPr>
                                <w:b w:val="0"/>
                              </w:rPr>
                            </w:pPr>
                          </w:p>
                        </w:tc>
                        <w:tc>
                          <w:tcPr>
                            <w:tcW w:w="7794" w:type="dxa"/>
                            <w:gridSpan w:val="2"/>
                            <w:vAlign w:val="bottom"/>
                          </w:tcPr>
                          <w:p w14:paraId="330EFFF9" w14:textId="3211846A" w:rsidR="00E0450C" w:rsidRPr="00D353E1" w:rsidRDefault="00E0450C" w:rsidP="00EA6239">
                            <w:pPr>
                              <w:spacing w:line="276" w:lineRule="auto"/>
                              <w:rPr>
                                <w:b w:val="0"/>
                                <w:bCs w:val="0"/>
                              </w:rPr>
                            </w:pPr>
                            <w:r>
                              <w:rPr>
                                <w:b w:val="0"/>
                              </w:rPr>
                              <w:t xml:space="preserve">.    </w:t>
                            </w:r>
                            <w:r w:rsidRPr="00105083">
                              <w:rPr>
                                <w:b w:val="0"/>
                                <w:sz w:val="22"/>
                                <w:szCs w:val="22"/>
                              </w:rPr>
                              <w:t xml:space="preserve">                </w:t>
                            </w:r>
                            <w:r>
                              <w:rPr>
                                <w:b w:val="0"/>
                                <w:sz w:val="22"/>
                                <w:szCs w:val="22"/>
                                <w:lang w:val="vi-VN"/>
                              </w:rPr>
                              <w:t xml:space="preserve"> </w:t>
                            </w:r>
                            <w:r w:rsidRPr="00105083">
                              <w:rPr>
                                <w:b w:val="0"/>
                                <w:sz w:val="22"/>
                                <w:szCs w:val="22"/>
                              </w:rPr>
                              <w:t>+</w:t>
                            </w:r>
                            <w:r>
                              <w:rPr>
                                <w:b w:val="0"/>
                                <w:sz w:val="22"/>
                                <w:szCs w:val="22"/>
                              </w:rPr>
                              <w:t xml:space="preserve"> G :</w:t>
                            </w:r>
                          </w:p>
                        </w:tc>
                        <w:tc>
                          <w:tcPr>
                            <w:tcW w:w="236" w:type="dxa"/>
                            <w:shd w:val="clear" w:color="auto" w:fill="auto"/>
                          </w:tcPr>
                          <w:p w14:paraId="3DDF1734" w14:textId="03A6DA3D" w:rsidR="00E0450C" w:rsidRPr="00D353E1" w:rsidRDefault="00E0450C" w:rsidP="00EA6239">
                            <w:pPr>
                              <w:spacing w:line="276" w:lineRule="auto"/>
                              <w:rPr>
                                <w:b w:val="0"/>
                                <w:bCs w:val="0"/>
                              </w:rPr>
                            </w:pPr>
                          </w:p>
                        </w:tc>
                      </w:tr>
                      <w:tr w:rsidR="00E0450C" w:rsidRPr="00B31086" w14:paraId="76E18E67" w14:textId="77777777" w:rsidTr="008A4587">
                        <w:tc>
                          <w:tcPr>
                            <w:tcW w:w="2221" w:type="dxa"/>
                          </w:tcPr>
                          <w:p w14:paraId="053206AE" w14:textId="77777777" w:rsidR="00E0450C" w:rsidRDefault="00E0450C" w:rsidP="00EA6239">
                            <w:pPr>
                              <w:spacing w:line="276" w:lineRule="auto"/>
                              <w:rPr>
                                <w:b w:val="0"/>
                              </w:rPr>
                            </w:pPr>
                          </w:p>
                        </w:tc>
                        <w:tc>
                          <w:tcPr>
                            <w:tcW w:w="7794" w:type="dxa"/>
                            <w:gridSpan w:val="2"/>
                            <w:vAlign w:val="bottom"/>
                          </w:tcPr>
                          <w:p w14:paraId="54E218F5" w14:textId="258F4AB7" w:rsidR="00E0450C" w:rsidRPr="00D353E1" w:rsidRDefault="00E0450C" w:rsidP="00EA6239">
                            <w:pPr>
                              <w:spacing w:line="276" w:lineRule="auto"/>
                              <w:rPr>
                                <w:b w:val="0"/>
                                <w:bCs w:val="0"/>
                              </w:rPr>
                            </w:pPr>
                            <w:r>
                              <w:rPr>
                                <w:b w:val="0"/>
                              </w:rPr>
                              <w:t xml:space="preserve">. </w:t>
                            </w:r>
                            <w:r>
                              <w:rPr>
                                <w:b w:val="0"/>
                                <w:sz w:val="22"/>
                                <w:szCs w:val="22"/>
                              </w:rPr>
                              <w:t xml:space="preserve">  </w:t>
                            </w:r>
                          </w:p>
                        </w:tc>
                        <w:tc>
                          <w:tcPr>
                            <w:tcW w:w="236" w:type="dxa"/>
                            <w:shd w:val="clear" w:color="auto" w:fill="auto"/>
                          </w:tcPr>
                          <w:p w14:paraId="7418CF9C" w14:textId="617EB491" w:rsidR="00E0450C" w:rsidRPr="00D353E1" w:rsidRDefault="00E0450C" w:rsidP="00EA6239">
                            <w:pPr>
                              <w:spacing w:line="276" w:lineRule="auto"/>
                              <w:rPr>
                                <w:b w:val="0"/>
                                <w:bCs w:val="0"/>
                              </w:rPr>
                            </w:pPr>
                          </w:p>
                        </w:tc>
                      </w:tr>
                      <w:tr w:rsidR="00E0450C" w:rsidRPr="00B31086" w14:paraId="792F958B" w14:textId="77777777" w:rsidTr="008A4587">
                        <w:tc>
                          <w:tcPr>
                            <w:tcW w:w="2221" w:type="dxa"/>
                          </w:tcPr>
                          <w:p w14:paraId="37A9065A" w14:textId="77777777" w:rsidR="00E0450C" w:rsidRDefault="00E0450C" w:rsidP="00EA6239">
                            <w:pPr>
                              <w:spacing w:line="276" w:lineRule="auto"/>
                              <w:rPr>
                                <w:b w:val="0"/>
                              </w:rPr>
                            </w:pPr>
                          </w:p>
                        </w:tc>
                        <w:tc>
                          <w:tcPr>
                            <w:tcW w:w="7794" w:type="dxa"/>
                            <w:gridSpan w:val="2"/>
                            <w:vAlign w:val="bottom"/>
                          </w:tcPr>
                          <w:p w14:paraId="534F3B2C" w14:textId="6B36FD87" w:rsidR="00E0450C" w:rsidRPr="00D353E1" w:rsidRDefault="00E0450C" w:rsidP="00EA6239">
                            <w:pPr>
                              <w:spacing w:line="276" w:lineRule="auto"/>
                              <w:rPr>
                                <w:b w:val="0"/>
                                <w:bCs w:val="0"/>
                              </w:rPr>
                            </w:pPr>
                            <w:r>
                              <w:rPr>
                                <w:b w:val="0"/>
                              </w:rPr>
                              <w:t xml:space="preserve">. </w:t>
                            </w:r>
                            <w:r w:rsidRPr="00BC4164">
                              <w:rPr>
                                <w:b w:val="0"/>
                                <w:sz w:val="22"/>
                                <w:szCs w:val="22"/>
                              </w:rPr>
                              <w:t>*</w:t>
                            </w:r>
                            <w:r>
                              <w:rPr>
                                <w:b w:val="0"/>
                                <w:sz w:val="22"/>
                                <w:szCs w:val="22"/>
                              </w:rPr>
                              <w:t xml:space="preserve"> </w:t>
                            </w:r>
                            <w:r>
                              <w:rPr>
                                <w:sz w:val="22"/>
                                <w:szCs w:val="22"/>
                              </w:rPr>
                              <w:t>Chú ý</w:t>
                            </w:r>
                            <w:r w:rsidRPr="00BC4164">
                              <w:rPr>
                                <w:sz w:val="22"/>
                                <w:szCs w:val="22"/>
                              </w:rPr>
                              <w:t xml:space="preserve"> :</w:t>
                            </w:r>
                            <w:r>
                              <w:rPr>
                                <w:sz w:val="22"/>
                                <w:szCs w:val="22"/>
                              </w:rPr>
                              <w:t xml:space="preserve">  </w:t>
                            </w:r>
                          </w:p>
                        </w:tc>
                        <w:tc>
                          <w:tcPr>
                            <w:tcW w:w="236" w:type="dxa"/>
                            <w:shd w:val="clear" w:color="auto" w:fill="auto"/>
                          </w:tcPr>
                          <w:p w14:paraId="4620F3A3" w14:textId="00E459A2" w:rsidR="00E0450C" w:rsidRPr="00D353E1" w:rsidRDefault="00E0450C" w:rsidP="00EA6239">
                            <w:pPr>
                              <w:spacing w:line="276" w:lineRule="auto"/>
                              <w:rPr>
                                <w:b w:val="0"/>
                                <w:bCs w:val="0"/>
                              </w:rPr>
                            </w:pPr>
                          </w:p>
                        </w:tc>
                      </w:tr>
                      <w:tr w:rsidR="00E0450C" w:rsidRPr="00B31086" w14:paraId="6DFEC914" w14:textId="77777777" w:rsidTr="008A4587">
                        <w:tc>
                          <w:tcPr>
                            <w:tcW w:w="2221" w:type="dxa"/>
                          </w:tcPr>
                          <w:p w14:paraId="4FA67AF7" w14:textId="77777777" w:rsidR="00E0450C" w:rsidRPr="00E83662" w:rsidRDefault="00E0450C" w:rsidP="00EA6239">
                            <w:pPr>
                              <w:spacing w:line="276" w:lineRule="auto"/>
                              <w:rPr>
                                <w:b w:val="0"/>
                              </w:rPr>
                            </w:pPr>
                          </w:p>
                        </w:tc>
                        <w:tc>
                          <w:tcPr>
                            <w:tcW w:w="7794" w:type="dxa"/>
                            <w:gridSpan w:val="2"/>
                            <w:vAlign w:val="bottom"/>
                          </w:tcPr>
                          <w:p w14:paraId="4059A0B4" w14:textId="6A656A28" w:rsidR="00E0450C" w:rsidRPr="00D353E1" w:rsidRDefault="00E0450C" w:rsidP="00EA6239">
                            <w:pPr>
                              <w:spacing w:line="276" w:lineRule="auto"/>
                              <w:rPr>
                                <w:b w:val="0"/>
                                <w:bCs w:val="0"/>
                              </w:rPr>
                            </w:pPr>
                            <w:r w:rsidRPr="00E83662">
                              <w:rPr>
                                <w:b w:val="0"/>
                              </w:rPr>
                              <w:t xml:space="preserve">. </w:t>
                            </w:r>
                          </w:p>
                        </w:tc>
                        <w:tc>
                          <w:tcPr>
                            <w:tcW w:w="236" w:type="dxa"/>
                            <w:shd w:val="clear" w:color="auto" w:fill="auto"/>
                          </w:tcPr>
                          <w:p w14:paraId="3188F3D4" w14:textId="219DDDFB" w:rsidR="00E0450C" w:rsidRPr="00D353E1" w:rsidRDefault="00E0450C" w:rsidP="00EA6239">
                            <w:pPr>
                              <w:spacing w:line="276" w:lineRule="auto"/>
                              <w:rPr>
                                <w:b w:val="0"/>
                                <w:bCs w:val="0"/>
                              </w:rPr>
                            </w:pPr>
                          </w:p>
                        </w:tc>
                      </w:tr>
                      <w:tr w:rsidR="00E0450C" w:rsidRPr="00B31086" w14:paraId="3E6FDEF5" w14:textId="77777777" w:rsidTr="008A4587">
                        <w:tc>
                          <w:tcPr>
                            <w:tcW w:w="2221" w:type="dxa"/>
                          </w:tcPr>
                          <w:p w14:paraId="59B092E7" w14:textId="77777777" w:rsidR="00E0450C" w:rsidRDefault="00E0450C" w:rsidP="00EA6239">
                            <w:pPr>
                              <w:spacing w:line="276" w:lineRule="auto"/>
                              <w:rPr>
                                <w:b w:val="0"/>
                              </w:rPr>
                            </w:pPr>
                          </w:p>
                        </w:tc>
                        <w:tc>
                          <w:tcPr>
                            <w:tcW w:w="7794" w:type="dxa"/>
                            <w:gridSpan w:val="2"/>
                            <w:vAlign w:val="bottom"/>
                          </w:tcPr>
                          <w:p w14:paraId="7291D949" w14:textId="40C827ED" w:rsidR="00E0450C" w:rsidRPr="00D353E1" w:rsidRDefault="00E0450C" w:rsidP="00EA6239">
                            <w:pPr>
                              <w:spacing w:line="276" w:lineRule="auto"/>
                              <w:rPr>
                                <w:b w:val="0"/>
                                <w:bCs w:val="0"/>
                              </w:rPr>
                            </w:pPr>
                            <w:r>
                              <w:rPr>
                                <w:b w:val="0"/>
                              </w:rPr>
                              <w:t xml:space="preserve">. </w:t>
                            </w:r>
                          </w:p>
                        </w:tc>
                        <w:tc>
                          <w:tcPr>
                            <w:tcW w:w="236" w:type="dxa"/>
                            <w:shd w:val="clear" w:color="auto" w:fill="auto"/>
                          </w:tcPr>
                          <w:p w14:paraId="627505E4" w14:textId="4976EDE9" w:rsidR="00E0450C" w:rsidRPr="00D353E1" w:rsidRDefault="00E0450C" w:rsidP="00EA6239">
                            <w:pPr>
                              <w:spacing w:line="276" w:lineRule="auto"/>
                              <w:rPr>
                                <w:b w:val="0"/>
                                <w:bCs w:val="0"/>
                              </w:rPr>
                            </w:pPr>
                          </w:p>
                        </w:tc>
                      </w:tr>
                      <w:tr w:rsidR="00E0450C" w:rsidRPr="00B31086" w14:paraId="1812D995" w14:textId="77777777" w:rsidTr="008A4587">
                        <w:tc>
                          <w:tcPr>
                            <w:tcW w:w="2221" w:type="dxa"/>
                          </w:tcPr>
                          <w:p w14:paraId="3C2E44C5" w14:textId="77777777" w:rsidR="00E0450C" w:rsidRPr="00D353E1" w:rsidRDefault="00E0450C" w:rsidP="00EA6239">
                            <w:pPr>
                              <w:spacing w:line="276" w:lineRule="auto"/>
                              <w:rPr>
                                <w:b w:val="0"/>
                                <w:bCs w:val="0"/>
                              </w:rPr>
                            </w:pPr>
                          </w:p>
                        </w:tc>
                        <w:tc>
                          <w:tcPr>
                            <w:tcW w:w="7794" w:type="dxa"/>
                            <w:gridSpan w:val="2"/>
                            <w:vAlign w:val="bottom"/>
                          </w:tcPr>
                          <w:p w14:paraId="06FCD582" w14:textId="66007FA8" w:rsidR="00E0450C" w:rsidRPr="00D353E1" w:rsidRDefault="00E0450C" w:rsidP="00EA6239">
                            <w:pPr>
                              <w:spacing w:line="276" w:lineRule="auto"/>
                              <w:rPr>
                                <w:b w:val="0"/>
                                <w:bCs w:val="0"/>
                              </w:rPr>
                            </w:pPr>
                          </w:p>
                        </w:tc>
                        <w:tc>
                          <w:tcPr>
                            <w:tcW w:w="236" w:type="dxa"/>
                            <w:shd w:val="clear" w:color="auto" w:fill="auto"/>
                          </w:tcPr>
                          <w:p w14:paraId="64C942C1" w14:textId="6049B6F6" w:rsidR="00E0450C" w:rsidRPr="00D353E1" w:rsidRDefault="00E0450C" w:rsidP="00EA6239">
                            <w:pPr>
                              <w:spacing w:line="276" w:lineRule="auto"/>
                              <w:rPr>
                                <w:b w:val="0"/>
                                <w:bCs w:val="0"/>
                              </w:rPr>
                            </w:pPr>
                          </w:p>
                        </w:tc>
                      </w:tr>
                      <w:tr w:rsidR="00E0450C" w:rsidRPr="00B31086" w14:paraId="6161DE0F" w14:textId="77777777" w:rsidTr="008A4587">
                        <w:tc>
                          <w:tcPr>
                            <w:tcW w:w="2221" w:type="dxa"/>
                          </w:tcPr>
                          <w:p w14:paraId="681C8EB6" w14:textId="77777777" w:rsidR="00E0450C" w:rsidRDefault="00E0450C" w:rsidP="00EA6239">
                            <w:pPr>
                              <w:spacing w:line="276" w:lineRule="auto"/>
                              <w:rPr>
                                <w:b w:val="0"/>
                              </w:rPr>
                            </w:pPr>
                          </w:p>
                        </w:tc>
                        <w:tc>
                          <w:tcPr>
                            <w:tcW w:w="7794" w:type="dxa"/>
                            <w:gridSpan w:val="2"/>
                            <w:vAlign w:val="bottom"/>
                          </w:tcPr>
                          <w:p w14:paraId="5064BC0D" w14:textId="56111341" w:rsidR="00E0450C" w:rsidRPr="00D353E1" w:rsidRDefault="00E0450C" w:rsidP="00EA6239">
                            <w:pPr>
                              <w:spacing w:line="276" w:lineRule="auto"/>
                              <w:rPr>
                                <w:b w:val="0"/>
                                <w:bCs w:val="0"/>
                              </w:rPr>
                            </w:pPr>
                            <w:r>
                              <w:rPr>
                                <w:b w:val="0"/>
                              </w:rPr>
                              <w:t xml:space="preserve">. </w:t>
                            </w:r>
                          </w:p>
                        </w:tc>
                        <w:tc>
                          <w:tcPr>
                            <w:tcW w:w="236" w:type="dxa"/>
                            <w:shd w:val="clear" w:color="auto" w:fill="auto"/>
                          </w:tcPr>
                          <w:p w14:paraId="2631D916" w14:textId="2C97A369" w:rsidR="00E0450C" w:rsidRPr="00D353E1" w:rsidRDefault="00E0450C" w:rsidP="00EA6239">
                            <w:pPr>
                              <w:spacing w:line="276" w:lineRule="auto"/>
                              <w:rPr>
                                <w:b w:val="0"/>
                                <w:bCs w:val="0"/>
                              </w:rPr>
                            </w:pPr>
                          </w:p>
                        </w:tc>
                      </w:tr>
                      <w:tr w:rsidR="00E0450C" w:rsidRPr="00B31086" w14:paraId="063DE91A" w14:textId="77777777" w:rsidTr="008A4587">
                        <w:tc>
                          <w:tcPr>
                            <w:tcW w:w="2221" w:type="dxa"/>
                          </w:tcPr>
                          <w:p w14:paraId="33CB3C3A" w14:textId="77777777" w:rsidR="00E0450C" w:rsidRPr="00D353E1" w:rsidRDefault="00E0450C" w:rsidP="00EA6239">
                            <w:pPr>
                              <w:spacing w:line="276" w:lineRule="auto"/>
                              <w:rPr>
                                <w:b w:val="0"/>
                                <w:bCs w:val="0"/>
                              </w:rPr>
                            </w:pPr>
                          </w:p>
                        </w:tc>
                        <w:tc>
                          <w:tcPr>
                            <w:tcW w:w="7794" w:type="dxa"/>
                            <w:gridSpan w:val="2"/>
                            <w:vAlign w:val="bottom"/>
                          </w:tcPr>
                          <w:p w14:paraId="622A0F71" w14:textId="2A9BBDC0" w:rsidR="00E0450C" w:rsidRPr="00D353E1" w:rsidRDefault="00E0450C" w:rsidP="00EA6239">
                            <w:pPr>
                              <w:spacing w:line="276" w:lineRule="auto"/>
                              <w:rPr>
                                <w:b w:val="0"/>
                                <w:bCs w:val="0"/>
                              </w:rPr>
                            </w:pPr>
                          </w:p>
                        </w:tc>
                        <w:tc>
                          <w:tcPr>
                            <w:tcW w:w="236" w:type="dxa"/>
                            <w:shd w:val="clear" w:color="auto" w:fill="auto"/>
                          </w:tcPr>
                          <w:p w14:paraId="0290C0B7" w14:textId="438F0E72" w:rsidR="00E0450C" w:rsidRPr="00D353E1" w:rsidRDefault="00E0450C" w:rsidP="00EA6239">
                            <w:pPr>
                              <w:spacing w:line="276" w:lineRule="auto"/>
                              <w:rPr>
                                <w:b w:val="0"/>
                                <w:bCs w:val="0"/>
                              </w:rPr>
                            </w:pPr>
                          </w:p>
                        </w:tc>
                      </w:tr>
                      <w:tr w:rsidR="00E0450C" w:rsidRPr="00B31086" w14:paraId="591AD2E4" w14:textId="77777777" w:rsidTr="008A4587">
                        <w:tc>
                          <w:tcPr>
                            <w:tcW w:w="2221" w:type="dxa"/>
                          </w:tcPr>
                          <w:p w14:paraId="1D4EC67A" w14:textId="77777777" w:rsidR="00E0450C" w:rsidRDefault="00E0450C" w:rsidP="00EA6239">
                            <w:pPr>
                              <w:spacing w:line="276" w:lineRule="auto"/>
                              <w:rPr>
                                <w:b w:val="0"/>
                              </w:rPr>
                            </w:pPr>
                          </w:p>
                        </w:tc>
                        <w:tc>
                          <w:tcPr>
                            <w:tcW w:w="7794" w:type="dxa"/>
                            <w:gridSpan w:val="2"/>
                            <w:vAlign w:val="bottom"/>
                          </w:tcPr>
                          <w:p w14:paraId="349AEB0A" w14:textId="16D24FDE" w:rsidR="00E0450C" w:rsidRPr="00D353E1" w:rsidRDefault="00E0450C" w:rsidP="00EA6239">
                            <w:pPr>
                              <w:spacing w:line="276" w:lineRule="auto"/>
                              <w:rPr>
                                <w:b w:val="0"/>
                                <w:bCs w:val="0"/>
                              </w:rPr>
                            </w:pPr>
                            <w:r>
                              <w:rPr>
                                <w:b w:val="0"/>
                              </w:rPr>
                              <w:t xml:space="preserve">. </w:t>
                            </w:r>
                            <w:r w:rsidRPr="007627D3">
                              <w:rPr>
                                <w:sz w:val="22"/>
                                <w:szCs w:val="22"/>
                              </w:rPr>
                              <w:t xml:space="preserve">3. </w:t>
                            </w:r>
                            <w:r>
                              <w:rPr>
                                <w:sz w:val="22"/>
                                <w:szCs w:val="22"/>
                                <w:u w:val="single"/>
                              </w:rPr>
                              <w:t>Trọng lực là trường hợp riêng của lực hấp dẫn.</w:t>
                            </w:r>
                            <w:r>
                              <w:rPr>
                                <w:b w:val="0"/>
                              </w:rPr>
                              <w:t xml:space="preserve">    </w:t>
                            </w:r>
                          </w:p>
                        </w:tc>
                        <w:tc>
                          <w:tcPr>
                            <w:tcW w:w="236" w:type="dxa"/>
                            <w:shd w:val="clear" w:color="auto" w:fill="auto"/>
                          </w:tcPr>
                          <w:p w14:paraId="10243BE7" w14:textId="029F4EB3" w:rsidR="00E0450C" w:rsidRPr="00D353E1" w:rsidRDefault="00E0450C" w:rsidP="00EA6239">
                            <w:pPr>
                              <w:spacing w:line="276" w:lineRule="auto"/>
                              <w:rPr>
                                <w:b w:val="0"/>
                                <w:bCs w:val="0"/>
                              </w:rPr>
                            </w:pPr>
                          </w:p>
                        </w:tc>
                      </w:tr>
                      <w:tr w:rsidR="00E0450C" w:rsidRPr="00B31086" w14:paraId="6862E6E0" w14:textId="77777777" w:rsidTr="008A4587">
                        <w:tc>
                          <w:tcPr>
                            <w:tcW w:w="2221" w:type="dxa"/>
                          </w:tcPr>
                          <w:p w14:paraId="74348317" w14:textId="77777777" w:rsidR="00E0450C" w:rsidRDefault="00E0450C" w:rsidP="00EA6239">
                            <w:pPr>
                              <w:spacing w:line="276" w:lineRule="auto"/>
                              <w:rPr>
                                <w:b w:val="0"/>
                              </w:rPr>
                            </w:pPr>
                          </w:p>
                        </w:tc>
                        <w:tc>
                          <w:tcPr>
                            <w:tcW w:w="7794" w:type="dxa"/>
                            <w:gridSpan w:val="2"/>
                            <w:vAlign w:val="bottom"/>
                          </w:tcPr>
                          <w:p w14:paraId="12D240F4" w14:textId="7220ED17" w:rsidR="00E0450C" w:rsidRPr="00D353E1" w:rsidRDefault="00E0450C" w:rsidP="00EA6239">
                            <w:pPr>
                              <w:spacing w:line="276" w:lineRule="auto"/>
                              <w:rPr>
                                <w:b w:val="0"/>
                                <w:bCs w:val="0"/>
                              </w:rPr>
                            </w:pPr>
                            <w:r>
                              <w:rPr>
                                <w:b w:val="0"/>
                              </w:rPr>
                              <w:t>.</w:t>
                            </w:r>
                            <w:r>
                              <w:rPr>
                                <w:b w:val="0"/>
                                <w:sz w:val="22"/>
                                <w:szCs w:val="22"/>
                              </w:rPr>
                              <w:t xml:space="preserve"> + Trọng lực tác dụng lên vật chính là </w:t>
                            </w:r>
                          </w:p>
                        </w:tc>
                        <w:tc>
                          <w:tcPr>
                            <w:tcW w:w="236" w:type="dxa"/>
                            <w:shd w:val="clear" w:color="auto" w:fill="auto"/>
                          </w:tcPr>
                          <w:p w14:paraId="75195871" w14:textId="3637B973" w:rsidR="00E0450C" w:rsidRPr="00D353E1" w:rsidRDefault="00E0450C" w:rsidP="00EA6239">
                            <w:pPr>
                              <w:spacing w:line="276" w:lineRule="auto"/>
                              <w:rPr>
                                <w:b w:val="0"/>
                                <w:bCs w:val="0"/>
                              </w:rPr>
                            </w:pPr>
                          </w:p>
                        </w:tc>
                      </w:tr>
                      <w:tr w:rsidR="00E0450C" w:rsidRPr="00B31086" w14:paraId="775BCA32" w14:textId="77777777" w:rsidTr="008A4587">
                        <w:tc>
                          <w:tcPr>
                            <w:tcW w:w="2221" w:type="dxa"/>
                          </w:tcPr>
                          <w:p w14:paraId="1BC0B553" w14:textId="77777777" w:rsidR="00E0450C" w:rsidRDefault="00E0450C" w:rsidP="00EA6239">
                            <w:pPr>
                              <w:spacing w:line="276" w:lineRule="auto"/>
                              <w:rPr>
                                <w:b w:val="0"/>
                              </w:rPr>
                            </w:pPr>
                          </w:p>
                        </w:tc>
                        <w:tc>
                          <w:tcPr>
                            <w:tcW w:w="7794" w:type="dxa"/>
                            <w:gridSpan w:val="2"/>
                            <w:vAlign w:val="bottom"/>
                          </w:tcPr>
                          <w:p w14:paraId="0E6E6D09" w14:textId="1D95ED63" w:rsidR="00E0450C" w:rsidRPr="00D353E1" w:rsidRDefault="00E0450C" w:rsidP="00EA6239">
                            <w:pPr>
                              <w:spacing w:line="276" w:lineRule="auto"/>
                              <w:rPr>
                                <w:b w:val="0"/>
                                <w:bCs w:val="0"/>
                              </w:rPr>
                            </w:pPr>
                            <w:r>
                              <w:rPr>
                                <w:b w:val="0"/>
                              </w:rPr>
                              <w:t>.</w:t>
                            </w:r>
                            <w:r>
                              <w:rPr>
                                <w:b w:val="0"/>
                                <w:sz w:val="22"/>
                                <w:szCs w:val="22"/>
                              </w:rPr>
                              <w:t xml:space="preserve"> + Trọng tâm của vật chính là                 </w:t>
                            </w:r>
                          </w:p>
                        </w:tc>
                        <w:tc>
                          <w:tcPr>
                            <w:tcW w:w="236" w:type="dxa"/>
                            <w:shd w:val="clear" w:color="auto" w:fill="auto"/>
                          </w:tcPr>
                          <w:p w14:paraId="35401B15" w14:textId="271291C1" w:rsidR="00E0450C" w:rsidRPr="00D353E1" w:rsidRDefault="00E0450C" w:rsidP="00EA6239">
                            <w:pPr>
                              <w:spacing w:line="276" w:lineRule="auto"/>
                              <w:rPr>
                                <w:b w:val="0"/>
                                <w:bCs w:val="0"/>
                              </w:rPr>
                            </w:pPr>
                          </w:p>
                        </w:tc>
                      </w:tr>
                      <w:tr w:rsidR="00E0450C" w:rsidRPr="00B31086" w14:paraId="2A32AD67" w14:textId="77777777" w:rsidTr="008A4587">
                        <w:tc>
                          <w:tcPr>
                            <w:tcW w:w="2221" w:type="dxa"/>
                          </w:tcPr>
                          <w:p w14:paraId="4CA0C10B" w14:textId="77777777" w:rsidR="00E0450C" w:rsidRDefault="00E0450C" w:rsidP="00EA6239">
                            <w:pPr>
                              <w:spacing w:line="276" w:lineRule="auto"/>
                              <w:rPr>
                                <w:b w:val="0"/>
                              </w:rPr>
                            </w:pPr>
                          </w:p>
                        </w:tc>
                        <w:tc>
                          <w:tcPr>
                            <w:tcW w:w="7794" w:type="dxa"/>
                            <w:gridSpan w:val="2"/>
                            <w:vAlign w:val="bottom"/>
                          </w:tcPr>
                          <w:p w14:paraId="35BC4517" w14:textId="4AF8FA22" w:rsidR="00E0450C" w:rsidRPr="00D353E1" w:rsidRDefault="00E0450C" w:rsidP="00EA6239">
                            <w:pPr>
                              <w:spacing w:line="276" w:lineRule="auto"/>
                              <w:rPr>
                                <w:b w:val="0"/>
                                <w:bCs w:val="0"/>
                              </w:rPr>
                            </w:pPr>
                            <w:r>
                              <w:rPr>
                                <w:b w:val="0"/>
                              </w:rPr>
                              <w:t>.</w:t>
                            </w:r>
                            <w:r>
                              <w:rPr>
                                <w:b w:val="0"/>
                                <w:sz w:val="22"/>
                                <w:szCs w:val="22"/>
                              </w:rPr>
                              <w:t xml:space="preserve"> </w:t>
                            </w:r>
                          </w:p>
                        </w:tc>
                        <w:tc>
                          <w:tcPr>
                            <w:tcW w:w="236" w:type="dxa"/>
                            <w:shd w:val="clear" w:color="auto" w:fill="auto"/>
                          </w:tcPr>
                          <w:p w14:paraId="1768CAA4" w14:textId="3D59B688" w:rsidR="00E0450C" w:rsidRPr="00D353E1" w:rsidRDefault="00E0450C" w:rsidP="00EA6239">
                            <w:pPr>
                              <w:spacing w:line="276" w:lineRule="auto"/>
                              <w:rPr>
                                <w:b w:val="0"/>
                                <w:bCs w:val="0"/>
                              </w:rPr>
                            </w:pPr>
                          </w:p>
                        </w:tc>
                      </w:tr>
                      <w:tr w:rsidR="00E0450C" w:rsidRPr="00B31086" w14:paraId="41D09C86" w14:textId="77777777" w:rsidTr="008A4587">
                        <w:tc>
                          <w:tcPr>
                            <w:tcW w:w="2221" w:type="dxa"/>
                          </w:tcPr>
                          <w:p w14:paraId="6EE864F0" w14:textId="77777777" w:rsidR="00E0450C" w:rsidRDefault="00E0450C" w:rsidP="00EA6239">
                            <w:pPr>
                              <w:spacing w:line="276" w:lineRule="auto"/>
                              <w:rPr>
                                <w:b w:val="0"/>
                              </w:rPr>
                            </w:pPr>
                          </w:p>
                        </w:tc>
                        <w:tc>
                          <w:tcPr>
                            <w:tcW w:w="7794" w:type="dxa"/>
                            <w:gridSpan w:val="2"/>
                            <w:vAlign w:val="bottom"/>
                          </w:tcPr>
                          <w:p w14:paraId="059DDDC1" w14:textId="4E1AA2E7" w:rsidR="00E0450C" w:rsidRPr="00D353E1" w:rsidRDefault="00E0450C" w:rsidP="00EA6239">
                            <w:pPr>
                              <w:spacing w:line="276" w:lineRule="auto"/>
                              <w:rPr>
                                <w:b w:val="0"/>
                                <w:bCs w:val="0"/>
                              </w:rPr>
                            </w:pPr>
                            <w:r>
                              <w:rPr>
                                <w:b w:val="0"/>
                              </w:rPr>
                              <w:t>.</w:t>
                            </w:r>
                            <w:r>
                              <w:rPr>
                                <w:b w:val="0"/>
                                <w:sz w:val="22"/>
                                <w:szCs w:val="22"/>
                              </w:rPr>
                              <w:t xml:space="preserve"> * </w:t>
                            </w:r>
                            <w:r>
                              <w:rPr>
                                <w:i/>
                                <w:sz w:val="22"/>
                                <w:szCs w:val="22"/>
                              </w:rPr>
                              <w:t>Biểu thức gia tốc rơi tự do của vật tại nơi có độ cao h so với mặt đất :</w:t>
                            </w:r>
                          </w:p>
                        </w:tc>
                        <w:tc>
                          <w:tcPr>
                            <w:tcW w:w="236" w:type="dxa"/>
                            <w:shd w:val="clear" w:color="auto" w:fill="auto"/>
                          </w:tcPr>
                          <w:p w14:paraId="75330841" w14:textId="12B35A5A" w:rsidR="00E0450C" w:rsidRPr="00D353E1" w:rsidRDefault="00E0450C" w:rsidP="00EA6239">
                            <w:pPr>
                              <w:spacing w:line="276" w:lineRule="auto"/>
                              <w:rPr>
                                <w:b w:val="0"/>
                                <w:bCs w:val="0"/>
                              </w:rPr>
                            </w:pPr>
                          </w:p>
                        </w:tc>
                      </w:tr>
                      <w:tr w:rsidR="00E0450C" w:rsidRPr="00B31086" w14:paraId="6EE8A066" w14:textId="77777777" w:rsidTr="008A4587">
                        <w:tc>
                          <w:tcPr>
                            <w:tcW w:w="2221" w:type="dxa"/>
                          </w:tcPr>
                          <w:p w14:paraId="7EC0DC5A" w14:textId="77777777" w:rsidR="00E0450C" w:rsidRPr="00D353E1" w:rsidRDefault="00E0450C" w:rsidP="00EA6239">
                            <w:pPr>
                              <w:spacing w:line="276" w:lineRule="auto"/>
                              <w:rPr>
                                <w:b w:val="0"/>
                                <w:bCs w:val="0"/>
                              </w:rPr>
                            </w:pPr>
                          </w:p>
                        </w:tc>
                        <w:tc>
                          <w:tcPr>
                            <w:tcW w:w="7794" w:type="dxa"/>
                            <w:gridSpan w:val="2"/>
                            <w:vAlign w:val="bottom"/>
                          </w:tcPr>
                          <w:p w14:paraId="7F5F35DE" w14:textId="6475300A" w:rsidR="00E0450C" w:rsidRPr="00D353E1" w:rsidRDefault="00E0450C" w:rsidP="00EA6239">
                            <w:pPr>
                              <w:spacing w:line="276" w:lineRule="auto"/>
                              <w:rPr>
                                <w:b w:val="0"/>
                                <w:bCs w:val="0"/>
                              </w:rPr>
                            </w:pPr>
                          </w:p>
                        </w:tc>
                        <w:tc>
                          <w:tcPr>
                            <w:tcW w:w="236" w:type="dxa"/>
                            <w:shd w:val="clear" w:color="auto" w:fill="auto"/>
                          </w:tcPr>
                          <w:p w14:paraId="7B11A4B5" w14:textId="1450EB4A" w:rsidR="00E0450C" w:rsidRPr="00D353E1" w:rsidRDefault="00E0450C" w:rsidP="00EA6239">
                            <w:pPr>
                              <w:spacing w:line="276" w:lineRule="auto"/>
                              <w:rPr>
                                <w:b w:val="0"/>
                                <w:bCs w:val="0"/>
                              </w:rPr>
                            </w:pPr>
                          </w:p>
                        </w:tc>
                      </w:tr>
                      <w:tr w:rsidR="00E0450C" w:rsidRPr="00B31086" w14:paraId="566C8397" w14:textId="77777777" w:rsidTr="008A4587">
                        <w:tc>
                          <w:tcPr>
                            <w:tcW w:w="2221" w:type="dxa"/>
                          </w:tcPr>
                          <w:p w14:paraId="6B884E79" w14:textId="77777777" w:rsidR="00E0450C" w:rsidRPr="00D353E1" w:rsidRDefault="00E0450C" w:rsidP="00EA6239">
                            <w:pPr>
                              <w:spacing w:line="276" w:lineRule="auto"/>
                              <w:rPr>
                                <w:b w:val="0"/>
                                <w:bCs w:val="0"/>
                              </w:rPr>
                            </w:pPr>
                          </w:p>
                        </w:tc>
                        <w:tc>
                          <w:tcPr>
                            <w:tcW w:w="7794" w:type="dxa"/>
                            <w:gridSpan w:val="2"/>
                            <w:vAlign w:val="bottom"/>
                          </w:tcPr>
                          <w:p w14:paraId="30A805ED" w14:textId="47D2580A" w:rsidR="00E0450C" w:rsidRPr="00D353E1" w:rsidRDefault="00E0450C" w:rsidP="00EA6239">
                            <w:pPr>
                              <w:spacing w:line="276" w:lineRule="auto"/>
                              <w:rPr>
                                <w:b w:val="0"/>
                                <w:bCs w:val="0"/>
                              </w:rPr>
                            </w:pPr>
                          </w:p>
                        </w:tc>
                        <w:tc>
                          <w:tcPr>
                            <w:tcW w:w="236" w:type="dxa"/>
                            <w:shd w:val="clear" w:color="auto" w:fill="auto"/>
                          </w:tcPr>
                          <w:p w14:paraId="6D5E5194" w14:textId="02A28A80" w:rsidR="00E0450C" w:rsidRPr="00D353E1" w:rsidRDefault="00E0450C" w:rsidP="00EA6239">
                            <w:pPr>
                              <w:spacing w:line="276" w:lineRule="auto"/>
                              <w:rPr>
                                <w:b w:val="0"/>
                                <w:bCs w:val="0"/>
                              </w:rPr>
                            </w:pPr>
                          </w:p>
                        </w:tc>
                      </w:tr>
                      <w:tr w:rsidR="00E0450C" w:rsidRPr="00B31086" w14:paraId="70BD2393" w14:textId="77777777" w:rsidTr="008A4587">
                        <w:tc>
                          <w:tcPr>
                            <w:tcW w:w="2221" w:type="dxa"/>
                          </w:tcPr>
                          <w:p w14:paraId="53494E66" w14:textId="77777777" w:rsidR="00E0450C" w:rsidRDefault="00E0450C" w:rsidP="00EA6239">
                            <w:pPr>
                              <w:spacing w:line="276" w:lineRule="auto"/>
                              <w:rPr>
                                <w:b w:val="0"/>
                              </w:rPr>
                            </w:pPr>
                          </w:p>
                        </w:tc>
                        <w:tc>
                          <w:tcPr>
                            <w:tcW w:w="7794" w:type="dxa"/>
                            <w:gridSpan w:val="2"/>
                            <w:vAlign w:val="bottom"/>
                          </w:tcPr>
                          <w:p w14:paraId="215C1653" w14:textId="673765CD" w:rsidR="00E0450C" w:rsidRPr="00D353E1" w:rsidRDefault="00E0450C" w:rsidP="00EA6239">
                            <w:pPr>
                              <w:spacing w:line="276" w:lineRule="auto"/>
                              <w:rPr>
                                <w:b w:val="0"/>
                                <w:bCs w:val="0"/>
                              </w:rPr>
                            </w:pPr>
                            <w:r>
                              <w:rPr>
                                <w:b w:val="0"/>
                              </w:rPr>
                              <w:t>.</w:t>
                            </w:r>
                            <w:r>
                              <w:rPr>
                                <w:b w:val="0"/>
                                <w:sz w:val="22"/>
                                <w:szCs w:val="22"/>
                              </w:rPr>
                              <w:t xml:space="preserve"> </w:t>
                            </w:r>
                            <w:r w:rsidRPr="00D41DC1">
                              <w:rPr>
                                <w:b w:val="0"/>
                                <w:sz w:val="22"/>
                                <w:szCs w:val="22"/>
                              </w:rPr>
                              <w:t>+ Khi vật ở gần mặt đất (h &lt;&lt;R) :</w:t>
                            </w:r>
                          </w:p>
                        </w:tc>
                        <w:tc>
                          <w:tcPr>
                            <w:tcW w:w="236" w:type="dxa"/>
                            <w:shd w:val="clear" w:color="auto" w:fill="auto"/>
                          </w:tcPr>
                          <w:p w14:paraId="1C011631" w14:textId="38F81C22" w:rsidR="00E0450C" w:rsidRPr="00D353E1" w:rsidRDefault="00E0450C" w:rsidP="00EA6239">
                            <w:pPr>
                              <w:spacing w:line="276" w:lineRule="auto"/>
                              <w:rPr>
                                <w:b w:val="0"/>
                                <w:bCs w:val="0"/>
                              </w:rPr>
                            </w:pPr>
                          </w:p>
                        </w:tc>
                      </w:tr>
                      <w:tr w:rsidR="00E0450C" w:rsidRPr="00B31086" w14:paraId="6B9E7051" w14:textId="77777777" w:rsidTr="008A4587">
                        <w:tc>
                          <w:tcPr>
                            <w:tcW w:w="2221" w:type="dxa"/>
                          </w:tcPr>
                          <w:p w14:paraId="5A71AE81" w14:textId="77777777" w:rsidR="00E0450C" w:rsidRPr="00D353E1" w:rsidRDefault="00E0450C" w:rsidP="00EA6239">
                            <w:pPr>
                              <w:spacing w:line="276" w:lineRule="auto"/>
                              <w:rPr>
                                <w:b w:val="0"/>
                                <w:bCs w:val="0"/>
                              </w:rPr>
                            </w:pPr>
                          </w:p>
                        </w:tc>
                        <w:tc>
                          <w:tcPr>
                            <w:tcW w:w="7794" w:type="dxa"/>
                            <w:gridSpan w:val="2"/>
                            <w:vAlign w:val="bottom"/>
                          </w:tcPr>
                          <w:p w14:paraId="4A1FFFD4" w14:textId="3E519298" w:rsidR="00E0450C" w:rsidRPr="00D353E1" w:rsidRDefault="00E0450C" w:rsidP="00EA6239">
                            <w:pPr>
                              <w:spacing w:line="276" w:lineRule="auto"/>
                              <w:rPr>
                                <w:b w:val="0"/>
                                <w:bCs w:val="0"/>
                              </w:rPr>
                            </w:pPr>
                          </w:p>
                        </w:tc>
                        <w:tc>
                          <w:tcPr>
                            <w:tcW w:w="236" w:type="dxa"/>
                            <w:shd w:val="clear" w:color="auto" w:fill="auto"/>
                          </w:tcPr>
                          <w:p w14:paraId="230AAD13" w14:textId="64D13D0D" w:rsidR="00E0450C" w:rsidRPr="00D353E1" w:rsidRDefault="00E0450C" w:rsidP="00EA6239">
                            <w:pPr>
                              <w:spacing w:line="276" w:lineRule="auto"/>
                              <w:rPr>
                                <w:b w:val="0"/>
                                <w:bCs w:val="0"/>
                              </w:rPr>
                            </w:pPr>
                          </w:p>
                        </w:tc>
                      </w:tr>
                      <w:tr w:rsidR="00E0450C" w:rsidRPr="00B31086" w14:paraId="32922712" w14:textId="77777777" w:rsidTr="008A4587">
                        <w:tc>
                          <w:tcPr>
                            <w:tcW w:w="2221" w:type="dxa"/>
                          </w:tcPr>
                          <w:p w14:paraId="0035F5A0" w14:textId="77777777" w:rsidR="00E0450C" w:rsidRPr="00D353E1" w:rsidRDefault="00E0450C" w:rsidP="00EA6239">
                            <w:pPr>
                              <w:spacing w:line="276" w:lineRule="auto"/>
                              <w:rPr>
                                <w:b w:val="0"/>
                                <w:bCs w:val="0"/>
                              </w:rPr>
                            </w:pPr>
                          </w:p>
                        </w:tc>
                        <w:tc>
                          <w:tcPr>
                            <w:tcW w:w="7794" w:type="dxa"/>
                            <w:gridSpan w:val="2"/>
                            <w:vAlign w:val="bottom"/>
                          </w:tcPr>
                          <w:p w14:paraId="2B5655F5" w14:textId="56406A2C" w:rsidR="00E0450C" w:rsidRPr="00D353E1" w:rsidRDefault="00E0450C" w:rsidP="00EA6239">
                            <w:pPr>
                              <w:spacing w:line="276" w:lineRule="auto"/>
                              <w:rPr>
                                <w:b w:val="0"/>
                                <w:bCs w:val="0"/>
                              </w:rPr>
                            </w:pPr>
                          </w:p>
                        </w:tc>
                        <w:tc>
                          <w:tcPr>
                            <w:tcW w:w="236" w:type="dxa"/>
                            <w:shd w:val="clear" w:color="auto" w:fill="auto"/>
                          </w:tcPr>
                          <w:p w14:paraId="3847B908" w14:textId="48A63544" w:rsidR="00E0450C" w:rsidRPr="00D353E1" w:rsidRDefault="00E0450C" w:rsidP="00EA6239">
                            <w:pPr>
                              <w:spacing w:line="276" w:lineRule="auto"/>
                              <w:rPr>
                                <w:b w:val="0"/>
                                <w:bCs w:val="0"/>
                              </w:rPr>
                            </w:pPr>
                          </w:p>
                        </w:tc>
                      </w:tr>
                      <w:tr w:rsidR="00E0450C" w:rsidRPr="00B31086" w14:paraId="73C9EDC2" w14:textId="77777777" w:rsidTr="008A4587">
                        <w:tc>
                          <w:tcPr>
                            <w:tcW w:w="2221" w:type="dxa"/>
                          </w:tcPr>
                          <w:p w14:paraId="353AB1EC" w14:textId="77777777" w:rsidR="00E0450C" w:rsidRDefault="00E0450C" w:rsidP="00EA6239">
                            <w:pPr>
                              <w:spacing w:line="276" w:lineRule="auto"/>
                              <w:rPr>
                                <w:b w:val="0"/>
                              </w:rPr>
                            </w:pPr>
                          </w:p>
                        </w:tc>
                        <w:tc>
                          <w:tcPr>
                            <w:tcW w:w="7794" w:type="dxa"/>
                            <w:gridSpan w:val="2"/>
                            <w:vAlign w:val="bottom"/>
                          </w:tcPr>
                          <w:p w14:paraId="064BFAD1" w14:textId="311CB439" w:rsidR="00E0450C" w:rsidRPr="00D353E1" w:rsidRDefault="00E0450C" w:rsidP="00EA6239">
                            <w:pPr>
                              <w:spacing w:line="276" w:lineRule="auto"/>
                              <w:rPr>
                                <w:b w:val="0"/>
                                <w:bCs w:val="0"/>
                              </w:rPr>
                            </w:pPr>
                            <w:r>
                              <w:rPr>
                                <w:b w:val="0"/>
                              </w:rPr>
                              <w:t xml:space="preserve">. </w:t>
                            </w:r>
                            <w:r>
                              <w:rPr>
                                <w:sz w:val="22"/>
                                <w:szCs w:val="22"/>
                              </w:rPr>
                              <w:t>4</w:t>
                            </w:r>
                            <w:r w:rsidRPr="007627D3">
                              <w:rPr>
                                <w:sz w:val="22"/>
                                <w:szCs w:val="22"/>
                              </w:rPr>
                              <w:t xml:space="preserve">. </w:t>
                            </w:r>
                            <w:r>
                              <w:rPr>
                                <w:sz w:val="22"/>
                                <w:szCs w:val="22"/>
                                <w:u w:val="single"/>
                              </w:rPr>
                              <w:t xml:space="preserve">Vận dụng. </w:t>
                            </w:r>
                          </w:p>
                        </w:tc>
                        <w:tc>
                          <w:tcPr>
                            <w:tcW w:w="236" w:type="dxa"/>
                            <w:shd w:val="clear" w:color="auto" w:fill="auto"/>
                          </w:tcPr>
                          <w:p w14:paraId="2BF1BC1A" w14:textId="2A2C7331" w:rsidR="00E0450C" w:rsidRPr="00D353E1" w:rsidRDefault="00E0450C" w:rsidP="00EA6239">
                            <w:pPr>
                              <w:spacing w:line="276" w:lineRule="auto"/>
                              <w:rPr>
                                <w:b w:val="0"/>
                                <w:bCs w:val="0"/>
                              </w:rPr>
                            </w:pPr>
                          </w:p>
                        </w:tc>
                      </w:tr>
                      <w:tr w:rsidR="00E0450C" w:rsidRPr="00B31086" w14:paraId="09E45546" w14:textId="77777777" w:rsidTr="008A4587">
                        <w:tc>
                          <w:tcPr>
                            <w:tcW w:w="10015" w:type="dxa"/>
                            <w:gridSpan w:val="3"/>
                          </w:tcPr>
                          <w:p w14:paraId="1261D879" w14:textId="27C869FA" w:rsidR="00E0450C" w:rsidRPr="00D353E1" w:rsidRDefault="00E0450C" w:rsidP="00EA6239">
                            <w:pPr>
                              <w:spacing w:line="276" w:lineRule="auto"/>
                              <w:rPr>
                                <w:b w:val="0"/>
                                <w:bCs w:val="0"/>
                              </w:rPr>
                            </w:pPr>
                            <w:r w:rsidRPr="00B427FA">
                              <w:rPr>
                                <w:sz w:val="22"/>
                                <w:szCs w:val="22"/>
                              </w:rPr>
                              <w:t xml:space="preserve">Bài 1. </w:t>
                            </w:r>
                            <w:r w:rsidRPr="001C274A">
                              <w:rPr>
                                <w:b w:val="0"/>
                                <w:sz w:val="22"/>
                                <w:szCs w:val="22"/>
                              </w:rPr>
                              <w:t>Tính lực hấp dẫn giữa hai tàu thủy có khối lượng 6000 tấn ở cách nhau 1km (xem chúng là chất điểm</w:t>
                            </w:r>
                            <w:proofErr w:type="gramStart"/>
                            <w:r w:rsidRPr="001C274A">
                              <w:rPr>
                                <w:b w:val="0"/>
                                <w:sz w:val="22"/>
                                <w:szCs w:val="22"/>
                              </w:rPr>
                              <w:t>) ?</w:t>
                            </w:r>
                            <w:proofErr w:type="gramEnd"/>
                          </w:p>
                        </w:tc>
                        <w:tc>
                          <w:tcPr>
                            <w:tcW w:w="236" w:type="dxa"/>
                            <w:shd w:val="clear" w:color="auto" w:fill="auto"/>
                          </w:tcPr>
                          <w:p w14:paraId="24B33426" w14:textId="2BE1D980" w:rsidR="00E0450C" w:rsidRPr="00D353E1" w:rsidRDefault="00E0450C" w:rsidP="00EA6239">
                            <w:pPr>
                              <w:spacing w:line="276" w:lineRule="auto"/>
                              <w:rPr>
                                <w:b w:val="0"/>
                                <w:bCs w:val="0"/>
                              </w:rPr>
                            </w:pPr>
                          </w:p>
                        </w:tc>
                      </w:tr>
                      <w:tr w:rsidR="00E0450C" w:rsidRPr="00B31086" w14:paraId="24E66CEA" w14:textId="77777777" w:rsidTr="008A4587">
                        <w:tc>
                          <w:tcPr>
                            <w:tcW w:w="5158" w:type="dxa"/>
                            <w:gridSpan w:val="2"/>
                          </w:tcPr>
                          <w:p w14:paraId="5B00727D" w14:textId="77777777" w:rsidR="00E0450C" w:rsidRPr="00D353E1" w:rsidRDefault="00E0450C" w:rsidP="00EA6239">
                            <w:pPr>
                              <w:spacing w:line="276" w:lineRule="auto"/>
                              <w:rPr>
                                <w:b w:val="0"/>
                                <w:bCs w:val="0"/>
                              </w:rPr>
                            </w:pPr>
                          </w:p>
                        </w:tc>
                        <w:tc>
                          <w:tcPr>
                            <w:tcW w:w="4857" w:type="dxa"/>
                            <w:vAlign w:val="bottom"/>
                          </w:tcPr>
                          <w:p w14:paraId="5C1CAE4A" w14:textId="792D541A" w:rsidR="00E0450C" w:rsidRPr="00D353E1" w:rsidRDefault="00E0450C" w:rsidP="00EA6239">
                            <w:pPr>
                              <w:spacing w:line="276" w:lineRule="auto"/>
                              <w:rPr>
                                <w:b w:val="0"/>
                                <w:bCs w:val="0"/>
                              </w:rPr>
                            </w:pPr>
                          </w:p>
                        </w:tc>
                        <w:tc>
                          <w:tcPr>
                            <w:tcW w:w="236" w:type="dxa"/>
                            <w:shd w:val="clear" w:color="auto" w:fill="auto"/>
                          </w:tcPr>
                          <w:p w14:paraId="17A80C24" w14:textId="4EBA4CAF" w:rsidR="00E0450C" w:rsidRPr="00D353E1" w:rsidRDefault="00E0450C" w:rsidP="00EA6239">
                            <w:pPr>
                              <w:spacing w:line="276" w:lineRule="auto"/>
                              <w:rPr>
                                <w:b w:val="0"/>
                                <w:bCs w:val="0"/>
                              </w:rPr>
                            </w:pPr>
                          </w:p>
                        </w:tc>
                      </w:tr>
                      <w:tr w:rsidR="00E0450C" w:rsidRPr="00B31086" w14:paraId="3EB6B585" w14:textId="77777777" w:rsidTr="008A4587">
                        <w:tc>
                          <w:tcPr>
                            <w:tcW w:w="5158" w:type="dxa"/>
                            <w:gridSpan w:val="2"/>
                          </w:tcPr>
                          <w:p w14:paraId="7C78BD2D" w14:textId="77777777" w:rsidR="00E0450C" w:rsidRPr="00D353E1" w:rsidRDefault="00E0450C" w:rsidP="00EA6239">
                            <w:pPr>
                              <w:spacing w:line="276" w:lineRule="auto"/>
                              <w:rPr>
                                <w:b w:val="0"/>
                                <w:bCs w:val="0"/>
                              </w:rPr>
                            </w:pPr>
                          </w:p>
                        </w:tc>
                        <w:tc>
                          <w:tcPr>
                            <w:tcW w:w="4857" w:type="dxa"/>
                            <w:vAlign w:val="bottom"/>
                          </w:tcPr>
                          <w:p w14:paraId="51D154BD" w14:textId="3B3507CB" w:rsidR="00E0450C" w:rsidRPr="00D353E1" w:rsidRDefault="00E0450C" w:rsidP="00EA6239">
                            <w:pPr>
                              <w:spacing w:line="276" w:lineRule="auto"/>
                              <w:rPr>
                                <w:b w:val="0"/>
                                <w:bCs w:val="0"/>
                              </w:rPr>
                            </w:pPr>
                          </w:p>
                        </w:tc>
                        <w:tc>
                          <w:tcPr>
                            <w:tcW w:w="236" w:type="dxa"/>
                            <w:shd w:val="clear" w:color="auto" w:fill="auto"/>
                          </w:tcPr>
                          <w:p w14:paraId="36ED0A73" w14:textId="5357291E" w:rsidR="00E0450C" w:rsidRPr="00D353E1" w:rsidRDefault="00E0450C" w:rsidP="00EA6239">
                            <w:pPr>
                              <w:spacing w:line="276" w:lineRule="auto"/>
                              <w:rPr>
                                <w:b w:val="0"/>
                                <w:bCs w:val="0"/>
                              </w:rPr>
                            </w:pPr>
                          </w:p>
                        </w:tc>
                      </w:tr>
                      <w:tr w:rsidR="00E0450C" w:rsidRPr="00B31086" w14:paraId="7E08C8FD" w14:textId="77777777" w:rsidTr="008A4587">
                        <w:tc>
                          <w:tcPr>
                            <w:tcW w:w="5158" w:type="dxa"/>
                            <w:gridSpan w:val="2"/>
                          </w:tcPr>
                          <w:p w14:paraId="3F5BEF0A" w14:textId="77777777" w:rsidR="00E0450C" w:rsidRPr="00D353E1" w:rsidRDefault="00E0450C" w:rsidP="00EA6239">
                            <w:pPr>
                              <w:spacing w:line="276" w:lineRule="auto"/>
                              <w:rPr>
                                <w:b w:val="0"/>
                                <w:bCs w:val="0"/>
                              </w:rPr>
                            </w:pPr>
                          </w:p>
                        </w:tc>
                        <w:tc>
                          <w:tcPr>
                            <w:tcW w:w="4857" w:type="dxa"/>
                            <w:vAlign w:val="bottom"/>
                          </w:tcPr>
                          <w:p w14:paraId="0D268BB5" w14:textId="3EFE5DA9" w:rsidR="00E0450C" w:rsidRPr="00D353E1" w:rsidRDefault="00E0450C" w:rsidP="00EA6239">
                            <w:pPr>
                              <w:spacing w:line="276" w:lineRule="auto"/>
                              <w:rPr>
                                <w:b w:val="0"/>
                                <w:bCs w:val="0"/>
                              </w:rPr>
                            </w:pPr>
                          </w:p>
                        </w:tc>
                        <w:tc>
                          <w:tcPr>
                            <w:tcW w:w="236" w:type="dxa"/>
                            <w:shd w:val="clear" w:color="auto" w:fill="auto"/>
                          </w:tcPr>
                          <w:p w14:paraId="025E7DB2" w14:textId="66ACC5A0" w:rsidR="00E0450C" w:rsidRPr="00D353E1" w:rsidRDefault="00E0450C" w:rsidP="00EA6239">
                            <w:pPr>
                              <w:spacing w:line="276" w:lineRule="auto"/>
                              <w:rPr>
                                <w:b w:val="0"/>
                                <w:bCs w:val="0"/>
                              </w:rPr>
                            </w:pPr>
                          </w:p>
                        </w:tc>
                      </w:tr>
                      <w:tr w:rsidR="00E0450C" w:rsidRPr="00B31086" w14:paraId="4463B8AD" w14:textId="77777777" w:rsidTr="008A4587">
                        <w:tc>
                          <w:tcPr>
                            <w:tcW w:w="10015" w:type="dxa"/>
                            <w:gridSpan w:val="3"/>
                          </w:tcPr>
                          <w:p w14:paraId="747F0F1E" w14:textId="722DD74E" w:rsidR="00E0450C" w:rsidRPr="00D353E1" w:rsidRDefault="00E0450C" w:rsidP="00EA6239">
                            <w:pPr>
                              <w:spacing w:line="276" w:lineRule="auto"/>
                              <w:rPr>
                                <w:b w:val="0"/>
                                <w:bCs w:val="0"/>
                              </w:rPr>
                            </w:pPr>
                            <w:r>
                              <w:rPr>
                                <w:sz w:val="22"/>
                                <w:szCs w:val="22"/>
                              </w:rPr>
                              <w:t>Bài 2</w:t>
                            </w:r>
                            <w:r w:rsidRPr="001C274A">
                              <w:rPr>
                                <w:b w:val="0"/>
                                <w:sz w:val="22"/>
                                <w:szCs w:val="22"/>
                              </w:rPr>
                              <w:t xml:space="preserve">. </w:t>
                            </w:r>
                            <w:r>
                              <w:rPr>
                                <w:b w:val="0"/>
                                <w:sz w:val="22"/>
                                <w:szCs w:val="22"/>
                              </w:rPr>
                              <w:t>H</w:t>
                            </w:r>
                            <w:r w:rsidRPr="001C274A">
                              <w:rPr>
                                <w:b w:val="0"/>
                                <w:sz w:val="22"/>
                                <w:szCs w:val="22"/>
                              </w:rPr>
                              <w:t>ai quả cầu bằng chì có khối lượng bằng nhau bằng 2kg, bán kính 10cm</w:t>
                            </w:r>
                            <w:r>
                              <w:rPr>
                                <w:b w:val="0"/>
                                <w:sz w:val="22"/>
                                <w:szCs w:val="22"/>
                              </w:rPr>
                              <w:t xml:space="preserve">, đặt cách nhau 1m </w:t>
                            </w:r>
                            <w:r w:rsidRPr="001C274A">
                              <w:rPr>
                                <w:b w:val="0"/>
                                <w:sz w:val="22"/>
                                <w:szCs w:val="22"/>
                              </w:rPr>
                              <w:t>?</w:t>
                            </w:r>
                          </w:p>
                        </w:tc>
                        <w:tc>
                          <w:tcPr>
                            <w:tcW w:w="236" w:type="dxa"/>
                            <w:shd w:val="clear" w:color="auto" w:fill="auto"/>
                          </w:tcPr>
                          <w:p w14:paraId="1F060111" w14:textId="0B812542" w:rsidR="00E0450C" w:rsidRPr="00D353E1" w:rsidRDefault="00E0450C" w:rsidP="00EA6239">
                            <w:pPr>
                              <w:spacing w:line="276" w:lineRule="auto"/>
                              <w:rPr>
                                <w:b w:val="0"/>
                                <w:bCs w:val="0"/>
                              </w:rPr>
                            </w:pPr>
                          </w:p>
                        </w:tc>
                      </w:tr>
                      <w:tr w:rsidR="00E0450C" w:rsidRPr="00B31086" w14:paraId="51298A1A" w14:textId="77777777" w:rsidTr="008A4587">
                        <w:tc>
                          <w:tcPr>
                            <w:tcW w:w="10015" w:type="dxa"/>
                            <w:gridSpan w:val="3"/>
                          </w:tcPr>
                          <w:p w14:paraId="7FD6A44B" w14:textId="00C1FA8A" w:rsidR="00E0450C" w:rsidRPr="00D353E1" w:rsidRDefault="00E0450C" w:rsidP="00EA6239">
                            <w:pPr>
                              <w:spacing w:line="276" w:lineRule="auto"/>
                              <w:rPr>
                                <w:b w:val="0"/>
                                <w:bCs w:val="0"/>
                              </w:rPr>
                            </w:pPr>
                            <w:r w:rsidRPr="00B427FA">
                              <w:rPr>
                                <w:b w:val="0"/>
                                <w:sz w:val="22"/>
                                <w:szCs w:val="22"/>
                              </w:rPr>
                              <w:t xml:space="preserve">a. Tính lực hấp dẫn giữa hai quả </w:t>
                            </w:r>
                            <w:proofErr w:type="gramStart"/>
                            <w:r w:rsidRPr="00B427FA">
                              <w:rPr>
                                <w:b w:val="0"/>
                                <w:sz w:val="22"/>
                                <w:szCs w:val="22"/>
                              </w:rPr>
                              <w:t>cầu ?</w:t>
                            </w:r>
                            <w:proofErr w:type="gramEnd"/>
                            <w:r>
                              <w:rPr>
                                <w:b w:val="0"/>
                                <w:sz w:val="22"/>
                                <w:szCs w:val="22"/>
                              </w:rPr>
                              <w:t xml:space="preserve">                                         b. Tính lực hấp dẫn lớn nhất giữa hai quả </w:t>
                            </w:r>
                            <w:proofErr w:type="gramStart"/>
                            <w:r>
                              <w:rPr>
                                <w:b w:val="0"/>
                                <w:sz w:val="22"/>
                                <w:szCs w:val="22"/>
                              </w:rPr>
                              <w:t>cầu ?</w:t>
                            </w:r>
                            <w:proofErr w:type="gramEnd"/>
                          </w:p>
                        </w:tc>
                        <w:tc>
                          <w:tcPr>
                            <w:tcW w:w="236" w:type="dxa"/>
                            <w:shd w:val="clear" w:color="auto" w:fill="auto"/>
                          </w:tcPr>
                          <w:p w14:paraId="40B093F9" w14:textId="4973F04D" w:rsidR="00E0450C" w:rsidRPr="00D353E1" w:rsidRDefault="00E0450C" w:rsidP="00EA6239">
                            <w:pPr>
                              <w:spacing w:line="276" w:lineRule="auto"/>
                              <w:rPr>
                                <w:b w:val="0"/>
                                <w:bCs w:val="0"/>
                              </w:rPr>
                            </w:pPr>
                          </w:p>
                        </w:tc>
                      </w:tr>
                      <w:tr w:rsidR="00E0450C" w:rsidRPr="00B31086" w14:paraId="4909080B" w14:textId="77777777" w:rsidTr="008A4587">
                        <w:tc>
                          <w:tcPr>
                            <w:tcW w:w="5158" w:type="dxa"/>
                            <w:gridSpan w:val="2"/>
                          </w:tcPr>
                          <w:p w14:paraId="0F2D4D52" w14:textId="77777777" w:rsidR="00E0450C" w:rsidRPr="00D353E1" w:rsidRDefault="00E0450C" w:rsidP="00EA6239">
                            <w:pPr>
                              <w:spacing w:line="276" w:lineRule="auto"/>
                              <w:rPr>
                                <w:b w:val="0"/>
                                <w:bCs w:val="0"/>
                              </w:rPr>
                            </w:pPr>
                          </w:p>
                        </w:tc>
                        <w:tc>
                          <w:tcPr>
                            <w:tcW w:w="4857" w:type="dxa"/>
                            <w:vAlign w:val="bottom"/>
                          </w:tcPr>
                          <w:p w14:paraId="3D222B48" w14:textId="40080825" w:rsidR="00E0450C" w:rsidRPr="00D353E1" w:rsidRDefault="00E0450C" w:rsidP="00EA6239">
                            <w:pPr>
                              <w:spacing w:line="276" w:lineRule="auto"/>
                              <w:rPr>
                                <w:b w:val="0"/>
                                <w:bCs w:val="0"/>
                              </w:rPr>
                            </w:pPr>
                          </w:p>
                        </w:tc>
                        <w:tc>
                          <w:tcPr>
                            <w:tcW w:w="236" w:type="dxa"/>
                            <w:shd w:val="clear" w:color="auto" w:fill="auto"/>
                          </w:tcPr>
                          <w:p w14:paraId="41A3EEB2" w14:textId="6869C7C8" w:rsidR="00E0450C" w:rsidRPr="00D353E1" w:rsidRDefault="00E0450C" w:rsidP="00EA6239">
                            <w:pPr>
                              <w:spacing w:line="276" w:lineRule="auto"/>
                              <w:rPr>
                                <w:b w:val="0"/>
                                <w:bCs w:val="0"/>
                              </w:rPr>
                            </w:pPr>
                          </w:p>
                        </w:tc>
                      </w:tr>
                      <w:tr w:rsidR="00E0450C" w:rsidRPr="00B31086" w14:paraId="0FE8BE53" w14:textId="77777777" w:rsidTr="008A4587">
                        <w:tc>
                          <w:tcPr>
                            <w:tcW w:w="5158" w:type="dxa"/>
                            <w:gridSpan w:val="2"/>
                          </w:tcPr>
                          <w:p w14:paraId="7A4E2769" w14:textId="77777777" w:rsidR="00E0450C" w:rsidRPr="00D353E1" w:rsidRDefault="00E0450C" w:rsidP="00EA6239">
                            <w:pPr>
                              <w:spacing w:line="276" w:lineRule="auto"/>
                              <w:rPr>
                                <w:b w:val="0"/>
                                <w:bCs w:val="0"/>
                              </w:rPr>
                            </w:pPr>
                          </w:p>
                        </w:tc>
                        <w:tc>
                          <w:tcPr>
                            <w:tcW w:w="4857" w:type="dxa"/>
                            <w:vAlign w:val="bottom"/>
                          </w:tcPr>
                          <w:p w14:paraId="44C19479" w14:textId="57FC04BA" w:rsidR="00E0450C" w:rsidRPr="00D353E1" w:rsidRDefault="00E0450C" w:rsidP="00EA6239">
                            <w:pPr>
                              <w:spacing w:line="276" w:lineRule="auto"/>
                              <w:rPr>
                                <w:b w:val="0"/>
                                <w:bCs w:val="0"/>
                              </w:rPr>
                            </w:pPr>
                          </w:p>
                        </w:tc>
                        <w:tc>
                          <w:tcPr>
                            <w:tcW w:w="236" w:type="dxa"/>
                            <w:shd w:val="clear" w:color="auto" w:fill="auto"/>
                          </w:tcPr>
                          <w:p w14:paraId="7A865E9E" w14:textId="62E34B03" w:rsidR="00E0450C" w:rsidRPr="00D353E1" w:rsidRDefault="00E0450C" w:rsidP="00EA6239">
                            <w:pPr>
                              <w:spacing w:line="276" w:lineRule="auto"/>
                              <w:rPr>
                                <w:b w:val="0"/>
                                <w:bCs w:val="0"/>
                              </w:rPr>
                            </w:pPr>
                          </w:p>
                        </w:tc>
                      </w:tr>
                      <w:tr w:rsidR="00E0450C" w:rsidRPr="00B31086" w14:paraId="43A6C9B6" w14:textId="77777777" w:rsidTr="008A4587">
                        <w:tc>
                          <w:tcPr>
                            <w:tcW w:w="5158" w:type="dxa"/>
                            <w:gridSpan w:val="2"/>
                          </w:tcPr>
                          <w:p w14:paraId="0D12A237" w14:textId="77777777" w:rsidR="00E0450C" w:rsidRPr="00D353E1" w:rsidRDefault="00E0450C" w:rsidP="00EA6239">
                            <w:pPr>
                              <w:spacing w:line="276" w:lineRule="auto"/>
                              <w:rPr>
                                <w:b w:val="0"/>
                                <w:bCs w:val="0"/>
                              </w:rPr>
                            </w:pPr>
                          </w:p>
                        </w:tc>
                        <w:tc>
                          <w:tcPr>
                            <w:tcW w:w="4857" w:type="dxa"/>
                            <w:vAlign w:val="bottom"/>
                          </w:tcPr>
                          <w:p w14:paraId="5E074846" w14:textId="234AF12A" w:rsidR="00E0450C" w:rsidRPr="00D353E1" w:rsidRDefault="00E0450C" w:rsidP="00EA6239">
                            <w:pPr>
                              <w:spacing w:line="276" w:lineRule="auto"/>
                              <w:rPr>
                                <w:b w:val="0"/>
                                <w:bCs w:val="0"/>
                              </w:rPr>
                            </w:pPr>
                          </w:p>
                        </w:tc>
                        <w:tc>
                          <w:tcPr>
                            <w:tcW w:w="236" w:type="dxa"/>
                            <w:shd w:val="clear" w:color="auto" w:fill="auto"/>
                          </w:tcPr>
                          <w:p w14:paraId="6EDA316B" w14:textId="5169AC64" w:rsidR="00E0450C" w:rsidRPr="00D353E1" w:rsidRDefault="00E0450C" w:rsidP="00EA6239">
                            <w:pPr>
                              <w:spacing w:line="276" w:lineRule="auto"/>
                              <w:rPr>
                                <w:b w:val="0"/>
                                <w:bCs w:val="0"/>
                              </w:rPr>
                            </w:pPr>
                          </w:p>
                        </w:tc>
                      </w:tr>
                      <w:tr w:rsidR="00E0450C" w:rsidRPr="00B31086" w14:paraId="6B3E3177" w14:textId="77777777" w:rsidTr="008A4587">
                        <w:tc>
                          <w:tcPr>
                            <w:tcW w:w="10015" w:type="dxa"/>
                            <w:gridSpan w:val="3"/>
                          </w:tcPr>
                          <w:p w14:paraId="77528C5B" w14:textId="043C9686" w:rsidR="00E0450C" w:rsidRPr="00D353E1" w:rsidRDefault="00E0450C" w:rsidP="00EA6239">
                            <w:pPr>
                              <w:spacing w:line="276" w:lineRule="auto"/>
                              <w:rPr>
                                <w:b w:val="0"/>
                                <w:bCs w:val="0"/>
                              </w:rPr>
                            </w:pPr>
                            <w:r w:rsidRPr="00B427FA">
                              <w:rPr>
                                <w:sz w:val="22"/>
                                <w:szCs w:val="22"/>
                              </w:rPr>
                              <w:t>Bài 3.</w:t>
                            </w:r>
                            <w:r>
                              <w:rPr>
                                <w:b w:val="0"/>
                                <w:sz w:val="22"/>
                                <w:szCs w:val="22"/>
                              </w:rPr>
                              <w:t xml:space="preserve"> Một vật trên mặt đất có trọng lượng là P</w:t>
                            </w:r>
                            <w:r>
                              <w:rPr>
                                <w:b w:val="0"/>
                                <w:sz w:val="22"/>
                                <w:szCs w:val="22"/>
                                <w:vertAlign w:val="subscript"/>
                              </w:rPr>
                              <w:t>o</w:t>
                            </w:r>
                            <w:r>
                              <w:rPr>
                                <w:b w:val="0"/>
                                <w:sz w:val="22"/>
                                <w:szCs w:val="22"/>
                              </w:rPr>
                              <w:t xml:space="preserve">. Gọi R là bán kính Trái Đất. Xác định trọng lượng của vật tại nơi </w:t>
                            </w:r>
                          </w:p>
                        </w:tc>
                        <w:tc>
                          <w:tcPr>
                            <w:tcW w:w="236" w:type="dxa"/>
                            <w:shd w:val="clear" w:color="auto" w:fill="auto"/>
                          </w:tcPr>
                          <w:p w14:paraId="198054B4" w14:textId="05966FFA" w:rsidR="00E0450C" w:rsidRPr="00D353E1" w:rsidRDefault="00E0450C" w:rsidP="00EA6239">
                            <w:pPr>
                              <w:spacing w:line="276" w:lineRule="auto"/>
                              <w:rPr>
                                <w:b w:val="0"/>
                                <w:bCs w:val="0"/>
                              </w:rPr>
                            </w:pPr>
                          </w:p>
                        </w:tc>
                      </w:tr>
                      <w:tr w:rsidR="00E0450C" w:rsidRPr="00B31086" w14:paraId="31922074" w14:textId="77777777" w:rsidTr="008A4587">
                        <w:tc>
                          <w:tcPr>
                            <w:tcW w:w="10015" w:type="dxa"/>
                            <w:gridSpan w:val="3"/>
                          </w:tcPr>
                          <w:p w14:paraId="79172DA4" w14:textId="4CB8F5AB" w:rsidR="00E0450C" w:rsidRPr="00D353E1" w:rsidRDefault="00E0450C" w:rsidP="00EA6239">
                            <w:pPr>
                              <w:spacing w:line="276" w:lineRule="auto"/>
                              <w:rPr>
                                <w:b w:val="0"/>
                                <w:bCs w:val="0"/>
                              </w:rPr>
                            </w:pPr>
                            <w:proofErr w:type="gramStart"/>
                            <w:r w:rsidRPr="00B427FA">
                              <w:rPr>
                                <w:b w:val="0"/>
                                <w:sz w:val="22"/>
                                <w:szCs w:val="22"/>
                              </w:rPr>
                              <w:t>a</w:t>
                            </w:r>
                            <w:proofErr w:type="gramEnd"/>
                            <w:r w:rsidRPr="00B427FA">
                              <w:rPr>
                                <w:b w:val="0"/>
                                <w:sz w:val="22"/>
                                <w:szCs w:val="22"/>
                              </w:rPr>
                              <w:t xml:space="preserve">. </w:t>
                            </w:r>
                            <w:r>
                              <w:rPr>
                                <w:b w:val="0"/>
                                <w:sz w:val="22"/>
                                <w:szCs w:val="22"/>
                              </w:rPr>
                              <w:t xml:space="preserve">cách tâm Trái Đất nR ?                                                        </w:t>
                            </w:r>
                            <w:proofErr w:type="gramStart"/>
                            <w:r>
                              <w:rPr>
                                <w:b w:val="0"/>
                                <w:sz w:val="22"/>
                                <w:szCs w:val="22"/>
                              </w:rPr>
                              <w:t>b</w:t>
                            </w:r>
                            <w:proofErr w:type="gramEnd"/>
                            <w:r>
                              <w:rPr>
                                <w:b w:val="0"/>
                                <w:sz w:val="22"/>
                                <w:szCs w:val="22"/>
                              </w:rPr>
                              <w:t xml:space="preserve">. cách mặt đất mR ? </w:t>
                            </w:r>
                          </w:p>
                        </w:tc>
                        <w:tc>
                          <w:tcPr>
                            <w:tcW w:w="236" w:type="dxa"/>
                            <w:shd w:val="clear" w:color="auto" w:fill="auto"/>
                          </w:tcPr>
                          <w:p w14:paraId="4BFC8549" w14:textId="34DF644A" w:rsidR="00E0450C" w:rsidRPr="00D353E1" w:rsidRDefault="00E0450C" w:rsidP="00EA6239">
                            <w:pPr>
                              <w:spacing w:line="276" w:lineRule="auto"/>
                              <w:rPr>
                                <w:b w:val="0"/>
                                <w:bCs w:val="0"/>
                              </w:rPr>
                            </w:pPr>
                          </w:p>
                        </w:tc>
                      </w:tr>
                      <w:tr w:rsidR="00E0450C" w:rsidRPr="00B31086" w14:paraId="201714AD" w14:textId="77777777" w:rsidTr="008A4587">
                        <w:tc>
                          <w:tcPr>
                            <w:tcW w:w="5158" w:type="dxa"/>
                            <w:gridSpan w:val="2"/>
                          </w:tcPr>
                          <w:p w14:paraId="635633DB" w14:textId="77777777" w:rsidR="00E0450C" w:rsidRPr="00D353E1" w:rsidRDefault="00E0450C" w:rsidP="00EA6239">
                            <w:pPr>
                              <w:spacing w:line="276" w:lineRule="auto"/>
                              <w:rPr>
                                <w:b w:val="0"/>
                                <w:bCs w:val="0"/>
                              </w:rPr>
                            </w:pPr>
                          </w:p>
                        </w:tc>
                        <w:tc>
                          <w:tcPr>
                            <w:tcW w:w="4857" w:type="dxa"/>
                          </w:tcPr>
                          <w:p w14:paraId="4D25B0F4" w14:textId="42A587C4" w:rsidR="00E0450C" w:rsidRPr="00D353E1" w:rsidRDefault="00E0450C" w:rsidP="00EA6239">
                            <w:pPr>
                              <w:spacing w:line="276" w:lineRule="auto"/>
                              <w:rPr>
                                <w:b w:val="0"/>
                                <w:bCs w:val="0"/>
                              </w:rPr>
                            </w:pPr>
                          </w:p>
                        </w:tc>
                        <w:tc>
                          <w:tcPr>
                            <w:tcW w:w="236" w:type="dxa"/>
                            <w:shd w:val="clear" w:color="auto" w:fill="auto"/>
                          </w:tcPr>
                          <w:p w14:paraId="4DF3E14D" w14:textId="093EE6B7" w:rsidR="00E0450C" w:rsidRPr="00D353E1" w:rsidRDefault="00E0450C" w:rsidP="00EA6239">
                            <w:pPr>
                              <w:spacing w:line="276" w:lineRule="auto"/>
                              <w:rPr>
                                <w:b w:val="0"/>
                                <w:bCs w:val="0"/>
                              </w:rPr>
                            </w:pPr>
                          </w:p>
                        </w:tc>
                      </w:tr>
                      <w:tr w:rsidR="00E0450C" w:rsidRPr="00B31086" w14:paraId="5DD7DDE6" w14:textId="77777777" w:rsidTr="008A4587">
                        <w:tc>
                          <w:tcPr>
                            <w:tcW w:w="5158" w:type="dxa"/>
                            <w:gridSpan w:val="2"/>
                          </w:tcPr>
                          <w:p w14:paraId="7497C020" w14:textId="77777777" w:rsidR="00E0450C" w:rsidRPr="00D353E1" w:rsidRDefault="00E0450C" w:rsidP="00EA6239">
                            <w:pPr>
                              <w:spacing w:line="276" w:lineRule="auto"/>
                              <w:rPr>
                                <w:b w:val="0"/>
                                <w:bCs w:val="0"/>
                              </w:rPr>
                            </w:pPr>
                          </w:p>
                        </w:tc>
                        <w:tc>
                          <w:tcPr>
                            <w:tcW w:w="4857" w:type="dxa"/>
                          </w:tcPr>
                          <w:p w14:paraId="07A38EDE" w14:textId="7D104799" w:rsidR="00E0450C" w:rsidRPr="00D353E1" w:rsidRDefault="00E0450C" w:rsidP="00EA6239">
                            <w:pPr>
                              <w:spacing w:line="276" w:lineRule="auto"/>
                              <w:rPr>
                                <w:b w:val="0"/>
                                <w:bCs w:val="0"/>
                              </w:rPr>
                            </w:pPr>
                          </w:p>
                        </w:tc>
                        <w:tc>
                          <w:tcPr>
                            <w:tcW w:w="236" w:type="dxa"/>
                            <w:shd w:val="clear" w:color="auto" w:fill="auto"/>
                          </w:tcPr>
                          <w:p w14:paraId="3080F230" w14:textId="3A025C81" w:rsidR="00E0450C" w:rsidRPr="00D353E1" w:rsidRDefault="00E0450C" w:rsidP="00EA6239">
                            <w:pPr>
                              <w:spacing w:line="276" w:lineRule="auto"/>
                              <w:rPr>
                                <w:b w:val="0"/>
                                <w:bCs w:val="0"/>
                              </w:rPr>
                            </w:pPr>
                          </w:p>
                        </w:tc>
                      </w:tr>
                      <w:tr w:rsidR="00E0450C" w:rsidRPr="00B31086" w14:paraId="71A17EBB" w14:textId="77777777" w:rsidTr="008A4587">
                        <w:tc>
                          <w:tcPr>
                            <w:tcW w:w="5158" w:type="dxa"/>
                            <w:gridSpan w:val="2"/>
                          </w:tcPr>
                          <w:p w14:paraId="664F70EB" w14:textId="77777777" w:rsidR="00E0450C" w:rsidRPr="00D353E1" w:rsidRDefault="00E0450C" w:rsidP="00EA6239">
                            <w:pPr>
                              <w:spacing w:line="276" w:lineRule="auto"/>
                              <w:rPr>
                                <w:b w:val="0"/>
                                <w:bCs w:val="0"/>
                              </w:rPr>
                            </w:pPr>
                          </w:p>
                        </w:tc>
                        <w:tc>
                          <w:tcPr>
                            <w:tcW w:w="4857" w:type="dxa"/>
                          </w:tcPr>
                          <w:p w14:paraId="7F568D79" w14:textId="7CB27C17" w:rsidR="00E0450C" w:rsidRPr="00D353E1" w:rsidRDefault="00E0450C" w:rsidP="00EA6239">
                            <w:pPr>
                              <w:spacing w:line="276" w:lineRule="auto"/>
                              <w:rPr>
                                <w:b w:val="0"/>
                                <w:bCs w:val="0"/>
                              </w:rPr>
                            </w:pPr>
                          </w:p>
                        </w:tc>
                        <w:tc>
                          <w:tcPr>
                            <w:tcW w:w="236" w:type="dxa"/>
                            <w:shd w:val="clear" w:color="auto" w:fill="auto"/>
                          </w:tcPr>
                          <w:p w14:paraId="3D689ED1" w14:textId="28AC917F" w:rsidR="00E0450C" w:rsidRPr="00D353E1" w:rsidRDefault="00E0450C" w:rsidP="00EA6239">
                            <w:pPr>
                              <w:spacing w:line="276" w:lineRule="auto"/>
                              <w:rPr>
                                <w:b w:val="0"/>
                                <w:bCs w:val="0"/>
                              </w:rPr>
                            </w:pPr>
                          </w:p>
                        </w:tc>
                      </w:tr>
                      <w:tr w:rsidR="00E0450C" w:rsidRPr="00B31086" w14:paraId="01ACA38A" w14:textId="77777777" w:rsidTr="008A4587">
                        <w:tc>
                          <w:tcPr>
                            <w:tcW w:w="5158" w:type="dxa"/>
                            <w:gridSpan w:val="2"/>
                          </w:tcPr>
                          <w:p w14:paraId="2C5315EC" w14:textId="77777777" w:rsidR="00E0450C" w:rsidRPr="00D353E1" w:rsidRDefault="00E0450C" w:rsidP="00EA6239">
                            <w:pPr>
                              <w:spacing w:line="276" w:lineRule="auto"/>
                              <w:rPr>
                                <w:b w:val="0"/>
                                <w:bCs w:val="0"/>
                              </w:rPr>
                            </w:pPr>
                          </w:p>
                        </w:tc>
                        <w:tc>
                          <w:tcPr>
                            <w:tcW w:w="4857" w:type="dxa"/>
                          </w:tcPr>
                          <w:p w14:paraId="295F1B80" w14:textId="10ABDD3D" w:rsidR="00E0450C" w:rsidRPr="00D353E1" w:rsidRDefault="00E0450C" w:rsidP="00EA6239">
                            <w:pPr>
                              <w:spacing w:line="276" w:lineRule="auto"/>
                              <w:rPr>
                                <w:b w:val="0"/>
                                <w:bCs w:val="0"/>
                              </w:rPr>
                            </w:pPr>
                          </w:p>
                        </w:tc>
                        <w:tc>
                          <w:tcPr>
                            <w:tcW w:w="236" w:type="dxa"/>
                            <w:shd w:val="clear" w:color="auto" w:fill="auto"/>
                          </w:tcPr>
                          <w:p w14:paraId="5B87BEB9" w14:textId="367E6114" w:rsidR="00E0450C" w:rsidRPr="00D353E1" w:rsidRDefault="00E0450C" w:rsidP="00EA6239">
                            <w:pPr>
                              <w:spacing w:line="276" w:lineRule="auto"/>
                              <w:rPr>
                                <w:b w:val="0"/>
                                <w:bCs w:val="0"/>
                              </w:rPr>
                            </w:pPr>
                          </w:p>
                        </w:tc>
                      </w:tr>
                      <w:tr w:rsidR="00E0450C" w:rsidRPr="00B31086" w14:paraId="4DCC7BFE" w14:textId="77777777" w:rsidTr="008A4587">
                        <w:tc>
                          <w:tcPr>
                            <w:tcW w:w="5158" w:type="dxa"/>
                            <w:gridSpan w:val="2"/>
                          </w:tcPr>
                          <w:p w14:paraId="71795D7D" w14:textId="77777777" w:rsidR="00E0450C" w:rsidRPr="00D353E1" w:rsidRDefault="00E0450C" w:rsidP="00EA6239">
                            <w:pPr>
                              <w:spacing w:line="276" w:lineRule="auto"/>
                              <w:rPr>
                                <w:b w:val="0"/>
                                <w:bCs w:val="0"/>
                              </w:rPr>
                            </w:pPr>
                          </w:p>
                        </w:tc>
                        <w:tc>
                          <w:tcPr>
                            <w:tcW w:w="4857" w:type="dxa"/>
                          </w:tcPr>
                          <w:p w14:paraId="0DC19F34" w14:textId="0A7CD162" w:rsidR="00E0450C" w:rsidRPr="00D353E1" w:rsidRDefault="00E0450C" w:rsidP="00EA6239">
                            <w:pPr>
                              <w:spacing w:line="276" w:lineRule="auto"/>
                              <w:rPr>
                                <w:b w:val="0"/>
                                <w:bCs w:val="0"/>
                              </w:rPr>
                            </w:pPr>
                          </w:p>
                        </w:tc>
                        <w:tc>
                          <w:tcPr>
                            <w:tcW w:w="236" w:type="dxa"/>
                            <w:shd w:val="clear" w:color="auto" w:fill="auto"/>
                          </w:tcPr>
                          <w:p w14:paraId="570AA0ED" w14:textId="40AED22B" w:rsidR="00E0450C" w:rsidRPr="00D353E1" w:rsidRDefault="00E0450C" w:rsidP="00EA6239">
                            <w:pPr>
                              <w:spacing w:line="276" w:lineRule="auto"/>
                              <w:rPr>
                                <w:b w:val="0"/>
                                <w:bCs w:val="0"/>
                              </w:rPr>
                            </w:pPr>
                          </w:p>
                        </w:tc>
                      </w:tr>
                      <w:tr w:rsidR="00E0450C" w:rsidRPr="00B31086" w14:paraId="15CB5E75" w14:textId="77777777" w:rsidTr="008A4587">
                        <w:tc>
                          <w:tcPr>
                            <w:tcW w:w="5158" w:type="dxa"/>
                            <w:gridSpan w:val="2"/>
                          </w:tcPr>
                          <w:p w14:paraId="3C5B3B15" w14:textId="77777777" w:rsidR="00E0450C" w:rsidRPr="00D353E1" w:rsidRDefault="00E0450C" w:rsidP="00EA6239">
                            <w:pPr>
                              <w:spacing w:line="276" w:lineRule="auto"/>
                              <w:rPr>
                                <w:b w:val="0"/>
                                <w:bCs w:val="0"/>
                              </w:rPr>
                            </w:pPr>
                          </w:p>
                        </w:tc>
                        <w:tc>
                          <w:tcPr>
                            <w:tcW w:w="4857" w:type="dxa"/>
                          </w:tcPr>
                          <w:p w14:paraId="0AB9A978" w14:textId="580469C9" w:rsidR="00E0450C" w:rsidRPr="00D353E1" w:rsidRDefault="00E0450C" w:rsidP="00EA6239">
                            <w:pPr>
                              <w:spacing w:line="276" w:lineRule="auto"/>
                              <w:rPr>
                                <w:b w:val="0"/>
                                <w:bCs w:val="0"/>
                              </w:rPr>
                            </w:pPr>
                          </w:p>
                        </w:tc>
                        <w:tc>
                          <w:tcPr>
                            <w:tcW w:w="236" w:type="dxa"/>
                            <w:shd w:val="clear" w:color="auto" w:fill="auto"/>
                          </w:tcPr>
                          <w:p w14:paraId="0FA7072F" w14:textId="77777777" w:rsidR="00E0450C" w:rsidRPr="00D353E1" w:rsidRDefault="00E0450C" w:rsidP="00EA6239">
                            <w:pPr>
                              <w:spacing w:line="276" w:lineRule="auto"/>
                              <w:rPr>
                                <w:b w:val="0"/>
                                <w:bCs w:val="0"/>
                              </w:rPr>
                            </w:pPr>
                          </w:p>
                        </w:tc>
                      </w:tr>
                      <w:tr w:rsidR="00E0450C" w:rsidRPr="00B31086" w14:paraId="06DB8371" w14:textId="77777777" w:rsidTr="008A4587">
                        <w:tc>
                          <w:tcPr>
                            <w:tcW w:w="2221" w:type="dxa"/>
                          </w:tcPr>
                          <w:p w14:paraId="10D3BBF8" w14:textId="77777777" w:rsidR="00E0450C" w:rsidRPr="00D353E1" w:rsidRDefault="00E0450C" w:rsidP="00EA6239">
                            <w:pPr>
                              <w:spacing w:line="276" w:lineRule="auto"/>
                              <w:rPr>
                                <w:b w:val="0"/>
                                <w:bCs w:val="0"/>
                              </w:rPr>
                            </w:pPr>
                          </w:p>
                        </w:tc>
                        <w:tc>
                          <w:tcPr>
                            <w:tcW w:w="7794" w:type="dxa"/>
                            <w:gridSpan w:val="2"/>
                          </w:tcPr>
                          <w:p w14:paraId="67FE3BEC" w14:textId="12F66029" w:rsidR="00E0450C" w:rsidRPr="00D353E1" w:rsidRDefault="00E0450C" w:rsidP="00EA6239">
                            <w:pPr>
                              <w:spacing w:line="276" w:lineRule="auto"/>
                              <w:rPr>
                                <w:b w:val="0"/>
                                <w:bCs w:val="0"/>
                              </w:rPr>
                            </w:pPr>
                          </w:p>
                        </w:tc>
                        <w:tc>
                          <w:tcPr>
                            <w:tcW w:w="236" w:type="dxa"/>
                            <w:shd w:val="clear" w:color="auto" w:fill="auto"/>
                          </w:tcPr>
                          <w:p w14:paraId="1F4DCDC3" w14:textId="77777777" w:rsidR="00E0450C" w:rsidRPr="00D353E1" w:rsidRDefault="00E0450C" w:rsidP="00EA6239">
                            <w:pPr>
                              <w:spacing w:line="276" w:lineRule="auto"/>
                              <w:rPr>
                                <w:b w:val="0"/>
                                <w:bCs w:val="0"/>
                              </w:rPr>
                            </w:pPr>
                          </w:p>
                        </w:tc>
                      </w:tr>
                    </w:tbl>
                    <w:p w14:paraId="38BD8C3A" w14:textId="77777777" w:rsidR="00E0450C" w:rsidRPr="00B31086" w:rsidRDefault="00E0450C" w:rsidP="008B7B17">
                      <w:pPr>
                        <w:spacing w:line="276" w:lineRule="auto"/>
                        <w:rPr>
                          <w:b w:val="0"/>
                          <w:bCs w:val="0"/>
                          <w:sz w:val="21"/>
                          <w:szCs w:val="21"/>
                        </w:rPr>
                      </w:pPr>
                    </w:p>
                  </w:txbxContent>
                </v:textbox>
                <w10:wrap type="through"/>
              </v:shape>
            </w:pict>
          </mc:Fallback>
        </mc:AlternateContent>
      </w:r>
    </w:p>
    <w:p w14:paraId="1D439985" w14:textId="3FFC6176" w:rsidR="00360E49" w:rsidRDefault="008B7B17">
      <w:r>
        <w:rPr>
          <w:noProof/>
          <w:sz w:val="22"/>
          <w:szCs w:val="22"/>
        </w:rPr>
        <w:lastRenderedPageBreak/>
        <mc:AlternateContent>
          <mc:Choice Requires="wps">
            <w:drawing>
              <wp:anchor distT="0" distB="0" distL="114300" distR="114300" simplePos="0" relativeHeight="251917312" behindDoc="0" locked="0" layoutInCell="1" allowOverlap="1" wp14:anchorId="5033B3DF" wp14:editId="219B9C13">
                <wp:simplePos x="0" y="0"/>
                <wp:positionH relativeFrom="column">
                  <wp:posOffset>-188925</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6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100"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100"/>
                            </w:tblGrid>
                            <w:tr w:rsidR="00E0450C" w:rsidRPr="00B31086" w14:paraId="7626024E" w14:textId="77777777" w:rsidTr="00535381">
                              <w:tc>
                                <w:tcPr>
                                  <w:tcW w:w="10100" w:type="dxa"/>
                                  <w:shd w:val="clear" w:color="auto" w:fill="auto"/>
                                </w:tcPr>
                                <w:p w14:paraId="542D444B" w14:textId="77777777" w:rsidR="00E0450C" w:rsidRPr="00535381" w:rsidRDefault="00E0450C" w:rsidP="00535381">
                                  <w:pPr>
                                    <w:spacing w:line="276" w:lineRule="auto"/>
                                    <w:jc w:val="both"/>
                                    <w:rPr>
                                      <w:sz w:val="21"/>
                                      <w:szCs w:val="21"/>
                                    </w:rPr>
                                  </w:pPr>
                                  <w:r w:rsidRPr="00535381">
                                    <w:rPr>
                                      <w:sz w:val="21"/>
                                      <w:szCs w:val="21"/>
                                    </w:rPr>
                                    <w:t>III. PHIẾU HỌC TẬP VẬN DỤNG.</w:t>
                                  </w:r>
                                </w:p>
                                <w:p w14:paraId="67A1DE31" w14:textId="77777777" w:rsidR="00E0450C" w:rsidRPr="00535381" w:rsidRDefault="00E0450C" w:rsidP="00535381">
                                  <w:pPr>
                                    <w:spacing w:line="276" w:lineRule="auto"/>
                                    <w:jc w:val="both"/>
                                    <w:rPr>
                                      <w:b w:val="0"/>
                                      <w:sz w:val="21"/>
                                      <w:szCs w:val="21"/>
                                    </w:rPr>
                                  </w:pPr>
                                  <w:r w:rsidRPr="00535381">
                                    <w:rPr>
                                      <w:sz w:val="21"/>
                                      <w:szCs w:val="21"/>
                                      <w:u w:val="single"/>
                                    </w:rPr>
                                    <w:t>Câu 1.</w:t>
                                  </w:r>
                                  <w:r w:rsidRPr="00535381">
                                    <w:rPr>
                                      <w:sz w:val="21"/>
                                      <w:szCs w:val="21"/>
                                    </w:rPr>
                                    <w:t xml:space="preserve"> </w:t>
                                  </w:r>
                                  <w:r w:rsidRPr="00535381">
                                    <w:rPr>
                                      <w:b w:val="0"/>
                                      <w:sz w:val="21"/>
                                      <w:szCs w:val="21"/>
                                    </w:rPr>
                                    <w:t xml:space="preserve">Phát biểu nào sau đây là </w:t>
                                  </w:r>
                                  <w:proofErr w:type="gramStart"/>
                                  <w:r w:rsidRPr="00535381">
                                    <w:rPr>
                                      <w:b w:val="0"/>
                                      <w:sz w:val="21"/>
                                      <w:szCs w:val="21"/>
                                    </w:rPr>
                                    <w:t>đúng ?</w:t>
                                  </w:r>
                                  <w:proofErr w:type="gramEnd"/>
                                </w:p>
                                <w:p w14:paraId="47D5DBB0" w14:textId="34A63AEB" w:rsidR="00E0450C" w:rsidRPr="00535381" w:rsidRDefault="00E0450C" w:rsidP="00535381">
                                  <w:pPr>
                                    <w:spacing w:line="276" w:lineRule="auto"/>
                                    <w:jc w:val="both"/>
                                    <w:rPr>
                                      <w:b w:val="0"/>
                                      <w:sz w:val="21"/>
                                      <w:szCs w:val="21"/>
                                    </w:rPr>
                                  </w:pPr>
                                  <w:r w:rsidRPr="00535381">
                                    <w:rPr>
                                      <w:b w:val="0"/>
                                      <w:sz w:val="21"/>
                                      <w:szCs w:val="21"/>
                                    </w:rPr>
                                    <w:t xml:space="preserve">A. Trọng lực luôn luôn bằng trọng lượng.                     </w:t>
                                  </w:r>
                                  <w:r w:rsidRPr="00535381">
                                    <w:rPr>
                                      <w:b w:val="0"/>
                                      <w:sz w:val="21"/>
                                      <w:szCs w:val="21"/>
                                    </w:rPr>
                                    <w:tab/>
                                    <w:t>B. Trọng lực là lực hút của vật vào quả đất.</w:t>
                                  </w:r>
                                </w:p>
                                <w:p w14:paraId="7259B943" w14:textId="5E7E76F3" w:rsidR="00E0450C" w:rsidRPr="00535381" w:rsidRDefault="00E0450C" w:rsidP="00535381">
                                  <w:pPr>
                                    <w:spacing w:line="276" w:lineRule="auto"/>
                                    <w:jc w:val="both"/>
                                    <w:rPr>
                                      <w:b w:val="0"/>
                                      <w:sz w:val="21"/>
                                      <w:szCs w:val="21"/>
                                    </w:rPr>
                                  </w:pPr>
                                  <w:r w:rsidRPr="00535381">
                                    <w:rPr>
                                      <w:b w:val="0"/>
                                      <w:sz w:val="21"/>
                                      <w:szCs w:val="21"/>
                                    </w:rPr>
                                    <w:t xml:space="preserve">C. Trọng lực là trường hợp riêng của lực hấp dẫn.        </w:t>
                                  </w:r>
                                  <w:r w:rsidRPr="00535381">
                                    <w:rPr>
                                      <w:b w:val="0"/>
                                      <w:sz w:val="21"/>
                                      <w:szCs w:val="21"/>
                                    </w:rPr>
                                    <w:tab/>
                                    <w:t>D. Trọng lực là lực hút của Trái Đất vào các thiên thể</w:t>
                                  </w:r>
                                </w:p>
                                <w:p w14:paraId="772546BB" w14:textId="77777777" w:rsidR="00E0450C" w:rsidRPr="00535381" w:rsidRDefault="00E0450C" w:rsidP="00535381">
                                  <w:pPr>
                                    <w:spacing w:line="276" w:lineRule="auto"/>
                                    <w:jc w:val="both"/>
                                    <w:rPr>
                                      <w:b w:val="0"/>
                                      <w:sz w:val="21"/>
                                      <w:szCs w:val="21"/>
                                    </w:rPr>
                                  </w:pPr>
                                  <w:r w:rsidRPr="00535381">
                                    <w:rPr>
                                      <w:sz w:val="21"/>
                                      <w:szCs w:val="21"/>
                                      <w:u w:val="single"/>
                                    </w:rPr>
                                    <w:t>Câu 2.</w:t>
                                  </w:r>
                                  <w:r w:rsidRPr="00535381">
                                    <w:rPr>
                                      <w:sz w:val="21"/>
                                      <w:szCs w:val="21"/>
                                    </w:rPr>
                                    <w:t xml:space="preserve"> </w:t>
                                  </w:r>
                                  <w:r w:rsidRPr="00535381">
                                    <w:rPr>
                                      <w:b w:val="0"/>
                                      <w:sz w:val="21"/>
                                      <w:szCs w:val="21"/>
                                    </w:rPr>
                                    <w:t xml:space="preserve">Biểu thức nào sau đây cho phép xác định khối lượng Trái </w:t>
                                  </w:r>
                                  <w:proofErr w:type="gramStart"/>
                                  <w:r w:rsidRPr="00535381">
                                    <w:rPr>
                                      <w:b w:val="0"/>
                                      <w:sz w:val="21"/>
                                      <w:szCs w:val="21"/>
                                    </w:rPr>
                                    <w:t>Đất ?</w:t>
                                  </w:r>
                                  <w:proofErr w:type="gramEnd"/>
                                  <w:r w:rsidRPr="00535381">
                                    <w:rPr>
                                      <w:b w:val="0"/>
                                      <w:sz w:val="21"/>
                                      <w:szCs w:val="21"/>
                                    </w:rPr>
                                    <w:t xml:space="preserve"> (R là bán kính Trái Đất)</w:t>
                                  </w:r>
                                </w:p>
                                <w:p w14:paraId="6C177CD3" w14:textId="77777777" w:rsidR="00E0450C" w:rsidRPr="00535381" w:rsidRDefault="00E0450C" w:rsidP="00535381">
                                  <w:pPr>
                                    <w:spacing w:line="276" w:lineRule="auto"/>
                                    <w:jc w:val="both"/>
                                    <w:rPr>
                                      <w:b w:val="0"/>
                                      <w:sz w:val="21"/>
                                      <w:szCs w:val="21"/>
                                    </w:rPr>
                                  </w:pPr>
                                  <w:r w:rsidRPr="00535381">
                                    <w:rPr>
                                      <w:b w:val="0"/>
                                      <w:sz w:val="21"/>
                                      <w:szCs w:val="21"/>
                                    </w:rPr>
                                    <w:t xml:space="preserve">A. </w:t>
                                  </w:r>
                                  <w:r w:rsidR="000A6FF3" w:rsidRPr="000A6FF3">
                                    <w:rPr>
                                      <w:b w:val="0"/>
                                      <w:noProof/>
                                      <w:position w:val="-28"/>
                                      <w:sz w:val="21"/>
                                      <w:szCs w:val="21"/>
                                    </w:rPr>
                                    <w:object w:dxaOrig="997" w:dyaOrig="651" w14:anchorId="19813BD3">
                                      <v:shape id="_x0000_i1157" type="#_x0000_t75" alt="" style="width:49.5pt;height:32.25pt;mso-width-percent:0;mso-height-percent:0;mso-width-percent:0;mso-height-percent:0" o:ole="">
                                        <v:imagedata r:id="rId406" o:title=""/>
                                      </v:shape>
                                      <o:OLEObject Type="Embed" ProgID="Equation.DSMT4" ShapeID="_x0000_i1157" DrawAspect="Content" ObjectID="_1691503499" r:id="rId407"/>
                                    </w:object>
                                  </w:r>
                                  <w:r w:rsidRPr="00535381">
                                    <w:rPr>
                                      <w:b w:val="0"/>
                                      <w:sz w:val="21"/>
                                      <w:szCs w:val="21"/>
                                    </w:rPr>
                                    <w:t xml:space="preserve">.   </w:t>
                                  </w:r>
                                  <w:r w:rsidRPr="00535381">
                                    <w:rPr>
                                      <w:b w:val="0"/>
                                      <w:sz w:val="21"/>
                                      <w:szCs w:val="21"/>
                                    </w:rPr>
                                    <w:tab/>
                                  </w:r>
                                  <w:r w:rsidRPr="00535381">
                                    <w:rPr>
                                      <w:b w:val="0"/>
                                      <w:sz w:val="21"/>
                                      <w:szCs w:val="21"/>
                                    </w:rPr>
                                    <w:tab/>
                                    <w:t xml:space="preserve"> B. </w:t>
                                  </w:r>
                                  <w:r w:rsidR="000A6FF3" w:rsidRPr="000A6FF3">
                                    <w:rPr>
                                      <w:b w:val="0"/>
                                      <w:noProof/>
                                      <w:position w:val="-24"/>
                                      <w:sz w:val="21"/>
                                      <w:szCs w:val="21"/>
                                    </w:rPr>
                                    <w:object w:dxaOrig="1108" w:dyaOrig="637" w14:anchorId="187B86BB">
                                      <v:shape id="_x0000_i1158" type="#_x0000_t75" alt="" style="width:55.5pt;height:31.5pt;mso-width-percent:0;mso-height-percent:0;mso-width-percent:0;mso-height-percent:0" o:ole="">
                                        <v:imagedata r:id="rId408" o:title=""/>
                                      </v:shape>
                                      <o:OLEObject Type="Embed" ProgID="Equation.DSMT4" ShapeID="_x0000_i1158" DrawAspect="Content" ObjectID="_1691503500" r:id="rId409"/>
                                    </w:object>
                                  </w:r>
                                  <w:r w:rsidRPr="00535381">
                                    <w:rPr>
                                      <w:b w:val="0"/>
                                      <w:sz w:val="21"/>
                                      <w:szCs w:val="21"/>
                                    </w:rPr>
                                    <w:t xml:space="preserve">   </w:t>
                                  </w:r>
                                  <w:r w:rsidRPr="00535381">
                                    <w:rPr>
                                      <w:b w:val="0"/>
                                      <w:sz w:val="21"/>
                                      <w:szCs w:val="21"/>
                                    </w:rPr>
                                    <w:tab/>
                                    <w:t xml:space="preserve">C. </w:t>
                                  </w:r>
                                  <w:r w:rsidR="000A6FF3" w:rsidRPr="000A6FF3">
                                    <w:rPr>
                                      <w:b w:val="0"/>
                                      <w:noProof/>
                                      <w:position w:val="-24"/>
                                      <w:sz w:val="21"/>
                                      <w:szCs w:val="21"/>
                                    </w:rPr>
                                    <w:object w:dxaOrig="1108" w:dyaOrig="637" w14:anchorId="399101B6">
                                      <v:shape id="_x0000_i1159" type="#_x0000_t75" alt="" style="width:55.5pt;height:31.5pt;mso-width-percent:0;mso-height-percent:0;mso-width-percent:0;mso-height-percent:0" o:ole="">
                                        <v:imagedata r:id="rId410" o:title=""/>
                                      </v:shape>
                                      <o:OLEObject Type="Embed" ProgID="Equation.DSMT4" ShapeID="_x0000_i1159" DrawAspect="Content" ObjectID="_1691503501" r:id="rId411"/>
                                    </w:object>
                                  </w:r>
                                  <w:r w:rsidRPr="00535381">
                                    <w:rPr>
                                      <w:b w:val="0"/>
                                      <w:sz w:val="21"/>
                                      <w:szCs w:val="21"/>
                                    </w:rPr>
                                    <w:t xml:space="preserve">.        </w:t>
                                  </w:r>
                                  <w:r w:rsidRPr="00535381">
                                    <w:rPr>
                                      <w:b w:val="0"/>
                                      <w:sz w:val="21"/>
                                      <w:szCs w:val="21"/>
                                    </w:rPr>
                                    <w:tab/>
                                    <w:t xml:space="preserve">D. </w:t>
                                  </w:r>
                                  <w:r w:rsidR="000A6FF3" w:rsidRPr="000A6FF3">
                                    <w:rPr>
                                      <w:b w:val="0"/>
                                      <w:noProof/>
                                      <w:position w:val="-24"/>
                                      <w:sz w:val="21"/>
                                      <w:szCs w:val="21"/>
                                    </w:rPr>
                                    <w:object w:dxaOrig="942" w:dyaOrig="623" w14:anchorId="58C11AA6">
                                      <v:shape id="_x0000_i1160" type="#_x0000_t75" alt="" style="width:47.25pt;height:31.5pt;mso-width-percent:0;mso-height-percent:0;mso-width-percent:0;mso-height-percent:0" o:ole="">
                                        <v:imagedata r:id="rId412" o:title=""/>
                                      </v:shape>
                                      <o:OLEObject Type="Embed" ProgID="Equation.DSMT4" ShapeID="_x0000_i1160" DrawAspect="Content" ObjectID="_1691503502" r:id="rId413"/>
                                    </w:object>
                                  </w:r>
                                </w:p>
                                <w:p w14:paraId="5C1CA575" w14:textId="77777777" w:rsidR="00E0450C" w:rsidRPr="00535381" w:rsidRDefault="00E0450C" w:rsidP="00535381">
                                  <w:pPr>
                                    <w:spacing w:line="276" w:lineRule="auto"/>
                                    <w:jc w:val="both"/>
                                    <w:rPr>
                                      <w:b w:val="0"/>
                                      <w:sz w:val="21"/>
                                      <w:szCs w:val="21"/>
                                    </w:rPr>
                                  </w:pPr>
                                  <w:r w:rsidRPr="00535381">
                                    <w:rPr>
                                      <w:sz w:val="21"/>
                                      <w:szCs w:val="21"/>
                                      <w:u w:val="single"/>
                                    </w:rPr>
                                    <w:t>Câu 3.</w:t>
                                  </w:r>
                                  <w:r w:rsidRPr="00535381">
                                    <w:rPr>
                                      <w:sz w:val="21"/>
                                      <w:szCs w:val="21"/>
                                    </w:rPr>
                                    <w:t xml:space="preserve"> </w:t>
                                  </w:r>
                                  <w:r w:rsidRPr="00535381">
                                    <w:rPr>
                                      <w:b w:val="0"/>
                                      <w:sz w:val="21"/>
                                      <w:szCs w:val="21"/>
                                    </w:rPr>
                                    <w:t xml:space="preserve">Điều nào sau đây là SAI khi nói về trọng </w:t>
                                  </w:r>
                                  <w:proofErr w:type="gramStart"/>
                                  <w:r w:rsidRPr="00535381">
                                    <w:rPr>
                                      <w:b w:val="0"/>
                                      <w:sz w:val="21"/>
                                      <w:szCs w:val="21"/>
                                    </w:rPr>
                                    <w:t>lực ?</w:t>
                                  </w:r>
                                  <w:r w:rsidRPr="00535381">
                                    <w:rPr>
                                      <w:b w:val="0"/>
                                      <w:sz w:val="21"/>
                                      <w:szCs w:val="21"/>
                                    </w:rPr>
                                    <w:tab/>
                                  </w:r>
                                  <w:proofErr w:type="gramEnd"/>
                                  <w:r w:rsidRPr="00535381">
                                    <w:rPr>
                                      <w:b w:val="0"/>
                                      <w:sz w:val="21"/>
                                      <w:szCs w:val="21"/>
                                    </w:rPr>
                                    <w:t xml:space="preserve">            </w:t>
                                  </w:r>
                                </w:p>
                                <w:p w14:paraId="52046E9E" w14:textId="77777777" w:rsidR="00E0450C" w:rsidRPr="00535381" w:rsidRDefault="00E0450C" w:rsidP="00535381">
                                  <w:pPr>
                                    <w:spacing w:line="276" w:lineRule="auto"/>
                                    <w:jc w:val="both"/>
                                    <w:rPr>
                                      <w:b w:val="0"/>
                                      <w:sz w:val="21"/>
                                      <w:szCs w:val="21"/>
                                    </w:rPr>
                                  </w:pPr>
                                  <w:r w:rsidRPr="00535381">
                                    <w:rPr>
                                      <w:b w:val="0"/>
                                      <w:sz w:val="21"/>
                                      <w:szCs w:val="21"/>
                                    </w:rPr>
                                    <w:t>A. Trọng lực xác định bởi biểu thức P = mg.</w:t>
                                  </w:r>
                                  <w:r w:rsidRPr="00535381">
                                    <w:rPr>
                                      <w:b w:val="0"/>
                                      <w:sz w:val="21"/>
                                      <w:szCs w:val="21"/>
                                    </w:rPr>
                                    <w:tab/>
                                  </w:r>
                                </w:p>
                                <w:p w14:paraId="0F147992" w14:textId="77777777" w:rsidR="00E0450C" w:rsidRPr="00535381" w:rsidRDefault="00E0450C" w:rsidP="00535381">
                                  <w:pPr>
                                    <w:spacing w:line="276" w:lineRule="auto"/>
                                    <w:jc w:val="both"/>
                                    <w:rPr>
                                      <w:b w:val="0"/>
                                      <w:sz w:val="21"/>
                                      <w:szCs w:val="21"/>
                                    </w:rPr>
                                  </w:pPr>
                                  <w:r w:rsidRPr="00535381">
                                    <w:rPr>
                                      <w:b w:val="0"/>
                                      <w:sz w:val="21"/>
                                      <w:szCs w:val="21"/>
                                    </w:rPr>
                                    <w:t>B. Trọng lực tác dụng lên một vật thay đổi theo vị trí của vật trên Trái Đất.</w:t>
                                  </w:r>
                                </w:p>
                                <w:p w14:paraId="1F88852C" w14:textId="77777777" w:rsidR="00E0450C" w:rsidRPr="00535381" w:rsidRDefault="00E0450C" w:rsidP="00535381">
                                  <w:pPr>
                                    <w:spacing w:line="276" w:lineRule="auto"/>
                                    <w:jc w:val="both"/>
                                    <w:rPr>
                                      <w:b w:val="0"/>
                                      <w:sz w:val="21"/>
                                      <w:szCs w:val="21"/>
                                    </w:rPr>
                                  </w:pPr>
                                  <w:r w:rsidRPr="00535381">
                                    <w:rPr>
                                      <w:b w:val="0"/>
                                      <w:sz w:val="21"/>
                                      <w:szCs w:val="21"/>
                                    </w:rPr>
                                    <w:t>C. Trọng lực tác dụng lên vật tỉ lệ nghịch với khối lượng của vật.</w:t>
                                  </w:r>
                                </w:p>
                                <w:p w14:paraId="5369A620" w14:textId="77777777" w:rsidR="00E0450C" w:rsidRPr="00535381" w:rsidRDefault="00E0450C" w:rsidP="00535381">
                                  <w:pPr>
                                    <w:spacing w:line="276" w:lineRule="auto"/>
                                    <w:jc w:val="both"/>
                                    <w:rPr>
                                      <w:b w:val="0"/>
                                      <w:sz w:val="21"/>
                                      <w:szCs w:val="21"/>
                                    </w:rPr>
                                  </w:pPr>
                                  <w:r w:rsidRPr="00535381">
                                    <w:rPr>
                                      <w:b w:val="0"/>
                                      <w:sz w:val="21"/>
                                      <w:szCs w:val="21"/>
                                    </w:rPr>
                                    <w:t>D. Trọng lực là lực hút của Trái Đất tác dụng lên vật ở gần mặt đất.</w:t>
                                  </w:r>
                                </w:p>
                                <w:p w14:paraId="1716FBDC" w14:textId="77777777" w:rsidR="00E0450C" w:rsidRPr="00535381" w:rsidRDefault="00E0450C" w:rsidP="00535381">
                                  <w:pPr>
                                    <w:spacing w:line="276" w:lineRule="auto"/>
                                    <w:jc w:val="both"/>
                                    <w:rPr>
                                      <w:b w:val="0"/>
                                      <w:sz w:val="21"/>
                                      <w:szCs w:val="21"/>
                                    </w:rPr>
                                  </w:pPr>
                                  <w:r w:rsidRPr="00535381">
                                    <w:rPr>
                                      <w:sz w:val="21"/>
                                      <w:szCs w:val="21"/>
                                      <w:u w:val="single"/>
                                    </w:rPr>
                                    <w:t>Câu 4.</w:t>
                                  </w:r>
                                  <w:r w:rsidRPr="00535381">
                                    <w:rPr>
                                      <w:sz w:val="21"/>
                                      <w:szCs w:val="21"/>
                                    </w:rPr>
                                    <w:t xml:space="preserve"> </w:t>
                                  </w:r>
                                  <w:r w:rsidRPr="00535381">
                                    <w:rPr>
                                      <w:b w:val="0"/>
                                      <w:sz w:val="21"/>
                                      <w:szCs w:val="21"/>
                                    </w:rPr>
                                    <w:t>Nếu giảm khối lượng một vật đi 2 lần và giữ nguyên khối lượng vật kia, đồng thời giảm khoảng cách giữa chúng đi 2 lần thì lực hấp dẫn giữa 2 vật sẽ</w:t>
                                  </w:r>
                                </w:p>
                                <w:p w14:paraId="67C8DF6A" w14:textId="77777777" w:rsidR="00E0450C" w:rsidRPr="00535381" w:rsidRDefault="00E0450C" w:rsidP="00535381">
                                  <w:pPr>
                                    <w:spacing w:line="276" w:lineRule="auto"/>
                                    <w:jc w:val="both"/>
                                    <w:rPr>
                                      <w:b w:val="0"/>
                                      <w:sz w:val="21"/>
                                      <w:szCs w:val="21"/>
                                    </w:rPr>
                                  </w:pPr>
                                  <w:r w:rsidRPr="00535381">
                                    <w:rPr>
                                      <w:b w:val="0"/>
                                      <w:sz w:val="21"/>
                                      <w:szCs w:val="21"/>
                                    </w:rPr>
                                    <w:t>A. giảm 4 lần.                    B. giữ nguyên như cũ.                    C. tăng lên 2 lần.                D. tăng lên 4 lần.</w:t>
                                  </w:r>
                                </w:p>
                                <w:p w14:paraId="202FE410" w14:textId="77777777" w:rsidR="00E0450C" w:rsidRPr="00535381" w:rsidRDefault="00E0450C" w:rsidP="00535381">
                                  <w:pPr>
                                    <w:spacing w:line="276" w:lineRule="auto"/>
                                    <w:jc w:val="both"/>
                                    <w:rPr>
                                      <w:b w:val="0"/>
                                      <w:sz w:val="21"/>
                                      <w:szCs w:val="21"/>
                                    </w:rPr>
                                  </w:pPr>
                                  <w:r w:rsidRPr="00535381">
                                    <w:rPr>
                                      <w:sz w:val="21"/>
                                      <w:szCs w:val="21"/>
                                      <w:u w:val="single"/>
                                    </w:rPr>
                                    <w:t>Câu 5.</w:t>
                                  </w:r>
                                  <w:r w:rsidRPr="00535381">
                                    <w:rPr>
                                      <w:sz w:val="21"/>
                                      <w:szCs w:val="21"/>
                                    </w:rPr>
                                    <w:t xml:space="preserve"> </w:t>
                                  </w:r>
                                  <w:r w:rsidRPr="00535381">
                                    <w:rPr>
                                      <w:b w:val="0"/>
                                      <w:sz w:val="21"/>
                                      <w:szCs w:val="21"/>
                                    </w:rPr>
                                    <w:t>Hai xe tải giống nhau, mỗi xe có khối lượng 2.10</w:t>
                                  </w:r>
                                  <w:r w:rsidRPr="00535381">
                                    <w:rPr>
                                      <w:b w:val="0"/>
                                      <w:sz w:val="21"/>
                                      <w:szCs w:val="21"/>
                                      <w:vertAlign w:val="superscript"/>
                                    </w:rPr>
                                    <w:t>4</w:t>
                                  </w:r>
                                  <w:r w:rsidRPr="00535381">
                                    <w:rPr>
                                      <w:b w:val="0"/>
                                      <w:sz w:val="21"/>
                                      <w:szCs w:val="21"/>
                                    </w:rPr>
                                    <w:t xml:space="preserve">kg, ở cách xa nhau 40m. Hỏi lực hấp dẫn giữa chúng bằng bao nhiêu phần trọng lượng P của mỗi </w:t>
                                  </w:r>
                                  <w:proofErr w:type="gramStart"/>
                                  <w:r w:rsidRPr="00535381">
                                    <w:rPr>
                                      <w:b w:val="0"/>
                                      <w:sz w:val="21"/>
                                      <w:szCs w:val="21"/>
                                    </w:rPr>
                                    <w:t>xe ?</w:t>
                                  </w:r>
                                  <w:proofErr w:type="gramEnd"/>
                                  <w:r w:rsidRPr="00535381">
                                    <w:rPr>
                                      <w:b w:val="0"/>
                                      <w:sz w:val="21"/>
                                      <w:szCs w:val="21"/>
                                    </w:rPr>
                                    <w:t xml:space="preserve"> Lấy g = 9,8m/s</w:t>
                                  </w:r>
                                  <w:r w:rsidRPr="00535381">
                                    <w:rPr>
                                      <w:b w:val="0"/>
                                      <w:sz w:val="21"/>
                                      <w:szCs w:val="21"/>
                                      <w:vertAlign w:val="superscript"/>
                                    </w:rPr>
                                    <w:t>2</w:t>
                                  </w:r>
                                  <w:r w:rsidRPr="00535381">
                                    <w:rPr>
                                      <w:b w:val="0"/>
                                      <w:sz w:val="21"/>
                                      <w:szCs w:val="21"/>
                                    </w:rPr>
                                    <w:t>.</w:t>
                                  </w:r>
                                </w:p>
                                <w:p w14:paraId="684D0BA2" w14:textId="77777777" w:rsidR="00E0450C" w:rsidRPr="00535381" w:rsidRDefault="00E0450C" w:rsidP="00535381">
                                  <w:pPr>
                                    <w:spacing w:line="276" w:lineRule="auto"/>
                                    <w:rPr>
                                      <w:b w:val="0"/>
                                      <w:sz w:val="21"/>
                                      <w:szCs w:val="21"/>
                                    </w:rPr>
                                  </w:pPr>
                                  <w:r w:rsidRPr="00535381">
                                    <w:rPr>
                                      <w:b w:val="0"/>
                                      <w:sz w:val="21"/>
                                      <w:szCs w:val="21"/>
                                    </w:rPr>
                                    <w:t>A. 34.10</w:t>
                                  </w:r>
                                  <w:r w:rsidRPr="00535381">
                                    <w:rPr>
                                      <w:b w:val="0"/>
                                      <w:sz w:val="21"/>
                                      <w:szCs w:val="21"/>
                                      <w:vertAlign w:val="superscript"/>
                                    </w:rPr>
                                    <w:t>-10</w:t>
                                  </w:r>
                                  <w:r w:rsidRPr="00535381">
                                    <w:rPr>
                                      <w:b w:val="0"/>
                                      <w:sz w:val="21"/>
                                      <w:szCs w:val="21"/>
                                    </w:rPr>
                                    <w:t xml:space="preserve">P.      </w:t>
                                  </w:r>
                                  <w:r w:rsidRPr="00535381">
                                    <w:rPr>
                                      <w:b w:val="0"/>
                                      <w:sz w:val="21"/>
                                      <w:szCs w:val="21"/>
                                    </w:rPr>
                                    <w:tab/>
                                  </w:r>
                                  <w:r w:rsidRPr="00535381">
                                    <w:rPr>
                                      <w:b w:val="0"/>
                                      <w:sz w:val="21"/>
                                      <w:szCs w:val="21"/>
                                    </w:rPr>
                                    <w:tab/>
                                    <w:t>B. 34.10</w:t>
                                  </w:r>
                                  <w:r w:rsidRPr="00535381">
                                    <w:rPr>
                                      <w:b w:val="0"/>
                                      <w:sz w:val="21"/>
                                      <w:szCs w:val="21"/>
                                      <w:vertAlign w:val="superscript"/>
                                    </w:rPr>
                                    <w:t>-8</w:t>
                                  </w:r>
                                  <w:r w:rsidRPr="00535381">
                                    <w:rPr>
                                      <w:b w:val="0"/>
                                      <w:sz w:val="21"/>
                                      <w:szCs w:val="21"/>
                                    </w:rPr>
                                    <w:t xml:space="preserve">P.          </w:t>
                                  </w:r>
                                  <w:r w:rsidRPr="00535381">
                                    <w:rPr>
                                      <w:b w:val="0"/>
                                      <w:sz w:val="21"/>
                                      <w:szCs w:val="21"/>
                                    </w:rPr>
                                    <w:tab/>
                                  </w:r>
                                  <w:r w:rsidRPr="00535381">
                                    <w:rPr>
                                      <w:b w:val="0"/>
                                      <w:sz w:val="21"/>
                                      <w:szCs w:val="21"/>
                                    </w:rPr>
                                    <w:tab/>
                                    <w:t>C. 85.10</w:t>
                                  </w:r>
                                  <w:r w:rsidRPr="00535381">
                                    <w:rPr>
                                      <w:b w:val="0"/>
                                      <w:sz w:val="21"/>
                                      <w:szCs w:val="21"/>
                                      <w:vertAlign w:val="superscript"/>
                                    </w:rPr>
                                    <w:t>-8</w:t>
                                  </w:r>
                                  <w:r w:rsidRPr="00535381">
                                    <w:rPr>
                                      <w:b w:val="0"/>
                                      <w:sz w:val="21"/>
                                      <w:szCs w:val="21"/>
                                    </w:rPr>
                                    <w:t xml:space="preserve">P.         </w:t>
                                  </w:r>
                                  <w:r w:rsidRPr="00535381">
                                    <w:rPr>
                                      <w:b w:val="0"/>
                                      <w:sz w:val="21"/>
                                      <w:szCs w:val="21"/>
                                    </w:rPr>
                                    <w:tab/>
                                  </w:r>
                                  <w:r w:rsidRPr="00535381">
                                    <w:rPr>
                                      <w:b w:val="0"/>
                                      <w:sz w:val="21"/>
                                      <w:szCs w:val="21"/>
                                    </w:rPr>
                                    <w:tab/>
                                    <w:t>D. 85.10</w:t>
                                  </w:r>
                                  <w:r w:rsidRPr="00535381">
                                    <w:rPr>
                                      <w:b w:val="0"/>
                                      <w:sz w:val="21"/>
                                      <w:szCs w:val="21"/>
                                      <w:vertAlign w:val="superscript"/>
                                    </w:rPr>
                                    <w:t>-12</w:t>
                                  </w:r>
                                  <w:r w:rsidRPr="00535381">
                                    <w:rPr>
                                      <w:b w:val="0"/>
                                      <w:sz w:val="21"/>
                                      <w:szCs w:val="21"/>
                                    </w:rPr>
                                    <w:t>P</w:t>
                                  </w:r>
                                </w:p>
                                <w:p w14:paraId="6EC42D2D" w14:textId="77777777" w:rsidR="00E0450C" w:rsidRPr="00535381" w:rsidRDefault="00E0450C" w:rsidP="00535381">
                                  <w:pPr>
                                    <w:spacing w:line="276" w:lineRule="auto"/>
                                    <w:jc w:val="both"/>
                                    <w:rPr>
                                      <w:b w:val="0"/>
                                      <w:sz w:val="21"/>
                                      <w:szCs w:val="21"/>
                                    </w:rPr>
                                  </w:pPr>
                                  <w:r w:rsidRPr="00535381">
                                    <w:rPr>
                                      <w:sz w:val="21"/>
                                      <w:szCs w:val="21"/>
                                      <w:u w:val="single"/>
                                    </w:rPr>
                                    <w:t>Câu 6.</w:t>
                                  </w:r>
                                  <w:r w:rsidRPr="00535381">
                                    <w:rPr>
                                      <w:sz w:val="21"/>
                                      <w:szCs w:val="21"/>
                                    </w:rPr>
                                    <w:t xml:space="preserve"> </w:t>
                                  </w:r>
                                  <w:r w:rsidRPr="00535381">
                                    <w:rPr>
                                      <w:b w:val="0"/>
                                      <w:sz w:val="21"/>
                                      <w:szCs w:val="21"/>
                                    </w:rPr>
                                    <w:t>Hai tàu thủy, mỗi chiếc có khối lượng 50000 tấn ở cách nhau 1km. Lấy g = 10m/s</w:t>
                                  </w:r>
                                  <w:r w:rsidRPr="00535381">
                                    <w:rPr>
                                      <w:b w:val="0"/>
                                      <w:sz w:val="21"/>
                                      <w:szCs w:val="21"/>
                                      <w:vertAlign w:val="superscript"/>
                                    </w:rPr>
                                    <w:t>2</w:t>
                                  </w:r>
                                  <w:r w:rsidRPr="00535381">
                                    <w:rPr>
                                      <w:b w:val="0"/>
                                      <w:sz w:val="21"/>
                                      <w:szCs w:val="21"/>
                                    </w:rPr>
                                    <w:t xml:space="preserve">. So sánh lực hấp dẫn giữa chúng với trọng lượng của một quả cân có khối lượng </w:t>
                                  </w:r>
                                  <w:proofErr w:type="gramStart"/>
                                  <w:r w:rsidRPr="00535381">
                                    <w:rPr>
                                      <w:b w:val="0"/>
                                      <w:sz w:val="21"/>
                                      <w:szCs w:val="21"/>
                                    </w:rPr>
                                    <w:t>20g ?</w:t>
                                  </w:r>
                                  <w:proofErr w:type="gramEnd"/>
                                </w:p>
                                <w:p w14:paraId="770603B1" w14:textId="77777777" w:rsidR="00E0450C" w:rsidRPr="00535381" w:rsidRDefault="00E0450C" w:rsidP="00535381">
                                  <w:pPr>
                                    <w:spacing w:line="276" w:lineRule="auto"/>
                                    <w:jc w:val="both"/>
                                    <w:rPr>
                                      <w:b w:val="0"/>
                                      <w:sz w:val="21"/>
                                      <w:szCs w:val="21"/>
                                    </w:rPr>
                                  </w:pPr>
                                  <w:r w:rsidRPr="00535381">
                                    <w:rPr>
                                      <w:b w:val="0"/>
                                      <w:sz w:val="21"/>
                                      <w:szCs w:val="21"/>
                                    </w:rPr>
                                    <w:t xml:space="preserve">A. Lớn hơn.                          B. Bằng nhau.                </w:t>
                                  </w:r>
                                  <w:r w:rsidRPr="00535381">
                                    <w:rPr>
                                      <w:b w:val="0"/>
                                      <w:sz w:val="21"/>
                                      <w:szCs w:val="21"/>
                                    </w:rPr>
                                    <w:tab/>
                                    <w:t>C. Nhỏ hơn.                       D. Chưa thể biết.</w:t>
                                  </w:r>
                                </w:p>
                                <w:p w14:paraId="3CC89051" w14:textId="3A0EA28B" w:rsidR="00E0450C" w:rsidRPr="00535381" w:rsidRDefault="00E0450C" w:rsidP="00535381">
                                  <w:pPr>
                                    <w:spacing w:line="276" w:lineRule="auto"/>
                                    <w:outlineLvl w:val="0"/>
                                    <w:rPr>
                                      <w:b w:val="0"/>
                                      <w:sz w:val="21"/>
                                      <w:szCs w:val="21"/>
                                    </w:rPr>
                                  </w:pPr>
                                  <w:r w:rsidRPr="00535381">
                                    <w:rPr>
                                      <w:sz w:val="21"/>
                                      <w:szCs w:val="21"/>
                                      <w:u w:val="single"/>
                                    </w:rPr>
                                    <w:t>Câu 7.</w:t>
                                  </w:r>
                                  <w:r w:rsidRPr="00535381">
                                    <w:rPr>
                                      <w:sz w:val="21"/>
                                      <w:szCs w:val="21"/>
                                    </w:rPr>
                                    <w:t xml:space="preserve"> </w:t>
                                  </w:r>
                                  <w:r w:rsidRPr="00535381">
                                    <w:rPr>
                                      <w:b w:val="0"/>
                                      <w:sz w:val="21"/>
                                      <w:szCs w:val="21"/>
                                    </w:rPr>
                                    <w:t>Cho gia tốc g ở mặt đất là 10m/s</w:t>
                                  </w:r>
                                  <w:r w:rsidRPr="00535381">
                                    <w:rPr>
                                      <w:b w:val="0"/>
                                      <w:sz w:val="21"/>
                                      <w:szCs w:val="21"/>
                                      <w:vertAlign w:val="superscript"/>
                                    </w:rPr>
                                    <w:t>2</w:t>
                                  </w:r>
                                  <w:r w:rsidRPr="00535381">
                                    <w:rPr>
                                      <w:b w:val="0"/>
                                      <w:sz w:val="21"/>
                                      <w:szCs w:val="21"/>
                                    </w:rPr>
                                    <w:t xml:space="preserve"> thì ở độ cao bằng hai lần bán kính trái đất,gia tốc này sẽ là :</w:t>
                                  </w:r>
                                </w:p>
                                <w:p w14:paraId="7555465E" w14:textId="77777777" w:rsidR="00E0450C" w:rsidRPr="00535381" w:rsidRDefault="00E0450C" w:rsidP="00535381">
                                  <w:pPr>
                                    <w:spacing w:line="276" w:lineRule="auto"/>
                                    <w:outlineLvl w:val="0"/>
                                    <w:rPr>
                                      <w:b w:val="0"/>
                                      <w:bCs w:val="0"/>
                                      <w:sz w:val="21"/>
                                      <w:szCs w:val="21"/>
                                      <w:vertAlign w:val="superscript"/>
                                      <w:lang w:val="pt-BR"/>
                                    </w:rPr>
                                  </w:pPr>
                                  <w:r w:rsidRPr="00535381">
                                    <w:rPr>
                                      <w:b w:val="0"/>
                                      <w:bCs w:val="0"/>
                                      <w:sz w:val="21"/>
                                      <w:szCs w:val="21"/>
                                      <w:lang w:val="pt-BR"/>
                                    </w:rPr>
                                    <w:t>A.5m/s</w:t>
                                  </w:r>
                                  <w:r w:rsidRPr="00535381">
                                    <w:rPr>
                                      <w:b w:val="0"/>
                                      <w:bCs w:val="0"/>
                                      <w:sz w:val="21"/>
                                      <w:szCs w:val="21"/>
                                      <w:vertAlign w:val="superscript"/>
                                      <w:lang w:val="pt-BR"/>
                                    </w:rPr>
                                    <w:t xml:space="preserve">2 </w:t>
                                  </w:r>
                                  <w:r w:rsidRPr="00535381">
                                    <w:rPr>
                                      <w:b w:val="0"/>
                                      <w:bCs w:val="0"/>
                                      <w:sz w:val="21"/>
                                      <w:szCs w:val="21"/>
                                      <w:lang w:val="pt-BR"/>
                                    </w:rPr>
                                    <w:t xml:space="preserve">                                     B.1,1m/s</w:t>
                                  </w:r>
                                  <w:r w:rsidRPr="00535381">
                                    <w:rPr>
                                      <w:b w:val="0"/>
                                      <w:bCs w:val="0"/>
                                      <w:sz w:val="21"/>
                                      <w:szCs w:val="21"/>
                                      <w:vertAlign w:val="superscript"/>
                                      <w:lang w:val="pt-BR"/>
                                    </w:rPr>
                                    <w:t xml:space="preserve">2 </w:t>
                                  </w:r>
                                  <w:r w:rsidRPr="00535381">
                                    <w:rPr>
                                      <w:b w:val="0"/>
                                      <w:bCs w:val="0"/>
                                      <w:sz w:val="21"/>
                                      <w:szCs w:val="21"/>
                                      <w:lang w:val="pt-BR"/>
                                    </w:rPr>
                                    <w:t xml:space="preserve">                                  C.20 m/s</w:t>
                                  </w:r>
                                  <w:r w:rsidRPr="00535381">
                                    <w:rPr>
                                      <w:b w:val="0"/>
                                      <w:bCs w:val="0"/>
                                      <w:sz w:val="21"/>
                                      <w:szCs w:val="21"/>
                                      <w:vertAlign w:val="superscript"/>
                                      <w:lang w:val="pt-BR"/>
                                    </w:rPr>
                                    <w:t>2</w:t>
                                  </w:r>
                                  <w:r w:rsidRPr="00535381">
                                    <w:rPr>
                                      <w:b w:val="0"/>
                                      <w:sz w:val="21"/>
                                      <w:szCs w:val="21"/>
                                      <w:lang w:val="pt-BR"/>
                                    </w:rPr>
                                    <w:t xml:space="preserve">                                  </w:t>
                                  </w:r>
                                  <w:r w:rsidRPr="00535381">
                                    <w:rPr>
                                      <w:b w:val="0"/>
                                      <w:bCs w:val="0"/>
                                      <w:sz w:val="21"/>
                                      <w:szCs w:val="21"/>
                                      <w:lang w:val="pt-BR"/>
                                    </w:rPr>
                                    <w:t>D.2,5 m/s</w:t>
                                  </w:r>
                                  <w:r w:rsidRPr="00535381">
                                    <w:rPr>
                                      <w:b w:val="0"/>
                                      <w:bCs w:val="0"/>
                                      <w:sz w:val="21"/>
                                      <w:szCs w:val="21"/>
                                      <w:vertAlign w:val="superscript"/>
                                      <w:lang w:val="pt-BR"/>
                                    </w:rPr>
                                    <w:t>2</w:t>
                                  </w:r>
                                </w:p>
                                <w:p w14:paraId="63798745" w14:textId="77777777" w:rsidR="00E0450C" w:rsidRPr="00535381" w:rsidRDefault="00E0450C" w:rsidP="00535381">
                                  <w:pPr>
                                    <w:spacing w:line="276" w:lineRule="auto"/>
                                    <w:jc w:val="both"/>
                                    <w:rPr>
                                      <w:b w:val="0"/>
                                      <w:sz w:val="21"/>
                                      <w:szCs w:val="21"/>
                                      <w:lang w:val="pt-BR"/>
                                    </w:rPr>
                                  </w:pPr>
                                  <w:r w:rsidRPr="00535381">
                                    <w:rPr>
                                      <w:sz w:val="21"/>
                                      <w:szCs w:val="21"/>
                                      <w:u w:val="single"/>
                                    </w:rPr>
                                    <w:t>Câu 8.</w:t>
                                  </w:r>
                                  <w:r w:rsidRPr="00535381">
                                    <w:rPr>
                                      <w:sz w:val="21"/>
                                      <w:szCs w:val="21"/>
                                    </w:rPr>
                                    <w:t xml:space="preserve"> </w:t>
                                  </w:r>
                                  <w:r w:rsidRPr="00535381">
                                    <w:rPr>
                                      <w:b w:val="0"/>
                                      <w:sz w:val="21"/>
                                      <w:szCs w:val="21"/>
                                      <w:lang w:val="pt-BR"/>
                                    </w:rPr>
                                    <w:t xml:space="preserve">Hai tàu thuỷ có khối lượng 50.000 tấn ở cách nhau 1km.Lực hấp dẫn giữa chúng là: </w:t>
                                  </w:r>
                                </w:p>
                                <w:p w14:paraId="48475D79" w14:textId="77777777" w:rsidR="00E0450C" w:rsidRPr="00535381" w:rsidRDefault="00E0450C" w:rsidP="00535381">
                                  <w:pPr>
                                    <w:spacing w:line="276" w:lineRule="auto"/>
                                    <w:jc w:val="both"/>
                                    <w:rPr>
                                      <w:b w:val="0"/>
                                      <w:sz w:val="21"/>
                                      <w:szCs w:val="21"/>
                                      <w:lang w:val="pt-BR"/>
                                    </w:rPr>
                                  </w:pPr>
                                  <w:r w:rsidRPr="00535381">
                                    <w:rPr>
                                      <w:b w:val="0"/>
                                      <w:sz w:val="21"/>
                                      <w:szCs w:val="21"/>
                                      <w:lang w:val="pt-BR"/>
                                    </w:rPr>
                                    <w:t>A. 0,166 .10</w:t>
                                  </w:r>
                                  <w:r w:rsidRPr="00535381">
                                    <w:rPr>
                                      <w:b w:val="0"/>
                                      <w:sz w:val="21"/>
                                      <w:szCs w:val="21"/>
                                      <w:vertAlign w:val="superscript"/>
                                      <w:lang w:val="pt-BR"/>
                                    </w:rPr>
                                    <w:t>-9</w:t>
                                  </w:r>
                                  <w:r w:rsidRPr="00535381">
                                    <w:rPr>
                                      <w:b w:val="0"/>
                                      <w:sz w:val="21"/>
                                      <w:szCs w:val="21"/>
                                      <w:lang w:val="pt-BR"/>
                                    </w:rPr>
                                    <w:t>N</w:t>
                                  </w:r>
                                  <w:r w:rsidRPr="00535381">
                                    <w:rPr>
                                      <w:b w:val="0"/>
                                      <w:sz w:val="21"/>
                                      <w:szCs w:val="21"/>
                                      <w:lang w:val="pt-BR"/>
                                    </w:rPr>
                                    <w:tab/>
                                  </w:r>
                                  <w:r w:rsidRPr="00535381">
                                    <w:rPr>
                                      <w:b w:val="0"/>
                                      <w:sz w:val="21"/>
                                      <w:szCs w:val="21"/>
                                      <w:lang w:val="pt-BR"/>
                                    </w:rPr>
                                    <w:tab/>
                                  </w:r>
                                  <w:r w:rsidRPr="00535381">
                                    <w:rPr>
                                      <w:b w:val="0"/>
                                      <w:sz w:val="21"/>
                                      <w:szCs w:val="21"/>
                                      <w:lang w:val="pt-BR"/>
                                    </w:rPr>
                                    <w:tab/>
                                    <w:t>B. 0,166 .10</w:t>
                                  </w:r>
                                  <w:r w:rsidRPr="00535381">
                                    <w:rPr>
                                      <w:b w:val="0"/>
                                      <w:sz w:val="21"/>
                                      <w:szCs w:val="21"/>
                                      <w:vertAlign w:val="superscript"/>
                                      <w:lang w:val="pt-BR"/>
                                    </w:rPr>
                                    <w:t>-3</w:t>
                                  </w:r>
                                  <w:r w:rsidRPr="00535381">
                                    <w:rPr>
                                      <w:b w:val="0"/>
                                      <w:sz w:val="21"/>
                                      <w:szCs w:val="21"/>
                                      <w:lang w:val="pt-BR"/>
                                    </w:rPr>
                                    <w:t>N</w:t>
                                  </w:r>
                                  <w:r w:rsidRPr="00535381">
                                    <w:rPr>
                                      <w:b w:val="0"/>
                                      <w:sz w:val="21"/>
                                      <w:szCs w:val="21"/>
                                      <w:lang w:val="pt-BR"/>
                                    </w:rPr>
                                    <w:tab/>
                                  </w:r>
                                  <w:r w:rsidRPr="00535381">
                                    <w:rPr>
                                      <w:b w:val="0"/>
                                      <w:sz w:val="21"/>
                                      <w:szCs w:val="21"/>
                                      <w:lang w:val="pt-BR"/>
                                    </w:rPr>
                                    <w:tab/>
                                  </w:r>
                                  <w:r w:rsidRPr="00535381">
                                    <w:rPr>
                                      <w:b w:val="0"/>
                                      <w:sz w:val="21"/>
                                      <w:szCs w:val="21"/>
                                      <w:lang w:val="pt-BR"/>
                                    </w:rPr>
                                    <w:tab/>
                                    <w:t>C. 0,166N</w:t>
                                  </w:r>
                                  <w:r w:rsidRPr="00535381">
                                    <w:rPr>
                                      <w:b w:val="0"/>
                                      <w:sz w:val="21"/>
                                      <w:szCs w:val="21"/>
                                      <w:lang w:val="pt-BR"/>
                                    </w:rPr>
                                    <w:tab/>
                                    <w:t xml:space="preserve">           </w:t>
                                  </w:r>
                                  <w:r w:rsidRPr="00535381">
                                    <w:rPr>
                                      <w:b w:val="0"/>
                                      <w:sz w:val="21"/>
                                      <w:szCs w:val="21"/>
                                      <w:lang w:val="pt-BR"/>
                                    </w:rPr>
                                    <w:tab/>
                                  </w:r>
                                  <w:r w:rsidRPr="00535381">
                                    <w:rPr>
                                      <w:b w:val="0"/>
                                      <w:sz w:val="21"/>
                                      <w:szCs w:val="21"/>
                                      <w:lang w:val="pt-BR"/>
                                    </w:rPr>
                                    <w:tab/>
                                    <w:t xml:space="preserve"> D. 1,6N</w:t>
                                  </w:r>
                                </w:p>
                                <w:p w14:paraId="74D9CB03" w14:textId="77777777" w:rsidR="00E0450C" w:rsidRPr="00535381" w:rsidRDefault="00E0450C" w:rsidP="00535381">
                                  <w:pPr>
                                    <w:spacing w:line="276" w:lineRule="auto"/>
                                    <w:outlineLvl w:val="0"/>
                                    <w:rPr>
                                      <w:b w:val="0"/>
                                      <w:sz w:val="21"/>
                                      <w:szCs w:val="21"/>
                                      <w:lang w:val="pt-BR"/>
                                    </w:rPr>
                                  </w:pPr>
                                  <w:r w:rsidRPr="00535381">
                                    <w:rPr>
                                      <w:sz w:val="21"/>
                                      <w:szCs w:val="21"/>
                                      <w:u w:val="single"/>
                                    </w:rPr>
                                    <w:t>Câu 9.</w:t>
                                  </w:r>
                                  <w:r w:rsidRPr="00535381">
                                    <w:rPr>
                                      <w:sz w:val="21"/>
                                      <w:szCs w:val="21"/>
                                    </w:rPr>
                                    <w:t xml:space="preserve"> </w:t>
                                  </w:r>
                                  <w:r w:rsidRPr="00535381">
                                    <w:rPr>
                                      <w:b w:val="0"/>
                                      <w:sz w:val="21"/>
                                      <w:szCs w:val="21"/>
                                      <w:lang w:val="pt-BR"/>
                                    </w:rPr>
                                    <w:t xml:space="preserve">Chọn câu trả lời </w:t>
                                  </w:r>
                                  <w:r w:rsidRPr="00535381">
                                    <w:rPr>
                                      <w:b w:val="0"/>
                                      <w:bCs w:val="0"/>
                                      <w:sz w:val="21"/>
                                      <w:szCs w:val="21"/>
                                      <w:lang w:val="pt-BR"/>
                                    </w:rPr>
                                    <w:t>đúng</w:t>
                                  </w:r>
                                  <w:r w:rsidRPr="00535381">
                                    <w:rPr>
                                      <w:b w:val="0"/>
                                      <w:sz w:val="21"/>
                                      <w:szCs w:val="21"/>
                                      <w:lang w:val="pt-BR"/>
                                    </w:rPr>
                                    <w:t xml:space="preserve"> Ở độ cao nào so với mặt đất ,gia tốc rơi tự do có giá trị bằng một nửa gia tốc rơi tự do ở mặt đất ?Cho biết bán kính Trái Đất R = 6400km</w:t>
                                  </w:r>
                                </w:p>
                                <w:p w14:paraId="624E2D0C" w14:textId="77777777" w:rsidR="00E0450C" w:rsidRPr="00535381" w:rsidRDefault="00E0450C" w:rsidP="00535381">
                                  <w:pPr>
                                    <w:spacing w:line="276" w:lineRule="auto"/>
                                    <w:outlineLvl w:val="0"/>
                                    <w:rPr>
                                      <w:b w:val="0"/>
                                      <w:bCs w:val="0"/>
                                      <w:sz w:val="21"/>
                                      <w:szCs w:val="21"/>
                                      <w:lang w:val="pt-BR"/>
                                    </w:rPr>
                                  </w:pPr>
                                  <w:r w:rsidRPr="00535381">
                                    <w:rPr>
                                      <w:b w:val="0"/>
                                      <w:bCs w:val="0"/>
                                      <w:sz w:val="21"/>
                                      <w:szCs w:val="21"/>
                                      <w:lang w:val="pt-BR"/>
                                    </w:rPr>
                                    <w:t xml:space="preserve">A. 2550km                        </w:t>
                                  </w:r>
                                  <w:r w:rsidRPr="00535381">
                                    <w:rPr>
                                      <w:b w:val="0"/>
                                      <w:bCs w:val="0"/>
                                      <w:sz w:val="21"/>
                                      <w:szCs w:val="21"/>
                                      <w:lang w:val="pt-BR"/>
                                    </w:rPr>
                                    <w:tab/>
                                    <w:t xml:space="preserve">B. 2650km           </w:t>
                                  </w:r>
                                  <w:r w:rsidRPr="00535381">
                                    <w:rPr>
                                      <w:b w:val="0"/>
                                      <w:bCs w:val="0"/>
                                      <w:sz w:val="21"/>
                                      <w:szCs w:val="21"/>
                                      <w:lang w:val="pt-BR"/>
                                    </w:rPr>
                                    <w:tab/>
                                  </w:r>
                                  <w:r w:rsidRPr="00535381">
                                    <w:rPr>
                                      <w:b w:val="0"/>
                                      <w:bCs w:val="0"/>
                                      <w:sz w:val="21"/>
                                      <w:szCs w:val="21"/>
                                      <w:lang w:val="pt-BR"/>
                                    </w:rPr>
                                    <w:tab/>
                                    <w:t>C. 2600km</w:t>
                                  </w:r>
                                  <w:r w:rsidRPr="00535381">
                                    <w:rPr>
                                      <w:b w:val="0"/>
                                      <w:sz w:val="21"/>
                                      <w:szCs w:val="21"/>
                                      <w:lang w:val="pt-BR"/>
                                    </w:rPr>
                                    <w:t xml:space="preserve">                        </w:t>
                                  </w:r>
                                  <w:r w:rsidRPr="00535381">
                                    <w:rPr>
                                      <w:b w:val="0"/>
                                      <w:sz w:val="21"/>
                                      <w:szCs w:val="21"/>
                                      <w:lang w:val="pt-BR"/>
                                    </w:rPr>
                                    <w:tab/>
                                  </w:r>
                                  <w:r w:rsidRPr="00535381">
                                    <w:rPr>
                                      <w:b w:val="0"/>
                                      <w:bCs w:val="0"/>
                                      <w:sz w:val="21"/>
                                      <w:szCs w:val="21"/>
                                      <w:lang w:val="pt-BR"/>
                                    </w:rPr>
                                    <w:t>D. 2700km</w:t>
                                  </w:r>
                                </w:p>
                                <w:p w14:paraId="6C23020B" w14:textId="77777777" w:rsidR="00E0450C" w:rsidRPr="00535381" w:rsidRDefault="00E0450C" w:rsidP="00535381">
                                  <w:pPr>
                                    <w:spacing w:line="276" w:lineRule="auto"/>
                                    <w:rPr>
                                      <w:b w:val="0"/>
                                      <w:sz w:val="21"/>
                                      <w:szCs w:val="21"/>
                                    </w:rPr>
                                  </w:pPr>
                                  <w:r w:rsidRPr="00535381">
                                    <w:rPr>
                                      <w:sz w:val="21"/>
                                      <w:szCs w:val="21"/>
                                      <w:u w:val="single"/>
                                    </w:rPr>
                                    <w:t>Câu 10.</w:t>
                                  </w:r>
                                  <w:r w:rsidRPr="00535381">
                                    <w:rPr>
                                      <w:sz w:val="21"/>
                                      <w:szCs w:val="21"/>
                                    </w:rPr>
                                    <w:t xml:space="preserve"> </w:t>
                                  </w:r>
                                  <w:r w:rsidRPr="00535381">
                                    <w:rPr>
                                      <w:b w:val="0"/>
                                      <w:sz w:val="21"/>
                                      <w:szCs w:val="21"/>
                                    </w:rPr>
                                    <w:t>Lực hấp dẫn không thể bỏ qua trong trường hợp nào sau đây :</w:t>
                                  </w:r>
                                </w:p>
                                <w:p w14:paraId="1612544A" w14:textId="77777777" w:rsidR="00E0450C" w:rsidRPr="00535381" w:rsidRDefault="00E0450C" w:rsidP="00535381">
                                  <w:pPr>
                                    <w:spacing w:line="276" w:lineRule="auto"/>
                                    <w:rPr>
                                      <w:b w:val="0"/>
                                      <w:sz w:val="21"/>
                                      <w:szCs w:val="21"/>
                                    </w:rPr>
                                  </w:pPr>
                                  <w:r w:rsidRPr="00535381">
                                    <w:rPr>
                                      <w:b w:val="0"/>
                                      <w:sz w:val="21"/>
                                      <w:szCs w:val="21"/>
                                    </w:rPr>
                                    <w:t>A. Chuyển động của các hành tinh quanh Mặt Trời.                       B. Va chạm giữa hai viên bi.</w:t>
                                  </w:r>
                                </w:p>
                                <w:p w14:paraId="58384AC3" w14:textId="77777777" w:rsidR="00E0450C" w:rsidRPr="00535381" w:rsidRDefault="00E0450C" w:rsidP="00535381">
                                  <w:pPr>
                                    <w:spacing w:line="276" w:lineRule="auto"/>
                                    <w:rPr>
                                      <w:b w:val="0"/>
                                      <w:sz w:val="21"/>
                                      <w:szCs w:val="21"/>
                                    </w:rPr>
                                  </w:pPr>
                                  <w:r w:rsidRPr="00535381">
                                    <w:rPr>
                                      <w:b w:val="0"/>
                                      <w:sz w:val="21"/>
                                      <w:szCs w:val="21"/>
                                    </w:rPr>
                                    <w:t>C. Chuyển động của hệ vật liên kết nhau bằng lò xo.                      D. Những chiếc tàu thủy đi trên biển.</w:t>
                                  </w:r>
                                </w:p>
                                <w:p w14:paraId="0298F74E" w14:textId="77777777" w:rsidR="00E0450C" w:rsidRPr="00535381" w:rsidRDefault="00E0450C" w:rsidP="00535381">
                                  <w:pPr>
                                    <w:tabs>
                                      <w:tab w:val="left" w:pos="1134"/>
                                      <w:tab w:val="left" w:pos="3402"/>
                                      <w:tab w:val="left" w:pos="5670"/>
                                      <w:tab w:val="left" w:pos="7938"/>
                                    </w:tabs>
                                    <w:spacing w:line="276" w:lineRule="auto"/>
                                    <w:rPr>
                                      <w:b w:val="0"/>
                                      <w:sz w:val="21"/>
                                      <w:szCs w:val="21"/>
                                    </w:rPr>
                                  </w:pPr>
                                  <w:r w:rsidRPr="00535381">
                                    <w:rPr>
                                      <w:bCs w:val="0"/>
                                      <w:sz w:val="21"/>
                                      <w:szCs w:val="21"/>
                                      <w:u w:val="single"/>
                                    </w:rPr>
                                    <w:t>Câu 11.</w:t>
                                  </w:r>
                                  <w:r w:rsidRPr="00535381">
                                    <w:rPr>
                                      <w:b w:val="0"/>
                                      <w:sz w:val="21"/>
                                      <w:szCs w:val="21"/>
                                    </w:rPr>
                                    <w:t xml:space="preserve"> Cho gia tốc rơi tự do ở mặt đât là g = 9,8 (m/s</w:t>
                                  </w:r>
                                  <w:r w:rsidRPr="00535381">
                                    <w:rPr>
                                      <w:b w:val="0"/>
                                      <w:sz w:val="21"/>
                                      <w:szCs w:val="21"/>
                                      <w:vertAlign w:val="superscript"/>
                                    </w:rPr>
                                    <w:t>2</w:t>
                                  </w:r>
                                  <w:r w:rsidRPr="00535381">
                                    <w:rPr>
                                      <w:b w:val="0"/>
                                      <w:sz w:val="21"/>
                                      <w:szCs w:val="21"/>
                                    </w:rPr>
                                    <w:t>), bán kính Trái Đất R = 6400 km. Ở độ cao 5km và ở độ cao bằng nửa bán kính Trái Đất, gia tốc rơi tự do lần lượt là</w:t>
                                  </w:r>
                                </w:p>
                                <w:p w14:paraId="4154245B" w14:textId="77777777" w:rsidR="00E0450C" w:rsidRPr="00535381" w:rsidRDefault="00E0450C" w:rsidP="00535381">
                                  <w:pPr>
                                    <w:tabs>
                                      <w:tab w:val="left" w:pos="1134"/>
                                      <w:tab w:val="left" w:pos="3402"/>
                                      <w:tab w:val="left" w:pos="5670"/>
                                      <w:tab w:val="left" w:pos="7938"/>
                                    </w:tabs>
                                    <w:spacing w:line="276" w:lineRule="auto"/>
                                    <w:rPr>
                                      <w:b w:val="0"/>
                                      <w:position w:val="-18"/>
                                      <w:sz w:val="21"/>
                                      <w:szCs w:val="21"/>
                                    </w:rPr>
                                  </w:pPr>
                                  <w:r w:rsidRPr="00535381">
                                    <w:rPr>
                                      <w:b w:val="0"/>
                                      <w:sz w:val="21"/>
                                      <w:szCs w:val="21"/>
                                    </w:rPr>
                                    <w:t>A. 9</w:t>
                                  </w:r>
                                  <w:proofErr w:type="gramStart"/>
                                  <w:r w:rsidRPr="00535381">
                                    <w:rPr>
                                      <w:b w:val="0"/>
                                      <w:sz w:val="21"/>
                                      <w:szCs w:val="21"/>
                                    </w:rPr>
                                    <w:t>,78</w:t>
                                  </w:r>
                                  <w:proofErr w:type="gramEnd"/>
                                  <w:r w:rsidRPr="00535381">
                                    <w:rPr>
                                      <w:b w:val="0"/>
                                      <w:sz w:val="21"/>
                                      <w:szCs w:val="21"/>
                                    </w:rPr>
                                    <w:t xml:space="preserve"> (m/s</w:t>
                                  </w:r>
                                  <w:r w:rsidRPr="00535381">
                                    <w:rPr>
                                      <w:b w:val="0"/>
                                      <w:sz w:val="21"/>
                                      <w:szCs w:val="21"/>
                                      <w:vertAlign w:val="superscript"/>
                                    </w:rPr>
                                    <w:t>2</w:t>
                                  </w:r>
                                  <w:r w:rsidRPr="00535381">
                                    <w:rPr>
                                      <w:b w:val="0"/>
                                      <w:sz w:val="21"/>
                                      <w:szCs w:val="21"/>
                                    </w:rPr>
                                    <w:t>), và 4,9 (m/s</w:t>
                                  </w:r>
                                  <w:r w:rsidRPr="00535381">
                                    <w:rPr>
                                      <w:b w:val="0"/>
                                      <w:sz w:val="21"/>
                                      <w:szCs w:val="21"/>
                                      <w:vertAlign w:val="superscript"/>
                                    </w:rPr>
                                    <w:t>2</w:t>
                                  </w:r>
                                  <w:r w:rsidRPr="00535381">
                                    <w:rPr>
                                      <w:b w:val="0"/>
                                      <w:sz w:val="21"/>
                                      <w:szCs w:val="21"/>
                                    </w:rPr>
                                    <w:t>).</w:t>
                                  </w:r>
                                  <w:r w:rsidRPr="00535381">
                                    <w:rPr>
                                      <w:b w:val="0"/>
                                      <w:sz w:val="21"/>
                                      <w:szCs w:val="21"/>
                                    </w:rPr>
                                    <w:tab/>
                                  </w:r>
                                  <w:proofErr w:type="gramStart"/>
                                  <w:r w:rsidRPr="00535381">
                                    <w:rPr>
                                      <w:b w:val="0"/>
                                      <w:sz w:val="21"/>
                                      <w:szCs w:val="21"/>
                                    </w:rPr>
                                    <w:t>B.  9,82</w:t>
                                  </w:r>
                                  <w:proofErr w:type="gramEnd"/>
                                  <w:r w:rsidRPr="00535381">
                                    <w:rPr>
                                      <w:b w:val="0"/>
                                      <w:sz w:val="21"/>
                                      <w:szCs w:val="21"/>
                                    </w:rPr>
                                    <w:t xml:space="preserve"> (m/s</w:t>
                                  </w:r>
                                  <w:r w:rsidRPr="00535381">
                                    <w:rPr>
                                      <w:b w:val="0"/>
                                      <w:sz w:val="21"/>
                                      <w:szCs w:val="21"/>
                                      <w:vertAlign w:val="superscript"/>
                                    </w:rPr>
                                    <w:t>2</w:t>
                                  </w:r>
                                  <w:r w:rsidRPr="00535381">
                                    <w:rPr>
                                      <w:b w:val="0"/>
                                      <w:sz w:val="21"/>
                                      <w:szCs w:val="21"/>
                                    </w:rPr>
                                    <w:t>) và 4,76 (m/s</w:t>
                                  </w:r>
                                  <w:r w:rsidRPr="00535381">
                                    <w:rPr>
                                      <w:b w:val="0"/>
                                      <w:sz w:val="21"/>
                                      <w:szCs w:val="21"/>
                                      <w:vertAlign w:val="superscript"/>
                                    </w:rPr>
                                    <w:t>2</w:t>
                                  </w:r>
                                  <w:r w:rsidRPr="00535381">
                                    <w:rPr>
                                      <w:b w:val="0"/>
                                      <w:sz w:val="21"/>
                                      <w:szCs w:val="21"/>
                                    </w:rPr>
                                    <w:t>).</w:t>
                                  </w:r>
                                </w:p>
                                <w:p w14:paraId="540399AA" w14:textId="77777777" w:rsidR="00E0450C" w:rsidRPr="00535381" w:rsidRDefault="00E0450C" w:rsidP="00535381">
                                  <w:pPr>
                                    <w:tabs>
                                      <w:tab w:val="left" w:pos="1134"/>
                                      <w:tab w:val="left" w:pos="3402"/>
                                      <w:tab w:val="left" w:pos="5670"/>
                                      <w:tab w:val="left" w:pos="7938"/>
                                    </w:tabs>
                                    <w:spacing w:line="276" w:lineRule="auto"/>
                                    <w:rPr>
                                      <w:b w:val="0"/>
                                      <w:position w:val="-18"/>
                                      <w:sz w:val="21"/>
                                      <w:szCs w:val="21"/>
                                    </w:rPr>
                                  </w:pPr>
                                  <w:r w:rsidRPr="00535381">
                                    <w:rPr>
                                      <w:b w:val="0"/>
                                      <w:sz w:val="21"/>
                                      <w:szCs w:val="21"/>
                                    </w:rPr>
                                    <w:t>C. 7</w:t>
                                  </w:r>
                                  <w:proofErr w:type="gramStart"/>
                                  <w:r w:rsidRPr="00535381">
                                    <w:rPr>
                                      <w:b w:val="0"/>
                                      <w:sz w:val="21"/>
                                      <w:szCs w:val="21"/>
                                    </w:rPr>
                                    <w:t>,63</w:t>
                                  </w:r>
                                  <w:proofErr w:type="gramEnd"/>
                                  <w:r w:rsidRPr="00535381">
                                    <w:rPr>
                                      <w:b w:val="0"/>
                                      <w:sz w:val="21"/>
                                      <w:szCs w:val="21"/>
                                    </w:rPr>
                                    <w:t xml:space="preserve"> (m/s</w:t>
                                  </w:r>
                                  <w:r w:rsidRPr="00535381">
                                    <w:rPr>
                                      <w:b w:val="0"/>
                                      <w:sz w:val="21"/>
                                      <w:szCs w:val="21"/>
                                      <w:vertAlign w:val="superscript"/>
                                    </w:rPr>
                                    <w:t>2</w:t>
                                  </w:r>
                                  <w:r w:rsidRPr="00535381">
                                    <w:rPr>
                                      <w:b w:val="0"/>
                                      <w:sz w:val="21"/>
                                      <w:szCs w:val="21"/>
                                    </w:rPr>
                                    <w:t>) và 4,36 (m/s</w:t>
                                  </w:r>
                                  <w:r w:rsidRPr="00535381">
                                    <w:rPr>
                                      <w:b w:val="0"/>
                                      <w:sz w:val="21"/>
                                      <w:szCs w:val="21"/>
                                      <w:vertAlign w:val="superscript"/>
                                    </w:rPr>
                                    <w:t>2</w:t>
                                  </w:r>
                                  <w:r w:rsidRPr="00535381">
                                    <w:rPr>
                                      <w:b w:val="0"/>
                                      <w:sz w:val="21"/>
                                      <w:szCs w:val="21"/>
                                    </w:rPr>
                                    <w:t>).</w:t>
                                  </w:r>
                                  <w:r w:rsidRPr="00535381">
                                    <w:rPr>
                                      <w:b w:val="0"/>
                                      <w:sz w:val="21"/>
                                      <w:szCs w:val="21"/>
                                    </w:rPr>
                                    <w:tab/>
                                    <w:t>D. 9</w:t>
                                  </w:r>
                                  <w:proofErr w:type="gramStart"/>
                                  <w:r w:rsidRPr="00535381">
                                    <w:rPr>
                                      <w:b w:val="0"/>
                                      <w:sz w:val="21"/>
                                      <w:szCs w:val="21"/>
                                    </w:rPr>
                                    <w:t>,78</w:t>
                                  </w:r>
                                  <w:proofErr w:type="gramEnd"/>
                                  <w:r w:rsidRPr="00535381">
                                    <w:rPr>
                                      <w:b w:val="0"/>
                                      <w:sz w:val="21"/>
                                      <w:szCs w:val="21"/>
                                    </w:rPr>
                                    <w:t xml:space="preserve"> (m/s</w:t>
                                  </w:r>
                                  <w:r w:rsidRPr="00535381">
                                    <w:rPr>
                                      <w:b w:val="0"/>
                                      <w:sz w:val="21"/>
                                      <w:szCs w:val="21"/>
                                      <w:vertAlign w:val="superscript"/>
                                    </w:rPr>
                                    <w:t>2</w:t>
                                  </w:r>
                                  <w:r w:rsidRPr="00535381">
                                    <w:rPr>
                                      <w:b w:val="0"/>
                                      <w:sz w:val="21"/>
                                      <w:szCs w:val="21"/>
                                    </w:rPr>
                                    <w:t>) và 4, 36 (m/s</w:t>
                                  </w:r>
                                  <w:r w:rsidRPr="00535381">
                                    <w:rPr>
                                      <w:b w:val="0"/>
                                      <w:sz w:val="21"/>
                                      <w:szCs w:val="21"/>
                                      <w:vertAlign w:val="superscript"/>
                                    </w:rPr>
                                    <w:t>2</w:t>
                                  </w:r>
                                  <w:r w:rsidRPr="00535381">
                                    <w:rPr>
                                      <w:b w:val="0"/>
                                      <w:sz w:val="21"/>
                                      <w:szCs w:val="21"/>
                                    </w:rPr>
                                    <w:t xml:space="preserve">). </w:t>
                                  </w:r>
                                </w:p>
                                <w:p w14:paraId="292B011A" w14:textId="77777777" w:rsidR="00E0450C" w:rsidRPr="00535381" w:rsidRDefault="00E0450C" w:rsidP="00535381">
                                  <w:pPr>
                                    <w:tabs>
                                      <w:tab w:val="left" w:pos="1134"/>
                                      <w:tab w:val="left" w:pos="3402"/>
                                      <w:tab w:val="left" w:pos="5670"/>
                                      <w:tab w:val="left" w:pos="7938"/>
                                    </w:tabs>
                                    <w:spacing w:line="276" w:lineRule="auto"/>
                                    <w:rPr>
                                      <w:b w:val="0"/>
                                      <w:sz w:val="21"/>
                                      <w:szCs w:val="21"/>
                                    </w:rPr>
                                  </w:pPr>
                                  <w:r w:rsidRPr="00535381">
                                    <w:rPr>
                                      <w:bCs w:val="0"/>
                                      <w:sz w:val="21"/>
                                      <w:szCs w:val="21"/>
                                      <w:u w:val="single"/>
                                    </w:rPr>
                                    <w:t>Câu 12.</w:t>
                                  </w:r>
                                  <w:r w:rsidRPr="00535381">
                                    <w:rPr>
                                      <w:b w:val="0"/>
                                      <w:sz w:val="21"/>
                                      <w:szCs w:val="21"/>
                                    </w:rPr>
                                    <w:t xml:space="preserve"> Cho bán kính Trái Đất R = 6400 km. Độ cao mà gia tốc rơi tự giảm đi một nửa gia tốc rơi tự do ở mặt đất là</w:t>
                                  </w:r>
                                </w:p>
                                <w:p w14:paraId="71D5FCF6" w14:textId="77777777" w:rsidR="00E0450C" w:rsidRPr="00535381" w:rsidRDefault="00E0450C" w:rsidP="00535381">
                                  <w:pPr>
                                    <w:tabs>
                                      <w:tab w:val="left" w:pos="1134"/>
                                      <w:tab w:val="left" w:pos="3402"/>
                                      <w:tab w:val="left" w:pos="5670"/>
                                      <w:tab w:val="left" w:pos="7938"/>
                                    </w:tabs>
                                    <w:spacing w:line="276" w:lineRule="auto"/>
                                    <w:rPr>
                                      <w:b w:val="0"/>
                                      <w:sz w:val="21"/>
                                      <w:szCs w:val="21"/>
                                    </w:rPr>
                                  </w:pPr>
                                  <w:r w:rsidRPr="00535381">
                                    <w:rPr>
                                      <w:b w:val="0"/>
                                      <w:sz w:val="21"/>
                                      <w:szCs w:val="21"/>
                                    </w:rPr>
                                    <w:t>A. 3200 (km).</w:t>
                                  </w:r>
                                  <w:r w:rsidRPr="00535381">
                                    <w:rPr>
                                      <w:b w:val="0"/>
                                      <w:sz w:val="21"/>
                                      <w:szCs w:val="21"/>
                                    </w:rPr>
                                    <w:tab/>
                                  </w:r>
                                  <w:proofErr w:type="gramStart"/>
                                  <w:r w:rsidRPr="00535381">
                                    <w:rPr>
                                      <w:b w:val="0"/>
                                      <w:sz w:val="21"/>
                                      <w:szCs w:val="21"/>
                                    </w:rPr>
                                    <w:t>B.  9600</w:t>
                                  </w:r>
                                  <w:proofErr w:type="gramEnd"/>
                                  <w:r w:rsidRPr="00535381">
                                    <w:rPr>
                                      <w:b w:val="0"/>
                                      <w:sz w:val="21"/>
                                      <w:szCs w:val="21"/>
                                    </w:rPr>
                                    <w:t xml:space="preserve"> (km).</w:t>
                                  </w:r>
                                  <w:r w:rsidRPr="00535381">
                                    <w:rPr>
                                      <w:b w:val="0"/>
                                      <w:sz w:val="21"/>
                                      <w:szCs w:val="21"/>
                                    </w:rPr>
                                    <w:tab/>
                                    <w:t>C. 12800 (km).</w:t>
                                  </w:r>
                                  <w:r w:rsidRPr="00535381">
                                    <w:rPr>
                                      <w:b w:val="0"/>
                                      <w:sz w:val="21"/>
                                      <w:szCs w:val="21"/>
                                    </w:rPr>
                                    <w:tab/>
                                    <w:t>D. 2650 (km).</w:t>
                                  </w:r>
                                </w:p>
                                <w:p w14:paraId="39566440" w14:textId="77777777" w:rsidR="00E0450C" w:rsidRPr="00535381" w:rsidRDefault="00E0450C" w:rsidP="00535381">
                                  <w:pPr>
                                    <w:tabs>
                                      <w:tab w:val="left" w:pos="1134"/>
                                      <w:tab w:val="left" w:pos="3402"/>
                                      <w:tab w:val="left" w:pos="5670"/>
                                      <w:tab w:val="left" w:pos="7938"/>
                                    </w:tabs>
                                    <w:spacing w:line="276" w:lineRule="auto"/>
                                    <w:rPr>
                                      <w:b w:val="0"/>
                                      <w:sz w:val="21"/>
                                      <w:szCs w:val="21"/>
                                    </w:rPr>
                                  </w:pPr>
                                  <w:r w:rsidRPr="00535381">
                                    <w:rPr>
                                      <w:bCs w:val="0"/>
                                      <w:sz w:val="21"/>
                                      <w:szCs w:val="21"/>
                                      <w:u w:val="single"/>
                                    </w:rPr>
                                    <w:t>Câu 13.</w:t>
                                  </w:r>
                                  <w:r w:rsidRPr="00535381">
                                    <w:rPr>
                                      <w:b w:val="0"/>
                                      <w:sz w:val="21"/>
                                      <w:szCs w:val="21"/>
                                    </w:rPr>
                                    <w:t xml:space="preserve"> Một quả cầu ở trên mặt đất có trong lượng 400 (N). Khi chuyển nó đến một điểm cách tâm Trái Đất 4R (R là bán kính Trái Đất) thì nó có trọng lượng bằng</w:t>
                                  </w:r>
                                </w:p>
                                <w:p w14:paraId="5580B985" w14:textId="77777777" w:rsidR="00E0450C" w:rsidRDefault="00E0450C" w:rsidP="00535381">
                                  <w:pPr>
                                    <w:tabs>
                                      <w:tab w:val="left" w:pos="1134"/>
                                      <w:tab w:val="left" w:pos="3402"/>
                                      <w:tab w:val="left" w:pos="5670"/>
                                      <w:tab w:val="left" w:pos="7938"/>
                                    </w:tabs>
                                    <w:spacing w:line="276" w:lineRule="auto"/>
                                    <w:rPr>
                                      <w:b w:val="0"/>
                                      <w:sz w:val="21"/>
                                      <w:szCs w:val="21"/>
                                    </w:rPr>
                                  </w:pPr>
                                  <w:r w:rsidRPr="00535381">
                                    <w:rPr>
                                      <w:b w:val="0"/>
                                      <w:sz w:val="21"/>
                                      <w:szCs w:val="21"/>
                                    </w:rPr>
                                    <w:t>A. 2</w:t>
                                  </w:r>
                                  <w:proofErr w:type="gramStart"/>
                                  <w:r w:rsidRPr="00535381">
                                    <w:rPr>
                                      <w:b w:val="0"/>
                                      <w:sz w:val="21"/>
                                      <w:szCs w:val="21"/>
                                    </w:rPr>
                                    <w:t>,5</w:t>
                                  </w:r>
                                  <w:proofErr w:type="gramEnd"/>
                                  <w:r w:rsidRPr="00535381">
                                    <w:rPr>
                                      <w:b w:val="0"/>
                                      <w:sz w:val="21"/>
                                      <w:szCs w:val="21"/>
                                    </w:rPr>
                                    <w:t xml:space="preserve"> (N).</w:t>
                                  </w:r>
                                  <w:r w:rsidRPr="00535381">
                                    <w:rPr>
                                      <w:b w:val="0"/>
                                      <w:sz w:val="21"/>
                                      <w:szCs w:val="21"/>
                                    </w:rPr>
                                    <w:tab/>
                                  </w:r>
                                  <w:proofErr w:type="gramStart"/>
                                  <w:r w:rsidRPr="00535381">
                                    <w:rPr>
                                      <w:b w:val="0"/>
                                      <w:sz w:val="21"/>
                                      <w:szCs w:val="21"/>
                                    </w:rPr>
                                    <w:t>B.  25</w:t>
                                  </w:r>
                                  <w:proofErr w:type="gramEnd"/>
                                  <w:r w:rsidRPr="00535381">
                                    <w:rPr>
                                      <w:b w:val="0"/>
                                      <w:sz w:val="21"/>
                                      <w:szCs w:val="21"/>
                                    </w:rPr>
                                    <w:t xml:space="preserve"> (N).</w:t>
                                  </w:r>
                                  <w:r w:rsidRPr="00535381">
                                    <w:rPr>
                                      <w:b w:val="0"/>
                                      <w:sz w:val="21"/>
                                      <w:szCs w:val="21"/>
                                    </w:rPr>
                                    <w:tab/>
                                  </w:r>
                                </w:p>
                                <w:p w14:paraId="4250C0E5" w14:textId="16ABBD10" w:rsidR="00E0450C" w:rsidRPr="00535381" w:rsidRDefault="00E0450C" w:rsidP="00535381">
                                  <w:pPr>
                                    <w:tabs>
                                      <w:tab w:val="left" w:pos="1134"/>
                                      <w:tab w:val="left" w:pos="3402"/>
                                      <w:tab w:val="left" w:pos="5670"/>
                                      <w:tab w:val="left" w:pos="7938"/>
                                    </w:tabs>
                                    <w:spacing w:line="276" w:lineRule="auto"/>
                                    <w:rPr>
                                      <w:b w:val="0"/>
                                      <w:sz w:val="21"/>
                                      <w:szCs w:val="21"/>
                                    </w:rPr>
                                  </w:pPr>
                                  <w:r w:rsidRPr="00535381">
                                    <w:rPr>
                                      <w:b w:val="0"/>
                                      <w:sz w:val="21"/>
                                      <w:szCs w:val="21"/>
                                    </w:rPr>
                                    <w:t>C. 250 (N).</w:t>
                                  </w:r>
                                  <w:r w:rsidRPr="00535381">
                                    <w:rPr>
                                      <w:b w:val="0"/>
                                      <w:sz w:val="21"/>
                                      <w:szCs w:val="21"/>
                                    </w:rPr>
                                    <w:tab/>
                                    <w:t>D. 15 (N).</w:t>
                                  </w:r>
                                </w:p>
                                <w:p w14:paraId="2F04DC45" w14:textId="77777777" w:rsidR="00E0450C" w:rsidRPr="00535381" w:rsidRDefault="00E0450C" w:rsidP="00535381">
                                  <w:pPr>
                                    <w:tabs>
                                      <w:tab w:val="left" w:pos="1134"/>
                                      <w:tab w:val="left" w:pos="3402"/>
                                      <w:tab w:val="left" w:pos="5670"/>
                                      <w:tab w:val="left" w:pos="7938"/>
                                    </w:tabs>
                                    <w:spacing w:line="276" w:lineRule="auto"/>
                                    <w:rPr>
                                      <w:b w:val="0"/>
                                      <w:sz w:val="21"/>
                                      <w:szCs w:val="21"/>
                                    </w:rPr>
                                  </w:pPr>
                                  <w:r w:rsidRPr="00535381">
                                    <w:rPr>
                                      <w:bCs w:val="0"/>
                                      <w:sz w:val="21"/>
                                      <w:szCs w:val="21"/>
                                      <w:u w:val="single"/>
                                    </w:rPr>
                                    <w:t>Câu 14.</w:t>
                                  </w:r>
                                  <w:r w:rsidRPr="00535381">
                                    <w:rPr>
                                      <w:b w:val="0"/>
                                      <w:sz w:val="21"/>
                                      <w:szCs w:val="21"/>
                                    </w:rPr>
                                    <w:t xml:space="preserve"> Hai vật có khối lượng bằng nhau đặt cách nhau </w:t>
                                  </w:r>
                                  <w:proofErr w:type="gramStart"/>
                                  <w:r w:rsidRPr="00535381">
                                    <w:rPr>
                                      <w:b w:val="0"/>
                                      <w:sz w:val="21"/>
                                      <w:szCs w:val="21"/>
                                    </w:rPr>
                                    <w:t>10cm  thi</w:t>
                                  </w:r>
                                  <w:proofErr w:type="gramEnd"/>
                                  <w:r w:rsidRPr="00535381">
                                    <w:rPr>
                                      <w:b w:val="0"/>
                                      <w:sz w:val="21"/>
                                      <w:szCs w:val="21"/>
                                    </w:rPr>
                                    <w:t>̀ lực hút giữa chúng là 1,0672.10</w:t>
                                  </w:r>
                                  <w:r w:rsidRPr="00535381">
                                    <w:rPr>
                                      <w:b w:val="0"/>
                                      <w:sz w:val="21"/>
                                      <w:szCs w:val="21"/>
                                      <w:vertAlign w:val="superscript"/>
                                    </w:rPr>
                                    <w:t>-7</w:t>
                                  </w:r>
                                  <w:r w:rsidRPr="00535381">
                                    <w:rPr>
                                      <w:b w:val="0"/>
                                      <w:sz w:val="21"/>
                                      <w:szCs w:val="21"/>
                                    </w:rPr>
                                    <w:t xml:space="preserve"> (N). Tính khối lượng của mỗi vậ</w:t>
                                  </w:r>
                                  <w:proofErr w:type="gramStart"/>
                                  <w:r w:rsidRPr="00535381">
                                    <w:rPr>
                                      <w:b w:val="0"/>
                                      <w:sz w:val="21"/>
                                      <w:szCs w:val="21"/>
                                    </w:rPr>
                                    <w:t>t ?</w:t>
                                  </w:r>
                                  <w:proofErr w:type="gramEnd"/>
                                </w:p>
                                <w:p w14:paraId="32982F53" w14:textId="77777777" w:rsidR="00E0450C" w:rsidRDefault="00E0450C" w:rsidP="00535381">
                                  <w:pPr>
                                    <w:tabs>
                                      <w:tab w:val="left" w:pos="1134"/>
                                      <w:tab w:val="left" w:pos="3402"/>
                                      <w:tab w:val="left" w:pos="5670"/>
                                      <w:tab w:val="left" w:pos="7938"/>
                                    </w:tabs>
                                    <w:spacing w:line="276" w:lineRule="auto"/>
                                    <w:rPr>
                                      <w:b w:val="0"/>
                                      <w:sz w:val="21"/>
                                      <w:szCs w:val="21"/>
                                    </w:rPr>
                                  </w:pPr>
                                  <w:r w:rsidRPr="00535381">
                                    <w:rPr>
                                      <w:b w:val="0"/>
                                      <w:sz w:val="21"/>
                                      <w:szCs w:val="21"/>
                                    </w:rPr>
                                    <w:t>A. 2 (kg).</w:t>
                                  </w:r>
                                  <w:r w:rsidRPr="00535381">
                                    <w:rPr>
                                      <w:b w:val="0"/>
                                      <w:sz w:val="21"/>
                                      <w:szCs w:val="21"/>
                                    </w:rPr>
                                    <w:tab/>
                                  </w:r>
                                  <w:proofErr w:type="gramStart"/>
                                  <w:r w:rsidRPr="00535381">
                                    <w:rPr>
                                      <w:b w:val="0"/>
                                      <w:sz w:val="21"/>
                                      <w:szCs w:val="21"/>
                                    </w:rPr>
                                    <w:t>B.  4</w:t>
                                  </w:r>
                                  <w:proofErr w:type="gramEnd"/>
                                  <w:r w:rsidRPr="00535381">
                                    <w:rPr>
                                      <w:b w:val="0"/>
                                      <w:sz w:val="21"/>
                                      <w:szCs w:val="21"/>
                                    </w:rPr>
                                    <w:t xml:space="preserve"> (kg).</w:t>
                                  </w:r>
                                  <w:r w:rsidRPr="00535381">
                                    <w:rPr>
                                      <w:b w:val="0"/>
                                      <w:sz w:val="21"/>
                                      <w:szCs w:val="21"/>
                                    </w:rPr>
                                    <w:tab/>
                                  </w:r>
                                </w:p>
                                <w:p w14:paraId="68831D0E" w14:textId="086555C6" w:rsidR="00E0450C" w:rsidRPr="00535381" w:rsidRDefault="00E0450C" w:rsidP="00535381">
                                  <w:pPr>
                                    <w:tabs>
                                      <w:tab w:val="left" w:pos="1134"/>
                                      <w:tab w:val="left" w:pos="3402"/>
                                      <w:tab w:val="left" w:pos="5670"/>
                                      <w:tab w:val="left" w:pos="7938"/>
                                    </w:tabs>
                                    <w:spacing w:line="276" w:lineRule="auto"/>
                                    <w:rPr>
                                      <w:b w:val="0"/>
                                      <w:sz w:val="21"/>
                                      <w:szCs w:val="21"/>
                                    </w:rPr>
                                  </w:pPr>
                                  <w:r w:rsidRPr="00535381">
                                    <w:rPr>
                                      <w:b w:val="0"/>
                                      <w:sz w:val="21"/>
                                      <w:szCs w:val="21"/>
                                    </w:rPr>
                                    <w:t>C. 8 (kg).</w:t>
                                  </w:r>
                                  <w:r w:rsidRPr="00535381">
                                    <w:rPr>
                                      <w:b w:val="0"/>
                                      <w:sz w:val="21"/>
                                      <w:szCs w:val="21"/>
                                    </w:rPr>
                                    <w:tab/>
                                    <w:t>D. 18 (kg).</w:t>
                                  </w:r>
                                </w:p>
                                <w:p w14:paraId="08FE81B3" w14:textId="77777777" w:rsidR="00E0450C" w:rsidRPr="00535381" w:rsidRDefault="00E0450C" w:rsidP="00535381">
                                  <w:pPr>
                                    <w:tabs>
                                      <w:tab w:val="left" w:pos="1134"/>
                                      <w:tab w:val="left" w:pos="3402"/>
                                      <w:tab w:val="left" w:pos="5670"/>
                                      <w:tab w:val="left" w:pos="7938"/>
                                    </w:tabs>
                                    <w:spacing w:line="276" w:lineRule="auto"/>
                                    <w:rPr>
                                      <w:b w:val="0"/>
                                      <w:sz w:val="21"/>
                                      <w:szCs w:val="21"/>
                                    </w:rPr>
                                  </w:pPr>
                                  <w:r w:rsidRPr="00535381">
                                    <w:rPr>
                                      <w:bCs w:val="0"/>
                                      <w:sz w:val="21"/>
                                      <w:szCs w:val="21"/>
                                      <w:u w:val="single"/>
                                    </w:rPr>
                                    <w:t>Câu 15.</w:t>
                                  </w:r>
                                  <w:r w:rsidRPr="00535381">
                                    <w:rPr>
                                      <w:b w:val="0"/>
                                      <w:sz w:val="21"/>
                                      <w:szCs w:val="21"/>
                                    </w:rPr>
                                    <w:t xml:space="preserve"> Một quả cầu có khối lượng m. Để trọng lượng của quả cầu bằng ¼   trọng lượng của nó trên mặt đất thì phải đưa nó lên độ cao h bằng bao </w:t>
                                  </w:r>
                                  <w:proofErr w:type="gramStart"/>
                                  <w:r w:rsidRPr="00535381">
                                    <w:rPr>
                                      <w:b w:val="0"/>
                                      <w:sz w:val="21"/>
                                      <w:szCs w:val="21"/>
                                    </w:rPr>
                                    <w:t>nhiêu ?</w:t>
                                  </w:r>
                                  <w:proofErr w:type="gramEnd"/>
                                  <w:r w:rsidRPr="00535381">
                                    <w:rPr>
                                      <w:b w:val="0"/>
                                      <w:sz w:val="21"/>
                                      <w:szCs w:val="21"/>
                                    </w:rPr>
                                    <w:t xml:space="preserve"> Lấy bán kín Trái Đấ</w:t>
                                  </w:r>
                                  <w:proofErr w:type="gramStart"/>
                                  <w:r w:rsidRPr="00535381">
                                    <w:rPr>
                                      <w:b w:val="0"/>
                                      <w:sz w:val="21"/>
                                      <w:szCs w:val="21"/>
                                    </w:rPr>
                                    <w:t>t  R</w:t>
                                  </w:r>
                                  <w:proofErr w:type="gramEnd"/>
                                  <w:r w:rsidRPr="00535381">
                                    <w:rPr>
                                      <w:b w:val="0"/>
                                      <w:sz w:val="21"/>
                                      <w:szCs w:val="21"/>
                                    </w:rPr>
                                    <w:t xml:space="preserve"> = 6400 (km).</w:t>
                                  </w:r>
                                </w:p>
                                <w:p w14:paraId="4B384F66" w14:textId="77777777" w:rsidR="00E0450C" w:rsidRDefault="00E0450C" w:rsidP="00535381">
                                  <w:pPr>
                                    <w:tabs>
                                      <w:tab w:val="left" w:pos="1134"/>
                                      <w:tab w:val="left" w:pos="3402"/>
                                      <w:tab w:val="left" w:pos="5670"/>
                                      <w:tab w:val="left" w:pos="7938"/>
                                    </w:tabs>
                                    <w:spacing w:line="276" w:lineRule="auto"/>
                                    <w:rPr>
                                      <w:b w:val="0"/>
                                      <w:sz w:val="21"/>
                                      <w:szCs w:val="21"/>
                                    </w:rPr>
                                  </w:pPr>
                                  <w:r w:rsidRPr="00535381">
                                    <w:rPr>
                                      <w:b w:val="0"/>
                                      <w:sz w:val="21"/>
                                      <w:szCs w:val="21"/>
                                    </w:rPr>
                                    <w:t>A. 1600km.</w:t>
                                  </w:r>
                                  <w:r w:rsidRPr="00535381">
                                    <w:rPr>
                                      <w:b w:val="0"/>
                                      <w:sz w:val="21"/>
                                      <w:szCs w:val="21"/>
                                    </w:rPr>
                                    <w:tab/>
                                    <w:t>B.  3200km.</w:t>
                                  </w:r>
                                  <w:r w:rsidRPr="00535381">
                                    <w:rPr>
                                      <w:b w:val="0"/>
                                      <w:sz w:val="21"/>
                                      <w:szCs w:val="21"/>
                                    </w:rPr>
                                    <w:tab/>
                                  </w:r>
                                </w:p>
                                <w:p w14:paraId="48B58116" w14:textId="4A4AEB79" w:rsidR="00E0450C" w:rsidRPr="00535381" w:rsidRDefault="00E0450C" w:rsidP="00535381">
                                  <w:pPr>
                                    <w:tabs>
                                      <w:tab w:val="left" w:pos="1134"/>
                                      <w:tab w:val="left" w:pos="3402"/>
                                      <w:tab w:val="left" w:pos="5670"/>
                                      <w:tab w:val="left" w:pos="7938"/>
                                    </w:tabs>
                                    <w:spacing w:line="276" w:lineRule="auto"/>
                                    <w:rPr>
                                      <w:b w:val="0"/>
                                      <w:sz w:val="21"/>
                                      <w:szCs w:val="21"/>
                                    </w:rPr>
                                  </w:pPr>
                                  <w:proofErr w:type="gramStart"/>
                                  <w:r w:rsidRPr="00535381">
                                    <w:rPr>
                                      <w:b w:val="0"/>
                                      <w:sz w:val="21"/>
                                      <w:szCs w:val="21"/>
                                    </w:rPr>
                                    <w:t>C.  6400</w:t>
                                  </w:r>
                                  <w:proofErr w:type="gramEnd"/>
                                  <w:r w:rsidRPr="00535381">
                                    <w:rPr>
                                      <w:b w:val="0"/>
                                      <w:sz w:val="21"/>
                                      <w:szCs w:val="21"/>
                                    </w:rPr>
                                    <w:t xml:space="preserve"> km.</w:t>
                                  </w:r>
                                  <w:r w:rsidRPr="00535381">
                                    <w:rPr>
                                      <w:b w:val="0"/>
                                      <w:sz w:val="21"/>
                                      <w:szCs w:val="21"/>
                                    </w:rPr>
                                    <w:tab/>
                                    <w:t>D.  4800km.</w:t>
                                  </w:r>
                                </w:p>
                              </w:tc>
                            </w:tr>
                            <w:tr w:rsidR="00E0450C" w:rsidRPr="00B31086" w14:paraId="6BC221F3" w14:textId="77777777" w:rsidTr="00535381">
                              <w:tc>
                                <w:tcPr>
                                  <w:tcW w:w="10100" w:type="dxa"/>
                                  <w:shd w:val="clear" w:color="auto" w:fill="auto"/>
                                </w:tcPr>
                                <w:p w14:paraId="2B3357F5" w14:textId="77777777" w:rsidR="00E0450C" w:rsidRPr="00D353E1" w:rsidRDefault="00E0450C" w:rsidP="00B31086">
                                  <w:pPr>
                                    <w:spacing w:line="276" w:lineRule="auto"/>
                                    <w:rPr>
                                      <w:b w:val="0"/>
                                      <w:bCs w:val="0"/>
                                    </w:rPr>
                                  </w:pPr>
                                </w:p>
                              </w:tc>
                            </w:tr>
                            <w:tr w:rsidR="00E0450C" w:rsidRPr="00B31086" w14:paraId="5D80D80C" w14:textId="77777777" w:rsidTr="00535381">
                              <w:tc>
                                <w:tcPr>
                                  <w:tcW w:w="10100" w:type="dxa"/>
                                  <w:shd w:val="clear" w:color="auto" w:fill="auto"/>
                                </w:tcPr>
                                <w:p w14:paraId="119D6037" w14:textId="77777777" w:rsidR="00E0450C" w:rsidRPr="00D353E1" w:rsidRDefault="00E0450C" w:rsidP="00B31086">
                                  <w:pPr>
                                    <w:spacing w:line="276" w:lineRule="auto"/>
                                    <w:rPr>
                                      <w:b w:val="0"/>
                                      <w:bCs w:val="0"/>
                                    </w:rPr>
                                  </w:pPr>
                                </w:p>
                              </w:tc>
                            </w:tr>
                            <w:tr w:rsidR="00E0450C" w:rsidRPr="00B31086" w14:paraId="521BC91D" w14:textId="77777777" w:rsidTr="00535381">
                              <w:tc>
                                <w:tcPr>
                                  <w:tcW w:w="10100" w:type="dxa"/>
                                  <w:shd w:val="clear" w:color="auto" w:fill="auto"/>
                                </w:tcPr>
                                <w:p w14:paraId="32ED3BCC" w14:textId="77777777" w:rsidR="00E0450C" w:rsidRPr="00D353E1" w:rsidRDefault="00E0450C" w:rsidP="00B31086">
                                  <w:pPr>
                                    <w:spacing w:line="276" w:lineRule="auto"/>
                                    <w:rPr>
                                      <w:b w:val="0"/>
                                      <w:bCs w:val="0"/>
                                    </w:rPr>
                                  </w:pPr>
                                </w:p>
                              </w:tc>
                            </w:tr>
                            <w:tr w:rsidR="00E0450C" w:rsidRPr="00B31086" w14:paraId="732F6AB0" w14:textId="77777777" w:rsidTr="00535381">
                              <w:tc>
                                <w:tcPr>
                                  <w:tcW w:w="10100" w:type="dxa"/>
                                  <w:shd w:val="clear" w:color="auto" w:fill="auto"/>
                                </w:tcPr>
                                <w:p w14:paraId="0EFF4CBB" w14:textId="77777777" w:rsidR="00E0450C" w:rsidRPr="00D353E1" w:rsidRDefault="00E0450C" w:rsidP="00B31086">
                                  <w:pPr>
                                    <w:spacing w:line="276" w:lineRule="auto"/>
                                    <w:rPr>
                                      <w:b w:val="0"/>
                                      <w:bCs w:val="0"/>
                                    </w:rPr>
                                  </w:pPr>
                                </w:p>
                              </w:tc>
                            </w:tr>
                            <w:tr w:rsidR="00E0450C" w:rsidRPr="00B31086" w14:paraId="54819A6A" w14:textId="77777777" w:rsidTr="00535381">
                              <w:tc>
                                <w:tcPr>
                                  <w:tcW w:w="10100" w:type="dxa"/>
                                  <w:shd w:val="clear" w:color="auto" w:fill="auto"/>
                                </w:tcPr>
                                <w:p w14:paraId="7D1CCA16" w14:textId="77777777" w:rsidR="00E0450C" w:rsidRPr="00D353E1" w:rsidRDefault="00E0450C" w:rsidP="00B31086">
                                  <w:pPr>
                                    <w:spacing w:line="276" w:lineRule="auto"/>
                                    <w:rPr>
                                      <w:b w:val="0"/>
                                      <w:bCs w:val="0"/>
                                    </w:rPr>
                                  </w:pPr>
                                </w:p>
                              </w:tc>
                            </w:tr>
                            <w:tr w:rsidR="00E0450C" w:rsidRPr="00B31086" w14:paraId="25F4E8DF" w14:textId="77777777" w:rsidTr="00535381">
                              <w:tc>
                                <w:tcPr>
                                  <w:tcW w:w="10100" w:type="dxa"/>
                                  <w:shd w:val="clear" w:color="auto" w:fill="auto"/>
                                </w:tcPr>
                                <w:p w14:paraId="0B0DA80E" w14:textId="77777777" w:rsidR="00E0450C" w:rsidRPr="00D353E1" w:rsidRDefault="00E0450C" w:rsidP="00B31086">
                                  <w:pPr>
                                    <w:spacing w:line="276" w:lineRule="auto"/>
                                    <w:rPr>
                                      <w:b w:val="0"/>
                                      <w:bCs w:val="0"/>
                                    </w:rPr>
                                  </w:pPr>
                                </w:p>
                              </w:tc>
                            </w:tr>
                            <w:tr w:rsidR="00E0450C" w:rsidRPr="00B31086" w14:paraId="07F7DA4F" w14:textId="77777777" w:rsidTr="00535381">
                              <w:tc>
                                <w:tcPr>
                                  <w:tcW w:w="10100" w:type="dxa"/>
                                  <w:shd w:val="clear" w:color="auto" w:fill="auto"/>
                                </w:tcPr>
                                <w:p w14:paraId="3F9666F0" w14:textId="77777777" w:rsidR="00E0450C" w:rsidRPr="00D353E1" w:rsidRDefault="00E0450C" w:rsidP="00B31086">
                                  <w:pPr>
                                    <w:spacing w:line="276" w:lineRule="auto"/>
                                    <w:rPr>
                                      <w:b w:val="0"/>
                                      <w:bCs w:val="0"/>
                                    </w:rPr>
                                  </w:pPr>
                                </w:p>
                              </w:tc>
                            </w:tr>
                            <w:tr w:rsidR="00E0450C" w:rsidRPr="00B31086" w14:paraId="7CFFC541" w14:textId="77777777" w:rsidTr="00535381">
                              <w:tc>
                                <w:tcPr>
                                  <w:tcW w:w="10100" w:type="dxa"/>
                                  <w:shd w:val="clear" w:color="auto" w:fill="auto"/>
                                </w:tcPr>
                                <w:p w14:paraId="4A7EC95D" w14:textId="77777777" w:rsidR="00E0450C" w:rsidRPr="00D353E1" w:rsidRDefault="00E0450C" w:rsidP="00B31086">
                                  <w:pPr>
                                    <w:spacing w:line="276" w:lineRule="auto"/>
                                    <w:rPr>
                                      <w:b w:val="0"/>
                                      <w:bCs w:val="0"/>
                                    </w:rPr>
                                  </w:pPr>
                                </w:p>
                              </w:tc>
                            </w:tr>
                            <w:tr w:rsidR="00E0450C" w:rsidRPr="00B31086" w14:paraId="4738343E" w14:textId="77777777" w:rsidTr="00535381">
                              <w:tc>
                                <w:tcPr>
                                  <w:tcW w:w="10100" w:type="dxa"/>
                                  <w:shd w:val="clear" w:color="auto" w:fill="auto"/>
                                </w:tcPr>
                                <w:p w14:paraId="7B3F51F6" w14:textId="77777777" w:rsidR="00E0450C" w:rsidRPr="00D353E1" w:rsidRDefault="00E0450C" w:rsidP="00B31086">
                                  <w:pPr>
                                    <w:spacing w:line="276" w:lineRule="auto"/>
                                    <w:rPr>
                                      <w:b w:val="0"/>
                                      <w:bCs w:val="0"/>
                                    </w:rPr>
                                  </w:pPr>
                                </w:p>
                              </w:tc>
                            </w:tr>
                            <w:tr w:rsidR="00E0450C" w:rsidRPr="00B31086" w14:paraId="6F0E7FF5" w14:textId="77777777" w:rsidTr="00535381">
                              <w:tc>
                                <w:tcPr>
                                  <w:tcW w:w="10100" w:type="dxa"/>
                                  <w:shd w:val="clear" w:color="auto" w:fill="auto"/>
                                </w:tcPr>
                                <w:p w14:paraId="5238FB53" w14:textId="77777777" w:rsidR="00E0450C" w:rsidRPr="00D353E1" w:rsidRDefault="00E0450C" w:rsidP="00B31086">
                                  <w:pPr>
                                    <w:spacing w:line="276" w:lineRule="auto"/>
                                    <w:rPr>
                                      <w:b w:val="0"/>
                                      <w:bCs w:val="0"/>
                                    </w:rPr>
                                  </w:pPr>
                                </w:p>
                              </w:tc>
                            </w:tr>
                            <w:tr w:rsidR="00E0450C" w:rsidRPr="00B31086" w14:paraId="029B8A37" w14:textId="77777777" w:rsidTr="00535381">
                              <w:tc>
                                <w:tcPr>
                                  <w:tcW w:w="10100" w:type="dxa"/>
                                  <w:shd w:val="clear" w:color="auto" w:fill="auto"/>
                                </w:tcPr>
                                <w:p w14:paraId="1A4FCDEC" w14:textId="77777777" w:rsidR="00E0450C" w:rsidRPr="00D353E1" w:rsidRDefault="00E0450C" w:rsidP="00B31086">
                                  <w:pPr>
                                    <w:spacing w:line="276" w:lineRule="auto"/>
                                    <w:rPr>
                                      <w:b w:val="0"/>
                                      <w:bCs w:val="0"/>
                                    </w:rPr>
                                  </w:pPr>
                                </w:p>
                              </w:tc>
                            </w:tr>
                            <w:tr w:rsidR="00E0450C" w:rsidRPr="00B31086" w14:paraId="6347EF46" w14:textId="77777777" w:rsidTr="00535381">
                              <w:tc>
                                <w:tcPr>
                                  <w:tcW w:w="10100" w:type="dxa"/>
                                  <w:shd w:val="clear" w:color="auto" w:fill="auto"/>
                                </w:tcPr>
                                <w:p w14:paraId="24120B4B" w14:textId="77777777" w:rsidR="00E0450C" w:rsidRPr="00D353E1" w:rsidRDefault="00E0450C" w:rsidP="00B31086">
                                  <w:pPr>
                                    <w:spacing w:line="276" w:lineRule="auto"/>
                                    <w:rPr>
                                      <w:b w:val="0"/>
                                      <w:bCs w:val="0"/>
                                    </w:rPr>
                                  </w:pPr>
                                </w:p>
                              </w:tc>
                            </w:tr>
                            <w:tr w:rsidR="00E0450C" w:rsidRPr="00B31086" w14:paraId="4B1E5715" w14:textId="77777777" w:rsidTr="00535381">
                              <w:tc>
                                <w:tcPr>
                                  <w:tcW w:w="10100" w:type="dxa"/>
                                  <w:shd w:val="clear" w:color="auto" w:fill="auto"/>
                                </w:tcPr>
                                <w:p w14:paraId="59B335A8" w14:textId="77777777" w:rsidR="00E0450C" w:rsidRPr="00D353E1" w:rsidRDefault="00E0450C" w:rsidP="00B31086">
                                  <w:pPr>
                                    <w:spacing w:line="276" w:lineRule="auto"/>
                                    <w:rPr>
                                      <w:b w:val="0"/>
                                      <w:bCs w:val="0"/>
                                    </w:rPr>
                                  </w:pPr>
                                </w:p>
                              </w:tc>
                            </w:tr>
                            <w:tr w:rsidR="00E0450C" w:rsidRPr="00B31086" w14:paraId="17E195C5" w14:textId="77777777" w:rsidTr="00535381">
                              <w:tc>
                                <w:tcPr>
                                  <w:tcW w:w="10100" w:type="dxa"/>
                                  <w:shd w:val="clear" w:color="auto" w:fill="auto"/>
                                </w:tcPr>
                                <w:p w14:paraId="65FF8D6E" w14:textId="77777777" w:rsidR="00E0450C" w:rsidRPr="00D353E1" w:rsidRDefault="00E0450C" w:rsidP="00B31086">
                                  <w:pPr>
                                    <w:spacing w:line="276" w:lineRule="auto"/>
                                    <w:rPr>
                                      <w:b w:val="0"/>
                                      <w:bCs w:val="0"/>
                                    </w:rPr>
                                  </w:pPr>
                                </w:p>
                              </w:tc>
                            </w:tr>
                            <w:tr w:rsidR="00E0450C" w:rsidRPr="00B31086" w14:paraId="37E27CAA" w14:textId="77777777" w:rsidTr="00535381">
                              <w:tc>
                                <w:tcPr>
                                  <w:tcW w:w="10100" w:type="dxa"/>
                                  <w:shd w:val="clear" w:color="auto" w:fill="auto"/>
                                </w:tcPr>
                                <w:p w14:paraId="443B741E" w14:textId="77777777" w:rsidR="00E0450C" w:rsidRPr="00D353E1" w:rsidRDefault="00E0450C" w:rsidP="00B31086">
                                  <w:pPr>
                                    <w:spacing w:line="276" w:lineRule="auto"/>
                                    <w:rPr>
                                      <w:b w:val="0"/>
                                      <w:bCs w:val="0"/>
                                    </w:rPr>
                                  </w:pPr>
                                </w:p>
                              </w:tc>
                            </w:tr>
                            <w:tr w:rsidR="00E0450C" w:rsidRPr="00B31086" w14:paraId="407C9C61" w14:textId="77777777" w:rsidTr="00535381">
                              <w:tc>
                                <w:tcPr>
                                  <w:tcW w:w="10100" w:type="dxa"/>
                                  <w:shd w:val="clear" w:color="auto" w:fill="auto"/>
                                </w:tcPr>
                                <w:p w14:paraId="06D55077" w14:textId="77777777" w:rsidR="00E0450C" w:rsidRPr="00D353E1" w:rsidRDefault="00E0450C" w:rsidP="00B31086">
                                  <w:pPr>
                                    <w:spacing w:line="276" w:lineRule="auto"/>
                                    <w:rPr>
                                      <w:b w:val="0"/>
                                      <w:bCs w:val="0"/>
                                    </w:rPr>
                                  </w:pPr>
                                </w:p>
                              </w:tc>
                            </w:tr>
                            <w:tr w:rsidR="00E0450C" w:rsidRPr="00B31086" w14:paraId="07EB58A2" w14:textId="77777777" w:rsidTr="00535381">
                              <w:tc>
                                <w:tcPr>
                                  <w:tcW w:w="10100" w:type="dxa"/>
                                  <w:shd w:val="clear" w:color="auto" w:fill="auto"/>
                                </w:tcPr>
                                <w:p w14:paraId="07880318" w14:textId="77777777" w:rsidR="00E0450C" w:rsidRPr="00D353E1" w:rsidRDefault="00E0450C" w:rsidP="00B31086">
                                  <w:pPr>
                                    <w:spacing w:line="276" w:lineRule="auto"/>
                                    <w:rPr>
                                      <w:b w:val="0"/>
                                      <w:bCs w:val="0"/>
                                    </w:rPr>
                                  </w:pPr>
                                </w:p>
                              </w:tc>
                            </w:tr>
                            <w:tr w:rsidR="00E0450C" w:rsidRPr="00B31086" w14:paraId="1567068D" w14:textId="77777777" w:rsidTr="00535381">
                              <w:tc>
                                <w:tcPr>
                                  <w:tcW w:w="10100" w:type="dxa"/>
                                  <w:shd w:val="clear" w:color="auto" w:fill="auto"/>
                                </w:tcPr>
                                <w:p w14:paraId="6AB3F912" w14:textId="77777777" w:rsidR="00E0450C" w:rsidRPr="00D353E1" w:rsidRDefault="00E0450C" w:rsidP="00B31086">
                                  <w:pPr>
                                    <w:spacing w:line="276" w:lineRule="auto"/>
                                    <w:rPr>
                                      <w:b w:val="0"/>
                                      <w:bCs w:val="0"/>
                                    </w:rPr>
                                  </w:pPr>
                                </w:p>
                              </w:tc>
                            </w:tr>
                            <w:tr w:rsidR="00E0450C" w:rsidRPr="00B31086" w14:paraId="5512C97D" w14:textId="77777777" w:rsidTr="00535381">
                              <w:tc>
                                <w:tcPr>
                                  <w:tcW w:w="10100" w:type="dxa"/>
                                  <w:shd w:val="clear" w:color="auto" w:fill="auto"/>
                                </w:tcPr>
                                <w:p w14:paraId="2C730EFD" w14:textId="77777777" w:rsidR="00E0450C" w:rsidRPr="00D353E1" w:rsidRDefault="00E0450C" w:rsidP="00B31086">
                                  <w:pPr>
                                    <w:spacing w:line="276" w:lineRule="auto"/>
                                    <w:rPr>
                                      <w:b w:val="0"/>
                                      <w:bCs w:val="0"/>
                                    </w:rPr>
                                  </w:pPr>
                                </w:p>
                              </w:tc>
                            </w:tr>
                            <w:tr w:rsidR="00E0450C" w:rsidRPr="00B31086" w14:paraId="48F4825A" w14:textId="77777777" w:rsidTr="00535381">
                              <w:tc>
                                <w:tcPr>
                                  <w:tcW w:w="10100" w:type="dxa"/>
                                  <w:shd w:val="clear" w:color="auto" w:fill="auto"/>
                                </w:tcPr>
                                <w:p w14:paraId="4CC8A87C" w14:textId="77777777" w:rsidR="00E0450C" w:rsidRPr="00D353E1" w:rsidRDefault="00E0450C" w:rsidP="00B31086">
                                  <w:pPr>
                                    <w:spacing w:line="276" w:lineRule="auto"/>
                                    <w:rPr>
                                      <w:b w:val="0"/>
                                      <w:bCs w:val="0"/>
                                    </w:rPr>
                                  </w:pPr>
                                </w:p>
                              </w:tc>
                            </w:tr>
                            <w:tr w:rsidR="00E0450C" w:rsidRPr="00B31086" w14:paraId="23FDC561" w14:textId="77777777" w:rsidTr="00535381">
                              <w:tc>
                                <w:tcPr>
                                  <w:tcW w:w="10100" w:type="dxa"/>
                                  <w:shd w:val="clear" w:color="auto" w:fill="auto"/>
                                </w:tcPr>
                                <w:p w14:paraId="67398059" w14:textId="77777777" w:rsidR="00E0450C" w:rsidRPr="00D353E1" w:rsidRDefault="00E0450C" w:rsidP="00B31086">
                                  <w:pPr>
                                    <w:spacing w:line="276" w:lineRule="auto"/>
                                    <w:rPr>
                                      <w:b w:val="0"/>
                                      <w:bCs w:val="0"/>
                                    </w:rPr>
                                  </w:pPr>
                                </w:p>
                              </w:tc>
                            </w:tr>
                            <w:tr w:rsidR="00E0450C" w:rsidRPr="00B31086" w14:paraId="17BF6A7B" w14:textId="77777777" w:rsidTr="00535381">
                              <w:tc>
                                <w:tcPr>
                                  <w:tcW w:w="10100" w:type="dxa"/>
                                  <w:shd w:val="clear" w:color="auto" w:fill="auto"/>
                                </w:tcPr>
                                <w:p w14:paraId="5989D50E" w14:textId="77777777" w:rsidR="00E0450C" w:rsidRPr="00D353E1" w:rsidRDefault="00E0450C" w:rsidP="00B31086">
                                  <w:pPr>
                                    <w:spacing w:line="276" w:lineRule="auto"/>
                                    <w:rPr>
                                      <w:b w:val="0"/>
                                      <w:bCs w:val="0"/>
                                    </w:rPr>
                                  </w:pPr>
                                </w:p>
                              </w:tc>
                            </w:tr>
                            <w:tr w:rsidR="00E0450C" w:rsidRPr="00B31086" w14:paraId="23A0EC0C" w14:textId="77777777" w:rsidTr="00535381">
                              <w:tc>
                                <w:tcPr>
                                  <w:tcW w:w="10100" w:type="dxa"/>
                                  <w:shd w:val="clear" w:color="auto" w:fill="auto"/>
                                </w:tcPr>
                                <w:p w14:paraId="2564B5D8" w14:textId="77777777" w:rsidR="00E0450C" w:rsidRPr="00D353E1" w:rsidRDefault="00E0450C" w:rsidP="00B31086">
                                  <w:pPr>
                                    <w:spacing w:line="276" w:lineRule="auto"/>
                                    <w:rPr>
                                      <w:b w:val="0"/>
                                      <w:bCs w:val="0"/>
                                    </w:rPr>
                                  </w:pPr>
                                </w:p>
                              </w:tc>
                            </w:tr>
                            <w:tr w:rsidR="00E0450C" w:rsidRPr="00B31086" w14:paraId="75896840" w14:textId="77777777" w:rsidTr="00535381">
                              <w:tc>
                                <w:tcPr>
                                  <w:tcW w:w="10100" w:type="dxa"/>
                                  <w:shd w:val="clear" w:color="auto" w:fill="auto"/>
                                </w:tcPr>
                                <w:p w14:paraId="6F8C5442" w14:textId="77777777" w:rsidR="00E0450C" w:rsidRPr="00D353E1" w:rsidRDefault="00E0450C" w:rsidP="00B31086">
                                  <w:pPr>
                                    <w:spacing w:line="276" w:lineRule="auto"/>
                                    <w:rPr>
                                      <w:b w:val="0"/>
                                      <w:bCs w:val="0"/>
                                    </w:rPr>
                                  </w:pPr>
                                </w:p>
                              </w:tc>
                            </w:tr>
                            <w:tr w:rsidR="00E0450C" w:rsidRPr="00B31086" w14:paraId="1F39B8F5" w14:textId="77777777" w:rsidTr="00535381">
                              <w:tc>
                                <w:tcPr>
                                  <w:tcW w:w="10100" w:type="dxa"/>
                                  <w:shd w:val="clear" w:color="auto" w:fill="auto"/>
                                </w:tcPr>
                                <w:p w14:paraId="33715E41" w14:textId="77777777" w:rsidR="00E0450C" w:rsidRPr="00D353E1" w:rsidRDefault="00E0450C" w:rsidP="00B31086">
                                  <w:pPr>
                                    <w:spacing w:line="276" w:lineRule="auto"/>
                                    <w:rPr>
                                      <w:b w:val="0"/>
                                      <w:bCs w:val="0"/>
                                    </w:rPr>
                                  </w:pPr>
                                </w:p>
                              </w:tc>
                            </w:tr>
                            <w:tr w:rsidR="00E0450C" w:rsidRPr="00B31086" w14:paraId="40141F83" w14:textId="77777777" w:rsidTr="00535381">
                              <w:tc>
                                <w:tcPr>
                                  <w:tcW w:w="10100" w:type="dxa"/>
                                  <w:shd w:val="clear" w:color="auto" w:fill="auto"/>
                                </w:tcPr>
                                <w:p w14:paraId="04796493" w14:textId="77777777" w:rsidR="00E0450C" w:rsidRPr="00D353E1" w:rsidRDefault="00E0450C" w:rsidP="00B31086">
                                  <w:pPr>
                                    <w:spacing w:line="276" w:lineRule="auto"/>
                                    <w:rPr>
                                      <w:b w:val="0"/>
                                      <w:bCs w:val="0"/>
                                    </w:rPr>
                                  </w:pPr>
                                </w:p>
                              </w:tc>
                            </w:tr>
                            <w:tr w:rsidR="00E0450C" w:rsidRPr="00B31086" w14:paraId="147F2C44" w14:textId="77777777" w:rsidTr="00535381">
                              <w:tc>
                                <w:tcPr>
                                  <w:tcW w:w="10100" w:type="dxa"/>
                                  <w:shd w:val="clear" w:color="auto" w:fill="auto"/>
                                </w:tcPr>
                                <w:p w14:paraId="5F09C2B3" w14:textId="77777777" w:rsidR="00E0450C" w:rsidRPr="00D353E1" w:rsidRDefault="00E0450C" w:rsidP="00B31086">
                                  <w:pPr>
                                    <w:spacing w:line="276" w:lineRule="auto"/>
                                    <w:rPr>
                                      <w:b w:val="0"/>
                                      <w:bCs w:val="0"/>
                                    </w:rPr>
                                  </w:pPr>
                                </w:p>
                              </w:tc>
                            </w:tr>
                            <w:tr w:rsidR="00E0450C" w:rsidRPr="00B31086" w14:paraId="26CBBF4F" w14:textId="77777777" w:rsidTr="00535381">
                              <w:tc>
                                <w:tcPr>
                                  <w:tcW w:w="10100" w:type="dxa"/>
                                  <w:shd w:val="clear" w:color="auto" w:fill="auto"/>
                                </w:tcPr>
                                <w:p w14:paraId="6DD1DB02" w14:textId="77777777" w:rsidR="00E0450C" w:rsidRPr="00D353E1" w:rsidRDefault="00E0450C" w:rsidP="00B31086">
                                  <w:pPr>
                                    <w:spacing w:line="276" w:lineRule="auto"/>
                                    <w:rPr>
                                      <w:b w:val="0"/>
                                      <w:bCs w:val="0"/>
                                    </w:rPr>
                                  </w:pPr>
                                </w:p>
                              </w:tc>
                            </w:tr>
                            <w:tr w:rsidR="00E0450C" w:rsidRPr="00B31086" w14:paraId="7CC5CE60" w14:textId="77777777" w:rsidTr="00535381">
                              <w:tc>
                                <w:tcPr>
                                  <w:tcW w:w="10100" w:type="dxa"/>
                                  <w:shd w:val="clear" w:color="auto" w:fill="auto"/>
                                </w:tcPr>
                                <w:p w14:paraId="7176FC9C" w14:textId="77777777" w:rsidR="00E0450C" w:rsidRPr="00D353E1" w:rsidRDefault="00E0450C" w:rsidP="00B31086">
                                  <w:pPr>
                                    <w:spacing w:line="276" w:lineRule="auto"/>
                                    <w:rPr>
                                      <w:b w:val="0"/>
                                      <w:bCs w:val="0"/>
                                    </w:rPr>
                                  </w:pPr>
                                </w:p>
                              </w:tc>
                            </w:tr>
                            <w:tr w:rsidR="00E0450C" w:rsidRPr="00B31086" w14:paraId="364A8F53" w14:textId="77777777" w:rsidTr="00535381">
                              <w:tc>
                                <w:tcPr>
                                  <w:tcW w:w="10100" w:type="dxa"/>
                                  <w:shd w:val="clear" w:color="auto" w:fill="auto"/>
                                </w:tcPr>
                                <w:p w14:paraId="4B8B33AF" w14:textId="77777777" w:rsidR="00E0450C" w:rsidRPr="00D353E1" w:rsidRDefault="00E0450C" w:rsidP="00B31086">
                                  <w:pPr>
                                    <w:spacing w:line="276" w:lineRule="auto"/>
                                    <w:rPr>
                                      <w:b w:val="0"/>
                                      <w:bCs w:val="0"/>
                                    </w:rPr>
                                  </w:pPr>
                                </w:p>
                              </w:tc>
                            </w:tr>
                            <w:tr w:rsidR="00E0450C" w:rsidRPr="00B31086" w14:paraId="10C8D449" w14:textId="77777777" w:rsidTr="00535381">
                              <w:tc>
                                <w:tcPr>
                                  <w:tcW w:w="10100" w:type="dxa"/>
                                  <w:shd w:val="clear" w:color="auto" w:fill="auto"/>
                                </w:tcPr>
                                <w:p w14:paraId="65693951" w14:textId="77777777" w:rsidR="00E0450C" w:rsidRPr="00D353E1" w:rsidRDefault="00E0450C" w:rsidP="00B31086">
                                  <w:pPr>
                                    <w:spacing w:line="276" w:lineRule="auto"/>
                                    <w:rPr>
                                      <w:b w:val="0"/>
                                      <w:bCs w:val="0"/>
                                    </w:rPr>
                                  </w:pPr>
                                </w:p>
                              </w:tc>
                            </w:tr>
                            <w:tr w:rsidR="00E0450C" w:rsidRPr="00B31086" w14:paraId="14A082A1" w14:textId="77777777" w:rsidTr="00535381">
                              <w:tc>
                                <w:tcPr>
                                  <w:tcW w:w="10100" w:type="dxa"/>
                                  <w:shd w:val="clear" w:color="auto" w:fill="auto"/>
                                </w:tcPr>
                                <w:p w14:paraId="0384B1AA" w14:textId="77777777" w:rsidR="00E0450C" w:rsidRPr="00D353E1" w:rsidRDefault="00E0450C" w:rsidP="00B31086">
                                  <w:pPr>
                                    <w:spacing w:line="276" w:lineRule="auto"/>
                                    <w:rPr>
                                      <w:b w:val="0"/>
                                      <w:bCs w:val="0"/>
                                    </w:rPr>
                                  </w:pPr>
                                </w:p>
                              </w:tc>
                            </w:tr>
                            <w:tr w:rsidR="00E0450C" w:rsidRPr="00B31086" w14:paraId="1FA525BD" w14:textId="77777777" w:rsidTr="00535381">
                              <w:tc>
                                <w:tcPr>
                                  <w:tcW w:w="10100" w:type="dxa"/>
                                  <w:shd w:val="clear" w:color="auto" w:fill="auto"/>
                                </w:tcPr>
                                <w:p w14:paraId="6CC012FB" w14:textId="77777777" w:rsidR="00E0450C" w:rsidRPr="00D353E1" w:rsidRDefault="00E0450C" w:rsidP="00B31086">
                                  <w:pPr>
                                    <w:spacing w:line="276" w:lineRule="auto"/>
                                    <w:rPr>
                                      <w:b w:val="0"/>
                                      <w:bCs w:val="0"/>
                                    </w:rPr>
                                  </w:pPr>
                                </w:p>
                              </w:tc>
                            </w:tr>
                            <w:tr w:rsidR="00E0450C" w:rsidRPr="00B31086" w14:paraId="746756E1" w14:textId="77777777" w:rsidTr="00535381">
                              <w:tc>
                                <w:tcPr>
                                  <w:tcW w:w="10100" w:type="dxa"/>
                                  <w:shd w:val="clear" w:color="auto" w:fill="auto"/>
                                </w:tcPr>
                                <w:p w14:paraId="1DA5958F" w14:textId="77777777" w:rsidR="00E0450C" w:rsidRPr="00D353E1" w:rsidRDefault="00E0450C" w:rsidP="00B31086">
                                  <w:pPr>
                                    <w:spacing w:line="276" w:lineRule="auto"/>
                                    <w:rPr>
                                      <w:b w:val="0"/>
                                      <w:bCs w:val="0"/>
                                    </w:rPr>
                                  </w:pPr>
                                </w:p>
                              </w:tc>
                            </w:tr>
                            <w:tr w:rsidR="00E0450C" w:rsidRPr="00B31086" w14:paraId="405C19AF" w14:textId="77777777" w:rsidTr="00535381">
                              <w:tc>
                                <w:tcPr>
                                  <w:tcW w:w="10100" w:type="dxa"/>
                                  <w:shd w:val="clear" w:color="auto" w:fill="auto"/>
                                </w:tcPr>
                                <w:p w14:paraId="3B7CDDF7" w14:textId="77777777" w:rsidR="00E0450C" w:rsidRPr="00D353E1" w:rsidRDefault="00E0450C" w:rsidP="00B31086">
                                  <w:pPr>
                                    <w:spacing w:line="276" w:lineRule="auto"/>
                                    <w:rPr>
                                      <w:b w:val="0"/>
                                      <w:bCs w:val="0"/>
                                    </w:rPr>
                                  </w:pPr>
                                </w:p>
                              </w:tc>
                            </w:tr>
                            <w:tr w:rsidR="00E0450C" w:rsidRPr="00B31086" w14:paraId="70477A4F" w14:textId="77777777" w:rsidTr="00535381">
                              <w:tc>
                                <w:tcPr>
                                  <w:tcW w:w="10100" w:type="dxa"/>
                                  <w:shd w:val="clear" w:color="auto" w:fill="auto"/>
                                </w:tcPr>
                                <w:p w14:paraId="285216F5" w14:textId="77777777" w:rsidR="00E0450C" w:rsidRPr="00D353E1" w:rsidRDefault="00E0450C" w:rsidP="00B31086">
                                  <w:pPr>
                                    <w:spacing w:line="276" w:lineRule="auto"/>
                                    <w:rPr>
                                      <w:b w:val="0"/>
                                      <w:bCs w:val="0"/>
                                    </w:rPr>
                                  </w:pPr>
                                </w:p>
                              </w:tc>
                            </w:tr>
                            <w:tr w:rsidR="00E0450C" w:rsidRPr="00B31086" w14:paraId="1643D66E" w14:textId="77777777" w:rsidTr="00535381">
                              <w:tc>
                                <w:tcPr>
                                  <w:tcW w:w="10100" w:type="dxa"/>
                                  <w:shd w:val="clear" w:color="auto" w:fill="auto"/>
                                </w:tcPr>
                                <w:p w14:paraId="012C2994" w14:textId="77777777" w:rsidR="00E0450C" w:rsidRPr="00D353E1" w:rsidRDefault="00E0450C" w:rsidP="00B31086">
                                  <w:pPr>
                                    <w:spacing w:line="276" w:lineRule="auto"/>
                                    <w:rPr>
                                      <w:b w:val="0"/>
                                      <w:bCs w:val="0"/>
                                    </w:rPr>
                                  </w:pPr>
                                </w:p>
                              </w:tc>
                            </w:tr>
                            <w:tr w:rsidR="00E0450C" w:rsidRPr="00B31086" w14:paraId="04125D71" w14:textId="77777777" w:rsidTr="00535381">
                              <w:tc>
                                <w:tcPr>
                                  <w:tcW w:w="10100" w:type="dxa"/>
                                  <w:shd w:val="clear" w:color="auto" w:fill="auto"/>
                                </w:tcPr>
                                <w:p w14:paraId="4385EE43" w14:textId="77777777" w:rsidR="00E0450C" w:rsidRPr="00D353E1" w:rsidRDefault="00E0450C" w:rsidP="00B31086">
                                  <w:pPr>
                                    <w:spacing w:line="276" w:lineRule="auto"/>
                                    <w:rPr>
                                      <w:b w:val="0"/>
                                      <w:bCs w:val="0"/>
                                    </w:rPr>
                                  </w:pPr>
                                </w:p>
                              </w:tc>
                            </w:tr>
                            <w:tr w:rsidR="00E0450C" w:rsidRPr="00B31086" w14:paraId="001BBF2D" w14:textId="77777777" w:rsidTr="00535381">
                              <w:tc>
                                <w:tcPr>
                                  <w:tcW w:w="10100" w:type="dxa"/>
                                  <w:shd w:val="clear" w:color="auto" w:fill="auto"/>
                                </w:tcPr>
                                <w:p w14:paraId="4F9772CB" w14:textId="77777777" w:rsidR="00E0450C" w:rsidRPr="00D353E1" w:rsidRDefault="00E0450C" w:rsidP="00B31086">
                                  <w:pPr>
                                    <w:spacing w:line="276" w:lineRule="auto"/>
                                    <w:rPr>
                                      <w:b w:val="0"/>
                                      <w:bCs w:val="0"/>
                                    </w:rPr>
                                  </w:pPr>
                                </w:p>
                              </w:tc>
                            </w:tr>
                            <w:tr w:rsidR="00E0450C" w:rsidRPr="00B31086" w14:paraId="645330E8" w14:textId="77777777" w:rsidTr="00535381">
                              <w:tc>
                                <w:tcPr>
                                  <w:tcW w:w="10100" w:type="dxa"/>
                                  <w:shd w:val="clear" w:color="auto" w:fill="auto"/>
                                </w:tcPr>
                                <w:p w14:paraId="4381C444" w14:textId="77777777" w:rsidR="00E0450C" w:rsidRPr="00D353E1" w:rsidRDefault="00E0450C" w:rsidP="00B31086">
                                  <w:pPr>
                                    <w:spacing w:line="276" w:lineRule="auto"/>
                                    <w:rPr>
                                      <w:b w:val="0"/>
                                      <w:bCs w:val="0"/>
                                    </w:rPr>
                                  </w:pPr>
                                </w:p>
                              </w:tc>
                            </w:tr>
                            <w:tr w:rsidR="00E0450C" w:rsidRPr="00B31086" w14:paraId="0D2AE615" w14:textId="77777777" w:rsidTr="00535381">
                              <w:tc>
                                <w:tcPr>
                                  <w:tcW w:w="10100" w:type="dxa"/>
                                  <w:shd w:val="clear" w:color="auto" w:fill="auto"/>
                                </w:tcPr>
                                <w:p w14:paraId="66881217" w14:textId="77777777" w:rsidR="00E0450C" w:rsidRPr="00D353E1" w:rsidRDefault="00E0450C" w:rsidP="00B31086">
                                  <w:pPr>
                                    <w:spacing w:line="276" w:lineRule="auto"/>
                                    <w:rPr>
                                      <w:b w:val="0"/>
                                      <w:bCs w:val="0"/>
                                    </w:rPr>
                                  </w:pPr>
                                </w:p>
                              </w:tc>
                            </w:tr>
                            <w:tr w:rsidR="00E0450C" w:rsidRPr="00B31086" w14:paraId="683754F3" w14:textId="77777777" w:rsidTr="00535381">
                              <w:tc>
                                <w:tcPr>
                                  <w:tcW w:w="10100" w:type="dxa"/>
                                  <w:shd w:val="clear" w:color="auto" w:fill="auto"/>
                                </w:tcPr>
                                <w:p w14:paraId="41C9726B" w14:textId="77777777" w:rsidR="00E0450C" w:rsidRPr="00D353E1" w:rsidRDefault="00E0450C" w:rsidP="00B31086">
                                  <w:pPr>
                                    <w:spacing w:line="276" w:lineRule="auto"/>
                                    <w:rPr>
                                      <w:b w:val="0"/>
                                      <w:bCs w:val="0"/>
                                    </w:rPr>
                                  </w:pPr>
                                </w:p>
                              </w:tc>
                            </w:tr>
                          </w:tbl>
                          <w:p w14:paraId="2DC2E591" w14:textId="77777777" w:rsidR="00E0450C" w:rsidRPr="00B31086" w:rsidRDefault="00E0450C" w:rsidP="008B7B17">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3" type="#_x0000_t202" style="position:absolute;margin-left:-14.9pt;margin-top:.85pt;width:510.25pt;height:771p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">
                <v:path arrowok="t"/>
                <v:textbox>
                  <w:txbxContent>
                    <w:tbl>
                      <w:tblPr>
                        <w:tblW w:w="10100"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100"/>
                      </w:tblGrid>
                      <w:tr w:rsidR="00E0450C" w:rsidRPr="00B31086" w14:paraId="7626024E" w14:textId="77777777" w:rsidTr="00535381">
                        <w:tc>
                          <w:tcPr>
                            <w:tcW w:w="10100" w:type="dxa"/>
                            <w:shd w:val="clear" w:color="auto" w:fill="auto"/>
                          </w:tcPr>
                          <w:p w14:paraId="542D444B" w14:textId="77777777" w:rsidR="00E0450C" w:rsidRPr="00535381" w:rsidRDefault="00E0450C" w:rsidP="00535381">
                            <w:pPr>
                              <w:spacing w:line="276" w:lineRule="auto"/>
                              <w:jc w:val="both"/>
                              <w:rPr>
                                <w:sz w:val="21"/>
                                <w:szCs w:val="21"/>
                              </w:rPr>
                            </w:pPr>
                            <w:r w:rsidRPr="00535381">
                              <w:rPr>
                                <w:sz w:val="21"/>
                                <w:szCs w:val="21"/>
                              </w:rPr>
                              <w:t>III. PHIẾU HỌC TẬP VẬN DỤNG.</w:t>
                            </w:r>
                          </w:p>
                          <w:p w14:paraId="67A1DE31" w14:textId="77777777" w:rsidR="00E0450C" w:rsidRPr="00535381" w:rsidRDefault="00E0450C" w:rsidP="00535381">
                            <w:pPr>
                              <w:spacing w:line="276" w:lineRule="auto"/>
                              <w:jc w:val="both"/>
                              <w:rPr>
                                <w:b w:val="0"/>
                                <w:sz w:val="21"/>
                                <w:szCs w:val="21"/>
                              </w:rPr>
                            </w:pPr>
                            <w:r w:rsidRPr="00535381">
                              <w:rPr>
                                <w:sz w:val="21"/>
                                <w:szCs w:val="21"/>
                                <w:u w:val="single"/>
                              </w:rPr>
                              <w:t>Câu 1.</w:t>
                            </w:r>
                            <w:r w:rsidRPr="00535381">
                              <w:rPr>
                                <w:sz w:val="21"/>
                                <w:szCs w:val="21"/>
                              </w:rPr>
                              <w:t xml:space="preserve"> </w:t>
                            </w:r>
                            <w:r w:rsidRPr="00535381">
                              <w:rPr>
                                <w:b w:val="0"/>
                                <w:sz w:val="21"/>
                                <w:szCs w:val="21"/>
                              </w:rPr>
                              <w:t xml:space="preserve">Phát biểu nào sau đây là </w:t>
                            </w:r>
                            <w:proofErr w:type="gramStart"/>
                            <w:r w:rsidRPr="00535381">
                              <w:rPr>
                                <w:b w:val="0"/>
                                <w:sz w:val="21"/>
                                <w:szCs w:val="21"/>
                              </w:rPr>
                              <w:t>đúng ?</w:t>
                            </w:r>
                            <w:proofErr w:type="gramEnd"/>
                          </w:p>
                          <w:p w14:paraId="47D5DBB0" w14:textId="34A63AEB" w:rsidR="00E0450C" w:rsidRPr="00535381" w:rsidRDefault="00E0450C" w:rsidP="00535381">
                            <w:pPr>
                              <w:spacing w:line="276" w:lineRule="auto"/>
                              <w:jc w:val="both"/>
                              <w:rPr>
                                <w:b w:val="0"/>
                                <w:sz w:val="21"/>
                                <w:szCs w:val="21"/>
                              </w:rPr>
                            </w:pPr>
                            <w:r w:rsidRPr="00535381">
                              <w:rPr>
                                <w:b w:val="0"/>
                                <w:sz w:val="21"/>
                                <w:szCs w:val="21"/>
                              </w:rPr>
                              <w:t xml:space="preserve">A. Trọng lực luôn luôn bằng trọng lượng.                     </w:t>
                            </w:r>
                            <w:r w:rsidRPr="00535381">
                              <w:rPr>
                                <w:b w:val="0"/>
                                <w:sz w:val="21"/>
                                <w:szCs w:val="21"/>
                              </w:rPr>
                              <w:tab/>
                              <w:t>B. Trọng lực là lực hút của vật vào quả đất.</w:t>
                            </w:r>
                          </w:p>
                          <w:p w14:paraId="7259B943" w14:textId="5E7E76F3" w:rsidR="00E0450C" w:rsidRPr="00535381" w:rsidRDefault="00E0450C" w:rsidP="00535381">
                            <w:pPr>
                              <w:spacing w:line="276" w:lineRule="auto"/>
                              <w:jc w:val="both"/>
                              <w:rPr>
                                <w:b w:val="0"/>
                                <w:sz w:val="21"/>
                                <w:szCs w:val="21"/>
                              </w:rPr>
                            </w:pPr>
                            <w:r w:rsidRPr="00535381">
                              <w:rPr>
                                <w:b w:val="0"/>
                                <w:sz w:val="21"/>
                                <w:szCs w:val="21"/>
                              </w:rPr>
                              <w:t xml:space="preserve">C. Trọng lực là trường hợp riêng của lực hấp dẫn.        </w:t>
                            </w:r>
                            <w:r w:rsidRPr="00535381">
                              <w:rPr>
                                <w:b w:val="0"/>
                                <w:sz w:val="21"/>
                                <w:szCs w:val="21"/>
                              </w:rPr>
                              <w:tab/>
                              <w:t>D. Trọng lực là lực hút của Trái Đất vào các thiên thể</w:t>
                            </w:r>
                          </w:p>
                          <w:p w14:paraId="772546BB" w14:textId="77777777" w:rsidR="00E0450C" w:rsidRPr="00535381" w:rsidRDefault="00E0450C" w:rsidP="00535381">
                            <w:pPr>
                              <w:spacing w:line="276" w:lineRule="auto"/>
                              <w:jc w:val="both"/>
                              <w:rPr>
                                <w:b w:val="0"/>
                                <w:sz w:val="21"/>
                                <w:szCs w:val="21"/>
                              </w:rPr>
                            </w:pPr>
                            <w:r w:rsidRPr="00535381">
                              <w:rPr>
                                <w:sz w:val="21"/>
                                <w:szCs w:val="21"/>
                                <w:u w:val="single"/>
                              </w:rPr>
                              <w:t>Câu 2.</w:t>
                            </w:r>
                            <w:r w:rsidRPr="00535381">
                              <w:rPr>
                                <w:sz w:val="21"/>
                                <w:szCs w:val="21"/>
                              </w:rPr>
                              <w:t xml:space="preserve"> </w:t>
                            </w:r>
                            <w:r w:rsidRPr="00535381">
                              <w:rPr>
                                <w:b w:val="0"/>
                                <w:sz w:val="21"/>
                                <w:szCs w:val="21"/>
                              </w:rPr>
                              <w:t xml:space="preserve">Biểu thức nào sau đây cho phép xác định khối lượng Trái </w:t>
                            </w:r>
                            <w:proofErr w:type="gramStart"/>
                            <w:r w:rsidRPr="00535381">
                              <w:rPr>
                                <w:b w:val="0"/>
                                <w:sz w:val="21"/>
                                <w:szCs w:val="21"/>
                              </w:rPr>
                              <w:t>Đất ?</w:t>
                            </w:r>
                            <w:proofErr w:type="gramEnd"/>
                            <w:r w:rsidRPr="00535381">
                              <w:rPr>
                                <w:b w:val="0"/>
                                <w:sz w:val="21"/>
                                <w:szCs w:val="21"/>
                              </w:rPr>
                              <w:t xml:space="preserve"> (R là bán kính Trái Đất)</w:t>
                            </w:r>
                          </w:p>
                          <w:p w14:paraId="6C177CD3" w14:textId="77777777" w:rsidR="00E0450C" w:rsidRPr="00535381" w:rsidRDefault="00E0450C" w:rsidP="00535381">
                            <w:pPr>
                              <w:spacing w:line="276" w:lineRule="auto"/>
                              <w:jc w:val="both"/>
                              <w:rPr>
                                <w:b w:val="0"/>
                                <w:sz w:val="21"/>
                                <w:szCs w:val="21"/>
                              </w:rPr>
                            </w:pPr>
                            <w:r w:rsidRPr="00535381">
                              <w:rPr>
                                <w:b w:val="0"/>
                                <w:sz w:val="21"/>
                                <w:szCs w:val="21"/>
                              </w:rPr>
                              <w:t xml:space="preserve">A. </w:t>
                            </w:r>
                            <w:r w:rsidR="000A6FF3" w:rsidRPr="000A6FF3">
                              <w:rPr>
                                <w:b w:val="0"/>
                                <w:noProof/>
                                <w:position w:val="-28"/>
                                <w:sz w:val="21"/>
                                <w:szCs w:val="21"/>
                              </w:rPr>
                              <w:object w:dxaOrig="997" w:dyaOrig="651" w14:anchorId="19813BD3">
                                <v:shape id="_x0000_i1157" type="#_x0000_t75" alt="" style="width:49.5pt;height:32.25pt;mso-width-percent:0;mso-height-percent:0;mso-width-percent:0;mso-height-percent:0" o:ole="">
                                  <v:imagedata r:id="rId406" o:title=""/>
                                </v:shape>
                                <o:OLEObject Type="Embed" ProgID="Equation.DSMT4" ShapeID="_x0000_i1157" DrawAspect="Content" ObjectID="_1691503499" r:id="rId414"/>
                              </w:object>
                            </w:r>
                            <w:r w:rsidRPr="00535381">
                              <w:rPr>
                                <w:b w:val="0"/>
                                <w:sz w:val="21"/>
                                <w:szCs w:val="21"/>
                              </w:rPr>
                              <w:t xml:space="preserve">.   </w:t>
                            </w:r>
                            <w:r w:rsidRPr="00535381">
                              <w:rPr>
                                <w:b w:val="0"/>
                                <w:sz w:val="21"/>
                                <w:szCs w:val="21"/>
                              </w:rPr>
                              <w:tab/>
                            </w:r>
                            <w:r w:rsidRPr="00535381">
                              <w:rPr>
                                <w:b w:val="0"/>
                                <w:sz w:val="21"/>
                                <w:szCs w:val="21"/>
                              </w:rPr>
                              <w:tab/>
                              <w:t xml:space="preserve"> B. </w:t>
                            </w:r>
                            <w:r w:rsidR="000A6FF3" w:rsidRPr="000A6FF3">
                              <w:rPr>
                                <w:b w:val="0"/>
                                <w:noProof/>
                                <w:position w:val="-24"/>
                                <w:sz w:val="21"/>
                                <w:szCs w:val="21"/>
                              </w:rPr>
                              <w:object w:dxaOrig="1108" w:dyaOrig="637" w14:anchorId="187B86BB">
                                <v:shape id="_x0000_i1158" type="#_x0000_t75" alt="" style="width:55.5pt;height:31.5pt;mso-width-percent:0;mso-height-percent:0;mso-width-percent:0;mso-height-percent:0" o:ole="">
                                  <v:imagedata r:id="rId408" o:title=""/>
                                </v:shape>
                                <o:OLEObject Type="Embed" ProgID="Equation.DSMT4" ShapeID="_x0000_i1158" DrawAspect="Content" ObjectID="_1691503500" r:id="rId415"/>
                              </w:object>
                            </w:r>
                            <w:r w:rsidRPr="00535381">
                              <w:rPr>
                                <w:b w:val="0"/>
                                <w:sz w:val="21"/>
                                <w:szCs w:val="21"/>
                              </w:rPr>
                              <w:t xml:space="preserve">   </w:t>
                            </w:r>
                            <w:r w:rsidRPr="00535381">
                              <w:rPr>
                                <w:b w:val="0"/>
                                <w:sz w:val="21"/>
                                <w:szCs w:val="21"/>
                              </w:rPr>
                              <w:tab/>
                              <w:t xml:space="preserve">C. </w:t>
                            </w:r>
                            <w:r w:rsidR="000A6FF3" w:rsidRPr="000A6FF3">
                              <w:rPr>
                                <w:b w:val="0"/>
                                <w:noProof/>
                                <w:position w:val="-24"/>
                                <w:sz w:val="21"/>
                                <w:szCs w:val="21"/>
                              </w:rPr>
                              <w:object w:dxaOrig="1108" w:dyaOrig="637" w14:anchorId="399101B6">
                                <v:shape id="_x0000_i1159" type="#_x0000_t75" alt="" style="width:55.5pt;height:31.5pt;mso-width-percent:0;mso-height-percent:0;mso-width-percent:0;mso-height-percent:0" o:ole="">
                                  <v:imagedata r:id="rId410" o:title=""/>
                                </v:shape>
                                <o:OLEObject Type="Embed" ProgID="Equation.DSMT4" ShapeID="_x0000_i1159" DrawAspect="Content" ObjectID="_1691503501" r:id="rId416"/>
                              </w:object>
                            </w:r>
                            <w:r w:rsidRPr="00535381">
                              <w:rPr>
                                <w:b w:val="0"/>
                                <w:sz w:val="21"/>
                                <w:szCs w:val="21"/>
                              </w:rPr>
                              <w:t xml:space="preserve">.        </w:t>
                            </w:r>
                            <w:r w:rsidRPr="00535381">
                              <w:rPr>
                                <w:b w:val="0"/>
                                <w:sz w:val="21"/>
                                <w:szCs w:val="21"/>
                              </w:rPr>
                              <w:tab/>
                              <w:t xml:space="preserve">D. </w:t>
                            </w:r>
                            <w:r w:rsidR="000A6FF3" w:rsidRPr="000A6FF3">
                              <w:rPr>
                                <w:b w:val="0"/>
                                <w:noProof/>
                                <w:position w:val="-24"/>
                                <w:sz w:val="21"/>
                                <w:szCs w:val="21"/>
                              </w:rPr>
                              <w:object w:dxaOrig="942" w:dyaOrig="623" w14:anchorId="58C11AA6">
                                <v:shape id="_x0000_i1160" type="#_x0000_t75" alt="" style="width:47.25pt;height:31.5pt;mso-width-percent:0;mso-height-percent:0;mso-width-percent:0;mso-height-percent:0" o:ole="">
                                  <v:imagedata r:id="rId412" o:title=""/>
                                </v:shape>
                                <o:OLEObject Type="Embed" ProgID="Equation.DSMT4" ShapeID="_x0000_i1160" DrawAspect="Content" ObjectID="_1691503502" r:id="rId417"/>
                              </w:object>
                            </w:r>
                          </w:p>
                          <w:p w14:paraId="5C1CA575" w14:textId="77777777" w:rsidR="00E0450C" w:rsidRPr="00535381" w:rsidRDefault="00E0450C" w:rsidP="00535381">
                            <w:pPr>
                              <w:spacing w:line="276" w:lineRule="auto"/>
                              <w:jc w:val="both"/>
                              <w:rPr>
                                <w:b w:val="0"/>
                                <w:sz w:val="21"/>
                                <w:szCs w:val="21"/>
                              </w:rPr>
                            </w:pPr>
                            <w:r w:rsidRPr="00535381">
                              <w:rPr>
                                <w:sz w:val="21"/>
                                <w:szCs w:val="21"/>
                                <w:u w:val="single"/>
                              </w:rPr>
                              <w:t>Câu 3.</w:t>
                            </w:r>
                            <w:r w:rsidRPr="00535381">
                              <w:rPr>
                                <w:sz w:val="21"/>
                                <w:szCs w:val="21"/>
                              </w:rPr>
                              <w:t xml:space="preserve"> </w:t>
                            </w:r>
                            <w:r w:rsidRPr="00535381">
                              <w:rPr>
                                <w:b w:val="0"/>
                                <w:sz w:val="21"/>
                                <w:szCs w:val="21"/>
                              </w:rPr>
                              <w:t xml:space="preserve">Điều nào sau đây là SAI khi nói về trọng </w:t>
                            </w:r>
                            <w:proofErr w:type="gramStart"/>
                            <w:r w:rsidRPr="00535381">
                              <w:rPr>
                                <w:b w:val="0"/>
                                <w:sz w:val="21"/>
                                <w:szCs w:val="21"/>
                              </w:rPr>
                              <w:t>lực ?</w:t>
                            </w:r>
                            <w:r w:rsidRPr="00535381">
                              <w:rPr>
                                <w:b w:val="0"/>
                                <w:sz w:val="21"/>
                                <w:szCs w:val="21"/>
                              </w:rPr>
                              <w:tab/>
                            </w:r>
                            <w:proofErr w:type="gramEnd"/>
                            <w:r w:rsidRPr="00535381">
                              <w:rPr>
                                <w:b w:val="0"/>
                                <w:sz w:val="21"/>
                                <w:szCs w:val="21"/>
                              </w:rPr>
                              <w:t xml:space="preserve">            </w:t>
                            </w:r>
                          </w:p>
                          <w:p w14:paraId="52046E9E" w14:textId="77777777" w:rsidR="00E0450C" w:rsidRPr="00535381" w:rsidRDefault="00E0450C" w:rsidP="00535381">
                            <w:pPr>
                              <w:spacing w:line="276" w:lineRule="auto"/>
                              <w:jc w:val="both"/>
                              <w:rPr>
                                <w:b w:val="0"/>
                                <w:sz w:val="21"/>
                                <w:szCs w:val="21"/>
                              </w:rPr>
                            </w:pPr>
                            <w:r w:rsidRPr="00535381">
                              <w:rPr>
                                <w:b w:val="0"/>
                                <w:sz w:val="21"/>
                                <w:szCs w:val="21"/>
                              </w:rPr>
                              <w:t>A. Trọng lực xác định bởi biểu thức P = mg.</w:t>
                            </w:r>
                            <w:r w:rsidRPr="00535381">
                              <w:rPr>
                                <w:b w:val="0"/>
                                <w:sz w:val="21"/>
                                <w:szCs w:val="21"/>
                              </w:rPr>
                              <w:tab/>
                            </w:r>
                          </w:p>
                          <w:p w14:paraId="0F147992" w14:textId="77777777" w:rsidR="00E0450C" w:rsidRPr="00535381" w:rsidRDefault="00E0450C" w:rsidP="00535381">
                            <w:pPr>
                              <w:spacing w:line="276" w:lineRule="auto"/>
                              <w:jc w:val="both"/>
                              <w:rPr>
                                <w:b w:val="0"/>
                                <w:sz w:val="21"/>
                                <w:szCs w:val="21"/>
                              </w:rPr>
                            </w:pPr>
                            <w:r w:rsidRPr="00535381">
                              <w:rPr>
                                <w:b w:val="0"/>
                                <w:sz w:val="21"/>
                                <w:szCs w:val="21"/>
                              </w:rPr>
                              <w:t>B. Trọng lực tác dụng lên một vật thay đổi theo vị trí của vật trên Trái Đất.</w:t>
                            </w:r>
                          </w:p>
                          <w:p w14:paraId="1F88852C" w14:textId="77777777" w:rsidR="00E0450C" w:rsidRPr="00535381" w:rsidRDefault="00E0450C" w:rsidP="00535381">
                            <w:pPr>
                              <w:spacing w:line="276" w:lineRule="auto"/>
                              <w:jc w:val="both"/>
                              <w:rPr>
                                <w:b w:val="0"/>
                                <w:sz w:val="21"/>
                                <w:szCs w:val="21"/>
                              </w:rPr>
                            </w:pPr>
                            <w:r w:rsidRPr="00535381">
                              <w:rPr>
                                <w:b w:val="0"/>
                                <w:sz w:val="21"/>
                                <w:szCs w:val="21"/>
                              </w:rPr>
                              <w:t>C. Trọng lực tác dụng lên vật tỉ lệ nghịch với khối lượng của vật.</w:t>
                            </w:r>
                          </w:p>
                          <w:p w14:paraId="5369A620" w14:textId="77777777" w:rsidR="00E0450C" w:rsidRPr="00535381" w:rsidRDefault="00E0450C" w:rsidP="00535381">
                            <w:pPr>
                              <w:spacing w:line="276" w:lineRule="auto"/>
                              <w:jc w:val="both"/>
                              <w:rPr>
                                <w:b w:val="0"/>
                                <w:sz w:val="21"/>
                                <w:szCs w:val="21"/>
                              </w:rPr>
                            </w:pPr>
                            <w:r w:rsidRPr="00535381">
                              <w:rPr>
                                <w:b w:val="0"/>
                                <w:sz w:val="21"/>
                                <w:szCs w:val="21"/>
                              </w:rPr>
                              <w:t>D. Trọng lực là lực hút của Trái Đất tác dụng lên vật ở gần mặt đất.</w:t>
                            </w:r>
                          </w:p>
                          <w:p w14:paraId="1716FBDC" w14:textId="77777777" w:rsidR="00E0450C" w:rsidRPr="00535381" w:rsidRDefault="00E0450C" w:rsidP="00535381">
                            <w:pPr>
                              <w:spacing w:line="276" w:lineRule="auto"/>
                              <w:jc w:val="both"/>
                              <w:rPr>
                                <w:b w:val="0"/>
                                <w:sz w:val="21"/>
                                <w:szCs w:val="21"/>
                              </w:rPr>
                            </w:pPr>
                            <w:r w:rsidRPr="00535381">
                              <w:rPr>
                                <w:sz w:val="21"/>
                                <w:szCs w:val="21"/>
                                <w:u w:val="single"/>
                              </w:rPr>
                              <w:t>Câu 4.</w:t>
                            </w:r>
                            <w:r w:rsidRPr="00535381">
                              <w:rPr>
                                <w:sz w:val="21"/>
                                <w:szCs w:val="21"/>
                              </w:rPr>
                              <w:t xml:space="preserve"> </w:t>
                            </w:r>
                            <w:r w:rsidRPr="00535381">
                              <w:rPr>
                                <w:b w:val="0"/>
                                <w:sz w:val="21"/>
                                <w:szCs w:val="21"/>
                              </w:rPr>
                              <w:t>Nếu giảm khối lượng một vật đi 2 lần và giữ nguyên khối lượng vật kia, đồng thời giảm khoảng cách giữa chúng đi 2 lần thì lực hấp dẫn giữa 2 vật sẽ</w:t>
                            </w:r>
                          </w:p>
                          <w:p w14:paraId="67C8DF6A" w14:textId="77777777" w:rsidR="00E0450C" w:rsidRPr="00535381" w:rsidRDefault="00E0450C" w:rsidP="00535381">
                            <w:pPr>
                              <w:spacing w:line="276" w:lineRule="auto"/>
                              <w:jc w:val="both"/>
                              <w:rPr>
                                <w:b w:val="0"/>
                                <w:sz w:val="21"/>
                                <w:szCs w:val="21"/>
                              </w:rPr>
                            </w:pPr>
                            <w:r w:rsidRPr="00535381">
                              <w:rPr>
                                <w:b w:val="0"/>
                                <w:sz w:val="21"/>
                                <w:szCs w:val="21"/>
                              </w:rPr>
                              <w:t>A. giảm 4 lần.                    B. giữ nguyên như cũ.                    C. tăng lên 2 lần.                D. tăng lên 4 lần.</w:t>
                            </w:r>
                          </w:p>
                          <w:p w14:paraId="202FE410" w14:textId="77777777" w:rsidR="00E0450C" w:rsidRPr="00535381" w:rsidRDefault="00E0450C" w:rsidP="00535381">
                            <w:pPr>
                              <w:spacing w:line="276" w:lineRule="auto"/>
                              <w:jc w:val="both"/>
                              <w:rPr>
                                <w:b w:val="0"/>
                                <w:sz w:val="21"/>
                                <w:szCs w:val="21"/>
                              </w:rPr>
                            </w:pPr>
                            <w:r w:rsidRPr="00535381">
                              <w:rPr>
                                <w:sz w:val="21"/>
                                <w:szCs w:val="21"/>
                                <w:u w:val="single"/>
                              </w:rPr>
                              <w:t>Câu 5.</w:t>
                            </w:r>
                            <w:r w:rsidRPr="00535381">
                              <w:rPr>
                                <w:sz w:val="21"/>
                                <w:szCs w:val="21"/>
                              </w:rPr>
                              <w:t xml:space="preserve"> </w:t>
                            </w:r>
                            <w:r w:rsidRPr="00535381">
                              <w:rPr>
                                <w:b w:val="0"/>
                                <w:sz w:val="21"/>
                                <w:szCs w:val="21"/>
                              </w:rPr>
                              <w:t>Hai xe tải giống nhau, mỗi xe có khối lượng 2.10</w:t>
                            </w:r>
                            <w:r w:rsidRPr="00535381">
                              <w:rPr>
                                <w:b w:val="0"/>
                                <w:sz w:val="21"/>
                                <w:szCs w:val="21"/>
                                <w:vertAlign w:val="superscript"/>
                              </w:rPr>
                              <w:t>4</w:t>
                            </w:r>
                            <w:r w:rsidRPr="00535381">
                              <w:rPr>
                                <w:b w:val="0"/>
                                <w:sz w:val="21"/>
                                <w:szCs w:val="21"/>
                              </w:rPr>
                              <w:t xml:space="preserve">kg, ở cách xa nhau 40m. Hỏi lực hấp dẫn giữa chúng bằng bao nhiêu phần trọng lượng P của mỗi </w:t>
                            </w:r>
                            <w:proofErr w:type="gramStart"/>
                            <w:r w:rsidRPr="00535381">
                              <w:rPr>
                                <w:b w:val="0"/>
                                <w:sz w:val="21"/>
                                <w:szCs w:val="21"/>
                              </w:rPr>
                              <w:t>xe ?</w:t>
                            </w:r>
                            <w:proofErr w:type="gramEnd"/>
                            <w:r w:rsidRPr="00535381">
                              <w:rPr>
                                <w:b w:val="0"/>
                                <w:sz w:val="21"/>
                                <w:szCs w:val="21"/>
                              </w:rPr>
                              <w:t xml:space="preserve"> Lấy g = 9,8m/s</w:t>
                            </w:r>
                            <w:r w:rsidRPr="00535381">
                              <w:rPr>
                                <w:b w:val="0"/>
                                <w:sz w:val="21"/>
                                <w:szCs w:val="21"/>
                                <w:vertAlign w:val="superscript"/>
                              </w:rPr>
                              <w:t>2</w:t>
                            </w:r>
                            <w:r w:rsidRPr="00535381">
                              <w:rPr>
                                <w:b w:val="0"/>
                                <w:sz w:val="21"/>
                                <w:szCs w:val="21"/>
                              </w:rPr>
                              <w:t>.</w:t>
                            </w:r>
                          </w:p>
                          <w:p w14:paraId="684D0BA2" w14:textId="77777777" w:rsidR="00E0450C" w:rsidRPr="00535381" w:rsidRDefault="00E0450C" w:rsidP="00535381">
                            <w:pPr>
                              <w:spacing w:line="276" w:lineRule="auto"/>
                              <w:rPr>
                                <w:b w:val="0"/>
                                <w:sz w:val="21"/>
                                <w:szCs w:val="21"/>
                              </w:rPr>
                            </w:pPr>
                            <w:r w:rsidRPr="00535381">
                              <w:rPr>
                                <w:b w:val="0"/>
                                <w:sz w:val="21"/>
                                <w:szCs w:val="21"/>
                              </w:rPr>
                              <w:t>A. 34.10</w:t>
                            </w:r>
                            <w:r w:rsidRPr="00535381">
                              <w:rPr>
                                <w:b w:val="0"/>
                                <w:sz w:val="21"/>
                                <w:szCs w:val="21"/>
                                <w:vertAlign w:val="superscript"/>
                              </w:rPr>
                              <w:t>-10</w:t>
                            </w:r>
                            <w:r w:rsidRPr="00535381">
                              <w:rPr>
                                <w:b w:val="0"/>
                                <w:sz w:val="21"/>
                                <w:szCs w:val="21"/>
                              </w:rPr>
                              <w:t xml:space="preserve">P.      </w:t>
                            </w:r>
                            <w:r w:rsidRPr="00535381">
                              <w:rPr>
                                <w:b w:val="0"/>
                                <w:sz w:val="21"/>
                                <w:szCs w:val="21"/>
                              </w:rPr>
                              <w:tab/>
                            </w:r>
                            <w:r w:rsidRPr="00535381">
                              <w:rPr>
                                <w:b w:val="0"/>
                                <w:sz w:val="21"/>
                                <w:szCs w:val="21"/>
                              </w:rPr>
                              <w:tab/>
                              <w:t>B. 34.10</w:t>
                            </w:r>
                            <w:r w:rsidRPr="00535381">
                              <w:rPr>
                                <w:b w:val="0"/>
                                <w:sz w:val="21"/>
                                <w:szCs w:val="21"/>
                                <w:vertAlign w:val="superscript"/>
                              </w:rPr>
                              <w:t>-8</w:t>
                            </w:r>
                            <w:r w:rsidRPr="00535381">
                              <w:rPr>
                                <w:b w:val="0"/>
                                <w:sz w:val="21"/>
                                <w:szCs w:val="21"/>
                              </w:rPr>
                              <w:t xml:space="preserve">P.          </w:t>
                            </w:r>
                            <w:r w:rsidRPr="00535381">
                              <w:rPr>
                                <w:b w:val="0"/>
                                <w:sz w:val="21"/>
                                <w:szCs w:val="21"/>
                              </w:rPr>
                              <w:tab/>
                            </w:r>
                            <w:r w:rsidRPr="00535381">
                              <w:rPr>
                                <w:b w:val="0"/>
                                <w:sz w:val="21"/>
                                <w:szCs w:val="21"/>
                              </w:rPr>
                              <w:tab/>
                              <w:t>C. 85.10</w:t>
                            </w:r>
                            <w:r w:rsidRPr="00535381">
                              <w:rPr>
                                <w:b w:val="0"/>
                                <w:sz w:val="21"/>
                                <w:szCs w:val="21"/>
                                <w:vertAlign w:val="superscript"/>
                              </w:rPr>
                              <w:t>-8</w:t>
                            </w:r>
                            <w:r w:rsidRPr="00535381">
                              <w:rPr>
                                <w:b w:val="0"/>
                                <w:sz w:val="21"/>
                                <w:szCs w:val="21"/>
                              </w:rPr>
                              <w:t xml:space="preserve">P.         </w:t>
                            </w:r>
                            <w:r w:rsidRPr="00535381">
                              <w:rPr>
                                <w:b w:val="0"/>
                                <w:sz w:val="21"/>
                                <w:szCs w:val="21"/>
                              </w:rPr>
                              <w:tab/>
                            </w:r>
                            <w:r w:rsidRPr="00535381">
                              <w:rPr>
                                <w:b w:val="0"/>
                                <w:sz w:val="21"/>
                                <w:szCs w:val="21"/>
                              </w:rPr>
                              <w:tab/>
                              <w:t>D. 85.10</w:t>
                            </w:r>
                            <w:r w:rsidRPr="00535381">
                              <w:rPr>
                                <w:b w:val="0"/>
                                <w:sz w:val="21"/>
                                <w:szCs w:val="21"/>
                                <w:vertAlign w:val="superscript"/>
                              </w:rPr>
                              <w:t>-12</w:t>
                            </w:r>
                            <w:r w:rsidRPr="00535381">
                              <w:rPr>
                                <w:b w:val="0"/>
                                <w:sz w:val="21"/>
                                <w:szCs w:val="21"/>
                              </w:rPr>
                              <w:t>P</w:t>
                            </w:r>
                          </w:p>
                          <w:p w14:paraId="6EC42D2D" w14:textId="77777777" w:rsidR="00E0450C" w:rsidRPr="00535381" w:rsidRDefault="00E0450C" w:rsidP="00535381">
                            <w:pPr>
                              <w:spacing w:line="276" w:lineRule="auto"/>
                              <w:jc w:val="both"/>
                              <w:rPr>
                                <w:b w:val="0"/>
                                <w:sz w:val="21"/>
                                <w:szCs w:val="21"/>
                              </w:rPr>
                            </w:pPr>
                            <w:r w:rsidRPr="00535381">
                              <w:rPr>
                                <w:sz w:val="21"/>
                                <w:szCs w:val="21"/>
                                <w:u w:val="single"/>
                              </w:rPr>
                              <w:t>Câu 6.</w:t>
                            </w:r>
                            <w:r w:rsidRPr="00535381">
                              <w:rPr>
                                <w:sz w:val="21"/>
                                <w:szCs w:val="21"/>
                              </w:rPr>
                              <w:t xml:space="preserve"> </w:t>
                            </w:r>
                            <w:r w:rsidRPr="00535381">
                              <w:rPr>
                                <w:b w:val="0"/>
                                <w:sz w:val="21"/>
                                <w:szCs w:val="21"/>
                              </w:rPr>
                              <w:t>Hai tàu thủy, mỗi chiếc có khối lượng 50000 tấn ở cách nhau 1km. Lấy g = 10m/s</w:t>
                            </w:r>
                            <w:r w:rsidRPr="00535381">
                              <w:rPr>
                                <w:b w:val="0"/>
                                <w:sz w:val="21"/>
                                <w:szCs w:val="21"/>
                                <w:vertAlign w:val="superscript"/>
                              </w:rPr>
                              <w:t>2</w:t>
                            </w:r>
                            <w:r w:rsidRPr="00535381">
                              <w:rPr>
                                <w:b w:val="0"/>
                                <w:sz w:val="21"/>
                                <w:szCs w:val="21"/>
                              </w:rPr>
                              <w:t xml:space="preserve">. So sánh lực hấp dẫn giữa chúng với trọng lượng của một quả cân có khối lượng </w:t>
                            </w:r>
                            <w:proofErr w:type="gramStart"/>
                            <w:r w:rsidRPr="00535381">
                              <w:rPr>
                                <w:b w:val="0"/>
                                <w:sz w:val="21"/>
                                <w:szCs w:val="21"/>
                              </w:rPr>
                              <w:t>20g ?</w:t>
                            </w:r>
                            <w:proofErr w:type="gramEnd"/>
                          </w:p>
                          <w:p w14:paraId="770603B1" w14:textId="77777777" w:rsidR="00E0450C" w:rsidRPr="00535381" w:rsidRDefault="00E0450C" w:rsidP="00535381">
                            <w:pPr>
                              <w:spacing w:line="276" w:lineRule="auto"/>
                              <w:jc w:val="both"/>
                              <w:rPr>
                                <w:b w:val="0"/>
                                <w:sz w:val="21"/>
                                <w:szCs w:val="21"/>
                              </w:rPr>
                            </w:pPr>
                            <w:r w:rsidRPr="00535381">
                              <w:rPr>
                                <w:b w:val="0"/>
                                <w:sz w:val="21"/>
                                <w:szCs w:val="21"/>
                              </w:rPr>
                              <w:t xml:space="preserve">A. Lớn hơn.                          B. Bằng nhau.                </w:t>
                            </w:r>
                            <w:r w:rsidRPr="00535381">
                              <w:rPr>
                                <w:b w:val="0"/>
                                <w:sz w:val="21"/>
                                <w:szCs w:val="21"/>
                              </w:rPr>
                              <w:tab/>
                              <w:t>C. Nhỏ hơn.                       D. Chưa thể biết.</w:t>
                            </w:r>
                          </w:p>
                          <w:p w14:paraId="3CC89051" w14:textId="3A0EA28B" w:rsidR="00E0450C" w:rsidRPr="00535381" w:rsidRDefault="00E0450C" w:rsidP="00535381">
                            <w:pPr>
                              <w:spacing w:line="276" w:lineRule="auto"/>
                              <w:outlineLvl w:val="0"/>
                              <w:rPr>
                                <w:b w:val="0"/>
                                <w:sz w:val="21"/>
                                <w:szCs w:val="21"/>
                              </w:rPr>
                            </w:pPr>
                            <w:r w:rsidRPr="00535381">
                              <w:rPr>
                                <w:sz w:val="21"/>
                                <w:szCs w:val="21"/>
                                <w:u w:val="single"/>
                              </w:rPr>
                              <w:t>Câu 7.</w:t>
                            </w:r>
                            <w:r w:rsidRPr="00535381">
                              <w:rPr>
                                <w:sz w:val="21"/>
                                <w:szCs w:val="21"/>
                              </w:rPr>
                              <w:t xml:space="preserve"> </w:t>
                            </w:r>
                            <w:r w:rsidRPr="00535381">
                              <w:rPr>
                                <w:b w:val="0"/>
                                <w:sz w:val="21"/>
                                <w:szCs w:val="21"/>
                              </w:rPr>
                              <w:t>Cho gia tốc g ở mặt đất là 10m/s</w:t>
                            </w:r>
                            <w:r w:rsidRPr="00535381">
                              <w:rPr>
                                <w:b w:val="0"/>
                                <w:sz w:val="21"/>
                                <w:szCs w:val="21"/>
                                <w:vertAlign w:val="superscript"/>
                              </w:rPr>
                              <w:t>2</w:t>
                            </w:r>
                            <w:r w:rsidRPr="00535381">
                              <w:rPr>
                                <w:b w:val="0"/>
                                <w:sz w:val="21"/>
                                <w:szCs w:val="21"/>
                              </w:rPr>
                              <w:t xml:space="preserve"> thì ở độ cao bằng hai lần bán kính trái đất,gia tốc này sẽ là :</w:t>
                            </w:r>
                          </w:p>
                          <w:p w14:paraId="7555465E" w14:textId="77777777" w:rsidR="00E0450C" w:rsidRPr="00535381" w:rsidRDefault="00E0450C" w:rsidP="00535381">
                            <w:pPr>
                              <w:spacing w:line="276" w:lineRule="auto"/>
                              <w:outlineLvl w:val="0"/>
                              <w:rPr>
                                <w:b w:val="0"/>
                                <w:bCs w:val="0"/>
                                <w:sz w:val="21"/>
                                <w:szCs w:val="21"/>
                                <w:vertAlign w:val="superscript"/>
                                <w:lang w:val="pt-BR"/>
                              </w:rPr>
                            </w:pPr>
                            <w:r w:rsidRPr="00535381">
                              <w:rPr>
                                <w:b w:val="0"/>
                                <w:bCs w:val="0"/>
                                <w:sz w:val="21"/>
                                <w:szCs w:val="21"/>
                                <w:lang w:val="pt-BR"/>
                              </w:rPr>
                              <w:t>A.5m/s</w:t>
                            </w:r>
                            <w:r w:rsidRPr="00535381">
                              <w:rPr>
                                <w:b w:val="0"/>
                                <w:bCs w:val="0"/>
                                <w:sz w:val="21"/>
                                <w:szCs w:val="21"/>
                                <w:vertAlign w:val="superscript"/>
                                <w:lang w:val="pt-BR"/>
                              </w:rPr>
                              <w:t xml:space="preserve">2 </w:t>
                            </w:r>
                            <w:r w:rsidRPr="00535381">
                              <w:rPr>
                                <w:b w:val="0"/>
                                <w:bCs w:val="0"/>
                                <w:sz w:val="21"/>
                                <w:szCs w:val="21"/>
                                <w:lang w:val="pt-BR"/>
                              </w:rPr>
                              <w:t xml:space="preserve">                                     B.1,1m/s</w:t>
                            </w:r>
                            <w:r w:rsidRPr="00535381">
                              <w:rPr>
                                <w:b w:val="0"/>
                                <w:bCs w:val="0"/>
                                <w:sz w:val="21"/>
                                <w:szCs w:val="21"/>
                                <w:vertAlign w:val="superscript"/>
                                <w:lang w:val="pt-BR"/>
                              </w:rPr>
                              <w:t xml:space="preserve">2 </w:t>
                            </w:r>
                            <w:r w:rsidRPr="00535381">
                              <w:rPr>
                                <w:b w:val="0"/>
                                <w:bCs w:val="0"/>
                                <w:sz w:val="21"/>
                                <w:szCs w:val="21"/>
                                <w:lang w:val="pt-BR"/>
                              </w:rPr>
                              <w:t xml:space="preserve">                                  C.20 m/s</w:t>
                            </w:r>
                            <w:r w:rsidRPr="00535381">
                              <w:rPr>
                                <w:b w:val="0"/>
                                <w:bCs w:val="0"/>
                                <w:sz w:val="21"/>
                                <w:szCs w:val="21"/>
                                <w:vertAlign w:val="superscript"/>
                                <w:lang w:val="pt-BR"/>
                              </w:rPr>
                              <w:t>2</w:t>
                            </w:r>
                            <w:r w:rsidRPr="00535381">
                              <w:rPr>
                                <w:b w:val="0"/>
                                <w:sz w:val="21"/>
                                <w:szCs w:val="21"/>
                                <w:lang w:val="pt-BR"/>
                              </w:rPr>
                              <w:t xml:space="preserve">                                  </w:t>
                            </w:r>
                            <w:r w:rsidRPr="00535381">
                              <w:rPr>
                                <w:b w:val="0"/>
                                <w:bCs w:val="0"/>
                                <w:sz w:val="21"/>
                                <w:szCs w:val="21"/>
                                <w:lang w:val="pt-BR"/>
                              </w:rPr>
                              <w:t>D.2,5 m/s</w:t>
                            </w:r>
                            <w:r w:rsidRPr="00535381">
                              <w:rPr>
                                <w:b w:val="0"/>
                                <w:bCs w:val="0"/>
                                <w:sz w:val="21"/>
                                <w:szCs w:val="21"/>
                                <w:vertAlign w:val="superscript"/>
                                <w:lang w:val="pt-BR"/>
                              </w:rPr>
                              <w:t>2</w:t>
                            </w:r>
                          </w:p>
                          <w:p w14:paraId="63798745" w14:textId="77777777" w:rsidR="00E0450C" w:rsidRPr="00535381" w:rsidRDefault="00E0450C" w:rsidP="00535381">
                            <w:pPr>
                              <w:spacing w:line="276" w:lineRule="auto"/>
                              <w:jc w:val="both"/>
                              <w:rPr>
                                <w:b w:val="0"/>
                                <w:sz w:val="21"/>
                                <w:szCs w:val="21"/>
                                <w:lang w:val="pt-BR"/>
                              </w:rPr>
                            </w:pPr>
                            <w:r w:rsidRPr="00535381">
                              <w:rPr>
                                <w:sz w:val="21"/>
                                <w:szCs w:val="21"/>
                                <w:u w:val="single"/>
                              </w:rPr>
                              <w:t>Câu 8.</w:t>
                            </w:r>
                            <w:r w:rsidRPr="00535381">
                              <w:rPr>
                                <w:sz w:val="21"/>
                                <w:szCs w:val="21"/>
                              </w:rPr>
                              <w:t xml:space="preserve"> </w:t>
                            </w:r>
                            <w:r w:rsidRPr="00535381">
                              <w:rPr>
                                <w:b w:val="0"/>
                                <w:sz w:val="21"/>
                                <w:szCs w:val="21"/>
                                <w:lang w:val="pt-BR"/>
                              </w:rPr>
                              <w:t xml:space="preserve">Hai tàu thuỷ có khối lượng 50.000 tấn ở cách nhau 1km.Lực hấp dẫn giữa chúng là: </w:t>
                            </w:r>
                          </w:p>
                          <w:p w14:paraId="48475D79" w14:textId="77777777" w:rsidR="00E0450C" w:rsidRPr="00535381" w:rsidRDefault="00E0450C" w:rsidP="00535381">
                            <w:pPr>
                              <w:spacing w:line="276" w:lineRule="auto"/>
                              <w:jc w:val="both"/>
                              <w:rPr>
                                <w:b w:val="0"/>
                                <w:sz w:val="21"/>
                                <w:szCs w:val="21"/>
                                <w:lang w:val="pt-BR"/>
                              </w:rPr>
                            </w:pPr>
                            <w:r w:rsidRPr="00535381">
                              <w:rPr>
                                <w:b w:val="0"/>
                                <w:sz w:val="21"/>
                                <w:szCs w:val="21"/>
                                <w:lang w:val="pt-BR"/>
                              </w:rPr>
                              <w:t>A. 0,166 .10</w:t>
                            </w:r>
                            <w:r w:rsidRPr="00535381">
                              <w:rPr>
                                <w:b w:val="0"/>
                                <w:sz w:val="21"/>
                                <w:szCs w:val="21"/>
                                <w:vertAlign w:val="superscript"/>
                                <w:lang w:val="pt-BR"/>
                              </w:rPr>
                              <w:t>-9</w:t>
                            </w:r>
                            <w:r w:rsidRPr="00535381">
                              <w:rPr>
                                <w:b w:val="0"/>
                                <w:sz w:val="21"/>
                                <w:szCs w:val="21"/>
                                <w:lang w:val="pt-BR"/>
                              </w:rPr>
                              <w:t>N</w:t>
                            </w:r>
                            <w:r w:rsidRPr="00535381">
                              <w:rPr>
                                <w:b w:val="0"/>
                                <w:sz w:val="21"/>
                                <w:szCs w:val="21"/>
                                <w:lang w:val="pt-BR"/>
                              </w:rPr>
                              <w:tab/>
                            </w:r>
                            <w:r w:rsidRPr="00535381">
                              <w:rPr>
                                <w:b w:val="0"/>
                                <w:sz w:val="21"/>
                                <w:szCs w:val="21"/>
                                <w:lang w:val="pt-BR"/>
                              </w:rPr>
                              <w:tab/>
                            </w:r>
                            <w:r w:rsidRPr="00535381">
                              <w:rPr>
                                <w:b w:val="0"/>
                                <w:sz w:val="21"/>
                                <w:szCs w:val="21"/>
                                <w:lang w:val="pt-BR"/>
                              </w:rPr>
                              <w:tab/>
                              <w:t>B. 0,166 .10</w:t>
                            </w:r>
                            <w:r w:rsidRPr="00535381">
                              <w:rPr>
                                <w:b w:val="0"/>
                                <w:sz w:val="21"/>
                                <w:szCs w:val="21"/>
                                <w:vertAlign w:val="superscript"/>
                                <w:lang w:val="pt-BR"/>
                              </w:rPr>
                              <w:t>-3</w:t>
                            </w:r>
                            <w:r w:rsidRPr="00535381">
                              <w:rPr>
                                <w:b w:val="0"/>
                                <w:sz w:val="21"/>
                                <w:szCs w:val="21"/>
                                <w:lang w:val="pt-BR"/>
                              </w:rPr>
                              <w:t>N</w:t>
                            </w:r>
                            <w:r w:rsidRPr="00535381">
                              <w:rPr>
                                <w:b w:val="0"/>
                                <w:sz w:val="21"/>
                                <w:szCs w:val="21"/>
                                <w:lang w:val="pt-BR"/>
                              </w:rPr>
                              <w:tab/>
                            </w:r>
                            <w:r w:rsidRPr="00535381">
                              <w:rPr>
                                <w:b w:val="0"/>
                                <w:sz w:val="21"/>
                                <w:szCs w:val="21"/>
                                <w:lang w:val="pt-BR"/>
                              </w:rPr>
                              <w:tab/>
                            </w:r>
                            <w:r w:rsidRPr="00535381">
                              <w:rPr>
                                <w:b w:val="0"/>
                                <w:sz w:val="21"/>
                                <w:szCs w:val="21"/>
                                <w:lang w:val="pt-BR"/>
                              </w:rPr>
                              <w:tab/>
                              <w:t>C. 0,166N</w:t>
                            </w:r>
                            <w:r w:rsidRPr="00535381">
                              <w:rPr>
                                <w:b w:val="0"/>
                                <w:sz w:val="21"/>
                                <w:szCs w:val="21"/>
                                <w:lang w:val="pt-BR"/>
                              </w:rPr>
                              <w:tab/>
                              <w:t xml:space="preserve">           </w:t>
                            </w:r>
                            <w:r w:rsidRPr="00535381">
                              <w:rPr>
                                <w:b w:val="0"/>
                                <w:sz w:val="21"/>
                                <w:szCs w:val="21"/>
                                <w:lang w:val="pt-BR"/>
                              </w:rPr>
                              <w:tab/>
                            </w:r>
                            <w:r w:rsidRPr="00535381">
                              <w:rPr>
                                <w:b w:val="0"/>
                                <w:sz w:val="21"/>
                                <w:szCs w:val="21"/>
                                <w:lang w:val="pt-BR"/>
                              </w:rPr>
                              <w:tab/>
                              <w:t xml:space="preserve"> D. 1,6N</w:t>
                            </w:r>
                          </w:p>
                          <w:p w14:paraId="74D9CB03" w14:textId="77777777" w:rsidR="00E0450C" w:rsidRPr="00535381" w:rsidRDefault="00E0450C" w:rsidP="00535381">
                            <w:pPr>
                              <w:spacing w:line="276" w:lineRule="auto"/>
                              <w:outlineLvl w:val="0"/>
                              <w:rPr>
                                <w:b w:val="0"/>
                                <w:sz w:val="21"/>
                                <w:szCs w:val="21"/>
                                <w:lang w:val="pt-BR"/>
                              </w:rPr>
                            </w:pPr>
                            <w:r w:rsidRPr="00535381">
                              <w:rPr>
                                <w:sz w:val="21"/>
                                <w:szCs w:val="21"/>
                                <w:u w:val="single"/>
                              </w:rPr>
                              <w:t>Câu 9.</w:t>
                            </w:r>
                            <w:r w:rsidRPr="00535381">
                              <w:rPr>
                                <w:sz w:val="21"/>
                                <w:szCs w:val="21"/>
                              </w:rPr>
                              <w:t xml:space="preserve"> </w:t>
                            </w:r>
                            <w:r w:rsidRPr="00535381">
                              <w:rPr>
                                <w:b w:val="0"/>
                                <w:sz w:val="21"/>
                                <w:szCs w:val="21"/>
                                <w:lang w:val="pt-BR"/>
                              </w:rPr>
                              <w:t xml:space="preserve">Chọn câu trả lời </w:t>
                            </w:r>
                            <w:r w:rsidRPr="00535381">
                              <w:rPr>
                                <w:b w:val="0"/>
                                <w:bCs w:val="0"/>
                                <w:sz w:val="21"/>
                                <w:szCs w:val="21"/>
                                <w:lang w:val="pt-BR"/>
                              </w:rPr>
                              <w:t>đúng</w:t>
                            </w:r>
                            <w:r w:rsidRPr="00535381">
                              <w:rPr>
                                <w:b w:val="0"/>
                                <w:sz w:val="21"/>
                                <w:szCs w:val="21"/>
                                <w:lang w:val="pt-BR"/>
                              </w:rPr>
                              <w:t xml:space="preserve"> Ở độ cao nào so với mặt đất ,gia tốc rơi tự do có giá trị bằng một nửa gia tốc rơi tự do ở mặt đất ?Cho biết bán kính Trái Đất R = 6400km</w:t>
                            </w:r>
                          </w:p>
                          <w:p w14:paraId="624E2D0C" w14:textId="77777777" w:rsidR="00E0450C" w:rsidRPr="00535381" w:rsidRDefault="00E0450C" w:rsidP="00535381">
                            <w:pPr>
                              <w:spacing w:line="276" w:lineRule="auto"/>
                              <w:outlineLvl w:val="0"/>
                              <w:rPr>
                                <w:b w:val="0"/>
                                <w:bCs w:val="0"/>
                                <w:sz w:val="21"/>
                                <w:szCs w:val="21"/>
                                <w:lang w:val="pt-BR"/>
                              </w:rPr>
                            </w:pPr>
                            <w:r w:rsidRPr="00535381">
                              <w:rPr>
                                <w:b w:val="0"/>
                                <w:bCs w:val="0"/>
                                <w:sz w:val="21"/>
                                <w:szCs w:val="21"/>
                                <w:lang w:val="pt-BR"/>
                              </w:rPr>
                              <w:t xml:space="preserve">A. 2550km                        </w:t>
                            </w:r>
                            <w:r w:rsidRPr="00535381">
                              <w:rPr>
                                <w:b w:val="0"/>
                                <w:bCs w:val="0"/>
                                <w:sz w:val="21"/>
                                <w:szCs w:val="21"/>
                                <w:lang w:val="pt-BR"/>
                              </w:rPr>
                              <w:tab/>
                              <w:t xml:space="preserve">B. 2650km           </w:t>
                            </w:r>
                            <w:r w:rsidRPr="00535381">
                              <w:rPr>
                                <w:b w:val="0"/>
                                <w:bCs w:val="0"/>
                                <w:sz w:val="21"/>
                                <w:szCs w:val="21"/>
                                <w:lang w:val="pt-BR"/>
                              </w:rPr>
                              <w:tab/>
                            </w:r>
                            <w:r w:rsidRPr="00535381">
                              <w:rPr>
                                <w:b w:val="0"/>
                                <w:bCs w:val="0"/>
                                <w:sz w:val="21"/>
                                <w:szCs w:val="21"/>
                                <w:lang w:val="pt-BR"/>
                              </w:rPr>
                              <w:tab/>
                              <w:t>C. 2600km</w:t>
                            </w:r>
                            <w:r w:rsidRPr="00535381">
                              <w:rPr>
                                <w:b w:val="0"/>
                                <w:sz w:val="21"/>
                                <w:szCs w:val="21"/>
                                <w:lang w:val="pt-BR"/>
                              </w:rPr>
                              <w:t xml:space="preserve">                        </w:t>
                            </w:r>
                            <w:r w:rsidRPr="00535381">
                              <w:rPr>
                                <w:b w:val="0"/>
                                <w:sz w:val="21"/>
                                <w:szCs w:val="21"/>
                                <w:lang w:val="pt-BR"/>
                              </w:rPr>
                              <w:tab/>
                            </w:r>
                            <w:r w:rsidRPr="00535381">
                              <w:rPr>
                                <w:b w:val="0"/>
                                <w:bCs w:val="0"/>
                                <w:sz w:val="21"/>
                                <w:szCs w:val="21"/>
                                <w:lang w:val="pt-BR"/>
                              </w:rPr>
                              <w:t>D. 2700km</w:t>
                            </w:r>
                          </w:p>
                          <w:p w14:paraId="6C23020B" w14:textId="77777777" w:rsidR="00E0450C" w:rsidRPr="00535381" w:rsidRDefault="00E0450C" w:rsidP="00535381">
                            <w:pPr>
                              <w:spacing w:line="276" w:lineRule="auto"/>
                              <w:rPr>
                                <w:b w:val="0"/>
                                <w:sz w:val="21"/>
                                <w:szCs w:val="21"/>
                              </w:rPr>
                            </w:pPr>
                            <w:r w:rsidRPr="00535381">
                              <w:rPr>
                                <w:sz w:val="21"/>
                                <w:szCs w:val="21"/>
                                <w:u w:val="single"/>
                              </w:rPr>
                              <w:t>Câu 10.</w:t>
                            </w:r>
                            <w:r w:rsidRPr="00535381">
                              <w:rPr>
                                <w:sz w:val="21"/>
                                <w:szCs w:val="21"/>
                              </w:rPr>
                              <w:t xml:space="preserve"> </w:t>
                            </w:r>
                            <w:r w:rsidRPr="00535381">
                              <w:rPr>
                                <w:b w:val="0"/>
                                <w:sz w:val="21"/>
                                <w:szCs w:val="21"/>
                              </w:rPr>
                              <w:t>Lực hấp dẫn không thể bỏ qua trong trường hợp nào sau đây :</w:t>
                            </w:r>
                          </w:p>
                          <w:p w14:paraId="1612544A" w14:textId="77777777" w:rsidR="00E0450C" w:rsidRPr="00535381" w:rsidRDefault="00E0450C" w:rsidP="00535381">
                            <w:pPr>
                              <w:spacing w:line="276" w:lineRule="auto"/>
                              <w:rPr>
                                <w:b w:val="0"/>
                                <w:sz w:val="21"/>
                                <w:szCs w:val="21"/>
                              </w:rPr>
                            </w:pPr>
                            <w:r w:rsidRPr="00535381">
                              <w:rPr>
                                <w:b w:val="0"/>
                                <w:sz w:val="21"/>
                                <w:szCs w:val="21"/>
                              </w:rPr>
                              <w:t>A. Chuyển động của các hành tinh quanh Mặt Trời.                       B. Va chạm giữa hai viên bi.</w:t>
                            </w:r>
                          </w:p>
                          <w:p w14:paraId="58384AC3" w14:textId="77777777" w:rsidR="00E0450C" w:rsidRPr="00535381" w:rsidRDefault="00E0450C" w:rsidP="00535381">
                            <w:pPr>
                              <w:spacing w:line="276" w:lineRule="auto"/>
                              <w:rPr>
                                <w:b w:val="0"/>
                                <w:sz w:val="21"/>
                                <w:szCs w:val="21"/>
                              </w:rPr>
                            </w:pPr>
                            <w:r w:rsidRPr="00535381">
                              <w:rPr>
                                <w:b w:val="0"/>
                                <w:sz w:val="21"/>
                                <w:szCs w:val="21"/>
                              </w:rPr>
                              <w:t>C. Chuyển động của hệ vật liên kết nhau bằng lò xo.                      D. Những chiếc tàu thủy đi trên biển.</w:t>
                            </w:r>
                          </w:p>
                          <w:p w14:paraId="0298F74E" w14:textId="77777777" w:rsidR="00E0450C" w:rsidRPr="00535381" w:rsidRDefault="00E0450C" w:rsidP="00535381">
                            <w:pPr>
                              <w:tabs>
                                <w:tab w:val="left" w:pos="1134"/>
                                <w:tab w:val="left" w:pos="3402"/>
                                <w:tab w:val="left" w:pos="5670"/>
                                <w:tab w:val="left" w:pos="7938"/>
                              </w:tabs>
                              <w:spacing w:line="276" w:lineRule="auto"/>
                              <w:rPr>
                                <w:b w:val="0"/>
                                <w:sz w:val="21"/>
                                <w:szCs w:val="21"/>
                              </w:rPr>
                            </w:pPr>
                            <w:r w:rsidRPr="00535381">
                              <w:rPr>
                                <w:bCs w:val="0"/>
                                <w:sz w:val="21"/>
                                <w:szCs w:val="21"/>
                                <w:u w:val="single"/>
                              </w:rPr>
                              <w:t>Câu 11.</w:t>
                            </w:r>
                            <w:r w:rsidRPr="00535381">
                              <w:rPr>
                                <w:b w:val="0"/>
                                <w:sz w:val="21"/>
                                <w:szCs w:val="21"/>
                              </w:rPr>
                              <w:t xml:space="preserve"> Cho gia tốc rơi tự do ở mặt đât là g = 9,8 (m/s</w:t>
                            </w:r>
                            <w:r w:rsidRPr="00535381">
                              <w:rPr>
                                <w:b w:val="0"/>
                                <w:sz w:val="21"/>
                                <w:szCs w:val="21"/>
                                <w:vertAlign w:val="superscript"/>
                              </w:rPr>
                              <w:t>2</w:t>
                            </w:r>
                            <w:r w:rsidRPr="00535381">
                              <w:rPr>
                                <w:b w:val="0"/>
                                <w:sz w:val="21"/>
                                <w:szCs w:val="21"/>
                              </w:rPr>
                              <w:t>), bán kính Trái Đất R = 6400 km. Ở độ cao 5km và ở độ cao bằng nửa bán kính Trái Đất, gia tốc rơi tự do lần lượt là</w:t>
                            </w:r>
                          </w:p>
                          <w:p w14:paraId="4154245B" w14:textId="77777777" w:rsidR="00E0450C" w:rsidRPr="00535381" w:rsidRDefault="00E0450C" w:rsidP="00535381">
                            <w:pPr>
                              <w:tabs>
                                <w:tab w:val="left" w:pos="1134"/>
                                <w:tab w:val="left" w:pos="3402"/>
                                <w:tab w:val="left" w:pos="5670"/>
                                <w:tab w:val="left" w:pos="7938"/>
                              </w:tabs>
                              <w:spacing w:line="276" w:lineRule="auto"/>
                              <w:rPr>
                                <w:b w:val="0"/>
                                <w:position w:val="-18"/>
                                <w:sz w:val="21"/>
                                <w:szCs w:val="21"/>
                              </w:rPr>
                            </w:pPr>
                            <w:r w:rsidRPr="00535381">
                              <w:rPr>
                                <w:b w:val="0"/>
                                <w:sz w:val="21"/>
                                <w:szCs w:val="21"/>
                              </w:rPr>
                              <w:t>A. 9</w:t>
                            </w:r>
                            <w:proofErr w:type="gramStart"/>
                            <w:r w:rsidRPr="00535381">
                              <w:rPr>
                                <w:b w:val="0"/>
                                <w:sz w:val="21"/>
                                <w:szCs w:val="21"/>
                              </w:rPr>
                              <w:t>,78</w:t>
                            </w:r>
                            <w:proofErr w:type="gramEnd"/>
                            <w:r w:rsidRPr="00535381">
                              <w:rPr>
                                <w:b w:val="0"/>
                                <w:sz w:val="21"/>
                                <w:szCs w:val="21"/>
                              </w:rPr>
                              <w:t xml:space="preserve"> (m/s</w:t>
                            </w:r>
                            <w:r w:rsidRPr="00535381">
                              <w:rPr>
                                <w:b w:val="0"/>
                                <w:sz w:val="21"/>
                                <w:szCs w:val="21"/>
                                <w:vertAlign w:val="superscript"/>
                              </w:rPr>
                              <w:t>2</w:t>
                            </w:r>
                            <w:r w:rsidRPr="00535381">
                              <w:rPr>
                                <w:b w:val="0"/>
                                <w:sz w:val="21"/>
                                <w:szCs w:val="21"/>
                              </w:rPr>
                              <w:t>), và 4,9 (m/s</w:t>
                            </w:r>
                            <w:r w:rsidRPr="00535381">
                              <w:rPr>
                                <w:b w:val="0"/>
                                <w:sz w:val="21"/>
                                <w:szCs w:val="21"/>
                                <w:vertAlign w:val="superscript"/>
                              </w:rPr>
                              <w:t>2</w:t>
                            </w:r>
                            <w:r w:rsidRPr="00535381">
                              <w:rPr>
                                <w:b w:val="0"/>
                                <w:sz w:val="21"/>
                                <w:szCs w:val="21"/>
                              </w:rPr>
                              <w:t>).</w:t>
                            </w:r>
                            <w:r w:rsidRPr="00535381">
                              <w:rPr>
                                <w:b w:val="0"/>
                                <w:sz w:val="21"/>
                                <w:szCs w:val="21"/>
                              </w:rPr>
                              <w:tab/>
                            </w:r>
                            <w:proofErr w:type="gramStart"/>
                            <w:r w:rsidRPr="00535381">
                              <w:rPr>
                                <w:b w:val="0"/>
                                <w:sz w:val="21"/>
                                <w:szCs w:val="21"/>
                              </w:rPr>
                              <w:t>B.  9,82</w:t>
                            </w:r>
                            <w:proofErr w:type="gramEnd"/>
                            <w:r w:rsidRPr="00535381">
                              <w:rPr>
                                <w:b w:val="0"/>
                                <w:sz w:val="21"/>
                                <w:szCs w:val="21"/>
                              </w:rPr>
                              <w:t xml:space="preserve"> (m/s</w:t>
                            </w:r>
                            <w:r w:rsidRPr="00535381">
                              <w:rPr>
                                <w:b w:val="0"/>
                                <w:sz w:val="21"/>
                                <w:szCs w:val="21"/>
                                <w:vertAlign w:val="superscript"/>
                              </w:rPr>
                              <w:t>2</w:t>
                            </w:r>
                            <w:r w:rsidRPr="00535381">
                              <w:rPr>
                                <w:b w:val="0"/>
                                <w:sz w:val="21"/>
                                <w:szCs w:val="21"/>
                              </w:rPr>
                              <w:t>) và 4,76 (m/s</w:t>
                            </w:r>
                            <w:r w:rsidRPr="00535381">
                              <w:rPr>
                                <w:b w:val="0"/>
                                <w:sz w:val="21"/>
                                <w:szCs w:val="21"/>
                                <w:vertAlign w:val="superscript"/>
                              </w:rPr>
                              <w:t>2</w:t>
                            </w:r>
                            <w:r w:rsidRPr="00535381">
                              <w:rPr>
                                <w:b w:val="0"/>
                                <w:sz w:val="21"/>
                                <w:szCs w:val="21"/>
                              </w:rPr>
                              <w:t>).</w:t>
                            </w:r>
                          </w:p>
                          <w:p w14:paraId="540399AA" w14:textId="77777777" w:rsidR="00E0450C" w:rsidRPr="00535381" w:rsidRDefault="00E0450C" w:rsidP="00535381">
                            <w:pPr>
                              <w:tabs>
                                <w:tab w:val="left" w:pos="1134"/>
                                <w:tab w:val="left" w:pos="3402"/>
                                <w:tab w:val="left" w:pos="5670"/>
                                <w:tab w:val="left" w:pos="7938"/>
                              </w:tabs>
                              <w:spacing w:line="276" w:lineRule="auto"/>
                              <w:rPr>
                                <w:b w:val="0"/>
                                <w:position w:val="-18"/>
                                <w:sz w:val="21"/>
                                <w:szCs w:val="21"/>
                              </w:rPr>
                            </w:pPr>
                            <w:r w:rsidRPr="00535381">
                              <w:rPr>
                                <w:b w:val="0"/>
                                <w:sz w:val="21"/>
                                <w:szCs w:val="21"/>
                              </w:rPr>
                              <w:t>C. 7</w:t>
                            </w:r>
                            <w:proofErr w:type="gramStart"/>
                            <w:r w:rsidRPr="00535381">
                              <w:rPr>
                                <w:b w:val="0"/>
                                <w:sz w:val="21"/>
                                <w:szCs w:val="21"/>
                              </w:rPr>
                              <w:t>,63</w:t>
                            </w:r>
                            <w:proofErr w:type="gramEnd"/>
                            <w:r w:rsidRPr="00535381">
                              <w:rPr>
                                <w:b w:val="0"/>
                                <w:sz w:val="21"/>
                                <w:szCs w:val="21"/>
                              </w:rPr>
                              <w:t xml:space="preserve"> (m/s</w:t>
                            </w:r>
                            <w:r w:rsidRPr="00535381">
                              <w:rPr>
                                <w:b w:val="0"/>
                                <w:sz w:val="21"/>
                                <w:szCs w:val="21"/>
                                <w:vertAlign w:val="superscript"/>
                              </w:rPr>
                              <w:t>2</w:t>
                            </w:r>
                            <w:r w:rsidRPr="00535381">
                              <w:rPr>
                                <w:b w:val="0"/>
                                <w:sz w:val="21"/>
                                <w:szCs w:val="21"/>
                              </w:rPr>
                              <w:t>) và 4,36 (m/s</w:t>
                            </w:r>
                            <w:r w:rsidRPr="00535381">
                              <w:rPr>
                                <w:b w:val="0"/>
                                <w:sz w:val="21"/>
                                <w:szCs w:val="21"/>
                                <w:vertAlign w:val="superscript"/>
                              </w:rPr>
                              <w:t>2</w:t>
                            </w:r>
                            <w:r w:rsidRPr="00535381">
                              <w:rPr>
                                <w:b w:val="0"/>
                                <w:sz w:val="21"/>
                                <w:szCs w:val="21"/>
                              </w:rPr>
                              <w:t>).</w:t>
                            </w:r>
                            <w:r w:rsidRPr="00535381">
                              <w:rPr>
                                <w:b w:val="0"/>
                                <w:sz w:val="21"/>
                                <w:szCs w:val="21"/>
                              </w:rPr>
                              <w:tab/>
                              <w:t>D. 9</w:t>
                            </w:r>
                            <w:proofErr w:type="gramStart"/>
                            <w:r w:rsidRPr="00535381">
                              <w:rPr>
                                <w:b w:val="0"/>
                                <w:sz w:val="21"/>
                                <w:szCs w:val="21"/>
                              </w:rPr>
                              <w:t>,78</w:t>
                            </w:r>
                            <w:proofErr w:type="gramEnd"/>
                            <w:r w:rsidRPr="00535381">
                              <w:rPr>
                                <w:b w:val="0"/>
                                <w:sz w:val="21"/>
                                <w:szCs w:val="21"/>
                              </w:rPr>
                              <w:t xml:space="preserve"> (m/s</w:t>
                            </w:r>
                            <w:r w:rsidRPr="00535381">
                              <w:rPr>
                                <w:b w:val="0"/>
                                <w:sz w:val="21"/>
                                <w:szCs w:val="21"/>
                                <w:vertAlign w:val="superscript"/>
                              </w:rPr>
                              <w:t>2</w:t>
                            </w:r>
                            <w:r w:rsidRPr="00535381">
                              <w:rPr>
                                <w:b w:val="0"/>
                                <w:sz w:val="21"/>
                                <w:szCs w:val="21"/>
                              </w:rPr>
                              <w:t>) và 4, 36 (m/s</w:t>
                            </w:r>
                            <w:r w:rsidRPr="00535381">
                              <w:rPr>
                                <w:b w:val="0"/>
                                <w:sz w:val="21"/>
                                <w:szCs w:val="21"/>
                                <w:vertAlign w:val="superscript"/>
                              </w:rPr>
                              <w:t>2</w:t>
                            </w:r>
                            <w:r w:rsidRPr="00535381">
                              <w:rPr>
                                <w:b w:val="0"/>
                                <w:sz w:val="21"/>
                                <w:szCs w:val="21"/>
                              </w:rPr>
                              <w:t xml:space="preserve">). </w:t>
                            </w:r>
                          </w:p>
                          <w:p w14:paraId="292B011A" w14:textId="77777777" w:rsidR="00E0450C" w:rsidRPr="00535381" w:rsidRDefault="00E0450C" w:rsidP="00535381">
                            <w:pPr>
                              <w:tabs>
                                <w:tab w:val="left" w:pos="1134"/>
                                <w:tab w:val="left" w:pos="3402"/>
                                <w:tab w:val="left" w:pos="5670"/>
                                <w:tab w:val="left" w:pos="7938"/>
                              </w:tabs>
                              <w:spacing w:line="276" w:lineRule="auto"/>
                              <w:rPr>
                                <w:b w:val="0"/>
                                <w:sz w:val="21"/>
                                <w:szCs w:val="21"/>
                              </w:rPr>
                            </w:pPr>
                            <w:r w:rsidRPr="00535381">
                              <w:rPr>
                                <w:bCs w:val="0"/>
                                <w:sz w:val="21"/>
                                <w:szCs w:val="21"/>
                                <w:u w:val="single"/>
                              </w:rPr>
                              <w:t>Câu 12.</w:t>
                            </w:r>
                            <w:r w:rsidRPr="00535381">
                              <w:rPr>
                                <w:b w:val="0"/>
                                <w:sz w:val="21"/>
                                <w:szCs w:val="21"/>
                              </w:rPr>
                              <w:t xml:space="preserve"> Cho bán kính Trái Đất R = 6400 km. Độ cao mà gia tốc rơi tự giảm đi một nửa gia tốc rơi tự do ở mặt đất là</w:t>
                            </w:r>
                          </w:p>
                          <w:p w14:paraId="71D5FCF6" w14:textId="77777777" w:rsidR="00E0450C" w:rsidRPr="00535381" w:rsidRDefault="00E0450C" w:rsidP="00535381">
                            <w:pPr>
                              <w:tabs>
                                <w:tab w:val="left" w:pos="1134"/>
                                <w:tab w:val="left" w:pos="3402"/>
                                <w:tab w:val="left" w:pos="5670"/>
                                <w:tab w:val="left" w:pos="7938"/>
                              </w:tabs>
                              <w:spacing w:line="276" w:lineRule="auto"/>
                              <w:rPr>
                                <w:b w:val="0"/>
                                <w:sz w:val="21"/>
                                <w:szCs w:val="21"/>
                              </w:rPr>
                            </w:pPr>
                            <w:r w:rsidRPr="00535381">
                              <w:rPr>
                                <w:b w:val="0"/>
                                <w:sz w:val="21"/>
                                <w:szCs w:val="21"/>
                              </w:rPr>
                              <w:t>A. 3200 (km).</w:t>
                            </w:r>
                            <w:r w:rsidRPr="00535381">
                              <w:rPr>
                                <w:b w:val="0"/>
                                <w:sz w:val="21"/>
                                <w:szCs w:val="21"/>
                              </w:rPr>
                              <w:tab/>
                            </w:r>
                            <w:proofErr w:type="gramStart"/>
                            <w:r w:rsidRPr="00535381">
                              <w:rPr>
                                <w:b w:val="0"/>
                                <w:sz w:val="21"/>
                                <w:szCs w:val="21"/>
                              </w:rPr>
                              <w:t>B.  9600</w:t>
                            </w:r>
                            <w:proofErr w:type="gramEnd"/>
                            <w:r w:rsidRPr="00535381">
                              <w:rPr>
                                <w:b w:val="0"/>
                                <w:sz w:val="21"/>
                                <w:szCs w:val="21"/>
                              </w:rPr>
                              <w:t xml:space="preserve"> (km).</w:t>
                            </w:r>
                            <w:r w:rsidRPr="00535381">
                              <w:rPr>
                                <w:b w:val="0"/>
                                <w:sz w:val="21"/>
                                <w:szCs w:val="21"/>
                              </w:rPr>
                              <w:tab/>
                              <w:t>C. 12800 (km).</w:t>
                            </w:r>
                            <w:r w:rsidRPr="00535381">
                              <w:rPr>
                                <w:b w:val="0"/>
                                <w:sz w:val="21"/>
                                <w:szCs w:val="21"/>
                              </w:rPr>
                              <w:tab/>
                              <w:t>D. 2650 (km).</w:t>
                            </w:r>
                          </w:p>
                          <w:p w14:paraId="39566440" w14:textId="77777777" w:rsidR="00E0450C" w:rsidRPr="00535381" w:rsidRDefault="00E0450C" w:rsidP="00535381">
                            <w:pPr>
                              <w:tabs>
                                <w:tab w:val="left" w:pos="1134"/>
                                <w:tab w:val="left" w:pos="3402"/>
                                <w:tab w:val="left" w:pos="5670"/>
                                <w:tab w:val="left" w:pos="7938"/>
                              </w:tabs>
                              <w:spacing w:line="276" w:lineRule="auto"/>
                              <w:rPr>
                                <w:b w:val="0"/>
                                <w:sz w:val="21"/>
                                <w:szCs w:val="21"/>
                              </w:rPr>
                            </w:pPr>
                            <w:r w:rsidRPr="00535381">
                              <w:rPr>
                                <w:bCs w:val="0"/>
                                <w:sz w:val="21"/>
                                <w:szCs w:val="21"/>
                                <w:u w:val="single"/>
                              </w:rPr>
                              <w:t>Câu 13.</w:t>
                            </w:r>
                            <w:r w:rsidRPr="00535381">
                              <w:rPr>
                                <w:b w:val="0"/>
                                <w:sz w:val="21"/>
                                <w:szCs w:val="21"/>
                              </w:rPr>
                              <w:t xml:space="preserve"> Một quả cầu ở trên mặt đất có trong lượng 400 (N). Khi chuyển nó đến một điểm cách tâm Trái Đất 4R (R là bán kính Trái Đất) thì nó có trọng lượng bằng</w:t>
                            </w:r>
                          </w:p>
                          <w:p w14:paraId="5580B985" w14:textId="77777777" w:rsidR="00E0450C" w:rsidRDefault="00E0450C" w:rsidP="00535381">
                            <w:pPr>
                              <w:tabs>
                                <w:tab w:val="left" w:pos="1134"/>
                                <w:tab w:val="left" w:pos="3402"/>
                                <w:tab w:val="left" w:pos="5670"/>
                                <w:tab w:val="left" w:pos="7938"/>
                              </w:tabs>
                              <w:spacing w:line="276" w:lineRule="auto"/>
                              <w:rPr>
                                <w:b w:val="0"/>
                                <w:sz w:val="21"/>
                                <w:szCs w:val="21"/>
                              </w:rPr>
                            </w:pPr>
                            <w:r w:rsidRPr="00535381">
                              <w:rPr>
                                <w:b w:val="0"/>
                                <w:sz w:val="21"/>
                                <w:szCs w:val="21"/>
                              </w:rPr>
                              <w:t>A. 2</w:t>
                            </w:r>
                            <w:proofErr w:type="gramStart"/>
                            <w:r w:rsidRPr="00535381">
                              <w:rPr>
                                <w:b w:val="0"/>
                                <w:sz w:val="21"/>
                                <w:szCs w:val="21"/>
                              </w:rPr>
                              <w:t>,5</w:t>
                            </w:r>
                            <w:proofErr w:type="gramEnd"/>
                            <w:r w:rsidRPr="00535381">
                              <w:rPr>
                                <w:b w:val="0"/>
                                <w:sz w:val="21"/>
                                <w:szCs w:val="21"/>
                              </w:rPr>
                              <w:t xml:space="preserve"> (N).</w:t>
                            </w:r>
                            <w:r w:rsidRPr="00535381">
                              <w:rPr>
                                <w:b w:val="0"/>
                                <w:sz w:val="21"/>
                                <w:szCs w:val="21"/>
                              </w:rPr>
                              <w:tab/>
                            </w:r>
                            <w:proofErr w:type="gramStart"/>
                            <w:r w:rsidRPr="00535381">
                              <w:rPr>
                                <w:b w:val="0"/>
                                <w:sz w:val="21"/>
                                <w:szCs w:val="21"/>
                              </w:rPr>
                              <w:t>B.  25</w:t>
                            </w:r>
                            <w:proofErr w:type="gramEnd"/>
                            <w:r w:rsidRPr="00535381">
                              <w:rPr>
                                <w:b w:val="0"/>
                                <w:sz w:val="21"/>
                                <w:szCs w:val="21"/>
                              </w:rPr>
                              <w:t xml:space="preserve"> (N).</w:t>
                            </w:r>
                            <w:r w:rsidRPr="00535381">
                              <w:rPr>
                                <w:b w:val="0"/>
                                <w:sz w:val="21"/>
                                <w:szCs w:val="21"/>
                              </w:rPr>
                              <w:tab/>
                            </w:r>
                          </w:p>
                          <w:p w14:paraId="4250C0E5" w14:textId="16ABBD10" w:rsidR="00E0450C" w:rsidRPr="00535381" w:rsidRDefault="00E0450C" w:rsidP="00535381">
                            <w:pPr>
                              <w:tabs>
                                <w:tab w:val="left" w:pos="1134"/>
                                <w:tab w:val="left" w:pos="3402"/>
                                <w:tab w:val="left" w:pos="5670"/>
                                <w:tab w:val="left" w:pos="7938"/>
                              </w:tabs>
                              <w:spacing w:line="276" w:lineRule="auto"/>
                              <w:rPr>
                                <w:b w:val="0"/>
                                <w:sz w:val="21"/>
                                <w:szCs w:val="21"/>
                              </w:rPr>
                            </w:pPr>
                            <w:r w:rsidRPr="00535381">
                              <w:rPr>
                                <w:b w:val="0"/>
                                <w:sz w:val="21"/>
                                <w:szCs w:val="21"/>
                              </w:rPr>
                              <w:t>C. 250 (N).</w:t>
                            </w:r>
                            <w:r w:rsidRPr="00535381">
                              <w:rPr>
                                <w:b w:val="0"/>
                                <w:sz w:val="21"/>
                                <w:szCs w:val="21"/>
                              </w:rPr>
                              <w:tab/>
                              <w:t>D. 15 (N).</w:t>
                            </w:r>
                          </w:p>
                          <w:p w14:paraId="2F04DC45" w14:textId="77777777" w:rsidR="00E0450C" w:rsidRPr="00535381" w:rsidRDefault="00E0450C" w:rsidP="00535381">
                            <w:pPr>
                              <w:tabs>
                                <w:tab w:val="left" w:pos="1134"/>
                                <w:tab w:val="left" w:pos="3402"/>
                                <w:tab w:val="left" w:pos="5670"/>
                                <w:tab w:val="left" w:pos="7938"/>
                              </w:tabs>
                              <w:spacing w:line="276" w:lineRule="auto"/>
                              <w:rPr>
                                <w:b w:val="0"/>
                                <w:sz w:val="21"/>
                                <w:szCs w:val="21"/>
                              </w:rPr>
                            </w:pPr>
                            <w:r w:rsidRPr="00535381">
                              <w:rPr>
                                <w:bCs w:val="0"/>
                                <w:sz w:val="21"/>
                                <w:szCs w:val="21"/>
                                <w:u w:val="single"/>
                              </w:rPr>
                              <w:t>Câu 14.</w:t>
                            </w:r>
                            <w:r w:rsidRPr="00535381">
                              <w:rPr>
                                <w:b w:val="0"/>
                                <w:sz w:val="21"/>
                                <w:szCs w:val="21"/>
                              </w:rPr>
                              <w:t xml:space="preserve"> Hai vật có khối lượng bằng nhau đặt cách nhau </w:t>
                            </w:r>
                            <w:proofErr w:type="gramStart"/>
                            <w:r w:rsidRPr="00535381">
                              <w:rPr>
                                <w:b w:val="0"/>
                                <w:sz w:val="21"/>
                                <w:szCs w:val="21"/>
                              </w:rPr>
                              <w:t>10cm  thi</w:t>
                            </w:r>
                            <w:proofErr w:type="gramEnd"/>
                            <w:r w:rsidRPr="00535381">
                              <w:rPr>
                                <w:b w:val="0"/>
                                <w:sz w:val="21"/>
                                <w:szCs w:val="21"/>
                              </w:rPr>
                              <w:t>̀ lực hút giữa chúng là 1,0672.10</w:t>
                            </w:r>
                            <w:r w:rsidRPr="00535381">
                              <w:rPr>
                                <w:b w:val="0"/>
                                <w:sz w:val="21"/>
                                <w:szCs w:val="21"/>
                                <w:vertAlign w:val="superscript"/>
                              </w:rPr>
                              <w:t>-7</w:t>
                            </w:r>
                            <w:r w:rsidRPr="00535381">
                              <w:rPr>
                                <w:b w:val="0"/>
                                <w:sz w:val="21"/>
                                <w:szCs w:val="21"/>
                              </w:rPr>
                              <w:t xml:space="preserve"> (N). Tính khối lượng của mỗi vậ</w:t>
                            </w:r>
                            <w:proofErr w:type="gramStart"/>
                            <w:r w:rsidRPr="00535381">
                              <w:rPr>
                                <w:b w:val="0"/>
                                <w:sz w:val="21"/>
                                <w:szCs w:val="21"/>
                              </w:rPr>
                              <w:t>t ?</w:t>
                            </w:r>
                            <w:proofErr w:type="gramEnd"/>
                          </w:p>
                          <w:p w14:paraId="32982F53" w14:textId="77777777" w:rsidR="00E0450C" w:rsidRDefault="00E0450C" w:rsidP="00535381">
                            <w:pPr>
                              <w:tabs>
                                <w:tab w:val="left" w:pos="1134"/>
                                <w:tab w:val="left" w:pos="3402"/>
                                <w:tab w:val="left" w:pos="5670"/>
                                <w:tab w:val="left" w:pos="7938"/>
                              </w:tabs>
                              <w:spacing w:line="276" w:lineRule="auto"/>
                              <w:rPr>
                                <w:b w:val="0"/>
                                <w:sz w:val="21"/>
                                <w:szCs w:val="21"/>
                              </w:rPr>
                            </w:pPr>
                            <w:r w:rsidRPr="00535381">
                              <w:rPr>
                                <w:b w:val="0"/>
                                <w:sz w:val="21"/>
                                <w:szCs w:val="21"/>
                              </w:rPr>
                              <w:t>A. 2 (kg).</w:t>
                            </w:r>
                            <w:r w:rsidRPr="00535381">
                              <w:rPr>
                                <w:b w:val="0"/>
                                <w:sz w:val="21"/>
                                <w:szCs w:val="21"/>
                              </w:rPr>
                              <w:tab/>
                            </w:r>
                            <w:proofErr w:type="gramStart"/>
                            <w:r w:rsidRPr="00535381">
                              <w:rPr>
                                <w:b w:val="0"/>
                                <w:sz w:val="21"/>
                                <w:szCs w:val="21"/>
                              </w:rPr>
                              <w:t>B.  4</w:t>
                            </w:r>
                            <w:proofErr w:type="gramEnd"/>
                            <w:r w:rsidRPr="00535381">
                              <w:rPr>
                                <w:b w:val="0"/>
                                <w:sz w:val="21"/>
                                <w:szCs w:val="21"/>
                              </w:rPr>
                              <w:t xml:space="preserve"> (kg).</w:t>
                            </w:r>
                            <w:r w:rsidRPr="00535381">
                              <w:rPr>
                                <w:b w:val="0"/>
                                <w:sz w:val="21"/>
                                <w:szCs w:val="21"/>
                              </w:rPr>
                              <w:tab/>
                            </w:r>
                          </w:p>
                          <w:p w14:paraId="68831D0E" w14:textId="086555C6" w:rsidR="00E0450C" w:rsidRPr="00535381" w:rsidRDefault="00E0450C" w:rsidP="00535381">
                            <w:pPr>
                              <w:tabs>
                                <w:tab w:val="left" w:pos="1134"/>
                                <w:tab w:val="left" w:pos="3402"/>
                                <w:tab w:val="left" w:pos="5670"/>
                                <w:tab w:val="left" w:pos="7938"/>
                              </w:tabs>
                              <w:spacing w:line="276" w:lineRule="auto"/>
                              <w:rPr>
                                <w:b w:val="0"/>
                                <w:sz w:val="21"/>
                                <w:szCs w:val="21"/>
                              </w:rPr>
                            </w:pPr>
                            <w:r w:rsidRPr="00535381">
                              <w:rPr>
                                <w:b w:val="0"/>
                                <w:sz w:val="21"/>
                                <w:szCs w:val="21"/>
                              </w:rPr>
                              <w:t>C. 8 (kg).</w:t>
                            </w:r>
                            <w:r w:rsidRPr="00535381">
                              <w:rPr>
                                <w:b w:val="0"/>
                                <w:sz w:val="21"/>
                                <w:szCs w:val="21"/>
                              </w:rPr>
                              <w:tab/>
                              <w:t>D. 18 (kg).</w:t>
                            </w:r>
                          </w:p>
                          <w:p w14:paraId="08FE81B3" w14:textId="77777777" w:rsidR="00E0450C" w:rsidRPr="00535381" w:rsidRDefault="00E0450C" w:rsidP="00535381">
                            <w:pPr>
                              <w:tabs>
                                <w:tab w:val="left" w:pos="1134"/>
                                <w:tab w:val="left" w:pos="3402"/>
                                <w:tab w:val="left" w:pos="5670"/>
                                <w:tab w:val="left" w:pos="7938"/>
                              </w:tabs>
                              <w:spacing w:line="276" w:lineRule="auto"/>
                              <w:rPr>
                                <w:b w:val="0"/>
                                <w:sz w:val="21"/>
                                <w:szCs w:val="21"/>
                              </w:rPr>
                            </w:pPr>
                            <w:r w:rsidRPr="00535381">
                              <w:rPr>
                                <w:bCs w:val="0"/>
                                <w:sz w:val="21"/>
                                <w:szCs w:val="21"/>
                                <w:u w:val="single"/>
                              </w:rPr>
                              <w:t>Câu 15.</w:t>
                            </w:r>
                            <w:r w:rsidRPr="00535381">
                              <w:rPr>
                                <w:b w:val="0"/>
                                <w:sz w:val="21"/>
                                <w:szCs w:val="21"/>
                              </w:rPr>
                              <w:t xml:space="preserve"> Một quả cầu có khối lượng m. Để trọng lượng của quả cầu bằng ¼   trọng lượng của nó trên mặt đất thì phải đưa nó lên độ cao h bằng bao </w:t>
                            </w:r>
                            <w:proofErr w:type="gramStart"/>
                            <w:r w:rsidRPr="00535381">
                              <w:rPr>
                                <w:b w:val="0"/>
                                <w:sz w:val="21"/>
                                <w:szCs w:val="21"/>
                              </w:rPr>
                              <w:t>nhiêu ?</w:t>
                            </w:r>
                            <w:proofErr w:type="gramEnd"/>
                            <w:r w:rsidRPr="00535381">
                              <w:rPr>
                                <w:b w:val="0"/>
                                <w:sz w:val="21"/>
                                <w:szCs w:val="21"/>
                              </w:rPr>
                              <w:t xml:space="preserve"> Lấy bán kín Trái Đấ</w:t>
                            </w:r>
                            <w:proofErr w:type="gramStart"/>
                            <w:r w:rsidRPr="00535381">
                              <w:rPr>
                                <w:b w:val="0"/>
                                <w:sz w:val="21"/>
                                <w:szCs w:val="21"/>
                              </w:rPr>
                              <w:t>t  R</w:t>
                            </w:r>
                            <w:proofErr w:type="gramEnd"/>
                            <w:r w:rsidRPr="00535381">
                              <w:rPr>
                                <w:b w:val="0"/>
                                <w:sz w:val="21"/>
                                <w:szCs w:val="21"/>
                              </w:rPr>
                              <w:t xml:space="preserve"> = 6400 (km).</w:t>
                            </w:r>
                          </w:p>
                          <w:p w14:paraId="4B384F66" w14:textId="77777777" w:rsidR="00E0450C" w:rsidRDefault="00E0450C" w:rsidP="00535381">
                            <w:pPr>
                              <w:tabs>
                                <w:tab w:val="left" w:pos="1134"/>
                                <w:tab w:val="left" w:pos="3402"/>
                                <w:tab w:val="left" w:pos="5670"/>
                                <w:tab w:val="left" w:pos="7938"/>
                              </w:tabs>
                              <w:spacing w:line="276" w:lineRule="auto"/>
                              <w:rPr>
                                <w:b w:val="0"/>
                                <w:sz w:val="21"/>
                                <w:szCs w:val="21"/>
                              </w:rPr>
                            </w:pPr>
                            <w:r w:rsidRPr="00535381">
                              <w:rPr>
                                <w:b w:val="0"/>
                                <w:sz w:val="21"/>
                                <w:szCs w:val="21"/>
                              </w:rPr>
                              <w:t>A. 1600km.</w:t>
                            </w:r>
                            <w:r w:rsidRPr="00535381">
                              <w:rPr>
                                <w:b w:val="0"/>
                                <w:sz w:val="21"/>
                                <w:szCs w:val="21"/>
                              </w:rPr>
                              <w:tab/>
                              <w:t>B.  3200km.</w:t>
                            </w:r>
                            <w:r w:rsidRPr="00535381">
                              <w:rPr>
                                <w:b w:val="0"/>
                                <w:sz w:val="21"/>
                                <w:szCs w:val="21"/>
                              </w:rPr>
                              <w:tab/>
                            </w:r>
                          </w:p>
                          <w:p w14:paraId="48B58116" w14:textId="4A4AEB79" w:rsidR="00E0450C" w:rsidRPr="00535381" w:rsidRDefault="00E0450C" w:rsidP="00535381">
                            <w:pPr>
                              <w:tabs>
                                <w:tab w:val="left" w:pos="1134"/>
                                <w:tab w:val="left" w:pos="3402"/>
                                <w:tab w:val="left" w:pos="5670"/>
                                <w:tab w:val="left" w:pos="7938"/>
                              </w:tabs>
                              <w:spacing w:line="276" w:lineRule="auto"/>
                              <w:rPr>
                                <w:b w:val="0"/>
                                <w:sz w:val="21"/>
                                <w:szCs w:val="21"/>
                              </w:rPr>
                            </w:pPr>
                            <w:proofErr w:type="gramStart"/>
                            <w:r w:rsidRPr="00535381">
                              <w:rPr>
                                <w:b w:val="0"/>
                                <w:sz w:val="21"/>
                                <w:szCs w:val="21"/>
                              </w:rPr>
                              <w:t>C.  6400</w:t>
                            </w:r>
                            <w:proofErr w:type="gramEnd"/>
                            <w:r w:rsidRPr="00535381">
                              <w:rPr>
                                <w:b w:val="0"/>
                                <w:sz w:val="21"/>
                                <w:szCs w:val="21"/>
                              </w:rPr>
                              <w:t xml:space="preserve"> km.</w:t>
                            </w:r>
                            <w:r w:rsidRPr="00535381">
                              <w:rPr>
                                <w:b w:val="0"/>
                                <w:sz w:val="21"/>
                                <w:szCs w:val="21"/>
                              </w:rPr>
                              <w:tab/>
                              <w:t>D.  4800km.</w:t>
                            </w:r>
                          </w:p>
                        </w:tc>
                      </w:tr>
                      <w:tr w:rsidR="00E0450C" w:rsidRPr="00B31086" w14:paraId="6BC221F3" w14:textId="77777777" w:rsidTr="00535381">
                        <w:tc>
                          <w:tcPr>
                            <w:tcW w:w="10100" w:type="dxa"/>
                            <w:shd w:val="clear" w:color="auto" w:fill="auto"/>
                          </w:tcPr>
                          <w:p w14:paraId="2B3357F5" w14:textId="77777777" w:rsidR="00E0450C" w:rsidRPr="00D353E1" w:rsidRDefault="00E0450C" w:rsidP="00B31086">
                            <w:pPr>
                              <w:spacing w:line="276" w:lineRule="auto"/>
                              <w:rPr>
                                <w:b w:val="0"/>
                                <w:bCs w:val="0"/>
                              </w:rPr>
                            </w:pPr>
                          </w:p>
                        </w:tc>
                      </w:tr>
                      <w:tr w:rsidR="00E0450C" w:rsidRPr="00B31086" w14:paraId="5D80D80C" w14:textId="77777777" w:rsidTr="00535381">
                        <w:tc>
                          <w:tcPr>
                            <w:tcW w:w="10100" w:type="dxa"/>
                            <w:shd w:val="clear" w:color="auto" w:fill="auto"/>
                          </w:tcPr>
                          <w:p w14:paraId="119D6037" w14:textId="77777777" w:rsidR="00E0450C" w:rsidRPr="00D353E1" w:rsidRDefault="00E0450C" w:rsidP="00B31086">
                            <w:pPr>
                              <w:spacing w:line="276" w:lineRule="auto"/>
                              <w:rPr>
                                <w:b w:val="0"/>
                                <w:bCs w:val="0"/>
                              </w:rPr>
                            </w:pPr>
                          </w:p>
                        </w:tc>
                      </w:tr>
                      <w:tr w:rsidR="00E0450C" w:rsidRPr="00B31086" w14:paraId="521BC91D" w14:textId="77777777" w:rsidTr="00535381">
                        <w:tc>
                          <w:tcPr>
                            <w:tcW w:w="10100" w:type="dxa"/>
                            <w:shd w:val="clear" w:color="auto" w:fill="auto"/>
                          </w:tcPr>
                          <w:p w14:paraId="32ED3BCC" w14:textId="77777777" w:rsidR="00E0450C" w:rsidRPr="00D353E1" w:rsidRDefault="00E0450C" w:rsidP="00B31086">
                            <w:pPr>
                              <w:spacing w:line="276" w:lineRule="auto"/>
                              <w:rPr>
                                <w:b w:val="0"/>
                                <w:bCs w:val="0"/>
                              </w:rPr>
                            </w:pPr>
                          </w:p>
                        </w:tc>
                      </w:tr>
                      <w:tr w:rsidR="00E0450C" w:rsidRPr="00B31086" w14:paraId="732F6AB0" w14:textId="77777777" w:rsidTr="00535381">
                        <w:tc>
                          <w:tcPr>
                            <w:tcW w:w="10100" w:type="dxa"/>
                            <w:shd w:val="clear" w:color="auto" w:fill="auto"/>
                          </w:tcPr>
                          <w:p w14:paraId="0EFF4CBB" w14:textId="77777777" w:rsidR="00E0450C" w:rsidRPr="00D353E1" w:rsidRDefault="00E0450C" w:rsidP="00B31086">
                            <w:pPr>
                              <w:spacing w:line="276" w:lineRule="auto"/>
                              <w:rPr>
                                <w:b w:val="0"/>
                                <w:bCs w:val="0"/>
                              </w:rPr>
                            </w:pPr>
                          </w:p>
                        </w:tc>
                      </w:tr>
                      <w:tr w:rsidR="00E0450C" w:rsidRPr="00B31086" w14:paraId="54819A6A" w14:textId="77777777" w:rsidTr="00535381">
                        <w:tc>
                          <w:tcPr>
                            <w:tcW w:w="10100" w:type="dxa"/>
                            <w:shd w:val="clear" w:color="auto" w:fill="auto"/>
                          </w:tcPr>
                          <w:p w14:paraId="7D1CCA16" w14:textId="77777777" w:rsidR="00E0450C" w:rsidRPr="00D353E1" w:rsidRDefault="00E0450C" w:rsidP="00B31086">
                            <w:pPr>
                              <w:spacing w:line="276" w:lineRule="auto"/>
                              <w:rPr>
                                <w:b w:val="0"/>
                                <w:bCs w:val="0"/>
                              </w:rPr>
                            </w:pPr>
                          </w:p>
                        </w:tc>
                      </w:tr>
                      <w:tr w:rsidR="00E0450C" w:rsidRPr="00B31086" w14:paraId="25F4E8DF" w14:textId="77777777" w:rsidTr="00535381">
                        <w:tc>
                          <w:tcPr>
                            <w:tcW w:w="10100" w:type="dxa"/>
                            <w:shd w:val="clear" w:color="auto" w:fill="auto"/>
                          </w:tcPr>
                          <w:p w14:paraId="0B0DA80E" w14:textId="77777777" w:rsidR="00E0450C" w:rsidRPr="00D353E1" w:rsidRDefault="00E0450C" w:rsidP="00B31086">
                            <w:pPr>
                              <w:spacing w:line="276" w:lineRule="auto"/>
                              <w:rPr>
                                <w:b w:val="0"/>
                                <w:bCs w:val="0"/>
                              </w:rPr>
                            </w:pPr>
                          </w:p>
                        </w:tc>
                      </w:tr>
                      <w:tr w:rsidR="00E0450C" w:rsidRPr="00B31086" w14:paraId="07F7DA4F" w14:textId="77777777" w:rsidTr="00535381">
                        <w:tc>
                          <w:tcPr>
                            <w:tcW w:w="10100" w:type="dxa"/>
                            <w:shd w:val="clear" w:color="auto" w:fill="auto"/>
                          </w:tcPr>
                          <w:p w14:paraId="3F9666F0" w14:textId="77777777" w:rsidR="00E0450C" w:rsidRPr="00D353E1" w:rsidRDefault="00E0450C" w:rsidP="00B31086">
                            <w:pPr>
                              <w:spacing w:line="276" w:lineRule="auto"/>
                              <w:rPr>
                                <w:b w:val="0"/>
                                <w:bCs w:val="0"/>
                              </w:rPr>
                            </w:pPr>
                          </w:p>
                        </w:tc>
                      </w:tr>
                      <w:tr w:rsidR="00E0450C" w:rsidRPr="00B31086" w14:paraId="7CFFC541" w14:textId="77777777" w:rsidTr="00535381">
                        <w:tc>
                          <w:tcPr>
                            <w:tcW w:w="10100" w:type="dxa"/>
                            <w:shd w:val="clear" w:color="auto" w:fill="auto"/>
                          </w:tcPr>
                          <w:p w14:paraId="4A7EC95D" w14:textId="77777777" w:rsidR="00E0450C" w:rsidRPr="00D353E1" w:rsidRDefault="00E0450C" w:rsidP="00B31086">
                            <w:pPr>
                              <w:spacing w:line="276" w:lineRule="auto"/>
                              <w:rPr>
                                <w:b w:val="0"/>
                                <w:bCs w:val="0"/>
                              </w:rPr>
                            </w:pPr>
                          </w:p>
                        </w:tc>
                      </w:tr>
                      <w:tr w:rsidR="00E0450C" w:rsidRPr="00B31086" w14:paraId="4738343E" w14:textId="77777777" w:rsidTr="00535381">
                        <w:tc>
                          <w:tcPr>
                            <w:tcW w:w="10100" w:type="dxa"/>
                            <w:shd w:val="clear" w:color="auto" w:fill="auto"/>
                          </w:tcPr>
                          <w:p w14:paraId="7B3F51F6" w14:textId="77777777" w:rsidR="00E0450C" w:rsidRPr="00D353E1" w:rsidRDefault="00E0450C" w:rsidP="00B31086">
                            <w:pPr>
                              <w:spacing w:line="276" w:lineRule="auto"/>
                              <w:rPr>
                                <w:b w:val="0"/>
                                <w:bCs w:val="0"/>
                              </w:rPr>
                            </w:pPr>
                          </w:p>
                        </w:tc>
                      </w:tr>
                      <w:tr w:rsidR="00E0450C" w:rsidRPr="00B31086" w14:paraId="6F0E7FF5" w14:textId="77777777" w:rsidTr="00535381">
                        <w:tc>
                          <w:tcPr>
                            <w:tcW w:w="10100" w:type="dxa"/>
                            <w:shd w:val="clear" w:color="auto" w:fill="auto"/>
                          </w:tcPr>
                          <w:p w14:paraId="5238FB53" w14:textId="77777777" w:rsidR="00E0450C" w:rsidRPr="00D353E1" w:rsidRDefault="00E0450C" w:rsidP="00B31086">
                            <w:pPr>
                              <w:spacing w:line="276" w:lineRule="auto"/>
                              <w:rPr>
                                <w:b w:val="0"/>
                                <w:bCs w:val="0"/>
                              </w:rPr>
                            </w:pPr>
                          </w:p>
                        </w:tc>
                      </w:tr>
                      <w:tr w:rsidR="00E0450C" w:rsidRPr="00B31086" w14:paraId="029B8A37" w14:textId="77777777" w:rsidTr="00535381">
                        <w:tc>
                          <w:tcPr>
                            <w:tcW w:w="10100" w:type="dxa"/>
                            <w:shd w:val="clear" w:color="auto" w:fill="auto"/>
                          </w:tcPr>
                          <w:p w14:paraId="1A4FCDEC" w14:textId="77777777" w:rsidR="00E0450C" w:rsidRPr="00D353E1" w:rsidRDefault="00E0450C" w:rsidP="00B31086">
                            <w:pPr>
                              <w:spacing w:line="276" w:lineRule="auto"/>
                              <w:rPr>
                                <w:b w:val="0"/>
                                <w:bCs w:val="0"/>
                              </w:rPr>
                            </w:pPr>
                          </w:p>
                        </w:tc>
                      </w:tr>
                      <w:tr w:rsidR="00E0450C" w:rsidRPr="00B31086" w14:paraId="6347EF46" w14:textId="77777777" w:rsidTr="00535381">
                        <w:tc>
                          <w:tcPr>
                            <w:tcW w:w="10100" w:type="dxa"/>
                            <w:shd w:val="clear" w:color="auto" w:fill="auto"/>
                          </w:tcPr>
                          <w:p w14:paraId="24120B4B" w14:textId="77777777" w:rsidR="00E0450C" w:rsidRPr="00D353E1" w:rsidRDefault="00E0450C" w:rsidP="00B31086">
                            <w:pPr>
                              <w:spacing w:line="276" w:lineRule="auto"/>
                              <w:rPr>
                                <w:b w:val="0"/>
                                <w:bCs w:val="0"/>
                              </w:rPr>
                            </w:pPr>
                          </w:p>
                        </w:tc>
                      </w:tr>
                      <w:tr w:rsidR="00E0450C" w:rsidRPr="00B31086" w14:paraId="4B1E5715" w14:textId="77777777" w:rsidTr="00535381">
                        <w:tc>
                          <w:tcPr>
                            <w:tcW w:w="10100" w:type="dxa"/>
                            <w:shd w:val="clear" w:color="auto" w:fill="auto"/>
                          </w:tcPr>
                          <w:p w14:paraId="59B335A8" w14:textId="77777777" w:rsidR="00E0450C" w:rsidRPr="00D353E1" w:rsidRDefault="00E0450C" w:rsidP="00B31086">
                            <w:pPr>
                              <w:spacing w:line="276" w:lineRule="auto"/>
                              <w:rPr>
                                <w:b w:val="0"/>
                                <w:bCs w:val="0"/>
                              </w:rPr>
                            </w:pPr>
                          </w:p>
                        </w:tc>
                      </w:tr>
                      <w:tr w:rsidR="00E0450C" w:rsidRPr="00B31086" w14:paraId="17E195C5" w14:textId="77777777" w:rsidTr="00535381">
                        <w:tc>
                          <w:tcPr>
                            <w:tcW w:w="10100" w:type="dxa"/>
                            <w:shd w:val="clear" w:color="auto" w:fill="auto"/>
                          </w:tcPr>
                          <w:p w14:paraId="65FF8D6E" w14:textId="77777777" w:rsidR="00E0450C" w:rsidRPr="00D353E1" w:rsidRDefault="00E0450C" w:rsidP="00B31086">
                            <w:pPr>
                              <w:spacing w:line="276" w:lineRule="auto"/>
                              <w:rPr>
                                <w:b w:val="0"/>
                                <w:bCs w:val="0"/>
                              </w:rPr>
                            </w:pPr>
                          </w:p>
                        </w:tc>
                      </w:tr>
                      <w:tr w:rsidR="00E0450C" w:rsidRPr="00B31086" w14:paraId="37E27CAA" w14:textId="77777777" w:rsidTr="00535381">
                        <w:tc>
                          <w:tcPr>
                            <w:tcW w:w="10100" w:type="dxa"/>
                            <w:shd w:val="clear" w:color="auto" w:fill="auto"/>
                          </w:tcPr>
                          <w:p w14:paraId="443B741E" w14:textId="77777777" w:rsidR="00E0450C" w:rsidRPr="00D353E1" w:rsidRDefault="00E0450C" w:rsidP="00B31086">
                            <w:pPr>
                              <w:spacing w:line="276" w:lineRule="auto"/>
                              <w:rPr>
                                <w:b w:val="0"/>
                                <w:bCs w:val="0"/>
                              </w:rPr>
                            </w:pPr>
                          </w:p>
                        </w:tc>
                      </w:tr>
                      <w:tr w:rsidR="00E0450C" w:rsidRPr="00B31086" w14:paraId="407C9C61" w14:textId="77777777" w:rsidTr="00535381">
                        <w:tc>
                          <w:tcPr>
                            <w:tcW w:w="10100" w:type="dxa"/>
                            <w:shd w:val="clear" w:color="auto" w:fill="auto"/>
                          </w:tcPr>
                          <w:p w14:paraId="06D55077" w14:textId="77777777" w:rsidR="00E0450C" w:rsidRPr="00D353E1" w:rsidRDefault="00E0450C" w:rsidP="00B31086">
                            <w:pPr>
                              <w:spacing w:line="276" w:lineRule="auto"/>
                              <w:rPr>
                                <w:b w:val="0"/>
                                <w:bCs w:val="0"/>
                              </w:rPr>
                            </w:pPr>
                          </w:p>
                        </w:tc>
                      </w:tr>
                      <w:tr w:rsidR="00E0450C" w:rsidRPr="00B31086" w14:paraId="07EB58A2" w14:textId="77777777" w:rsidTr="00535381">
                        <w:tc>
                          <w:tcPr>
                            <w:tcW w:w="10100" w:type="dxa"/>
                            <w:shd w:val="clear" w:color="auto" w:fill="auto"/>
                          </w:tcPr>
                          <w:p w14:paraId="07880318" w14:textId="77777777" w:rsidR="00E0450C" w:rsidRPr="00D353E1" w:rsidRDefault="00E0450C" w:rsidP="00B31086">
                            <w:pPr>
                              <w:spacing w:line="276" w:lineRule="auto"/>
                              <w:rPr>
                                <w:b w:val="0"/>
                                <w:bCs w:val="0"/>
                              </w:rPr>
                            </w:pPr>
                          </w:p>
                        </w:tc>
                      </w:tr>
                      <w:tr w:rsidR="00E0450C" w:rsidRPr="00B31086" w14:paraId="1567068D" w14:textId="77777777" w:rsidTr="00535381">
                        <w:tc>
                          <w:tcPr>
                            <w:tcW w:w="10100" w:type="dxa"/>
                            <w:shd w:val="clear" w:color="auto" w:fill="auto"/>
                          </w:tcPr>
                          <w:p w14:paraId="6AB3F912" w14:textId="77777777" w:rsidR="00E0450C" w:rsidRPr="00D353E1" w:rsidRDefault="00E0450C" w:rsidP="00B31086">
                            <w:pPr>
                              <w:spacing w:line="276" w:lineRule="auto"/>
                              <w:rPr>
                                <w:b w:val="0"/>
                                <w:bCs w:val="0"/>
                              </w:rPr>
                            </w:pPr>
                          </w:p>
                        </w:tc>
                      </w:tr>
                      <w:tr w:rsidR="00E0450C" w:rsidRPr="00B31086" w14:paraId="5512C97D" w14:textId="77777777" w:rsidTr="00535381">
                        <w:tc>
                          <w:tcPr>
                            <w:tcW w:w="10100" w:type="dxa"/>
                            <w:shd w:val="clear" w:color="auto" w:fill="auto"/>
                          </w:tcPr>
                          <w:p w14:paraId="2C730EFD" w14:textId="77777777" w:rsidR="00E0450C" w:rsidRPr="00D353E1" w:rsidRDefault="00E0450C" w:rsidP="00B31086">
                            <w:pPr>
                              <w:spacing w:line="276" w:lineRule="auto"/>
                              <w:rPr>
                                <w:b w:val="0"/>
                                <w:bCs w:val="0"/>
                              </w:rPr>
                            </w:pPr>
                          </w:p>
                        </w:tc>
                      </w:tr>
                      <w:tr w:rsidR="00E0450C" w:rsidRPr="00B31086" w14:paraId="48F4825A" w14:textId="77777777" w:rsidTr="00535381">
                        <w:tc>
                          <w:tcPr>
                            <w:tcW w:w="10100" w:type="dxa"/>
                            <w:shd w:val="clear" w:color="auto" w:fill="auto"/>
                          </w:tcPr>
                          <w:p w14:paraId="4CC8A87C" w14:textId="77777777" w:rsidR="00E0450C" w:rsidRPr="00D353E1" w:rsidRDefault="00E0450C" w:rsidP="00B31086">
                            <w:pPr>
                              <w:spacing w:line="276" w:lineRule="auto"/>
                              <w:rPr>
                                <w:b w:val="0"/>
                                <w:bCs w:val="0"/>
                              </w:rPr>
                            </w:pPr>
                          </w:p>
                        </w:tc>
                      </w:tr>
                      <w:tr w:rsidR="00E0450C" w:rsidRPr="00B31086" w14:paraId="23FDC561" w14:textId="77777777" w:rsidTr="00535381">
                        <w:tc>
                          <w:tcPr>
                            <w:tcW w:w="10100" w:type="dxa"/>
                            <w:shd w:val="clear" w:color="auto" w:fill="auto"/>
                          </w:tcPr>
                          <w:p w14:paraId="67398059" w14:textId="77777777" w:rsidR="00E0450C" w:rsidRPr="00D353E1" w:rsidRDefault="00E0450C" w:rsidP="00B31086">
                            <w:pPr>
                              <w:spacing w:line="276" w:lineRule="auto"/>
                              <w:rPr>
                                <w:b w:val="0"/>
                                <w:bCs w:val="0"/>
                              </w:rPr>
                            </w:pPr>
                          </w:p>
                        </w:tc>
                      </w:tr>
                      <w:tr w:rsidR="00E0450C" w:rsidRPr="00B31086" w14:paraId="17BF6A7B" w14:textId="77777777" w:rsidTr="00535381">
                        <w:tc>
                          <w:tcPr>
                            <w:tcW w:w="10100" w:type="dxa"/>
                            <w:shd w:val="clear" w:color="auto" w:fill="auto"/>
                          </w:tcPr>
                          <w:p w14:paraId="5989D50E" w14:textId="77777777" w:rsidR="00E0450C" w:rsidRPr="00D353E1" w:rsidRDefault="00E0450C" w:rsidP="00B31086">
                            <w:pPr>
                              <w:spacing w:line="276" w:lineRule="auto"/>
                              <w:rPr>
                                <w:b w:val="0"/>
                                <w:bCs w:val="0"/>
                              </w:rPr>
                            </w:pPr>
                          </w:p>
                        </w:tc>
                      </w:tr>
                      <w:tr w:rsidR="00E0450C" w:rsidRPr="00B31086" w14:paraId="23A0EC0C" w14:textId="77777777" w:rsidTr="00535381">
                        <w:tc>
                          <w:tcPr>
                            <w:tcW w:w="10100" w:type="dxa"/>
                            <w:shd w:val="clear" w:color="auto" w:fill="auto"/>
                          </w:tcPr>
                          <w:p w14:paraId="2564B5D8" w14:textId="77777777" w:rsidR="00E0450C" w:rsidRPr="00D353E1" w:rsidRDefault="00E0450C" w:rsidP="00B31086">
                            <w:pPr>
                              <w:spacing w:line="276" w:lineRule="auto"/>
                              <w:rPr>
                                <w:b w:val="0"/>
                                <w:bCs w:val="0"/>
                              </w:rPr>
                            </w:pPr>
                          </w:p>
                        </w:tc>
                      </w:tr>
                      <w:tr w:rsidR="00E0450C" w:rsidRPr="00B31086" w14:paraId="75896840" w14:textId="77777777" w:rsidTr="00535381">
                        <w:tc>
                          <w:tcPr>
                            <w:tcW w:w="10100" w:type="dxa"/>
                            <w:shd w:val="clear" w:color="auto" w:fill="auto"/>
                          </w:tcPr>
                          <w:p w14:paraId="6F8C5442" w14:textId="77777777" w:rsidR="00E0450C" w:rsidRPr="00D353E1" w:rsidRDefault="00E0450C" w:rsidP="00B31086">
                            <w:pPr>
                              <w:spacing w:line="276" w:lineRule="auto"/>
                              <w:rPr>
                                <w:b w:val="0"/>
                                <w:bCs w:val="0"/>
                              </w:rPr>
                            </w:pPr>
                          </w:p>
                        </w:tc>
                      </w:tr>
                      <w:tr w:rsidR="00E0450C" w:rsidRPr="00B31086" w14:paraId="1F39B8F5" w14:textId="77777777" w:rsidTr="00535381">
                        <w:tc>
                          <w:tcPr>
                            <w:tcW w:w="10100" w:type="dxa"/>
                            <w:shd w:val="clear" w:color="auto" w:fill="auto"/>
                          </w:tcPr>
                          <w:p w14:paraId="33715E41" w14:textId="77777777" w:rsidR="00E0450C" w:rsidRPr="00D353E1" w:rsidRDefault="00E0450C" w:rsidP="00B31086">
                            <w:pPr>
                              <w:spacing w:line="276" w:lineRule="auto"/>
                              <w:rPr>
                                <w:b w:val="0"/>
                                <w:bCs w:val="0"/>
                              </w:rPr>
                            </w:pPr>
                          </w:p>
                        </w:tc>
                      </w:tr>
                      <w:tr w:rsidR="00E0450C" w:rsidRPr="00B31086" w14:paraId="40141F83" w14:textId="77777777" w:rsidTr="00535381">
                        <w:tc>
                          <w:tcPr>
                            <w:tcW w:w="10100" w:type="dxa"/>
                            <w:shd w:val="clear" w:color="auto" w:fill="auto"/>
                          </w:tcPr>
                          <w:p w14:paraId="04796493" w14:textId="77777777" w:rsidR="00E0450C" w:rsidRPr="00D353E1" w:rsidRDefault="00E0450C" w:rsidP="00B31086">
                            <w:pPr>
                              <w:spacing w:line="276" w:lineRule="auto"/>
                              <w:rPr>
                                <w:b w:val="0"/>
                                <w:bCs w:val="0"/>
                              </w:rPr>
                            </w:pPr>
                          </w:p>
                        </w:tc>
                      </w:tr>
                      <w:tr w:rsidR="00E0450C" w:rsidRPr="00B31086" w14:paraId="147F2C44" w14:textId="77777777" w:rsidTr="00535381">
                        <w:tc>
                          <w:tcPr>
                            <w:tcW w:w="10100" w:type="dxa"/>
                            <w:shd w:val="clear" w:color="auto" w:fill="auto"/>
                          </w:tcPr>
                          <w:p w14:paraId="5F09C2B3" w14:textId="77777777" w:rsidR="00E0450C" w:rsidRPr="00D353E1" w:rsidRDefault="00E0450C" w:rsidP="00B31086">
                            <w:pPr>
                              <w:spacing w:line="276" w:lineRule="auto"/>
                              <w:rPr>
                                <w:b w:val="0"/>
                                <w:bCs w:val="0"/>
                              </w:rPr>
                            </w:pPr>
                          </w:p>
                        </w:tc>
                      </w:tr>
                      <w:tr w:rsidR="00E0450C" w:rsidRPr="00B31086" w14:paraId="26CBBF4F" w14:textId="77777777" w:rsidTr="00535381">
                        <w:tc>
                          <w:tcPr>
                            <w:tcW w:w="10100" w:type="dxa"/>
                            <w:shd w:val="clear" w:color="auto" w:fill="auto"/>
                          </w:tcPr>
                          <w:p w14:paraId="6DD1DB02" w14:textId="77777777" w:rsidR="00E0450C" w:rsidRPr="00D353E1" w:rsidRDefault="00E0450C" w:rsidP="00B31086">
                            <w:pPr>
                              <w:spacing w:line="276" w:lineRule="auto"/>
                              <w:rPr>
                                <w:b w:val="0"/>
                                <w:bCs w:val="0"/>
                              </w:rPr>
                            </w:pPr>
                          </w:p>
                        </w:tc>
                      </w:tr>
                      <w:tr w:rsidR="00E0450C" w:rsidRPr="00B31086" w14:paraId="7CC5CE60" w14:textId="77777777" w:rsidTr="00535381">
                        <w:tc>
                          <w:tcPr>
                            <w:tcW w:w="10100" w:type="dxa"/>
                            <w:shd w:val="clear" w:color="auto" w:fill="auto"/>
                          </w:tcPr>
                          <w:p w14:paraId="7176FC9C" w14:textId="77777777" w:rsidR="00E0450C" w:rsidRPr="00D353E1" w:rsidRDefault="00E0450C" w:rsidP="00B31086">
                            <w:pPr>
                              <w:spacing w:line="276" w:lineRule="auto"/>
                              <w:rPr>
                                <w:b w:val="0"/>
                                <w:bCs w:val="0"/>
                              </w:rPr>
                            </w:pPr>
                          </w:p>
                        </w:tc>
                      </w:tr>
                      <w:tr w:rsidR="00E0450C" w:rsidRPr="00B31086" w14:paraId="364A8F53" w14:textId="77777777" w:rsidTr="00535381">
                        <w:tc>
                          <w:tcPr>
                            <w:tcW w:w="10100" w:type="dxa"/>
                            <w:shd w:val="clear" w:color="auto" w:fill="auto"/>
                          </w:tcPr>
                          <w:p w14:paraId="4B8B33AF" w14:textId="77777777" w:rsidR="00E0450C" w:rsidRPr="00D353E1" w:rsidRDefault="00E0450C" w:rsidP="00B31086">
                            <w:pPr>
                              <w:spacing w:line="276" w:lineRule="auto"/>
                              <w:rPr>
                                <w:b w:val="0"/>
                                <w:bCs w:val="0"/>
                              </w:rPr>
                            </w:pPr>
                          </w:p>
                        </w:tc>
                      </w:tr>
                      <w:tr w:rsidR="00E0450C" w:rsidRPr="00B31086" w14:paraId="10C8D449" w14:textId="77777777" w:rsidTr="00535381">
                        <w:tc>
                          <w:tcPr>
                            <w:tcW w:w="10100" w:type="dxa"/>
                            <w:shd w:val="clear" w:color="auto" w:fill="auto"/>
                          </w:tcPr>
                          <w:p w14:paraId="65693951" w14:textId="77777777" w:rsidR="00E0450C" w:rsidRPr="00D353E1" w:rsidRDefault="00E0450C" w:rsidP="00B31086">
                            <w:pPr>
                              <w:spacing w:line="276" w:lineRule="auto"/>
                              <w:rPr>
                                <w:b w:val="0"/>
                                <w:bCs w:val="0"/>
                              </w:rPr>
                            </w:pPr>
                          </w:p>
                        </w:tc>
                      </w:tr>
                      <w:tr w:rsidR="00E0450C" w:rsidRPr="00B31086" w14:paraId="14A082A1" w14:textId="77777777" w:rsidTr="00535381">
                        <w:tc>
                          <w:tcPr>
                            <w:tcW w:w="10100" w:type="dxa"/>
                            <w:shd w:val="clear" w:color="auto" w:fill="auto"/>
                          </w:tcPr>
                          <w:p w14:paraId="0384B1AA" w14:textId="77777777" w:rsidR="00E0450C" w:rsidRPr="00D353E1" w:rsidRDefault="00E0450C" w:rsidP="00B31086">
                            <w:pPr>
                              <w:spacing w:line="276" w:lineRule="auto"/>
                              <w:rPr>
                                <w:b w:val="0"/>
                                <w:bCs w:val="0"/>
                              </w:rPr>
                            </w:pPr>
                          </w:p>
                        </w:tc>
                      </w:tr>
                      <w:tr w:rsidR="00E0450C" w:rsidRPr="00B31086" w14:paraId="1FA525BD" w14:textId="77777777" w:rsidTr="00535381">
                        <w:tc>
                          <w:tcPr>
                            <w:tcW w:w="10100" w:type="dxa"/>
                            <w:shd w:val="clear" w:color="auto" w:fill="auto"/>
                          </w:tcPr>
                          <w:p w14:paraId="6CC012FB" w14:textId="77777777" w:rsidR="00E0450C" w:rsidRPr="00D353E1" w:rsidRDefault="00E0450C" w:rsidP="00B31086">
                            <w:pPr>
                              <w:spacing w:line="276" w:lineRule="auto"/>
                              <w:rPr>
                                <w:b w:val="0"/>
                                <w:bCs w:val="0"/>
                              </w:rPr>
                            </w:pPr>
                          </w:p>
                        </w:tc>
                      </w:tr>
                      <w:tr w:rsidR="00E0450C" w:rsidRPr="00B31086" w14:paraId="746756E1" w14:textId="77777777" w:rsidTr="00535381">
                        <w:tc>
                          <w:tcPr>
                            <w:tcW w:w="10100" w:type="dxa"/>
                            <w:shd w:val="clear" w:color="auto" w:fill="auto"/>
                          </w:tcPr>
                          <w:p w14:paraId="1DA5958F" w14:textId="77777777" w:rsidR="00E0450C" w:rsidRPr="00D353E1" w:rsidRDefault="00E0450C" w:rsidP="00B31086">
                            <w:pPr>
                              <w:spacing w:line="276" w:lineRule="auto"/>
                              <w:rPr>
                                <w:b w:val="0"/>
                                <w:bCs w:val="0"/>
                              </w:rPr>
                            </w:pPr>
                          </w:p>
                        </w:tc>
                      </w:tr>
                      <w:tr w:rsidR="00E0450C" w:rsidRPr="00B31086" w14:paraId="405C19AF" w14:textId="77777777" w:rsidTr="00535381">
                        <w:tc>
                          <w:tcPr>
                            <w:tcW w:w="10100" w:type="dxa"/>
                            <w:shd w:val="clear" w:color="auto" w:fill="auto"/>
                          </w:tcPr>
                          <w:p w14:paraId="3B7CDDF7" w14:textId="77777777" w:rsidR="00E0450C" w:rsidRPr="00D353E1" w:rsidRDefault="00E0450C" w:rsidP="00B31086">
                            <w:pPr>
                              <w:spacing w:line="276" w:lineRule="auto"/>
                              <w:rPr>
                                <w:b w:val="0"/>
                                <w:bCs w:val="0"/>
                              </w:rPr>
                            </w:pPr>
                          </w:p>
                        </w:tc>
                      </w:tr>
                      <w:tr w:rsidR="00E0450C" w:rsidRPr="00B31086" w14:paraId="70477A4F" w14:textId="77777777" w:rsidTr="00535381">
                        <w:tc>
                          <w:tcPr>
                            <w:tcW w:w="10100" w:type="dxa"/>
                            <w:shd w:val="clear" w:color="auto" w:fill="auto"/>
                          </w:tcPr>
                          <w:p w14:paraId="285216F5" w14:textId="77777777" w:rsidR="00E0450C" w:rsidRPr="00D353E1" w:rsidRDefault="00E0450C" w:rsidP="00B31086">
                            <w:pPr>
                              <w:spacing w:line="276" w:lineRule="auto"/>
                              <w:rPr>
                                <w:b w:val="0"/>
                                <w:bCs w:val="0"/>
                              </w:rPr>
                            </w:pPr>
                          </w:p>
                        </w:tc>
                      </w:tr>
                      <w:tr w:rsidR="00E0450C" w:rsidRPr="00B31086" w14:paraId="1643D66E" w14:textId="77777777" w:rsidTr="00535381">
                        <w:tc>
                          <w:tcPr>
                            <w:tcW w:w="10100" w:type="dxa"/>
                            <w:shd w:val="clear" w:color="auto" w:fill="auto"/>
                          </w:tcPr>
                          <w:p w14:paraId="012C2994" w14:textId="77777777" w:rsidR="00E0450C" w:rsidRPr="00D353E1" w:rsidRDefault="00E0450C" w:rsidP="00B31086">
                            <w:pPr>
                              <w:spacing w:line="276" w:lineRule="auto"/>
                              <w:rPr>
                                <w:b w:val="0"/>
                                <w:bCs w:val="0"/>
                              </w:rPr>
                            </w:pPr>
                          </w:p>
                        </w:tc>
                      </w:tr>
                      <w:tr w:rsidR="00E0450C" w:rsidRPr="00B31086" w14:paraId="04125D71" w14:textId="77777777" w:rsidTr="00535381">
                        <w:tc>
                          <w:tcPr>
                            <w:tcW w:w="10100" w:type="dxa"/>
                            <w:shd w:val="clear" w:color="auto" w:fill="auto"/>
                          </w:tcPr>
                          <w:p w14:paraId="4385EE43" w14:textId="77777777" w:rsidR="00E0450C" w:rsidRPr="00D353E1" w:rsidRDefault="00E0450C" w:rsidP="00B31086">
                            <w:pPr>
                              <w:spacing w:line="276" w:lineRule="auto"/>
                              <w:rPr>
                                <w:b w:val="0"/>
                                <w:bCs w:val="0"/>
                              </w:rPr>
                            </w:pPr>
                          </w:p>
                        </w:tc>
                      </w:tr>
                      <w:tr w:rsidR="00E0450C" w:rsidRPr="00B31086" w14:paraId="001BBF2D" w14:textId="77777777" w:rsidTr="00535381">
                        <w:tc>
                          <w:tcPr>
                            <w:tcW w:w="10100" w:type="dxa"/>
                            <w:shd w:val="clear" w:color="auto" w:fill="auto"/>
                          </w:tcPr>
                          <w:p w14:paraId="4F9772CB" w14:textId="77777777" w:rsidR="00E0450C" w:rsidRPr="00D353E1" w:rsidRDefault="00E0450C" w:rsidP="00B31086">
                            <w:pPr>
                              <w:spacing w:line="276" w:lineRule="auto"/>
                              <w:rPr>
                                <w:b w:val="0"/>
                                <w:bCs w:val="0"/>
                              </w:rPr>
                            </w:pPr>
                          </w:p>
                        </w:tc>
                      </w:tr>
                      <w:tr w:rsidR="00E0450C" w:rsidRPr="00B31086" w14:paraId="645330E8" w14:textId="77777777" w:rsidTr="00535381">
                        <w:tc>
                          <w:tcPr>
                            <w:tcW w:w="10100" w:type="dxa"/>
                            <w:shd w:val="clear" w:color="auto" w:fill="auto"/>
                          </w:tcPr>
                          <w:p w14:paraId="4381C444" w14:textId="77777777" w:rsidR="00E0450C" w:rsidRPr="00D353E1" w:rsidRDefault="00E0450C" w:rsidP="00B31086">
                            <w:pPr>
                              <w:spacing w:line="276" w:lineRule="auto"/>
                              <w:rPr>
                                <w:b w:val="0"/>
                                <w:bCs w:val="0"/>
                              </w:rPr>
                            </w:pPr>
                          </w:p>
                        </w:tc>
                      </w:tr>
                      <w:tr w:rsidR="00E0450C" w:rsidRPr="00B31086" w14:paraId="0D2AE615" w14:textId="77777777" w:rsidTr="00535381">
                        <w:tc>
                          <w:tcPr>
                            <w:tcW w:w="10100" w:type="dxa"/>
                            <w:shd w:val="clear" w:color="auto" w:fill="auto"/>
                          </w:tcPr>
                          <w:p w14:paraId="66881217" w14:textId="77777777" w:rsidR="00E0450C" w:rsidRPr="00D353E1" w:rsidRDefault="00E0450C" w:rsidP="00B31086">
                            <w:pPr>
                              <w:spacing w:line="276" w:lineRule="auto"/>
                              <w:rPr>
                                <w:b w:val="0"/>
                                <w:bCs w:val="0"/>
                              </w:rPr>
                            </w:pPr>
                          </w:p>
                        </w:tc>
                      </w:tr>
                      <w:tr w:rsidR="00E0450C" w:rsidRPr="00B31086" w14:paraId="683754F3" w14:textId="77777777" w:rsidTr="00535381">
                        <w:tc>
                          <w:tcPr>
                            <w:tcW w:w="10100" w:type="dxa"/>
                            <w:shd w:val="clear" w:color="auto" w:fill="auto"/>
                          </w:tcPr>
                          <w:p w14:paraId="41C9726B" w14:textId="77777777" w:rsidR="00E0450C" w:rsidRPr="00D353E1" w:rsidRDefault="00E0450C" w:rsidP="00B31086">
                            <w:pPr>
                              <w:spacing w:line="276" w:lineRule="auto"/>
                              <w:rPr>
                                <w:b w:val="0"/>
                                <w:bCs w:val="0"/>
                              </w:rPr>
                            </w:pPr>
                          </w:p>
                        </w:tc>
                      </w:tr>
                    </w:tbl>
                    <w:p w14:paraId="2DC2E591" w14:textId="77777777" w:rsidR="00E0450C" w:rsidRPr="00B31086" w:rsidRDefault="00E0450C" w:rsidP="008B7B17">
                      <w:pPr>
                        <w:spacing w:line="276" w:lineRule="auto"/>
                        <w:rPr>
                          <w:b w:val="0"/>
                          <w:bCs w:val="0"/>
                          <w:sz w:val="21"/>
                          <w:szCs w:val="21"/>
                        </w:rPr>
                      </w:pPr>
                    </w:p>
                  </w:txbxContent>
                </v:textbox>
                <w10:wrap type="through"/>
              </v:shape>
            </w:pict>
          </mc:Fallback>
        </mc:AlternateContent>
      </w:r>
    </w:p>
    <w:p w14:paraId="57D9D112" w14:textId="6B5D4C8B" w:rsidR="00360E49" w:rsidRDefault="005004ED">
      <w:r>
        <w:rPr>
          <w:noProof/>
          <w:sz w:val="22"/>
          <w:szCs w:val="22"/>
        </w:rPr>
        <w:lastRenderedPageBreak/>
        <mc:AlternateContent>
          <mc:Choice Requires="wps">
            <w:drawing>
              <wp:anchor distT="0" distB="0" distL="114300" distR="114300" simplePos="0" relativeHeight="251921408" behindDoc="0" locked="0" layoutInCell="1" allowOverlap="1" wp14:anchorId="754E538C" wp14:editId="58E82728">
                <wp:simplePos x="0" y="0"/>
                <wp:positionH relativeFrom="column">
                  <wp:posOffset>0</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7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5133"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91"/>
                              <w:gridCol w:w="10042"/>
                            </w:tblGrid>
                            <w:tr w:rsidR="00E0450C" w:rsidRPr="00B31086" w14:paraId="4123072E" w14:textId="77777777" w:rsidTr="00B4450E">
                              <w:tc>
                                <w:tcPr>
                                  <w:tcW w:w="5091" w:type="dxa"/>
                                </w:tcPr>
                                <w:p w14:paraId="717A3A8F" w14:textId="77777777" w:rsidR="00E0450C" w:rsidRPr="008A4587" w:rsidRDefault="00E0450C" w:rsidP="008A4587">
                                  <w:pPr>
                                    <w:spacing w:line="276" w:lineRule="auto"/>
                                    <w:rPr>
                                      <w:b w:val="0"/>
                                      <w:bCs w:val="0"/>
                                    </w:rPr>
                                  </w:pPr>
                                </w:p>
                              </w:tc>
                              <w:tc>
                                <w:tcPr>
                                  <w:tcW w:w="10042" w:type="dxa"/>
                                  <w:shd w:val="clear" w:color="auto" w:fill="auto"/>
                                </w:tcPr>
                                <w:p w14:paraId="3EB1AC12" w14:textId="4703A268" w:rsidR="00E0450C" w:rsidRPr="008A4587" w:rsidRDefault="00E0450C" w:rsidP="008A4587">
                                  <w:pPr>
                                    <w:spacing w:line="276" w:lineRule="auto"/>
                                    <w:rPr>
                                      <w:b w:val="0"/>
                                      <w:bCs w:val="0"/>
                                    </w:rPr>
                                  </w:pPr>
                                </w:p>
                              </w:tc>
                            </w:tr>
                            <w:tr w:rsidR="00E0450C" w:rsidRPr="00B31086" w14:paraId="187E1FC9" w14:textId="77777777" w:rsidTr="00B4450E">
                              <w:tc>
                                <w:tcPr>
                                  <w:tcW w:w="5091" w:type="dxa"/>
                                </w:tcPr>
                                <w:p w14:paraId="2A8A99C4" w14:textId="77777777" w:rsidR="00E0450C" w:rsidRPr="008A4587" w:rsidRDefault="00E0450C" w:rsidP="008A4587">
                                  <w:pPr>
                                    <w:spacing w:line="276" w:lineRule="auto"/>
                                    <w:rPr>
                                      <w:b w:val="0"/>
                                      <w:bCs w:val="0"/>
                                    </w:rPr>
                                  </w:pPr>
                                </w:p>
                              </w:tc>
                              <w:tc>
                                <w:tcPr>
                                  <w:tcW w:w="10042" w:type="dxa"/>
                                  <w:shd w:val="clear" w:color="auto" w:fill="auto"/>
                                </w:tcPr>
                                <w:p w14:paraId="77D744FA" w14:textId="7925646D" w:rsidR="00E0450C" w:rsidRPr="008A4587" w:rsidRDefault="00E0450C" w:rsidP="008A4587">
                                  <w:pPr>
                                    <w:spacing w:line="276" w:lineRule="auto"/>
                                    <w:rPr>
                                      <w:b w:val="0"/>
                                      <w:bCs w:val="0"/>
                                    </w:rPr>
                                  </w:pPr>
                                </w:p>
                              </w:tc>
                            </w:tr>
                            <w:tr w:rsidR="00E0450C" w:rsidRPr="00B31086" w14:paraId="50E296DB" w14:textId="77777777" w:rsidTr="00B4450E">
                              <w:tc>
                                <w:tcPr>
                                  <w:tcW w:w="5091" w:type="dxa"/>
                                </w:tcPr>
                                <w:p w14:paraId="1E29931A" w14:textId="77777777" w:rsidR="00E0450C" w:rsidRPr="008A4587" w:rsidRDefault="00E0450C" w:rsidP="008A4587">
                                  <w:pPr>
                                    <w:spacing w:line="276" w:lineRule="auto"/>
                                    <w:rPr>
                                      <w:b w:val="0"/>
                                      <w:bCs w:val="0"/>
                                    </w:rPr>
                                  </w:pPr>
                                </w:p>
                              </w:tc>
                              <w:tc>
                                <w:tcPr>
                                  <w:tcW w:w="10042" w:type="dxa"/>
                                  <w:shd w:val="clear" w:color="auto" w:fill="auto"/>
                                </w:tcPr>
                                <w:p w14:paraId="39962A53" w14:textId="2239CAE6" w:rsidR="00E0450C" w:rsidRPr="008A4587" w:rsidRDefault="00E0450C" w:rsidP="008A4587">
                                  <w:pPr>
                                    <w:spacing w:line="276" w:lineRule="auto"/>
                                    <w:rPr>
                                      <w:b w:val="0"/>
                                      <w:bCs w:val="0"/>
                                    </w:rPr>
                                  </w:pPr>
                                </w:p>
                              </w:tc>
                            </w:tr>
                            <w:tr w:rsidR="00E0450C" w:rsidRPr="00B31086" w14:paraId="7772F772" w14:textId="77777777" w:rsidTr="00B4450E">
                              <w:tc>
                                <w:tcPr>
                                  <w:tcW w:w="5091" w:type="dxa"/>
                                </w:tcPr>
                                <w:p w14:paraId="76D2B14C" w14:textId="77777777" w:rsidR="00E0450C" w:rsidRPr="008A4587" w:rsidRDefault="00E0450C" w:rsidP="008A4587">
                                  <w:pPr>
                                    <w:spacing w:line="276" w:lineRule="auto"/>
                                    <w:rPr>
                                      <w:b w:val="0"/>
                                      <w:bCs w:val="0"/>
                                    </w:rPr>
                                  </w:pPr>
                                </w:p>
                              </w:tc>
                              <w:tc>
                                <w:tcPr>
                                  <w:tcW w:w="10042" w:type="dxa"/>
                                  <w:shd w:val="clear" w:color="auto" w:fill="auto"/>
                                </w:tcPr>
                                <w:p w14:paraId="1FC22E32" w14:textId="3BFD131A" w:rsidR="00E0450C" w:rsidRPr="008A4587" w:rsidRDefault="00E0450C" w:rsidP="008A4587">
                                  <w:pPr>
                                    <w:spacing w:line="276" w:lineRule="auto"/>
                                    <w:rPr>
                                      <w:b w:val="0"/>
                                      <w:bCs w:val="0"/>
                                    </w:rPr>
                                  </w:pPr>
                                </w:p>
                              </w:tc>
                            </w:tr>
                            <w:tr w:rsidR="00E0450C" w:rsidRPr="00B31086" w14:paraId="5F75C7A5" w14:textId="77777777" w:rsidTr="00B4450E">
                              <w:tc>
                                <w:tcPr>
                                  <w:tcW w:w="5091" w:type="dxa"/>
                                </w:tcPr>
                                <w:p w14:paraId="75E2CF31" w14:textId="77777777" w:rsidR="00E0450C" w:rsidRPr="008A4587" w:rsidRDefault="00E0450C" w:rsidP="008A4587">
                                  <w:pPr>
                                    <w:spacing w:line="276" w:lineRule="auto"/>
                                    <w:rPr>
                                      <w:b w:val="0"/>
                                      <w:bCs w:val="0"/>
                                    </w:rPr>
                                  </w:pPr>
                                </w:p>
                              </w:tc>
                              <w:tc>
                                <w:tcPr>
                                  <w:tcW w:w="10042" w:type="dxa"/>
                                  <w:shd w:val="clear" w:color="auto" w:fill="auto"/>
                                </w:tcPr>
                                <w:p w14:paraId="108BD4F7" w14:textId="0BE89D2F" w:rsidR="00E0450C" w:rsidRPr="008A4587" w:rsidRDefault="00E0450C" w:rsidP="008A4587">
                                  <w:pPr>
                                    <w:spacing w:line="276" w:lineRule="auto"/>
                                    <w:rPr>
                                      <w:b w:val="0"/>
                                      <w:bCs w:val="0"/>
                                    </w:rPr>
                                  </w:pPr>
                                </w:p>
                              </w:tc>
                            </w:tr>
                            <w:tr w:rsidR="00E0450C" w:rsidRPr="00B31086" w14:paraId="6BAE5456" w14:textId="77777777" w:rsidTr="00B4450E">
                              <w:tc>
                                <w:tcPr>
                                  <w:tcW w:w="5091" w:type="dxa"/>
                                </w:tcPr>
                                <w:p w14:paraId="6577846D" w14:textId="77777777" w:rsidR="00E0450C" w:rsidRPr="008A4587" w:rsidRDefault="00E0450C" w:rsidP="008A4587">
                                  <w:pPr>
                                    <w:spacing w:line="276" w:lineRule="auto"/>
                                    <w:rPr>
                                      <w:b w:val="0"/>
                                      <w:bCs w:val="0"/>
                                    </w:rPr>
                                  </w:pPr>
                                </w:p>
                              </w:tc>
                              <w:tc>
                                <w:tcPr>
                                  <w:tcW w:w="10042" w:type="dxa"/>
                                  <w:shd w:val="clear" w:color="auto" w:fill="auto"/>
                                </w:tcPr>
                                <w:p w14:paraId="4478DC75" w14:textId="193370B5" w:rsidR="00E0450C" w:rsidRPr="008A4587" w:rsidRDefault="00E0450C" w:rsidP="008A4587">
                                  <w:pPr>
                                    <w:spacing w:line="276" w:lineRule="auto"/>
                                    <w:rPr>
                                      <w:b w:val="0"/>
                                      <w:bCs w:val="0"/>
                                    </w:rPr>
                                  </w:pPr>
                                </w:p>
                              </w:tc>
                            </w:tr>
                            <w:tr w:rsidR="00E0450C" w:rsidRPr="00B31086" w14:paraId="33301F5F" w14:textId="77777777" w:rsidTr="00B4450E">
                              <w:tc>
                                <w:tcPr>
                                  <w:tcW w:w="5091" w:type="dxa"/>
                                </w:tcPr>
                                <w:p w14:paraId="30F8C373" w14:textId="77777777" w:rsidR="00E0450C" w:rsidRPr="008A4587" w:rsidRDefault="00E0450C" w:rsidP="008A4587">
                                  <w:pPr>
                                    <w:spacing w:line="276" w:lineRule="auto"/>
                                    <w:rPr>
                                      <w:b w:val="0"/>
                                      <w:bCs w:val="0"/>
                                    </w:rPr>
                                  </w:pPr>
                                </w:p>
                              </w:tc>
                              <w:tc>
                                <w:tcPr>
                                  <w:tcW w:w="10042" w:type="dxa"/>
                                  <w:shd w:val="clear" w:color="auto" w:fill="auto"/>
                                </w:tcPr>
                                <w:p w14:paraId="19E64D4C" w14:textId="35203E0A" w:rsidR="00E0450C" w:rsidRPr="008A4587" w:rsidRDefault="00E0450C" w:rsidP="008A4587">
                                  <w:pPr>
                                    <w:spacing w:line="276" w:lineRule="auto"/>
                                    <w:rPr>
                                      <w:b w:val="0"/>
                                      <w:bCs w:val="0"/>
                                    </w:rPr>
                                  </w:pPr>
                                </w:p>
                              </w:tc>
                            </w:tr>
                            <w:tr w:rsidR="00E0450C" w:rsidRPr="00B31086" w14:paraId="50F7CDD8" w14:textId="77777777" w:rsidTr="00B4450E">
                              <w:tc>
                                <w:tcPr>
                                  <w:tcW w:w="5091" w:type="dxa"/>
                                </w:tcPr>
                                <w:p w14:paraId="03A0A4C6" w14:textId="77777777" w:rsidR="00E0450C" w:rsidRPr="008A4587" w:rsidRDefault="00E0450C" w:rsidP="008A4587">
                                  <w:pPr>
                                    <w:spacing w:line="276" w:lineRule="auto"/>
                                    <w:rPr>
                                      <w:b w:val="0"/>
                                      <w:bCs w:val="0"/>
                                    </w:rPr>
                                  </w:pPr>
                                </w:p>
                              </w:tc>
                              <w:tc>
                                <w:tcPr>
                                  <w:tcW w:w="10042" w:type="dxa"/>
                                  <w:shd w:val="clear" w:color="auto" w:fill="auto"/>
                                </w:tcPr>
                                <w:p w14:paraId="58305348" w14:textId="526EE6FF" w:rsidR="00E0450C" w:rsidRPr="008A4587" w:rsidRDefault="00E0450C" w:rsidP="008A4587">
                                  <w:pPr>
                                    <w:spacing w:line="276" w:lineRule="auto"/>
                                    <w:rPr>
                                      <w:b w:val="0"/>
                                      <w:bCs w:val="0"/>
                                    </w:rPr>
                                  </w:pPr>
                                </w:p>
                              </w:tc>
                            </w:tr>
                            <w:tr w:rsidR="00E0450C" w:rsidRPr="00B31086" w14:paraId="26F5E9F0" w14:textId="77777777" w:rsidTr="00B4450E">
                              <w:tc>
                                <w:tcPr>
                                  <w:tcW w:w="5091" w:type="dxa"/>
                                </w:tcPr>
                                <w:p w14:paraId="1211CB7B" w14:textId="77777777" w:rsidR="00E0450C" w:rsidRPr="008A4587" w:rsidRDefault="00E0450C" w:rsidP="008A4587">
                                  <w:pPr>
                                    <w:spacing w:line="276" w:lineRule="auto"/>
                                    <w:rPr>
                                      <w:b w:val="0"/>
                                      <w:bCs w:val="0"/>
                                    </w:rPr>
                                  </w:pPr>
                                </w:p>
                              </w:tc>
                              <w:tc>
                                <w:tcPr>
                                  <w:tcW w:w="10042" w:type="dxa"/>
                                  <w:shd w:val="clear" w:color="auto" w:fill="auto"/>
                                </w:tcPr>
                                <w:p w14:paraId="4DA0A565" w14:textId="44DDF521" w:rsidR="00E0450C" w:rsidRPr="008A4587" w:rsidRDefault="00E0450C" w:rsidP="008A4587">
                                  <w:pPr>
                                    <w:spacing w:line="276" w:lineRule="auto"/>
                                    <w:rPr>
                                      <w:b w:val="0"/>
                                      <w:bCs w:val="0"/>
                                    </w:rPr>
                                  </w:pPr>
                                </w:p>
                              </w:tc>
                            </w:tr>
                            <w:tr w:rsidR="00E0450C" w:rsidRPr="00B31086" w14:paraId="308D99E8" w14:textId="77777777" w:rsidTr="00B4450E">
                              <w:tc>
                                <w:tcPr>
                                  <w:tcW w:w="5091" w:type="dxa"/>
                                </w:tcPr>
                                <w:p w14:paraId="5F3F714B" w14:textId="77777777" w:rsidR="00E0450C" w:rsidRPr="008A4587" w:rsidRDefault="00E0450C" w:rsidP="008A4587">
                                  <w:pPr>
                                    <w:spacing w:line="276" w:lineRule="auto"/>
                                    <w:rPr>
                                      <w:b w:val="0"/>
                                      <w:bCs w:val="0"/>
                                    </w:rPr>
                                  </w:pPr>
                                </w:p>
                              </w:tc>
                              <w:tc>
                                <w:tcPr>
                                  <w:tcW w:w="10042" w:type="dxa"/>
                                  <w:shd w:val="clear" w:color="auto" w:fill="auto"/>
                                </w:tcPr>
                                <w:p w14:paraId="431C5249" w14:textId="4FB7F504" w:rsidR="00E0450C" w:rsidRPr="008A4587" w:rsidRDefault="00E0450C" w:rsidP="008A4587">
                                  <w:pPr>
                                    <w:spacing w:line="276" w:lineRule="auto"/>
                                    <w:rPr>
                                      <w:b w:val="0"/>
                                      <w:bCs w:val="0"/>
                                    </w:rPr>
                                  </w:pPr>
                                </w:p>
                              </w:tc>
                            </w:tr>
                            <w:tr w:rsidR="00E0450C" w:rsidRPr="00B31086" w14:paraId="58849104" w14:textId="77777777" w:rsidTr="00B4450E">
                              <w:tc>
                                <w:tcPr>
                                  <w:tcW w:w="5091" w:type="dxa"/>
                                </w:tcPr>
                                <w:p w14:paraId="7776AF22" w14:textId="77777777" w:rsidR="00E0450C" w:rsidRPr="008A4587" w:rsidRDefault="00E0450C" w:rsidP="008A4587">
                                  <w:pPr>
                                    <w:spacing w:line="276" w:lineRule="auto"/>
                                    <w:rPr>
                                      <w:b w:val="0"/>
                                      <w:bCs w:val="0"/>
                                    </w:rPr>
                                  </w:pPr>
                                </w:p>
                              </w:tc>
                              <w:tc>
                                <w:tcPr>
                                  <w:tcW w:w="10042" w:type="dxa"/>
                                  <w:shd w:val="clear" w:color="auto" w:fill="auto"/>
                                </w:tcPr>
                                <w:p w14:paraId="43561586" w14:textId="1FEA3818" w:rsidR="00E0450C" w:rsidRPr="008A4587" w:rsidRDefault="00E0450C" w:rsidP="008A4587">
                                  <w:pPr>
                                    <w:spacing w:line="276" w:lineRule="auto"/>
                                    <w:rPr>
                                      <w:b w:val="0"/>
                                      <w:bCs w:val="0"/>
                                    </w:rPr>
                                  </w:pPr>
                                </w:p>
                              </w:tc>
                            </w:tr>
                            <w:tr w:rsidR="00E0450C" w:rsidRPr="00B31086" w14:paraId="7E99B31C" w14:textId="77777777" w:rsidTr="00B4450E">
                              <w:tc>
                                <w:tcPr>
                                  <w:tcW w:w="5091" w:type="dxa"/>
                                </w:tcPr>
                                <w:p w14:paraId="18AAC62C" w14:textId="77777777" w:rsidR="00E0450C" w:rsidRPr="008A4587" w:rsidRDefault="00E0450C" w:rsidP="008A4587">
                                  <w:pPr>
                                    <w:spacing w:line="276" w:lineRule="auto"/>
                                    <w:rPr>
                                      <w:b w:val="0"/>
                                      <w:bCs w:val="0"/>
                                    </w:rPr>
                                  </w:pPr>
                                </w:p>
                              </w:tc>
                              <w:tc>
                                <w:tcPr>
                                  <w:tcW w:w="10042" w:type="dxa"/>
                                  <w:shd w:val="clear" w:color="auto" w:fill="auto"/>
                                </w:tcPr>
                                <w:p w14:paraId="70BC3066" w14:textId="1F2990F5" w:rsidR="00E0450C" w:rsidRPr="008A4587" w:rsidRDefault="00E0450C" w:rsidP="008A4587">
                                  <w:pPr>
                                    <w:spacing w:line="276" w:lineRule="auto"/>
                                    <w:rPr>
                                      <w:b w:val="0"/>
                                      <w:bCs w:val="0"/>
                                    </w:rPr>
                                  </w:pPr>
                                </w:p>
                              </w:tc>
                            </w:tr>
                            <w:tr w:rsidR="00E0450C" w:rsidRPr="00B31086" w14:paraId="69FFB09A" w14:textId="77777777" w:rsidTr="00B4450E">
                              <w:tc>
                                <w:tcPr>
                                  <w:tcW w:w="5091" w:type="dxa"/>
                                </w:tcPr>
                                <w:p w14:paraId="7B3B4D63" w14:textId="77777777" w:rsidR="00E0450C" w:rsidRPr="008A4587" w:rsidRDefault="00E0450C" w:rsidP="008A4587">
                                  <w:pPr>
                                    <w:spacing w:line="276" w:lineRule="auto"/>
                                    <w:rPr>
                                      <w:b w:val="0"/>
                                      <w:bCs w:val="0"/>
                                    </w:rPr>
                                  </w:pPr>
                                </w:p>
                              </w:tc>
                              <w:tc>
                                <w:tcPr>
                                  <w:tcW w:w="10042" w:type="dxa"/>
                                  <w:shd w:val="clear" w:color="auto" w:fill="auto"/>
                                </w:tcPr>
                                <w:p w14:paraId="69793553" w14:textId="6A813E2E" w:rsidR="00E0450C" w:rsidRPr="008A4587" w:rsidRDefault="00E0450C" w:rsidP="008A4587">
                                  <w:pPr>
                                    <w:spacing w:line="276" w:lineRule="auto"/>
                                    <w:rPr>
                                      <w:b w:val="0"/>
                                      <w:bCs w:val="0"/>
                                    </w:rPr>
                                  </w:pPr>
                                </w:p>
                              </w:tc>
                            </w:tr>
                            <w:tr w:rsidR="00E0450C" w:rsidRPr="00B31086" w14:paraId="20ABD96B" w14:textId="77777777" w:rsidTr="00B4450E">
                              <w:tc>
                                <w:tcPr>
                                  <w:tcW w:w="5091" w:type="dxa"/>
                                </w:tcPr>
                                <w:p w14:paraId="13A147AF" w14:textId="77777777" w:rsidR="00E0450C" w:rsidRPr="008A4587" w:rsidRDefault="00E0450C" w:rsidP="008A4587">
                                  <w:pPr>
                                    <w:spacing w:line="276" w:lineRule="auto"/>
                                    <w:rPr>
                                      <w:b w:val="0"/>
                                      <w:bCs w:val="0"/>
                                    </w:rPr>
                                  </w:pPr>
                                </w:p>
                              </w:tc>
                              <w:tc>
                                <w:tcPr>
                                  <w:tcW w:w="10042" w:type="dxa"/>
                                  <w:shd w:val="clear" w:color="auto" w:fill="auto"/>
                                </w:tcPr>
                                <w:p w14:paraId="11270307" w14:textId="2D14D7A3" w:rsidR="00E0450C" w:rsidRPr="008A4587" w:rsidRDefault="00E0450C" w:rsidP="008A4587">
                                  <w:pPr>
                                    <w:spacing w:line="276" w:lineRule="auto"/>
                                    <w:rPr>
                                      <w:b w:val="0"/>
                                      <w:bCs w:val="0"/>
                                    </w:rPr>
                                  </w:pPr>
                                </w:p>
                              </w:tc>
                            </w:tr>
                            <w:tr w:rsidR="00E0450C" w:rsidRPr="00B31086" w14:paraId="29074D4D" w14:textId="77777777" w:rsidTr="00B4450E">
                              <w:tc>
                                <w:tcPr>
                                  <w:tcW w:w="5091" w:type="dxa"/>
                                </w:tcPr>
                                <w:p w14:paraId="328F465B" w14:textId="77777777" w:rsidR="00E0450C" w:rsidRPr="008A4587" w:rsidRDefault="00E0450C" w:rsidP="008A4587">
                                  <w:pPr>
                                    <w:spacing w:line="276" w:lineRule="auto"/>
                                    <w:rPr>
                                      <w:b w:val="0"/>
                                      <w:bCs w:val="0"/>
                                    </w:rPr>
                                  </w:pPr>
                                </w:p>
                              </w:tc>
                              <w:tc>
                                <w:tcPr>
                                  <w:tcW w:w="10042" w:type="dxa"/>
                                  <w:shd w:val="clear" w:color="auto" w:fill="auto"/>
                                </w:tcPr>
                                <w:p w14:paraId="7BC0A859" w14:textId="2D47B248" w:rsidR="00E0450C" w:rsidRPr="008A4587" w:rsidRDefault="00E0450C" w:rsidP="008A4587">
                                  <w:pPr>
                                    <w:spacing w:line="276" w:lineRule="auto"/>
                                    <w:rPr>
                                      <w:b w:val="0"/>
                                      <w:bCs w:val="0"/>
                                    </w:rPr>
                                  </w:pPr>
                                </w:p>
                              </w:tc>
                            </w:tr>
                            <w:tr w:rsidR="00E0450C" w:rsidRPr="00B31086" w14:paraId="1F5FA876" w14:textId="77777777" w:rsidTr="00B4450E">
                              <w:tc>
                                <w:tcPr>
                                  <w:tcW w:w="5091" w:type="dxa"/>
                                </w:tcPr>
                                <w:p w14:paraId="1120DC3F" w14:textId="77777777" w:rsidR="00E0450C" w:rsidRPr="008A4587" w:rsidRDefault="00E0450C" w:rsidP="008A4587">
                                  <w:pPr>
                                    <w:spacing w:line="276" w:lineRule="auto"/>
                                    <w:rPr>
                                      <w:b w:val="0"/>
                                      <w:bCs w:val="0"/>
                                    </w:rPr>
                                  </w:pPr>
                                </w:p>
                              </w:tc>
                              <w:tc>
                                <w:tcPr>
                                  <w:tcW w:w="10042" w:type="dxa"/>
                                  <w:shd w:val="clear" w:color="auto" w:fill="auto"/>
                                </w:tcPr>
                                <w:p w14:paraId="182D5D44" w14:textId="3D8ACE80" w:rsidR="00E0450C" w:rsidRPr="008A4587" w:rsidRDefault="00E0450C" w:rsidP="008A4587">
                                  <w:pPr>
                                    <w:spacing w:line="276" w:lineRule="auto"/>
                                    <w:rPr>
                                      <w:b w:val="0"/>
                                      <w:bCs w:val="0"/>
                                    </w:rPr>
                                  </w:pPr>
                                </w:p>
                              </w:tc>
                            </w:tr>
                            <w:tr w:rsidR="00E0450C" w:rsidRPr="00B31086" w14:paraId="12CC6CE2" w14:textId="77777777" w:rsidTr="00B4450E">
                              <w:tc>
                                <w:tcPr>
                                  <w:tcW w:w="5091" w:type="dxa"/>
                                </w:tcPr>
                                <w:p w14:paraId="12FEC53F" w14:textId="77777777" w:rsidR="00E0450C" w:rsidRPr="008A4587" w:rsidRDefault="00E0450C" w:rsidP="008A4587">
                                  <w:pPr>
                                    <w:spacing w:line="276" w:lineRule="auto"/>
                                    <w:rPr>
                                      <w:b w:val="0"/>
                                      <w:bCs w:val="0"/>
                                    </w:rPr>
                                  </w:pPr>
                                </w:p>
                              </w:tc>
                              <w:tc>
                                <w:tcPr>
                                  <w:tcW w:w="10042" w:type="dxa"/>
                                  <w:shd w:val="clear" w:color="auto" w:fill="auto"/>
                                </w:tcPr>
                                <w:p w14:paraId="33CE7788" w14:textId="34AE04E6" w:rsidR="00E0450C" w:rsidRPr="008A4587" w:rsidRDefault="00E0450C" w:rsidP="008A4587">
                                  <w:pPr>
                                    <w:spacing w:line="276" w:lineRule="auto"/>
                                    <w:rPr>
                                      <w:b w:val="0"/>
                                      <w:bCs w:val="0"/>
                                    </w:rPr>
                                  </w:pPr>
                                </w:p>
                              </w:tc>
                            </w:tr>
                            <w:tr w:rsidR="00E0450C" w:rsidRPr="00B31086" w14:paraId="27493302" w14:textId="77777777" w:rsidTr="00B4450E">
                              <w:tc>
                                <w:tcPr>
                                  <w:tcW w:w="5091" w:type="dxa"/>
                                </w:tcPr>
                                <w:p w14:paraId="3A674665" w14:textId="77777777" w:rsidR="00E0450C" w:rsidRPr="008A4587" w:rsidRDefault="00E0450C" w:rsidP="008A4587">
                                  <w:pPr>
                                    <w:spacing w:line="276" w:lineRule="auto"/>
                                    <w:rPr>
                                      <w:b w:val="0"/>
                                      <w:bCs w:val="0"/>
                                    </w:rPr>
                                  </w:pPr>
                                </w:p>
                              </w:tc>
                              <w:tc>
                                <w:tcPr>
                                  <w:tcW w:w="10042" w:type="dxa"/>
                                  <w:shd w:val="clear" w:color="auto" w:fill="auto"/>
                                </w:tcPr>
                                <w:p w14:paraId="4779D0B9" w14:textId="52E1C59F" w:rsidR="00E0450C" w:rsidRPr="008A4587" w:rsidRDefault="00E0450C" w:rsidP="008A4587">
                                  <w:pPr>
                                    <w:spacing w:line="276" w:lineRule="auto"/>
                                    <w:rPr>
                                      <w:b w:val="0"/>
                                      <w:bCs w:val="0"/>
                                    </w:rPr>
                                  </w:pPr>
                                </w:p>
                              </w:tc>
                            </w:tr>
                            <w:tr w:rsidR="00E0450C" w:rsidRPr="00B31086" w14:paraId="4FAB0802" w14:textId="77777777" w:rsidTr="00B4450E">
                              <w:tc>
                                <w:tcPr>
                                  <w:tcW w:w="5091" w:type="dxa"/>
                                </w:tcPr>
                                <w:p w14:paraId="6D9D6A6A" w14:textId="77777777" w:rsidR="00E0450C" w:rsidRPr="008A4587" w:rsidRDefault="00E0450C" w:rsidP="008A4587">
                                  <w:pPr>
                                    <w:spacing w:line="276" w:lineRule="auto"/>
                                    <w:rPr>
                                      <w:b w:val="0"/>
                                      <w:bCs w:val="0"/>
                                    </w:rPr>
                                  </w:pPr>
                                </w:p>
                              </w:tc>
                              <w:tc>
                                <w:tcPr>
                                  <w:tcW w:w="10042" w:type="dxa"/>
                                  <w:shd w:val="clear" w:color="auto" w:fill="auto"/>
                                </w:tcPr>
                                <w:p w14:paraId="3E36997C" w14:textId="27045E2B" w:rsidR="00E0450C" w:rsidRPr="008A4587" w:rsidRDefault="00E0450C" w:rsidP="008A4587">
                                  <w:pPr>
                                    <w:spacing w:line="276" w:lineRule="auto"/>
                                    <w:rPr>
                                      <w:b w:val="0"/>
                                      <w:bCs w:val="0"/>
                                    </w:rPr>
                                  </w:pPr>
                                </w:p>
                              </w:tc>
                            </w:tr>
                            <w:tr w:rsidR="00E0450C" w:rsidRPr="00B31086" w14:paraId="2B76F118" w14:textId="77777777" w:rsidTr="00B4450E">
                              <w:tc>
                                <w:tcPr>
                                  <w:tcW w:w="5091" w:type="dxa"/>
                                </w:tcPr>
                                <w:p w14:paraId="1A65DECD" w14:textId="77777777" w:rsidR="00E0450C" w:rsidRPr="008A4587" w:rsidRDefault="00E0450C" w:rsidP="008A4587">
                                  <w:pPr>
                                    <w:spacing w:line="276" w:lineRule="auto"/>
                                    <w:rPr>
                                      <w:b w:val="0"/>
                                      <w:bCs w:val="0"/>
                                    </w:rPr>
                                  </w:pPr>
                                </w:p>
                              </w:tc>
                              <w:tc>
                                <w:tcPr>
                                  <w:tcW w:w="10042" w:type="dxa"/>
                                  <w:shd w:val="clear" w:color="auto" w:fill="auto"/>
                                </w:tcPr>
                                <w:p w14:paraId="6F5F0605" w14:textId="4B0859B2" w:rsidR="00E0450C" w:rsidRPr="008A4587" w:rsidRDefault="00E0450C" w:rsidP="008A4587">
                                  <w:pPr>
                                    <w:spacing w:line="276" w:lineRule="auto"/>
                                    <w:rPr>
                                      <w:b w:val="0"/>
                                      <w:bCs w:val="0"/>
                                    </w:rPr>
                                  </w:pPr>
                                </w:p>
                              </w:tc>
                            </w:tr>
                            <w:tr w:rsidR="00E0450C" w:rsidRPr="00B31086" w14:paraId="1BF11552" w14:textId="77777777" w:rsidTr="00B4450E">
                              <w:tc>
                                <w:tcPr>
                                  <w:tcW w:w="5091" w:type="dxa"/>
                                </w:tcPr>
                                <w:p w14:paraId="0135555A" w14:textId="77777777" w:rsidR="00E0450C" w:rsidRPr="008A4587" w:rsidRDefault="00E0450C" w:rsidP="008A4587">
                                  <w:pPr>
                                    <w:spacing w:line="276" w:lineRule="auto"/>
                                    <w:rPr>
                                      <w:b w:val="0"/>
                                      <w:bCs w:val="0"/>
                                    </w:rPr>
                                  </w:pPr>
                                </w:p>
                              </w:tc>
                              <w:tc>
                                <w:tcPr>
                                  <w:tcW w:w="10042" w:type="dxa"/>
                                  <w:shd w:val="clear" w:color="auto" w:fill="auto"/>
                                </w:tcPr>
                                <w:p w14:paraId="0D0BE230" w14:textId="51212FD8" w:rsidR="00E0450C" w:rsidRPr="008A4587" w:rsidRDefault="00E0450C" w:rsidP="008A4587">
                                  <w:pPr>
                                    <w:spacing w:line="276" w:lineRule="auto"/>
                                    <w:rPr>
                                      <w:b w:val="0"/>
                                      <w:bCs w:val="0"/>
                                    </w:rPr>
                                  </w:pPr>
                                </w:p>
                              </w:tc>
                            </w:tr>
                            <w:tr w:rsidR="00E0450C" w:rsidRPr="00B31086" w14:paraId="411321E9" w14:textId="77777777" w:rsidTr="00B4450E">
                              <w:tc>
                                <w:tcPr>
                                  <w:tcW w:w="5091" w:type="dxa"/>
                                </w:tcPr>
                                <w:p w14:paraId="15126E41" w14:textId="77777777" w:rsidR="00E0450C" w:rsidRPr="008A4587" w:rsidRDefault="00E0450C" w:rsidP="008A4587">
                                  <w:pPr>
                                    <w:spacing w:line="276" w:lineRule="auto"/>
                                    <w:rPr>
                                      <w:b w:val="0"/>
                                      <w:bCs w:val="0"/>
                                    </w:rPr>
                                  </w:pPr>
                                </w:p>
                              </w:tc>
                              <w:tc>
                                <w:tcPr>
                                  <w:tcW w:w="10042" w:type="dxa"/>
                                  <w:shd w:val="clear" w:color="auto" w:fill="auto"/>
                                </w:tcPr>
                                <w:p w14:paraId="0ACBA204" w14:textId="7618160A" w:rsidR="00E0450C" w:rsidRPr="008A4587" w:rsidRDefault="00E0450C" w:rsidP="008A4587">
                                  <w:pPr>
                                    <w:spacing w:line="276" w:lineRule="auto"/>
                                    <w:rPr>
                                      <w:b w:val="0"/>
                                      <w:bCs w:val="0"/>
                                    </w:rPr>
                                  </w:pPr>
                                </w:p>
                              </w:tc>
                            </w:tr>
                            <w:tr w:rsidR="00E0450C" w:rsidRPr="00B31086" w14:paraId="66C01D11" w14:textId="77777777" w:rsidTr="00B4450E">
                              <w:tc>
                                <w:tcPr>
                                  <w:tcW w:w="5091" w:type="dxa"/>
                                </w:tcPr>
                                <w:p w14:paraId="0171DA99" w14:textId="77777777" w:rsidR="00E0450C" w:rsidRPr="008A4587" w:rsidRDefault="00E0450C" w:rsidP="008A4587">
                                  <w:pPr>
                                    <w:spacing w:line="276" w:lineRule="auto"/>
                                    <w:rPr>
                                      <w:b w:val="0"/>
                                      <w:bCs w:val="0"/>
                                    </w:rPr>
                                  </w:pPr>
                                </w:p>
                              </w:tc>
                              <w:tc>
                                <w:tcPr>
                                  <w:tcW w:w="10042" w:type="dxa"/>
                                  <w:shd w:val="clear" w:color="auto" w:fill="auto"/>
                                </w:tcPr>
                                <w:p w14:paraId="1608B2CD" w14:textId="7F1C72ED" w:rsidR="00E0450C" w:rsidRPr="008A4587" w:rsidRDefault="00E0450C" w:rsidP="008A4587">
                                  <w:pPr>
                                    <w:spacing w:line="276" w:lineRule="auto"/>
                                    <w:rPr>
                                      <w:b w:val="0"/>
                                      <w:bCs w:val="0"/>
                                    </w:rPr>
                                  </w:pPr>
                                </w:p>
                              </w:tc>
                            </w:tr>
                            <w:tr w:rsidR="00E0450C" w:rsidRPr="00B31086" w14:paraId="5E487B47" w14:textId="77777777" w:rsidTr="00B4450E">
                              <w:tc>
                                <w:tcPr>
                                  <w:tcW w:w="5091" w:type="dxa"/>
                                </w:tcPr>
                                <w:p w14:paraId="1753B717" w14:textId="77777777" w:rsidR="00E0450C" w:rsidRPr="008A4587" w:rsidRDefault="00E0450C" w:rsidP="008A4587">
                                  <w:pPr>
                                    <w:spacing w:line="276" w:lineRule="auto"/>
                                    <w:rPr>
                                      <w:b w:val="0"/>
                                      <w:bCs w:val="0"/>
                                    </w:rPr>
                                  </w:pPr>
                                </w:p>
                              </w:tc>
                              <w:tc>
                                <w:tcPr>
                                  <w:tcW w:w="10042" w:type="dxa"/>
                                  <w:shd w:val="clear" w:color="auto" w:fill="auto"/>
                                </w:tcPr>
                                <w:p w14:paraId="7327F0A9" w14:textId="07DBD3A9" w:rsidR="00E0450C" w:rsidRPr="008A4587" w:rsidRDefault="00E0450C" w:rsidP="008A4587">
                                  <w:pPr>
                                    <w:spacing w:line="276" w:lineRule="auto"/>
                                    <w:rPr>
                                      <w:b w:val="0"/>
                                      <w:bCs w:val="0"/>
                                    </w:rPr>
                                  </w:pPr>
                                </w:p>
                              </w:tc>
                            </w:tr>
                            <w:tr w:rsidR="00E0450C" w:rsidRPr="00B31086" w14:paraId="418AEB24" w14:textId="77777777" w:rsidTr="00B4450E">
                              <w:tc>
                                <w:tcPr>
                                  <w:tcW w:w="5091" w:type="dxa"/>
                                </w:tcPr>
                                <w:p w14:paraId="7FD4D0A9" w14:textId="77777777" w:rsidR="00E0450C" w:rsidRPr="008A4587" w:rsidRDefault="00E0450C" w:rsidP="008A4587">
                                  <w:pPr>
                                    <w:spacing w:line="276" w:lineRule="auto"/>
                                    <w:rPr>
                                      <w:b w:val="0"/>
                                      <w:bCs w:val="0"/>
                                    </w:rPr>
                                  </w:pPr>
                                </w:p>
                              </w:tc>
                              <w:tc>
                                <w:tcPr>
                                  <w:tcW w:w="10042" w:type="dxa"/>
                                  <w:shd w:val="clear" w:color="auto" w:fill="auto"/>
                                </w:tcPr>
                                <w:p w14:paraId="1DAE449D" w14:textId="01A3B148" w:rsidR="00E0450C" w:rsidRPr="008A4587" w:rsidRDefault="00E0450C" w:rsidP="008A4587">
                                  <w:pPr>
                                    <w:spacing w:line="276" w:lineRule="auto"/>
                                    <w:rPr>
                                      <w:b w:val="0"/>
                                      <w:bCs w:val="0"/>
                                    </w:rPr>
                                  </w:pPr>
                                </w:p>
                              </w:tc>
                            </w:tr>
                            <w:tr w:rsidR="00E0450C" w:rsidRPr="00B31086" w14:paraId="7E5CEBA5" w14:textId="77777777" w:rsidTr="00B4450E">
                              <w:tc>
                                <w:tcPr>
                                  <w:tcW w:w="5091" w:type="dxa"/>
                                </w:tcPr>
                                <w:p w14:paraId="538397C5" w14:textId="77777777" w:rsidR="00E0450C" w:rsidRPr="008A4587" w:rsidRDefault="00E0450C" w:rsidP="008A4587">
                                  <w:pPr>
                                    <w:spacing w:line="276" w:lineRule="auto"/>
                                    <w:rPr>
                                      <w:b w:val="0"/>
                                      <w:bCs w:val="0"/>
                                    </w:rPr>
                                  </w:pPr>
                                </w:p>
                              </w:tc>
                              <w:tc>
                                <w:tcPr>
                                  <w:tcW w:w="10042" w:type="dxa"/>
                                  <w:shd w:val="clear" w:color="auto" w:fill="auto"/>
                                </w:tcPr>
                                <w:p w14:paraId="096B8F16" w14:textId="2255E01E" w:rsidR="00E0450C" w:rsidRPr="008A4587" w:rsidRDefault="00E0450C" w:rsidP="008A4587">
                                  <w:pPr>
                                    <w:spacing w:line="276" w:lineRule="auto"/>
                                    <w:rPr>
                                      <w:b w:val="0"/>
                                      <w:bCs w:val="0"/>
                                    </w:rPr>
                                  </w:pPr>
                                </w:p>
                              </w:tc>
                            </w:tr>
                            <w:tr w:rsidR="00E0450C" w:rsidRPr="00B31086" w14:paraId="3851E11E" w14:textId="77777777" w:rsidTr="00B4450E">
                              <w:tc>
                                <w:tcPr>
                                  <w:tcW w:w="5091" w:type="dxa"/>
                                </w:tcPr>
                                <w:p w14:paraId="24A12261" w14:textId="77777777" w:rsidR="00E0450C" w:rsidRPr="008A4587" w:rsidRDefault="00E0450C" w:rsidP="008A4587">
                                  <w:pPr>
                                    <w:spacing w:line="276" w:lineRule="auto"/>
                                    <w:rPr>
                                      <w:b w:val="0"/>
                                      <w:bCs w:val="0"/>
                                    </w:rPr>
                                  </w:pPr>
                                </w:p>
                              </w:tc>
                              <w:tc>
                                <w:tcPr>
                                  <w:tcW w:w="10042" w:type="dxa"/>
                                  <w:shd w:val="clear" w:color="auto" w:fill="auto"/>
                                </w:tcPr>
                                <w:p w14:paraId="4DC92309" w14:textId="7A62353B" w:rsidR="00E0450C" w:rsidRPr="008A4587" w:rsidRDefault="00E0450C" w:rsidP="008A4587">
                                  <w:pPr>
                                    <w:spacing w:line="276" w:lineRule="auto"/>
                                    <w:rPr>
                                      <w:b w:val="0"/>
                                      <w:bCs w:val="0"/>
                                    </w:rPr>
                                  </w:pPr>
                                </w:p>
                              </w:tc>
                            </w:tr>
                            <w:tr w:rsidR="00E0450C" w:rsidRPr="00B31086" w14:paraId="0DDE65FB" w14:textId="77777777" w:rsidTr="00B4450E">
                              <w:tc>
                                <w:tcPr>
                                  <w:tcW w:w="5091" w:type="dxa"/>
                                </w:tcPr>
                                <w:p w14:paraId="17E2E184" w14:textId="77777777" w:rsidR="00E0450C" w:rsidRPr="008A4587" w:rsidRDefault="00E0450C" w:rsidP="008A4587">
                                  <w:pPr>
                                    <w:spacing w:line="276" w:lineRule="auto"/>
                                    <w:rPr>
                                      <w:b w:val="0"/>
                                      <w:bCs w:val="0"/>
                                    </w:rPr>
                                  </w:pPr>
                                </w:p>
                              </w:tc>
                              <w:tc>
                                <w:tcPr>
                                  <w:tcW w:w="10042" w:type="dxa"/>
                                  <w:shd w:val="clear" w:color="auto" w:fill="auto"/>
                                </w:tcPr>
                                <w:p w14:paraId="3836155D" w14:textId="54B0A626" w:rsidR="00E0450C" w:rsidRPr="008A4587" w:rsidRDefault="00E0450C" w:rsidP="008A4587">
                                  <w:pPr>
                                    <w:spacing w:line="276" w:lineRule="auto"/>
                                    <w:rPr>
                                      <w:b w:val="0"/>
                                      <w:bCs w:val="0"/>
                                    </w:rPr>
                                  </w:pPr>
                                </w:p>
                              </w:tc>
                            </w:tr>
                            <w:tr w:rsidR="00E0450C" w:rsidRPr="00B31086" w14:paraId="6680BF47" w14:textId="77777777" w:rsidTr="00B4450E">
                              <w:tc>
                                <w:tcPr>
                                  <w:tcW w:w="5091" w:type="dxa"/>
                                </w:tcPr>
                                <w:p w14:paraId="679CAEF1" w14:textId="77777777" w:rsidR="00E0450C" w:rsidRPr="008A4587" w:rsidRDefault="00E0450C" w:rsidP="008A4587">
                                  <w:pPr>
                                    <w:spacing w:line="276" w:lineRule="auto"/>
                                    <w:rPr>
                                      <w:b w:val="0"/>
                                      <w:bCs w:val="0"/>
                                    </w:rPr>
                                  </w:pPr>
                                </w:p>
                              </w:tc>
                              <w:tc>
                                <w:tcPr>
                                  <w:tcW w:w="10042" w:type="dxa"/>
                                  <w:shd w:val="clear" w:color="auto" w:fill="auto"/>
                                </w:tcPr>
                                <w:p w14:paraId="27FB15D1" w14:textId="75F23308" w:rsidR="00E0450C" w:rsidRPr="008A4587" w:rsidRDefault="00E0450C" w:rsidP="008A4587">
                                  <w:pPr>
                                    <w:spacing w:line="276" w:lineRule="auto"/>
                                    <w:rPr>
                                      <w:b w:val="0"/>
                                      <w:bCs w:val="0"/>
                                    </w:rPr>
                                  </w:pPr>
                                </w:p>
                              </w:tc>
                            </w:tr>
                            <w:tr w:rsidR="00E0450C" w:rsidRPr="00B31086" w14:paraId="78DB9271" w14:textId="77777777" w:rsidTr="00B4450E">
                              <w:tc>
                                <w:tcPr>
                                  <w:tcW w:w="5091" w:type="dxa"/>
                                </w:tcPr>
                                <w:p w14:paraId="1D3776E5" w14:textId="77777777" w:rsidR="00E0450C" w:rsidRPr="008A4587" w:rsidRDefault="00E0450C" w:rsidP="008A4587">
                                  <w:pPr>
                                    <w:spacing w:line="276" w:lineRule="auto"/>
                                    <w:rPr>
                                      <w:b w:val="0"/>
                                      <w:bCs w:val="0"/>
                                    </w:rPr>
                                  </w:pPr>
                                </w:p>
                              </w:tc>
                              <w:tc>
                                <w:tcPr>
                                  <w:tcW w:w="10042" w:type="dxa"/>
                                  <w:shd w:val="clear" w:color="auto" w:fill="auto"/>
                                </w:tcPr>
                                <w:p w14:paraId="7436E427" w14:textId="00F04944" w:rsidR="00E0450C" w:rsidRPr="008A4587" w:rsidRDefault="00E0450C" w:rsidP="008A4587">
                                  <w:pPr>
                                    <w:spacing w:line="276" w:lineRule="auto"/>
                                    <w:rPr>
                                      <w:b w:val="0"/>
                                      <w:bCs w:val="0"/>
                                    </w:rPr>
                                  </w:pPr>
                                </w:p>
                              </w:tc>
                            </w:tr>
                            <w:tr w:rsidR="00E0450C" w:rsidRPr="00B31086" w14:paraId="5349C83D" w14:textId="77777777" w:rsidTr="00B4450E">
                              <w:tc>
                                <w:tcPr>
                                  <w:tcW w:w="5091" w:type="dxa"/>
                                </w:tcPr>
                                <w:p w14:paraId="62A4D57B" w14:textId="77777777" w:rsidR="00E0450C" w:rsidRPr="008A4587" w:rsidRDefault="00E0450C" w:rsidP="008A4587">
                                  <w:pPr>
                                    <w:spacing w:line="276" w:lineRule="auto"/>
                                    <w:rPr>
                                      <w:b w:val="0"/>
                                      <w:bCs w:val="0"/>
                                    </w:rPr>
                                  </w:pPr>
                                </w:p>
                              </w:tc>
                              <w:tc>
                                <w:tcPr>
                                  <w:tcW w:w="10042" w:type="dxa"/>
                                  <w:shd w:val="clear" w:color="auto" w:fill="auto"/>
                                </w:tcPr>
                                <w:p w14:paraId="1A8DF702" w14:textId="73D8E3B7" w:rsidR="00E0450C" w:rsidRPr="008A4587" w:rsidRDefault="00E0450C" w:rsidP="008A4587">
                                  <w:pPr>
                                    <w:spacing w:line="276" w:lineRule="auto"/>
                                    <w:rPr>
                                      <w:b w:val="0"/>
                                      <w:bCs w:val="0"/>
                                    </w:rPr>
                                  </w:pPr>
                                </w:p>
                              </w:tc>
                            </w:tr>
                            <w:tr w:rsidR="00E0450C" w:rsidRPr="00B31086" w14:paraId="4D95E5AD" w14:textId="77777777" w:rsidTr="00B4450E">
                              <w:tc>
                                <w:tcPr>
                                  <w:tcW w:w="5091" w:type="dxa"/>
                                </w:tcPr>
                                <w:p w14:paraId="2ED691EF" w14:textId="77777777" w:rsidR="00E0450C" w:rsidRPr="008A4587" w:rsidRDefault="00E0450C" w:rsidP="008A4587">
                                  <w:pPr>
                                    <w:spacing w:line="276" w:lineRule="auto"/>
                                    <w:rPr>
                                      <w:b w:val="0"/>
                                      <w:bCs w:val="0"/>
                                    </w:rPr>
                                  </w:pPr>
                                </w:p>
                              </w:tc>
                              <w:tc>
                                <w:tcPr>
                                  <w:tcW w:w="10042" w:type="dxa"/>
                                  <w:shd w:val="clear" w:color="auto" w:fill="auto"/>
                                </w:tcPr>
                                <w:p w14:paraId="5093B50F" w14:textId="689ECACA" w:rsidR="00E0450C" w:rsidRPr="008A4587" w:rsidRDefault="00E0450C" w:rsidP="008A4587">
                                  <w:pPr>
                                    <w:spacing w:line="276" w:lineRule="auto"/>
                                    <w:rPr>
                                      <w:b w:val="0"/>
                                      <w:bCs w:val="0"/>
                                    </w:rPr>
                                  </w:pPr>
                                </w:p>
                              </w:tc>
                            </w:tr>
                            <w:tr w:rsidR="00E0450C" w:rsidRPr="00B31086" w14:paraId="2BAA725C" w14:textId="77777777" w:rsidTr="00B4450E">
                              <w:tc>
                                <w:tcPr>
                                  <w:tcW w:w="5091" w:type="dxa"/>
                                </w:tcPr>
                                <w:p w14:paraId="0F845540" w14:textId="77777777" w:rsidR="00E0450C" w:rsidRPr="008A4587" w:rsidRDefault="00E0450C" w:rsidP="008A4587">
                                  <w:pPr>
                                    <w:spacing w:line="276" w:lineRule="auto"/>
                                    <w:rPr>
                                      <w:b w:val="0"/>
                                      <w:bCs w:val="0"/>
                                    </w:rPr>
                                  </w:pPr>
                                </w:p>
                              </w:tc>
                              <w:tc>
                                <w:tcPr>
                                  <w:tcW w:w="10042" w:type="dxa"/>
                                  <w:shd w:val="clear" w:color="auto" w:fill="auto"/>
                                </w:tcPr>
                                <w:p w14:paraId="0A9906E7" w14:textId="78A93C89" w:rsidR="00E0450C" w:rsidRPr="008A4587" w:rsidRDefault="00E0450C" w:rsidP="008A4587">
                                  <w:pPr>
                                    <w:spacing w:line="276" w:lineRule="auto"/>
                                    <w:rPr>
                                      <w:b w:val="0"/>
                                      <w:bCs w:val="0"/>
                                    </w:rPr>
                                  </w:pPr>
                                </w:p>
                              </w:tc>
                            </w:tr>
                            <w:tr w:rsidR="00E0450C" w:rsidRPr="00B31086" w14:paraId="103F2B34" w14:textId="77777777" w:rsidTr="00B4450E">
                              <w:tc>
                                <w:tcPr>
                                  <w:tcW w:w="5091" w:type="dxa"/>
                                </w:tcPr>
                                <w:p w14:paraId="0D2D5886" w14:textId="77777777" w:rsidR="00E0450C" w:rsidRPr="008A4587" w:rsidRDefault="00E0450C" w:rsidP="008A4587">
                                  <w:pPr>
                                    <w:spacing w:line="276" w:lineRule="auto"/>
                                    <w:rPr>
                                      <w:b w:val="0"/>
                                      <w:bCs w:val="0"/>
                                    </w:rPr>
                                  </w:pPr>
                                </w:p>
                              </w:tc>
                              <w:tc>
                                <w:tcPr>
                                  <w:tcW w:w="10042" w:type="dxa"/>
                                  <w:shd w:val="clear" w:color="auto" w:fill="auto"/>
                                </w:tcPr>
                                <w:p w14:paraId="44F1EDDE" w14:textId="62C726EE" w:rsidR="00E0450C" w:rsidRPr="008A4587" w:rsidRDefault="00E0450C" w:rsidP="008A4587">
                                  <w:pPr>
                                    <w:spacing w:line="276" w:lineRule="auto"/>
                                    <w:rPr>
                                      <w:b w:val="0"/>
                                      <w:bCs w:val="0"/>
                                    </w:rPr>
                                  </w:pPr>
                                </w:p>
                              </w:tc>
                            </w:tr>
                            <w:tr w:rsidR="00E0450C" w:rsidRPr="00B31086" w14:paraId="759590F2" w14:textId="77777777" w:rsidTr="00B4450E">
                              <w:tc>
                                <w:tcPr>
                                  <w:tcW w:w="5091" w:type="dxa"/>
                                </w:tcPr>
                                <w:p w14:paraId="4D745941" w14:textId="77777777" w:rsidR="00E0450C" w:rsidRPr="008A4587" w:rsidRDefault="00E0450C" w:rsidP="008A4587">
                                  <w:pPr>
                                    <w:spacing w:line="276" w:lineRule="auto"/>
                                    <w:rPr>
                                      <w:b w:val="0"/>
                                      <w:bCs w:val="0"/>
                                    </w:rPr>
                                  </w:pPr>
                                </w:p>
                              </w:tc>
                              <w:tc>
                                <w:tcPr>
                                  <w:tcW w:w="10042" w:type="dxa"/>
                                  <w:shd w:val="clear" w:color="auto" w:fill="auto"/>
                                </w:tcPr>
                                <w:p w14:paraId="62691D4A" w14:textId="1FA9BAEA" w:rsidR="00E0450C" w:rsidRPr="008A4587" w:rsidRDefault="00E0450C" w:rsidP="008A4587">
                                  <w:pPr>
                                    <w:spacing w:line="276" w:lineRule="auto"/>
                                    <w:rPr>
                                      <w:b w:val="0"/>
                                      <w:bCs w:val="0"/>
                                    </w:rPr>
                                  </w:pPr>
                                </w:p>
                              </w:tc>
                            </w:tr>
                            <w:tr w:rsidR="00E0450C" w:rsidRPr="00B31086" w14:paraId="7A59EE3B" w14:textId="77777777" w:rsidTr="00B4450E">
                              <w:tc>
                                <w:tcPr>
                                  <w:tcW w:w="5091" w:type="dxa"/>
                                </w:tcPr>
                                <w:p w14:paraId="6CB74E2F" w14:textId="77777777" w:rsidR="00E0450C" w:rsidRPr="008A4587" w:rsidRDefault="00E0450C" w:rsidP="008A4587">
                                  <w:pPr>
                                    <w:spacing w:line="276" w:lineRule="auto"/>
                                    <w:rPr>
                                      <w:b w:val="0"/>
                                      <w:bCs w:val="0"/>
                                    </w:rPr>
                                  </w:pPr>
                                </w:p>
                              </w:tc>
                              <w:tc>
                                <w:tcPr>
                                  <w:tcW w:w="10042" w:type="dxa"/>
                                  <w:shd w:val="clear" w:color="auto" w:fill="auto"/>
                                </w:tcPr>
                                <w:p w14:paraId="05E697CB" w14:textId="0390FFF0" w:rsidR="00E0450C" w:rsidRPr="008A4587" w:rsidRDefault="00E0450C" w:rsidP="008A4587">
                                  <w:pPr>
                                    <w:spacing w:line="276" w:lineRule="auto"/>
                                    <w:rPr>
                                      <w:b w:val="0"/>
                                      <w:bCs w:val="0"/>
                                    </w:rPr>
                                  </w:pPr>
                                </w:p>
                              </w:tc>
                            </w:tr>
                            <w:tr w:rsidR="00E0450C" w:rsidRPr="00B31086" w14:paraId="35BAEA46" w14:textId="77777777" w:rsidTr="00B4450E">
                              <w:tc>
                                <w:tcPr>
                                  <w:tcW w:w="5091" w:type="dxa"/>
                                </w:tcPr>
                                <w:p w14:paraId="4DD9EEA9" w14:textId="77777777" w:rsidR="00E0450C" w:rsidRPr="008A4587" w:rsidRDefault="00E0450C" w:rsidP="008A4587">
                                  <w:pPr>
                                    <w:spacing w:line="276" w:lineRule="auto"/>
                                    <w:rPr>
                                      <w:b w:val="0"/>
                                      <w:bCs w:val="0"/>
                                    </w:rPr>
                                  </w:pPr>
                                </w:p>
                              </w:tc>
                              <w:tc>
                                <w:tcPr>
                                  <w:tcW w:w="10042" w:type="dxa"/>
                                  <w:shd w:val="clear" w:color="auto" w:fill="auto"/>
                                </w:tcPr>
                                <w:p w14:paraId="67154312" w14:textId="4F3F6386" w:rsidR="00E0450C" w:rsidRPr="008A4587" w:rsidRDefault="00E0450C" w:rsidP="008A4587">
                                  <w:pPr>
                                    <w:spacing w:line="276" w:lineRule="auto"/>
                                    <w:rPr>
                                      <w:b w:val="0"/>
                                      <w:bCs w:val="0"/>
                                    </w:rPr>
                                  </w:pPr>
                                </w:p>
                              </w:tc>
                            </w:tr>
                            <w:tr w:rsidR="00E0450C" w:rsidRPr="00B31086" w14:paraId="2B1CBEFA" w14:textId="77777777" w:rsidTr="00B4450E">
                              <w:tc>
                                <w:tcPr>
                                  <w:tcW w:w="5091" w:type="dxa"/>
                                </w:tcPr>
                                <w:p w14:paraId="392669F6" w14:textId="77777777" w:rsidR="00E0450C" w:rsidRPr="008A4587" w:rsidRDefault="00E0450C" w:rsidP="008A4587">
                                  <w:pPr>
                                    <w:spacing w:line="276" w:lineRule="auto"/>
                                    <w:rPr>
                                      <w:b w:val="0"/>
                                      <w:bCs w:val="0"/>
                                    </w:rPr>
                                  </w:pPr>
                                </w:p>
                              </w:tc>
                              <w:tc>
                                <w:tcPr>
                                  <w:tcW w:w="10042" w:type="dxa"/>
                                  <w:shd w:val="clear" w:color="auto" w:fill="auto"/>
                                </w:tcPr>
                                <w:p w14:paraId="5EBA4603" w14:textId="3CA5A136" w:rsidR="00E0450C" w:rsidRPr="008A4587" w:rsidRDefault="00E0450C" w:rsidP="008A4587">
                                  <w:pPr>
                                    <w:spacing w:line="276" w:lineRule="auto"/>
                                    <w:rPr>
                                      <w:b w:val="0"/>
                                      <w:bCs w:val="0"/>
                                    </w:rPr>
                                  </w:pPr>
                                </w:p>
                              </w:tc>
                            </w:tr>
                            <w:tr w:rsidR="00E0450C" w:rsidRPr="00B31086" w14:paraId="45D15DD6" w14:textId="77777777" w:rsidTr="00B4450E">
                              <w:tc>
                                <w:tcPr>
                                  <w:tcW w:w="5091" w:type="dxa"/>
                                </w:tcPr>
                                <w:p w14:paraId="6E57D64B" w14:textId="77777777" w:rsidR="00E0450C" w:rsidRPr="008A4587" w:rsidRDefault="00E0450C" w:rsidP="008A4587">
                                  <w:pPr>
                                    <w:spacing w:line="276" w:lineRule="auto"/>
                                    <w:rPr>
                                      <w:b w:val="0"/>
                                      <w:bCs w:val="0"/>
                                    </w:rPr>
                                  </w:pPr>
                                </w:p>
                              </w:tc>
                              <w:tc>
                                <w:tcPr>
                                  <w:tcW w:w="10042" w:type="dxa"/>
                                  <w:shd w:val="clear" w:color="auto" w:fill="auto"/>
                                </w:tcPr>
                                <w:p w14:paraId="08D74727" w14:textId="11BBD7F0" w:rsidR="00E0450C" w:rsidRPr="008A4587" w:rsidRDefault="00E0450C" w:rsidP="008A4587">
                                  <w:pPr>
                                    <w:spacing w:line="276" w:lineRule="auto"/>
                                    <w:rPr>
                                      <w:b w:val="0"/>
                                      <w:bCs w:val="0"/>
                                    </w:rPr>
                                  </w:pPr>
                                </w:p>
                              </w:tc>
                            </w:tr>
                            <w:tr w:rsidR="00E0450C" w:rsidRPr="00B31086" w14:paraId="6CAC1AED" w14:textId="77777777" w:rsidTr="00B4450E">
                              <w:tc>
                                <w:tcPr>
                                  <w:tcW w:w="5091" w:type="dxa"/>
                                </w:tcPr>
                                <w:p w14:paraId="32931514" w14:textId="77777777" w:rsidR="00E0450C" w:rsidRPr="008A4587" w:rsidRDefault="00E0450C" w:rsidP="008A4587">
                                  <w:pPr>
                                    <w:spacing w:line="276" w:lineRule="auto"/>
                                    <w:rPr>
                                      <w:b w:val="0"/>
                                      <w:bCs w:val="0"/>
                                    </w:rPr>
                                  </w:pPr>
                                </w:p>
                              </w:tc>
                              <w:tc>
                                <w:tcPr>
                                  <w:tcW w:w="10042" w:type="dxa"/>
                                  <w:shd w:val="clear" w:color="auto" w:fill="auto"/>
                                </w:tcPr>
                                <w:p w14:paraId="0C09BD34" w14:textId="3AC4FFB8" w:rsidR="00E0450C" w:rsidRPr="008A4587" w:rsidRDefault="00E0450C" w:rsidP="008A4587">
                                  <w:pPr>
                                    <w:spacing w:line="276" w:lineRule="auto"/>
                                    <w:rPr>
                                      <w:b w:val="0"/>
                                      <w:bCs w:val="0"/>
                                    </w:rPr>
                                  </w:pPr>
                                </w:p>
                              </w:tc>
                            </w:tr>
                            <w:tr w:rsidR="00E0450C" w:rsidRPr="00B31086" w14:paraId="758931D3" w14:textId="77777777" w:rsidTr="00B4450E">
                              <w:tc>
                                <w:tcPr>
                                  <w:tcW w:w="5091" w:type="dxa"/>
                                </w:tcPr>
                                <w:p w14:paraId="403ED867" w14:textId="77777777" w:rsidR="00E0450C" w:rsidRPr="00D353E1" w:rsidRDefault="00E0450C" w:rsidP="00B31086">
                                  <w:pPr>
                                    <w:spacing w:line="276" w:lineRule="auto"/>
                                    <w:rPr>
                                      <w:b w:val="0"/>
                                      <w:bCs w:val="0"/>
                                    </w:rPr>
                                  </w:pPr>
                                </w:p>
                              </w:tc>
                              <w:tc>
                                <w:tcPr>
                                  <w:tcW w:w="10042" w:type="dxa"/>
                                  <w:shd w:val="clear" w:color="auto" w:fill="auto"/>
                                </w:tcPr>
                                <w:p w14:paraId="2191E84A" w14:textId="4F9C74EF" w:rsidR="00E0450C" w:rsidRPr="00D353E1" w:rsidRDefault="00E0450C" w:rsidP="00B31086">
                                  <w:pPr>
                                    <w:spacing w:line="276" w:lineRule="auto"/>
                                    <w:rPr>
                                      <w:b w:val="0"/>
                                      <w:bCs w:val="0"/>
                                    </w:rPr>
                                  </w:pPr>
                                </w:p>
                              </w:tc>
                            </w:tr>
                            <w:tr w:rsidR="00E0450C" w:rsidRPr="00B31086" w14:paraId="3B2B9D56" w14:textId="77777777" w:rsidTr="00B4450E">
                              <w:tc>
                                <w:tcPr>
                                  <w:tcW w:w="5091" w:type="dxa"/>
                                </w:tcPr>
                                <w:p w14:paraId="28501823" w14:textId="77777777" w:rsidR="00E0450C" w:rsidRPr="00D353E1" w:rsidRDefault="00E0450C" w:rsidP="00B31086">
                                  <w:pPr>
                                    <w:spacing w:line="276" w:lineRule="auto"/>
                                    <w:rPr>
                                      <w:b w:val="0"/>
                                      <w:bCs w:val="0"/>
                                    </w:rPr>
                                  </w:pPr>
                                </w:p>
                              </w:tc>
                              <w:tc>
                                <w:tcPr>
                                  <w:tcW w:w="10042" w:type="dxa"/>
                                  <w:shd w:val="clear" w:color="auto" w:fill="auto"/>
                                </w:tcPr>
                                <w:p w14:paraId="2B496EC7" w14:textId="4600D09E" w:rsidR="00E0450C" w:rsidRPr="00D353E1" w:rsidRDefault="00E0450C" w:rsidP="00B31086">
                                  <w:pPr>
                                    <w:spacing w:line="276" w:lineRule="auto"/>
                                    <w:rPr>
                                      <w:b w:val="0"/>
                                      <w:bCs w:val="0"/>
                                    </w:rPr>
                                  </w:pPr>
                                </w:p>
                              </w:tc>
                            </w:tr>
                            <w:tr w:rsidR="00E0450C" w:rsidRPr="00B31086" w14:paraId="118D7A92" w14:textId="77777777" w:rsidTr="00B4450E">
                              <w:tc>
                                <w:tcPr>
                                  <w:tcW w:w="5091" w:type="dxa"/>
                                </w:tcPr>
                                <w:p w14:paraId="50AECB75" w14:textId="77777777" w:rsidR="00E0450C" w:rsidRPr="00D353E1" w:rsidRDefault="00E0450C" w:rsidP="00B31086">
                                  <w:pPr>
                                    <w:spacing w:line="276" w:lineRule="auto"/>
                                    <w:rPr>
                                      <w:b w:val="0"/>
                                      <w:bCs w:val="0"/>
                                    </w:rPr>
                                  </w:pPr>
                                </w:p>
                              </w:tc>
                              <w:tc>
                                <w:tcPr>
                                  <w:tcW w:w="10042" w:type="dxa"/>
                                  <w:shd w:val="clear" w:color="auto" w:fill="auto"/>
                                </w:tcPr>
                                <w:p w14:paraId="133FCC4E" w14:textId="23BACF48" w:rsidR="00E0450C" w:rsidRPr="00D353E1" w:rsidRDefault="00E0450C" w:rsidP="00B31086">
                                  <w:pPr>
                                    <w:spacing w:line="276" w:lineRule="auto"/>
                                    <w:rPr>
                                      <w:b w:val="0"/>
                                      <w:bCs w:val="0"/>
                                    </w:rPr>
                                  </w:pPr>
                                </w:p>
                              </w:tc>
                            </w:tr>
                          </w:tbl>
                          <w:p w14:paraId="7BA3E949" w14:textId="77777777" w:rsidR="00E0450C" w:rsidRPr="00B31086" w:rsidRDefault="00E0450C" w:rsidP="005004ED">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4" type="#_x0000_t202" style="position:absolute;margin-left:0;margin-top:.85pt;width:510.25pt;height:771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">
                <v:path arrowok="t"/>
                <v:textbox>
                  <w:txbxContent>
                    <w:tbl>
                      <w:tblPr>
                        <w:tblW w:w="15133"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91"/>
                        <w:gridCol w:w="10042"/>
                      </w:tblGrid>
                      <w:tr w:rsidR="00E0450C" w:rsidRPr="00B31086" w14:paraId="4123072E" w14:textId="77777777" w:rsidTr="00B4450E">
                        <w:tc>
                          <w:tcPr>
                            <w:tcW w:w="5091" w:type="dxa"/>
                          </w:tcPr>
                          <w:p w14:paraId="717A3A8F" w14:textId="77777777" w:rsidR="00E0450C" w:rsidRPr="008A4587" w:rsidRDefault="00E0450C" w:rsidP="008A4587">
                            <w:pPr>
                              <w:spacing w:line="276" w:lineRule="auto"/>
                              <w:rPr>
                                <w:b w:val="0"/>
                                <w:bCs w:val="0"/>
                              </w:rPr>
                            </w:pPr>
                          </w:p>
                        </w:tc>
                        <w:tc>
                          <w:tcPr>
                            <w:tcW w:w="10042" w:type="dxa"/>
                            <w:shd w:val="clear" w:color="auto" w:fill="auto"/>
                          </w:tcPr>
                          <w:p w14:paraId="3EB1AC12" w14:textId="4703A268" w:rsidR="00E0450C" w:rsidRPr="008A4587" w:rsidRDefault="00E0450C" w:rsidP="008A4587">
                            <w:pPr>
                              <w:spacing w:line="276" w:lineRule="auto"/>
                              <w:rPr>
                                <w:b w:val="0"/>
                                <w:bCs w:val="0"/>
                              </w:rPr>
                            </w:pPr>
                          </w:p>
                        </w:tc>
                      </w:tr>
                      <w:tr w:rsidR="00E0450C" w:rsidRPr="00B31086" w14:paraId="187E1FC9" w14:textId="77777777" w:rsidTr="00B4450E">
                        <w:tc>
                          <w:tcPr>
                            <w:tcW w:w="5091" w:type="dxa"/>
                          </w:tcPr>
                          <w:p w14:paraId="2A8A99C4" w14:textId="77777777" w:rsidR="00E0450C" w:rsidRPr="008A4587" w:rsidRDefault="00E0450C" w:rsidP="008A4587">
                            <w:pPr>
                              <w:spacing w:line="276" w:lineRule="auto"/>
                              <w:rPr>
                                <w:b w:val="0"/>
                                <w:bCs w:val="0"/>
                              </w:rPr>
                            </w:pPr>
                          </w:p>
                        </w:tc>
                        <w:tc>
                          <w:tcPr>
                            <w:tcW w:w="10042" w:type="dxa"/>
                            <w:shd w:val="clear" w:color="auto" w:fill="auto"/>
                          </w:tcPr>
                          <w:p w14:paraId="77D744FA" w14:textId="7925646D" w:rsidR="00E0450C" w:rsidRPr="008A4587" w:rsidRDefault="00E0450C" w:rsidP="008A4587">
                            <w:pPr>
                              <w:spacing w:line="276" w:lineRule="auto"/>
                              <w:rPr>
                                <w:b w:val="0"/>
                                <w:bCs w:val="0"/>
                              </w:rPr>
                            </w:pPr>
                          </w:p>
                        </w:tc>
                      </w:tr>
                      <w:tr w:rsidR="00E0450C" w:rsidRPr="00B31086" w14:paraId="50E296DB" w14:textId="77777777" w:rsidTr="00B4450E">
                        <w:tc>
                          <w:tcPr>
                            <w:tcW w:w="5091" w:type="dxa"/>
                          </w:tcPr>
                          <w:p w14:paraId="1E29931A" w14:textId="77777777" w:rsidR="00E0450C" w:rsidRPr="008A4587" w:rsidRDefault="00E0450C" w:rsidP="008A4587">
                            <w:pPr>
                              <w:spacing w:line="276" w:lineRule="auto"/>
                              <w:rPr>
                                <w:b w:val="0"/>
                                <w:bCs w:val="0"/>
                              </w:rPr>
                            </w:pPr>
                          </w:p>
                        </w:tc>
                        <w:tc>
                          <w:tcPr>
                            <w:tcW w:w="10042" w:type="dxa"/>
                            <w:shd w:val="clear" w:color="auto" w:fill="auto"/>
                          </w:tcPr>
                          <w:p w14:paraId="39962A53" w14:textId="2239CAE6" w:rsidR="00E0450C" w:rsidRPr="008A4587" w:rsidRDefault="00E0450C" w:rsidP="008A4587">
                            <w:pPr>
                              <w:spacing w:line="276" w:lineRule="auto"/>
                              <w:rPr>
                                <w:b w:val="0"/>
                                <w:bCs w:val="0"/>
                              </w:rPr>
                            </w:pPr>
                          </w:p>
                        </w:tc>
                      </w:tr>
                      <w:tr w:rsidR="00E0450C" w:rsidRPr="00B31086" w14:paraId="7772F772" w14:textId="77777777" w:rsidTr="00B4450E">
                        <w:tc>
                          <w:tcPr>
                            <w:tcW w:w="5091" w:type="dxa"/>
                          </w:tcPr>
                          <w:p w14:paraId="76D2B14C" w14:textId="77777777" w:rsidR="00E0450C" w:rsidRPr="008A4587" w:rsidRDefault="00E0450C" w:rsidP="008A4587">
                            <w:pPr>
                              <w:spacing w:line="276" w:lineRule="auto"/>
                              <w:rPr>
                                <w:b w:val="0"/>
                                <w:bCs w:val="0"/>
                              </w:rPr>
                            </w:pPr>
                          </w:p>
                        </w:tc>
                        <w:tc>
                          <w:tcPr>
                            <w:tcW w:w="10042" w:type="dxa"/>
                            <w:shd w:val="clear" w:color="auto" w:fill="auto"/>
                          </w:tcPr>
                          <w:p w14:paraId="1FC22E32" w14:textId="3BFD131A" w:rsidR="00E0450C" w:rsidRPr="008A4587" w:rsidRDefault="00E0450C" w:rsidP="008A4587">
                            <w:pPr>
                              <w:spacing w:line="276" w:lineRule="auto"/>
                              <w:rPr>
                                <w:b w:val="0"/>
                                <w:bCs w:val="0"/>
                              </w:rPr>
                            </w:pPr>
                          </w:p>
                        </w:tc>
                      </w:tr>
                      <w:tr w:rsidR="00E0450C" w:rsidRPr="00B31086" w14:paraId="5F75C7A5" w14:textId="77777777" w:rsidTr="00B4450E">
                        <w:tc>
                          <w:tcPr>
                            <w:tcW w:w="5091" w:type="dxa"/>
                          </w:tcPr>
                          <w:p w14:paraId="75E2CF31" w14:textId="77777777" w:rsidR="00E0450C" w:rsidRPr="008A4587" w:rsidRDefault="00E0450C" w:rsidP="008A4587">
                            <w:pPr>
                              <w:spacing w:line="276" w:lineRule="auto"/>
                              <w:rPr>
                                <w:b w:val="0"/>
                                <w:bCs w:val="0"/>
                              </w:rPr>
                            </w:pPr>
                          </w:p>
                        </w:tc>
                        <w:tc>
                          <w:tcPr>
                            <w:tcW w:w="10042" w:type="dxa"/>
                            <w:shd w:val="clear" w:color="auto" w:fill="auto"/>
                          </w:tcPr>
                          <w:p w14:paraId="108BD4F7" w14:textId="0BE89D2F" w:rsidR="00E0450C" w:rsidRPr="008A4587" w:rsidRDefault="00E0450C" w:rsidP="008A4587">
                            <w:pPr>
                              <w:spacing w:line="276" w:lineRule="auto"/>
                              <w:rPr>
                                <w:b w:val="0"/>
                                <w:bCs w:val="0"/>
                              </w:rPr>
                            </w:pPr>
                          </w:p>
                        </w:tc>
                      </w:tr>
                      <w:tr w:rsidR="00E0450C" w:rsidRPr="00B31086" w14:paraId="6BAE5456" w14:textId="77777777" w:rsidTr="00B4450E">
                        <w:tc>
                          <w:tcPr>
                            <w:tcW w:w="5091" w:type="dxa"/>
                          </w:tcPr>
                          <w:p w14:paraId="6577846D" w14:textId="77777777" w:rsidR="00E0450C" w:rsidRPr="008A4587" w:rsidRDefault="00E0450C" w:rsidP="008A4587">
                            <w:pPr>
                              <w:spacing w:line="276" w:lineRule="auto"/>
                              <w:rPr>
                                <w:b w:val="0"/>
                                <w:bCs w:val="0"/>
                              </w:rPr>
                            </w:pPr>
                          </w:p>
                        </w:tc>
                        <w:tc>
                          <w:tcPr>
                            <w:tcW w:w="10042" w:type="dxa"/>
                            <w:shd w:val="clear" w:color="auto" w:fill="auto"/>
                          </w:tcPr>
                          <w:p w14:paraId="4478DC75" w14:textId="193370B5" w:rsidR="00E0450C" w:rsidRPr="008A4587" w:rsidRDefault="00E0450C" w:rsidP="008A4587">
                            <w:pPr>
                              <w:spacing w:line="276" w:lineRule="auto"/>
                              <w:rPr>
                                <w:b w:val="0"/>
                                <w:bCs w:val="0"/>
                              </w:rPr>
                            </w:pPr>
                          </w:p>
                        </w:tc>
                      </w:tr>
                      <w:tr w:rsidR="00E0450C" w:rsidRPr="00B31086" w14:paraId="33301F5F" w14:textId="77777777" w:rsidTr="00B4450E">
                        <w:tc>
                          <w:tcPr>
                            <w:tcW w:w="5091" w:type="dxa"/>
                          </w:tcPr>
                          <w:p w14:paraId="30F8C373" w14:textId="77777777" w:rsidR="00E0450C" w:rsidRPr="008A4587" w:rsidRDefault="00E0450C" w:rsidP="008A4587">
                            <w:pPr>
                              <w:spacing w:line="276" w:lineRule="auto"/>
                              <w:rPr>
                                <w:b w:val="0"/>
                                <w:bCs w:val="0"/>
                              </w:rPr>
                            </w:pPr>
                          </w:p>
                        </w:tc>
                        <w:tc>
                          <w:tcPr>
                            <w:tcW w:w="10042" w:type="dxa"/>
                            <w:shd w:val="clear" w:color="auto" w:fill="auto"/>
                          </w:tcPr>
                          <w:p w14:paraId="19E64D4C" w14:textId="35203E0A" w:rsidR="00E0450C" w:rsidRPr="008A4587" w:rsidRDefault="00E0450C" w:rsidP="008A4587">
                            <w:pPr>
                              <w:spacing w:line="276" w:lineRule="auto"/>
                              <w:rPr>
                                <w:b w:val="0"/>
                                <w:bCs w:val="0"/>
                              </w:rPr>
                            </w:pPr>
                          </w:p>
                        </w:tc>
                      </w:tr>
                      <w:tr w:rsidR="00E0450C" w:rsidRPr="00B31086" w14:paraId="50F7CDD8" w14:textId="77777777" w:rsidTr="00B4450E">
                        <w:tc>
                          <w:tcPr>
                            <w:tcW w:w="5091" w:type="dxa"/>
                          </w:tcPr>
                          <w:p w14:paraId="03A0A4C6" w14:textId="77777777" w:rsidR="00E0450C" w:rsidRPr="008A4587" w:rsidRDefault="00E0450C" w:rsidP="008A4587">
                            <w:pPr>
                              <w:spacing w:line="276" w:lineRule="auto"/>
                              <w:rPr>
                                <w:b w:val="0"/>
                                <w:bCs w:val="0"/>
                              </w:rPr>
                            </w:pPr>
                          </w:p>
                        </w:tc>
                        <w:tc>
                          <w:tcPr>
                            <w:tcW w:w="10042" w:type="dxa"/>
                            <w:shd w:val="clear" w:color="auto" w:fill="auto"/>
                          </w:tcPr>
                          <w:p w14:paraId="58305348" w14:textId="526EE6FF" w:rsidR="00E0450C" w:rsidRPr="008A4587" w:rsidRDefault="00E0450C" w:rsidP="008A4587">
                            <w:pPr>
                              <w:spacing w:line="276" w:lineRule="auto"/>
                              <w:rPr>
                                <w:b w:val="0"/>
                                <w:bCs w:val="0"/>
                              </w:rPr>
                            </w:pPr>
                          </w:p>
                        </w:tc>
                      </w:tr>
                      <w:tr w:rsidR="00E0450C" w:rsidRPr="00B31086" w14:paraId="26F5E9F0" w14:textId="77777777" w:rsidTr="00B4450E">
                        <w:tc>
                          <w:tcPr>
                            <w:tcW w:w="5091" w:type="dxa"/>
                          </w:tcPr>
                          <w:p w14:paraId="1211CB7B" w14:textId="77777777" w:rsidR="00E0450C" w:rsidRPr="008A4587" w:rsidRDefault="00E0450C" w:rsidP="008A4587">
                            <w:pPr>
                              <w:spacing w:line="276" w:lineRule="auto"/>
                              <w:rPr>
                                <w:b w:val="0"/>
                                <w:bCs w:val="0"/>
                              </w:rPr>
                            </w:pPr>
                          </w:p>
                        </w:tc>
                        <w:tc>
                          <w:tcPr>
                            <w:tcW w:w="10042" w:type="dxa"/>
                            <w:shd w:val="clear" w:color="auto" w:fill="auto"/>
                          </w:tcPr>
                          <w:p w14:paraId="4DA0A565" w14:textId="44DDF521" w:rsidR="00E0450C" w:rsidRPr="008A4587" w:rsidRDefault="00E0450C" w:rsidP="008A4587">
                            <w:pPr>
                              <w:spacing w:line="276" w:lineRule="auto"/>
                              <w:rPr>
                                <w:b w:val="0"/>
                                <w:bCs w:val="0"/>
                              </w:rPr>
                            </w:pPr>
                          </w:p>
                        </w:tc>
                      </w:tr>
                      <w:tr w:rsidR="00E0450C" w:rsidRPr="00B31086" w14:paraId="308D99E8" w14:textId="77777777" w:rsidTr="00B4450E">
                        <w:tc>
                          <w:tcPr>
                            <w:tcW w:w="5091" w:type="dxa"/>
                          </w:tcPr>
                          <w:p w14:paraId="5F3F714B" w14:textId="77777777" w:rsidR="00E0450C" w:rsidRPr="008A4587" w:rsidRDefault="00E0450C" w:rsidP="008A4587">
                            <w:pPr>
                              <w:spacing w:line="276" w:lineRule="auto"/>
                              <w:rPr>
                                <w:b w:val="0"/>
                                <w:bCs w:val="0"/>
                              </w:rPr>
                            </w:pPr>
                          </w:p>
                        </w:tc>
                        <w:tc>
                          <w:tcPr>
                            <w:tcW w:w="10042" w:type="dxa"/>
                            <w:shd w:val="clear" w:color="auto" w:fill="auto"/>
                          </w:tcPr>
                          <w:p w14:paraId="431C5249" w14:textId="4FB7F504" w:rsidR="00E0450C" w:rsidRPr="008A4587" w:rsidRDefault="00E0450C" w:rsidP="008A4587">
                            <w:pPr>
                              <w:spacing w:line="276" w:lineRule="auto"/>
                              <w:rPr>
                                <w:b w:val="0"/>
                                <w:bCs w:val="0"/>
                              </w:rPr>
                            </w:pPr>
                          </w:p>
                        </w:tc>
                      </w:tr>
                      <w:tr w:rsidR="00E0450C" w:rsidRPr="00B31086" w14:paraId="58849104" w14:textId="77777777" w:rsidTr="00B4450E">
                        <w:tc>
                          <w:tcPr>
                            <w:tcW w:w="5091" w:type="dxa"/>
                          </w:tcPr>
                          <w:p w14:paraId="7776AF22" w14:textId="77777777" w:rsidR="00E0450C" w:rsidRPr="008A4587" w:rsidRDefault="00E0450C" w:rsidP="008A4587">
                            <w:pPr>
                              <w:spacing w:line="276" w:lineRule="auto"/>
                              <w:rPr>
                                <w:b w:val="0"/>
                                <w:bCs w:val="0"/>
                              </w:rPr>
                            </w:pPr>
                          </w:p>
                        </w:tc>
                        <w:tc>
                          <w:tcPr>
                            <w:tcW w:w="10042" w:type="dxa"/>
                            <w:shd w:val="clear" w:color="auto" w:fill="auto"/>
                          </w:tcPr>
                          <w:p w14:paraId="43561586" w14:textId="1FEA3818" w:rsidR="00E0450C" w:rsidRPr="008A4587" w:rsidRDefault="00E0450C" w:rsidP="008A4587">
                            <w:pPr>
                              <w:spacing w:line="276" w:lineRule="auto"/>
                              <w:rPr>
                                <w:b w:val="0"/>
                                <w:bCs w:val="0"/>
                              </w:rPr>
                            </w:pPr>
                          </w:p>
                        </w:tc>
                      </w:tr>
                      <w:tr w:rsidR="00E0450C" w:rsidRPr="00B31086" w14:paraId="7E99B31C" w14:textId="77777777" w:rsidTr="00B4450E">
                        <w:tc>
                          <w:tcPr>
                            <w:tcW w:w="5091" w:type="dxa"/>
                          </w:tcPr>
                          <w:p w14:paraId="18AAC62C" w14:textId="77777777" w:rsidR="00E0450C" w:rsidRPr="008A4587" w:rsidRDefault="00E0450C" w:rsidP="008A4587">
                            <w:pPr>
                              <w:spacing w:line="276" w:lineRule="auto"/>
                              <w:rPr>
                                <w:b w:val="0"/>
                                <w:bCs w:val="0"/>
                              </w:rPr>
                            </w:pPr>
                          </w:p>
                        </w:tc>
                        <w:tc>
                          <w:tcPr>
                            <w:tcW w:w="10042" w:type="dxa"/>
                            <w:shd w:val="clear" w:color="auto" w:fill="auto"/>
                          </w:tcPr>
                          <w:p w14:paraId="70BC3066" w14:textId="1F2990F5" w:rsidR="00E0450C" w:rsidRPr="008A4587" w:rsidRDefault="00E0450C" w:rsidP="008A4587">
                            <w:pPr>
                              <w:spacing w:line="276" w:lineRule="auto"/>
                              <w:rPr>
                                <w:b w:val="0"/>
                                <w:bCs w:val="0"/>
                              </w:rPr>
                            </w:pPr>
                          </w:p>
                        </w:tc>
                      </w:tr>
                      <w:tr w:rsidR="00E0450C" w:rsidRPr="00B31086" w14:paraId="69FFB09A" w14:textId="77777777" w:rsidTr="00B4450E">
                        <w:tc>
                          <w:tcPr>
                            <w:tcW w:w="5091" w:type="dxa"/>
                          </w:tcPr>
                          <w:p w14:paraId="7B3B4D63" w14:textId="77777777" w:rsidR="00E0450C" w:rsidRPr="008A4587" w:rsidRDefault="00E0450C" w:rsidP="008A4587">
                            <w:pPr>
                              <w:spacing w:line="276" w:lineRule="auto"/>
                              <w:rPr>
                                <w:b w:val="0"/>
                                <w:bCs w:val="0"/>
                              </w:rPr>
                            </w:pPr>
                          </w:p>
                        </w:tc>
                        <w:tc>
                          <w:tcPr>
                            <w:tcW w:w="10042" w:type="dxa"/>
                            <w:shd w:val="clear" w:color="auto" w:fill="auto"/>
                          </w:tcPr>
                          <w:p w14:paraId="69793553" w14:textId="6A813E2E" w:rsidR="00E0450C" w:rsidRPr="008A4587" w:rsidRDefault="00E0450C" w:rsidP="008A4587">
                            <w:pPr>
                              <w:spacing w:line="276" w:lineRule="auto"/>
                              <w:rPr>
                                <w:b w:val="0"/>
                                <w:bCs w:val="0"/>
                              </w:rPr>
                            </w:pPr>
                          </w:p>
                        </w:tc>
                      </w:tr>
                      <w:tr w:rsidR="00E0450C" w:rsidRPr="00B31086" w14:paraId="20ABD96B" w14:textId="77777777" w:rsidTr="00B4450E">
                        <w:tc>
                          <w:tcPr>
                            <w:tcW w:w="5091" w:type="dxa"/>
                          </w:tcPr>
                          <w:p w14:paraId="13A147AF" w14:textId="77777777" w:rsidR="00E0450C" w:rsidRPr="008A4587" w:rsidRDefault="00E0450C" w:rsidP="008A4587">
                            <w:pPr>
                              <w:spacing w:line="276" w:lineRule="auto"/>
                              <w:rPr>
                                <w:b w:val="0"/>
                                <w:bCs w:val="0"/>
                              </w:rPr>
                            </w:pPr>
                          </w:p>
                        </w:tc>
                        <w:tc>
                          <w:tcPr>
                            <w:tcW w:w="10042" w:type="dxa"/>
                            <w:shd w:val="clear" w:color="auto" w:fill="auto"/>
                          </w:tcPr>
                          <w:p w14:paraId="11270307" w14:textId="2D14D7A3" w:rsidR="00E0450C" w:rsidRPr="008A4587" w:rsidRDefault="00E0450C" w:rsidP="008A4587">
                            <w:pPr>
                              <w:spacing w:line="276" w:lineRule="auto"/>
                              <w:rPr>
                                <w:b w:val="0"/>
                                <w:bCs w:val="0"/>
                              </w:rPr>
                            </w:pPr>
                          </w:p>
                        </w:tc>
                      </w:tr>
                      <w:tr w:rsidR="00E0450C" w:rsidRPr="00B31086" w14:paraId="29074D4D" w14:textId="77777777" w:rsidTr="00B4450E">
                        <w:tc>
                          <w:tcPr>
                            <w:tcW w:w="5091" w:type="dxa"/>
                          </w:tcPr>
                          <w:p w14:paraId="328F465B" w14:textId="77777777" w:rsidR="00E0450C" w:rsidRPr="008A4587" w:rsidRDefault="00E0450C" w:rsidP="008A4587">
                            <w:pPr>
                              <w:spacing w:line="276" w:lineRule="auto"/>
                              <w:rPr>
                                <w:b w:val="0"/>
                                <w:bCs w:val="0"/>
                              </w:rPr>
                            </w:pPr>
                          </w:p>
                        </w:tc>
                        <w:tc>
                          <w:tcPr>
                            <w:tcW w:w="10042" w:type="dxa"/>
                            <w:shd w:val="clear" w:color="auto" w:fill="auto"/>
                          </w:tcPr>
                          <w:p w14:paraId="7BC0A859" w14:textId="2D47B248" w:rsidR="00E0450C" w:rsidRPr="008A4587" w:rsidRDefault="00E0450C" w:rsidP="008A4587">
                            <w:pPr>
                              <w:spacing w:line="276" w:lineRule="auto"/>
                              <w:rPr>
                                <w:b w:val="0"/>
                                <w:bCs w:val="0"/>
                              </w:rPr>
                            </w:pPr>
                          </w:p>
                        </w:tc>
                      </w:tr>
                      <w:tr w:rsidR="00E0450C" w:rsidRPr="00B31086" w14:paraId="1F5FA876" w14:textId="77777777" w:rsidTr="00B4450E">
                        <w:tc>
                          <w:tcPr>
                            <w:tcW w:w="5091" w:type="dxa"/>
                          </w:tcPr>
                          <w:p w14:paraId="1120DC3F" w14:textId="77777777" w:rsidR="00E0450C" w:rsidRPr="008A4587" w:rsidRDefault="00E0450C" w:rsidP="008A4587">
                            <w:pPr>
                              <w:spacing w:line="276" w:lineRule="auto"/>
                              <w:rPr>
                                <w:b w:val="0"/>
                                <w:bCs w:val="0"/>
                              </w:rPr>
                            </w:pPr>
                          </w:p>
                        </w:tc>
                        <w:tc>
                          <w:tcPr>
                            <w:tcW w:w="10042" w:type="dxa"/>
                            <w:shd w:val="clear" w:color="auto" w:fill="auto"/>
                          </w:tcPr>
                          <w:p w14:paraId="182D5D44" w14:textId="3D8ACE80" w:rsidR="00E0450C" w:rsidRPr="008A4587" w:rsidRDefault="00E0450C" w:rsidP="008A4587">
                            <w:pPr>
                              <w:spacing w:line="276" w:lineRule="auto"/>
                              <w:rPr>
                                <w:b w:val="0"/>
                                <w:bCs w:val="0"/>
                              </w:rPr>
                            </w:pPr>
                          </w:p>
                        </w:tc>
                      </w:tr>
                      <w:tr w:rsidR="00E0450C" w:rsidRPr="00B31086" w14:paraId="12CC6CE2" w14:textId="77777777" w:rsidTr="00B4450E">
                        <w:tc>
                          <w:tcPr>
                            <w:tcW w:w="5091" w:type="dxa"/>
                          </w:tcPr>
                          <w:p w14:paraId="12FEC53F" w14:textId="77777777" w:rsidR="00E0450C" w:rsidRPr="008A4587" w:rsidRDefault="00E0450C" w:rsidP="008A4587">
                            <w:pPr>
                              <w:spacing w:line="276" w:lineRule="auto"/>
                              <w:rPr>
                                <w:b w:val="0"/>
                                <w:bCs w:val="0"/>
                              </w:rPr>
                            </w:pPr>
                          </w:p>
                        </w:tc>
                        <w:tc>
                          <w:tcPr>
                            <w:tcW w:w="10042" w:type="dxa"/>
                            <w:shd w:val="clear" w:color="auto" w:fill="auto"/>
                          </w:tcPr>
                          <w:p w14:paraId="33CE7788" w14:textId="34AE04E6" w:rsidR="00E0450C" w:rsidRPr="008A4587" w:rsidRDefault="00E0450C" w:rsidP="008A4587">
                            <w:pPr>
                              <w:spacing w:line="276" w:lineRule="auto"/>
                              <w:rPr>
                                <w:b w:val="0"/>
                                <w:bCs w:val="0"/>
                              </w:rPr>
                            </w:pPr>
                          </w:p>
                        </w:tc>
                      </w:tr>
                      <w:tr w:rsidR="00E0450C" w:rsidRPr="00B31086" w14:paraId="27493302" w14:textId="77777777" w:rsidTr="00B4450E">
                        <w:tc>
                          <w:tcPr>
                            <w:tcW w:w="5091" w:type="dxa"/>
                          </w:tcPr>
                          <w:p w14:paraId="3A674665" w14:textId="77777777" w:rsidR="00E0450C" w:rsidRPr="008A4587" w:rsidRDefault="00E0450C" w:rsidP="008A4587">
                            <w:pPr>
                              <w:spacing w:line="276" w:lineRule="auto"/>
                              <w:rPr>
                                <w:b w:val="0"/>
                                <w:bCs w:val="0"/>
                              </w:rPr>
                            </w:pPr>
                          </w:p>
                        </w:tc>
                        <w:tc>
                          <w:tcPr>
                            <w:tcW w:w="10042" w:type="dxa"/>
                            <w:shd w:val="clear" w:color="auto" w:fill="auto"/>
                          </w:tcPr>
                          <w:p w14:paraId="4779D0B9" w14:textId="52E1C59F" w:rsidR="00E0450C" w:rsidRPr="008A4587" w:rsidRDefault="00E0450C" w:rsidP="008A4587">
                            <w:pPr>
                              <w:spacing w:line="276" w:lineRule="auto"/>
                              <w:rPr>
                                <w:b w:val="0"/>
                                <w:bCs w:val="0"/>
                              </w:rPr>
                            </w:pPr>
                          </w:p>
                        </w:tc>
                      </w:tr>
                      <w:tr w:rsidR="00E0450C" w:rsidRPr="00B31086" w14:paraId="4FAB0802" w14:textId="77777777" w:rsidTr="00B4450E">
                        <w:tc>
                          <w:tcPr>
                            <w:tcW w:w="5091" w:type="dxa"/>
                          </w:tcPr>
                          <w:p w14:paraId="6D9D6A6A" w14:textId="77777777" w:rsidR="00E0450C" w:rsidRPr="008A4587" w:rsidRDefault="00E0450C" w:rsidP="008A4587">
                            <w:pPr>
                              <w:spacing w:line="276" w:lineRule="auto"/>
                              <w:rPr>
                                <w:b w:val="0"/>
                                <w:bCs w:val="0"/>
                              </w:rPr>
                            </w:pPr>
                          </w:p>
                        </w:tc>
                        <w:tc>
                          <w:tcPr>
                            <w:tcW w:w="10042" w:type="dxa"/>
                            <w:shd w:val="clear" w:color="auto" w:fill="auto"/>
                          </w:tcPr>
                          <w:p w14:paraId="3E36997C" w14:textId="27045E2B" w:rsidR="00E0450C" w:rsidRPr="008A4587" w:rsidRDefault="00E0450C" w:rsidP="008A4587">
                            <w:pPr>
                              <w:spacing w:line="276" w:lineRule="auto"/>
                              <w:rPr>
                                <w:b w:val="0"/>
                                <w:bCs w:val="0"/>
                              </w:rPr>
                            </w:pPr>
                          </w:p>
                        </w:tc>
                      </w:tr>
                      <w:tr w:rsidR="00E0450C" w:rsidRPr="00B31086" w14:paraId="2B76F118" w14:textId="77777777" w:rsidTr="00B4450E">
                        <w:tc>
                          <w:tcPr>
                            <w:tcW w:w="5091" w:type="dxa"/>
                          </w:tcPr>
                          <w:p w14:paraId="1A65DECD" w14:textId="77777777" w:rsidR="00E0450C" w:rsidRPr="008A4587" w:rsidRDefault="00E0450C" w:rsidP="008A4587">
                            <w:pPr>
                              <w:spacing w:line="276" w:lineRule="auto"/>
                              <w:rPr>
                                <w:b w:val="0"/>
                                <w:bCs w:val="0"/>
                              </w:rPr>
                            </w:pPr>
                          </w:p>
                        </w:tc>
                        <w:tc>
                          <w:tcPr>
                            <w:tcW w:w="10042" w:type="dxa"/>
                            <w:shd w:val="clear" w:color="auto" w:fill="auto"/>
                          </w:tcPr>
                          <w:p w14:paraId="6F5F0605" w14:textId="4B0859B2" w:rsidR="00E0450C" w:rsidRPr="008A4587" w:rsidRDefault="00E0450C" w:rsidP="008A4587">
                            <w:pPr>
                              <w:spacing w:line="276" w:lineRule="auto"/>
                              <w:rPr>
                                <w:b w:val="0"/>
                                <w:bCs w:val="0"/>
                              </w:rPr>
                            </w:pPr>
                          </w:p>
                        </w:tc>
                      </w:tr>
                      <w:tr w:rsidR="00E0450C" w:rsidRPr="00B31086" w14:paraId="1BF11552" w14:textId="77777777" w:rsidTr="00B4450E">
                        <w:tc>
                          <w:tcPr>
                            <w:tcW w:w="5091" w:type="dxa"/>
                          </w:tcPr>
                          <w:p w14:paraId="0135555A" w14:textId="77777777" w:rsidR="00E0450C" w:rsidRPr="008A4587" w:rsidRDefault="00E0450C" w:rsidP="008A4587">
                            <w:pPr>
                              <w:spacing w:line="276" w:lineRule="auto"/>
                              <w:rPr>
                                <w:b w:val="0"/>
                                <w:bCs w:val="0"/>
                              </w:rPr>
                            </w:pPr>
                          </w:p>
                        </w:tc>
                        <w:tc>
                          <w:tcPr>
                            <w:tcW w:w="10042" w:type="dxa"/>
                            <w:shd w:val="clear" w:color="auto" w:fill="auto"/>
                          </w:tcPr>
                          <w:p w14:paraId="0D0BE230" w14:textId="51212FD8" w:rsidR="00E0450C" w:rsidRPr="008A4587" w:rsidRDefault="00E0450C" w:rsidP="008A4587">
                            <w:pPr>
                              <w:spacing w:line="276" w:lineRule="auto"/>
                              <w:rPr>
                                <w:b w:val="0"/>
                                <w:bCs w:val="0"/>
                              </w:rPr>
                            </w:pPr>
                          </w:p>
                        </w:tc>
                      </w:tr>
                      <w:tr w:rsidR="00E0450C" w:rsidRPr="00B31086" w14:paraId="411321E9" w14:textId="77777777" w:rsidTr="00B4450E">
                        <w:tc>
                          <w:tcPr>
                            <w:tcW w:w="5091" w:type="dxa"/>
                          </w:tcPr>
                          <w:p w14:paraId="15126E41" w14:textId="77777777" w:rsidR="00E0450C" w:rsidRPr="008A4587" w:rsidRDefault="00E0450C" w:rsidP="008A4587">
                            <w:pPr>
                              <w:spacing w:line="276" w:lineRule="auto"/>
                              <w:rPr>
                                <w:b w:val="0"/>
                                <w:bCs w:val="0"/>
                              </w:rPr>
                            </w:pPr>
                          </w:p>
                        </w:tc>
                        <w:tc>
                          <w:tcPr>
                            <w:tcW w:w="10042" w:type="dxa"/>
                            <w:shd w:val="clear" w:color="auto" w:fill="auto"/>
                          </w:tcPr>
                          <w:p w14:paraId="0ACBA204" w14:textId="7618160A" w:rsidR="00E0450C" w:rsidRPr="008A4587" w:rsidRDefault="00E0450C" w:rsidP="008A4587">
                            <w:pPr>
                              <w:spacing w:line="276" w:lineRule="auto"/>
                              <w:rPr>
                                <w:b w:val="0"/>
                                <w:bCs w:val="0"/>
                              </w:rPr>
                            </w:pPr>
                          </w:p>
                        </w:tc>
                      </w:tr>
                      <w:tr w:rsidR="00E0450C" w:rsidRPr="00B31086" w14:paraId="66C01D11" w14:textId="77777777" w:rsidTr="00B4450E">
                        <w:tc>
                          <w:tcPr>
                            <w:tcW w:w="5091" w:type="dxa"/>
                          </w:tcPr>
                          <w:p w14:paraId="0171DA99" w14:textId="77777777" w:rsidR="00E0450C" w:rsidRPr="008A4587" w:rsidRDefault="00E0450C" w:rsidP="008A4587">
                            <w:pPr>
                              <w:spacing w:line="276" w:lineRule="auto"/>
                              <w:rPr>
                                <w:b w:val="0"/>
                                <w:bCs w:val="0"/>
                              </w:rPr>
                            </w:pPr>
                          </w:p>
                        </w:tc>
                        <w:tc>
                          <w:tcPr>
                            <w:tcW w:w="10042" w:type="dxa"/>
                            <w:shd w:val="clear" w:color="auto" w:fill="auto"/>
                          </w:tcPr>
                          <w:p w14:paraId="1608B2CD" w14:textId="7F1C72ED" w:rsidR="00E0450C" w:rsidRPr="008A4587" w:rsidRDefault="00E0450C" w:rsidP="008A4587">
                            <w:pPr>
                              <w:spacing w:line="276" w:lineRule="auto"/>
                              <w:rPr>
                                <w:b w:val="0"/>
                                <w:bCs w:val="0"/>
                              </w:rPr>
                            </w:pPr>
                          </w:p>
                        </w:tc>
                      </w:tr>
                      <w:tr w:rsidR="00E0450C" w:rsidRPr="00B31086" w14:paraId="5E487B47" w14:textId="77777777" w:rsidTr="00B4450E">
                        <w:tc>
                          <w:tcPr>
                            <w:tcW w:w="5091" w:type="dxa"/>
                          </w:tcPr>
                          <w:p w14:paraId="1753B717" w14:textId="77777777" w:rsidR="00E0450C" w:rsidRPr="008A4587" w:rsidRDefault="00E0450C" w:rsidP="008A4587">
                            <w:pPr>
                              <w:spacing w:line="276" w:lineRule="auto"/>
                              <w:rPr>
                                <w:b w:val="0"/>
                                <w:bCs w:val="0"/>
                              </w:rPr>
                            </w:pPr>
                          </w:p>
                        </w:tc>
                        <w:tc>
                          <w:tcPr>
                            <w:tcW w:w="10042" w:type="dxa"/>
                            <w:shd w:val="clear" w:color="auto" w:fill="auto"/>
                          </w:tcPr>
                          <w:p w14:paraId="7327F0A9" w14:textId="07DBD3A9" w:rsidR="00E0450C" w:rsidRPr="008A4587" w:rsidRDefault="00E0450C" w:rsidP="008A4587">
                            <w:pPr>
                              <w:spacing w:line="276" w:lineRule="auto"/>
                              <w:rPr>
                                <w:b w:val="0"/>
                                <w:bCs w:val="0"/>
                              </w:rPr>
                            </w:pPr>
                          </w:p>
                        </w:tc>
                      </w:tr>
                      <w:tr w:rsidR="00E0450C" w:rsidRPr="00B31086" w14:paraId="418AEB24" w14:textId="77777777" w:rsidTr="00B4450E">
                        <w:tc>
                          <w:tcPr>
                            <w:tcW w:w="5091" w:type="dxa"/>
                          </w:tcPr>
                          <w:p w14:paraId="7FD4D0A9" w14:textId="77777777" w:rsidR="00E0450C" w:rsidRPr="008A4587" w:rsidRDefault="00E0450C" w:rsidP="008A4587">
                            <w:pPr>
                              <w:spacing w:line="276" w:lineRule="auto"/>
                              <w:rPr>
                                <w:b w:val="0"/>
                                <w:bCs w:val="0"/>
                              </w:rPr>
                            </w:pPr>
                          </w:p>
                        </w:tc>
                        <w:tc>
                          <w:tcPr>
                            <w:tcW w:w="10042" w:type="dxa"/>
                            <w:shd w:val="clear" w:color="auto" w:fill="auto"/>
                          </w:tcPr>
                          <w:p w14:paraId="1DAE449D" w14:textId="01A3B148" w:rsidR="00E0450C" w:rsidRPr="008A4587" w:rsidRDefault="00E0450C" w:rsidP="008A4587">
                            <w:pPr>
                              <w:spacing w:line="276" w:lineRule="auto"/>
                              <w:rPr>
                                <w:b w:val="0"/>
                                <w:bCs w:val="0"/>
                              </w:rPr>
                            </w:pPr>
                          </w:p>
                        </w:tc>
                      </w:tr>
                      <w:tr w:rsidR="00E0450C" w:rsidRPr="00B31086" w14:paraId="7E5CEBA5" w14:textId="77777777" w:rsidTr="00B4450E">
                        <w:tc>
                          <w:tcPr>
                            <w:tcW w:w="5091" w:type="dxa"/>
                          </w:tcPr>
                          <w:p w14:paraId="538397C5" w14:textId="77777777" w:rsidR="00E0450C" w:rsidRPr="008A4587" w:rsidRDefault="00E0450C" w:rsidP="008A4587">
                            <w:pPr>
                              <w:spacing w:line="276" w:lineRule="auto"/>
                              <w:rPr>
                                <w:b w:val="0"/>
                                <w:bCs w:val="0"/>
                              </w:rPr>
                            </w:pPr>
                          </w:p>
                        </w:tc>
                        <w:tc>
                          <w:tcPr>
                            <w:tcW w:w="10042" w:type="dxa"/>
                            <w:shd w:val="clear" w:color="auto" w:fill="auto"/>
                          </w:tcPr>
                          <w:p w14:paraId="096B8F16" w14:textId="2255E01E" w:rsidR="00E0450C" w:rsidRPr="008A4587" w:rsidRDefault="00E0450C" w:rsidP="008A4587">
                            <w:pPr>
                              <w:spacing w:line="276" w:lineRule="auto"/>
                              <w:rPr>
                                <w:b w:val="0"/>
                                <w:bCs w:val="0"/>
                              </w:rPr>
                            </w:pPr>
                          </w:p>
                        </w:tc>
                      </w:tr>
                      <w:tr w:rsidR="00E0450C" w:rsidRPr="00B31086" w14:paraId="3851E11E" w14:textId="77777777" w:rsidTr="00B4450E">
                        <w:tc>
                          <w:tcPr>
                            <w:tcW w:w="5091" w:type="dxa"/>
                          </w:tcPr>
                          <w:p w14:paraId="24A12261" w14:textId="77777777" w:rsidR="00E0450C" w:rsidRPr="008A4587" w:rsidRDefault="00E0450C" w:rsidP="008A4587">
                            <w:pPr>
                              <w:spacing w:line="276" w:lineRule="auto"/>
                              <w:rPr>
                                <w:b w:val="0"/>
                                <w:bCs w:val="0"/>
                              </w:rPr>
                            </w:pPr>
                          </w:p>
                        </w:tc>
                        <w:tc>
                          <w:tcPr>
                            <w:tcW w:w="10042" w:type="dxa"/>
                            <w:shd w:val="clear" w:color="auto" w:fill="auto"/>
                          </w:tcPr>
                          <w:p w14:paraId="4DC92309" w14:textId="7A62353B" w:rsidR="00E0450C" w:rsidRPr="008A4587" w:rsidRDefault="00E0450C" w:rsidP="008A4587">
                            <w:pPr>
                              <w:spacing w:line="276" w:lineRule="auto"/>
                              <w:rPr>
                                <w:b w:val="0"/>
                                <w:bCs w:val="0"/>
                              </w:rPr>
                            </w:pPr>
                          </w:p>
                        </w:tc>
                      </w:tr>
                      <w:tr w:rsidR="00E0450C" w:rsidRPr="00B31086" w14:paraId="0DDE65FB" w14:textId="77777777" w:rsidTr="00B4450E">
                        <w:tc>
                          <w:tcPr>
                            <w:tcW w:w="5091" w:type="dxa"/>
                          </w:tcPr>
                          <w:p w14:paraId="17E2E184" w14:textId="77777777" w:rsidR="00E0450C" w:rsidRPr="008A4587" w:rsidRDefault="00E0450C" w:rsidP="008A4587">
                            <w:pPr>
                              <w:spacing w:line="276" w:lineRule="auto"/>
                              <w:rPr>
                                <w:b w:val="0"/>
                                <w:bCs w:val="0"/>
                              </w:rPr>
                            </w:pPr>
                          </w:p>
                        </w:tc>
                        <w:tc>
                          <w:tcPr>
                            <w:tcW w:w="10042" w:type="dxa"/>
                            <w:shd w:val="clear" w:color="auto" w:fill="auto"/>
                          </w:tcPr>
                          <w:p w14:paraId="3836155D" w14:textId="54B0A626" w:rsidR="00E0450C" w:rsidRPr="008A4587" w:rsidRDefault="00E0450C" w:rsidP="008A4587">
                            <w:pPr>
                              <w:spacing w:line="276" w:lineRule="auto"/>
                              <w:rPr>
                                <w:b w:val="0"/>
                                <w:bCs w:val="0"/>
                              </w:rPr>
                            </w:pPr>
                          </w:p>
                        </w:tc>
                      </w:tr>
                      <w:tr w:rsidR="00E0450C" w:rsidRPr="00B31086" w14:paraId="6680BF47" w14:textId="77777777" w:rsidTr="00B4450E">
                        <w:tc>
                          <w:tcPr>
                            <w:tcW w:w="5091" w:type="dxa"/>
                          </w:tcPr>
                          <w:p w14:paraId="679CAEF1" w14:textId="77777777" w:rsidR="00E0450C" w:rsidRPr="008A4587" w:rsidRDefault="00E0450C" w:rsidP="008A4587">
                            <w:pPr>
                              <w:spacing w:line="276" w:lineRule="auto"/>
                              <w:rPr>
                                <w:b w:val="0"/>
                                <w:bCs w:val="0"/>
                              </w:rPr>
                            </w:pPr>
                          </w:p>
                        </w:tc>
                        <w:tc>
                          <w:tcPr>
                            <w:tcW w:w="10042" w:type="dxa"/>
                            <w:shd w:val="clear" w:color="auto" w:fill="auto"/>
                          </w:tcPr>
                          <w:p w14:paraId="27FB15D1" w14:textId="75F23308" w:rsidR="00E0450C" w:rsidRPr="008A4587" w:rsidRDefault="00E0450C" w:rsidP="008A4587">
                            <w:pPr>
                              <w:spacing w:line="276" w:lineRule="auto"/>
                              <w:rPr>
                                <w:b w:val="0"/>
                                <w:bCs w:val="0"/>
                              </w:rPr>
                            </w:pPr>
                          </w:p>
                        </w:tc>
                      </w:tr>
                      <w:tr w:rsidR="00E0450C" w:rsidRPr="00B31086" w14:paraId="78DB9271" w14:textId="77777777" w:rsidTr="00B4450E">
                        <w:tc>
                          <w:tcPr>
                            <w:tcW w:w="5091" w:type="dxa"/>
                          </w:tcPr>
                          <w:p w14:paraId="1D3776E5" w14:textId="77777777" w:rsidR="00E0450C" w:rsidRPr="008A4587" w:rsidRDefault="00E0450C" w:rsidP="008A4587">
                            <w:pPr>
                              <w:spacing w:line="276" w:lineRule="auto"/>
                              <w:rPr>
                                <w:b w:val="0"/>
                                <w:bCs w:val="0"/>
                              </w:rPr>
                            </w:pPr>
                          </w:p>
                        </w:tc>
                        <w:tc>
                          <w:tcPr>
                            <w:tcW w:w="10042" w:type="dxa"/>
                            <w:shd w:val="clear" w:color="auto" w:fill="auto"/>
                          </w:tcPr>
                          <w:p w14:paraId="7436E427" w14:textId="00F04944" w:rsidR="00E0450C" w:rsidRPr="008A4587" w:rsidRDefault="00E0450C" w:rsidP="008A4587">
                            <w:pPr>
                              <w:spacing w:line="276" w:lineRule="auto"/>
                              <w:rPr>
                                <w:b w:val="0"/>
                                <w:bCs w:val="0"/>
                              </w:rPr>
                            </w:pPr>
                          </w:p>
                        </w:tc>
                      </w:tr>
                      <w:tr w:rsidR="00E0450C" w:rsidRPr="00B31086" w14:paraId="5349C83D" w14:textId="77777777" w:rsidTr="00B4450E">
                        <w:tc>
                          <w:tcPr>
                            <w:tcW w:w="5091" w:type="dxa"/>
                          </w:tcPr>
                          <w:p w14:paraId="62A4D57B" w14:textId="77777777" w:rsidR="00E0450C" w:rsidRPr="008A4587" w:rsidRDefault="00E0450C" w:rsidP="008A4587">
                            <w:pPr>
                              <w:spacing w:line="276" w:lineRule="auto"/>
                              <w:rPr>
                                <w:b w:val="0"/>
                                <w:bCs w:val="0"/>
                              </w:rPr>
                            </w:pPr>
                          </w:p>
                        </w:tc>
                        <w:tc>
                          <w:tcPr>
                            <w:tcW w:w="10042" w:type="dxa"/>
                            <w:shd w:val="clear" w:color="auto" w:fill="auto"/>
                          </w:tcPr>
                          <w:p w14:paraId="1A8DF702" w14:textId="73D8E3B7" w:rsidR="00E0450C" w:rsidRPr="008A4587" w:rsidRDefault="00E0450C" w:rsidP="008A4587">
                            <w:pPr>
                              <w:spacing w:line="276" w:lineRule="auto"/>
                              <w:rPr>
                                <w:b w:val="0"/>
                                <w:bCs w:val="0"/>
                              </w:rPr>
                            </w:pPr>
                          </w:p>
                        </w:tc>
                      </w:tr>
                      <w:tr w:rsidR="00E0450C" w:rsidRPr="00B31086" w14:paraId="4D95E5AD" w14:textId="77777777" w:rsidTr="00B4450E">
                        <w:tc>
                          <w:tcPr>
                            <w:tcW w:w="5091" w:type="dxa"/>
                          </w:tcPr>
                          <w:p w14:paraId="2ED691EF" w14:textId="77777777" w:rsidR="00E0450C" w:rsidRPr="008A4587" w:rsidRDefault="00E0450C" w:rsidP="008A4587">
                            <w:pPr>
                              <w:spacing w:line="276" w:lineRule="auto"/>
                              <w:rPr>
                                <w:b w:val="0"/>
                                <w:bCs w:val="0"/>
                              </w:rPr>
                            </w:pPr>
                          </w:p>
                        </w:tc>
                        <w:tc>
                          <w:tcPr>
                            <w:tcW w:w="10042" w:type="dxa"/>
                            <w:shd w:val="clear" w:color="auto" w:fill="auto"/>
                          </w:tcPr>
                          <w:p w14:paraId="5093B50F" w14:textId="689ECACA" w:rsidR="00E0450C" w:rsidRPr="008A4587" w:rsidRDefault="00E0450C" w:rsidP="008A4587">
                            <w:pPr>
                              <w:spacing w:line="276" w:lineRule="auto"/>
                              <w:rPr>
                                <w:b w:val="0"/>
                                <w:bCs w:val="0"/>
                              </w:rPr>
                            </w:pPr>
                          </w:p>
                        </w:tc>
                      </w:tr>
                      <w:tr w:rsidR="00E0450C" w:rsidRPr="00B31086" w14:paraId="2BAA725C" w14:textId="77777777" w:rsidTr="00B4450E">
                        <w:tc>
                          <w:tcPr>
                            <w:tcW w:w="5091" w:type="dxa"/>
                          </w:tcPr>
                          <w:p w14:paraId="0F845540" w14:textId="77777777" w:rsidR="00E0450C" w:rsidRPr="008A4587" w:rsidRDefault="00E0450C" w:rsidP="008A4587">
                            <w:pPr>
                              <w:spacing w:line="276" w:lineRule="auto"/>
                              <w:rPr>
                                <w:b w:val="0"/>
                                <w:bCs w:val="0"/>
                              </w:rPr>
                            </w:pPr>
                          </w:p>
                        </w:tc>
                        <w:tc>
                          <w:tcPr>
                            <w:tcW w:w="10042" w:type="dxa"/>
                            <w:shd w:val="clear" w:color="auto" w:fill="auto"/>
                          </w:tcPr>
                          <w:p w14:paraId="0A9906E7" w14:textId="78A93C89" w:rsidR="00E0450C" w:rsidRPr="008A4587" w:rsidRDefault="00E0450C" w:rsidP="008A4587">
                            <w:pPr>
                              <w:spacing w:line="276" w:lineRule="auto"/>
                              <w:rPr>
                                <w:b w:val="0"/>
                                <w:bCs w:val="0"/>
                              </w:rPr>
                            </w:pPr>
                          </w:p>
                        </w:tc>
                      </w:tr>
                      <w:tr w:rsidR="00E0450C" w:rsidRPr="00B31086" w14:paraId="103F2B34" w14:textId="77777777" w:rsidTr="00B4450E">
                        <w:tc>
                          <w:tcPr>
                            <w:tcW w:w="5091" w:type="dxa"/>
                          </w:tcPr>
                          <w:p w14:paraId="0D2D5886" w14:textId="77777777" w:rsidR="00E0450C" w:rsidRPr="008A4587" w:rsidRDefault="00E0450C" w:rsidP="008A4587">
                            <w:pPr>
                              <w:spacing w:line="276" w:lineRule="auto"/>
                              <w:rPr>
                                <w:b w:val="0"/>
                                <w:bCs w:val="0"/>
                              </w:rPr>
                            </w:pPr>
                          </w:p>
                        </w:tc>
                        <w:tc>
                          <w:tcPr>
                            <w:tcW w:w="10042" w:type="dxa"/>
                            <w:shd w:val="clear" w:color="auto" w:fill="auto"/>
                          </w:tcPr>
                          <w:p w14:paraId="44F1EDDE" w14:textId="62C726EE" w:rsidR="00E0450C" w:rsidRPr="008A4587" w:rsidRDefault="00E0450C" w:rsidP="008A4587">
                            <w:pPr>
                              <w:spacing w:line="276" w:lineRule="auto"/>
                              <w:rPr>
                                <w:b w:val="0"/>
                                <w:bCs w:val="0"/>
                              </w:rPr>
                            </w:pPr>
                          </w:p>
                        </w:tc>
                      </w:tr>
                      <w:tr w:rsidR="00E0450C" w:rsidRPr="00B31086" w14:paraId="759590F2" w14:textId="77777777" w:rsidTr="00B4450E">
                        <w:tc>
                          <w:tcPr>
                            <w:tcW w:w="5091" w:type="dxa"/>
                          </w:tcPr>
                          <w:p w14:paraId="4D745941" w14:textId="77777777" w:rsidR="00E0450C" w:rsidRPr="008A4587" w:rsidRDefault="00E0450C" w:rsidP="008A4587">
                            <w:pPr>
                              <w:spacing w:line="276" w:lineRule="auto"/>
                              <w:rPr>
                                <w:b w:val="0"/>
                                <w:bCs w:val="0"/>
                              </w:rPr>
                            </w:pPr>
                          </w:p>
                        </w:tc>
                        <w:tc>
                          <w:tcPr>
                            <w:tcW w:w="10042" w:type="dxa"/>
                            <w:shd w:val="clear" w:color="auto" w:fill="auto"/>
                          </w:tcPr>
                          <w:p w14:paraId="62691D4A" w14:textId="1FA9BAEA" w:rsidR="00E0450C" w:rsidRPr="008A4587" w:rsidRDefault="00E0450C" w:rsidP="008A4587">
                            <w:pPr>
                              <w:spacing w:line="276" w:lineRule="auto"/>
                              <w:rPr>
                                <w:b w:val="0"/>
                                <w:bCs w:val="0"/>
                              </w:rPr>
                            </w:pPr>
                          </w:p>
                        </w:tc>
                      </w:tr>
                      <w:tr w:rsidR="00E0450C" w:rsidRPr="00B31086" w14:paraId="7A59EE3B" w14:textId="77777777" w:rsidTr="00B4450E">
                        <w:tc>
                          <w:tcPr>
                            <w:tcW w:w="5091" w:type="dxa"/>
                          </w:tcPr>
                          <w:p w14:paraId="6CB74E2F" w14:textId="77777777" w:rsidR="00E0450C" w:rsidRPr="008A4587" w:rsidRDefault="00E0450C" w:rsidP="008A4587">
                            <w:pPr>
                              <w:spacing w:line="276" w:lineRule="auto"/>
                              <w:rPr>
                                <w:b w:val="0"/>
                                <w:bCs w:val="0"/>
                              </w:rPr>
                            </w:pPr>
                          </w:p>
                        </w:tc>
                        <w:tc>
                          <w:tcPr>
                            <w:tcW w:w="10042" w:type="dxa"/>
                            <w:shd w:val="clear" w:color="auto" w:fill="auto"/>
                          </w:tcPr>
                          <w:p w14:paraId="05E697CB" w14:textId="0390FFF0" w:rsidR="00E0450C" w:rsidRPr="008A4587" w:rsidRDefault="00E0450C" w:rsidP="008A4587">
                            <w:pPr>
                              <w:spacing w:line="276" w:lineRule="auto"/>
                              <w:rPr>
                                <w:b w:val="0"/>
                                <w:bCs w:val="0"/>
                              </w:rPr>
                            </w:pPr>
                          </w:p>
                        </w:tc>
                      </w:tr>
                      <w:tr w:rsidR="00E0450C" w:rsidRPr="00B31086" w14:paraId="35BAEA46" w14:textId="77777777" w:rsidTr="00B4450E">
                        <w:tc>
                          <w:tcPr>
                            <w:tcW w:w="5091" w:type="dxa"/>
                          </w:tcPr>
                          <w:p w14:paraId="4DD9EEA9" w14:textId="77777777" w:rsidR="00E0450C" w:rsidRPr="008A4587" w:rsidRDefault="00E0450C" w:rsidP="008A4587">
                            <w:pPr>
                              <w:spacing w:line="276" w:lineRule="auto"/>
                              <w:rPr>
                                <w:b w:val="0"/>
                                <w:bCs w:val="0"/>
                              </w:rPr>
                            </w:pPr>
                          </w:p>
                        </w:tc>
                        <w:tc>
                          <w:tcPr>
                            <w:tcW w:w="10042" w:type="dxa"/>
                            <w:shd w:val="clear" w:color="auto" w:fill="auto"/>
                          </w:tcPr>
                          <w:p w14:paraId="67154312" w14:textId="4F3F6386" w:rsidR="00E0450C" w:rsidRPr="008A4587" w:rsidRDefault="00E0450C" w:rsidP="008A4587">
                            <w:pPr>
                              <w:spacing w:line="276" w:lineRule="auto"/>
                              <w:rPr>
                                <w:b w:val="0"/>
                                <w:bCs w:val="0"/>
                              </w:rPr>
                            </w:pPr>
                          </w:p>
                        </w:tc>
                      </w:tr>
                      <w:tr w:rsidR="00E0450C" w:rsidRPr="00B31086" w14:paraId="2B1CBEFA" w14:textId="77777777" w:rsidTr="00B4450E">
                        <w:tc>
                          <w:tcPr>
                            <w:tcW w:w="5091" w:type="dxa"/>
                          </w:tcPr>
                          <w:p w14:paraId="392669F6" w14:textId="77777777" w:rsidR="00E0450C" w:rsidRPr="008A4587" w:rsidRDefault="00E0450C" w:rsidP="008A4587">
                            <w:pPr>
                              <w:spacing w:line="276" w:lineRule="auto"/>
                              <w:rPr>
                                <w:b w:val="0"/>
                                <w:bCs w:val="0"/>
                              </w:rPr>
                            </w:pPr>
                          </w:p>
                        </w:tc>
                        <w:tc>
                          <w:tcPr>
                            <w:tcW w:w="10042" w:type="dxa"/>
                            <w:shd w:val="clear" w:color="auto" w:fill="auto"/>
                          </w:tcPr>
                          <w:p w14:paraId="5EBA4603" w14:textId="3CA5A136" w:rsidR="00E0450C" w:rsidRPr="008A4587" w:rsidRDefault="00E0450C" w:rsidP="008A4587">
                            <w:pPr>
                              <w:spacing w:line="276" w:lineRule="auto"/>
                              <w:rPr>
                                <w:b w:val="0"/>
                                <w:bCs w:val="0"/>
                              </w:rPr>
                            </w:pPr>
                          </w:p>
                        </w:tc>
                      </w:tr>
                      <w:tr w:rsidR="00E0450C" w:rsidRPr="00B31086" w14:paraId="45D15DD6" w14:textId="77777777" w:rsidTr="00B4450E">
                        <w:tc>
                          <w:tcPr>
                            <w:tcW w:w="5091" w:type="dxa"/>
                          </w:tcPr>
                          <w:p w14:paraId="6E57D64B" w14:textId="77777777" w:rsidR="00E0450C" w:rsidRPr="008A4587" w:rsidRDefault="00E0450C" w:rsidP="008A4587">
                            <w:pPr>
                              <w:spacing w:line="276" w:lineRule="auto"/>
                              <w:rPr>
                                <w:b w:val="0"/>
                                <w:bCs w:val="0"/>
                              </w:rPr>
                            </w:pPr>
                          </w:p>
                        </w:tc>
                        <w:tc>
                          <w:tcPr>
                            <w:tcW w:w="10042" w:type="dxa"/>
                            <w:shd w:val="clear" w:color="auto" w:fill="auto"/>
                          </w:tcPr>
                          <w:p w14:paraId="08D74727" w14:textId="11BBD7F0" w:rsidR="00E0450C" w:rsidRPr="008A4587" w:rsidRDefault="00E0450C" w:rsidP="008A4587">
                            <w:pPr>
                              <w:spacing w:line="276" w:lineRule="auto"/>
                              <w:rPr>
                                <w:b w:val="0"/>
                                <w:bCs w:val="0"/>
                              </w:rPr>
                            </w:pPr>
                          </w:p>
                        </w:tc>
                      </w:tr>
                      <w:tr w:rsidR="00E0450C" w:rsidRPr="00B31086" w14:paraId="6CAC1AED" w14:textId="77777777" w:rsidTr="00B4450E">
                        <w:tc>
                          <w:tcPr>
                            <w:tcW w:w="5091" w:type="dxa"/>
                          </w:tcPr>
                          <w:p w14:paraId="32931514" w14:textId="77777777" w:rsidR="00E0450C" w:rsidRPr="008A4587" w:rsidRDefault="00E0450C" w:rsidP="008A4587">
                            <w:pPr>
                              <w:spacing w:line="276" w:lineRule="auto"/>
                              <w:rPr>
                                <w:b w:val="0"/>
                                <w:bCs w:val="0"/>
                              </w:rPr>
                            </w:pPr>
                          </w:p>
                        </w:tc>
                        <w:tc>
                          <w:tcPr>
                            <w:tcW w:w="10042" w:type="dxa"/>
                            <w:shd w:val="clear" w:color="auto" w:fill="auto"/>
                          </w:tcPr>
                          <w:p w14:paraId="0C09BD34" w14:textId="3AC4FFB8" w:rsidR="00E0450C" w:rsidRPr="008A4587" w:rsidRDefault="00E0450C" w:rsidP="008A4587">
                            <w:pPr>
                              <w:spacing w:line="276" w:lineRule="auto"/>
                              <w:rPr>
                                <w:b w:val="0"/>
                                <w:bCs w:val="0"/>
                              </w:rPr>
                            </w:pPr>
                          </w:p>
                        </w:tc>
                      </w:tr>
                      <w:tr w:rsidR="00E0450C" w:rsidRPr="00B31086" w14:paraId="758931D3" w14:textId="77777777" w:rsidTr="00B4450E">
                        <w:tc>
                          <w:tcPr>
                            <w:tcW w:w="5091" w:type="dxa"/>
                          </w:tcPr>
                          <w:p w14:paraId="403ED867" w14:textId="77777777" w:rsidR="00E0450C" w:rsidRPr="00D353E1" w:rsidRDefault="00E0450C" w:rsidP="00B31086">
                            <w:pPr>
                              <w:spacing w:line="276" w:lineRule="auto"/>
                              <w:rPr>
                                <w:b w:val="0"/>
                                <w:bCs w:val="0"/>
                              </w:rPr>
                            </w:pPr>
                          </w:p>
                        </w:tc>
                        <w:tc>
                          <w:tcPr>
                            <w:tcW w:w="10042" w:type="dxa"/>
                            <w:shd w:val="clear" w:color="auto" w:fill="auto"/>
                          </w:tcPr>
                          <w:p w14:paraId="2191E84A" w14:textId="4F9C74EF" w:rsidR="00E0450C" w:rsidRPr="00D353E1" w:rsidRDefault="00E0450C" w:rsidP="00B31086">
                            <w:pPr>
                              <w:spacing w:line="276" w:lineRule="auto"/>
                              <w:rPr>
                                <w:b w:val="0"/>
                                <w:bCs w:val="0"/>
                              </w:rPr>
                            </w:pPr>
                          </w:p>
                        </w:tc>
                      </w:tr>
                      <w:tr w:rsidR="00E0450C" w:rsidRPr="00B31086" w14:paraId="3B2B9D56" w14:textId="77777777" w:rsidTr="00B4450E">
                        <w:tc>
                          <w:tcPr>
                            <w:tcW w:w="5091" w:type="dxa"/>
                          </w:tcPr>
                          <w:p w14:paraId="28501823" w14:textId="77777777" w:rsidR="00E0450C" w:rsidRPr="00D353E1" w:rsidRDefault="00E0450C" w:rsidP="00B31086">
                            <w:pPr>
                              <w:spacing w:line="276" w:lineRule="auto"/>
                              <w:rPr>
                                <w:b w:val="0"/>
                                <w:bCs w:val="0"/>
                              </w:rPr>
                            </w:pPr>
                          </w:p>
                        </w:tc>
                        <w:tc>
                          <w:tcPr>
                            <w:tcW w:w="10042" w:type="dxa"/>
                            <w:shd w:val="clear" w:color="auto" w:fill="auto"/>
                          </w:tcPr>
                          <w:p w14:paraId="2B496EC7" w14:textId="4600D09E" w:rsidR="00E0450C" w:rsidRPr="00D353E1" w:rsidRDefault="00E0450C" w:rsidP="00B31086">
                            <w:pPr>
                              <w:spacing w:line="276" w:lineRule="auto"/>
                              <w:rPr>
                                <w:b w:val="0"/>
                                <w:bCs w:val="0"/>
                              </w:rPr>
                            </w:pPr>
                          </w:p>
                        </w:tc>
                      </w:tr>
                      <w:tr w:rsidR="00E0450C" w:rsidRPr="00B31086" w14:paraId="118D7A92" w14:textId="77777777" w:rsidTr="00B4450E">
                        <w:tc>
                          <w:tcPr>
                            <w:tcW w:w="5091" w:type="dxa"/>
                          </w:tcPr>
                          <w:p w14:paraId="50AECB75" w14:textId="77777777" w:rsidR="00E0450C" w:rsidRPr="00D353E1" w:rsidRDefault="00E0450C" w:rsidP="00B31086">
                            <w:pPr>
                              <w:spacing w:line="276" w:lineRule="auto"/>
                              <w:rPr>
                                <w:b w:val="0"/>
                                <w:bCs w:val="0"/>
                              </w:rPr>
                            </w:pPr>
                          </w:p>
                        </w:tc>
                        <w:tc>
                          <w:tcPr>
                            <w:tcW w:w="10042" w:type="dxa"/>
                            <w:shd w:val="clear" w:color="auto" w:fill="auto"/>
                          </w:tcPr>
                          <w:p w14:paraId="133FCC4E" w14:textId="23BACF48" w:rsidR="00E0450C" w:rsidRPr="00D353E1" w:rsidRDefault="00E0450C" w:rsidP="00B31086">
                            <w:pPr>
                              <w:spacing w:line="276" w:lineRule="auto"/>
                              <w:rPr>
                                <w:b w:val="0"/>
                                <w:bCs w:val="0"/>
                              </w:rPr>
                            </w:pPr>
                          </w:p>
                        </w:tc>
                      </w:tr>
                    </w:tbl>
                    <w:p w14:paraId="7BA3E949" w14:textId="77777777" w:rsidR="00E0450C" w:rsidRPr="00B31086" w:rsidRDefault="00E0450C" w:rsidP="005004ED">
                      <w:pPr>
                        <w:spacing w:line="276" w:lineRule="auto"/>
                        <w:rPr>
                          <w:b w:val="0"/>
                          <w:bCs w:val="0"/>
                          <w:sz w:val="21"/>
                          <w:szCs w:val="21"/>
                        </w:rPr>
                      </w:pPr>
                    </w:p>
                  </w:txbxContent>
                </v:textbox>
                <w10:wrap type="through"/>
              </v:shape>
            </w:pict>
          </mc:Fallback>
        </mc:AlternateContent>
      </w:r>
    </w:p>
    <w:p w14:paraId="791FF5C8" w14:textId="3C14FED2" w:rsidR="00360E49" w:rsidRDefault="005004ED">
      <w:r>
        <w:rPr>
          <w:noProof/>
          <w:sz w:val="22"/>
          <w:szCs w:val="22"/>
        </w:rPr>
        <w:lastRenderedPageBreak/>
        <mc:AlternateContent>
          <mc:Choice Requires="wps">
            <w:drawing>
              <wp:anchor distT="0" distB="0" distL="114300" distR="114300" simplePos="0" relativeHeight="251923456" behindDoc="0" locked="0" layoutInCell="1" allowOverlap="1" wp14:anchorId="0C808481" wp14:editId="7749DA4D">
                <wp:simplePos x="0" y="0"/>
                <wp:positionH relativeFrom="column">
                  <wp:posOffset>-158698</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7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2B92130E" w14:textId="77777777" w:rsidTr="00317813">
                              <w:tc>
                                <w:tcPr>
                                  <w:tcW w:w="10042" w:type="dxa"/>
                                  <w:shd w:val="clear" w:color="auto" w:fill="auto"/>
                                </w:tcPr>
                                <w:p w14:paraId="0F0E1D98" w14:textId="53ED2A4B" w:rsidR="00E0450C" w:rsidRPr="00CE47ED" w:rsidRDefault="00E0450C" w:rsidP="00CE47ED">
                                  <w:pPr>
                                    <w:spacing w:line="276" w:lineRule="auto"/>
                                    <w:jc w:val="center"/>
                                    <w:rPr>
                                      <w:b w:val="0"/>
                                      <w:bCs w:val="0"/>
                                    </w:rPr>
                                  </w:pPr>
                                  <w:r>
                                    <w:rPr>
                                      <w:sz w:val="26"/>
                                      <w:szCs w:val="26"/>
                                    </w:rPr>
                                    <w:t>Bài</w:t>
                                  </w:r>
                                  <w:r>
                                    <w:rPr>
                                      <w:sz w:val="26"/>
                                      <w:szCs w:val="26"/>
                                      <w:lang w:val="vi-VN"/>
                                    </w:rPr>
                                    <w:t xml:space="preserve"> 12: </w:t>
                                  </w:r>
                                  <w:r w:rsidRPr="00CE47ED">
                                    <w:rPr>
                                      <w:sz w:val="26"/>
                                      <w:szCs w:val="26"/>
                                    </w:rPr>
                                    <w:t>LỰC ĐÀN HỒI CỦA LÒ XO. ĐỊNH LUẬT HOOKE.</w:t>
                                  </w:r>
                                </w:p>
                              </w:tc>
                            </w:tr>
                            <w:tr w:rsidR="00E0450C" w:rsidRPr="00B31086" w14:paraId="6264A937" w14:textId="77777777" w:rsidTr="00317813">
                              <w:tc>
                                <w:tcPr>
                                  <w:tcW w:w="10042" w:type="dxa"/>
                                  <w:shd w:val="clear" w:color="auto" w:fill="auto"/>
                                </w:tcPr>
                                <w:p w14:paraId="6B0F2ED0" w14:textId="77777777" w:rsidR="00E0450C" w:rsidRPr="009438E4" w:rsidRDefault="00E0450C" w:rsidP="00C15FF8">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4083D9E6" w14:textId="77777777" w:rsidR="00E0450C" w:rsidRPr="00656B60" w:rsidRDefault="00E0450C" w:rsidP="00457639">
                                  <w:pPr>
                                    <w:spacing w:line="276" w:lineRule="auto"/>
                                    <w:jc w:val="both"/>
                                    <w:rPr>
                                      <w:b w:val="0"/>
                                      <w:sz w:val="22"/>
                                      <w:szCs w:val="22"/>
                                    </w:rPr>
                                  </w:pPr>
                                  <w:r>
                                    <w:rPr>
                                      <w:sz w:val="22"/>
                                      <w:szCs w:val="22"/>
                                    </w:rPr>
                                    <w:t>P</w:t>
                                  </w:r>
                                  <w:r w:rsidRPr="00FE4A44">
                                    <w:rPr>
                                      <w:sz w:val="22"/>
                                      <w:szCs w:val="22"/>
                                    </w:rPr>
                                    <w:t>1</w:t>
                                  </w:r>
                                  <w:r>
                                    <w:rPr>
                                      <w:b w:val="0"/>
                                      <w:sz w:val="22"/>
                                      <w:szCs w:val="22"/>
                                    </w:rPr>
                                    <w:t xml:space="preserve">. </w:t>
                                  </w:r>
                                  <w:r w:rsidRPr="00656B60">
                                    <w:rPr>
                                      <w:b w:val="0"/>
                                      <w:sz w:val="22"/>
                                      <w:szCs w:val="22"/>
                                    </w:rPr>
                                    <w:t xml:space="preserve">Sử dụng một lò xo, dùng </w:t>
                                  </w:r>
                                  <w:r>
                                    <w:rPr>
                                      <w:b w:val="0"/>
                                      <w:sz w:val="22"/>
                                      <w:szCs w:val="22"/>
                                    </w:rPr>
                                    <w:t>hai tay lần lượt kéo dãn (</w:t>
                                  </w:r>
                                  <w:r w:rsidRPr="00656B60">
                                    <w:rPr>
                                      <w:b w:val="0"/>
                                      <w:sz w:val="22"/>
                                      <w:szCs w:val="22"/>
                                    </w:rPr>
                                    <w:t>nén lò xo</w:t>
                                  </w:r>
                                  <w:r>
                                    <w:rPr>
                                      <w:b w:val="0"/>
                                      <w:sz w:val="22"/>
                                      <w:szCs w:val="22"/>
                                    </w:rPr>
                                    <w:t>)</w:t>
                                  </w:r>
                                  <w:r w:rsidRPr="00656B60">
                                    <w:rPr>
                                      <w:b w:val="0"/>
                                      <w:sz w:val="22"/>
                                      <w:szCs w:val="22"/>
                                    </w:rPr>
                                    <w:t>.</w:t>
                                  </w:r>
                                  <w:r>
                                    <w:rPr>
                                      <w:b w:val="0"/>
                                      <w:sz w:val="22"/>
                                      <w:szCs w:val="22"/>
                                    </w:rPr>
                                    <w:t xml:space="preserve"> Vẽ hình, biểu diễn lực do tay tác dụng lên lò </w:t>
                                  </w:r>
                                  <w:proofErr w:type="gramStart"/>
                                  <w:r>
                                    <w:rPr>
                                      <w:b w:val="0"/>
                                      <w:sz w:val="22"/>
                                      <w:szCs w:val="22"/>
                                    </w:rPr>
                                    <w:t>xo ?</w:t>
                                  </w:r>
                                  <w:proofErr w:type="gramEnd"/>
                                  <w:r w:rsidRPr="00656B60">
                                    <w:rPr>
                                      <w:b w:val="0"/>
                                      <w:sz w:val="22"/>
                                      <w:szCs w:val="22"/>
                                    </w:rPr>
                                    <w:t xml:space="preserve"> Nhận xét hiện tượng và trả lời : </w:t>
                                  </w:r>
                                </w:p>
                                <w:p w14:paraId="1D4B1B9B" w14:textId="77777777" w:rsidR="00E0450C" w:rsidRPr="00656B60" w:rsidRDefault="00E0450C" w:rsidP="00457639">
                                  <w:pPr>
                                    <w:spacing w:line="276" w:lineRule="auto"/>
                                    <w:jc w:val="both"/>
                                    <w:rPr>
                                      <w:b w:val="0"/>
                                      <w:sz w:val="22"/>
                                      <w:szCs w:val="22"/>
                                    </w:rPr>
                                  </w:pPr>
                                  <w:r w:rsidRPr="00656B60">
                                    <w:rPr>
                                      <w:b w:val="0"/>
                                      <w:sz w:val="22"/>
                                      <w:szCs w:val="22"/>
                                    </w:rPr>
                                    <w:t xml:space="preserve">a. Khi kéo (hoặc nén) lò xo, hai tay có chịu lực tác dụng của lò xo </w:t>
                                  </w:r>
                                  <w:proofErr w:type="gramStart"/>
                                  <w:r w:rsidRPr="00656B60">
                                    <w:rPr>
                                      <w:b w:val="0"/>
                                      <w:sz w:val="22"/>
                                      <w:szCs w:val="22"/>
                                    </w:rPr>
                                    <w:t>không ?</w:t>
                                  </w:r>
                                  <w:proofErr w:type="gramEnd"/>
                                  <w:r w:rsidRPr="00656B60">
                                    <w:rPr>
                                      <w:b w:val="0"/>
                                      <w:sz w:val="22"/>
                                      <w:szCs w:val="22"/>
                                    </w:rPr>
                                    <w:t xml:space="preserve"> </w:t>
                                  </w:r>
                                  <w:r>
                                    <w:rPr>
                                      <w:b w:val="0"/>
                                      <w:sz w:val="22"/>
                                      <w:szCs w:val="22"/>
                                    </w:rPr>
                                    <w:t xml:space="preserve">Tại </w:t>
                                  </w:r>
                                  <w:proofErr w:type="gramStart"/>
                                  <w:r>
                                    <w:rPr>
                                      <w:b w:val="0"/>
                                      <w:sz w:val="22"/>
                                      <w:szCs w:val="22"/>
                                    </w:rPr>
                                    <w:t>sao</w:t>
                                  </w:r>
                                  <w:r w:rsidRPr="00656B60">
                                    <w:rPr>
                                      <w:b w:val="0"/>
                                      <w:sz w:val="22"/>
                                      <w:szCs w:val="22"/>
                                    </w:rPr>
                                    <w:t xml:space="preserve"> ?</w:t>
                                  </w:r>
                                  <w:proofErr w:type="gramEnd"/>
                                  <w:r w:rsidRPr="00656B60">
                                    <w:rPr>
                                      <w:b w:val="0"/>
                                      <w:sz w:val="22"/>
                                      <w:szCs w:val="22"/>
                                    </w:rPr>
                                    <w:t xml:space="preserve"> </w:t>
                                  </w:r>
                                  <w:r>
                                    <w:rPr>
                                      <w:b w:val="0"/>
                                      <w:sz w:val="22"/>
                                      <w:szCs w:val="22"/>
                                    </w:rPr>
                                    <w:t>Vẽ hình biểu diễn lực tác dụng lên tay (nếu có</w:t>
                                  </w:r>
                                  <w:proofErr w:type="gramStart"/>
                                  <w:r>
                                    <w:rPr>
                                      <w:b w:val="0"/>
                                      <w:sz w:val="22"/>
                                      <w:szCs w:val="22"/>
                                    </w:rPr>
                                    <w:t>) ?</w:t>
                                  </w:r>
                                  <w:proofErr w:type="gramEnd"/>
                                </w:p>
                                <w:p w14:paraId="656ED4FC" w14:textId="77777777" w:rsidR="00E0450C" w:rsidRPr="00656B60" w:rsidRDefault="00E0450C" w:rsidP="00457639">
                                  <w:pPr>
                                    <w:spacing w:line="276" w:lineRule="auto"/>
                                    <w:jc w:val="both"/>
                                    <w:rPr>
                                      <w:b w:val="0"/>
                                      <w:sz w:val="22"/>
                                      <w:szCs w:val="22"/>
                                    </w:rPr>
                                  </w:pPr>
                                  <w:r w:rsidRPr="00656B60">
                                    <w:rPr>
                                      <w:b w:val="0"/>
                                      <w:sz w:val="22"/>
                                      <w:szCs w:val="22"/>
                                    </w:rPr>
                                    <w:t>b. Khi nào thì lò xo ngừng dãn (hoặc ngừng nén</w:t>
                                  </w:r>
                                  <w:proofErr w:type="gramStart"/>
                                  <w:r w:rsidRPr="00656B60">
                                    <w:rPr>
                                      <w:b w:val="0"/>
                                      <w:sz w:val="22"/>
                                      <w:szCs w:val="22"/>
                                    </w:rPr>
                                    <w:t>) ?</w:t>
                                  </w:r>
                                  <w:proofErr w:type="gramEnd"/>
                                  <w:r w:rsidRPr="00656B60">
                                    <w:rPr>
                                      <w:b w:val="0"/>
                                      <w:sz w:val="22"/>
                                      <w:szCs w:val="22"/>
                                    </w:rPr>
                                    <w:t xml:space="preserve"> Có nhận xét gì về lực do tay tác dụng lên lò xo và do lò xo tác dụng lên tay (điểm đặt, phương chiều, độ lớn, gọi là cặp lực </w:t>
                                  </w:r>
                                  <w:proofErr w:type="gramStart"/>
                                  <w:r w:rsidRPr="00656B60">
                                    <w:rPr>
                                      <w:b w:val="0"/>
                                      <w:sz w:val="22"/>
                                      <w:szCs w:val="22"/>
                                    </w:rPr>
                                    <w:t>gì )</w:t>
                                  </w:r>
                                  <w:proofErr w:type="gramEnd"/>
                                  <w:r w:rsidRPr="00656B60">
                                    <w:rPr>
                                      <w:b w:val="0"/>
                                      <w:sz w:val="22"/>
                                      <w:szCs w:val="22"/>
                                    </w:rPr>
                                    <w:t xml:space="preserve">? </w:t>
                                  </w:r>
                                </w:p>
                                <w:p w14:paraId="67EDB2EB" w14:textId="77777777" w:rsidR="00E0450C" w:rsidRPr="00656B60" w:rsidRDefault="00E0450C" w:rsidP="00457639">
                                  <w:pPr>
                                    <w:spacing w:line="276" w:lineRule="auto"/>
                                    <w:jc w:val="both"/>
                                    <w:rPr>
                                      <w:b w:val="0"/>
                                      <w:sz w:val="22"/>
                                      <w:szCs w:val="22"/>
                                    </w:rPr>
                                  </w:pPr>
                                  <w:r w:rsidRPr="00656B60">
                                    <w:rPr>
                                      <w:b w:val="0"/>
                                      <w:sz w:val="22"/>
                                      <w:szCs w:val="22"/>
                                    </w:rPr>
                                    <w:t>c. Nêu hiện tượng</w:t>
                                  </w:r>
                                  <w:r>
                                    <w:rPr>
                                      <w:b w:val="0"/>
                                      <w:sz w:val="22"/>
                                      <w:szCs w:val="22"/>
                                    </w:rPr>
                                    <w:t xml:space="preserve"> xảy ra</w:t>
                                  </w:r>
                                  <w:r w:rsidRPr="00656B60">
                                    <w:rPr>
                                      <w:b w:val="0"/>
                                      <w:sz w:val="22"/>
                                      <w:szCs w:val="22"/>
                                    </w:rPr>
                                    <w:t xml:space="preserve"> khi ta thả tay ra (không kéo hoặc không nén lò xo nữa</w:t>
                                  </w:r>
                                  <w:proofErr w:type="gramStart"/>
                                  <w:r w:rsidRPr="00656B60">
                                    <w:rPr>
                                      <w:b w:val="0"/>
                                      <w:sz w:val="22"/>
                                      <w:szCs w:val="22"/>
                                    </w:rPr>
                                    <w:t>) ?</w:t>
                                  </w:r>
                                  <w:proofErr w:type="gramEnd"/>
                                  <w:r w:rsidRPr="00656B60">
                                    <w:rPr>
                                      <w:b w:val="0"/>
                                      <w:sz w:val="22"/>
                                      <w:szCs w:val="22"/>
                                    </w:rPr>
                                    <w:t xml:space="preserve"> </w:t>
                                  </w:r>
                                  <w:r>
                                    <w:rPr>
                                      <w:b w:val="0"/>
                                      <w:sz w:val="22"/>
                                      <w:szCs w:val="22"/>
                                    </w:rPr>
                                    <w:t xml:space="preserve">Có mấy loại biến </w:t>
                                  </w:r>
                                  <w:proofErr w:type="gramStart"/>
                                  <w:r>
                                    <w:rPr>
                                      <w:b w:val="0"/>
                                      <w:sz w:val="22"/>
                                      <w:szCs w:val="22"/>
                                    </w:rPr>
                                    <w:t>dạng ?</w:t>
                                  </w:r>
                                  <w:proofErr w:type="gramEnd"/>
                                  <w:r>
                                    <w:rPr>
                                      <w:b w:val="0"/>
                                      <w:sz w:val="22"/>
                                      <w:szCs w:val="22"/>
                                    </w:rPr>
                                    <w:t xml:space="preserve"> T</w:t>
                                  </w:r>
                                  <w:r w:rsidRPr="00656B60">
                                    <w:rPr>
                                      <w:b w:val="0"/>
                                      <w:sz w:val="22"/>
                                      <w:szCs w:val="22"/>
                                    </w:rPr>
                                    <w:t>rong trường hợp lò xo lấy lại được hình dạng ban đầu</w:t>
                                  </w:r>
                                  <w:r>
                                    <w:rPr>
                                      <w:b w:val="0"/>
                                      <w:sz w:val="22"/>
                                      <w:szCs w:val="22"/>
                                    </w:rPr>
                                    <w:t xml:space="preserve"> khi ngừng kéo (nén), lực nào làm cho lò xo lấy lại hình dạng và kích thước ban </w:t>
                                  </w:r>
                                  <w:proofErr w:type="gramStart"/>
                                  <w:r>
                                    <w:rPr>
                                      <w:b w:val="0"/>
                                      <w:sz w:val="22"/>
                                      <w:szCs w:val="22"/>
                                    </w:rPr>
                                    <w:t>đầu</w:t>
                                  </w:r>
                                  <w:r w:rsidRPr="00656B60">
                                    <w:rPr>
                                      <w:b w:val="0"/>
                                      <w:sz w:val="22"/>
                                      <w:szCs w:val="22"/>
                                    </w:rPr>
                                    <w:t xml:space="preserve"> ?</w:t>
                                  </w:r>
                                  <w:proofErr w:type="gramEnd"/>
                                  <w:r w:rsidRPr="00656B60">
                                    <w:rPr>
                                      <w:b w:val="0"/>
                                      <w:sz w:val="22"/>
                                      <w:szCs w:val="22"/>
                                    </w:rPr>
                                    <w:t xml:space="preserve"> Thế nào là biến dạng đàn </w:t>
                                  </w:r>
                                  <w:proofErr w:type="gramStart"/>
                                  <w:r w:rsidRPr="00656B60">
                                    <w:rPr>
                                      <w:b w:val="0"/>
                                      <w:sz w:val="22"/>
                                      <w:szCs w:val="22"/>
                                    </w:rPr>
                                    <w:t>hồi ?</w:t>
                                  </w:r>
                                  <w:proofErr w:type="gramEnd"/>
                                </w:p>
                                <w:p w14:paraId="24F5C660" w14:textId="620DF47E" w:rsidR="00E0450C" w:rsidRPr="00656B60" w:rsidRDefault="00E0450C" w:rsidP="00457639">
                                  <w:pPr>
                                    <w:spacing w:line="276" w:lineRule="auto"/>
                                    <w:jc w:val="both"/>
                                    <w:rPr>
                                      <w:b w:val="0"/>
                                      <w:sz w:val="22"/>
                                      <w:szCs w:val="22"/>
                                    </w:rPr>
                                  </w:pPr>
                                  <w:r w:rsidRPr="00656B60">
                                    <w:rPr>
                                      <w:b w:val="0"/>
                                      <w:sz w:val="22"/>
                                      <w:szCs w:val="22"/>
                                    </w:rPr>
                                    <w:t xml:space="preserve">d. Lực xuất hiện khi hai tay kéo (nén) lò xo, lực làm lò xo trở về hình dạng ban đầu xuất hiện khi nào, tác dụng, đặc điểm của </w:t>
                                  </w:r>
                                  <w:proofErr w:type="gramStart"/>
                                  <w:r w:rsidRPr="00656B60">
                                    <w:rPr>
                                      <w:b w:val="0"/>
                                      <w:sz w:val="22"/>
                                      <w:szCs w:val="22"/>
                                    </w:rPr>
                                    <w:t>nó ?</w:t>
                                  </w:r>
                                  <w:proofErr w:type="gramEnd"/>
                                  <w:r w:rsidRPr="00656B60">
                                    <w:rPr>
                                      <w:b w:val="0"/>
                                      <w:sz w:val="22"/>
                                      <w:szCs w:val="22"/>
                                    </w:rPr>
                                    <w:t xml:space="preserve"> Tên gọi của lực </w:t>
                                  </w:r>
                                  <w:proofErr w:type="gramStart"/>
                                  <w:r w:rsidRPr="00656B60">
                                    <w:rPr>
                                      <w:b w:val="0"/>
                                      <w:sz w:val="22"/>
                                      <w:szCs w:val="22"/>
                                    </w:rPr>
                                    <w:t>ấy ?</w:t>
                                  </w:r>
                                  <w:proofErr w:type="gramEnd"/>
                                  <w:r>
                                    <w:rPr>
                                      <w:b w:val="0"/>
                                      <w:sz w:val="22"/>
                                      <w:szCs w:val="22"/>
                                    </w:rPr>
                                    <w:tab/>
                                  </w:r>
                                  <w:r>
                                    <w:rPr>
                                      <w:b w:val="0"/>
                                      <w:sz w:val="22"/>
                                      <w:szCs w:val="22"/>
                                    </w:rPr>
                                    <w:tab/>
                                  </w:r>
                                  <w:r w:rsidRPr="00656B60">
                                    <w:rPr>
                                      <w:b w:val="0"/>
                                      <w:sz w:val="22"/>
                                      <w:szCs w:val="22"/>
                                    </w:rPr>
                                    <w:t xml:space="preserve">e. Lấy những ví dụ về biến dạng đàn hồi tương tự như </w:t>
                                  </w:r>
                                  <w:proofErr w:type="gramStart"/>
                                  <w:r w:rsidRPr="00656B60">
                                    <w:rPr>
                                      <w:b w:val="0"/>
                                      <w:sz w:val="22"/>
                                      <w:szCs w:val="22"/>
                                    </w:rPr>
                                    <w:t>trên ?</w:t>
                                  </w:r>
                                  <w:proofErr w:type="gramEnd"/>
                                </w:p>
                                <w:p w14:paraId="03C82506" w14:textId="1F5A30C7" w:rsidR="00E0450C" w:rsidRPr="008112A9" w:rsidRDefault="00E0450C" w:rsidP="00457639">
                                  <w:pPr>
                                    <w:spacing w:line="276" w:lineRule="auto"/>
                                    <w:jc w:val="both"/>
                                    <w:rPr>
                                      <w:b w:val="0"/>
                                      <w:sz w:val="22"/>
                                      <w:szCs w:val="22"/>
                                    </w:rPr>
                                  </w:pPr>
                                  <w:r w:rsidRPr="00FE4A44">
                                    <w:rPr>
                                      <w:sz w:val="22"/>
                                      <w:szCs w:val="22"/>
                                    </w:rPr>
                                    <w:t>P2.</w:t>
                                  </w:r>
                                  <w:r w:rsidRPr="00656B60">
                                    <w:rPr>
                                      <w:b w:val="0"/>
                                      <w:sz w:val="22"/>
                                      <w:szCs w:val="22"/>
                                    </w:rPr>
                                    <w:t xml:space="preserve"> Nêu định nghĩa lực đàn hồi </w:t>
                                  </w:r>
                                  <w:r>
                                    <w:rPr>
                                      <w:b w:val="0"/>
                                      <w:sz w:val="22"/>
                                      <w:szCs w:val="22"/>
                                    </w:rPr>
                                    <w:t xml:space="preserve">(xuất hiện trong trường hợp nào, tác dụng (đặt) lên đâu, tác </w:t>
                                  </w:r>
                                  <w:proofErr w:type="gramStart"/>
                                  <w:r>
                                    <w:rPr>
                                      <w:b w:val="0"/>
                                      <w:sz w:val="22"/>
                                      <w:szCs w:val="22"/>
                                    </w:rPr>
                                    <w:t>dụng(</w:t>
                                  </w:r>
                                  <w:proofErr w:type="gramEnd"/>
                                  <w:r>
                                    <w:rPr>
                                      <w:b w:val="0"/>
                                      <w:sz w:val="22"/>
                                      <w:szCs w:val="22"/>
                                    </w:rPr>
                                    <w:t xml:space="preserve">xu hướng) của lực đàn hồi) </w:t>
                                  </w:r>
                                  <w:r w:rsidRPr="00656B60">
                                    <w:rPr>
                                      <w:b w:val="0"/>
                                      <w:sz w:val="22"/>
                                      <w:szCs w:val="22"/>
                                    </w:rPr>
                                    <w:t xml:space="preserve">? Lấy một số ví dụ về lực đàn </w:t>
                                  </w:r>
                                  <w:proofErr w:type="gramStart"/>
                                  <w:r w:rsidRPr="00656B60">
                                    <w:rPr>
                                      <w:b w:val="0"/>
                                      <w:sz w:val="22"/>
                                      <w:szCs w:val="22"/>
                                    </w:rPr>
                                    <w:t>hồi ?</w:t>
                                  </w:r>
                                  <w:proofErr w:type="gramEnd"/>
                                  <w:r>
                                    <w:rPr>
                                      <w:b w:val="0"/>
                                      <w:sz w:val="22"/>
                                      <w:szCs w:val="22"/>
                                    </w:rPr>
                                    <w:t xml:space="preserve">  </w:t>
                                  </w:r>
                                  <w:r>
                                    <w:rPr>
                                      <w:b w:val="0"/>
                                      <w:sz w:val="22"/>
                                      <w:szCs w:val="22"/>
                                    </w:rPr>
                                    <w:tab/>
                                  </w:r>
                                  <w:r>
                                    <w:rPr>
                                      <w:b w:val="0"/>
                                      <w:sz w:val="22"/>
                                      <w:szCs w:val="22"/>
                                    </w:rPr>
                                    <w:tab/>
                                  </w:r>
                                  <w:r w:rsidRPr="00FE4A44">
                                    <w:rPr>
                                      <w:sz w:val="22"/>
                                      <w:szCs w:val="22"/>
                                    </w:rPr>
                                    <w:t>P</w:t>
                                  </w:r>
                                  <w:r>
                                    <w:rPr>
                                      <w:sz w:val="22"/>
                                      <w:szCs w:val="22"/>
                                    </w:rPr>
                                    <w:t>3</w:t>
                                  </w:r>
                                  <w:r w:rsidRPr="00FE4A44">
                                    <w:rPr>
                                      <w:sz w:val="22"/>
                                      <w:szCs w:val="22"/>
                                    </w:rPr>
                                    <w:t>.</w:t>
                                  </w:r>
                                  <w:r w:rsidRPr="00656B60">
                                    <w:rPr>
                                      <w:b w:val="0"/>
                                      <w:sz w:val="22"/>
                                      <w:szCs w:val="22"/>
                                    </w:rPr>
                                    <w:t xml:space="preserve"> Thế nào là giới hạn đàn </w:t>
                                  </w:r>
                                  <w:proofErr w:type="gramStart"/>
                                  <w:r w:rsidRPr="00656B60">
                                    <w:rPr>
                                      <w:b w:val="0"/>
                                      <w:sz w:val="22"/>
                                      <w:szCs w:val="22"/>
                                    </w:rPr>
                                    <w:t>hồi ?</w:t>
                                  </w:r>
                                  <w:proofErr w:type="gramEnd"/>
                                  <w:r>
                                    <w:rPr>
                                      <w:b w:val="0"/>
                                      <w:sz w:val="22"/>
                                      <w:szCs w:val="22"/>
                                    </w:rPr>
                                    <w:t xml:space="preserve"> </w:t>
                                  </w:r>
                                </w:p>
                                <w:p w14:paraId="304109FB" w14:textId="77777777" w:rsidR="00E0450C" w:rsidRPr="00656B60" w:rsidRDefault="00E0450C" w:rsidP="00457639">
                                  <w:pPr>
                                    <w:spacing w:line="276" w:lineRule="auto"/>
                                    <w:jc w:val="both"/>
                                    <w:rPr>
                                      <w:b w:val="0"/>
                                      <w:sz w:val="22"/>
                                      <w:szCs w:val="22"/>
                                    </w:rPr>
                                  </w:pPr>
                                  <w:r w:rsidRPr="00FE4A44">
                                    <w:rPr>
                                      <w:sz w:val="22"/>
                                      <w:szCs w:val="22"/>
                                    </w:rPr>
                                    <w:t>P</w:t>
                                  </w:r>
                                  <w:r>
                                    <w:rPr>
                                      <w:sz w:val="22"/>
                                      <w:szCs w:val="22"/>
                                    </w:rPr>
                                    <w:t>4</w:t>
                                  </w:r>
                                  <w:r w:rsidRPr="00FE4A44">
                                    <w:rPr>
                                      <w:sz w:val="22"/>
                                      <w:szCs w:val="22"/>
                                    </w:rPr>
                                    <w:t>.</w:t>
                                  </w:r>
                                  <w:r w:rsidRPr="00656B60">
                                    <w:rPr>
                                      <w:b w:val="0"/>
                                      <w:sz w:val="22"/>
                                      <w:szCs w:val="22"/>
                                    </w:rPr>
                                    <w:t xml:space="preserve"> Hãy vẽ vectơ biểu diễn lực đàn hồi trong các trường hợp lò xo bị kéo, lò xo bị nén.</w:t>
                                  </w:r>
                                </w:p>
                                <w:p w14:paraId="4A28C1DE" w14:textId="77777777" w:rsidR="00E0450C" w:rsidRPr="00821079" w:rsidRDefault="00E0450C" w:rsidP="00457639">
                                  <w:pPr>
                                    <w:spacing w:line="276" w:lineRule="auto"/>
                                    <w:jc w:val="both"/>
                                    <w:rPr>
                                      <w:b w:val="0"/>
                                      <w:bCs w:val="0"/>
                                      <w:sz w:val="22"/>
                                      <w:szCs w:val="22"/>
                                    </w:rPr>
                                  </w:pPr>
                                  <w:r w:rsidRPr="00FE4A44">
                                    <w:rPr>
                                      <w:sz w:val="22"/>
                                      <w:szCs w:val="22"/>
                                    </w:rPr>
                                    <w:t>P</w:t>
                                  </w:r>
                                  <w:r>
                                    <w:rPr>
                                      <w:sz w:val="22"/>
                                      <w:szCs w:val="22"/>
                                    </w:rPr>
                                    <w:t>5</w:t>
                                  </w:r>
                                  <w:r w:rsidRPr="00FE4A44">
                                    <w:rPr>
                                      <w:sz w:val="22"/>
                                      <w:szCs w:val="22"/>
                                    </w:rPr>
                                    <w:t>.</w:t>
                                  </w:r>
                                  <w:r w:rsidRPr="00821079">
                                    <w:rPr>
                                      <w:b w:val="0"/>
                                      <w:bCs w:val="0"/>
                                      <w:sz w:val="22"/>
                                      <w:szCs w:val="22"/>
                                    </w:rPr>
                                    <w:t xml:space="preserve"> </w:t>
                                  </w:r>
                                  <w:r>
                                    <w:rPr>
                                      <w:b w:val="0"/>
                                      <w:bCs w:val="0"/>
                                      <w:sz w:val="22"/>
                                      <w:szCs w:val="22"/>
                                    </w:rPr>
                                    <w:t>Hãy dự đoán xem</w:t>
                                  </w:r>
                                  <w:r w:rsidRPr="00821079">
                                    <w:rPr>
                                      <w:b w:val="0"/>
                                      <w:bCs w:val="0"/>
                                      <w:sz w:val="22"/>
                                      <w:szCs w:val="22"/>
                                    </w:rPr>
                                    <w:t xml:space="preserve"> </w:t>
                                  </w:r>
                                  <w:r>
                                    <w:rPr>
                                      <w:b w:val="0"/>
                                      <w:bCs w:val="0"/>
                                      <w:sz w:val="22"/>
                                      <w:szCs w:val="22"/>
                                    </w:rPr>
                                    <w:t>l</w:t>
                                  </w:r>
                                  <w:r w:rsidRPr="00821079">
                                    <w:rPr>
                                      <w:b w:val="0"/>
                                      <w:bCs w:val="0"/>
                                      <w:sz w:val="22"/>
                                      <w:szCs w:val="22"/>
                                    </w:rPr>
                                    <w:t xml:space="preserve">ực đàn hồi của lò xo </w:t>
                                  </w:r>
                                  <w:r>
                                    <w:rPr>
                                      <w:b w:val="0"/>
                                      <w:bCs w:val="0"/>
                                      <w:sz w:val="22"/>
                                      <w:szCs w:val="22"/>
                                    </w:rPr>
                                    <w:t xml:space="preserve">phụ thuộc vào những yếu tố </w:t>
                                  </w:r>
                                  <w:proofErr w:type="gramStart"/>
                                  <w:r>
                                    <w:rPr>
                                      <w:b w:val="0"/>
                                      <w:bCs w:val="0"/>
                                      <w:sz w:val="22"/>
                                      <w:szCs w:val="22"/>
                                    </w:rPr>
                                    <w:t>nào ?</w:t>
                                  </w:r>
                                  <w:proofErr w:type="gramEnd"/>
                                  <w:r>
                                    <w:rPr>
                                      <w:b w:val="0"/>
                                      <w:bCs w:val="0"/>
                                      <w:sz w:val="22"/>
                                      <w:szCs w:val="22"/>
                                    </w:rPr>
                                    <w:t xml:space="preserve"> (</w:t>
                                  </w:r>
                                  <w:proofErr w:type="gramStart"/>
                                  <w:r w:rsidRPr="00821079">
                                    <w:rPr>
                                      <w:b w:val="0"/>
                                      <w:bCs w:val="0"/>
                                      <w:sz w:val="22"/>
                                      <w:szCs w:val="22"/>
                                    </w:rPr>
                                    <w:t>độ</w:t>
                                  </w:r>
                                  <w:proofErr w:type="gramEnd"/>
                                  <w:r w:rsidRPr="00821079">
                                    <w:rPr>
                                      <w:b w:val="0"/>
                                      <w:bCs w:val="0"/>
                                      <w:sz w:val="22"/>
                                      <w:szCs w:val="22"/>
                                    </w:rPr>
                                    <w:t xml:space="preserve"> biến dạng của lò xo</w:t>
                                  </w:r>
                                  <w:r>
                                    <w:rPr>
                                      <w:b w:val="0"/>
                                      <w:bCs w:val="0"/>
                                      <w:sz w:val="22"/>
                                      <w:szCs w:val="22"/>
                                    </w:rPr>
                                    <w:t xml:space="preserve">, bản chất của lò xo, chiều dài lò xo, kích thước lò xo …) </w:t>
                                  </w:r>
                                  <w:r w:rsidRPr="00821079">
                                    <w:rPr>
                                      <w:b w:val="0"/>
                                      <w:bCs w:val="0"/>
                                      <w:sz w:val="22"/>
                                      <w:szCs w:val="22"/>
                                    </w:rPr>
                                    <w:t>?</w:t>
                                  </w:r>
                                  <w:r>
                                    <w:rPr>
                                      <w:b w:val="0"/>
                                      <w:bCs w:val="0"/>
                                      <w:sz w:val="22"/>
                                      <w:szCs w:val="22"/>
                                    </w:rPr>
                                    <w:t xml:space="preserve"> Đề xuất phương </w:t>
                                  </w:r>
                                  <w:proofErr w:type="gramStart"/>
                                  <w:r>
                                    <w:rPr>
                                      <w:b w:val="0"/>
                                      <w:bCs w:val="0"/>
                                      <w:sz w:val="22"/>
                                      <w:szCs w:val="22"/>
                                    </w:rPr>
                                    <w:t>án</w:t>
                                  </w:r>
                                  <w:proofErr w:type="gramEnd"/>
                                  <w:r>
                                    <w:rPr>
                                      <w:b w:val="0"/>
                                      <w:bCs w:val="0"/>
                                      <w:sz w:val="22"/>
                                      <w:szCs w:val="22"/>
                                    </w:rPr>
                                    <w:t xml:space="preserve"> thí nghiệm để kiểm tra nhận định trên.</w:t>
                                  </w:r>
                                </w:p>
                                <w:p w14:paraId="18A239C4" w14:textId="77777777" w:rsidR="00E0450C" w:rsidRPr="00821079" w:rsidRDefault="00E0450C" w:rsidP="00457639">
                                  <w:pPr>
                                    <w:spacing w:line="276" w:lineRule="auto"/>
                                    <w:jc w:val="both"/>
                                    <w:rPr>
                                      <w:b w:val="0"/>
                                      <w:bCs w:val="0"/>
                                      <w:sz w:val="22"/>
                                      <w:szCs w:val="22"/>
                                    </w:rPr>
                                  </w:pPr>
                                  <w:r w:rsidRPr="00FE4A44">
                                    <w:rPr>
                                      <w:sz w:val="22"/>
                                      <w:szCs w:val="22"/>
                                    </w:rPr>
                                    <w:t>P</w:t>
                                  </w:r>
                                  <w:r>
                                    <w:rPr>
                                      <w:sz w:val="22"/>
                                      <w:szCs w:val="22"/>
                                    </w:rPr>
                                    <w:t>6</w:t>
                                  </w:r>
                                  <w:r w:rsidRPr="00FE4A44">
                                    <w:rPr>
                                      <w:sz w:val="22"/>
                                      <w:szCs w:val="22"/>
                                    </w:rPr>
                                    <w:t>.</w:t>
                                  </w:r>
                                  <w:r w:rsidRPr="00821079">
                                    <w:rPr>
                                      <w:b w:val="0"/>
                                      <w:bCs w:val="0"/>
                                      <w:sz w:val="22"/>
                                      <w:szCs w:val="22"/>
                                    </w:rPr>
                                    <w:t xml:space="preserve"> </w:t>
                                  </w:r>
                                  <w:r>
                                    <w:rPr>
                                      <w:b w:val="0"/>
                                      <w:bCs w:val="0"/>
                                      <w:sz w:val="22"/>
                                      <w:szCs w:val="22"/>
                                    </w:rPr>
                                    <w:t>Dùng một lò xo và một số quả cân giống nhau (H22). Khi chưa treo quả cân vào lò xo, lò xo có chiều dài tự nhiên l</w:t>
                                  </w:r>
                                  <w:r>
                                    <w:rPr>
                                      <w:b w:val="0"/>
                                      <w:bCs w:val="0"/>
                                      <w:sz w:val="22"/>
                                      <w:szCs w:val="22"/>
                                      <w:vertAlign w:val="subscript"/>
                                    </w:rPr>
                                    <w:t>o</w:t>
                                  </w:r>
                                  <w:r>
                                    <w:rPr>
                                      <w:b w:val="0"/>
                                      <w:bCs w:val="0"/>
                                      <w:sz w:val="22"/>
                                      <w:szCs w:val="22"/>
                                    </w:rPr>
                                    <w:t>. Khi treo quả cân có trọng lượng P vào lò xo, nêu các lực tác dụng lên quả cân, quan hệ giữa các lực này (độ lớn</w:t>
                                  </w:r>
                                  <w:proofErr w:type="gramStart"/>
                                  <w:r>
                                    <w:rPr>
                                      <w:b w:val="0"/>
                                      <w:bCs w:val="0"/>
                                      <w:sz w:val="22"/>
                                      <w:szCs w:val="22"/>
                                    </w:rPr>
                                    <w:t>) ?</w:t>
                                  </w:r>
                                  <w:proofErr w:type="gramEnd"/>
                                  <w:r>
                                    <w:rPr>
                                      <w:b w:val="0"/>
                                      <w:bCs w:val="0"/>
                                      <w:sz w:val="22"/>
                                      <w:szCs w:val="22"/>
                                    </w:rPr>
                                    <w:t xml:space="preserve"> Lần lượt treo 1, 2, </w:t>
                                  </w:r>
                                  <w:proofErr w:type="gramStart"/>
                                  <w:r>
                                    <w:rPr>
                                      <w:b w:val="0"/>
                                      <w:bCs w:val="0"/>
                                      <w:sz w:val="22"/>
                                      <w:szCs w:val="22"/>
                                    </w:rPr>
                                    <w:t>3, …</w:t>
                                  </w:r>
                                  <w:proofErr w:type="gramEnd"/>
                                  <w:r>
                                    <w:rPr>
                                      <w:b w:val="0"/>
                                      <w:bCs w:val="0"/>
                                      <w:sz w:val="22"/>
                                      <w:szCs w:val="22"/>
                                    </w:rPr>
                                    <w:t xml:space="preserve"> quả cân vào lò xo, ghi lại chiều dài l của lò xo ? Nhận </w:t>
                                  </w:r>
                                  <w:proofErr w:type="gramStart"/>
                                  <w:r>
                                    <w:rPr>
                                      <w:b w:val="0"/>
                                      <w:bCs w:val="0"/>
                                      <w:sz w:val="22"/>
                                      <w:szCs w:val="22"/>
                                    </w:rPr>
                                    <w:t>xét ?</w:t>
                                  </w:r>
                                  <w:proofErr w:type="gramEnd"/>
                                  <w:r>
                                    <w:rPr>
                                      <w:b w:val="0"/>
                                      <w:bCs w:val="0"/>
                                      <w:sz w:val="22"/>
                                      <w:szCs w:val="22"/>
                                    </w:rPr>
                                    <w:t xml:space="preserve"> </w:t>
                                  </w:r>
                                  <w:r w:rsidRPr="00821079">
                                    <w:rPr>
                                      <w:b w:val="0"/>
                                      <w:bCs w:val="0"/>
                                      <w:sz w:val="22"/>
                                      <w:szCs w:val="22"/>
                                    </w:rPr>
                                    <w:t>Từ kết quả thí nghiệm có nhận xét gì về mối liên hệ giữa lực đàn hồi và độ biến dạng của lò xo?</w:t>
                                  </w:r>
                                </w:p>
                                <w:p w14:paraId="228EDF0F" w14:textId="77777777" w:rsidR="00E0450C" w:rsidRPr="00821079" w:rsidRDefault="00E0450C" w:rsidP="00457639">
                                  <w:pPr>
                                    <w:spacing w:line="276" w:lineRule="auto"/>
                                    <w:jc w:val="both"/>
                                    <w:rPr>
                                      <w:b w:val="0"/>
                                      <w:bCs w:val="0"/>
                                      <w:sz w:val="22"/>
                                      <w:szCs w:val="22"/>
                                    </w:rPr>
                                  </w:pPr>
                                  <w:r w:rsidRPr="00FE4A44">
                                    <w:rPr>
                                      <w:sz w:val="22"/>
                                      <w:szCs w:val="22"/>
                                    </w:rPr>
                                    <w:t>P</w:t>
                                  </w:r>
                                  <w:r>
                                    <w:rPr>
                                      <w:sz w:val="22"/>
                                      <w:szCs w:val="22"/>
                                    </w:rPr>
                                    <w:t>7</w:t>
                                  </w:r>
                                  <w:r w:rsidRPr="00FE4A44">
                                    <w:rPr>
                                      <w:sz w:val="22"/>
                                      <w:szCs w:val="22"/>
                                    </w:rPr>
                                    <w:t>.</w:t>
                                  </w:r>
                                  <w:r>
                                    <w:rPr>
                                      <w:b w:val="0"/>
                                      <w:bCs w:val="0"/>
                                      <w:sz w:val="22"/>
                                      <w:szCs w:val="22"/>
                                    </w:rPr>
                                    <w:t xml:space="preserve"> </w:t>
                                  </w:r>
                                  <w:r w:rsidRPr="00821079">
                                    <w:rPr>
                                      <w:b w:val="0"/>
                                      <w:bCs w:val="0"/>
                                      <w:sz w:val="22"/>
                                      <w:szCs w:val="22"/>
                                    </w:rPr>
                                    <w:t xml:space="preserve">Trong quá trình tiến hành thí nghiệm ta có thể treo bao nhiêu quả cân cũng được hay không? Vì sao?  </w:t>
                                  </w:r>
                                </w:p>
                                <w:p w14:paraId="5E100788" w14:textId="77777777" w:rsidR="00E0450C" w:rsidRPr="00821079" w:rsidRDefault="00E0450C" w:rsidP="00457639">
                                  <w:pPr>
                                    <w:spacing w:line="276" w:lineRule="auto"/>
                                    <w:jc w:val="both"/>
                                    <w:rPr>
                                      <w:b w:val="0"/>
                                      <w:bCs w:val="0"/>
                                      <w:sz w:val="22"/>
                                      <w:szCs w:val="22"/>
                                    </w:rPr>
                                  </w:pPr>
                                  <w:r w:rsidRPr="00FE4A44">
                                    <w:rPr>
                                      <w:sz w:val="22"/>
                                      <w:szCs w:val="22"/>
                                    </w:rPr>
                                    <w:t>P</w:t>
                                  </w:r>
                                  <w:r>
                                    <w:rPr>
                                      <w:sz w:val="22"/>
                                      <w:szCs w:val="22"/>
                                    </w:rPr>
                                    <w:t>8</w:t>
                                  </w:r>
                                  <w:r w:rsidRPr="00FE4A44">
                                    <w:rPr>
                                      <w:sz w:val="22"/>
                                      <w:szCs w:val="22"/>
                                    </w:rPr>
                                    <w:t>.</w:t>
                                  </w:r>
                                  <w:r>
                                    <w:rPr>
                                      <w:sz w:val="22"/>
                                      <w:szCs w:val="22"/>
                                    </w:rPr>
                                    <w:t xml:space="preserve"> </w:t>
                                  </w:r>
                                  <w:r w:rsidRPr="00821079">
                                    <w:rPr>
                                      <w:b w:val="0"/>
                                      <w:bCs w:val="0"/>
                                      <w:sz w:val="22"/>
                                      <w:szCs w:val="22"/>
                                    </w:rPr>
                                    <w:t xml:space="preserve">Phát biểu và viết biểu thức định luật </w:t>
                                  </w:r>
                                  <w:proofErr w:type="gramStart"/>
                                  <w:r w:rsidRPr="00821079">
                                    <w:rPr>
                                      <w:b w:val="0"/>
                                      <w:bCs w:val="0"/>
                                      <w:sz w:val="22"/>
                                      <w:szCs w:val="22"/>
                                    </w:rPr>
                                    <w:t>Húc</w:t>
                                  </w:r>
                                  <w:r>
                                    <w:rPr>
                                      <w:b w:val="0"/>
                                      <w:bCs w:val="0"/>
                                      <w:sz w:val="22"/>
                                      <w:szCs w:val="22"/>
                                    </w:rPr>
                                    <w:t xml:space="preserve"> ?</w:t>
                                  </w:r>
                                  <w:proofErr w:type="gramEnd"/>
                                  <w:r>
                                    <w:rPr>
                                      <w:b w:val="0"/>
                                      <w:bCs w:val="0"/>
                                      <w:sz w:val="22"/>
                                      <w:szCs w:val="22"/>
                                    </w:rPr>
                                    <w:t xml:space="preserve"> Nêu tên và đơn vị từng đại lượng trong biểu </w:t>
                                  </w:r>
                                  <w:proofErr w:type="gramStart"/>
                                  <w:r>
                                    <w:rPr>
                                      <w:b w:val="0"/>
                                      <w:bCs w:val="0"/>
                                      <w:sz w:val="22"/>
                                      <w:szCs w:val="22"/>
                                    </w:rPr>
                                    <w:t>thức ?</w:t>
                                  </w:r>
                                  <w:proofErr w:type="gramEnd"/>
                                  <w:r>
                                    <w:rPr>
                                      <w:b w:val="0"/>
                                      <w:bCs w:val="0"/>
                                      <w:sz w:val="22"/>
                                      <w:szCs w:val="22"/>
                                    </w:rPr>
                                    <w:t xml:space="preserve"> </w:t>
                                  </w:r>
                                  <w:r>
                                    <w:rPr>
                                      <w:b w:val="0"/>
                                      <w:sz w:val="21"/>
                                      <w:szCs w:val="21"/>
                                    </w:rPr>
                                    <w:t>Vì sao lại có câu</w:t>
                                  </w:r>
                                  <w:r w:rsidRPr="00BB20F4">
                                    <w:rPr>
                                      <w:b w:val="0"/>
                                      <w:sz w:val="21"/>
                                      <w:szCs w:val="21"/>
                                    </w:rPr>
                                    <w:t xml:space="preserve"> “</w:t>
                                  </w:r>
                                  <w:r>
                                    <w:rPr>
                                      <w:b w:val="0"/>
                                      <w:sz w:val="21"/>
                                      <w:szCs w:val="21"/>
                                    </w:rPr>
                                    <w:t>T</w:t>
                                  </w:r>
                                  <w:r w:rsidRPr="00BB20F4">
                                    <w:rPr>
                                      <w:b w:val="0"/>
                                      <w:i/>
                                      <w:sz w:val="21"/>
                                      <w:szCs w:val="21"/>
                                    </w:rPr>
                                    <w:t xml:space="preserve">rong giới hạn đàn </w:t>
                                  </w:r>
                                  <w:proofErr w:type="gramStart"/>
                                  <w:r w:rsidRPr="00BB20F4">
                                    <w:rPr>
                                      <w:b w:val="0"/>
                                      <w:i/>
                                      <w:sz w:val="21"/>
                                      <w:szCs w:val="21"/>
                                    </w:rPr>
                                    <w:t>hồi</w:t>
                                  </w:r>
                                  <w:r>
                                    <w:rPr>
                                      <w:b w:val="0"/>
                                      <w:i/>
                                      <w:sz w:val="21"/>
                                      <w:szCs w:val="21"/>
                                    </w:rPr>
                                    <w:t xml:space="preserve"> </w:t>
                                  </w:r>
                                  <w:r w:rsidRPr="00BB20F4">
                                    <w:rPr>
                                      <w:b w:val="0"/>
                                      <w:sz w:val="21"/>
                                      <w:szCs w:val="21"/>
                                    </w:rPr>
                                    <w:t>”</w:t>
                                  </w:r>
                                  <w:proofErr w:type="gramEnd"/>
                                  <w:r w:rsidRPr="00BB20F4">
                                    <w:rPr>
                                      <w:b w:val="0"/>
                                      <w:sz w:val="21"/>
                                      <w:szCs w:val="21"/>
                                    </w:rPr>
                                    <w:t xml:space="preserve"> ?</w:t>
                                  </w:r>
                                  <w:r>
                                    <w:rPr>
                                      <w:b w:val="0"/>
                                      <w:sz w:val="21"/>
                                      <w:szCs w:val="21"/>
                                    </w:rPr>
                                    <w:t xml:space="preserve"> Điều kiện áp dụng của định </w:t>
                                  </w:r>
                                  <w:proofErr w:type="gramStart"/>
                                  <w:r>
                                    <w:rPr>
                                      <w:b w:val="0"/>
                                      <w:sz w:val="21"/>
                                      <w:szCs w:val="21"/>
                                    </w:rPr>
                                    <w:t>luật ?</w:t>
                                  </w:r>
                                  <w:proofErr w:type="gramEnd"/>
                                </w:p>
                                <w:p w14:paraId="27FDD861" w14:textId="77777777" w:rsidR="00E0450C" w:rsidRPr="00BB20F4" w:rsidRDefault="00E0450C" w:rsidP="00457639">
                                  <w:pPr>
                                    <w:spacing w:line="276" w:lineRule="auto"/>
                                    <w:jc w:val="both"/>
                                    <w:rPr>
                                      <w:b w:val="0"/>
                                      <w:sz w:val="21"/>
                                      <w:szCs w:val="21"/>
                                    </w:rPr>
                                  </w:pPr>
                                  <w:r>
                                    <w:rPr>
                                      <w:sz w:val="21"/>
                                      <w:szCs w:val="21"/>
                                    </w:rPr>
                                    <w:t xml:space="preserve">P9. </w:t>
                                  </w:r>
                                  <w:r w:rsidRPr="00BB20F4">
                                    <w:rPr>
                                      <w:b w:val="0"/>
                                      <w:sz w:val="21"/>
                                      <w:szCs w:val="21"/>
                                    </w:rPr>
                                    <w:t>Em</w:t>
                                  </w:r>
                                  <w:r>
                                    <w:rPr>
                                      <w:b w:val="0"/>
                                      <w:sz w:val="21"/>
                                      <w:szCs w:val="21"/>
                                    </w:rPr>
                                    <w:t xml:space="preserve"> hiểu h</w:t>
                                  </w:r>
                                  <w:r w:rsidRPr="00BB20F4">
                                    <w:rPr>
                                      <w:b w:val="0"/>
                                      <w:sz w:val="21"/>
                                      <w:szCs w:val="21"/>
                                    </w:rPr>
                                    <w:t xml:space="preserve">ệ số k trong biểu thức định luật có ý nghĩa gì </w:t>
                                  </w:r>
                                  <w:r>
                                    <w:rPr>
                                      <w:b w:val="0"/>
                                      <w:sz w:val="21"/>
                                      <w:szCs w:val="21"/>
                                    </w:rPr>
                                    <w:t>(khi nào thì hằng số k thay đổi</w:t>
                                  </w:r>
                                  <w:proofErr w:type="gramStart"/>
                                  <w:r>
                                    <w:rPr>
                                      <w:b w:val="0"/>
                                      <w:sz w:val="21"/>
                                      <w:szCs w:val="21"/>
                                    </w:rPr>
                                    <w:t xml:space="preserve">) </w:t>
                                  </w:r>
                                  <w:r w:rsidRPr="00BB20F4">
                                    <w:rPr>
                                      <w:b w:val="0"/>
                                      <w:sz w:val="21"/>
                                      <w:szCs w:val="21"/>
                                    </w:rPr>
                                    <w:t>?</w:t>
                                  </w:r>
                                  <w:proofErr w:type="gramEnd"/>
                                  <w:r w:rsidRPr="00BB20F4">
                                    <w:rPr>
                                      <w:b w:val="0"/>
                                      <w:sz w:val="21"/>
                                      <w:szCs w:val="21"/>
                                    </w:rPr>
                                    <w:t xml:space="preserve"> Thiết kế một thí nghiệm để giải thích ý nghĩa của hệ số </w:t>
                                  </w:r>
                                  <w:proofErr w:type="gramStart"/>
                                  <w:r w:rsidRPr="00BB20F4">
                                    <w:rPr>
                                      <w:b w:val="0"/>
                                      <w:sz w:val="21"/>
                                      <w:szCs w:val="21"/>
                                    </w:rPr>
                                    <w:t>k ?</w:t>
                                  </w:r>
                                  <w:proofErr w:type="gramEnd"/>
                                </w:p>
                                <w:p w14:paraId="5062D143" w14:textId="77777777" w:rsidR="00E0450C" w:rsidRPr="0043143D" w:rsidRDefault="00E0450C" w:rsidP="00457639">
                                  <w:pPr>
                                    <w:spacing w:line="276" w:lineRule="auto"/>
                                    <w:jc w:val="both"/>
                                    <w:rPr>
                                      <w:sz w:val="21"/>
                                      <w:szCs w:val="21"/>
                                    </w:rPr>
                                  </w:pPr>
                                  <w:r>
                                    <w:rPr>
                                      <w:sz w:val="21"/>
                                      <w:szCs w:val="21"/>
                                    </w:rPr>
                                    <w:t>P10</w:t>
                                  </w:r>
                                  <w:r w:rsidRPr="0043143D">
                                    <w:rPr>
                                      <w:sz w:val="21"/>
                                      <w:szCs w:val="21"/>
                                    </w:rPr>
                                    <w:t xml:space="preserve">. </w:t>
                                  </w:r>
                                  <w:r w:rsidRPr="00BB20F4">
                                    <w:rPr>
                                      <w:b w:val="0"/>
                                      <w:sz w:val="21"/>
                                      <w:szCs w:val="21"/>
                                    </w:rPr>
                                    <w:t xml:space="preserve">Đối với dây cao su, dây thép… có xuất hiện lực đàn hồi không, trong trường hợp nào, có gì khác so với lực đàn hồi của lò </w:t>
                                  </w:r>
                                  <w:proofErr w:type="gramStart"/>
                                  <w:r w:rsidRPr="00BB20F4">
                                    <w:rPr>
                                      <w:b w:val="0"/>
                                      <w:sz w:val="21"/>
                                      <w:szCs w:val="21"/>
                                    </w:rPr>
                                    <w:t>xo ?</w:t>
                                  </w:r>
                                  <w:proofErr w:type="gramEnd"/>
                                  <w:r w:rsidRPr="00BB20F4">
                                    <w:rPr>
                                      <w:b w:val="0"/>
                                      <w:sz w:val="21"/>
                                      <w:szCs w:val="21"/>
                                    </w:rPr>
                                    <w:t xml:space="preserve"> Biểu diễn lực đàn hồi trong trường hợp một dây cao su bị kéo </w:t>
                                  </w:r>
                                  <w:proofErr w:type="gramStart"/>
                                  <w:r w:rsidRPr="00BB20F4">
                                    <w:rPr>
                                      <w:b w:val="0"/>
                                      <w:sz w:val="21"/>
                                      <w:szCs w:val="21"/>
                                    </w:rPr>
                                    <w:t>căng ?</w:t>
                                  </w:r>
                                  <w:proofErr w:type="gramEnd"/>
                                  <w:r w:rsidRPr="00BB20F4">
                                    <w:rPr>
                                      <w:b w:val="0"/>
                                      <w:sz w:val="21"/>
                                      <w:szCs w:val="21"/>
                                    </w:rPr>
                                    <w:t xml:space="preserve"> Nêu đặc điểm của lực đàn hồi trong trường hợp </w:t>
                                  </w:r>
                                  <w:proofErr w:type="gramStart"/>
                                  <w:r w:rsidRPr="00BB20F4">
                                    <w:rPr>
                                      <w:b w:val="0"/>
                                      <w:sz w:val="21"/>
                                      <w:szCs w:val="21"/>
                                    </w:rPr>
                                    <w:t>này ?</w:t>
                                  </w:r>
                                  <w:proofErr w:type="gramEnd"/>
                                  <w:r w:rsidRPr="00BB20F4">
                                    <w:rPr>
                                      <w:b w:val="0"/>
                                      <w:sz w:val="21"/>
                                      <w:szCs w:val="21"/>
                                    </w:rPr>
                                    <w:t xml:space="preserve"> Lực đàn hồi trong trường hợp này thường được gọi là lực </w:t>
                                  </w:r>
                                  <w:proofErr w:type="gramStart"/>
                                  <w:r w:rsidRPr="00BB20F4">
                                    <w:rPr>
                                      <w:b w:val="0"/>
                                      <w:sz w:val="21"/>
                                      <w:szCs w:val="21"/>
                                    </w:rPr>
                                    <w:t>gì ?</w:t>
                                  </w:r>
                                  <w:proofErr w:type="gramEnd"/>
                                </w:p>
                                <w:p w14:paraId="7A02D0E0" w14:textId="77777777" w:rsidR="00E0450C" w:rsidRPr="00BB20F4" w:rsidRDefault="00E0450C" w:rsidP="00457639">
                                  <w:pPr>
                                    <w:spacing w:line="276" w:lineRule="auto"/>
                                    <w:jc w:val="both"/>
                                    <w:rPr>
                                      <w:b w:val="0"/>
                                      <w:sz w:val="21"/>
                                      <w:szCs w:val="21"/>
                                    </w:rPr>
                                  </w:pPr>
                                  <w:r>
                                    <w:rPr>
                                      <w:sz w:val="21"/>
                                      <w:szCs w:val="21"/>
                                    </w:rPr>
                                    <w:t>P</w:t>
                                  </w:r>
                                  <w:r w:rsidRPr="0043143D">
                                    <w:rPr>
                                      <w:sz w:val="21"/>
                                      <w:szCs w:val="21"/>
                                    </w:rPr>
                                    <w:t>1</w:t>
                                  </w:r>
                                  <w:r>
                                    <w:rPr>
                                      <w:sz w:val="21"/>
                                      <w:szCs w:val="21"/>
                                    </w:rPr>
                                    <w:t>1</w:t>
                                  </w:r>
                                  <w:r w:rsidRPr="0043143D">
                                    <w:rPr>
                                      <w:sz w:val="21"/>
                                      <w:szCs w:val="21"/>
                                    </w:rPr>
                                    <w:t xml:space="preserve">. </w:t>
                                  </w:r>
                                  <w:r w:rsidRPr="00BB20F4">
                                    <w:rPr>
                                      <w:b w:val="0"/>
                                      <w:sz w:val="21"/>
                                      <w:szCs w:val="21"/>
                                    </w:rPr>
                                    <w:t xml:space="preserve">Lực đàn hồi có xuất hiện đối với các mặt tiếp xúc bị biến dạng khi bị ép vào nhau </w:t>
                                  </w:r>
                                  <w:proofErr w:type="gramStart"/>
                                  <w:r w:rsidRPr="00BB20F4">
                                    <w:rPr>
                                      <w:b w:val="0"/>
                                      <w:sz w:val="21"/>
                                      <w:szCs w:val="21"/>
                                    </w:rPr>
                                    <w:t>không ?</w:t>
                                  </w:r>
                                  <w:proofErr w:type="gramEnd"/>
                                  <w:r w:rsidRPr="00BB20F4">
                                    <w:rPr>
                                      <w:b w:val="0"/>
                                      <w:sz w:val="21"/>
                                      <w:szCs w:val="21"/>
                                    </w:rPr>
                                    <w:t xml:space="preserve"> Nêu đặc điểm của lực đàn hồi trong trường hợp </w:t>
                                  </w:r>
                                  <w:proofErr w:type="gramStart"/>
                                  <w:r w:rsidRPr="00BB20F4">
                                    <w:rPr>
                                      <w:b w:val="0"/>
                                      <w:sz w:val="21"/>
                                      <w:szCs w:val="21"/>
                                    </w:rPr>
                                    <w:t>này ?</w:t>
                                  </w:r>
                                  <w:proofErr w:type="gramEnd"/>
                                </w:p>
                                <w:p w14:paraId="591423E6" w14:textId="37710F84" w:rsidR="00E0450C" w:rsidRPr="008112A9" w:rsidRDefault="00E0450C" w:rsidP="00457639">
                                  <w:pPr>
                                    <w:spacing w:line="276" w:lineRule="auto"/>
                                    <w:jc w:val="both"/>
                                    <w:rPr>
                                      <w:b w:val="0"/>
                                      <w:bCs w:val="0"/>
                                      <w:sz w:val="22"/>
                                      <w:szCs w:val="22"/>
                                    </w:rPr>
                                  </w:pPr>
                                  <w:r w:rsidRPr="00D90B52">
                                    <w:rPr>
                                      <w:bCs w:val="0"/>
                                      <w:sz w:val="22"/>
                                      <w:szCs w:val="22"/>
                                    </w:rPr>
                                    <w:t xml:space="preserve">P12. </w:t>
                                  </w:r>
                                  <w:r>
                                    <w:rPr>
                                      <w:b w:val="0"/>
                                      <w:bCs w:val="0"/>
                                      <w:sz w:val="22"/>
                                      <w:szCs w:val="22"/>
                                    </w:rPr>
                                    <w:t xml:space="preserve">Tổng </w:t>
                                  </w:r>
                                  <w:proofErr w:type="gramStart"/>
                                  <w:r>
                                    <w:rPr>
                                      <w:b w:val="0"/>
                                      <w:bCs w:val="0"/>
                                      <w:sz w:val="22"/>
                                      <w:szCs w:val="22"/>
                                    </w:rPr>
                                    <w:t>quát :</w:t>
                                  </w:r>
                                  <w:proofErr w:type="gramEnd"/>
                                  <w:r>
                                    <w:rPr>
                                      <w:b w:val="0"/>
                                      <w:bCs w:val="0"/>
                                      <w:sz w:val="22"/>
                                      <w:szCs w:val="22"/>
                                    </w:rPr>
                                    <w:t xml:space="preserve"> Nêu định nghĩa, đặc điểm (điểm đặt, phương, chiều, độ lớn) lực đàn hồi trong các trường hợp: lò xo, dây cao su, mặt tiếp xúc (giống như bảng trong phiếu ghi bài)? Ứ</w:t>
                                  </w:r>
                                  <w:r w:rsidRPr="00821079">
                                    <w:rPr>
                                      <w:b w:val="0"/>
                                      <w:bCs w:val="0"/>
                                      <w:sz w:val="22"/>
                                      <w:szCs w:val="22"/>
                                    </w:rPr>
                                    <w:t xml:space="preserve">ng dụng của lực đàn hồi </w:t>
                                  </w:r>
                                  <w:r>
                                    <w:rPr>
                                      <w:b w:val="0"/>
                                      <w:bCs w:val="0"/>
                                      <w:sz w:val="22"/>
                                      <w:szCs w:val="22"/>
                                    </w:rPr>
                                    <w:t xml:space="preserve">trong thực tế cuộc </w:t>
                                  </w:r>
                                  <w:proofErr w:type="gramStart"/>
                                  <w:r>
                                    <w:rPr>
                                      <w:b w:val="0"/>
                                      <w:bCs w:val="0"/>
                                      <w:sz w:val="22"/>
                                      <w:szCs w:val="22"/>
                                    </w:rPr>
                                    <w:t>sống ?</w:t>
                                  </w:r>
                                  <w:proofErr w:type="gramEnd"/>
                                  <w:r>
                                    <w:rPr>
                                      <w:b w:val="0"/>
                                      <w:bCs w:val="0"/>
                                      <w:sz w:val="22"/>
                                      <w:szCs w:val="22"/>
                                    </w:rPr>
                                    <w:t xml:space="preserve"> </w:t>
                                  </w:r>
                                  <w:r w:rsidRPr="00821079">
                                    <w:rPr>
                                      <w:b w:val="0"/>
                                      <w:bCs w:val="0"/>
                                      <w:sz w:val="22"/>
                                      <w:szCs w:val="22"/>
                                    </w:rPr>
                                    <w:t xml:space="preserve">      </w:t>
                                  </w:r>
                                </w:p>
                                <w:p w14:paraId="74B21893" w14:textId="77777777" w:rsidR="00E0450C" w:rsidRPr="0037628F" w:rsidRDefault="00E0450C" w:rsidP="00C15FF8">
                                  <w:pPr>
                                    <w:rPr>
                                      <w:sz w:val="12"/>
                                      <w:szCs w:val="12"/>
                                    </w:rPr>
                                  </w:pPr>
                                </w:p>
                                <w:p w14:paraId="2D940DB6" w14:textId="680DD738" w:rsidR="00E0450C" w:rsidRPr="008A4587" w:rsidRDefault="00E0450C" w:rsidP="00C15FF8">
                                  <w:pPr>
                                    <w:rPr>
                                      <w:rFonts w:ascii="Cambria" w:hAnsi="Cambria"/>
                                      <w:sz w:val="26"/>
                                      <w:szCs w:val="26"/>
                                    </w:rPr>
                                  </w:pPr>
                                  <w:r>
                                    <w:rPr>
                                      <w:sz w:val="22"/>
                                      <w:szCs w:val="22"/>
                                    </w:rPr>
                                    <w:t>II</w:t>
                                  </w:r>
                                  <w:r w:rsidRPr="000F33D3">
                                    <w:rPr>
                                      <w:sz w:val="22"/>
                                      <w:szCs w:val="22"/>
                                    </w:rPr>
                                    <w:t>.</w:t>
                                  </w:r>
                                  <w:r>
                                    <w:rPr>
                                      <w:sz w:val="22"/>
                                      <w:szCs w:val="22"/>
                                    </w:rPr>
                                    <w:t xml:space="preserve"> PHIẾU GHI BÀI.  </w:t>
                                  </w:r>
                                  <w:r>
                                    <w:rPr>
                                      <w:sz w:val="22"/>
                                      <w:szCs w:val="22"/>
                                    </w:rPr>
                                    <w:tab/>
                                  </w:r>
                                  <w:r>
                                    <w:rPr>
                                      <w:sz w:val="22"/>
                                      <w:szCs w:val="22"/>
                                    </w:rPr>
                                    <w:tab/>
                                  </w:r>
                                </w:p>
                                <w:tbl>
                                  <w:tblPr>
                                    <w:tblW w:w="11651"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488"/>
                                    <w:gridCol w:w="9163"/>
                                  </w:tblGrid>
                                  <w:tr w:rsidR="00E0450C" w:rsidRPr="00FF1495" w14:paraId="32733783" w14:textId="77777777" w:rsidTr="000F1A21">
                                    <w:tc>
                                      <w:tcPr>
                                        <w:tcW w:w="2488" w:type="dxa"/>
                                      </w:tcPr>
                                      <w:p w14:paraId="1602E761" w14:textId="77777777" w:rsidR="00E0450C" w:rsidRPr="008A4587" w:rsidRDefault="00E0450C" w:rsidP="008A4587">
                                        <w:pPr>
                                          <w:spacing w:line="276" w:lineRule="auto"/>
                                          <w:rPr>
                                            <w:b w:val="0"/>
                                          </w:rPr>
                                        </w:pPr>
                                      </w:p>
                                    </w:tc>
                                    <w:tc>
                                      <w:tcPr>
                                        <w:tcW w:w="9163" w:type="dxa"/>
                                        <w:shd w:val="clear" w:color="auto" w:fill="auto"/>
                                      </w:tcPr>
                                      <w:p w14:paraId="23DEB930" w14:textId="2538FB06" w:rsidR="00E0450C" w:rsidRPr="000F33D3" w:rsidRDefault="00E0450C" w:rsidP="00C15FF8">
                                        <w:pPr>
                                          <w:rPr>
                                            <w:b w:val="0"/>
                                            <w:sz w:val="24"/>
                                            <w:szCs w:val="24"/>
                                          </w:rPr>
                                        </w:pPr>
                                        <w:r w:rsidRPr="000F33D3">
                                          <w:rPr>
                                            <w:b w:val="0"/>
                                            <w:sz w:val="24"/>
                                            <w:szCs w:val="24"/>
                                          </w:rPr>
                                          <w:t>.</w:t>
                                        </w:r>
                                        <w:r w:rsidRPr="00001B30">
                                          <w:rPr>
                                            <w:sz w:val="22"/>
                                            <w:szCs w:val="22"/>
                                          </w:rPr>
                                          <w:t>1.</w:t>
                                        </w:r>
                                        <w:r w:rsidRPr="00001B30">
                                          <w:rPr>
                                            <w:b w:val="0"/>
                                            <w:sz w:val="22"/>
                                            <w:szCs w:val="22"/>
                                          </w:rPr>
                                          <w:t xml:space="preserve"> </w:t>
                                        </w:r>
                                        <w:r>
                                          <w:rPr>
                                            <w:sz w:val="22"/>
                                            <w:szCs w:val="22"/>
                                            <w:u w:val="single"/>
                                          </w:rPr>
                                          <w:t xml:space="preserve">Hướng và điểm đặt của lực đàn hồi của lò xo. </w:t>
                                        </w:r>
                                      </w:p>
                                    </w:tc>
                                  </w:tr>
                                  <w:tr w:rsidR="00E0450C" w:rsidRPr="00FF1495" w14:paraId="7A910A69" w14:textId="77777777" w:rsidTr="000F1A21">
                                    <w:tc>
                                      <w:tcPr>
                                        <w:tcW w:w="2488" w:type="dxa"/>
                                      </w:tcPr>
                                      <w:p w14:paraId="4645B7F4" w14:textId="77777777" w:rsidR="00E0450C" w:rsidRPr="008A4587" w:rsidRDefault="00E0450C" w:rsidP="008A4587">
                                        <w:pPr>
                                          <w:spacing w:line="276" w:lineRule="auto"/>
                                          <w:rPr>
                                            <w:b w:val="0"/>
                                          </w:rPr>
                                        </w:pPr>
                                      </w:p>
                                    </w:tc>
                                    <w:tc>
                                      <w:tcPr>
                                        <w:tcW w:w="9163" w:type="dxa"/>
                                        <w:shd w:val="clear" w:color="auto" w:fill="auto"/>
                                      </w:tcPr>
                                      <w:p w14:paraId="09256499" w14:textId="1C4368AD" w:rsidR="00E0450C" w:rsidRPr="000F33D3" w:rsidRDefault="00E0450C" w:rsidP="00C15FF8">
                                        <w:pPr>
                                          <w:rPr>
                                            <w:b w:val="0"/>
                                          </w:rPr>
                                        </w:pPr>
                                        <w:r w:rsidRPr="00E83662">
                                          <w:rPr>
                                            <w:b w:val="0"/>
                                          </w:rPr>
                                          <w:t>.</w:t>
                                        </w:r>
                                        <w:r w:rsidRPr="00001B30">
                                          <w:rPr>
                                            <w:b w:val="0"/>
                                            <w:sz w:val="22"/>
                                            <w:szCs w:val="22"/>
                                          </w:rPr>
                                          <w:t xml:space="preserve"> </w:t>
                                        </w:r>
                                        <w:r>
                                          <w:rPr>
                                            <w:b w:val="0"/>
                                            <w:sz w:val="22"/>
                                            <w:szCs w:val="22"/>
                                          </w:rPr>
                                          <w:t xml:space="preserve">* </w:t>
                                        </w:r>
                                        <w:r w:rsidRPr="00700BCE">
                                          <w:rPr>
                                            <w:sz w:val="22"/>
                                            <w:szCs w:val="22"/>
                                          </w:rPr>
                                          <w:t>Lực đàn hồi của lò xo</w:t>
                                        </w:r>
                                        <w:r>
                                          <w:rPr>
                                            <w:b w:val="0"/>
                                            <w:sz w:val="22"/>
                                            <w:szCs w:val="22"/>
                                          </w:rPr>
                                          <w:t xml:space="preserve"> :  </w:t>
                                        </w:r>
                                      </w:p>
                                    </w:tc>
                                  </w:tr>
                                  <w:tr w:rsidR="00E0450C" w:rsidRPr="00FF1495" w14:paraId="3E043C34" w14:textId="77777777" w:rsidTr="000F1A21">
                                    <w:tc>
                                      <w:tcPr>
                                        <w:tcW w:w="2488" w:type="dxa"/>
                                      </w:tcPr>
                                      <w:p w14:paraId="0289C5BD" w14:textId="77777777" w:rsidR="00E0450C" w:rsidRPr="008A4587" w:rsidRDefault="00E0450C" w:rsidP="008A4587">
                                        <w:pPr>
                                          <w:spacing w:line="276" w:lineRule="auto"/>
                                          <w:rPr>
                                            <w:b w:val="0"/>
                                          </w:rPr>
                                        </w:pPr>
                                      </w:p>
                                    </w:tc>
                                    <w:tc>
                                      <w:tcPr>
                                        <w:tcW w:w="9163" w:type="dxa"/>
                                        <w:shd w:val="clear" w:color="auto" w:fill="auto"/>
                                      </w:tcPr>
                                      <w:p w14:paraId="7A738D64" w14:textId="63D37FB8" w:rsidR="00E0450C" w:rsidRDefault="00E0450C" w:rsidP="00C15FF8">
                                        <w:pPr>
                                          <w:rPr>
                                            <w:b w:val="0"/>
                                          </w:rPr>
                                        </w:pPr>
                                        <w:r>
                                          <w:rPr>
                                            <w:b w:val="0"/>
                                          </w:rPr>
                                          <w:t xml:space="preserve">. </w:t>
                                        </w:r>
                                        <w:r w:rsidRPr="00700BCE">
                                          <w:rPr>
                                            <w:b w:val="0"/>
                                            <w:sz w:val="22"/>
                                            <w:szCs w:val="22"/>
                                          </w:rPr>
                                          <w:t xml:space="preserve">     </w:t>
                                        </w:r>
                                        <w:r>
                                          <w:rPr>
                                            <w:b w:val="0"/>
                                            <w:sz w:val="22"/>
                                            <w:szCs w:val="22"/>
                                          </w:rPr>
                                          <w:t xml:space="preserve">+ xuất hiện ở                                        khi lò xo  </w:t>
                                        </w:r>
                                      </w:p>
                                    </w:tc>
                                  </w:tr>
                                  <w:tr w:rsidR="00E0450C" w:rsidRPr="00FF1495" w14:paraId="7C25EB90" w14:textId="77777777" w:rsidTr="000F1A21">
                                    <w:tc>
                                      <w:tcPr>
                                        <w:tcW w:w="2488" w:type="dxa"/>
                                      </w:tcPr>
                                      <w:p w14:paraId="7DEEA524" w14:textId="77777777" w:rsidR="00E0450C" w:rsidRPr="008A4587" w:rsidRDefault="00E0450C" w:rsidP="008A4587">
                                        <w:pPr>
                                          <w:spacing w:line="276" w:lineRule="auto"/>
                                          <w:rPr>
                                            <w:b w:val="0"/>
                                          </w:rPr>
                                        </w:pPr>
                                      </w:p>
                                    </w:tc>
                                    <w:tc>
                                      <w:tcPr>
                                        <w:tcW w:w="9163" w:type="dxa"/>
                                        <w:shd w:val="clear" w:color="auto" w:fill="auto"/>
                                      </w:tcPr>
                                      <w:p w14:paraId="29494D44" w14:textId="2CB27EFA" w:rsidR="00E0450C" w:rsidRPr="00700BCE" w:rsidRDefault="00E0450C" w:rsidP="00C15FF8">
                                        <w:pPr>
                                          <w:rPr>
                                            <w:b w:val="0"/>
                                            <w:sz w:val="22"/>
                                            <w:szCs w:val="22"/>
                                          </w:rPr>
                                        </w:pPr>
                                        <w:r>
                                          <w:rPr>
                                            <w:b w:val="0"/>
                                          </w:rPr>
                                          <w:t xml:space="preserve">. </w:t>
                                        </w:r>
                                        <w:r w:rsidRPr="00700BCE">
                                          <w:rPr>
                                            <w:b w:val="0"/>
                                            <w:sz w:val="22"/>
                                            <w:szCs w:val="22"/>
                                          </w:rPr>
                                          <w:t xml:space="preserve">     </w:t>
                                        </w:r>
                                        <w:r>
                                          <w:rPr>
                                            <w:b w:val="0"/>
                                            <w:sz w:val="22"/>
                                            <w:szCs w:val="22"/>
                                          </w:rPr>
                                          <w:t>+ tác dụng vào</w:t>
                                        </w:r>
                                      </w:p>
                                    </w:tc>
                                  </w:tr>
                                  <w:tr w:rsidR="00E0450C" w:rsidRPr="00FF1495" w14:paraId="63FB9725" w14:textId="77777777" w:rsidTr="000F1A21">
                                    <w:tc>
                                      <w:tcPr>
                                        <w:tcW w:w="2488" w:type="dxa"/>
                                      </w:tcPr>
                                      <w:p w14:paraId="53A7BFED" w14:textId="77777777" w:rsidR="00E0450C" w:rsidRPr="008A4587" w:rsidRDefault="00E0450C" w:rsidP="008A4587">
                                        <w:pPr>
                                          <w:spacing w:line="276" w:lineRule="auto"/>
                                          <w:rPr>
                                            <w:b w:val="0"/>
                                          </w:rPr>
                                        </w:pPr>
                                      </w:p>
                                    </w:tc>
                                    <w:tc>
                                      <w:tcPr>
                                        <w:tcW w:w="9163" w:type="dxa"/>
                                        <w:shd w:val="clear" w:color="auto" w:fill="auto"/>
                                      </w:tcPr>
                                      <w:p w14:paraId="55CAE68D" w14:textId="65B29455" w:rsidR="00E0450C" w:rsidRPr="00700BCE" w:rsidRDefault="00E0450C" w:rsidP="00C15FF8">
                                        <w:pPr>
                                          <w:rPr>
                                            <w:b w:val="0"/>
                                            <w:sz w:val="22"/>
                                            <w:szCs w:val="22"/>
                                          </w:rPr>
                                        </w:pPr>
                                        <w:r>
                                          <w:rPr>
                                            <w:b w:val="0"/>
                                          </w:rPr>
                                          <w:t xml:space="preserve">. </w:t>
                                        </w:r>
                                        <w:r>
                                          <w:rPr>
                                            <w:b w:val="0"/>
                                            <w:sz w:val="22"/>
                                            <w:szCs w:val="22"/>
                                          </w:rPr>
                                          <w:t xml:space="preserve">   </w:t>
                                        </w:r>
                                        <w:r>
                                          <w:rPr>
                                            <w:b w:val="0"/>
                                            <w:sz w:val="22"/>
                                            <w:szCs w:val="22"/>
                                            <w:lang w:val="vi-VN"/>
                                          </w:rPr>
                                          <w:t xml:space="preserve">  </w:t>
                                        </w:r>
                                        <w:r>
                                          <w:rPr>
                                            <w:b w:val="0"/>
                                            <w:sz w:val="22"/>
                                            <w:szCs w:val="22"/>
                                          </w:rPr>
                                          <w:t xml:space="preserve">+ có xu hướng </w:t>
                                        </w:r>
                                      </w:p>
                                    </w:tc>
                                  </w:tr>
                                  <w:tr w:rsidR="00E0450C" w:rsidRPr="00FF1495" w14:paraId="1929BDE2" w14:textId="77777777" w:rsidTr="000F1A21">
                                    <w:tc>
                                      <w:tcPr>
                                        <w:tcW w:w="2488" w:type="dxa"/>
                                      </w:tcPr>
                                      <w:p w14:paraId="2FDB7949" w14:textId="77777777" w:rsidR="00E0450C" w:rsidRPr="008A4587" w:rsidRDefault="00E0450C" w:rsidP="008A4587">
                                        <w:pPr>
                                          <w:spacing w:line="276" w:lineRule="auto"/>
                                          <w:rPr>
                                            <w:b w:val="0"/>
                                          </w:rPr>
                                        </w:pPr>
                                      </w:p>
                                    </w:tc>
                                    <w:tc>
                                      <w:tcPr>
                                        <w:tcW w:w="9163" w:type="dxa"/>
                                        <w:shd w:val="clear" w:color="auto" w:fill="auto"/>
                                      </w:tcPr>
                                      <w:p w14:paraId="45E2642C" w14:textId="657AB76B" w:rsidR="00E0450C" w:rsidRPr="00E83662" w:rsidRDefault="00E0450C" w:rsidP="00C15FF8">
                                        <w:pPr>
                                          <w:rPr>
                                            <w:b w:val="0"/>
                                          </w:rPr>
                                        </w:pPr>
                                        <w:r>
                                          <w:rPr>
                                            <w:b w:val="0"/>
                                          </w:rPr>
                                          <w:t xml:space="preserve">. </w:t>
                                        </w:r>
                                      </w:p>
                                    </w:tc>
                                  </w:tr>
                                  <w:tr w:rsidR="00E0450C" w:rsidRPr="00FF1495" w14:paraId="7CF2CE21" w14:textId="77777777" w:rsidTr="000F1A21">
                                    <w:tc>
                                      <w:tcPr>
                                        <w:tcW w:w="2488" w:type="dxa"/>
                                      </w:tcPr>
                                      <w:p w14:paraId="5B42B689" w14:textId="77777777" w:rsidR="00E0450C" w:rsidRPr="008A4587" w:rsidRDefault="00E0450C" w:rsidP="008A4587">
                                        <w:pPr>
                                          <w:spacing w:line="276" w:lineRule="auto"/>
                                          <w:rPr>
                                            <w:b w:val="0"/>
                                          </w:rPr>
                                        </w:pPr>
                                      </w:p>
                                    </w:tc>
                                    <w:tc>
                                      <w:tcPr>
                                        <w:tcW w:w="9163" w:type="dxa"/>
                                        <w:shd w:val="clear" w:color="auto" w:fill="auto"/>
                                      </w:tcPr>
                                      <w:p w14:paraId="71664F08" w14:textId="11C8B133" w:rsidR="00E0450C" w:rsidRDefault="00E0450C" w:rsidP="00C15FF8">
                                        <w:pPr>
                                          <w:rPr>
                                            <w:b w:val="0"/>
                                          </w:rPr>
                                        </w:pPr>
                                      </w:p>
                                    </w:tc>
                                  </w:tr>
                                  <w:tr w:rsidR="00E0450C" w:rsidRPr="00FF1495" w14:paraId="275067CB" w14:textId="77777777" w:rsidTr="000F1A21">
                                    <w:tc>
                                      <w:tcPr>
                                        <w:tcW w:w="2488" w:type="dxa"/>
                                      </w:tcPr>
                                      <w:p w14:paraId="1E15A214" w14:textId="77777777" w:rsidR="00E0450C" w:rsidRPr="008A4587" w:rsidRDefault="00E0450C" w:rsidP="008A4587">
                                        <w:pPr>
                                          <w:spacing w:line="276" w:lineRule="auto"/>
                                          <w:rPr>
                                            <w:b w:val="0"/>
                                          </w:rPr>
                                        </w:pPr>
                                      </w:p>
                                    </w:tc>
                                    <w:tc>
                                      <w:tcPr>
                                        <w:tcW w:w="9163" w:type="dxa"/>
                                        <w:shd w:val="clear" w:color="auto" w:fill="auto"/>
                                      </w:tcPr>
                                      <w:p w14:paraId="09DABB4E" w14:textId="29618AC6" w:rsidR="00E0450C" w:rsidRDefault="00E0450C" w:rsidP="00C15FF8">
                                        <w:pPr>
                                          <w:rPr>
                                            <w:b w:val="0"/>
                                          </w:rPr>
                                        </w:pPr>
                                      </w:p>
                                    </w:tc>
                                  </w:tr>
                                  <w:tr w:rsidR="00E0450C" w:rsidRPr="00FF1495" w14:paraId="773CF392" w14:textId="77777777" w:rsidTr="000F1A21">
                                    <w:tc>
                                      <w:tcPr>
                                        <w:tcW w:w="2488" w:type="dxa"/>
                                      </w:tcPr>
                                      <w:p w14:paraId="39C547DC" w14:textId="77777777" w:rsidR="00E0450C" w:rsidRPr="008A4587" w:rsidRDefault="00E0450C" w:rsidP="008A4587">
                                        <w:pPr>
                                          <w:spacing w:line="276" w:lineRule="auto"/>
                                          <w:rPr>
                                            <w:u w:val="single"/>
                                          </w:rPr>
                                        </w:pPr>
                                      </w:p>
                                    </w:tc>
                                    <w:tc>
                                      <w:tcPr>
                                        <w:tcW w:w="9163" w:type="dxa"/>
                                        <w:shd w:val="clear" w:color="auto" w:fill="auto"/>
                                      </w:tcPr>
                                      <w:p w14:paraId="52AAA306" w14:textId="3EF78C11" w:rsidR="00E0450C" w:rsidRPr="008112A9" w:rsidRDefault="00E0450C" w:rsidP="00C15FF8">
                                        <w:pPr>
                                          <w:rPr>
                                            <w:u w:val="single"/>
                                          </w:rPr>
                                        </w:pPr>
                                      </w:p>
                                    </w:tc>
                                  </w:tr>
                                  <w:tr w:rsidR="00E0450C" w:rsidRPr="00FF1495" w14:paraId="0C2529D5" w14:textId="77777777" w:rsidTr="000F1A21">
                                    <w:tc>
                                      <w:tcPr>
                                        <w:tcW w:w="2488" w:type="dxa"/>
                                      </w:tcPr>
                                      <w:p w14:paraId="41E2997D" w14:textId="77777777" w:rsidR="00E0450C" w:rsidRPr="008A4587" w:rsidRDefault="00E0450C" w:rsidP="008A4587">
                                        <w:pPr>
                                          <w:spacing w:line="276" w:lineRule="auto"/>
                                          <w:rPr>
                                            <w:b w:val="0"/>
                                          </w:rPr>
                                        </w:pPr>
                                      </w:p>
                                    </w:tc>
                                    <w:tc>
                                      <w:tcPr>
                                        <w:tcW w:w="9163" w:type="dxa"/>
                                        <w:shd w:val="clear" w:color="auto" w:fill="auto"/>
                                      </w:tcPr>
                                      <w:p w14:paraId="7859126F" w14:textId="60629B09" w:rsidR="00E0450C" w:rsidRPr="00306BE1" w:rsidRDefault="00E0450C" w:rsidP="00C15FF8">
                                        <w:pPr>
                                          <w:rPr>
                                            <w:sz w:val="22"/>
                                            <w:szCs w:val="22"/>
                                          </w:rPr>
                                        </w:pPr>
                                        <w:r>
                                          <w:rPr>
                                            <w:b w:val="0"/>
                                          </w:rPr>
                                          <w:t xml:space="preserve">. </w:t>
                                        </w:r>
                                      </w:p>
                                    </w:tc>
                                  </w:tr>
                                  <w:tr w:rsidR="00E0450C" w:rsidRPr="00FF1495" w14:paraId="2AB929AE" w14:textId="77777777" w:rsidTr="000F1A21">
                                    <w:tc>
                                      <w:tcPr>
                                        <w:tcW w:w="2488" w:type="dxa"/>
                                      </w:tcPr>
                                      <w:p w14:paraId="4F706EBF" w14:textId="77777777" w:rsidR="00E0450C" w:rsidRPr="008A4587" w:rsidRDefault="00E0450C" w:rsidP="008A4587">
                                        <w:pPr>
                                          <w:spacing w:line="276" w:lineRule="auto"/>
                                          <w:rPr>
                                            <w:b w:val="0"/>
                                          </w:rPr>
                                        </w:pPr>
                                      </w:p>
                                    </w:tc>
                                    <w:tc>
                                      <w:tcPr>
                                        <w:tcW w:w="9163" w:type="dxa"/>
                                        <w:shd w:val="clear" w:color="auto" w:fill="auto"/>
                                      </w:tcPr>
                                      <w:p w14:paraId="08C28D73" w14:textId="2D27157F" w:rsidR="00E0450C" w:rsidRDefault="00E0450C" w:rsidP="00C15FF8">
                                        <w:pPr>
                                          <w:rPr>
                                            <w:b w:val="0"/>
                                          </w:rPr>
                                        </w:pPr>
                                        <w:r>
                                          <w:rPr>
                                            <w:b w:val="0"/>
                                          </w:rPr>
                                          <w:t>.</w:t>
                                        </w:r>
                                        <w:r w:rsidRPr="005951EC">
                                          <w:rPr>
                                            <w:b w:val="0"/>
                                            <w:sz w:val="22"/>
                                            <w:szCs w:val="22"/>
                                          </w:rPr>
                                          <w:t xml:space="preserve"> *</w:t>
                                        </w:r>
                                        <w:r>
                                          <w:rPr>
                                            <w:b w:val="0"/>
                                            <w:sz w:val="22"/>
                                            <w:szCs w:val="22"/>
                                          </w:rPr>
                                          <w:t xml:space="preserve"> Giới hạn đàn hồi :</w:t>
                                        </w:r>
                                      </w:p>
                                    </w:tc>
                                  </w:tr>
                                  <w:tr w:rsidR="00E0450C" w:rsidRPr="00FF1495" w14:paraId="10A600D6" w14:textId="77777777" w:rsidTr="000F1A21">
                                    <w:tc>
                                      <w:tcPr>
                                        <w:tcW w:w="2488" w:type="dxa"/>
                                      </w:tcPr>
                                      <w:p w14:paraId="122046B0" w14:textId="77777777" w:rsidR="00E0450C" w:rsidRPr="008A4587" w:rsidRDefault="00E0450C" w:rsidP="008A4587">
                                        <w:pPr>
                                          <w:spacing w:line="276" w:lineRule="auto"/>
                                          <w:rPr>
                                            <w:b w:val="0"/>
                                          </w:rPr>
                                        </w:pPr>
                                      </w:p>
                                    </w:tc>
                                    <w:tc>
                                      <w:tcPr>
                                        <w:tcW w:w="9163" w:type="dxa"/>
                                        <w:shd w:val="clear" w:color="auto" w:fill="auto"/>
                                      </w:tcPr>
                                      <w:p w14:paraId="1C80B4D5" w14:textId="27556569" w:rsidR="00E0450C" w:rsidRDefault="00E0450C" w:rsidP="00C15FF8">
                                        <w:pPr>
                                          <w:rPr>
                                            <w:b w:val="0"/>
                                          </w:rPr>
                                        </w:pPr>
                                      </w:p>
                                    </w:tc>
                                  </w:tr>
                                  <w:tr w:rsidR="00E0450C" w:rsidRPr="00FF1495" w14:paraId="3F404EC7" w14:textId="77777777" w:rsidTr="000F1A21">
                                    <w:tc>
                                      <w:tcPr>
                                        <w:tcW w:w="2488" w:type="dxa"/>
                                      </w:tcPr>
                                      <w:p w14:paraId="0E7EAD2D" w14:textId="77777777" w:rsidR="00E0450C" w:rsidRPr="008A4587" w:rsidRDefault="00E0450C" w:rsidP="008A4587">
                                        <w:pPr>
                                          <w:spacing w:line="276" w:lineRule="auto"/>
                                          <w:rPr>
                                            <w:b w:val="0"/>
                                          </w:rPr>
                                        </w:pPr>
                                      </w:p>
                                    </w:tc>
                                    <w:tc>
                                      <w:tcPr>
                                        <w:tcW w:w="9163" w:type="dxa"/>
                                        <w:shd w:val="clear" w:color="auto" w:fill="auto"/>
                                      </w:tcPr>
                                      <w:p w14:paraId="4B7AC0B9" w14:textId="7B4483BC" w:rsidR="00E0450C" w:rsidRDefault="00E0450C" w:rsidP="00C15FF8">
                                        <w:pPr>
                                          <w:rPr>
                                            <w:b w:val="0"/>
                                          </w:rPr>
                                        </w:pPr>
                                      </w:p>
                                    </w:tc>
                                  </w:tr>
                                </w:tbl>
                                <w:p w14:paraId="1DF1DAD4" w14:textId="77777777" w:rsidR="00E0450C" w:rsidRPr="00D353E1" w:rsidRDefault="00E0450C" w:rsidP="00B31086">
                                  <w:pPr>
                                    <w:spacing w:line="276" w:lineRule="auto"/>
                                    <w:rPr>
                                      <w:b w:val="0"/>
                                      <w:bCs w:val="0"/>
                                    </w:rPr>
                                  </w:pPr>
                                </w:p>
                              </w:tc>
                            </w:tr>
                            <w:tr w:rsidR="00E0450C" w:rsidRPr="00B31086" w14:paraId="401267AA" w14:textId="77777777" w:rsidTr="00317813">
                              <w:tc>
                                <w:tcPr>
                                  <w:tcW w:w="10042" w:type="dxa"/>
                                  <w:shd w:val="clear" w:color="auto" w:fill="auto"/>
                                </w:tcPr>
                                <w:p w14:paraId="4ABC97A5" w14:textId="77777777" w:rsidR="00E0450C" w:rsidRPr="00D353E1" w:rsidRDefault="00E0450C" w:rsidP="00B31086">
                                  <w:pPr>
                                    <w:spacing w:line="276" w:lineRule="auto"/>
                                    <w:rPr>
                                      <w:b w:val="0"/>
                                      <w:bCs w:val="0"/>
                                    </w:rPr>
                                  </w:pPr>
                                </w:p>
                              </w:tc>
                            </w:tr>
                            <w:tr w:rsidR="00E0450C" w:rsidRPr="00B31086" w14:paraId="632DE44A" w14:textId="77777777" w:rsidTr="00317813">
                              <w:tc>
                                <w:tcPr>
                                  <w:tcW w:w="10042" w:type="dxa"/>
                                  <w:shd w:val="clear" w:color="auto" w:fill="auto"/>
                                </w:tcPr>
                                <w:p w14:paraId="1D1FAC9E" w14:textId="77777777" w:rsidR="00E0450C" w:rsidRPr="00D353E1" w:rsidRDefault="00E0450C" w:rsidP="00B31086">
                                  <w:pPr>
                                    <w:spacing w:line="276" w:lineRule="auto"/>
                                    <w:rPr>
                                      <w:b w:val="0"/>
                                      <w:bCs w:val="0"/>
                                    </w:rPr>
                                  </w:pPr>
                                </w:p>
                              </w:tc>
                            </w:tr>
                            <w:tr w:rsidR="00E0450C" w:rsidRPr="00B31086" w14:paraId="61434BEC" w14:textId="77777777" w:rsidTr="00317813">
                              <w:tc>
                                <w:tcPr>
                                  <w:tcW w:w="10042" w:type="dxa"/>
                                  <w:shd w:val="clear" w:color="auto" w:fill="auto"/>
                                </w:tcPr>
                                <w:p w14:paraId="729BE23E" w14:textId="77777777" w:rsidR="00E0450C" w:rsidRPr="00D353E1" w:rsidRDefault="00E0450C" w:rsidP="00B31086">
                                  <w:pPr>
                                    <w:spacing w:line="276" w:lineRule="auto"/>
                                    <w:rPr>
                                      <w:b w:val="0"/>
                                      <w:bCs w:val="0"/>
                                    </w:rPr>
                                  </w:pPr>
                                </w:p>
                              </w:tc>
                            </w:tr>
                            <w:tr w:rsidR="00E0450C" w:rsidRPr="00B31086" w14:paraId="28D70B1B" w14:textId="77777777" w:rsidTr="00317813">
                              <w:tc>
                                <w:tcPr>
                                  <w:tcW w:w="10042" w:type="dxa"/>
                                  <w:shd w:val="clear" w:color="auto" w:fill="auto"/>
                                </w:tcPr>
                                <w:p w14:paraId="6DC4900C" w14:textId="77777777" w:rsidR="00E0450C" w:rsidRPr="00D353E1" w:rsidRDefault="00E0450C" w:rsidP="00B31086">
                                  <w:pPr>
                                    <w:spacing w:line="276" w:lineRule="auto"/>
                                    <w:rPr>
                                      <w:b w:val="0"/>
                                      <w:bCs w:val="0"/>
                                    </w:rPr>
                                  </w:pPr>
                                </w:p>
                              </w:tc>
                            </w:tr>
                            <w:tr w:rsidR="00E0450C" w:rsidRPr="00B31086" w14:paraId="782FA926" w14:textId="77777777" w:rsidTr="00317813">
                              <w:tc>
                                <w:tcPr>
                                  <w:tcW w:w="10042" w:type="dxa"/>
                                  <w:shd w:val="clear" w:color="auto" w:fill="auto"/>
                                </w:tcPr>
                                <w:p w14:paraId="5CD1D044" w14:textId="77777777" w:rsidR="00E0450C" w:rsidRPr="00D353E1" w:rsidRDefault="00E0450C" w:rsidP="00B31086">
                                  <w:pPr>
                                    <w:spacing w:line="276" w:lineRule="auto"/>
                                    <w:rPr>
                                      <w:b w:val="0"/>
                                      <w:bCs w:val="0"/>
                                    </w:rPr>
                                  </w:pPr>
                                </w:p>
                              </w:tc>
                            </w:tr>
                            <w:tr w:rsidR="00E0450C" w:rsidRPr="00B31086" w14:paraId="5CA52BC3" w14:textId="77777777" w:rsidTr="00317813">
                              <w:tc>
                                <w:tcPr>
                                  <w:tcW w:w="10042" w:type="dxa"/>
                                  <w:shd w:val="clear" w:color="auto" w:fill="auto"/>
                                </w:tcPr>
                                <w:p w14:paraId="57791EF3" w14:textId="77777777" w:rsidR="00E0450C" w:rsidRPr="00D353E1" w:rsidRDefault="00E0450C" w:rsidP="00B31086">
                                  <w:pPr>
                                    <w:spacing w:line="276" w:lineRule="auto"/>
                                    <w:rPr>
                                      <w:b w:val="0"/>
                                      <w:bCs w:val="0"/>
                                    </w:rPr>
                                  </w:pPr>
                                </w:p>
                              </w:tc>
                            </w:tr>
                            <w:tr w:rsidR="00E0450C" w:rsidRPr="00B31086" w14:paraId="0009DE07" w14:textId="77777777" w:rsidTr="00317813">
                              <w:tc>
                                <w:tcPr>
                                  <w:tcW w:w="10042" w:type="dxa"/>
                                  <w:shd w:val="clear" w:color="auto" w:fill="auto"/>
                                </w:tcPr>
                                <w:p w14:paraId="478CCFBA" w14:textId="77777777" w:rsidR="00E0450C" w:rsidRPr="00D353E1" w:rsidRDefault="00E0450C" w:rsidP="00B31086">
                                  <w:pPr>
                                    <w:spacing w:line="276" w:lineRule="auto"/>
                                    <w:rPr>
                                      <w:b w:val="0"/>
                                      <w:bCs w:val="0"/>
                                    </w:rPr>
                                  </w:pPr>
                                </w:p>
                              </w:tc>
                            </w:tr>
                            <w:tr w:rsidR="00E0450C" w:rsidRPr="00B31086" w14:paraId="6BB0454F" w14:textId="77777777" w:rsidTr="00317813">
                              <w:tc>
                                <w:tcPr>
                                  <w:tcW w:w="10042" w:type="dxa"/>
                                  <w:shd w:val="clear" w:color="auto" w:fill="auto"/>
                                </w:tcPr>
                                <w:p w14:paraId="159762A6" w14:textId="77777777" w:rsidR="00E0450C" w:rsidRPr="00D353E1" w:rsidRDefault="00E0450C" w:rsidP="00B31086">
                                  <w:pPr>
                                    <w:spacing w:line="276" w:lineRule="auto"/>
                                    <w:rPr>
                                      <w:b w:val="0"/>
                                      <w:bCs w:val="0"/>
                                    </w:rPr>
                                  </w:pPr>
                                </w:p>
                              </w:tc>
                            </w:tr>
                            <w:tr w:rsidR="00E0450C" w:rsidRPr="00B31086" w14:paraId="4996E90F" w14:textId="77777777" w:rsidTr="00317813">
                              <w:tc>
                                <w:tcPr>
                                  <w:tcW w:w="10042" w:type="dxa"/>
                                  <w:shd w:val="clear" w:color="auto" w:fill="auto"/>
                                </w:tcPr>
                                <w:p w14:paraId="645FC860" w14:textId="77777777" w:rsidR="00E0450C" w:rsidRPr="00D353E1" w:rsidRDefault="00E0450C" w:rsidP="00B31086">
                                  <w:pPr>
                                    <w:spacing w:line="276" w:lineRule="auto"/>
                                    <w:rPr>
                                      <w:b w:val="0"/>
                                      <w:bCs w:val="0"/>
                                    </w:rPr>
                                  </w:pPr>
                                </w:p>
                              </w:tc>
                            </w:tr>
                            <w:tr w:rsidR="00E0450C" w:rsidRPr="00B31086" w14:paraId="37A63937" w14:textId="77777777" w:rsidTr="00317813">
                              <w:tc>
                                <w:tcPr>
                                  <w:tcW w:w="10042" w:type="dxa"/>
                                  <w:shd w:val="clear" w:color="auto" w:fill="auto"/>
                                </w:tcPr>
                                <w:p w14:paraId="3D77CAA7" w14:textId="77777777" w:rsidR="00E0450C" w:rsidRPr="00D353E1" w:rsidRDefault="00E0450C" w:rsidP="00B31086">
                                  <w:pPr>
                                    <w:spacing w:line="276" w:lineRule="auto"/>
                                    <w:rPr>
                                      <w:b w:val="0"/>
                                      <w:bCs w:val="0"/>
                                    </w:rPr>
                                  </w:pPr>
                                </w:p>
                              </w:tc>
                            </w:tr>
                            <w:tr w:rsidR="00E0450C" w:rsidRPr="00B31086" w14:paraId="055B7481" w14:textId="77777777" w:rsidTr="00317813">
                              <w:tc>
                                <w:tcPr>
                                  <w:tcW w:w="10042" w:type="dxa"/>
                                  <w:shd w:val="clear" w:color="auto" w:fill="auto"/>
                                </w:tcPr>
                                <w:p w14:paraId="7EEDD6EE" w14:textId="77777777" w:rsidR="00E0450C" w:rsidRPr="00D353E1" w:rsidRDefault="00E0450C" w:rsidP="00B31086">
                                  <w:pPr>
                                    <w:spacing w:line="276" w:lineRule="auto"/>
                                    <w:rPr>
                                      <w:b w:val="0"/>
                                      <w:bCs w:val="0"/>
                                    </w:rPr>
                                  </w:pPr>
                                </w:p>
                              </w:tc>
                            </w:tr>
                            <w:tr w:rsidR="00E0450C" w:rsidRPr="00B31086" w14:paraId="7F2D76F1" w14:textId="77777777" w:rsidTr="00317813">
                              <w:tc>
                                <w:tcPr>
                                  <w:tcW w:w="10042" w:type="dxa"/>
                                  <w:shd w:val="clear" w:color="auto" w:fill="auto"/>
                                </w:tcPr>
                                <w:p w14:paraId="20913F13" w14:textId="77777777" w:rsidR="00E0450C" w:rsidRPr="00D353E1" w:rsidRDefault="00E0450C" w:rsidP="00B31086">
                                  <w:pPr>
                                    <w:spacing w:line="276" w:lineRule="auto"/>
                                    <w:rPr>
                                      <w:b w:val="0"/>
                                      <w:bCs w:val="0"/>
                                    </w:rPr>
                                  </w:pPr>
                                </w:p>
                              </w:tc>
                            </w:tr>
                            <w:tr w:rsidR="00E0450C" w:rsidRPr="00B31086" w14:paraId="3BE26411" w14:textId="77777777" w:rsidTr="00317813">
                              <w:tc>
                                <w:tcPr>
                                  <w:tcW w:w="10042" w:type="dxa"/>
                                  <w:shd w:val="clear" w:color="auto" w:fill="auto"/>
                                </w:tcPr>
                                <w:p w14:paraId="0E3900DA" w14:textId="77777777" w:rsidR="00E0450C" w:rsidRPr="00D353E1" w:rsidRDefault="00E0450C" w:rsidP="00B31086">
                                  <w:pPr>
                                    <w:spacing w:line="276" w:lineRule="auto"/>
                                    <w:rPr>
                                      <w:b w:val="0"/>
                                      <w:bCs w:val="0"/>
                                    </w:rPr>
                                  </w:pPr>
                                </w:p>
                              </w:tc>
                            </w:tr>
                            <w:tr w:rsidR="00E0450C" w:rsidRPr="00B31086" w14:paraId="7C97A60C" w14:textId="77777777" w:rsidTr="00317813">
                              <w:tc>
                                <w:tcPr>
                                  <w:tcW w:w="10042" w:type="dxa"/>
                                  <w:shd w:val="clear" w:color="auto" w:fill="auto"/>
                                </w:tcPr>
                                <w:p w14:paraId="7725B4D7" w14:textId="77777777" w:rsidR="00E0450C" w:rsidRPr="00D353E1" w:rsidRDefault="00E0450C" w:rsidP="00B31086">
                                  <w:pPr>
                                    <w:spacing w:line="276" w:lineRule="auto"/>
                                    <w:rPr>
                                      <w:b w:val="0"/>
                                      <w:bCs w:val="0"/>
                                    </w:rPr>
                                  </w:pPr>
                                </w:p>
                              </w:tc>
                            </w:tr>
                            <w:tr w:rsidR="00E0450C" w:rsidRPr="00B31086" w14:paraId="40FA3FA2" w14:textId="77777777" w:rsidTr="00317813">
                              <w:tc>
                                <w:tcPr>
                                  <w:tcW w:w="10042" w:type="dxa"/>
                                  <w:shd w:val="clear" w:color="auto" w:fill="auto"/>
                                </w:tcPr>
                                <w:p w14:paraId="60CA03A2" w14:textId="77777777" w:rsidR="00E0450C" w:rsidRPr="00D353E1" w:rsidRDefault="00E0450C" w:rsidP="00B31086">
                                  <w:pPr>
                                    <w:spacing w:line="276" w:lineRule="auto"/>
                                    <w:rPr>
                                      <w:b w:val="0"/>
                                      <w:bCs w:val="0"/>
                                    </w:rPr>
                                  </w:pPr>
                                </w:p>
                              </w:tc>
                            </w:tr>
                            <w:tr w:rsidR="00E0450C" w:rsidRPr="00B31086" w14:paraId="409ECC42" w14:textId="77777777" w:rsidTr="00317813">
                              <w:tc>
                                <w:tcPr>
                                  <w:tcW w:w="10042" w:type="dxa"/>
                                  <w:shd w:val="clear" w:color="auto" w:fill="auto"/>
                                </w:tcPr>
                                <w:p w14:paraId="5B680543" w14:textId="77777777" w:rsidR="00E0450C" w:rsidRPr="00D353E1" w:rsidRDefault="00E0450C" w:rsidP="00B31086">
                                  <w:pPr>
                                    <w:spacing w:line="276" w:lineRule="auto"/>
                                    <w:rPr>
                                      <w:b w:val="0"/>
                                      <w:bCs w:val="0"/>
                                    </w:rPr>
                                  </w:pPr>
                                </w:p>
                              </w:tc>
                            </w:tr>
                            <w:tr w:rsidR="00E0450C" w:rsidRPr="00B31086" w14:paraId="7E3D2A50" w14:textId="77777777" w:rsidTr="00317813">
                              <w:tc>
                                <w:tcPr>
                                  <w:tcW w:w="10042" w:type="dxa"/>
                                  <w:shd w:val="clear" w:color="auto" w:fill="auto"/>
                                </w:tcPr>
                                <w:p w14:paraId="270ECF8D" w14:textId="77777777" w:rsidR="00E0450C" w:rsidRPr="00D353E1" w:rsidRDefault="00E0450C" w:rsidP="00B31086">
                                  <w:pPr>
                                    <w:spacing w:line="276" w:lineRule="auto"/>
                                    <w:rPr>
                                      <w:b w:val="0"/>
                                      <w:bCs w:val="0"/>
                                    </w:rPr>
                                  </w:pPr>
                                </w:p>
                              </w:tc>
                            </w:tr>
                            <w:tr w:rsidR="00E0450C" w:rsidRPr="00B31086" w14:paraId="430ED8E7" w14:textId="77777777" w:rsidTr="00317813">
                              <w:tc>
                                <w:tcPr>
                                  <w:tcW w:w="10042" w:type="dxa"/>
                                  <w:shd w:val="clear" w:color="auto" w:fill="auto"/>
                                </w:tcPr>
                                <w:p w14:paraId="0B8D33F4" w14:textId="77777777" w:rsidR="00E0450C" w:rsidRPr="00D353E1" w:rsidRDefault="00E0450C" w:rsidP="00B31086">
                                  <w:pPr>
                                    <w:spacing w:line="276" w:lineRule="auto"/>
                                    <w:rPr>
                                      <w:b w:val="0"/>
                                      <w:bCs w:val="0"/>
                                    </w:rPr>
                                  </w:pPr>
                                </w:p>
                              </w:tc>
                            </w:tr>
                            <w:tr w:rsidR="00E0450C" w:rsidRPr="00B31086" w14:paraId="4C65494F" w14:textId="77777777" w:rsidTr="00317813">
                              <w:tc>
                                <w:tcPr>
                                  <w:tcW w:w="10042" w:type="dxa"/>
                                  <w:shd w:val="clear" w:color="auto" w:fill="auto"/>
                                </w:tcPr>
                                <w:p w14:paraId="2BA3F7C7" w14:textId="77777777" w:rsidR="00E0450C" w:rsidRPr="00D353E1" w:rsidRDefault="00E0450C" w:rsidP="00B31086">
                                  <w:pPr>
                                    <w:spacing w:line="276" w:lineRule="auto"/>
                                    <w:rPr>
                                      <w:b w:val="0"/>
                                      <w:bCs w:val="0"/>
                                    </w:rPr>
                                  </w:pPr>
                                </w:p>
                              </w:tc>
                            </w:tr>
                            <w:tr w:rsidR="00E0450C" w:rsidRPr="00B31086" w14:paraId="597C0015" w14:textId="77777777" w:rsidTr="00317813">
                              <w:tc>
                                <w:tcPr>
                                  <w:tcW w:w="10042" w:type="dxa"/>
                                  <w:shd w:val="clear" w:color="auto" w:fill="auto"/>
                                </w:tcPr>
                                <w:p w14:paraId="64BA487E" w14:textId="77777777" w:rsidR="00E0450C" w:rsidRPr="00D353E1" w:rsidRDefault="00E0450C" w:rsidP="00B31086">
                                  <w:pPr>
                                    <w:spacing w:line="276" w:lineRule="auto"/>
                                    <w:rPr>
                                      <w:b w:val="0"/>
                                      <w:bCs w:val="0"/>
                                    </w:rPr>
                                  </w:pPr>
                                </w:p>
                              </w:tc>
                            </w:tr>
                            <w:tr w:rsidR="00E0450C" w:rsidRPr="00B31086" w14:paraId="22CD5A99" w14:textId="77777777" w:rsidTr="00317813">
                              <w:tc>
                                <w:tcPr>
                                  <w:tcW w:w="10042" w:type="dxa"/>
                                  <w:shd w:val="clear" w:color="auto" w:fill="auto"/>
                                </w:tcPr>
                                <w:p w14:paraId="051C1E91" w14:textId="77777777" w:rsidR="00E0450C" w:rsidRPr="00D353E1" w:rsidRDefault="00E0450C" w:rsidP="00B31086">
                                  <w:pPr>
                                    <w:spacing w:line="276" w:lineRule="auto"/>
                                    <w:rPr>
                                      <w:b w:val="0"/>
                                      <w:bCs w:val="0"/>
                                    </w:rPr>
                                  </w:pPr>
                                </w:p>
                              </w:tc>
                            </w:tr>
                            <w:tr w:rsidR="00E0450C" w:rsidRPr="00B31086" w14:paraId="57ECFD17" w14:textId="77777777" w:rsidTr="00317813">
                              <w:tc>
                                <w:tcPr>
                                  <w:tcW w:w="10042" w:type="dxa"/>
                                  <w:shd w:val="clear" w:color="auto" w:fill="auto"/>
                                </w:tcPr>
                                <w:p w14:paraId="3B1962B8" w14:textId="77777777" w:rsidR="00E0450C" w:rsidRPr="00D353E1" w:rsidRDefault="00E0450C" w:rsidP="00B31086">
                                  <w:pPr>
                                    <w:spacing w:line="276" w:lineRule="auto"/>
                                    <w:rPr>
                                      <w:b w:val="0"/>
                                      <w:bCs w:val="0"/>
                                    </w:rPr>
                                  </w:pPr>
                                </w:p>
                              </w:tc>
                            </w:tr>
                            <w:tr w:rsidR="00E0450C" w:rsidRPr="00B31086" w14:paraId="213A0D46" w14:textId="77777777" w:rsidTr="00317813">
                              <w:tc>
                                <w:tcPr>
                                  <w:tcW w:w="10042" w:type="dxa"/>
                                  <w:shd w:val="clear" w:color="auto" w:fill="auto"/>
                                </w:tcPr>
                                <w:p w14:paraId="39B649CD" w14:textId="77777777" w:rsidR="00E0450C" w:rsidRPr="00D353E1" w:rsidRDefault="00E0450C" w:rsidP="00B31086">
                                  <w:pPr>
                                    <w:spacing w:line="276" w:lineRule="auto"/>
                                    <w:rPr>
                                      <w:b w:val="0"/>
                                      <w:bCs w:val="0"/>
                                    </w:rPr>
                                  </w:pPr>
                                </w:p>
                              </w:tc>
                            </w:tr>
                            <w:tr w:rsidR="00E0450C" w:rsidRPr="00B31086" w14:paraId="0B7B7D57" w14:textId="77777777" w:rsidTr="00317813">
                              <w:tc>
                                <w:tcPr>
                                  <w:tcW w:w="10042" w:type="dxa"/>
                                  <w:shd w:val="clear" w:color="auto" w:fill="auto"/>
                                </w:tcPr>
                                <w:p w14:paraId="4B1BFB10" w14:textId="77777777" w:rsidR="00E0450C" w:rsidRPr="00D353E1" w:rsidRDefault="00E0450C" w:rsidP="00B31086">
                                  <w:pPr>
                                    <w:spacing w:line="276" w:lineRule="auto"/>
                                    <w:rPr>
                                      <w:b w:val="0"/>
                                      <w:bCs w:val="0"/>
                                    </w:rPr>
                                  </w:pPr>
                                </w:p>
                              </w:tc>
                            </w:tr>
                            <w:tr w:rsidR="00E0450C" w:rsidRPr="00B31086" w14:paraId="39F1CB91" w14:textId="77777777" w:rsidTr="00317813">
                              <w:tc>
                                <w:tcPr>
                                  <w:tcW w:w="10042" w:type="dxa"/>
                                  <w:shd w:val="clear" w:color="auto" w:fill="auto"/>
                                </w:tcPr>
                                <w:p w14:paraId="1B8434FF" w14:textId="77777777" w:rsidR="00E0450C" w:rsidRPr="00D353E1" w:rsidRDefault="00E0450C" w:rsidP="00B31086">
                                  <w:pPr>
                                    <w:spacing w:line="276" w:lineRule="auto"/>
                                    <w:rPr>
                                      <w:b w:val="0"/>
                                      <w:bCs w:val="0"/>
                                    </w:rPr>
                                  </w:pPr>
                                </w:p>
                              </w:tc>
                            </w:tr>
                            <w:tr w:rsidR="00E0450C" w:rsidRPr="00B31086" w14:paraId="0D23BA5D" w14:textId="77777777" w:rsidTr="00317813">
                              <w:tc>
                                <w:tcPr>
                                  <w:tcW w:w="10042" w:type="dxa"/>
                                  <w:shd w:val="clear" w:color="auto" w:fill="auto"/>
                                </w:tcPr>
                                <w:p w14:paraId="0C1B449C" w14:textId="77777777" w:rsidR="00E0450C" w:rsidRPr="00D353E1" w:rsidRDefault="00E0450C" w:rsidP="00B31086">
                                  <w:pPr>
                                    <w:spacing w:line="276" w:lineRule="auto"/>
                                    <w:rPr>
                                      <w:b w:val="0"/>
                                      <w:bCs w:val="0"/>
                                    </w:rPr>
                                  </w:pPr>
                                </w:p>
                              </w:tc>
                            </w:tr>
                            <w:tr w:rsidR="00E0450C" w:rsidRPr="00B31086" w14:paraId="616EA4D3" w14:textId="77777777" w:rsidTr="00317813">
                              <w:tc>
                                <w:tcPr>
                                  <w:tcW w:w="10042" w:type="dxa"/>
                                  <w:shd w:val="clear" w:color="auto" w:fill="auto"/>
                                </w:tcPr>
                                <w:p w14:paraId="2EB14346" w14:textId="77777777" w:rsidR="00E0450C" w:rsidRPr="00D353E1" w:rsidRDefault="00E0450C" w:rsidP="00B31086">
                                  <w:pPr>
                                    <w:spacing w:line="276" w:lineRule="auto"/>
                                    <w:rPr>
                                      <w:b w:val="0"/>
                                      <w:bCs w:val="0"/>
                                    </w:rPr>
                                  </w:pPr>
                                </w:p>
                              </w:tc>
                            </w:tr>
                            <w:tr w:rsidR="00E0450C" w:rsidRPr="00B31086" w14:paraId="243733D4" w14:textId="77777777" w:rsidTr="00317813">
                              <w:tc>
                                <w:tcPr>
                                  <w:tcW w:w="10042" w:type="dxa"/>
                                  <w:shd w:val="clear" w:color="auto" w:fill="auto"/>
                                </w:tcPr>
                                <w:p w14:paraId="6CB62F08" w14:textId="77777777" w:rsidR="00E0450C" w:rsidRPr="00D353E1" w:rsidRDefault="00E0450C" w:rsidP="00B31086">
                                  <w:pPr>
                                    <w:spacing w:line="276" w:lineRule="auto"/>
                                    <w:rPr>
                                      <w:b w:val="0"/>
                                      <w:bCs w:val="0"/>
                                    </w:rPr>
                                  </w:pPr>
                                </w:p>
                              </w:tc>
                            </w:tr>
                            <w:tr w:rsidR="00E0450C" w:rsidRPr="00B31086" w14:paraId="53C73768" w14:textId="77777777" w:rsidTr="00317813">
                              <w:tc>
                                <w:tcPr>
                                  <w:tcW w:w="10042" w:type="dxa"/>
                                  <w:shd w:val="clear" w:color="auto" w:fill="auto"/>
                                </w:tcPr>
                                <w:p w14:paraId="74CC1179" w14:textId="77777777" w:rsidR="00E0450C" w:rsidRPr="00D353E1" w:rsidRDefault="00E0450C" w:rsidP="00B31086">
                                  <w:pPr>
                                    <w:spacing w:line="276" w:lineRule="auto"/>
                                    <w:rPr>
                                      <w:b w:val="0"/>
                                      <w:bCs w:val="0"/>
                                    </w:rPr>
                                  </w:pPr>
                                </w:p>
                              </w:tc>
                            </w:tr>
                            <w:tr w:rsidR="00E0450C" w:rsidRPr="00B31086" w14:paraId="122E9978" w14:textId="77777777" w:rsidTr="00317813">
                              <w:tc>
                                <w:tcPr>
                                  <w:tcW w:w="10042" w:type="dxa"/>
                                  <w:shd w:val="clear" w:color="auto" w:fill="auto"/>
                                </w:tcPr>
                                <w:p w14:paraId="1CA572B7" w14:textId="77777777" w:rsidR="00E0450C" w:rsidRPr="00D353E1" w:rsidRDefault="00E0450C" w:rsidP="00B31086">
                                  <w:pPr>
                                    <w:spacing w:line="276" w:lineRule="auto"/>
                                    <w:rPr>
                                      <w:b w:val="0"/>
                                      <w:bCs w:val="0"/>
                                    </w:rPr>
                                  </w:pPr>
                                </w:p>
                              </w:tc>
                            </w:tr>
                            <w:tr w:rsidR="00E0450C" w:rsidRPr="00B31086" w14:paraId="59F35E9A" w14:textId="77777777" w:rsidTr="00317813">
                              <w:tc>
                                <w:tcPr>
                                  <w:tcW w:w="10042" w:type="dxa"/>
                                  <w:shd w:val="clear" w:color="auto" w:fill="auto"/>
                                </w:tcPr>
                                <w:p w14:paraId="20C252E8" w14:textId="77777777" w:rsidR="00E0450C" w:rsidRPr="00D353E1" w:rsidRDefault="00E0450C" w:rsidP="00B31086">
                                  <w:pPr>
                                    <w:spacing w:line="276" w:lineRule="auto"/>
                                    <w:rPr>
                                      <w:b w:val="0"/>
                                      <w:bCs w:val="0"/>
                                    </w:rPr>
                                  </w:pPr>
                                </w:p>
                              </w:tc>
                            </w:tr>
                            <w:tr w:rsidR="00E0450C" w:rsidRPr="00B31086" w14:paraId="3F02A81A" w14:textId="77777777" w:rsidTr="00317813">
                              <w:tc>
                                <w:tcPr>
                                  <w:tcW w:w="10042" w:type="dxa"/>
                                  <w:shd w:val="clear" w:color="auto" w:fill="auto"/>
                                </w:tcPr>
                                <w:p w14:paraId="68812F5B" w14:textId="77777777" w:rsidR="00E0450C" w:rsidRPr="00D353E1" w:rsidRDefault="00E0450C" w:rsidP="00B31086">
                                  <w:pPr>
                                    <w:spacing w:line="276" w:lineRule="auto"/>
                                    <w:rPr>
                                      <w:b w:val="0"/>
                                      <w:bCs w:val="0"/>
                                    </w:rPr>
                                  </w:pPr>
                                </w:p>
                              </w:tc>
                            </w:tr>
                            <w:tr w:rsidR="00E0450C" w:rsidRPr="00B31086" w14:paraId="3085F125" w14:textId="77777777" w:rsidTr="00317813">
                              <w:tc>
                                <w:tcPr>
                                  <w:tcW w:w="10042" w:type="dxa"/>
                                  <w:shd w:val="clear" w:color="auto" w:fill="auto"/>
                                </w:tcPr>
                                <w:p w14:paraId="63F7B274" w14:textId="77777777" w:rsidR="00E0450C" w:rsidRPr="00D353E1" w:rsidRDefault="00E0450C" w:rsidP="00B31086">
                                  <w:pPr>
                                    <w:spacing w:line="276" w:lineRule="auto"/>
                                    <w:rPr>
                                      <w:b w:val="0"/>
                                      <w:bCs w:val="0"/>
                                    </w:rPr>
                                  </w:pPr>
                                </w:p>
                              </w:tc>
                            </w:tr>
                            <w:tr w:rsidR="00E0450C" w:rsidRPr="00B31086" w14:paraId="76010FA7" w14:textId="77777777" w:rsidTr="00317813">
                              <w:tc>
                                <w:tcPr>
                                  <w:tcW w:w="10042" w:type="dxa"/>
                                  <w:shd w:val="clear" w:color="auto" w:fill="auto"/>
                                </w:tcPr>
                                <w:p w14:paraId="1D80EC97" w14:textId="77777777" w:rsidR="00E0450C" w:rsidRPr="00D353E1" w:rsidRDefault="00E0450C" w:rsidP="00B31086">
                                  <w:pPr>
                                    <w:spacing w:line="276" w:lineRule="auto"/>
                                    <w:rPr>
                                      <w:b w:val="0"/>
                                      <w:bCs w:val="0"/>
                                    </w:rPr>
                                  </w:pPr>
                                </w:p>
                              </w:tc>
                            </w:tr>
                            <w:tr w:rsidR="00E0450C" w:rsidRPr="00B31086" w14:paraId="3DAA67AC" w14:textId="77777777" w:rsidTr="00317813">
                              <w:tc>
                                <w:tcPr>
                                  <w:tcW w:w="10042" w:type="dxa"/>
                                  <w:shd w:val="clear" w:color="auto" w:fill="auto"/>
                                </w:tcPr>
                                <w:p w14:paraId="21C27FB8" w14:textId="77777777" w:rsidR="00E0450C" w:rsidRPr="00D353E1" w:rsidRDefault="00E0450C" w:rsidP="00B31086">
                                  <w:pPr>
                                    <w:spacing w:line="276" w:lineRule="auto"/>
                                    <w:rPr>
                                      <w:b w:val="0"/>
                                      <w:bCs w:val="0"/>
                                    </w:rPr>
                                  </w:pPr>
                                </w:p>
                              </w:tc>
                            </w:tr>
                            <w:tr w:rsidR="00E0450C" w:rsidRPr="00B31086" w14:paraId="4483AEA9" w14:textId="77777777" w:rsidTr="00317813">
                              <w:tc>
                                <w:tcPr>
                                  <w:tcW w:w="10042" w:type="dxa"/>
                                  <w:shd w:val="clear" w:color="auto" w:fill="auto"/>
                                </w:tcPr>
                                <w:p w14:paraId="4D58034E" w14:textId="77777777" w:rsidR="00E0450C" w:rsidRPr="00D353E1" w:rsidRDefault="00E0450C" w:rsidP="00B31086">
                                  <w:pPr>
                                    <w:spacing w:line="276" w:lineRule="auto"/>
                                    <w:rPr>
                                      <w:b w:val="0"/>
                                      <w:bCs w:val="0"/>
                                    </w:rPr>
                                  </w:pPr>
                                </w:p>
                              </w:tc>
                            </w:tr>
                            <w:tr w:rsidR="00E0450C" w:rsidRPr="00B31086" w14:paraId="7A41C686" w14:textId="77777777" w:rsidTr="00317813">
                              <w:tc>
                                <w:tcPr>
                                  <w:tcW w:w="10042" w:type="dxa"/>
                                  <w:shd w:val="clear" w:color="auto" w:fill="auto"/>
                                </w:tcPr>
                                <w:p w14:paraId="0AD075BF" w14:textId="77777777" w:rsidR="00E0450C" w:rsidRPr="00D353E1" w:rsidRDefault="00E0450C" w:rsidP="00B31086">
                                  <w:pPr>
                                    <w:spacing w:line="276" w:lineRule="auto"/>
                                    <w:rPr>
                                      <w:b w:val="0"/>
                                      <w:bCs w:val="0"/>
                                    </w:rPr>
                                  </w:pPr>
                                </w:p>
                              </w:tc>
                            </w:tr>
                            <w:tr w:rsidR="00E0450C" w:rsidRPr="00B31086" w14:paraId="22DB6DDC" w14:textId="77777777" w:rsidTr="00317813">
                              <w:tc>
                                <w:tcPr>
                                  <w:tcW w:w="10042" w:type="dxa"/>
                                  <w:shd w:val="clear" w:color="auto" w:fill="auto"/>
                                </w:tcPr>
                                <w:p w14:paraId="4869EDFA" w14:textId="77777777" w:rsidR="00E0450C" w:rsidRPr="00D353E1" w:rsidRDefault="00E0450C" w:rsidP="00B31086">
                                  <w:pPr>
                                    <w:spacing w:line="276" w:lineRule="auto"/>
                                    <w:rPr>
                                      <w:b w:val="0"/>
                                      <w:bCs w:val="0"/>
                                    </w:rPr>
                                  </w:pPr>
                                </w:p>
                              </w:tc>
                            </w:tr>
                            <w:tr w:rsidR="00E0450C" w:rsidRPr="00B31086" w14:paraId="729A7171" w14:textId="77777777" w:rsidTr="00317813">
                              <w:tc>
                                <w:tcPr>
                                  <w:tcW w:w="10042" w:type="dxa"/>
                                  <w:shd w:val="clear" w:color="auto" w:fill="auto"/>
                                </w:tcPr>
                                <w:p w14:paraId="571242D3" w14:textId="77777777" w:rsidR="00E0450C" w:rsidRPr="00D353E1" w:rsidRDefault="00E0450C" w:rsidP="00B31086">
                                  <w:pPr>
                                    <w:spacing w:line="276" w:lineRule="auto"/>
                                    <w:rPr>
                                      <w:b w:val="0"/>
                                      <w:bCs w:val="0"/>
                                    </w:rPr>
                                  </w:pPr>
                                </w:p>
                              </w:tc>
                            </w:tr>
                            <w:tr w:rsidR="00E0450C" w:rsidRPr="00B31086" w14:paraId="31C7AD56" w14:textId="77777777" w:rsidTr="00317813">
                              <w:tc>
                                <w:tcPr>
                                  <w:tcW w:w="10042" w:type="dxa"/>
                                  <w:shd w:val="clear" w:color="auto" w:fill="auto"/>
                                </w:tcPr>
                                <w:p w14:paraId="29FEDF42" w14:textId="77777777" w:rsidR="00E0450C" w:rsidRPr="00D353E1" w:rsidRDefault="00E0450C" w:rsidP="00B31086">
                                  <w:pPr>
                                    <w:spacing w:line="276" w:lineRule="auto"/>
                                    <w:rPr>
                                      <w:b w:val="0"/>
                                      <w:bCs w:val="0"/>
                                    </w:rPr>
                                  </w:pPr>
                                </w:p>
                              </w:tc>
                            </w:tr>
                            <w:tr w:rsidR="00E0450C" w:rsidRPr="00B31086" w14:paraId="5670B266" w14:textId="77777777" w:rsidTr="00317813">
                              <w:tc>
                                <w:tcPr>
                                  <w:tcW w:w="10042" w:type="dxa"/>
                                  <w:shd w:val="clear" w:color="auto" w:fill="auto"/>
                                </w:tcPr>
                                <w:p w14:paraId="54518539" w14:textId="77777777" w:rsidR="00E0450C" w:rsidRPr="00D353E1" w:rsidRDefault="00E0450C" w:rsidP="00B31086">
                                  <w:pPr>
                                    <w:spacing w:line="276" w:lineRule="auto"/>
                                    <w:rPr>
                                      <w:b w:val="0"/>
                                      <w:bCs w:val="0"/>
                                    </w:rPr>
                                  </w:pPr>
                                </w:p>
                              </w:tc>
                            </w:tr>
                          </w:tbl>
                          <w:p w14:paraId="3C78D2F7" w14:textId="77777777" w:rsidR="00E0450C" w:rsidRPr="00B31086" w:rsidRDefault="00E0450C" w:rsidP="005004ED">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5" type="#_x0000_t202" style="position:absolute;margin-left:-12.5pt;margin-top:.85pt;width:510.25pt;height:771pt;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2B92130E" w14:textId="77777777" w:rsidTr="00317813">
                        <w:tc>
                          <w:tcPr>
                            <w:tcW w:w="10042" w:type="dxa"/>
                            <w:shd w:val="clear" w:color="auto" w:fill="auto"/>
                          </w:tcPr>
                          <w:p w14:paraId="0F0E1D98" w14:textId="53ED2A4B" w:rsidR="00E0450C" w:rsidRPr="00CE47ED" w:rsidRDefault="00E0450C" w:rsidP="00CE47ED">
                            <w:pPr>
                              <w:spacing w:line="276" w:lineRule="auto"/>
                              <w:jc w:val="center"/>
                              <w:rPr>
                                <w:b w:val="0"/>
                                <w:bCs w:val="0"/>
                              </w:rPr>
                            </w:pPr>
                            <w:r>
                              <w:rPr>
                                <w:sz w:val="26"/>
                                <w:szCs w:val="26"/>
                              </w:rPr>
                              <w:t>Bài</w:t>
                            </w:r>
                            <w:r>
                              <w:rPr>
                                <w:sz w:val="26"/>
                                <w:szCs w:val="26"/>
                                <w:lang w:val="vi-VN"/>
                              </w:rPr>
                              <w:t xml:space="preserve"> 12: </w:t>
                            </w:r>
                            <w:r w:rsidRPr="00CE47ED">
                              <w:rPr>
                                <w:sz w:val="26"/>
                                <w:szCs w:val="26"/>
                              </w:rPr>
                              <w:t>LỰC ĐÀN HỒI CỦA LÒ XO. ĐỊNH LUẬT HOOKE.</w:t>
                            </w:r>
                          </w:p>
                        </w:tc>
                      </w:tr>
                      <w:tr w:rsidR="00E0450C" w:rsidRPr="00B31086" w14:paraId="6264A937" w14:textId="77777777" w:rsidTr="00317813">
                        <w:tc>
                          <w:tcPr>
                            <w:tcW w:w="10042" w:type="dxa"/>
                            <w:shd w:val="clear" w:color="auto" w:fill="auto"/>
                          </w:tcPr>
                          <w:p w14:paraId="6B0F2ED0" w14:textId="77777777" w:rsidR="00E0450C" w:rsidRPr="009438E4" w:rsidRDefault="00E0450C" w:rsidP="00C15FF8">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4083D9E6" w14:textId="77777777" w:rsidR="00E0450C" w:rsidRPr="00656B60" w:rsidRDefault="00E0450C" w:rsidP="00457639">
                            <w:pPr>
                              <w:spacing w:line="276" w:lineRule="auto"/>
                              <w:jc w:val="both"/>
                              <w:rPr>
                                <w:b w:val="0"/>
                                <w:sz w:val="22"/>
                                <w:szCs w:val="22"/>
                              </w:rPr>
                            </w:pPr>
                            <w:r>
                              <w:rPr>
                                <w:sz w:val="22"/>
                                <w:szCs w:val="22"/>
                              </w:rPr>
                              <w:t>P</w:t>
                            </w:r>
                            <w:r w:rsidRPr="00FE4A44">
                              <w:rPr>
                                <w:sz w:val="22"/>
                                <w:szCs w:val="22"/>
                              </w:rPr>
                              <w:t>1</w:t>
                            </w:r>
                            <w:r>
                              <w:rPr>
                                <w:b w:val="0"/>
                                <w:sz w:val="22"/>
                                <w:szCs w:val="22"/>
                              </w:rPr>
                              <w:t xml:space="preserve">. </w:t>
                            </w:r>
                            <w:r w:rsidRPr="00656B60">
                              <w:rPr>
                                <w:b w:val="0"/>
                                <w:sz w:val="22"/>
                                <w:szCs w:val="22"/>
                              </w:rPr>
                              <w:t xml:space="preserve">Sử dụng một lò xo, dùng </w:t>
                            </w:r>
                            <w:r>
                              <w:rPr>
                                <w:b w:val="0"/>
                                <w:sz w:val="22"/>
                                <w:szCs w:val="22"/>
                              </w:rPr>
                              <w:t>hai tay lần lượt kéo dãn (</w:t>
                            </w:r>
                            <w:r w:rsidRPr="00656B60">
                              <w:rPr>
                                <w:b w:val="0"/>
                                <w:sz w:val="22"/>
                                <w:szCs w:val="22"/>
                              </w:rPr>
                              <w:t>nén lò xo</w:t>
                            </w:r>
                            <w:r>
                              <w:rPr>
                                <w:b w:val="0"/>
                                <w:sz w:val="22"/>
                                <w:szCs w:val="22"/>
                              </w:rPr>
                              <w:t>)</w:t>
                            </w:r>
                            <w:r w:rsidRPr="00656B60">
                              <w:rPr>
                                <w:b w:val="0"/>
                                <w:sz w:val="22"/>
                                <w:szCs w:val="22"/>
                              </w:rPr>
                              <w:t>.</w:t>
                            </w:r>
                            <w:r>
                              <w:rPr>
                                <w:b w:val="0"/>
                                <w:sz w:val="22"/>
                                <w:szCs w:val="22"/>
                              </w:rPr>
                              <w:t xml:space="preserve"> Vẽ hình, biểu diễn lực do tay tác dụng lên lò </w:t>
                            </w:r>
                            <w:proofErr w:type="gramStart"/>
                            <w:r>
                              <w:rPr>
                                <w:b w:val="0"/>
                                <w:sz w:val="22"/>
                                <w:szCs w:val="22"/>
                              </w:rPr>
                              <w:t>xo ?</w:t>
                            </w:r>
                            <w:proofErr w:type="gramEnd"/>
                            <w:r w:rsidRPr="00656B60">
                              <w:rPr>
                                <w:b w:val="0"/>
                                <w:sz w:val="22"/>
                                <w:szCs w:val="22"/>
                              </w:rPr>
                              <w:t xml:space="preserve"> Nhận xét hiện tượng và trả lời : </w:t>
                            </w:r>
                          </w:p>
                          <w:p w14:paraId="1D4B1B9B" w14:textId="77777777" w:rsidR="00E0450C" w:rsidRPr="00656B60" w:rsidRDefault="00E0450C" w:rsidP="00457639">
                            <w:pPr>
                              <w:spacing w:line="276" w:lineRule="auto"/>
                              <w:jc w:val="both"/>
                              <w:rPr>
                                <w:b w:val="0"/>
                                <w:sz w:val="22"/>
                                <w:szCs w:val="22"/>
                              </w:rPr>
                            </w:pPr>
                            <w:r w:rsidRPr="00656B60">
                              <w:rPr>
                                <w:b w:val="0"/>
                                <w:sz w:val="22"/>
                                <w:szCs w:val="22"/>
                              </w:rPr>
                              <w:t xml:space="preserve">a. Khi kéo (hoặc nén) lò xo, hai tay có chịu lực tác dụng của lò xo </w:t>
                            </w:r>
                            <w:proofErr w:type="gramStart"/>
                            <w:r w:rsidRPr="00656B60">
                              <w:rPr>
                                <w:b w:val="0"/>
                                <w:sz w:val="22"/>
                                <w:szCs w:val="22"/>
                              </w:rPr>
                              <w:t>không ?</w:t>
                            </w:r>
                            <w:proofErr w:type="gramEnd"/>
                            <w:r w:rsidRPr="00656B60">
                              <w:rPr>
                                <w:b w:val="0"/>
                                <w:sz w:val="22"/>
                                <w:szCs w:val="22"/>
                              </w:rPr>
                              <w:t xml:space="preserve"> </w:t>
                            </w:r>
                            <w:r>
                              <w:rPr>
                                <w:b w:val="0"/>
                                <w:sz w:val="22"/>
                                <w:szCs w:val="22"/>
                              </w:rPr>
                              <w:t xml:space="preserve">Tại </w:t>
                            </w:r>
                            <w:proofErr w:type="gramStart"/>
                            <w:r>
                              <w:rPr>
                                <w:b w:val="0"/>
                                <w:sz w:val="22"/>
                                <w:szCs w:val="22"/>
                              </w:rPr>
                              <w:t>sao</w:t>
                            </w:r>
                            <w:r w:rsidRPr="00656B60">
                              <w:rPr>
                                <w:b w:val="0"/>
                                <w:sz w:val="22"/>
                                <w:szCs w:val="22"/>
                              </w:rPr>
                              <w:t xml:space="preserve"> ?</w:t>
                            </w:r>
                            <w:proofErr w:type="gramEnd"/>
                            <w:r w:rsidRPr="00656B60">
                              <w:rPr>
                                <w:b w:val="0"/>
                                <w:sz w:val="22"/>
                                <w:szCs w:val="22"/>
                              </w:rPr>
                              <w:t xml:space="preserve"> </w:t>
                            </w:r>
                            <w:r>
                              <w:rPr>
                                <w:b w:val="0"/>
                                <w:sz w:val="22"/>
                                <w:szCs w:val="22"/>
                              </w:rPr>
                              <w:t>Vẽ hình biểu diễn lực tác dụng lên tay (nếu có</w:t>
                            </w:r>
                            <w:proofErr w:type="gramStart"/>
                            <w:r>
                              <w:rPr>
                                <w:b w:val="0"/>
                                <w:sz w:val="22"/>
                                <w:szCs w:val="22"/>
                              </w:rPr>
                              <w:t>) ?</w:t>
                            </w:r>
                            <w:proofErr w:type="gramEnd"/>
                          </w:p>
                          <w:p w14:paraId="656ED4FC" w14:textId="77777777" w:rsidR="00E0450C" w:rsidRPr="00656B60" w:rsidRDefault="00E0450C" w:rsidP="00457639">
                            <w:pPr>
                              <w:spacing w:line="276" w:lineRule="auto"/>
                              <w:jc w:val="both"/>
                              <w:rPr>
                                <w:b w:val="0"/>
                                <w:sz w:val="22"/>
                                <w:szCs w:val="22"/>
                              </w:rPr>
                            </w:pPr>
                            <w:r w:rsidRPr="00656B60">
                              <w:rPr>
                                <w:b w:val="0"/>
                                <w:sz w:val="22"/>
                                <w:szCs w:val="22"/>
                              </w:rPr>
                              <w:t>b. Khi nào thì lò xo ngừng dãn (hoặc ngừng nén</w:t>
                            </w:r>
                            <w:proofErr w:type="gramStart"/>
                            <w:r w:rsidRPr="00656B60">
                              <w:rPr>
                                <w:b w:val="0"/>
                                <w:sz w:val="22"/>
                                <w:szCs w:val="22"/>
                              </w:rPr>
                              <w:t>) ?</w:t>
                            </w:r>
                            <w:proofErr w:type="gramEnd"/>
                            <w:r w:rsidRPr="00656B60">
                              <w:rPr>
                                <w:b w:val="0"/>
                                <w:sz w:val="22"/>
                                <w:szCs w:val="22"/>
                              </w:rPr>
                              <w:t xml:space="preserve"> Có nhận xét gì về lực do tay tác dụng lên lò xo và do lò xo tác dụng lên tay (điểm đặt, phương chiều, độ lớn, gọi là cặp lực </w:t>
                            </w:r>
                            <w:proofErr w:type="gramStart"/>
                            <w:r w:rsidRPr="00656B60">
                              <w:rPr>
                                <w:b w:val="0"/>
                                <w:sz w:val="22"/>
                                <w:szCs w:val="22"/>
                              </w:rPr>
                              <w:t>gì )</w:t>
                            </w:r>
                            <w:proofErr w:type="gramEnd"/>
                            <w:r w:rsidRPr="00656B60">
                              <w:rPr>
                                <w:b w:val="0"/>
                                <w:sz w:val="22"/>
                                <w:szCs w:val="22"/>
                              </w:rPr>
                              <w:t xml:space="preserve">? </w:t>
                            </w:r>
                          </w:p>
                          <w:p w14:paraId="67EDB2EB" w14:textId="77777777" w:rsidR="00E0450C" w:rsidRPr="00656B60" w:rsidRDefault="00E0450C" w:rsidP="00457639">
                            <w:pPr>
                              <w:spacing w:line="276" w:lineRule="auto"/>
                              <w:jc w:val="both"/>
                              <w:rPr>
                                <w:b w:val="0"/>
                                <w:sz w:val="22"/>
                                <w:szCs w:val="22"/>
                              </w:rPr>
                            </w:pPr>
                            <w:r w:rsidRPr="00656B60">
                              <w:rPr>
                                <w:b w:val="0"/>
                                <w:sz w:val="22"/>
                                <w:szCs w:val="22"/>
                              </w:rPr>
                              <w:t>c. Nêu hiện tượng</w:t>
                            </w:r>
                            <w:r>
                              <w:rPr>
                                <w:b w:val="0"/>
                                <w:sz w:val="22"/>
                                <w:szCs w:val="22"/>
                              </w:rPr>
                              <w:t xml:space="preserve"> xảy ra</w:t>
                            </w:r>
                            <w:r w:rsidRPr="00656B60">
                              <w:rPr>
                                <w:b w:val="0"/>
                                <w:sz w:val="22"/>
                                <w:szCs w:val="22"/>
                              </w:rPr>
                              <w:t xml:space="preserve"> khi ta thả tay ra (không kéo hoặc không nén lò xo nữa</w:t>
                            </w:r>
                            <w:proofErr w:type="gramStart"/>
                            <w:r w:rsidRPr="00656B60">
                              <w:rPr>
                                <w:b w:val="0"/>
                                <w:sz w:val="22"/>
                                <w:szCs w:val="22"/>
                              </w:rPr>
                              <w:t>) ?</w:t>
                            </w:r>
                            <w:proofErr w:type="gramEnd"/>
                            <w:r w:rsidRPr="00656B60">
                              <w:rPr>
                                <w:b w:val="0"/>
                                <w:sz w:val="22"/>
                                <w:szCs w:val="22"/>
                              </w:rPr>
                              <w:t xml:space="preserve"> </w:t>
                            </w:r>
                            <w:r>
                              <w:rPr>
                                <w:b w:val="0"/>
                                <w:sz w:val="22"/>
                                <w:szCs w:val="22"/>
                              </w:rPr>
                              <w:t xml:space="preserve">Có mấy loại biến </w:t>
                            </w:r>
                            <w:proofErr w:type="gramStart"/>
                            <w:r>
                              <w:rPr>
                                <w:b w:val="0"/>
                                <w:sz w:val="22"/>
                                <w:szCs w:val="22"/>
                              </w:rPr>
                              <w:t>dạng ?</w:t>
                            </w:r>
                            <w:proofErr w:type="gramEnd"/>
                            <w:r>
                              <w:rPr>
                                <w:b w:val="0"/>
                                <w:sz w:val="22"/>
                                <w:szCs w:val="22"/>
                              </w:rPr>
                              <w:t xml:space="preserve"> T</w:t>
                            </w:r>
                            <w:r w:rsidRPr="00656B60">
                              <w:rPr>
                                <w:b w:val="0"/>
                                <w:sz w:val="22"/>
                                <w:szCs w:val="22"/>
                              </w:rPr>
                              <w:t>rong trường hợp lò xo lấy lại được hình dạng ban đầu</w:t>
                            </w:r>
                            <w:r>
                              <w:rPr>
                                <w:b w:val="0"/>
                                <w:sz w:val="22"/>
                                <w:szCs w:val="22"/>
                              </w:rPr>
                              <w:t xml:space="preserve"> khi ngừng kéo (nén), lực nào làm cho lò xo lấy lại hình dạng và kích thước ban </w:t>
                            </w:r>
                            <w:proofErr w:type="gramStart"/>
                            <w:r>
                              <w:rPr>
                                <w:b w:val="0"/>
                                <w:sz w:val="22"/>
                                <w:szCs w:val="22"/>
                              </w:rPr>
                              <w:t>đầu</w:t>
                            </w:r>
                            <w:r w:rsidRPr="00656B60">
                              <w:rPr>
                                <w:b w:val="0"/>
                                <w:sz w:val="22"/>
                                <w:szCs w:val="22"/>
                              </w:rPr>
                              <w:t xml:space="preserve"> ?</w:t>
                            </w:r>
                            <w:proofErr w:type="gramEnd"/>
                            <w:r w:rsidRPr="00656B60">
                              <w:rPr>
                                <w:b w:val="0"/>
                                <w:sz w:val="22"/>
                                <w:szCs w:val="22"/>
                              </w:rPr>
                              <w:t xml:space="preserve"> Thế nào là biến dạng đàn </w:t>
                            </w:r>
                            <w:proofErr w:type="gramStart"/>
                            <w:r w:rsidRPr="00656B60">
                              <w:rPr>
                                <w:b w:val="0"/>
                                <w:sz w:val="22"/>
                                <w:szCs w:val="22"/>
                              </w:rPr>
                              <w:t>hồi ?</w:t>
                            </w:r>
                            <w:proofErr w:type="gramEnd"/>
                          </w:p>
                          <w:p w14:paraId="24F5C660" w14:textId="620DF47E" w:rsidR="00E0450C" w:rsidRPr="00656B60" w:rsidRDefault="00E0450C" w:rsidP="00457639">
                            <w:pPr>
                              <w:spacing w:line="276" w:lineRule="auto"/>
                              <w:jc w:val="both"/>
                              <w:rPr>
                                <w:b w:val="0"/>
                                <w:sz w:val="22"/>
                                <w:szCs w:val="22"/>
                              </w:rPr>
                            </w:pPr>
                            <w:r w:rsidRPr="00656B60">
                              <w:rPr>
                                <w:b w:val="0"/>
                                <w:sz w:val="22"/>
                                <w:szCs w:val="22"/>
                              </w:rPr>
                              <w:t xml:space="preserve">d. Lực xuất hiện khi hai tay kéo (nén) lò xo, lực làm lò xo trở về hình dạng ban đầu xuất hiện khi nào, tác dụng, đặc điểm của </w:t>
                            </w:r>
                            <w:proofErr w:type="gramStart"/>
                            <w:r w:rsidRPr="00656B60">
                              <w:rPr>
                                <w:b w:val="0"/>
                                <w:sz w:val="22"/>
                                <w:szCs w:val="22"/>
                              </w:rPr>
                              <w:t>nó ?</w:t>
                            </w:r>
                            <w:proofErr w:type="gramEnd"/>
                            <w:r w:rsidRPr="00656B60">
                              <w:rPr>
                                <w:b w:val="0"/>
                                <w:sz w:val="22"/>
                                <w:szCs w:val="22"/>
                              </w:rPr>
                              <w:t xml:space="preserve"> Tên gọi của lực </w:t>
                            </w:r>
                            <w:proofErr w:type="gramStart"/>
                            <w:r w:rsidRPr="00656B60">
                              <w:rPr>
                                <w:b w:val="0"/>
                                <w:sz w:val="22"/>
                                <w:szCs w:val="22"/>
                              </w:rPr>
                              <w:t>ấy ?</w:t>
                            </w:r>
                            <w:proofErr w:type="gramEnd"/>
                            <w:r>
                              <w:rPr>
                                <w:b w:val="0"/>
                                <w:sz w:val="22"/>
                                <w:szCs w:val="22"/>
                              </w:rPr>
                              <w:tab/>
                            </w:r>
                            <w:r>
                              <w:rPr>
                                <w:b w:val="0"/>
                                <w:sz w:val="22"/>
                                <w:szCs w:val="22"/>
                              </w:rPr>
                              <w:tab/>
                            </w:r>
                            <w:r w:rsidRPr="00656B60">
                              <w:rPr>
                                <w:b w:val="0"/>
                                <w:sz w:val="22"/>
                                <w:szCs w:val="22"/>
                              </w:rPr>
                              <w:t xml:space="preserve">e. Lấy những ví dụ về biến dạng đàn hồi tương tự như </w:t>
                            </w:r>
                            <w:proofErr w:type="gramStart"/>
                            <w:r w:rsidRPr="00656B60">
                              <w:rPr>
                                <w:b w:val="0"/>
                                <w:sz w:val="22"/>
                                <w:szCs w:val="22"/>
                              </w:rPr>
                              <w:t>trên ?</w:t>
                            </w:r>
                            <w:proofErr w:type="gramEnd"/>
                          </w:p>
                          <w:p w14:paraId="03C82506" w14:textId="1F5A30C7" w:rsidR="00E0450C" w:rsidRPr="008112A9" w:rsidRDefault="00E0450C" w:rsidP="00457639">
                            <w:pPr>
                              <w:spacing w:line="276" w:lineRule="auto"/>
                              <w:jc w:val="both"/>
                              <w:rPr>
                                <w:b w:val="0"/>
                                <w:sz w:val="22"/>
                                <w:szCs w:val="22"/>
                              </w:rPr>
                            </w:pPr>
                            <w:r w:rsidRPr="00FE4A44">
                              <w:rPr>
                                <w:sz w:val="22"/>
                                <w:szCs w:val="22"/>
                              </w:rPr>
                              <w:t>P2.</w:t>
                            </w:r>
                            <w:r w:rsidRPr="00656B60">
                              <w:rPr>
                                <w:b w:val="0"/>
                                <w:sz w:val="22"/>
                                <w:szCs w:val="22"/>
                              </w:rPr>
                              <w:t xml:space="preserve"> Nêu định nghĩa lực đàn hồi </w:t>
                            </w:r>
                            <w:r>
                              <w:rPr>
                                <w:b w:val="0"/>
                                <w:sz w:val="22"/>
                                <w:szCs w:val="22"/>
                              </w:rPr>
                              <w:t xml:space="preserve">(xuất hiện trong trường hợp nào, tác dụng (đặt) lên đâu, tác </w:t>
                            </w:r>
                            <w:proofErr w:type="gramStart"/>
                            <w:r>
                              <w:rPr>
                                <w:b w:val="0"/>
                                <w:sz w:val="22"/>
                                <w:szCs w:val="22"/>
                              </w:rPr>
                              <w:t>dụng(</w:t>
                            </w:r>
                            <w:proofErr w:type="gramEnd"/>
                            <w:r>
                              <w:rPr>
                                <w:b w:val="0"/>
                                <w:sz w:val="22"/>
                                <w:szCs w:val="22"/>
                              </w:rPr>
                              <w:t xml:space="preserve">xu hướng) của lực đàn hồi) </w:t>
                            </w:r>
                            <w:r w:rsidRPr="00656B60">
                              <w:rPr>
                                <w:b w:val="0"/>
                                <w:sz w:val="22"/>
                                <w:szCs w:val="22"/>
                              </w:rPr>
                              <w:t xml:space="preserve">? Lấy một số ví dụ về lực đàn </w:t>
                            </w:r>
                            <w:proofErr w:type="gramStart"/>
                            <w:r w:rsidRPr="00656B60">
                              <w:rPr>
                                <w:b w:val="0"/>
                                <w:sz w:val="22"/>
                                <w:szCs w:val="22"/>
                              </w:rPr>
                              <w:t>hồi ?</w:t>
                            </w:r>
                            <w:proofErr w:type="gramEnd"/>
                            <w:r>
                              <w:rPr>
                                <w:b w:val="0"/>
                                <w:sz w:val="22"/>
                                <w:szCs w:val="22"/>
                              </w:rPr>
                              <w:t xml:space="preserve">  </w:t>
                            </w:r>
                            <w:r>
                              <w:rPr>
                                <w:b w:val="0"/>
                                <w:sz w:val="22"/>
                                <w:szCs w:val="22"/>
                              </w:rPr>
                              <w:tab/>
                            </w:r>
                            <w:r>
                              <w:rPr>
                                <w:b w:val="0"/>
                                <w:sz w:val="22"/>
                                <w:szCs w:val="22"/>
                              </w:rPr>
                              <w:tab/>
                            </w:r>
                            <w:r w:rsidRPr="00FE4A44">
                              <w:rPr>
                                <w:sz w:val="22"/>
                                <w:szCs w:val="22"/>
                              </w:rPr>
                              <w:t>P</w:t>
                            </w:r>
                            <w:r>
                              <w:rPr>
                                <w:sz w:val="22"/>
                                <w:szCs w:val="22"/>
                              </w:rPr>
                              <w:t>3</w:t>
                            </w:r>
                            <w:r w:rsidRPr="00FE4A44">
                              <w:rPr>
                                <w:sz w:val="22"/>
                                <w:szCs w:val="22"/>
                              </w:rPr>
                              <w:t>.</w:t>
                            </w:r>
                            <w:r w:rsidRPr="00656B60">
                              <w:rPr>
                                <w:b w:val="0"/>
                                <w:sz w:val="22"/>
                                <w:szCs w:val="22"/>
                              </w:rPr>
                              <w:t xml:space="preserve"> Thế nào là giới hạn đàn </w:t>
                            </w:r>
                            <w:proofErr w:type="gramStart"/>
                            <w:r w:rsidRPr="00656B60">
                              <w:rPr>
                                <w:b w:val="0"/>
                                <w:sz w:val="22"/>
                                <w:szCs w:val="22"/>
                              </w:rPr>
                              <w:t>hồi ?</w:t>
                            </w:r>
                            <w:proofErr w:type="gramEnd"/>
                            <w:r>
                              <w:rPr>
                                <w:b w:val="0"/>
                                <w:sz w:val="22"/>
                                <w:szCs w:val="22"/>
                              </w:rPr>
                              <w:t xml:space="preserve"> </w:t>
                            </w:r>
                          </w:p>
                          <w:p w14:paraId="304109FB" w14:textId="77777777" w:rsidR="00E0450C" w:rsidRPr="00656B60" w:rsidRDefault="00E0450C" w:rsidP="00457639">
                            <w:pPr>
                              <w:spacing w:line="276" w:lineRule="auto"/>
                              <w:jc w:val="both"/>
                              <w:rPr>
                                <w:b w:val="0"/>
                                <w:sz w:val="22"/>
                                <w:szCs w:val="22"/>
                              </w:rPr>
                            </w:pPr>
                            <w:r w:rsidRPr="00FE4A44">
                              <w:rPr>
                                <w:sz w:val="22"/>
                                <w:szCs w:val="22"/>
                              </w:rPr>
                              <w:t>P</w:t>
                            </w:r>
                            <w:r>
                              <w:rPr>
                                <w:sz w:val="22"/>
                                <w:szCs w:val="22"/>
                              </w:rPr>
                              <w:t>4</w:t>
                            </w:r>
                            <w:r w:rsidRPr="00FE4A44">
                              <w:rPr>
                                <w:sz w:val="22"/>
                                <w:szCs w:val="22"/>
                              </w:rPr>
                              <w:t>.</w:t>
                            </w:r>
                            <w:r w:rsidRPr="00656B60">
                              <w:rPr>
                                <w:b w:val="0"/>
                                <w:sz w:val="22"/>
                                <w:szCs w:val="22"/>
                              </w:rPr>
                              <w:t xml:space="preserve"> Hãy vẽ vectơ biểu diễn lực đàn hồi trong các trường hợp lò xo bị kéo, lò xo bị nén.</w:t>
                            </w:r>
                          </w:p>
                          <w:p w14:paraId="4A28C1DE" w14:textId="77777777" w:rsidR="00E0450C" w:rsidRPr="00821079" w:rsidRDefault="00E0450C" w:rsidP="00457639">
                            <w:pPr>
                              <w:spacing w:line="276" w:lineRule="auto"/>
                              <w:jc w:val="both"/>
                              <w:rPr>
                                <w:b w:val="0"/>
                                <w:bCs w:val="0"/>
                                <w:sz w:val="22"/>
                                <w:szCs w:val="22"/>
                              </w:rPr>
                            </w:pPr>
                            <w:r w:rsidRPr="00FE4A44">
                              <w:rPr>
                                <w:sz w:val="22"/>
                                <w:szCs w:val="22"/>
                              </w:rPr>
                              <w:t>P</w:t>
                            </w:r>
                            <w:r>
                              <w:rPr>
                                <w:sz w:val="22"/>
                                <w:szCs w:val="22"/>
                              </w:rPr>
                              <w:t>5</w:t>
                            </w:r>
                            <w:r w:rsidRPr="00FE4A44">
                              <w:rPr>
                                <w:sz w:val="22"/>
                                <w:szCs w:val="22"/>
                              </w:rPr>
                              <w:t>.</w:t>
                            </w:r>
                            <w:r w:rsidRPr="00821079">
                              <w:rPr>
                                <w:b w:val="0"/>
                                <w:bCs w:val="0"/>
                                <w:sz w:val="22"/>
                                <w:szCs w:val="22"/>
                              </w:rPr>
                              <w:t xml:space="preserve"> </w:t>
                            </w:r>
                            <w:r>
                              <w:rPr>
                                <w:b w:val="0"/>
                                <w:bCs w:val="0"/>
                                <w:sz w:val="22"/>
                                <w:szCs w:val="22"/>
                              </w:rPr>
                              <w:t>Hãy dự đoán xem</w:t>
                            </w:r>
                            <w:r w:rsidRPr="00821079">
                              <w:rPr>
                                <w:b w:val="0"/>
                                <w:bCs w:val="0"/>
                                <w:sz w:val="22"/>
                                <w:szCs w:val="22"/>
                              </w:rPr>
                              <w:t xml:space="preserve"> </w:t>
                            </w:r>
                            <w:r>
                              <w:rPr>
                                <w:b w:val="0"/>
                                <w:bCs w:val="0"/>
                                <w:sz w:val="22"/>
                                <w:szCs w:val="22"/>
                              </w:rPr>
                              <w:t>l</w:t>
                            </w:r>
                            <w:r w:rsidRPr="00821079">
                              <w:rPr>
                                <w:b w:val="0"/>
                                <w:bCs w:val="0"/>
                                <w:sz w:val="22"/>
                                <w:szCs w:val="22"/>
                              </w:rPr>
                              <w:t xml:space="preserve">ực đàn hồi của lò xo </w:t>
                            </w:r>
                            <w:r>
                              <w:rPr>
                                <w:b w:val="0"/>
                                <w:bCs w:val="0"/>
                                <w:sz w:val="22"/>
                                <w:szCs w:val="22"/>
                              </w:rPr>
                              <w:t xml:space="preserve">phụ thuộc vào những yếu tố </w:t>
                            </w:r>
                            <w:proofErr w:type="gramStart"/>
                            <w:r>
                              <w:rPr>
                                <w:b w:val="0"/>
                                <w:bCs w:val="0"/>
                                <w:sz w:val="22"/>
                                <w:szCs w:val="22"/>
                              </w:rPr>
                              <w:t>nào ?</w:t>
                            </w:r>
                            <w:proofErr w:type="gramEnd"/>
                            <w:r>
                              <w:rPr>
                                <w:b w:val="0"/>
                                <w:bCs w:val="0"/>
                                <w:sz w:val="22"/>
                                <w:szCs w:val="22"/>
                              </w:rPr>
                              <w:t xml:space="preserve"> (</w:t>
                            </w:r>
                            <w:proofErr w:type="gramStart"/>
                            <w:r w:rsidRPr="00821079">
                              <w:rPr>
                                <w:b w:val="0"/>
                                <w:bCs w:val="0"/>
                                <w:sz w:val="22"/>
                                <w:szCs w:val="22"/>
                              </w:rPr>
                              <w:t>độ</w:t>
                            </w:r>
                            <w:proofErr w:type="gramEnd"/>
                            <w:r w:rsidRPr="00821079">
                              <w:rPr>
                                <w:b w:val="0"/>
                                <w:bCs w:val="0"/>
                                <w:sz w:val="22"/>
                                <w:szCs w:val="22"/>
                              </w:rPr>
                              <w:t xml:space="preserve"> biến dạng của lò xo</w:t>
                            </w:r>
                            <w:r>
                              <w:rPr>
                                <w:b w:val="0"/>
                                <w:bCs w:val="0"/>
                                <w:sz w:val="22"/>
                                <w:szCs w:val="22"/>
                              </w:rPr>
                              <w:t xml:space="preserve">, bản chất của lò xo, chiều dài lò xo, kích thước lò xo …) </w:t>
                            </w:r>
                            <w:r w:rsidRPr="00821079">
                              <w:rPr>
                                <w:b w:val="0"/>
                                <w:bCs w:val="0"/>
                                <w:sz w:val="22"/>
                                <w:szCs w:val="22"/>
                              </w:rPr>
                              <w:t>?</w:t>
                            </w:r>
                            <w:r>
                              <w:rPr>
                                <w:b w:val="0"/>
                                <w:bCs w:val="0"/>
                                <w:sz w:val="22"/>
                                <w:szCs w:val="22"/>
                              </w:rPr>
                              <w:t xml:space="preserve"> Đề xuất phương </w:t>
                            </w:r>
                            <w:proofErr w:type="gramStart"/>
                            <w:r>
                              <w:rPr>
                                <w:b w:val="0"/>
                                <w:bCs w:val="0"/>
                                <w:sz w:val="22"/>
                                <w:szCs w:val="22"/>
                              </w:rPr>
                              <w:t>án</w:t>
                            </w:r>
                            <w:proofErr w:type="gramEnd"/>
                            <w:r>
                              <w:rPr>
                                <w:b w:val="0"/>
                                <w:bCs w:val="0"/>
                                <w:sz w:val="22"/>
                                <w:szCs w:val="22"/>
                              </w:rPr>
                              <w:t xml:space="preserve"> thí nghiệm để kiểm tra nhận định trên.</w:t>
                            </w:r>
                          </w:p>
                          <w:p w14:paraId="18A239C4" w14:textId="77777777" w:rsidR="00E0450C" w:rsidRPr="00821079" w:rsidRDefault="00E0450C" w:rsidP="00457639">
                            <w:pPr>
                              <w:spacing w:line="276" w:lineRule="auto"/>
                              <w:jc w:val="both"/>
                              <w:rPr>
                                <w:b w:val="0"/>
                                <w:bCs w:val="0"/>
                                <w:sz w:val="22"/>
                                <w:szCs w:val="22"/>
                              </w:rPr>
                            </w:pPr>
                            <w:r w:rsidRPr="00FE4A44">
                              <w:rPr>
                                <w:sz w:val="22"/>
                                <w:szCs w:val="22"/>
                              </w:rPr>
                              <w:t>P</w:t>
                            </w:r>
                            <w:r>
                              <w:rPr>
                                <w:sz w:val="22"/>
                                <w:szCs w:val="22"/>
                              </w:rPr>
                              <w:t>6</w:t>
                            </w:r>
                            <w:r w:rsidRPr="00FE4A44">
                              <w:rPr>
                                <w:sz w:val="22"/>
                                <w:szCs w:val="22"/>
                              </w:rPr>
                              <w:t>.</w:t>
                            </w:r>
                            <w:r w:rsidRPr="00821079">
                              <w:rPr>
                                <w:b w:val="0"/>
                                <w:bCs w:val="0"/>
                                <w:sz w:val="22"/>
                                <w:szCs w:val="22"/>
                              </w:rPr>
                              <w:t xml:space="preserve"> </w:t>
                            </w:r>
                            <w:r>
                              <w:rPr>
                                <w:b w:val="0"/>
                                <w:bCs w:val="0"/>
                                <w:sz w:val="22"/>
                                <w:szCs w:val="22"/>
                              </w:rPr>
                              <w:t>Dùng một lò xo và một số quả cân giống nhau (H22). Khi chưa treo quả cân vào lò xo, lò xo có chiều dài tự nhiên l</w:t>
                            </w:r>
                            <w:r>
                              <w:rPr>
                                <w:b w:val="0"/>
                                <w:bCs w:val="0"/>
                                <w:sz w:val="22"/>
                                <w:szCs w:val="22"/>
                                <w:vertAlign w:val="subscript"/>
                              </w:rPr>
                              <w:t>o</w:t>
                            </w:r>
                            <w:r>
                              <w:rPr>
                                <w:b w:val="0"/>
                                <w:bCs w:val="0"/>
                                <w:sz w:val="22"/>
                                <w:szCs w:val="22"/>
                              </w:rPr>
                              <w:t>. Khi treo quả cân có trọng lượng P vào lò xo, nêu các lực tác dụng lên quả cân, quan hệ giữa các lực này (độ lớn</w:t>
                            </w:r>
                            <w:proofErr w:type="gramStart"/>
                            <w:r>
                              <w:rPr>
                                <w:b w:val="0"/>
                                <w:bCs w:val="0"/>
                                <w:sz w:val="22"/>
                                <w:szCs w:val="22"/>
                              </w:rPr>
                              <w:t>) ?</w:t>
                            </w:r>
                            <w:proofErr w:type="gramEnd"/>
                            <w:r>
                              <w:rPr>
                                <w:b w:val="0"/>
                                <w:bCs w:val="0"/>
                                <w:sz w:val="22"/>
                                <w:szCs w:val="22"/>
                              </w:rPr>
                              <w:t xml:space="preserve"> Lần lượt treo 1, 2, </w:t>
                            </w:r>
                            <w:proofErr w:type="gramStart"/>
                            <w:r>
                              <w:rPr>
                                <w:b w:val="0"/>
                                <w:bCs w:val="0"/>
                                <w:sz w:val="22"/>
                                <w:szCs w:val="22"/>
                              </w:rPr>
                              <w:t>3, …</w:t>
                            </w:r>
                            <w:proofErr w:type="gramEnd"/>
                            <w:r>
                              <w:rPr>
                                <w:b w:val="0"/>
                                <w:bCs w:val="0"/>
                                <w:sz w:val="22"/>
                                <w:szCs w:val="22"/>
                              </w:rPr>
                              <w:t xml:space="preserve"> quả cân vào lò xo, ghi lại chiều dài l của lò xo ? Nhận </w:t>
                            </w:r>
                            <w:proofErr w:type="gramStart"/>
                            <w:r>
                              <w:rPr>
                                <w:b w:val="0"/>
                                <w:bCs w:val="0"/>
                                <w:sz w:val="22"/>
                                <w:szCs w:val="22"/>
                              </w:rPr>
                              <w:t>xét ?</w:t>
                            </w:r>
                            <w:proofErr w:type="gramEnd"/>
                            <w:r>
                              <w:rPr>
                                <w:b w:val="0"/>
                                <w:bCs w:val="0"/>
                                <w:sz w:val="22"/>
                                <w:szCs w:val="22"/>
                              </w:rPr>
                              <w:t xml:space="preserve"> </w:t>
                            </w:r>
                            <w:r w:rsidRPr="00821079">
                              <w:rPr>
                                <w:b w:val="0"/>
                                <w:bCs w:val="0"/>
                                <w:sz w:val="22"/>
                                <w:szCs w:val="22"/>
                              </w:rPr>
                              <w:t>Từ kết quả thí nghiệm có nhận xét gì về mối liên hệ giữa lực đàn hồi và độ biến dạng của lò xo?</w:t>
                            </w:r>
                          </w:p>
                          <w:p w14:paraId="228EDF0F" w14:textId="77777777" w:rsidR="00E0450C" w:rsidRPr="00821079" w:rsidRDefault="00E0450C" w:rsidP="00457639">
                            <w:pPr>
                              <w:spacing w:line="276" w:lineRule="auto"/>
                              <w:jc w:val="both"/>
                              <w:rPr>
                                <w:b w:val="0"/>
                                <w:bCs w:val="0"/>
                                <w:sz w:val="22"/>
                                <w:szCs w:val="22"/>
                              </w:rPr>
                            </w:pPr>
                            <w:r w:rsidRPr="00FE4A44">
                              <w:rPr>
                                <w:sz w:val="22"/>
                                <w:szCs w:val="22"/>
                              </w:rPr>
                              <w:t>P</w:t>
                            </w:r>
                            <w:r>
                              <w:rPr>
                                <w:sz w:val="22"/>
                                <w:szCs w:val="22"/>
                              </w:rPr>
                              <w:t>7</w:t>
                            </w:r>
                            <w:r w:rsidRPr="00FE4A44">
                              <w:rPr>
                                <w:sz w:val="22"/>
                                <w:szCs w:val="22"/>
                              </w:rPr>
                              <w:t>.</w:t>
                            </w:r>
                            <w:r>
                              <w:rPr>
                                <w:b w:val="0"/>
                                <w:bCs w:val="0"/>
                                <w:sz w:val="22"/>
                                <w:szCs w:val="22"/>
                              </w:rPr>
                              <w:t xml:space="preserve"> </w:t>
                            </w:r>
                            <w:r w:rsidRPr="00821079">
                              <w:rPr>
                                <w:b w:val="0"/>
                                <w:bCs w:val="0"/>
                                <w:sz w:val="22"/>
                                <w:szCs w:val="22"/>
                              </w:rPr>
                              <w:t xml:space="preserve">Trong quá trình tiến hành thí nghiệm ta có thể treo bao nhiêu quả cân cũng được hay không? Vì sao?  </w:t>
                            </w:r>
                          </w:p>
                          <w:p w14:paraId="5E100788" w14:textId="77777777" w:rsidR="00E0450C" w:rsidRPr="00821079" w:rsidRDefault="00E0450C" w:rsidP="00457639">
                            <w:pPr>
                              <w:spacing w:line="276" w:lineRule="auto"/>
                              <w:jc w:val="both"/>
                              <w:rPr>
                                <w:b w:val="0"/>
                                <w:bCs w:val="0"/>
                                <w:sz w:val="22"/>
                                <w:szCs w:val="22"/>
                              </w:rPr>
                            </w:pPr>
                            <w:r w:rsidRPr="00FE4A44">
                              <w:rPr>
                                <w:sz w:val="22"/>
                                <w:szCs w:val="22"/>
                              </w:rPr>
                              <w:t>P</w:t>
                            </w:r>
                            <w:r>
                              <w:rPr>
                                <w:sz w:val="22"/>
                                <w:szCs w:val="22"/>
                              </w:rPr>
                              <w:t>8</w:t>
                            </w:r>
                            <w:r w:rsidRPr="00FE4A44">
                              <w:rPr>
                                <w:sz w:val="22"/>
                                <w:szCs w:val="22"/>
                              </w:rPr>
                              <w:t>.</w:t>
                            </w:r>
                            <w:r>
                              <w:rPr>
                                <w:sz w:val="22"/>
                                <w:szCs w:val="22"/>
                              </w:rPr>
                              <w:t xml:space="preserve"> </w:t>
                            </w:r>
                            <w:r w:rsidRPr="00821079">
                              <w:rPr>
                                <w:b w:val="0"/>
                                <w:bCs w:val="0"/>
                                <w:sz w:val="22"/>
                                <w:szCs w:val="22"/>
                              </w:rPr>
                              <w:t xml:space="preserve">Phát biểu và viết biểu thức định luật </w:t>
                            </w:r>
                            <w:proofErr w:type="gramStart"/>
                            <w:r w:rsidRPr="00821079">
                              <w:rPr>
                                <w:b w:val="0"/>
                                <w:bCs w:val="0"/>
                                <w:sz w:val="22"/>
                                <w:szCs w:val="22"/>
                              </w:rPr>
                              <w:t>Húc</w:t>
                            </w:r>
                            <w:r>
                              <w:rPr>
                                <w:b w:val="0"/>
                                <w:bCs w:val="0"/>
                                <w:sz w:val="22"/>
                                <w:szCs w:val="22"/>
                              </w:rPr>
                              <w:t xml:space="preserve"> ?</w:t>
                            </w:r>
                            <w:proofErr w:type="gramEnd"/>
                            <w:r>
                              <w:rPr>
                                <w:b w:val="0"/>
                                <w:bCs w:val="0"/>
                                <w:sz w:val="22"/>
                                <w:szCs w:val="22"/>
                              </w:rPr>
                              <w:t xml:space="preserve"> Nêu tên và đơn vị từng đại lượng trong biểu </w:t>
                            </w:r>
                            <w:proofErr w:type="gramStart"/>
                            <w:r>
                              <w:rPr>
                                <w:b w:val="0"/>
                                <w:bCs w:val="0"/>
                                <w:sz w:val="22"/>
                                <w:szCs w:val="22"/>
                              </w:rPr>
                              <w:t>thức ?</w:t>
                            </w:r>
                            <w:proofErr w:type="gramEnd"/>
                            <w:r>
                              <w:rPr>
                                <w:b w:val="0"/>
                                <w:bCs w:val="0"/>
                                <w:sz w:val="22"/>
                                <w:szCs w:val="22"/>
                              </w:rPr>
                              <w:t xml:space="preserve"> </w:t>
                            </w:r>
                            <w:r>
                              <w:rPr>
                                <w:b w:val="0"/>
                                <w:sz w:val="21"/>
                                <w:szCs w:val="21"/>
                              </w:rPr>
                              <w:t>Vì sao lại có câu</w:t>
                            </w:r>
                            <w:r w:rsidRPr="00BB20F4">
                              <w:rPr>
                                <w:b w:val="0"/>
                                <w:sz w:val="21"/>
                                <w:szCs w:val="21"/>
                              </w:rPr>
                              <w:t xml:space="preserve"> “</w:t>
                            </w:r>
                            <w:r>
                              <w:rPr>
                                <w:b w:val="0"/>
                                <w:sz w:val="21"/>
                                <w:szCs w:val="21"/>
                              </w:rPr>
                              <w:t>T</w:t>
                            </w:r>
                            <w:r w:rsidRPr="00BB20F4">
                              <w:rPr>
                                <w:b w:val="0"/>
                                <w:i/>
                                <w:sz w:val="21"/>
                                <w:szCs w:val="21"/>
                              </w:rPr>
                              <w:t xml:space="preserve">rong giới hạn đàn </w:t>
                            </w:r>
                            <w:proofErr w:type="gramStart"/>
                            <w:r w:rsidRPr="00BB20F4">
                              <w:rPr>
                                <w:b w:val="0"/>
                                <w:i/>
                                <w:sz w:val="21"/>
                                <w:szCs w:val="21"/>
                              </w:rPr>
                              <w:t>hồi</w:t>
                            </w:r>
                            <w:r>
                              <w:rPr>
                                <w:b w:val="0"/>
                                <w:i/>
                                <w:sz w:val="21"/>
                                <w:szCs w:val="21"/>
                              </w:rPr>
                              <w:t xml:space="preserve"> </w:t>
                            </w:r>
                            <w:r w:rsidRPr="00BB20F4">
                              <w:rPr>
                                <w:b w:val="0"/>
                                <w:sz w:val="21"/>
                                <w:szCs w:val="21"/>
                              </w:rPr>
                              <w:t>”</w:t>
                            </w:r>
                            <w:proofErr w:type="gramEnd"/>
                            <w:r w:rsidRPr="00BB20F4">
                              <w:rPr>
                                <w:b w:val="0"/>
                                <w:sz w:val="21"/>
                                <w:szCs w:val="21"/>
                              </w:rPr>
                              <w:t xml:space="preserve"> ?</w:t>
                            </w:r>
                            <w:r>
                              <w:rPr>
                                <w:b w:val="0"/>
                                <w:sz w:val="21"/>
                                <w:szCs w:val="21"/>
                              </w:rPr>
                              <w:t xml:space="preserve"> Điều kiện áp dụng của định </w:t>
                            </w:r>
                            <w:proofErr w:type="gramStart"/>
                            <w:r>
                              <w:rPr>
                                <w:b w:val="0"/>
                                <w:sz w:val="21"/>
                                <w:szCs w:val="21"/>
                              </w:rPr>
                              <w:t>luật ?</w:t>
                            </w:r>
                            <w:proofErr w:type="gramEnd"/>
                          </w:p>
                          <w:p w14:paraId="27FDD861" w14:textId="77777777" w:rsidR="00E0450C" w:rsidRPr="00BB20F4" w:rsidRDefault="00E0450C" w:rsidP="00457639">
                            <w:pPr>
                              <w:spacing w:line="276" w:lineRule="auto"/>
                              <w:jc w:val="both"/>
                              <w:rPr>
                                <w:b w:val="0"/>
                                <w:sz w:val="21"/>
                                <w:szCs w:val="21"/>
                              </w:rPr>
                            </w:pPr>
                            <w:r>
                              <w:rPr>
                                <w:sz w:val="21"/>
                                <w:szCs w:val="21"/>
                              </w:rPr>
                              <w:t xml:space="preserve">P9. </w:t>
                            </w:r>
                            <w:r w:rsidRPr="00BB20F4">
                              <w:rPr>
                                <w:b w:val="0"/>
                                <w:sz w:val="21"/>
                                <w:szCs w:val="21"/>
                              </w:rPr>
                              <w:t>Em</w:t>
                            </w:r>
                            <w:r>
                              <w:rPr>
                                <w:b w:val="0"/>
                                <w:sz w:val="21"/>
                                <w:szCs w:val="21"/>
                              </w:rPr>
                              <w:t xml:space="preserve"> hiểu h</w:t>
                            </w:r>
                            <w:r w:rsidRPr="00BB20F4">
                              <w:rPr>
                                <w:b w:val="0"/>
                                <w:sz w:val="21"/>
                                <w:szCs w:val="21"/>
                              </w:rPr>
                              <w:t xml:space="preserve">ệ số k trong biểu thức định luật có ý nghĩa gì </w:t>
                            </w:r>
                            <w:r>
                              <w:rPr>
                                <w:b w:val="0"/>
                                <w:sz w:val="21"/>
                                <w:szCs w:val="21"/>
                              </w:rPr>
                              <w:t>(khi nào thì hằng số k thay đổi</w:t>
                            </w:r>
                            <w:proofErr w:type="gramStart"/>
                            <w:r>
                              <w:rPr>
                                <w:b w:val="0"/>
                                <w:sz w:val="21"/>
                                <w:szCs w:val="21"/>
                              </w:rPr>
                              <w:t xml:space="preserve">) </w:t>
                            </w:r>
                            <w:r w:rsidRPr="00BB20F4">
                              <w:rPr>
                                <w:b w:val="0"/>
                                <w:sz w:val="21"/>
                                <w:szCs w:val="21"/>
                              </w:rPr>
                              <w:t>?</w:t>
                            </w:r>
                            <w:proofErr w:type="gramEnd"/>
                            <w:r w:rsidRPr="00BB20F4">
                              <w:rPr>
                                <w:b w:val="0"/>
                                <w:sz w:val="21"/>
                                <w:szCs w:val="21"/>
                              </w:rPr>
                              <w:t xml:space="preserve"> Thiết kế một thí nghiệm để giải thích ý nghĩa của hệ số </w:t>
                            </w:r>
                            <w:proofErr w:type="gramStart"/>
                            <w:r w:rsidRPr="00BB20F4">
                              <w:rPr>
                                <w:b w:val="0"/>
                                <w:sz w:val="21"/>
                                <w:szCs w:val="21"/>
                              </w:rPr>
                              <w:t>k ?</w:t>
                            </w:r>
                            <w:proofErr w:type="gramEnd"/>
                          </w:p>
                          <w:p w14:paraId="5062D143" w14:textId="77777777" w:rsidR="00E0450C" w:rsidRPr="0043143D" w:rsidRDefault="00E0450C" w:rsidP="00457639">
                            <w:pPr>
                              <w:spacing w:line="276" w:lineRule="auto"/>
                              <w:jc w:val="both"/>
                              <w:rPr>
                                <w:sz w:val="21"/>
                                <w:szCs w:val="21"/>
                              </w:rPr>
                            </w:pPr>
                            <w:r>
                              <w:rPr>
                                <w:sz w:val="21"/>
                                <w:szCs w:val="21"/>
                              </w:rPr>
                              <w:t>P10</w:t>
                            </w:r>
                            <w:r w:rsidRPr="0043143D">
                              <w:rPr>
                                <w:sz w:val="21"/>
                                <w:szCs w:val="21"/>
                              </w:rPr>
                              <w:t xml:space="preserve">. </w:t>
                            </w:r>
                            <w:r w:rsidRPr="00BB20F4">
                              <w:rPr>
                                <w:b w:val="0"/>
                                <w:sz w:val="21"/>
                                <w:szCs w:val="21"/>
                              </w:rPr>
                              <w:t xml:space="preserve">Đối với dây cao su, dây thép… có xuất hiện lực đàn hồi không, trong trường hợp nào, có gì khác so với lực đàn hồi của lò </w:t>
                            </w:r>
                            <w:proofErr w:type="gramStart"/>
                            <w:r w:rsidRPr="00BB20F4">
                              <w:rPr>
                                <w:b w:val="0"/>
                                <w:sz w:val="21"/>
                                <w:szCs w:val="21"/>
                              </w:rPr>
                              <w:t>xo ?</w:t>
                            </w:r>
                            <w:proofErr w:type="gramEnd"/>
                            <w:r w:rsidRPr="00BB20F4">
                              <w:rPr>
                                <w:b w:val="0"/>
                                <w:sz w:val="21"/>
                                <w:szCs w:val="21"/>
                              </w:rPr>
                              <w:t xml:space="preserve"> Biểu diễn lực đàn hồi trong trường hợp một dây cao su bị kéo </w:t>
                            </w:r>
                            <w:proofErr w:type="gramStart"/>
                            <w:r w:rsidRPr="00BB20F4">
                              <w:rPr>
                                <w:b w:val="0"/>
                                <w:sz w:val="21"/>
                                <w:szCs w:val="21"/>
                              </w:rPr>
                              <w:t>căng ?</w:t>
                            </w:r>
                            <w:proofErr w:type="gramEnd"/>
                            <w:r w:rsidRPr="00BB20F4">
                              <w:rPr>
                                <w:b w:val="0"/>
                                <w:sz w:val="21"/>
                                <w:szCs w:val="21"/>
                              </w:rPr>
                              <w:t xml:space="preserve"> Nêu đặc điểm của lực đàn hồi trong trường hợp </w:t>
                            </w:r>
                            <w:proofErr w:type="gramStart"/>
                            <w:r w:rsidRPr="00BB20F4">
                              <w:rPr>
                                <w:b w:val="0"/>
                                <w:sz w:val="21"/>
                                <w:szCs w:val="21"/>
                              </w:rPr>
                              <w:t>này ?</w:t>
                            </w:r>
                            <w:proofErr w:type="gramEnd"/>
                            <w:r w:rsidRPr="00BB20F4">
                              <w:rPr>
                                <w:b w:val="0"/>
                                <w:sz w:val="21"/>
                                <w:szCs w:val="21"/>
                              </w:rPr>
                              <w:t xml:space="preserve"> Lực đàn hồi trong trường hợp này thường được gọi là lực </w:t>
                            </w:r>
                            <w:proofErr w:type="gramStart"/>
                            <w:r w:rsidRPr="00BB20F4">
                              <w:rPr>
                                <w:b w:val="0"/>
                                <w:sz w:val="21"/>
                                <w:szCs w:val="21"/>
                              </w:rPr>
                              <w:t>gì ?</w:t>
                            </w:r>
                            <w:proofErr w:type="gramEnd"/>
                          </w:p>
                          <w:p w14:paraId="7A02D0E0" w14:textId="77777777" w:rsidR="00E0450C" w:rsidRPr="00BB20F4" w:rsidRDefault="00E0450C" w:rsidP="00457639">
                            <w:pPr>
                              <w:spacing w:line="276" w:lineRule="auto"/>
                              <w:jc w:val="both"/>
                              <w:rPr>
                                <w:b w:val="0"/>
                                <w:sz w:val="21"/>
                                <w:szCs w:val="21"/>
                              </w:rPr>
                            </w:pPr>
                            <w:r>
                              <w:rPr>
                                <w:sz w:val="21"/>
                                <w:szCs w:val="21"/>
                              </w:rPr>
                              <w:t>P</w:t>
                            </w:r>
                            <w:r w:rsidRPr="0043143D">
                              <w:rPr>
                                <w:sz w:val="21"/>
                                <w:szCs w:val="21"/>
                              </w:rPr>
                              <w:t>1</w:t>
                            </w:r>
                            <w:r>
                              <w:rPr>
                                <w:sz w:val="21"/>
                                <w:szCs w:val="21"/>
                              </w:rPr>
                              <w:t>1</w:t>
                            </w:r>
                            <w:r w:rsidRPr="0043143D">
                              <w:rPr>
                                <w:sz w:val="21"/>
                                <w:szCs w:val="21"/>
                              </w:rPr>
                              <w:t xml:space="preserve">. </w:t>
                            </w:r>
                            <w:r w:rsidRPr="00BB20F4">
                              <w:rPr>
                                <w:b w:val="0"/>
                                <w:sz w:val="21"/>
                                <w:szCs w:val="21"/>
                              </w:rPr>
                              <w:t xml:space="preserve">Lực đàn hồi có xuất hiện đối với các mặt tiếp xúc bị biến dạng khi bị ép vào nhau </w:t>
                            </w:r>
                            <w:proofErr w:type="gramStart"/>
                            <w:r w:rsidRPr="00BB20F4">
                              <w:rPr>
                                <w:b w:val="0"/>
                                <w:sz w:val="21"/>
                                <w:szCs w:val="21"/>
                              </w:rPr>
                              <w:t>không ?</w:t>
                            </w:r>
                            <w:proofErr w:type="gramEnd"/>
                            <w:r w:rsidRPr="00BB20F4">
                              <w:rPr>
                                <w:b w:val="0"/>
                                <w:sz w:val="21"/>
                                <w:szCs w:val="21"/>
                              </w:rPr>
                              <w:t xml:space="preserve"> Nêu đặc điểm của lực đàn hồi trong trường hợp </w:t>
                            </w:r>
                            <w:proofErr w:type="gramStart"/>
                            <w:r w:rsidRPr="00BB20F4">
                              <w:rPr>
                                <w:b w:val="0"/>
                                <w:sz w:val="21"/>
                                <w:szCs w:val="21"/>
                              </w:rPr>
                              <w:t>này ?</w:t>
                            </w:r>
                            <w:proofErr w:type="gramEnd"/>
                          </w:p>
                          <w:p w14:paraId="591423E6" w14:textId="37710F84" w:rsidR="00E0450C" w:rsidRPr="008112A9" w:rsidRDefault="00E0450C" w:rsidP="00457639">
                            <w:pPr>
                              <w:spacing w:line="276" w:lineRule="auto"/>
                              <w:jc w:val="both"/>
                              <w:rPr>
                                <w:b w:val="0"/>
                                <w:bCs w:val="0"/>
                                <w:sz w:val="22"/>
                                <w:szCs w:val="22"/>
                              </w:rPr>
                            </w:pPr>
                            <w:r w:rsidRPr="00D90B52">
                              <w:rPr>
                                <w:bCs w:val="0"/>
                                <w:sz w:val="22"/>
                                <w:szCs w:val="22"/>
                              </w:rPr>
                              <w:t xml:space="preserve">P12. </w:t>
                            </w:r>
                            <w:r>
                              <w:rPr>
                                <w:b w:val="0"/>
                                <w:bCs w:val="0"/>
                                <w:sz w:val="22"/>
                                <w:szCs w:val="22"/>
                              </w:rPr>
                              <w:t xml:space="preserve">Tổng </w:t>
                            </w:r>
                            <w:proofErr w:type="gramStart"/>
                            <w:r>
                              <w:rPr>
                                <w:b w:val="0"/>
                                <w:bCs w:val="0"/>
                                <w:sz w:val="22"/>
                                <w:szCs w:val="22"/>
                              </w:rPr>
                              <w:t>quát :</w:t>
                            </w:r>
                            <w:proofErr w:type="gramEnd"/>
                            <w:r>
                              <w:rPr>
                                <w:b w:val="0"/>
                                <w:bCs w:val="0"/>
                                <w:sz w:val="22"/>
                                <w:szCs w:val="22"/>
                              </w:rPr>
                              <w:t xml:space="preserve"> Nêu định nghĩa, đặc điểm (điểm đặt, phương, chiều, độ lớn) lực đàn hồi trong các trường hợp: lò xo, dây cao su, mặt tiếp xúc (giống như bảng trong phiếu ghi bài)? Ứ</w:t>
                            </w:r>
                            <w:r w:rsidRPr="00821079">
                              <w:rPr>
                                <w:b w:val="0"/>
                                <w:bCs w:val="0"/>
                                <w:sz w:val="22"/>
                                <w:szCs w:val="22"/>
                              </w:rPr>
                              <w:t xml:space="preserve">ng dụng của lực đàn hồi </w:t>
                            </w:r>
                            <w:r>
                              <w:rPr>
                                <w:b w:val="0"/>
                                <w:bCs w:val="0"/>
                                <w:sz w:val="22"/>
                                <w:szCs w:val="22"/>
                              </w:rPr>
                              <w:t xml:space="preserve">trong thực tế cuộc </w:t>
                            </w:r>
                            <w:proofErr w:type="gramStart"/>
                            <w:r>
                              <w:rPr>
                                <w:b w:val="0"/>
                                <w:bCs w:val="0"/>
                                <w:sz w:val="22"/>
                                <w:szCs w:val="22"/>
                              </w:rPr>
                              <w:t>sống ?</w:t>
                            </w:r>
                            <w:proofErr w:type="gramEnd"/>
                            <w:r>
                              <w:rPr>
                                <w:b w:val="0"/>
                                <w:bCs w:val="0"/>
                                <w:sz w:val="22"/>
                                <w:szCs w:val="22"/>
                              </w:rPr>
                              <w:t xml:space="preserve"> </w:t>
                            </w:r>
                            <w:r w:rsidRPr="00821079">
                              <w:rPr>
                                <w:b w:val="0"/>
                                <w:bCs w:val="0"/>
                                <w:sz w:val="22"/>
                                <w:szCs w:val="22"/>
                              </w:rPr>
                              <w:t xml:space="preserve">      </w:t>
                            </w:r>
                          </w:p>
                          <w:p w14:paraId="74B21893" w14:textId="77777777" w:rsidR="00E0450C" w:rsidRPr="0037628F" w:rsidRDefault="00E0450C" w:rsidP="00C15FF8">
                            <w:pPr>
                              <w:rPr>
                                <w:sz w:val="12"/>
                                <w:szCs w:val="12"/>
                              </w:rPr>
                            </w:pPr>
                          </w:p>
                          <w:p w14:paraId="2D940DB6" w14:textId="680DD738" w:rsidR="00E0450C" w:rsidRPr="008A4587" w:rsidRDefault="00E0450C" w:rsidP="00C15FF8">
                            <w:pPr>
                              <w:rPr>
                                <w:rFonts w:ascii="Cambria" w:hAnsi="Cambria"/>
                                <w:sz w:val="26"/>
                                <w:szCs w:val="26"/>
                              </w:rPr>
                            </w:pPr>
                            <w:r>
                              <w:rPr>
                                <w:sz w:val="22"/>
                                <w:szCs w:val="22"/>
                              </w:rPr>
                              <w:t>II</w:t>
                            </w:r>
                            <w:r w:rsidRPr="000F33D3">
                              <w:rPr>
                                <w:sz w:val="22"/>
                                <w:szCs w:val="22"/>
                              </w:rPr>
                              <w:t>.</w:t>
                            </w:r>
                            <w:r>
                              <w:rPr>
                                <w:sz w:val="22"/>
                                <w:szCs w:val="22"/>
                              </w:rPr>
                              <w:t xml:space="preserve"> PHIẾU GHI BÀI.  </w:t>
                            </w:r>
                            <w:r>
                              <w:rPr>
                                <w:sz w:val="22"/>
                                <w:szCs w:val="22"/>
                              </w:rPr>
                              <w:tab/>
                            </w:r>
                            <w:r>
                              <w:rPr>
                                <w:sz w:val="22"/>
                                <w:szCs w:val="22"/>
                              </w:rPr>
                              <w:tab/>
                            </w:r>
                          </w:p>
                          <w:tbl>
                            <w:tblPr>
                              <w:tblW w:w="11651"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488"/>
                              <w:gridCol w:w="9163"/>
                            </w:tblGrid>
                            <w:tr w:rsidR="00E0450C" w:rsidRPr="00FF1495" w14:paraId="32733783" w14:textId="77777777" w:rsidTr="000F1A21">
                              <w:tc>
                                <w:tcPr>
                                  <w:tcW w:w="2488" w:type="dxa"/>
                                </w:tcPr>
                                <w:p w14:paraId="1602E761" w14:textId="77777777" w:rsidR="00E0450C" w:rsidRPr="008A4587" w:rsidRDefault="00E0450C" w:rsidP="008A4587">
                                  <w:pPr>
                                    <w:spacing w:line="276" w:lineRule="auto"/>
                                    <w:rPr>
                                      <w:b w:val="0"/>
                                    </w:rPr>
                                  </w:pPr>
                                </w:p>
                              </w:tc>
                              <w:tc>
                                <w:tcPr>
                                  <w:tcW w:w="9163" w:type="dxa"/>
                                  <w:shd w:val="clear" w:color="auto" w:fill="auto"/>
                                </w:tcPr>
                                <w:p w14:paraId="23DEB930" w14:textId="2538FB06" w:rsidR="00E0450C" w:rsidRPr="000F33D3" w:rsidRDefault="00E0450C" w:rsidP="00C15FF8">
                                  <w:pPr>
                                    <w:rPr>
                                      <w:b w:val="0"/>
                                      <w:sz w:val="24"/>
                                      <w:szCs w:val="24"/>
                                    </w:rPr>
                                  </w:pPr>
                                  <w:r w:rsidRPr="000F33D3">
                                    <w:rPr>
                                      <w:b w:val="0"/>
                                      <w:sz w:val="24"/>
                                      <w:szCs w:val="24"/>
                                    </w:rPr>
                                    <w:t>.</w:t>
                                  </w:r>
                                  <w:r w:rsidRPr="00001B30">
                                    <w:rPr>
                                      <w:sz w:val="22"/>
                                      <w:szCs w:val="22"/>
                                    </w:rPr>
                                    <w:t>1.</w:t>
                                  </w:r>
                                  <w:r w:rsidRPr="00001B30">
                                    <w:rPr>
                                      <w:b w:val="0"/>
                                      <w:sz w:val="22"/>
                                      <w:szCs w:val="22"/>
                                    </w:rPr>
                                    <w:t xml:space="preserve"> </w:t>
                                  </w:r>
                                  <w:r>
                                    <w:rPr>
                                      <w:sz w:val="22"/>
                                      <w:szCs w:val="22"/>
                                      <w:u w:val="single"/>
                                    </w:rPr>
                                    <w:t xml:space="preserve">Hướng và điểm đặt của lực đàn hồi của lò xo. </w:t>
                                  </w:r>
                                </w:p>
                              </w:tc>
                            </w:tr>
                            <w:tr w:rsidR="00E0450C" w:rsidRPr="00FF1495" w14:paraId="7A910A69" w14:textId="77777777" w:rsidTr="000F1A21">
                              <w:tc>
                                <w:tcPr>
                                  <w:tcW w:w="2488" w:type="dxa"/>
                                </w:tcPr>
                                <w:p w14:paraId="4645B7F4" w14:textId="77777777" w:rsidR="00E0450C" w:rsidRPr="008A4587" w:rsidRDefault="00E0450C" w:rsidP="008A4587">
                                  <w:pPr>
                                    <w:spacing w:line="276" w:lineRule="auto"/>
                                    <w:rPr>
                                      <w:b w:val="0"/>
                                    </w:rPr>
                                  </w:pPr>
                                </w:p>
                              </w:tc>
                              <w:tc>
                                <w:tcPr>
                                  <w:tcW w:w="9163" w:type="dxa"/>
                                  <w:shd w:val="clear" w:color="auto" w:fill="auto"/>
                                </w:tcPr>
                                <w:p w14:paraId="09256499" w14:textId="1C4368AD" w:rsidR="00E0450C" w:rsidRPr="000F33D3" w:rsidRDefault="00E0450C" w:rsidP="00C15FF8">
                                  <w:pPr>
                                    <w:rPr>
                                      <w:b w:val="0"/>
                                    </w:rPr>
                                  </w:pPr>
                                  <w:r w:rsidRPr="00E83662">
                                    <w:rPr>
                                      <w:b w:val="0"/>
                                    </w:rPr>
                                    <w:t>.</w:t>
                                  </w:r>
                                  <w:r w:rsidRPr="00001B30">
                                    <w:rPr>
                                      <w:b w:val="0"/>
                                      <w:sz w:val="22"/>
                                      <w:szCs w:val="22"/>
                                    </w:rPr>
                                    <w:t xml:space="preserve"> </w:t>
                                  </w:r>
                                  <w:r>
                                    <w:rPr>
                                      <w:b w:val="0"/>
                                      <w:sz w:val="22"/>
                                      <w:szCs w:val="22"/>
                                    </w:rPr>
                                    <w:t xml:space="preserve">* </w:t>
                                  </w:r>
                                  <w:r w:rsidRPr="00700BCE">
                                    <w:rPr>
                                      <w:sz w:val="22"/>
                                      <w:szCs w:val="22"/>
                                    </w:rPr>
                                    <w:t>Lực đàn hồi của lò xo</w:t>
                                  </w:r>
                                  <w:r>
                                    <w:rPr>
                                      <w:b w:val="0"/>
                                      <w:sz w:val="22"/>
                                      <w:szCs w:val="22"/>
                                    </w:rPr>
                                    <w:t xml:space="preserve"> :  </w:t>
                                  </w:r>
                                </w:p>
                              </w:tc>
                            </w:tr>
                            <w:tr w:rsidR="00E0450C" w:rsidRPr="00FF1495" w14:paraId="3E043C34" w14:textId="77777777" w:rsidTr="000F1A21">
                              <w:tc>
                                <w:tcPr>
                                  <w:tcW w:w="2488" w:type="dxa"/>
                                </w:tcPr>
                                <w:p w14:paraId="0289C5BD" w14:textId="77777777" w:rsidR="00E0450C" w:rsidRPr="008A4587" w:rsidRDefault="00E0450C" w:rsidP="008A4587">
                                  <w:pPr>
                                    <w:spacing w:line="276" w:lineRule="auto"/>
                                    <w:rPr>
                                      <w:b w:val="0"/>
                                    </w:rPr>
                                  </w:pPr>
                                </w:p>
                              </w:tc>
                              <w:tc>
                                <w:tcPr>
                                  <w:tcW w:w="9163" w:type="dxa"/>
                                  <w:shd w:val="clear" w:color="auto" w:fill="auto"/>
                                </w:tcPr>
                                <w:p w14:paraId="7A738D64" w14:textId="63D37FB8" w:rsidR="00E0450C" w:rsidRDefault="00E0450C" w:rsidP="00C15FF8">
                                  <w:pPr>
                                    <w:rPr>
                                      <w:b w:val="0"/>
                                    </w:rPr>
                                  </w:pPr>
                                  <w:r>
                                    <w:rPr>
                                      <w:b w:val="0"/>
                                    </w:rPr>
                                    <w:t xml:space="preserve">. </w:t>
                                  </w:r>
                                  <w:r w:rsidRPr="00700BCE">
                                    <w:rPr>
                                      <w:b w:val="0"/>
                                      <w:sz w:val="22"/>
                                      <w:szCs w:val="22"/>
                                    </w:rPr>
                                    <w:t xml:space="preserve">     </w:t>
                                  </w:r>
                                  <w:r>
                                    <w:rPr>
                                      <w:b w:val="0"/>
                                      <w:sz w:val="22"/>
                                      <w:szCs w:val="22"/>
                                    </w:rPr>
                                    <w:t xml:space="preserve">+ xuất hiện ở                                        khi lò xo  </w:t>
                                  </w:r>
                                </w:p>
                              </w:tc>
                            </w:tr>
                            <w:tr w:rsidR="00E0450C" w:rsidRPr="00FF1495" w14:paraId="7C25EB90" w14:textId="77777777" w:rsidTr="000F1A21">
                              <w:tc>
                                <w:tcPr>
                                  <w:tcW w:w="2488" w:type="dxa"/>
                                </w:tcPr>
                                <w:p w14:paraId="7DEEA524" w14:textId="77777777" w:rsidR="00E0450C" w:rsidRPr="008A4587" w:rsidRDefault="00E0450C" w:rsidP="008A4587">
                                  <w:pPr>
                                    <w:spacing w:line="276" w:lineRule="auto"/>
                                    <w:rPr>
                                      <w:b w:val="0"/>
                                    </w:rPr>
                                  </w:pPr>
                                </w:p>
                              </w:tc>
                              <w:tc>
                                <w:tcPr>
                                  <w:tcW w:w="9163" w:type="dxa"/>
                                  <w:shd w:val="clear" w:color="auto" w:fill="auto"/>
                                </w:tcPr>
                                <w:p w14:paraId="29494D44" w14:textId="2CB27EFA" w:rsidR="00E0450C" w:rsidRPr="00700BCE" w:rsidRDefault="00E0450C" w:rsidP="00C15FF8">
                                  <w:pPr>
                                    <w:rPr>
                                      <w:b w:val="0"/>
                                      <w:sz w:val="22"/>
                                      <w:szCs w:val="22"/>
                                    </w:rPr>
                                  </w:pPr>
                                  <w:r>
                                    <w:rPr>
                                      <w:b w:val="0"/>
                                    </w:rPr>
                                    <w:t xml:space="preserve">. </w:t>
                                  </w:r>
                                  <w:r w:rsidRPr="00700BCE">
                                    <w:rPr>
                                      <w:b w:val="0"/>
                                      <w:sz w:val="22"/>
                                      <w:szCs w:val="22"/>
                                    </w:rPr>
                                    <w:t xml:space="preserve">     </w:t>
                                  </w:r>
                                  <w:r>
                                    <w:rPr>
                                      <w:b w:val="0"/>
                                      <w:sz w:val="22"/>
                                      <w:szCs w:val="22"/>
                                    </w:rPr>
                                    <w:t>+ tác dụng vào</w:t>
                                  </w:r>
                                </w:p>
                              </w:tc>
                            </w:tr>
                            <w:tr w:rsidR="00E0450C" w:rsidRPr="00FF1495" w14:paraId="63FB9725" w14:textId="77777777" w:rsidTr="000F1A21">
                              <w:tc>
                                <w:tcPr>
                                  <w:tcW w:w="2488" w:type="dxa"/>
                                </w:tcPr>
                                <w:p w14:paraId="53A7BFED" w14:textId="77777777" w:rsidR="00E0450C" w:rsidRPr="008A4587" w:rsidRDefault="00E0450C" w:rsidP="008A4587">
                                  <w:pPr>
                                    <w:spacing w:line="276" w:lineRule="auto"/>
                                    <w:rPr>
                                      <w:b w:val="0"/>
                                    </w:rPr>
                                  </w:pPr>
                                </w:p>
                              </w:tc>
                              <w:tc>
                                <w:tcPr>
                                  <w:tcW w:w="9163" w:type="dxa"/>
                                  <w:shd w:val="clear" w:color="auto" w:fill="auto"/>
                                </w:tcPr>
                                <w:p w14:paraId="55CAE68D" w14:textId="65B29455" w:rsidR="00E0450C" w:rsidRPr="00700BCE" w:rsidRDefault="00E0450C" w:rsidP="00C15FF8">
                                  <w:pPr>
                                    <w:rPr>
                                      <w:b w:val="0"/>
                                      <w:sz w:val="22"/>
                                      <w:szCs w:val="22"/>
                                    </w:rPr>
                                  </w:pPr>
                                  <w:r>
                                    <w:rPr>
                                      <w:b w:val="0"/>
                                    </w:rPr>
                                    <w:t xml:space="preserve">. </w:t>
                                  </w:r>
                                  <w:r>
                                    <w:rPr>
                                      <w:b w:val="0"/>
                                      <w:sz w:val="22"/>
                                      <w:szCs w:val="22"/>
                                    </w:rPr>
                                    <w:t xml:space="preserve">   </w:t>
                                  </w:r>
                                  <w:r>
                                    <w:rPr>
                                      <w:b w:val="0"/>
                                      <w:sz w:val="22"/>
                                      <w:szCs w:val="22"/>
                                      <w:lang w:val="vi-VN"/>
                                    </w:rPr>
                                    <w:t xml:space="preserve">  </w:t>
                                  </w:r>
                                  <w:r>
                                    <w:rPr>
                                      <w:b w:val="0"/>
                                      <w:sz w:val="22"/>
                                      <w:szCs w:val="22"/>
                                    </w:rPr>
                                    <w:t xml:space="preserve">+ có xu hướng </w:t>
                                  </w:r>
                                </w:p>
                              </w:tc>
                            </w:tr>
                            <w:tr w:rsidR="00E0450C" w:rsidRPr="00FF1495" w14:paraId="1929BDE2" w14:textId="77777777" w:rsidTr="000F1A21">
                              <w:tc>
                                <w:tcPr>
                                  <w:tcW w:w="2488" w:type="dxa"/>
                                </w:tcPr>
                                <w:p w14:paraId="2FDB7949" w14:textId="77777777" w:rsidR="00E0450C" w:rsidRPr="008A4587" w:rsidRDefault="00E0450C" w:rsidP="008A4587">
                                  <w:pPr>
                                    <w:spacing w:line="276" w:lineRule="auto"/>
                                    <w:rPr>
                                      <w:b w:val="0"/>
                                    </w:rPr>
                                  </w:pPr>
                                </w:p>
                              </w:tc>
                              <w:tc>
                                <w:tcPr>
                                  <w:tcW w:w="9163" w:type="dxa"/>
                                  <w:shd w:val="clear" w:color="auto" w:fill="auto"/>
                                </w:tcPr>
                                <w:p w14:paraId="45E2642C" w14:textId="657AB76B" w:rsidR="00E0450C" w:rsidRPr="00E83662" w:rsidRDefault="00E0450C" w:rsidP="00C15FF8">
                                  <w:pPr>
                                    <w:rPr>
                                      <w:b w:val="0"/>
                                    </w:rPr>
                                  </w:pPr>
                                  <w:r>
                                    <w:rPr>
                                      <w:b w:val="0"/>
                                    </w:rPr>
                                    <w:t xml:space="preserve">. </w:t>
                                  </w:r>
                                </w:p>
                              </w:tc>
                            </w:tr>
                            <w:tr w:rsidR="00E0450C" w:rsidRPr="00FF1495" w14:paraId="7CF2CE21" w14:textId="77777777" w:rsidTr="000F1A21">
                              <w:tc>
                                <w:tcPr>
                                  <w:tcW w:w="2488" w:type="dxa"/>
                                </w:tcPr>
                                <w:p w14:paraId="5B42B689" w14:textId="77777777" w:rsidR="00E0450C" w:rsidRPr="008A4587" w:rsidRDefault="00E0450C" w:rsidP="008A4587">
                                  <w:pPr>
                                    <w:spacing w:line="276" w:lineRule="auto"/>
                                    <w:rPr>
                                      <w:b w:val="0"/>
                                    </w:rPr>
                                  </w:pPr>
                                </w:p>
                              </w:tc>
                              <w:tc>
                                <w:tcPr>
                                  <w:tcW w:w="9163" w:type="dxa"/>
                                  <w:shd w:val="clear" w:color="auto" w:fill="auto"/>
                                </w:tcPr>
                                <w:p w14:paraId="71664F08" w14:textId="11C8B133" w:rsidR="00E0450C" w:rsidRDefault="00E0450C" w:rsidP="00C15FF8">
                                  <w:pPr>
                                    <w:rPr>
                                      <w:b w:val="0"/>
                                    </w:rPr>
                                  </w:pPr>
                                </w:p>
                              </w:tc>
                            </w:tr>
                            <w:tr w:rsidR="00E0450C" w:rsidRPr="00FF1495" w14:paraId="275067CB" w14:textId="77777777" w:rsidTr="000F1A21">
                              <w:tc>
                                <w:tcPr>
                                  <w:tcW w:w="2488" w:type="dxa"/>
                                </w:tcPr>
                                <w:p w14:paraId="1E15A214" w14:textId="77777777" w:rsidR="00E0450C" w:rsidRPr="008A4587" w:rsidRDefault="00E0450C" w:rsidP="008A4587">
                                  <w:pPr>
                                    <w:spacing w:line="276" w:lineRule="auto"/>
                                    <w:rPr>
                                      <w:b w:val="0"/>
                                    </w:rPr>
                                  </w:pPr>
                                </w:p>
                              </w:tc>
                              <w:tc>
                                <w:tcPr>
                                  <w:tcW w:w="9163" w:type="dxa"/>
                                  <w:shd w:val="clear" w:color="auto" w:fill="auto"/>
                                </w:tcPr>
                                <w:p w14:paraId="09DABB4E" w14:textId="29618AC6" w:rsidR="00E0450C" w:rsidRDefault="00E0450C" w:rsidP="00C15FF8">
                                  <w:pPr>
                                    <w:rPr>
                                      <w:b w:val="0"/>
                                    </w:rPr>
                                  </w:pPr>
                                </w:p>
                              </w:tc>
                            </w:tr>
                            <w:tr w:rsidR="00E0450C" w:rsidRPr="00FF1495" w14:paraId="773CF392" w14:textId="77777777" w:rsidTr="000F1A21">
                              <w:tc>
                                <w:tcPr>
                                  <w:tcW w:w="2488" w:type="dxa"/>
                                </w:tcPr>
                                <w:p w14:paraId="39C547DC" w14:textId="77777777" w:rsidR="00E0450C" w:rsidRPr="008A4587" w:rsidRDefault="00E0450C" w:rsidP="008A4587">
                                  <w:pPr>
                                    <w:spacing w:line="276" w:lineRule="auto"/>
                                    <w:rPr>
                                      <w:u w:val="single"/>
                                    </w:rPr>
                                  </w:pPr>
                                </w:p>
                              </w:tc>
                              <w:tc>
                                <w:tcPr>
                                  <w:tcW w:w="9163" w:type="dxa"/>
                                  <w:shd w:val="clear" w:color="auto" w:fill="auto"/>
                                </w:tcPr>
                                <w:p w14:paraId="52AAA306" w14:textId="3EF78C11" w:rsidR="00E0450C" w:rsidRPr="008112A9" w:rsidRDefault="00E0450C" w:rsidP="00C15FF8">
                                  <w:pPr>
                                    <w:rPr>
                                      <w:u w:val="single"/>
                                    </w:rPr>
                                  </w:pPr>
                                </w:p>
                              </w:tc>
                            </w:tr>
                            <w:tr w:rsidR="00E0450C" w:rsidRPr="00FF1495" w14:paraId="0C2529D5" w14:textId="77777777" w:rsidTr="000F1A21">
                              <w:tc>
                                <w:tcPr>
                                  <w:tcW w:w="2488" w:type="dxa"/>
                                </w:tcPr>
                                <w:p w14:paraId="41E2997D" w14:textId="77777777" w:rsidR="00E0450C" w:rsidRPr="008A4587" w:rsidRDefault="00E0450C" w:rsidP="008A4587">
                                  <w:pPr>
                                    <w:spacing w:line="276" w:lineRule="auto"/>
                                    <w:rPr>
                                      <w:b w:val="0"/>
                                    </w:rPr>
                                  </w:pPr>
                                </w:p>
                              </w:tc>
                              <w:tc>
                                <w:tcPr>
                                  <w:tcW w:w="9163" w:type="dxa"/>
                                  <w:shd w:val="clear" w:color="auto" w:fill="auto"/>
                                </w:tcPr>
                                <w:p w14:paraId="7859126F" w14:textId="60629B09" w:rsidR="00E0450C" w:rsidRPr="00306BE1" w:rsidRDefault="00E0450C" w:rsidP="00C15FF8">
                                  <w:pPr>
                                    <w:rPr>
                                      <w:sz w:val="22"/>
                                      <w:szCs w:val="22"/>
                                    </w:rPr>
                                  </w:pPr>
                                  <w:r>
                                    <w:rPr>
                                      <w:b w:val="0"/>
                                    </w:rPr>
                                    <w:t xml:space="preserve">. </w:t>
                                  </w:r>
                                </w:p>
                              </w:tc>
                            </w:tr>
                            <w:tr w:rsidR="00E0450C" w:rsidRPr="00FF1495" w14:paraId="2AB929AE" w14:textId="77777777" w:rsidTr="000F1A21">
                              <w:tc>
                                <w:tcPr>
                                  <w:tcW w:w="2488" w:type="dxa"/>
                                </w:tcPr>
                                <w:p w14:paraId="4F706EBF" w14:textId="77777777" w:rsidR="00E0450C" w:rsidRPr="008A4587" w:rsidRDefault="00E0450C" w:rsidP="008A4587">
                                  <w:pPr>
                                    <w:spacing w:line="276" w:lineRule="auto"/>
                                    <w:rPr>
                                      <w:b w:val="0"/>
                                    </w:rPr>
                                  </w:pPr>
                                </w:p>
                              </w:tc>
                              <w:tc>
                                <w:tcPr>
                                  <w:tcW w:w="9163" w:type="dxa"/>
                                  <w:shd w:val="clear" w:color="auto" w:fill="auto"/>
                                </w:tcPr>
                                <w:p w14:paraId="08C28D73" w14:textId="2D27157F" w:rsidR="00E0450C" w:rsidRDefault="00E0450C" w:rsidP="00C15FF8">
                                  <w:pPr>
                                    <w:rPr>
                                      <w:b w:val="0"/>
                                    </w:rPr>
                                  </w:pPr>
                                  <w:r>
                                    <w:rPr>
                                      <w:b w:val="0"/>
                                    </w:rPr>
                                    <w:t>.</w:t>
                                  </w:r>
                                  <w:r w:rsidRPr="005951EC">
                                    <w:rPr>
                                      <w:b w:val="0"/>
                                      <w:sz w:val="22"/>
                                      <w:szCs w:val="22"/>
                                    </w:rPr>
                                    <w:t xml:space="preserve"> *</w:t>
                                  </w:r>
                                  <w:r>
                                    <w:rPr>
                                      <w:b w:val="0"/>
                                      <w:sz w:val="22"/>
                                      <w:szCs w:val="22"/>
                                    </w:rPr>
                                    <w:t xml:space="preserve"> Giới hạn đàn hồi :</w:t>
                                  </w:r>
                                </w:p>
                              </w:tc>
                            </w:tr>
                            <w:tr w:rsidR="00E0450C" w:rsidRPr="00FF1495" w14:paraId="10A600D6" w14:textId="77777777" w:rsidTr="000F1A21">
                              <w:tc>
                                <w:tcPr>
                                  <w:tcW w:w="2488" w:type="dxa"/>
                                </w:tcPr>
                                <w:p w14:paraId="122046B0" w14:textId="77777777" w:rsidR="00E0450C" w:rsidRPr="008A4587" w:rsidRDefault="00E0450C" w:rsidP="008A4587">
                                  <w:pPr>
                                    <w:spacing w:line="276" w:lineRule="auto"/>
                                    <w:rPr>
                                      <w:b w:val="0"/>
                                    </w:rPr>
                                  </w:pPr>
                                </w:p>
                              </w:tc>
                              <w:tc>
                                <w:tcPr>
                                  <w:tcW w:w="9163" w:type="dxa"/>
                                  <w:shd w:val="clear" w:color="auto" w:fill="auto"/>
                                </w:tcPr>
                                <w:p w14:paraId="1C80B4D5" w14:textId="27556569" w:rsidR="00E0450C" w:rsidRDefault="00E0450C" w:rsidP="00C15FF8">
                                  <w:pPr>
                                    <w:rPr>
                                      <w:b w:val="0"/>
                                    </w:rPr>
                                  </w:pPr>
                                </w:p>
                              </w:tc>
                            </w:tr>
                            <w:tr w:rsidR="00E0450C" w:rsidRPr="00FF1495" w14:paraId="3F404EC7" w14:textId="77777777" w:rsidTr="000F1A21">
                              <w:tc>
                                <w:tcPr>
                                  <w:tcW w:w="2488" w:type="dxa"/>
                                </w:tcPr>
                                <w:p w14:paraId="0E7EAD2D" w14:textId="77777777" w:rsidR="00E0450C" w:rsidRPr="008A4587" w:rsidRDefault="00E0450C" w:rsidP="008A4587">
                                  <w:pPr>
                                    <w:spacing w:line="276" w:lineRule="auto"/>
                                    <w:rPr>
                                      <w:b w:val="0"/>
                                    </w:rPr>
                                  </w:pPr>
                                </w:p>
                              </w:tc>
                              <w:tc>
                                <w:tcPr>
                                  <w:tcW w:w="9163" w:type="dxa"/>
                                  <w:shd w:val="clear" w:color="auto" w:fill="auto"/>
                                </w:tcPr>
                                <w:p w14:paraId="4B7AC0B9" w14:textId="7B4483BC" w:rsidR="00E0450C" w:rsidRDefault="00E0450C" w:rsidP="00C15FF8">
                                  <w:pPr>
                                    <w:rPr>
                                      <w:b w:val="0"/>
                                    </w:rPr>
                                  </w:pPr>
                                </w:p>
                              </w:tc>
                            </w:tr>
                          </w:tbl>
                          <w:p w14:paraId="1DF1DAD4" w14:textId="77777777" w:rsidR="00E0450C" w:rsidRPr="00D353E1" w:rsidRDefault="00E0450C" w:rsidP="00B31086">
                            <w:pPr>
                              <w:spacing w:line="276" w:lineRule="auto"/>
                              <w:rPr>
                                <w:b w:val="0"/>
                                <w:bCs w:val="0"/>
                              </w:rPr>
                            </w:pPr>
                          </w:p>
                        </w:tc>
                      </w:tr>
                      <w:tr w:rsidR="00E0450C" w:rsidRPr="00B31086" w14:paraId="401267AA" w14:textId="77777777" w:rsidTr="00317813">
                        <w:tc>
                          <w:tcPr>
                            <w:tcW w:w="10042" w:type="dxa"/>
                            <w:shd w:val="clear" w:color="auto" w:fill="auto"/>
                          </w:tcPr>
                          <w:p w14:paraId="4ABC97A5" w14:textId="77777777" w:rsidR="00E0450C" w:rsidRPr="00D353E1" w:rsidRDefault="00E0450C" w:rsidP="00B31086">
                            <w:pPr>
                              <w:spacing w:line="276" w:lineRule="auto"/>
                              <w:rPr>
                                <w:b w:val="0"/>
                                <w:bCs w:val="0"/>
                              </w:rPr>
                            </w:pPr>
                          </w:p>
                        </w:tc>
                      </w:tr>
                      <w:tr w:rsidR="00E0450C" w:rsidRPr="00B31086" w14:paraId="632DE44A" w14:textId="77777777" w:rsidTr="00317813">
                        <w:tc>
                          <w:tcPr>
                            <w:tcW w:w="10042" w:type="dxa"/>
                            <w:shd w:val="clear" w:color="auto" w:fill="auto"/>
                          </w:tcPr>
                          <w:p w14:paraId="1D1FAC9E" w14:textId="77777777" w:rsidR="00E0450C" w:rsidRPr="00D353E1" w:rsidRDefault="00E0450C" w:rsidP="00B31086">
                            <w:pPr>
                              <w:spacing w:line="276" w:lineRule="auto"/>
                              <w:rPr>
                                <w:b w:val="0"/>
                                <w:bCs w:val="0"/>
                              </w:rPr>
                            </w:pPr>
                          </w:p>
                        </w:tc>
                      </w:tr>
                      <w:tr w:rsidR="00E0450C" w:rsidRPr="00B31086" w14:paraId="61434BEC" w14:textId="77777777" w:rsidTr="00317813">
                        <w:tc>
                          <w:tcPr>
                            <w:tcW w:w="10042" w:type="dxa"/>
                            <w:shd w:val="clear" w:color="auto" w:fill="auto"/>
                          </w:tcPr>
                          <w:p w14:paraId="729BE23E" w14:textId="77777777" w:rsidR="00E0450C" w:rsidRPr="00D353E1" w:rsidRDefault="00E0450C" w:rsidP="00B31086">
                            <w:pPr>
                              <w:spacing w:line="276" w:lineRule="auto"/>
                              <w:rPr>
                                <w:b w:val="0"/>
                                <w:bCs w:val="0"/>
                              </w:rPr>
                            </w:pPr>
                          </w:p>
                        </w:tc>
                      </w:tr>
                      <w:tr w:rsidR="00E0450C" w:rsidRPr="00B31086" w14:paraId="28D70B1B" w14:textId="77777777" w:rsidTr="00317813">
                        <w:tc>
                          <w:tcPr>
                            <w:tcW w:w="10042" w:type="dxa"/>
                            <w:shd w:val="clear" w:color="auto" w:fill="auto"/>
                          </w:tcPr>
                          <w:p w14:paraId="6DC4900C" w14:textId="77777777" w:rsidR="00E0450C" w:rsidRPr="00D353E1" w:rsidRDefault="00E0450C" w:rsidP="00B31086">
                            <w:pPr>
                              <w:spacing w:line="276" w:lineRule="auto"/>
                              <w:rPr>
                                <w:b w:val="0"/>
                                <w:bCs w:val="0"/>
                              </w:rPr>
                            </w:pPr>
                          </w:p>
                        </w:tc>
                      </w:tr>
                      <w:tr w:rsidR="00E0450C" w:rsidRPr="00B31086" w14:paraId="782FA926" w14:textId="77777777" w:rsidTr="00317813">
                        <w:tc>
                          <w:tcPr>
                            <w:tcW w:w="10042" w:type="dxa"/>
                            <w:shd w:val="clear" w:color="auto" w:fill="auto"/>
                          </w:tcPr>
                          <w:p w14:paraId="5CD1D044" w14:textId="77777777" w:rsidR="00E0450C" w:rsidRPr="00D353E1" w:rsidRDefault="00E0450C" w:rsidP="00B31086">
                            <w:pPr>
                              <w:spacing w:line="276" w:lineRule="auto"/>
                              <w:rPr>
                                <w:b w:val="0"/>
                                <w:bCs w:val="0"/>
                              </w:rPr>
                            </w:pPr>
                          </w:p>
                        </w:tc>
                      </w:tr>
                      <w:tr w:rsidR="00E0450C" w:rsidRPr="00B31086" w14:paraId="5CA52BC3" w14:textId="77777777" w:rsidTr="00317813">
                        <w:tc>
                          <w:tcPr>
                            <w:tcW w:w="10042" w:type="dxa"/>
                            <w:shd w:val="clear" w:color="auto" w:fill="auto"/>
                          </w:tcPr>
                          <w:p w14:paraId="57791EF3" w14:textId="77777777" w:rsidR="00E0450C" w:rsidRPr="00D353E1" w:rsidRDefault="00E0450C" w:rsidP="00B31086">
                            <w:pPr>
                              <w:spacing w:line="276" w:lineRule="auto"/>
                              <w:rPr>
                                <w:b w:val="0"/>
                                <w:bCs w:val="0"/>
                              </w:rPr>
                            </w:pPr>
                          </w:p>
                        </w:tc>
                      </w:tr>
                      <w:tr w:rsidR="00E0450C" w:rsidRPr="00B31086" w14:paraId="0009DE07" w14:textId="77777777" w:rsidTr="00317813">
                        <w:tc>
                          <w:tcPr>
                            <w:tcW w:w="10042" w:type="dxa"/>
                            <w:shd w:val="clear" w:color="auto" w:fill="auto"/>
                          </w:tcPr>
                          <w:p w14:paraId="478CCFBA" w14:textId="77777777" w:rsidR="00E0450C" w:rsidRPr="00D353E1" w:rsidRDefault="00E0450C" w:rsidP="00B31086">
                            <w:pPr>
                              <w:spacing w:line="276" w:lineRule="auto"/>
                              <w:rPr>
                                <w:b w:val="0"/>
                                <w:bCs w:val="0"/>
                              </w:rPr>
                            </w:pPr>
                          </w:p>
                        </w:tc>
                      </w:tr>
                      <w:tr w:rsidR="00E0450C" w:rsidRPr="00B31086" w14:paraId="6BB0454F" w14:textId="77777777" w:rsidTr="00317813">
                        <w:tc>
                          <w:tcPr>
                            <w:tcW w:w="10042" w:type="dxa"/>
                            <w:shd w:val="clear" w:color="auto" w:fill="auto"/>
                          </w:tcPr>
                          <w:p w14:paraId="159762A6" w14:textId="77777777" w:rsidR="00E0450C" w:rsidRPr="00D353E1" w:rsidRDefault="00E0450C" w:rsidP="00B31086">
                            <w:pPr>
                              <w:spacing w:line="276" w:lineRule="auto"/>
                              <w:rPr>
                                <w:b w:val="0"/>
                                <w:bCs w:val="0"/>
                              </w:rPr>
                            </w:pPr>
                          </w:p>
                        </w:tc>
                      </w:tr>
                      <w:tr w:rsidR="00E0450C" w:rsidRPr="00B31086" w14:paraId="4996E90F" w14:textId="77777777" w:rsidTr="00317813">
                        <w:tc>
                          <w:tcPr>
                            <w:tcW w:w="10042" w:type="dxa"/>
                            <w:shd w:val="clear" w:color="auto" w:fill="auto"/>
                          </w:tcPr>
                          <w:p w14:paraId="645FC860" w14:textId="77777777" w:rsidR="00E0450C" w:rsidRPr="00D353E1" w:rsidRDefault="00E0450C" w:rsidP="00B31086">
                            <w:pPr>
                              <w:spacing w:line="276" w:lineRule="auto"/>
                              <w:rPr>
                                <w:b w:val="0"/>
                                <w:bCs w:val="0"/>
                              </w:rPr>
                            </w:pPr>
                          </w:p>
                        </w:tc>
                      </w:tr>
                      <w:tr w:rsidR="00E0450C" w:rsidRPr="00B31086" w14:paraId="37A63937" w14:textId="77777777" w:rsidTr="00317813">
                        <w:tc>
                          <w:tcPr>
                            <w:tcW w:w="10042" w:type="dxa"/>
                            <w:shd w:val="clear" w:color="auto" w:fill="auto"/>
                          </w:tcPr>
                          <w:p w14:paraId="3D77CAA7" w14:textId="77777777" w:rsidR="00E0450C" w:rsidRPr="00D353E1" w:rsidRDefault="00E0450C" w:rsidP="00B31086">
                            <w:pPr>
                              <w:spacing w:line="276" w:lineRule="auto"/>
                              <w:rPr>
                                <w:b w:val="0"/>
                                <w:bCs w:val="0"/>
                              </w:rPr>
                            </w:pPr>
                          </w:p>
                        </w:tc>
                      </w:tr>
                      <w:tr w:rsidR="00E0450C" w:rsidRPr="00B31086" w14:paraId="055B7481" w14:textId="77777777" w:rsidTr="00317813">
                        <w:tc>
                          <w:tcPr>
                            <w:tcW w:w="10042" w:type="dxa"/>
                            <w:shd w:val="clear" w:color="auto" w:fill="auto"/>
                          </w:tcPr>
                          <w:p w14:paraId="7EEDD6EE" w14:textId="77777777" w:rsidR="00E0450C" w:rsidRPr="00D353E1" w:rsidRDefault="00E0450C" w:rsidP="00B31086">
                            <w:pPr>
                              <w:spacing w:line="276" w:lineRule="auto"/>
                              <w:rPr>
                                <w:b w:val="0"/>
                                <w:bCs w:val="0"/>
                              </w:rPr>
                            </w:pPr>
                          </w:p>
                        </w:tc>
                      </w:tr>
                      <w:tr w:rsidR="00E0450C" w:rsidRPr="00B31086" w14:paraId="7F2D76F1" w14:textId="77777777" w:rsidTr="00317813">
                        <w:tc>
                          <w:tcPr>
                            <w:tcW w:w="10042" w:type="dxa"/>
                            <w:shd w:val="clear" w:color="auto" w:fill="auto"/>
                          </w:tcPr>
                          <w:p w14:paraId="20913F13" w14:textId="77777777" w:rsidR="00E0450C" w:rsidRPr="00D353E1" w:rsidRDefault="00E0450C" w:rsidP="00B31086">
                            <w:pPr>
                              <w:spacing w:line="276" w:lineRule="auto"/>
                              <w:rPr>
                                <w:b w:val="0"/>
                                <w:bCs w:val="0"/>
                              </w:rPr>
                            </w:pPr>
                          </w:p>
                        </w:tc>
                      </w:tr>
                      <w:tr w:rsidR="00E0450C" w:rsidRPr="00B31086" w14:paraId="3BE26411" w14:textId="77777777" w:rsidTr="00317813">
                        <w:tc>
                          <w:tcPr>
                            <w:tcW w:w="10042" w:type="dxa"/>
                            <w:shd w:val="clear" w:color="auto" w:fill="auto"/>
                          </w:tcPr>
                          <w:p w14:paraId="0E3900DA" w14:textId="77777777" w:rsidR="00E0450C" w:rsidRPr="00D353E1" w:rsidRDefault="00E0450C" w:rsidP="00B31086">
                            <w:pPr>
                              <w:spacing w:line="276" w:lineRule="auto"/>
                              <w:rPr>
                                <w:b w:val="0"/>
                                <w:bCs w:val="0"/>
                              </w:rPr>
                            </w:pPr>
                          </w:p>
                        </w:tc>
                      </w:tr>
                      <w:tr w:rsidR="00E0450C" w:rsidRPr="00B31086" w14:paraId="7C97A60C" w14:textId="77777777" w:rsidTr="00317813">
                        <w:tc>
                          <w:tcPr>
                            <w:tcW w:w="10042" w:type="dxa"/>
                            <w:shd w:val="clear" w:color="auto" w:fill="auto"/>
                          </w:tcPr>
                          <w:p w14:paraId="7725B4D7" w14:textId="77777777" w:rsidR="00E0450C" w:rsidRPr="00D353E1" w:rsidRDefault="00E0450C" w:rsidP="00B31086">
                            <w:pPr>
                              <w:spacing w:line="276" w:lineRule="auto"/>
                              <w:rPr>
                                <w:b w:val="0"/>
                                <w:bCs w:val="0"/>
                              </w:rPr>
                            </w:pPr>
                          </w:p>
                        </w:tc>
                      </w:tr>
                      <w:tr w:rsidR="00E0450C" w:rsidRPr="00B31086" w14:paraId="40FA3FA2" w14:textId="77777777" w:rsidTr="00317813">
                        <w:tc>
                          <w:tcPr>
                            <w:tcW w:w="10042" w:type="dxa"/>
                            <w:shd w:val="clear" w:color="auto" w:fill="auto"/>
                          </w:tcPr>
                          <w:p w14:paraId="60CA03A2" w14:textId="77777777" w:rsidR="00E0450C" w:rsidRPr="00D353E1" w:rsidRDefault="00E0450C" w:rsidP="00B31086">
                            <w:pPr>
                              <w:spacing w:line="276" w:lineRule="auto"/>
                              <w:rPr>
                                <w:b w:val="0"/>
                                <w:bCs w:val="0"/>
                              </w:rPr>
                            </w:pPr>
                          </w:p>
                        </w:tc>
                      </w:tr>
                      <w:tr w:rsidR="00E0450C" w:rsidRPr="00B31086" w14:paraId="409ECC42" w14:textId="77777777" w:rsidTr="00317813">
                        <w:tc>
                          <w:tcPr>
                            <w:tcW w:w="10042" w:type="dxa"/>
                            <w:shd w:val="clear" w:color="auto" w:fill="auto"/>
                          </w:tcPr>
                          <w:p w14:paraId="5B680543" w14:textId="77777777" w:rsidR="00E0450C" w:rsidRPr="00D353E1" w:rsidRDefault="00E0450C" w:rsidP="00B31086">
                            <w:pPr>
                              <w:spacing w:line="276" w:lineRule="auto"/>
                              <w:rPr>
                                <w:b w:val="0"/>
                                <w:bCs w:val="0"/>
                              </w:rPr>
                            </w:pPr>
                          </w:p>
                        </w:tc>
                      </w:tr>
                      <w:tr w:rsidR="00E0450C" w:rsidRPr="00B31086" w14:paraId="7E3D2A50" w14:textId="77777777" w:rsidTr="00317813">
                        <w:tc>
                          <w:tcPr>
                            <w:tcW w:w="10042" w:type="dxa"/>
                            <w:shd w:val="clear" w:color="auto" w:fill="auto"/>
                          </w:tcPr>
                          <w:p w14:paraId="270ECF8D" w14:textId="77777777" w:rsidR="00E0450C" w:rsidRPr="00D353E1" w:rsidRDefault="00E0450C" w:rsidP="00B31086">
                            <w:pPr>
                              <w:spacing w:line="276" w:lineRule="auto"/>
                              <w:rPr>
                                <w:b w:val="0"/>
                                <w:bCs w:val="0"/>
                              </w:rPr>
                            </w:pPr>
                          </w:p>
                        </w:tc>
                      </w:tr>
                      <w:tr w:rsidR="00E0450C" w:rsidRPr="00B31086" w14:paraId="430ED8E7" w14:textId="77777777" w:rsidTr="00317813">
                        <w:tc>
                          <w:tcPr>
                            <w:tcW w:w="10042" w:type="dxa"/>
                            <w:shd w:val="clear" w:color="auto" w:fill="auto"/>
                          </w:tcPr>
                          <w:p w14:paraId="0B8D33F4" w14:textId="77777777" w:rsidR="00E0450C" w:rsidRPr="00D353E1" w:rsidRDefault="00E0450C" w:rsidP="00B31086">
                            <w:pPr>
                              <w:spacing w:line="276" w:lineRule="auto"/>
                              <w:rPr>
                                <w:b w:val="0"/>
                                <w:bCs w:val="0"/>
                              </w:rPr>
                            </w:pPr>
                          </w:p>
                        </w:tc>
                      </w:tr>
                      <w:tr w:rsidR="00E0450C" w:rsidRPr="00B31086" w14:paraId="4C65494F" w14:textId="77777777" w:rsidTr="00317813">
                        <w:tc>
                          <w:tcPr>
                            <w:tcW w:w="10042" w:type="dxa"/>
                            <w:shd w:val="clear" w:color="auto" w:fill="auto"/>
                          </w:tcPr>
                          <w:p w14:paraId="2BA3F7C7" w14:textId="77777777" w:rsidR="00E0450C" w:rsidRPr="00D353E1" w:rsidRDefault="00E0450C" w:rsidP="00B31086">
                            <w:pPr>
                              <w:spacing w:line="276" w:lineRule="auto"/>
                              <w:rPr>
                                <w:b w:val="0"/>
                                <w:bCs w:val="0"/>
                              </w:rPr>
                            </w:pPr>
                          </w:p>
                        </w:tc>
                      </w:tr>
                      <w:tr w:rsidR="00E0450C" w:rsidRPr="00B31086" w14:paraId="597C0015" w14:textId="77777777" w:rsidTr="00317813">
                        <w:tc>
                          <w:tcPr>
                            <w:tcW w:w="10042" w:type="dxa"/>
                            <w:shd w:val="clear" w:color="auto" w:fill="auto"/>
                          </w:tcPr>
                          <w:p w14:paraId="64BA487E" w14:textId="77777777" w:rsidR="00E0450C" w:rsidRPr="00D353E1" w:rsidRDefault="00E0450C" w:rsidP="00B31086">
                            <w:pPr>
                              <w:spacing w:line="276" w:lineRule="auto"/>
                              <w:rPr>
                                <w:b w:val="0"/>
                                <w:bCs w:val="0"/>
                              </w:rPr>
                            </w:pPr>
                          </w:p>
                        </w:tc>
                      </w:tr>
                      <w:tr w:rsidR="00E0450C" w:rsidRPr="00B31086" w14:paraId="22CD5A99" w14:textId="77777777" w:rsidTr="00317813">
                        <w:tc>
                          <w:tcPr>
                            <w:tcW w:w="10042" w:type="dxa"/>
                            <w:shd w:val="clear" w:color="auto" w:fill="auto"/>
                          </w:tcPr>
                          <w:p w14:paraId="051C1E91" w14:textId="77777777" w:rsidR="00E0450C" w:rsidRPr="00D353E1" w:rsidRDefault="00E0450C" w:rsidP="00B31086">
                            <w:pPr>
                              <w:spacing w:line="276" w:lineRule="auto"/>
                              <w:rPr>
                                <w:b w:val="0"/>
                                <w:bCs w:val="0"/>
                              </w:rPr>
                            </w:pPr>
                          </w:p>
                        </w:tc>
                      </w:tr>
                      <w:tr w:rsidR="00E0450C" w:rsidRPr="00B31086" w14:paraId="57ECFD17" w14:textId="77777777" w:rsidTr="00317813">
                        <w:tc>
                          <w:tcPr>
                            <w:tcW w:w="10042" w:type="dxa"/>
                            <w:shd w:val="clear" w:color="auto" w:fill="auto"/>
                          </w:tcPr>
                          <w:p w14:paraId="3B1962B8" w14:textId="77777777" w:rsidR="00E0450C" w:rsidRPr="00D353E1" w:rsidRDefault="00E0450C" w:rsidP="00B31086">
                            <w:pPr>
                              <w:spacing w:line="276" w:lineRule="auto"/>
                              <w:rPr>
                                <w:b w:val="0"/>
                                <w:bCs w:val="0"/>
                              </w:rPr>
                            </w:pPr>
                          </w:p>
                        </w:tc>
                      </w:tr>
                      <w:tr w:rsidR="00E0450C" w:rsidRPr="00B31086" w14:paraId="213A0D46" w14:textId="77777777" w:rsidTr="00317813">
                        <w:tc>
                          <w:tcPr>
                            <w:tcW w:w="10042" w:type="dxa"/>
                            <w:shd w:val="clear" w:color="auto" w:fill="auto"/>
                          </w:tcPr>
                          <w:p w14:paraId="39B649CD" w14:textId="77777777" w:rsidR="00E0450C" w:rsidRPr="00D353E1" w:rsidRDefault="00E0450C" w:rsidP="00B31086">
                            <w:pPr>
                              <w:spacing w:line="276" w:lineRule="auto"/>
                              <w:rPr>
                                <w:b w:val="0"/>
                                <w:bCs w:val="0"/>
                              </w:rPr>
                            </w:pPr>
                          </w:p>
                        </w:tc>
                      </w:tr>
                      <w:tr w:rsidR="00E0450C" w:rsidRPr="00B31086" w14:paraId="0B7B7D57" w14:textId="77777777" w:rsidTr="00317813">
                        <w:tc>
                          <w:tcPr>
                            <w:tcW w:w="10042" w:type="dxa"/>
                            <w:shd w:val="clear" w:color="auto" w:fill="auto"/>
                          </w:tcPr>
                          <w:p w14:paraId="4B1BFB10" w14:textId="77777777" w:rsidR="00E0450C" w:rsidRPr="00D353E1" w:rsidRDefault="00E0450C" w:rsidP="00B31086">
                            <w:pPr>
                              <w:spacing w:line="276" w:lineRule="auto"/>
                              <w:rPr>
                                <w:b w:val="0"/>
                                <w:bCs w:val="0"/>
                              </w:rPr>
                            </w:pPr>
                          </w:p>
                        </w:tc>
                      </w:tr>
                      <w:tr w:rsidR="00E0450C" w:rsidRPr="00B31086" w14:paraId="39F1CB91" w14:textId="77777777" w:rsidTr="00317813">
                        <w:tc>
                          <w:tcPr>
                            <w:tcW w:w="10042" w:type="dxa"/>
                            <w:shd w:val="clear" w:color="auto" w:fill="auto"/>
                          </w:tcPr>
                          <w:p w14:paraId="1B8434FF" w14:textId="77777777" w:rsidR="00E0450C" w:rsidRPr="00D353E1" w:rsidRDefault="00E0450C" w:rsidP="00B31086">
                            <w:pPr>
                              <w:spacing w:line="276" w:lineRule="auto"/>
                              <w:rPr>
                                <w:b w:val="0"/>
                                <w:bCs w:val="0"/>
                              </w:rPr>
                            </w:pPr>
                          </w:p>
                        </w:tc>
                      </w:tr>
                      <w:tr w:rsidR="00E0450C" w:rsidRPr="00B31086" w14:paraId="0D23BA5D" w14:textId="77777777" w:rsidTr="00317813">
                        <w:tc>
                          <w:tcPr>
                            <w:tcW w:w="10042" w:type="dxa"/>
                            <w:shd w:val="clear" w:color="auto" w:fill="auto"/>
                          </w:tcPr>
                          <w:p w14:paraId="0C1B449C" w14:textId="77777777" w:rsidR="00E0450C" w:rsidRPr="00D353E1" w:rsidRDefault="00E0450C" w:rsidP="00B31086">
                            <w:pPr>
                              <w:spacing w:line="276" w:lineRule="auto"/>
                              <w:rPr>
                                <w:b w:val="0"/>
                                <w:bCs w:val="0"/>
                              </w:rPr>
                            </w:pPr>
                          </w:p>
                        </w:tc>
                      </w:tr>
                      <w:tr w:rsidR="00E0450C" w:rsidRPr="00B31086" w14:paraId="616EA4D3" w14:textId="77777777" w:rsidTr="00317813">
                        <w:tc>
                          <w:tcPr>
                            <w:tcW w:w="10042" w:type="dxa"/>
                            <w:shd w:val="clear" w:color="auto" w:fill="auto"/>
                          </w:tcPr>
                          <w:p w14:paraId="2EB14346" w14:textId="77777777" w:rsidR="00E0450C" w:rsidRPr="00D353E1" w:rsidRDefault="00E0450C" w:rsidP="00B31086">
                            <w:pPr>
                              <w:spacing w:line="276" w:lineRule="auto"/>
                              <w:rPr>
                                <w:b w:val="0"/>
                                <w:bCs w:val="0"/>
                              </w:rPr>
                            </w:pPr>
                          </w:p>
                        </w:tc>
                      </w:tr>
                      <w:tr w:rsidR="00E0450C" w:rsidRPr="00B31086" w14:paraId="243733D4" w14:textId="77777777" w:rsidTr="00317813">
                        <w:tc>
                          <w:tcPr>
                            <w:tcW w:w="10042" w:type="dxa"/>
                            <w:shd w:val="clear" w:color="auto" w:fill="auto"/>
                          </w:tcPr>
                          <w:p w14:paraId="6CB62F08" w14:textId="77777777" w:rsidR="00E0450C" w:rsidRPr="00D353E1" w:rsidRDefault="00E0450C" w:rsidP="00B31086">
                            <w:pPr>
                              <w:spacing w:line="276" w:lineRule="auto"/>
                              <w:rPr>
                                <w:b w:val="0"/>
                                <w:bCs w:val="0"/>
                              </w:rPr>
                            </w:pPr>
                          </w:p>
                        </w:tc>
                      </w:tr>
                      <w:tr w:rsidR="00E0450C" w:rsidRPr="00B31086" w14:paraId="53C73768" w14:textId="77777777" w:rsidTr="00317813">
                        <w:tc>
                          <w:tcPr>
                            <w:tcW w:w="10042" w:type="dxa"/>
                            <w:shd w:val="clear" w:color="auto" w:fill="auto"/>
                          </w:tcPr>
                          <w:p w14:paraId="74CC1179" w14:textId="77777777" w:rsidR="00E0450C" w:rsidRPr="00D353E1" w:rsidRDefault="00E0450C" w:rsidP="00B31086">
                            <w:pPr>
                              <w:spacing w:line="276" w:lineRule="auto"/>
                              <w:rPr>
                                <w:b w:val="0"/>
                                <w:bCs w:val="0"/>
                              </w:rPr>
                            </w:pPr>
                          </w:p>
                        </w:tc>
                      </w:tr>
                      <w:tr w:rsidR="00E0450C" w:rsidRPr="00B31086" w14:paraId="122E9978" w14:textId="77777777" w:rsidTr="00317813">
                        <w:tc>
                          <w:tcPr>
                            <w:tcW w:w="10042" w:type="dxa"/>
                            <w:shd w:val="clear" w:color="auto" w:fill="auto"/>
                          </w:tcPr>
                          <w:p w14:paraId="1CA572B7" w14:textId="77777777" w:rsidR="00E0450C" w:rsidRPr="00D353E1" w:rsidRDefault="00E0450C" w:rsidP="00B31086">
                            <w:pPr>
                              <w:spacing w:line="276" w:lineRule="auto"/>
                              <w:rPr>
                                <w:b w:val="0"/>
                                <w:bCs w:val="0"/>
                              </w:rPr>
                            </w:pPr>
                          </w:p>
                        </w:tc>
                      </w:tr>
                      <w:tr w:rsidR="00E0450C" w:rsidRPr="00B31086" w14:paraId="59F35E9A" w14:textId="77777777" w:rsidTr="00317813">
                        <w:tc>
                          <w:tcPr>
                            <w:tcW w:w="10042" w:type="dxa"/>
                            <w:shd w:val="clear" w:color="auto" w:fill="auto"/>
                          </w:tcPr>
                          <w:p w14:paraId="20C252E8" w14:textId="77777777" w:rsidR="00E0450C" w:rsidRPr="00D353E1" w:rsidRDefault="00E0450C" w:rsidP="00B31086">
                            <w:pPr>
                              <w:spacing w:line="276" w:lineRule="auto"/>
                              <w:rPr>
                                <w:b w:val="0"/>
                                <w:bCs w:val="0"/>
                              </w:rPr>
                            </w:pPr>
                          </w:p>
                        </w:tc>
                      </w:tr>
                      <w:tr w:rsidR="00E0450C" w:rsidRPr="00B31086" w14:paraId="3F02A81A" w14:textId="77777777" w:rsidTr="00317813">
                        <w:tc>
                          <w:tcPr>
                            <w:tcW w:w="10042" w:type="dxa"/>
                            <w:shd w:val="clear" w:color="auto" w:fill="auto"/>
                          </w:tcPr>
                          <w:p w14:paraId="68812F5B" w14:textId="77777777" w:rsidR="00E0450C" w:rsidRPr="00D353E1" w:rsidRDefault="00E0450C" w:rsidP="00B31086">
                            <w:pPr>
                              <w:spacing w:line="276" w:lineRule="auto"/>
                              <w:rPr>
                                <w:b w:val="0"/>
                                <w:bCs w:val="0"/>
                              </w:rPr>
                            </w:pPr>
                          </w:p>
                        </w:tc>
                      </w:tr>
                      <w:tr w:rsidR="00E0450C" w:rsidRPr="00B31086" w14:paraId="3085F125" w14:textId="77777777" w:rsidTr="00317813">
                        <w:tc>
                          <w:tcPr>
                            <w:tcW w:w="10042" w:type="dxa"/>
                            <w:shd w:val="clear" w:color="auto" w:fill="auto"/>
                          </w:tcPr>
                          <w:p w14:paraId="63F7B274" w14:textId="77777777" w:rsidR="00E0450C" w:rsidRPr="00D353E1" w:rsidRDefault="00E0450C" w:rsidP="00B31086">
                            <w:pPr>
                              <w:spacing w:line="276" w:lineRule="auto"/>
                              <w:rPr>
                                <w:b w:val="0"/>
                                <w:bCs w:val="0"/>
                              </w:rPr>
                            </w:pPr>
                          </w:p>
                        </w:tc>
                      </w:tr>
                      <w:tr w:rsidR="00E0450C" w:rsidRPr="00B31086" w14:paraId="76010FA7" w14:textId="77777777" w:rsidTr="00317813">
                        <w:tc>
                          <w:tcPr>
                            <w:tcW w:w="10042" w:type="dxa"/>
                            <w:shd w:val="clear" w:color="auto" w:fill="auto"/>
                          </w:tcPr>
                          <w:p w14:paraId="1D80EC97" w14:textId="77777777" w:rsidR="00E0450C" w:rsidRPr="00D353E1" w:rsidRDefault="00E0450C" w:rsidP="00B31086">
                            <w:pPr>
                              <w:spacing w:line="276" w:lineRule="auto"/>
                              <w:rPr>
                                <w:b w:val="0"/>
                                <w:bCs w:val="0"/>
                              </w:rPr>
                            </w:pPr>
                          </w:p>
                        </w:tc>
                      </w:tr>
                      <w:tr w:rsidR="00E0450C" w:rsidRPr="00B31086" w14:paraId="3DAA67AC" w14:textId="77777777" w:rsidTr="00317813">
                        <w:tc>
                          <w:tcPr>
                            <w:tcW w:w="10042" w:type="dxa"/>
                            <w:shd w:val="clear" w:color="auto" w:fill="auto"/>
                          </w:tcPr>
                          <w:p w14:paraId="21C27FB8" w14:textId="77777777" w:rsidR="00E0450C" w:rsidRPr="00D353E1" w:rsidRDefault="00E0450C" w:rsidP="00B31086">
                            <w:pPr>
                              <w:spacing w:line="276" w:lineRule="auto"/>
                              <w:rPr>
                                <w:b w:val="0"/>
                                <w:bCs w:val="0"/>
                              </w:rPr>
                            </w:pPr>
                          </w:p>
                        </w:tc>
                      </w:tr>
                      <w:tr w:rsidR="00E0450C" w:rsidRPr="00B31086" w14:paraId="4483AEA9" w14:textId="77777777" w:rsidTr="00317813">
                        <w:tc>
                          <w:tcPr>
                            <w:tcW w:w="10042" w:type="dxa"/>
                            <w:shd w:val="clear" w:color="auto" w:fill="auto"/>
                          </w:tcPr>
                          <w:p w14:paraId="4D58034E" w14:textId="77777777" w:rsidR="00E0450C" w:rsidRPr="00D353E1" w:rsidRDefault="00E0450C" w:rsidP="00B31086">
                            <w:pPr>
                              <w:spacing w:line="276" w:lineRule="auto"/>
                              <w:rPr>
                                <w:b w:val="0"/>
                                <w:bCs w:val="0"/>
                              </w:rPr>
                            </w:pPr>
                          </w:p>
                        </w:tc>
                      </w:tr>
                      <w:tr w:rsidR="00E0450C" w:rsidRPr="00B31086" w14:paraId="7A41C686" w14:textId="77777777" w:rsidTr="00317813">
                        <w:tc>
                          <w:tcPr>
                            <w:tcW w:w="10042" w:type="dxa"/>
                            <w:shd w:val="clear" w:color="auto" w:fill="auto"/>
                          </w:tcPr>
                          <w:p w14:paraId="0AD075BF" w14:textId="77777777" w:rsidR="00E0450C" w:rsidRPr="00D353E1" w:rsidRDefault="00E0450C" w:rsidP="00B31086">
                            <w:pPr>
                              <w:spacing w:line="276" w:lineRule="auto"/>
                              <w:rPr>
                                <w:b w:val="0"/>
                                <w:bCs w:val="0"/>
                              </w:rPr>
                            </w:pPr>
                          </w:p>
                        </w:tc>
                      </w:tr>
                      <w:tr w:rsidR="00E0450C" w:rsidRPr="00B31086" w14:paraId="22DB6DDC" w14:textId="77777777" w:rsidTr="00317813">
                        <w:tc>
                          <w:tcPr>
                            <w:tcW w:w="10042" w:type="dxa"/>
                            <w:shd w:val="clear" w:color="auto" w:fill="auto"/>
                          </w:tcPr>
                          <w:p w14:paraId="4869EDFA" w14:textId="77777777" w:rsidR="00E0450C" w:rsidRPr="00D353E1" w:rsidRDefault="00E0450C" w:rsidP="00B31086">
                            <w:pPr>
                              <w:spacing w:line="276" w:lineRule="auto"/>
                              <w:rPr>
                                <w:b w:val="0"/>
                                <w:bCs w:val="0"/>
                              </w:rPr>
                            </w:pPr>
                          </w:p>
                        </w:tc>
                      </w:tr>
                      <w:tr w:rsidR="00E0450C" w:rsidRPr="00B31086" w14:paraId="729A7171" w14:textId="77777777" w:rsidTr="00317813">
                        <w:tc>
                          <w:tcPr>
                            <w:tcW w:w="10042" w:type="dxa"/>
                            <w:shd w:val="clear" w:color="auto" w:fill="auto"/>
                          </w:tcPr>
                          <w:p w14:paraId="571242D3" w14:textId="77777777" w:rsidR="00E0450C" w:rsidRPr="00D353E1" w:rsidRDefault="00E0450C" w:rsidP="00B31086">
                            <w:pPr>
                              <w:spacing w:line="276" w:lineRule="auto"/>
                              <w:rPr>
                                <w:b w:val="0"/>
                                <w:bCs w:val="0"/>
                              </w:rPr>
                            </w:pPr>
                          </w:p>
                        </w:tc>
                      </w:tr>
                      <w:tr w:rsidR="00E0450C" w:rsidRPr="00B31086" w14:paraId="31C7AD56" w14:textId="77777777" w:rsidTr="00317813">
                        <w:tc>
                          <w:tcPr>
                            <w:tcW w:w="10042" w:type="dxa"/>
                            <w:shd w:val="clear" w:color="auto" w:fill="auto"/>
                          </w:tcPr>
                          <w:p w14:paraId="29FEDF42" w14:textId="77777777" w:rsidR="00E0450C" w:rsidRPr="00D353E1" w:rsidRDefault="00E0450C" w:rsidP="00B31086">
                            <w:pPr>
                              <w:spacing w:line="276" w:lineRule="auto"/>
                              <w:rPr>
                                <w:b w:val="0"/>
                                <w:bCs w:val="0"/>
                              </w:rPr>
                            </w:pPr>
                          </w:p>
                        </w:tc>
                      </w:tr>
                      <w:tr w:rsidR="00E0450C" w:rsidRPr="00B31086" w14:paraId="5670B266" w14:textId="77777777" w:rsidTr="00317813">
                        <w:tc>
                          <w:tcPr>
                            <w:tcW w:w="10042" w:type="dxa"/>
                            <w:shd w:val="clear" w:color="auto" w:fill="auto"/>
                          </w:tcPr>
                          <w:p w14:paraId="54518539" w14:textId="77777777" w:rsidR="00E0450C" w:rsidRPr="00D353E1" w:rsidRDefault="00E0450C" w:rsidP="00B31086">
                            <w:pPr>
                              <w:spacing w:line="276" w:lineRule="auto"/>
                              <w:rPr>
                                <w:b w:val="0"/>
                                <w:bCs w:val="0"/>
                              </w:rPr>
                            </w:pPr>
                          </w:p>
                        </w:tc>
                      </w:tr>
                    </w:tbl>
                    <w:p w14:paraId="3C78D2F7" w14:textId="77777777" w:rsidR="00E0450C" w:rsidRPr="00B31086" w:rsidRDefault="00E0450C" w:rsidP="005004ED">
                      <w:pPr>
                        <w:spacing w:line="276" w:lineRule="auto"/>
                        <w:rPr>
                          <w:b w:val="0"/>
                          <w:bCs w:val="0"/>
                          <w:sz w:val="21"/>
                          <w:szCs w:val="21"/>
                        </w:rPr>
                      </w:pPr>
                    </w:p>
                  </w:txbxContent>
                </v:textbox>
                <w10:wrap type="through"/>
              </v:shape>
            </w:pict>
          </mc:Fallback>
        </mc:AlternateContent>
      </w:r>
    </w:p>
    <w:p w14:paraId="593BAB87" w14:textId="240D46AD" w:rsidR="00360E49" w:rsidRDefault="005004ED">
      <w:r>
        <w:rPr>
          <w:noProof/>
          <w:sz w:val="22"/>
          <w:szCs w:val="22"/>
        </w:rPr>
        <w:lastRenderedPageBreak/>
        <mc:AlternateContent>
          <mc:Choice Requires="wps">
            <w:drawing>
              <wp:anchor distT="0" distB="0" distL="114300" distR="114300" simplePos="0" relativeHeight="251925504" behindDoc="0" locked="0" layoutInCell="1" allowOverlap="1" wp14:anchorId="2C5D1837" wp14:editId="232B2D37">
                <wp:simplePos x="0" y="0"/>
                <wp:positionH relativeFrom="column">
                  <wp:posOffset>-68014</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7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6C763B5F" w14:textId="77777777" w:rsidTr="00317813">
                              <w:tc>
                                <w:tcPr>
                                  <w:tcW w:w="10042" w:type="dxa"/>
                                  <w:shd w:val="clear" w:color="auto" w:fill="auto"/>
                                </w:tcPr>
                                <w:tbl>
                                  <w:tblPr>
                                    <w:tblW w:w="12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67"/>
                                    <w:gridCol w:w="220"/>
                                    <w:gridCol w:w="2408"/>
                                    <w:gridCol w:w="2392"/>
                                    <w:gridCol w:w="2383"/>
                                    <w:gridCol w:w="2743"/>
                                  </w:tblGrid>
                                  <w:tr w:rsidR="00E0450C" w:rsidRPr="00CB4C7D" w14:paraId="4625C4E2" w14:textId="77777777" w:rsidTr="000F1A21">
                                    <w:tc>
                                      <w:tcPr>
                                        <w:tcW w:w="2787" w:type="dxa"/>
                                        <w:gridSpan w:val="2"/>
                                        <w:tcBorders>
                                          <w:top w:val="dotted" w:sz="4" w:space="0" w:color="auto"/>
                                          <w:left w:val="dotted" w:sz="4" w:space="0" w:color="auto"/>
                                          <w:bottom w:val="dotted" w:sz="4" w:space="0" w:color="auto"/>
                                          <w:right w:val="dotted" w:sz="4" w:space="0" w:color="auto"/>
                                        </w:tcBorders>
                                      </w:tcPr>
                                      <w:p w14:paraId="6ADE9A4C" w14:textId="77777777" w:rsidR="00E0450C" w:rsidRPr="00CB4C7D" w:rsidRDefault="00E0450C" w:rsidP="008A4587">
                                        <w:pPr>
                                          <w:spacing w:line="276" w:lineRule="auto"/>
                                          <w:rPr>
                                            <w:b w:val="0"/>
                                          </w:rPr>
                                        </w:pPr>
                                      </w:p>
                                    </w:tc>
                                    <w:tc>
                                      <w:tcPr>
                                        <w:tcW w:w="9926" w:type="dxa"/>
                                        <w:gridSpan w:val="4"/>
                                        <w:tcBorders>
                                          <w:top w:val="dotted" w:sz="4" w:space="0" w:color="auto"/>
                                          <w:left w:val="dotted" w:sz="4" w:space="0" w:color="auto"/>
                                          <w:bottom w:val="dotted" w:sz="4" w:space="0" w:color="auto"/>
                                          <w:right w:val="dotted" w:sz="4" w:space="0" w:color="auto"/>
                                        </w:tcBorders>
                                        <w:shd w:val="clear" w:color="auto" w:fill="auto"/>
                                      </w:tcPr>
                                      <w:p w14:paraId="7DBFE79F" w14:textId="285F4B75" w:rsidR="00E0450C" w:rsidRPr="00CB4C7D" w:rsidRDefault="00E0450C" w:rsidP="00C673BB">
                                        <w:pPr>
                                          <w:rPr>
                                            <w:sz w:val="22"/>
                                            <w:szCs w:val="22"/>
                                            <w:u w:val="single"/>
                                          </w:rPr>
                                        </w:pPr>
                                        <w:r w:rsidRPr="00CB4C7D">
                                          <w:rPr>
                                            <w:b w:val="0"/>
                                          </w:rPr>
                                          <w:t xml:space="preserve">. </w:t>
                                        </w:r>
                                        <w:r w:rsidRPr="00CB4C7D">
                                          <w:rPr>
                                            <w:sz w:val="22"/>
                                            <w:szCs w:val="22"/>
                                          </w:rPr>
                                          <w:t xml:space="preserve">2. </w:t>
                                        </w:r>
                                        <w:r w:rsidRPr="00CB4C7D">
                                          <w:rPr>
                                            <w:sz w:val="22"/>
                                            <w:szCs w:val="22"/>
                                            <w:u w:val="single"/>
                                          </w:rPr>
                                          <w:t>Độ lớn của lực đàn hồi của lò xo. Định luật Húc.</w:t>
                                        </w:r>
                                      </w:p>
                                    </w:tc>
                                  </w:tr>
                                  <w:tr w:rsidR="00E0450C" w:rsidRPr="00CB4C7D" w14:paraId="1C7D44EA" w14:textId="77777777" w:rsidTr="000F1A21">
                                    <w:tc>
                                      <w:tcPr>
                                        <w:tcW w:w="2787" w:type="dxa"/>
                                        <w:gridSpan w:val="2"/>
                                        <w:tcBorders>
                                          <w:top w:val="dotted" w:sz="4" w:space="0" w:color="auto"/>
                                          <w:left w:val="dotted" w:sz="4" w:space="0" w:color="auto"/>
                                          <w:bottom w:val="dotted" w:sz="4" w:space="0" w:color="auto"/>
                                          <w:right w:val="dotted" w:sz="4" w:space="0" w:color="auto"/>
                                        </w:tcBorders>
                                      </w:tcPr>
                                      <w:p w14:paraId="368C513F" w14:textId="77777777" w:rsidR="00E0450C" w:rsidRPr="00CB4C7D" w:rsidRDefault="00E0450C" w:rsidP="008A4587">
                                        <w:pPr>
                                          <w:spacing w:line="276" w:lineRule="auto"/>
                                          <w:rPr>
                                            <w:b w:val="0"/>
                                          </w:rPr>
                                        </w:pPr>
                                      </w:p>
                                    </w:tc>
                                    <w:tc>
                                      <w:tcPr>
                                        <w:tcW w:w="9926" w:type="dxa"/>
                                        <w:gridSpan w:val="4"/>
                                        <w:tcBorders>
                                          <w:top w:val="dotted" w:sz="4" w:space="0" w:color="auto"/>
                                          <w:left w:val="dotted" w:sz="4" w:space="0" w:color="auto"/>
                                          <w:bottom w:val="dotted" w:sz="4" w:space="0" w:color="auto"/>
                                          <w:right w:val="dotted" w:sz="4" w:space="0" w:color="auto"/>
                                        </w:tcBorders>
                                        <w:shd w:val="clear" w:color="auto" w:fill="auto"/>
                                      </w:tcPr>
                                      <w:p w14:paraId="31FEF156" w14:textId="78D24ACB" w:rsidR="00E0450C" w:rsidRPr="00CB4C7D" w:rsidRDefault="00E0450C" w:rsidP="00C673BB">
                                        <w:pPr>
                                          <w:rPr>
                                            <w:sz w:val="22"/>
                                            <w:szCs w:val="22"/>
                                          </w:rPr>
                                        </w:pPr>
                                        <w:r w:rsidRPr="00CB4C7D">
                                          <w:rPr>
                                            <w:b w:val="0"/>
                                          </w:rPr>
                                          <w:t xml:space="preserve">. </w:t>
                                        </w:r>
                                        <w:r w:rsidRPr="00CB4C7D">
                                          <w:rPr>
                                            <w:sz w:val="22"/>
                                            <w:szCs w:val="22"/>
                                          </w:rPr>
                                          <w:t>* Nội dung :</w:t>
                                        </w:r>
                                      </w:p>
                                    </w:tc>
                                  </w:tr>
                                  <w:tr w:rsidR="00E0450C" w:rsidRPr="00CB4C7D" w14:paraId="2995ADE8" w14:textId="77777777" w:rsidTr="000F1A21">
                                    <w:tc>
                                      <w:tcPr>
                                        <w:tcW w:w="2787" w:type="dxa"/>
                                        <w:gridSpan w:val="2"/>
                                        <w:tcBorders>
                                          <w:top w:val="dotted" w:sz="4" w:space="0" w:color="auto"/>
                                          <w:left w:val="dotted" w:sz="4" w:space="0" w:color="auto"/>
                                          <w:bottom w:val="dotted" w:sz="4" w:space="0" w:color="auto"/>
                                          <w:right w:val="dotted" w:sz="4" w:space="0" w:color="auto"/>
                                        </w:tcBorders>
                                      </w:tcPr>
                                      <w:p w14:paraId="1AF43ABB" w14:textId="77777777" w:rsidR="00E0450C" w:rsidRPr="00CB4C7D" w:rsidRDefault="00E0450C" w:rsidP="008A4587">
                                        <w:pPr>
                                          <w:spacing w:line="276" w:lineRule="auto"/>
                                          <w:rPr>
                                            <w:b w:val="0"/>
                                          </w:rPr>
                                        </w:pPr>
                                      </w:p>
                                    </w:tc>
                                    <w:tc>
                                      <w:tcPr>
                                        <w:tcW w:w="9926" w:type="dxa"/>
                                        <w:gridSpan w:val="4"/>
                                        <w:tcBorders>
                                          <w:top w:val="dotted" w:sz="4" w:space="0" w:color="auto"/>
                                          <w:left w:val="dotted" w:sz="4" w:space="0" w:color="auto"/>
                                          <w:bottom w:val="dotted" w:sz="4" w:space="0" w:color="auto"/>
                                          <w:right w:val="dotted" w:sz="4" w:space="0" w:color="auto"/>
                                        </w:tcBorders>
                                        <w:shd w:val="clear" w:color="auto" w:fill="auto"/>
                                      </w:tcPr>
                                      <w:p w14:paraId="0CC9823A" w14:textId="4015AF56" w:rsidR="00E0450C" w:rsidRPr="00CB4C7D" w:rsidRDefault="00E0450C" w:rsidP="00C673BB">
                                        <w:pPr>
                                          <w:rPr>
                                            <w:sz w:val="22"/>
                                            <w:szCs w:val="22"/>
                                            <w:u w:val="single"/>
                                          </w:rPr>
                                        </w:pPr>
                                        <w:r w:rsidRPr="00CB4C7D">
                                          <w:rPr>
                                            <w:b w:val="0"/>
                                          </w:rPr>
                                          <w:t xml:space="preserve">. </w:t>
                                        </w:r>
                                      </w:p>
                                    </w:tc>
                                  </w:tr>
                                  <w:tr w:rsidR="00E0450C" w:rsidRPr="00CB4C7D" w14:paraId="47323062" w14:textId="77777777" w:rsidTr="000F1A21">
                                    <w:tc>
                                      <w:tcPr>
                                        <w:tcW w:w="2787" w:type="dxa"/>
                                        <w:gridSpan w:val="2"/>
                                        <w:tcBorders>
                                          <w:top w:val="dotted" w:sz="4" w:space="0" w:color="auto"/>
                                          <w:left w:val="dotted" w:sz="4" w:space="0" w:color="auto"/>
                                          <w:bottom w:val="dotted" w:sz="4" w:space="0" w:color="auto"/>
                                          <w:right w:val="dotted" w:sz="4" w:space="0" w:color="auto"/>
                                        </w:tcBorders>
                                      </w:tcPr>
                                      <w:p w14:paraId="430E0B86" w14:textId="77777777" w:rsidR="00E0450C" w:rsidRPr="00CB4C7D" w:rsidRDefault="00E0450C" w:rsidP="008A4587">
                                        <w:pPr>
                                          <w:spacing w:line="276" w:lineRule="auto"/>
                                          <w:rPr>
                                            <w:b w:val="0"/>
                                          </w:rPr>
                                        </w:pPr>
                                      </w:p>
                                    </w:tc>
                                    <w:tc>
                                      <w:tcPr>
                                        <w:tcW w:w="9926" w:type="dxa"/>
                                        <w:gridSpan w:val="4"/>
                                        <w:tcBorders>
                                          <w:top w:val="dotted" w:sz="4" w:space="0" w:color="auto"/>
                                          <w:left w:val="dotted" w:sz="4" w:space="0" w:color="auto"/>
                                          <w:bottom w:val="dotted" w:sz="4" w:space="0" w:color="auto"/>
                                          <w:right w:val="dotted" w:sz="4" w:space="0" w:color="auto"/>
                                        </w:tcBorders>
                                        <w:shd w:val="clear" w:color="auto" w:fill="auto"/>
                                      </w:tcPr>
                                      <w:p w14:paraId="6E3D7804" w14:textId="267DCC29" w:rsidR="00E0450C" w:rsidRPr="00CB4C7D" w:rsidRDefault="00E0450C" w:rsidP="00C673BB">
                                        <w:pPr>
                                          <w:rPr>
                                            <w:sz w:val="22"/>
                                            <w:szCs w:val="22"/>
                                          </w:rPr>
                                        </w:pPr>
                                        <w:r w:rsidRPr="00CB4C7D">
                                          <w:rPr>
                                            <w:b w:val="0"/>
                                          </w:rPr>
                                          <w:t xml:space="preserve">. </w:t>
                                        </w:r>
                                      </w:p>
                                    </w:tc>
                                  </w:tr>
                                  <w:tr w:rsidR="00E0450C" w:rsidRPr="00CB4C7D" w14:paraId="4C974961" w14:textId="77777777" w:rsidTr="000F1A21">
                                    <w:tc>
                                      <w:tcPr>
                                        <w:tcW w:w="2787" w:type="dxa"/>
                                        <w:gridSpan w:val="2"/>
                                        <w:tcBorders>
                                          <w:top w:val="dotted" w:sz="4" w:space="0" w:color="auto"/>
                                          <w:left w:val="dotted" w:sz="4" w:space="0" w:color="auto"/>
                                          <w:bottom w:val="dotted" w:sz="4" w:space="0" w:color="auto"/>
                                          <w:right w:val="dotted" w:sz="4" w:space="0" w:color="auto"/>
                                        </w:tcBorders>
                                      </w:tcPr>
                                      <w:p w14:paraId="12125EAF" w14:textId="77777777" w:rsidR="00E0450C" w:rsidRPr="00CB4C7D" w:rsidRDefault="00E0450C" w:rsidP="008A4587">
                                        <w:pPr>
                                          <w:spacing w:line="276" w:lineRule="auto"/>
                                          <w:rPr>
                                            <w:b w:val="0"/>
                                          </w:rPr>
                                        </w:pPr>
                                      </w:p>
                                    </w:tc>
                                    <w:tc>
                                      <w:tcPr>
                                        <w:tcW w:w="9926" w:type="dxa"/>
                                        <w:gridSpan w:val="4"/>
                                        <w:tcBorders>
                                          <w:top w:val="dotted" w:sz="4" w:space="0" w:color="auto"/>
                                          <w:left w:val="dotted" w:sz="4" w:space="0" w:color="auto"/>
                                          <w:bottom w:val="dotted" w:sz="4" w:space="0" w:color="auto"/>
                                          <w:right w:val="dotted" w:sz="4" w:space="0" w:color="auto"/>
                                        </w:tcBorders>
                                        <w:shd w:val="clear" w:color="auto" w:fill="auto"/>
                                      </w:tcPr>
                                      <w:p w14:paraId="6B76EE0D" w14:textId="0CDCEA3A" w:rsidR="00E0450C" w:rsidRPr="00CB4C7D" w:rsidRDefault="00E0450C" w:rsidP="00C673BB">
                                        <w:pPr>
                                          <w:rPr>
                                            <w:b w:val="0"/>
                                          </w:rPr>
                                        </w:pPr>
                                        <w:r w:rsidRPr="00CB4C7D">
                                          <w:rPr>
                                            <w:b w:val="0"/>
                                          </w:rPr>
                                          <w:t xml:space="preserve">. </w:t>
                                        </w:r>
                                        <w:r w:rsidRPr="00CB4C7D">
                                          <w:rPr>
                                            <w:sz w:val="22"/>
                                            <w:szCs w:val="22"/>
                                          </w:rPr>
                                          <w:t>* Biểu thức :</w:t>
                                        </w:r>
                                      </w:p>
                                    </w:tc>
                                  </w:tr>
                                  <w:tr w:rsidR="00E0450C" w:rsidRPr="00CB4C7D" w14:paraId="513983BA" w14:textId="77777777" w:rsidTr="000F1A21">
                                    <w:tc>
                                      <w:tcPr>
                                        <w:tcW w:w="2787" w:type="dxa"/>
                                        <w:gridSpan w:val="2"/>
                                        <w:tcBorders>
                                          <w:top w:val="dotted" w:sz="4" w:space="0" w:color="auto"/>
                                          <w:left w:val="dotted" w:sz="4" w:space="0" w:color="auto"/>
                                          <w:bottom w:val="dotted" w:sz="4" w:space="0" w:color="auto"/>
                                          <w:right w:val="dotted" w:sz="4" w:space="0" w:color="auto"/>
                                        </w:tcBorders>
                                      </w:tcPr>
                                      <w:p w14:paraId="1F8EFE47" w14:textId="77777777" w:rsidR="00E0450C" w:rsidRPr="00CB4C7D" w:rsidRDefault="00E0450C" w:rsidP="008A4587">
                                        <w:pPr>
                                          <w:spacing w:line="276" w:lineRule="auto"/>
                                          <w:rPr>
                                            <w:b w:val="0"/>
                                          </w:rPr>
                                        </w:pPr>
                                      </w:p>
                                    </w:tc>
                                    <w:tc>
                                      <w:tcPr>
                                        <w:tcW w:w="9926" w:type="dxa"/>
                                        <w:gridSpan w:val="4"/>
                                        <w:tcBorders>
                                          <w:top w:val="dotted" w:sz="4" w:space="0" w:color="auto"/>
                                          <w:left w:val="dotted" w:sz="4" w:space="0" w:color="auto"/>
                                          <w:bottom w:val="dotted" w:sz="4" w:space="0" w:color="auto"/>
                                          <w:right w:val="dotted" w:sz="4" w:space="0" w:color="auto"/>
                                        </w:tcBorders>
                                        <w:shd w:val="clear" w:color="auto" w:fill="auto"/>
                                      </w:tcPr>
                                      <w:p w14:paraId="62E6F45D" w14:textId="65C7081C" w:rsidR="00E0450C" w:rsidRPr="00CB4C7D" w:rsidRDefault="00E0450C" w:rsidP="00C673BB">
                                        <w:pPr>
                                          <w:rPr>
                                            <w:b w:val="0"/>
                                          </w:rPr>
                                        </w:pPr>
                                        <w:r w:rsidRPr="00CB4C7D">
                                          <w:rPr>
                                            <w:b w:val="0"/>
                                          </w:rPr>
                                          <w:t xml:space="preserve">. </w:t>
                                        </w:r>
                                        <w:r w:rsidRPr="00CB4C7D">
                                          <w:rPr>
                                            <w:b w:val="0"/>
                                            <w:sz w:val="22"/>
                                            <w:szCs w:val="22"/>
                                          </w:rPr>
                                          <w:t xml:space="preserve">              với,   + k : </w:t>
                                        </w:r>
                                      </w:p>
                                    </w:tc>
                                  </w:tr>
                                  <w:tr w:rsidR="00E0450C" w:rsidRPr="00CB4C7D" w14:paraId="7F5EC53E" w14:textId="77777777" w:rsidTr="000F1A21">
                                    <w:tc>
                                      <w:tcPr>
                                        <w:tcW w:w="2787" w:type="dxa"/>
                                        <w:gridSpan w:val="2"/>
                                        <w:tcBorders>
                                          <w:top w:val="dotted" w:sz="4" w:space="0" w:color="auto"/>
                                          <w:left w:val="dotted" w:sz="4" w:space="0" w:color="auto"/>
                                          <w:bottom w:val="dotted" w:sz="4" w:space="0" w:color="auto"/>
                                          <w:right w:val="dotted" w:sz="4" w:space="0" w:color="auto"/>
                                        </w:tcBorders>
                                      </w:tcPr>
                                      <w:p w14:paraId="48240540" w14:textId="77777777" w:rsidR="00E0450C" w:rsidRPr="00CB4C7D" w:rsidRDefault="00E0450C" w:rsidP="008A4587">
                                        <w:pPr>
                                          <w:spacing w:line="276" w:lineRule="auto"/>
                                          <w:rPr>
                                            <w:b w:val="0"/>
                                          </w:rPr>
                                        </w:pPr>
                                      </w:p>
                                    </w:tc>
                                    <w:tc>
                                      <w:tcPr>
                                        <w:tcW w:w="9926" w:type="dxa"/>
                                        <w:gridSpan w:val="4"/>
                                        <w:tcBorders>
                                          <w:top w:val="dotted" w:sz="4" w:space="0" w:color="auto"/>
                                          <w:left w:val="dotted" w:sz="4" w:space="0" w:color="auto"/>
                                          <w:bottom w:val="dotted" w:sz="4" w:space="0" w:color="auto"/>
                                          <w:right w:val="dotted" w:sz="4" w:space="0" w:color="auto"/>
                                        </w:tcBorders>
                                        <w:shd w:val="clear" w:color="auto" w:fill="auto"/>
                                      </w:tcPr>
                                      <w:p w14:paraId="267F5EA6" w14:textId="4BBDB70B" w:rsidR="00E0450C" w:rsidRPr="00CB4C7D" w:rsidRDefault="00E0450C" w:rsidP="00C673BB">
                                        <w:pPr>
                                          <w:rPr>
                                            <w:b w:val="0"/>
                                            <w:sz w:val="22"/>
                                            <w:szCs w:val="22"/>
                                          </w:rPr>
                                        </w:pPr>
                                        <w:r w:rsidRPr="00CB4C7D">
                                          <w:rPr>
                                            <w:b w:val="0"/>
                                          </w:rPr>
                                          <w:t xml:space="preserve">. </w:t>
                                        </w:r>
                                        <w:r w:rsidRPr="00CB4C7D">
                                          <w:rPr>
                                            <w:b w:val="0"/>
                                            <w:sz w:val="22"/>
                                            <w:szCs w:val="22"/>
                                          </w:rPr>
                                          <w:t xml:space="preserve">                       + Δl :</w:t>
                                        </w:r>
                                      </w:p>
                                    </w:tc>
                                  </w:tr>
                                  <w:tr w:rsidR="00E0450C" w:rsidRPr="00CB4C7D" w14:paraId="3DA65564" w14:textId="77777777" w:rsidTr="000F1A21">
                                    <w:tc>
                                      <w:tcPr>
                                        <w:tcW w:w="2787" w:type="dxa"/>
                                        <w:gridSpan w:val="2"/>
                                        <w:tcBorders>
                                          <w:top w:val="dotted" w:sz="4" w:space="0" w:color="auto"/>
                                          <w:left w:val="dotted" w:sz="4" w:space="0" w:color="auto"/>
                                          <w:bottom w:val="dotted" w:sz="4" w:space="0" w:color="auto"/>
                                          <w:right w:val="dotted" w:sz="4" w:space="0" w:color="auto"/>
                                        </w:tcBorders>
                                      </w:tcPr>
                                      <w:p w14:paraId="664C3D65" w14:textId="77777777" w:rsidR="00E0450C" w:rsidRPr="00CB4C7D" w:rsidRDefault="00E0450C" w:rsidP="008A4587">
                                        <w:pPr>
                                          <w:spacing w:line="276" w:lineRule="auto"/>
                                          <w:rPr>
                                            <w:b w:val="0"/>
                                          </w:rPr>
                                        </w:pPr>
                                      </w:p>
                                    </w:tc>
                                    <w:tc>
                                      <w:tcPr>
                                        <w:tcW w:w="9926" w:type="dxa"/>
                                        <w:gridSpan w:val="4"/>
                                        <w:tcBorders>
                                          <w:top w:val="dotted" w:sz="4" w:space="0" w:color="auto"/>
                                          <w:left w:val="dotted" w:sz="4" w:space="0" w:color="auto"/>
                                          <w:bottom w:val="dotted" w:sz="4" w:space="0" w:color="auto"/>
                                          <w:right w:val="dotted" w:sz="4" w:space="0" w:color="auto"/>
                                        </w:tcBorders>
                                        <w:shd w:val="clear" w:color="auto" w:fill="auto"/>
                                      </w:tcPr>
                                      <w:p w14:paraId="15DC4095" w14:textId="77777777" w:rsidR="00E0450C" w:rsidRPr="00CB4C7D" w:rsidRDefault="00E0450C" w:rsidP="00C673BB">
                                        <w:pPr>
                                          <w:rPr>
                                            <w:b w:val="0"/>
                                          </w:rPr>
                                        </w:pPr>
                                      </w:p>
                                    </w:tc>
                                  </w:tr>
                                  <w:tr w:rsidR="00E0450C" w:rsidRPr="00CB4C7D" w14:paraId="19F85EF0" w14:textId="77777777" w:rsidTr="000F1A21">
                                    <w:tc>
                                      <w:tcPr>
                                        <w:tcW w:w="2787" w:type="dxa"/>
                                        <w:gridSpan w:val="2"/>
                                        <w:tcBorders>
                                          <w:top w:val="dotted" w:sz="4" w:space="0" w:color="auto"/>
                                          <w:left w:val="dotted" w:sz="4" w:space="0" w:color="auto"/>
                                          <w:bottom w:val="dotted" w:sz="4" w:space="0" w:color="auto"/>
                                          <w:right w:val="dotted" w:sz="4" w:space="0" w:color="auto"/>
                                        </w:tcBorders>
                                      </w:tcPr>
                                      <w:p w14:paraId="3126BF30" w14:textId="77777777" w:rsidR="00E0450C" w:rsidRPr="00CB4C7D" w:rsidRDefault="00E0450C" w:rsidP="008A4587">
                                        <w:pPr>
                                          <w:spacing w:line="276" w:lineRule="auto"/>
                                          <w:rPr>
                                            <w:b w:val="0"/>
                                          </w:rPr>
                                        </w:pPr>
                                      </w:p>
                                    </w:tc>
                                    <w:tc>
                                      <w:tcPr>
                                        <w:tcW w:w="9926" w:type="dxa"/>
                                        <w:gridSpan w:val="4"/>
                                        <w:tcBorders>
                                          <w:top w:val="dotted" w:sz="4" w:space="0" w:color="auto"/>
                                          <w:left w:val="dotted" w:sz="4" w:space="0" w:color="auto"/>
                                          <w:bottom w:val="dotted" w:sz="4" w:space="0" w:color="auto"/>
                                          <w:right w:val="dotted" w:sz="4" w:space="0" w:color="auto"/>
                                        </w:tcBorders>
                                        <w:shd w:val="clear" w:color="auto" w:fill="auto"/>
                                      </w:tcPr>
                                      <w:p w14:paraId="36815075" w14:textId="77777777" w:rsidR="00E0450C" w:rsidRPr="00CB4C7D" w:rsidRDefault="00E0450C" w:rsidP="00C673BB">
                                        <w:pPr>
                                          <w:rPr>
                                            <w:b w:val="0"/>
                                          </w:rPr>
                                        </w:pPr>
                                      </w:p>
                                    </w:tc>
                                  </w:tr>
                                  <w:tr w:rsidR="00E0450C" w:rsidRPr="00CB4C7D" w14:paraId="32AA5C41" w14:textId="77777777" w:rsidTr="000F1A21">
                                    <w:tc>
                                      <w:tcPr>
                                        <w:tcW w:w="2787" w:type="dxa"/>
                                        <w:gridSpan w:val="2"/>
                                        <w:tcBorders>
                                          <w:top w:val="dotted" w:sz="4" w:space="0" w:color="auto"/>
                                          <w:left w:val="dotted" w:sz="4" w:space="0" w:color="auto"/>
                                          <w:bottom w:val="dotted" w:sz="4" w:space="0" w:color="auto"/>
                                          <w:right w:val="dotted" w:sz="4" w:space="0" w:color="auto"/>
                                        </w:tcBorders>
                                      </w:tcPr>
                                      <w:p w14:paraId="3E29FBB3" w14:textId="77777777" w:rsidR="00E0450C" w:rsidRPr="00CB4C7D" w:rsidRDefault="00E0450C" w:rsidP="008A4587">
                                        <w:pPr>
                                          <w:spacing w:line="276" w:lineRule="auto"/>
                                          <w:rPr>
                                            <w:b w:val="0"/>
                                          </w:rPr>
                                        </w:pPr>
                                      </w:p>
                                    </w:tc>
                                    <w:tc>
                                      <w:tcPr>
                                        <w:tcW w:w="9926" w:type="dxa"/>
                                        <w:gridSpan w:val="4"/>
                                        <w:tcBorders>
                                          <w:top w:val="dotted" w:sz="4" w:space="0" w:color="auto"/>
                                          <w:left w:val="dotted" w:sz="4" w:space="0" w:color="auto"/>
                                          <w:bottom w:val="dotted" w:sz="4" w:space="0" w:color="auto"/>
                                          <w:right w:val="dotted" w:sz="4" w:space="0" w:color="auto"/>
                                        </w:tcBorders>
                                        <w:shd w:val="clear" w:color="auto" w:fill="auto"/>
                                      </w:tcPr>
                                      <w:p w14:paraId="71C1CB8A" w14:textId="28EA4371" w:rsidR="00E0450C" w:rsidRPr="00CB4C7D" w:rsidRDefault="00E0450C" w:rsidP="00C673BB">
                                        <w:pPr>
                                          <w:rPr>
                                            <w:b w:val="0"/>
                                          </w:rPr>
                                        </w:pPr>
                                      </w:p>
                                    </w:tc>
                                  </w:tr>
                                  <w:tr w:rsidR="00E0450C" w:rsidRPr="00CB4C7D" w14:paraId="7AD37432" w14:textId="77777777" w:rsidTr="000F1A21">
                                    <w:tc>
                                      <w:tcPr>
                                        <w:tcW w:w="2787" w:type="dxa"/>
                                        <w:gridSpan w:val="2"/>
                                        <w:tcBorders>
                                          <w:top w:val="dotted" w:sz="4" w:space="0" w:color="auto"/>
                                          <w:left w:val="dotted" w:sz="4" w:space="0" w:color="auto"/>
                                          <w:bottom w:val="dotted" w:sz="4" w:space="0" w:color="auto"/>
                                          <w:right w:val="dotted" w:sz="4" w:space="0" w:color="auto"/>
                                        </w:tcBorders>
                                      </w:tcPr>
                                      <w:p w14:paraId="6EB521B2" w14:textId="77777777" w:rsidR="00E0450C" w:rsidRPr="00CB4C7D" w:rsidRDefault="00E0450C" w:rsidP="008A4587">
                                        <w:pPr>
                                          <w:spacing w:line="276" w:lineRule="auto"/>
                                          <w:rPr>
                                            <w:b w:val="0"/>
                                          </w:rPr>
                                        </w:pPr>
                                      </w:p>
                                    </w:tc>
                                    <w:tc>
                                      <w:tcPr>
                                        <w:tcW w:w="9926" w:type="dxa"/>
                                        <w:gridSpan w:val="4"/>
                                        <w:tcBorders>
                                          <w:top w:val="dotted" w:sz="4" w:space="0" w:color="auto"/>
                                          <w:left w:val="dotted" w:sz="4" w:space="0" w:color="auto"/>
                                          <w:bottom w:val="dotted" w:sz="4" w:space="0" w:color="auto"/>
                                          <w:right w:val="dotted" w:sz="4" w:space="0" w:color="auto"/>
                                        </w:tcBorders>
                                        <w:shd w:val="clear" w:color="auto" w:fill="auto"/>
                                      </w:tcPr>
                                      <w:p w14:paraId="4CA1EB7A" w14:textId="6BA9DDF6" w:rsidR="00E0450C" w:rsidRPr="00CB4C7D" w:rsidRDefault="00E0450C" w:rsidP="00C673BB">
                                        <w:pPr>
                                          <w:rPr>
                                            <w:b w:val="0"/>
                                          </w:rPr>
                                        </w:pPr>
                                      </w:p>
                                    </w:tc>
                                  </w:tr>
                                  <w:tr w:rsidR="00E0450C" w:rsidRPr="00CB4C7D" w14:paraId="1141AC0F" w14:textId="77777777" w:rsidTr="000F1A21">
                                    <w:tc>
                                      <w:tcPr>
                                        <w:tcW w:w="2787" w:type="dxa"/>
                                        <w:gridSpan w:val="2"/>
                                        <w:tcBorders>
                                          <w:top w:val="dotted" w:sz="4" w:space="0" w:color="auto"/>
                                        </w:tcBorders>
                                      </w:tcPr>
                                      <w:p w14:paraId="209C7C6F" w14:textId="77777777" w:rsidR="00E0450C" w:rsidRPr="00CB4C7D" w:rsidRDefault="00E0450C" w:rsidP="008A4587">
                                        <w:pPr>
                                          <w:spacing w:line="276" w:lineRule="auto"/>
                                          <w:rPr>
                                            <w:b w:val="0"/>
                                          </w:rPr>
                                        </w:pPr>
                                      </w:p>
                                    </w:tc>
                                    <w:tc>
                                      <w:tcPr>
                                        <w:tcW w:w="9926" w:type="dxa"/>
                                        <w:gridSpan w:val="4"/>
                                        <w:tcBorders>
                                          <w:top w:val="dotted" w:sz="4" w:space="0" w:color="auto"/>
                                        </w:tcBorders>
                                        <w:shd w:val="clear" w:color="auto" w:fill="auto"/>
                                      </w:tcPr>
                                      <w:p w14:paraId="1D1D89F1" w14:textId="35DAA945" w:rsidR="00E0450C" w:rsidRPr="00CB4C7D" w:rsidRDefault="00E0450C" w:rsidP="00C673BB">
                                        <w:pPr>
                                          <w:rPr>
                                            <w:b w:val="0"/>
                                          </w:rPr>
                                        </w:pPr>
                                        <w:r w:rsidRPr="00CB4C7D">
                                          <w:rPr>
                                            <w:b w:val="0"/>
                                          </w:rPr>
                                          <w:t xml:space="preserve">. </w:t>
                                        </w:r>
                                        <w:r w:rsidRPr="00CB4C7D">
                                          <w:rPr>
                                            <w:sz w:val="22"/>
                                            <w:szCs w:val="22"/>
                                          </w:rPr>
                                          <w:t xml:space="preserve">3. </w:t>
                                        </w:r>
                                        <w:r w:rsidRPr="00CB4C7D">
                                          <w:rPr>
                                            <w:sz w:val="22"/>
                                            <w:szCs w:val="22"/>
                                            <w:u w:val="single"/>
                                          </w:rPr>
                                          <w:t>Đặc điểm lực đàn hồi của lò xo, dây cao su, mặt tiếp xúc.</w:t>
                                        </w:r>
                                      </w:p>
                                    </w:tc>
                                  </w:tr>
                                  <w:tr w:rsidR="00E0450C" w:rsidRPr="00CB4C7D" w14:paraId="6673D3FA" w14:textId="77777777" w:rsidTr="000F1A21">
                                    <w:trPr>
                                      <w:gridAfter w:val="1"/>
                                      <w:wAfter w:w="2743" w:type="dxa"/>
                                    </w:trPr>
                                    <w:tc>
                                      <w:tcPr>
                                        <w:tcW w:w="2567" w:type="dxa"/>
                                        <w:shd w:val="clear" w:color="auto" w:fill="auto"/>
                                      </w:tcPr>
                                      <w:p w14:paraId="1F727632" w14:textId="2E5E62ED" w:rsidR="00E0450C" w:rsidRPr="00CB4C7D" w:rsidRDefault="00E0450C" w:rsidP="00C673BB">
                                        <w:pPr>
                                          <w:spacing w:line="276" w:lineRule="auto"/>
                                          <w:rPr>
                                            <w:sz w:val="22"/>
                                            <w:szCs w:val="22"/>
                                          </w:rPr>
                                        </w:pPr>
                                      </w:p>
                                    </w:tc>
                                    <w:tc>
                                      <w:tcPr>
                                        <w:tcW w:w="2628" w:type="dxa"/>
                                        <w:gridSpan w:val="2"/>
                                        <w:tcBorders>
                                          <w:bottom w:val="single" w:sz="4" w:space="0" w:color="auto"/>
                                        </w:tcBorders>
                                        <w:shd w:val="clear" w:color="auto" w:fill="auto"/>
                                      </w:tcPr>
                                      <w:p w14:paraId="052D1F3B" w14:textId="77777777" w:rsidR="00E0450C" w:rsidRPr="00CB4C7D" w:rsidRDefault="00E0450C" w:rsidP="00C673BB">
                                        <w:pPr>
                                          <w:spacing w:line="276" w:lineRule="auto"/>
                                          <w:jc w:val="center"/>
                                          <w:rPr>
                                            <w:sz w:val="22"/>
                                            <w:szCs w:val="22"/>
                                          </w:rPr>
                                        </w:pPr>
                                        <w:r w:rsidRPr="00CB4C7D">
                                          <w:rPr>
                                            <w:sz w:val="22"/>
                                            <w:szCs w:val="22"/>
                                          </w:rPr>
                                          <w:t>Lò xo</w:t>
                                        </w:r>
                                      </w:p>
                                    </w:tc>
                                    <w:tc>
                                      <w:tcPr>
                                        <w:tcW w:w="2392" w:type="dxa"/>
                                        <w:tcBorders>
                                          <w:bottom w:val="single" w:sz="4" w:space="0" w:color="auto"/>
                                        </w:tcBorders>
                                        <w:shd w:val="clear" w:color="auto" w:fill="auto"/>
                                      </w:tcPr>
                                      <w:p w14:paraId="2F13BD5A" w14:textId="77777777" w:rsidR="00E0450C" w:rsidRPr="00CB4C7D" w:rsidRDefault="00E0450C" w:rsidP="00C673BB">
                                        <w:pPr>
                                          <w:spacing w:line="276" w:lineRule="auto"/>
                                          <w:jc w:val="center"/>
                                          <w:rPr>
                                            <w:sz w:val="22"/>
                                            <w:szCs w:val="22"/>
                                          </w:rPr>
                                        </w:pPr>
                                        <w:r w:rsidRPr="00CB4C7D">
                                          <w:rPr>
                                            <w:sz w:val="22"/>
                                            <w:szCs w:val="22"/>
                                          </w:rPr>
                                          <w:t>Dây cao su</w:t>
                                        </w:r>
                                      </w:p>
                                    </w:tc>
                                    <w:tc>
                                      <w:tcPr>
                                        <w:tcW w:w="2383" w:type="dxa"/>
                                        <w:tcBorders>
                                          <w:bottom w:val="single" w:sz="4" w:space="0" w:color="auto"/>
                                        </w:tcBorders>
                                        <w:shd w:val="clear" w:color="auto" w:fill="auto"/>
                                      </w:tcPr>
                                      <w:p w14:paraId="2353F1E6" w14:textId="1270B2B1" w:rsidR="00E0450C" w:rsidRPr="007C69BD" w:rsidRDefault="00E0450C" w:rsidP="00C673BB">
                                        <w:pPr>
                                          <w:spacing w:line="276" w:lineRule="auto"/>
                                          <w:jc w:val="center"/>
                                          <w:rPr>
                                            <w:sz w:val="22"/>
                                            <w:szCs w:val="22"/>
                                            <w:lang w:val="vi-VN"/>
                                          </w:rPr>
                                        </w:pPr>
                                        <w:r w:rsidRPr="00CB4C7D">
                                          <w:rPr>
                                            <w:sz w:val="22"/>
                                            <w:szCs w:val="22"/>
                                          </w:rPr>
                                          <w:t>Mặt tiếp x</w:t>
                                        </w:r>
                                        <w:r>
                                          <w:rPr>
                                            <w:sz w:val="22"/>
                                            <w:szCs w:val="22"/>
                                          </w:rPr>
                                          <w:t>úc</w:t>
                                        </w:r>
                                      </w:p>
                                    </w:tc>
                                  </w:tr>
                                  <w:tr w:rsidR="00E0450C" w:rsidRPr="00CB4C7D" w14:paraId="4C12B083" w14:textId="77777777" w:rsidTr="000F1A21">
                                    <w:trPr>
                                      <w:gridAfter w:val="1"/>
                                      <w:wAfter w:w="2743" w:type="dxa"/>
                                    </w:trPr>
                                    <w:tc>
                                      <w:tcPr>
                                        <w:tcW w:w="2567" w:type="dxa"/>
                                        <w:vMerge w:val="restart"/>
                                        <w:shd w:val="clear" w:color="auto" w:fill="auto"/>
                                      </w:tcPr>
                                      <w:p w14:paraId="04980C58" w14:textId="5B36E431" w:rsidR="00E0450C" w:rsidRPr="00CB4C7D" w:rsidRDefault="00E0450C" w:rsidP="00C673BB">
                                        <w:pPr>
                                          <w:spacing w:line="276" w:lineRule="auto"/>
                                          <w:rPr>
                                            <w:b w:val="0"/>
                                            <w:sz w:val="22"/>
                                            <w:szCs w:val="22"/>
                                          </w:rPr>
                                        </w:pPr>
                                        <w:r w:rsidRPr="00CB4C7D">
                                          <w:rPr>
                                            <w:b w:val="0"/>
                                            <w:sz w:val="22"/>
                                            <w:szCs w:val="22"/>
                                          </w:rPr>
                                          <w:t xml:space="preserve">* Điều kiện xuất hiện </w:t>
                                        </w:r>
                                      </w:p>
                                    </w:tc>
                                    <w:tc>
                                      <w:tcPr>
                                        <w:tcW w:w="2628" w:type="dxa"/>
                                        <w:gridSpan w:val="2"/>
                                        <w:tcBorders>
                                          <w:bottom w:val="dotted" w:sz="4" w:space="0" w:color="auto"/>
                                        </w:tcBorders>
                                        <w:shd w:val="clear" w:color="auto" w:fill="auto"/>
                                      </w:tcPr>
                                      <w:p w14:paraId="581E3C5F" w14:textId="77777777" w:rsidR="00E0450C" w:rsidRPr="008A4587" w:rsidRDefault="00E0450C" w:rsidP="008A4587">
                                        <w:pPr>
                                          <w:spacing w:line="276" w:lineRule="auto"/>
                                        </w:pPr>
                                      </w:p>
                                    </w:tc>
                                    <w:tc>
                                      <w:tcPr>
                                        <w:tcW w:w="2392" w:type="dxa"/>
                                        <w:tcBorders>
                                          <w:bottom w:val="dotted" w:sz="4" w:space="0" w:color="auto"/>
                                        </w:tcBorders>
                                        <w:shd w:val="clear" w:color="auto" w:fill="auto"/>
                                      </w:tcPr>
                                      <w:p w14:paraId="1AFEEF64" w14:textId="77777777" w:rsidR="00E0450C" w:rsidRPr="008A4587" w:rsidRDefault="00E0450C" w:rsidP="008A4587">
                                        <w:pPr>
                                          <w:spacing w:line="276" w:lineRule="auto"/>
                                        </w:pPr>
                                      </w:p>
                                    </w:tc>
                                    <w:tc>
                                      <w:tcPr>
                                        <w:tcW w:w="2383" w:type="dxa"/>
                                        <w:tcBorders>
                                          <w:bottom w:val="dotted" w:sz="4" w:space="0" w:color="auto"/>
                                        </w:tcBorders>
                                        <w:shd w:val="clear" w:color="auto" w:fill="auto"/>
                                      </w:tcPr>
                                      <w:p w14:paraId="413291DD" w14:textId="77777777" w:rsidR="00E0450C" w:rsidRPr="008A4587" w:rsidRDefault="00E0450C" w:rsidP="008A4587">
                                        <w:pPr>
                                          <w:spacing w:line="276" w:lineRule="auto"/>
                                        </w:pPr>
                                      </w:p>
                                    </w:tc>
                                  </w:tr>
                                  <w:tr w:rsidR="00E0450C" w:rsidRPr="00CB4C7D" w14:paraId="545A0D7C" w14:textId="77777777" w:rsidTr="000F1A21">
                                    <w:trPr>
                                      <w:gridAfter w:val="1"/>
                                      <w:wAfter w:w="2743" w:type="dxa"/>
                                    </w:trPr>
                                    <w:tc>
                                      <w:tcPr>
                                        <w:tcW w:w="2567" w:type="dxa"/>
                                        <w:vMerge/>
                                        <w:shd w:val="clear" w:color="auto" w:fill="auto"/>
                                      </w:tcPr>
                                      <w:p w14:paraId="040A7AA5" w14:textId="30484099" w:rsidR="00E0450C" w:rsidRPr="00CB4C7D" w:rsidRDefault="00E0450C" w:rsidP="00C673BB">
                                        <w:pPr>
                                          <w:spacing w:line="276" w:lineRule="auto"/>
                                          <w:rPr>
                                            <w:b w:val="0"/>
                                            <w:sz w:val="22"/>
                                            <w:szCs w:val="22"/>
                                          </w:rPr>
                                        </w:pPr>
                                      </w:p>
                                    </w:tc>
                                    <w:tc>
                                      <w:tcPr>
                                        <w:tcW w:w="2628" w:type="dxa"/>
                                        <w:gridSpan w:val="2"/>
                                        <w:tcBorders>
                                          <w:top w:val="dotted" w:sz="4" w:space="0" w:color="auto"/>
                                          <w:bottom w:val="dotted" w:sz="4" w:space="0" w:color="auto"/>
                                        </w:tcBorders>
                                        <w:shd w:val="clear" w:color="auto" w:fill="auto"/>
                                      </w:tcPr>
                                      <w:p w14:paraId="210FB262" w14:textId="77777777" w:rsidR="00E0450C" w:rsidRPr="008A4587" w:rsidRDefault="00E0450C" w:rsidP="008A4587">
                                        <w:pPr>
                                          <w:spacing w:line="276" w:lineRule="auto"/>
                                        </w:pPr>
                                      </w:p>
                                    </w:tc>
                                    <w:tc>
                                      <w:tcPr>
                                        <w:tcW w:w="2392" w:type="dxa"/>
                                        <w:tcBorders>
                                          <w:top w:val="dotted" w:sz="4" w:space="0" w:color="auto"/>
                                          <w:bottom w:val="dotted" w:sz="4" w:space="0" w:color="auto"/>
                                        </w:tcBorders>
                                        <w:shd w:val="clear" w:color="auto" w:fill="auto"/>
                                      </w:tcPr>
                                      <w:p w14:paraId="723B140B" w14:textId="77777777" w:rsidR="00E0450C" w:rsidRPr="008A4587" w:rsidRDefault="00E0450C" w:rsidP="008A4587">
                                        <w:pPr>
                                          <w:spacing w:line="276" w:lineRule="auto"/>
                                        </w:pPr>
                                      </w:p>
                                    </w:tc>
                                    <w:tc>
                                      <w:tcPr>
                                        <w:tcW w:w="2383" w:type="dxa"/>
                                        <w:tcBorders>
                                          <w:top w:val="dotted" w:sz="4" w:space="0" w:color="auto"/>
                                          <w:bottom w:val="dotted" w:sz="4" w:space="0" w:color="auto"/>
                                        </w:tcBorders>
                                        <w:shd w:val="clear" w:color="auto" w:fill="auto"/>
                                      </w:tcPr>
                                      <w:p w14:paraId="5F7CDDE9" w14:textId="77777777" w:rsidR="00E0450C" w:rsidRPr="008A4587" w:rsidRDefault="00E0450C" w:rsidP="008A4587">
                                        <w:pPr>
                                          <w:spacing w:line="276" w:lineRule="auto"/>
                                        </w:pPr>
                                      </w:p>
                                    </w:tc>
                                  </w:tr>
                                  <w:tr w:rsidR="00E0450C" w:rsidRPr="00CB4C7D" w14:paraId="3CE980CD" w14:textId="77777777" w:rsidTr="000F1A21">
                                    <w:trPr>
                                      <w:gridAfter w:val="1"/>
                                      <w:wAfter w:w="2743" w:type="dxa"/>
                                    </w:trPr>
                                    <w:tc>
                                      <w:tcPr>
                                        <w:tcW w:w="2567" w:type="dxa"/>
                                        <w:vMerge/>
                                        <w:shd w:val="clear" w:color="auto" w:fill="auto"/>
                                      </w:tcPr>
                                      <w:p w14:paraId="1DC41FB9" w14:textId="44396795" w:rsidR="00E0450C" w:rsidRPr="00CB4C7D" w:rsidRDefault="00E0450C" w:rsidP="00C673BB">
                                        <w:pPr>
                                          <w:spacing w:line="276" w:lineRule="auto"/>
                                          <w:rPr>
                                            <w:b w:val="0"/>
                                            <w:sz w:val="22"/>
                                            <w:szCs w:val="22"/>
                                          </w:rPr>
                                        </w:pPr>
                                      </w:p>
                                    </w:tc>
                                    <w:tc>
                                      <w:tcPr>
                                        <w:tcW w:w="2628" w:type="dxa"/>
                                        <w:gridSpan w:val="2"/>
                                        <w:tcBorders>
                                          <w:top w:val="dotted" w:sz="4" w:space="0" w:color="auto"/>
                                          <w:bottom w:val="single" w:sz="4" w:space="0" w:color="auto"/>
                                        </w:tcBorders>
                                        <w:shd w:val="clear" w:color="auto" w:fill="auto"/>
                                      </w:tcPr>
                                      <w:p w14:paraId="0801AF3D" w14:textId="77777777" w:rsidR="00E0450C" w:rsidRPr="008A4587" w:rsidRDefault="00E0450C" w:rsidP="008A4587">
                                        <w:pPr>
                                          <w:spacing w:line="276" w:lineRule="auto"/>
                                        </w:pPr>
                                      </w:p>
                                    </w:tc>
                                    <w:tc>
                                      <w:tcPr>
                                        <w:tcW w:w="2392" w:type="dxa"/>
                                        <w:tcBorders>
                                          <w:top w:val="dotted" w:sz="4" w:space="0" w:color="auto"/>
                                          <w:bottom w:val="single" w:sz="4" w:space="0" w:color="auto"/>
                                        </w:tcBorders>
                                        <w:shd w:val="clear" w:color="auto" w:fill="auto"/>
                                      </w:tcPr>
                                      <w:p w14:paraId="43AC5F06" w14:textId="77777777" w:rsidR="00E0450C" w:rsidRPr="008A4587" w:rsidRDefault="00E0450C" w:rsidP="008A4587">
                                        <w:pPr>
                                          <w:spacing w:line="276" w:lineRule="auto"/>
                                        </w:pPr>
                                      </w:p>
                                    </w:tc>
                                    <w:tc>
                                      <w:tcPr>
                                        <w:tcW w:w="2383" w:type="dxa"/>
                                        <w:tcBorders>
                                          <w:top w:val="dotted" w:sz="4" w:space="0" w:color="auto"/>
                                          <w:bottom w:val="single" w:sz="4" w:space="0" w:color="auto"/>
                                        </w:tcBorders>
                                        <w:shd w:val="clear" w:color="auto" w:fill="auto"/>
                                      </w:tcPr>
                                      <w:p w14:paraId="46C634EF" w14:textId="77777777" w:rsidR="00E0450C" w:rsidRPr="008A4587" w:rsidRDefault="00E0450C" w:rsidP="008A4587">
                                        <w:pPr>
                                          <w:spacing w:line="276" w:lineRule="auto"/>
                                        </w:pPr>
                                      </w:p>
                                    </w:tc>
                                  </w:tr>
                                  <w:tr w:rsidR="00E0450C" w:rsidRPr="00CB4C7D" w14:paraId="29D529BC" w14:textId="77777777" w:rsidTr="000F1A21">
                                    <w:trPr>
                                      <w:gridAfter w:val="1"/>
                                      <w:wAfter w:w="2743" w:type="dxa"/>
                                    </w:trPr>
                                    <w:tc>
                                      <w:tcPr>
                                        <w:tcW w:w="2567" w:type="dxa"/>
                                        <w:vMerge w:val="restart"/>
                                        <w:shd w:val="clear" w:color="auto" w:fill="auto"/>
                                      </w:tcPr>
                                      <w:p w14:paraId="64FF195A" w14:textId="7AA1B550" w:rsidR="00E0450C" w:rsidRPr="00CB4C7D" w:rsidRDefault="00E0450C" w:rsidP="00C673BB">
                                        <w:pPr>
                                          <w:spacing w:line="276" w:lineRule="auto"/>
                                          <w:rPr>
                                            <w:b w:val="0"/>
                                            <w:sz w:val="22"/>
                                            <w:szCs w:val="22"/>
                                          </w:rPr>
                                        </w:pPr>
                                        <w:r w:rsidRPr="00CB4C7D">
                                          <w:rPr>
                                            <w:b w:val="0"/>
                                            <w:sz w:val="22"/>
                                            <w:szCs w:val="22"/>
                                          </w:rPr>
                                          <w:t>* Đặc điểm :</w:t>
                                        </w:r>
                                      </w:p>
                                      <w:p w14:paraId="297C8C94" w14:textId="77777777" w:rsidR="00E0450C" w:rsidRPr="00CB4C7D" w:rsidRDefault="00E0450C" w:rsidP="00C673BB">
                                        <w:pPr>
                                          <w:spacing w:line="276" w:lineRule="auto"/>
                                          <w:rPr>
                                            <w:b w:val="0"/>
                                            <w:sz w:val="22"/>
                                            <w:szCs w:val="22"/>
                                          </w:rPr>
                                        </w:pPr>
                                        <w:r w:rsidRPr="00CB4C7D">
                                          <w:rPr>
                                            <w:b w:val="0"/>
                                            <w:sz w:val="22"/>
                                            <w:szCs w:val="22"/>
                                          </w:rPr>
                                          <w:t xml:space="preserve">        + Điểm đặt :</w:t>
                                        </w:r>
                                      </w:p>
                                      <w:p w14:paraId="2A29DF69" w14:textId="77777777" w:rsidR="00E0450C" w:rsidRPr="00CB4C7D" w:rsidRDefault="00E0450C" w:rsidP="00C673BB">
                                        <w:pPr>
                                          <w:spacing w:line="276" w:lineRule="auto"/>
                                          <w:rPr>
                                            <w:b w:val="0"/>
                                            <w:sz w:val="22"/>
                                            <w:szCs w:val="22"/>
                                          </w:rPr>
                                        </w:pPr>
                                        <w:r w:rsidRPr="00CB4C7D">
                                          <w:rPr>
                                            <w:b w:val="0"/>
                                            <w:sz w:val="22"/>
                                            <w:szCs w:val="22"/>
                                          </w:rPr>
                                          <w:t xml:space="preserve">        + Phương :</w:t>
                                        </w:r>
                                      </w:p>
                                      <w:p w14:paraId="236C8A3A" w14:textId="77777777" w:rsidR="00E0450C" w:rsidRPr="00CB4C7D" w:rsidRDefault="00E0450C" w:rsidP="00C673BB">
                                        <w:pPr>
                                          <w:spacing w:line="276" w:lineRule="auto"/>
                                          <w:rPr>
                                            <w:b w:val="0"/>
                                            <w:sz w:val="22"/>
                                            <w:szCs w:val="22"/>
                                          </w:rPr>
                                        </w:pPr>
                                        <w:r w:rsidRPr="00CB4C7D">
                                          <w:rPr>
                                            <w:b w:val="0"/>
                                            <w:sz w:val="22"/>
                                            <w:szCs w:val="22"/>
                                          </w:rPr>
                                          <w:t xml:space="preserve">        + Chiều :</w:t>
                                        </w:r>
                                      </w:p>
                                      <w:p w14:paraId="15FF86B3" w14:textId="77777777" w:rsidR="00E0450C" w:rsidRPr="00CB4C7D" w:rsidRDefault="00E0450C" w:rsidP="00C673BB">
                                        <w:pPr>
                                          <w:spacing w:line="276" w:lineRule="auto"/>
                                          <w:rPr>
                                            <w:b w:val="0"/>
                                            <w:sz w:val="22"/>
                                            <w:szCs w:val="22"/>
                                          </w:rPr>
                                        </w:pPr>
                                        <w:r w:rsidRPr="00CB4C7D">
                                          <w:rPr>
                                            <w:b w:val="0"/>
                                            <w:sz w:val="22"/>
                                            <w:szCs w:val="22"/>
                                          </w:rPr>
                                          <w:t xml:space="preserve">        + Độ lớn : </w:t>
                                        </w:r>
                                      </w:p>
                                    </w:tc>
                                    <w:tc>
                                      <w:tcPr>
                                        <w:tcW w:w="2628" w:type="dxa"/>
                                        <w:gridSpan w:val="2"/>
                                        <w:tcBorders>
                                          <w:bottom w:val="dotted" w:sz="4" w:space="0" w:color="auto"/>
                                        </w:tcBorders>
                                        <w:shd w:val="clear" w:color="auto" w:fill="auto"/>
                                      </w:tcPr>
                                      <w:p w14:paraId="06DF3A47" w14:textId="77777777" w:rsidR="00E0450C" w:rsidRPr="008A4587" w:rsidRDefault="00E0450C" w:rsidP="008A4587">
                                        <w:pPr>
                                          <w:spacing w:line="276" w:lineRule="auto"/>
                                        </w:pPr>
                                      </w:p>
                                    </w:tc>
                                    <w:tc>
                                      <w:tcPr>
                                        <w:tcW w:w="2392" w:type="dxa"/>
                                        <w:tcBorders>
                                          <w:bottom w:val="dotted" w:sz="4" w:space="0" w:color="auto"/>
                                        </w:tcBorders>
                                        <w:shd w:val="clear" w:color="auto" w:fill="auto"/>
                                      </w:tcPr>
                                      <w:p w14:paraId="3CCB6094" w14:textId="77777777" w:rsidR="00E0450C" w:rsidRPr="008A4587" w:rsidRDefault="00E0450C" w:rsidP="008A4587">
                                        <w:pPr>
                                          <w:spacing w:line="276" w:lineRule="auto"/>
                                        </w:pPr>
                                      </w:p>
                                    </w:tc>
                                    <w:tc>
                                      <w:tcPr>
                                        <w:tcW w:w="2383" w:type="dxa"/>
                                        <w:tcBorders>
                                          <w:bottom w:val="dotted" w:sz="4" w:space="0" w:color="auto"/>
                                        </w:tcBorders>
                                        <w:shd w:val="clear" w:color="auto" w:fill="auto"/>
                                      </w:tcPr>
                                      <w:p w14:paraId="6144DCBD" w14:textId="77777777" w:rsidR="00E0450C" w:rsidRPr="008A4587" w:rsidRDefault="00E0450C" w:rsidP="008A4587">
                                        <w:pPr>
                                          <w:spacing w:line="276" w:lineRule="auto"/>
                                        </w:pPr>
                                      </w:p>
                                    </w:tc>
                                  </w:tr>
                                  <w:tr w:rsidR="00E0450C" w:rsidRPr="00CB4C7D" w14:paraId="36C829E1" w14:textId="77777777" w:rsidTr="000F1A21">
                                    <w:trPr>
                                      <w:gridAfter w:val="1"/>
                                      <w:wAfter w:w="2743" w:type="dxa"/>
                                    </w:trPr>
                                    <w:tc>
                                      <w:tcPr>
                                        <w:tcW w:w="2567" w:type="dxa"/>
                                        <w:vMerge/>
                                        <w:shd w:val="clear" w:color="auto" w:fill="auto"/>
                                      </w:tcPr>
                                      <w:p w14:paraId="71AEDA6D" w14:textId="60E93615" w:rsidR="00E0450C" w:rsidRPr="00CB4C7D" w:rsidRDefault="00E0450C" w:rsidP="00C673BB">
                                        <w:pPr>
                                          <w:spacing w:line="276" w:lineRule="auto"/>
                                          <w:rPr>
                                            <w:b w:val="0"/>
                                            <w:sz w:val="22"/>
                                            <w:szCs w:val="22"/>
                                          </w:rPr>
                                        </w:pPr>
                                      </w:p>
                                    </w:tc>
                                    <w:tc>
                                      <w:tcPr>
                                        <w:tcW w:w="2628" w:type="dxa"/>
                                        <w:gridSpan w:val="2"/>
                                        <w:tcBorders>
                                          <w:top w:val="dotted" w:sz="4" w:space="0" w:color="auto"/>
                                          <w:bottom w:val="dotted" w:sz="4" w:space="0" w:color="auto"/>
                                        </w:tcBorders>
                                        <w:shd w:val="clear" w:color="auto" w:fill="auto"/>
                                      </w:tcPr>
                                      <w:p w14:paraId="5BFE6C3A" w14:textId="77777777" w:rsidR="00E0450C" w:rsidRPr="008A4587" w:rsidRDefault="00E0450C" w:rsidP="008A4587">
                                        <w:pPr>
                                          <w:spacing w:line="276" w:lineRule="auto"/>
                                        </w:pPr>
                                      </w:p>
                                    </w:tc>
                                    <w:tc>
                                      <w:tcPr>
                                        <w:tcW w:w="2392" w:type="dxa"/>
                                        <w:tcBorders>
                                          <w:top w:val="dotted" w:sz="4" w:space="0" w:color="auto"/>
                                          <w:bottom w:val="dotted" w:sz="4" w:space="0" w:color="auto"/>
                                        </w:tcBorders>
                                        <w:shd w:val="clear" w:color="auto" w:fill="auto"/>
                                      </w:tcPr>
                                      <w:p w14:paraId="4A8AC4D0" w14:textId="77777777" w:rsidR="00E0450C" w:rsidRPr="008A4587" w:rsidRDefault="00E0450C" w:rsidP="008A4587">
                                        <w:pPr>
                                          <w:spacing w:line="276" w:lineRule="auto"/>
                                        </w:pPr>
                                      </w:p>
                                    </w:tc>
                                    <w:tc>
                                      <w:tcPr>
                                        <w:tcW w:w="2383" w:type="dxa"/>
                                        <w:tcBorders>
                                          <w:top w:val="dotted" w:sz="4" w:space="0" w:color="auto"/>
                                          <w:bottom w:val="dotted" w:sz="4" w:space="0" w:color="auto"/>
                                        </w:tcBorders>
                                        <w:shd w:val="clear" w:color="auto" w:fill="auto"/>
                                      </w:tcPr>
                                      <w:p w14:paraId="48AD2DF0" w14:textId="77777777" w:rsidR="00E0450C" w:rsidRPr="008A4587" w:rsidRDefault="00E0450C" w:rsidP="008A4587">
                                        <w:pPr>
                                          <w:spacing w:line="276" w:lineRule="auto"/>
                                        </w:pPr>
                                      </w:p>
                                    </w:tc>
                                  </w:tr>
                                  <w:tr w:rsidR="00E0450C" w:rsidRPr="00CB4C7D" w14:paraId="5A7D7BAC" w14:textId="77777777" w:rsidTr="000F1A21">
                                    <w:trPr>
                                      <w:gridAfter w:val="1"/>
                                      <w:wAfter w:w="2743" w:type="dxa"/>
                                    </w:trPr>
                                    <w:tc>
                                      <w:tcPr>
                                        <w:tcW w:w="2567" w:type="dxa"/>
                                        <w:vMerge/>
                                        <w:shd w:val="clear" w:color="auto" w:fill="auto"/>
                                      </w:tcPr>
                                      <w:p w14:paraId="37FB6079" w14:textId="6305F99C" w:rsidR="00E0450C" w:rsidRPr="00CB4C7D" w:rsidRDefault="00E0450C" w:rsidP="00C673BB">
                                        <w:pPr>
                                          <w:spacing w:line="276" w:lineRule="auto"/>
                                          <w:rPr>
                                            <w:b w:val="0"/>
                                            <w:sz w:val="22"/>
                                            <w:szCs w:val="22"/>
                                          </w:rPr>
                                        </w:pPr>
                                      </w:p>
                                    </w:tc>
                                    <w:tc>
                                      <w:tcPr>
                                        <w:tcW w:w="2628" w:type="dxa"/>
                                        <w:gridSpan w:val="2"/>
                                        <w:tcBorders>
                                          <w:top w:val="dotted" w:sz="4" w:space="0" w:color="auto"/>
                                          <w:bottom w:val="dotted" w:sz="4" w:space="0" w:color="auto"/>
                                        </w:tcBorders>
                                        <w:shd w:val="clear" w:color="auto" w:fill="auto"/>
                                      </w:tcPr>
                                      <w:p w14:paraId="41B0E397" w14:textId="77777777" w:rsidR="00E0450C" w:rsidRPr="008A4587" w:rsidRDefault="00E0450C" w:rsidP="008A4587">
                                        <w:pPr>
                                          <w:spacing w:line="276" w:lineRule="auto"/>
                                        </w:pPr>
                                      </w:p>
                                    </w:tc>
                                    <w:tc>
                                      <w:tcPr>
                                        <w:tcW w:w="2392" w:type="dxa"/>
                                        <w:tcBorders>
                                          <w:top w:val="dotted" w:sz="4" w:space="0" w:color="auto"/>
                                          <w:bottom w:val="dotted" w:sz="4" w:space="0" w:color="auto"/>
                                        </w:tcBorders>
                                        <w:shd w:val="clear" w:color="auto" w:fill="auto"/>
                                      </w:tcPr>
                                      <w:p w14:paraId="3A17E555" w14:textId="77777777" w:rsidR="00E0450C" w:rsidRPr="008A4587" w:rsidRDefault="00E0450C" w:rsidP="008A4587">
                                        <w:pPr>
                                          <w:spacing w:line="276" w:lineRule="auto"/>
                                        </w:pPr>
                                      </w:p>
                                    </w:tc>
                                    <w:tc>
                                      <w:tcPr>
                                        <w:tcW w:w="2383" w:type="dxa"/>
                                        <w:tcBorders>
                                          <w:top w:val="dotted" w:sz="4" w:space="0" w:color="auto"/>
                                          <w:bottom w:val="dotted" w:sz="4" w:space="0" w:color="auto"/>
                                        </w:tcBorders>
                                        <w:shd w:val="clear" w:color="auto" w:fill="auto"/>
                                      </w:tcPr>
                                      <w:p w14:paraId="41C5C0AD" w14:textId="77777777" w:rsidR="00E0450C" w:rsidRPr="008A4587" w:rsidRDefault="00E0450C" w:rsidP="008A4587">
                                        <w:pPr>
                                          <w:spacing w:line="276" w:lineRule="auto"/>
                                        </w:pPr>
                                      </w:p>
                                    </w:tc>
                                  </w:tr>
                                  <w:tr w:rsidR="00E0450C" w:rsidRPr="00CB4C7D" w14:paraId="7B627AB1" w14:textId="77777777" w:rsidTr="000F1A21">
                                    <w:trPr>
                                      <w:gridAfter w:val="1"/>
                                      <w:wAfter w:w="2743" w:type="dxa"/>
                                    </w:trPr>
                                    <w:tc>
                                      <w:tcPr>
                                        <w:tcW w:w="2567" w:type="dxa"/>
                                        <w:vMerge/>
                                        <w:shd w:val="clear" w:color="auto" w:fill="auto"/>
                                      </w:tcPr>
                                      <w:p w14:paraId="1AFE529F" w14:textId="4AEBDDE9" w:rsidR="00E0450C" w:rsidRPr="00CB4C7D" w:rsidRDefault="00E0450C" w:rsidP="00C673BB">
                                        <w:pPr>
                                          <w:spacing w:line="276" w:lineRule="auto"/>
                                          <w:rPr>
                                            <w:b w:val="0"/>
                                            <w:sz w:val="22"/>
                                            <w:szCs w:val="22"/>
                                          </w:rPr>
                                        </w:pPr>
                                      </w:p>
                                    </w:tc>
                                    <w:tc>
                                      <w:tcPr>
                                        <w:tcW w:w="2628" w:type="dxa"/>
                                        <w:gridSpan w:val="2"/>
                                        <w:tcBorders>
                                          <w:top w:val="dotted" w:sz="4" w:space="0" w:color="auto"/>
                                          <w:bottom w:val="dotted" w:sz="4" w:space="0" w:color="auto"/>
                                        </w:tcBorders>
                                        <w:shd w:val="clear" w:color="auto" w:fill="auto"/>
                                      </w:tcPr>
                                      <w:p w14:paraId="29B46F23" w14:textId="77777777" w:rsidR="00E0450C" w:rsidRPr="008A4587" w:rsidRDefault="00E0450C" w:rsidP="008A4587">
                                        <w:pPr>
                                          <w:spacing w:line="276" w:lineRule="auto"/>
                                        </w:pPr>
                                      </w:p>
                                    </w:tc>
                                    <w:tc>
                                      <w:tcPr>
                                        <w:tcW w:w="2392" w:type="dxa"/>
                                        <w:tcBorders>
                                          <w:top w:val="dotted" w:sz="4" w:space="0" w:color="auto"/>
                                          <w:bottom w:val="dotted" w:sz="4" w:space="0" w:color="auto"/>
                                        </w:tcBorders>
                                        <w:shd w:val="clear" w:color="auto" w:fill="auto"/>
                                      </w:tcPr>
                                      <w:p w14:paraId="0A184F3C" w14:textId="77777777" w:rsidR="00E0450C" w:rsidRPr="008A4587" w:rsidRDefault="00E0450C" w:rsidP="008A4587">
                                        <w:pPr>
                                          <w:spacing w:line="276" w:lineRule="auto"/>
                                        </w:pPr>
                                      </w:p>
                                    </w:tc>
                                    <w:tc>
                                      <w:tcPr>
                                        <w:tcW w:w="2383" w:type="dxa"/>
                                        <w:tcBorders>
                                          <w:top w:val="dotted" w:sz="4" w:space="0" w:color="auto"/>
                                          <w:bottom w:val="dotted" w:sz="4" w:space="0" w:color="auto"/>
                                        </w:tcBorders>
                                        <w:shd w:val="clear" w:color="auto" w:fill="auto"/>
                                      </w:tcPr>
                                      <w:p w14:paraId="61A46924" w14:textId="77777777" w:rsidR="00E0450C" w:rsidRPr="008A4587" w:rsidRDefault="00E0450C" w:rsidP="008A4587">
                                        <w:pPr>
                                          <w:spacing w:line="276" w:lineRule="auto"/>
                                        </w:pPr>
                                      </w:p>
                                    </w:tc>
                                  </w:tr>
                                  <w:tr w:rsidR="00E0450C" w:rsidRPr="00CB4C7D" w14:paraId="6D9ADD44" w14:textId="77777777" w:rsidTr="000F1A21">
                                    <w:trPr>
                                      <w:gridAfter w:val="1"/>
                                      <w:wAfter w:w="2743" w:type="dxa"/>
                                    </w:trPr>
                                    <w:tc>
                                      <w:tcPr>
                                        <w:tcW w:w="2567" w:type="dxa"/>
                                        <w:vMerge/>
                                        <w:shd w:val="clear" w:color="auto" w:fill="auto"/>
                                      </w:tcPr>
                                      <w:p w14:paraId="0C09D8BB" w14:textId="6DA88029" w:rsidR="00E0450C" w:rsidRPr="00CB4C7D" w:rsidRDefault="00E0450C" w:rsidP="00C673BB">
                                        <w:pPr>
                                          <w:spacing w:line="276" w:lineRule="auto"/>
                                          <w:rPr>
                                            <w:b w:val="0"/>
                                            <w:sz w:val="22"/>
                                            <w:szCs w:val="22"/>
                                          </w:rPr>
                                        </w:pPr>
                                      </w:p>
                                    </w:tc>
                                    <w:tc>
                                      <w:tcPr>
                                        <w:tcW w:w="2628" w:type="dxa"/>
                                        <w:gridSpan w:val="2"/>
                                        <w:tcBorders>
                                          <w:top w:val="dotted" w:sz="4" w:space="0" w:color="auto"/>
                                          <w:bottom w:val="single" w:sz="4" w:space="0" w:color="auto"/>
                                        </w:tcBorders>
                                        <w:shd w:val="clear" w:color="auto" w:fill="auto"/>
                                      </w:tcPr>
                                      <w:p w14:paraId="70CC3E4B" w14:textId="77777777" w:rsidR="00E0450C" w:rsidRPr="008A4587" w:rsidRDefault="00E0450C" w:rsidP="008A4587">
                                        <w:pPr>
                                          <w:spacing w:line="276" w:lineRule="auto"/>
                                        </w:pPr>
                                      </w:p>
                                    </w:tc>
                                    <w:tc>
                                      <w:tcPr>
                                        <w:tcW w:w="2392" w:type="dxa"/>
                                        <w:tcBorders>
                                          <w:top w:val="dotted" w:sz="4" w:space="0" w:color="auto"/>
                                          <w:bottom w:val="single" w:sz="4" w:space="0" w:color="auto"/>
                                        </w:tcBorders>
                                        <w:shd w:val="clear" w:color="auto" w:fill="auto"/>
                                      </w:tcPr>
                                      <w:p w14:paraId="667EC492" w14:textId="77777777" w:rsidR="00E0450C" w:rsidRPr="008A4587" w:rsidRDefault="00E0450C" w:rsidP="008A4587">
                                        <w:pPr>
                                          <w:spacing w:line="276" w:lineRule="auto"/>
                                        </w:pPr>
                                      </w:p>
                                    </w:tc>
                                    <w:tc>
                                      <w:tcPr>
                                        <w:tcW w:w="2383" w:type="dxa"/>
                                        <w:tcBorders>
                                          <w:top w:val="dotted" w:sz="4" w:space="0" w:color="auto"/>
                                          <w:bottom w:val="single" w:sz="4" w:space="0" w:color="auto"/>
                                        </w:tcBorders>
                                        <w:shd w:val="clear" w:color="auto" w:fill="auto"/>
                                      </w:tcPr>
                                      <w:p w14:paraId="284802A9" w14:textId="77777777" w:rsidR="00E0450C" w:rsidRPr="008A4587" w:rsidRDefault="00E0450C" w:rsidP="008A4587">
                                        <w:pPr>
                                          <w:spacing w:line="276" w:lineRule="auto"/>
                                        </w:pPr>
                                      </w:p>
                                    </w:tc>
                                  </w:tr>
                                  <w:tr w:rsidR="00E0450C" w:rsidRPr="00CB4C7D" w14:paraId="6487A532" w14:textId="77777777" w:rsidTr="000F1A21">
                                    <w:trPr>
                                      <w:gridAfter w:val="1"/>
                                      <w:wAfter w:w="2743" w:type="dxa"/>
                                    </w:trPr>
                                    <w:tc>
                                      <w:tcPr>
                                        <w:tcW w:w="2567" w:type="dxa"/>
                                        <w:vMerge w:val="restart"/>
                                        <w:shd w:val="clear" w:color="auto" w:fill="auto"/>
                                      </w:tcPr>
                                      <w:p w14:paraId="69276BAB" w14:textId="4707D092" w:rsidR="00E0450C" w:rsidRPr="00CB4C7D" w:rsidRDefault="00E0450C" w:rsidP="00C673BB">
                                        <w:pPr>
                                          <w:spacing w:line="276" w:lineRule="auto"/>
                                          <w:rPr>
                                            <w:b w:val="0"/>
                                            <w:sz w:val="22"/>
                                            <w:szCs w:val="22"/>
                                          </w:rPr>
                                        </w:pPr>
                                        <w:r w:rsidRPr="00CB4C7D">
                                          <w:rPr>
                                            <w:b w:val="0"/>
                                            <w:sz w:val="22"/>
                                            <w:szCs w:val="22"/>
                                          </w:rPr>
                                          <w:t xml:space="preserve">* Tính chất </w:t>
                                        </w:r>
                                      </w:p>
                                    </w:tc>
                                    <w:tc>
                                      <w:tcPr>
                                        <w:tcW w:w="2628" w:type="dxa"/>
                                        <w:gridSpan w:val="2"/>
                                        <w:tcBorders>
                                          <w:bottom w:val="dotted" w:sz="4" w:space="0" w:color="auto"/>
                                        </w:tcBorders>
                                        <w:shd w:val="clear" w:color="auto" w:fill="auto"/>
                                      </w:tcPr>
                                      <w:p w14:paraId="285A639A" w14:textId="77777777" w:rsidR="00E0450C" w:rsidRPr="008A4587" w:rsidRDefault="00E0450C" w:rsidP="008A4587">
                                        <w:pPr>
                                          <w:spacing w:line="276" w:lineRule="auto"/>
                                        </w:pPr>
                                      </w:p>
                                    </w:tc>
                                    <w:tc>
                                      <w:tcPr>
                                        <w:tcW w:w="2392" w:type="dxa"/>
                                        <w:tcBorders>
                                          <w:bottom w:val="dotted" w:sz="4" w:space="0" w:color="auto"/>
                                        </w:tcBorders>
                                        <w:shd w:val="clear" w:color="auto" w:fill="auto"/>
                                      </w:tcPr>
                                      <w:p w14:paraId="2EABD4AD" w14:textId="77777777" w:rsidR="00E0450C" w:rsidRPr="008A4587" w:rsidRDefault="00E0450C" w:rsidP="008A4587">
                                        <w:pPr>
                                          <w:spacing w:line="276" w:lineRule="auto"/>
                                        </w:pPr>
                                      </w:p>
                                    </w:tc>
                                    <w:tc>
                                      <w:tcPr>
                                        <w:tcW w:w="2383" w:type="dxa"/>
                                        <w:tcBorders>
                                          <w:bottom w:val="dotted" w:sz="4" w:space="0" w:color="auto"/>
                                        </w:tcBorders>
                                        <w:shd w:val="clear" w:color="auto" w:fill="auto"/>
                                      </w:tcPr>
                                      <w:p w14:paraId="110AC080" w14:textId="77777777" w:rsidR="00E0450C" w:rsidRPr="008A4587" w:rsidRDefault="00E0450C" w:rsidP="008A4587">
                                        <w:pPr>
                                          <w:spacing w:line="276" w:lineRule="auto"/>
                                        </w:pPr>
                                      </w:p>
                                    </w:tc>
                                  </w:tr>
                                  <w:tr w:rsidR="00E0450C" w:rsidRPr="00CB4C7D" w14:paraId="44F9BE6D" w14:textId="77777777" w:rsidTr="000F1A21">
                                    <w:trPr>
                                      <w:gridAfter w:val="1"/>
                                      <w:wAfter w:w="2743" w:type="dxa"/>
                                    </w:trPr>
                                    <w:tc>
                                      <w:tcPr>
                                        <w:tcW w:w="2567" w:type="dxa"/>
                                        <w:vMerge/>
                                        <w:shd w:val="clear" w:color="auto" w:fill="auto"/>
                                      </w:tcPr>
                                      <w:p w14:paraId="42D95FEE" w14:textId="5A818FBC" w:rsidR="00E0450C" w:rsidRPr="00CB4C7D" w:rsidRDefault="00E0450C" w:rsidP="00C673BB">
                                        <w:pPr>
                                          <w:spacing w:line="276" w:lineRule="auto"/>
                                          <w:rPr>
                                            <w:b w:val="0"/>
                                            <w:sz w:val="22"/>
                                            <w:szCs w:val="22"/>
                                          </w:rPr>
                                        </w:pPr>
                                      </w:p>
                                    </w:tc>
                                    <w:tc>
                                      <w:tcPr>
                                        <w:tcW w:w="2628" w:type="dxa"/>
                                        <w:gridSpan w:val="2"/>
                                        <w:tcBorders>
                                          <w:top w:val="dotted" w:sz="4" w:space="0" w:color="auto"/>
                                        </w:tcBorders>
                                        <w:shd w:val="clear" w:color="auto" w:fill="auto"/>
                                      </w:tcPr>
                                      <w:p w14:paraId="28421577" w14:textId="77777777" w:rsidR="00E0450C" w:rsidRPr="008A4587" w:rsidRDefault="00E0450C" w:rsidP="008A4587">
                                        <w:pPr>
                                          <w:spacing w:line="276" w:lineRule="auto"/>
                                        </w:pPr>
                                      </w:p>
                                    </w:tc>
                                    <w:tc>
                                      <w:tcPr>
                                        <w:tcW w:w="2392" w:type="dxa"/>
                                        <w:tcBorders>
                                          <w:top w:val="dotted" w:sz="4" w:space="0" w:color="auto"/>
                                        </w:tcBorders>
                                        <w:shd w:val="clear" w:color="auto" w:fill="auto"/>
                                      </w:tcPr>
                                      <w:p w14:paraId="0A3E2E35" w14:textId="77777777" w:rsidR="00E0450C" w:rsidRPr="008A4587" w:rsidRDefault="00E0450C" w:rsidP="008A4587">
                                        <w:pPr>
                                          <w:spacing w:line="276" w:lineRule="auto"/>
                                        </w:pPr>
                                      </w:p>
                                    </w:tc>
                                    <w:tc>
                                      <w:tcPr>
                                        <w:tcW w:w="2383" w:type="dxa"/>
                                        <w:tcBorders>
                                          <w:top w:val="dotted" w:sz="4" w:space="0" w:color="auto"/>
                                        </w:tcBorders>
                                        <w:shd w:val="clear" w:color="auto" w:fill="auto"/>
                                      </w:tcPr>
                                      <w:p w14:paraId="0E7F4EAB" w14:textId="77777777" w:rsidR="00E0450C" w:rsidRPr="008A4587" w:rsidRDefault="00E0450C" w:rsidP="008A4587">
                                        <w:pPr>
                                          <w:spacing w:line="276" w:lineRule="auto"/>
                                        </w:pPr>
                                      </w:p>
                                    </w:tc>
                                  </w:tr>
                                </w:tbl>
                                <w:p w14:paraId="3C0B404D" w14:textId="77777777" w:rsidR="00E0450C" w:rsidRPr="00CB4C7D" w:rsidRDefault="00E0450C" w:rsidP="00C673BB">
                                  <w:pPr>
                                    <w:rPr>
                                      <w:vanish/>
                                    </w:rPr>
                                  </w:pP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E0450C" w14:paraId="45872BF5" w14:textId="77777777" w:rsidTr="00483B6E">
                                    <w:tc>
                                      <w:tcPr>
                                        <w:tcW w:w="10555" w:type="dxa"/>
                                        <w:shd w:val="clear" w:color="auto" w:fill="auto"/>
                                      </w:tcPr>
                                      <w:p w14:paraId="16AEA89C" w14:textId="77777777" w:rsidR="00E0450C" w:rsidRDefault="00E0450C" w:rsidP="00C673BB">
                                        <w:pPr>
                                          <w:rPr>
                                            <w:b w:val="0"/>
                                          </w:rPr>
                                        </w:pPr>
                                      </w:p>
                                    </w:tc>
                                  </w:tr>
                                </w:tbl>
                                <w:p w14:paraId="683A1197" w14:textId="77777777" w:rsidR="00E0450C" w:rsidRPr="00324742" w:rsidRDefault="00E0450C" w:rsidP="00C673BB">
                                  <w:pPr>
                                    <w:spacing w:line="276" w:lineRule="auto"/>
                                    <w:jc w:val="both"/>
                                    <w:rPr>
                                      <w:sz w:val="21"/>
                                      <w:szCs w:val="21"/>
                                    </w:rPr>
                                  </w:pPr>
                                  <w:r w:rsidRPr="00324742">
                                    <w:rPr>
                                      <w:sz w:val="21"/>
                                      <w:szCs w:val="21"/>
                                    </w:rPr>
                                    <w:t>III. PHIẾU HỌC TẬP VẬN DỤNG.</w:t>
                                  </w:r>
                                </w:p>
                                <w:tbl>
                                  <w:tblPr>
                                    <w:tblW w:w="0" w:type="auto"/>
                                    <w:tblInd w:w="110" w:type="dxa"/>
                                    <w:tblLayout w:type="fixed"/>
                                    <w:tblLook w:val="01E0" w:firstRow="1" w:lastRow="1" w:firstColumn="1" w:lastColumn="1" w:noHBand="0" w:noVBand="0"/>
                                  </w:tblPr>
                                  <w:tblGrid>
                                    <w:gridCol w:w="10490"/>
                                  </w:tblGrid>
                                  <w:tr w:rsidR="00E0450C" w:rsidRPr="00324742" w14:paraId="588A9D18" w14:textId="77777777" w:rsidTr="00483B6E">
                                    <w:tc>
                                      <w:tcPr>
                                        <w:tcW w:w="10490" w:type="dxa"/>
                                      </w:tcPr>
                                      <w:p w14:paraId="16C1C84B" w14:textId="77777777" w:rsidR="00E0450C" w:rsidRPr="00324742" w:rsidRDefault="00E0450C" w:rsidP="00C673BB">
                                        <w:pPr>
                                          <w:spacing w:line="276" w:lineRule="auto"/>
                                          <w:jc w:val="both"/>
                                          <w:rPr>
                                            <w:b w:val="0"/>
                                            <w:sz w:val="21"/>
                                            <w:szCs w:val="21"/>
                                          </w:rPr>
                                        </w:pPr>
                                        <w:r>
                                          <w:rPr>
                                            <w:sz w:val="21"/>
                                            <w:szCs w:val="21"/>
                                            <w:u w:val="single"/>
                                          </w:rPr>
                                          <w:t>Câu 1.</w:t>
                                        </w:r>
                                        <w:r>
                                          <w:rPr>
                                            <w:sz w:val="21"/>
                                            <w:szCs w:val="21"/>
                                          </w:rPr>
                                          <w:t xml:space="preserve"> </w:t>
                                        </w:r>
                                        <w:r w:rsidRPr="00324742">
                                          <w:rPr>
                                            <w:b w:val="0"/>
                                            <w:sz w:val="21"/>
                                            <w:szCs w:val="21"/>
                                          </w:rPr>
                                          <w:t xml:space="preserve">Điều nào sau đây là sai khi nói về đặc điểm của lực đàn </w:t>
                                        </w:r>
                                        <w:proofErr w:type="gramStart"/>
                                        <w:r w:rsidRPr="00324742">
                                          <w:rPr>
                                            <w:b w:val="0"/>
                                            <w:sz w:val="21"/>
                                            <w:szCs w:val="21"/>
                                          </w:rPr>
                                          <w:t>hồi ?</w:t>
                                        </w:r>
                                        <w:proofErr w:type="gramEnd"/>
                                      </w:p>
                                      <w:p w14:paraId="232D9115" w14:textId="77777777" w:rsidR="00E0450C" w:rsidRPr="00324742" w:rsidRDefault="00E0450C" w:rsidP="00C673BB">
                                        <w:pPr>
                                          <w:spacing w:line="276" w:lineRule="auto"/>
                                          <w:jc w:val="both"/>
                                          <w:rPr>
                                            <w:b w:val="0"/>
                                            <w:sz w:val="21"/>
                                            <w:szCs w:val="21"/>
                                          </w:rPr>
                                        </w:pPr>
                                        <w:r w:rsidRPr="00324742">
                                          <w:rPr>
                                            <w:b w:val="0"/>
                                            <w:sz w:val="21"/>
                                            <w:szCs w:val="21"/>
                                          </w:rPr>
                                          <w:t>A. Lực đàn hồi luôn ngược hướng với hướng biến dạng.</w:t>
                                        </w:r>
                                      </w:p>
                                      <w:p w14:paraId="26239012" w14:textId="77777777" w:rsidR="00E0450C" w:rsidRPr="00324742" w:rsidRDefault="00E0450C" w:rsidP="00C673BB">
                                        <w:pPr>
                                          <w:spacing w:line="276" w:lineRule="auto"/>
                                          <w:jc w:val="both"/>
                                          <w:rPr>
                                            <w:b w:val="0"/>
                                            <w:sz w:val="21"/>
                                            <w:szCs w:val="21"/>
                                          </w:rPr>
                                        </w:pPr>
                                        <w:r w:rsidRPr="00324742">
                                          <w:rPr>
                                            <w:b w:val="0"/>
                                            <w:sz w:val="21"/>
                                            <w:szCs w:val="21"/>
                                          </w:rPr>
                                          <w:t>B. Lực đàn hồi có độ lớn tỉ lệ với độ biến dạng của vật biến dạng.</w:t>
                                        </w:r>
                                      </w:p>
                                      <w:p w14:paraId="3D5ADA48" w14:textId="77777777" w:rsidR="00E0450C" w:rsidRPr="00324742" w:rsidRDefault="00E0450C" w:rsidP="00C673BB">
                                        <w:pPr>
                                          <w:spacing w:line="276" w:lineRule="auto"/>
                                          <w:jc w:val="both"/>
                                          <w:rPr>
                                            <w:b w:val="0"/>
                                            <w:sz w:val="21"/>
                                            <w:szCs w:val="21"/>
                                          </w:rPr>
                                        </w:pPr>
                                        <w:r w:rsidRPr="00324742">
                                          <w:rPr>
                                            <w:b w:val="0"/>
                                            <w:sz w:val="21"/>
                                            <w:szCs w:val="21"/>
                                          </w:rPr>
                                          <w:t>C. Độ biến dạng của vật càng lớn thì lực đàn hồi cũng càng lớn, giá trị của lực đàn hồi là không có giới hạn.</w:t>
                                        </w:r>
                                      </w:p>
                                      <w:p w14:paraId="6174CA88" w14:textId="77777777" w:rsidR="00E0450C" w:rsidRPr="00324742" w:rsidRDefault="00E0450C" w:rsidP="00C673BB">
                                        <w:pPr>
                                          <w:spacing w:line="276" w:lineRule="auto"/>
                                          <w:jc w:val="both"/>
                                          <w:rPr>
                                            <w:b w:val="0"/>
                                            <w:sz w:val="21"/>
                                            <w:szCs w:val="21"/>
                                          </w:rPr>
                                        </w:pPr>
                                        <w:r w:rsidRPr="00324742">
                                          <w:rPr>
                                            <w:b w:val="0"/>
                                            <w:sz w:val="21"/>
                                            <w:szCs w:val="21"/>
                                          </w:rPr>
                                          <w:t>D. Lực đàn hồi phụ thuộc vào bản chất của lò xo.</w:t>
                                        </w:r>
                                      </w:p>
                                    </w:tc>
                                  </w:tr>
                                  <w:tr w:rsidR="00E0450C" w:rsidRPr="00324742" w14:paraId="702F4683" w14:textId="77777777" w:rsidTr="00483B6E">
                                    <w:tc>
                                      <w:tcPr>
                                        <w:tcW w:w="10490" w:type="dxa"/>
                                      </w:tcPr>
                                      <w:p w14:paraId="6135B28E" w14:textId="7D4F9A3C" w:rsidR="00E0450C" w:rsidRPr="00324742" w:rsidRDefault="00E0450C" w:rsidP="00C673BB">
                                        <w:pPr>
                                          <w:spacing w:line="276" w:lineRule="auto"/>
                                          <w:jc w:val="both"/>
                                          <w:rPr>
                                            <w:b w:val="0"/>
                                            <w:sz w:val="21"/>
                                            <w:szCs w:val="21"/>
                                          </w:rPr>
                                        </w:pPr>
                                        <w:r>
                                          <w:rPr>
                                            <w:sz w:val="21"/>
                                            <w:szCs w:val="21"/>
                                            <w:u w:val="single"/>
                                          </w:rPr>
                                          <w:t>Câu 2.</w:t>
                                        </w:r>
                                        <w:r>
                                          <w:rPr>
                                            <w:sz w:val="21"/>
                                            <w:szCs w:val="21"/>
                                          </w:rPr>
                                          <w:t xml:space="preserve"> </w:t>
                                        </w:r>
                                        <w:r w:rsidRPr="00324742">
                                          <w:rPr>
                                            <w:b w:val="0"/>
                                            <w:sz w:val="21"/>
                                            <w:szCs w:val="21"/>
                                          </w:rPr>
                                          <w:t xml:space="preserve">Phát biểu nào sau đây là </w:t>
                                        </w:r>
                                        <w:proofErr w:type="gramStart"/>
                                        <w:r w:rsidRPr="00324742">
                                          <w:rPr>
                                            <w:b w:val="0"/>
                                            <w:sz w:val="21"/>
                                            <w:szCs w:val="21"/>
                                          </w:rPr>
                                          <w:t>đúng ?</w:t>
                                        </w:r>
                                        <w:proofErr w:type="gramEnd"/>
                                        <w:r>
                                          <w:rPr>
                                            <w:b w:val="0"/>
                                            <w:sz w:val="21"/>
                                            <w:szCs w:val="21"/>
                                            <w:lang w:val="vi-VN"/>
                                          </w:rPr>
                                          <w:t xml:space="preserve">                      </w:t>
                                        </w:r>
                                        <w:r w:rsidRPr="00324742">
                                          <w:rPr>
                                            <w:b w:val="0"/>
                                            <w:sz w:val="21"/>
                                            <w:szCs w:val="21"/>
                                          </w:rPr>
                                          <w:t>A. Lực đàn hồi xuất hiện khi vật có tính đàn hồi bị biến dạng.</w:t>
                                        </w:r>
                                      </w:p>
                                      <w:p w14:paraId="640FE56C" w14:textId="77777777" w:rsidR="00E0450C" w:rsidRPr="00324742" w:rsidRDefault="00E0450C" w:rsidP="00C673BB">
                                        <w:pPr>
                                          <w:spacing w:line="276" w:lineRule="auto"/>
                                          <w:jc w:val="both"/>
                                          <w:rPr>
                                            <w:b w:val="0"/>
                                            <w:sz w:val="21"/>
                                            <w:szCs w:val="21"/>
                                          </w:rPr>
                                        </w:pPr>
                                        <w:r w:rsidRPr="00324742">
                                          <w:rPr>
                                            <w:b w:val="0"/>
                                            <w:sz w:val="21"/>
                                            <w:szCs w:val="21"/>
                                          </w:rPr>
                                          <w:t>B. Lực đàn hồi có xu hướng ngược với hướng biến dạng của vật đàn hồi.</w:t>
                                        </w:r>
                                      </w:p>
                                      <w:p w14:paraId="50E15965" w14:textId="1DFE6C4E" w:rsidR="00E0450C" w:rsidRPr="00324742" w:rsidRDefault="00E0450C" w:rsidP="00C673BB">
                                        <w:pPr>
                                          <w:spacing w:line="276" w:lineRule="auto"/>
                                          <w:jc w:val="both"/>
                                          <w:rPr>
                                            <w:b w:val="0"/>
                                            <w:sz w:val="21"/>
                                            <w:szCs w:val="21"/>
                                          </w:rPr>
                                        </w:pPr>
                                        <w:r w:rsidRPr="00324742">
                                          <w:rPr>
                                            <w:b w:val="0"/>
                                            <w:sz w:val="21"/>
                                            <w:szCs w:val="21"/>
                                          </w:rPr>
                                          <w:t>C. Trong giới hạn đàn hồi, lực đàn hồi tỉ lệ với độ biến dạng.</w:t>
                                        </w:r>
                                        <w:r w:rsidRPr="00324742">
                                          <w:rPr>
                                            <w:b w:val="0"/>
                                            <w:sz w:val="21"/>
                                            <w:szCs w:val="21"/>
                                          </w:rPr>
                                          <w:tab/>
                                        </w:r>
                                        <w:r w:rsidRPr="00324742">
                                          <w:rPr>
                                            <w:b w:val="0"/>
                                            <w:sz w:val="21"/>
                                            <w:szCs w:val="21"/>
                                          </w:rPr>
                                          <w:tab/>
                                          <w:t xml:space="preserve">       D. T</w:t>
                                        </w:r>
                                        <w:r>
                                          <w:rPr>
                                            <w:b w:val="0"/>
                                            <w:sz w:val="21"/>
                                            <w:szCs w:val="21"/>
                                          </w:rPr>
                                          <w:t>ấ</w:t>
                                        </w:r>
                                        <w:r w:rsidRPr="00324742">
                                          <w:rPr>
                                            <w:b w:val="0"/>
                                            <w:sz w:val="21"/>
                                            <w:szCs w:val="21"/>
                                          </w:rPr>
                                          <w:t>t cả các câu trên đều đúng.</w:t>
                                        </w:r>
                                      </w:p>
                                    </w:tc>
                                  </w:tr>
                                  <w:tr w:rsidR="00E0450C" w:rsidRPr="00324742" w14:paraId="280EFF31" w14:textId="77777777" w:rsidTr="00483B6E">
                                    <w:tc>
                                      <w:tcPr>
                                        <w:tcW w:w="10490" w:type="dxa"/>
                                      </w:tcPr>
                                      <w:p w14:paraId="60B11316" w14:textId="77777777" w:rsidR="00E0450C" w:rsidRPr="00324742" w:rsidRDefault="00E0450C" w:rsidP="00C673BB">
                                        <w:pPr>
                                          <w:tabs>
                                            <w:tab w:val="left" w:pos="720"/>
                                          </w:tabs>
                                          <w:spacing w:line="276" w:lineRule="auto"/>
                                          <w:rPr>
                                            <w:b w:val="0"/>
                                            <w:color w:val="000000"/>
                                            <w:sz w:val="21"/>
                                            <w:szCs w:val="21"/>
                                            <w:lang w:val="pt-BR"/>
                                          </w:rPr>
                                        </w:pPr>
                                        <w:r>
                                          <w:rPr>
                                            <w:sz w:val="21"/>
                                            <w:szCs w:val="21"/>
                                            <w:u w:val="single"/>
                                          </w:rPr>
                                          <w:t>Câu 3.</w:t>
                                        </w:r>
                                        <w:r>
                                          <w:rPr>
                                            <w:sz w:val="21"/>
                                            <w:szCs w:val="21"/>
                                          </w:rPr>
                                          <w:t xml:space="preserve"> </w:t>
                                        </w:r>
                                        <w:r w:rsidRPr="00324742">
                                          <w:rPr>
                                            <w:b w:val="0"/>
                                            <w:color w:val="000000"/>
                                            <w:sz w:val="21"/>
                                            <w:szCs w:val="21"/>
                                            <w:lang w:val="pt-BR"/>
                                          </w:rPr>
                                          <w:t>Chọn phát biểu</w:t>
                                        </w:r>
                                        <w:r w:rsidRPr="00324742">
                                          <w:rPr>
                                            <w:b w:val="0"/>
                                            <w:i/>
                                            <w:iCs/>
                                            <w:color w:val="000000"/>
                                            <w:sz w:val="21"/>
                                            <w:szCs w:val="21"/>
                                            <w:lang w:val="pt-BR"/>
                                          </w:rPr>
                                          <w:t xml:space="preserve"> đúng</w:t>
                                        </w:r>
                                        <w:r w:rsidRPr="00324742">
                                          <w:rPr>
                                            <w:b w:val="0"/>
                                            <w:color w:val="000000"/>
                                            <w:sz w:val="21"/>
                                            <w:szCs w:val="21"/>
                                            <w:lang w:val="pt-BR"/>
                                          </w:rPr>
                                          <w:t xml:space="preserve"> về lực đàn hồi lò xo.</w:t>
                                        </w:r>
                                      </w:p>
                                      <w:p w14:paraId="04362ACE" w14:textId="77777777" w:rsidR="00E0450C" w:rsidRPr="00324742" w:rsidRDefault="00E0450C" w:rsidP="00C673BB">
                                        <w:pPr>
                                          <w:tabs>
                                            <w:tab w:val="left" w:pos="720"/>
                                          </w:tabs>
                                          <w:spacing w:line="276" w:lineRule="auto"/>
                                          <w:rPr>
                                            <w:b w:val="0"/>
                                            <w:color w:val="000000"/>
                                            <w:sz w:val="21"/>
                                            <w:szCs w:val="21"/>
                                            <w:lang w:val="pt-BR"/>
                                          </w:rPr>
                                        </w:pPr>
                                        <w:r w:rsidRPr="00324742">
                                          <w:rPr>
                                            <w:b w:val="0"/>
                                            <w:color w:val="000000"/>
                                            <w:sz w:val="21"/>
                                            <w:szCs w:val="21"/>
                                            <w:lang w:val="pt-BR"/>
                                          </w:rPr>
                                          <w:t>A. Ngoại lực gây biến dạng càng lớn thì độ biến dạng đàn hồi càng lớn.</w:t>
                                        </w:r>
                                      </w:p>
                                      <w:p w14:paraId="2D14E552" w14:textId="77777777" w:rsidR="00E0450C" w:rsidRPr="00324742" w:rsidRDefault="00E0450C" w:rsidP="00C673BB">
                                        <w:pPr>
                                          <w:tabs>
                                            <w:tab w:val="left" w:pos="720"/>
                                          </w:tabs>
                                          <w:spacing w:line="276" w:lineRule="auto"/>
                                          <w:rPr>
                                            <w:b w:val="0"/>
                                            <w:color w:val="000000"/>
                                            <w:sz w:val="21"/>
                                            <w:szCs w:val="21"/>
                                            <w:lang w:val="pt-BR"/>
                                          </w:rPr>
                                        </w:pPr>
                                        <w:r w:rsidRPr="00324742">
                                          <w:rPr>
                                            <w:b w:val="0"/>
                                            <w:color w:val="000000"/>
                                            <w:sz w:val="21"/>
                                            <w:szCs w:val="21"/>
                                            <w:lang w:val="pt-BR"/>
                                          </w:rPr>
                                          <w:t>B. Lực đàn hồi lò xo có ở hai đầu lò xo và điểm đặt ở hai vật gây biến dạng.</w:t>
                                        </w:r>
                                      </w:p>
                                      <w:p w14:paraId="15AE5561" w14:textId="77777777" w:rsidR="00E0450C" w:rsidRPr="00324742" w:rsidRDefault="00E0450C" w:rsidP="00C673BB">
                                        <w:pPr>
                                          <w:tabs>
                                            <w:tab w:val="left" w:pos="720"/>
                                          </w:tabs>
                                          <w:spacing w:line="276" w:lineRule="auto"/>
                                          <w:rPr>
                                            <w:b w:val="0"/>
                                            <w:color w:val="000000"/>
                                            <w:sz w:val="21"/>
                                            <w:szCs w:val="21"/>
                                            <w:lang w:val="pt-BR"/>
                                          </w:rPr>
                                        </w:pPr>
                                        <w:r w:rsidRPr="00324742">
                                          <w:rPr>
                                            <w:b w:val="0"/>
                                            <w:color w:val="000000"/>
                                            <w:sz w:val="21"/>
                                            <w:szCs w:val="21"/>
                                            <w:lang w:val="pt-BR"/>
                                          </w:rPr>
                                          <w:t>C. Lực đàn hồi lò xo chỉ có ở hai đầu, không có ở các điểm phía trong lò xo.</w:t>
                                        </w:r>
                                      </w:p>
                                      <w:p w14:paraId="5C0E34DE" w14:textId="77777777" w:rsidR="00E0450C" w:rsidRPr="00324742" w:rsidRDefault="00E0450C" w:rsidP="00C673BB">
                                        <w:pPr>
                                          <w:tabs>
                                            <w:tab w:val="left" w:pos="720"/>
                                          </w:tabs>
                                          <w:spacing w:line="276" w:lineRule="auto"/>
                                          <w:rPr>
                                            <w:b w:val="0"/>
                                            <w:color w:val="000000"/>
                                            <w:sz w:val="21"/>
                                            <w:szCs w:val="21"/>
                                            <w:lang w:val="pt-BR"/>
                                          </w:rPr>
                                        </w:pPr>
                                        <w:r w:rsidRPr="00324742">
                                          <w:rPr>
                                            <w:b w:val="0"/>
                                            <w:color w:val="000000"/>
                                            <w:sz w:val="21"/>
                                            <w:szCs w:val="21"/>
                                            <w:lang w:val="pt-BR"/>
                                          </w:rPr>
                                          <w:t>D. Độ cứng k của lò xo chỉ phụ thuộc vật liệu làm lò xo, không phụ thuộc kích thước lò xo.</w:t>
                                        </w:r>
                                      </w:p>
                                    </w:tc>
                                  </w:tr>
                                  <w:tr w:rsidR="00E0450C" w:rsidRPr="00324742" w14:paraId="06AFCFA9" w14:textId="77777777" w:rsidTr="00483B6E">
                                    <w:tc>
                                      <w:tcPr>
                                        <w:tcW w:w="10490" w:type="dxa"/>
                                      </w:tcPr>
                                      <w:p w14:paraId="6260CCC5" w14:textId="3A8B83A4" w:rsidR="00E0450C" w:rsidRPr="00C673BB" w:rsidRDefault="00E0450C" w:rsidP="00C673BB">
                                        <w:pPr>
                                          <w:tabs>
                                            <w:tab w:val="left" w:pos="720"/>
                                          </w:tabs>
                                          <w:spacing w:line="276" w:lineRule="auto"/>
                                          <w:rPr>
                                            <w:b w:val="0"/>
                                            <w:color w:val="000000"/>
                                            <w:sz w:val="21"/>
                                            <w:szCs w:val="21"/>
                                            <w:lang w:val="vi-VN"/>
                                          </w:rPr>
                                        </w:pPr>
                                        <w:r>
                                          <w:rPr>
                                            <w:sz w:val="21"/>
                                            <w:szCs w:val="21"/>
                                            <w:u w:val="single"/>
                                          </w:rPr>
                                          <w:t>Câu 4.</w:t>
                                        </w:r>
                                        <w:r>
                                          <w:rPr>
                                            <w:sz w:val="21"/>
                                            <w:szCs w:val="21"/>
                                          </w:rPr>
                                          <w:t xml:space="preserve"> </w:t>
                                        </w:r>
                                        <w:r w:rsidRPr="00324742">
                                          <w:rPr>
                                            <w:b w:val="0"/>
                                            <w:color w:val="000000"/>
                                            <w:sz w:val="21"/>
                                            <w:szCs w:val="21"/>
                                            <w:lang w:val="pt-BR"/>
                                          </w:rPr>
                                          <w:t>Phát biểu</w:t>
                                        </w:r>
                                        <w:r w:rsidRPr="00324742">
                                          <w:rPr>
                                            <w:b w:val="0"/>
                                            <w:i/>
                                            <w:iCs/>
                                            <w:color w:val="000000"/>
                                            <w:sz w:val="21"/>
                                            <w:szCs w:val="21"/>
                                            <w:lang w:val="pt-BR"/>
                                          </w:rPr>
                                          <w:t xml:space="preserve"> sai</w:t>
                                        </w:r>
                                        <w:r w:rsidRPr="00324742">
                                          <w:rPr>
                                            <w:b w:val="0"/>
                                            <w:color w:val="000000"/>
                                            <w:sz w:val="21"/>
                                            <w:szCs w:val="21"/>
                                            <w:lang w:val="pt-BR"/>
                                          </w:rPr>
                                          <w:t xml:space="preserve"> về lực đàn hồi của lò xo.</w:t>
                                        </w:r>
                                        <w:r>
                                          <w:rPr>
                                            <w:b w:val="0"/>
                                            <w:color w:val="000000"/>
                                            <w:sz w:val="21"/>
                                            <w:szCs w:val="21"/>
                                            <w:lang w:val="vi-VN"/>
                                          </w:rPr>
                                          <w:t xml:space="preserve"> </w:t>
                                        </w:r>
                                        <w:r w:rsidRPr="00324742">
                                          <w:rPr>
                                            <w:b w:val="0"/>
                                            <w:color w:val="000000"/>
                                            <w:sz w:val="21"/>
                                            <w:szCs w:val="21"/>
                                            <w:lang w:val="pt-BR"/>
                                          </w:rPr>
                                          <w:t>Lực đàn hồi của lò xo</w:t>
                                        </w:r>
                                        <w:r>
                                          <w:rPr>
                                            <w:b w:val="0"/>
                                            <w:color w:val="000000"/>
                                            <w:sz w:val="21"/>
                                            <w:szCs w:val="21"/>
                                            <w:lang w:val="vi-VN"/>
                                          </w:rPr>
                                          <w:t xml:space="preserve"> có </w:t>
                                        </w:r>
                                      </w:p>
                                      <w:p w14:paraId="369C96D5" w14:textId="202A3F46" w:rsidR="00E0450C" w:rsidRPr="00324742" w:rsidRDefault="00E0450C" w:rsidP="00C673BB">
                                        <w:pPr>
                                          <w:tabs>
                                            <w:tab w:val="left" w:pos="720"/>
                                          </w:tabs>
                                          <w:spacing w:line="276" w:lineRule="auto"/>
                                          <w:rPr>
                                            <w:b w:val="0"/>
                                            <w:color w:val="000000"/>
                                            <w:sz w:val="21"/>
                                            <w:szCs w:val="21"/>
                                            <w:lang w:val="pt-BR"/>
                                          </w:rPr>
                                        </w:pPr>
                                        <w:r w:rsidRPr="00324742">
                                          <w:rPr>
                                            <w:b w:val="0"/>
                                            <w:color w:val="000000"/>
                                            <w:sz w:val="21"/>
                                            <w:szCs w:val="21"/>
                                            <w:lang w:val="pt-BR"/>
                                          </w:rPr>
                                          <w:t>A. xu hướng chống lại nguyên nhân gây biến dạng.</w:t>
                                        </w:r>
                                      </w:p>
                                      <w:p w14:paraId="3053271F" w14:textId="2EA311F1" w:rsidR="00E0450C" w:rsidRPr="00324742" w:rsidRDefault="00E0450C" w:rsidP="00C673BB">
                                        <w:pPr>
                                          <w:tabs>
                                            <w:tab w:val="left" w:pos="720"/>
                                          </w:tabs>
                                          <w:spacing w:line="276" w:lineRule="auto"/>
                                          <w:rPr>
                                            <w:b w:val="0"/>
                                            <w:color w:val="000000"/>
                                            <w:sz w:val="21"/>
                                            <w:szCs w:val="21"/>
                                            <w:lang w:val="pt-BR"/>
                                          </w:rPr>
                                        </w:pPr>
                                        <w:r w:rsidRPr="00324742">
                                          <w:rPr>
                                            <w:b w:val="0"/>
                                            <w:color w:val="000000"/>
                                            <w:sz w:val="21"/>
                                            <w:szCs w:val="21"/>
                                            <w:lang w:val="pt-BR"/>
                                          </w:rPr>
                                          <w:t>B. phương là trục lò xo, ngược chiều với chiều biến dạng của lò xo.</w:t>
                                        </w:r>
                                      </w:p>
                                      <w:p w14:paraId="75778ED7" w14:textId="1404B8A7" w:rsidR="00E0450C" w:rsidRPr="00324742" w:rsidRDefault="00E0450C" w:rsidP="00C673BB">
                                        <w:pPr>
                                          <w:tabs>
                                            <w:tab w:val="left" w:pos="720"/>
                                          </w:tabs>
                                          <w:spacing w:line="276" w:lineRule="auto"/>
                                          <w:rPr>
                                            <w:b w:val="0"/>
                                            <w:color w:val="000000"/>
                                            <w:sz w:val="21"/>
                                            <w:szCs w:val="21"/>
                                            <w:lang w:val="pt-BR"/>
                                          </w:rPr>
                                        </w:pPr>
                                        <w:r w:rsidRPr="00324742">
                                          <w:rPr>
                                            <w:b w:val="0"/>
                                            <w:color w:val="000000"/>
                                            <w:sz w:val="21"/>
                                            <w:szCs w:val="21"/>
                                            <w:lang w:val="pt-BR"/>
                                          </w:rPr>
                                          <w:t>C. độ lớn tuân theo định luật Húc.</w:t>
                                        </w:r>
                                        <w:r>
                                          <w:rPr>
                                            <w:b w:val="0"/>
                                            <w:color w:val="000000"/>
                                            <w:sz w:val="21"/>
                                            <w:szCs w:val="21"/>
                                            <w:lang w:val="vi-VN"/>
                                          </w:rPr>
                                          <w:t xml:space="preserve">                                       </w:t>
                                        </w:r>
                                        <w:r w:rsidRPr="00324742">
                                          <w:rPr>
                                            <w:b w:val="0"/>
                                            <w:color w:val="000000"/>
                                            <w:sz w:val="21"/>
                                            <w:szCs w:val="21"/>
                                            <w:lang w:val="pt-BR"/>
                                          </w:rPr>
                                          <w:t>D. chỉ xuất hiện ở đầu lò xo đặt ngoài lực gây biến dạng.</w:t>
                                        </w:r>
                                      </w:p>
                                    </w:tc>
                                  </w:tr>
                                  <w:tr w:rsidR="00E0450C" w:rsidRPr="00324742" w14:paraId="21C13A44" w14:textId="77777777" w:rsidTr="00483B6E">
                                    <w:tc>
                                      <w:tcPr>
                                        <w:tcW w:w="10490" w:type="dxa"/>
                                      </w:tcPr>
                                      <w:p w14:paraId="21BE47A9" w14:textId="77777777" w:rsidR="00E0450C" w:rsidRPr="00324742" w:rsidRDefault="00E0450C" w:rsidP="00C673BB">
                                        <w:pPr>
                                          <w:spacing w:line="276" w:lineRule="auto"/>
                                          <w:jc w:val="both"/>
                                          <w:rPr>
                                            <w:b w:val="0"/>
                                            <w:sz w:val="21"/>
                                            <w:szCs w:val="21"/>
                                          </w:rPr>
                                        </w:pPr>
                                        <w:r>
                                          <w:rPr>
                                            <w:sz w:val="21"/>
                                            <w:szCs w:val="21"/>
                                            <w:u w:val="single"/>
                                          </w:rPr>
                                          <w:t>Câu 5.</w:t>
                                        </w:r>
                                        <w:r>
                                          <w:rPr>
                                            <w:sz w:val="21"/>
                                            <w:szCs w:val="21"/>
                                          </w:rPr>
                                          <w:t xml:space="preserve"> </w:t>
                                        </w:r>
                                        <w:r w:rsidRPr="00324742">
                                          <w:rPr>
                                            <w:b w:val="0"/>
                                            <w:sz w:val="21"/>
                                            <w:szCs w:val="21"/>
                                          </w:rPr>
                                          <w:t>Nội dụng của định luật Húc cho biết : Trong giới hạn đàn hồi, lực đàn hồi sẽ</w:t>
                                        </w:r>
                                      </w:p>
                                      <w:p w14:paraId="1BCFD9E4" w14:textId="77777777" w:rsidR="00E0450C" w:rsidRPr="00324742" w:rsidRDefault="00E0450C" w:rsidP="00C673BB">
                                        <w:pPr>
                                          <w:spacing w:line="276" w:lineRule="auto"/>
                                          <w:jc w:val="both"/>
                                          <w:rPr>
                                            <w:b w:val="0"/>
                                            <w:sz w:val="21"/>
                                            <w:szCs w:val="21"/>
                                          </w:rPr>
                                        </w:pPr>
                                        <w:r w:rsidRPr="00324742">
                                          <w:rPr>
                                            <w:b w:val="0"/>
                                            <w:sz w:val="21"/>
                                            <w:szCs w:val="21"/>
                                          </w:rPr>
                                          <w:t xml:space="preserve">A. tỉ lệ nghịch với độ biến dạng của vật đàn hồi.                  </w:t>
                                        </w:r>
                                        <w:r w:rsidRPr="00324742">
                                          <w:rPr>
                                            <w:b w:val="0"/>
                                            <w:sz w:val="21"/>
                                            <w:szCs w:val="21"/>
                                          </w:rPr>
                                          <w:tab/>
                                          <w:t xml:space="preserve"> B. tỉ lệ thuận với độ biến dạng của vật đàn hồi.</w:t>
                                        </w:r>
                                      </w:p>
                                      <w:p w14:paraId="0FE6BBD9" w14:textId="77777777" w:rsidR="00E0450C" w:rsidRPr="00324742" w:rsidRDefault="00E0450C" w:rsidP="00C673BB">
                                        <w:pPr>
                                          <w:spacing w:line="276" w:lineRule="auto"/>
                                          <w:jc w:val="both"/>
                                          <w:rPr>
                                            <w:b w:val="0"/>
                                            <w:sz w:val="21"/>
                                            <w:szCs w:val="21"/>
                                          </w:rPr>
                                        </w:pPr>
                                        <w:r w:rsidRPr="00324742">
                                          <w:rPr>
                                            <w:b w:val="0"/>
                                            <w:sz w:val="21"/>
                                            <w:szCs w:val="21"/>
                                          </w:rPr>
                                          <w:t xml:space="preserve">C. tỉ lệ với bình phương độ biến dạng của vật đàn hồi.          </w:t>
                                        </w:r>
                                        <w:r w:rsidRPr="00324742">
                                          <w:rPr>
                                            <w:b w:val="0"/>
                                            <w:sz w:val="21"/>
                                            <w:szCs w:val="21"/>
                                          </w:rPr>
                                          <w:tab/>
                                          <w:t xml:space="preserve"> D. tỉ lệ với căn bậc hai với độ biến dạng.</w:t>
                                        </w:r>
                                      </w:p>
                                    </w:tc>
                                  </w:tr>
                                </w:tbl>
                                <w:p w14:paraId="6748BC8C" w14:textId="1E6B6115" w:rsidR="00E0450C" w:rsidRPr="00C673BB" w:rsidRDefault="00E0450C" w:rsidP="00C673BB">
                                  <w:pPr>
                                    <w:spacing w:line="276" w:lineRule="auto"/>
                                    <w:jc w:val="both"/>
                                    <w:rPr>
                                      <w:b w:val="0"/>
                                      <w:sz w:val="22"/>
                                      <w:szCs w:val="22"/>
                                    </w:rPr>
                                  </w:pPr>
                                </w:p>
                              </w:tc>
                            </w:tr>
                            <w:tr w:rsidR="00E0450C" w:rsidRPr="00B31086" w14:paraId="7330A1A4" w14:textId="77777777" w:rsidTr="00317813">
                              <w:tc>
                                <w:tcPr>
                                  <w:tcW w:w="10042" w:type="dxa"/>
                                  <w:shd w:val="clear" w:color="auto" w:fill="auto"/>
                                </w:tcPr>
                                <w:p w14:paraId="0ED096AA" w14:textId="77777777" w:rsidR="00E0450C" w:rsidRPr="00D353E1" w:rsidRDefault="00E0450C" w:rsidP="00B31086">
                                  <w:pPr>
                                    <w:spacing w:line="276" w:lineRule="auto"/>
                                    <w:rPr>
                                      <w:b w:val="0"/>
                                      <w:bCs w:val="0"/>
                                    </w:rPr>
                                  </w:pPr>
                                </w:p>
                              </w:tc>
                            </w:tr>
                            <w:tr w:rsidR="00E0450C" w:rsidRPr="00B31086" w14:paraId="00055922" w14:textId="77777777" w:rsidTr="00317813">
                              <w:tc>
                                <w:tcPr>
                                  <w:tcW w:w="10042" w:type="dxa"/>
                                  <w:shd w:val="clear" w:color="auto" w:fill="auto"/>
                                </w:tcPr>
                                <w:p w14:paraId="2BB5FF06" w14:textId="77777777" w:rsidR="00E0450C" w:rsidRPr="00D353E1" w:rsidRDefault="00E0450C" w:rsidP="00B31086">
                                  <w:pPr>
                                    <w:spacing w:line="276" w:lineRule="auto"/>
                                    <w:rPr>
                                      <w:b w:val="0"/>
                                      <w:bCs w:val="0"/>
                                    </w:rPr>
                                  </w:pPr>
                                </w:p>
                              </w:tc>
                            </w:tr>
                            <w:tr w:rsidR="00E0450C" w:rsidRPr="00B31086" w14:paraId="7196633B" w14:textId="77777777" w:rsidTr="00317813">
                              <w:tc>
                                <w:tcPr>
                                  <w:tcW w:w="10042" w:type="dxa"/>
                                  <w:shd w:val="clear" w:color="auto" w:fill="auto"/>
                                </w:tcPr>
                                <w:p w14:paraId="6839198F" w14:textId="77777777" w:rsidR="00E0450C" w:rsidRPr="00D353E1" w:rsidRDefault="00E0450C" w:rsidP="00B31086">
                                  <w:pPr>
                                    <w:spacing w:line="276" w:lineRule="auto"/>
                                    <w:rPr>
                                      <w:b w:val="0"/>
                                      <w:bCs w:val="0"/>
                                    </w:rPr>
                                  </w:pPr>
                                </w:p>
                              </w:tc>
                            </w:tr>
                            <w:tr w:rsidR="00E0450C" w:rsidRPr="00B31086" w14:paraId="41D5E439" w14:textId="77777777" w:rsidTr="00317813">
                              <w:tc>
                                <w:tcPr>
                                  <w:tcW w:w="10042" w:type="dxa"/>
                                  <w:shd w:val="clear" w:color="auto" w:fill="auto"/>
                                </w:tcPr>
                                <w:p w14:paraId="3169C5CC" w14:textId="77777777" w:rsidR="00E0450C" w:rsidRPr="00D353E1" w:rsidRDefault="00E0450C" w:rsidP="00B31086">
                                  <w:pPr>
                                    <w:spacing w:line="276" w:lineRule="auto"/>
                                    <w:rPr>
                                      <w:b w:val="0"/>
                                      <w:bCs w:val="0"/>
                                    </w:rPr>
                                  </w:pPr>
                                </w:p>
                              </w:tc>
                            </w:tr>
                            <w:tr w:rsidR="00E0450C" w:rsidRPr="00B31086" w14:paraId="54200EBF" w14:textId="77777777" w:rsidTr="00317813">
                              <w:tc>
                                <w:tcPr>
                                  <w:tcW w:w="10042" w:type="dxa"/>
                                  <w:shd w:val="clear" w:color="auto" w:fill="auto"/>
                                </w:tcPr>
                                <w:p w14:paraId="45A132A0" w14:textId="77777777" w:rsidR="00E0450C" w:rsidRPr="00D353E1" w:rsidRDefault="00E0450C" w:rsidP="00B31086">
                                  <w:pPr>
                                    <w:spacing w:line="276" w:lineRule="auto"/>
                                    <w:rPr>
                                      <w:b w:val="0"/>
                                      <w:bCs w:val="0"/>
                                    </w:rPr>
                                  </w:pPr>
                                </w:p>
                              </w:tc>
                            </w:tr>
                            <w:tr w:rsidR="00E0450C" w:rsidRPr="00B31086" w14:paraId="4D57F651" w14:textId="77777777" w:rsidTr="00317813">
                              <w:tc>
                                <w:tcPr>
                                  <w:tcW w:w="10042" w:type="dxa"/>
                                  <w:shd w:val="clear" w:color="auto" w:fill="auto"/>
                                </w:tcPr>
                                <w:p w14:paraId="6CE2A16E" w14:textId="77777777" w:rsidR="00E0450C" w:rsidRPr="00D353E1" w:rsidRDefault="00E0450C" w:rsidP="00B31086">
                                  <w:pPr>
                                    <w:spacing w:line="276" w:lineRule="auto"/>
                                    <w:rPr>
                                      <w:b w:val="0"/>
                                      <w:bCs w:val="0"/>
                                    </w:rPr>
                                  </w:pPr>
                                </w:p>
                              </w:tc>
                            </w:tr>
                            <w:tr w:rsidR="00E0450C" w:rsidRPr="00B31086" w14:paraId="5CC058E0" w14:textId="77777777" w:rsidTr="00317813">
                              <w:tc>
                                <w:tcPr>
                                  <w:tcW w:w="10042" w:type="dxa"/>
                                  <w:shd w:val="clear" w:color="auto" w:fill="auto"/>
                                </w:tcPr>
                                <w:p w14:paraId="429156EB" w14:textId="77777777" w:rsidR="00E0450C" w:rsidRPr="00D353E1" w:rsidRDefault="00E0450C" w:rsidP="00B31086">
                                  <w:pPr>
                                    <w:spacing w:line="276" w:lineRule="auto"/>
                                    <w:rPr>
                                      <w:b w:val="0"/>
                                      <w:bCs w:val="0"/>
                                    </w:rPr>
                                  </w:pPr>
                                </w:p>
                              </w:tc>
                            </w:tr>
                            <w:tr w:rsidR="00E0450C" w:rsidRPr="00B31086" w14:paraId="5C12F82B" w14:textId="77777777" w:rsidTr="00317813">
                              <w:tc>
                                <w:tcPr>
                                  <w:tcW w:w="10042" w:type="dxa"/>
                                  <w:shd w:val="clear" w:color="auto" w:fill="auto"/>
                                </w:tcPr>
                                <w:p w14:paraId="5A1E6B9B" w14:textId="77777777" w:rsidR="00E0450C" w:rsidRPr="00D353E1" w:rsidRDefault="00E0450C" w:rsidP="00B31086">
                                  <w:pPr>
                                    <w:spacing w:line="276" w:lineRule="auto"/>
                                    <w:rPr>
                                      <w:b w:val="0"/>
                                      <w:bCs w:val="0"/>
                                    </w:rPr>
                                  </w:pPr>
                                </w:p>
                              </w:tc>
                            </w:tr>
                            <w:tr w:rsidR="00E0450C" w:rsidRPr="00B31086" w14:paraId="22003A63" w14:textId="77777777" w:rsidTr="00317813">
                              <w:tc>
                                <w:tcPr>
                                  <w:tcW w:w="10042" w:type="dxa"/>
                                  <w:shd w:val="clear" w:color="auto" w:fill="auto"/>
                                </w:tcPr>
                                <w:p w14:paraId="5EC761CF" w14:textId="77777777" w:rsidR="00E0450C" w:rsidRPr="00D353E1" w:rsidRDefault="00E0450C" w:rsidP="00B31086">
                                  <w:pPr>
                                    <w:spacing w:line="276" w:lineRule="auto"/>
                                    <w:rPr>
                                      <w:b w:val="0"/>
                                      <w:bCs w:val="0"/>
                                    </w:rPr>
                                  </w:pPr>
                                </w:p>
                              </w:tc>
                            </w:tr>
                            <w:tr w:rsidR="00E0450C" w:rsidRPr="00B31086" w14:paraId="2F797872" w14:textId="77777777" w:rsidTr="00317813">
                              <w:tc>
                                <w:tcPr>
                                  <w:tcW w:w="10042" w:type="dxa"/>
                                  <w:shd w:val="clear" w:color="auto" w:fill="auto"/>
                                </w:tcPr>
                                <w:p w14:paraId="7DCCA8ED" w14:textId="77777777" w:rsidR="00E0450C" w:rsidRPr="00D353E1" w:rsidRDefault="00E0450C" w:rsidP="00B31086">
                                  <w:pPr>
                                    <w:spacing w:line="276" w:lineRule="auto"/>
                                    <w:rPr>
                                      <w:b w:val="0"/>
                                      <w:bCs w:val="0"/>
                                    </w:rPr>
                                  </w:pPr>
                                </w:p>
                              </w:tc>
                            </w:tr>
                            <w:tr w:rsidR="00E0450C" w:rsidRPr="00B31086" w14:paraId="606DB10B" w14:textId="77777777" w:rsidTr="00317813">
                              <w:tc>
                                <w:tcPr>
                                  <w:tcW w:w="10042" w:type="dxa"/>
                                  <w:shd w:val="clear" w:color="auto" w:fill="auto"/>
                                </w:tcPr>
                                <w:p w14:paraId="620E7A10" w14:textId="77777777" w:rsidR="00E0450C" w:rsidRPr="00D353E1" w:rsidRDefault="00E0450C" w:rsidP="00B31086">
                                  <w:pPr>
                                    <w:spacing w:line="276" w:lineRule="auto"/>
                                    <w:rPr>
                                      <w:b w:val="0"/>
                                      <w:bCs w:val="0"/>
                                    </w:rPr>
                                  </w:pPr>
                                </w:p>
                              </w:tc>
                            </w:tr>
                            <w:tr w:rsidR="00E0450C" w:rsidRPr="00B31086" w14:paraId="5C3C842E" w14:textId="77777777" w:rsidTr="00317813">
                              <w:tc>
                                <w:tcPr>
                                  <w:tcW w:w="10042" w:type="dxa"/>
                                  <w:shd w:val="clear" w:color="auto" w:fill="auto"/>
                                </w:tcPr>
                                <w:p w14:paraId="6B2DEF26" w14:textId="77777777" w:rsidR="00E0450C" w:rsidRPr="00D353E1" w:rsidRDefault="00E0450C" w:rsidP="00B31086">
                                  <w:pPr>
                                    <w:spacing w:line="276" w:lineRule="auto"/>
                                    <w:rPr>
                                      <w:b w:val="0"/>
                                      <w:bCs w:val="0"/>
                                    </w:rPr>
                                  </w:pPr>
                                </w:p>
                              </w:tc>
                            </w:tr>
                            <w:tr w:rsidR="00E0450C" w:rsidRPr="00B31086" w14:paraId="7902E8A5" w14:textId="77777777" w:rsidTr="00317813">
                              <w:tc>
                                <w:tcPr>
                                  <w:tcW w:w="10042" w:type="dxa"/>
                                  <w:shd w:val="clear" w:color="auto" w:fill="auto"/>
                                </w:tcPr>
                                <w:p w14:paraId="18A7D0D3" w14:textId="77777777" w:rsidR="00E0450C" w:rsidRPr="00D353E1" w:rsidRDefault="00E0450C" w:rsidP="00B31086">
                                  <w:pPr>
                                    <w:spacing w:line="276" w:lineRule="auto"/>
                                    <w:rPr>
                                      <w:b w:val="0"/>
                                      <w:bCs w:val="0"/>
                                    </w:rPr>
                                  </w:pPr>
                                </w:p>
                              </w:tc>
                            </w:tr>
                            <w:tr w:rsidR="00E0450C" w:rsidRPr="00B31086" w14:paraId="4F977259" w14:textId="77777777" w:rsidTr="00317813">
                              <w:tc>
                                <w:tcPr>
                                  <w:tcW w:w="10042" w:type="dxa"/>
                                  <w:shd w:val="clear" w:color="auto" w:fill="auto"/>
                                </w:tcPr>
                                <w:p w14:paraId="7FA3F268" w14:textId="77777777" w:rsidR="00E0450C" w:rsidRPr="00D353E1" w:rsidRDefault="00E0450C" w:rsidP="00B31086">
                                  <w:pPr>
                                    <w:spacing w:line="276" w:lineRule="auto"/>
                                    <w:rPr>
                                      <w:b w:val="0"/>
                                      <w:bCs w:val="0"/>
                                    </w:rPr>
                                  </w:pPr>
                                </w:p>
                              </w:tc>
                            </w:tr>
                            <w:tr w:rsidR="00E0450C" w:rsidRPr="00B31086" w14:paraId="303CAD81" w14:textId="77777777" w:rsidTr="00317813">
                              <w:tc>
                                <w:tcPr>
                                  <w:tcW w:w="10042" w:type="dxa"/>
                                  <w:shd w:val="clear" w:color="auto" w:fill="auto"/>
                                </w:tcPr>
                                <w:p w14:paraId="000A8FD6" w14:textId="77777777" w:rsidR="00E0450C" w:rsidRPr="00D353E1" w:rsidRDefault="00E0450C" w:rsidP="00B31086">
                                  <w:pPr>
                                    <w:spacing w:line="276" w:lineRule="auto"/>
                                    <w:rPr>
                                      <w:b w:val="0"/>
                                      <w:bCs w:val="0"/>
                                    </w:rPr>
                                  </w:pPr>
                                </w:p>
                              </w:tc>
                            </w:tr>
                            <w:tr w:rsidR="00E0450C" w:rsidRPr="00B31086" w14:paraId="79F5701D" w14:textId="77777777" w:rsidTr="00317813">
                              <w:tc>
                                <w:tcPr>
                                  <w:tcW w:w="10042" w:type="dxa"/>
                                  <w:shd w:val="clear" w:color="auto" w:fill="auto"/>
                                </w:tcPr>
                                <w:p w14:paraId="22D90083" w14:textId="77777777" w:rsidR="00E0450C" w:rsidRPr="00D353E1" w:rsidRDefault="00E0450C" w:rsidP="00B31086">
                                  <w:pPr>
                                    <w:spacing w:line="276" w:lineRule="auto"/>
                                    <w:rPr>
                                      <w:b w:val="0"/>
                                      <w:bCs w:val="0"/>
                                    </w:rPr>
                                  </w:pPr>
                                </w:p>
                              </w:tc>
                            </w:tr>
                            <w:tr w:rsidR="00E0450C" w:rsidRPr="00B31086" w14:paraId="053C36D4" w14:textId="77777777" w:rsidTr="00317813">
                              <w:tc>
                                <w:tcPr>
                                  <w:tcW w:w="10042" w:type="dxa"/>
                                  <w:shd w:val="clear" w:color="auto" w:fill="auto"/>
                                </w:tcPr>
                                <w:p w14:paraId="57DAF029" w14:textId="77777777" w:rsidR="00E0450C" w:rsidRPr="00D353E1" w:rsidRDefault="00E0450C" w:rsidP="00B31086">
                                  <w:pPr>
                                    <w:spacing w:line="276" w:lineRule="auto"/>
                                    <w:rPr>
                                      <w:b w:val="0"/>
                                      <w:bCs w:val="0"/>
                                    </w:rPr>
                                  </w:pPr>
                                </w:p>
                              </w:tc>
                            </w:tr>
                            <w:tr w:rsidR="00E0450C" w:rsidRPr="00B31086" w14:paraId="708EB6AC" w14:textId="77777777" w:rsidTr="00317813">
                              <w:tc>
                                <w:tcPr>
                                  <w:tcW w:w="10042" w:type="dxa"/>
                                  <w:shd w:val="clear" w:color="auto" w:fill="auto"/>
                                </w:tcPr>
                                <w:p w14:paraId="72102600" w14:textId="77777777" w:rsidR="00E0450C" w:rsidRPr="00D353E1" w:rsidRDefault="00E0450C" w:rsidP="00B31086">
                                  <w:pPr>
                                    <w:spacing w:line="276" w:lineRule="auto"/>
                                    <w:rPr>
                                      <w:b w:val="0"/>
                                      <w:bCs w:val="0"/>
                                    </w:rPr>
                                  </w:pPr>
                                </w:p>
                              </w:tc>
                            </w:tr>
                            <w:tr w:rsidR="00E0450C" w:rsidRPr="00B31086" w14:paraId="3EA1D5FB" w14:textId="77777777" w:rsidTr="00317813">
                              <w:tc>
                                <w:tcPr>
                                  <w:tcW w:w="10042" w:type="dxa"/>
                                  <w:shd w:val="clear" w:color="auto" w:fill="auto"/>
                                </w:tcPr>
                                <w:p w14:paraId="2E02DB3F" w14:textId="77777777" w:rsidR="00E0450C" w:rsidRPr="00D353E1" w:rsidRDefault="00E0450C" w:rsidP="00B31086">
                                  <w:pPr>
                                    <w:spacing w:line="276" w:lineRule="auto"/>
                                    <w:rPr>
                                      <w:b w:val="0"/>
                                      <w:bCs w:val="0"/>
                                    </w:rPr>
                                  </w:pPr>
                                </w:p>
                              </w:tc>
                            </w:tr>
                            <w:tr w:rsidR="00E0450C" w:rsidRPr="00B31086" w14:paraId="0AAC2362" w14:textId="77777777" w:rsidTr="00317813">
                              <w:tc>
                                <w:tcPr>
                                  <w:tcW w:w="10042" w:type="dxa"/>
                                  <w:shd w:val="clear" w:color="auto" w:fill="auto"/>
                                </w:tcPr>
                                <w:p w14:paraId="619ACCB5" w14:textId="77777777" w:rsidR="00E0450C" w:rsidRPr="00D353E1" w:rsidRDefault="00E0450C" w:rsidP="00B31086">
                                  <w:pPr>
                                    <w:spacing w:line="276" w:lineRule="auto"/>
                                    <w:rPr>
                                      <w:b w:val="0"/>
                                      <w:bCs w:val="0"/>
                                    </w:rPr>
                                  </w:pPr>
                                </w:p>
                              </w:tc>
                            </w:tr>
                            <w:tr w:rsidR="00E0450C" w:rsidRPr="00B31086" w14:paraId="19E6D51A" w14:textId="77777777" w:rsidTr="00317813">
                              <w:tc>
                                <w:tcPr>
                                  <w:tcW w:w="10042" w:type="dxa"/>
                                  <w:shd w:val="clear" w:color="auto" w:fill="auto"/>
                                </w:tcPr>
                                <w:p w14:paraId="08D62219" w14:textId="77777777" w:rsidR="00E0450C" w:rsidRPr="00D353E1" w:rsidRDefault="00E0450C" w:rsidP="00B31086">
                                  <w:pPr>
                                    <w:spacing w:line="276" w:lineRule="auto"/>
                                    <w:rPr>
                                      <w:b w:val="0"/>
                                      <w:bCs w:val="0"/>
                                    </w:rPr>
                                  </w:pPr>
                                </w:p>
                              </w:tc>
                            </w:tr>
                            <w:tr w:rsidR="00E0450C" w:rsidRPr="00B31086" w14:paraId="161CE3B1" w14:textId="77777777" w:rsidTr="00317813">
                              <w:tc>
                                <w:tcPr>
                                  <w:tcW w:w="10042" w:type="dxa"/>
                                  <w:shd w:val="clear" w:color="auto" w:fill="auto"/>
                                </w:tcPr>
                                <w:p w14:paraId="478A0CE1" w14:textId="77777777" w:rsidR="00E0450C" w:rsidRPr="00D353E1" w:rsidRDefault="00E0450C" w:rsidP="00B31086">
                                  <w:pPr>
                                    <w:spacing w:line="276" w:lineRule="auto"/>
                                    <w:rPr>
                                      <w:b w:val="0"/>
                                      <w:bCs w:val="0"/>
                                    </w:rPr>
                                  </w:pPr>
                                </w:p>
                              </w:tc>
                            </w:tr>
                            <w:tr w:rsidR="00E0450C" w:rsidRPr="00B31086" w14:paraId="570EC082" w14:textId="77777777" w:rsidTr="00317813">
                              <w:tc>
                                <w:tcPr>
                                  <w:tcW w:w="10042" w:type="dxa"/>
                                  <w:shd w:val="clear" w:color="auto" w:fill="auto"/>
                                </w:tcPr>
                                <w:p w14:paraId="6D57A982" w14:textId="77777777" w:rsidR="00E0450C" w:rsidRPr="00D353E1" w:rsidRDefault="00E0450C" w:rsidP="00B31086">
                                  <w:pPr>
                                    <w:spacing w:line="276" w:lineRule="auto"/>
                                    <w:rPr>
                                      <w:b w:val="0"/>
                                      <w:bCs w:val="0"/>
                                    </w:rPr>
                                  </w:pPr>
                                </w:p>
                              </w:tc>
                            </w:tr>
                            <w:tr w:rsidR="00E0450C" w:rsidRPr="00B31086" w14:paraId="431CA3B0" w14:textId="77777777" w:rsidTr="00317813">
                              <w:tc>
                                <w:tcPr>
                                  <w:tcW w:w="10042" w:type="dxa"/>
                                  <w:shd w:val="clear" w:color="auto" w:fill="auto"/>
                                </w:tcPr>
                                <w:p w14:paraId="6BFC24CC" w14:textId="77777777" w:rsidR="00E0450C" w:rsidRPr="00D353E1" w:rsidRDefault="00E0450C" w:rsidP="00B31086">
                                  <w:pPr>
                                    <w:spacing w:line="276" w:lineRule="auto"/>
                                    <w:rPr>
                                      <w:b w:val="0"/>
                                      <w:bCs w:val="0"/>
                                    </w:rPr>
                                  </w:pPr>
                                </w:p>
                              </w:tc>
                            </w:tr>
                            <w:tr w:rsidR="00E0450C" w:rsidRPr="00B31086" w14:paraId="402BB783" w14:textId="77777777" w:rsidTr="00317813">
                              <w:tc>
                                <w:tcPr>
                                  <w:tcW w:w="10042" w:type="dxa"/>
                                  <w:shd w:val="clear" w:color="auto" w:fill="auto"/>
                                </w:tcPr>
                                <w:p w14:paraId="3CC08143" w14:textId="77777777" w:rsidR="00E0450C" w:rsidRPr="00D353E1" w:rsidRDefault="00E0450C" w:rsidP="00B31086">
                                  <w:pPr>
                                    <w:spacing w:line="276" w:lineRule="auto"/>
                                    <w:rPr>
                                      <w:b w:val="0"/>
                                      <w:bCs w:val="0"/>
                                    </w:rPr>
                                  </w:pPr>
                                </w:p>
                              </w:tc>
                            </w:tr>
                            <w:tr w:rsidR="00E0450C" w:rsidRPr="00B31086" w14:paraId="7BA4D418" w14:textId="77777777" w:rsidTr="00317813">
                              <w:tc>
                                <w:tcPr>
                                  <w:tcW w:w="10042" w:type="dxa"/>
                                  <w:shd w:val="clear" w:color="auto" w:fill="auto"/>
                                </w:tcPr>
                                <w:p w14:paraId="682C0410" w14:textId="77777777" w:rsidR="00E0450C" w:rsidRPr="00D353E1" w:rsidRDefault="00E0450C" w:rsidP="00B31086">
                                  <w:pPr>
                                    <w:spacing w:line="276" w:lineRule="auto"/>
                                    <w:rPr>
                                      <w:b w:val="0"/>
                                      <w:bCs w:val="0"/>
                                    </w:rPr>
                                  </w:pPr>
                                </w:p>
                              </w:tc>
                            </w:tr>
                            <w:tr w:rsidR="00E0450C" w:rsidRPr="00B31086" w14:paraId="547A00BA" w14:textId="77777777" w:rsidTr="00317813">
                              <w:tc>
                                <w:tcPr>
                                  <w:tcW w:w="10042" w:type="dxa"/>
                                  <w:shd w:val="clear" w:color="auto" w:fill="auto"/>
                                </w:tcPr>
                                <w:p w14:paraId="7D698757" w14:textId="77777777" w:rsidR="00E0450C" w:rsidRPr="00D353E1" w:rsidRDefault="00E0450C" w:rsidP="00B31086">
                                  <w:pPr>
                                    <w:spacing w:line="276" w:lineRule="auto"/>
                                    <w:rPr>
                                      <w:b w:val="0"/>
                                      <w:bCs w:val="0"/>
                                    </w:rPr>
                                  </w:pPr>
                                </w:p>
                              </w:tc>
                            </w:tr>
                            <w:tr w:rsidR="00E0450C" w:rsidRPr="00B31086" w14:paraId="6AC8BB92" w14:textId="77777777" w:rsidTr="00317813">
                              <w:tc>
                                <w:tcPr>
                                  <w:tcW w:w="10042" w:type="dxa"/>
                                  <w:shd w:val="clear" w:color="auto" w:fill="auto"/>
                                </w:tcPr>
                                <w:p w14:paraId="677ABD9A" w14:textId="77777777" w:rsidR="00E0450C" w:rsidRPr="00D353E1" w:rsidRDefault="00E0450C" w:rsidP="00B31086">
                                  <w:pPr>
                                    <w:spacing w:line="276" w:lineRule="auto"/>
                                    <w:rPr>
                                      <w:b w:val="0"/>
                                      <w:bCs w:val="0"/>
                                    </w:rPr>
                                  </w:pPr>
                                </w:p>
                              </w:tc>
                            </w:tr>
                            <w:tr w:rsidR="00E0450C" w:rsidRPr="00B31086" w14:paraId="32A96E15" w14:textId="77777777" w:rsidTr="00317813">
                              <w:tc>
                                <w:tcPr>
                                  <w:tcW w:w="10042" w:type="dxa"/>
                                  <w:shd w:val="clear" w:color="auto" w:fill="auto"/>
                                </w:tcPr>
                                <w:p w14:paraId="31D0CF32" w14:textId="77777777" w:rsidR="00E0450C" w:rsidRPr="00D353E1" w:rsidRDefault="00E0450C" w:rsidP="00B31086">
                                  <w:pPr>
                                    <w:spacing w:line="276" w:lineRule="auto"/>
                                    <w:rPr>
                                      <w:b w:val="0"/>
                                      <w:bCs w:val="0"/>
                                    </w:rPr>
                                  </w:pPr>
                                </w:p>
                              </w:tc>
                            </w:tr>
                            <w:tr w:rsidR="00E0450C" w:rsidRPr="00B31086" w14:paraId="3D25C3DD" w14:textId="77777777" w:rsidTr="00317813">
                              <w:tc>
                                <w:tcPr>
                                  <w:tcW w:w="10042" w:type="dxa"/>
                                  <w:shd w:val="clear" w:color="auto" w:fill="auto"/>
                                </w:tcPr>
                                <w:p w14:paraId="28F0E8F5" w14:textId="77777777" w:rsidR="00E0450C" w:rsidRPr="00D353E1" w:rsidRDefault="00E0450C" w:rsidP="00B31086">
                                  <w:pPr>
                                    <w:spacing w:line="276" w:lineRule="auto"/>
                                    <w:rPr>
                                      <w:b w:val="0"/>
                                      <w:bCs w:val="0"/>
                                    </w:rPr>
                                  </w:pPr>
                                </w:p>
                              </w:tc>
                            </w:tr>
                            <w:tr w:rsidR="00E0450C" w:rsidRPr="00B31086" w14:paraId="2DC77515" w14:textId="77777777" w:rsidTr="00317813">
                              <w:tc>
                                <w:tcPr>
                                  <w:tcW w:w="10042" w:type="dxa"/>
                                  <w:shd w:val="clear" w:color="auto" w:fill="auto"/>
                                </w:tcPr>
                                <w:p w14:paraId="6CD7CC59" w14:textId="77777777" w:rsidR="00E0450C" w:rsidRPr="00D353E1" w:rsidRDefault="00E0450C" w:rsidP="00B31086">
                                  <w:pPr>
                                    <w:spacing w:line="276" w:lineRule="auto"/>
                                    <w:rPr>
                                      <w:b w:val="0"/>
                                      <w:bCs w:val="0"/>
                                    </w:rPr>
                                  </w:pPr>
                                </w:p>
                              </w:tc>
                            </w:tr>
                            <w:tr w:rsidR="00E0450C" w:rsidRPr="00B31086" w14:paraId="4D908F98" w14:textId="77777777" w:rsidTr="00317813">
                              <w:tc>
                                <w:tcPr>
                                  <w:tcW w:w="10042" w:type="dxa"/>
                                  <w:shd w:val="clear" w:color="auto" w:fill="auto"/>
                                </w:tcPr>
                                <w:p w14:paraId="57E37F1E" w14:textId="77777777" w:rsidR="00E0450C" w:rsidRPr="00D353E1" w:rsidRDefault="00E0450C" w:rsidP="00B31086">
                                  <w:pPr>
                                    <w:spacing w:line="276" w:lineRule="auto"/>
                                    <w:rPr>
                                      <w:b w:val="0"/>
                                      <w:bCs w:val="0"/>
                                    </w:rPr>
                                  </w:pPr>
                                </w:p>
                              </w:tc>
                            </w:tr>
                            <w:tr w:rsidR="00E0450C" w:rsidRPr="00B31086" w14:paraId="1186DA4C" w14:textId="77777777" w:rsidTr="00317813">
                              <w:tc>
                                <w:tcPr>
                                  <w:tcW w:w="10042" w:type="dxa"/>
                                  <w:shd w:val="clear" w:color="auto" w:fill="auto"/>
                                </w:tcPr>
                                <w:p w14:paraId="3DE19110" w14:textId="77777777" w:rsidR="00E0450C" w:rsidRPr="00D353E1" w:rsidRDefault="00E0450C" w:rsidP="00B31086">
                                  <w:pPr>
                                    <w:spacing w:line="276" w:lineRule="auto"/>
                                    <w:rPr>
                                      <w:b w:val="0"/>
                                      <w:bCs w:val="0"/>
                                    </w:rPr>
                                  </w:pPr>
                                </w:p>
                              </w:tc>
                            </w:tr>
                            <w:tr w:rsidR="00E0450C" w:rsidRPr="00B31086" w14:paraId="7FB14FC7" w14:textId="77777777" w:rsidTr="00317813">
                              <w:tc>
                                <w:tcPr>
                                  <w:tcW w:w="10042" w:type="dxa"/>
                                  <w:shd w:val="clear" w:color="auto" w:fill="auto"/>
                                </w:tcPr>
                                <w:p w14:paraId="7D715405" w14:textId="77777777" w:rsidR="00E0450C" w:rsidRPr="00D353E1" w:rsidRDefault="00E0450C" w:rsidP="00B31086">
                                  <w:pPr>
                                    <w:spacing w:line="276" w:lineRule="auto"/>
                                    <w:rPr>
                                      <w:b w:val="0"/>
                                      <w:bCs w:val="0"/>
                                    </w:rPr>
                                  </w:pPr>
                                </w:p>
                              </w:tc>
                            </w:tr>
                            <w:tr w:rsidR="00E0450C" w:rsidRPr="00B31086" w14:paraId="712496B5" w14:textId="77777777" w:rsidTr="00317813">
                              <w:tc>
                                <w:tcPr>
                                  <w:tcW w:w="10042" w:type="dxa"/>
                                  <w:shd w:val="clear" w:color="auto" w:fill="auto"/>
                                </w:tcPr>
                                <w:p w14:paraId="504E912F" w14:textId="77777777" w:rsidR="00E0450C" w:rsidRPr="00D353E1" w:rsidRDefault="00E0450C" w:rsidP="00B31086">
                                  <w:pPr>
                                    <w:spacing w:line="276" w:lineRule="auto"/>
                                    <w:rPr>
                                      <w:b w:val="0"/>
                                      <w:bCs w:val="0"/>
                                    </w:rPr>
                                  </w:pPr>
                                </w:p>
                              </w:tc>
                            </w:tr>
                            <w:tr w:rsidR="00E0450C" w:rsidRPr="00B31086" w14:paraId="2C7558C1" w14:textId="77777777" w:rsidTr="00317813">
                              <w:tc>
                                <w:tcPr>
                                  <w:tcW w:w="10042" w:type="dxa"/>
                                  <w:shd w:val="clear" w:color="auto" w:fill="auto"/>
                                </w:tcPr>
                                <w:p w14:paraId="23B68768" w14:textId="77777777" w:rsidR="00E0450C" w:rsidRPr="00D353E1" w:rsidRDefault="00E0450C" w:rsidP="00B31086">
                                  <w:pPr>
                                    <w:spacing w:line="276" w:lineRule="auto"/>
                                    <w:rPr>
                                      <w:b w:val="0"/>
                                      <w:bCs w:val="0"/>
                                    </w:rPr>
                                  </w:pPr>
                                </w:p>
                              </w:tc>
                            </w:tr>
                            <w:tr w:rsidR="00E0450C" w:rsidRPr="00B31086" w14:paraId="5CE74022" w14:textId="77777777" w:rsidTr="00317813">
                              <w:tc>
                                <w:tcPr>
                                  <w:tcW w:w="10042" w:type="dxa"/>
                                  <w:shd w:val="clear" w:color="auto" w:fill="auto"/>
                                </w:tcPr>
                                <w:p w14:paraId="2CDAB1E4" w14:textId="77777777" w:rsidR="00E0450C" w:rsidRPr="00D353E1" w:rsidRDefault="00E0450C" w:rsidP="00B31086">
                                  <w:pPr>
                                    <w:spacing w:line="276" w:lineRule="auto"/>
                                    <w:rPr>
                                      <w:b w:val="0"/>
                                      <w:bCs w:val="0"/>
                                    </w:rPr>
                                  </w:pPr>
                                </w:p>
                              </w:tc>
                            </w:tr>
                            <w:tr w:rsidR="00E0450C" w:rsidRPr="00B31086" w14:paraId="07F720B9" w14:textId="77777777" w:rsidTr="00317813">
                              <w:tc>
                                <w:tcPr>
                                  <w:tcW w:w="10042" w:type="dxa"/>
                                  <w:shd w:val="clear" w:color="auto" w:fill="auto"/>
                                </w:tcPr>
                                <w:p w14:paraId="2E943D0E" w14:textId="77777777" w:rsidR="00E0450C" w:rsidRPr="00D353E1" w:rsidRDefault="00E0450C" w:rsidP="00B31086">
                                  <w:pPr>
                                    <w:spacing w:line="276" w:lineRule="auto"/>
                                    <w:rPr>
                                      <w:b w:val="0"/>
                                      <w:bCs w:val="0"/>
                                    </w:rPr>
                                  </w:pPr>
                                </w:p>
                              </w:tc>
                            </w:tr>
                            <w:tr w:rsidR="00E0450C" w:rsidRPr="00B31086" w14:paraId="0EE4EBF6" w14:textId="77777777" w:rsidTr="00317813">
                              <w:tc>
                                <w:tcPr>
                                  <w:tcW w:w="10042" w:type="dxa"/>
                                  <w:shd w:val="clear" w:color="auto" w:fill="auto"/>
                                </w:tcPr>
                                <w:p w14:paraId="2EAF1C7E" w14:textId="77777777" w:rsidR="00E0450C" w:rsidRPr="00D353E1" w:rsidRDefault="00E0450C" w:rsidP="00B31086">
                                  <w:pPr>
                                    <w:spacing w:line="276" w:lineRule="auto"/>
                                    <w:rPr>
                                      <w:b w:val="0"/>
                                      <w:bCs w:val="0"/>
                                    </w:rPr>
                                  </w:pPr>
                                </w:p>
                              </w:tc>
                            </w:tr>
                            <w:tr w:rsidR="00E0450C" w:rsidRPr="00B31086" w14:paraId="61A44DCD" w14:textId="77777777" w:rsidTr="00317813">
                              <w:tc>
                                <w:tcPr>
                                  <w:tcW w:w="10042" w:type="dxa"/>
                                  <w:shd w:val="clear" w:color="auto" w:fill="auto"/>
                                </w:tcPr>
                                <w:p w14:paraId="7F3CFC34" w14:textId="77777777" w:rsidR="00E0450C" w:rsidRPr="00D353E1" w:rsidRDefault="00E0450C" w:rsidP="00B31086">
                                  <w:pPr>
                                    <w:spacing w:line="276" w:lineRule="auto"/>
                                    <w:rPr>
                                      <w:b w:val="0"/>
                                      <w:bCs w:val="0"/>
                                    </w:rPr>
                                  </w:pPr>
                                </w:p>
                              </w:tc>
                            </w:tr>
                            <w:tr w:rsidR="00E0450C" w:rsidRPr="00B31086" w14:paraId="5CF93C25" w14:textId="77777777" w:rsidTr="00317813">
                              <w:tc>
                                <w:tcPr>
                                  <w:tcW w:w="10042" w:type="dxa"/>
                                  <w:shd w:val="clear" w:color="auto" w:fill="auto"/>
                                </w:tcPr>
                                <w:p w14:paraId="77499580" w14:textId="77777777" w:rsidR="00E0450C" w:rsidRPr="00D353E1" w:rsidRDefault="00E0450C" w:rsidP="00B31086">
                                  <w:pPr>
                                    <w:spacing w:line="276" w:lineRule="auto"/>
                                    <w:rPr>
                                      <w:b w:val="0"/>
                                      <w:bCs w:val="0"/>
                                    </w:rPr>
                                  </w:pPr>
                                </w:p>
                              </w:tc>
                            </w:tr>
                            <w:tr w:rsidR="00E0450C" w:rsidRPr="00B31086" w14:paraId="72F3CF7A" w14:textId="77777777" w:rsidTr="00317813">
                              <w:tc>
                                <w:tcPr>
                                  <w:tcW w:w="10042" w:type="dxa"/>
                                  <w:shd w:val="clear" w:color="auto" w:fill="auto"/>
                                </w:tcPr>
                                <w:p w14:paraId="60853FF7" w14:textId="77777777" w:rsidR="00E0450C" w:rsidRPr="00D353E1" w:rsidRDefault="00E0450C" w:rsidP="00B31086">
                                  <w:pPr>
                                    <w:spacing w:line="276" w:lineRule="auto"/>
                                    <w:rPr>
                                      <w:b w:val="0"/>
                                      <w:bCs w:val="0"/>
                                    </w:rPr>
                                  </w:pPr>
                                </w:p>
                              </w:tc>
                            </w:tr>
                          </w:tbl>
                          <w:p w14:paraId="0E6B78FA" w14:textId="77777777" w:rsidR="00E0450C" w:rsidRPr="00B31086" w:rsidRDefault="00E0450C" w:rsidP="005004ED">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6" type="#_x0000_t202" style="position:absolute;margin-left:-5.35pt;margin-top:.85pt;width:510.25pt;height:771pt;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6C763B5F" w14:textId="77777777" w:rsidTr="00317813">
                        <w:tc>
                          <w:tcPr>
                            <w:tcW w:w="10042" w:type="dxa"/>
                            <w:shd w:val="clear" w:color="auto" w:fill="auto"/>
                          </w:tcPr>
                          <w:tbl>
                            <w:tblPr>
                              <w:tblW w:w="12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67"/>
                              <w:gridCol w:w="220"/>
                              <w:gridCol w:w="2408"/>
                              <w:gridCol w:w="2392"/>
                              <w:gridCol w:w="2383"/>
                              <w:gridCol w:w="2743"/>
                            </w:tblGrid>
                            <w:tr w:rsidR="00E0450C" w:rsidRPr="00CB4C7D" w14:paraId="4625C4E2" w14:textId="77777777" w:rsidTr="000F1A21">
                              <w:tc>
                                <w:tcPr>
                                  <w:tcW w:w="2787" w:type="dxa"/>
                                  <w:gridSpan w:val="2"/>
                                  <w:tcBorders>
                                    <w:top w:val="dotted" w:sz="4" w:space="0" w:color="auto"/>
                                    <w:left w:val="dotted" w:sz="4" w:space="0" w:color="auto"/>
                                    <w:bottom w:val="dotted" w:sz="4" w:space="0" w:color="auto"/>
                                    <w:right w:val="dotted" w:sz="4" w:space="0" w:color="auto"/>
                                  </w:tcBorders>
                                </w:tcPr>
                                <w:p w14:paraId="6ADE9A4C" w14:textId="77777777" w:rsidR="00E0450C" w:rsidRPr="00CB4C7D" w:rsidRDefault="00E0450C" w:rsidP="008A4587">
                                  <w:pPr>
                                    <w:spacing w:line="276" w:lineRule="auto"/>
                                    <w:rPr>
                                      <w:b w:val="0"/>
                                    </w:rPr>
                                  </w:pPr>
                                </w:p>
                              </w:tc>
                              <w:tc>
                                <w:tcPr>
                                  <w:tcW w:w="9926" w:type="dxa"/>
                                  <w:gridSpan w:val="4"/>
                                  <w:tcBorders>
                                    <w:top w:val="dotted" w:sz="4" w:space="0" w:color="auto"/>
                                    <w:left w:val="dotted" w:sz="4" w:space="0" w:color="auto"/>
                                    <w:bottom w:val="dotted" w:sz="4" w:space="0" w:color="auto"/>
                                    <w:right w:val="dotted" w:sz="4" w:space="0" w:color="auto"/>
                                  </w:tcBorders>
                                  <w:shd w:val="clear" w:color="auto" w:fill="auto"/>
                                </w:tcPr>
                                <w:p w14:paraId="7DBFE79F" w14:textId="285F4B75" w:rsidR="00E0450C" w:rsidRPr="00CB4C7D" w:rsidRDefault="00E0450C" w:rsidP="00C673BB">
                                  <w:pPr>
                                    <w:rPr>
                                      <w:sz w:val="22"/>
                                      <w:szCs w:val="22"/>
                                      <w:u w:val="single"/>
                                    </w:rPr>
                                  </w:pPr>
                                  <w:r w:rsidRPr="00CB4C7D">
                                    <w:rPr>
                                      <w:b w:val="0"/>
                                    </w:rPr>
                                    <w:t xml:space="preserve">. </w:t>
                                  </w:r>
                                  <w:r w:rsidRPr="00CB4C7D">
                                    <w:rPr>
                                      <w:sz w:val="22"/>
                                      <w:szCs w:val="22"/>
                                    </w:rPr>
                                    <w:t xml:space="preserve">2. </w:t>
                                  </w:r>
                                  <w:r w:rsidRPr="00CB4C7D">
                                    <w:rPr>
                                      <w:sz w:val="22"/>
                                      <w:szCs w:val="22"/>
                                      <w:u w:val="single"/>
                                    </w:rPr>
                                    <w:t>Độ lớn của lực đàn hồi của lò xo. Định luật Húc.</w:t>
                                  </w:r>
                                </w:p>
                              </w:tc>
                            </w:tr>
                            <w:tr w:rsidR="00E0450C" w:rsidRPr="00CB4C7D" w14:paraId="1C7D44EA" w14:textId="77777777" w:rsidTr="000F1A21">
                              <w:tc>
                                <w:tcPr>
                                  <w:tcW w:w="2787" w:type="dxa"/>
                                  <w:gridSpan w:val="2"/>
                                  <w:tcBorders>
                                    <w:top w:val="dotted" w:sz="4" w:space="0" w:color="auto"/>
                                    <w:left w:val="dotted" w:sz="4" w:space="0" w:color="auto"/>
                                    <w:bottom w:val="dotted" w:sz="4" w:space="0" w:color="auto"/>
                                    <w:right w:val="dotted" w:sz="4" w:space="0" w:color="auto"/>
                                  </w:tcBorders>
                                </w:tcPr>
                                <w:p w14:paraId="368C513F" w14:textId="77777777" w:rsidR="00E0450C" w:rsidRPr="00CB4C7D" w:rsidRDefault="00E0450C" w:rsidP="008A4587">
                                  <w:pPr>
                                    <w:spacing w:line="276" w:lineRule="auto"/>
                                    <w:rPr>
                                      <w:b w:val="0"/>
                                    </w:rPr>
                                  </w:pPr>
                                </w:p>
                              </w:tc>
                              <w:tc>
                                <w:tcPr>
                                  <w:tcW w:w="9926" w:type="dxa"/>
                                  <w:gridSpan w:val="4"/>
                                  <w:tcBorders>
                                    <w:top w:val="dotted" w:sz="4" w:space="0" w:color="auto"/>
                                    <w:left w:val="dotted" w:sz="4" w:space="0" w:color="auto"/>
                                    <w:bottom w:val="dotted" w:sz="4" w:space="0" w:color="auto"/>
                                    <w:right w:val="dotted" w:sz="4" w:space="0" w:color="auto"/>
                                  </w:tcBorders>
                                  <w:shd w:val="clear" w:color="auto" w:fill="auto"/>
                                </w:tcPr>
                                <w:p w14:paraId="31FEF156" w14:textId="78D24ACB" w:rsidR="00E0450C" w:rsidRPr="00CB4C7D" w:rsidRDefault="00E0450C" w:rsidP="00C673BB">
                                  <w:pPr>
                                    <w:rPr>
                                      <w:sz w:val="22"/>
                                      <w:szCs w:val="22"/>
                                    </w:rPr>
                                  </w:pPr>
                                  <w:r w:rsidRPr="00CB4C7D">
                                    <w:rPr>
                                      <w:b w:val="0"/>
                                    </w:rPr>
                                    <w:t xml:space="preserve">. </w:t>
                                  </w:r>
                                  <w:r w:rsidRPr="00CB4C7D">
                                    <w:rPr>
                                      <w:sz w:val="22"/>
                                      <w:szCs w:val="22"/>
                                    </w:rPr>
                                    <w:t>* Nội dung :</w:t>
                                  </w:r>
                                </w:p>
                              </w:tc>
                            </w:tr>
                            <w:tr w:rsidR="00E0450C" w:rsidRPr="00CB4C7D" w14:paraId="2995ADE8" w14:textId="77777777" w:rsidTr="000F1A21">
                              <w:tc>
                                <w:tcPr>
                                  <w:tcW w:w="2787" w:type="dxa"/>
                                  <w:gridSpan w:val="2"/>
                                  <w:tcBorders>
                                    <w:top w:val="dotted" w:sz="4" w:space="0" w:color="auto"/>
                                    <w:left w:val="dotted" w:sz="4" w:space="0" w:color="auto"/>
                                    <w:bottom w:val="dotted" w:sz="4" w:space="0" w:color="auto"/>
                                    <w:right w:val="dotted" w:sz="4" w:space="0" w:color="auto"/>
                                  </w:tcBorders>
                                </w:tcPr>
                                <w:p w14:paraId="1AF43ABB" w14:textId="77777777" w:rsidR="00E0450C" w:rsidRPr="00CB4C7D" w:rsidRDefault="00E0450C" w:rsidP="008A4587">
                                  <w:pPr>
                                    <w:spacing w:line="276" w:lineRule="auto"/>
                                    <w:rPr>
                                      <w:b w:val="0"/>
                                    </w:rPr>
                                  </w:pPr>
                                </w:p>
                              </w:tc>
                              <w:tc>
                                <w:tcPr>
                                  <w:tcW w:w="9926" w:type="dxa"/>
                                  <w:gridSpan w:val="4"/>
                                  <w:tcBorders>
                                    <w:top w:val="dotted" w:sz="4" w:space="0" w:color="auto"/>
                                    <w:left w:val="dotted" w:sz="4" w:space="0" w:color="auto"/>
                                    <w:bottom w:val="dotted" w:sz="4" w:space="0" w:color="auto"/>
                                    <w:right w:val="dotted" w:sz="4" w:space="0" w:color="auto"/>
                                  </w:tcBorders>
                                  <w:shd w:val="clear" w:color="auto" w:fill="auto"/>
                                </w:tcPr>
                                <w:p w14:paraId="0CC9823A" w14:textId="4015AF56" w:rsidR="00E0450C" w:rsidRPr="00CB4C7D" w:rsidRDefault="00E0450C" w:rsidP="00C673BB">
                                  <w:pPr>
                                    <w:rPr>
                                      <w:sz w:val="22"/>
                                      <w:szCs w:val="22"/>
                                      <w:u w:val="single"/>
                                    </w:rPr>
                                  </w:pPr>
                                  <w:r w:rsidRPr="00CB4C7D">
                                    <w:rPr>
                                      <w:b w:val="0"/>
                                    </w:rPr>
                                    <w:t xml:space="preserve">. </w:t>
                                  </w:r>
                                </w:p>
                              </w:tc>
                            </w:tr>
                            <w:tr w:rsidR="00E0450C" w:rsidRPr="00CB4C7D" w14:paraId="47323062" w14:textId="77777777" w:rsidTr="000F1A21">
                              <w:tc>
                                <w:tcPr>
                                  <w:tcW w:w="2787" w:type="dxa"/>
                                  <w:gridSpan w:val="2"/>
                                  <w:tcBorders>
                                    <w:top w:val="dotted" w:sz="4" w:space="0" w:color="auto"/>
                                    <w:left w:val="dotted" w:sz="4" w:space="0" w:color="auto"/>
                                    <w:bottom w:val="dotted" w:sz="4" w:space="0" w:color="auto"/>
                                    <w:right w:val="dotted" w:sz="4" w:space="0" w:color="auto"/>
                                  </w:tcBorders>
                                </w:tcPr>
                                <w:p w14:paraId="430E0B86" w14:textId="77777777" w:rsidR="00E0450C" w:rsidRPr="00CB4C7D" w:rsidRDefault="00E0450C" w:rsidP="008A4587">
                                  <w:pPr>
                                    <w:spacing w:line="276" w:lineRule="auto"/>
                                    <w:rPr>
                                      <w:b w:val="0"/>
                                    </w:rPr>
                                  </w:pPr>
                                </w:p>
                              </w:tc>
                              <w:tc>
                                <w:tcPr>
                                  <w:tcW w:w="9926" w:type="dxa"/>
                                  <w:gridSpan w:val="4"/>
                                  <w:tcBorders>
                                    <w:top w:val="dotted" w:sz="4" w:space="0" w:color="auto"/>
                                    <w:left w:val="dotted" w:sz="4" w:space="0" w:color="auto"/>
                                    <w:bottom w:val="dotted" w:sz="4" w:space="0" w:color="auto"/>
                                    <w:right w:val="dotted" w:sz="4" w:space="0" w:color="auto"/>
                                  </w:tcBorders>
                                  <w:shd w:val="clear" w:color="auto" w:fill="auto"/>
                                </w:tcPr>
                                <w:p w14:paraId="6E3D7804" w14:textId="267DCC29" w:rsidR="00E0450C" w:rsidRPr="00CB4C7D" w:rsidRDefault="00E0450C" w:rsidP="00C673BB">
                                  <w:pPr>
                                    <w:rPr>
                                      <w:sz w:val="22"/>
                                      <w:szCs w:val="22"/>
                                    </w:rPr>
                                  </w:pPr>
                                  <w:r w:rsidRPr="00CB4C7D">
                                    <w:rPr>
                                      <w:b w:val="0"/>
                                    </w:rPr>
                                    <w:t xml:space="preserve">. </w:t>
                                  </w:r>
                                </w:p>
                              </w:tc>
                            </w:tr>
                            <w:tr w:rsidR="00E0450C" w:rsidRPr="00CB4C7D" w14:paraId="4C974961" w14:textId="77777777" w:rsidTr="000F1A21">
                              <w:tc>
                                <w:tcPr>
                                  <w:tcW w:w="2787" w:type="dxa"/>
                                  <w:gridSpan w:val="2"/>
                                  <w:tcBorders>
                                    <w:top w:val="dotted" w:sz="4" w:space="0" w:color="auto"/>
                                    <w:left w:val="dotted" w:sz="4" w:space="0" w:color="auto"/>
                                    <w:bottom w:val="dotted" w:sz="4" w:space="0" w:color="auto"/>
                                    <w:right w:val="dotted" w:sz="4" w:space="0" w:color="auto"/>
                                  </w:tcBorders>
                                </w:tcPr>
                                <w:p w14:paraId="12125EAF" w14:textId="77777777" w:rsidR="00E0450C" w:rsidRPr="00CB4C7D" w:rsidRDefault="00E0450C" w:rsidP="008A4587">
                                  <w:pPr>
                                    <w:spacing w:line="276" w:lineRule="auto"/>
                                    <w:rPr>
                                      <w:b w:val="0"/>
                                    </w:rPr>
                                  </w:pPr>
                                </w:p>
                              </w:tc>
                              <w:tc>
                                <w:tcPr>
                                  <w:tcW w:w="9926" w:type="dxa"/>
                                  <w:gridSpan w:val="4"/>
                                  <w:tcBorders>
                                    <w:top w:val="dotted" w:sz="4" w:space="0" w:color="auto"/>
                                    <w:left w:val="dotted" w:sz="4" w:space="0" w:color="auto"/>
                                    <w:bottom w:val="dotted" w:sz="4" w:space="0" w:color="auto"/>
                                    <w:right w:val="dotted" w:sz="4" w:space="0" w:color="auto"/>
                                  </w:tcBorders>
                                  <w:shd w:val="clear" w:color="auto" w:fill="auto"/>
                                </w:tcPr>
                                <w:p w14:paraId="6B76EE0D" w14:textId="0CDCEA3A" w:rsidR="00E0450C" w:rsidRPr="00CB4C7D" w:rsidRDefault="00E0450C" w:rsidP="00C673BB">
                                  <w:pPr>
                                    <w:rPr>
                                      <w:b w:val="0"/>
                                    </w:rPr>
                                  </w:pPr>
                                  <w:r w:rsidRPr="00CB4C7D">
                                    <w:rPr>
                                      <w:b w:val="0"/>
                                    </w:rPr>
                                    <w:t xml:space="preserve">. </w:t>
                                  </w:r>
                                  <w:r w:rsidRPr="00CB4C7D">
                                    <w:rPr>
                                      <w:sz w:val="22"/>
                                      <w:szCs w:val="22"/>
                                    </w:rPr>
                                    <w:t>* Biểu thức :</w:t>
                                  </w:r>
                                </w:p>
                              </w:tc>
                            </w:tr>
                            <w:tr w:rsidR="00E0450C" w:rsidRPr="00CB4C7D" w14:paraId="513983BA" w14:textId="77777777" w:rsidTr="000F1A21">
                              <w:tc>
                                <w:tcPr>
                                  <w:tcW w:w="2787" w:type="dxa"/>
                                  <w:gridSpan w:val="2"/>
                                  <w:tcBorders>
                                    <w:top w:val="dotted" w:sz="4" w:space="0" w:color="auto"/>
                                    <w:left w:val="dotted" w:sz="4" w:space="0" w:color="auto"/>
                                    <w:bottom w:val="dotted" w:sz="4" w:space="0" w:color="auto"/>
                                    <w:right w:val="dotted" w:sz="4" w:space="0" w:color="auto"/>
                                  </w:tcBorders>
                                </w:tcPr>
                                <w:p w14:paraId="1F8EFE47" w14:textId="77777777" w:rsidR="00E0450C" w:rsidRPr="00CB4C7D" w:rsidRDefault="00E0450C" w:rsidP="008A4587">
                                  <w:pPr>
                                    <w:spacing w:line="276" w:lineRule="auto"/>
                                    <w:rPr>
                                      <w:b w:val="0"/>
                                    </w:rPr>
                                  </w:pPr>
                                </w:p>
                              </w:tc>
                              <w:tc>
                                <w:tcPr>
                                  <w:tcW w:w="9926" w:type="dxa"/>
                                  <w:gridSpan w:val="4"/>
                                  <w:tcBorders>
                                    <w:top w:val="dotted" w:sz="4" w:space="0" w:color="auto"/>
                                    <w:left w:val="dotted" w:sz="4" w:space="0" w:color="auto"/>
                                    <w:bottom w:val="dotted" w:sz="4" w:space="0" w:color="auto"/>
                                    <w:right w:val="dotted" w:sz="4" w:space="0" w:color="auto"/>
                                  </w:tcBorders>
                                  <w:shd w:val="clear" w:color="auto" w:fill="auto"/>
                                </w:tcPr>
                                <w:p w14:paraId="62E6F45D" w14:textId="65C7081C" w:rsidR="00E0450C" w:rsidRPr="00CB4C7D" w:rsidRDefault="00E0450C" w:rsidP="00C673BB">
                                  <w:pPr>
                                    <w:rPr>
                                      <w:b w:val="0"/>
                                    </w:rPr>
                                  </w:pPr>
                                  <w:r w:rsidRPr="00CB4C7D">
                                    <w:rPr>
                                      <w:b w:val="0"/>
                                    </w:rPr>
                                    <w:t xml:space="preserve">. </w:t>
                                  </w:r>
                                  <w:r w:rsidRPr="00CB4C7D">
                                    <w:rPr>
                                      <w:b w:val="0"/>
                                      <w:sz w:val="22"/>
                                      <w:szCs w:val="22"/>
                                    </w:rPr>
                                    <w:t xml:space="preserve">              với,   + k : </w:t>
                                  </w:r>
                                </w:p>
                              </w:tc>
                            </w:tr>
                            <w:tr w:rsidR="00E0450C" w:rsidRPr="00CB4C7D" w14:paraId="7F5EC53E" w14:textId="77777777" w:rsidTr="000F1A21">
                              <w:tc>
                                <w:tcPr>
                                  <w:tcW w:w="2787" w:type="dxa"/>
                                  <w:gridSpan w:val="2"/>
                                  <w:tcBorders>
                                    <w:top w:val="dotted" w:sz="4" w:space="0" w:color="auto"/>
                                    <w:left w:val="dotted" w:sz="4" w:space="0" w:color="auto"/>
                                    <w:bottom w:val="dotted" w:sz="4" w:space="0" w:color="auto"/>
                                    <w:right w:val="dotted" w:sz="4" w:space="0" w:color="auto"/>
                                  </w:tcBorders>
                                </w:tcPr>
                                <w:p w14:paraId="48240540" w14:textId="77777777" w:rsidR="00E0450C" w:rsidRPr="00CB4C7D" w:rsidRDefault="00E0450C" w:rsidP="008A4587">
                                  <w:pPr>
                                    <w:spacing w:line="276" w:lineRule="auto"/>
                                    <w:rPr>
                                      <w:b w:val="0"/>
                                    </w:rPr>
                                  </w:pPr>
                                </w:p>
                              </w:tc>
                              <w:tc>
                                <w:tcPr>
                                  <w:tcW w:w="9926" w:type="dxa"/>
                                  <w:gridSpan w:val="4"/>
                                  <w:tcBorders>
                                    <w:top w:val="dotted" w:sz="4" w:space="0" w:color="auto"/>
                                    <w:left w:val="dotted" w:sz="4" w:space="0" w:color="auto"/>
                                    <w:bottom w:val="dotted" w:sz="4" w:space="0" w:color="auto"/>
                                    <w:right w:val="dotted" w:sz="4" w:space="0" w:color="auto"/>
                                  </w:tcBorders>
                                  <w:shd w:val="clear" w:color="auto" w:fill="auto"/>
                                </w:tcPr>
                                <w:p w14:paraId="267F5EA6" w14:textId="4BBDB70B" w:rsidR="00E0450C" w:rsidRPr="00CB4C7D" w:rsidRDefault="00E0450C" w:rsidP="00C673BB">
                                  <w:pPr>
                                    <w:rPr>
                                      <w:b w:val="0"/>
                                      <w:sz w:val="22"/>
                                      <w:szCs w:val="22"/>
                                    </w:rPr>
                                  </w:pPr>
                                  <w:r w:rsidRPr="00CB4C7D">
                                    <w:rPr>
                                      <w:b w:val="0"/>
                                    </w:rPr>
                                    <w:t xml:space="preserve">. </w:t>
                                  </w:r>
                                  <w:r w:rsidRPr="00CB4C7D">
                                    <w:rPr>
                                      <w:b w:val="0"/>
                                      <w:sz w:val="22"/>
                                      <w:szCs w:val="22"/>
                                    </w:rPr>
                                    <w:t xml:space="preserve">                       + Δl :</w:t>
                                  </w:r>
                                </w:p>
                              </w:tc>
                            </w:tr>
                            <w:tr w:rsidR="00E0450C" w:rsidRPr="00CB4C7D" w14:paraId="3DA65564" w14:textId="77777777" w:rsidTr="000F1A21">
                              <w:tc>
                                <w:tcPr>
                                  <w:tcW w:w="2787" w:type="dxa"/>
                                  <w:gridSpan w:val="2"/>
                                  <w:tcBorders>
                                    <w:top w:val="dotted" w:sz="4" w:space="0" w:color="auto"/>
                                    <w:left w:val="dotted" w:sz="4" w:space="0" w:color="auto"/>
                                    <w:bottom w:val="dotted" w:sz="4" w:space="0" w:color="auto"/>
                                    <w:right w:val="dotted" w:sz="4" w:space="0" w:color="auto"/>
                                  </w:tcBorders>
                                </w:tcPr>
                                <w:p w14:paraId="664C3D65" w14:textId="77777777" w:rsidR="00E0450C" w:rsidRPr="00CB4C7D" w:rsidRDefault="00E0450C" w:rsidP="008A4587">
                                  <w:pPr>
                                    <w:spacing w:line="276" w:lineRule="auto"/>
                                    <w:rPr>
                                      <w:b w:val="0"/>
                                    </w:rPr>
                                  </w:pPr>
                                </w:p>
                              </w:tc>
                              <w:tc>
                                <w:tcPr>
                                  <w:tcW w:w="9926" w:type="dxa"/>
                                  <w:gridSpan w:val="4"/>
                                  <w:tcBorders>
                                    <w:top w:val="dotted" w:sz="4" w:space="0" w:color="auto"/>
                                    <w:left w:val="dotted" w:sz="4" w:space="0" w:color="auto"/>
                                    <w:bottom w:val="dotted" w:sz="4" w:space="0" w:color="auto"/>
                                    <w:right w:val="dotted" w:sz="4" w:space="0" w:color="auto"/>
                                  </w:tcBorders>
                                  <w:shd w:val="clear" w:color="auto" w:fill="auto"/>
                                </w:tcPr>
                                <w:p w14:paraId="15DC4095" w14:textId="77777777" w:rsidR="00E0450C" w:rsidRPr="00CB4C7D" w:rsidRDefault="00E0450C" w:rsidP="00C673BB">
                                  <w:pPr>
                                    <w:rPr>
                                      <w:b w:val="0"/>
                                    </w:rPr>
                                  </w:pPr>
                                </w:p>
                              </w:tc>
                            </w:tr>
                            <w:tr w:rsidR="00E0450C" w:rsidRPr="00CB4C7D" w14:paraId="19F85EF0" w14:textId="77777777" w:rsidTr="000F1A21">
                              <w:tc>
                                <w:tcPr>
                                  <w:tcW w:w="2787" w:type="dxa"/>
                                  <w:gridSpan w:val="2"/>
                                  <w:tcBorders>
                                    <w:top w:val="dotted" w:sz="4" w:space="0" w:color="auto"/>
                                    <w:left w:val="dotted" w:sz="4" w:space="0" w:color="auto"/>
                                    <w:bottom w:val="dotted" w:sz="4" w:space="0" w:color="auto"/>
                                    <w:right w:val="dotted" w:sz="4" w:space="0" w:color="auto"/>
                                  </w:tcBorders>
                                </w:tcPr>
                                <w:p w14:paraId="3126BF30" w14:textId="77777777" w:rsidR="00E0450C" w:rsidRPr="00CB4C7D" w:rsidRDefault="00E0450C" w:rsidP="008A4587">
                                  <w:pPr>
                                    <w:spacing w:line="276" w:lineRule="auto"/>
                                    <w:rPr>
                                      <w:b w:val="0"/>
                                    </w:rPr>
                                  </w:pPr>
                                </w:p>
                              </w:tc>
                              <w:tc>
                                <w:tcPr>
                                  <w:tcW w:w="9926" w:type="dxa"/>
                                  <w:gridSpan w:val="4"/>
                                  <w:tcBorders>
                                    <w:top w:val="dotted" w:sz="4" w:space="0" w:color="auto"/>
                                    <w:left w:val="dotted" w:sz="4" w:space="0" w:color="auto"/>
                                    <w:bottom w:val="dotted" w:sz="4" w:space="0" w:color="auto"/>
                                    <w:right w:val="dotted" w:sz="4" w:space="0" w:color="auto"/>
                                  </w:tcBorders>
                                  <w:shd w:val="clear" w:color="auto" w:fill="auto"/>
                                </w:tcPr>
                                <w:p w14:paraId="36815075" w14:textId="77777777" w:rsidR="00E0450C" w:rsidRPr="00CB4C7D" w:rsidRDefault="00E0450C" w:rsidP="00C673BB">
                                  <w:pPr>
                                    <w:rPr>
                                      <w:b w:val="0"/>
                                    </w:rPr>
                                  </w:pPr>
                                </w:p>
                              </w:tc>
                            </w:tr>
                            <w:tr w:rsidR="00E0450C" w:rsidRPr="00CB4C7D" w14:paraId="32AA5C41" w14:textId="77777777" w:rsidTr="000F1A21">
                              <w:tc>
                                <w:tcPr>
                                  <w:tcW w:w="2787" w:type="dxa"/>
                                  <w:gridSpan w:val="2"/>
                                  <w:tcBorders>
                                    <w:top w:val="dotted" w:sz="4" w:space="0" w:color="auto"/>
                                    <w:left w:val="dotted" w:sz="4" w:space="0" w:color="auto"/>
                                    <w:bottom w:val="dotted" w:sz="4" w:space="0" w:color="auto"/>
                                    <w:right w:val="dotted" w:sz="4" w:space="0" w:color="auto"/>
                                  </w:tcBorders>
                                </w:tcPr>
                                <w:p w14:paraId="3E29FBB3" w14:textId="77777777" w:rsidR="00E0450C" w:rsidRPr="00CB4C7D" w:rsidRDefault="00E0450C" w:rsidP="008A4587">
                                  <w:pPr>
                                    <w:spacing w:line="276" w:lineRule="auto"/>
                                    <w:rPr>
                                      <w:b w:val="0"/>
                                    </w:rPr>
                                  </w:pPr>
                                </w:p>
                              </w:tc>
                              <w:tc>
                                <w:tcPr>
                                  <w:tcW w:w="9926" w:type="dxa"/>
                                  <w:gridSpan w:val="4"/>
                                  <w:tcBorders>
                                    <w:top w:val="dotted" w:sz="4" w:space="0" w:color="auto"/>
                                    <w:left w:val="dotted" w:sz="4" w:space="0" w:color="auto"/>
                                    <w:bottom w:val="dotted" w:sz="4" w:space="0" w:color="auto"/>
                                    <w:right w:val="dotted" w:sz="4" w:space="0" w:color="auto"/>
                                  </w:tcBorders>
                                  <w:shd w:val="clear" w:color="auto" w:fill="auto"/>
                                </w:tcPr>
                                <w:p w14:paraId="71C1CB8A" w14:textId="28EA4371" w:rsidR="00E0450C" w:rsidRPr="00CB4C7D" w:rsidRDefault="00E0450C" w:rsidP="00C673BB">
                                  <w:pPr>
                                    <w:rPr>
                                      <w:b w:val="0"/>
                                    </w:rPr>
                                  </w:pPr>
                                </w:p>
                              </w:tc>
                            </w:tr>
                            <w:tr w:rsidR="00E0450C" w:rsidRPr="00CB4C7D" w14:paraId="7AD37432" w14:textId="77777777" w:rsidTr="000F1A21">
                              <w:tc>
                                <w:tcPr>
                                  <w:tcW w:w="2787" w:type="dxa"/>
                                  <w:gridSpan w:val="2"/>
                                  <w:tcBorders>
                                    <w:top w:val="dotted" w:sz="4" w:space="0" w:color="auto"/>
                                    <w:left w:val="dotted" w:sz="4" w:space="0" w:color="auto"/>
                                    <w:bottom w:val="dotted" w:sz="4" w:space="0" w:color="auto"/>
                                    <w:right w:val="dotted" w:sz="4" w:space="0" w:color="auto"/>
                                  </w:tcBorders>
                                </w:tcPr>
                                <w:p w14:paraId="6EB521B2" w14:textId="77777777" w:rsidR="00E0450C" w:rsidRPr="00CB4C7D" w:rsidRDefault="00E0450C" w:rsidP="008A4587">
                                  <w:pPr>
                                    <w:spacing w:line="276" w:lineRule="auto"/>
                                    <w:rPr>
                                      <w:b w:val="0"/>
                                    </w:rPr>
                                  </w:pPr>
                                </w:p>
                              </w:tc>
                              <w:tc>
                                <w:tcPr>
                                  <w:tcW w:w="9926" w:type="dxa"/>
                                  <w:gridSpan w:val="4"/>
                                  <w:tcBorders>
                                    <w:top w:val="dotted" w:sz="4" w:space="0" w:color="auto"/>
                                    <w:left w:val="dotted" w:sz="4" w:space="0" w:color="auto"/>
                                    <w:bottom w:val="dotted" w:sz="4" w:space="0" w:color="auto"/>
                                    <w:right w:val="dotted" w:sz="4" w:space="0" w:color="auto"/>
                                  </w:tcBorders>
                                  <w:shd w:val="clear" w:color="auto" w:fill="auto"/>
                                </w:tcPr>
                                <w:p w14:paraId="4CA1EB7A" w14:textId="6BA9DDF6" w:rsidR="00E0450C" w:rsidRPr="00CB4C7D" w:rsidRDefault="00E0450C" w:rsidP="00C673BB">
                                  <w:pPr>
                                    <w:rPr>
                                      <w:b w:val="0"/>
                                    </w:rPr>
                                  </w:pPr>
                                </w:p>
                              </w:tc>
                            </w:tr>
                            <w:tr w:rsidR="00E0450C" w:rsidRPr="00CB4C7D" w14:paraId="1141AC0F" w14:textId="77777777" w:rsidTr="000F1A21">
                              <w:tc>
                                <w:tcPr>
                                  <w:tcW w:w="2787" w:type="dxa"/>
                                  <w:gridSpan w:val="2"/>
                                  <w:tcBorders>
                                    <w:top w:val="dotted" w:sz="4" w:space="0" w:color="auto"/>
                                  </w:tcBorders>
                                </w:tcPr>
                                <w:p w14:paraId="209C7C6F" w14:textId="77777777" w:rsidR="00E0450C" w:rsidRPr="00CB4C7D" w:rsidRDefault="00E0450C" w:rsidP="008A4587">
                                  <w:pPr>
                                    <w:spacing w:line="276" w:lineRule="auto"/>
                                    <w:rPr>
                                      <w:b w:val="0"/>
                                    </w:rPr>
                                  </w:pPr>
                                </w:p>
                              </w:tc>
                              <w:tc>
                                <w:tcPr>
                                  <w:tcW w:w="9926" w:type="dxa"/>
                                  <w:gridSpan w:val="4"/>
                                  <w:tcBorders>
                                    <w:top w:val="dotted" w:sz="4" w:space="0" w:color="auto"/>
                                  </w:tcBorders>
                                  <w:shd w:val="clear" w:color="auto" w:fill="auto"/>
                                </w:tcPr>
                                <w:p w14:paraId="1D1D89F1" w14:textId="35DAA945" w:rsidR="00E0450C" w:rsidRPr="00CB4C7D" w:rsidRDefault="00E0450C" w:rsidP="00C673BB">
                                  <w:pPr>
                                    <w:rPr>
                                      <w:b w:val="0"/>
                                    </w:rPr>
                                  </w:pPr>
                                  <w:r w:rsidRPr="00CB4C7D">
                                    <w:rPr>
                                      <w:b w:val="0"/>
                                    </w:rPr>
                                    <w:t xml:space="preserve">. </w:t>
                                  </w:r>
                                  <w:r w:rsidRPr="00CB4C7D">
                                    <w:rPr>
                                      <w:sz w:val="22"/>
                                      <w:szCs w:val="22"/>
                                    </w:rPr>
                                    <w:t xml:space="preserve">3. </w:t>
                                  </w:r>
                                  <w:r w:rsidRPr="00CB4C7D">
                                    <w:rPr>
                                      <w:sz w:val="22"/>
                                      <w:szCs w:val="22"/>
                                      <w:u w:val="single"/>
                                    </w:rPr>
                                    <w:t>Đặc điểm lực đàn hồi của lò xo, dây cao su, mặt tiếp xúc.</w:t>
                                  </w:r>
                                </w:p>
                              </w:tc>
                            </w:tr>
                            <w:tr w:rsidR="00E0450C" w:rsidRPr="00CB4C7D" w14:paraId="6673D3FA" w14:textId="77777777" w:rsidTr="000F1A21">
                              <w:trPr>
                                <w:gridAfter w:val="1"/>
                                <w:wAfter w:w="2743" w:type="dxa"/>
                              </w:trPr>
                              <w:tc>
                                <w:tcPr>
                                  <w:tcW w:w="2567" w:type="dxa"/>
                                  <w:shd w:val="clear" w:color="auto" w:fill="auto"/>
                                </w:tcPr>
                                <w:p w14:paraId="1F727632" w14:textId="2E5E62ED" w:rsidR="00E0450C" w:rsidRPr="00CB4C7D" w:rsidRDefault="00E0450C" w:rsidP="00C673BB">
                                  <w:pPr>
                                    <w:spacing w:line="276" w:lineRule="auto"/>
                                    <w:rPr>
                                      <w:sz w:val="22"/>
                                      <w:szCs w:val="22"/>
                                    </w:rPr>
                                  </w:pPr>
                                </w:p>
                              </w:tc>
                              <w:tc>
                                <w:tcPr>
                                  <w:tcW w:w="2628" w:type="dxa"/>
                                  <w:gridSpan w:val="2"/>
                                  <w:tcBorders>
                                    <w:bottom w:val="single" w:sz="4" w:space="0" w:color="auto"/>
                                  </w:tcBorders>
                                  <w:shd w:val="clear" w:color="auto" w:fill="auto"/>
                                </w:tcPr>
                                <w:p w14:paraId="052D1F3B" w14:textId="77777777" w:rsidR="00E0450C" w:rsidRPr="00CB4C7D" w:rsidRDefault="00E0450C" w:rsidP="00C673BB">
                                  <w:pPr>
                                    <w:spacing w:line="276" w:lineRule="auto"/>
                                    <w:jc w:val="center"/>
                                    <w:rPr>
                                      <w:sz w:val="22"/>
                                      <w:szCs w:val="22"/>
                                    </w:rPr>
                                  </w:pPr>
                                  <w:r w:rsidRPr="00CB4C7D">
                                    <w:rPr>
                                      <w:sz w:val="22"/>
                                      <w:szCs w:val="22"/>
                                    </w:rPr>
                                    <w:t>Lò xo</w:t>
                                  </w:r>
                                </w:p>
                              </w:tc>
                              <w:tc>
                                <w:tcPr>
                                  <w:tcW w:w="2392" w:type="dxa"/>
                                  <w:tcBorders>
                                    <w:bottom w:val="single" w:sz="4" w:space="0" w:color="auto"/>
                                  </w:tcBorders>
                                  <w:shd w:val="clear" w:color="auto" w:fill="auto"/>
                                </w:tcPr>
                                <w:p w14:paraId="2F13BD5A" w14:textId="77777777" w:rsidR="00E0450C" w:rsidRPr="00CB4C7D" w:rsidRDefault="00E0450C" w:rsidP="00C673BB">
                                  <w:pPr>
                                    <w:spacing w:line="276" w:lineRule="auto"/>
                                    <w:jc w:val="center"/>
                                    <w:rPr>
                                      <w:sz w:val="22"/>
                                      <w:szCs w:val="22"/>
                                    </w:rPr>
                                  </w:pPr>
                                  <w:r w:rsidRPr="00CB4C7D">
                                    <w:rPr>
                                      <w:sz w:val="22"/>
                                      <w:szCs w:val="22"/>
                                    </w:rPr>
                                    <w:t>Dây cao su</w:t>
                                  </w:r>
                                </w:p>
                              </w:tc>
                              <w:tc>
                                <w:tcPr>
                                  <w:tcW w:w="2383" w:type="dxa"/>
                                  <w:tcBorders>
                                    <w:bottom w:val="single" w:sz="4" w:space="0" w:color="auto"/>
                                  </w:tcBorders>
                                  <w:shd w:val="clear" w:color="auto" w:fill="auto"/>
                                </w:tcPr>
                                <w:p w14:paraId="2353F1E6" w14:textId="1270B2B1" w:rsidR="00E0450C" w:rsidRPr="007C69BD" w:rsidRDefault="00E0450C" w:rsidP="00C673BB">
                                  <w:pPr>
                                    <w:spacing w:line="276" w:lineRule="auto"/>
                                    <w:jc w:val="center"/>
                                    <w:rPr>
                                      <w:sz w:val="22"/>
                                      <w:szCs w:val="22"/>
                                      <w:lang w:val="vi-VN"/>
                                    </w:rPr>
                                  </w:pPr>
                                  <w:r w:rsidRPr="00CB4C7D">
                                    <w:rPr>
                                      <w:sz w:val="22"/>
                                      <w:szCs w:val="22"/>
                                    </w:rPr>
                                    <w:t>Mặt tiếp x</w:t>
                                  </w:r>
                                  <w:r>
                                    <w:rPr>
                                      <w:sz w:val="22"/>
                                      <w:szCs w:val="22"/>
                                    </w:rPr>
                                    <w:t>úc</w:t>
                                  </w:r>
                                </w:p>
                              </w:tc>
                            </w:tr>
                            <w:tr w:rsidR="00E0450C" w:rsidRPr="00CB4C7D" w14:paraId="4C12B083" w14:textId="77777777" w:rsidTr="000F1A21">
                              <w:trPr>
                                <w:gridAfter w:val="1"/>
                                <w:wAfter w:w="2743" w:type="dxa"/>
                              </w:trPr>
                              <w:tc>
                                <w:tcPr>
                                  <w:tcW w:w="2567" w:type="dxa"/>
                                  <w:vMerge w:val="restart"/>
                                  <w:shd w:val="clear" w:color="auto" w:fill="auto"/>
                                </w:tcPr>
                                <w:p w14:paraId="04980C58" w14:textId="5B36E431" w:rsidR="00E0450C" w:rsidRPr="00CB4C7D" w:rsidRDefault="00E0450C" w:rsidP="00C673BB">
                                  <w:pPr>
                                    <w:spacing w:line="276" w:lineRule="auto"/>
                                    <w:rPr>
                                      <w:b w:val="0"/>
                                      <w:sz w:val="22"/>
                                      <w:szCs w:val="22"/>
                                    </w:rPr>
                                  </w:pPr>
                                  <w:r w:rsidRPr="00CB4C7D">
                                    <w:rPr>
                                      <w:b w:val="0"/>
                                      <w:sz w:val="22"/>
                                      <w:szCs w:val="22"/>
                                    </w:rPr>
                                    <w:t xml:space="preserve">* Điều kiện xuất hiện </w:t>
                                  </w:r>
                                </w:p>
                              </w:tc>
                              <w:tc>
                                <w:tcPr>
                                  <w:tcW w:w="2628" w:type="dxa"/>
                                  <w:gridSpan w:val="2"/>
                                  <w:tcBorders>
                                    <w:bottom w:val="dotted" w:sz="4" w:space="0" w:color="auto"/>
                                  </w:tcBorders>
                                  <w:shd w:val="clear" w:color="auto" w:fill="auto"/>
                                </w:tcPr>
                                <w:p w14:paraId="581E3C5F" w14:textId="77777777" w:rsidR="00E0450C" w:rsidRPr="008A4587" w:rsidRDefault="00E0450C" w:rsidP="008A4587">
                                  <w:pPr>
                                    <w:spacing w:line="276" w:lineRule="auto"/>
                                  </w:pPr>
                                </w:p>
                              </w:tc>
                              <w:tc>
                                <w:tcPr>
                                  <w:tcW w:w="2392" w:type="dxa"/>
                                  <w:tcBorders>
                                    <w:bottom w:val="dotted" w:sz="4" w:space="0" w:color="auto"/>
                                  </w:tcBorders>
                                  <w:shd w:val="clear" w:color="auto" w:fill="auto"/>
                                </w:tcPr>
                                <w:p w14:paraId="1AFEEF64" w14:textId="77777777" w:rsidR="00E0450C" w:rsidRPr="008A4587" w:rsidRDefault="00E0450C" w:rsidP="008A4587">
                                  <w:pPr>
                                    <w:spacing w:line="276" w:lineRule="auto"/>
                                  </w:pPr>
                                </w:p>
                              </w:tc>
                              <w:tc>
                                <w:tcPr>
                                  <w:tcW w:w="2383" w:type="dxa"/>
                                  <w:tcBorders>
                                    <w:bottom w:val="dotted" w:sz="4" w:space="0" w:color="auto"/>
                                  </w:tcBorders>
                                  <w:shd w:val="clear" w:color="auto" w:fill="auto"/>
                                </w:tcPr>
                                <w:p w14:paraId="413291DD" w14:textId="77777777" w:rsidR="00E0450C" w:rsidRPr="008A4587" w:rsidRDefault="00E0450C" w:rsidP="008A4587">
                                  <w:pPr>
                                    <w:spacing w:line="276" w:lineRule="auto"/>
                                  </w:pPr>
                                </w:p>
                              </w:tc>
                            </w:tr>
                            <w:tr w:rsidR="00E0450C" w:rsidRPr="00CB4C7D" w14:paraId="545A0D7C" w14:textId="77777777" w:rsidTr="000F1A21">
                              <w:trPr>
                                <w:gridAfter w:val="1"/>
                                <w:wAfter w:w="2743" w:type="dxa"/>
                              </w:trPr>
                              <w:tc>
                                <w:tcPr>
                                  <w:tcW w:w="2567" w:type="dxa"/>
                                  <w:vMerge/>
                                  <w:shd w:val="clear" w:color="auto" w:fill="auto"/>
                                </w:tcPr>
                                <w:p w14:paraId="040A7AA5" w14:textId="30484099" w:rsidR="00E0450C" w:rsidRPr="00CB4C7D" w:rsidRDefault="00E0450C" w:rsidP="00C673BB">
                                  <w:pPr>
                                    <w:spacing w:line="276" w:lineRule="auto"/>
                                    <w:rPr>
                                      <w:b w:val="0"/>
                                      <w:sz w:val="22"/>
                                      <w:szCs w:val="22"/>
                                    </w:rPr>
                                  </w:pPr>
                                </w:p>
                              </w:tc>
                              <w:tc>
                                <w:tcPr>
                                  <w:tcW w:w="2628" w:type="dxa"/>
                                  <w:gridSpan w:val="2"/>
                                  <w:tcBorders>
                                    <w:top w:val="dotted" w:sz="4" w:space="0" w:color="auto"/>
                                    <w:bottom w:val="dotted" w:sz="4" w:space="0" w:color="auto"/>
                                  </w:tcBorders>
                                  <w:shd w:val="clear" w:color="auto" w:fill="auto"/>
                                </w:tcPr>
                                <w:p w14:paraId="210FB262" w14:textId="77777777" w:rsidR="00E0450C" w:rsidRPr="008A4587" w:rsidRDefault="00E0450C" w:rsidP="008A4587">
                                  <w:pPr>
                                    <w:spacing w:line="276" w:lineRule="auto"/>
                                  </w:pPr>
                                </w:p>
                              </w:tc>
                              <w:tc>
                                <w:tcPr>
                                  <w:tcW w:w="2392" w:type="dxa"/>
                                  <w:tcBorders>
                                    <w:top w:val="dotted" w:sz="4" w:space="0" w:color="auto"/>
                                    <w:bottom w:val="dotted" w:sz="4" w:space="0" w:color="auto"/>
                                  </w:tcBorders>
                                  <w:shd w:val="clear" w:color="auto" w:fill="auto"/>
                                </w:tcPr>
                                <w:p w14:paraId="723B140B" w14:textId="77777777" w:rsidR="00E0450C" w:rsidRPr="008A4587" w:rsidRDefault="00E0450C" w:rsidP="008A4587">
                                  <w:pPr>
                                    <w:spacing w:line="276" w:lineRule="auto"/>
                                  </w:pPr>
                                </w:p>
                              </w:tc>
                              <w:tc>
                                <w:tcPr>
                                  <w:tcW w:w="2383" w:type="dxa"/>
                                  <w:tcBorders>
                                    <w:top w:val="dotted" w:sz="4" w:space="0" w:color="auto"/>
                                    <w:bottom w:val="dotted" w:sz="4" w:space="0" w:color="auto"/>
                                  </w:tcBorders>
                                  <w:shd w:val="clear" w:color="auto" w:fill="auto"/>
                                </w:tcPr>
                                <w:p w14:paraId="5F7CDDE9" w14:textId="77777777" w:rsidR="00E0450C" w:rsidRPr="008A4587" w:rsidRDefault="00E0450C" w:rsidP="008A4587">
                                  <w:pPr>
                                    <w:spacing w:line="276" w:lineRule="auto"/>
                                  </w:pPr>
                                </w:p>
                              </w:tc>
                            </w:tr>
                            <w:tr w:rsidR="00E0450C" w:rsidRPr="00CB4C7D" w14:paraId="3CE980CD" w14:textId="77777777" w:rsidTr="000F1A21">
                              <w:trPr>
                                <w:gridAfter w:val="1"/>
                                <w:wAfter w:w="2743" w:type="dxa"/>
                              </w:trPr>
                              <w:tc>
                                <w:tcPr>
                                  <w:tcW w:w="2567" w:type="dxa"/>
                                  <w:vMerge/>
                                  <w:shd w:val="clear" w:color="auto" w:fill="auto"/>
                                </w:tcPr>
                                <w:p w14:paraId="1DC41FB9" w14:textId="44396795" w:rsidR="00E0450C" w:rsidRPr="00CB4C7D" w:rsidRDefault="00E0450C" w:rsidP="00C673BB">
                                  <w:pPr>
                                    <w:spacing w:line="276" w:lineRule="auto"/>
                                    <w:rPr>
                                      <w:b w:val="0"/>
                                      <w:sz w:val="22"/>
                                      <w:szCs w:val="22"/>
                                    </w:rPr>
                                  </w:pPr>
                                </w:p>
                              </w:tc>
                              <w:tc>
                                <w:tcPr>
                                  <w:tcW w:w="2628" w:type="dxa"/>
                                  <w:gridSpan w:val="2"/>
                                  <w:tcBorders>
                                    <w:top w:val="dotted" w:sz="4" w:space="0" w:color="auto"/>
                                    <w:bottom w:val="single" w:sz="4" w:space="0" w:color="auto"/>
                                  </w:tcBorders>
                                  <w:shd w:val="clear" w:color="auto" w:fill="auto"/>
                                </w:tcPr>
                                <w:p w14:paraId="0801AF3D" w14:textId="77777777" w:rsidR="00E0450C" w:rsidRPr="008A4587" w:rsidRDefault="00E0450C" w:rsidP="008A4587">
                                  <w:pPr>
                                    <w:spacing w:line="276" w:lineRule="auto"/>
                                  </w:pPr>
                                </w:p>
                              </w:tc>
                              <w:tc>
                                <w:tcPr>
                                  <w:tcW w:w="2392" w:type="dxa"/>
                                  <w:tcBorders>
                                    <w:top w:val="dotted" w:sz="4" w:space="0" w:color="auto"/>
                                    <w:bottom w:val="single" w:sz="4" w:space="0" w:color="auto"/>
                                  </w:tcBorders>
                                  <w:shd w:val="clear" w:color="auto" w:fill="auto"/>
                                </w:tcPr>
                                <w:p w14:paraId="43AC5F06" w14:textId="77777777" w:rsidR="00E0450C" w:rsidRPr="008A4587" w:rsidRDefault="00E0450C" w:rsidP="008A4587">
                                  <w:pPr>
                                    <w:spacing w:line="276" w:lineRule="auto"/>
                                  </w:pPr>
                                </w:p>
                              </w:tc>
                              <w:tc>
                                <w:tcPr>
                                  <w:tcW w:w="2383" w:type="dxa"/>
                                  <w:tcBorders>
                                    <w:top w:val="dotted" w:sz="4" w:space="0" w:color="auto"/>
                                    <w:bottom w:val="single" w:sz="4" w:space="0" w:color="auto"/>
                                  </w:tcBorders>
                                  <w:shd w:val="clear" w:color="auto" w:fill="auto"/>
                                </w:tcPr>
                                <w:p w14:paraId="46C634EF" w14:textId="77777777" w:rsidR="00E0450C" w:rsidRPr="008A4587" w:rsidRDefault="00E0450C" w:rsidP="008A4587">
                                  <w:pPr>
                                    <w:spacing w:line="276" w:lineRule="auto"/>
                                  </w:pPr>
                                </w:p>
                              </w:tc>
                            </w:tr>
                            <w:tr w:rsidR="00E0450C" w:rsidRPr="00CB4C7D" w14:paraId="29D529BC" w14:textId="77777777" w:rsidTr="000F1A21">
                              <w:trPr>
                                <w:gridAfter w:val="1"/>
                                <w:wAfter w:w="2743" w:type="dxa"/>
                              </w:trPr>
                              <w:tc>
                                <w:tcPr>
                                  <w:tcW w:w="2567" w:type="dxa"/>
                                  <w:vMerge w:val="restart"/>
                                  <w:shd w:val="clear" w:color="auto" w:fill="auto"/>
                                </w:tcPr>
                                <w:p w14:paraId="64FF195A" w14:textId="7AA1B550" w:rsidR="00E0450C" w:rsidRPr="00CB4C7D" w:rsidRDefault="00E0450C" w:rsidP="00C673BB">
                                  <w:pPr>
                                    <w:spacing w:line="276" w:lineRule="auto"/>
                                    <w:rPr>
                                      <w:b w:val="0"/>
                                      <w:sz w:val="22"/>
                                      <w:szCs w:val="22"/>
                                    </w:rPr>
                                  </w:pPr>
                                  <w:r w:rsidRPr="00CB4C7D">
                                    <w:rPr>
                                      <w:b w:val="0"/>
                                      <w:sz w:val="22"/>
                                      <w:szCs w:val="22"/>
                                    </w:rPr>
                                    <w:t>* Đặc điểm :</w:t>
                                  </w:r>
                                </w:p>
                                <w:p w14:paraId="297C8C94" w14:textId="77777777" w:rsidR="00E0450C" w:rsidRPr="00CB4C7D" w:rsidRDefault="00E0450C" w:rsidP="00C673BB">
                                  <w:pPr>
                                    <w:spacing w:line="276" w:lineRule="auto"/>
                                    <w:rPr>
                                      <w:b w:val="0"/>
                                      <w:sz w:val="22"/>
                                      <w:szCs w:val="22"/>
                                    </w:rPr>
                                  </w:pPr>
                                  <w:r w:rsidRPr="00CB4C7D">
                                    <w:rPr>
                                      <w:b w:val="0"/>
                                      <w:sz w:val="22"/>
                                      <w:szCs w:val="22"/>
                                    </w:rPr>
                                    <w:t xml:space="preserve">        + Điểm đặt :</w:t>
                                  </w:r>
                                </w:p>
                                <w:p w14:paraId="2A29DF69" w14:textId="77777777" w:rsidR="00E0450C" w:rsidRPr="00CB4C7D" w:rsidRDefault="00E0450C" w:rsidP="00C673BB">
                                  <w:pPr>
                                    <w:spacing w:line="276" w:lineRule="auto"/>
                                    <w:rPr>
                                      <w:b w:val="0"/>
                                      <w:sz w:val="22"/>
                                      <w:szCs w:val="22"/>
                                    </w:rPr>
                                  </w:pPr>
                                  <w:r w:rsidRPr="00CB4C7D">
                                    <w:rPr>
                                      <w:b w:val="0"/>
                                      <w:sz w:val="22"/>
                                      <w:szCs w:val="22"/>
                                    </w:rPr>
                                    <w:t xml:space="preserve">        + Phương :</w:t>
                                  </w:r>
                                </w:p>
                                <w:p w14:paraId="236C8A3A" w14:textId="77777777" w:rsidR="00E0450C" w:rsidRPr="00CB4C7D" w:rsidRDefault="00E0450C" w:rsidP="00C673BB">
                                  <w:pPr>
                                    <w:spacing w:line="276" w:lineRule="auto"/>
                                    <w:rPr>
                                      <w:b w:val="0"/>
                                      <w:sz w:val="22"/>
                                      <w:szCs w:val="22"/>
                                    </w:rPr>
                                  </w:pPr>
                                  <w:r w:rsidRPr="00CB4C7D">
                                    <w:rPr>
                                      <w:b w:val="0"/>
                                      <w:sz w:val="22"/>
                                      <w:szCs w:val="22"/>
                                    </w:rPr>
                                    <w:t xml:space="preserve">        + Chiều :</w:t>
                                  </w:r>
                                </w:p>
                                <w:p w14:paraId="15FF86B3" w14:textId="77777777" w:rsidR="00E0450C" w:rsidRPr="00CB4C7D" w:rsidRDefault="00E0450C" w:rsidP="00C673BB">
                                  <w:pPr>
                                    <w:spacing w:line="276" w:lineRule="auto"/>
                                    <w:rPr>
                                      <w:b w:val="0"/>
                                      <w:sz w:val="22"/>
                                      <w:szCs w:val="22"/>
                                    </w:rPr>
                                  </w:pPr>
                                  <w:r w:rsidRPr="00CB4C7D">
                                    <w:rPr>
                                      <w:b w:val="0"/>
                                      <w:sz w:val="22"/>
                                      <w:szCs w:val="22"/>
                                    </w:rPr>
                                    <w:t xml:space="preserve">        + Độ lớn : </w:t>
                                  </w:r>
                                </w:p>
                              </w:tc>
                              <w:tc>
                                <w:tcPr>
                                  <w:tcW w:w="2628" w:type="dxa"/>
                                  <w:gridSpan w:val="2"/>
                                  <w:tcBorders>
                                    <w:bottom w:val="dotted" w:sz="4" w:space="0" w:color="auto"/>
                                  </w:tcBorders>
                                  <w:shd w:val="clear" w:color="auto" w:fill="auto"/>
                                </w:tcPr>
                                <w:p w14:paraId="06DF3A47" w14:textId="77777777" w:rsidR="00E0450C" w:rsidRPr="008A4587" w:rsidRDefault="00E0450C" w:rsidP="008A4587">
                                  <w:pPr>
                                    <w:spacing w:line="276" w:lineRule="auto"/>
                                  </w:pPr>
                                </w:p>
                              </w:tc>
                              <w:tc>
                                <w:tcPr>
                                  <w:tcW w:w="2392" w:type="dxa"/>
                                  <w:tcBorders>
                                    <w:bottom w:val="dotted" w:sz="4" w:space="0" w:color="auto"/>
                                  </w:tcBorders>
                                  <w:shd w:val="clear" w:color="auto" w:fill="auto"/>
                                </w:tcPr>
                                <w:p w14:paraId="3CCB6094" w14:textId="77777777" w:rsidR="00E0450C" w:rsidRPr="008A4587" w:rsidRDefault="00E0450C" w:rsidP="008A4587">
                                  <w:pPr>
                                    <w:spacing w:line="276" w:lineRule="auto"/>
                                  </w:pPr>
                                </w:p>
                              </w:tc>
                              <w:tc>
                                <w:tcPr>
                                  <w:tcW w:w="2383" w:type="dxa"/>
                                  <w:tcBorders>
                                    <w:bottom w:val="dotted" w:sz="4" w:space="0" w:color="auto"/>
                                  </w:tcBorders>
                                  <w:shd w:val="clear" w:color="auto" w:fill="auto"/>
                                </w:tcPr>
                                <w:p w14:paraId="6144DCBD" w14:textId="77777777" w:rsidR="00E0450C" w:rsidRPr="008A4587" w:rsidRDefault="00E0450C" w:rsidP="008A4587">
                                  <w:pPr>
                                    <w:spacing w:line="276" w:lineRule="auto"/>
                                  </w:pPr>
                                </w:p>
                              </w:tc>
                            </w:tr>
                            <w:tr w:rsidR="00E0450C" w:rsidRPr="00CB4C7D" w14:paraId="36C829E1" w14:textId="77777777" w:rsidTr="000F1A21">
                              <w:trPr>
                                <w:gridAfter w:val="1"/>
                                <w:wAfter w:w="2743" w:type="dxa"/>
                              </w:trPr>
                              <w:tc>
                                <w:tcPr>
                                  <w:tcW w:w="2567" w:type="dxa"/>
                                  <w:vMerge/>
                                  <w:shd w:val="clear" w:color="auto" w:fill="auto"/>
                                </w:tcPr>
                                <w:p w14:paraId="71AEDA6D" w14:textId="60E93615" w:rsidR="00E0450C" w:rsidRPr="00CB4C7D" w:rsidRDefault="00E0450C" w:rsidP="00C673BB">
                                  <w:pPr>
                                    <w:spacing w:line="276" w:lineRule="auto"/>
                                    <w:rPr>
                                      <w:b w:val="0"/>
                                      <w:sz w:val="22"/>
                                      <w:szCs w:val="22"/>
                                    </w:rPr>
                                  </w:pPr>
                                </w:p>
                              </w:tc>
                              <w:tc>
                                <w:tcPr>
                                  <w:tcW w:w="2628" w:type="dxa"/>
                                  <w:gridSpan w:val="2"/>
                                  <w:tcBorders>
                                    <w:top w:val="dotted" w:sz="4" w:space="0" w:color="auto"/>
                                    <w:bottom w:val="dotted" w:sz="4" w:space="0" w:color="auto"/>
                                  </w:tcBorders>
                                  <w:shd w:val="clear" w:color="auto" w:fill="auto"/>
                                </w:tcPr>
                                <w:p w14:paraId="5BFE6C3A" w14:textId="77777777" w:rsidR="00E0450C" w:rsidRPr="008A4587" w:rsidRDefault="00E0450C" w:rsidP="008A4587">
                                  <w:pPr>
                                    <w:spacing w:line="276" w:lineRule="auto"/>
                                  </w:pPr>
                                </w:p>
                              </w:tc>
                              <w:tc>
                                <w:tcPr>
                                  <w:tcW w:w="2392" w:type="dxa"/>
                                  <w:tcBorders>
                                    <w:top w:val="dotted" w:sz="4" w:space="0" w:color="auto"/>
                                    <w:bottom w:val="dotted" w:sz="4" w:space="0" w:color="auto"/>
                                  </w:tcBorders>
                                  <w:shd w:val="clear" w:color="auto" w:fill="auto"/>
                                </w:tcPr>
                                <w:p w14:paraId="4A8AC4D0" w14:textId="77777777" w:rsidR="00E0450C" w:rsidRPr="008A4587" w:rsidRDefault="00E0450C" w:rsidP="008A4587">
                                  <w:pPr>
                                    <w:spacing w:line="276" w:lineRule="auto"/>
                                  </w:pPr>
                                </w:p>
                              </w:tc>
                              <w:tc>
                                <w:tcPr>
                                  <w:tcW w:w="2383" w:type="dxa"/>
                                  <w:tcBorders>
                                    <w:top w:val="dotted" w:sz="4" w:space="0" w:color="auto"/>
                                    <w:bottom w:val="dotted" w:sz="4" w:space="0" w:color="auto"/>
                                  </w:tcBorders>
                                  <w:shd w:val="clear" w:color="auto" w:fill="auto"/>
                                </w:tcPr>
                                <w:p w14:paraId="48AD2DF0" w14:textId="77777777" w:rsidR="00E0450C" w:rsidRPr="008A4587" w:rsidRDefault="00E0450C" w:rsidP="008A4587">
                                  <w:pPr>
                                    <w:spacing w:line="276" w:lineRule="auto"/>
                                  </w:pPr>
                                </w:p>
                              </w:tc>
                            </w:tr>
                            <w:tr w:rsidR="00E0450C" w:rsidRPr="00CB4C7D" w14:paraId="5A7D7BAC" w14:textId="77777777" w:rsidTr="000F1A21">
                              <w:trPr>
                                <w:gridAfter w:val="1"/>
                                <w:wAfter w:w="2743" w:type="dxa"/>
                              </w:trPr>
                              <w:tc>
                                <w:tcPr>
                                  <w:tcW w:w="2567" w:type="dxa"/>
                                  <w:vMerge/>
                                  <w:shd w:val="clear" w:color="auto" w:fill="auto"/>
                                </w:tcPr>
                                <w:p w14:paraId="37FB6079" w14:textId="6305F99C" w:rsidR="00E0450C" w:rsidRPr="00CB4C7D" w:rsidRDefault="00E0450C" w:rsidP="00C673BB">
                                  <w:pPr>
                                    <w:spacing w:line="276" w:lineRule="auto"/>
                                    <w:rPr>
                                      <w:b w:val="0"/>
                                      <w:sz w:val="22"/>
                                      <w:szCs w:val="22"/>
                                    </w:rPr>
                                  </w:pPr>
                                </w:p>
                              </w:tc>
                              <w:tc>
                                <w:tcPr>
                                  <w:tcW w:w="2628" w:type="dxa"/>
                                  <w:gridSpan w:val="2"/>
                                  <w:tcBorders>
                                    <w:top w:val="dotted" w:sz="4" w:space="0" w:color="auto"/>
                                    <w:bottom w:val="dotted" w:sz="4" w:space="0" w:color="auto"/>
                                  </w:tcBorders>
                                  <w:shd w:val="clear" w:color="auto" w:fill="auto"/>
                                </w:tcPr>
                                <w:p w14:paraId="41B0E397" w14:textId="77777777" w:rsidR="00E0450C" w:rsidRPr="008A4587" w:rsidRDefault="00E0450C" w:rsidP="008A4587">
                                  <w:pPr>
                                    <w:spacing w:line="276" w:lineRule="auto"/>
                                  </w:pPr>
                                </w:p>
                              </w:tc>
                              <w:tc>
                                <w:tcPr>
                                  <w:tcW w:w="2392" w:type="dxa"/>
                                  <w:tcBorders>
                                    <w:top w:val="dotted" w:sz="4" w:space="0" w:color="auto"/>
                                    <w:bottom w:val="dotted" w:sz="4" w:space="0" w:color="auto"/>
                                  </w:tcBorders>
                                  <w:shd w:val="clear" w:color="auto" w:fill="auto"/>
                                </w:tcPr>
                                <w:p w14:paraId="3A17E555" w14:textId="77777777" w:rsidR="00E0450C" w:rsidRPr="008A4587" w:rsidRDefault="00E0450C" w:rsidP="008A4587">
                                  <w:pPr>
                                    <w:spacing w:line="276" w:lineRule="auto"/>
                                  </w:pPr>
                                </w:p>
                              </w:tc>
                              <w:tc>
                                <w:tcPr>
                                  <w:tcW w:w="2383" w:type="dxa"/>
                                  <w:tcBorders>
                                    <w:top w:val="dotted" w:sz="4" w:space="0" w:color="auto"/>
                                    <w:bottom w:val="dotted" w:sz="4" w:space="0" w:color="auto"/>
                                  </w:tcBorders>
                                  <w:shd w:val="clear" w:color="auto" w:fill="auto"/>
                                </w:tcPr>
                                <w:p w14:paraId="41C5C0AD" w14:textId="77777777" w:rsidR="00E0450C" w:rsidRPr="008A4587" w:rsidRDefault="00E0450C" w:rsidP="008A4587">
                                  <w:pPr>
                                    <w:spacing w:line="276" w:lineRule="auto"/>
                                  </w:pPr>
                                </w:p>
                              </w:tc>
                            </w:tr>
                            <w:tr w:rsidR="00E0450C" w:rsidRPr="00CB4C7D" w14:paraId="7B627AB1" w14:textId="77777777" w:rsidTr="000F1A21">
                              <w:trPr>
                                <w:gridAfter w:val="1"/>
                                <w:wAfter w:w="2743" w:type="dxa"/>
                              </w:trPr>
                              <w:tc>
                                <w:tcPr>
                                  <w:tcW w:w="2567" w:type="dxa"/>
                                  <w:vMerge/>
                                  <w:shd w:val="clear" w:color="auto" w:fill="auto"/>
                                </w:tcPr>
                                <w:p w14:paraId="1AFE529F" w14:textId="4AEBDDE9" w:rsidR="00E0450C" w:rsidRPr="00CB4C7D" w:rsidRDefault="00E0450C" w:rsidP="00C673BB">
                                  <w:pPr>
                                    <w:spacing w:line="276" w:lineRule="auto"/>
                                    <w:rPr>
                                      <w:b w:val="0"/>
                                      <w:sz w:val="22"/>
                                      <w:szCs w:val="22"/>
                                    </w:rPr>
                                  </w:pPr>
                                </w:p>
                              </w:tc>
                              <w:tc>
                                <w:tcPr>
                                  <w:tcW w:w="2628" w:type="dxa"/>
                                  <w:gridSpan w:val="2"/>
                                  <w:tcBorders>
                                    <w:top w:val="dotted" w:sz="4" w:space="0" w:color="auto"/>
                                    <w:bottom w:val="dotted" w:sz="4" w:space="0" w:color="auto"/>
                                  </w:tcBorders>
                                  <w:shd w:val="clear" w:color="auto" w:fill="auto"/>
                                </w:tcPr>
                                <w:p w14:paraId="29B46F23" w14:textId="77777777" w:rsidR="00E0450C" w:rsidRPr="008A4587" w:rsidRDefault="00E0450C" w:rsidP="008A4587">
                                  <w:pPr>
                                    <w:spacing w:line="276" w:lineRule="auto"/>
                                  </w:pPr>
                                </w:p>
                              </w:tc>
                              <w:tc>
                                <w:tcPr>
                                  <w:tcW w:w="2392" w:type="dxa"/>
                                  <w:tcBorders>
                                    <w:top w:val="dotted" w:sz="4" w:space="0" w:color="auto"/>
                                    <w:bottom w:val="dotted" w:sz="4" w:space="0" w:color="auto"/>
                                  </w:tcBorders>
                                  <w:shd w:val="clear" w:color="auto" w:fill="auto"/>
                                </w:tcPr>
                                <w:p w14:paraId="0A184F3C" w14:textId="77777777" w:rsidR="00E0450C" w:rsidRPr="008A4587" w:rsidRDefault="00E0450C" w:rsidP="008A4587">
                                  <w:pPr>
                                    <w:spacing w:line="276" w:lineRule="auto"/>
                                  </w:pPr>
                                </w:p>
                              </w:tc>
                              <w:tc>
                                <w:tcPr>
                                  <w:tcW w:w="2383" w:type="dxa"/>
                                  <w:tcBorders>
                                    <w:top w:val="dotted" w:sz="4" w:space="0" w:color="auto"/>
                                    <w:bottom w:val="dotted" w:sz="4" w:space="0" w:color="auto"/>
                                  </w:tcBorders>
                                  <w:shd w:val="clear" w:color="auto" w:fill="auto"/>
                                </w:tcPr>
                                <w:p w14:paraId="61A46924" w14:textId="77777777" w:rsidR="00E0450C" w:rsidRPr="008A4587" w:rsidRDefault="00E0450C" w:rsidP="008A4587">
                                  <w:pPr>
                                    <w:spacing w:line="276" w:lineRule="auto"/>
                                  </w:pPr>
                                </w:p>
                              </w:tc>
                            </w:tr>
                            <w:tr w:rsidR="00E0450C" w:rsidRPr="00CB4C7D" w14:paraId="6D9ADD44" w14:textId="77777777" w:rsidTr="000F1A21">
                              <w:trPr>
                                <w:gridAfter w:val="1"/>
                                <w:wAfter w:w="2743" w:type="dxa"/>
                              </w:trPr>
                              <w:tc>
                                <w:tcPr>
                                  <w:tcW w:w="2567" w:type="dxa"/>
                                  <w:vMerge/>
                                  <w:shd w:val="clear" w:color="auto" w:fill="auto"/>
                                </w:tcPr>
                                <w:p w14:paraId="0C09D8BB" w14:textId="6DA88029" w:rsidR="00E0450C" w:rsidRPr="00CB4C7D" w:rsidRDefault="00E0450C" w:rsidP="00C673BB">
                                  <w:pPr>
                                    <w:spacing w:line="276" w:lineRule="auto"/>
                                    <w:rPr>
                                      <w:b w:val="0"/>
                                      <w:sz w:val="22"/>
                                      <w:szCs w:val="22"/>
                                    </w:rPr>
                                  </w:pPr>
                                </w:p>
                              </w:tc>
                              <w:tc>
                                <w:tcPr>
                                  <w:tcW w:w="2628" w:type="dxa"/>
                                  <w:gridSpan w:val="2"/>
                                  <w:tcBorders>
                                    <w:top w:val="dotted" w:sz="4" w:space="0" w:color="auto"/>
                                    <w:bottom w:val="single" w:sz="4" w:space="0" w:color="auto"/>
                                  </w:tcBorders>
                                  <w:shd w:val="clear" w:color="auto" w:fill="auto"/>
                                </w:tcPr>
                                <w:p w14:paraId="70CC3E4B" w14:textId="77777777" w:rsidR="00E0450C" w:rsidRPr="008A4587" w:rsidRDefault="00E0450C" w:rsidP="008A4587">
                                  <w:pPr>
                                    <w:spacing w:line="276" w:lineRule="auto"/>
                                  </w:pPr>
                                </w:p>
                              </w:tc>
                              <w:tc>
                                <w:tcPr>
                                  <w:tcW w:w="2392" w:type="dxa"/>
                                  <w:tcBorders>
                                    <w:top w:val="dotted" w:sz="4" w:space="0" w:color="auto"/>
                                    <w:bottom w:val="single" w:sz="4" w:space="0" w:color="auto"/>
                                  </w:tcBorders>
                                  <w:shd w:val="clear" w:color="auto" w:fill="auto"/>
                                </w:tcPr>
                                <w:p w14:paraId="667EC492" w14:textId="77777777" w:rsidR="00E0450C" w:rsidRPr="008A4587" w:rsidRDefault="00E0450C" w:rsidP="008A4587">
                                  <w:pPr>
                                    <w:spacing w:line="276" w:lineRule="auto"/>
                                  </w:pPr>
                                </w:p>
                              </w:tc>
                              <w:tc>
                                <w:tcPr>
                                  <w:tcW w:w="2383" w:type="dxa"/>
                                  <w:tcBorders>
                                    <w:top w:val="dotted" w:sz="4" w:space="0" w:color="auto"/>
                                    <w:bottom w:val="single" w:sz="4" w:space="0" w:color="auto"/>
                                  </w:tcBorders>
                                  <w:shd w:val="clear" w:color="auto" w:fill="auto"/>
                                </w:tcPr>
                                <w:p w14:paraId="284802A9" w14:textId="77777777" w:rsidR="00E0450C" w:rsidRPr="008A4587" w:rsidRDefault="00E0450C" w:rsidP="008A4587">
                                  <w:pPr>
                                    <w:spacing w:line="276" w:lineRule="auto"/>
                                  </w:pPr>
                                </w:p>
                              </w:tc>
                            </w:tr>
                            <w:tr w:rsidR="00E0450C" w:rsidRPr="00CB4C7D" w14:paraId="6487A532" w14:textId="77777777" w:rsidTr="000F1A21">
                              <w:trPr>
                                <w:gridAfter w:val="1"/>
                                <w:wAfter w:w="2743" w:type="dxa"/>
                              </w:trPr>
                              <w:tc>
                                <w:tcPr>
                                  <w:tcW w:w="2567" w:type="dxa"/>
                                  <w:vMerge w:val="restart"/>
                                  <w:shd w:val="clear" w:color="auto" w:fill="auto"/>
                                </w:tcPr>
                                <w:p w14:paraId="69276BAB" w14:textId="4707D092" w:rsidR="00E0450C" w:rsidRPr="00CB4C7D" w:rsidRDefault="00E0450C" w:rsidP="00C673BB">
                                  <w:pPr>
                                    <w:spacing w:line="276" w:lineRule="auto"/>
                                    <w:rPr>
                                      <w:b w:val="0"/>
                                      <w:sz w:val="22"/>
                                      <w:szCs w:val="22"/>
                                    </w:rPr>
                                  </w:pPr>
                                  <w:r w:rsidRPr="00CB4C7D">
                                    <w:rPr>
                                      <w:b w:val="0"/>
                                      <w:sz w:val="22"/>
                                      <w:szCs w:val="22"/>
                                    </w:rPr>
                                    <w:t xml:space="preserve">* Tính chất </w:t>
                                  </w:r>
                                </w:p>
                              </w:tc>
                              <w:tc>
                                <w:tcPr>
                                  <w:tcW w:w="2628" w:type="dxa"/>
                                  <w:gridSpan w:val="2"/>
                                  <w:tcBorders>
                                    <w:bottom w:val="dotted" w:sz="4" w:space="0" w:color="auto"/>
                                  </w:tcBorders>
                                  <w:shd w:val="clear" w:color="auto" w:fill="auto"/>
                                </w:tcPr>
                                <w:p w14:paraId="285A639A" w14:textId="77777777" w:rsidR="00E0450C" w:rsidRPr="008A4587" w:rsidRDefault="00E0450C" w:rsidP="008A4587">
                                  <w:pPr>
                                    <w:spacing w:line="276" w:lineRule="auto"/>
                                  </w:pPr>
                                </w:p>
                              </w:tc>
                              <w:tc>
                                <w:tcPr>
                                  <w:tcW w:w="2392" w:type="dxa"/>
                                  <w:tcBorders>
                                    <w:bottom w:val="dotted" w:sz="4" w:space="0" w:color="auto"/>
                                  </w:tcBorders>
                                  <w:shd w:val="clear" w:color="auto" w:fill="auto"/>
                                </w:tcPr>
                                <w:p w14:paraId="2EABD4AD" w14:textId="77777777" w:rsidR="00E0450C" w:rsidRPr="008A4587" w:rsidRDefault="00E0450C" w:rsidP="008A4587">
                                  <w:pPr>
                                    <w:spacing w:line="276" w:lineRule="auto"/>
                                  </w:pPr>
                                </w:p>
                              </w:tc>
                              <w:tc>
                                <w:tcPr>
                                  <w:tcW w:w="2383" w:type="dxa"/>
                                  <w:tcBorders>
                                    <w:bottom w:val="dotted" w:sz="4" w:space="0" w:color="auto"/>
                                  </w:tcBorders>
                                  <w:shd w:val="clear" w:color="auto" w:fill="auto"/>
                                </w:tcPr>
                                <w:p w14:paraId="110AC080" w14:textId="77777777" w:rsidR="00E0450C" w:rsidRPr="008A4587" w:rsidRDefault="00E0450C" w:rsidP="008A4587">
                                  <w:pPr>
                                    <w:spacing w:line="276" w:lineRule="auto"/>
                                  </w:pPr>
                                </w:p>
                              </w:tc>
                            </w:tr>
                            <w:tr w:rsidR="00E0450C" w:rsidRPr="00CB4C7D" w14:paraId="44F9BE6D" w14:textId="77777777" w:rsidTr="000F1A21">
                              <w:trPr>
                                <w:gridAfter w:val="1"/>
                                <w:wAfter w:w="2743" w:type="dxa"/>
                              </w:trPr>
                              <w:tc>
                                <w:tcPr>
                                  <w:tcW w:w="2567" w:type="dxa"/>
                                  <w:vMerge/>
                                  <w:shd w:val="clear" w:color="auto" w:fill="auto"/>
                                </w:tcPr>
                                <w:p w14:paraId="42D95FEE" w14:textId="5A818FBC" w:rsidR="00E0450C" w:rsidRPr="00CB4C7D" w:rsidRDefault="00E0450C" w:rsidP="00C673BB">
                                  <w:pPr>
                                    <w:spacing w:line="276" w:lineRule="auto"/>
                                    <w:rPr>
                                      <w:b w:val="0"/>
                                      <w:sz w:val="22"/>
                                      <w:szCs w:val="22"/>
                                    </w:rPr>
                                  </w:pPr>
                                </w:p>
                              </w:tc>
                              <w:tc>
                                <w:tcPr>
                                  <w:tcW w:w="2628" w:type="dxa"/>
                                  <w:gridSpan w:val="2"/>
                                  <w:tcBorders>
                                    <w:top w:val="dotted" w:sz="4" w:space="0" w:color="auto"/>
                                  </w:tcBorders>
                                  <w:shd w:val="clear" w:color="auto" w:fill="auto"/>
                                </w:tcPr>
                                <w:p w14:paraId="28421577" w14:textId="77777777" w:rsidR="00E0450C" w:rsidRPr="008A4587" w:rsidRDefault="00E0450C" w:rsidP="008A4587">
                                  <w:pPr>
                                    <w:spacing w:line="276" w:lineRule="auto"/>
                                  </w:pPr>
                                </w:p>
                              </w:tc>
                              <w:tc>
                                <w:tcPr>
                                  <w:tcW w:w="2392" w:type="dxa"/>
                                  <w:tcBorders>
                                    <w:top w:val="dotted" w:sz="4" w:space="0" w:color="auto"/>
                                  </w:tcBorders>
                                  <w:shd w:val="clear" w:color="auto" w:fill="auto"/>
                                </w:tcPr>
                                <w:p w14:paraId="0A3E2E35" w14:textId="77777777" w:rsidR="00E0450C" w:rsidRPr="008A4587" w:rsidRDefault="00E0450C" w:rsidP="008A4587">
                                  <w:pPr>
                                    <w:spacing w:line="276" w:lineRule="auto"/>
                                  </w:pPr>
                                </w:p>
                              </w:tc>
                              <w:tc>
                                <w:tcPr>
                                  <w:tcW w:w="2383" w:type="dxa"/>
                                  <w:tcBorders>
                                    <w:top w:val="dotted" w:sz="4" w:space="0" w:color="auto"/>
                                  </w:tcBorders>
                                  <w:shd w:val="clear" w:color="auto" w:fill="auto"/>
                                </w:tcPr>
                                <w:p w14:paraId="0E7F4EAB" w14:textId="77777777" w:rsidR="00E0450C" w:rsidRPr="008A4587" w:rsidRDefault="00E0450C" w:rsidP="008A4587">
                                  <w:pPr>
                                    <w:spacing w:line="276" w:lineRule="auto"/>
                                  </w:pPr>
                                </w:p>
                              </w:tc>
                            </w:tr>
                          </w:tbl>
                          <w:p w14:paraId="3C0B404D" w14:textId="77777777" w:rsidR="00E0450C" w:rsidRPr="00CB4C7D" w:rsidRDefault="00E0450C" w:rsidP="00C673BB">
                            <w:pPr>
                              <w:rPr>
                                <w:vanish/>
                              </w:rPr>
                            </w:pP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E0450C" w14:paraId="45872BF5" w14:textId="77777777" w:rsidTr="00483B6E">
                              <w:tc>
                                <w:tcPr>
                                  <w:tcW w:w="10555" w:type="dxa"/>
                                  <w:shd w:val="clear" w:color="auto" w:fill="auto"/>
                                </w:tcPr>
                                <w:p w14:paraId="16AEA89C" w14:textId="77777777" w:rsidR="00E0450C" w:rsidRDefault="00E0450C" w:rsidP="00C673BB">
                                  <w:pPr>
                                    <w:rPr>
                                      <w:b w:val="0"/>
                                    </w:rPr>
                                  </w:pPr>
                                </w:p>
                              </w:tc>
                            </w:tr>
                          </w:tbl>
                          <w:p w14:paraId="683A1197" w14:textId="77777777" w:rsidR="00E0450C" w:rsidRPr="00324742" w:rsidRDefault="00E0450C" w:rsidP="00C673BB">
                            <w:pPr>
                              <w:spacing w:line="276" w:lineRule="auto"/>
                              <w:jc w:val="both"/>
                              <w:rPr>
                                <w:sz w:val="21"/>
                                <w:szCs w:val="21"/>
                              </w:rPr>
                            </w:pPr>
                            <w:r w:rsidRPr="00324742">
                              <w:rPr>
                                <w:sz w:val="21"/>
                                <w:szCs w:val="21"/>
                              </w:rPr>
                              <w:t>III. PHIẾU HỌC TẬP VẬN DỤNG.</w:t>
                            </w:r>
                          </w:p>
                          <w:tbl>
                            <w:tblPr>
                              <w:tblW w:w="0" w:type="auto"/>
                              <w:tblInd w:w="110" w:type="dxa"/>
                              <w:tblLayout w:type="fixed"/>
                              <w:tblLook w:val="01E0" w:firstRow="1" w:lastRow="1" w:firstColumn="1" w:lastColumn="1" w:noHBand="0" w:noVBand="0"/>
                            </w:tblPr>
                            <w:tblGrid>
                              <w:gridCol w:w="10490"/>
                            </w:tblGrid>
                            <w:tr w:rsidR="00E0450C" w:rsidRPr="00324742" w14:paraId="588A9D18" w14:textId="77777777" w:rsidTr="00483B6E">
                              <w:tc>
                                <w:tcPr>
                                  <w:tcW w:w="10490" w:type="dxa"/>
                                </w:tcPr>
                                <w:p w14:paraId="16C1C84B" w14:textId="77777777" w:rsidR="00E0450C" w:rsidRPr="00324742" w:rsidRDefault="00E0450C" w:rsidP="00C673BB">
                                  <w:pPr>
                                    <w:spacing w:line="276" w:lineRule="auto"/>
                                    <w:jc w:val="both"/>
                                    <w:rPr>
                                      <w:b w:val="0"/>
                                      <w:sz w:val="21"/>
                                      <w:szCs w:val="21"/>
                                    </w:rPr>
                                  </w:pPr>
                                  <w:r>
                                    <w:rPr>
                                      <w:sz w:val="21"/>
                                      <w:szCs w:val="21"/>
                                      <w:u w:val="single"/>
                                    </w:rPr>
                                    <w:t>Câu 1.</w:t>
                                  </w:r>
                                  <w:r>
                                    <w:rPr>
                                      <w:sz w:val="21"/>
                                      <w:szCs w:val="21"/>
                                    </w:rPr>
                                    <w:t xml:space="preserve"> </w:t>
                                  </w:r>
                                  <w:r w:rsidRPr="00324742">
                                    <w:rPr>
                                      <w:b w:val="0"/>
                                      <w:sz w:val="21"/>
                                      <w:szCs w:val="21"/>
                                    </w:rPr>
                                    <w:t xml:space="preserve">Điều nào sau đây là sai khi nói về đặc điểm của lực đàn </w:t>
                                  </w:r>
                                  <w:proofErr w:type="gramStart"/>
                                  <w:r w:rsidRPr="00324742">
                                    <w:rPr>
                                      <w:b w:val="0"/>
                                      <w:sz w:val="21"/>
                                      <w:szCs w:val="21"/>
                                    </w:rPr>
                                    <w:t>hồi ?</w:t>
                                  </w:r>
                                  <w:proofErr w:type="gramEnd"/>
                                </w:p>
                                <w:p w14:paraId="232D9115" w14:textId="77777777" w:rsidR="00E0450C" w:rsidRPr="00324742" w:rsidRDefault="00E0450C" w:rsidP="00C673BB">
                                  <w:pPr>
                                    <w:spacing w:line="276" w:lineRule="auto"/>
                                    <w:jc w:val="both"/>
                                    <w:rPr>
                                      <w:b w:val="0"/>
                                      <w:sz w:val="21"/>
                                      <w:szCs w:val="21"/>
                                    </w:rPr>
                                  </w:pPr>
                                  <w:r w:rsidRPr="00324742">
                                    <w:rPr>
                                      <w:b w:val="0"/>
                                      <w:sz w:val="21"/>
                                      <w:szCs w:val="21"/>
                                    </w:rPr>
                                    <w:t>A. Lực đàn hồi luôn ngược hướng với hướng biến dạng.</w:t>
                                  </w:r>
                                </w:p>
                                <w:p w14:paraId="26239012" w14:textId="77777777" w:rsidR="00E0450C" w:rsidRPr="00324742" w:rsidRDefault="00E0450C" w:rsidP="00C673BB">
                                  <w:pPr>
                                    <w:spacing w:line="276" w:lineRule="auto"/>
                                    <w:jc w:val="both"/>
                                    <w:rPr>
                                      <w:b w:val="0"/>
                                      <w:sz w:val="21"/>
                                      <w:szCs w:val="21"/>
                                    </w:rPr>
                                  </w:pPr>
                                  <w:r w:rsidRPr="00324742">
                                    <w:rPr>
                                      <w:b w:val="0"/>
                                      <w:sz w:val="21"/>
                                      <w:szCs w:val="21"/>
                                    </w:rPr>
                                    <w:t>B. Lực đàn hồi có độ lớn tỉ lệ với độ biến dạng của vật biến dạng.</w:t>
                                  </w:r>
                                </w:p>
                                <w:p w14:paraId="3D5ADA48" w14:textId="77777777" w:rsidR="00E0450C" w:rsidRPr="00324742" w:rsidRDefault="00E0450C" w:rsidP="00C673BB">
                                  <w:pPr>
                                    <w:spacing w:line="276" w:lineRule="auto"/>
                                    <w:jc w:val="both"/>
                                    <w:rPr>
                                      <w:b w:val="0"/>
                                      <w:sz w:val="21"/>
                                      <w:szCs w:val="21"/>
                                    </w:rPr>
                                  </w:pPr>
                                  <w:r w:rsidRPr="00324742">
                                    <w:rPr>
                                      <w:b w:val="0"/>
                                      <w:sz w:val="21"/>
                                      <w:szCs w:val="21"/>
                                    </w:rPr>
                                    <w:t>C. Độ biến dạng của vật càng lớn thì lực đàn hồi cũng càng lớn, giá trị của lực đàn hồi là không có giới hạn.</w:t>
                                  </w:r>
                                </w:p>
                                <w:p w14:paraId="6174CA88" w14:textId="77777777" w:rsidR="00E0450C" w:rsidRPr="00324742" w:rsidRDefault="00E0450C" w:rsidP="00C673BB">
                                  <w:pPr>
                                    <w:spacing w:line="276" w:lineRule="auto"/>
                                    <w:jc w:val="both"/>
                                    <w:rPr>
                                      <w:b w:val="0"/>
                                      <w:sz w:val="21"/>
                                      <w:szCs w:val="21"/>
                                    </w:rPr>
                                  </w:pPr>
                                  <w:r w:rsidRPr="00324742">
                                    <w:rPr>
                                      <w:b w:val="0"/>
                                      <w:sz w:val="21"/>
                                      <w:szCs w:val="21"/>
                                    </w:rPr>
                                    <w:t>D. Lực đàn hồi phụ thuộc vào bản chất của lò xo.</w:t>
                                  </w:r>
                                </w:p>
                              </w:tc>
                            </w:tr>
                            <w:tr w:rsidR="00E0450C" w:rsidRPr="00324742" w14:paraId="702F4683" w14:textId="77777777" w:rsidTr="00483B6E">
                              <w:tc>
                                <w:tcPr>
                                  <w:tcW w:w="10490" w:type="dxa"/>
                                </w:tcPr>
                                <w:p w14:paraId="6135B28E" w14:textId="7D4F9A3C" w:rsidR="00E0450C" w:rsidRPr="00324742" w:rsidRDefault="00E0450C" w:rsidP="00C673BB">
                                  <w:pPr>
                                    <w:spacing w:line="276" w:lineRule="auto"/>
                                    <w:jc w:val="both"/>
                                    <w:rPr>
                                      <w:b w:val="0"/>
                                      <w:sz w:val="21"/>
                                      <w:szCs w:val="21"/>
                                    </w:rPr>
                                  </w:pPr>
                                  <w:r>
                                    <w:rPr>
                                      <w:sz w:val="21"/>
                                      <w:szCs w:val="21"/>
                                      <w:u w:val="single"/>
                                    </w:rPr>
                                    <w:t>Câu 2.</w:t>
                                  </w:r>
                                  <w:r>
                                    <w:rPr>
                                      <w:sz w:val="21"/>
                                      <w:szCs w:val="21"/>
                                    </w:rPr>
                                    <w:t xml:space="preserve"> </w:t>
                                  </w:r>
                                  <w:r w:rsidRPr="00324742">
                                    <w:rPr>
                                      <w:b w:val="0"/>
                                      <w:sz w:val="21"/>
                                      <w:szCs w:val="21"/>
                                    </w:rPr>
                                    <w:t xml:space="preserve">Phát biểu nào sau đây là </w:t>
                                  </w:r>
                                  <w:proofErr w:type="gramStart"/>
                                  <w:r w:rsidRPr="00324742">
                                    <w:rPr>
                                      <w:b w:val="0"/>
                                      <w:sz w:val="21"/>
                                      <w:szCs w:val="21"/>
                                    </w:rPr>
                                    <w:t>đúng ?</w:t>
                                  </w:r>
                                  <w:proofErr w:type="gramEnd"/>
                                  <w:r>
                                    <w:rPr>
                                      <w:b w:val="0"/>
                                      <w:sz w:val="21"/>
                                      <w:szCs w:val="21"/>
                                      <w:lang w:val="vi-VN"/>
                                    </w:rPr>
                                    <w:t xml:space="preserve">                      </w:t>
                                  </w:r>
                                  <w:r w:rsidRPr="00324742">
                                    <w:rPr>
                                      <w:b w:val="0"/>
                                      <w:sz w:val="21"/>
                                      <w:szCs w:val="21"/>
                                    </w:rPr>
                                    <w:t>A. Lực đàn hồi xuất hiện khi vật có tính đàn hồi bị biến dạng.</w:t>
                                  </w:r>
                                </w:p>
                                <w:p w14:paraId="640FE56C" w14:textId="77777777" w:rsidR="00E0450C" w:rsidRPr="00324742" w:rsidRDefault="00E0450C" w:rsidP="00C673BB">
                                  <w:pPr>
                                    <w:spacing w:line="276" w:lineRule="auto"/>
                                    <w:jc w:val="both"/>
                                    <w:rPr>
                                      <w:b w:val="0"/>
                                      <w:sz w:val="21"/>
                                      <w:szCs w:val="21"/>
                                    </w:rPr>
                                  </w:pPr>
                                  <w:r w:rsidRPr="00324742">
                                    <w:rPr>
                                      <w:b w:val="0"/>
                                      <w:sz w:val="21"/>
                                      <w:szCs w:val="21"/>
                                    </w:rPr>
                                    <w:t>B. Lực đàn hồi có xu hướng ngược với hướng biến dạng của vật đàn hồi.</w:t>
                                  </w:r>
                                </w:p>
                                <w:p w14:paraId="50E15965" w14:textId="1DFE6C4E" w:rsidR="00E0450C" w:rsidRPr="00324742" w:rsidRDefault="00E0450C" w:rsidP="00C673BB">
                                  <w:pPr>
                                    <w:spacing w:line="276" w:lineRule="auto"/>
                                    <w:jc w:val="both"/>
                                    <w:rPr>
                                      <w:b w:val="0"/>
                                      <w:sz w:val="21"/>
                                      <w:szCs w:val="21"/>
                                    </w:rPr>
                                  </w:pPr>
                                  <w:r w:rsidRPr="00324742">
                                    <w:rPr>
                                      <w:b w:val="0"/>
                                      <w:sz w:val="21"/>
                                      <w:szCs w:val="21"/>
                                    </w:rPr>
                                    <w:t>C. Trong giới hạn đàn hồi, lực đàn hồi tỉ lệ với độ biến dạng.</w:t>
                                  </w:r>
                                  <w:r w:rsidRPr="00324742">
                                    <w:rPr>
                                      <w:b w:val="0"/>
                                      <w:sz w:val="21"/>
                                      <w:szCs w:val="21"/>
                                    </w:rPr>
                                    <w:tab/>
                                  </w:r>
                                  <w:r w:rsidRPr="00324742">
                                    <w:rPr>
                                      <w:b w:val="0"/>
                                      <w:sz w:val="21"/>
                                      <w:szCs w:val="21"/>
                                    </w:rPr>
                                    <w:tab/>
                                    <w:t xml:space="preserve">       D. T</w:t>
                                  </w:r>
                                  <w:r>
                                    <w:rPr>
                                      <w:b w:val="0"/>
                                      <w:sz w:val="21"/>
                                      <w:szCs w:val="21"/>
                                    </w:rPr>
                                    <w:t>ấ</w:t>
                                  </w:r>
                                  <w:r w:rsidRPr="00324742">
                                    <w:rPr>
                                      <w:b w:val="0"/>
                                      <w:sz w:val="21"/>
                                      <w:szCs w:val="21"/>
                                    </w:rPr>
                                    <w:t>t cả các câu trên đều đúng.</w:t>
                                  </w:r>
                                </w:p>
                              </w:tc>
                            </w:tr>
                            <w:tr w:rsidR="00E0450C" w:rsidRPr="00324742" w14:paraId="280EFF31" w14:textId="77777777" w:rsidTr="00483B6E">
                              <w:tc>
                                <w:tcPr>
                                  <w:tcW w:w="10490" w:type="dxa"/>
                                </w:tcPr>
                                <w:p w14:paraId="60B11316" w14:textId="77777777" w:rsidR="00E0450C" w:rsidRPr="00324742" w:rsidRDefault="00E0450C" w:rsidP="00C673BB">
                                  <w:pPr>
                                    <w:tabs>
                                      <w:tab w:val="left" w:pos="720"/>
                                    </w:tabs>
                                    <w:spacing w:line="276" w:lineRule="auto"/>
                                    <w:rPr>
                                      <w:b w:val="0"/>
                                      <w:color w:val="000000"/>
                                      <w:sz w:val="21"/>
                                      <w:szCs w:val="21"/>
                                      <w:lang w:val="pt-BR"/>
                                    </w:rPr>
                                  </w:pPr>
                                  <w:r>
                                    <w:rPr>
                                      <w:sz w:val="21"/>
                                      <w:szCs w:val="21"/>
                                      <w:u w:val="single"/>
                                    </w:rPr>
                                    <w:t>Câu 3.</w:t>
                                  </w:r>
                                  <w:r>
                                    <w:rPr>
                                      <w:sz w:val="21"/>
                                      <w:szCs w:val="21"/>
                                    </w:rPr>
                                    <w:t xml:space="preserve"> </w:t>
                                  </w:r>
                                  <w:r w:rsidRPr="00324742">
                                    <w:rPr>
                                      <w:b w:val="0"/>
                                      <w:color w:val="000000"/>
                                      <w:sz w:val="21"/>
                                      <w:szCs w:val="21"/>
                                      <w:lang w:val="pt-BR"/>
                                    </w:rPr>
                                    <w:t>Chọn phát biểu</w:t>
                                  </w:r>
                                  <w:r w:rsidRPr="00324742">
                                    <w:rPr>
                                      <w:b w:val="0"/>
                                      <w:i/>
                                      <w:iCs/>
                                      <w:color w:val="000000"/>
                                      <w:sz w:val="21"/>
                                      <w:szCs w:val="21"/>
                                      <w:lang w:val="pt-BR"/>
                                    </w:rPr>
                                    <w:t xml:space="preserve"> đúng</w:t>
                                  </w:r>
                                  <w:r w:rsidRPr="00324742">
                                    <w:rPr>
                                      <w:b w:val="0"/>
                                      <w:color w:val="000000"/>
                                      <w:sz w:val="21"/>
                                      <w:szCs w:val="21"/>
                                      <w:lang w:val="pt-BR"/>
                                    </w:rPr>
                                    <w:t xml:space="preserve"> về lực đàn hồi lò xo.</w:t>
                                  </w:r>
                                </w:p>
                                <w:p w14:paraId="04362ACE" w14:textId="77777777" w:rsidR="00E0450C" w:rsidRPr="00324742" w:rsidRDefault="00E0450C" w:rsidP="00C673BB">
                                  <w:pPr>
                                    <w:tabs>
                                      <w:tab w:val="left" w:pos="720"/>
                                    </w:tabs>
                                    <w:spacing w:line="276" w:lineRule="auto"/>
                                    <w:rPr>
                                      <w:b w:val="0"/>
                                      <w:color w:val="000000"/>
                                      <w:sz w:val="21"/>
                                      <w:szCs w:val="21"/>
                                      <w:lang w:val="pt-BR"/>
                                    </w:rPr>
                                  </w:pPr>
                                  <w:r w:rsidRPr="00324742">
                                    <w:rPr>
                                      <w:b w:val="0"/>
                                      <w:color w:val="000000"/>
                                      <w:sz w:val="21"/>
                                      <w:szCs w:val="21"/>
                                      <w:lang w:val="pt-BR"/>
                                    </w:rPr>
                                    <w:t>A. Ngoại lực gây biến dạng càng lớn thì độ biến dạng đàn hồi càng lớn.</w:t>
                                  </w:r>
                                </w:p>
                                <w:p w14:paraId="2D14E552" w14:textId="77777777" w:rsidR="00E0450C" w:rsidRPr="00324742" w:rsidRDefault="00E0450C" w:rsidP="00C673BB">
                                  <w:pPr>
                                    <w:tabs>
                                      <w:tab w:val="left" w:pos="720"/>
                                    </w:tabs>
                                    <w:spacing w:line="276" w:lineRule="auto"/>
                                    <w:rPr>
                                      <w:b w:val="0"/>
                                      <w:color w:val="000000"/>
                                      <w:sz w:val="21"/>
                                      <w:szCs w:val="21"/>
                                      <w:lang w:val="pt-BR"/>
                                    </w:rPr>
                                  </w:pPr>
                                  <w:r w:rsidRPr="00324742">
                                    <w:rPr>
                                      <w:b w:val="0"/>
                                      <w:color w:val="000000"/>
                                      <w:sz w:val="21"/>
                                      <w:szCs w:val="21"/>
                                      <w:lang w:val="pt-BR"/>
                                    </w:rPr>
                                    <w:t>B. Lực đàn hồi lò xo có ở hai đầu lò xo và điểm đặt ở hai vật gây biến dạng.</w:t>
                                  </w:r>
                                </w:p>
                                <w:p w14:paraId="15AE5561" w14:textId="77777777" w:rsidR="00E0450C" w:rsidRPr="00324742" w:rsidRDefault="00E0450C" w:rsidP="00C673BB">
                                  <w:pPr>
                                    <w:tabs>
                                      <w:tab w:val="left" w:pos="720"/>
                                    </w:tabs>
                                    <w:spacing w:line="276" w:lineRule="auto"/>
                                    <w:rPr>
                                      <w:b w:val="0"/>
                                      <w:color w:val="000000"/>
                                      <w:sz w:val="21"/>
                                      <w:szCs w:val="21"/>
                                      <w:lang w:val="pt-BR"/>
                                    </w:rPr>
                                  </w:pPr>
                                  <w:r w:rsidRPr="00324742">
                                    <w:rPr>
                                      <w:b w:val="0"/>
                                      <w:color w:val="000000"/>
                                      <w:sz w:val="21"/>
                                      <w:szCs w:val="21"/>
                                      <w:lang w:val="pt-BR"/>
                                    </w:rPr>
                                    <w:t>C. Lực đàn hồi lò xo chỉ có ở hai đầu, không có ở các điểm phía trong lò xo.</w:t>
                                  </w:r>
                                </w:p>
                                <w:p w14:paraId="5C0E34DE" w14:textId="77777777" w:rsidR="00E0450C" w:rsidRPr="00324742" w:rsidRDefault="00E0450C" w:rsidP="00C673BB">
                                  <w:pPr>
                                    <w:tabs>
                                      <w:tab w:val="left" w:pos="720"/>
                                    </w:tabs>
                                    <w:spacing w:line="276" w:lineRule="auto"/>
                                    <w:rPr>
                                      <w:b w:val="0"/>
                                      <w:color w:val="000000"/>
                                      <w:sz w:val="21"/>
                                      <w:szCs w:val="21"/>
                                      <w:lang w:val="pt-BR"/>
                                    </w:rPr>
                                  </w:pPr>
                                  <w:r w:rsidRPr="00324742">
                                    <w:rPr>
                                      <w:b w:val="0"/>
                                      <w:color w:val="000000"/>
                                      <w:sz w:val="21"/>
                                      <w:szCs w:val="21"/>
                                      <w:lang w:val="pt-BR"/>
                                    </w:rPr>
                                    <w:t>D. Độ cứng k của lò xo chỉ phụ thuộc vật liệu làm lò xo, không phụ thuộc kích thước lò xo.</w:t>
                                  </w:r>
                                </w:p>
                              </w:tc>
                            </w:tr>
                            <w:tr w:rsidR="00E0450C" w:rsidRPr="00324742" w14:paraId="06AFCFA9" w14:textId="77777777" w:rsidTr="00483B6E">
                              <w:tc>
                                <w:tcPr>
                                  <w:tcW w:w="10490" w:type="dxa"/>
                                </w:tcPr>
                                <w:p w14:paraId="6260CCC5" w14:textId="3A8B83A4" w:rsidR="00E0450C" w:rsidRPr="00C673BB" w:rsidRDefault="00E0450C" w:rsidP="00C673BB">
                                  <w:pPr>
                                    <w:tabs>
                                      <w:tab w:val="left" w:pos="720"/>
                                    </w:tabs>
                                    <w:spacing w:line="276" w:lineRule="auto"/>
                                    <w:rPr>
                                      <w:b w:val="0"/>
                                      <w:color w:val="000000"/>
                                      <w:sz w:val="21"/>
                                      <w:szCs w:val="21"/>
                                      <w:lang w:val="vi-VN"/>
                                    </w:rPr>
                                  </w:pPr>
                                  <w:r>
                                    <w:rPr>
                                      <w:sz w:val="21"/>
                                      <w:szCs w:val="21"/>
                                      <w:u w:val="single"/>
                                    </w:rPr>
                                    <w:t>Câu 4.</w:t>
                                  </w:r>
                                  <w:r>
                                    <w:rPr>
                                      <w:sz w:val="21"/>
                                      <w:szCs w:val="21"/>
                                    </w:rPr>
                                    <w:t xml:space="preserve"> </w:t>
                                  </w:r>
                                  <w:r w:rsidRPr="00324742">
                                    <w:rPr>
                                      <w:b w:val="0"/>
                                      <w:color w:val="000000"/>
                                      <w:sz w:val="21"/>
                                      <w:szCs w:val="21"/>
                                      <w:lang w:val="pt-BR"/>
                                    </w:rPr>
                                    <w:t>Phát biểu</w:t>
                                  </w:r>
                                  <w:r w:rsidRPr="00324742">
                                    <w:rPr>
                                      <w:b w:val="0"/>
                                      <w:i/>
                                      <w:iCs/>
                                      <w:color w:val="000000"/>
                                      <w:sz w:val="21"/>
                                      <w:szCs w:val="21"/>
                                      <w:lang w:val="pt-BR"/>
                                    </w:rPr>
                                    <w:t xml:space="preserve"> sai</w:t>
                                  </w:r>
                                  <w:r w:rsidRPr="00324742">
                                    <w:rPr>
                                      <w:b w:val="0"/>
                                      <w:color w:val="000000"/>
                                      <w:sz w:val="21"/>
                                      <w:szCs w:val="21"/>
                                      <w:lang w:val="pt-BR"/>
                                    </w:rPr>
                                    <w:t xml:space="preserve"> về lực đàn hồi của lò xo.</w:t>
                                  </w:r>
                                  <w:r>
                                    <w:rPr>
                                      <w:b w:val="0"/>
                                      <w:color w:val="000000"/>
                                      <w:sz w:val="21"/>
                                      <w:szCs w:val="21"/>
                                      <w:lang w:val="vi-VN"/>
                                    </w:rPr>
                                    <w:t xml:space="preserve"> </w:t>
                                  </w:r>
                                  <w:r w:rsidRPr="00324742">
                                    <w:rPr>
                                      <w:b w:val="0"/>
                                      <w:color w:val="000000"/>
                                      <w:sz w:val="21"/>
                                      <w:szCs w:val="21"/>
                                      <w:lang w:val="pt-BR"/>
                                    </w:rPr>
                                    <w:t>Lực đàn hồi của lò xo</w:t>
                                  </w:r>
                                  <w:r>
                                    <w:rPr>
                                      <w:b w:val="0"/>
                                      <w:color w:val="000000"/>
                                      <w:sz w:val="21"/>
                                      <w:szCs w:val="21"/>
                                      <w:lang w:val="vi-VN"/>
                                    </w:rPr>
                                    <w:t xml:space="preserve"> có </w:t>
                                  </w:r>
                                </w:p>
                                <w:p w14:paraId="369C96D5" w14:textId="202A3F46" w:rsidR="00E0450C" w:rsidRPr="00324742" w:rsidRDefault="00E0450C" w:rsidP="00C673BB">
                                  <w:pPr>
                                    <w:tabs>
                                      <w:tab w:val="left" w:pos="720"/>
                                    </w:tabs>
                                    <w:spacing w:line="276" w:lineRule="auto"/>
                                    <w:rPr>
                                      <w:b w:val="0"/>
                                      <w:color w:val="000000"/>
                                      <w:sz w:val="21"/>
                                      <w:szCs w:val="21"/>
                                      <w:lang w:val="pt-BR"/>
                                    </w:rPr>
                                  </w:pPr>
                                  <w:r w:rsidRPr="00324742">
                                    <w:rPr>
                                      <w:b w:val="0"/>
                                      <w:color w:val="000000"/>
                                      <w:sz w:val="21"/>
                                      <w:szCs w:val="21"/>
                                      <w:lang w:val="pt-BR"/>
                                    </w:rPr>
                                    <w:t>A. xu hướng chống lại nguyên nhân gây biến dạng.</w:t>
                                  </w:r>
                                </w:p>
                                <w:p w14:paraId="3053271F" w14:textId="2EA311F1" w:rsidR="00E0450C" w:rsidRPr="00324742" w:rsidRDefault="00E0450C" w:rsidP="00C673BB">
                                  <w:pPr>
                                    <w:tabs>
                                      <w:tab w:val="left" w:pos="720"/>
                                    </w:tabs>
                                    <w:spacing w:line="276" w:lineRule="auto"/>
                                    <w:rPr>
                                      <w:b w:val="0"/>
                                      <w:color w:val="000000"/>
                                      <w:sz w:val="21"/>
                                      <w:szCs w:val="21"/>
                                      <w:lang w:val="pt-BR"/>
                                    </w:rPr>
                                  </w:pPr>
                                  <w:r w:rsidRPr="00324742">
                                    <w:rPr>
                                      <w:b w:val="0"/>
                                      <w:color w:val="000000"/>
                                      <w:sz w:val="21"/>
                                      <w:szCs w:val="21"/>
                                      <w:lang w:val="pt-BR"/>
                                    </w:rPr>
                                    <w:t>B. phương là trục lò xo, ngược chiều với chiều biến dạng của lò xo.</w:t>
                                  </w:r>
                                </w:p>
                                <w:p w14:paraId="75778ED7" w14:textId="1404B8A7" w:rsidR="00E0450C" w:rsidRPr="00324742" w:rsidRDefault="00E0450C" w:rsidP="00C673BB">
                                  <w:pPr>
                                    <w:tabs>
                                      <w:tab w:val="left" w:pos="720"/>
                                    </w:tabs>
                                    <w:spacing w:line="276" w:lineRule="auto"/>
                                    <w:rPr>
                                      <w:b w:val="0"/>
                                      <w:color w:val="000000"/>
                                      <w:sz w:val="21"/>
                                      <w:szCs w:val="21"/>
                                      <w:lang w:val="pt-BR"/>
                                    </w:rPr>
                                  </w:pPr>
                                  <w:r w:rsidRPr="00324742">
                                    <w:rPr>
                                      <w:b w:val="0"/>
                                      <w:color w:val="000000"/>
                                      <w:sz w:val="21"/>
                                      <w:szCs w:val="21"/>
                                      <w:lang w:val="pt-BR"/>
                                    </w:rPr>
                                    <w:t>C. độ lớn tuân theo định luật Húc.</w:t>
                                  </w:r>
                                  <w:r>
                                    <w:rPr>
                                      <w:b w:val="0"/>
                                      <w:color w:val="000000"/>
                                      <w:sz w:val="21"/>
                                      <w:szCs w:val="21"/>
                                      <w:lang w:val="vi-VN"/>
                                    </w:rPr>
                                    <w:t xml:space="preserve">                                       </w:t>
                                  </w:r>
                                  <w:r w:rsidRPr="00324742">
                                    <w:rPr>
                                      <w:b w:val="0"/>
                                      <w:color w:val="000000"/>
                                      <w:sz w:val="21"/>
                                      <w:szCs w:val="21"/>
                                      <w:lang w:val="pt-BR"/>
                                    </w:rPr>
                                    <w:t>D. chỉ xuất hiện ở đầu lò xo đặt ngoài lực gây biến dạng.</w:t>
                                  </w:r>
                                </w:p>
                              </w:tc>
                            </w:tr>
                            <w:tr w:rsidR="00E0450C" w:rsidRPr="00324742" w14:paraId="21C13A44" w14:textId="77777777" w:rsidTr="00483B6E">
                              <w:tc>
                                <w:tcPr>
                                  <w:tcW w:w="10490" w:type="dxa"/>
                                </w:tcPr>
                                <w:p w14:paraId="21BE47A9" w14:textId="77777777" w:rsidR="00E0450C" w:rsidRPr="00324742" w:rsidRDefault="00E0450C" w:rsidP="00C673BB">
                                  <w:pPr>
                                    <w:spacing w:line="276" w:lineRule="auto"/>
                                    <w:jc w:val="both"/>
                                    <w:rPr>
                                      <w:b w:val="0"/>
                                      <w:sz w:val="21"/>
                                      <w:szCs w:val="21"/>
                                    </w:rPr>
                                  </w:pPr>
                                  <w:r>
                                    <w:rPr>
                                      <w:sz w:val="21"/>
                                      <w:szCs w:val="21"/>
                                      <w:u w:val="single"/>
                                    </w:rPr>
                                    <w:t>Câu 5.</w:t>
                                  </w:r>
                                  <w:r>
                                    <w:rPr>
                                      <w:sz w:val="21"/>
                                      <w:szCs w:val="21"/>
                                    </w:rPr>
                                    <w:t xml:space="preserve"> </w:t>
                                  </w:r>
                                  <w:r w:rsidRPr="00324742">
                                    <w:rPr>
                                      <w:b w:val="0"/>
                                      <w:sz w:val="21"/>
                                      <w:szCs w:val="21"/>
                                    </w:rPr>
                                    <w:t>Nội dụng của định luật Húc cho biết : Trong giới hạn đàn hồi, lực đàn hồi sẽ</w:t>
                                  </w:r>
                                </w:p>
                                <w:p w14:paraId="1BCFD9E4" w14:textId="77777777" w:rsidR="00E0450C" w:rsidRPr="00324742" w:rsidRDefault="00E0450C" w:rsidP="00C673BB">
                                  <w:pPr>
                                    <w:spacing w:line="276" w:lineRule="auto"/>
                                    <w:jc w:val="both"/>
                                    <w:rPr>
                                      <w:b w:val="0"/>
                                      <w:sz w:val="21"/>
                                      <w:szCs w:val="21"/>
                                    </w:rPr>
                                  </w:pPr>
                                  <w:r w:rsidRPr="00324742">
                                    <w:rPr>
                                      <w:b w:val="0"/>
                                      <w:sz w:val="21"/>
                                      <w:szCs w:val="21"/>
                                    </w:rPr>
                                    <w:t xml:space="preserve">A. tỉ lệ nghịch với độ biến dạng của vật đàn hồi.                  </w:t>
                                  </w:r>
                                  <w:r w:rsidRPr="00324742">
                                    <w:rPr>
                                      <w:b w:val="0"/>
                                      <w:sz w:val="21"/>
                                      <w:szCs w:val="21"/>
                                    </w:rPr>
                                    <w:tab/>
                                    <w:t xml:space="preserve"> B. tỉ lệ thuận với độ biến dạng của vật đàn hồi.</w:t>
                                  </w:r>
                                </w:p>
                                <w:p w14:paraId="0FE6BBD9" w14:textId="77777777" w:rsidR="00E0450C" w:rsidRPr="00324742" w:rsidRDefault="00E0450C" w:rsidP="00C673BB">
                                  <w:pPr>
                                    <w:spacing w:line="276" w:lineRule="auto"/>
                                    <w:jc w:val="both"/>
                                    <w:rPr>
                                      <w:b w:val="0"/>
                                      <w:sz w:val="21"/>
                                      <w:szCs w:val="21"/>
                                    </w:rPr>
                                  </w:pPr>
                                  <w:r w:rsidRPr="00324742">
                                    <w:rPr>
                                      <w:b w:val="0"/>
                                      <w:sz w:val="21"/>
                                      <w:szCs w:val="21"/>
                                    </w:rPr>
                                    <w:t xml:space="preserve">C. tỉ lệ với bình phương độ biến dạng của vật đàn hồi.          </w:t>
                                  </w:r>
                                  <w:r w:rsidRPr="00324742">
                                    <w:rPr>
                                      <w:b w:val="0"/>
                                      <w:sz w:val="21"/>
                                      <w:szCs w:val="21"/>
                                    </w:rPr>
                                    <w:tab/>
                                    <w:t xml:space="preserve"> D. tỉ lệ với căn bậc hai với độ biến dạng.</w:t>
                                  </w:r>
                                </w:p>
                              </w:tc>
                            </w:tr>
                          </w:tbl>
                          <w:p w14:paraId="6748BC8C" w14:textId="1E6B6115" w:rsidR="00E0450C" w:rsidRPr="00C673BB" w:rsidRDefault="00E0450C" w:rsidP="00C673BB">
                            <w:pPr>
                              <w:spacing w:line="276" w:lineRule="auto"/>
                              <w:jc w:val="both"/>
                              <w:rPr>
                                <w:b w:val="0"/>
                                <w:sz w:val="22"/>
                                <w:szCs w:val="22"/>
                              </w:rPr>
                            </w:pPr>
                          </w:p>
                        </w:tc>
                      </w:tr>
                      <w:tr w:rsidR="00E0450C" w:rsidRPr="00B31086" w14:paraId="7330A1A4" w14:textId="77777777" w:rsidTr="00317813">
                        <w:tc>
                          <w:tcPr>
                            <w:tcW w:w="10042" w:type="dxa"/>
                            <w:shd w:val="clear" w:color="auto" w:fill="auto"/>
                          </w:tcPr>
                          <w:p w14:paraId="0ED096AA" w14:textId="77777777" w:rsidR="00E0450C" w:rsidRPr="00D353E1" w:rsidRDefault="00E0450C" w:rsidP="00B31086">
                            <w:pPr>
                              <w:spacing w:line="276" w:lineRule="auto"/>
                              <w:rPr>
                                <w:b w:val="0"/>
                                <w:bCs w:val="0"/>
                              </w:rPr>
                            </w:pPr>
                          </w:p>
                        </w:tc>
                      </w:tr>
                      <w:tr w:rsidR="00E0450C" w:rsidRPr="00B31086" w14:paraId="00055922" w14:textId="77777777" w:rsidTr="00317813">
                        <w:tc>
                          <w:tcPr>
                            <w:tcW w:w="10042" w:type="dxa"/>
                            <w:shd w:val="clear" w:color="auto" w:fill="auto"/>
                          </w:tcPr>
                          <w:p w14:paraId="2BB5FF06" w14:textId="77777777" w:rsidR="00E0450C" w:rsidRPr="00D353E1" w:rsidRDefault="00E0450C" w:rsidP="00B31086">
                            <w:pPr>
                              <w:spacing w:line="276" w:lineRule="auto"/>
                              <w:rPr>
                                <w:b w:val="0"/>
                                <w:bCs w:val="0"/>
                              </w:rPr>
                            </w:pPr>
                          </w:p>
                        </w:tc>
                      </w:tr>
                      <w:tr w:rsidR="00E0450C" w:rsidRPr="00B31086" w14:paraId="7196633B" w14:textId="77777777" w:rsidTr="00317813">
                        <w:tc>
                          <w:tcPr>
                            <w:tcW w:w="10042" w:type="dxa"/>
                            <w:shd w:val="clear" w:color="auto" w:fill="auto"/>
                          </w:tcPr>
                          <w:p w14:paraId="6839198F" w14:textId="77777777" w:rsidR="00E0450C" w:rsidRPr="00D353E1" w:rsidRDefault="00E0450C" w:rsidP="00B31086">
                            <w:pPr>
                              <w:spacing w:line="276" w:lineRule="auto"/>
                              <w:rPr>
                                <w:b w:val="0"/>
                                <w:bCs w:val="0"/>
                              </w:rPr>
                            </w:pPr>
                          </w:p>
                        </w:tc>
                      </w:tr>
                      <w:tr w:rsidR="00E0450C" w:rsidRPr="00B31086" w14:paraId="41D5E439" w14:textId="77777777" w:rsidTr="00317813">
                        <w:tc>
                          <w:tcPr>
                            <w:tcW w:w="10042" w:type="dxa"/>
                            <w:shd w:val="clear" w:color="auto" w:fill="auto"/>
                          </w:tcPr>
                          <w:p w14:paraId="3169C5CC" w14:textId="77777777" w:rsidR="00E0450C" w:rsidRPr="00D353E1" w:rsidRDefault="00E0450C" w:rsidP="00B31086">
                            <w:pPr>
                              <w:spacing w:line="276" w:lineRule="auto"/>
                              <w:rPr>
                                <w:b w:val="0"/>
                                <w:bCs w:val="0"/>
                              </w:rPr>
                            </w:pPr>
                          </w:p>
                        </w:tc>
                      </w:tr>
                      <w:tr w:rsidR="00E0450C" w:rsidRPr="00B31086" w14:paraId="54200EBF" w14:textId="77777777" w:rsidTr="00317813">
                        <w:tc>
                          <w:tcPr>
                            <w:tcW w:w="10042" w:type="dxa"/>
                            <w:shd w:val="clear" w:color="auto" w:fill="auto"/>
                          </w:tcPr>
                          <w:p w14:paraId="45A132A0" w14:textId="77777777" w:rsidR="00E0450C" w:rsidRPr="00D353E1" w:rsidRDefault="00E0450C" w:rsidP="00B31086">
                            <w:pPr>
                              <w:spacing w:line="276" w:lineRule="auto"/>
                              <w:rPr>
                                <w:b w:val="0"/>
                                <w:bCs w:val="0"/>
                              </w:rPr>
                            </w:pPr>
                          </w:p>
                        </w:tc>
                      </w:tr>
                      <w:tr w:rsidR="00E0450C" w:rsidRPr="00B31086" w14:paraId="4D57F651" w14:textId="77777777" w:rsidTr="00317813">
                        <w:tc>
                          <w:tcPr>
                            <w:tcW w:w="10042" w:type="dxa"/>
                            <w:shd w:val="clear" w:color="auto" w:fill="auto"/>
                          </w:tcPr>
                          <w:p w14:paraId="6CE2A16E" w14:textId="77777777" w:rsidR="00E0450C" w:rsidRPr="00D353E1" w:rsidRDefault="00E0450C" w:rsidP="00B31086">
                            <w:pPr>
                              <w:spacing w:line="276" w:lineRule="auto"/>
                              <w:rPr>
                                <w:b w:val="0"/>
                                <w:bCs w:val="0"/>
                              </w:rPr>
                            </w:pPr>
                          </w:p>
                        </w:tc>
                      </w:tr>
                      <w:tr w:rsidR="00E0450C" w:rsidRPr="00B31086" w14:paraId="5CC058E0" w14:textId="77777777" w:rsidTr="00317813">
                        <w:tc>
                          <w:tcPr>
                            <w:tcW w:w="10042" w:type="dxa"/>
                            <w:shd w:val="clear" w:color="auto" w:fill="auto"/>
                          </w:tcPr>
                          <w:p w14:paraId="429156EB" w14:textId="77777777" w:rsidR="00E0450C" w:rsidRPr="00D353E1" w:rsidRDefault="00E0450C" w:rsidP="00B31086">
                            <w:pPr>
                              <w:spacing w:line="276" w:lineRule="auto"/>
                              <w:rPr>
                                <w:b w:val="0"/>
                                <w:bCs w:val="0"/>
                              </w:rPr>
                            </w:pPr>
                          </w:p>
                        </w:tc>
                      </w:tr>
                      <w:tr w:rsidR="00E0450C" w:rsidRPr="00B31086" w14:paraId="5C12F82B" w14:textId="77777777" w:rsidTr="00317813">
                        <w:tc>
                          <w:tcPr>
                            <w:tcW w:w="10042" w:type="dxa"/>
                            <w:shd w:val="clear" w:color="auto" w:fill="auto"/>
                          </w:tcPr>
                          <w:p w14:paraId="5A1E6B9B" w14:textId="77777777" w:rsidR="00E0450C" w:rsidRPr="00D353E1" w:rsidRDefault="00E0450C" w:rsidP="00B31086">
                            <w:pPr>
                              <w:spacing w:line="276" w:lineRule="auto"/>
                              <w:rPr>
                                <w:b w:val="0"/>
                                <w:bCs w:val="0"/>
                              </w:rPr>
                            </w:pPr>
                          </w:p>
                        </w:tc>
                      </w:tr>
                      <w:tr w:rsidR="00E0450C" w:rsidRPr="00B31086" w14:paraId="22003A63" w14:textId="77777777" w:rsidTr="00317813">
                        <w:tc>
                          <w:tcPr>
                            <w:tcW w:w="10042" w:type="dxa"/>
                            <w:shd w:val="clear" w:color="auto" w:fill="auto"/>
                          </w:tcPr>
                          <w:p w14:paraId="5EC761CF" w14:textId="77777777" w:rsidR="00E0450C" w:rsidRPr="00D353E1" w:rsidRDefault="00E0450C" w:rsidP="00B31086">
                            <w:pPr>
                              <w:spacing w:line="276" w:lineRule="auto"/>
                              <w:rPr>
                                <w:b w:val="0"/>
                                <w:bCs w:val="0"/>
                              </w:rPr>
                            </w:pPr>
                          </w:p>
                        </w:tc>
                      </w:tr>
                      <w:tr w:rsidR="00E0450C" w:rsidRPr="00B31086" w14:paraId="2F797872" w14:textId="77777777" w:rsidTr="00317813">
                        <w:tc>
                          <w:tcPr>
                            <w:tcW w:w="10042" w:type="dxa"/>
                            <w:shd w:val="clear" w:color="auto" w:fill="auto"/>
                          </w:tcPr>
                          <w:p w14:paraId="7DCCA8ED" w14:textId="77777777" w:rsidR="00E0450C" w:rsidRPr="00D353E1" w:rsidRDefault="00E0450C" w:rsidP="00B31086">
                            <w:pPr>
                              <w:spacing w:line="276" w:lineRule="auto"/>
                              <w:rPr>
                                <w:b w:val="0"/>
                                <w:bCs w:val="0"/>
                              </w:rPr>
                            </w:pPr>
                          </w:p>
                        </w:tc>
                      </w:tr>
                      <w:tr w:rsidR="00E0450C" w:rsidRPr="00B31086" w14:paraId="606DB10B" w14:textId="77777777" w:rsidTr="00317813">
                        <w:tc>
                          <w:tcPr>
                            <w:tcW w:w="10042" w:type="dxa"/>
                            <w:shd w:val="clear" w:color="auto" w:fill="auto"/>
                          </w:tcPr>
                          <w:p w14:paraId="620E7A10" w14:textId="77777777" w:rsidR="00E0450C" w:rsidRPr="00D353E1" w:rsidRDefault="00E0450C" w:rsidP="00B31086">
                            <w:pPr>
                              <w:spacing w:line="276" w:lineRule="auto"/>
                              <w:rPr>
                                <w:b w:val="0"/>
                                <w:bCs w:val="0"/>
                              </w:rPr>
                            </w:pPr>
                          </w:p>
                        </w:tc>
                      </w:tr>
                      <w:tr w:rsidR="00E0450C" w:rsidRPr="00B31086" w14:paraId="5C3C842E" w14:textId="77777777" w:rsidTr="00317813">
                        <w:tc>
                          <w:tcPr>
                            <w:tcW w:w="10042" w:type="dxa"/>
                            <w:shd w:val="clear" w:color="auto" w:fill="auto"/>
                          </w:tcPr>
                          <w:p w14:paraId="6B2DEF26" w14:textId="77777777" w:rsidR="00E0450C" w:rsidRPr="00D353E1" w:rsidRDefault="00E0450C" w:rsidP="00B31086">
                            <w:pPr>
                              <w:spacing w:line="276" w:lineRule="auto"/>
                              <w:rPr>
                                <w:b w:val="0"/>
                                <w:bCs w:val="0"/>
                              </w:rPr>
                            </w:pPr>
                          </w:p>
                        </w:tc>
                      </w:tr>
                      <w:tr w:rsidR="00E0450C" w:rsidRPr="00B31086" w14:paraId="7902E8A5" w14:textId="77777777" w:rsidTr="00317813">
                        <w:tc>
                          <w:tcPr>
                            <w:tcW w:w="10042" w:type="dxa"/>
                            <w:shd w:val="clear" w:color="auto" w:fill="auto"/>
                          </w:tcPr>
                          <w:p w14:paraId="18A7D0D3" w14:textId="77777777" w:rsidR="00E0450C" w:rsidRPr="00D353E1" w:rsidRDefault="00E0450C" w:rsidP="00B31086">
                            <w:pPr>
                              <w:spacing w:line="276" w:lineRule="auto"/>
                              <w:rPr>
                                <w:b w:val="0"/>
                                <w:bCs w:val="0"/>
                              </w:rPr>
                            </w:pPr>
                          </w:p>
                        </w:tc>
                      </w:tr>
                      <w:tr w:rsidR="00E0450C" w:rsidRPr="00B31086" w14:paraId="4F977259" w14:textId="77777777" w:rsidTr="00317813">
                        <w:tc>
                          <w:tcPr>
                            <w:tcW w:w="10042" w:type="dxa"/>
                            <w:shd w:val="clear" w:color="auto" w:fill="auto"/>
                          </w:tcPr>
                          <w:p w14:paraId="7FA3F268" w14:textId="77777777" w:rsidR="00E0450C" w:rsidRPr="00D353E1" w:rsidRDefault="00E0450C" w:rsidP="00B31086">
                            <w:pPr>
                              <w:spacing w:line="276" w:lineRule="auto"/>
                              <w:rPr>
                                <w:b w:val="0"/>
                                <w:bCs w:val="0"/>
                              </w:rPr>
                            </w:pPr>
                          </w:p>
                        </w:tc>
                      </w:tr>
                      <w:tr w:rsidR="00E0450C" w:rsidRPr="00B31086" w14:paraId="303CAD81" w14:textId="77777777" w:rsidTr="00317813">
                        <w:tc>
                          <w:tcPr>
                            <w:tcW w:w="10042" w:type="dxa"/>
                            <w:shd w:val="clear" w:color="auto" w:fill="auto"/>
                          </w:tcPr>
                          <w:p w14:paraId="000A8FD6" w14:textId="77777777" w:rsidR="00E0450C" w:rsidRPr="00D353E1" w:rsidRDefault="00E0450C" w:rsidP="00B31086">
                            <w:pPr>
                              <w:spacing w:line="276" w:lineRule="auto"/>
                              <w:rPr>
                                <w:b w:val="0"/>
                                <w:bCs w:val="0"/>
                              </w:rPr>
                            </w:pPr>
                          </w:p>
                        </w:tc>
                      </w:tr>
                      <w:tr w:rsidR="00E0450C" w:rsidRPr="00B31086" w14:paraId="79F5701D" w14:textId="77777777" w:rsidTr="00317813">
                        <w:tc>
                          <w:tcPr>
                            <w:tcW w:w="10042" w:type="dxa"/>
                            <w:shd w:val="clear" w:color="auto" w:fill="auto"/>
                          </w:tcPr>
                          <w:p w14:paraId="22D90083" w14:textId="77777777" w:rsidR="00E0450C" w:rsidRPr="00D353E1" w:rsidRDefault="00E0450C" w:rsidP="00B31086">
                            <w:pPr>
                              <w:spacing w:line="276" w:lineRule="auto"/>
                              <w:rPr>
                                <w:b w:val="0"/>
                                <w:bCs w:val="0"/>
                              </w:rPr>
                            </w:pPr>
                          </w:p>
                        </w:tc>
                      </w:tr>
                      <w:tr w:rsidR="00E0450C" w:rsidRPr="00B31086" w14:paraId="053C36D4" w14:textId="77777777" w:rsidTr="00317813">
                        <w:tc>
                          <w:tcPr>
                            <w:tcW w:w="10042" w:type="dxa"/>
                            <w:shd w:val="clear" w:color="auto" w:fill="auto"/>
                          </w:tcPr>
                          <w:p w14:paraId="57DAF029" w14:textId="77777777" w:rsidR="00E0450C" w:rsidRPr="00D353E1" w:rsidRDefault="00E0450C" w:rsidP="00B31086">
                            <w:pPr>
                              <w:spacing w:line="276" w:lineRule="auto"/>
                              <w:rPr>
                                <w:b w:val="0"/>
                                <w:bCs w:val="0"/>
                              </w:rPr>
                            </w:pPr>
                          </w:p>
                        </w:tc>
                      </w:tr>
                      <w:tr w:rsidR="00E0450C" w:rsidRPr="00B31086" w14:paraId="708EB6AC" w14:textId="77777777" w:rsidTr="00317813">
                        <w:tc>
                          <w:tcPr>
                            <w:tcW w:w="10042" w:type="dxa"/>
                            <w:shd w:val="clear" w:color="auto" w:fill="auto"/>
                          </w:tcPr>
                          <w:p w14:paraId="72102600" w14:textId="77777777" w:rsidR="00E0450C" w:rsidRPr="00D353E1" w:rsidRDefault="00E0450C" w:rsidP="00B31086">
                            <w:pPr>
                              <w:spacing w:line="276" w:lineRule="auto"/>
                              <w:rPr>
                                <w:b w:val="0"/>
                                <w:bCs w:val="0"/>
                              </w:rPr>
                            </w:pPr>
                          </w:p>
                        </w:tc>
                      </w:tr>
                      <w:tr w:rsidR="00E0450C" w:rsidRPr="00B31086" w14:paraId="3EA1D5FB" w14:textId="77777777" w:rsidTr="00317813">
                        <w:tc>
                          <w:tcPr>
                            <w:tcW w:w="10042" w:type="dxa"/>
                            <w:shd w:val="clear" w:color="auto" w:fill="auto"/>
                          </w:tcPr>
                          <w:p w14:paraId="2E02DB3F" w14:textId="77777777" w:rsidR="00E0450C" w:rsidRPr="00D353E1" w:rsidRDefault="00E0450C" w:rsidP="00B31086">
                            <w:pPr>
                              <w:spacing w:line="276" w:lineRule="auto"/>
                              <w:rPr>
                                <w:b w:val="0"/>
                                <w:bCs w:val="0"/>
                              </w:rPr>
                            </w:pPr>
                          </w:p>
                        </w:tc>
                      </w:tr>
                      <w:tr w:rsidR="00E0450C" w:rsidRPr="00B31086" w14:paraId="0AAC2362" w14:textId="77777777" w:rsidTr="00317813">
                        <w:tc>
                          <w:tcPr>
                            <w:tcW w:w="10042" w:type="dxa"/>
                            <w:shd w:val="clear" w:color="auto" w:fill="auto"/>
                          </w:tcPr>
                          <w:p w14:paraId="619ACCB5" w14:textId="77777777" w:rsidR="00E0450C" w:rsidRPr="00D353E1" w:rsidRDefault="00E0450C" w:rsidP="00B31086">
                            <w:pPr>
                              <w:spacing w:line="276" w:lineRule="auto"/>
                              <w:rPr>
                                <w:b w:val="0"/>
                                <w:bCs w:val="0"/>
                              </w:rPr>
                            </w:pPr>
                          </w:p>
                        </w:tc>
                      </w:tr>
                      <w:tr w:rsidR="00E0450C" w:rsidRPr="00B31086" w14:paraId="19E6D51A" w14:textId="77777777" w:rsidTr="00317813">
                        <w:tc>
                          <w:tcPr>
                            <w:tcW w:w="10042" w:type="dxa"/>
                            <w:shd w:val="clear" w:color="auto" w:fill="auto"/>
                          </w:tcPr>
                          <w:p w14:paraId="08D62219" w14:textId="77777777" w:rsidR="00E0450C" w:rsidRPr="00D353E1" w:rsidRDefault="00E0450C" w:rsidP="00B31086">
                            <w:pPr>
                              <w:spacing w:line="276" w:lineRule="auto"/>
                              <w:rPr>
                                <w:b w:val="0"/>
                                <w:bCs w:val="0"/>
                              </w:rPr>
                            </w:pPr>
                          </w:p>
                        </w:tc>
                      </w:tr>
                      <w:tr w:rsidR="00E0450C" w:rsidRPr="00B31086" w14:paraId="161CE3B1" w14:textId="77777777" w:rsidTr="00317813">
                        <w:tc>
                          <w:tcPr>
                            <w:tcW w:w="10042" w:type="dxa"/>
                            <w:shd w:val="clear" w:color="auto" w:fill="auto"/>
                          </w:tcPr>
                          <w:p w14:paraId="478A0CE1" w14:textId="77777777" w:rsidR="00E0450C" w:rsidRPr="00D353E1" w:rsidRDefault="00E0450C" w:rsidP="00B31086">
                            <w:pPr>
                              <w:spacing w:line="276" w:lineRule="auto"/>
                              <w:rPr>
                                <w:b w:val="0"/>
                                <w:bCs w:val="0"/>
                              </w:rPr>
                            </w:pPr>
                          </w:p>
                        </w:tc>
                      </w:tr>
                      <w:tr w:rsidR="00E0450C" w:rsidRPr="00B31086" w14:paraId="570EC082" w14:textId="77777777" w:rsidTr="00317813">
                        <w:tc>
                          <w:tcPr>
                            <w:tcW w:w="10042" w:type="dxa"/>
                            <w:shd w:val="clear" w:color="auto" w:fill="auto"/>
                          </w:tcPr>
                          <w:p w14:paraId="6D57A982" w14:textId="77777777" w:rsidR="00E0450C" w:rsidRPr="00D353E1" w:rsidRDefault="00E0450C" w:rsidP="00B31086">
                            <w:pPr>
                              <w:spacing w:line="276" w:lineRule="auto"/>
                              <w:rPr>
                                <w:b w:val="0"/>
                                <w:bCs w:val="0"/>
                              </w:rPr>
                            </w:pPr>
                          </w:p>
                        </w:tc>
                      </w:tr>
                      <w:tr w:rsidR="00E0450C" w:rsidRPr="00B31086" w14:paraId="431CA3B0" w14:textId="77777777" w:rsidTr="00317813">
                        <w:tc>
                          <w:tcPr>
                            <w:tcW w:w="10042" w:type="dxa"/>
                            <w:shd w:val="clear" w:color="auto" w:fill="auto"/>
                          </w:tcPr>
                          <w:p w14:paraId="6BFC24CC" w14:textId="77777777" w:rsidR="00E0450C" w:rsidRPr="00D353E1" w:rsidRDefault="00E0450C" w:rsidP="00B31086">
                            <w:pPr>
                              <w:spacing w:line="276" w:lineRule="auto"/>
                              <w:rPr>
                                <w:b w:val="0"/>
                                <w:bCs w:val="0"/>
                              </w:rPr>
                            </w:pPr>
                          </w:p>
                        </w:tc>
                      </w:tr>
                      <w:tr w:rsidR="00E0450C" w:rsidRPr="00B31086" w14:paraId="402BB783" w14:textId="77777777" w:rsidTr="00317813">
                        <w:tc>
                          <w:tcPr>
                            <w:tcW w:w="10042" w:type="dxa"/>
                            <w:shd w:val="clear" w:color="auto" w:fill="auto"/>
                          </w:tcPr>
                          <w:p w14:paraId="3CC08143" w14:textId="77777777" w:rsidR="00E0450C" w:rsidRPr="00D353E1" w:rsidRDefault="00E0450C" w:rsidP="00B31086">
                            <w:pPr>
                              <w:spacing w:line="276" w:lineRule="auto"/>
                              <w:rPr>
                                <w:b w:val="0"/>
                                <w:bCs w:val="0"/>
                              </w:rPr>
                            </w:pPr>
                          </w:p>
                        </w:tc>
                      </w:tr>
                      <w:tr w:rsidR="00E0450C" w:rsidRPr="00B31086" w14:paraId="7BA4D418" w14:textId="77777777" w:rsidTr="00317813">
                        <w:tc>
                          <w:tcPr>
                            <w:tcW w:w="10042" w:type="dxa"/>
                            <w:shd w:val="clear" w:color="auto" w:fill="auto"/>
                          </w:tcPr>
                          <w:p w14:paraId="682C0410" w14:textId="77777777" w:rsidR="00E0450C" w:rsidRPr="00D353E1" w:rsidRDefault="00E0450C" w:rsidP="00B31086">
                            <w:pPr>
                              <w:spacing w:line="276" w:lineRule="auto"/>
                              <w:rPr>
                                <w:b w:val="0"/>
                                <w:bCs w:val="0"/>
                              </w:rPr>
                            </w:pPr>
                          </w:p>
                        </w:tc>
                      </w:tr>
                      <w:tr w:rsidR="00E0450C" w:rsidRPr="00B31086" w14:paraId="547A00BA" w14:textId="77777777" w:rsidTr="00317813">
                        <w:tc>
                          <w:tcPr>
                            <w:tcW w:w="10042" w:type="dxa"/>
                            <w:shd w:val="clear" w:color="auto" w:fill="auto"/>
                          </w:tcPr>
                          <w:p w14:paraId="7D698757" w14:textId="77777777" w:rsidR="00E0450C" w:rsidRPr="00D353E1" w:rsidRDefault="00E0450C" w:rsidP="00B31086">
                            <w:pPr>
                              <w:spacing w:line="276" w:lineRule="auto"/>
                              <w:rPr>
                                <w:b w:val="0"/>
                                <w:bCs w:val="0"/>
                              </w:rPr>
                            </w:pPr>
                          </w:p>
                        </w:tc>
                      </w:tr>
                      <w:tr w:rsidR="00E0450C" w:rsidRPr="00B31086" w14:paraId="6AC8BB92" w14:textId="77777777" w:rsidTr="00317813">
                        <w:tc>
                          <w:tcPr>
                            <w:tcW w:w="10042" w:type="dxa"/>
                            <w:shd w:val="clear" w:color="auto" w:fill="auto"/>
                          </w:tcPr>
                          <w:p w14:paraId="677ABD9A" w14:textId="77777777" w:rsidR="00E0450C" w:rsidRPr="00D353E1" w:rsidRDefault="00E0450C" w:rsidP="00B31086">
                            <w:pPr>
                              <w:spacing w:line="276" w:lineRule="auto"/>
                              <w:rPr>
                                <w:b w:val="0"/>
                                <w:bCs w:val="0"/>
                              </w:rPr>
                            </w:pPr>
                          </w:p>
                        </w:tc>
                      </w:tr>
                      <w:tr w:rsidR="00E0450C" w:rsidRPr="00B31086" w14:paraId="32A96E15" w14:textId="77777777" w:rsidTr="00317813">
                        <w:tc>
                          <w:tcPr>
                            <w:tcW w:w="10042" w:type="dxa"/>
                            <w:shd w:val="clear" w:color="auto" w:fill="auto"/>
                          </w:tcPr>
                          <w:p w14:paraId="31D0CF32" w14:textId="77777777" w:rsidR="00E0450C" w:rsidRPr="00D353E1" w:rsidRDefault="00E0450C" w:rsidP="00B31086">
                            <w:pPr>
                              <w:spacing w:line="276" w:lineRule="auto"/>
                              <w:rPr>
                                <w:b w:val="0"/>
                                <w:bCs w:val="0"/>
                              </w:rPr>
                            </w:pPr>
                          </w:p>
                        </w:tc>
                      </w:tr>
                      <w:tr w:rsidR="00E0450C" w:rsidRPr="00B31086" w14:paraId="3D25C3DD" w14:textId="77777777" w:rsidTr="00317813">
                        <w:tc>
                          <w:tcPr>
                            <w:tcW w:w="10042" w:type="dxa"/>
                            <w:shd w:val="clear" w:color="auto" w:fill="auto"/>
                          </w:tcPr>
                          <w:p w14:paraId="28F0E8F5" w14:textId="77777777" w:rsidR="00E0450C" w:rsidRPr="00D353E1" w:rsidRDefault="00E0450C" w:rsidP="00B31086">
                            <w:pPr>
                              <w:spacing w:line="276" w:lineRule="auto"/>
                              <w:rPr>
                                <w:b w:val="0"/>
                                <w:bCs w:val="0"/>
                              </w:rPr>
                            </w:pPr>
                          </w:p>
                        </w:tc>
                      </w:tr>
                      <w:tr w:rsidR="00E0450C" w:rsidRPr="00B31086" w14:paraId="2DC77515" w14:textId="77777777" w:rsidTr="00317813">
                        <w:tc>
                          <w:tcPr>
                            <w:tcW w:w="10042" w:type="dxa"/>
                            <w:shd w:val="clear" w:color="auto" w:fill="auto"/>
                          </w:tcPr>
                          <w:p w14:paraId="6CD7CC59" w14:textId="77777777" w:rsidR="00E0450C" w:rsidRPr="00D353E1" w:rsidRDefault="00E0450C" w:rsidP="00B31086">
                            <w:pPr>
                              <w:spacing w:line="276" w:lineRule="auto"/>
                              <w:rPr>
                                <w:b w:val="0"/>
                                <w:bCs w:val="0"/>
                              </w:rPr>
                            </w:pPr>
                          </w:p>
                        </w:tc>
                      </w:tr>
                      <w:tr w:rsidR="00E0450C" w:rsidRPr="00B31086" w14:paraId="4D908F98" w14:textId="77777777" w:rsidTr="00317813">
                        <w:tc>
                          <w:tcPr>
                            <w:tcW w:w="10042" w:type="dxa"/>
                            <w:shd w:val="clear" w:color="auto" w:fill="auto"/>
                          </w:tcPr>
                          <w:p w14:paraId="57E37F1E" w14:textId="77777777" w:rsidR="00E0450C" w:rsidRPr="00D353E1" w:rsidRDefault="00E0450C" w:rsidP="00B31086">
                            <w:pPr>
                              <w:spacing w:line="276" w:lineRule="auto"/>
                              <w:rPr>
                                <w:b w:val="0"/>
                                <w:bCs w:val="0"/>
                              </w:rPr>
                            </w:pPr>
                          </w:p>
                        </w:tc>
                      </w:tr>
                      <w:tr w:rsidR="00E0450C" w:rsidRPr="00B31086" w14:paraId="1186DA4C" w14:textId="77777777" w:rsidTr="00317813">
                        <w:tc>
                          <w:tcPr>
                            <w:tcW w:w="10042" w:type="dxa"/>
                            <w:shd w:val="clear" w:color="auto" w:fill="auto"/>
                          </w:tcPr>
                          <w:p w14:paraId="3DE19110" w14:textId="77777777" w:rsidR="00E0450C" w:rsidRPr="00D353E1" w:rsidRDefault="00E0450C" w:rsidP="00B31086">
                            <w:pPr>
                              <w:spacing w:line="276" w:lineRule="auto"/>
                              <w:rPr>
                                <w:b w:val="0"/>
                                <w:bCs w:val="0"/>
                              </w:rPr>
                            </w:pPr>
                          </w:p>
                        </w:tc>
                      </w:tr>
                      <w:tr w:rsidR="00E0450C" w:rsidRPr="00B31086" w14:paraId="7FB14FC7" w14:textId="77777777" w:rsidTr="00317813">
                        <w:tc>
                          <w:tcPr>
                            <w:tcW w:w="10042" w:type="dxa"/>
                            <w:shd w:val="clear" w:color="auto" w:fill="auto"/>
                          </w:tcPr>
                          <w:p w14:paraId="7D715405" w14:textId="77777777" w:rsidR="00E0450C" w:rsidRPr="00D353E1" w:rsidRDefault="00E0450C" w:rsidP="00B31086">
                            <w:pPr>
                              <w:spacing w:line="276" w:lineRule="auto"/>
                              <w:rPr>
                                <w:b w:val="0"/>
                                <w:bCs w:val="0"/>
                              </w:rPr>
                            </w:pPr>
                          </w:p>
                        </w:tc>
                      </w:tr>
                      <w:tr w:rsidR="00E0450C" w:rsidRPr="00B31086" w14:paraId="712496B5" w14:textId="77777777" w:rsidTr="00317813">
                        <w:tc>
                          <w:tcPr>
                            <w:tcW w:w="10042" w:type="dxa"/>
                            <w:shd w:val="clear" w:color="auto" w:fill="auto"/>
                          </w:tcPr>
                          <w:p w14:paraId="504E912F" w14:textId="77777777" w:rsidR="00E0450C" w:rsidRPr="00D353E1" w:rsidRDefault="00E0450C" w:rsidP="00B31086">
                            <w:pPr>
                              <w:spacing w:line="276" w:lineRule="auto"/>
                              <w:rPr>
                                <w:b w:val="0"/>
                                <w:bCs w:val="0"/>
                              </w:rPr>
                            </w:pPr>
                          </w:p>
                        </w:tc>
                      </w:tr>
                      <w:tr w:rsidR="00E0450C" w:rsidRPr="00B31086" w14:paraId="2C7558C1" w14:textId="77777777" w:rsidTr="00317813">
                        <w:tc>
                          <w:tcPr>
                            <w:tcW w:w="10042" w:type="dxa"/>
                            <w:shd w:val="clear" w:color="auto" w:fill="auto"/>
                          </w:tcPr>
                          <w:p w14:paraId="23B68768" w14:textId="77777777" w:rsidR="00E0450C" w:rsidRPr="00D353E1" w:rsidRDefault="00E0450C" w:rsidP="00B31086">
                            <w:pPr>
                              <w:spacing w:line="276" w:lineRule="auto"/>
                              <w:rPr>
                                <w:b w:val="0"/>
                                <w:bCs w:val="0"/>
                              </w:rPr>
                            </w:pPr>
                          </w:p>
                        </w:tc>
                      </w:tr>
                      <w:tr w:rsidR="00E0450C" w:rsidRPr="00B31086" w14:paraId="5CE74022" w14:textId="77777777" w:rsidTr="00317813">
                        <w:tc>
                          <w:tcPr>
                            <w:tcW w:w="10042" w:type="dxa"/>
                            <w:shd w:val="clear" w:color="auto" w:fill="auto"/>
                          </w:tcPr>
                          <w:p w14:paraId="2CDAB1E4" w14:textId="77777777" w:rsidR="00E0450C" w:rsidRPr="00D353E1" w:rsidRDefault="00E0450C" w:rsidP="00B31086">
                            <w:pPr>
                              <w:spacing w:line="276" w:lineRule="auto"/>
                              <w:rPr>
                                <w:b w:val="0"/>
                                <w:bCs w:val="0"/>
                              </w:rPr>
                            </w:pPr>
                          </w:p>
                        </w:tc>
                      </w:tr>
                      <w:tr w:rsidR="00E0450C" w:rsidRPr="00B31086" w14:paraId="07F720B9" w14:textId="77777777" w:rsidTr="00317813">
                        <w:tc>
                          <w:tcPr>
                            <w:tcW w:w="10042" w:type="dxa"/>
                            <w:shd w:val="clear" w:color="auto" w:fill="auto"/>
                          </w:tcPr>
                          <w:p w14:paraId="2E943D0E" w14:textId="77777777" w:rsidR="00E0450C" w:rsidRPr="00D353E1" w:rsidRDefault="00E0450C" w:rsidP="00B31086">
                            <w:pPr>
                              <w:spacing w:line="276" w:lineRule="auto"/>
                              <w:rPr>
                                <w:b w:val="0"/>
                                <w:bCs w:val="0"/>
                              </w:rPr>
                            </w:pPr>
                          </w:p>
                        </w:tc>
                      </w:tr>
                      <w:tr w:rsidR="00E0450C" w:rsidRPr="00B31086" w14:paraId="0EE4EBF6" w14:textId="77777777" w:rsidTr="00317813">
                        <w:tc>
                          <w:tcPr>
                            <w:tcW w:w="10042" w:type="dxa"/>
                            <w:shd w:val="clear" w:color="auto" w:fill="auto"/>
                          </w:tcPr>
                          <w:p w14:paraId="2EAF1C7E" w14:textId="77777777" w:rsidR="00E0450C" w:rsidRPr="00D353E1" w:rsidRDefault="00E0450C" w:rsidP="00B31086">
                            <w:pPr>
                              <w:spacing w:line="276" w:lineRule="auto"/>
                              <w:rPr>
                                <w:b w:val="0"/>
                                <w:bCs w:val="0"/>
                              </w:rPr>
                            </w:pPr>
                          </w:p>
                        </w:tc>
                      </w:tr>
                      <w:tr w:rsidR="00E0450C" w:rsidRPr="00B31086" w14:paraId="61A44DCD" w14:textId="77777777" w:rsidTr="00317813">
                        <w:tc>
                          <w:tcPr>
                            <w:tcW w:w="10042" w:type="dxa"/>
                            <w:shd w:val="clear" w:color="auto" w:fill="auto"/>
                          </w:tcPr>
                          <w:p w14:paraId="7F3CFC34" w14:textId="77777777" w:rsidR="00E0450C" w:rsidRPr="00D353E1" w:rsidRDefault="00E0450C" w:rsidP="00B31086">
                            <w:pPr>
                              <w:spacing w:line="276" w:lineRule="auto"/>
                              <w:rPr>
                                <w:b w:val="0"/>
                                <w:bCs w:val="0"/>
                              </w:rPr>
                            </w:pPr>
                          </w:p>
                        </w:tc>
                      </w:tr>
                      <w:tr w:rsidR="00E0450C" w:rsidRPr="00B31086" w14:paraId="5CF93C25" w14:textId="77777777" w:rsidTr="00317813">
                        <w:tc>
                          <w:tcPr>
                            <w:tcW w:w="10042" w:type="dxa"/>
                            <w:shd w:val="clear" w:color="auto" w:fill="auto"/>
                          </w:tcPr>
                          <w:p w14:paraId="77499580" w14:textId="77777777" w:rsidR="00E0450C" w:rsidRPr="00D353E1" w:rsidRDefault="00E0450C" w:rsidP="00B31086">
                            <w:pPr>
                              <w:spacing w:line="276" w:lineRule="auto"/>
                              <w:rPr>
                                <w:b w:val="0"/>
                                <w:bCs w:val="0"/>
                              </w:rPr>
                            </w:pPr>
                          </w:p>
                        </w:tc>
                      </w:tr>
                      <w:tr w:rsidR="00E0450C" w:rsidRPr="00B31086" w14:paraId="72F3CF7A" w14:textId="77777777" w:rsidTr="00317813">
                        <w:tc>
                          <w:tcPr>
                            <w:tcW w:w="10042" w:type="dxa"/>
                            <w:shd w:val="clear" w:color="auto" w:fill="auto"/>
                          </w:tcPr>
                          <w:p w14:paraId="60853FF7" w14:textId="77777777" w:rsidR="00E0450C" w:rsidRPr="00D353E1" w:rsidRDefault="00E0450C" w:rsidP="00B31086">
                            <w:pPr>
                              <w:spacing w:line="276" w:lineRule="auto"/>
                              <w:rPr>
                                <w:b w:val="0"/>
                                <w:bCs w:val="0"/>
                              </w:rPr>
                            </w:pPr>
                          </w:p>
                        </w:tc>
                      </w:tr>
                    </w:tbl>
                    <w:p w14:paraId="0E6B78FA" w14:textId="77777777" w:rsidR="00E0450C" w:rsidRPr="00B31086" w:rsidRDefault="00E0450C" w:rsidP="005004ED">
                      <w:pPr>
                        <w:spacing w:line="276" w:lineRule="auto"/>
                        <w:rPr>
                          <w:b w:val="0"/>
                          <w:bCs w:val="0"/>
                          <w:sz w:val="21"/>
                          <w:szCs w:val="21"/>
                        </w:rPr>
                      </w:pPr>
                    </w:p>
                  </w:txbxContent>
                </v:textbox>
                <w10:wrap type="through"/>
              </v:shape>
            </w:pict>
          </mc:Fallback>
        </mc:AlternateContent>
      </w:r>
    </w:p>
    <w:p w14:paraId="12D2C4CD" w14:textId="589F4681" w:rsidR="00360E49" w:rsidRDefault="00483B6E">
      <w:r>
        <w:rPr>
          <w:noProof/>
          <w:sz w:val="22"/>
          <w:szCs w:val="22"/>
        </w:rPr>
        <w:lastRenderedPageBreak/>
        <mc:AlternateContent>
          <mc:Choice Requires="wps">
            <w:drawing>
              <wp:anchor distT="0" distB="0" distL="114300" distR="114300" simplePos="0" relativeHeight="251930624" behindDoc="0" locked="0" layoutInCell="1" allowOverlap="1" wp14:anchorId="71609834" wp14:editId="6E9A8243">
                <wp:simplePos x="0" y="0"/>
                <wp:positionH relativeFrom="column">
                  <wp:posOffset>4390390</wp:posOffset>
                </wp:positionH>
                <wp:positionV relativeFrom="paragraph">
                  <wp:posOffset>6231986</wp:posOffset>
                </wp:positionV>
                <wp:extent cx="1934598" cy="1382935"/>
                <wp:effectExtent l="0" t="0" r="0" b="0"/>
                <wp:wrapNone/>
                <wp:docPr id="580" name="Text Box 580"/>
                <wp:cNvGraphicFramePr/>
                <a:graphic xmlns:a="http://schemas.openxmlformats.org/drawingml/2006/main">
                  <a:graphicData uri="http://schemas.microsoft.com/office/word/2010/wordprocessingShape">
                    <wps:wsp>
                      <wps:cNvSpPr txBox="1"/>
                      <wps:spPr>
                        <a:xfrm>
                          <a:off x="0" y="0"/>
                          <a:ext cx="1934598" cy="1382935"/>
                        </a:xfrm>
                        <a:prstGeom prst="rect">
                          <a:avLst/>
                        </a:prstGeom>
                        <a:noFill/>
                        <a:ln w="6350">
                          <a:noFill/>
                        </a:ln>
                      </wps:spPr>
                      <wps:txbx>
                        <w:txbxContent>
                          <w:p w14:paraId="59FBDEB1" w14:textId="57AF1465" w:rsidR="00E0450C" w:rsidRDefault="00E0450C">
                            <w:r>
                              <w:rPr>
                                <w:b w:val="0"/>
                                <w:noProof/>
                                <w:sz w:val="21"/>
                                <w:szCs w:val="21"/>
                              </w:rPr>
                              <w:drawing>
                                <wp:inline distT="0" distB="0" distL="0" distR="0" wp14:anchorId="72AE5702" wp14:editId="1B509B4F">
                                  <wp:extent cx="1744980" cy="1297798"/>
                                  <wp:effectExtent l="0" t="0" r="0"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Screen Shot 2019-09-09 at 4.41.59 PM.png"/>
                                          <pic:cNvPicPr/>
                                        </pic:nvPicPr>
                                        <pic:blipFill>
                                          <a:blip r:embed="rId418">
                                            <a:extLst>
                                              <a:ext uri="{28A0092B-C50C-407E-A947-70E740481C1C}">
                                                <a14:useLocalDpi xmlns:a14="http://schemas.microsoft.com/office/drawing/2010/main" val="0"/>
                                              </a:ext>
                                            </a:extLst>
                                          </a:blip>
                                          <a:stretch>
                                            <a:fillRect/>
                                          </a:stretch>
                                        </pic:blipFill>
                                        <pic:spPr>
                                          <a:xfrm>
                                            <a:off x="0" y="0"/>
                                            <a:ext cx="1744980" cy="1297798"/>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580" o:spid="_x0000_s1087" type="#_x0000_t202" style="position:absolute;margin-left:345.7pt;margin-top:490.7pt;width:152.35pt;height:108.9pt;z-index:2519306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" filled="f" stroked="f" strokeweight=".5pt">
                <v:textbox>
                  <w:txbxContent>
                    <w:p w14:paraId="59FBDEB1" w14:textId="57AF1465" w:rsidR="00E0450C" w:rsidRDefault="00E0450C">
                      <w:r>
                        <w:rPr>
                          <w:b w:val="0"/>
                          <w:noProof/>
                          <w:sz w:val="21"/>
                          <w:szCs w:val="21"/>
                        </w:rPr>
                        <w:drawing>
                          <wp:inline distT="0" distB="0" distL="0" distR="0" wp14:anchorId="72AE5702" wp14:editId="1B509B4F">
                            <wp:extent cx="1744980" cy="1297798"/>
                            <wp:effectExtent l="0" t="0" r="0"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 name="Screen Shot 2019-09-09 at 4.41.59 PM.png"/>
                                    <pic:cNvPicPr/>
                                  </pic:nvPicPr>
                                  <pic:blipFill>
                                    <a:blip r:embed="rId418">
                                      <a:extLst>
                                        <a:ext uri="{28A0092B-C50C-407E-A947-70E740481C1C}">
                                          <a14:useLocalDpi xmlns:a14="http://schemas.microsoft.com/office/drawing/2010/main" val="0"/>
                                        </a:ext>
                                      </a:extLst>
                                    </a:blip>
                                    <a:stretch>
                                      <a:fillRect/>
                                    </a:stretch>
                                  </pic:blipFill>
                                  <pic:spPr>
                                    <a:xfrm>
                                      <a:off x="0" y="0"/>
                                      <a:ext cx="1744980" cy="1297798"/>
                                    </a:xfrm>
                                    <a:prstGeom prst="rect">
                                      <a:avLst/>
                                    </a:prstGeom>
                                  </pic:spPr>
                                </pic:pic>
                              </a:graphicData>
                            </a:graphic>
                          </wp:inline>
                        </w:drawing>
                      </w:r>
                    </w:p>
                  </w:txbxContent>
                </v:textbox>
              </v:shape>
            </w:pict>
          </mc:Fallback>
        </mc:AlternateContent>
      </w:r>
      <w:r w:rsidR="005004ED">
        <w:rPr>
          <w:noProof/>
          <w:sz w:val="22"/>
          <w:szCs w:val="22"/>
        </w:rPr>
        <mc:AlternateContent>
          <mc:Choice Requires="wps">
            <w:drawing>
              <wp:anchor distT="0" distB="0" distL="114300" distR="114300" simplePos="0" relativeHeight="251927552" behindDoc="0" locked="0" layoutInCell="1" allowOverlap="1" wp14:anchorId="146F164B" wp14:editId="0A5F48A2">
                <wp:simplePos x="0" y="0"/>
                <wp:positionH relativeFrom="column">
                  <wp:posOffset>-158697</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7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9989"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4166"/>
                              <w:gridCol w:w="567"/>
                              <w:gridCol w:w="5256"/>
                            </w:tblGrid>
                            <w:tr w:rsidR="00E0450C" w:rsidRPr="00B31086" w14:paraId="1DE9F8D1" w14:textId="77777777" w:rsidTr="008A4587">
                              <w:tc>
                                <w:tcPr>
                                  <w:tcW w:w="9989" w:type="dxa"/>
                                  <w:gridSpan w:val="3"/>
                                </w:tcPr>
                                <w:tbl>
                                  <w:tblPr>
                                    <w:tblW w:w="10032" w:type="dxa"/>
                                    <w:tblInd w:w="110"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1E0" w:firstRow="1" w:lastRow="1" w:firstColumn="1" w:lastColumn="1" w:noHBand="0" w:noVBand="0"/>
                                  </w:tblPr>
                                  <w:tblGrid>
                                    <w:gridCol w:w="10032"/>
                                  </w:tblGrid>
                                  <w:tr w:rsidR="00E0450C" w:rsidRPr="007C5BE1" w14:paraId="5CE61B09" w14:textId="77777777" w:rsidTr="000F1A21">
                                    <w:tc>
                                      <w:tcPr>
                                        <w:tcW w:w="10032" w:type="dxa"/>
                                      </w:tcPr>
                                      <w:p w14:paraId="7F56A6C3" w14:textId="77777777" w:rsidR="00E0450C" w:rsidRPr="00324742" w:rsidRDefault="00E0450C" w:rsidP="008A4587">
                                        <w:pPr>
                                          <w:spacing w:line="276" w:lineRule="auto"/>
                                          <w:jc w:val="both"/>
                                          <w:rPr>
                                            <w:b w:val="0"/>
                                            <w:sz w:val="21"/>
                                            <w:szCs w:val="21"/>
                                          </w:rPr>
                                        </w:pPr>
                                        <w:r>
                                          <w:rPr>
                                            <w:sz w:val="21"/>
                                            <w:szCs w:val="21"/>
                                            <w:u w:val="single"/>
                                          </w:rPr>
                                          <w:t>Câu 6.</w:t>
                                        </w:r>
                                        <w:r>
                                          <w:rPr>
                                            <w:sz w:val="21"/>
                                            <w:szCs w:val="21"/>
                                          </w:rPr>
                                          <w:t xml:space="preserve"> </w:t>
                                        </w:r>
                                        <w:r w:rsidRPr="00324742">
                                          <w:rPr>
                                            <w:b w:val="0"/>
                                            <w:sz w:val="21"/>
                                            <w:szCs w:val="21"/>
                                          </w:rPr>
                                          <w:t>Treo một vật vào đầu dưới của một lò xo gắn cố định thì thấy lò xo dãn ra 5cm. Tìm trọng lượng của vật. Cho biết lò xo có độ cứng là 100N/m.</w:t>
                                        </w:r>
                                        <w:r w:rsidRPr="00324742">
                                          <w:rPr>
                                            <w:b w:val="0"/>
                                            <w:sz w:val="21"/>
                                            <w:szCs w:val="21"/>
                                          </w:rPr>
                                          <w:tab/>
                                        </w:r>
                                      </w:p>
                                      <w:p w14:paraId="3A4870CA" w14:textId="77777777" w:rsidR="00E0450C" w:rsidRDefault="00E0450C" w:rsidP="008A4587">
                                        <w:pPr>
                                          <w:spacing w:line="276" w:lineRule="auto"/>
                                          <w:jc w:val="both"/>
                                          <w:rPr>
                                            <w:b w:val="0"/>
                                            <w:sz w:val="21"/>
                                            <w:szCs w:val="21"/>
                                          </w:rPr>
                                        </w:pPr>
                                        <w:r w:rsidRPr="00324742">
                                          <w:rPr>
                                            <w:b w:val="0"/>
                                            <w:sz w:val="21"/>
                                            <w:szCs w:val="21"/>
                                          </w:rPr>
                                          <w:t xml:space="preserve">A. 500N.     B. 0,05N.                    </w:t>
                                        </w:r>
                                      </w:p>
                                      <w:p w14:paraId="081BC93B" w14:textId="77777777" w:rsidR="00E0450C" w:rsidRPr="00324742" w:rsidRDefault="00E0450C" w:rsidP="008A4587">
                                        <w:pPr>
                                          <w:spacing w:line="276" w:lineRule="auto"/>
                                          <w:jc w:val="both"/>
                                          <w:rPr>
                                            <w:b w:val="0"/>
                                            <w:sz w:val="21"/>
                                            <w:szCs w:val="21"/>
                                          </w:rPr>
                                        </w:pPr>
                                        <w:r w:rsidRPr="00324742">
                                          <w:rPr>
                                            <w:b w:val="0"/>
                                            <w:sz w:val="21"/>
                                            <w:szCs w:val="21"/>
                                          </w:rPr>
                                          <w:t>C. 20N.       D. 5N.</w:t>
                                        </w:r>
                                      </w:p>
                                      <w:p w14:paraId="2D0399BA" w14:textId="77777777" w:rsidR="00E0450C" w:rsidRPr="007C5BE1" w:rsidRDefault="00E0450C" w:rsidP="008A4587">
                                        <w:pPr>
                                          <w:spacing w:line="276" w:lineRule="auto"/>
                                          <w:jc w:val="both"/>
                                          <w:rPr>
                                            <w:b w:val="0"/>
                                            <w:sz w:val="22"/>
                                            <w:szCs w:val="22"/>
                                          </w:rPr>
                                        </w:pPr>
                                        <w:r>
                                          <w:rPr>
                                            <w:sz w:val="21"/>
                                            <w:szCs w:val="21"/>
                                            <w:u w:val="single"/>
                                          </w:rPr>
                                          <w:t>Câu 7.</w:t>
                                        </w:r>
                                        <w:r>
                                          <w:rPr>
                                            <w:sz w:val="21"/>
                                            <w:szCs w:val="21"/>
                                          </w:rPr>
                                          <w:t xml:space="preserve"> </w:t>
                                        </w:r>
                                        <w:r w:rsidRPr="007C5BE1">
                                          <w:rPr>
                                            <w:b w:val="0"/>
                                            <w:sz w:val="22"/>
                                            <w:szCs w:val="22"/>
                                          </w:rPr>
                                          <w:t xml:space="preserve">Dùng một lò xo để treo một vật có khối lượng 300g thì thấy lò xo giãn 2cm. Nếu treo thêm một vật có khối lượng 150g thì lò xo giãn một đoạn là bao </w:t>
                                        </w:r>
                                        <w:proofErr w:type="gramStart"/>
                                        <w:r w:rsidRPr="007C5BE1">
                                          <w:rPr>
                                            <w:b w:val="0"/>
                                            <w:sz w:val="22"/>
                                            <w:szCs w:val="22"/>
                                          </w:rPr>
                                          <w:t>nhiêu ?</w:t>
                                        </w:r>
                                        <w:r w:rsidRPr="007C5BE1">
                                          <w:rPr>
                                            <w:b w:val="0"/>
                                            <w:sz w:val="22"/>
                                            <w:szCs w:val="22"/>
                                          </w:rPr>
                                          <w:tab/>
                                        </w:r>
                                        <w:proofErr w:type="gramEnd"/>
                                      </w:p>
                                      <w:p w14:paraId="38C51DB7" w14:textId="77777777" w:rsidR="00E0450C" w:rsidRDefault="00E0450C" w:rsidP="008A4587">
                                        <w:pPr>
                                          <w:rPr>
                                            <w:b w:val="0"/>
                                            <w:sz w:val="22"/>
                                            <w:szCs w:val="22"/>
                                          </w:rPr>
                                        </w:pPr>
                                        <w:r w:rsidRPr="007C5BE1">
                                          <w:rPr>
                                            <w:b w:val="0"/>
                                            <w:sz w:val="22"/>
                                            <w:szCs w:val="22"/>
                                          </w:rPr>
                                          <w:t xml:space="preserve">A. 1cm.       B. 1cm.              </w:t>
                                        </w:r>
                                      </w:p>
                                      <w:p w14:paraId="2D098875" w14:textId="3F77FA7F" w:rsidR="00E0450C" w:rsidRDefault="00E0450C" w:rsidP="008A4587">
                                        <w:pPr>
                                          <w:rPr>
                                            <w:b w:val="0"/>
                                            <w:sz w:val="22"/>
                                            <w:szCs w:val="22"/>
                                          </w:rPr>
                                        </w:pPr>
                                        <w:r w:rsidRPr="007C5BE1">
                                          <w:rPr>
                                            <w:b w:val="0"/>
                                            <w:sz w:val="22"/>
                                            <w:szCs w:val="22"/>
                                          </w:rPr>
                                          <w:t>C. 3cm.       D. 4cm.</w:t>
                                        </w:r>
                                      </w:p>
                                      <w:p w14:paraId="01E6E69B" w14:textId="7D11C041" w:rsidR="00E0450C" w:rsidRPr="007C5BE1" w:rsidRDefault="00E0450C" w:rsidP="008A4587">
                                        <w:pPr>
                                          <w:rPr>
                                            <w:b w:val="0"/>
                                            <w:sz w:val="22"/>
                                            <w:szCs w:val="22"/>
                                          </w:rPr>
                                        </w:pPr>
                                        <w:r>
                                          <w:rPr>
                                            <w:sz w:val="21"/>
                                            <w:szCs w:val="21"/>
                                            <w:u w:val="single"/>
                                          </w:rPr>
                                          <w:t>Câu 8.</w:t>
                                        </w:r>
                                        <w:r>
                                          <w:rPr>
                                            <w:sz w:val="21"/>
                                            <w:szCs w:val="21"/>
                                          </w:rPr>
                                          <w:t xml:space="preserve"> </w:t>
                                        </w:r>
                                        <w:r w:rsidRPr="007C5BE1">
                                          <w:rPr>
                                            <w:b w:val="0"/>
                                            <w:sz w:val="22"/>
                                            <w:szCs w:val="22"/>
                                          </w:rPr>
                                          <w:t xml:space="preserve">Một lò xo có chiều dài tự nhiên 20cm. Khi bị kéo, lò xo dài 24cm và lực đàn hồi của nó bằng 5N. Tính độ cứng k và chiều dài của lò xo khi bị kéo bởi một lực </w:t>
                                        </w:r>
                                        <w:proofErr w:type="gramStart"/>
                                        <w:r w:rsidRPr="007C5BE1">
                                          <w:rPr>
                                            <w:b w:val="0"/>
                                            <w:sz w:val="22"/>
                                            <w:szCs w:val="22"/>
                                          </w:rPr>
                                          <w:t>10N ?</w:t>
                                        </w:r>
                                        <w:proofErr w:type="gramEnd"/>
                                      </w:p>
                                      <w:p w14:paraId="7917587E" w14:textId="77777777" w:rsidR="00E0450C" w:rsidRDefault="00E0450C" w:rsidP="00483B6E">
                                        <w:pPr>
                                          <w:rPr>
                                            <w:b w:val="0"/>
                                            <w:sz w:val="22"/>
                                            <w:szCs w:val="22"/>
                                          </w:rPr>
                                        </w:pPr>
                                        <w:r w:rsidRPr="007C5BE1">
                                          <w:rPr>
                                            <w:b w:val="0"/>
                                            <w:sz w:val="22"/>
                                            <w:szCs w:val="22"/>
                                          </w:rPr>
                                          <w:t xml:space="preserve">A. 125N/m; 28cm.      B. 125N/m; 48cm.                         </w:t>
                                        </w:r>
                                      </w:p>
                                      <w:p w14:paraId="12297E7C" w14:textId="2811A239" w:rsidR="00E0450C" w:rsidRPr="00324742" w:rsidRDefault="00E0450C" w:rsidP="00483B6E">
                                        <w:pPr>
                                          <w:rPr>
                                            <w:b w:val="0"/>
                                            <w:sz w:val="22"/>
                                            <w:szCs w:val="22"/>
                                          </w:rPr>
                                        </w:pPr>
                                        <w:r w:rsidRPr="007C5BE1">
                                          <w:rPr>
                                            <w:b w:val="0"/>
                                            <w:sz w:val="22"/>
                                            <w:szCs w:val="22"/>
                                          </w:rPr>
                                          <w:t>C. 1,25N/m; 28cm.     D. 21,25N/m; 48cm.</w:t>
                                        </w:r>
                                      </w:p>
                                    </w:tc>
                                  </w:tr>
                                  <w:tr w:rsidR="00E0450C" w:rsidRPr="007C5BE1" w14:paraId="07AF8285" w14:textId="77777777" w:rsidTr="000F1A21">
                                    <w:tc>
                                      <w:tcPr>
                                        <w:tcW w:w="10032" w:type="dxa"/>
                                      </w:tcPr>
                                      <w:p w14:paraId="02A81DC3" w14:textId="77777777" w:rsidR="00E0450C" w:rsidRPr="007C5BE1" w:rsidRDefault="00E0450C" w:rsidP="00DC4E3F">
                                        <w:pPr>
                                          <w:spacing w:line="276" w:lineRule="auto"/>
                                          <w:jc w:val="both"/>
                                          <w:rPr>
                                            <w:b w:val="0"/>
                                            <w:sz w:val="22"/>
                                            <w:szCs w:val="22"/>
                                          </w:rPr>
                                        </w:pPr>
                                        <w:r>
                                          <w:rPr>
                                            <w:sz w:val="21"/>
                                            <w:szCs w:val="21"/>
                                            <w:u w:val="single"/>
                                          </w:rPr>
                                          <w:t>Câu 9.</w:t>
                                        </w:r>
                                        <w:r>
                                          <w:rPr>
                                            <w:sz w:val="21"/>
                                            <w:szCs w:val="21"/>
                                          </w:rPr>
                                          <w:t xml:space="preserve"> </w:t>
                                        </w:r>
                                        <w:r w:rsidRPr="007C5BE1">
                                          <w:rPr>
                                            <w:b w:val="0"/>
                                            <w:sz w:val="22"/>
                                            <w:szCs w:val="22"/>
                                          </w:rPr>
                                          <w:t>Một lò xo có l</w:t>
                                        </w:r>
                                        <w:r w:rsidRPr="007C5BE1">
                                          <w:rPr>
                                            <w:b w:val="0"/>
                                            <w:sz w:val="22"/>
                                            <w:szCs w:val="22"/>
                                            <w:vertAlign w:val="subscript"/>
                                          </w:rPr>
                                          <w:t>o</w:t>
                                        </w:r>
                                        <w:r w:rsidRPr="007C5BE1">
                                          <w:rPr>
                                            <w:b w:val="0"/>
                                            <w:sz w:val="22"/>
                                            <w:szCs w:val="22"/>
                                          </w:rPr>
                                          <w:t xml:space="preserve"> = 20cm. Khi bị kéo, lò xo dài 24cm và lực đàn hồi của nó là 5N. Hỏi khi lực đàn hồi của lò xo bằng 10N, thì chiều dài của nó bằng bao </w:t>
                                        </w:r>
                                        <w:proofErr w:type="gramStart"/>
                                        <w:r w:rsidRPr="007C5BE1">
                                          <w:rPr>
                                            <w:b w:val="0"/>
                                            <w:sz w:val="22"/>
                                            <w:szCs w:val="22"/>
                                          </w:rPr>
                                          <w:t>nhiêu ?</w:t>
                                        </w:r>
                                        <w:r w:rsidRPr="007C5BE1">
                                          <w:rPr>
                                            <w:b w:val="0"/>
                                            <w:sz w:val="22"/>
                                            <w:szCs w:val="22"/>
                                          </w:rPr>
                                          <w:tab/>
                                        </w:r>
                                        <w:proofErr w:type="gramEnd"/>
                                      </w:p>
                                      <w:p w14:paraId="6971E0B7" w14:textId="74FAAF01" w:rsidR="00E0450C" w:rsidRDefault="00E0450C" w:rsidP="00DC4E3F">
                                        <w:pPr>
                                          <w:spacing w:line="276" w:lineRule="auto"/>
                                          <w:jc w:val="both"/>
                                          <w:rPr>
                                            <w:b w:val="0"/>
                                            <w:sz w:val="22"/>
                                            <w:szCs w:val="22"/>
                                          </w:rPr>
                                        </w:pPr>
                                        <w:r w:rsidRPr="007C5BE1">
                                          <w:rPr>
                                            <w:b w:val="0"/>
                                            <w:sz w:val="22"/>
                                            <w:szCs w:val="22"/>
                                          </w:rPr>
                                          <w:t xml:space="preserve">A. 28cm.      B. 40cm.            </w:t>
                                        </w:r>
                                        <w:r>
                                          <w:rPr>
                                            <w:b w:val="0"/>
                                            <w:sz w:val="22"/>
                                            <w:szCs w:val="22"/>
                                          </w:rPr>
                                          <w:t xml:space="preserve">  </w:t>
                                        </w:r>
                                      </w:p>
                                      <w:p w14:paraId="068A6E20" w14:textId="50C6C830" w:rsidR="00E0450C" w:rsidRPr="00324742" w:rsidRDefault="00E0450C" w:rsidP="00DC4E3F">
                                        <w:pPr>
                                          <w:spacing w:line="276" w:lineRule="auto"/>
                                          <w:jc w:val="both"/>
                                          <w:rPr>
                                            <w:b w:val="0"/>
                                            <w:sz w:val="22"/>
                                            <w:szCs w:val="22"/>
                                          </w:rPr>
                                        </w:pPr>
                                        <w:r>
                                          <w:rPr>
                                            <w:b w:val="0"/>
                                            <w:sz w:val="22"/>
                                            <w:szCs w:val="22"/>
                                          </w:rPr>
                                          <w:t>C. 48cm.      D. 22cm.</w:t>
                                        </w:r>
                                      </w:p>
                                    </w:tc>
                                  </w:tr>
                                </w:tbl>
                                <w:p w14:paraId="732ED7F5" w14:textId="77777777" w:rsidR="00E0450C" w:rsidRPr="00324742" w:rsidRDefault="00E0450C" w:rsidP="00DC4E3F">
                                  <w:pPr>
                                    <w:spacing w:line="276" w:lineRule="auto"/>
                                    <w:jc w:val="both"/>
                                    <w:rPr>
                                      <w:b w:val="0"/>
                                      <w:color w:val="000000"/>
                                      <w:sz w:val="21"/>
                                      <w:szCs w:val="21"/>
                                    </w:rPr>
                                  </w:pPr>
                                  <w:r>
                                    <w:rPr>
                                      <w:sz w:val="21"/>
                                      <w:szCs w:val="21"/>
                                      <w:u w:val="single"/>
                                    </w:rPr>
                                    <w:t>Câu 10.</w:t>
                                  </w:r>
                                  <w:r>
                                    <w:rPr>
                                      <w:sz w:val="21"/>
                                      <w:szCs w:val="21"/>
                                    </w:rPr>
                                    <w:t xml:space="preserve"> </w:t>
                                  </w:r>
                                  <w:r w:rsidRPr="00324742">
                                    <w:rPr>
                                      <w:b w:val="0"/>
                                      <w:color w:val="000000"/>
                                      <w:sz w:val="21"/>
                                      <w:szCs w:val="21"/>
                                    </w:rPr>
                                    <w:t>Một lò xo có chiều dài tự nhiên 10 cm và có độ cứng 40 N/m. Giữ cố định một đầu và tác dụng vào đầu kia mọt lực 1,0 N để nén lò xo. Khi ấy, chiều dài của nó bằng bao nhiêu?</w:t>
                                  </w:r>
                                </w:p>
                                <w:p w14:paraId="56AC384C" w14:textId="77777777" w:rsidR="00E0450C" w:rsidRDefault="00E0450C" w:rsidP="00DC4E3F">
                                  <w:pPr>
                                    <w:spacing w:line="276" w:lineRule="auto"/>
                                    <w:jc w:val="both"/>
                                    <w:rPr>
                                      <w:b w:val="0"/>
                                      <w:color w:val="000000"/>
                                      <w:sz w:val="21"/>
                                      <w:szCs w:val="21"/>
                                    </w:rPr>
                                  </w:pPr>
                                  <w:r w:rsidRPr="00324742">
                                    <w:rPr>
                                      <w:b w:val="0"/>
                                      <w:color w:val="000000"/>
                                      <w:sz w:val="21"/>
                                      <w:szCs w:val="21"/>
                                    </w:rPr>
                                    <w:t>A. 2</w:t>
                                  </w:r>
                                  <w:proofErr w:type="gramStart"/>
                                  <w:r w:rsidRPr="00324742">
                                    <w:rPr>
                                      <w:b w:val="0"/>
                                      <w:color w:val="000000"/>
                                      <w:sz w:val="21"/>
                                      <w:szCs w:val="21"/>
                                    </w:rPr>
                                    <w:t>,5</w:t>
                                  </w:r>
                                  <w:proofErr w:type="gramEnd"/>
                                  <w:r w:rsidRPr="00324742">
                                    <w:rPr>
                                      <w:b w:val="0"/>
                                      <w:color w:val="000000"/>
                                      <w:sz w:val="21"/>
                                      <w:szCs w:val="21"/>
                                    </w:rPr>
                                    <w:t xml:space="preserve"> cm.         C. 12</w:t>
                                  </w:r>
                                  <w:proofErr w:type="gramStart"/>
                                  <w:r w:rsidRPr="00324742">
                                    <w:rPr>
                                      <w:b w:val="0"/>
                                      <w:color w:val="000000"/>
                                      <w:sz w:val="21"/>
                                      <w:szCs w:val="21"/>
                                    </w:rPr>
                                    <w:t>,5</w:t>
                                  </w:r>
                                  <w:proofErr w:type="gramEnd"/>
                                  <w:r w:rsidRPr="00324742">
                                    <w:rPr>
                                      <w:b w:val="0"/>
                                      <w:color w:val="000000"/>
                                      <w:sz w:val="21"/>
                                      <w:szCs w:val="21"/>
                                    </w:rPr>
                                    <w:t xml:space="preserve"> cm.</w:t>
                                  </w:r>
                                  <w:r>
                                    <w:rPr>
                                      <w:b w:val="0"/>
                                      <w:color w:val="000000"/>
                                      <w:sz w:val="21"/>
                                      <w:szCs w:val="21"/>
                                    </w:rPr>
                                    <w:tab/>
                                  </w:r>
                                  <w:r>
                                    <w:rPr>
                                      <w:b w:val="0"/>
                                      <w:color w:val="000000"/>
                                      <w:sz w:val="21"/>
                                      <w:szCs w:val="21"/>
                                    </w:rPr>
                                    <w:tab/>
                                  </w:r>
                                </w:p>
                                <w:p w14:paraId="671FD707" w14:textId="20DD48BF" w:rsidR="00E0450C" w:rsidRPr="00324742" w:rsidRDefault="00E0450C" w:rsidP="00DC4E3F">
                                  <w:pPr>
                                    <w:spacing w:line="276" w:lineRule="auto"/>
                                    <w:jc w:val="both"/>
                                    <w:rPr>
                                      <w:b w:val="0"/>
                                      <w:color w:val="000000"/>
                                      <w:sz w:val="21"/>
                                      <w:szCs w:val="21"/>
                                    </w:rPr>
                                  </w:pPr>
                                  <w:r w:rsidRPr="00324742">
                                    <w:rPr>
                                      <w:b w:val="0"/>
                                      <w:color w:val="000000"/>
                                      <w:sz w:val="21"/>
                                      <w:szCs w:val="21"/>
                                    </w:rPr>
                                    <w:t>B. 7</w:t>
                                  </w:r>
                                  <w:proofErr w:type="gramStart"/>
                                  <w:r w:rsidRPr="00324742">
                                    <w:rPr>
                                      <w:b w:val="0"/>
                                      <w:color w:val="000000"/>
                                      <w:sz w:val="21"/>
                                      <w:szCs w:val="21"/>
                                    </w:rPr>
                                    <w:t>,5</w:t>
                                  </w:r>
                                  <w:proofErr w:type="gramEnd"/>
                                  <w:r w:rsidRPr="00324742">
                                    <w:rPr>
                                      <w:b w:val="0"/>
                                      <w:color w:val="000000"/>
                                      <w:sz w:val="21"/>
                                      <w:szCs w:val="21"/>
                                    </w:rPr>
                                    <w:t xml:space="preserve"> cm.         D. 9</w:t>
                                  </w:r>
                                  <w:proofErr w:type="gramStart"/>
                                  <w:r w:rsidRPr="00324742">
                                    <w:rPr>
                                      <w:b w:val="0"/>
                                      <w:color w:val="000000"/>
                                      <w:sz w:val="21"/>
                                      <w:szCs w:val="21"/>
                                    </w:rPr>
                                    <w:t>,75</w:t>
                                  </w:r>
                                  <w:proofErr w:type="gramEnd"/>
                                  <w:r w:rsidRPr="00324742">
                                    <w:rPr>
                                      <w:b w:val="0"/>
                                      <w:color w:val="000000"/>
                                      <w:sz w:val="21"/>
                                      <w:szCs w:val="21"/>
                                    </w:rPr>
                                    <w:t xml:space="preserve"> cm.</w:t>
                                  </w:r>
                                </w:p>
                                <w:p w14:paraId="4B89189C" w14:textId="77777777" w:rsidR="00E0450C" w:rsidRPr="00324742" w:rsidRDefault="00E0450C" w:rsidP="00DC4E3F">
                                  <w:pPr>
                                    <w:spacing w:line="276" w:lineRule="auto"/>
                                    <w:jc w:val="both"/>
                                    <w:rPr>
                                      <w:b w:val="0"/>
                                      <w:color w:val="000000"/>
                                      <w:sz w:val="21"/>
                                      <w:szCs w:val="21"/>
                                    </w:rPr>
                                  </w:pPr>
                                  <w:r>
                                    <w:rPr>
                                      <w:sz w:val="21"/>
                                      <w:szCs w:val="21"/>
                                      <w:u w:val="single"/>
                                    </w:rPr>
                                    <w:t>Câu 11.</w:t>
                                  </w:r>
                                  <w:r>
                                    <w:rPr>
                                      <w:sz w:val="21"/>
                                      <w:szCs w:val="21"/>
                                    </w:rPr>
                                    <w:t xml:space="preserve"> </w:t>
                                  </w:r>
                                  <w:r w:rsidRPr="00324742">
                                    <w:rPr>
                                      <w:b w:val="0"/>
                                      <w:color w:val="000000"/>
                                      <w:sz w:val="21"/>
                                      <w:szCs w:val="21"/>
                                    </w:rPr>
                                    <w:t xml:space="preserve"> Một lò xo có chiều dài tự nhiên 25</w:t>
                                  </w:r>
                                  <w:proofErr w:type="gramStart"/>
                                  <w:r w:rsidRPr="00324742">
                                    <w:rPr>
                                      <w:b w:val="0"/>
                                      <w:color w:val="000000"/>
                                      <w:sz w:val="21"/>
                                      <w:szCs w:val="21"/>
                                    </w:rPr>
                                    <w:t>,0</w:t>
                                  </w:r>
                                  <w:proofErr w:type="gramEnd"/>
                                  <w:r w:rsidRPr="00324742">
                                    <w:rPr>
                                      <w:b w:val="0"/>
                                      <w:color w:val="000000"/>
                                      <w:sz w:val="21"/>
                                      <w:szCs w:val="21"/>
                                    </w:rPr>
                                    <w:t xml:space="preserve"> cm được treo thẳng đứng. Khi móc vào đầu tự do của nó một vật có khối lượng 20 g thì lò xo dài 25</w:t>
                                  </w:r>
                                  <w:proofErr w:type="gramStart"/>
                                  <w:r w:rsidRPr="00324742">
                                    <w:rPr>
                                      <w:b w:val="0"/>
                                      <w:color w:val="000000"/>
                                      <w:sz w:val="21"/>
                                      <w:szCs w:val="21"/>
                                    </w:rPr>
                                    <w:t>,5</w:t>
                                  </w:r>
                                  <w:proofErr w:type="gramEnd"/>
                                  <w:r w:rsidRPr="00324742">
                                    <w:rPr>
                                      <w:b w:val="0"/>
                                      <w:color w:val="000000"/>
                                      <w:sz w:val="21"/>
                                      <w:szCs w:val="21"/>
                                    </w:rPr>
                                    <w:t xml:space="preserve"> cm. Hỏi nếu treo một vật có khối lượng 100g thì lò xo có chiều dài bao nhiêu?</w:t>
                                  </w:r>
                                </w:p>
                                <w:p w14:paraId="6581F62E" w14:textId="77777777" w:rsidR="00E0450C" w:rsidRPr="00324742" w:rsidRDefault="00E0450C" w:rsidP="00DC4E3F">
                                  <w:pPr>
                                    <w:spacing w:line="276" w:lineRule="auto"/>
                                    <w:jc w:val="both"/>
                                    <w:rPr>
                                      <w:b w:val="0"/>
                                      <w:color w:val="000000"/>
                                      <w:sz w:val="21"/>
                                      <w:szCs w:val="21"/>
                                    </w:rPr>
                                  </w:pPr>
                                  <w:r>
                                    <w:rPr>
                                      <w:sz w:val="21"/>
                                      <w:szCs w:val="21"/>
                                      <w:u w:val="single"/>
                                    </w:rPr>
                                    <w:t>Câu 12.</w:t>
                                  </w:r>
                                  <w:r>
                                    <w:rPr>
                                      <w:sz w:val="21"/>
                                      <w:szCs w:val="21"/>
                                    </w:rPr>
                                    <w:t xml:space="preserve"> </w:t>
                                  </w:r>
                                  <w:r w:rsidRPr="00324742">
                                    <w:rPr>
                                      <w:b w:val="0"/>
                                      <w:color w:val="000000"/>
                                      <w:sz w:val="21"/>
                                      <w:szCs w:val="21"/>
                                    </w:rPr>
                                    <w:t xml:space="preserve"> Một lò xo có chiều dài tự nhiên 20 cm và có độ cứng 75 N/m. Lò xo vượt quá giới hạn đàn hồi của nó khi bị kéo dãn vượt quá chiều dài 30 cm. Tính lực đàn hồi cực đại của lò xo.</w:t>
                                  </w:r>
                                </w:p>
                                <w:p w14:paraId="45CE36ED" w14:textId="77777777" w:rsidR="00E0450C" w:rsidRPr="00324742" w:rsidRDefault="00E0450C" w:rsidP="00DC4E3F">
                                  <w:pPr>
                                    <w:spacing w:line="276" w:lineRule="auto"/>
                                    <w:jc w:val="both"/>
                                    <w:rPr>
                                      <w:b w:val="0"/>
                                      <w:color w:val="000000"/>
                                      <w:sz w:val="21"/>
                                      <w:szCs w:val="21"/>
                                    </w:rPr>
                                  </w:pPr>
                                  <w:r>
                                    <w:rPr>
                                      <w:sz w:val="21"/>
                                      <w:szCs w:val="21"/>
                                      <w:u w:val="single"/>
                                    </w:rPr>
                                    <w:t>Câu 13.</w:t>
                                  </w:r>
                                  <w:r>
                                    <w:rPr>
                                      <w:sz w:val="21"/>
                                      <w:szCs w:val="21"/>
                                    </w:rPr>
                                    <w:t xml:space="preserve"> </w:t>
                                  </w:r>
                                  <w:r w:rsidRPr="00324742">
                                    <w:rPr>
                                      <w:b w:val="0"/>
                                      <w:color w:val="000000"/>
                                      <w:sz w:val="21"/>
                                      <w:szCs w:val="21"/>
                                    </w:rPr>
                                    <w:t>Một lò xo được giữ cố định ở một đầu. Khi tác dụng vào đầu kia của nó lực kéo F</w:t>
                                  </w:r>
                                  <w:r w:rsidRPr="00324742">
                                    <w:rPr>
                                      <w:b w:val="0"/>
                                      <w:color w:val="000000"/>
                                      <w:sz w:val="21"/>
                                      <w:szCs w:val="21"/>
                                      <w:vertAlign w:val="subscript"/>
                                    </w:rPr>
                                    <w:t>1</w:t>
                                  </w:r>
                                  <w:r w:rsidRPr="00324742">
                                    <w:rPr>
                                      <w:rStyle w:val="apple-converted-space"/>
                                      <w:b w:val="0"/>
                                      <w:color w:val="000000"/>
                                      <w:sz w:val="21"/>
                                      <w:szCs w:val="21"/>
                                    </w:rPr>
                                    <w:t> </w:t>
                                  </w:r>
                                  <w:r w:rsidRPr="00324742">
                                    <w:rPr>
                                      <w:b w:val="0"/>
                                      <w:color w:val="000000"/>
                                      <w:sz w:val="21"/>
                                      <w:szCs w:val="21"/>
                                    </w:rPr>
                                    <w:t>= 1</w:t>
                                  </w:r>
                                  <w:proofErr w:type="gramStart"/>
                                  <w:r w:rsidRPr="00324742">
                                    <w:rPr>
                                      <w:b w:val="0"/>
                                      <w:color w:val="000000"/>
                                      <w:sz w:val="21"/>
                                      <w:szCs w:val="21"/>
                                    </w:rPr>
                                    <w:t>,8</w:t>
                                  </w:r>
                                  <w:proofErr w:type="gramEnd"/>
                                  <w:r w:rsidRPr="00324742">
                                    <w:rPr>
                                      <w:b w:val="0"/>
                                      <w:color w:val="000000"/>
                                      <w:sz w:val="21"/>
                                      <w:szCs w:val="21"/>
                                    </w:rPr>
                                    <w:t xml:space="preserve"> N thì nó có chiều dài l</w:t>
                                  </w:r>
                                  <w:r w:rsidRPr="00324742">
                                    <w:rPr>
                                      <w:b w:val="0"/>
                                      <w:color w:val="000000"/>
                                      <w:sz w:val="21"/>
                                      <w:szCs w:val="21"/>
                                      <w:vertAlign w:val="subscript"/>
                                    </w:rPr>
                                    <w:t>1</w:t>
                                  </w:r>
                                  <w:r w:rsidRPr="00324742">
                                    <w:rPr>
                                      <w:b w:val="0"/>
                                      <w:color w:val="000000"/>
                                      <w:sz w:val="21"/>
                                      <w:szCs w:val="21"/>
                                    </w:rPr>
                                    <w:t>=17 cm. Khi lực kéo là F</w:t>
                                  </w:r>
                                  <w:r w:rsidRPr="00324742">
                                    <w:rPr>
                                      <w:b w:val="0"/>
                                      <w:color w:val="000000"/>
                                      <w:sz w:val="21"/>
                                      <w:szCs w:val="21"/>
                                      <w:vertAlign w:val="subscript"/>
                                    </w:rPr>
                                    <w:t>2</w:t>
                                  </w:r>
                                  <w:r w:rsidRPr="00324742">
                                    <w:rPr>
                                      <w:rStyle w:val="apple-converted-space"/>
                                      <w:b w:val="0"/>
                                      <w:color w:val="000000"/>
                                      <w:sz w:val="21"/>
                                      <w:szCs w:val="21"/>
                                    </w:rPr>
                                    <w:t> </w:t>
                                  </w:r>
                                  <w:r w:rsidRPr="00324742">
                                    <w:rPr>
                                      <w:b w:val="0"/>
                                      <w:color w:val="000000"/>
                                      <w:sz w:val="21"/>
                                      <w:szCs w:val="21"/>
                                    </w:rPr>
                                    <w:t>= 4,2 N thì nó có chiều dài l</w:t>
                                  </w:r>
                                  <w:r w:rsidRPr="00324742">
                                    <w:rPr>
                                      <w:b w:val="0"/>
                                      <w:color w:val="000000"/>
                                      <w:sz w:val="21"/>
                                      <w:szCs w:val="21"/>
                                      <w:vertAlign w:val="subscript"/>
                                    </w:rPr>
                                    <w:t>2</w:t>
                                  </w:r>
                                  <w:r w:rsidRPr="00324742">
                                    <w:rPr>
                                      <w:b w:val="0"/>
                                      <w:color w:val="000000"/>
                                      <w:sz w:val="21"/>
                                      <w:szCs w:val="21"/>
                                    </w:rPr>
                                    <w:t>= 21cm. Tính độ cứng và chiều dài tự nhiên của lò xo.</w:t>
                                  </w:r>
                                </w:p>
                                <w:p w14:paraId="131DF160" w14:textId="77777777" w:rsidR="00E0450C" w:rsidRPr="00324742" w:rsidRDefault="00E0450C" w:rsidP="00DC4E3F">
                                  <w:pPr>
                                    <w:spacing w:line="276" w:lineRule="auto"/>
                                    <w:jc w:val="both"/>
                                    <w:rPr>
                                      <w:b w:val="0"/>
                                      <w:color w:val="000000"/>
                                      <w:sz w:val="21"/>
                                      <w:szCs w:val="21"/>
                                    </w:rPr>
                                  </w:pPr>
                                  <w:r>
                                    <w:rPr>
                                      <w:sz w:val="21"/>
                                      <w:szCs w:val="21"/>
                                      <w:u w:val="single"/>
                                    </w:rPr>
                                    <w:t>Câu 14.</w:t>
                                  </w:r>
                                  <w:r>
                                    <w:rPr>
                                      <w:sz w:val="21"/>
                                      <w:szCs w:val="21"/>
                                    </w:rPr>
                                    <w:t xml:space="preserve"> </w:t>
                                  </w:r>
                                  <w:r w:rsidRPr="00324742">
                                    <w:rPr>
                                      <w:b w:val="0"/>
                                      <w:color w:val="000000"/>
                                      <w:sz w:val="21"/>
                                      <w:szCs w:val="21"/>
                                    </w:rPr>
                                    <w:t>Một lò xo có chiều dài tự nhiên là l</w:t>
                                  </w:r>
                                  <w:r w:rsidRPr="00324742">
                                    <w:rPr>
                                      <w:b w:val="0"/>
                                      <w:color w:val="000000"/>
                                      <w:sz w:val="21"/>
                                      <w:szCs w:val="21"/>
                                      <w:vertAlign w:val="subscript"/>
                                    </w:rPr>
                                    <w:t>0</w:t>
                                  </w:r>
                                  <w:r w:rsidRPr="00324742">
                                    <w:rPr>
                                      <w:b w:val="0"/>
                                      <w:color w:val="000000"/>
                                      <w:sz w:val="21"/>
                                      <w:szCs w:val="21"/>
                                    </w:rPr>
                                    <w:t>. Treo lò xo thẳng đứng và móc vào đầu dưới một quả cân có khối lượng m</w:t>
                                  </w:r>
                                  <w:r w:rsidRPr="00324742">
                                    <w:rPr>
                                      <w:b w:val="0"/>
                                      <w:color w:val="000000"/>
                                      <w:sz w:val="21"/>
                                      <w:szCs w:val="21"/>
                                      <w:vertAlign w:val="subscript"/>
                                    </w:rPr>
                                    <w:t>1</w:t>
                                  </w:r>
                                  <w:r w:rsidRPr="00324742">
                                    <w:rPr>
                                      <w:rStyle w:val="apple-converted-space"/>
                                      <w:b w:val="0"/>
                                      <w:color w:val="000000"/>
                                      <w:sz w:val="21"/>
                                      <w:szCs w:val="21"/>
                                    </w:rPr>
                                    <w:t> </w:t>
                                  </w:r>
                                  <w:r w:rsidRPr="00324742">
                                    <w:rPr>
                                      <w:b w:val="0"/>
                                      <w:color w:val="000000"/>
                                      <w:sz w:val="21"/>
                                      <w:szCs w:val="21"/>
                                    </w:rPr>
                                    <w:t>= 100 g, lò xo dài 31 cm. Treo thêm vào đầu dưới một quả cân có khối lượng m</w:t>
                                  </w:r>
                                  <w:r w:rsidRPr="00324742">
                                    <w:rPr>
                                      <w:b w:val="0"/>
                                      <w:color w:val="000000"/>
                                      <w:sz w:val="21"/>
                                      <w:szCs w:val="21"/>
                                      <w:vertAlign w:val="subscript"/>
                                    </w:rPr>
                                    <w:t>2</w:t>
                                  </w:r>
                                  <w:r w:rsidRPr="00324742">
                                    <w:rPr>
                                      <w:rStyle w:val="apple-converted-space"/>
                                      <w:b w:val="0"/>
                                      <w:color w:val="000000"/>
                                      <w:sz w:val="21"/>
                                      <w:szCs w:val="21"/>
                                    </w:rPr>
                                    <w:t> </w:t>
                                  </w:r>
                                  <w:r w:rsidRPr="00324742">
                                    <w:rPr>
                                      <w:b w:val="0"/>
                                      <w:color w:val="000000"/>
                                      <w:sz w:val="21"/>
                                      <w:szCs w:val="21"/>
                                    </w:rPr>
                                    <w:t>= 100 g, nó dài 32 cm. Lấy g = 10 m/</w:t>
                                  </w:r>
                                  <w:proofErr w:type="gramStart"/>
                                  <w:r w:rsidRPr="00324742">
                                    <w:rPr>
                                      <w:b w:val="0"/>
                                      <w:color w:val="000000"/>
                                      <w:sz w:val="21"/>
                                      <w:szCs w:val="21"/>
                                    </w:rPr>
                                    <w:t>s</w:t>
                                  </w:r>
                                  <w:r w:rsidRPr="00324742">
                                    <w:rPr>
                                      <w:b w:val="0"/>
                                      <w:color w:val="000000"/>
                                      <w:sz w:val="21"/>
                                      <w:szCs w:val="21"/>
                                      <w:vertAlign w:val="superscript"/>
                                    </w:rPr>
                                    <w:t>2</w:t>
                                  </w:r>
                                  <w:r w:rsidRPr="00324742">
                                    <w:rPr>
                                      <w:rStyle w:val="apple-converted-space"/>
                                      <w:b w:val="0"/>
                                      <w:color w:val="000000"/>
                                      <w:sz w:val="21"/>
                                      <w:szCs w:val="21"/>
                                    </w:rPr>
                                    <w:t> </w:t>
                                  </w:r>
                                  <w:r w:rsidRPr="00324742">
                                    <w:rPr>
                                      <w:b w:val="0"/>
                                      <w:color w:val="000000"/>
                                      <w:sz w:val="21"/>
                                      <w:szCs w:val="21"/>
                                    </w:rPr>
                                    <w:t>.</w:t>
                                  </w:r>
                                  <w:proofErr w:type="gramEnd"/>
                                  <w:r w:rsidRPr="00324742">
                                    <w:rPr>
                                      <w:b w:val="0"/>
                                      <w:color w:val="000000"/>
                                      <w:sz w:val="21"/>
                                      <w:szCs w:val="21"/>
                                    </w:rPr>
                                    <w:t xml:space="preserve"> Tính độ cứng và chiều dài tự nhiên của lò xo.</w:t>
                                  </w:r>
                                </w:p>
                                <w:p w14:paraId="7EC1AA17" w14:textId="77777777" w:rsidR="00E0450C" w:rsidRPr="00324742" w:rsidRDefault="00E0450C" w:rsidP="00DC4E3F">
                                  <w:pPr>
                                    <w:spacing w:line="276" w:lineRule="auto"/>
                                    <w:jc w:val="both"/>
                                    <w:rPr>
                                      <w:b w:val="0"/>
                                      <w:color w:val="000000"/>
                                      <w:sz w:val="21"/>
                                      <w:szCs w:val="21"/>
                                    </w:rPr>
                                  </w:pPr>
                                  <w:r>
                                    <w:rPr>
                                      <w:sz w:val="21"/>
                                      <w:szCs w:val="21"/>
                                      <w:u w:val="single"/>
                                    </w:rPr>
                                    <w:t>Câu 15.</w:t>
                                  </w:r>
                                  <w:r>
                                    <w:rPr>
                                      <w:sz w:val="21"/>
                                      <w:szCs w:val="21"/>
                                    </w:rPr>
                                    <w:t xml:space="preserve"> </w:t>
                                  </w:r>
                                  <w:r w:rsidRPr="00324742">
                                    <w:rPr>
                                      <w:b w:val="0"/>
                                      <w:color w:val="000000"/>
                                      <w:sz w:val="21"/>
                                      <w:szCs w:val="21"/>
                                    </w:rPr>
                                    <w:t xml:space="preserve"> Một lò xo có chiều dài tự nhiên là l</w:t>
                                  </w:r>
                                  <w:r w:rsidRPr="00324742">
                                    <w:rPr>
                                      <w:b w:val="0"/>
                                      <w:color w:val="000000"/>
                                      <w:sz w:val="21"/>
                                      <w:szCs w:val="21"/>
                                      <w:vertAlign w:val="subscript"/>
                                    </w:rPr>
                                    <w:t>0</w:t>
                                  </w:r>
                                  <w:r w:rsidRPr="00324742">
                                    <w:rPr>
                                      <w:rStyle w:val="apple-converted-space"/>
                                      <w:b w:val="0"/>
                                      <w:color w:val="000000"/>
                                      <w:sz w:val="21"/>
                                      <w:szCs w:val="21"/>
                                    </w:rPr>
                                    <w:t> </w:t>
                                  </w:r>
                                  <w:r w:rsidRPr="00324742">
                                    <w:rPr>
                                      <w:b w:val="0"/>
                                      <w:color w:val="000000"/>
                                      <w:sz w:val="21"/>
                                      <w:szCs w:val="21"/>
                                    </w:rPr>
                                    <w:t>= 27 cm, được treo thẳng đứng. Khi treo vào lò xo một vật có trọng lượng P</w:t>
                                  </w:r>
                                  <w:r w:rsidRPr="00324742">
                                    <w:rPr>
                                      <w:b w:val="0"/>
                                      <w:color w:val="000000"/>
                                      <w:sz w:val="21"/>
                                      <w:szCs w:val="21"/>
                                      <w:vertAlign w:val="subscript"/>
                                    </w:rPr>
                                    <w:t>1</w:t>
                                  </w:r>
                                  <w:r w:rsidRPr="00324742">
                                    <w:rPr>
                                      <w:rStyle w:val="apple-converted-space"/>
                                      <w:b w:val="0"/>
                                      <w:color w:val="000000"/>
                                      <w:sz w:val="21"/>
                                      <w:szCs w:val="21"/>
                                    </w:rPr>
                                    <w:t> </w:t>
                                  </w:r>
                                  <w:r w:rsidRPr="00324742">
                                    <w:rPr>
                                      <w:b w:val="0"/>
                                      <w:color w:val="000000"/>
                                      <w:sz w:val="21"/>
                                      <w:szCs w:val="21"/>
                                    </w:rPr>
                                    <w:t>= 5 N thì lò xo dài l</w:t>
                                  </w:r>
                                  <w:r w:rsidRPr="00324742">
                                    <w:rPr>
                                      <w:b w:val="0"/>
                                      <w:color w:val="000000"/>
                                      <w:sz w:val="21"/>
                                      <w:szCs w:val="21"/>
                                      <w:vertAlign w:val="subscript"/>
                                    </w:rPr>
                                    <w:t>1</w:t>
                                  </w:r>
                                  <w:r w:rsidRPr="00324742">
                                    <w:rPr>
                                      <w:rStyle w:val="apple-converted-space"/>
                                      <w:b w:val="0"/>
                                      <w:color w:val="000000"/>
                                      <w:sz w:val="21"/>
                                      <w:szCs w:val="21"/>
                                    </w:rPr>
                                    <w:t> </w:t>
                                  </w:r>
                                  <w:r w:rsidRPr="00324742">
                                    <w:rPr>
                                      <w:b w:val="0"/>
                                      <w:color w:val="000000"/>
                                      <w:sz w:val="21"/>
                                      <w:szCs w:val="21"/>
                                    </w:rPr>
                                    <w:t>= 44 cm. Khi treo một vật khác có trọng lượng P</w:t>
                                  </w:r>
                                  <w:r w:rsidRPr="00324742">
                                    <w:rPr>
                                      <w:b w:val="0"/>
                                      <w:color w:val="000000"/>
                                      <w:sz w:val="21"/>
                                      <w:szCs w:val="21"/>
                                      <w:vertAlign w:val="subscript"/>
                                    </w:rPr>
                                    <w:t>2</w:t>
                                  </w:r>
                                  <w:r w:rsidRPr="00324742">
                                    <w:rPr>
                                      <w:rStyle w:val="apple-converted-space"/>
                                      <w:b w:val="0"/>
                                      <w:color w:val="000000"/>
                                      <w:sz w:val="21"/>
                                      <w:szCs w:val="21"/>
                                    </w:rPr>
                                    <w:t> </w:t>
                                  </w:r>
                                  <w:r w:rsidRPr="00324742">
                                    <w:rPr>
                                      <w:b w:val="0"/>
                                      <w:color w:val="000000"/>
                                      <w:sz w:val="21"/>
                                      <w:szCs w:val="21"/>
                                    </w:rPr>
                                    <w:t>chưa biết, lò xò dài 35 cm. Hỏi độ cứng của lò xo và trọng lượng chưa biết.</w:t>
                                  </w:r>
                                </w:p>
                                <w:p w14:paraId="66A739BA" w14:textId="77777777" w:rsidR="00E0450C" w:rsidRPr="00324742" w:rsidRDefault="00E0450C" w:rsidP="00DC4E3F">
                                  <w:pPr>
                                    <w:spacing w:line="276" w:lineRule="auto"/>
                                    <w:jc w:val="both"/>
                                    <w:rPr>
                                      <w:b w:val="0"/>
                                      <w:color w:val="000000"/>
                                      <w:sz w:val="21"/>
                                      <w:szCs w:val="21"/>
                                    </w:rPr>
                                  </w:pPr>
                                  <w:r>
                                    <w:rPr>
                                      <w:sz w:val="21"/>
                                      <w:szCs w:val="21"/>
                                      <w:u w:val="single"/>
                                    </w:rPr>
                                    <w:t>Câu 16.</w:t>
                                  </w:r>
                                  <w:r>
                                    <w:rPr>
                                      <w:sz w:val="21"/>
                                      <w:szCs w:val="21"/>
                                    </w:rPr>
                                    <w:t xml:space="preserve"> </w:t>
                                  </w:r>
                                  <w:r w:rsidRPr="00324742">
                                    <w:rPr>
                                      <w:b w:val="0"/>
                                      <w:color w:val="000000"/>
                                      <w:sz w:val="21"/>
                                      <w:szCs w:val="21"/>
                                    </w:rPr>
                                    <w:t xml:space="preserve"> Một lò xo có chiều dài tự nhiên là 5</w:t>
                                  </w:r>
                                  <w:proofErr w:type="gramStart"/>
                                  <w:r w:rsidRPr="00324742">
                                    <w:rPr>
                                      <w:b w:val="0"/>
                                      <w:color w:val="000000"/>
                                      <w:sz w:val="21"/>
                                      <w:szCs w:val="21"/>
                                    </w:rPr>
                                    <w:t>,0</w:t>
                                  </w:r>
                                  <w:proofErr w:type="gramEnd"/>
                                  <w:r w:rsidRPr="00324742">
                                    <w:rPr>
                                      <w:b w:val="0"/>
                                      <w:color w:val="000000"/>
                                      <w:sz w:val="21"/>
                                      <w:szCs w:val="21"/>
                                    </w:rPr>
                                    <w:t xml:space="preserve"> cm. Treo lò xo thẳng đứng rồi móc vào đầu dưới một vật có khối lượng m</w:t>
                                  </w:r>
                                  <w:r w:rsidRPr="00324742">
                                    <w:rPr>
                                      <w:b w:val="0"/>
                                      <w:color w:val="000000"/>
                                      <w:sz w:val="21"/>
                                      <w:szCs w:val="21"/>
                                      <w:vertAlign w:val="subscript"/>
                                    </w:rPr>
                                    <w:t>1</w:t>
                                  </w:r>
                                  <w:r w:rsidRPr="00324742">
                                    <w:rPr>
                                      <w:rStyle w:val="apple-converted-space"/>
                                      <w:b w:val="0"/>
                                      <w:color w:val="000000"/>
                                      <w:sz w:val="21"/>
                                      <w:szCs w:val="21"/>
                                    </w:rPr>
                                    <w:t> </w:t>
                                  </w:r>
                                  <w:r w:rsidRPr="00324742">
                                    <w:rPr>
                                      <w:b w:val="0"/>
                                      <w:color w:val="000000"/>
                                      <w:sz w:val="21"/>
                                      <w:szCs w:val="21"/>
                                    </w:rPr>
                                    <w:t>= 0,50 kg, lò xo dài l</w:t>
                                  </w:r>
                                  <w:r w:rsidRPr="00324742">
                                    <w:rPr>
                                      <w:b w:val="0"/>
                                      <w:color w:val="000000"/>
                                      <w:sz w:val="21"/>
                                      <w:szCs w:val="21"/>
                                      <w:vertAlign w:val="subscript"/>
                                    </w:rPr>
                                    <w:t>1</w:t>
                                  </w:r>
                                  <w:r w:rsidRPr="00324742">
                                    <w:rPr>
                                      <w:rStyle w:val="apple-converted-space"/>
                                      <w:b w:val="0"/>
                                      <w:color w:val="000000"/>
                                      <w:sz w:val="21"/>
                                      <w:szCs w:val="21"/>
                                    </w:rPr>
                                    <w:t> </w:t>
                                  </w:r>
                                  <w:r w:rsidRPr="00324742">
                                    <w:rPr>
                                      <w:b w:val="0"/>
                                      <w:color w:val="000000"/>
                                      <w:sz w:val="21"/>
                                      <w:szCs w:val="21"/>
                                    </w:rPr>
                                    <w:t>= 7,0 cm. Nếu treo một vật khác có khối lượng m</w:t>
                                  </w:r>
                                  <w:r w:rsidRPr="00324742">
                                    <w:rPr>
                                      <w:b w:val="0"/>
                                      <w:color w:val="000000"/>
                                      <w:sz w:val="21"/>
                                      <w:szCs w:val="21"/>
                                      <w:vertAlign w:val="subscript"/>
                                    </w:rPr>
                                    <w:t>2</w:t>
                                  </w:r>
                                  <w:r w:rsidRPr="00324742">
                                    <w:rPr>
                                      <w:rStyle w:val="apple-converted-space"/>
                                      <w:b w:val="0"/>
                                      <w:color w:val="000000"/>
                                      <w:sz w:val="21"/>
                                      <w:szCs w:val="21"/>
                                    </w:rPr>
                                    <w:t> </w:t>
                                  </w:r>
                                  <w:r w:rsidRPr="00324742">
                                    <w:rPr>
                                      <w:b w:val="0"/>
                                      <w:color w:val="000000"/>
                                      <w:sz w:val="21"/>
                                      <w:szCs w:val="21"/>
                                    </w:rPr>
                                    <w:t>chưa biết , thì nó dài 6,5 cm. Lấy g = 9,8 m/s</w:t>
                                  </w:r>
                                  <w:r w:rsidRPr="00324742">
                                    <w:rPr>
                                      <w:b w:val="0"/>
                                      <w:color w:val="000000"/>
                                      <w:sz w:val="21"/>
                                      <w:szCs w:val="21"/>
                                      <w:vertAlign w:val="superscript"/>
                                    </w:rPr>
                                    <w:t>2</w:t>
                                  </w:r>
                                  <w:r w:rsidRPr="00324742">
                                    <w:rPr>
                                      <w:b w:val="0"/>
                                      <w:color w:val="000000"/>
                                      <w:sz w:val="21"/>
                                      <w:szCs w:val="21"/>
                                    </w:rPr>
                                    <w:t>. Tính độ cứng của lò xo và khối lượng m</w:t>
                                  </w:r>
                                  <w:r w:rsidRPr="00324742">
                                    <w:rPr>
                                      <w:b w:val="0"/>
                                      <w:color w:val="000000"/>
                                      <w:sz w:val="21"/>
                                      <w:szCs w:val="21"/>
                                      <w:vertAlign w:val="subscript"/>
                                    </w:rPr>
                                    <w:t>2</w:t>
                                  </w:r>
                                  <w:r w:rsidRPr="00324742">
                                    <w:rPr>
                                      <w:rStyle w:val="apple-converted-space"/>
                                      <w:b w:val="0"/>
                                      <w:color w:val="000000"/>
                                      <w:sz w:val="21"/>
                                      <w:szCs w:val="21"/>
                                    </w:rPr>
                                    <w:t> </w:t>
                                  </w:r>
                                  <w:r w:rsidRPr="00324742">
                                    <w:rPr>
                                      <w:b w:val="0"/>
                                      <w:color w:val="000000"/>
                                      <w:sz w:val="21"/>
                                      <w:szCs w:val="21"/>
                                    </w:rPr>
                                    <w:t>chưa biết.</w:t>
                                  </w:r>
                                </w:p>
                                <w:tbl>
                                  <w:tblPr>
                                    <w:tblW w:w="7066" w:type="dxa"/>
                                    <w:tblLayout w:type="fixed"/>
                                    <w:tblCellMar>
                                      <w:left w:w="0" w:type="dxa"/>
                                      <w:right w:w="0" w:type="dxa"/>
                                    </w:tblCellMar>
                                    <w:tblLook w:val="04A0" w:firstRow="1" w:lastRow="0" w:firstColumn="1" w:lastColumn="0" w:noHBand="0" w:noVBand="1"/>
                                  </w:tblPr>
                                  <w:tblGrid>
                                    <w:gridCol w:w="7066"/>
                                  </w:tblGrid>
                                  <w:tr w:rsidR="00E0450C" w:rsidRPr="00324742" w14:paraId="3C82A9F0" w14:textId="77777777" w:rsidTr="00B4450E">
                                    <w:trPr>
                                      <w:trHeight w:val="2560"/>
                                    </w:trPr>
                                    <w:tc>
                                      <w:tcPr>
                                        <w:tcW w:w="7066" w:type="dxa"/>
                                        <w:tcMar>
                                          <w:top w:w="0" w:type="dxa"/>
                                          <w:left w:w="108" w:type="dxa"/>
                                          <w:bottom w:w="0" w:type="dxa"/>
                                          <w:right w:w="108" w:type="dxa"/>
                                        </w:tcMar>
                                        <w:hideMark/>
                                      </w:tcPr>
                                      <w:p w14:paraId="385E7AB3" w14:textId="77777777" w:rsidR="00E0450C" w:rsidRPr="00324742" w:rsidRDefault="00E0450C" w:rsidP="00DC4E3F">
                                        <w:pPr>
                                          <w:tabs>
                                            <w:tab w:val="left" w:pos="6855"/>
                                          </w:tabs>
                                          <w:spacing w:line="276" w:lineRule="auto"/>
                                          <w:jc w:val="both"/>
                                          <w:rPr>
                                            <w:b w:val="0"/>
                                            <w:sz w:val="21"/>
                                            <w:szCs w:val="21"/>
                                          </w:rPr>
                                        </w:pPr>
                                        <w:r>
                                          <w:rPr>
                                            <w:sz w:val="21"/>
                                            <w:szCs w:val="21"/>
                                            <w:u w:val="single"/>
                                          </w:rPr>
                                          <w:t>Câu 17.</w:t>
                                        </w:r>
                                        <w:r>
                                          <w:rPr>
                                            <w:sz w:val="21"/>
                                            <w:szCs w:val="21"/>
                                          </w:rPr>
                                          <w:t xml:space="preserve"> </w:t>
                                        </w:r>
                                        <w:r w:rsidRPr="00324742">
                                          <w:rPr>
                                            <w:b w:val="0"/>
                                            <w:sz w:val="21"/>
                                            <w:szCs w:val="21"/>
                                          </w:rPr>
                                          <w:t xml:space="preserve"> Hình </w:t>
                                        </w:r>
                                        <w:r>
                                          <w:rPr>
                                            <w:b w:val="0"/>
                                            <w:sz w:val="21"/>
                                            <w:szCs w:val="21"/>
                                          </w:rPr>
                                          <w:t>vẽ bên</w:t>
                                        </w:r>
                                        <w:r w:rsidRPr="00324742">
                                          <w:rPr>
                                            <w:b w:val="0"/>
                                            <w:sz w:val="21"/>
                                            <w:szCs w:val="21"/>
                                          </w:rPr>
                                          <w:t xml:space="preserve"> là đồ thị biểu diễn sự phụ thuộc của độ dãn</w:t>
                                        </w:r>
                                        <w:r>
                                          <w:rPr>
                                            <w:b w:val="0"/>
                                            <w:sz w:val="21"/>
                                            <w:szCs w:val="21"/>
                                          </w:rPr>
                                          <w:t xml:space="preserve"> Δ</w:t>
                                        </w:r>
                                        <w:r w:rsidRPr="00324742">
                                          <w:rPr>
                                            <w:b w:val="0"/>
                                            <w:sz w:val="21"/>
                                            <w:szCs w:val="21"/>
                                          </w:rPr>
                                          <w:t>l của một lò xo vào lực kéo F.</w:t>
                                        </w:r>
                                      </w:p>
                                      <w:p w14:paraId="1B95EE9C" w14:textId="77777777" w:rsidR="00E0450C" w:rsidRPr="00324742" w:rsidRDefault="00E0450C" w:rsidP="00DC4E3F">
                                        <w:pPr>
                                          <w:spacing w:line="276" w:lineRule="auto"/>
                                          <w:jc w:val="both"/>
                                          <w:rPr>
                                            <w:b w:val="0"/>
                                            <w:sz w:val="21"/>
                                            <w:szCs w:val="21"/>
                                          </w:rPr>
                                        </w:pPr>
                                        <w:r w:rsidRPr="00324742">
                                          <w:rPr>
                                            <w:b w:val="0"/>
                                            <w:sz w:val="21"/>
                                            <w:szCs w:val="21"/>
                                          </w:rPr>
                                          <w:t>a) Tại sao có thể nói các cặp giá trị F và</w:t>
                                        </w:r>
                                        <w:r w:rsidRPr="00324742">
                                          <w:rPr>
                                            <w:rStyle w:val="apple-converted-space"/>
                                            <w:b w:val="0"/>
                                            <w:sz w:val="21"/>
                                            <w:szCs w:val="21"/>
                                          </w:rPr>
                                          <w:t> </w:t>
                                        </w:r>
                                        <w:r>
                                          <w:rPr>
                                            <w:b w:val="0"/>
                                            <w:sz w:val="21"/>
                                            <w:szCs w:val="21"/>
                                          </w:rPr>
                                          <w:t>Δ</w:t>
                                        </w:r>
                                        <w:r w:rsidRPr="00324742">
                                          <w:rPr>
                                            <w:b w:val="0"/>
                                            <w:sz w:val="21"/>
                                            <w:szCs w:val="21"/>
                                          </w:rPr>
                                          <w:t>l</w:t>
                                        </w:r>
                                        <w:proofErr w:type="gramStart"/>
                                        <w:r w:rsidRPr="00324742">
                                          <w:rPr>
                                            <w:b w:val="0"/>
                                            <w:sz w:val="21"/>
                                            <w:szCs w:val="21"/>
                                          </w:rPr>
                                          <w:t>  trên</w:t>
                                        </w:r>
                                        <w:proofErr w:type="gramEnd"/>
                                        <w:r w:rsidRPr="00324742">
                                          <w:rPr>
                                            <w:b w:val="0"/>
                                            <w:sz w:val="21"/>
                                            <w:szCs w:val="21"/>
                                          </w:rPr>
                                          <w:t xml:space="preserve"> đồ thị đều nằm trong giới hạn đàn hồi của lò xo?</w:t>
                                        </w:r>
                                      </w:p>
                                      <w:p w14:paraId="61EF9862" w14:textId="77777777" w:rsidR="00E0450C" w:rsidRPr="00324742" w:rsidRDefault="00E0450C" w:rsidP="00DC4E3F">
                                        <w:pPr>
                                          <w:spacing w:line="276" w:lineRule="auto"/>
                                          <w:jc w:val="both"/>
                                          <w:rPr>
                                            <w:b w:val="0"/>
                                            <w:sz w:val="21"/>
                                            <w:szCs w:val="21"/>
                                          </w:rPr>
                                        </w:pPr>
                                        <w:r w:rsidRPr="00324742">
                                          <w:rPr>
                                            <w:b w:val="0"/>
                                            <w:sz w:val="21"/>
                                            <w:szCs w:val="21"/>
                                          </w:rPr>
                                          <w:t>b) Tìm độ cứng của lò xo.</w:t>
                                        </w:r>
                                      </w:p>
                                      <w:p w14:paraId="3FB5CCE8" w14:textId="38843841" w:rsidR="00E0450C" w:rsidRPr="00324742" w:rsidRDefault="00E0450C" w:rsidP="00DC4E3F">
                                        <w:pPr>
                                          <w:spacing w:line="276" w:lineRule="auto"/>
                                          <w:jc w:val="both"/>
                                          <w:rPr>
                                            <w:b w:val="0"/>
                                            <w:sz w:val="21"/>
                                            <w:szCs w:val="21"/>
                                          </w:rPr>
                                        </w:pPr>
                                        <w:r w:rsidRPr="00324742">
                                          <w:rPr>
                                            <w:b w:val="0"/>
                                            <w:sz w:val="21"/>
                                            <w:szCs w:val="21"/>
                                          </w:rPr>
                                          <w:t>c) Khi kéo bằng lực F</w:t>
                                        </w:r>
                                        <w:r w:rsidRPr="00324742">
                                          <w:rPr>
                                            <w:b w:val="0"/>
                                            <w:sz w:val="21"/>
                                            <w:szCs w:val="21"/>
                                            <w:vertAlign w:val="subscript"/>
                                          </w:rPr>
                                          <w:t>x</w:t>
                                        </w:r>
                                        <w:r w:rsidRPr="00324742">
                                          <w:rPr>
                                            <w:rStyle w:val="apple-converted-space"/>
                                            <w:b w:val="0"/>
                                            <w:sz w:val="21"/>
                                            <w:szCs w:val="21"/>
                                          </w:rPr>
                                          <w:t> </w:t>
                                        </w:r>
                                        <w:r w:rsidRPr="00324742">
                                          <w:rPr>
                                            <w:b w:val="0"/>
                                            <w:sz w:val="21"/>
                                            <w:szCs w:val="21"/>
                                          </w:rPr>
                                          <w:t>chưa biết, thì độ dãn của lò xo là 4</w:t>
                                        </w:r>
                                        <w:proofErr w:type="gramStart"/>
                                        <w:r w:rsidRPr="00324742">
                                          <w:rPr>
                                            <w:b w:val="0"/>
                                            <w:sz w:val="21"/>
                                            <w:szCs w:val="21"/>
                                          </w:rPr>
                                          <w:t>,5</w:t>
                                        </w:r>
                                        <w:proofErr w:type="gramEnd"/>
                                        <w:r w:rsidRPr="00324742">
                                          <w:rPr>
                                            <w:b w:val="0"/>
                                            <w:sz w:val="21"/>
                                            <w:szCs w:val="21"/>
                                          </w:rPr>
                                          <w:t xml:space="preserve"> cm. Hãy xác định F</w:t>
                                        </w:r>
                                        <w:r w:rsidRPr="00324742">
                                          <w:rPr>
                                            <w:b w:val="0"/>
                                            <w:sz w:val="21"/>
                                            <w:szCs w:val="21"/>
                                            <w:vertAlign w:val="subscript"/>
                                          </w:rPr>
                                          <w:t>x</w:t>
                                        </w:r>
                                        <w:r w:rsidRPr="00324742">
                                          <w:rPr>
                                            <w:rStyle w:val="apple-converted-space"/>
                                            <w:b w:val="0"/>
                                            <w:sz w:val="21"/>
                                            <w:szCs w:val="21"/>
                                          </w:rPr>
                                          <w:t> </w:t>
                                        </w:r>
                                        <w:r w:rsidRPr="00324742">
                                          <w:rPr>
                                            <w:b w:val="0"/>
                                            <w:sz w:val="21"/>
                                            <w:szCs w:val="21"/>
                                          </w:rPr>
                                          <w:t>bằng đồ thị.</w:t>
                                        </w:r>
                                      </w:p>
                                    </w:tc>
                                  </w:tr>
                                </w:tbl>
                                <w:p w14:paraId="4A724C67" w14:textId="77777777" w:rsidR="00E0450C" w:rsidRPr="00D353E1" w:rsidRDefault="00E0450C" w:rsidP="00B31086">
                                  <w:pPr>
                                    <w:spacing w:line="276" w:lineRule="auto"/>
                                    <w:rPr>
                                      <w:b w:val="0"/>
                                      <w:bCs w:val="0"/>
                                    </w:rPr>
                                  </w:pPr>
                                </w:p>
                              </w:tc>
                            </w:tr>
                            <w:tr w:rsidR="00E0450C" w:rsidRPr="00B31086" w14:paraId="44C33D28" w14:textId="77777777" w:rsidTr="008A4587">
                              <w:tc>
                                <w:tcPr>
                                  <w:tcW w:w="4733" w:type="dxa"/>
                                  <w:gridSpan w:val="2"/>
                                </w:tcPr>
                                <w:p w14:paraId="227ECF44" w14:textId="77777777" w:rsidR="00E0450C" w:rsidRPr="00D353E1" w:rsidRDefault="00E0450C" w:rsidP="008A4587">
                                  <w:pPr>
                                    <w:spacing w:line="276" w:lineRule="auto"/>
                                    <w:rPr>
                                      <w:b w:val="0"/>
                                      <w:bCs w:val="0"/>
                                    </w:rPr>
                                  </w:pPr>
                                </w:p>
                              </w:tc>
                              <w:tc>
                                <w:tcPr>
                                  <w:tcW w:w="5256" w:type="dxa"/>
                                  <w:shd w:val="clear" w:color="auto" w:fill="auto"/>
                                </w:tcPr>
                                <w:p w14:paraId="33FB24E5" w14:textId="142675B8" w:rsidR="00E0450C" w:rsidRPr="00D353E1" w:rsidRDefault="00E0450C" w:rsidP="008A4587">
                                  <w:pPr>
                                    <w:spacing w:line="276" w:lineRule="auto"/>
                                    <w:rPr>
                                      <w:b w:val="0"/>
                                      <w:bCs w:val="0"/>
                                    </w:rPr>
                                  </w:pPr>
                                </w:p>
                              </w:tc>
                            </w:tr>
                            <w:tr w:rsidR="00E0450C" w:rsidRPr="00B31086" w14:paraId="62C19AE3" w14:textId="77777777" w:rsidTr="008A4587">
                              <w:tc>
                                <w:tcPr>
                                  <w:tcW w:w="4733" w:type="dxa"/>
                                  <w:gridSpan w:val="2"/>
                                </w:tcPr>
                                <w:p w14:paraId="7DDC6EAA" w14:textId="77777777" w:rsidR="00E0450C" w:rsidRPr="00D353E1" w:rsidRDefault="00E0450C" w:rsidP="008A4587">
                                  <w:pPr>
                                    <w:spacing w:line="276" w:lineRule="auto"/>
                                    <w:rPr>
                                      <w:b w:val="0"/>
                                      <w:bCs w:val="0"/>
                                    </w:rPr>
                                  </w:pPr>
                                </w:p>
                              </w:tc>
                              <w:tc>
                                <w:tcPr>
                                  <w:tcW w:w="5256" w:type="dxa"/>
                                  <w:shd w:val="clear" w:color="auto" w:fill="auto"/>
                                </w:tcPr>
                                <w:p w14:paraId="110E0AD0" w14:textId="75E218C0" w:rsidR="00E0450C" w:rsidRPr="00D353E1" w:rsidRDefault="00E0450C" w:rsidP="008A4587">
                                  <w:pPr>
                                    <w:spacing w:line="276" w:lineRule="auto"/>
                                    <w:rPr>
                                      <w:b w:val="0"/>
                                      <w:bCs w:val="0"/>
                                    </w:rPr>
                                  </w:pPr>
                                </w:p>
                              </w:tc>
                            </w:tr>
                            <w:tr w:rsidR="00E0450C" w:rsidRPr="00B31086" w14:paraId="5161F401" w14:textId="77777777" w:rsidTr="008A4587">
                              <w:tc>
                                <w:tcPr>
                                  <w:tcW w:w="4733" w:type="dxa"/>
                                  <w:gridSpan w:val="2"/>
                                </w:tcPr>
                                <w:p w14:paraId="4DE313B4" w14:textId="77777777" w:rsidR="00E0450C" w:rsidRPr="00D353E1" w:rsidRDefault="00E0450C" w:rsidP="008A4587">
                                  <w:pPr>
                                    <w:spacing w:line="276" w:lineRule="auto"/>
                                    <w:rPr>
                                      <w:b w:val="0"/>
                                      <w:bCs w:val="0"/>
                                    </w:rPr>
                                  </w:pPr>
                                </w:p>
                              </w:tc>
                              <w:tc>
                                <w:tcPr>
                                  <w:tcW w:w="5256" w:type="dxa"/>
                                  <w:shd w:val="clear" w:color="auto" w:fill="auto"/>
                                </w:tcPr>
                                <w:p w14:paraId="385FE1B0" w14:textId="0C8E65C6" w:rsidR="00E0450C" w:rsidRPr="00D353E1" w:rsidRDefault="00E0450C" w:rsidP="008A4587">
                                  <w:pPr>
                                    <w:spacing w:line="276" w:lineRule="auto"/>
                                    <w:rPr>
                                      <w:b w:val="0"/>
                                      <w:bCs w:val="0"/>
                                    </w:rPr>
                                  </w:pPr>
                                </w:p>
                              </w:tc>
                            </w:tr>
                            <w:tr w:rsidR="00E0450C" w:rsidRPr="00B31086" w14:paraId="203BEC2B" w14:textId="77777777" w:rsidTr="008A4587">
                              <w:tc>
                                <w:tcPr>
                                  <w:tcW w:w="4733" w:type="dxa"/>
                                  <w:gridSpan w:val="2"/>
                                </w:tcPr>
                                <w:p w14:paraId="59EB69B8" w14:textId="77777777" w:rsidR="00E0450C" w:rsidRPr="00D353E1" w:rsidRDefault="00E0450C" w:rsidP="008A4587">
                                  <w:pPr>
                                    <w:spacing w:line="276" w:lineRule="auto"/>
                                    <w:rPr>
                                      <w:b w:val="0"/>
                                      <w:bCs w:val="0"/>
                                    </w:rPr>
                                  </w:pPr>
                                </w:p>
                              </w:tc>
                              <w:tc>
                                <w:tcPr>
                                  <w:tcW w:w="5256" w:type="dxa"/>
                                  <w:shd w:val="clear" w:color="auto" w:fill="auto"/>
                                </w:tcPr>
                                <w:p w14:paraId="35DAA6C0" w14:textId="1B77B1C4" w:rsidR="00E0450C" w:rsidRPr="00D353E1" w:rsidRDefault="00E0450C" w:rsidP="008A4587">
                                  <w:pPr>
                                    <w:spacing w:line="276" w:lineRule="auto"/>
                                    <w:rPr>
                                      <w:b w:val="0"/>
                                      <w:bCs w:val="0"/>
                                    </w:rPr>
                                  </w:pPr>
                                </w:p>
                              </w:tc>
                            </w:tr>
                            <w:tr w:rsidR="00E0450C" w:rsidRPr="00B31086" w14:paraId="6AB9B782" w14:textId="77777777" w:rsidTr="008A4587">
                              <w:tc>
                                <w:tcPr>
                                  <w:tcW w:w="4733" w:type="dxa"/>
                                  <w:gridSpan w:val="2"/>
                                </w:tcPr>
                                <w:p w14:paraId="36F38FD7" w14:textId="77777777" w:rsidR="00E0450C" w:rsidRPr="00D353E1" w:rsidRDefault="00E0450C" w:rsidP="008A4587">
                                  <w:pPr>
                                    <w:spacing w:line="276" w:lineRule="auto"/>
                                    <w:rPr>
                                      <w:b w:val="0"/>
                                      <w:bCs w:val="0"/>
                                    </w:rPr>
                                  </w:pPr>
                                </w:p>
                              </w:tc>
                              <w:tc>
                                <w:tcPr>
                                  <w:tcW w:w="5256" w:type="dxa"/>
                                  <w:shd w:val="clear" w:color="auto" w:fill="auto"/>
                                </w:tcPr>
                                <w:p w14:paraId="35DFEDFC" w14:textId="3743968E" w:rsidR="00E0450C" w:rsidRPr="00D353E1" w:rsidRDefault="00E0450C" w:rsidP="008A4587">
                                  <w:pPr>
                                    <w:spacing w:line="276" w:lineRule="auto"/>
                                    <w:rPr>
                                      <w:b w:val="0"/>
                                      <w:bCs w:val="0"/>
                                    </w:rPr>
                                  </w:pPr>
                                </w:p>
                              </w:tc>
                            </w:tr>
                            <w:tr w:rsidR="00E0450C" w:rsidRPr="00B31086" w14:paraId="36490BF7" w14:textId="77777777" w:rsidTr="008A4587">
                              <w:tc>
                                <w:tcPr>
                                  <w:tcW w:w="4733" w:type="dxa"/>
                                  <w:gridSpan w:val="2"/>
                                </w:tcPr>
                                <w:p w14:paraId="51ED2932" w14:textId="77777777" w:rsidR="00E0450C" w:rsidRPr="00D353E1" w:rsidRDefault="00E0450C" w:rsidP="008A4587">
                                  <w:pPr>
                                    <w:spacing w:line="276" w:lineRule="auto"/>
                                    <w:rPr>
                                      <w:b w:val="0"/>
                                      <w:bCs w:val="0"/>
                                    </w:rPr>
                                  </w:pPr>
                                </w:p>
                              </w:tc>
                              <w:tc>
                                <w:tcPr>
                                  <w:tcW w:w="5256" w:type="dxa"/>
                                  <w:shd w:val="clear" w:color="auto" w:fill="auto"/>
                                </w:tcPr>
                                <w:p w14:paraId="71C1E3B2" w14:textId="38E2052C" w:rsidR="00E0450C" w:rsidRPr="00D353E1" w:rsidRDefault="00E0450C" w:rsidP="008A4587">
                                  <w:pPr>
                                    <w:spacing w:line="276" w:lineRule="auto"/>
                                    <w:rPr>
                                      <w:b w:val="0"/>
                                      <w:bCs w:val="0"/>
                                    </w:rPr>
                                  </w:pPr>
                                </w:p>
                              </w:tc>
                            </w:tr>
                            <w:tr w:rsidR="00E0450C" w:rsidRPr="00B31086" w14:paraId="23A0A90F" w14:textId="77777777" w:rsidTr="008A4587">
                              <w:tc>
                                <w:tcPr>
                                  <w:tcW w:w="4733" w:type="dxa"/>
                                  <w:gridSpan w:val="2"/>
                                </w:tcPr>
                                <w:p w14:paraId="7BCF54EF" w14:textId="77777777" w:rsidR="00E0450C" w:rsidRPr="00D353E1" w:rsidRDefault="00E0450C" w:rsidP="008A4587">
                                  <w:pPr>
                                    <w:spacing w:line="276" w:lineRule="auto"/>
                                    <w:rPr>
                                      <w:b w:val="0"/>
                                      <w:bCs w:val="0"/>
                                    </w:rPr>
                                  </w:pPr>
                                </w:p>
                              </w:tc>
                              <w:tc>
                                <w:tcPr>
                                  <w:tcW w:w="5256" w:type="dxa"/>
                                  <w:shd w:val="clear" w:color="auto" w:fill="auto"/>
                                </w:tcPr>
                                <w:p w14:paraId="2B5CD694" w14:textId="1252568F" w:rsidR="00E0450C" w:rsidRPr="00D353E1" w:rsidRDefault="00E0450C" w:rsidP="008A4587">
                                  <w:pPr>
                                    <w:spacing w:line="276" w:lineRule="auto"/>
                                    <w:rPr>
                                      <w:b w:val="0"/>
                                      <w:bCs w:val="0"/>
                                    </w:rPr>
                                  </w:pPr>
                                </w:p>
                              </w:tc>
                            </w:tr>
                            <w:tr w:rsidR="00E0450C" w:rsidRPr="00B31086" w14:paraId="57CC8A3B" w14:textId="77777777" w:rsidTr="008A4587">
                              <w:tc>
                                <w:tcPr>
                                  <w:tcW w:w="4733" w:type="dxa"/>
                                  <w:gridSpan w:val="2"/>
                                </w:tcPr>
                                <w:p w14:paraId="29EB09EA" w14:textId="77777777" w:rsidR="00E0450C" w:rsidRPr="00D353E1" w:rsidRDefault="00E0450C" w:rsidP="008A4587">
                                  <w:pPr>
                                    <w:spacing w:line="276" w:lineRule="auto"/>
                                    <w:rPr>
                                      <w:b w:val="0"/>
                                      <w:bCs w:val="0"/>
                                    </w:rPr>
                                  </w:pPr>
                                </w:p>
                              </w:tc>
                              <w:tc>
                                <w:tcPr>
                                  <w:tcW w:w="5256" w:type="dxa"/>
                                  <w:shd w:val="clear" w:color="auto" w:fill="auto"/>
                                </w:tcPr>
                                <w:p w14:paraId="65826E40" w14:textId="5BFA3C60" w:rsidR="00E0450C" w:rsidRPr="00D353E1" w:rsidRDefault="00E0450C" w:rsidP="008A4587">
                                  <w:pPr>
                                    <w:spacing w:line="276" w:lineRule="auto"/>
                                    <w:rPr>
                                      <w:b w:val="0"/>
                                      <w:bCs w:val="0"/>
                                    </w:rPr>
                                  </w:pPr>
                                </w:p>
                              </w:tc>
                            </w:tr>
                            <w:tr w:rsidR="00E0450C" w:rsidRPr="00B31086" w14:paraId="119677A8" w14:textId="77777777" w:rsidTr="008A4587">
                              <w:tc>
                                <w:tcPr>
                                  <w:tcW w:w="4733" w:type="dxa"/>
                                  <w:gridSpan w:val="2"/>
                                </w:tcPr>
                                <w:p w14:paraId="3CBD1DCF" w14:textId="77777777" w:rsidR="00E0450C" w:rsidRPr="00D353E1" w:rsidRDefault="00E0450C" w:rsidP="00B31086">
                                  <w:pPr>
                                    <w:spacing w:line="276" w:lineRule="auto"/>
                                    <w:rPr>
                                      <w:b w:val="0"/>
                                      <w:bCs w:val="0"/>
                                    </w:rPr>
                                  </w:pPr>
                                </w:p>
                              </w:tc>
                              <w:tc>
                                <w:tcPr>
                                  <w:tcW w:w="5256" w:type="dxa"/>
                                  <w:shd w:val="clear" w:color="auto" w:fill="auto"/>
                                </w:tcPr>
                                <w:p w14:paraId="5CDFD25F" w14:textId="38E82415" w:rsidR="00E0450C" w:rsidRPr="00D353E1" w:rsidRDefault="00E0450C" w:rsidP="00B31086">
                                  <w:pPr>
                                    <w:spacing w:line="276" w:lineRule="auto"/>
                                    <w:rPr>
                                      <w:b w:val="0"/>
                                      <w:bCs w:val="0"/>
                                    </w:rPr>
                                  </w:pPr>
                                </w:p>
                              </w:tc>
                            </w:tr>
                            <w:tr w:rsidR="00E0450C" w:rsidRPr="00B31086" w14:paraId="46B94989" w14:textId="77777777" w:rsidTr="008A4587">
                              <w:tc>
                                <w:tcPr>
                                  <w:tcW w:w="4733" w:type="dxa"/>
                                  <w:gridSpan w:val="2"/>
                                </w:tcPr>
                                <w:p w14:paraId="6E258300" w14:textId="77777777" w:rsidR="00E0450C" w:rsidRPr="00D353E1" w:rsidRDefault="00E0450C" w:rsidP="00B31086">
                                  <w:pPr>
                                    <w:spacing w:line="276" w:lineRule="auto"/>
                                    <w:rPr>
                                      <w:b w:val="0"/>
                                      <w:bCs w:val="0"/>
                                    </w:rPr>
                                  </w:pPr>
                                </w:p>
                              </w:tc>
                              <w:tc>
                                <w:tcPr>
                                  <w:tcW w:w="5256" w:type="dxa"/>
                                  <w:shd w:val="clear" w:color="auto" w:fill="auto"/>
                                </w:tcPr>
                                <w:p w14:paraId="54792625" w14:textId="3E2D626B" w:rsidR="00E0450C" w:rsidRPr="00D353E1" w:rsidRDefault="00E0450C" w:rsidP="00B31086">
                                  <w:pPr>
                                    <w:spacing w:line="276" w:lineRule="auto"/>
                                    <w:rPr>
                                      <w:b w:val="0"/>
                                      <w:bCs w:val="0"/>
                                    </w:rPr>
                                  </w:pPr>
                                </w:p>
                              </w:tc>
                            </w:tr>
                            <w:tr w:rsidR="00E0450C" w:rsidRPr="00B31086" w14:paraId="3282D1EF" w14:textId="77777777" w:rsidTr="008A4587">
                              <w:tc>
                                <w:tcPr>
                                  <w:tcW w:w="4733" w:type="dxa"/>
                                  <w:gridSpan w:val="2"/>
                                </w:tcPr>
                                <w:p w14:paraId="473A94BD" w14:textId="77777777" w:rsidR="00E0450C" w:rsidRPr="00D353E1" w:rsidRDefault="00E0450C" w:rsidP="00B31086">
                                  <w:pPr>
                                    <w:spacing w:line="276" w:lineRule="auto"/>
                                    <w:rPr>
                                      <w:b w:val="0"/>
                                      <w:bCs w:val="0"/>
                                    </w:rPr>
                                  </w:pPr>
                                </w:p>
                              </w:tc>
                              <w:tc>
                                <w:tcPr>
                                  <w:tcW w:w="5256" w:type="dxa"/>
                                  <w:shd w:val="clear" w:color="auto" w:fill="auto"/>
                                </w:tcPr>
                                <w:p w14:paraId="4D46DC6B" w14:textId="301F98ED" w:rsidR="00E0450C" w:rsidRPr="00D353E1" w:rsidRDefault="00E0450C" w:rsidP="00B31086">
                                  <w:pPr>
                                    <w:spacing w:line="276" w:lineRule="auto"/>
                                    <w:rPr>
                                      <w:b w:val="0"/>
                                      <w:bCs w:val="0"/>
                                    </w:rPr>
                                  </w:pPr>
                                </w:p>
                              </w:tc>
                            </w:tr>
                            <w:tr w:rsidR="00E0450C" w:rsidRPr="00B31086" w14:paraId="5EC30112" w14:textId="77777777" w:rsidTr="008A4587">
                              <w:tc>
                                <w:tcPr>
                                  <w:tcW w:w="4733" w:type="dxa"/>
                                  <w:gridSpan w:val="2"/>
                                </w:tcPr>
                                <w:p w14:paraId="2D2FD810" w14:textId="77777777" w:rsidR="00E0450C" w:rsidRPr="00D353E1" w:rsidRDefault="00E0450C" w:rsidP="00B31086">
                                  <w:pPr>
                                    <w:spacing w:line="276" w:lineRule="auto"/>
                                    <w:rPr>
                                      <w:b w:val="0"/>
                                      <w:bCs w:val="0"/>
                                    </w:rPr>
                                  </w:pPr>
                                </w:p>
                              </w:tc>
                              <w:tc>
                                <w:tcPr>
                                  <w:tcW w:w="5256" w:type="dxa"/>
                                  <w:shd w:val="clear" w:color="auto" w:fill="auto"/>
                                </w:tcPr>
                                <w:p w14:paraId="5FBC883A" w14:textId="2D68EBEE" w:rsidR="00E0450C" w:rsidRPr="00D353E1" w:rsidRDefault="00E0450C" w:rsidP="00B31086">
                                  <w:pPr>
                                    <w:spacing w:line="276" w:lineRule="auto"/>
                                    <w:rPr>
                                      <w:b w:val="0"/>
                                      <w:bCs w:val="0"/>
                                    </w:rPr>
                                  </w:pPr>
                                </w:p>
                              </w:tc>
                            </w:tr>
                            <w:tr w:rsidR="00E0450C" w:rsidRPr="00B31086" w14:paraId="5D0E7826" w14:textId="77777777" w:rsidTr="008A4587">
                              <w:tc>
                                <w:tcPr>
                                  <w:tcW w:w="4733" w:type="dxa"/>
                                  <w:gridSpan w:val="2"/>
                                </w:tcPr>
                                <w:p w14:paraId="256ED1BC" w14:textId="77777777" w:rsidR="00E0450C" w:rsidRPr="00D353E1" w:rsidRDefault="00E0450C" w:rsidP="00B31086">
                                  <w:pPr>
                                    <w:spacing w:line="276" w:lineRule="auto"/>
                                    <w:rPr>
                                      <w:b w:val="0"/>
                                      <w:bCs w:val="0"/>
                                    </w:rPr>
                                  </w:pPr>
                                </w:p>
                              </w:tc>
                              <w:tc>
                                <w:tcPr>
                                  <w:tcW w:w="5256" w:type="dxa"/>
                                  <w:shd w:val="clear" w:color="auto" w:fill="auto"/>
                                </w:tcPr>
                                <w:p w14:paraId="7A0CEDDF" w14:textId="1F80A60C" w:rsidR="00E0450C" w:rsidRPr="00D353E1" w:rsidRDefault="00E0450C" w:rsidP="00B31086">
                                  <w:pPr>
                                    <w:spacing w:line="276" w:lineRule="auto"/>
                                    <w:rPr>
                                      <w:b w:val="0"/>
                                      <w:bCs w:val="0"/>
                                    </w:rPr>
                                  </w:pPr>
                                </w:p>
                              </w:tc>
                            </w:tr>
                            <w:tr w:rsidR="00E0450C" w:rsidRPr="00B31086" w14:paraId="7B9D1E66" w14:textId="77777777" w:rsidTr="008A4587">
                              <w:tc>
                                <w:tcPr>
                                  <w:tcW w:w="4733" w:type="dxa"/>
                                  <w:gridSpan w:val="2"/>
                                </w:tcPr>
                                <w:p w14:paraId="2EC2AA37" w14:textId="77777777" w:rsidR="00E0450C" w:rsidRPr="00D353E1" w:rsidRDefault="00E0450C" w:rsidP="00B31086">
                                  <w:pPr>
                                    <w:spacing w:line="276" w:lineRule="auto"/>
                                    <w:rPr>
                                      <w:b w:val="0"/>
                                      <w:bCs w:val="0"/>
                                    </w:rPr>
                                  </w:pPr>
                                </w:p>
                              </w:tc>
                              <w:tc>
                                <w:tcPr>
                                  <w:tcW w:w="5256" w:type="dxa"/>
                                  <w:shd w:val="clear" w:color="auto" w:fill="auto"/>
                                </w:tcPr>
                                <w:p w14:paraId="0F2438A0" w14:textId="2770D5B1" w:rsidR="00E0450C" w:rsidRPr="00D353E1" w:rsidRDefault="00E0450C" w:rsidP="00B31086">
                                  <w:pPr>
                                    <w:spacing w:line="276" w:lineRule="auto"/>
                                    <w:rPr>
                                      <w:b w:val="0"/>
                                      <w:bCs w:val="0"/>
                                    </w:rPr>
                                  </w:pPr>
                                </w:p>
                              </w:tc>
                            </w:tr>
                            <w:tr w:rsidR="00E0450C" w:rsidRPr="00B31086" w14:paraId="16318EAD" w14:textId="77777777" w:rsidTr="008A4587">
                              <w:tc>
                                <w:tcPr>
                                  <w:tcW w:w="4733" w:type="dxa"/>
                                  <w:gridSpan w:val="2"/>
                                </w:tcPr>
                                <w:p w14:paraId="53073398" w14:textId="77777777" w:rsidR="00E0450C" w:rsidRPr="00D353E1" w:rsidRDefault="00E0450C" w:rsidP="00B31086">
                                  <w:pPr>
                                    <w:spacing w:line="276" w:lineRule="auto"/>
                                    <w:rPr>
                                      <w:b w:val="0"/>
                                      <w:bCs w:val="0"/>
                                    </w:rPr>
                                  </w:pPr>
                                </w:p>
                              </w:tc>
                              <w:tc>
                                <w:tcPr>
                                  <w:tcW w:w="5256" w:type="dxa"/>
                                  <w:shd w:val="clear" w:color="auto" w:fill="auto"/>
                                </w:tcPr>
                                <w:p w14:paraId="55A42BCF" w14:textId="7D08BB52" w:rsidR="00E0450C" w:rsidRPr="00D353E1" w:rsidRDefault="00E0450C" w:rsidP="00B31086">
                                  <w:pPr>
                                    <w:spacing w:line="276" w:lineRule="auto"/>
                                    <w:rPr>
                                      <w:b w:val="0"/>
                                      <w:bCs w:val="0"/>
                                    </w:rPr>
                                  </w:pPr>
                                </w:p>
                              </w:tc>
                            </w:tr>
                            <w:tr w:rsidR="00E0450C" w:rsidRPr="00B31086" w14:paraId="2943B874" w14:textId="77777777" w:rsidTr="008A4587">
                              <w:tc>
                                <w:tcPr>
                                  <w:tcW w:w="4733" w:type="dxa"/>
                                  <w:gridSpan w:val="2"/>
                                </w:tcPr>
                                <w:p w14:paraId="534AEA0C" w14:textId="77777777" w:rsidR="00E0450C" w:rsidRPr="00D353E1" w:rsidRDefault="00E0450C" w:rsidP="00B31086">
                                  <w:pPr>
                                    <w:spacing w:line="276" w:lineRule="auto"/>
                                    <w:rPr>
                                      <w:b w:val="0"/>
                                      <w:bCs w:val="0"/>
                                    </w:rPr>
                                  </w:pPr>
                                </w:p>
                              </w:tc>
                              <w:tc>
                                <w:tcPr>
                                  <w:tcW w:w="5256" w:type="dxa"/>
                                  <w:shd w:val="clear" w:color="auto" w:fill="auto"/>
                                </w:tcPr>
                                <w:p w14:paraId="063B3A99" w14:textId="56534355" w:rsidR="00E0450C" w:rsidRPr="00D353E1" w:rsidRDefault="00E0450C" w:rsidP="00B31086">
                                  <w:pPr>
                                    <w:spacing w:line="276" w:lineRule="auto"/>
                                    <w:rPr>
                                      <w:b w:val="0"/>
                                      <w:bCs w:val="0"/>
                                    </w:rPr>
                                  </w:pPr>
                                </w:p>
                              </w:tc>
                            </w:tr>
                            <w:tr w:rsidR="00E0450C" w:rsidRPr="00B31086" w14:paraId="1E2CFEC8" w14:textId="77777777" w:rsidTr="008A4587">
                              <w:tc>
                                <w:tcPr>
                                  <w:tcW w:w="4166" w:type="dxa"/>
                                </w:tcPr>
                                <w:p w14:paraId="65F7C5B3" w14:textId="77777777" w:rsidR="00E0450C" w:rsidRPr="00D353E1" w:rsidRDefault="00E0450C" w:rsidP="00B31086">
                                  <w:pPr>
                                    <w:spacing w:line="276" w:lineRule="auto"/>
                                    <w:rPr>
                                      <w:b w:val="0"/>
                                      <w:bCs w:val="0"/>
                                    </w:rPr>
                                  </w:pPr>
                                </w:p>
                              </w:tc>
                              <w:tc>
                                <w:tcPr>
                                  <w:tcW w:w="5823" w:type="dxa"/>
                                  <w:gridSpan w:val="2"/>
                                  <w:shd w:val="clear" w:color="auto" w:fill="auto"/>
                                </w:tcPr>
                                <w:p w14:paraId="26080ED0" w14:textId="7C01A3D9" w:rsidR="00E0450C" w:rsidRPr="00D353E1" w:rsidRDefault="00E0450C" w:rsidP="00B31086">
                                  <w:pPr>
                                    <w:spacing w:line="276" w:lineRule="auto"/>
                                    <w:rPr>
                                      <w:b w:val="0"/>
                                      <w:bCs w:val="0"/>
                                    </w:rPr>
                                  </w:pPr>
                                </w:p>
                              </w:tc>
                            </w:tr>
                            <w:tr w:rsidR="00E0450C" w:rsidRPr="00B31086" w14:paraId="3C411983" w14:textId="77777777" w:rsidTr="008A4587">
                              <w:tc>
                                <w:tcPr>
                                  <w:tcW w:w="4166" w:type="dxa"/>
                                </w:tcPr>
                                <w:p w14:paraId="545C30D6" w14:textId="77777777" w:rsidR="00E0450C" w:rsidRPr="00D353E1" w:rsidRDefault="00E0450C" w:rsidP="00B31086">
                                  <w:pPr>
                                    <w:spacing w:line="276" w:lineRule="auto"/>
                                    <w:rPr>
                                      <w:b w:val="0"/>
                                      <w:bCs w:val="0"/>
                                    </w:rPr>
                                  </w:pPr>
                                </w:p>
                              </w:tc>
                              <w:tc>
                                <w:tcPr>
                                  <w:tcW w:w="5823" w:type="dxa"/>
                                  <w:gridSpan w:val="2"/>
                                  <w:shd w:val="clear" w:color="auto" w:fill="auto"/>
                                </w:tcPr>
                                <w:p w14:paraId="3F37017E" w14:textId="6D684642" w:rsidR="00E0450C" w:rsidRPr="00D353E1" w:rsidRDefault="00E0450C" w:rsidP="00B31086">
                                  <w:pPr>
                                    <w:spacing w:line="276" w:lineRule="auto"/>
                                    <w:rPr>
                                      <w:b w:val="0"/>
                                      <w:bCs w:val="0"/>
                                    </w:rPr>
                                  </w:pPr>
                                </w:p>
                              </w:tc>
                            </w:tr>
                            <w:tr w:rsidR="00E0450C" w:rsidRPr="00B31086" w14:paraId="4D8CBFD5" w14:textId="77777777" w:rsidTr="008A4587">
                              <w:tc>
                                <w:tcPr>
                                  <w:tcW w:w="4166" w:type="dxa"/>
                                </w:tcPr>
                                <w:p w14:paraId="40EEB763" w14:textId="77777777" w:rsidR="00E0450C" w:rsidRPr="00D353E1" w:rsidRDefault="00E0450C" w:rsidP="00B31086">
                                  <w:pPr>
                                    <w:spacing w:line="276" w:lineRule="auto"/>
                                    <w:rPr>
                                      <w:b w:val="0"/>
                                      <w:bCs w:val="0"/>
                                    </w:rPr>
                                  </w:pPr>
                                </w:p>
                              </w:tc>
                              <w:tc>
                                <w:tcPr>
                                  <w:tcW w:w="5823" w:type="dxa"/>
                                  <w:gridSpan w:val="2"/>
                                  <w:shd w:val="clear" w:color="auto" w:fill="auto"/>
                                </w:tcPr>
                                <w:p w14:paraId="287C8F28" w14:textId="6FCA5A14" w:rsidR="00E0450C" w:rsidRPr="00D353E1" w:rsidRDefault="00E0450C" w:rsidP="00B31086">
                                  <w:pPr>
                                    <w:spacing w:line="276" w:lineRule="auto"/>
                                    <w:rPr>
                                      <w:b w:val="0"/>
                                      <w:bCs w:val="0"/>
                                    </w:rPr>
                                  </w:pPr>
                                </w:p>
                              </w:tc>
                            </w:tr>
                            <w:tr w:rsidR="00E0450C" w:rsidRPr="00B31086" w14:paraId="6C0AAA4D" w14:textId="77777777" w:rsidTr="008A4587">
                              <w:tc>
                                <w:tcPr>
                                  <w:tcW w:w="4166" w:type="dxa"/>
                                </w:tcPr>
                                <w:p w14:paraId="528BE932" w14:textId="77777777" w:rsidR="00E0450C" w:rsidRPr="00D353E1" w:rsidRDefault="00E0450C" w:rsidP="00B31086">
                                  <w:pPr>
                                    <w:spacing w:line="276" w:lineRule="auto"/>
                                    <w:rPr>
                                      <w:b w:val="0"/>
                                      <w:bCs w:val="0"/>
                                    </w:rPr>
                                  </w:pPr>
                                </w:p>
                              </w:tc>
                              <w:tc>
                                <w:tcPr>
                                  <w:tcW w:w="5823" w:type="dxa"/>
                                  <w:gridSpan w:val="2"/>
                                  <w:shd w:val="clear" w:color="auto" w:fill="auto"/>
                                </w:tcPr>
                                <w:p w14:paraId="2BA8211A" w14:textId="20FE3033" w:rsidR="00E0450C" w:rsidRPr="00D353E1" w:rsidRDefault="00E0450C" w:rsidP="00B31086">
                                  <w:pPr>
                                    <w:spacing w:line="276" w:lineRule="auto"/>
                                    <w:rPr>
                                      <w:b w:val="0"/>
                                      <w:bCs w:val="0"/>
                                    </w:rPr>
                                  </w:pPr>
                                </w:p>
                              </w:tc>
                            </w:tr>
                            <w:tr w:rsidR="00E0450C" w:rsidRPr="00B31086" w14:paraId="1CB80195" w14:textId="77777777" w:rsidTr="008A4587">
                              <w:tc>
                                <w:tcPr>
                                  <w:tcW w:w="4166" w:type="dxa"/>
                                </w:tcPr>
                                <w:p w14:paraId="69D59038" w14:textId="77777777" w:rsidR="00E0450C" w:rsidRPr="00D353E1" w:rsidRDefault="00E0450C" w:rsidP="00B31086">
                                  <w:pPr>
                                    <w:spacing w:line="276" w:lineRule="auto"/>
                                    <w:rPr>
                                      <w:b w:val="0"/>
                                      <w:bCs w:val="0"/>
                                    </w:rPr>
                                  </w:pPr>
                                </w:p>
                              </w:tc>
                              <w:tc>
                                <w:tcPr>
                                  <w:tcW w:w="5823" w:type="dxa"/>
                                  <w:gridSpan w:val="2"/>
                                  <w:shd w:val="clear" w:color="auto" w:fill="auto"/>
                                </w:tcPr>
                                <w:p w14:paraId="70342D3A" w14:textId="5C7E06BE" w:rsidR="00E0450C" w:rsidRPr="00D353E1" w:rsidRDefault="00E0450C" w:rsidP="00B31086">
                                  <w:pPr>
                                    <w:spacing w:line="276" w:lineRule="auto"/>
                                    <w:rPr>
                                      <w:b w:val="0"/>
                                      <w:bCs w:val="0"/>
                                    </w:rPr>
                                  </w:pPr>
                                </w:p>
                              </w:tc>
                            </w:tr>
                            <w:tr w:rsidR="00E0450C" w:rsidRPr="00B31086" w14:paraId="523F3063" w14:textId="77777777" w:rsidTr="008A4587">
                              <w:tc>
                                <w:tcPr>
                                  <w:tcW w:w="4166" w:type="dxa"/>
                                </w:tcPr>
                                <w:p w14:paraId="52DFAEFA" w14:textId="77777777" w:rsidR="00E0450C" w:rsidRPr="00D353E1" w:rsidRDefault="00E0450C" w:rsidP="00B31086">
                                  <w:pPr>
                                    <w:spacing w:line="276" w:lineRule="auto"/>
                                    <w:rPr>
                                      <w:b w:val="0"/>
                                      <w:bCs w:val="0"/>
                                    </w:rPr>
                                  </w:pPr>
                                </w:p>
                              </w:tc>
                              <w:tc>
                                <w:tcPr>
                                  <w:tcW w:w="5823" w:type="dxa"/>
                                  <w:gridSpan w:val="2"/>
                                  <w:shd w:val="clear" w:color="auto" w:fill="auto"/>
                                </w:tcPr>
                                <w:p w14:paraId="5A21802D" w14:textId="410AB572" w:rsidR="00E0450C" w:rsidRPr="00D353E1" w:rsidRDefault="00E0450C" w:rsidP="00B31086">
                                  <w:pPr>
                                    <w:spacing w:line="276" w:lineRule="auto"/>
                                    <w:rPr>
                                      <w:b w:val="0"/>
                                      <w:bCs w:val="0"/>
                                    </w:rPr>
                                  </w:pPr>
                                </w:p>
                              </w:tc>
                            </w:tr>
                            <w:tr w:rsidR="00E0450C" w:rsidRPr="00B31086" w14:paraId="1CE1953F" w14:textId="77777777" w:rsidTr="008A4587">
                              <w:tc>
                                <w:tcPr>
                                  <w:tcW w:w="4166" w:type="dxa"/>
                                </w:tcPr>
                                <w:p w14:paraId="7F67E4C4" w14:textId="77777777" w:rsidR="00E0450C" w:rsidRPr="00D353E1" w:rsidRDefault="00E0450C" w:rsidP="00B31086">
                                  <w:pPr>
                                    <w:spacing w:line="276" w:lineRule="auto"/>
                                    <w:rPr>
                                      <w:b w:val="0"/>
                                      <w:bCs w:val="0"/>
                                    </w:rPr>
                                  </w:pPr>
                                </w:p>
                              </w:tc>
                              <w:tc>
                                <w:tcPr>
                                  <w:tcW w:w="5823" w:type="dxa"/>
                                  <w:gridSpan w:val="2"/>
                                  <w:shd w:val="clear" w:color="auto" w:fill="auto"/>
                                </w:tcPr>
                                <w:p w14:paraId="5D303156" w14:textId="6A48A17B" w:rsidR="00E0450C" w:rsidRPr="00D353E1" w:rsidRDefault="00E0450C" w:rsidP="00B31086">
                                  <w:pPr>
                                    <w:spacing w:line="276" w:lineRule="auto"/>
                                    <w:rPr>
                                      <w:b w:val="0"/>
                                      <w:bCs w:val="0"/>
                                    </w:rPr>
                                  </w:pPr>
                                </w:p>
                              </w:tc>
                            </w:tr>
                            <w:tr w:rsidR="00E0450C" w:rsidRPr="00B31086" w14:paraId="23821A13" w14:textId="77777777" w:rsidTr="008A4587">
                              <w:tc>
                                <w:tcPr>
                                  <w:tcW w:w="4166" w:type="dxa"/>
                                </w:tcPr>
                                <w:p w14:paraId="18CF0D92" w14:textId="77777777" w:rsidR="00E0450C" w:rsidRPr="00D353E1" w:rsidRDefault="00E0450C" w:rsidP="00B31086">
                                  <w:pPr>
                                    <w:spacing w:line="276" w:lineRule="auto"/>
                                    <w:rPr>
                                      <w:b w:val="0"/>
                                      <w:bCs w:val="0"/>
                                    </w:rPr>
                                  </w:pPr>
                                </w:p>
                              </w:tc>
                              <w:tc>
                                <w:tcPr>
                                  <w:tcW w:w="5823" w:type="dxa"/>
                                  <w:gridSpan w:val="2"/>
                                  <w:shd w:val="clear" w:color="auto" w:fill="auto"/>
                                </w:tcPr>
                                <w:p w14:paraId="15276609" w14:textId="4FC0216C" w:rsidR="00E0450C" w:rsidRPr="00D353E1" w:rsidRDefault="00E0450C" w:rsidP="00B31086">
                                  <w:pPr>
                                    <w:spacing w:line="276" w:lineRule="auto"/>
                                    <w:rPr>
                                      <w:b w:val="0"/>
                                      <w:bCs w:val="0"/>
                                    </w:rPr>
                                  </w:pPr>
                                </w:p>
                              </w:tc>
                            </w:tr>
                            <w:tr w:rsidR="00E0450C" w:rsidRPr="00B31086" w14:paraId="13C1D6D3" w14:textId="77777777" w:rsidTr="008A4587">
                              <w:tc>
                                <w:tcPr>
                                  <w:tcW w:w="4166" w:type="dxa"/>
                                </w:tcPr>
                                <w:p w14:paraId="228AB5DC" w14:textId="77777777" w:rsidR="00E0450C" w:rsidRPr="00D353E1" w:rsidRDefault="00E0450C" w:rsidP="00B31086">
                                  <w:pPr>
                                    <w:spacing w:line="276" w:lineRule="auto"/>
                                    <w:rPr>
                                      <w:b w:val="0"/>
                                      <w:bCs w:val="0"/>
                                    </w:rPr>
                                  </w:pPr>
                                </w:p>
                              </w:tc>
                              <w:tc>
                                <w:tcPr>
                                  <w:tcW w:w="5823" w:type="dxa"/>
                                  <w:gridSpan w:val="2"/>
                                  <w:shd w:val="clear" w:color="auto" w:fill="auto"/>
                                </w:tcPr>
                                <w:p w14:paraId="512F0439" w14:textId="5A484BA4" w:rsidR="00E0450C" w:rsidRPr="00D353E1" w:rsidRDefault="00E0450C" w:rsidP="00B31086">
                                  <w:pPr>
                                    <w:spacing w:line="276" w:lineRule="auto"/>
                                    <w:rPr>
                                      <w:b w:val="0"/>
                                      <w:bCs w:val="0"/>
                                    </w:rPr>
                                  </w:pPr>
                                </w:p>
                              </w:tc>
                            </w:tr>
                            <w:tr w:rsidR="00E0450C" w:rsidRPr="00B31086" w14:paraId="5A076B4F" w14:textId="77777777" w:rsidTr="008A4587">
                              <w:tc>
                                <w:tcPr>
                                  <w:tcW w:w="4166" w:type="dxa"/>
                                </w:tcPr>
                                <w:p w14:paraId="577E0A1C" w14:textId="77777777" w:rsidR="00E0450C" w:rsidRPr="00D353E1" w:rsidRDefault="00E0450C" w:rsidP="00B31086">
                                  <w:pPr>
                                    <w:spacing w:line="276" w:lineRule="auto"/>
                                    <w:rPr>
                                      <w:b w:val="0"/>
                                      <w:bCs w:val="0"/>
                                    </w:rPr>
                                  </w:pPr>
                                </w:p>
                              </w:tc>
                              <w:tc>
                                <w:tcPr>
                                  <w:tcW w:w="5823" w:type="dxa"/>
                                  <w:gridSpan w:val="2"/>
                                  <w:shd w:val="clear" w:color="auto" w:fill="auto"/>
                                </w:tcPr>
                                <w:p w14:paraId="0E5B2782" w14:textId="3E6F8640" w:rsidR="00E0450C" w:rsidRPr="00D353E1" w:rsidRDefault="00E0450C" w:rsidP="00B31086">
                                  <w:pPr>
                                    <w:spacing w:line="276" w:lineRule="auto"/>
                                    <w:rPr>
                                      <w:b w:val="0"/>
                                      <w:bCs w:val="0"/>
                                    </w:rPr>
                                  </w:pPr>
                                </w:p>
                              </w:tc>
                            </w:tr>
                            <w:tr w:rsidR="00E0450C" w:rsidRPr="00B31086" w14:paraId="1EC31383" w14:textId="77777777" w:rsidTr="008A4587">
                              <w:tc>
                                <w:tcPr>
                                  <w:tcW w:w="4166" w:type="dxa"/>
                                </w:tcPr>
                                <w:p w14:paraId="2CF41F8C" w14:textId="77777777" w:rsidR="00E0450C" w:rsidRPr="00D353E1" w:rsidRDefault="00E0450C" w:rsidP="00B31086">
                                  <w:pPr>
                                    <w:spacing w:line="276" w:lineRule="auto"/>
                                    <w:rPr>
                                      <w:b w:val="0"/>
                                      <w:bCs w:val="0"/>
                                    </w:rPr>
                                  </w:pPr>
                                </w:p>
                              </w:tc>
                              <w:tc>
                                <w:tcPr>
                                  <w:tcW w:w="5823" w:type="dxa"/>
                                  <w:gridSpan w:val="2"/>
                                  <w:shd w:val="clear" w:color="auto" w:fill="auto"/>
                                </w:tcPr>
                                <w:p w14:paraId="69ACA1AB" w14:textId="1956AB3E" w:rsidR="00E0450C" w:rsidRPr="00D353E1" w:rsidRDefault="00E0450C" w:rsidP="00B31086">
                                  <w:pPr>
                                    <w:spacing w:line="276" w:lineRule="auto"/>
                                    <w:rPr>
                                      <w:b w:val="0"/>
                                      <w:bCs w:val="0"/>
                                    </w:rPr>
                                  </w:pPr>
                                </w:p>
                              </w:tc>
                            </w:tr>
                            <w:tr w:rsidR="00E0450C" w:rsidRPr="00B31086" w14:paraId="1B91AA5E" w14:textId="77777777" w:rsidTr="008A4587">
                              <w:tc>
                                <w:tcPr>
                                  <w:tcW w:w="4166" w:type="dxa"/>
                                </w:tcPr>
                                <w:p w14:paraId="23426229" w14:textId="77777777" w:rsidR="00E0450C" w:rsidRPr="00D353E1" w:rsidRDefault="00E0450C" w:rsidP="00B31086">
                                  <w:pPr>
                                    <w:spacing w:line="276" w:lineRule="auto"/>
                                    <w:rPr>
                                      <w:b w:val="0"/>
                                      <w:bCs w:val="0"/>
                                    </w:rPr>
                                  </w:pPr>
                                </w:p>
                              </w:tc>
                              <w:tc>
                                <w:tcPr>
                                  <w:tcW w:w="5823" w:type="dxa"/>
                                  <w:gridSpan w:val="2"/>
                                  <w:shd w:val="clear" w:color="auto" w:fill="auto"/>
                                </w:tcPr>
                                <w:p w14:paraId="3CD03BC4" w14:textId="2C6B1647" w:rsidR="00E0450C" w:rsidRPr="00D353E1" w:rsidRDefault="00E0450C" w:rsidP="00B31086">
                                  <w:pPr>
                                    <w:spacing w:line="276" w:lineRule="auto"/>
                                    <w:rPr>
                                      <w:b w:val="0"/>
                                      <w:bCs w:val="0"/>
                                    </w:rPr>
                                  </w:pPr>
                                </w:p>
                              </w:tc>
                            </w:tr>
                            <w:tr w:rsidR="00E0450C" w:rsidRPr="00B31086" w14:paraId="75FD6F1E" w14:textId="77777777" w:rsidTr="008A4587">
                              <w:tc>
                                <w:tcPr>
                                  <w:tcW w:w="4166" w:type="dxa"/>
                                </w:tcPr>
                                <w:p w14:paraId="0CA7963F" w14:textId="77777777" w:rsidR="00E0450C" w:rsidRPr="00D353E1" w:rsidRDefault="00E0450C" w:rsidP="00B31086">
                                  <w:pPr>
                                    <w:spacing w:line="276" w:lineRule="auto"/>
                                    <w:rPr>
                                      <w:b w:val="0"/>
                                      <w:bCs w:val="0"/>
                                    </w:rPr>
                                  </w:pPr>
                                </w:p>
                              </w:tc>
                              <w:tc>
                                <w:tcPr>
                                  <w:tcW w:w="5823" w:type="dxa"/>
                                  <w:gridSpan w:val="2"/>
                                  <w:shd w:val="clear" w:color="auto" w:fill="auto"/>
                                </w:tcPr>
                                <w:p w14:paraId="3E419BA9" w14:textId="44BC737F" w:rsidR="00E0450C" w:rsidRPr="00D353E1" w:rsidRDefault="00E0450C" w:rsidP="00B31086">
                                  <w:pPr>
                                    <w:spacing w:line="276" w:lineRule="auto"/>
                                    <w:rPr>
                                      <w:b w:val="0"/>
                                      <w:bCs w:val="0"/>
                                    </w:rPr>
                                  </w:pPr>
                                </w:p>
                              </w:tc>
                            </w:tr>
                            <w:tr w:rsidR="00E0450C" w:rsidRPr="00B31086" w14:paraId="19350132" w14:textId="77777777" w:rsidTr="008A4587">
                              <w:tc>
                                <w:tcPr>
                                  <w:tcW w:w="4166" w:type="dxa"/>
                                </w:tcPr>
                                <w:p w14:paraId="50FB627F" w14:textId="77777777" w:rsidR="00E0450C" w:rsidRPr="00D353E1" w:rsidRDefault="00E0450C" w:rsidP="00B31086">
                                  <w:pPr>
                                    <w:spacing w:line="276" w:lineRule="auto"/>
                                    <w:rPr>
                                      <w:b w:val="0"/>
                                      <w:bCs w:val="0"/>
                                    </w:rPr>
                                  </w:pPr>
                                </w:p>
                              </w:tc>
                              <w:tc>
                                <w:tcPr>
                                  <w:tcW w:w="5823" w:type="dxa"/>
                                  <w:gridSpan w:val="2"/>
                                  <w:shd w:val="clear" w:color="auto" w:fill="auto"/>
                                </w:tcPr>
                                <w:p w14:paraId="169CD21B" w14:textId="143BB0D4" w:rsidR="00E0450C" w:rsidRPr="00D353E1" w:rsidRDefault="00E0450C" w:rsidP="00B31086">
                                  <w:pPr>
                                    <w:spacing w:line="276" w:lineRule="auto"/>
                                    <w:rPr>
                                      <w:b w:val="0"/>
                                      <w:bCs w:val="0"/>
                                    </w:rPr>
                                  </w:pPr>
                                </w:p>
                              </w:tc>
                            </w:tr>
                            <w:tr w:rsidR="00E0450C" w:rsidRPr="00B31086" w14:paraId="1D161000" w14:textId="77777777" w:rsidTr="008A4587">
                              <w:tc>
                                <w:tcPr>
                                  <w:tcW w:w="4166" w:type="dxa"/>
                                </w:tcPr>
                                <w:p w14:paraId="7D5F868C" w14:textId="77777777" w:rsidR="00E0450C" w:rsidRPr="00D353E1" w:rsidRDefault="00E0450C" w:rsidP="00B31086">
                                  <w:pPr>
                                    <w:spacing w:line="276" w:lineRule="auto"/>
                                    <w:rPr>
                                      <w:b w:val="0"/>
                                      <w:bCs w:val="0"/>
                                    </w:rPr>
                                  </w:pPr>
                                </w:p>
                              </w:tc>
                              <w:tc>
                                <w:tcPr>
                                  <w:tcW w:w="5823" w:type="dxa"/>
                                  <w:gridSpan w:val="2"/>
                                  <w:shd w:val="clear" w:color="auto" w:fill="auto"/>
                                </w:tcPr>
                                <w:p w14:paraId="217B9529" w14:textId="56FE85CA" w:rsidR="00E0450C" w:rsidRPr="00D353E1" w:rsidRDefault="00E0450C" w:rsidP="00B31086">
                                  <w:pPr>
                                    <w:spacing w:line="276" w:lineRule="auto"/>
                                    <w:rPr>
                                      <w:b w:val="0"/>
                                      <w:bCs w:val="0"/>
                                    </w:rPr>
                                  </w:pPr>
                                </w:p>
                              </w:tc>
                            </w:tr>
                            <w:tr w:rsidR="00E0450C" w:rsidRPr="00B31086" w14:paraId="65226671" w14:textId="77777777" w:rsidTr="008A4587">
                              <w:tc>
                                <w:tcPr>
                                  <w:tcW w:w="4166" w:type="dxa"/>
                                </w:tcPr>
                                <w:p w14:paraId="711C020B" w14:textId="77777777" w:rsidR="00E0450C" w:rsidRPr="00D353E1" w:rsidRDefault="00E0450C" w:rsidP="00B31086">
                                  <w:pPr>
                                    <w:spacing w:line="276" w:lineRule="auto"/>
                                    <w:rPr>
                                      <w:b w:val="0"/>
                                      <w:bCs w:val="0"/>
                                    </w:rPr>
                                  </w:pPr>
                                </w:p>
                              </w:tc>
                              <w:tc>
                                <w:tcPr>
                                  <w:tcW w:w="5823" w:type="dxa"/>
                                  <w:gridSpan w:val="2"/>
                                  <w:shd w:val="clear" w:color="auto" w:fill="auto"/>
                                </w:tcPr>
                                <w:p w14:paraId="72709C20" w14:textId="54B9A5D7" w:rsidR="00E0450C" w:rsidRPr="00D353E1" w:rsidRDefault="00E0450C" w:rsidP="00B31086">
                                  <w:pPr>
                                    <w:spacing w:line="276" w:lineRule="auto"/>
                                    <w:rPr>
                                      <w:b w:val="0"/>
                                      <w:bCs w:val="0"/>
                                    </w:rPr>
                                  </w:pPr>
                                </w:p>
                              </w:tc>
                            </w:tr>
                            <w:tr w:rsidR="00E0450C" w:rsidRPr="00B31086" w14:paraId="4BBB0F90" w14:textId="77777777" w:rsidTr="008A4587">
                              <w:tc>
                                <w:tcPr>
                                  <w:tcW w:w="4166" w:type="dxa"/>
                                </w:tcPr>
                                <w:p w14:paraId="14409059" w14:textId="77777777" w:rsidR="00E0450C" w:rsidRPr="00D353E1" w:rsidRDefault="00E0450C" w:rsidP="00B31086">
                                  <w:pPr>
                                    <w:spacing w:line="276" w:lineRule="auto"/>
                                    <w:rPr>
                                      <w:b w:val="0"/>
                                      <w:bCs w:val="0"/>
                                    </w:rPr>
                                  </w:pPr>
                                </w:p>
                              </w:tc>
                              <w:tc>
                                <w:tcPr>
                                  <w:tcW w:w="5823" w:type="dxa"/>
                                  <w:gridSpan w:val="2"/>
                                  <w:shd w:val="clear" w:color="auto" w:fill="auto"/>
                                </w:tcPr>
                                <w:p w14:paraId="73C0EFC3" w14:textId="5A875123" w:rsidR="00E0450C" w:rsidRPr="00D353E1" w:rsidRDefault="00E0450C" w:rsidP="00B31086">
                                  <w:pPr>
                                    <w:spacing w:line="276" w:lineRule="auto"/>
                                    <w:rPr>
                                      <w:b w:val="0"/>
                                      <w:bCs w:val="0"/>
                                    </w:rPr>
                                  </w:pPr>
                                </w:p>
                              </w:tc>
                            </w:tr>
                            <w:tr w:rsidR="00E0450C" w:rsidRPr="00B31086" w14:paraId="55BD511D" w14:textId="77777777" w:rsidTr="008A4587">
                              <w:tc>
                                <w:tcPr>
                                  <w:tcW w:w="4166" w:type="dxa"/>
                                </w:tcPr>
                                <w:p w14:paraId="51A4CF9F" w14:textId="77777777" w:rsidR="00E0450C" w:rsidRPr="00D353E1" w:rsidRDefault="00E0450C" w:rsidP="00B31086">
                                  <w:pPr>
                                    <w:spacing w:line="276" w:lineRule="auto"/>
                                    <w:rPr>
                                      <w:b w:val="0"/>
                                      <w:bCs w:val="0"/>
                                    </w:rPr>
                                  </w:pPr>
                                </w:p>
                              </w:tc>
                              <w:tc>
                                <w:tcPr>
                                  <w:tcW w:w="5823" w:type="dxa"/>
                                  <w:gridSpan w:val="2"/>
                                  <w:shd w:val="clear" w:color="auto" w:fill="auto"/>
                                </w:tcPr>
                                <w:p w14:paraId="6250EDBD" w14:textId="0BEE57A3" w:rsidR="00E0450C" w:rsidRPr="00D353E1" w:rsidRDefault="00E0450C" w:rsidP="00B31086">
                                  <w:pPr>
                                    <w:spacing w:line="276" w:lineRule="auto"/>
                                    <w:rPr>
                                      <w:b w:val="0"/>
                                      <w:bCs w:val="0"/>
                                    </w:rPr>
                                  </w:pPr>
                                </w:p>
                              </w:tc>
                            </w:tr>
                            <w:tr w:rsidR="00E0450C" w:rsidRPr="00B31086" w14:paraId="02E1BB6E" w14:textId="77777777" w:rsidTr="008A4587">
                              <w:tc>
                                <w:tcPr>
                                  <w:tcW w:w="4166" w:type="dxa"/>
                                </w:tcPr>
                                <w:p w14:paraId="21F69EC4" w14:textId="77777777" w:rsidR="00E0450C" w:rsidRPr="00D353E1" w:rsidRDefault="00E0450C" w:rsidP="00B31086">
                                  <w:pPr>
                                    <w:spacing w:line="276" w:lineRule="auto"/>
                                    <w:rPr>
                                      <w:b w:val="0"/>
                                      <w:bCs w:val="0"/>
                                    </w:rPr>
                                  </w:pPr>
                                </w:p>
                              </w:tc>
                              <w:tc>
                                <w:tcPr>
                                  <w:tcW w:w="5823" w:type="dxa"/>
                                  <w:gridSpan w:val="2"/>
                                  <w:shd w:val="clear" w:color="auto" w:fill="auto"/>
                                </w:tcPr>
                                <w:p w14:paraId="5ADD9D20" w14:textId="3ABDE493" w:rsidR="00E0450C" w:rsidRPr="00D353E1" w:rsidRDefault="00E0450C" w:rsidP="00B31086">
                                  <w:pPr>
                                    <w:spacing w:line="276" w:lineRule="auto"/>
                                    <w:rPr>
                                      <w:b w:val="0"/>
                                      <w:bCs w:val="0"/>
                                    </w:rPr>
                                  </w:pPr>
                                </w:p>
                              </w:tc>
                            </w:tr>
                            <w:tr w:rsidR="00E0450C" w:rsidRPr="00B31086" w14:paraId="3A32F265" w14:textId="77777777" w:rsidTr="008A4587">
                              <w:tc>
                                <w:tcPr>
                                  <w:tcW w:w="4166" w:type="dxa"/>
                                </w:tcPr>
                                <w:p w14:paraId="5915895A" w14:textId="77777777" w:rsidR="00E0450C" w:rsidRPr="00D353E1" w:rsidRDefault="00E0450C" w:rsidP="00B31086">
                                  <w:pPr>
                                    <w:spacing w:line="276" w:lineRule="auto"/>
                                    <w:rPr>
                                      <w:b w:val="0"/>
                                      <w:bCs w:val="0"/>
                                    </w:rPr>
                                  </w:pPr>
                                </w:p>
                              </w:tc>
                              <w:tc>
                                <w:tcPr>
                                  <w:tcW w:w="5823" w:type="dxa"/>
                                  <w:gridSpan w:val="2"/>
                                  <w:shd w:val="clear" w:color="auto" w:fill="auto"/>
                                </w:tcPr>
                                <w:p w14:paraId="28E02688" w14:textId="0D3583FF" w:rsidR="00E0450C" w:rsidRPr="00D353E1" w:rsidRDefault="00E0450C" w:rsidP="00B31086">
                                  <w:pPr>
                                    <w:spacing w:line="276" w:lineRule="auto"/>
                                    <w:rPr>
                                      <w:b w:val="0"/>
                                      <w:bCs w:val="0"/>
                                    </w:rPr>
                                  </w:pPr>
                                </w:p>
                              </w:tc>
                            </w:tr>
                            <w:tr w:rsidR="00E0450C" w:rsidRPr="00B31086" w14:paraId="7849A1FB" w14:textId="77777777" w:rsidTr="008A4587">
                              <w:tc>
                                <w:tcPr>
                                  <w:tcW w:w="4166" w:type="dxa"/>
                                </w:tcPr>
                                <w:p w14:paraId="6FEDD59D" w14:textId="77777777" w:rsidR="00E0450C" w:rsidRPr="00D353E1" w:rsidRDefault="00E0450C" w:rsidP="00B31086">
                                  <w:pPr>
                                    <w:spacing w:line="276" w:lineRule="auto"/>
                                    <w:rPr>
                                      <w:b w:val="0"/>
                                      <w:bCs w:val="0"/>
                                    </w:rPr>
                                  </w:pPr>
                                </w:p>
                              </w:tc>
                              <w:tc>
                                <w:tcPr>
                                  <w:tcW w:w="5823" w:type="dxa"/>
                                  <w:gridSpan w:val="2"/>
                                  <w:shd w:val="clear" w:color="auto" w:fill="auto"/>
                                </w:tcPr>
                                <w:p w14:paraId="4F89E601" w14:textId="2A4338FC" w:rsidR="00E0450C" w:rsidRPr="00D353E1" w:rsidRDefault="00E0450C" w:rsidP="00B31086">
                                  <w:pPr>
                                    <w:spacing w:line="276" w:lineRule="auto"/>
                                    <w:rPr>
                                      <w:b w:val="0"/>
                                      <w:bCs w:val="0"/>
                                    </w:rPr>
                                  </w:pPr>
                                </w:p>
                              </w:tc>
                            </w:tr>
                            <w:tr w:rsidR="00E0450C" w:rsidRPr="00B31086" w14:paraId="6AFACAFC" w14:textId="77777777" w:rsidTr="008A4587">
                              <w:tc>
                                <w:tcPr>
                                  <w:tcW w:w="4166" w:type="dxa"/>
                                </w:tcPr>
                                <w:p w14:paraId="4511ED1D" w14:textId="77777777" w:rsidR="00E0450C" w:rsidRPr="00D353E1" w:rsidRDefault="00E0450C" w:rsidP="00B31086">
                                  <w:pPr>
                                    <w:spacing w:line="276" w:lineRule="auto"/>
                                    <w:rPr>
                                      <w:b w:val="0"/>
                                      <w:bCs w:val="0"/>
                                    </w:rPr>
                                  </w:pPr>
                                </w:p>
                              </w:tc>
                              <w:tc>
                                <w:tcPr>
                                  <w:tcW w:w="5823" w:type="dxa"/>
                                  <w:gridSpan w:val="2"/>
                                  <w:shd w:val="clear" w:color="auto" w:fill="auto"/>
                                </w:tcPr>
                                <w:p w14:paraId="3BD8106C" w14:textId="1228DF79" w:rsidR="00E0450C" w:rsidRPr="00D353E1" w:rsidRDefault="00E0450C" w:rsidP="00B31086">
                                  <w:pPr>
                                    <w:spacing w:line="276" w:lineRule="auto"/>
                                    <w:rPr>
                                      <w:b w:val="0"/>
                                      <w:bCs w:val="0"/>
                                    </w:rPr>
                                  </w:pPr>
                                </w:p>
                              </w:tc>
                            </w:tr>
                            <w:tr w:rsidR="00E0450C" w:rsidRPr="00B31086" w14:paraId="5F83407F" w14:textId="77777777" w:rsidTr="008A4587">
                              <w:tc>
                                <w:tcPr>
                                  <w:tcW w:w="4166" w:type="dxa"/>
                                </w:tcPr>
                                <w:p w14:paraId="475C98D9" w14:textId="77777777" w:rsidR="00E0450C" w:rsidRPr="00D353E1" w:rsidRDefault="00E0450C" w:rsidP="00B31086">
                                  <w:pPr>
                                    <w:spacing w:line="276" w:lineRule="auto"/>
                                    <w:rPr>
                                      <w:b w:val="0"/>
                                      <w:bCs w:val="0"/>
                                    </w:rPr>
                                  </w:pPr>
                                </w:p>
                              </w:tc>
                              <w:tc>
                                <w:tcPr>
                                  <w:tcW w:w="5823" w:type="dxa"/>
                                  <w:gridSpan w:val="2"/>
                                  <w:shd w:val="clear" w:color="auto" w:fill="auto"/>
                                </w:tcPr>
                                <w:p w14:paraId="324A17E3" w14:textId="5BC2484D" w:rsidR="00E0450C" w:rsidRPr="00D353E1" w:rsidRDefault="00E0450C" w:rsidP="00B31086">
                                  <w:pPr>
                                    <w:spacing w:line="276" w:lineRule="auto"/>
                                    <w:rPr>
                                      <w:b w:val="0"/>
                                      <w:bCs w:val="0"/>
                                    </w:rPr>
                                  </w:pPr>
                                </w:p>
                              </w:tc>
                            </w:tr>
                            <w:tr w:rsidR="00E0450C" w:rsidRPr="00B31086" w14:paraId="56C4D69E" w14:textId="77777777" w:rsidTr="008A4587">
                              <w:tc>
                                <w:tcPr>
                                  <w:tcW w:w="4166" w:type="dxa"/>
                                </w:tcPr>
                                <w:p w14:paraId="04C2DC2A" w14:textId="77777777" w:rsidR="00E0450C" w:rsidRPr="00D353E1" w:rsidRDefault="00E0450C" w:rsidP="00B31086">
                                  <w:pPr>
                                    <w:spacing w:line="276" w:lineRule="auto"/>
                                    <w:rPr>
                                      <w:b w:val="0"/>
                                      <w:bCs w:val="0"/>
                                    </w:rPr>
                                  </w:pPr>
                                </w:p>
                              </w:tc>
                              <w:tc>
                                <w:tcPr>
                                  <w:tcW w:w="5823" w:type="dxa"/>
                                  <w:gridSpan w:val="2"/>
                                  <w:shd w:val="clear" w:color="auto" w:fill="auto"/>
                                </w:tcPr>
                                <w:p w14:paraId="494E2A98" w14:textId="4660A5BB" w:rsidR="00E0450C" w:rsidRPr="00D353E1" w:rsidRDefault="00E0450C" w:rsidP="00B31086">
                                  <w:pPr>
                                    <w:spacing w:line="276" w:lineRule="auto"/>
                                    <w:rPr>
                                      <w:b w:val="0"/>
                                      <w:bCs w:val="0"/>
                                    </w:rPr>
                                  </w:pPr>
                                </w:p>
                              </w:tc>
                            </w:tr>
                            <w:tr w:rsidR="00E0450C" w:rsidRPr="00B31086" w14:paraId="03953CCE" w14:textId="77777777" w:rsidTr="008A4587">
                              <w:tc>
                                <w:tcPr>
                                  <w:tcW w:w="4166" w:type="dxa"/>
                                </w:tcPr>
                                <w:p w14:paraId="027585B8" w14:textId="77777777" w:rsidR="00E0450C" w:rsidRPr="00D353E1" w:rsidRDefault="00E0450C" w:rsidP="00B31086">
                                  <w:pPr>
                                    <w:spacing w:line="276" w:lineRule="auto"/>
                                    <w:rPr>
                                      <w:b w:val="0"/>
                                      <w:bCs w:val="0"/>
                                    </w:rPr>
                                  </w:pPr>
                                </w:p>
                              </w:tc>
                              <w:tc>
                                <w:tcPr>
                                  <w:tcW w:w="5823" w:type="dxa"/>
                                  <w:gridSpan w:val="2"/>
                                  <w:shd w:val="clear" w:color="auto" w:fill="auto"/>
                                </w:tcPr>
                                <w:p w14:paraId="586A5D97" w14:textId="4284F9F2" w:rsidR="00E0450C" w:rsidRPr="00D353E1" w:rsidRDefault="00E0450C" w:rsidP="00B31086">
                                  <w:pPr>
                                    <w:spacing w:line="276" w:lineRule="auto"/>
                                    <w:rPr>
                                      <w:b w:val="0"/>
                                      <w:bCs w:val="0"/>
                                    </w:rPr>
                                  </w:pPr>
                                </w:p>
                              </w:tc>
                            </w:tr>
                            <w:tr w:rsidR="00E0450C" w:rsidRPr="00B31086" w14:paraId="33810FB1" w14:textId="77777777" w:rsidTr="008A4587">
                              <w:tc>
                                <w:tcPr>
                                  <w:tcW w:w="4166" w:type="dxa"/>
                                </w:tcPr>
                                <w:p w14:paraId="60A04A6F" w14:textId="77777777" w:rsidR="00E0450C" w:rsidRPr="00D353E1" w:rsidRDefault="00E0450C" w:rsidP="00B31086">
                                  <w:pPr>
                                    <w:spacing w:line="276" w:lineRule="auto"/>
                                    <w:rPr>
                                      <w:b w:val="0"/>
                                      <w:bCs w:val="0"/>
                                    </w:rPr>
                                  </w:pPr>
                                </w:p>
                              </w:tc>
                              <w:tc>
                                <w:tcPr>
                                  <w:tcW w:w="5823" w:type="dxa"/>
                                  <w:gridSpan w:val="2"/>
                                  <w:shd w:val="clear" w:color="auto" w:fill="auto"/>
                                </w:tcPr>
                                <w:p w14:paraId="0F4A613D" w14:textId="71979E49" w:rsidR="00E0450C" w:rsidRPr="00D353E1" w:rsidRDefault="00E0450C" w:rsidP="00B31086">
                                  <w:pPr>
                                    <w:spacing w:line="276" w:lineRule="auto"/>
                                    <w:rPr>
                                      <w:b w:val="0"/>
                                      <w:bCs w:val="0"/>
                                    </w:rPr>
                                  </w:pPr>
                                </w:p>
                              </w:tc>
                            </w:tr>
                          </w:tbl>
                          <w:p w14:paraId="7943CB6B" w14:textId="77777777" w:rsidR="00E0450C" w:rsidRPr="00B31086" w:rsidRDefault="00E0450C" w:rsidP="005004ED">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8" type="#_x0000_t202" style="position:absolute;margin-left:-12.5pt;margin-top:.85pt;width:510.25pt;height:771pt;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">
                <v:path arrowok="t"/>
                <v:textbox>
                  <w:txbxContent>
                    <w:tbl>
                      <w:tblPr>
                        <w:tblW w:w="9989"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4166"/>
                        <w:gridCol w:w="567"/>
                        <w:gridCol w:w="5256"/>
                      </w:tblGrid>
                      <w:tr w:rsidR="00E0450C" w:rsidRPr="00B31086" w14:paraId="1DE9F8D1" w14:textId="77777777" w:rsidTr="008A4587">
                        <w:tc>
                          <w:tcPr>
                            <w:tcW w:w="9989" w:type="dxa"/>
                            <w:gridSpan w:val="3"/>
                          </w:tcPr>
                          <w:tbl>
                            <w:tblPr>
                              <w:tblW w:w="10032" w:type="dxa"/>
                              <w:tblInd w:w="110"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1E0" w:firstRow="1" w:lastRow="1" w:firstColumn="1" w:lastColumn="1" w:noHBand="0" w:noVBand="0"/>
                            </w:tblPr>
                            <w:tblGrid>
                              <w:gridCol w:w="10032"/>
                            </w:tblGrid>
                            <w:tr w:rsidR="00E0450C" w:rsidRPr="007C5BE1" w14:paraId="5CE61B09" w14:textId="77777777" w:rsidTr="000F1A21">
                              <w:tc>
                                <w:tcPr>
                                  <w:tcW w:w="10032" w:type="dxa"/>
                                </w:tcPr>
                                <w:p w14:paraId="7F56A6C3" w14:textId="77777777" w:rsidR="00E0450C" w:rsidRPr="00324742" w:rsidRDefault="00E0450C" w:rsidP="008A4587">
                                  <w:pPr>
                                    <w:spacing w:line="276" w:lineRule="auto"/>
                                    <w:jc w:val="both"/>
                                    <w:rPr>
                                      <w:b w:val="0"/>
                                      <w:sz w:val="21"/>
                                      <w:szCs w:val="21"/>
                                    </w:rPr>
                                  </w:pPr>
                                  <w:r>
                                    <w:rPr>
                                      <w:sz w:val="21"/>
                                      <w:szCs w:val="21"/>
                                      <w:u w:val="single"/>
                                    </w:rPr>
                                    <w:t>Câu 6.</w:t>
                                  </w:r>
                                  <w:r>
                                    <w:rPr>
                                      <w:sz w:val="21"/>
                                      <w:szCs w:val="21"/>
                                    </w:rPr>
                                    <w:t xml:space="preserve"> </w:t>
                                  </w:r>
                                  <w:r w:rsidRPr="00324742">
                                    <w:rPr>
                                      <w:b w:val="0"/>
                                      <w:sz w:val="21"/>
                                      <w:szCs w:val="21"/>
                                    </w:rPr>
                                    <w:t>Treo một vật vào đầu dưới của một lò xo gắn cố định thì thấy lò xo dãn ra 5cm. Tìm trọng lượng của vật. Cho biết lò xo có độ cứng là 100N/m.</w:t>
                                  </w:r>
                                  <w:r w:rsidRPr="00324742">
                                    <w:rPr>
                                      <w:b w:val="0"/>
                                      <w:sz w:val="21"/>
                                      <w:szCs w:val="21"/>
                                    </w:rPr>
                                    <w:tab/>
                                  </w:r>
                                </w:p>
                                <w:p w14:paraId="3A4870CA" w14:textId="77777777" w:rsidR="00E0450C" w:rsidRDefault="00E0450C" w:rsidP="008A4587">
                                  <w:pPr>
                                    <w:spacing w:line="276" w:lineRule="auto"/>
                                    <w:jc w:val="both"/>
                                    <w:rPr>
                                      <w:b w:val="0"/>
                                      <w:sz w:val="21"/>
                                      <w:szCs w:val="21"/>
                                    </w:rPr>
                                  </w:pPr>
                                  <w:r w:rsidRPr="00324742">
                                    <w:rPr>
                                      <w:b w:val="0"/>
                                      <w:sz w:val="21"/>
                                      <w:szCs w:val="21"/>
                                    </w:rPr>
                                    <w:t xml:space="preserve">A. 500N.     B. 0,05N.                    </w:t>
                                  </w:r>
                                </w:p>
                                <w:p w14:paraId="081BC93B" w14:textId="77777777" w:rsidR="00E0450C" w:rsidRPr="00324742" w:rsidRDefault="00E0450C" w:rsidP="008A4587">
                                  <w:pPr>
                                    <w:spacing w:line="276" w:lineRule="auto"/>
                                    <w:jc w:val="both"/>
                                    <w:rPr>
                                      <w:b w:val="0"/>
                                      <w:sz w:val="21"/>
                                      <w:szCs w:val="21"/>
                                    </w:rPr>
                                  </w:pPr>
                                  <w:r w:rsidRPr="00324742">
                                    <w:rPr>
                                      <w:b w:val="0"/>
                                      <w:sz w:val="21"/>
                                      <w:szCs w:val="21"/>
                                    </w:rPr>
                                    <w:t>C. 20N.       D. 5N.</w:t>
                                  </w:r>
                                </w:p>
                                <w:p w14:paraId="2D0399BA" w14:textId="77777777" w:rsidR="00E0450C" w:rsidRPr="007C5BE1" w:rsidRDefault="00E0450C" w:rsidP="008A4587">
                                  <w:pPr>
                                    <w:spacing w:line="276" w:lineRule="auto"/>
                                    <w:jc w:val="both"/>
                                    <w:rPr>
                                      <w:b w:val="0"/>
                                      <w:sz w:val="22"/>
                                      <w:szCs w:val="22"/>
                                    </w:rPr>
                                  </w:pPr>
                                  <w:r>
                                    <w:rPr>
                                      <w:sz w:val="21"/>
                                      <w:szCs w:val="21"/>
                                      <w:u w:val="single"/>
                                    </w:rPr>
                                    <w:t>Câu 7.</w:t>
                                  </w:r>
                                  <w:r>
                                    <w:rPr>
                                      <w:sz w:val="21"/>
                                      <w:szCs w:val="21"/>
                                    </w:rPr>
                                    <w:t xml:space="preserve"> </w:t>
                                  </w:r>
                                  <w:r w:rsidRPr="007C5BE1">
                                    <w:rPr>
                                      <w:b w:val="0"/>
                                      <w:sz w:val="22"/>
                                      <w:szCs w:val="22"/>
                                    </w:rPr>
                                    <w:t xml:space="preserve">Dùng một lò xo để treo một vật có khối lượng 300g thì thấy lò xo giãn 2cm. Nếu treo thêm một vật có khối lượng 150g thì lò xo giãn một đoạn là bao </w:t>
                                  </w:r>
                                  <w:proofErr w:type="gramStart"/>
                                  <w:r w:rsidRPr="007C5BE1">
                                    <w:rPr>
                                      <w:b w:val="0"/>
                                      <w:sz w:val="22"/>
                                      <w:szCs w:val="22"/>
                                    </w:rPr>
                                    <w:t>nhiêu ?</w:t>
                                  </w:r>
                                  <w:r w:rsidRPr="007C5BE1">
                                    <w:rPr>
                                      <w:b w:val="0"/>
                                      <w:sz w:val="22"/>
                                      <w:szCs w:val="22"/>
                                    </w:rPr>
                                    <w:tab/>
                                  </w:r>
                                  <w:proofErr w:type="gramEnd"/>
                                </w:p>
                                <w:p w14:paraId="38C51DB7" w14:textId="77777777" w:rsidR="00E0450C" w:rsidRDefault="00E0450C" w:rsidP="008A4587">
                                  <w:pPr>
                                    <w:rPr>
                                      <w:b w:val="0"/>
                                      <w:sz w:val="22"/>
                                      <w:szCs w:val="22"/>
                                    </w:rPr>
                                  </w:pPr>
                                  <w:r w:rsidRPr="007C5BE1">
                                    <w:rPr>
                                      <w:b w:val="0"/>
                                      <w:sz w:val="22"/>
                                      <w:szCs w:val="22"/>
                                    </w:rPr>
                                    <w:t xml:space="preserve">A. 1cm.       B. 1cm.              </w:t>
                                  </w:r>
                                </w:p>
                                <w:p w14:paraId="2D098875" w14:textId="3F77FA7F" w:rsidR="00E0450C" w:rsidRDefault="00E0450C" w:rsidP="008A4587">
                                  <w:pPr>
                                    <w:rPr>
                                      <w:b w:val="0"/>
                                      <w:sz w:val="22"/>
                                      <w:szCs w:val="22"/>
                                    </w:rPr>
                                  </w:pPr>
                                  <w:r w:rsidRPr="007C5BE1">
                                    <w:rPr>
                                      <w:b w:val="0"/>
                                      <w:sz w:val="22"/>
                                      <w:szCs w:val="22"/>
                                    </w:rPr>
                                    <w:t>C. 3cm.       D. 4cm.</w:t>
                                  </w:r>
                                </w:p>
                                <w:p w14:paraId="01E6E69B" w14:textId="7D11C041" w:rsidR="00E0450C" w:rsidRPr="007C5BE1" w:rsidRDefault="00E0450C" w:rsidP="008A4587">
                                  <w:pPr>
                                    <w:rPr>
                                      <w:b w:val="0"/>
                                      <w:sz w:val="22"/>
                                      <w:szCs w:val="22"/>
                                    </w:rPr>
                                  </w:pPr>
                                  <w:r>
                                    <w:rPr>
                                      <w:sz w:val="21"/>
                                      <w:szCs w:val="21"/>
                                      <w:u w:val="single"/>
                                    </w:rPr>
                                    <w:t>Câu 8.</w:t>
                                  </w:r>
                                  <w:r>
                                    <w:rPr>
                                      <w:sz w:val="21"/>
                                      <w:szCs w:val="21"/>
                                    </w:rPr>
                                    <w:t xml:space="preserve"> </w:t>
                                  </w:r>
                                  <w:r w:rsidRPr="007C5BE1">
                                    <w:rPr>
                                      <w:b w:val="0"/>
                                      <w:sz w:val="22"/>
                                      <w:szCs w:val="22"/>
                                    </w:rPr>
                                    <w:t xml:space="preserve">Một lò xo có chiều dài tự nhiên 20cm. Khi bị kéo, lò xo dài 24cm và lực đàn hồi của nó bằng 5N. Tính độ cứng k và chiều dài của lò xo khi bị kéo bởi một lực </w:t>
                                  </w:r>
                                  <w:proofErr w:type="gramStart"/>
                                  <w:r w:rsidRPr="007C5BE1">
                                    <w:rPr>
                                      <w:b w:val="0"/>
                                      <w:sz w:val="22"/>
                                      <w:szCs w:val="22"/>
                                    </w:rPr>
                                    <w:t>10N ?</w:t>
                                  </w:r>
                                  <w:proofErr w:type="gramEnd"/>
                                </w:p>
                                <w:p w14:paraId="7917587E" w14:textId="77777777" w:rsidR="00E0450C" w:rsidRDefault="00E0450C" w:rsidP="00483B6E">
                                  <w:pPr>
                                    <w:rPr>
                                      <w:b w:val="0"/>
                                      <w:sz w:val="22"/>
                                      <w:szCs w:val="22"/>
                                    </w:rPr>
                                  </w:pPr>
                                  <w:r w:rsidRPr="007C5BE1">
                                    <w:rPr>
                                      <w:b w:val="0"/>
                                      <w:sz w:val="22"/>
                                      <w:szCs w:val="22"/>
                                    </w:rPr>
                                    <w:t xml:space="preserve">A. 125N/m; 28cm.      B. 125N/m; 48cm.                         </w:t>
                                  </w:r>
                                </w:p>
                                <w:p w14:paraId="12297E7C" w14:textId="2811A239" w:rsidR="00E0450C" w:rsidRPr="00324742" w:rsidRDefault="00E0450C" w:rsidP="00483B6E">
                                  <w:pPr>
                                    <w:rPr>
                                      <w:b w:val="0"/>
                                      <w:sz w:val="22"/>
                                      <w:szCs w:val="22"/>
                                    </w:rPr>
                                  </w:pPr>
                                  <w:r w:rsidRPr="007C5BE1">
                                    <w:rPr>
                                      <w:b w:val="0"/>
                                      <w:sz w:val="22"/>
                                      <w:szCs w:val="22"/>
                                    </w:rPr>
                                    <w:t>C. 1,25N/m; 28cm.     D. 21,25N/m; 48cm.</w:t>
                                  </w:r>
                                </w:p>
                              </w:tc>
                            </w:tr>
                            <w:tr w:rsidR="00E0450C" w:rsidRPr="007C5BE1" w14:paraId="07AF8285" w14:textId="77777777" w:rsidTr="000F1A21">
                              <w:tc>
                                <w:tcPr>
                                  <w:tcW w:w="10032" w:type="dxa"/>
                                </w:tcPr>
                                <w:p w14:paraId="02A81DC3" w14:textId="77777777" w:rsidR="00E0450C" w:rsidRPr="007C5BE1" w:rsidRDefault="00E0450C" w:rsidP="00DC4E3F">
                                  <w:pPr>
                                    <w:spacing w:line="276" w:lineRule="auto"/>
                                    <w:jc w:val="both"/>
                                    <w:rPr>
                                      <w:b w:val="0"/>
                                      <w:sz w:val="22"/>
                                      <w:szCs w:val="22"/>
                                    </w:rPr>
                                  </w:pPr>
                                  <w:r>
                                    <w:rPr>
                                      <w:sz w:val="21"/>
                                      <w:szCs w:val="21"/>
                                      <w:u w:val="single"/>
                                    </w:rPr>
                                    <w:t>Câu 9.</w:t>
                                  </w:r>
                                  <w:r>
                                    <w:rPr>
                                      <w:sz w:val="21"/>
                                      <w:szCs w:val="21"/>
                                    </w:rPr>
                                    <w:t xml:space="preserve"> </w:t>
                                  </w:r>
                                  <w:r w:rsidRPr="007C5BE1">
                                    <w:rPr>
                                      <w:b w:val="0"/>
                                      <w:sz w:val="22"/>
                                      <w:szCs w:val="22"/>
                                    </w:rPr>
                                    <w:t>Một lò xo có l</w:t>
                                  </w:r>
                                  <w:r w:rsidRPr="007C5BE1">
                                    <w:rPr>
                                      <w:b w:val="0"/>
                                      <w:sz w:val="22"/>
                                      <w:szCs w:val="22"/>
                                      <w:vertAlign w:val="subscript"/>
                                    </w:rPr>
                                    <w:t>o</w:t>
                                  </w:r>
                                  <w:r w:rsidRPr="007C5BE1">
                                    <w:rPr>
                                      <w:b w:val="0"/>
                                      <w:sz w:val="22"/>
                                      <w:szCs w:val="22"/>
                                    </w:rPr>
                                    <w:t xml:space="preserve"> = 20cm. Khi bị kéo, lò xo dài 24cm và lực đàn hồi của nó là 5N. Hỏi khi lực đàn hồi của lò xo bằng 10N, thì chiều dài của nó bằng bao </w:t>
                                  </w:r>
                                  <w:proofErr w:type="gramStart"/>
                                  <w:r w:rsidRPr="007C5BE1">
                                    <w:rPr>
                                      <w:b w:val="0"/>
                                      <w:sz w:val="22"/>
                                      <w:szCs w:val="22"/>
                                    </w:rPr>
                                    <w:t>nhiêu ?</w:t>
                                  </w:r>
                                  <w:r w:rsidRPr="007C5BE1">
                                    <w:rPr>
                                      <w:b w:val="0"/>
                                      <w:sz w:val="22"/>
                                      <w:szCs w:val="22"/>
                                    </w:rPr>
                                    <w:tab/>
                                  </w:r>
                                  <w:proofErr w:type="gramEnd"/>
                                </w:p>
                                <w:p w14:paraId="6971E0B7" w14:textId="74FAAF01" w:rsidR="00E0450C" w:rsidRDefault="00E0450C" w:rsidP="00DC4E3F">
                                  <w:pPr>
                                    <w:spacing w:line="276" w:lineRule="auto"/>
                                    <w:jc w:val="both"/>
                                    <w:rPr>
                                      <w:b w:val="0"/>
                                      <w:sz w:val="22"/>
                                      <w:szCs w:val="22"/>
                                    </w:rPr>
                                  </w:pPr>
                                  <w:r w:rsidRPr="007C5BE1">
                                    <w:rPr>
                                      <w:b w:val="0"/>
                                      <w:sz w:val="22"/>
                                      <w:szCs w:val="22"/>
                                    </w:rPr>
                                    <w:t xml:space="preserve">A. 28cm.      B. 40cm.            </w:t>
                                  </w:r>
                                  <w:r>
                                    <w:rPr>
                                      <w:b w:val="0"/>
                                      <w:sz w:val="22"/>
                                      <w:szCs w:val="22"/>
                                    </w:rPr>
                                    <w:t xml:space="preserve">  </w:t>
                                  </w:r>
                                </w:p>
                                <w:p w14:paraId="068A6E20" w14:textId="50C6C830" w:rsidR="00E0450C" w:rsidRPr="00324742" w:rsidRDefault="00E0450C" w:rsidP="00DC4E3F">
                                  <w:pPr>
                                    <w:spacing w:line="276" w:lineRule="auto"/>
                                    <w:jc w:val="both"/>
                                    <w:rPr>
                                      <w:b w:val="0"/>
                                      <w:sz w:val="22"/>
                                      <w:szCs w:val="22"/>
                                    </w:rPr>
                                  </w:pPr>
                                  <w:r>
                                    <w:rPr>
                                      <w:b w:val="0"/>
                                      <w:sz w:val="22"/>
                                      <w:szCs w:val="22"/>
                                    </w:rPr>
                                    <w:t>C. 48cm.      D. 22cm.</w:t>
                                  </w:r>
                                </w:p>
                              </w:tc>
                            </w:tr>
                          </w:tbl>
                          <w:p w14:paraId="732ED7F5" w14:textId="77777777" w:rsidR="00E0450C" w:rsidRPr="00324742" w:rsidRDefault="00E0450C" w:rsidP="00DC4E3F">
                            <w:pPr>
                              <w:spacing w:line="276" w:lineRule="auto"/>
                              <w:jc w:val="both"/>
                              <w:rPr>
                                <w:b w:val="0"/>
                                <w:color w:val="000000"/>
                                <w:sz w:val="21"/>
                                <w:szCs w:val="21"/>
                              </w:rPr>
                            </w:pPr>
                            <w:r>
                              <w:rPr>
                                <w:sz w:val="21"/>
                                <w:szCs w:val="21"/>
                                <w:u w:val="single"/>
                              </w:rPr>
                              <w:t>Câu 10.</w:t>
                            </w:r>
                            <w:r>
                              <w:rPr>
                                <w:sz w:val="21"/>
                                <w:szCs w:val="21"/>
                              </w:rPr>
                              <w:t xml:space="preserve"> </w:t>
                            </w:r>
                            <w:r w:rsidRPr="00324742">
                              <w:rPr>
                                <w:b w:val="0"/>
                                <w:color w:val="000000"/>
                                <w:sz w:val="21"/>
                                <w:szCs w:val="21"/>
                              </w:rPr>
                              <w:t>Một lò xo có chiều dài tự nhiên 10 cm và có độ cứng 40 N/m. Giữ cố định một đầu và tác dụng vào đầu kia mọt lực 1,0 N để nén lò xo. Khi ấy, chiều dài của nó bằng bao nhiêu?</w:t>
                            </w:r>
                          </w:p>
                          <w:p w14:paraId="56AC384C" w14:textId="77777777" w:rsidR="00E0450C" w:rsidRDefault="00E0450C" w:rsidP="00DC4E3F">
                            <w:pPr>
                              <w:spacing w:line="276" w:lineRule="auto"/>
                              <w:jc w:val="both"/>
                              <w:rPr>
                                <w:b w:val="0"/>
                                <w:color w:val="000000"/>
                                <w:sz w:val="21"/>
                                <w:szCs w:val="21"/>
                              </w:rPr>
                            </w:pPr>
                            <w:r w:rsidRPr="00324742">
                              <w:rPr>
                                <w:b w:val="0"/>
                                <w:color w:val="000000"/>
                                <w:sz w:val="21"/>
                                <w:szCs w:val="21"/>
                              </w:rPr>
                              <w:t>A. 2</w:t>
                            </w:r>
                            <w:proofErr w:type="gramStart"/>
                            <w:r w:rsidRPr="00324742">
                              <w:rPr>
                                <w:b w:val="0"/>
                                <w:color w:val="000000"/>
                                <w:sz w:val="21"/>
                                <w:szCs w:val="21"/>
                              </w:rPr>
                              <w:t>,5</w:t>
                            </w:r>
                            <w:proofErr w:type="gramEnd"/>
                            <w:r w:rsidRPr="00324742">
                              <w:rPr>
                                <w:b w:val="0"/>
                                <w:color w:val="000000"/>
                                <w:sz w:val="21"/>
                                <w:szCs w:val="21"/>
                              </w:rPr>
                              <w:t xml:space="preserve"> cm.         C. 12</w:t>
                            </w:r>
                            <w:proofErr w:type="gramStart"/>
                            <w:r w:rsidRPr="00324742">
                              <w:rPr>
                                <w:b w:val="0"/>
                                <w:color w:val="000000"/>
                                <w:sz w:val="21"/>
                                <w:szCs w:val="21"/>
                              </w:rPr>
                              <w:t>,5</w:t>
                            </w:r>
                            <w:proofErr w:type="gramEnd"/>
                            <w:r w:rsidRPr="00324742">
                              <w:rPr>
                                <w:b w:val="0"/>
                                <w:color w:val="000000"/>
                                <w:sz w:val="21"/>
                                <w:szCs w:val="21"/>
                              </w:rPr>
                              <w:t xml:space="preserve"> cm.</w:t>
                            </w:r>
                            <w:r>
                              <w:rPr>
                                <w:b w:val="0"/>
                                <w:color w:val="000000"/>
                                <w:sz w:val="21"/>
                                <w:szCs w:val="21"/>
                              </w:rPr>
                              <w:tab/>
                            </w:r>
                            <w:r>
                              <w:rPr>
                                <w:b w:val="0"/>
                                <w:color w:val="000000"/>
                                <w:sz w:val="21"/>
                                <w:szCs w:val="21"/>
                              </w:rPr>
                              <w:tab/>
                            </w:r>
                          </w:p>
                          <w:p w14:paraId="671FD707" w14:textId="20DD48BF" w:rsidR="00E0450C" w:rsidRPr="00324742" w:rsidRDefault="00E0450C" w:rsidP="00DC4E3F">
                            <w:pPr>
                              <w:spacing w:line="276" w:lineRule="auto"/>
                              <w:jc w:val="both"/>
                              <w:rPr>
                                <w:b w:val="0"/>
                                <w:color w:val="000000"/>
                                <w:sz w:val="21"/>
                                <w:szCs w:val="21"/>
                              </w:rPr>
                            </w:pPr>
                            <w:r w:rsidRPr="00324742">
                              <w:rPr>
                                <w:b w:val="0"/>
                                <w:color w:val="000000"/>
                                <w:sz w:val="21"/>
                                <w:szCs w:val="21"/>
                              </w:rPr>
                              <w:t>B. 7</w:t>
                            </w:r>
                            <w:proofErr w:type="gramStart"/>
                            <w:r w:rsidRPr="00324742">
                              <w:rPr>
                                <w:b w:val="0"/>
                                <w:color w:val="000000"/>
                                <w:sz w:val="21"/>
                                <w:szCs w:val="21"/>
                              </w:rPr>
                              <w:t>,5</w:t>
                            </w:r>
                            <w:proofErr w:type="gramEnd"/>
                            <w:r w:rsidRPr="00324742">
                              <w:rPr>
                                <w:b w:val="0"/>
                                <w:color w:val="000000"/>
                                <w:sz w:val="21"/>
                                <w:szCs w:val="21"/>
                              </w:rPr>
                              <w:t xml:space="preserve"> cm.         D. 9</w:t>
                            </w:r>
                            <w:proofErr w:type="gramStart"/>
                            <w:r w:rsidRPr="00324742">
                              <w:rPr>
                                <w:b w:val="0"/>
                                <w:color w:val="000000"/>
                                <w:sz w:val="21"/>
                                <w:szCs w:val="21"/>
                              </w:rPr>
                              <w:t>,75</w:t>
                            </w:r>
                            <w:proofErr w:type="gramEnd"/>
                            <w:r w:rsidRPr="00324742">
                              <w:rPr>
                                <w:b w:val="0"/>
                                <w:color w:val="000000"/>
                                <w:sz w:val="21"/>
                                <w:szCs w:val="21"/>
                              </w:rPr>
                              <w:t xml:space="preserve"> cm.</w:t>
                            </w:r>
                          </w:p>
                          <w:p w14:paraId="4B89189C" w14:textId="77777777" w:rsidR="00E0450C" w:rsidRPr="00324742" w:rsidRDefault="00E0450C" w:rsidP="00DC4E3F">
                            <w:pPr>
                              <w:spacing w:line="276" w:lineRule="auto"/>
                              <w:jc w:val="both"/>
                              <w:rPr>
                                <w:b w:val="0"/>
                                <w:color w:val="000000"/>
                                <w:sz w:val="21"/>
                                <w:szCs w:val="21"/>
                              </w:rPr>
                            </w:pPr>
                            <w:r>
                              <w:rPr>
                                <w:sz w:val="21"/>
                                <w:szCs w:val="21"/>
                                <w:u w:val="single"/>
                              </w:rPr>
                              <w:t>Câu 11.</w:t>
                            </w:r>
                            <w:r>
                              <w:rPr>
                                <w:sz w:val="21"/>
                                <w:szCs w:val="21"/>
                              </w:rPr>
                              <w:t xml:space="preserve"> </w:t>
                            </w:r>
                            <w:r w:rsidRPr="00324742">
                              <w:rPr>
                                <w:b w:val="0"/>
                                <w:color w:val="000000"/>
                                <w:sz w:val="21"/>
                                <w:szCs w:val="21"/>
                              </w:rPr>
                              <w:t xml:space="preserve"> Một lò xo có chiều dài tự nhiên 25</w:t>
                            </w:r>
                            <w:proofErr w:type="gramStart"/>
                            <w:r w:rsidRPr="00324742">
                              <w:rPr>
                                <w:b w:val="0"/>
                                <w:color w:val="000000"/>
                                <w:sz w:val="21"/>
                                <w:szCs w:val="21"/>
                              </w:rPr>
                              <w:t>,0</w:t>
                            </w:r>
                            <w:proofErr w:type="gramEnd"/>
                            <w:r w:rsidRPr="00324742">
                              <w:rPr>
                                <w:b w:val="0"/>
                                <w:color w:val="000000"/>
                                <w:sz w:val="21"/>
                                <w:szCs w:val="21"/>
                              </w:rPr>
                              <w:t xml:space="preserve"> cm được treo thẳng đứng. Khi móc vào đầu tự do của nó một vật có khối lượng 20 g thì lò xo dài 25</w:t>
                            </w:r>
                            <w:proofErr w:type="gramStart"/>
                            <w:r w:rsidRPr="00324742">
                              <w:rPr>
                                <w:b w:val="0"/>
                                <w:color w:val="000000"/>
                                <w:sz w:val="21"/>
                                <w:szCs w:val="21"/>
                              </w:rPr>
                              <w:t>,5</w:t>
                            </w:r>
                            <w:proofErr w:type="gramEnd"/>
                            <w:r w:rsidRPr="00324742">
                              <w:rPr>
                                <w:b w:val="0"/>
                                <w:color w:val="000000"/>
                                <w:sz w:val="21"/>
                                <w:szCs w:val="21"/>
                              </w:rPr>
                              <w:t xml:space="preserve"> cm. Hỏi nếu treo một vật có khối lượng 100g thì lò xo có chiều dài bao nhiêu?</w:t>
                            </w:r>
                          </w:p>
                          <w:p w14:paraId="6581F62E" w14:textId="77777777" w:rsidR="00E0450C" w:rsidRPr="00324742" w:rsidRDefault="00E0450C" w:rsidP="00DC4E3F">
                            <w:pPr>
                              <w:spacing w:line="276" w:lineRule="auto"/>
                              <w:jc w:val="both"/>
                              <w:rPr>
                                <w:b w:val="0"/>
                                <w:color w:val="000000"/>
                                <w:sz w:val="21"/>
                                <w:szCs w:val="21"/>
                              </w:rPr>
                            </w:pPr>
                            <w:r>
                              <w:rPr>
                                <w:sz w:val="21"/>
                                <w:szCs w:val="21"/>
                                <w:u w:val="single"/>
                              </w:rPr>
                              <w:t>Câu 12.</w:t>
                            </w:r>
                            <w:r>
                              <w:rPr>
                                <w:sz w:val="21"/>
                                <w:szCs w:val="21"/>
                              </w:rPr>
                              <w:t xml:space="preserve"> </w:t>
                            </w:r>
                            <w:r w:rsidRPr="00324742">
                              <w:rPr>
                                <w:b w:val="0"/>
                                <w:color w:val="000000"/>
                                <w:sz w:val="21"/>
                                <w:szCs w:val="21"/>
                              </w:rPr>
                              <w:t xml:space="preserve"> Một lò xo có chiều dài tự nhiên 20 cm và có độ cứng 75 N/m. Lò xo vượt quá giới hạn đàn hồi của nó khi bị kéo dãn vượt quá chiều dài 30 cm. Tính lực đàn hồi cực đại của lò xo.</w:t>
                            </w:r>
                          </w:p>
                          <w:p w14:paraId="45CE36ED" w14:textId="77777777" w:rsidR="00E0450C" w:rsidRPr="00324742" w:rsidRDefault="00E0450C" w:rsidP="00DC4E3F">
                            <w:pPr>
                              <w:spacing w:line="276" w:lineRule="auto"/>
                              <w:jc w:val="both"/>
                              <w:rPr>
                                <w:b w:val="0"/>
                                <w:color w:val="000000"/>
                                <w:sz w:val="21"/>
                                <w:szCs w:val="21"/>
                              </w:rPr>
                            </w:pPr>
                            <w:r>
                              <w:rPr>
                                <w:sz w:val="21"/>
                                <w:szCs w:val="21"/>
                                <w:u w:val="single"/>
                              </w:rPr>
                              <w:t>Câu 13.</w:t>
                            </w:r>
                            <w:r>
                              <w:rPr>
                                <w:sz w:val="21"/>
                                <w:szCs w:val="21"/>
                              </w:rPr>
                              <w:t xml:space="preserve"> </w:t>
                            </w:r>
                            <w:r w:rsidRPr="00324742">
                              <w:rPr>
                                <w:b w:val="0"/>
                                <w:color w:val="000000"/>
                                <w:sz w:val="21"/>
                                <w:szCs w:val="21"/>
                              </w:rPr>
                              <w:t>Một lò xo được giữ cố định ở một đầu. Khi tác dụng vào đầu kia của nó lực kéo F</w:t>
                            </w:r>
                            <w:r w:rsidRPr="00324742">
                              <w:rPr>
                                <w:b w:val="0"/>
                                <w:color w:val="000000"/>
                                <w:sz w:val="21"/>
                                <w:szCs w:val="21"/>
                                <w:vertAlign w:val="subscript"/>
                              </w:rPr>
                              <w:t>1</w:t>
                            </w:r>
                            <w:r w:rsidRPr="00324742">
                              <w:rPr>
                                <w:rStyle w:val="apple-converted-space"/>
                                <w:b w:val="0"/>
                                <w:color w:val="000000"/>
                                <w:sz w:val="21"/>
                                <w:szCs w:val="21"/>
                              </w:rPr>
                              <w:t> </w:t>
                            </w:r>
                            <w:r w:rsidRPr="00324742">
                              <w:rPr>
                                <w:b w:val="0"/>
                                <w:color w:val="000000"/>
                                <w:sz w:val="21"/>
                                <w:szCs w:val="21"/>
                              </w:rPr>
                              <w:t>= 1</w:t>
                            </w:r>
                            <w:proofErr w:type="gramStart"/>
                            <w:r w:rsidRPr="00324742">
                              <w:rPr>
                                <w:b w:val="0"/>
                                <w:color w:val="000000"/>
                                <w:sz w:val="21"/>
                                <w:szCs w:val="21"/>
                              </w:rPr>
                              <w:t>,8</w:t>
                            </w:r>
                            <w:proofErr w:type="gramEnd"/>
                            <w:r w:rsidRPr="00324742">
                              <w:rPr>
                                <w:b w:val="0"/>
                                <w:color w:val="000000"/>
                                <w:sz w:val="21"/>
                                <w:szCs w:val="21"/>
                              </w:rPr>
                              <w:t xml:space="preserve"> N thì nó có chiều dài l</w:t>
                            </w:r>
                            <w:r w:rsidRPr="00324742">
                              <w:rPr>
                                <w:b w:val="0"/>
                                <w:color w:val="000000"/>
                                <w:sz w:val="21"/>
                                <w:szCs w:val="21"/>
                                <w:vertAlign w:val="subscript"/>
                              </w:rPr>
                              <w:t>1</w:t>
                            </w:r>
                            <w:r w:rsidRPr="00324742">
                              <w:rPr>
                                <w:b w:val="0"/>
                                <w:color w:val="000000"/>
                                <w:sz w:val="21"/>
                                <w:szCs w:val="21"/>
                              </w:rPr>
                              <w:t>=17 cm. Khi lực kéo là F</w:t>
                            </w:r>
                            <w:r w:rsidRPr="00324742">
                              <w:rPr>
                                <w:b w:val="0"/>
                                <w:color w:val="000000"/>
                                <w:sz w:val="21"/>
                                <w:szCs w:val="21"/>
                                <w:vertAlign w:val="subscript"/>
                              </w:rPr>
                              <w:t>2</w:t>
                            </w:r>
                            <w:r w:rsidRPr="00324742">
                              <w:rPr>
                                <w:rStyle w:val="apple-converted-space"/>
                                <w:b w:val="0"/>
                                <w:color w:val="000000"/>
                                <w:sz w:val="21"/>
                                <w:szCs w:val="21"/>
                              </w:rPr>
                              <w:t> </w:t>
                            </w:r>
                            <w:r w:rsidRPr="00324742">
                              <w:rPr>
                                <w:b w:val="0"/>
                                <w:color w:val="000000"/>
                                <w:sz w:val="21"/>
                                <w:szCs w:val="21"/>
                              </w:rPr>
                              <w:t>= 4,2 N thì nó có chiều dài l</w:t>
                            </w:r>
                            <w:r w:rsidRPr="00324742">
                              <w:rPr>
                                <w:b w:val="0"/>
                                <w:color w:val="000000"/>
                                <w:sz w:val="21"/>
                                <w:szCs w:val="21"/>
                                <w:vertAlign w:val="subscript"/>
                              </w:rPr>
                              <w:t>2</w:t>
                            </w:r>
                            <w:r w:rsidRPr="00324742">
                              <w:rPr>
                                <w:b w:val="0"/>
                                <w:color w:val="000000"/>
                                <w:sz w:val="21"/>
                                <w:szCs w:val="21"/>
                              </w:rPr>
                              <w:t>= 21cm. Tính độ cứng và chiều dài tự nhiên của lò xo.</w:t>
                            </w:r>
                          </w:p>
                          <w:p w14:paraId="131DF160" w14:textId="77777777" w:rsidR="00E0450C" w:rsidRPr="00324742" w:rsidRDefault="00E0450C" w:rsidP="00DC4E3F">
                            <w:pPr>
                              <w:spacing w:line="276" w:lineRule="auto"/>
                              <w:jc w:val="both"/>
                              <w:rPr>
                                <w:b w:val="0"/>
                                <w:color w:val="000000"/>
                                <w:sz w:val="21"/>
                                <w:szCs w:val="21"/>
                              </w:rPr>
                            </w:pPr>
                            <w:r>
                              <w:rPr>
                                <w:sz w:val="21"/>
                                <w:szCs w:val="21"/>
                                <w:u w:val="single"/>
                              </w:rPr>
                              <w:t>Câu 14.</w:t>
                            </w:r>
                            <w:r>
                              <w:rPr>
                                <w:sz w:val="21"/>
                                <w:szCs w:val="21"/>
                              </w:rPr>
                              <w:t xml:space="preserve"> </w:t>
                            </w:r>
                            <w:r w:rsidRPr="00324742">
                              <w:rPr>
                                <w:b w:val="0"/>
                                <w:color w:val="000000"/>
                                <w:sz w:val="21"/>
                                <w:szCs w:val="21"/>
                              </w:rPr>
                              <w:t>Một lò xo có chiều dài tự nhiên là l</w:t>
                            </w:r>
                            <w:r w:rsidRPr="00324742">
                              <w:rPr>
                                <w:b w:val="0"/>
                                <w:color w:val="000000"/>
                                <w:sz w:val="21"/>
                                <w:szCs w:val="21"/>
                                <w:vertAlign w:val="subscript"/>
                              </w:rPr>
                              <w:t>0</w:t>
                            </w:r>
                            <w:r w:rsidRPr="00324742">
                              <w:rPr>
                                <w:b w:val="0"/>
                                <w:color w:val="000000"/>
                                <w:sz w:val="21"/>
                                <w:szCs w:val="21"/>
                              </w:rPr>
                              <w:t>. Treo lò xo thẳng đứng và móc vào đầu dưới một quả cân có khối lượng m</w:t>
                            </w:r>
                            <w:r w:rsidRPr="00324742">
                              <w:rPr>
                                <w:b w:val="0"/>
                                <w:color w:val="000000"/>
                                <w:sz w:val="21"/>
                                <w:szCs w:val="21"/>
                                <w:vertAlign w:val="subscript"/>
                              </w:rPr>
                              <w:t>1</w:t>
                            </w:r>
                            <w:r w:rsidRPr="00324742">
                              <w:rPr>
                                <w:rStyle w:val="apple-converted-space"/>
                                <w:b w:val="0"/>
                                <w:color w:val="000000"/>
                                <w:sz w:val="21"/>
                                <w:szCs w:val="21"/>
                              </w:rPr>
                              <w:t> </w:t>
                            </w:r>
                            <w:r w:rsidRPr="00324742">
                              <w:rPr>
                                <w:b w:val="0"/>
                                <w:color w:val="000000"/>
                                <w:sz w:val="21"/>
                                <w:szCs w:val="21"/>
                              </w:rPr>
                              <w:t>= 100 g, lò xo dài 31 cm. Treo thêm vào đầu dưới một quả cân có khối lượng m</w:t>
                            </w:r>
                            <w:r w:rsidRPr="00324742">
                              <w:rPr>
                                <w:b w:val="0"/>
                                <w:color w:val="000000"/>
                                <w:sz w:val="21"/>
                                <w:szCs w:val="21"/>
                                <w:vertAlign w:val="subscript"/>
                              </w:rPr>
                              <w:t>2</w:t>
                            </w:r>
                            <w:r w:rsidRPr="00324742">
                              <w:rPr>
                                <w:rStyle w:val="apple-converted-space"/>
                                <w:b w:val="0"/>
                                <w:color w:val="000000"/>
                                <w:sz w:val="21"/>
                                <w:szCs w:val="21"/>
                              </w:rPr>
                              <w:t> </w:t>
                            </w:r>
                            <w:r w:rsidRPr="00324742">
                              <w:rPr>
                                <w:b w:val="0"/>
                                <w:color w:val="000000"/>
                                <w:sz w:val="21"/>
                                <w:szCs w:val="21"/>
                              </w:rPr>
                              <w:t>= 100 g, nó dài 32 cm. Lấy g = 10 m/</w:t>
                            </w:r>
                            <w:proofErr w:type="gramStart"/>
                            <w:r w:rsidRPr="00324742">
                              <w:rPr>
                                <w:b w:val="0"/>
                                <w:color w:val="000000"/>
                                <w:sz w:val="21"/>
                                <w:szCs w:val="21"/>
                              </w:rPr>
                              <w:t>s</w:t>
                            </w:r>
                            <w:r w:rsidRPr="00324742">
                              <w:rPr>
                                <w:b w:val="0"/>
                                <w:color w:val="000000"/>
                                <w:sz w:val="21"/>
                                <w:szCs w:val="21"/>
                                <w:vertAlign w:val="superscript"/>
                              </w:rPr>
                              <w:t>2</w:t>
                            </w:r>
                            <w:r w:rsidRPr="00324742">
                              <w:rPr>
                                <w:rStyle w:val="apple-converted-space"/>
                                <w:b w:val="0"/>
                                <w:color w:val="000000"/>
                                <w:sz w:val="21"/>
                                <w:szCs w:val="21"/>
                              </w:rPr>
                              <w:t> </w:t>
                            </w:r>
                            <w:r w:rsidRPr="00324742">
                              <w:rPr>
                                <w:b w:val="0"/>
                                <w:color w:val="000000"/>
                                <w:sz w:val="21"/>
                                <w:szCs w:val="21"/>
                              </w:rPr>
                              <w:t>.</w:t>
                            </w:r>
                            <w:proofErr w:type="gramEnd"/>
                            <w:r w:rsidRPr="00324742">
                              <w:rPr>
                                <w:b w:val="0"/>
                                <w:color w:val="000000"/>
                                <w:sz w:val="21"/>
                                <w:szCs w:val="21"/>
                              </w:rPr>
                              <w:t xml:space="preserve"> Tính độ cứng và chiều dài tự nhiên của lò xo.</w:t>
                            </w:r>
                          </w:p>
                          <w:p w14:paraId="7EC1AA17" w14:textId="77777777" w:rsidR="00E0450C" w:rsidRPr="00324742" w:rsidRDefault="00E0450C" w:rsidP="00DC4E3F">
                            <w:pPr>
                              <w:spacing w:line="276" w:lineRule="auto"/>
                              <w:jc w:val="both"/>
                              <w:rPr>
                                <w:b w:val="0"/>
                                <w:color w:val="000000"/>
                                <w:sz w:val="21"/>
                                <w:szCs w:val="21"/>
                              </w:rPr>
                            </w:pPr>
                            <w:r>
                              <w:rPr>
                                <w:sz w:val="21"/>
                                <w:szCs w:val="21"/>
                                <w:u w:val="single"/>
                              </w:rPr>
                              <w:t>Câu 15.</w:t>
                            </w:r>
                            <w:r>
                              <w:rPr>
                                <w:sz w:val="21"/>
                                <w:szCs w:val="21"/>
                              </w:rPr>
                              <w:t xml:space="preserve"> </w:t>
                            </w:r>
                            <w:r w:rsidRPr="00324742">
                              <w:rPr>
                                <w:b w:val="0"/>
                                <w:color w:val="000000"/>
                                <w:sz w:val="21"/>
                                <w:szCs w:val="21"/>
                              </w:rPr>
                              <w:t xml:space="preserve"> Một lò xo có chiều dài tự nhiên là l</w:t>
                            </w:r>
                            <w:r w:rsidRPr="00324742">
                              <w:rPr>
                                <w:b w:val="0"/>
                                <w:color w:val="000000"/>
                                <w:sz w:val="21"/>
                                <w:szCs w:val="21"/>
                                <w:vertAlign w:val="subscript"/>
                              </w:rPr>
                              <w:t>0</w:t>
                            </w:r>
                            <w:r w:rsidRPr="00324742">
                              <w:rPr>
                                <w:rStyle w:val="apple-converted-space"/>
                                <w:b w:val="0"/>
                                <w:color w:val="000000"/>
                                <w:sz w:val="21"/>
                                <w:szCs w:val="21"/>
                              </w:rPr>
                              <w:t> </w:t>
                            </w:r>
                            <w:r w:rsidRPr="00324742">
                              <w:rPr>
                                <w:b w:val="0"/>
                                <w:color w:val="000000"/>
                                <w:sz w:val="21"/>
                                <w:szCs w:val="21"/>
                              </w:rPr>
                              <w:t>= 27 cm, được treo thẳng đứng. Khi treo vào lò xo một vật có trọng lượng P</w:t>
                            </w:r>
                            <w:r w:rsidRPr="00324742">
                              <w:rPr>
                                <w:b w:val="0"/>
                                <w:color w:val="000000"/>
                                <w:sz w:val="21"/>
                                <w:szCs w:val="21"/>
                                <w:vertAlign w:val="subscript"/>
                              </w:rPr>
                              <w:t>1</w:t>
                            </w:r>
                            <w:r w:rsidRPr="00324742">
                              <w:rPr>
                                <w:rStyle w:val="apple-converted-space"/>
                                <w:b w:val="0"/>
                                <w:color w:val="000000"/>
                                <w:sz w:val="21"/>
                                <w:szCs w:val="21"/>
                              </w:rPr>
                              <w:t> </w:t>
                            </w:r>
                            <w:r w:rsidRPr="00324742">
                              <w:rPr>
                                <w:b w:val="0"/>
                                <w:color w:val="000000"/>
                                <w:sz w:val="21"/>
                                <w:szCs w:val="21"/>
                              </w:rPr>
                              <w:t>= 5 N thì lò xo dài l</w:t>
                            </w:r>
                            <w:r w:rsidRPr="00324742">
                              <w:rPr>
                                <w:b w:val="0"/>
                                <w:color w:val="000000"/>
                                <w:sz w:val="21"/>
                                <w:szCs w:val="21"/>
                                <w:vertAlign w:val="subscript"/>
                              </w:rPr>
                              <w:t>1</w:t>
                            </w:r>
                            <w:r w:rsidRPr="00324742">
                              <w:rPr>
                                <w:rStyle w:val="apple-converted-space"/>
                                <w:b w:val="0"/>
                                <w:color w:val="000000"/>
                                <w:sz w:val="21"/>
                                <w:szCs w:val="21"/>
                              </w:rPr>
                              <w:t> </w:t>
                            </w:r>
                            <w:r w:rsidRPr="00324742">
                              <w:rPr>
                                <w:b w:val="0"/>
                                <w:color w:val="000000"/>
                                <w:sz w:val="21"/>
                                <w:szCs w:val="21"/>
                              </w:rPr>
                              <w:t>= 44 cm. Khi treo một vật khác có trọng lượng P</w:t>
                            </w:r>
                            <w:r w:rsidRPr="00324742">
                              <w:rPr>
                                <w:b w:val="0"/>
                                <w:color w:val="000000"/>
                                <w:sz w:val="21"/>
                                <w:szCs w:val="21"/>
                                <w:vertAlign w:val="subscript"/>
                              </w:rPr>
                              <w:t>2</w:t>
                            </w:r>
                            <w:r w:rsidRPr="00324742">
                              <w:rPr>
                                <w:rStyle w:val="apple-converted-space"/>
                                <w:b w:val="0"/>
                                <w:color w:val="000000"/>
                                <w:sz w:val="21"/>
                                <w:szCs w:val="21"/>
                              </w:rPr>
                              <w:t> </w:t>
                            </w:r>
                            <w:r w:rsidRPr="00324742">
                              <w:rPr>
                                <w:b w:val="0"/>
                                <w:color w:val="000000"/>
                                <w:sz w:val="21"/>
                                <w:szCs w:val="21"/>
                              </w:rPr>
                              <w:t>chưa biết, lò xò dài 35 cm. Hỏi độ cứng của lò xo và trọng lượng chưa biết.</w:t>
                            </w:r>
                          </w:p>
                          <w:p w14:paraId="66A739BA" w14:textId="77777777" w:rsidR="00E0450C" w:rsidRPr="00324742" w:rsidRDefault="00E0450C" w:rsidP="00DC4E3F">
                            <w:pPr>
                              <w:spacing w:line="276" w:lineRule="auto"/>
                              <w:jc w:val="both"/>
                              <w:rPr>
                                <w:b w:val="0"/>
                                <w:color w:val="000000"/>
                                <w:sz w:val="21"/>
                                <w:szCs w:val="21"/>
                              </w:rPr>
                            </w:pPr>
                            <w:r>
                              <w:rPr>
                                <w:sz w:val="21"/>
                                <w:szCs w:val="21"/>
                                <w:u w:val="single"/>
                              </w:rPr>
                              <w:t>Câu 16.</w:t>
                            </w:r>
                            <w:r>
                              <w:rPr>
                                <w:sz w:val="21"/>
                                <w:szCs w:val="21"/>
                              </w:rPr>
                              <w:t xml:space="preserve"> </w:t>
                            </w:r>
                            <w:r w:rsidRPr="00324742">
                              <w:rPr>
                                <w:b w:val="0"/>
                                <w:color w:val="000000"/>
                                <w:sz w:val="21"/>
                                <w:szCs w:val="21"/>
                              </w:rPr>
                              <w:t xml:space="preserve"> Một lò xo có chiều dài tự nhiên là 5</w:t>
                            </w:r>
                            <w:proofErr w:type="gramStart"/>
                            <w:r w:rsidRPr="00324742">
                              <w:rPr>
                                <w:b w:val="0"/>
                                <w:color w:val="000000"/>
                                <w:sz w:val="21"/>
                                <w:szCs w:val="21"/>
                              </w:rPr>
                              <w:t>,0</w:t>
                            </w:r>
                            <w:proofErr w:type="gramEnd"/>
                            <w:r w:rsidRPr="00324742">
                              <w:rPr>
                                <w:b w:val="0"/>
                                <w:color w:val="000000"/>
                                <w:sz w:val="21"/>
                                <w:szCs w:val="21"/>
                              </w:rPr>
                              <w:t xml:space="preserve"> cm. Treo lò xo thẳng đứng rồi móc vào đầu dưới một vật có khối lượng m</w:t>
                            </w:r>
                            <w:r w:rsidRPr="00324742">
                              <w:rPr>
                                <w:b w:val="0"/>
                                <w:color w:val="000000"/>
                                <w:sz w:val="21"/>
                                <w:szCs w:val="21"/>
                                <w:vertAlign w:val="subscript"/>
                              </w:rPr>
                              <w:t>1</w:t>
                            </w:r>
                            <w:r w:rsidRPr="00324742">
                              <w:rPr>
                                <w:rStyle w:val="apple-converted-space"/>
                                <w:b w:val="0"/>
                                <w:color w:val="000000"/>
                                <w:sz w:val="21"/>
                                <w:szCs w:val="21"/>
                              </w:rPr>
                              <w:t> </w:t>
                            </w:r>
                            <w:r w:rsidRPr="00324742">
                              <w:rPr>
                                <w:b w:val="0"/>
                                <w:color w:val="000000"/>
                                <w:sz w:val="21"/>
                                <w:szCs w:val="21"/>
                              </w:rPr>
                              <w:t>= 0,50 kg, lò xo dài l</w:t>
                            </w:r>
                            <w:r w:rsidRPr="00324742">
                              <w:rPr>
                                <w:b w:val="0"/>
                                <w:color w:val="000000"/>
                                <w:sz w:val="21"/>
                                <w:szCs w:val="21"/>
                                <w:vertAlign w:val="subscript"/>
                              </w:rPr>
                              <w:t>1</w:t>
                            </w:r>
                            <w:r w:rsidRPr="00324742">
                              <w:rPr>
                                <w:rStyle w:val="apple-converted-space"/>
                                <w:b w:val="0"/>
                                <w:color w:val="000000"/>
                                <w:sz w:val="21"/>
                                <w:szCs w:val="21"/>
                              </w:rPr>
                              <w:t> </w:t>
                            </w:r>
                            <w:r w:rsidRPr="00324742">
                              <w:rPr>
                                <w:b w:val="0"/>
                                <w:color w:val="000000"/>
                                <w:sz w:val="21"/>
                                <w:szCs w:val="21"/>
                              </w:rPr>
                              <w:t>= 7,0 cm. Nếu treo một vật khác có khối lượng m</w:t>
                            </w:r>
                            <w:r w:rsidRPr="00324742">
                              <w:rPr>
                                <w:b w:val="0"/>
                                <w:color w:val="000000"/>
                                <w:sz w:val="21"/>
                                <w:szCs w:val="21"/>
                                <w:vertAlign w:val="subscript"/>
                              </w:rPr>
                              <w:t>2</w:t>
                            </w:r>
                            <w:r w:rsidRPr="00324742">
                              <w:rPr>
                                <w:rStyle w:val="apple-converted-space"/>
                                <w:b w:val="0"/>
                                <w:color w:val="000000"/>
                                <w:sz w:val="21"/>
                                <w:szCs w:val="21"/>
                              </w:rPr>
                              <w:t> </w:t>
                            </w:r>
                            <w:r w:rsidRPr="00324742">
                              <w:rPr>
                                <w:b w:val="0"/>
                                <w:color w:val="000000"/>
                                <w:sz w:val="21"/>
                                <w:szCs w:val="21"/>
                              </w:rPr>
                              <w:t>chưa biết , thì nó dài 6,5 cm. Lấy g = 9,8 m/s</w:t>
                            </w:r>
                            <w:r w:rsidRPr="00324742">
                              <w:rPr>
                                <w:b w:val="0"/>
                                <w:color w:val="000000"/>
                                <w:sz w:val="21"/>
                                <w:szCs w:val="21"/>
                                <w:vertAlign w:val="superscript"/>
                              </w:rPr>
                              <w:t>2</w:t>
                            </w:r>
                            <w:r w:rsidRPr="00324742">
                              <w:rPr>
                                <w:b w:val="0"/>
                                <w:color w:val="000000"/>
                                <w:sz w:val="21"/>
                                <w:szCs w:val="21"/>
                              </w:rPr>
                              <w:t>. Tính độ cứng của lò xo và khối lượng m</w:t>
                            </w:r>
                            <w:r w:rsidRPr="00324742">
                              <w:rPr>
                                <w:b w:val="0"/>
                                <w:color w:val="000000"/>
                                <w:sz w:val="21"/>
                                <w:szCs w:val="21"/>
                                <w:vertAlign w:val="subscript"/>
                              </w:rPr>
                              <w:t>2</w:t>
                            </w:r>
                            <w:r w:rsidRPr="00324742">
                              <w:rPr>
                                <w:rStyle w:val="apple-converted-space"/>
                                <w:b w:val="0"/>
                                <w:color w:val="000000"/>
                                <w:sz w:val="21"/>
                                <w:szCs w:val="21"/>
                              </w:rPr>
                              <w:t> </w:t>
                            </w:r>
                            <w:r w:rsidRPr="00324742">
                              <w:rPr>
                                <w:b w:val="0"/>
                                <w:color w:val="000000"/>
                                <w:sz w:val="21"/>
                                <w:szCs w:val="21"/>
                              </w:rPr>
                              <w:t>chưa biết.</w:t>
                            </w:r>
                          </w:p>
                          <w:tbl>
                            <w:tblPr>
                              <w:tblW w:w="7066" w:type="dxa"/>
                              <w:tblLayout w:type="fixed"/>
                              <w:tblCellMar>
                                <w:left w:w="0" w:type="dxa"/>
                                <w:right w:w="0" w:type="dxa"/>
                              </w:tblCellMar>
                              <w:tblLook w:val="04A0" w:firstRow="1" w:lastRow="0" w:firstColumn="1" w:lastColumn="0" w:noHBand="0" w:noVBand="1"/>
                            </w:tblPr>
                            <w:tblGrid>
                              <w:gridCol w:w="7066"/>
                            </w:tblGrid>
                            <w:tr w:rsidR="00E0450C" w:rsidRPr="00324742" w14:paraId="3C82A9F0" w14:textId="77777777" w:rsidTr="00B4450E">
                              <w:trPr>
                                <w:trHeight w:val="2560"/>
                              </w:trPr>
                              <w:tc>
                                <w:tcPr>
                                  <w:tcW w:w="7066" w:type="dxa"/>
                                  <w:tcMar>
                                    <w:top w:w="0" w:type="dxa"/>
                                    <w:left w:w="108" w:type="dxa"/>
                                    <w:bottom w:w="0" w:type="dxa"/>
                                    <w:right w:w="108" w:type="dxa"/>
                                  </w:tcMar>
                                  <w:hideMark/>
                                </w:tcPr>
                                <w:p w14:paraId="385E7AB3" w14:textId="77777777" w:rsidR="00E0450C" w:rsidRPr="00324742" w:rsidRDefault="00E0450C" w:rsidP="00DC4E3F">
                                  <w:pPr>
                                    <w:tabs>
                                      <w:tab w:val="left" w:pos="6855"/>
                                    </w:tabs>
                                    <w:spacing w:line="276" w:lineRule="auto"/>
                                    <w:jc w:val="both"/>
                                    <w:rPr>
                                      <w:b w:val="0"/>
                                      <w:sz w:val="21"/>
                                      <w:szCs w:val="21"/>
                                    </w:rPr>
                                  </w:pPr>
                                  <w:r>
                                    <w:rPr>
                                      <w:sz w:val="21"/>
                                      <w:szCs w:val="21"/>
                                      <w:u w:val="single"/>
                                    </w:rPr>
                                    <w:t>Câu 17.</w:t>
                                  </w:r>
                                  <w:r>
                                    <w:rPr>
                                      <w:sz w:val="21"/>
                                      <w:szCs w:val="21"/>
                                    </w:rPr>
                                    <w:t xml:space="preserve"> </w:t>
                                  </w:r>
                                  <w:r w:rsidRPr="00324742">
                                    <w:rPr>
                                      <w:b w:val="0"/>
                                      <w:sz w:val="21"/>
                                      <w:szCs w:val="21"/>
                                    </w:rPr>
                                    <w:t xml:space="preserve"> Hình </w:t>
                                  </w:r>
                                  <w:r>
                                    <w:rPr>
                                      <w:b w:val="0"/>
                                      <w:sz w:val="21"/>
                                      <w:szCs w:val="21"/>
                                    </w:rPr>
                                    <w:t>vẽ bên</w:t>
                                  </w:r>
                                  <w:r w:rsidRPr="00324742">
                                    <w:rPr>
                                      <w:b w:val="0"/>
                                      <w:sz w:val="21"/>
                                      <w:szCs w:val="21"/>
                                    </w:rPr>
                                    <w:t xml:space="preserve"> là đồ thị biểu diễn sự phụ thuộc của độ dãn</w:t>
                                  </w:r>
                                  <w:r>
                                    <w:rPr>
                                      <w:b w:val="0"/>
                                      <w:sz w:val="21"/>
                                      <w:szCs w:val="21"/>
                                    </w:rPr>
                                    <w:t xml:space="preserve"> Δ</w:t>
                                  </w:r>
                                  <w:r w:rsidRPr="00324742">
                                    <w:rPr>
                                      <w:b w:val="0"/>
                                      <w:sz w:val="21"/>
                                      <w:szCs w:val="21"/>
                                    </w:rPr>
                                    <w:t>l của một lò xo vào lực kéo F.</w:t>
                                  </w:r>
                                </w:p>
                                <w:p w14:paraId="1B95EE9C" w14:textId="77777777" w:rsidR="00E0450C" w:rsidRPr="00324742" w:rsidRDefault="00E0450C" w:rsidP="00DC4E3F">
                                  <w:pPr>
                                    <w:spacing w:line="276" w:lineRule="auto"/>
                                    <w:jc w:val="both"/>
                                    <w:rPr>
                                      <w:b w:val="0"/>
                                      <w:sz w:val="21"/>
                                      <w:szCs w:val="21"/>
                                    </w:rPr>
                                  </w:pPr>
                                  <w:r w:rsidRPr="00324742">
                                    <w:rPr>
                                      <w:b w:val="0"/>
                                      <w:sz w:val="21"/>
                                      <w:szCs w:val="21"/>
                                    </w:rPr>
                                    <w:t>a) Tại sao có thể nói các cặp giá trị F và</w:t>
                                  </w:r>
                                  <w:r w:rsidRPr="00324742">
                                    <w:rPr>
                                      <w:rStyle w:val="apple-converted-space"/>
                                      <w:b w:val="0"/>
                                      <w:sz w:val="21"/>
                                      <w:szCs w:val="21"/>
                                    </w:rPr>
                                    <w:t> </w:t>
                                  </w:r>
                                  <w:r>
                                    <w:rPr>
                                      <w:b w:val="0"/>
                                      <w:sz w:val="21"/>
                                      <w:szCs w:val="21"/>
                                    </w:rPr>
                                    <w:t>Δ</w:t>
                                  </w:r>
                                  <w:r w:rsidRPr="00324742">
                                    <w:rPr>
                                      <w:b w:val="0"/>
                                      <w:sz w:val="21"/>
                                      <w:szCs w:val="21"/>
                                    </w:rPr>
                                    <w:t>l</w:t>
                                  </w:r>
                                  <w:proofErr w:type="gramStart"/>
                                  <w:r w:rsidRPr="00324742">
                                    <w:rPr>
                                      <w:b w:val="0"/>
                                      <w:sz w:val="21"/>
                                      <w:szCs w:val="21"/>
                                    </w:rPr>
                                    <w:t>  trên</w:t>
                                  </w:r>
                                  <w:proofErr w:type="gramEnd"/>
                                  <w:r w:rsidRPr="00324742">
                                    <w:rPr>
                                      <w:b w:val="0"/>
                                      <w:sz w:val="21"/>
                                      <w:szCs w:val="21"/>
                                    </w:rPr>
                                    <w:t xml:space="preserve"> đồ thị đều nằm trong giới hạn đàn hồi của lò xo?</w:t>
                                  </w:r>
                                </w:p>
                                <w:p w14:paraId="61EF9862" w14:textId="77777777" w:rsidR="00E0450C" w:rsidRPr="00324742" w:rsidRDefault="00E0450C" w:rsidP="00DC4E3F">
                                  <w:pPr>
                                    <w:spacing w:line="276" w:lineRule="auto"/>
                                    <w:jc w:val="both"/>
                                    <w:rPr>
                                      <w:b w:val="0"/>
                                      <w:sz w:val="21"/>
                                      <w:szCs w:val="21"/>
                                    </w:rPr>
                                  </w:pPr>
                                  <w:r w:rsidRPr="00324742">
                                    <w:rPr>
                                      <w:b w:val="0"/>
                                      <w:sz w:val="21"/>
                                      <w:szCs w:val="21"/>
                                    </w:rPr>
                                    <w:t>b) Tìm độ cứng của lò xo.</w:t>
                                  </w:r>
                                </w:p>
                                <w:p w14:paraId="3FB5CCE8" w14:textId="38843841" w:rsidR="00E0450C" w:rsidRPr="00324742" w:rsidRDefault="00E0450C" w:rsidP="00DC4E3F">
                                  <w:pPr>
                                    <w:spacing w:line="276" w:lineRule="auto"/>
                                    <w:jc w:val="both"/>
                                    <w:rPr>
                                      <w:b w:val="0"/>
                                      <w:sz w:val="21"/>
                                      <w:szCs w:val="21"/>
                                    </w:rPr>
                                  </w:pPr>
                                  <w:r w:rsidRPr="00324742">
                                    <w:rPr>
                                      <w:b w:val="0"/>
                                      <w:sz w:val="21"/>
                                      <w:szCs w:val="21"/>
                                    </w:rPr>
                                    <w:t>c) Khi kéo bằng lực F</w:t>
                                  </w:r>
                                  <w:r w:rsidRPr="00324742">
                                    <w:rPr>
                                      <w:b w:val="0"/>
                                      <w:sz w:val="21"/>
                                      <w:szCs w:val="21"/>
                                      <w:vertAlign w:val="subscript"/>
                                    </w:rPr>
                                    <w:t>x</w:t>
                                  </w:r>
                                  <w:r w:rsidRPr="00324742">
                                    <w:rPr>
                                      <w:rStyle w:val="apple-converted-space"/>
                                      <w:b w:val="0"/>
                                      <w:sz w:val="21"/>
                                      <w:szCs w:val="21"/>
                                    </w:rPr>
                                    <w:t> </w:t>
                                  </w:r>
                                  <w:r w:rsidRPr="00324742">
                                    <w:rPr>
                                      <w:b w:val="0"/>
                                      <w:sz w:val="21"/>
                                      <w:szCs w:val="21"/>
                                    </w:rPr>
                                    <w:t>chưa biết, thì độ dãn của lò xo là 4</w:t>
                                  </w:r>
                                  <w:proofErr w:type="gramStart"/>
                                  <w:r w:rsidRPr="00324742">
                                    <w:rPr>
                                      <w:b w:val="0"/>
                                      <w:sz w:val="21"/>
                                      <w:szCs w:val="21"/>
                                    </w:rPr>
                                    <w:t>,5</w:t>
                                  </w:r>
                                  <w:proofErr w:type="gramEnd"/>
                                  <w:r w:rsidRPr="00324742">
                                    <w:rPr>
                                      <w:b w:val="0"/>
                                      <w:sz w:val="21"/>
                                      <w:szCs w:val="21"/>
                                    </w:rPr>
                                    <w:t xml:space="preserve"> cm. Hãy xác định F</w:t>
                                  </w:r>
                                  <w:r w:rsidRPr="00324742">
                                    <w:rPr>
                                      <w:b w:val="0"/>
                                      <w:sz w:val="21"/>
                                      <w:szCs w:val="21"/>
                                      <w:vertAlign w:val="subscript"/>
                                    </w:rPr>
                                    <w:t>x</w:t>
                                  </w:r>
                                  <w:r w:rsidRPr="00324742">
                                    <w:rPr>
                                      <w:rStyle w:val="apple-converted-space"/>
                                      <w:b w:val="0"/>
                                      <w:sz w:val="21"/>
                                      <w:szCs w:val="21"/>
                                    </w:rPr>
                                    <w:t> </w:t>
                                  </w:r>
                                  <w:r w:rsidRPr="00324742">
                                    <w:rPr>
                                      <w:b w:val="0"/>
                                      <w:sz w:val="21"/>
                                      <w:szCs w:val="21"/>
                                    </w:rPr>
                                    <w:t>bằng đồ thị.</w:t>
                                  </w:r>
                                </w:p>
                              </w:tc>
                            </w:tr>
                          </w:tbl>
                          <w:p w14:paraId="4A724C67" w14:textId="77777777" w:rsidR="00E0450C" w:rsidRPr="00D353E1" w:rsidRDefault="00E0450C" w:rsidP="00B31086">
                            <w:pPr>
                              <w:spacing w:line="276" w:lineRule="auto"/>
                              <w:rPr>
                                <w:b w:val="0"/>
                                <w:bCs w:val="0"/>
                              </w:rPr>
                            </w:pPr>
                          </w:p>
                        </w:tc>
                      </w:tr>
                      <w:tr w:rsidR="00E0450C" w:rsidRPr="00B31086" w14:paraId="44C33D28" w14:textId="77777777" w:rsidTr="008A4587">
                        <w:tc>
                          <w:tcPr>
                            <w:tcW w:w="4733" w:type="dxa"/>
                            <w:gridSpan w:val="2"/>
                          </w:tcPr>
                          <w:p w14:paraId="227ECF44" w14:textId="77777777" w:rsidR="00E0450C" w:rsidRPr="00D353E1" w:rsidRDefault="00E0450C" w:rsidP="008A4587">
                            <w:pPr>
                              <w:spacing w:line="276" w:lineRule="auto"/>
                              <w:rPr>
                                <w:b w:val="0"/>
                                <w:bCs w:val="0"/>
                              </w:rPr>
                            </w:pPr>
                          </w:p>
                        </w:tc>
                        <w:tc>
                          <w:tcPr>
                            <w:tcW w:w="5256" w:type="dxa"/>
                            <w:shd w:val="clear" w:color="auto" w:fill="auto"/>
                          </w:tcPr>
                          <w:p w14:paraId="33FB24E5" w14:textId="142675B8" w:rsidR="00E0450C" w:rsidRPr="00D353E1" w:rsidRDefault="00E0450C" w:rsidP="008A4587">
                            <w:pPr>
                              <w:spacing w:line="276" w:lineRule="auto"/>
                              <w:rPr>
                                <w:b w:val="0"/>
                                <w:bCs w:val="0"/>
                              </w:rPr>
                            </w:pPr>
                          </w:p>
                        </w:tc>
                      </w:tr>
                      <w:tr w:rsidR="00E0450C" w:rsidRPr="00B31086" w14:paraId="62C19AE3" w14:textId="77777777" w:rsidTr="008A4587">
                        <w:tc>
                          <w:tcPr>
                            <w:tcW w:w="4733" w:type="dxa"/>
                            <w:gridSpan w:val="2"/>
                          </w:tcPr>
                          <w:p w14:paraId="7DDC6EAA" w14:textId="77777777" w:rsidR="00E0450C" w:rsidRPr="00D353E1" w:rsidRDefault="00E0450C" w:rsidP="008A4587">
                            <w:pPr>
                              <w:spacing w:line="276" w:lineRule="auto"/>
                              <w:rPr>
                                <w:b w:val="0"/>
                                <w:bCs w:val="0"/>
                              </w:rPr>
                            </w:pPr>
                          </w:p>
                        </w:tc>
                        <w:tc>
                          <w:tcPr>
                            <w:tcW w:w="5256" w:type="dxa"/>
                            <w:shd w:val="clear" w:color="auto" w:fill="auto"/>
                          </w:tcPr>
                          <w:p w14:paraId="110E0AD0" w14:textId="75E218C0" w:rsidR="00E0450C" w:rsidRPr="00D353E1" w:rsidRDefault="00E0450C" w:rsidP="008A4587">
                            <w:pPr>
                              <w:spacing w:line="276" w:lineRule="auto"/>
                              <w:rPr>
                                <w:b w:val="0"/>
                                <w:bCs w:val="0"/>
                              </w:rPr>
                            </w:pPr>
                          </w:p>
                        </w:tc>
                      </w:tr>
                      <w:tr w:rsidR="00E0450C" w:rsidRPr="00B31086" w14:paraId="5161F401" w14:textId="77777777" w:rsidTr="008A4587">
                        <w:tc>
                          <w:tcPr>
                            <w:tcW w:w="4733" w:type="dxa"/>
                            <w:gridSpan w:val="2"/>
                          </w:tcPr>
                          <w:p w14:paraId="4DE313B4" w14:textId="77777777" w:rsidR="00E0450C" w:rsidRPr="00D353E1" w:rsidRDefault="00E0450C" w:rsidP="008A4587">
                            <w:pPr>
                              <w:spacing w:line="276" w:lineRule="auto"/>
                              <w:rPr>
                                <w:b w:val="0"/>
                                <w:bCs w:val="0"/>
                              </w:rPr>
                            </w:pPr>
                          </w:p>
                        </w:tc>
                        <w:tc>
                          <w:tcPr>
                            <w:tcW w:w="5256" w:type="dxa"/>
                            <w:shd w:val="clear" w:color="auto" w:fill="auto"/>
                          </w:tcPr>
                          <w:p w14:paraId="385FE1B0" w14:textId="0C8E65C6" w:rsidR="00E0450C" w:rsidRPr="00D353E1" w:rsidRDefault="00E0450C" w:rsidP="008A4587">
                            <w:pPr>
                              <w:spacing w:line="276" w:lineRule="auto"/>
                              <w:rPr>
                                <w:b w:val="0"/>
                                <w:bCs w:val="0"/>
                              </w:rPr>
                            </w:pPr>
                          </w:p>
                        </w:tc>
                      </w:tr>
                      <w:tr w:rsidR="00E0450C" w:rsidRPr="00B31086" w14:paraId="203BEC2B" w14:textId="77777777" w:rsidTr="008A4587">
                        <w:tc>
                          <w:tcPr>
                            <w:tcW w:w="4733" w:type="dxa"/>
                            <w:gridSpan w:val="2"/>
                          </w:tcPr>
                          <w:p w14:paraId="59EB69B8" w14:textId="77777777" w:rsidR="00E0450C" w:rsidRPr="00D353E1" w:rsidRDefault="00E0450C" w:rsidP="008A4587">
                            <w:pPr>
                              <w:spacing w:line="276" w:lineRule="auto"/>
                              <w:rPr>
                                <w:b w:val="0"/>
                                <w:bCs w:val="0"/>
                              </w:rPr>
                            </w:pPr>
                          </w:p>
                        </w:tc>
                        <w:tc>
                          <w:tcPr>
                            <w:tcW w:w="5256" w:type="dxa"/>
                            <w:shd w:val="clear" w:color="auto" w:fill="auto"/>
                          </w:tcPr>
                          <w:p w14:paraId="35DAA6C0" w14:textId="1B77B1C4" w:rsidR="00E0450C" w:rsidRPr="00D353E1" w:rsidRDefault="00E0450C" w:rsidP="008A4587">
                            <w:pPr>
                              <w:spacing w:line="276" w:lineRule="auto"/>
                              <w:rPr>
                                <w:b w:val="0"/>
                                <w:bCs w:val="0"/>
                              </w:rPr>
                            </w:pPr>
                          </w:p>
                        </w:tc>
                      </w:tr>
                      <w:tr w:rsidR="00E0450C" w:rsidRPr="00B31086" w14:paraId="6AB9B782" w14:textId="77777777" w:rsidTr="008A4587">
                        <w:tc>
                          <w:tcPr>
                            <w:tcW w:w="4733" w:type="dxa"/>
                            <w:gridSpan w:val="2"/>
                          </w:tcPr>
                          <w:p w14:paraId="36F38FD7" w14:textId="77777777" w:rsidR="00E0450C" w:rsidRPr="00D353E1" w:rsidRDefault="00E0450C" w:rsidP="008A4587">
                            <w:pPr>
                              <w:spacing w:line="276" w:lineRule="auto"/>
                              <w:rPr>
                                <w:b w:val="0"/>
                                <w:bCs w:val="0"/>
                              </w:rPr>
                            </w:pPr>
                          </w:p>
                        </w:tc>
                        <w:tc>
                          <w:tcPr>
                            <w:tcW w:w="5256" w:type="dxa"/>
                            <w:shd w:val="clear" w:color="auto" w:fill="auto"/>
                          </w:tcPr>
                          <w:p w14:paraId="35DFEDFC" w14:textId="3743968E" w:rsidR="00E0450C" w:rsidRPr="00D353E1" w:rsidRDefault="00E0450C" w:rsidP="008A4587">
                            <w:pPr>
                              <w:spacing w:line="276" w:lineRule="auto"/>
                              <w:rPr>
                                <w:b w:val="0"/>
                                <w:bCs w:val="0"/>
                              </w:rPr>
                            </w:pPr>
                          </w:p>
                        </w:tc>
                      </w:tr>
                      <w:tr w:rsidR="00E0450C" w:rsidRPr="00B31086" w14:paraId="36490BF7" w14:textId="77777777" w:rsidTr="008A4587">
                        <w:tc>
                          <w:tcPr>
                            <w:tcW w:w="4733" w:type="dxa"/>
                            <w:gridSpan w:val="2"/>
                          </w:tcPr>
                          <w:p w14:paraId="51ED2932" w14:textId="77777777" w:rsidR="00E0450C" w:rsidRPr="00D353E1" w:rsidRDefault="00E0450C" w:rsidP="008A4587">
                            <w:pPr>
                              <w:spacing w:line="276" w:lineRule="auto"/>
                              <w:rPr>
                                <w:b w:val="0"/>
                                <w:bCs w:val="0"/>
                              </w:rPr>
                            </w:pPr>
                          </w:p>
                        </w:tc>
                        <w:tc>
                          <w:tcPr>
                            <w:tcW w:w="5256" w:type="dxa"/>
                            <w:shd w:val="clear" w:color="auto" w:fill="auto"/>
                          </w:tcPr>
                          <w:p w14:paraId="71C1E3B2" w14:textId="38E2052C" w:rsidR="00E0450C" w:rsidRPr="00D353E1" w:rsidRDefault="00E0450C" w:rsidP="008A4587">
                            <w:pPr>
                              <w:spacing w:line="276" w:lineRule="auto"/>
                              <w:rPr>
                                <w:b w:val="0"/>
                                <w:bCs w:val="0"/>
                              </w:rPr>
                            </w:pPr>
                          </w:p>
                        </w:tc>
                      </w:tr>
                      <w:tr w:rsidR="00E0450C" w:rsidRPr="00B31086" w14:paraId="23A0A90F" w14:textId="77777777" w:rsidTr="008A4587">
                        <w:tc>
                          <w:tcPr>
                            <w:tcW w:w="4733" w:type="dxa"/>
                            <w:gridSpan w:val="2"/>
                          </w:tcPr>
                          <w:p w14:paraId="7BCF54EF" w14:textId="77777777" w:rsidR="00E0450C" w:rsidRPr="00D353E1" w:rsidRDefault="00E0450C" w:rsidP="008A4587">
                            <w:pPr>
                              <w:spacing w:line="276" w:lineRule="auto"/>
                              <w:rPr>
                                <w:b w:val="0"/>
                                <w:bCs w:val="0"/>
                              </w:rPr>
                            </w:pPr>
                          </w:p>
                        </w:tc>
                        <w:tc>
                          <w:tcPr>
                            <w:tcW w:w="5256" w:type="dxa"/>
                            <w:shd w:val="clear" w:color="auto" w:fill="auto"/>
                          </w:tcPr>
                          <w:p w14:paraId="2B5CD694" w14:textId="1252568F" w:rsidR="00E0450C" w:rsidRPr="00D353E1" w:rsidRDefault="00E0450C" w:rsidP="008A4587">
                            <w:pPr>
                              <w:spacing w:line="276" w:lineRule="auto"/>
                              <w:rPr>
                                <w:b w:val="0"/>
                                <w:bCs w:val="0"/>
                              </w:rPr>
                            </w:pPr>
                          </w:p>
                        </w:tc>
                      </w:tr>
                      <w:tr w:rsidR="00E0450C" w:rsidRPr="00B31086" w14:paraId="57CC8A3B" w14:textId="77777777" w:rsidTr="008A4587">
                        <w:tc>
                          <w:tcPr>
                            <w:tcW w:w="4733" w:type="dxa"/>
                            <w:gridSpan w:val="2"/>
                          </w:tcPr>
                          <w:p w14:paraId="29EB09EA" w14:textId="77777777" w:rsidR="00E0450C" w:rsidRPr="00D353E1" w:rsidRDefault="00E0450C" w:rsidP="008A4587">
                            <w:pPr>
                              <w:spacing w:line="276" w:lineRule="auto"/>
                              <w:rPr>
                                <w:b w:val="0"/>
                                <w:bCs w:val="0"/>
                              </w:rPr>
                            </w:pPr>
                          </w:p>
                        </w:tc>
                        <w:tc>
                          <w:tcPr>
                            <w:tcW w:w="5256" w:type="dxa"/>
                            <w:shd w:val="clear" w:color="auto" w:fill="auto"/>
                          </w:tcPr>
                          <w:p w14:paraId="65826E40" w14:textId="5BFA3C60" w:rsidR="00E0450C" w:rsidRPr="00D353E1" w:rsidRDefault="00E0450C" w:rsidP="008A4587">
                            <w:pPr>
                              <w:spacing w:line="276" w:lineRule="auto"/>
                              <w:rPr>
                                <w:b w:val="0"/>
                                <w:bCs w:val="0"/>
                              </w:rPr>
                            </w:pPr>
                          </w:p>
                        </w:tc>
                      </w:tr>
                      <w:tr w:rsidR="00E0450C" w:rsidRPr="00B31086" w14:paraId="119677A8" w14:textId="77777777" w:rsidTr="008A4587">
                        <w:tc>
                          <w:tcPr>
                            <w:tcW w:w="4733" w:type="dxa"/>
                            <w:gridSpan w:val="2"/>
                          </w:tcPr>
                          <w:p w14:paraId="3CBD1DCF" w14:textId="77777777" w:rsidR="00E0450C" w:rsidRPr="00D353E1" w:rsidRDefault="00E0450C" w:rsidP="00B31086">
                            <w:pPr>
                              <w:spacing w:line="276" w:lineRule="auto"/>
                              <w:rPr>
                                <w:b w:val="0"/>
                                <w:bCs w:val="0"/>
                              </w:rPr>
                            </w:pPr>
                          </w:p>
                        </w:tc>
                        <w:tc>
                          <w:tcPr>
                            <w:tcW w:w="5256" w:type="dxa"/>
                            <w:shd w:val="clear" w:color="auto" w:fill="auto"/>
                          </w:tcPr>
                          <w:p w14:paraId="5CDFD25F" w14:textId="38E82415" w:rsidR="00E0450C" w:rsidRPr="00D353E1" w:rsidRDefault="00E0450C" w:rsidP="00B31086">
                            <w:pPr>
                              <w:spacing w:line="276" w:lineRule="auto"/>
                              <w:rPr>
                                <w:b w:val="0"/>
                                <w:bCs w:val="0"/>
                              </w:rPr>
                            </w:pPr>
                          </w:p>
                        </w:tc>
                      </w:tr>
                      <w:tr w:rsidR="00E0450C" w:rsidRPr="00B31086" w14:paraId="46B94989" w14:textId="77777777" w:rsidTr="008A4587">
                        <w:tc>
                          <w:tcPr>
                            <w:tcW w:w="4733" w:type="dxa"/>
                            <w:gridSpan w:val="2"/>
                          </w:tcPr>
                          <w:p w14:paraId="6E258300" w14:textId="77777777" w:rsidR="00E0450C" w:rsidRPr="00D353E1" w:rsidRDefault="00E0450C" w:rsidP="00B31086">
                            <w:pPr>
                              <w:spacing w:line="276" w:lineRule="auto"/>
                              <w:rPr>
                                <w:b w:val="0"/>
                                <w:bCs w:val="0"/>
                              </w:rPr>
                            </w:pPr>
                          </w:p>
                        </w:tc>
                        <w:tc>
                          <w:tcPr>
                            <w:tcW w:w="5256" w:type="dxa"/>
                            <w:shd w:val="clear" w:color="auto" w:fill="auto"/>
                          </w:tcPr>
                          <w:p w14:paraId="54792625" w14:textId="3E2D626B" w:rsidR="00E0450C" w:rsidRPr="00D353E1" w:rsidRDefault="00E0450C" w:rsidP="00B31086">
                            <w:pPr>
                              <w:spacing w:line="276" w:lineRule="auto"/>
                              <w:rPr>
                                <w:b w:val="0"/>
                                <w:bCs w:val="0"/>
                              </w:rPr>
                            </w:pPr>
                          </w:p>
                        </w:tc>
                      </w:tr>
                      <w:tr w:rsidR="00E0450C" w:rsidRPr="00B31086" w14:paraId="3282D1EF" w14:textId="77777777" w:rsidTr="008A4587">
                        <w:tc>
                          <w:tcPr>
                            <w:tcW w:w="4733" w:type="dxa"/>
                            <w:gridSpan w:val="2"/>
                          </w:tcPr>
                          <w:p w14:paraId="473A94BD" w14:textId="77777777" w:rsidR="00E0450C" w:rsidRPr="00D353E1" w:rsidRDefault="00E0450C" w:rsidP="00B31086">
                            <w:pPr>
                              <w:spacing w:line="276" w:lineRule="auto"/>
                              <w:rPr>
                                <w:b w:val="0"/>
                                <w:bCs w:val="0"/>
                              </w:rPr>
                            </w:pPr>
                          </w:p>
                        </w:tc>
                        <w:tc>
                          <w:tcPr>
                            <w:tcW w:w="5256" w:type="dxa"/>
                            <w:shd w:val="clear" w:color="auto" w:fill="auto"/>
                          </w:tcPr>
                          <w:p w14:paraId="4D46DC6B" w14:textId="301F98ED" w:rsidR="00E0450C" w:rsidRPr="00D353E1" w:rsidRDefault="00E0450C" w:rsidP="00B31086">
                            <w:pPr>
                              <w:spacing w:line="276" w:lineRule="auto"/>
                              <w:rPr>
                                <w:b w:val="0"/>
                                <w:bCs w:val="0"/>
                              </w:rPr>
                            </w:pPr>
                          </w:p>
                        </w:tc>
                      </w:tr>
                      <w:tr w:rsidR="00E0450C" w:rsidRPr="00B31086" w14:paraId="5EC30112" w14:textId="77777777" w:rsidTr="008A4587">
                        <w:tc>
                          <w:tcPr>
                            <w:tcW w:w="4733" w:type="dxa"/>
                            <w:gridSpan w:val="2"/>
                          </w:tcPr>
                          <w:p w14:paraId="2D2FD810" w14:textId="77777777" w:rsidR="00E0450C" w:rsidRPr="00D353E1" w:rsidRDefault="00E0450C" w:rsidP="00B31086">
                            <w:pPr>
                              <w:spacing w:line="276" w:lineRule="auto"/>
                              <w:rPr>
                                <w:b w:val="0"/>
                                <w:bCs w:val="0"/>
                              </w:rPr>
                            </w:pPr>
                          </w:p>
                        </w:tc>
                        <w:tc>
                          <w:tcPr>
                            <w:tcW w:w="5256" w:type="dxa"/>
                            <w:shd w:val="clear" w:color="auto" w:fill="auto"/>
                          </w:tcPr>
                          <w:p w14:paraId="5FBC883A" w14:textId="2D68EBEE" w:rsidR="00E0450C" w:rsidRPr="00D353E1" w:rsidRDefault="00E0450C" w:rsidP="00B31086">
                            <w:pPr>
                              <w:spacing w:line="276" w:lineRule="auto"/>
                              <w:rPr>
                                <w:b w:val="0"/>
                                <w:bCs w:val="0"/>
                              </w:rPr>
                            </w:pPr>
                          </w:p>
                        </w:tc>
                      </w:tr>
                      <w:tr w:rsidR="00E0450C" w:rsidRPr="00B31086" w14:paraId="5D0E7826" w14:textId="77777777" w:rsidTr="008A4587">
                        <w:tc>
                          <w:tcPr>
                            <w:tcW w:w="4733" w:type="dxa"/>
                            <w:gridSpan w:val="2"/>
                          </w:tcPr>
                          <w:p w14:paraId="256ED1BC" w14:textId="77777777" w:rsidR="00E0450C" w:rsidRPr="00D353E1" w:rsidRDefault="00E0450C" w:rsidP="00B31086">
                            <w:pPr>
                              <w:spacing w:line="276" w:lineRule="auto"/>
                              <w:rPr>
                                <w:b w:val="0"/>
                                <w:bCs w:val="0"/>
                              </w:rPr>
                            </w:pPr>
                          </w:p>
                        </w:tc>
                        <w:tc>
                          <w:tcPr>
                            <w:tcW w:w="5256" w:type="dxa"/>
                            <w:shd w:val="clear" w:color="auto" w:fill="auto"/>
                          </w:tcPr>
                          <w:p w14:paraId="7A0CEDDF" w14:textId="1F80A60C" w:rsidR="00E0450C" w:rsidRPr="00D353E1" w:rsidRDefault="00E0450C" w:rsidP="00B31086">
                            <w:pPr>
                              <w:spacing w:line="276" w:lineRule="auto"/>
                              <w:rPr>
                                <w:b w:val="0"/>
                                <w:bCs w:val="0"/>
                              </w:rPr>
                            </w:pPr>
                          </w:p>
                        </w:tc>
                      </w:tr>
                      <w:tr w:rsidR="00E0450C" w:rsidRPr="00B31086" w14:paraId="7B9D1E66" w14:textId="77777777" w:rsidTr="008A4587">
                        <w:tc>
                          <w:tcPr>
                            <w:tcW w:w="4733" w:type="dxa"/>
                            <w:gridSpan w:val="2"/>
                          </w:tcPr>
                          <w:p w14:paraId="2EC2AA37" w14:textId="77777777" w:rsidR="00E0450C" w:rsidRPr="00D353E1" w:rsidRDefault="00E0450C" w:rsidP="00B31086">
                            <w:pPr>
                              <w:spacing w:line="276" w:lineRule="auto"/>
                              <w:rPr>
                                <w:b w:val="0"/>
                                <w:bCs w:val="0"/>
                              </w:rPr>
                            </w:pPr>
                          </w:p>
                        </w:tc>
                        <w:tc>
                          <w:tcPr>
                            <w:tcW w:w="5256" w:type="dxa"/>
                            <w:shd w:val="clear" w:color="auto" w:fill="auto"/>
                          </w:tcPr>
                          <w:p w14:paraId="0F2438A0" w14:textId="2770D5B1" w:rsidR="00E0450C" w:rsidRPr="00D353E1" w:rsidRDefault="00E0450C" w:rsidP="00B31086">
                            <w:pPr>
                              <w:spacing w:line="276" w:lineRule="auto"/>
                              <w:rPr>
                                <w:b w:val="0"/>
                                <w:bCs w:val="0"/>
                              </w:rPr>
                            </w:pPr>
                          </w:p>
                        </w:tc>
                      </w:tr>
                      <w:tr w:rsidR="00E0450C" w:rsidRPr="00B31086" w14:paraId="16318EAD" w14:textId="77777777" w:rsidTr="008A4587">
                        <w:tc>
                          <w:tcPr>
                            <w:tcW w:w="4733" w:type="dxa"/>
                            <w:gridSpan w:val="2"/>
                          </w:tcPr>
                          <w:p w14:paraId="53073398" w14:textId="77777777" w:rsidR="00E0450C" w:rsidRPr="00D353E1" w:rsidRDefault="00E0450C" w:rsidP="00B31086">
                            <w:pPr>
                              <w:spacing w:line="276" w:lineRule="auto"/>
                              <w:rPr>
                                <w:b w:val="0"/>
                                <w:bCs w:val="0"/>
                              </w:rPr>
                            </w:pPr>
                          </w:p>
                        </w:tc>
                        <w:tc>
                          <w:tcPr>
                            <w:tcW w:w="5256" w:type="dxa"/>
                            <w:shd w:val="clear" w:color="auto" w:fill="auto"/>
                          </w:tcPr>
                          <w:p w14:paraId="55A42BCF" w14:textId="7D08BB52" w:rsidR="00E0450C" w:rsidRPr="00D353E1" w:rsidRDefault="00E0450C" w:rsidP="00B31086">
                            <w:pPr>
                              <w:spacing w:line="276" w:lineRule="auto"/>
                              <w:rPr>
                                <w:b w:val="0"/>
                                <w:bCs w:val="0"/>
                              </w:rPr>
                            </w:pPr>
                          </w:p>
                        </w:tc>
                      </w:tr>
                      <w:tr w:rsidR="00E0450C" w:rsidRPr="00B31086" w14:paraId="2943B874" w14:textId="77777777" w:rsidTr="008A4587">
                        <w:tc>
                          <w:tcPr>
                            <w:tcW w:w="4733" w:type="dxa"/>
                            <w:gridSpan w:val="2"/>
                          </w:tcPr>
                          <w:p w14:paraId="534AEA0C" w14:textId="77777777" w:rsidR="00E0450C" w:rsidRPr="00D353E1" w:rsidRDefault="00E0450C" w:rsidP="00B31086">
                            <w:pPr>
                              <w:spacing w:line="276" w:lineRule="auto"/>
                              <w:rPr>
                                <w:b w:val="0"/>
                                <w:bCs w:val="0"/>
                              </w:rPr>
                            </w:pPr>
                          </w:p>
                        </w:tc>
                        <w:tc>
                          <w:tcPr>
                            <w:tcW w:w="5256" w:type="dxa"/>
                            <w:shd w:val="clear" w:color="auto" w:fill="auto"/>
                          </w:tcPr>
                          <w:p w14:paraId="063B3A99" w14:textId="56534355" w:rsidR="00E0450C" w:rsidRPr="00D353E1" w:rsidRDefault="00E0450C" w:rsidP="00B31086">
                            <w:pPr>
                              <w:spacing w:line="276" w:lineRule="auto"/>
                              <w:rPr>
                                <w:b w:val="0"/>
                                <w:bCs w:val="0"/>
                              </w:rPr>
                            </w:pPr>
                          </w:p>
                        </w:tc>
                      </w:tr>
                      <w:tr w:rsidR="00E0450C" w:rsidRPr="00B31086" w14:paraId="1E2CFEC8" w14:textId="77777777" w:rsidTr="008A4587">
                        <w:tc>
                          <w:tcPr>
                            <w:tcW w:w="4166" w:type="dxa"/>
                          </w:tcPr>
                          <w:p w14:paraId="65F7C5B3" w14:textId="77777777" w:rsidR="00E0450C" w:rsidRPr="00D353E1" w:rsidRDefault="00E0450C" w:rsidP="00B31086">
                            <w:pPr>
                              <w:spacing w:line="276" w:lineRule="auto"/>
                              <w:rPr>
                                <w:b w:val="0"/>
                                <w:bCs w:val="0"/>
                              </w:rPr>
                            </w:pPr>
                          </w:p>
                        </w:tc>
                        <w:tc>
                          <w:tcPr>
                            <w:tcW w:w="5823" w:type="dxa"/>
                            <w:gridSpan w:val="2"/>
                            <w:shd w:val="clear" w:color="auto" w:fill="auto"/>
                          </w:tcPr>
                          <w:p w14:paraId="26080ED0" w14:textId="7C01A3D9" w:rsidR="00E0450C" w:rsidRPr="00D353E1" w:rsidRDefault="00E0450C" w:rsidP="00B31086">
                            <w:pPr>
                              <w:spacing w:line="276" w:lineRule="auto"/>
                              <w:rPr>
                                <w:b w:val="0"/>
                                <w:bCs w:val="0"/>
                              </w:rPr>
                            </w:pPr>
                          </w:p>
                        </w:tc>
                      </w:tr>
                      <w:tr w:rsidR="00E0450C" w:rsidRPr="00B31086" w14:paraId="3C411983" w14:textId="77777777" w:rsidTr="008A4587">
                        <w:tc>
                          <w:tcPr>
                            <w:tcW w:w="4166" w:type="dxa"/>
                          </w:tcPr>
                          <w:p w14:paraId="545C30D6" w14:textId="77777777" w:rsidR="00E0450C" w:rsidRPr="00D353E1" w:rsidRDefault="00E0450C" w:rsidP="00B31086">
                            <w:pPr>
                              <w:spacing w:line="276" w:lineRule="auto"/>
                              <w:rPr>
                                <w:b w:val="0"/>
                                <w:bCs w:val="0"/>
                              </w:rPr>
                            </w:pPr>
                          </w:p>
                        </w:tc>
                        <w:tc>
                          <w:tcPr>
                            <w:tcW w:w="5823" w:type="dxa"/>
                            <w:gridSpan w:val="2"/>
                            <w:shd w:val="clear" w:color="auto" w:fill="auto"/>
                          </w:tcPr>
                          <w:p w14:paraId="3F37017E" w14:textId="6D684642" w:rsidR="00E0450C" w:rsidRPr="00D353E1" w:rsidRDefault="00E0450C" w:rsidP="00B31086">
                            <w:pPr>
                              <w:spacing w:line="276" w:lineRule="auto"/>
                              <w:rPr>
                                <w:b w:val="0"/>
                                <w:bCs w:val="0"/>
                              </w:rPr>
                            </w:pPr>
                          </w:p>
                        </w:tc>
                      </w:tr>
                      <w:tr w:rsidR="00E0450C" w:rsidRPr="00B31086" w14:paraId="4D8CBFD5" w14:textId="77777777" w:rsidTr="008A4587">
                        <w:tc>
                          <w:tcPr>
                            <w:tcW w:w="4166" w:type="dxa"/>
                          </w:tcPr>
                          <w:p w14:paraId="40EEB763" w14:textId="77777777" w:rsidR="00E0450C" w:rsidRPr="00D353E1" w:rsidRDefault="00E0450C" w:rsidP="00B31086">
                            <w:pPr>
                              <w:spacing w:line="276" w:lineRule="auto"/>
                              <w:rPr>
                                <w:b w:val="0"/>
                                <w:bCs w:val="0"/>
                              </w:rPr>
                            </w:pPr>
                          </w:p>
                        </w:tc>
                        <w:tc>
                          <w:tcPr>
                            <w:tcW w:w="5823" w:type="dxa"/>
                            <w:gridSpan w:val="2"/>
                            <w:shd w:val="clear" w:color="auto" w:fill="auto"/>
                          </w:tcPr>
                          <w:p w14:paraId="287C8F28" w14:textId="6FCA5A14" w:rsidR="00E0450C" w:rsidRPr="00D353E1" w:rsidRDefault="00E0450C" w:rsidP="00B31086">
                            <w:pPr>
                              <w:spacing w:line="276" w:lineRule="auto"/>
                              <w:rPr>
                                <w:b w:val="0"/>
                                <w:bCs w:val="0"/>
                              </w:rPr>
                            </w:pPr>
                          </w:p>
                        </w:tc>
                      </w:tr>
                      <w:tr w:rsidR="00E0450C" w:rsidRPr="00B31086" w14:paraId="6C0AAA4D" w14:textId="77777777" w:rsidTr="008A4587">
                        <w:tc>
                          <w:tcPr>
                            <w:tcW w:w="4166" w:type="dxa"/>
                          </w:tcPr>
                          <w:p w14:paraId="528BE932" w14:textId="77777777" w:rsidR="00E0450C" w:rsidRPr="00D353E1" w:rsidRDefault="00E0450C" w:rsidP="00B31086">
                            <w:pPr>
                              <w:spacing w:line="276" w:lineRule="auto"/>
                              <w:rPr>
                                <w:b w:val="0"/>
                                <w:bCs w:val="0"/>
                              </w:rPr>
                            </w:pPr>
                          </w:p>
                        </w:tc>
                        <w:tc>
                          <w:tcPr>
                            <w:tcW w:w="5823" w:type="dxa"/>
                            <w:gridSpan w:val="2"/>
                            <w:shd w:val="clear" w:color="auto" w:fill="auto"/>
                          </w:tcPr>
                          <w:p w14:paraId="2BA8211A" w14:textId="20FE3033" w:rsidR="00E0450C" w:rsidRPr="00D353E1" w:rsidRDefault="00E0450C" w:rsidP="00B31086">
                            <w:pPr>
                              <w:spacing w:line="276" w:lineRule="auto"/>
                              <w:rPr>
                                <w:b w:val="0"/>
                                <w:bCs w:val="0"/>
                              </w:rPr>
                            </w:pPr>
                          </w:p>
                        </w:tc>
                      </w:tr>
                      <w:tr w:rsidR="00E0450C" w:rsidRPr="00B31086" w14:paraId="1CB80195" w14:textId="77777777" w:rsidTr="008A4587">
                        <w:tc>
                          <w:tcPr>
                            <w:tcW w:w="4166" w:type="dxa"/>
                          </w:tcPr>
                          <w:p w14:paraId="69D59038" w14:textId="77777777" w:rsidR="00E0450C" w:rsidRPr="00D353E1" w:rsidRDefault="00E0450C" w:rsidP="00B31086">
                            <w:pPr>
                              <w:spacing w:line="276" w:lineRule="auto"/>
                              <w:rPr>
                                <w:b w:val="0"/>
                                <w:bCs w:val="0"/>
                              </w:rPr>
                            </w:pPr>
                          </w:p>
                        </w:tc>
                        <w:tc>
                          <w:tcPr>
                            <w:tcW w:w="5823" w:type="dxa"/>
                            <w:gridSpan w:val="2"/>
                            <w:shd w:val="clear" w:color="auto" w:fill="auto"/>
                          </w:tcPr>
                          <w:p w14:paraId="70342D3A" w14:textId="5C7E06BE" w:rsidR="00E0450C" w:rsidRPr="00D353E1" w:rsidRDefault="00E0450C" w:rsidP="00B31086">
                            <w:pPr>
                              <w:spacing w:line="276" w:lineRule="auto"/>
                              <w:rPr>
                                <w:b w:val="0"/>
                                <w:bCs w:val="0"/>
                              </w:rPr>
                            </w:pPr>
                          </w:p>
                        </w:tc>
                      </w:tr>
                      <w:tr w:rsidR="00E0450C" w:rsidRPr="00B31086" w14:paraId="523F3063" w14:textId="77777777" w:rsidTr="008A4587">
                        <w:tc>
                          <w:tcPr>
                            <w:tcW w:w="4166" w:type="dxa"/>
                          </w:tcPr>
                          <w:p w14:paraId="52DFAEFA" w14:textId="77777777" w:rsidR="00E0450C" w:rsidRPr="00D353E1" w:rsidRDefault="00E0450C" w:rsidP="00B31086">
                            <w:pPr>
                              <w:spacing w:line="276" w:lineRule="auto"/>
                              <w:rPr>
                                <w:b w:val="0"/>
                                <w:bCs w:val="0"/>
                              </w:rPr>
                            </w:pPr>
                          </w:p>
                        </w:tc>
                        <w:tc>
                          <w:tcPr>
                            <w:tcW w:w="5823" w:type="dxa"/>
                            <w:gridSpan w:val="2"/>
                            <w:shd w:val="clear" w:color="auto" w:fill="auto"/>
                          </w:tcPr>
                          <w:p w14:paraId="5A21802D" w14:textId="410AB572" w:rsidR="00E0450C" w:rsidRPr="00D353E1" w:rsidRDefault="00E0450C" w:rsidP="00B31086">
                            <w:pPr>
                              <w:spacing w:line="276" w:lineRule="auto"/>
                              <w:rPr>
                                <w:b w:val="0"/>
                                <w:bCs w:val="0"/>
                              </w:rPr>
                            </w:pPr>
                          </w:p>
                        </w:tc>
                      </w:tr>
                      <w:tr w:rsidR="00E0450C" w:rsidRPr="00B31086" w14:paraId="1CE1953F" w14:textId="77777777" w:rsidTr="008A4587">
                        <w:tc>
                          <w:tcPr>
                            <w:tcW w:w="4166" w:type="dxa"/>
                          </w:tcPr>
                          <w:p w14:paraId="7F67E4C4" w14:textId="77777777" w:rsidR="00E0450C" w:rsidRPr="00D353E1" w:rsidRDefault="00E0450C" w:rsidP="00B31086">
                            <w:pPr>
                              <w:spacing w:line="276" w:lineRule="auto"/>
                              <w:rPr>
                                <w:b w:val="0"/>
                                <w:bCs w:val="0"/>
                              </w:rPr>
                            </w:pPr>
                          </w:p>
                        </w:tc>
                        <w:tc>
                          <w:tcPr>
                            <w:tcW w:w="5823" w:type="dxa"/>
                            <w:gridSpan w:val="2"/>
                            <w:shd w:val="clear" w:color="auto" w:fill="auto"/>
                          </w:tcPr>
                          <w:p w14:paraId="5D303156" w14:textId="6A48A17B" w:rsidR="00E0450C" w:rsidRPr="00D353E1" w:rsidRDefault="00E0450C" w:rsidP="00B31086">
                            <w:pPr>
                              <w:spacing w:line="276" w:lineRule="auto"/>
                              <w:rPr>
                                <w:b w:val="0"/>
                                <w:bCs w:val="0"/>
                              </w:rPr>
                            </w:pPr>
                          </w:p>
                        </w:tc>
                      </w:tr>
                      <w:tr w:rsidR="00E0450C" w:rsidRPr="00B31086" w14:paraId="23821A13" w14:textId="77777777" w:rsidTr="008A4587">
                        <w:tc>
                          <w:tcPr>
                            <w:tcW w:w="4166" w:type="dxa"/>
                          </w:tcPr>
                          <w:p w14:paraId="18CF0D92" w14:textId="77777777" w:rsidR="00E0450C" w:rsidRPr="00D353E1" w:rsidRDefault="00E0450C" w:rsidP="00B31086">
                            <w:pPr>
                              <w:spacing w:line="276" w:lineRule="auto"/>
                              <w:rPr>
                                <w:b w:val="0"/>
                                <w:bCs w:val="0"/>
                              </w:rPr>
                            </w:pPr>
                          </w:p>
                        </w:tc>
                        <w:tc>
                          <w:tcPr>
                            <w:tcW w:w="5823" w:type="dxa"/>
                            <w:gridSpan w:val="2"/>
                            <w:shd w:val="clear" w:color="auto" w:fill="auto"/>
                          </w:tcPr>
                          <w:p w14:paraId="15276609" w14:textId="4FC0216C" w:rsidR="00E0450C" w:rsidRPr="00D353E1" w:rsidRDefault="00E0450C" w:rsidP="00B31086">
                            <w:pPr>
                              <w:spacing w:line="276" w:lineRule="auto"/>
                              <w:rPr>
                                <w:b w:val="0"/>
                                <w:bCs w:val="0"/>
                              </w:rPr>
                            </w:pPr>
                          </w:p>
                        </w:tc>
                      </w:tr>
                      <w:tr w:rsidR="00E0450C" w:rsidRPr="00B31086" w14:paraId="13C1D6D3" w14:textId="77777777" w:rsidTr="008A4587">
                        <w:tc>
                          <w:tcPr>
                            <w:tcW w:w="4166" w:type="dxa"/>
                          </w:tcPr>
                          <w:p w14:paraId="228AB5DC" w14:textId="77777777" w:rsidR="00E0450C" w:rsidRPr="00D353E1" w:rsidRDefault="00E0450C" w:rsidP="00B31086">
                            <w:pPr>
                              <w:spacing w:line="276" w:lineRule="auto"/>
                              <w:rPr>
                                <w:b w:val="0"/>
                                <w:bCs w:val="0"/>
                              </w:rPr>
                            </w:pPr>
                          </w:p>
                        </w:tc>
                        <w:tc>
                          <w:tcPr>
                            <w:tcW w:w="5823" w:type="dxa"/>
                            <w:gridSpan w:val="2"/>
                            <w:shd w:val="clear" w:color="auto" w:fill="auto"/>
                          </w:tcPr>
                          <w:p w14:paraId="512F0439" w14:textId="5A484BA4" w:rsidR="00E0450C" w:rsidRPr="00D353E1" w:rsidRDefault="00E0450C" w:rsidP="00B31086">
                            <w:pPr>
                              <w:spacing w:line="276" w:lineRule="auto"/>
                              <w:rPr>
                                <w:b w:val="0"/>
                                <w:bCs w:val="0"/>
                              </w:rPr>
                            </w:pPr>
                          </w:p>
                        </w:tc>
                      </w:tr>
                      <w:tr w:rsidR="00E0450C" w:rsidRPr="00B31086" w14:paraId="5A076B4F" w14:textId="77777777" w:rsidTr="008A4587">
                        <w:tc>
                          <w:tcPr>
                            <w:tcW w:w="4166" w:type="dxa"/>
                          </w:tcPr>
                          <w:p w14:paraId="577E0A1C" w14:textId="77777777" w:rsidR="00E0450C" w:rsidRPr="00D353E1" w:rsidRDefault="00E0450C" w:rsidP="00B31086">
                            <w:pPr>
                              <w:spacing w:line="276" w:lineRule="auto"/>
                              <w:rPr>
                                <w:b w:val="0"/>
                                <w:bCs w:val="0"/>
                              </w:rPr>
                            </w:pPr>
                          </w:p>
                        </w:tc>
                        <w:tc>
                          <w:tcPr>
                            <w:tcW w:w="5823" w:type="dxa"/>
                            <w:gridSpan w:val="2"/>
                            <w:shd w:val="clear" w:color="auto" w:fill="auto"/>
                          </w:tcPr>
                          <w:p w14:paraId="0E5B2782" w14:textId="3E6F8640" w:rsidR="00E0450C" w:rsidRPr="00D353E1" w:rsidRDefault="00E0450C" w:rsidP="00B31086">
                            <w:pPr>
                              <w:spacing w:line="276" w:lineRule="auto"/>
                              <w:rPr>
                                <w:b w:val="0"/>
                                <w:bCs w:val="0"/>
                              </w:rPr>
                            </w:pPr>
                          </w:p>
                        </w:tc>
                      </w:tr>
                      <w:tr w:rsidR="00E0450C" w:rsidRPr="00B31086" w14:paraId="1EC31383" w14:textId="77777777" w:rsidTr="008A4587">
                        <w:tc>
                          <w:tcPr>
                            <w:tcW w:w="4166" w:type="dxa"/>
                          </w:tcPr>
                          <w:p w14:paraId="2CF41F8C" w14:textId="77777777" w:rsidR="00E0450C" w:rsidRPr="00D353E1" w:rsidRDefault="00E0450C" w:rsidP="00B31086">
                            <w:pPr>
                              <w:spacing w:line="276" w:lineRule="auto"/>
                              <w:rPr>
                                <w:b w:val="0"/>
                                <w:bCs w:val="0"/>
                              </w:rPr>
                            </w:pPr>
                          </w:p>
                        </w:tc>
                        <w:tc>
                          <w:tcPr>
                            <w:tcW w:w="5823" w:type="dxa"/>
                            <w:gridSpan w:val="2"/>
                            <w:shd w:val="clear" w:color="auto" w:fill="auto"/>
                          </w:tcPr>
                          <w:p w14:paraId="69ACA1AB" w14:textId="1956AB3E" w:rsidR="00E0450C" w:rsidRPr="00D353E1" w:rsidRDefault="00E0450C" w:rsidP="00B31086">
                            <w:pPr>
                              <w:spacing w:line="276" w:lineRule="auto"/>
                              <w:rPr>
                                <w:b w:val="0"/>
                                <w:bCs w:val="0"/>
                              </w:rPr>
                            </w:pPr>
                          </w:p>
                        </w:tc>
                      </w:tr>
                      <w:tr w:rsidR="00E0450C" w:rsidRPr="00B31086" w14:paraId="1B91AA5E" w14:textId="77777777" w:rsidTr="008A4587">
                        <w:tc>
                          <w:tcPr>
                            <w:tcW w:w="4166" w:type="dxa"/>
                          </w:tcPr>
                          <w:p w14:paraId="23426229" w14:textId="77777777" w:rsidR="00E0450C" w:rsidRPr="00D353E1" w:rsidRDefault="00E0450C" w:rsidP="00B31086">
                            <w:pPr>
                              <w:spacing w:line="276" w:lineRule="auto"/>
                              <w:rPr>
                                <w:b w:val="0"/>
                                <w:bCs w:val="0"/>
                              </w:rPr>
                            </w:pPr>
                          </w:p>
                        </w:tc>
                        <w:tc>
                          <w:tcPr>
                            <w:tcW w:w="5823" w:type="dxa"/>
                            <w:gridSpan w:val="2"/>
                            <w:shd w:val="clear" w:color="auto" w:fill="auto"/>
                          </w:tcPr>
                          <w:p w14:paraId="3CD03BC4" w14:textId="2C6B1647" w:rsidR="00E0450C" w:rsidRPr="00D353E1" w:rsidRDefault="00E0450C" w:rsidP="00B31086">
                            <w:pPr>
                              <w:spacing w:line="276" w:lineRule="auto"/>
                              <w:rPr>
                                <w:b w:val="0"/>
                                <w:bCs w:val="0"/>
                              </w:rPr>
                            </w:pPr>
                          </w:p>
                        </w:tc>
                      </w:tr>
                      <w:tr w:rsidR="00E0450C" w:rsidRPr="00B31086" w14:paraId="75FD6F1E" w14:textId="77777777" w:rsidTr="008A4587">
                        <w:tc>
                          <w:tcPr>
                            <w:tcW w:w="4166" w:type="dxa"/>
                          </w:tcPr>
                          <w:p w14:paraId="0CA7963F" w14:textId="77777777" w:rsidR="00E0450C" w:rsidRPr="00D353E1" w:rsidRDefault="00E0450C" w:rsidP="00B31086">
                            <w:pPr>
                              <w:spacing w:line="276" w:lineRule="auto"/>
                              <w:rPr>
                                <w:b w:val="0"/>
                                <w:bCs w:val="0"/>
                              </w:rPr>
                            </w:pPr>
                          </w:p>
                        </w:tc>
                        <w:tc>
                          <w:tcPr>
                            <w:tcW w:w="5823" w:type="dxa"/>
                            <w:gridSpan w:val="2"/>
                            <w:shd w:val="clear" w:color="auto" w:fill="auto"/>
                          </w:tcPr>
                          <w:p w14:paraId="3E419BA9" w14:textId="44BC737F" w:rsidR="00E0450C" w:rsidRPr="00D353E1" w:rsidRDefault="00E0450C" w:rsidP="00B31086">
                            <w:pPr>
                              <w:spacing w:line="276" w:lineRule="auto"/>
                              <w:rPr>
                                <w:b w:val="0"/>
                                <w:bCs w:val="0"/>
                              </w:rPr>
                            </w:pPr>
                          </w:p>
                        </w:tc>
                      </w:tr>
                      <w:tr w:rsidR="00E0450C" w:rsidRPr="00B31086" w14:paraId="19350132" w14:textId="77777777" w:rsidTr="008A4587">
                        <w:tc>
                          <w:tcPr>
                            <w:tcW w:w="4166" w:type="dxa"/>
                          </w:tcPr>
                          <w:p w14:paraId="50FB627F" w14:textId="77777777" w:rsidR="00E0450C" w:rsidRPr="00D353E1" w:rsidRDefault="00E0450C" w:rsidP="00B31086">
                            <w:pPr>
                              <w:spacing w:line="276" w:lineRule="auto"/>
                              <w:rPr>
                                <w:b w:val="0"/>
                                <w:bCs w:val="0"/>
                              </w:rPr>
                            </w:pPr>
                          </w:p>
                        </w:tc>
                        <w:tc>
                          <w:tcPr>
                            <w:tcW w:w="5823" w:type="dxa"/>
                            <w:gridSpan w:val="2"/>
                            <w:shd w:val="clear" w:color="auto" w:fill="auto"/>
                          </w:tcPr>
                          <w:p w14:paraId="169CD21B" w14:textId="143BB0D4" w:rsidR="00E0450C" w:rsidRPr="00D353E1" w:rsidRDefault="00E0450C" w:rsidP="00B31086">
                            <w:pPr>
                              <w:spacing w:line="276" w:lineRule="auto"/>
                              <w:rPr>
                                <w:b w:val="0"/>
                                <w:bCs w:val="0"/>
                              </w:rPr>
                            </w:pPr>
                          </w:p>
                        </w:tc>
                      </w:tr>
                      <w:tr w:rsidR="00E0450C" w:rsidRPr="00B31086" w14:paraId="1D161000" w14:textId="77777777" w:rsidTr="008A4587">
                        <w:tc>
                          <w:tcPr>
                            <w:tcW w:w="4166" w:type="dxa"/>
                          </w:tcPr>
                          <w:p w14:paraId="7D5F868C" w14:textId="77777777" w:rsidR="00E0450C" w:rsidRPr="00D353E1" w:rsidRDefault="00E0450C" w:rsidP="00B31086">
                            <w:pPr>
                              <w:spacing w:line="276" w:lineRule="auto"/>
                              <w:rPr>
                                <w:b w:val="0"/>
                                <w:bCs w:val="0"/>
                              </w:rPr>
                            </w:pPr>
                          </w:p>
                        </w:tc>
                        <w:tc>
                          <w:tcPr>
                            <w:tcW w:w="5823" w:type="dxa"/>
                            <w:gridSpan w:val="2"/>
                            <w:shd w:val="clear" w:color="auto" w:fill="auto"/>
                          </w:tcPr>
                          <w:p w14:paraId="217B9529" w14:textId="56FE85CA" w:rsidR="00E0450C" w:rsidRPr="00D353E1" w:rsidRDefault="00E0450C" w:rsidP="00B31086">
                            <w:pPr>
                              <w:spacing w:line="276" w:lineRule="auto"/>
                              <w:rPr>
                                <w:b w:val="0"/>
                                <w:bCs w:val="0"/>
                              </w:rPr>
                            </w:pPr>
                          </w:p>
                        </w:tc>
                      </w:tr>
                      <w:tr w:rsidR="00E0450C" w:rsidRPr="00B31086" w14:paraId="65226671" w14:textId="77777777" w:rsidTr="008A4587">
                        <w:tc>
                          <w:tcPr>
                            <w:tcW w:w="4166" w:type="dxa"/>
                          </w:tcPr>
                          <w:p w14:paraId="711C020B" w14:textId="77777777" w:rsidR="00E0450C" w:rsidRPr="00D353E1" w:rsidRDefault="00E0450C" w:rsidP="00B31086">
                            <w:pPr>
                              <w:spacing w:line="276" w:lineRule="auto"/>
                              <w:rPr>
                                <w:b w:val="0"/>
                                <w:bCs w:val="0"/>
                              </w:rPr>
                            </w:pPr>
                          </w:p>
                        </w:tc>
                        <w:tc>
                          <w:tcPr>
                            <w:tcW w:w="5823" w:type="dxa"/>
                            <w:gridSpan w:val="2"/>
                            <w:shd w:val="clear" w:color="auto" w:fill="auto"/>
                          </w:tcPr>
                          <w:p w14:paraId="72709C20" w14:textId="54B9A5D7" w:rsidR="00E0450C" w:rsidRPr="00D353E1" w:rsidRDefault="00E0450C" w:rsidP="00B31086">
                            <w:pPr>
                              <w:spacing w:line="276" w:lineRule="auto"/>
                              <w:rPr>
                                <w:b w:val="0"/>
                                <w:bCs w:val="0"/>
                              </w:rPr>
                            </w:pPr>
                          </w:p>
                        </w:tc>
                      </w:tr>
                      <w:tr w:rsidR="00E0450C" w:rsidRPr="00B31086" w14:paraId="4BBB0F90" w14:textId="77777777" w:rsidTr="008A4587">
                        <w:tc>
                          <w:tcPr>
                            <w:tcW w:w="4166" w:type="dxa"/>
                          </w:tcPr>
                          <w:p w14:paraId="14409059" w14:textId="77777777" w:rsidR="00E0450C" w:rsidRPr="00D353E1" w:rsidRDefault="00E0450C" w:rsidP="00B31086">
                            <w:pPr>
                              <w:spacing w:line="276" w:lineRule="auto"/>
                              <w:rPr>
                                <w:b w:val="0"/>
                                <w:bCs w:val="0"/>
                              </w:rPr>
                            </w:pPr>
                          </w:p>
                        </w:tc>
                        <w:tc>
                          <w:tcPr>
                            <w:tcW w:w="5823" w:type="dxa"/>
                            <w:gridSpan w:val="2"/>
                            <w:shd w:val="clear" w:color="auto" w:fill="auto"/>
                          </w:tcPr>
                          <w:p w14:paraId="73C0EFC3" w14:textId="5A875123" w:rsidR="00E0450C" w:rsidRPr="00D353E1" w:rsidRDefault="00E0450C" w:rsidP="00B31086">
                            <w:pPr>
                              <w:spacing w:line="276" w:lineRule="auto"/>
                              <w:rPr>
                                <w:b w:val="0"/>
                                <w:bCs w:val="0"/>
                              </w:rPr>
                            </w:pPr>
                          </w:p>
                        </w:tc>
                      </w:tr>
                      <w:tr w:rsidR="00E0450C" w:rsidRPr="00B31086" w14:paraId="55BD511D" w14:textId="77777777" w:rsidTr="008A4587">
                        <w:tc>
                          <w:tcPr>
                            <w:tcW w:w="4166" w:type="dxa"/>
                          </w:tcPr>
                          <w:p w14:paraId="51A4CF9F" w14:textId="77777777" w:rsidR="00E0450C" w:rsidRPr="00D353E1" w:rsidRDefault="00E0450C" w:rsidP="00B31086">
                            <w:pPr>
                              <w:spacing w:line="276" w:lineRule="auto"/>
                              <w:rPr>
                                <w:b w:val="0"/>
                                <w:bCs w:val="0"/>
                              </w:rPr>
                            </w:pPr>
                          </w:p>
                        </w:tc>
                        <w:tc>
                          <w:tcPr>
                            <w:tcW w:w="5823" w:type="dxa"/>
                            <w:gridSpan w:val="2"/>
                            <w:shd w:val="clear" w:color="auto" w:fill="auto"/>
                          </w:tcPr>
                          <w:p w14:paraId="6250EDBD" w14:textId="0BEE57A3" w:rsidR="00E0450C" w:rsidRPr="00D353E1" w:rsidRDefault="00E0450C" w:rsidP="00B31086">
                            <w:pPr>
                              <w:spacing w:line="276" w:lineRule="auto"/>
                              <w:rPr>
                                <w:b w:val="0"/>
                                <w:bCs w:val="0"/>
                              </w:rPr>
                            </w:pPr>
                          </w:p>
                        </w:tc>
                      </w:tr>
                      <w:tr w:rsidR="00E0450C" w:rsidRPr="00B31086" w14:paraId="02E1BB6E" w14:textId="77777777" w:rsidTr="008A4587">
                        <w:tc>
                          <w:tcPr>
                            <w:tcW w:w="4166" w:type="dxa"/>
                          </w:tcPr>
                          <w:p w14:paraId="21F69EC4" w14:textId="77777777" w:rsidR="00E0450C" w:rsidRPr="00D353E1" w:rsidRDefault="00E0450C" w:rsidP="00B31086">
                            <w:pPr>
                              <w:spacing w:line="276" w:lineRule="auto"/>
                              <w:rPr>
                                <w:b w:val="0"/>
                                <w:bCs w:val="0"/>
                              </w:rPr>
                            </w:pPr>
                          </w:p>
                        </w:tc>
                        <w:tc>
                          <w:tcPr>
                            <w:tcW w:w="5823" w:type="dxa"/>
                            <w:gridSpan w:val="2"/>
                            <w:shd w:val="clear" w:color="auto" w:fill="auto"/>
                          </w:tcPr>
                          <w:p w14:paraId="5ADD9D20" w14:textId="3ABDE493" w:rsidR="00E0450C" w:rsidRPr="00D353E1" w:rsidRDefault="00E0450C" w:rsidP="00B31086">
                            <w:pPr>
                              <w:spacing w:line="276" w:lineRule="auto"/>
                              <w:rPr>
                                <w:b w:val="0"/>
                                <w:bCs w:val="0"/>
                              </w:rPr>
                            </w:pPr>
                          </w:p>
                        </w:tc>
                      </w:tr>
                      <w:tr w:rsidR="00E0450C" w:rsidRPr="00B31086" w14:paraId="3A32F265" w14:textId="77777777" w:rsidTr="008A4587">
                        <w:tc>
                          <w:tcPr>
                            <w:tcW w:w="4166" w:type="dxa"/>
                          </w:tcPr>
                          <w:p w14:paraId="5915895A" w14:textId="77777777" w:rsidR="00E0450C" w:rsidRPr="00D353E1" w:rsidRDefault="00E0450C" w:rsidP="00B31086">
                            <w:pPr>
                              <w:spacing w:line="276" w:lineRule="auto"/>
                              <w:rPr>
                                <w:b w:val="0"/>
                                <w:bCs w:val="0"/>
                              </w:rPr>
                            </w:pPr>
                          </w:p>
                        </w:tc>
                        <w:tc>
                          <w:tcPr>
                            <w:tcW w:w="5823" w:type="dxa"/>
                            <w:gridSpan w:val="2"/>
                            <w:shd w:val="clear" w:color="auto" w:fill="auto"/>
                          </w:tcPr>
                          <w:p w14:paraId="28E02688" w14:textId="0D3583FF" w:rsidR="00E0450C" w:rsidRPr="00D353E1" w:rsidRDefault="00E0450C" w:rsidP="00B31086">
                            <w:pPr>
                              <w:spacing w:line="276" w:lineRule="auto"/>
                              <w:rPr>
                                <w:b w:val="0"/>
                                <w:bCs w:val="0"/>
                              </w:rPr>
                            </w:pPr>
                          </w:p>
                        </w:tc>
                      </w:tr>
                      <w:tr w:rsidR="00E0450C" w:rsidRPr="00B31086" w14:paraId="7849A1FB" w14:textId="77777777" w:rsidTr="008A4587">
                        <w:tc>
                          <w:tcPr>
                            <w:tcW w:w="4166" w:type="dxa"/>
                          </w:tcPr>
                          <w:p w14:paraId="6FEDD59D" w14:textId="77777777" w:rsidR="00E0450C" w:rsidRPr="00D353E1" w:rsidRDefault="00E0450C" w:rsidP="00B31086">
                            <w:pPr>
                              <w:spacing w:line="276" w:lineRule="auto"/>
                              <w:rPr>
                                <w:b w:val="0"/>
                                <w:bCs w:val="0"/>
                              </w:rPr>
                            </w:pPr>
                          </w:p>
                        </w:tc>
                        <w:tc>
                          <w:tcPr>
                            <w:tcW w:w="5823" w:type="dxa"/>
                            <w:gridSpan w:val="2"/>
                            <w:shd w:val="clear" w:color="auto" w:fill="auto"/>
                          </w:tcPr>
                          <w:p w14:paraId="4F89E601" w14:textId="2A4338FC" w:rsidR="00E0450C" w:rsidRPr="00D353E1" w:rsidRDefault="00E0450C" w:rsidP="00B31086">
                            <w:pPr>
                              <w:spacing w:line="276" w:lineRule="auto"/>
                              <w:rPr>
                                <w:b w:val="0"/>
                                <w:bCs w:val="0"/>
                              </w:rPr>
                            </w:pPr>
                          </w:p>
                        </w:tc>
                      </w:tr>
                      <w:tr w:rsidR="00E0450C" w:rsidRPr="00B31086" w14:paraId="6AFACAFC" w14:textId="77777777" w:rsidTr="008A4587">
                        <w:tc>
                          <w:tcPr>
                            <w:tcW w:w="4166" w:type="dxa"/>
                          </w:tcPr>
                          <w:p w14:paraId="4511ED1D" w14:textId="77777777" w:rsidR="00E0450C" w:rsidRPr="00D353E1" w:rsidRDefault="00E0450C" w:rsidP="00B31086">
                            <w:pPr>
                              <w:spacing w:line="276" w:lineRule="auto"/>
                              <w:rPr>
                                <w:b w:val="0"/>
                                <w:bCs w:val="0"/>
                              </w:rPr>
                            </w:pPr>
                          </w:p>
                        </w:tc>
                        <w:tc>
                          <w:tcPr>
                            <w:tcW w:w="5823" w:type="dxa"/>
                            <w:gridSpan w:val="2"/>
                            <w:shd w:val="clear" w:color="auto" w:fill="auto"/>
                          </w:tcPr>
                          <w:p w14:paraId="3BD8106C" w14:textId="1228DF79" w:rsidR="00E0450C" w:rsidRPr="00D353E1" w:rsidRDefault="00E0450C" w:rsidP="00B31086">
                            <w:pPr>
                              <w:spacing w:line="276" w:lineRule="auto"/>
                              <w:rPr>
                                <w:b w:val="0"/>
                                <w:bCs w:val="0"/>
                              </w:rPr>
                            </w:pPr>
                          </w:p>
                        </w:tc>
                      </w:tr>
                      <w:tr w:rsidR="00E0450C" w:rsidRPr="00B31086" w14:paraId="5F83407F" w14:textId="77777777" w:rsidTr="008A4587">
                        <w:tc>
                          <w:tcPr>
                            <w:tcW w:w="4166" w:type="dxa"/>
                          </w:tcPr>
                          <w:p w14:paraId="475C98D9" w14:textId="77777777" w:rsidR="00E0450C" w:rsidRPr="00D353E1" w:rsidRDefault="00E0450C" w:rsidP="00B31086">
                            <w:pPr>
                              <w:spacing w:line="276" w:lineRule="auto"/>
                              <w:rPr>
                                <w:b w:val="0"/>
                                <w:bCs w:val="0"/>
                              </w:rPr>
                            </w:pPr>
                          </w:p>
                        </w:tc>
                        <w:tc>
                          <w:tcPr>
                            <w:tcW w:w="5823" w:type="dxa"/>
                            <w:gridSpan w:val="2"/>
                            <w:shd w:val="clear" w:color="auto" w:fill="auto"/>
                          </w:tcPr>
                          <w:p w14:paraId="324A17E3" w14:textId="5BC2484D" w:rsidR="00E0450C" w:rsidRPr="00D353E1" w:rsidRDefault="00E0450C" w:rsidP="00B31086">
                            <w:pPr>
                              <w:spacing w:line="276" w:lineRule="auto"/>
                              <w:rPr>
                                <w:b w:val="0"/>
                                <w:bCs w:val="0"/>
                              </w:rPr>
                            </w:pPr>
                          </w:p>
                        </w:tc>
                      </w:tr>
                      <w:tr w:rsidR="00E0450C" w:rsidRPr="00B31086" w14:paraId="56C4D69E" w14:textId="77777777" w:rsidTr="008A4587">
                        <w:tc>
                          <w:tcPr>
                            <w:tcW w:w="4166" w:type="dxa"/>
                          </w:tcPr>
                          <w:p w14:paraId="04C2DC2A" w14:textId="77777777" w:rsidR="00E0450C" w:rsidRPr="00D353E1" w:rsidRDefault="00E0450C" w:rsidP="00B31086">
                            <w:pPr>
                              <w:spacing w:line="276" w:lineRule="auto"/>
                              <w:rPr>
                                <w:b w:val="0"/>
                                <w:bCs w:val="0"/>
                              </w:rPr>
                            </w:pPr>
                          </w:p>
                        </w:tc>
                        <w:tc>
                          <w:tcPr>
                            <w:tcW w:w="5823" w:type="dxa"/>
                            <w:gridSpan w:val="2"/>
                            <w:shd w:val="clear" w:color="auto" w:fill="auto"/>
                          </w:tcPr>
                          <w:p w14:paraId="494E2A98" w14:textId="4660A5BB" w:rsidR="00E0450C" w:rsidRPr="00D353E1" w:rsidRDefault="00E0450C" w:rsidP="00B31086">
                            <w:pPr>
                              <w:spacing w:line="276" w:lineRule="auto"/>
                              <w:rPr>
                                <w:b w:val="0"/>
                                <w:bCs w:val="0"/>
                              </w:rPr>
                            </w:pPr>
                          </w:p>
                        </w:tc>
                      </w:tr>
                      <w:tr w:rsidR="00E0450C" w:rsidRPr="00B31086" w14:paraId="03953CCE" w14:textId="77777777" w:rsidTr="008A4587">
                        <w:tc>
                          <w:tcPr>
                            <w:tcW w:w="4166" w:type="dxa"/>
                          </w:tcPr>
                          <w:p w14:paraId="027585B8" w14:textId="77777777" w:rsidR="00E0450C" w:rsidRPr="00D353E1" w:rsidRDefault="00E0450C" w:rsidP="00B31086">
                            <w:pPr>
                              <w:spacing w:line="276" w:lineRule="auto"/>
                              <w:rPr>
                                <w:b w:val="0"/>
                                <w:bCs w:val="0"/>
                              </w:rPr>
                            </w:pPr>
                          </w:p>
                        </w:tc>
                        <w:tc>
                          <w:tcPr>
                            <w:tcW w:w="5823" w:type="dxa"/>
                            <w:gridSpan w:val="2"/>
                            <w:shd w:val="clear" w:color="auto" w:fill="auto"/>
                          </w:tcPr>
                          <w:p w14:paraId="586A5D97" w14:textId="4284F9F2" w:rsidR="00E0450C" w:rsidRPr="00D353E1" w:rsidRDefault="00E0450C" w:rsidP="00B31086">
                            <w:pPr>
                              <w:spacing w:line="276" w:lineRule="auto"/>
                              <w:rPr>
                                <w:b w:val="0"/>
                                <w:bCs w:val="0"/>
                              </w:rPr>
                            </w:pPr>
                          </w:p>
                        </w:tc>
                      </w:tr>
                      <w:tr w:rsidR="00E0450C" w:rsidRPr="00B31086" w14:paraId="33810FB1" w14:textId="77777777" w:rsidTr="008A4587">
                        <w:tc>
                          <w:tcPr>
                            <w:tcW w:w="4166" w:type="dxa"/>
                          </w:tcPr>
                          <w:p w14:paraId="60A04A6F" w14:textId="77777777" w:rsidR="00E0450C" w:rsidRPr="00D353E1" w:rsidRDefault="00E0450C" w:rsidP="00B31086">
                            <w:pPr>
                              <w:spacing w:line="276" w:lineRule="auto"/>
                              <w:rPr>
                                <w:b w:val="0"/>
                                <w:bCs w:val="0"/>
                              </w:rPr>
                            </w:pPr>
                          </w:p>
                        </w:tc>
                        <w:tc>
                          <w:tcPr>
                            <w:tcW w:w="5823" w:type="dxa"/>
                            <w:gridSpan w:val="2"/>
                            <w:shd w:val="clear" w:color="auto" w:fill="auto"/>
                          </w:tcPr>
                          <w:p w14:paraId="0F4A613D" w14:textId="71979E49" w:rsidR="00E0450C" w:rsidRPr="00D353E1" w:rsidRDefault="00E0450C" w:rsidP="00B31086">
                            <w:pPr>
                              <w:spacing w:line="276" w:lineRule="auto"/>
                              <w:rPr>
                                <w:b w:val="0"/>
                                <w:bCs w:val="0"/>
                              </w:rPr>
                            </w:pPr>
                          </w:p>
                        </w:tc>
                      </w:tr>
                    </w:tbl>
                    <w:p w14:paraId="7943CB6B" w14:textId="77777777" w:rsidR="00E0450C" w:rsidRPr="00B31086" w:rsidRDefault="00E0450C" w:rsidP="005004ED">
                      <w:pPr>
                        <w:spacing w:line="276" w:lineRule="auto"/>
                        <w:rPr>
                          <w:b w:val="0"/>
                          <w:bCs w:val="0"/>
                          <w:sz w:val="21"/>
                          <w:szCs w:val="21"/>
                        </w:rPr>
                      </w:pPr>
                    </w:p>
                  </w:txbxContent>
                </v:textbox>
                <w10:wrap type="through"/>
              </v:shape>
            </w:pict>
          </mc:Fallback>
        </mc:AlternateContent>
      </w:r>
    </w:p>
    <w:p w14:paraId="0A5C5B34" w14:textId="36F6BBD5" w:rsidR="00360E49" w:rsidRDefault="005004ED">
      <w:r>
        <w:rPr>
          <w:noProof/>
          <w:sz w:val="22"/>
          <w:szCs w:val="22"/>
        </w:rPr>
        <w:lastRenderedPageBreak/>
        <mc:AlternateContent>
          <mc:Choice Requires="wps">
            <w:drawing>
              <wp:anchor distT="0" distB="0" distL="114300" distR="114300" simplePos="0" relativeHeight="251929600" behindDoc="0" locked="0" layoutInCell="1" allowOverlap="1" wp14:anchorId="3290AAB4" wp14:editId="564EA3F3">
                <wp:simplePos x="0" y="0"/>
                <wp:positionH relativeFrom="column">
                  <wp:posOffset>-45342</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7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5077"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35"/>
                              <w:gridCol w:w="10042"/>
                            </w:tblGrid>
                            <w:tr w:rsidR="00E0450C" w:rsidRPr="00B31086" w14:paraId="154297E7" w14:textId="77777777" w:rsidTr="00B4450E">
                              <w:tc>
                                <w:tcPr>
                                  <w:tcW w:w="5035" w:type="dxa"/>
                                </w:tcPr>
                                <w:p w14:paraId="7403A6BE" w14:textId="77777777" w:rsidR="00E0450C" w:rsidRPr="008A4587" w:rsidRDefault="00E0450C" w:rsidP="008A4587">
                                  <w:pPr>
                                    <w:spacing w:line="276" w:lineRule="auto"/>
                                    <w:rPr>
                                      <w:b w:val="0"/>
                                      <w:bCs w:val="0"/>
                                    </w:rPr>
                                  </w:pPr>
                                </w:p>
                              </w:tc>
                              <w:tc>
                                <w:tcPr>
                                  <w:tcW w:w="10042" w:type="dxa"/>
                                  <w:shd w:val="clear" w:color="auto" w:fill="auto"/>
                                </w:tcPr>
                                <w:p w14:paraId="5CFDF23B" w14:textId="0611CD75" w:rsidR="00E0450C" w:rsidRPr="008A4587" w:rsidRDefault="00E0450C" w:rsidP="008A4587">
                                  <w:pPr>
                                    <w:spacing w:line="276" w:lineRule="auto"/>
                                    <w:rPr>
                                      <w:b w:val="0"/>
                                      <w:bCs w:val="0"/>
                                    </w:rPr>
                                  </w:pPr>
                                </w:p>
                              </w:tc>
                            </w:tr>
                            <w:tr w:rsidR="00E0450C" w:rsidRPr="00B31086" w14:paraId="089C87C2" w14:textId="77777777" w:rsidTr="00B4450E">
                              <w:tc>
                                <w:tcPr>
                                  <w:tcW w:w="5035" w:type="dxa"/>
                                </w:tcPr>
                                <w:p w14:paraId="3F5D5DB9" w14:textId="77777777" w:rsidR="00E0450C" w:rsidRPr="008A4587" w:rsidRDefault="00E0450C" w:rsidP="008A4587">
                                  <w:pPr>
                                    <w:spacing w:line="276" w:lineRule="auto"/>
                                    <w:rPr>
                                      <w:b w:val="0"/>
                                      <w:bCs w:val="0"/>
                                    </w:rPr>
                                  </w:pPr>
                                </w:p>
                              </w:tc>
                              <w:tc>
                                <w:tcPr>
                                  <w:tcW w:w="10042" w:type="dxa"/>
                                  <w:shd w:val="clear" w:color="auto" w:fill="auto"/>
                                </w:tcPr>
                                <w:p w14:paraId="36CA43EC" w14:textId="4B20AB6D" w:rsidR="00E0450C" w:rsidRPr="008A4587" w:rsidRDefault="00E0450C" w:rsidP="008A4587">
                                  <w:pPr>
                                    <w:spacing w:line="276" w:lineRule="auto"/>
                                    <w:rPr>
                                      <w:b w:val="0"/>
                                      <w:bCs w:val="0"/>
                                    </w:rPr>
                                  </w:pPr>
                                </w:p>
                              </w:tc>
                            </w:tr>
                            <w:tr w:rsidR="00E0450C" w:rsidRPr="00B31086" w14:paraId="39A8613E" w14:textId="77777777" w:rsidTr="00B4450E">
                              <w:tc>
                                <w:tcPr>
                                  <w:tcW w:w="5035" w:type="dxa"/>
                                </w:tcPr>
                                <w:p w14:paraId="0EAC3483" w14:textId="77777777" w:rsidR="00E0450C" w:rsidRPr="008A4587" w:rsidRDefault="00E0450C" w:rsidP="008A4587">
                                  <w:pPr>
                                    <w:spacing w:line="276" w:lineRule="auto"/>
                                    <w:rPr>
                                      <w:b w:val="0"/>
                                      <w:bCs w:val="0"/>
                                    </w:rPr>
                                  </w:pPr>
                                </w:p>
                              </w:tc>
                              <w:tc>
                                <w:tcPr>
                                  <w:tcW w:w="10042" w:type="dxa"/>
                                  <w:shd w:val="clear" w:color="auto" w:fill="auto"/>
                                </w:tcPr>
                                <w:p w14:paraId="7810DAD7" w14:textId="7BE155F9" w:rsidR="00E0450C" w:rsidRPr="008A4587" w:rsidRDefault="00E0450C" w:rsidP="008A4587">
                                  <w:pPr>
                                    <w:spacing w:line="276" w:lineRule="auto"/>
                                    <w:rPr>
                                      <w:b w:val="0"/>
                                      <w:bCs w:val="0"/>
                                    </w:rPr>
                                  </w:pPr>
                                </w:p>
                              </w:tc>
                            </w:tr>
                            <w:tr w:rsidR="00E0450C" w:rsidRPr="00B31086" w14:paraId="2E3B0AE0" w14:textId="77777777" w:rsidTr="00B4450E">
                              <w:tc>
                                <w:tcPr>
                                  <w:tcW w:w="5035" w:type="dxa"/>
                                </w:tcPr>
                                <w:p w14:paraId="343EE748" w14:textId="77777777" w:rsidR="00E0450C" w:rsidRPr="008A4587" w:rsidRDefault="00E0450C" w:rsidP="008A4587">
                                  <w:pPr>
                                    <w:spacing w:line="276" w:lineRule="auto"/>
                                    <w:rPr>
                                      <w:b w:val="0"/>
                                      <w:bCs w:val="0"/>
                                    </w:rPr>
                                  </w:pPr>
                                </w:p>
                              </w:tc>
                              <w:tc>
                                <w:tcPr>
                                  <w:tcW w:w="10042" w:type="dxa"/>
                                  <w:shd w:val="clear" w:color="auto" w:fill="auto"/>
                                </w:tcPr>
                                <w:p w14:paraId="0BA75A2C" w14:textId="7F672D39" w:rsidR="00E0450C" w:rsidRPr="008A4587" w:rsidRDefault="00E0450C" w:rsidP="008A4587">
                                  <w:pPr>
                                    <w:spacing w:line="276" w:lineRule="auto"/>
                                    <w:rPr>
                                      <w:b w:val="0"/>
                                      <w:bCs w:val="0"/>
                                    </w:rPr>
                                  </w:pPr>
                                </w:p>
                              </w:tc>
                            </w:tr>
                            <w:tr w:rsidR="00E0450C" w:rsidRPr="00B31086" w14:paraId="338BB6F4" w14:textId="77777777" w:rsidTr="00B4450E">
                              <w:tc>
                                <w:tcPr>
                                  <w:tcW w:w="5035" w:type="dxa"/>
                                </w:tcPr>
                                <w:p w14:paraId="43B020E5" w14:textId="77777777" w:rsidR="00E0450C" w:rsidRPr="008A4587" w:rsidRDefault="00E0450C" w:rsidP="008A4587">
                                  <w:pPr>
                                    <w:spacing w:line="276" w:lineRule="auto"/>
                                    <w:rPr>
                                      <w:b w:val="0"/>
                                      <w:bCs w:val="0"/>
                                    </w:rPr>
                                  </w:pPr>
                                </w:p>
                              </w:tc>
                              <w:tc>
                                <w:tcPr>
                                  <w:tcW w:w="10042" w:type="dxa"/>
                                  <w:shd w:val="clear" w:color="auto" w:fill="auto"/>
                                </w:tcPr>
                                <w:p w14:paraId="2A1CF264" w14:textId="6C3B8D7F" w:rsidR="00E0450C" w:rsidRPr="008A4587" w:rsidRDefault="00E0450C" w:rsidP="008A4587">
                                  <w:pPr>
                                    <w:spacing w:line="276" w:lineRule="auto"/>
                                    <w:rPr>
                                      <w:b w:val="0"/>
                                      <w:bCs w:val="0"/>
                                    </w:rPr>
                                  </w:pPr>
                                </w:p>
                              </w:tc>
                            </w:tr>
                            <w:tr w:rsidR="00E0450C" w:rsidRPr="00B31086" w14:paraId="36AE4D16" w14:textId="77777777" w:rsidTr="00B4450E">
                              <w:tc>
                                <w:tcPr>
                                  <w:tcW w:w="5035" w:type="dxa"/>
                                </w:tcPr>
                                <w:p w14:paraId="094ABA45" w14:textId="77777777" w:rsidR="00E0450C" w:rsidRPr="008A4587" w:rsidRDefault="00E0450C" w:rsidP="008A4587">
                                  <w:pPr>
                                    <w:spacing w:line="276" w:lineRule="auto"/>
                                    <w:rPr>
                                      <w:b w:val="0"/>
                                      <w:bCs w:val="0"/>
                                    </w:rPr>
                                  </w:pPr>
                                </w:p>
                              </w:tc>
                              <w:tc>
                                <w:tcPr>
                                  <w:tcW w:w="10042" w:type="dxa"/>
                                  <w:shd w:val="clear" w:color="auto" w:fill="auto"/>
                                </w:tcPr>
                                <w:p w14:paraId="11F67334" w14:textId="56EAD06D" w:rsidR="00E0450C" w:rsidRPr="008A4587" w:rsidRDefault="00E0450C" w:rsidP="008A4587">
                                  <w:pPr>
                                    <w:spacing w:line="276" w:lineRule="auto"/>
                                    <w:rPr>
                                      <w:b w:val="0"/>
                                      <w:bCs w:val="0"/>
                                    </w:rPr>
                                  </w:pPr>
                                </w:p>
                              </w:tc>
                            </w:tr>
                            <w:tr w:rsidR="00E0450C" w:rsidRPr="00B31086" w14:paraId="6356046A" w14:textId="77777777" w:rsidTr="00B4450E">
                              <w:tc>
                                <w:tcPr>
                                  <w:tcW w:w="5035" w:type="dxa"/>
                                </w:tcPr>
                                <w:p w14:paraId="1C70015C" w14:textId="77777777" w:rsidR="00E0450C" w:rsidRPr="008A4587" w:rsidRDefault="00E0450C" w:rsidP="008A4587">
                                  <w:pPr>
                                    <w:spacing w:line="276" w:lineRule="auto"/>
                                    <w:rPr>
                                      <w:b w:val="0"/>
                                      <w:bCs w:val="0"/>
                                    </w:rPr>
                                  </w:pPr>
                                </w:p>
                              </w:tc>
                              <w:tc>
                                <w:tcPr>
                                  <w:tcW w:w="10042" w:type="dxa"/>
                                  <w:shd w:val="clear" w:color="auto" w:fill="auto"/>
                                </w:tcPr>
                                <w:p w14:paraId="57D00B80" w14:textId="12D8A649" w:rsidR="00E0450C" w:rsidRPr="008A4587" w:rsidRDefault="00E0450C" w:rsidP="008A4587">
                                  <w:pPr>
                                    <w:spacing w:line="276" w:lineRule="auto"/>
                                    <w:rPr>
                                      <w:b w:val="0"/>
                                      <w:bCs w:val="0"/>
                                    </w:rPr>
                                  </w:pPr>
                                </w:p>
                              </w:tc>
                            </w:tr>
                            <w:tr w:rsidR="00E0450C" w:rsidRPr="00B31086" w14:paraId="37FA6973" w14:textId="77777777" w:rsidTr="00B4450E">
                              <w:tc>
                                <w:tcPr>
                                  <w:tcW w:w="5035" w:type="dxa"/>
                                </w:tcPr>
                                <w:p w14:paraId="26069CAD" w14:textId="77777777" w:rsidR="00E0450C" w:rsidRPr="008A4587" w:rsidRDefault="00E0450C" w:rsidP="008A4587">
                                  <w:pPr>
                                    <w:spacing w:line="276" w:lineRule="auto"/>
                                    <w:rPr>
                                      <w:b w:val="0"/>
                                      <w:bCs w:val="0"/>
                                    </w:rPr>
                                  </w:pPr>
                                </w:p>
                              </w:tc>
                              <w:tc>
                                <w:tcPr>
                                  <w:tcW w:w="10042" w:type="dxa"/>
                                  <w:shd w:val="clear" w:color="auto" w:fill="auto"/>
                                </w:tcPr>
                                <w:p w14:paraId="75F44B51" w14:textId="0FF0DACD" w:rsidR="00E0450C" w:rsidRPr="008A4587" w:rsidRDefault="00E0450C" w:rsidP="008A4587">
                                  <w:pPr>
                                    <w:spacing w:line="276" w:lineRule="auto"/>
                                    <w:rPr>
                                      <w:b w:val="0"/>
                                      <w:bCs w:val="0"/>
                                    </w:rPr>
                                  </w:pPr>
                                </w:p>
                              </w:tc>
                            </w:tr>
                            <w:tr w:rsidR="00E0450C" w:rsidRPr="00B31086" w14:paraId="12693E14" w14:textId="77777777" w:rsidTr="00B4450E">
                              <w:tc>
                                <w:tcPr>
                                  <w:tcW w:w="5035" w:type="dxa"/>
                                </w:tcPr>
                                <w:p w14:paraId="5842EF86" w14:textId="77777777" w:rsidR="00E0450C" w:rsidRPr="008A4587" w:rsidRDefault="00E0450C" w:rsidP="008A4587">
                                  <w:pPr>
                                    <w:spacing w:line="276" w:lineRule="auto"/>
                                    <w:rPr>
                                      <w:b w:val="0"/>
                                      <w:bCs w:val="0"/>
                                    </w:rPr>
                                  </w:pPr>
                                </w:p>
                              </w:tc>
                              <w:tc>
                                <w:tcPr>
                                  <w:tcW w:w="10042" w:type="dxa"/>
                                  <w:shd w:val="clear" w:color="auto" w:fill="auto"/>
                                </w:tcPr>
                                <w:p w14:paraId="1CAC208B" w14:textId="66B56725" w:rsidR="00E0450C" w:rsidRPr="008A4587" w:rsidRDefault="00E0450C" w:rsidP="008A4587">
                                  <w:pPr>
                                    <w:spacing w:line="276" w:lineRule="auto"/>
                                    <w:rPr>
                                      <w:b w:val="0"/>
                                      <w:bCs w:val="0"/>
                                    </w:rPr>
                                  </w:pPr>
                                </w:p>
                              </w:tc>
                            </w:tr>
                            <w:tr w:rsidR="00E0450C" w:rsidRPr="00B31086" w14:paraId="2FD2CA20" w14:textId="77777777" w:rsidTr="00B4450E">
                              <w:tc>
                                <w:tcPr>
                                  <w:tcW w:w="5035" w:type="dxa"/>
                                </w:tcPr>
                                <w:p w14:paraId="6479B9CF" w14:textId="77777777" w:rsidR="00E0450C" w:rsidRPr="008A4587" w:rsidRDefault="00E0450C" w:rsidP="008A4587">
                                  <w:pPr>
                                    <w:spacing w:line="276" w:lineRule="auto"/>
                                    <w:rPr>
                                      <w:b w:val="0"/>
                                      <w:bCs w:val="0"/>
                                    </w:rPr>
                                  </w:pPr>
                                </w:p>
                              </w:tc>
                              <w:tc>
                                <w:tcPr>
                                  <w:tcW w:w="10042" w:type="dxa"/>
                                  <w:shd w:val="clear" w:color="auto" w:fill="auto"/>
                                </w:tcPr>
                                <w:p w14:paraId="6A7F46FA" w14:textId="1AEBD5E7" w:rsidR="00E0450C" w:rsidRPr="008A4587" w:rsidRDefault="00E0450C" w:rsidP="008A4587">
                                  <w:pPr>
                                    <w:spacing w:line="276" w:lineRule="auto"/>
                                    <w:rPr>
                                      <w:b w:val="0"/>
                                      <w:bCs w:val="0"/>
                                    </w:rPr>
                                  </w:pPr>
                                </w:p>
                              </w:tc>
                            </w:tr>
                            <w:tr w:rsidR="00E0450C" w:rsidRPr="00B31086" w14:paraId="6E3B4DD6" w14:textId="77777777" w:rsidTr="00B4450E">
                              <w:tc>
                                <w:tcPr>
                                  <w:tcW w:w="5035" w:type="dxa"/>
                                </w:tcPr>
                                <w:p w14:paraId="49AC225A" w14:textId="77777777" w:rsidR="00E0450C" w:rsidRPr="008A4587" w:rsidRDefault="00E0450C" w:rsidP="008A4587">
                                  <w:pPr>
                                    <w:spacing w:line="276" w:lineRule="auto"/>
                                    <w:rPr>
                                      <w:b w:val="0"/>
                                      <w:bCs w:val="0"/>
                                    </w:rPr>
                                  </w:pPr>
                                </w:p>
                              </w:tc>
                              <w:tc>
                                <w:tcPr>
                                  <w:tcW w:w="10042" w:type="dxa"/>
                                  <w:shd w:val="clear" w:color="auto" w:fill="auto"/>
                                </w:tcPr>
                                <w:p w14:paraId="44A0F748" w14:textId="2CDA3190" w:rsidR="00E0450C" w:rsidRPr="008A4587" w:rsidRDefault="00E0450C" w:rsidP="008A4587">
                                  <w:pPr>
                                    <w:spacing w:line="276" w:lineRule="auto"/>
                                    <w:rPr>
                                      <w:b w:val="0"/>
                                      <w:bCs w:val="0"/>
                                    </w:rPr>
                                  </w:pPr>
                                </w:p>
                              </w:tc>
                            </w:tr>
                            <w:tr w:rsidR="00E0450C" w:rsidRPr="00B31086" w14:paraId="6DD8AD33" w14:textId="77777777" w:rsidTr="00B4450E">
                              <w:tc>
                                <w:tcPr>
                                  <w:tcW w:w="5035" w:type="dxa"/>
                                </w:tcPr>
                                <w:p w14:paraId="25C8DFB0" w14:textId="77777777" w:rsidR="00E0450C" w:rsidRPr="008A4587" w:rsidRDefault="00E0450C" w:rsidP="008A4587">
                                  <w:pPr>
                                    <w:spacing w:line="276" w:lineRule="auto"/>
                                    <w:rPr>
                                      <w:b w:val="0"/>
                                      <w:bCs w:val="0"/>
                                    </w:rPr>
                                  </w:pPr>
                                </w:p>
                              </w:tc>
                              <w:tc>
                                <w:tcPr>
                                  <w:tcW w:w="10042" w:type="dxa"/>
                                  <w:shd w:val="clear" w:color="auto" w:fill="auto"/>
                                </w:tcPr>
                                <w:p w14:paraId="7425EBEC" w14:textId="6BAEA3A5" w:rsidR="00E0450C" w:rsidRPr="008A4587" w:rsidRDefault="00E0450C" w:rsidP="008A4587">
                                  <w:pPr>
                                    <w:spacing w:line="276" w:lineRule="auto"/>
                                    <w:rPr>
                                      <w:b w:val="0"/>
                                      <w:bCs w:val="0"/>
                                    </w:rPr>
                                  </w:pPr>
                                </w:p>
                              </w:tc>
                            </w:tr>
                            <w:tr w:rsidR="00E0450C" w:rsidRPr="00B31086" w14:paraId="49CE1838" w14:textId="77777777" w:rsidTr="00B4450E">
                              <w:tc>
                                <w:tcPr>
                                  <w:tcW w:w="5035" w:type="dxa"/>
                                </w:tcPr>
                                <w:p w14:paraId="202C9325" w14:textId="77777777" w:rsidR="00E0450C" w:rsidRPr="008A4587" w:rsidRDefault="00E0450C" w:rsidP="008A4587">
                                  <w:pPr>
                                    <w:spacing w:line="276" w:lineRule="auto"/>
                                    <w:rPr>
                                      <w:b w:val="0"/>
                                      <w:bCs w:val="0"/>
                                    </w:rPr>
                                  </w:pPr>
                                </w:p>
                              </w:tc>
                              <w:tc>
                                <w:tcPr>
                                  <w:tcW w:w="10042" w:type="dxa"/>
                                  <w:shd w:val="clear" w:color="auto" w:fill="auto"/>
                                </w:tcPr>
                                <w:p w14:paraId="2C797018" w14:textId="263A2866" w:rsidR="00E0450C" w:rsidRPr="008A4587" w:rsidRDefault="00E0450C" w:rsidP="008A4587">
                                  <w:pPr>
                                    <w:spacing w:line="276" w:lineRule="auto"/>
                                    <w:rPr>
                                      <w:b w:val="0"/>
                                      <w:bCs w:val="0"/>
                                    </w:rPr>
                                  </w:pPr>
                                </w:p>
                              </w:tc>
                            </w:tr>
                            <w:tr w:rsidR="00E0450C" w:rsidRPr="00B31086" w14:paraId="19ED2D3E" w14:textId="77777777" w:rsidTr="00B4450E">
                              <w:tc>
                                <w:tcPr>
                                  <w:tcW w:w="5035" w:type="dxa"/>
                                </w:tcPr>
                                <w:p w14:paraId="7FBBAC55" w14:textId="77777777" w:rsidR="00E0450C" w:rsidRPr="008A4587" w:rsidRDefault="00E0450C" w:rsidP="008A4587">
                                  <w:pPr>
                                    <w:spacing w:line="276" w:lineRule="auto"/>
                                    <w:rPr>
                                      <w:b w:val="0"/>
                                      <w:bCs w:val="0"/>
                                    </w:rPr>
                                  </w:pPr>
                                </w:p>
                              </w:tc>
                              <w:tc>
                                <w:tcPr>
                                  <w:tcW w:w="10042" w:type="dxa"/>
                                  <w:shd w:val="clear" w:color="auto" w:fill="auto"/>
                                </w:tcPr>
                                <w:p w14:paraId="0283EB79" w14:textId="6915ADDB" w:rsidR="00E0450C" w:rsidRPr="008A4587" w:rsidRDefault="00E0450C" w:rsidP="008A4587">
                                  <w:pPr>
                                    <w:spacing w:line="276" w:lineRule="auto"/>
                                    <w:rPr>
                                      <w:b w:val="0"/>
                                      <w:bCs w:val="0"/>
                                    </w:rPr>
                                  </w:pPr>
                                </w:p>
                              </w:tc>
                            </w:tr>
                            <w:tr w:rsidR="00E0450C" w:rsidRPr="00B31086" w14:paraId="40320C87" w14:textId="77777777" w:rsidTr="00B4450E">
                              <w:tc>
                                <w:tcPr>
                                  <w:tcW w:w="5035" w:type="dxa"/>
                                </w:tcPr>
                                <w:p w14:paraId="6F8346C1" w14:textId="77777777" w:rsidR="00E0450C" w:rsidRPr="008A4587" w:rsidRDefault="00E0450C" w:rsidP="008A4587">
                                  <w:pPr>
                                    <w:spacing w:line="276" w:lineRule="auto"/>
                                    <w:rPr>
                                      <w:b w:val="0"/>
                                      <w:bCs w:val="0"/>
                                    </w:rPr>
                                  </w:pPr>
                                </w:p>
                              </w:tc>
                              <w:tc>
                                <w:tcPr>
                                  <w:tcW w:w="10042" w:type="dxa"/>
                                  <w:shd w:val="clear" w:color="auto" w:fill="auto"/>
                                </w:tcPr>
                                <w:p w14:paraId="3AED646A" w14:textId="5DCF29CB" w:rsidR="00E0450C" w:rsidRPr="008A4587" w:rsidRDefault="00E0450C" w:rsidP="008A4587">
                                  <w:pPr>
                                    <w:spacing w:line="276" w:lineRule="auto"/>
                                    <w:rPr>
                                      <w:b w:val="0"/>
                                      <w:bCs w:val="0"/>
                                    </w:rPr>
                                  </w:pPr>
                                </w:p>
                              </w:tc>
                            </w:tr>
                            <w:tr w:rsidR="00E0450C" w:rsidRPr="00B31086" w14:paraId="2A94FF55" w14:textId="77777777" w:rsidTr="00B4450E">
                              <w:tc>
                                <w:tcPr>
                                  <w:tcW w:w="5035" w:type="dxa"/>
                                </w:tcPr>
                                <w:p w14:paraId="659741AF" w14:textId="77777777" w:rsidR="00E0450C" w:rsidRPr="008A4587" w:rsidRDefault="00E0450C" w:rsidP="008A4587">
                                  <w:pPr>
                                    <w:spacing w:line="276" w:lineRule="auto"/>
                                    <w:rPr>
                                      <w:b w:val="0"/>
                                      <w:bCs w:val="0"/>
                                    </w:rPr>
                                  </w:pPr>
                                </w:p>
                              </w:tc>
                              <w:tc>
                                <w:tcPr>
                                  <w:tcW w:w="10042" w:type="dxa"/>
                                  <w:shd w:val="clear" w:color="auto" w:fill="auto"/>
                                </w:tcPr>
                                <w:p w14:paraId="5B175E99" w14:textId="1A3E5D8A" w:rsidR="00E0450C" w:rsidRPr="008A4587" w:rsidRDefault="00E0450C" w:rsidP="008A4587">
                                  <w:pPr>
                                    <w:spacing w:line="276" w:lineRule="auto"/>
                                    <w:rPr>
                                      <w:b w:val="0"/>
                                      <w:bCs w:val="0"/>
                                    </w:rPr>
                                  </w:pPr>
                                </w:p>
                              </w:tc>
                            </w:tr>
                            <w:tr w:rsidR="00E0450C" w:rsidRPr="00B31086" w14:paraId="6B5C8E89" w14:textId="77777777" w:rsidTr="00B4450E">
                              <w:tc>
                                <w:tcPr>
                                  <w:tcW w:w="5035" w:type="dxa"/>
                                </w:tcPr>
                                <w:p w14:paraId="371593AF" w14:textId="77777777" w:rsidR="00E0450C" w:rsidRPr="008A4587" w:rsidRDefault="00E0450C" w:rsidP="008A4587">
                                  <w:pPr>
                                    <w:spacing w:line="276" w:lineRule="auto"/>
                                    <w:rPr>
                                      <w:b w:val="0"/>
                                      <w:bCs w:val="0"/>
                                    </w:rPr>
                                  </w:pPr>
                                </w:p>
                              </w:tc>
                              <w:tc>
                                <w:tcPr>
                                  <w:tcW w:w="10042" w:type="dxa"/>
                                  <w:shd w:val="clear" w:color="auto" w:fill="auto"/>
                                </w:tcPr>
                                <w:p w14:paraId="31141B00" w14:textId="76BFCC82" w:rsidR="00E0450C" w:rsidRPr="008A4587" w:rsidRDefault="00E0450C" w:rsidP="008A4587">
                                  <w:pPr>
                                    <w:spacing w:line="276" w:lineRule="auto"/>
                                    <w:rPr>
                                      <w:b w:val="0"/>
                                      <w:bCs w:val="0"/>
                                    </w:rPr>
                                  </w:pPr>
                                </w:p>
                              </w:tc>
                            </w:tr>
                            <w:tr w:rsidR="00E0450C" w:rsidRPr="00B31086" w14:paraId="0319A923" w14:textId="77777777" w:rsidTr="00B4450E">
                              <w:tc>
                                <w:tcPr>
                                  <w:tcW w:w="5035" w:type="dxa"/>
                                </w:tcPr>
                                <w:p w14:paraId="1DE8D995" w14:textId="77777777" w:rsidR="00E0450C" w:rsidRPr="008A4587" w:rsidRDefault="00E0450C" w:rsidP="008A4587">
                                  <w:pPr>
                                    <w:spacing w:line="276" w:lineRule="auto"/>
                                    <w:rPr>
                                      <w:b w:val="0"/>
                                      <w:bCs w:val="0"/>
                                    </w:rPr>
                                  </w:pPr>
                                </w:p>
                              </w:tc>
                              <w:tc>
                                <w:tcPr>
                                  <w:tcW w:w="10042" w:type="dxa"/>
                                  <w:shd w:val="clear" w:color="auto" w:fill="auto"/>
                                </w:tcPr>
                                <w:p w14:paraId="58D51F2B" w14:textId="51CF6F2C" w:rsidR="00E0450C" w:rsidRPr="008A4587" w:rsidRDefault="00E0450C" w:rsidP="008A4587">
                                  <w:pPr>
                                    <w:spacing w:line="276" w:lineRule="auto"/>
                                    <w:rPr>
                                      <w:b w:val="0"/>
                                      <w:bCs w:val="0"/>
                                    </w:rPr>
                                  </w:pPr>
                                </w:p>
                              </w:tc>
                            </w:tr>
                            <w:tr w:rsidR="00E0450C" w:rsidRPr="00B31086" w14:paraId="1507C69B" w14:textId="77777777" w:rsidTr="00B4450E">
                              <w:tc>
                                <w:tcPr>
                                  <w:tcW w:w="5035" w:type="dxa"/>
                                </w:tcPr>
                                <w:p w14:paraId="75847141" w14:textId="77777777" w:rsidR="00E0450C" w:rsidRPr="008A4587" w:rsidRDefault="00E0450C" w:rsidP="008A4587">
                                  <w:pPr>
                                    <w:spacing w:line="276" w:lineRule="auto"/>
                                    <w:rPr>
                                      <w:b w:val="0"/>
                                      <w:bCs w:val="0"/>
                                    </w:rPr>
                                  </w:pPr>
                                </w:p>
                              </w:tc>
                              <w:tc>
                                <w:tcPr>
                                  <w:tcW w:w="10042" w:type="dxa"/>
                                  <w:shd w:val="clear" w:color="auto" w:fill="auto"/>
                                </w:tcPr>
                                <w:p w14:paraId="0A7A6881" w14:textId="08EFE081" w:rsidR="00E0450C" w:rsidRPr="008A4587" w:rsidRDefault="00E0450C" w:rsidP="008A4587">
                                  <w:pPr>
                                    <w:spacing w:line="276" w:lineRule="auto"/>
                                    <w:rPr>
                                      <w:b w:val="0"/>
                                      <w:bCs w:val="0"/>
                                    </w:rPr>
                                  </w:pPr>
                                </w:p>
                              </w:tc>
                            </w:tr>
                            <w:tr w:rsidR="00E0450C" w:rsidRPr="00B31086" w14:paraId="4560B2B8" w14:textId="77777777" w:rsidTr="00B4450E">
                              <w:tc>
                                <w:tcPr>
                                  <w:tcW w:w="5035" w:type="dxa"/>
                                </w:tcPr>
                                <w:p w14:paraId="2A76ED3F" w14:textId="77777777" w:rsidR="00E0450C" w:rsidRPr="008A4587" w:rsidRDefault="00E0450C" w:rsidP="008A4587">
                                  <w:pPr>
                                    <w:spacing w:line="276" w:lineRule="auto"/>
                                    <w:rPr>
                                      <w:b w:val="0"/>
                                      <w:bCs w:val="0"/>
                                    </w:rPr>
                                  </w:pPr>
                                </w:p>
                              </w:tc>
                              <w:tc>
                                <w:tcPr>
                                  <w:tcW w:w="10042" w:type="dxa"/>
                                  <w:shd w:val="clear" w:color="auto" w:fill="auto"/>
                                </w:tcPr>
                                <w:p w14:paraId="665AD315" w14:textId="74F9B3E2" w:rsidR="00E0450C" w:rsidRPr="008A4587" w:rsidRDefault="00E0450C" w:rsidP="008A4587">
                                  <w:pPr>
                                    <w:spacing w:line="276" w:lineRule="auto"/>
                                    <w:rPr>
                                      <w:b w:val="0"/>
                                      <w:bCs w:val="0"/>
                                    </w:rPr>
                                  </w:pPr>
                                </w:p>
                              </w:tc>
                            </w:tr>
                            <w:tr w:rsidR="00E0450C" w:rsidRPr="00B31086" w14:paraId="231FEA27" w14:textId="77777777" w:rsidTr="00B4450E">
                              <w:tc>
                                <w:tcPr>
                                  <w:tcW w:w="5035" w:type="dxa"/>
                                </w:tcPr>
                                <w:p w14:paraId="38D5E566" w14:textId="77777777" w:rsidR="00E0450C" w:rsidRPr="008A4587" w:rsidRDefault="00E0450C" w:rsidP="008A4587">
                                  <w:pPr>
                                    <w:spacing w:line="276" w:lineRule="auto"/>
                                    <w:rPr>
                                      <w:b w:val="0"/>
                                      <w:bCs w:val="0"/>
                                    </w:rPr>
                                  </w:pPr>
                                </w:p>
                              </w:tc>
                              <w:tc>
                                <w:tcPr>
                                  <w:tcW w:w="10042" w:type="dxa"/>
                                  <w:shd w:val="clear" w:color="auto" w:fill="auto"/>
                                </w:tcPr>
                                <w:p w14:paraId="29B51629" w14:textId="2F786560" w:rsidR="00E0450C" w:rsidRPr="008A4587" w:rsidRDefault="00E0450C" w:rsidP="008A4587">
                                  <w:pPr>
                                    <w:spacing w:line="276" w:lineRule="auto"/>
                                    <w:rPr>
                                      <w:b w:val="0"/>
                                      <w:bCs w:val="0"/>
                                    </w:rPr>
                                  </w:pPr>
                                </w:p>
                              </w:tc>
                            </w:tr>
                            <w:tr w:rsidR="00E0450C" w:rsidRPr="00B31086" w14:paraId="6F963399" w14:textId="77777777" w:rsidTr="00B4450E">
                              <w:tc>
                                <w:tcPr>
                                  <w:tcW w:w="5035" w:type="dxa"/>
                                </w:tcPr>
                                <w:p w14:paraId="044D62B3" w14:textId="77777777" w:rsidR="00E0450C" w:rsidRPr="008A4587" w:rsidRDefault="00E0450C" w:rsidP="008A4587">
                                  <w:pPr>
                                    <w:spacing w:line="276" w:lineRule="auto"/>
                                    <w:rPr>
                                      <w:b w:val="0"/>
                                      <w:bCs w:val="0"/>
                                    </w:rPr>
                                  </w:pPr>
                                </w:p>
                              </w:tc>
                              <w:tc>
                                <w:tcPr>
                                  <w:tcW w:w="10042" w:type="dxa"/>
                                  <w:shd w:val="clear" w:color="auto" w:fill="auto"/>
                                </w:tcPr>
                                <w:p w14:paraId="1A66AA0B" w14:textId="00CE4583" w:rsidR="00E0450C" w:rsidRPr="008A4587" w:rsidRDefault="00E0450C" w:rsidP="008A4587">
                                  <w:pPr>
                                    <w:spacing w:line="276" w:lineRule="auto"/>
                                    <w:rPr>
                                      <w:b w:val="0"/>
                                      <w:bCs w:val="0"/>
                                    </w:rPr>
                                  </w:pPr>
                                </w:p>
                              </w:tc>
                            </w:tr>
                            <w:tr w:rsidR="00E0450C" w:rsidRPr="00B31086" w14:paraId="55D0A4AC" w14:textId="77777777" w:rsidTr="00B4450E">
                              <w:tc>
                                <w:tcPr>
                                  <w:tcW w:w="5035" w:type="dxa"/>
                                </w:tcPr>
                                <w:p w14:paraId="7442ABA3" w14:textId="77777777" w:rsidR="00E0450C" w:rsidRPr="008A4587" w:rsidRDefault="00E0450C" w:rsidP="008A4587">
                                  <w:pPr>
                                    <w:spacing w:line="276" w:lineRule="auto"/>
                                    <w:rPr>
                                      <w:b w:val="0"/>
                                      <w:bCs w:val="0"/>
                                    </w:rPr>
                                  </w:pPr>
                                </w:p>
                              </w:tc>
                              <w:tc>
                                <w:tcPr>
                                  <w:tcW w:w="10042" w:type="dxa"/>
                                  <w:shd w:val="clear" w:color="auto" w:fill="auto"/>
                                </w:tcPr>
                                <w:p w14:paraId="704658FC" w14:textId="27D011AC" w:rsidR="00E0450C" w:rsidRPr="008A4587" w:rsidRDefault="00E0450C" w:rsidP="008A4587">
                                  <w:pPr>
                                    <w:spacing w:line="276" w:lineRule="auto"/>
                                    <w:rPr>
                                      <w:b w:val="0"/>
                                      <w:bCs w:val="0"/>
                                    </w:rPr>
                                  </w:pPr>
                                </w:p>
                              </w:tc>
                            </w:tr>
                            <w:tr w:rsidR="00E0450C" w:rsidRPr="00B31086" w14:paraId="78E0302B" w14:textId="77777777" w:rsidTr="00B4450E">
                              <w:tc>
                                <w:tcPr>
                                  <w:tcW w:w="5035" w:type="dxa"/>
                                </w:tcPr>
                                <w:p w14:paraId="18432BB6" w14:textId="77777777" w:rsidR="00E0450C" w:rsidRPr="008A4587" w:rsidRDefault="00E0450C" w:rsidP="008A4587">
                                  <w:pPr>
                                    <w:spacing w:line="276" w:lineRule="auto"/>
                                    <w:rPr>
                                      <w:b w:val="0"/>
                                      <w:bCs w:val="0"/>
                                    </w:rPr>
                                  </w:pPr>
                                </w:p>
                              </w:tc>
                              <w:tc>
                                <w:tcPr>
                                  <w:tcW w:w="10042" w:type="dxa"/>
                                  <w:shd w:val="clear" w:color="auto" w:fill="auto"/>
                                </w:tcPr>
                                <w:p w14:paraId="404A2E54" w14:textId="3CBF76F3" w:rsidR="00E0450C" w:rsidRPr="008A4587" w:rsidRDefault="00E0450C" w:rsidP="008A4587">
                                  <w:pPr>
                                    <w:spacing w:line="276" w:lineRule="auto"/>
                                    <w:rPr>
                                      <w:b w:val="0"/>
                                      <w:bCs w:val="0"/>
                                    </w:rPr>
                                  </w:pPr>
                                </w:p>
                              </w:tc>
                            </w:tr>
                            <w:tr w:rsidR="00E0450C" w:rsidRPr="00B31086" w14:paraId="0D110914" w14:textId="77777777" w:rsidTr="00B4450E">
                              <w:tc>
                                <w:tcPr>
                                  <w:tcW w:w="5035" w:type="dxa"/>
                                </w:tcPr>
                                <w:p w14:paraId="20516E70" w14:textId="77777777" w:rsidR="00E0450C" w:rsidRPr="008A4587" w:rsidRDefault="00E0450C" w:rsidP="008A4587">
                                  <w:pPr>
                                    <w:spacing w:line="276" w:lineRule="auto"/>
                                    <w:rPr>
                                      <w:b w:val="0"/>
                                      <w:bCs w:val="0"/>
                                    </w:rPr>
                                  </w:pPr>
                                </w:p>
                              </w:tc>
                              <w:tc>
                                <w:tcPr>
                                  <w:tcW w:w="10042" w:type="dxa"/>
                                  <w:shd w:val="clear" w:color="auto" w:fill="auto"/>
                                </w:tcPr>
                                <w:p w14:paraId="4BA4D1CA" w14:textId="63F09A04" w:rsidR="00E0450C" w:rsidRPr="008A4587" w:rsidRDefault="00E0450C" w:rsidP="008A4587">
                                  <w:pPr>
                                    <w:spacing w:line="276" w:lineRule="auto"/>
                                    <w:rPr>
                                      <w:b w:val="0"/>
                                      <w:bCs w:val="0"/>
                                    </w:rPr>
                                  </w:pPr>
                                </w:p>
                              </w:tc>
                            </w:tr>
                            <w:tr w:rsidR="00E0450C" w:rsidRPr="00B31086" w14:paraId="5236DB38" w14:textId="77777777" w:rsidTr="00B4450E">
                              <w:tc>
                                <w:tcPr>
                                  <w:tcW w:w="5035" w:type="dxa"/>
                                </w:tcPr>
                                <w:p w14:paraId="6508EA6B" w14:textId="77777777" w:rsidR="00E0450C" w:rsidRPr="008A4587" w:rsidRDefault="00E0450C" w:rsidP="008A4587">
                                  <w:pPr>
                                    <w:spacing w:line="276" w:lineRule="auto"/>
                                    <w:rPr>
                                      <w:b w:val="0"/>
                                      <w:bCs w:val="0"/>
                                    </w:rPr>
                                  </w:pPr>
                                </w:p>
                              </w:tc>
                              <w:tc>
                                <w:tcPr>
                                  <w:tcW w:w="10042" w:type="dxa"/>
                                  <w:shd w:val="clear" w:color="auto" w:fill="auto"/>
                                </w:tcPr>
                                <w:p w14:paraId="6195FDCF" w14:textId="6F067023" w:rsidR="00E0450C" w:rsidRPr="008A4587" w:rsidRDefault="00E0450C" w:rsidP="008A4587">
                                  <w:pPr>
                                    <w:spacing w:line="276" w:lineRule="auto"/>
                                    <w:rPr>
                                      <w:b w:val="0"/>
                                      <w:bCs w:val="0"/>
                                    </w:rPr>
                                  </w:pPr>
                                </w:p>
                              </w:tc>
                            </w:tr>
                            <w:tr w:rsidR="00E0450C" w:rsidRPr="00B31086" w14:paraId="0C66E2BD" w14:textId="77777777" w:rsidTr="00B4450E">
                              <w:tc>
                                <w:tcPr>
                                  <w:tcW w:w="5035" w:type="dxa"/>
                                </w:tcPr>
                                <w:p w14:paraId="4212B0D1" w14:textId="77777777" w:rsidR="00E0450C" w:rsidRPr="008A4587" w:rsidRDefault="00E0450C" w:rsidP="008A4587">
                                  <w:pPr>
                                    <w:spacing w:line="276" w:lineRule="auto"/>
                                    <w:rPr>
                                      <w:b w:val="0"/>
                                      <w:bCs w:val="0"/>
                                    </w:rPr>
                                  </w:pPr>
                                </w:p>
                              </w:tc>
                              <w:tc>
                                <w:tcPr>
                                  <w:tcW w:w="10042" w:type="dxa"/>
                                  <w:shd w:val="clear" w:color="auto" w:fill="auto"/>
                                </w:tcPr>
                                <w:p w14:paraId="1D84D833" w14:textId="221606E1" w:rsidR="00E0450C" w:rsidRPr="008A4587" w:rsidRDefault="00E0450C" w:rsidP="008A4587">
                                  <w:pPr>
                                    <w:spacing w:line="276" w:lineRule="auto"/>
                                    <w:rPr>
                                      <w:b w:val="0"/>
                                      <w:bCs w:val="0"/>
                                    </w:rPr>
                                  </w:pPr>
                                </w:p>
                              </w:tc>
                            </w:tr>
                            <w:tr w:rsidR="00E0450C" w:rsidRPr="00B31086" w14:paraId="60A10353" w14:textId="77777777" w:rsidTr="00B4450E">
                              <w:tc>
                                <w:tcPr>
                                  <w:tcW w:w="5035" w:type="dxa"/>
                                </w:tcPr>
                                <w:p w14:paraId="0539BF9F" w14:textId="77777777" w:rsidR="00E0450C" w:rsidRPr="008A4587" w:rsidRDefault="00E0450C" w:rsidP="008A4587">
                                  <w:pPr>
                                    <w:spacing w:line="276" w:lineRule="auto"/>
                                    <w:rPr>
                                      <w:b w:val="0"/>
                                      <w:bCs w:val="0"/>
                                    </w:rPr>
                                  </w:pPr>
                                </w:p>
                              </w:tc>
                              <w:tc>
                                <w:tcPr>
                                  <w:tcW w:w="10042" w:type="dxa"/>
                                  <w:shd w:val="clear" w:color="auto" w:fill="auto"/>
                                </w:tcPr>
                                <w:p w14:paraId="621527B4" w14:textId="62161BEA" w:rsidR="00E0450C" w:rsidRPr="008A4587" w:rsidRDefault="00E0450C" w:rsidP="008A4587">
                                  <w:pPr>
                                    <w:spacing w:line="276" w:lineRule="auto"/>
                                    <w:rPr>
                                      <w:b w:val="0"/>
                                      <w:bCs w:val="0"/>
                                    </w:rPr>
                                  </w:pPr>
                                </w:p>
                              </w:tc>
                            </w:tr>
                            <w:tr w:rsidR="00E0450C" w:rsidRPr="00B31086" w14:paraId="2FA6D8C4" w14:textId="77777777" w:rsidTr="00B4450E">
                              <w:tc>
                                <w:tcPr>
                                  <w:tcW w:w="5035" w:type="dxa"/>
                                </w:tcPr>
                                <w:p w14:paraId="1F7186D6" w14:textId="77777777" w:rsidR="00E0450C" w:rsidRPr="008A4587" w:rsidRDefault="00E0450C" w:rsidP="008A4587">
                                  <w:pPr>
                                    <w:spacing w:line="276" w:lineRule="auto"/>
                                    <w:rPr>
                                      <w:b w:val="0"/>
                                      <w:bCs w:val="0"/>
                                    </w:rPr>
                                  </w:pPr>
                                </w:p>
                              </w:tc>
                              <w:tc>
                                <w:tcPr>
                                  <w:tcW w:w="10042" w:type="dxa"/>
                                  <w:shd w:val="clear" w:color="auto" w:fill="auto"/>
                                </w:tcPr>
                                <w:p w14:paraId="1C096650" w14:textId="1378E18C" w:rsidR="00E0450C" w:rsidRPr="008A4587" w:rsidRDefault="00E0450C" w:rsidP="008A4587">
                                  <w:pPr>
                                    <w:spacing w:line="276" w:lineRule="auto"/>
                                    <w:rPr>
                                      <w:b w:val="0"/>
                                      <w:bCs w:val="0"/>
                                    </w:rPr>
                                  </w:pPr>
                                </w:p>
                              </w:tc>
                            </w:tr>
                            <w:tr w:rsidR="00E0450C" w:rsidRPr="00B31086" w14:paraId="79A6CEF4" w14:textId="77777777" w:rsidTr="00B4450E">
                              <w:tc>
                                <w:tcPr>
                                  <w:tcW w:w="5035" w:type="dxa"/>
                                </w:tcPr>
                                <w:p w14:paraId="1C3C1F46" w14:textId="77777777" w:rsidR="00E0450C" w:rsidRPr="008A4587" w:rsidRDefault="00E0450C" w:rsidP="008A4587">
                                  <w:pPr>
                                    <w:spacing w:line="276" w:lineRule="auto"/>
                                    <w:rPr>
                                      <w:b w:val="0"/>
                                      <w:bCs w:val="0"/>
                                    </w:rPr>
                                  </w:pPr>
                                </w:p>
                              </w:tc>
                              <w:tc>
                                <w:tcPr>
                                  <w:tcW w:w="10042" w:type="dxa"/>
                                  <w:shd w:val="clear" w:color="auto" w:fill="auto"/>
                                </w:tcPr>
                                <w:p w14:paraId="2ED6988B" w14:textId="614E8473" w:rsidR="00E0450C" w:rsidRPr="008A4587" w:rsidRDefault="00E0450C" w:rsidP="008A4587">
                                  <w:pPr>
                                    <w:spacing w:line="276" w:lineRule="auto"/>
                                    <w:rPr>
                                      <w:b w:val="0"/>
                                      <w:bCs w:val="0"/>
                                    </w:rPr>
                                  </w:pPr>
                                </w:p>
                              </w:tc>
                            </w:tr>
                            <w:tr w:rsidR="00E0450C" w:rsidRPr="00B31086" w14:paraId="3445D6A9" w14:textId="77777777" w:rsidTr="00B4450E">
                              <w:tc>
                                <w:tcPr>
                                  <w:tcW w:w="5035" w:type="dxa"/>
                                </w:tcPr>
                                <w:p w14:paraId="14714A55" w14:textId="77777777" w:rsidR="00E0450C" w:rsidRPr="008A4587" w:rsidRDefault="00E0450C" w:rsidP="008A4587">
                                  <w:pPr>
                                    <w:spacing w:line="276" w:lineRule="auto"/>
                                    <w:rPr>
                                      <w:b w:val="0"/>
                                      <w:bCs w:val="0"/>
                                    </w:rPr>
                                  </w:pPr>
                                </w:p>
                              </w:tc>
                              <w:tc>
                                <w:tcPr>
                                  <w:tcW w:w="10042" w:type="dxa"/>
                                  <w:shd w:val="clear" w:color="auto" w:fill="auto"/>
                                </w:tcPr>
                                <w:p w14:paraId="0F5E6B44" w14:textId="49887EB2" w:rsidR="00E0450C" w:rsidRPr="008A4587" w:rsidRDefault="00E0450C" w:rsidP="008A4587">
                                  <w:pPr>
                                    <w:spacing w:line="276" w:lineRule="auto"/>
                                    <w:rPr>
                                      <w:b w:val="0"/>
                                      <w:bCs w:val="0"/>
                                    </w:rPr>
                                  </w:pPr>
                                </w:p>
                              </w:tc>
                            </w:tr>
                            <w:tr w:rsidR="00E0450C" w:rsidRPr="00B31086" w14:paraId="66894D90" w14:textId="77777777" w:rsidTr="00B4450E">
                              <w:tc>
                                <w:tcPr>
                                  <w:tcW w:w="5035" w:type="dxa"/>
                                </w:tcPr>
                                <w:p w14:paraId="2389DC55" w14:textId="77777777" w:rsidR="00E0450C" w:rsidRPr="008A4587" w:rsidRDefault="00E0450C" w:rsidP="008A4587">
                                  <w:pPr>
                                    <w:spacing w:line="276" w:lineRule="auto"/>
                                    <w:rPr>
                                      <w:b w:val="0"/>
                                      <w:bCs w:val="0"/>
                                    </w:rPr>
                                  </w:pPr>
                                </w:p>
                              </w:tc>
                              <w:tc>
                                <w:tcPr>
                                  <w:tcW w:w="10042" w:type="dxa"/>
                                  <w:shd w:val="clear" w:color="auto" w:fill="auto"/>
                                </w:tcPr>
                                <w:p w14:paraId="7648EBC1" w14:textId="593D6649" w:rsidR="00E0450C" w:rsidRPr="008A4587" w:rsidRDefault="00E0450C" w:rsidP="008A4587">
                                  <w:pPr>
                                    <w:spacing w:line="276" w:lineRule="auto"/>
                                    <w:rPr>
                                      <w:b w:val="0"/>
                                      <w:bCs w:val="0"/>
                                    </w:rPr>
                                  </w:pPr>
                                </w:p>
                              </w:tc>
                            </w:tr>
                            <w:tr w:rsidR="00E0450C" w:rsidRPr="00B31086" w14:paraId="66EDC50F" w14:textId="77777777" w:rsidTr="00B4450E">
                              <w:tc>
                                <w:tcPr>
                                  <w:tcW w:w="5035" w:type="dxa"/>
                                </w:tcPr>
                                <w:p w14:paraId="0F034551" w14:textId="77777777" w:rsidR="00E0450C" w:rsidRPr="008A4587" w:rsidRDefault="00E0450C" w:rsidP="008A4587">
                                  <w:pPr>
                                    <w:spacing w:line="276" w:lineRule="auto"/>
                                    <w:rPr>
                                      <w:b w:val="0"/>
                                      <w:bCs w:val="0"/>
                                    </w:rPr>
                                  </w:pPr>
                                </w:p>
                              </w:tc>
                              <w:tc>
                                <w:tcPr>
                                  <w:tcW w:w="10042" w:type="dxa"/>
                                  <w:shd w:val="clear" w:color="auto" w:fill="auto"/>
                                </w:tcPr>
                                <w:p w14:paraId="3C71704B" w14:textId="7AD66C3C" w:rsidR="00E0450C" w:rsidRPr="008A4587" w:rsidRDefault="00E0450C" w:rsidP="008A4587">
                                  <w:pPr>
                                    <w:spacing w:line="276" w:lineRule="auto"/>
                                    <w:rPr>
                                      <w:b w:val="0"/>
                                      <w:bCs w:val="0"/>
                                    </w:rPr>
                                  </w:pPr>
                                </w:p>
                              </w:tc>
                            </w:tr>
                            <w:tr w:rsidR="00E0450C" w:rsidRPr="00B31086" w14:paraId="087DF01A" w14:textId="77777777" w:rsidTr="00B4450E">
                              <w:tc>
                                <w:tcPr>
                                  <w:tcW w:w="5035" w:type="dxa"/>
                                </w:tcPr>
                                <w:p w14:paraId="52BD4C1B" w14:textId="77777777" w:rsidR="00E0450C" w:rsidRPr="008A4587" w:rsidRDefault="00E0450C" w:rsidP="008A4587">
                                  <w:pPr>
                                    <w:spacing w:line="276" w:lineRule="auto"/>
                                    <w:rPr>
                                      <w:b w:val="0"/>
                                      <w:bCs w:val="0"/>
                                    </w:rPr>
                                  </w:pPr>
                                </w:p>
                              </w:tc>
                              <w:tc>
                                <w:tcPr>
                                  <w:tcW w:w="10042" w:type="dxa"/>
                                  <w:shd w:val="clear" w:color="auto" w:fill="auto"/>
                                </w:tcPr>
                                <w:p w14:paraId="4AADCC28" w14:textId="0B86F04C" w:rsidR="00E0450C" w:rsidRPr="008A4587" w:rsidRDefault="00E0450C" w:rsidP="008A4587">
                                  <w:pPr>
                                    <w:spacing w:line="276" w:lineRule="auto"/>
                                    <w:rPr>
                                      <w:b w:val="0"/>
                                      <w:bCs w:val="0"/>
                                    </w:rPr>
                                  </w:pPr>
                                </w:p>
                              </w:tc>
                            </w:tr>
                            <w:tr w:rsidR="00E0450C" w:rsidRPr="00B31086" w14:paraId="1E56FAB3" w14:textId="77777777" w:rsidTr="00B4450E">
                              <w:tc>
                                <w:tcPr>
                                  <w:tcW w:w="5035" w:type="dxa"/>
                                </w:tcPr>
                                <w:p w14:paraId="5DC451D2" w14:textId="77777777" w:rsidR="00E0450C" w:rsidRPr="008A4587" w:rsidRDefault="00E0450C" w:rsidP="008A4587">
                                  <w:pPr>
                                    <w:spacing w:line="276" w:lineRule="auto"/>
                                    <w:rPr>
                                      <w:b w:val="0"/>
                                      <w:bCs w:val="0"/>
                                    </w:rPr>
                                  </w:pPr>
                                </w:p>
                              </w:tc>
                              <w:tc>
                                <w:tcPr>
                                  <w:tcW w:w="10042" w:type="dxa"/>
                                  <w:shd w:val="clear" w:color="auto" w:fill="auto"/>
                                </w:tcPr>
                                <w:p w14:paraId="6270D98E" w14:textId="431D8000" w:rsidR="00E0450C" w:rsidRPr="008A4587" w:rsidRDefault="00E0450C" w:rsidP="008A4587">
                                  <w:pPr>
                                    <w:spacing w:line="276" w:lineRule="auto"/>
                                    <w:rPr>
                                      <w:b w:val="0"/>
                                      <w:bCs w:val="0"/>
                                    </w:rPr>
                                  </w:pPr>
                                </w:p>
                              </w:tc>
                            </w:tr>
                            <w:tr w:rsidR="00E0450C" w:rsidRPr="00B31086" w14:paraId="660B1539" w14:textId="77777777" w:rsidTr="00B4450E">
                              <w:tc>
                                <w:tcPr>
                                  <w:tcW w:w="5035" w:type="dxa"/>
                                </w:tcPr>
                                <w:p w14:paraId="0E4D8F63" w14:textId="77777777" w:rsidR="00E0450C" w:rsidRPr="008A4587" w:rsidRDefault="00E0450C" w:rsidP="008A4587">
                                  <w:pPr>
                                    <w:spacing w:line="276" w:lineRule="auto"/>
                                    <w:rPr>
                                      <w:b w:val="0"/>
                                      <w:bCs w:val="0"/>
                                    </w:rPr>
                                  </w:pPr>
                                </w:p>
                              </w:tc>
                              <w:tc>
                                <w:tcPr>
                                  <w:tcW w:w="10042" w:type="dxa"/>
                                  <w:shd w:val="clear" w:color="auto" w:fill="auto"/>
                                </w:tcPr>
                                <w:p w14:paraId="09DC5DE7" w14:textId="4F83CC9D" w:rsidR="00E0450C" w:rsidRPr="008A4587" w:rsidRDefault="00E0450C" w:rsidP="008A4587">
                                  <w:pPr>
                                    <w:spacing w:line="276" w:lineRule="auto"/>
                                    <w:rPr>
                                      <w:b w:val="0"/>
                                      <w:bCs w:val="0"/>
                                    </w:rPr>
                                  </w:pPr>
                                </w:p>
                              </w:tc>
                            </w:tr>
                            <w:tr w:rsidR="00E0450C" w:rsidRPr="00B31086" w14:paraId="18694CB9" w14:textId="77777777" w:rsidTr="00B4450E">
                              <w:tc>
                                <w:tcPr>
                                  <w:tcW w:w="5035" w:type="dxa"/>
                                </w:tcPr>
                                <w:p w14:paraId="36ED23BE" w14:textId="77777777" w:rsidR="00E0450C" w:rsidRPr="008A4587" w:rsidRDefault="00E0450C" w:rsidP="008A4587">
                                  <w:pPr>
                                    <w:spacing w:line="276" w:lineRule="auto"/>
                                    <w:rPr>
                                      <w:b w:val="0"/>
                                      <w:bCs w:val="0"/>
                                    </w:rPr>
                                  </w:pPr>
                                </w:p>
                              </w:tc>
                              <w:tc>
                                <w:tcPr>
                                  <w:tcW w:w="10042" w:type="dxa"/>
                                  <w:shd w:val="clear" w:color="auto" w:fill="auto"/>
                                </w:tcPr>
                                <w:p w14:paraId="523A0F49" w14:textId="50826F1A" w:rsidR="00E0450C" w:rsidRPr="008A4587" w:rsidRDefault="00E0450C" w:rsidP="008A4587">
                                  <w:pPr>
                                    <w:spacing w:line="276" w:lineRule="auto"/>
                                    <w:rPr>
                                      <w:b w:val="0"/>
                                      <w:bCs w:val="0"/>
                                    </w:rPr>
                                  </w:pPr>
                                </w:p>
                              </w:tc>
                            </w:tr>
                            <w:tr w:rsidR="00E0450C" w:rsidRPr="00B31086" w14:paraId="14C971B2" w14:textId="77777777" w:rsidTr="00B4450E">
                              <w:tc>
                                <w:tcPr>
                                  <w:tcW w:w="5035" w:type="dxa"/>
                                </w:tcPr>
                                <w:p w14:paraId="6C052DB6" w14:textId="77777777" w:rsidR="00E0450C" w:rsidRPr="008A4587" w:rsidRDefault="00E0450C" w:rsidP="008A4587">
                                  <w:pPr>
                                    <w:spacing w:line="276" w:lineRule="auto"/>
                                    <w:rPr>
                                      <w:b w:val="0"/>
                                      <w:bCs w:val="0"/>
                                    </w:rPr>
                                  </w:pPr>
                                </w:p>
                              </w:tc>
                              <w:tc>
                                <w:tcPr>
                                  <w:tcW w:w="10042" w:type="dxa"/>
                                  <w:shd w:val="clear" w:color="auto" w:fill="auto"/>
                                </w:tcPr>
                                <w:p w14:paraId="1AB10996" w14:textId="42810E0F" w:rsidR="00E0450C" w:rsidRPr="008A4587" w:rsidRDefault="00E0450C" w:rsidP="008A4587">
                                  <w:pPr>
                                    <w:spacing w:line="276" w:lineRule="auto"/>
                                    <w:rPr>
                                      <w:b w:val="0"/>
                                      <w:bCs w:val="0"/>
                                    </w:rPr>
                                  </w:pPr>
                                </w:p>
                              </w:tc>
                            </w:tr>
                            <w:tr w:rsidR="00E0450C" w:rsidRPr="00B31086" w14:paraId="2E3BE174" w14:textId="77777777" w:rsidTr="00B4450E">
                              <w:tc>
                                <w:tcPr>
                                  <w:tcW w:w="5035" w:type="dxa"/>
                                </w:tcPr>
                                <w:p w14:paraId="283FA059" w14:textId="77777777" w:rsidR="00E0450C" w:rsidRPr="008A4587" w:rsidRDefault="00E0450C" w:rsidP="008A4587">
                                  <w:pPr>
                                    <w:spacing w:line="276" w:lineRule="auto"/>
                                    <w:rPr>
                                      <w:b w:val="0"/>
                                      <w:bCs w:val="0"/>
                                    </w:rPr>
                                  </w:pPr>
                                </w:p>
                              </w:tc>
                              <w:tc>
                                <w:tcPr>
                                  <w:tcW w:w="10042" w:type="dxa"/>
                                  <w:shd w:val="clear" w:color="auto" w:fill="auto"/>
                                </w:tcPr>
                                <w:p w14:paraId="0F1B87F8" w14:textId="1DB79E46" w:rsidR="00E0450C" w:rsidRPr="008A4587" w:rsidRDefault="00E0450C" w:rsidP="008A4587">
                                  <w:pPr>
                                    <w:spacing w:line="276" w:lineRule="auto"/>
                                    <w:rPr>
                                      <w:b w:val="0"/>
                                      <w:bCs w:val="0"/>
                                    </w:rPr>
                                  </w:pPr>
                                </w:p>
                              </w:tc>
                            </w:tr>
                            <w:tr w:rsidR="00E0450C" w:rsidRPr="00B31086" w14:paraId="505EA5E5" w14:textId="77777777" w:rsidTr="00B4450E">
                              <w:tc>
                                <w:tcPr>
                                  <w:tcW w:w="5035" w:type="dxa"/>
                                </w:tcPr>
                                <w:p w14:paraId="47EB6F41" w14:textId="77777777" w:rsidR="00E0450C" w:rsidRPr="008A4587" w:rsidRDefault="00E0450C" w:rsidP="008A4587">
                                  <w:pPr>
                                    <w:spacing w:line="276" w:lineRule="auto"/>
                                    <w:rPr>
                                      <w:b w:val="0"/>
                                      <w:bCs w:val="0"/>
                                    </w:rPr>
                                  </w:pPr>
                                </w:p>
                              </w:tc>
                              <w:tc>
                                <w:tcPr>
                                  <w:tcW w:w="10042" w:type="dxa"/>
                                  <w:shd w:val="clear" w:color="auto" w:fill="auto"/>
                                </w:tcPr>
                                <w:p w14:paraId="4A44E6FF" w14:textId="2BF743A9" w:rsidR="00E0450C" w:rsidRPr="008A4587" w:rsidRDefault="00E0450C" w:rsidP="008A4587">
                                  <w:pPr>
                                    <w:spacing w:line="276" w:lineRule="auto"/>
                                    <w:rPr>
                                      <w:b w:val="0"/>
                                      <w:bCs w:val="0"/>
                                    </w:rPr>
                                  </w:pPr>
                                </w:p>
                              </w:tc>
                            </w:tr>
                            <w:tr w:rsidR="00E0450C" w:rsidRPr="00B31086" w14:paraId="0F5FFFD8" w14:textId="77777777" w:rsidTr="00B4450E">
                              <w:tc>
                                <w:tcPr>
                                  <w:tcW w:w="5035" w:type="dxa"/>
                                </w:tcPr>
                                <w:p w14:paraId="661FDA98" w14:textId="77777777" w:rsidR="00E0450C" w:rsidRPr="00D353E1" w:rsidRDefault="00E0450C" w:rsidP="00B31086">
                                  <w:pPr>
                                    <w:spacing w:line="276" w:lineRule="auto"/>
                                    <w:rPr>
                                      <w:b w:val="0"/>
                                      <w:bCs w:val="0"/>
                                    </w:rPr>
                                  </w:pPr>
                                </w:p>
                              </w:tc>
                              <w:tc>
                                <w:tcPr>
                                  <w:tcW w:w="10042" w:type="dxa"/>
                                  <w:shd w:val="clear" w:color="auto" w:fill="auto"/>
                                </w:tcPr>
                                <w:p w14:paraId="5A0F1330" w14:textId="2E17E7AE" w:rsidR="00E0450C" w:rsidRPr="00D353E1" w:rsidRDefault="00E0450C" w:rsidP="00B31086">
                                  <w:pPr>
                                    <w:spacing w:line="276" w:lineRule="auto"/>
                                    <w:rPr>
                                      <w:b w:val="0"/>
                                      <w:bCs w:val="0"/>
                                    </w:rPr>
                                  </w:pPr>
                                </w:p>
                              </w:tc>
                            </w:tr>
                            <w:tr w:rsidR="00E0450C" w:rsidRPr="00B31086" w14:paraId="5BCA0FD4" w14:textId="77777777" w:rsidTr="00B4450E">
                              <w:tc>
                                <w:tcPr>
                                  <w:tcW w:w="5035" w:type="dxa"/>
                                </w:tcPr>
                                <w:p w14:paraId="1F63D85E" w14:textId="77777777" w:rsidR="00E0450C" w:rsidRPr="00D353E1" w:rsidRDefault="00E0450C" w:rsidP="00B31086">
                                  <w:pPr>
                                    <w:spacing w:line="276" w:lineRule="auto"/>
                                    <w:rPr>
                                      <w:b w:val="0"/>
                                      <w:bCs w:val="0"/>
                                    </w:rPr>
                                  </w:pPr>
                                </w:p>
                              </w:tc>
                              <w:tc>
                                <w:tcPr>
                                  <w:tcW w:w="10042" w:type="dxa"/>
                                  <w:shd w:val="clear" w:color="auto" w:fill="auto"/>
                                </w:tcPr>
                                <w:p w14:paraId="70E6A80E" w14:textId="6F11F7FF" w:rsidR="00E0450C" w:rsidRPr="00D353E1" w:rsidRDefault="00E0450C" w:rsidP="00B31086">
                                  <w:pPr>
                                    <w:spacing w:line="276" w:lineRule="auto"/>
                                    <w:rPr>
                                      <w:b w:val="0"/>
                                      <w:bCs w:val="0"/>
                                    </w:rPr>
                                  </w:pPr>
                                </w:p>
                              </w:tc>
                            </w:tr>
                            <w:tr w:rsidR="00E0450C" w:rsidRPr="00B31086" w14:paraId="0C41B132" w14:textId="77777777" w:rsidTr="00B4450E">
                              <w:tc>
                                <w:tcPr>
                                  <w:tcW w:w="5035" w:type="dxa"/>
                                </w:tcPr>
                                <w:p w14:paraId="71C066BA" w14:textId="77777777" w:rsidR="00E0450C" w:rsidRPr="00D353E1" w:rsidRDefault="00E0450C" w:rsidP="00B31086">
                                  <w:pPr>
                                    <w:spacing w:line="276" w:lineRule="auto"/>
                                    <w:rPr>
                                      <w:b w:val="0"/>
                                      <w:bCs w:val="0"/>
                                    </w:rPr>
                                  </w:pPr>
                                </w:p>
                              </w:tc>
                              <w:tc>
                                <w:tcPr>
                                  <w:tcW w:w="10042" w:type="dxa"/>
                                  <w:shd w:val="clear" w:color="auto" w:fill="auto"/>
                                </w:tcPr>
                                <w:p w14:paraId="71CE23D6" w14:textId="547042D2" w:rsidR="00E0450C" w:rsidRPr="00D353E1" w:rsidRDefault="00E0450C" w:rsidP="00B31086">
                                  <w:pPr>
                                    <w:spacing w:line="276" w:lineRule="auto"/>
                                    <w:rPr>
                                      <w:b w:val="0"/>
                                      <w:bCs w:val="0"/>
                                    </w:rPr>
                                  </w:pPr>
                                </w:p>
                              </w:tc>
                            </w:tr>
                          </w:tbl>
                          <w:p w14:paraId="4F3786BB" w14:textId="77777777" w:rsidR="00E0450C" w:rsidRPr="00B31086" w:rsidRDefault="00E0450C" w:rsidP="005004ED">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9" type="#_x0000_t202" style="position:absolute;margin-left:-3.55pt;margin-top:.85pt;width:510.25pt;height:771pt;z-index:25192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">
                <v:path arrowok="t"/>
                <v:textbox>
                  <w:txbxContent>
                    <w:tbl>
                      <w:tblPr>
                        <w:tblW w:w="15077"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35"/>
                        <w:gridCol w:w="10042"/>
                      </w:tblGrid>
                      <w:tr w:rsidR="00E0450C" w:rsidRPr="00B31086" w14:paraId="154297E7" w14:textId="77777777" w:rsidTr="00B4450E">
                        <w:tc>
                          <w:tcPr>
                            <w:tcW w:w="5035" w:type="dxa"/>
                          </w:tcPr>
                          <w:p w14:paraId="7403A6BE" w14:textId="77777777" w:rsidR="00E0450C" w:rsidRPr="008A4587" w:rsidRDefault="00E0450C" w:rsidP="008A4587">
                            <w:pPr>
                              <w:spacing w:line="276" w:lineRule="auto"/>
                              <w:rPr>
                                <w:b w:val="0"/>
                                <w:bCs w:val="0"/>
                              </w:rPr>
                            </w:pPr>
                          </w:p>
                        </w:tc>
                        <w:tc>
                          <w:tcPr>
                            <w:tcW w:w="10042" w:type="dxa"/>
                            <w:shd w:val="clear" w:color="auto" w:fill="auto"/>
                          </w:tcPr>
                          <w:p w14:paraId="5CFDF23B" w14:textId="0611CD75" w:rsidR="00E0450C" w:rsidRPr="008A4587" w:rsidRDefault="00E0450C" w:rsidP="008A4587">
                            <w:pPr>
                              <w:spacing w:line="276" w:lineRule="auto"/>
                              <w:rPr>
                                <w:b w:val="0"/>
                                <w:bCs w:val="0"/>
                              </w:rPr>
                            </w:pPr>
                          </w:p>
                        </w:tc>
                      </w:tr>
                      <w:tr w:rsidR="00E0450C" w:rsidRPr="00B31086" w14:paraId="089C87C2" w14:textId="77777777" w:rsidTr="00B4450E">
                        <w:tc>
                          <w:tcPr>
                            <w:tcW w:w="5035" w:type="dxa"/>
                          </w:tcPr>
                          <w:p w14:paraId="3F5D5DB9" w14:textId="77777777" w:rsidR="00E0450C" w:rsidRPr="008A4587" w:rsidRDefault="00E0450C" w:rsidP="008A4587">
                            <w:pPr>
                              <w:spacing w:line="276" w:lineRule="auto"/>
                              <w:rPr>
                                <w:b w:val="0"/>
                                <w:bCs w:val="0"/>
                              </w:rPr>
                            </w:pPr>
                          </w:p>
                        </w:tc>
                        <w:tc>
                          <w:tcPr>
                            <w:tcW w:w="10042" w:type="dxa"/>
                            <w:shd w:val="clear" w:color="auto" w:fill="auto"/>
                          </w:tcPr>
                          <w:p w14:paraId="36CA43EC" w14:textId="4B20AB6D" w:rsidR="00E0450C" w:rsidRPr="008A4587" w:rsidRDefault="00E0450C" w:rsidP="008A4587">
                            <w:pPr>
                              <w:spacing w:line="276" w:lineRule="auto"/>
                              <w:rPr>
                                <w:b w:val="0"/>
                                <w:bCs w:val="0"/>
                              </w:rPr>
                            </w:pPr>
                          </w:p>
                        </w:tc>
                      </w:tr>
                      <w:tr w:rsidR="00E0450C" w:rsidRPr="00B31086" w14:paraId="39A8613E" w14:textId="77777777" w:rsidTr="00B4450E">
                        <w:tc>
                          <w:tcPr>
                            <w:tcW w:w="5035" w:type="dxa"/>
                          </w:tcPr>
                          <w:p w14:paraId="0EAC3483" w14:textId="77777777" w:rsidR="00E0450C" w:rsidRPr="008A4587" w:rsidRDefault="00E0450C" w:rsidP="008A4587">
                            <w:pPr>
                              <w:spacing w:line="276" w:lineRule="auto"/>
                              <w:rPr>
                                <w:b w:val="0"/>
                                <w:bCs w:val="0"/>
                              </w:rPr>
                            </w:pPr>
                          </w:p>
                        </w:tc>
                        <w:tc>
                          <w:tcPr>
                            <w:tcW w:w="10042" w:type="dxa"/>
                            <w:shd w:val="clear" w:color="auto" w:fill="auto"/>
                          </w:tcPr>
                          <w:p w14:paraId="7810DAD7" w14:textId="7BE155F9" w:rsidR="00E0450C" w:rsidRPr="008A4587" w:rsidRDefault="00E0450C" w:rsidP="008A4587">
                            <w:pPr>
                              <w:spacing w:line="276" w:lineRule="auto"/>
                              <w:rPr>
                                <w:b w:val="0"/>
                                <w:bCs w:val="0"/>
                              </w:rPr>
                            </w:pPr>
                          </w:p>
                        </w:tc>
                      </w:tr>
                      <w:tr w:rsidR="00E0450C" w:rsidRPr="00B31086" w14:paraId="2E3B0AE0" w14:textId="77777777" w:rsidTr="00B4450E">
                        <w:tc>
                          <w:tcPr>
                            <w:tcW w:w="5035" w:type="dxa"/>
                          </w:tcPr>
                          <w:p w14:paraId="343EE748" w14:textId="77777777" w:rsidR="00E0450C" w:rsidRPr="008A4587" w:rsidRDefault="00E0450C" w:rsidP="008A4587">
                            <w:pPr>
                              <w:spacing w:line="276" w:lineRule="auto"/>
                              <w:rPr>
                                <w:b w:val="0"/>
                                <w:bCs w:val="0"/>
                              </w:rPr>
                            </w:pPr>
                          </w:p>
                        </w:tc>
                        <w:tc>
                          <w:tcPr>
                            <w:tcW w:w="10042" w:type="dxa"/>
                            <w:shd w:val="clear" w:color="auto" w:fill="auto"/>
                          </w:tcPr>
                          <w:p w14:paraId="0BA75A2C" w14:textId="7F672D39" w:rsidR="00E0450C" w:rsidRPr="008A4587" w:rsidRDefault="00E0450C" w:rsidP="008A4587">
                            <w:pPr>
                              <w:spacing w:line="276" w:lineRule="auto"/>
                              <w:rPr>
                                <w:b w:val="0"/>
                                <w:bCs w:val="0"/>
                              </w:rPr>
                            </w:pPr>
                          </w:p>
                        </w:tc>
                      </w:tr>
                      <w:tr w:rsidR="00E0450C" w:rsidRPr="00B31086" w14:paraId="338BB6F4" w14:textId="77777777" w:rsidTr="00B4450E">
                        <w:tc>
                          <w:tcPr>
                            <w:tcW w:w="5035" w:type="dxa"/>
                          </w:tcPr>
                          <w:p w14:paraId="43B020E5" w14:textId="77777777" w:rsidR="00E0450C" w:rsidRPr="008A4587" w:rsidRDefault="00E0450C" w:rsidP="008A4587">
                            <w:pPr>
                              <w:spacing w:line="276" w:lineRule="auto"/>
                              <w:rPr>
                                <w:b w:val="0"/>
                                <w:bCs w:val="0"/>
                              </w:rPr>
                            </w:pPr>
                          </w:p>
                        </w:tc>
                        <w:tc>
                          <w:tcPr>
                            <w:tcW w:w="10042" w:type="dxa"/>
                            <w:shd w:val="clear" w:color="auto" w:fill="auto"/>
                          </w:tcPr>
                          <w:p w14:paraId="2A1CF264" w14:textId="6C3B8D7F" w:rsidR="00E0450C" w:rsidRPr="008A4587" w:rsidRDefault="00E0450C" w:rsidP="008A4587">
                            <w:pPr>
                              <w:spacing w:line="276" w:lineRule="auto"/>
                              <w:rPr>
                                <w:b w:val="0"/>
                                <w:bCs w:val="0"/>
                              </w:rPr>
                            </w:pPr>
                          </w:p>
                        </w:tc>
                      </w:tr>
                      <w:tr w:rsidR="00E0450C" w:rsidRPr="00B31086" w14:paraId="36AE4D16" w14:textId="77777777" w:rsidTr="00B4450E">
                        <w:tc>
                          <w:tcPr>
                            <w:tcW w:w="5035" w:type="dxa"/>
                          </w:tcPr>
                          <w:p w14:paraId="094ABA45" w14:textId="77777777" w:rsidR="00E0450C" w:rsidRPr="008A4587" w:rsidRDefault="00E0450C" w:rsidP="008A4587">
                            <w:pPr>
                              <w:spacing w:line="276" w:lineRule="auto"/>
                              <w:rPr>
                                <w:b w:val="0"/>
                                <w:bCs w:val="0"/>
                              </w:rPr>
                            </w:pPr>
                          </w:p>
                        </w:tc>
                        <w:tc>
                          <w:tcPr>
                            <w:tcW w:w="10042" w:type="dxa"/>
                            <w:shd w:val="clear" w:color="auto" w:fill="auto"/>
                          </w:tcPr>
                          <w:p w14:paraId="11F67334" w14:textId="56EAD06D" w:rsidR="00E0450C" w:rsidRPr="008A4587" w:rsidRDefault="00E0450C" w:rsidP="008A4587">
                            <w:pPr>
                              <w:spacing w:line="276" w:lineRule="auto"/>
                              <w:rPr>
                                <w:b w:val="0"/>
                                <w:bCs w:val="0"/>
                              </w:rPr>
                            </w:pPr>
                          </w:p>
                        </w:tc>
                      </w:tr>
                      <w:tr w:rsidR="00E0450C" w:rsidRPr="00B31086" w14:paraId="6356046A" w14:textId="77777777" w:rsidTr="00B4450E">
                        <w:tc>
                          <w:tcPr>
                            <w:tcW w:w="5035" w:type="dxa"/>
                          </w:tcPr>
                          <w:p w14:paraId="1C70015C" w14:textId="77777777" w:rsidR="00E0450C" w:rsidRPr="008A4587" w:rsidRDefault="00E0450C" w:rsidP="008A4587">
                            <w:pPr>
                              <w:spacing w:line="276" w:lineRule="auto"/>
                              <w:rPr>
                                <w:b w:val="0"/>
                                <w:bCs w:val="0"/>
                              </w:rPr>
                            </w:pPr>
                          </w:p>
                        </w:tc>
                        <w:tc>
                          <w:tcPr>
                            <w:tcW w:w="10042" w:type="dxa"/>
                            <w:shd w:val="clear" w:color="auto" w:fill="auto"/>
                          </w:tcPr>
                          <w:p w14:paraId="57D00B80" w14:textId="12D8A649" w:rsidR="00E0450C" w:rsidRPr="008A4587" w:rsidRDefault="00E0450C" w:rsidP="008A4587">
                            <w:pPr>
                              <w:spacing w:line="276" w:lineRule="auto"/>
                              <w:rPr>
                                <w:b w:val="0"/>
                                <w:bCs w:val="0"/>
                              </w:rPr>
                            </w:pPr>
                          </w:p>
                        </w:tc>
                      </w:tr>
                      <w:tr w:rsidR="00E0450C" w:rsidRPr="00B31086" w14:paraId="37FA6973" w14:textId="77777777" w:rsidTr="00B4450E">
                        <w:tc>
                          <w:tcPr>
                            <w:tcW w:w="5035" w:type="dxa"/>
                          </w:tcPr>
                          <w:p w14:paraId="26069CAD" w14:textId="77777777" w:rsidR="00E0450C" w:rsidRPr="008A4587" w:rsidRDefault="00E0450C" w:rsidP="008A4587">
                            <w:pPr>
                              <w:spacing w:line="276" w:lineRule="auto"/>
                              <w:rPr>
                                <w:b w:val="0"/>
                                <w:bCs w:val="0"/>
                              </w:rPr>
                            </w:pPr>
                          </w:p>
                        </w:tc>
                        <w:tc>
                          <w:tcPr>
                            <w:tcW w:w="10042" w:type="dxa"/>
                            <w:shd w:val="clear" w:color="auto" w:fill="auto"/>
                          </w:tcPr>
                          <w:p w14:paraId="75F44B51" w14:textId="0FF0DACD" w:rsidR="00E0450C" w:rsidRPr="008A4587" w:rsidRDefault="00E0450C" w:rsidP="008A4587">
                            <w:pPr>
                              <w:spacing w:line="276" w:lineRule="auto"/>
                              <w:rPr>
                                <w:b w:val="0"/>
                                <w:bCs w:val="0"/>
                              </w:rPr>
                            </w:pPr>
                          </w:p>
                        </w:tc>
                      </w:tr>
                      <w:tr w:rsidR="00E0450C" w:rsidRPr="00B31086" w14:paraId="12693E14" w14:textId="77777777" w:rsidTr="00B4450E">
                        <w:tc>
                          <w:tcPr>
                            <w:tcW w:w="5035" w:type="dxa"/>
                          </w:tcPr>
                          <w:p w14:paraId="5842EF86" w14:textId="77777777" w:rsidR="00E0450C" w:rsidRPr="008A4587" w:rsidRDefault="00E0450C" w:rsidP="008A4587">
                            <w:pPr>
                              <w:spacing w:line="276" w:lineRule="auto"/>
                              <w:rPr>
                                <w:b w:val="0"/>
                                <w:bCs w:val="0"/>
                              </w:rPr>
                            </w:pPr>
                          </w:p>
                        </w:tc>
                        <w:tc>
                          <w:tcPr>
                            <w:tcW w:w="10042" w:type="dxa"/>
                            <w:shd w:val="clear" w:color="auto" w:fill="auto"/>
                          </w:tcPr>
                          <w:p w14:paraId="1CAC208B" w14:textId="66B56725" w:rsidR="00E0450C" w:rsidRPr="008A4587" w:rsidRDefault="00E0450C" w:rsidP="008A4587">
                            <w:pPr>
                              <w:spacing w:line="276" w:lineRule="auto"/>
                              <w:rPr>
                                <w:b w:val="0"/>
                                <w:bCs w:val="0"/>
                              </w:rPr>
                            </w:pPr>
                          </w:p>
                        </w:tc>
                      </w:tr>
                      <w:tr w:rsidR="00E0450C" w:rsidRPr="00B31086" w14:paraId="2FD2CA20" w14:textId="77777777" w:rsidTr="00B4450E">
                        <w:tc>
                          <w:tcPr>
                            <w:tcW w:w="5035" w:type="dxa"/>
                          </w:tcPr>
                          <w:p w14:paraId="6479B9CF" w14:textId="77777777" w:rsidR="00E0450C" w:rsidRPr="008A4587" w:rsidRDefault="00E0450C" w:rsidP="008A4587">
                            <w:pPr>
                              <w:spacing w:line="276" w:lineRule="auto"/>
                              <w:rPr>
                                <w:b w:val="0"/>
                                <w:bCs w:val="0"/>
                              </w:rPr>
                            </w:pPr>
                          </w:p>
                        </w:tc>
                        <w:tc>
                          <w:tcPr>
                            <w:tcW w:w="10042" w:type="dxa"/>
                            <w:shd w:val="clear" w:color="auto" w:fill="auto"/>
                          </w:tcPr>
                          <w:p w14:paraId="6A7F46FA" w14:textId="1AEBD5E7" w:rsidR="00E0450C" w:rsidRPr="008A4587" w:rsidRDefault="00E0450C" w:rsidP="008A4587">
                            <w:pPr>
                              <w:spacing w:line="276" w:lineRule="auto"/>
                              <w:rPr>
                                <w:b w:val="0"/>
                                <w:bCs w:val="0"/>
                              </w:rPr>
                            </w:pPr>
                          </w:p>
                        </w:tc>
                      </w:tr>
                      <w:tr w:rsidR="00E0450C" w:rsidRPr="00B31086" w14:paraId="6E3B4DD6" w14:textId="77777777" w:rsidTr="00B4450E">
                        <w:tc>
                          <w:tcPr>
                            <w:tcW w:w="5035" w:type="dxa"/>
                          </w:tcPr>
                          <w:p w14:paraId="49AC225A" w14:textId="77777777" w:rsidR="00E0450C" w:rsidRPr="008A4587" w:rsidRDefault="00E0450C" w:rsidP="008A4587">
                            <w:pPr>
                              <w:spacing w:line="276" w:lineRule="auto"/>
                              <w:rPr>
                                <w:b w:val="0"/>
                                <w:bCs w:val="0"/>
                              </w:rPr>
                            </w:pPr>
                          </w:p>
                        </w:tc>
                        <w:tc>
                          <w:tcPr>
                            <w:tcW w:w="10042" w:type="dxa"/>
                            <w:shd w:val="clear" w:color="auto" w:fill="auto"/>
                          </w:tcPr>
                          <w:p w14:paraId="44A0F748" w14:textId="2CDA3190" w:rsidR="00E0450C" w:rsidRPr="008A4587" w:rsidRDefault="00E0450C" w:rsidP="008A4587">
                            <w:pPr>
                              <w:spacing w:line="276" w:lineRule="auto"/>
                              <w:rPr>
                                <w:b w:val="0"/>
                                <w:bCs w:val="0"/>
                              </w:rPr>
                            </w:pPr>
                          </w:p>
                        </w:tc>
                      </w:tr>
                      <w:tr w:rsidR="00E0450C" w:rsidRPr="00B31086" w14:paraId="6DD8AD33" w14:textId="77777777" w:rsidTr="00B4450E">
                        <w:tc>
                          <w:tcPr>
                            <w:tcW w:w="5035" w:type="dxa"/>
                          </w:tcPr>
                          <w:p w14:paraId="25C8DFB0" w14:textId="77777777" w:rsidR="00E0450C" w:rsidRPr="008A4587" w:rsidRDefault="00E0450C" w:rsidP="008A4587">
                            <w:pPr>
                              <w:spacing w:line="276" w:lineRule="auto"/>
                              <w:rPr>
                                <w:b w:val="0"/>
                                <w:bCs w:val="0"/>
                              </w:rPr>
                            </w:pPr>
                          </w:p>
                        </w:tc>
                        <w:tc>
                          <w:tcPr>
                            <w:tcW w:w="10042" w:type="dxa"/>
                            <w:shd w:val="clear" w:color="auto" w:fill="auto"/>
                          </w:tcPr>
                          <w:p w14:paraId="7425EBEC" w14:textId="6BAEA3A5" w:rsidR="00E0450C" w:rsidRPr="008A4587" w:rsidRDefault="00E0450C" w:rsidP="008A4587">
                            <w:pPr>
                              <w:spacing w:line="276" w:lineRule="auto"/>
                              <w:rPr>
                                <w:b w:val="0"/>
                                <w:bCs w:val="0"/>
                              </w:rPr>
                            </w:pPr>
                          </w:p>
                        </w:tc>
                      </w:tr>
                      <w:tr w:rsidR="00E0450C" w:rsidRPr="00B31086" w14:paraId="49CE1838" w14:textId="77777777" w:rsidTr="00B4450E">
                        <w:tc>
                          <w:tcPr>
                            <w:tcW w:w="5035" w:type="dxa"/>
                          </w:tcPr>
                          <w:p w14:paraId="202C9325" w14:textId="77777777" w:rsidR="00E0450C" w:rsidRPr="008A4587" w:rsidRDefault="00E0450C" w:rsidP="008A4587">
                            <w:pPr>
                              <w:spacing w:line="276" w:lineRule="auto"/>
                              <w:rPr>
                                <w:b w:val="0"/>
                                <w:bCs w:val="0"/>
                              </w:rPr>
                            </w:pPr>
                          </w:p>
                        </w:tc>
                        <w:tc>
                          <w:tcPr>
                            <w:tcW w:w="10042" w:type="dxa"/>
                            <w:shd w:val="clear" w:color="auto" w:fill="auto"/>
                          </w:tcPr>
                          <w:p w14:paraId="2C797018" w14:textId="263A2866" w:rsidR="00E0450C" w:rsidRPr="008A4587" w:rsidRDefault="00E0450C" w:rsidP="008A4587">
                            <w:pPr>
                              <w:spacing w:line="276" w:lineRule="auto"/>
                              <w:rPr>
                                <w:b w:val="0"/>
                                <w:bCs w:val="0"/>
                              </w:rPr>
                            </w:pPr>
                          </w:p>
                        </w:tc>
                      </w:tr>
                      <w:tr w:rsidR="00E0450C" w:rsidRPr="00B31086" w14:paraId="19ED2D3E" w14:textId="77777777" w:rsidTr="00B4450E">
                        <w:tc>
                          <w:tcPr>
                            <w:tcW w:w="5035" w:type="dxa"/>
                          </w:tcPr>
                          <w:p w14:paraId="7FBBAC55" w14:textId="77777777" w:rsidR="00E0450C" w:rsidRPr="008A4587" w:rsidRDefault="00E0450C" w:rsidP="008A4587">
                            <w:pPr>
                              <w:spacing w:line="276" w:lineRule="auto"/>
                              <w:rPr>
                                <w:b w:val="0"/>
                                <w:bCs w:val="0"/>
                              </w:rPr>
                            </w:pPr>
                          </w:p>
                        </w:tc>
                        <w:tc>
                          <w:tcPr>
                            <w:tcW w:w="10042" w:type="dxa"/>
                            <w:shd w:val="clear" w:color="auto" w:fill="auto"/>
                          </w:tcPr>
                          <w:p w14:paraId="0283EB79" w14:textId="6915ADDB" w:rsidR="00E0450C" w:rsidRPr="008A4587" w:rsidRDefault="00E0450C" w:rsidP="008A4587">
                            <w:pPr>
                              <w:spacing w:line="276" w:lineRule="auto"/>
                              <w:rPr>
                                <w:b w:val="0"/>
                                <w:bCs w:val="0"/>
                              </w:rPr>
                            </w:pPr>
                          </w:p>
                        </w:tc>
                      </w:tr>
                      <w:tr w:rsidR="00E0450C" w:rsidRPr="00B31086" w14:paraId="40320C87" w14:textId="77777777" w:rsidTr="00B4450E">
                        <w:tc>
                          <w:tcPr>
                            <w:tcW w:w="5035" w:type="dxa"/>
                          </w:tcPr>
                          <w:p w14:paraId="6F8346C1" w14:textId="77777777" w:rsidR="00E0450C" w:rsidRPr="008A4587" w:rsidRDefault="00E0450C" w:rsidP="008A4587">
                            <w:pPr>
                              <w:spacing w:line="276" w:lineRule="auto"/>
                              <w:rPr>
                                <w:b w:val="0"/>
                                <w:bCs w:val="0"/>
                              </w:rPr>
                            </w:pPr>
                          </w:p>
                        </w:tc>
                        <w:tc>
                          <w:tcPr>
                            <w:tcW w:w="10042" w:type="dxa"/>
                            <w:shd w:val="clear" w:color="auto" w:fill="auto"/>
                          </w:tcPr>
                          <w:p w14:paraId="3AED646A" w14:textId="5DCF29CB" w:rsidR="00E0450C" w:rsidRPr="008A4587" w:rsidRDefault="00E0450C" w:rsidP="008A4587">
                            <w:pPr>
                              <w:spacing w:line="276" w:lineRule="auto"/>
                              <w:rPr>
                                <w:b w:val="0"/>
                                <w:bCs w:val="0"/>
                              </w:rPr>
                            </w:pPr>
                          </w:p>
                        </w:tc>
                      </w:tr>
                      <w:tr w:rsidR="00E0450C" w:rsidRPr="00B31086" w14:paraId="2A94FF55" w14:textId="77777777" w:rsidTr="00B4450E">
                        <w:tc>
                          <w:tcPr>
                            <w:tcW w:w="5035" w:type="dxa"/>
                          </w:tcPr>
                          <w:p w14:paraId="659741AF" w14:textId="77777777" w:rsidR="00E0450C" w:rsidRPr="008A4587" w:rsidRDefault="00E0450C" w:rsidP="008A4587">
                            <w:pPr>
                              <w:spacing w:line="276" w:lineRule="auto"/>
                              <w:rPr>
                                <w:b w:val="0"/>
                                <w:bCs w:val="0"/>
                              </w:rPr>
                            </w:pPr>
                          </w:p>
                        </w:tc>
                        <w:tc>
                          <w:tcPr>
                            <w:tcW w:w="10042" w:type="dxa"/>
                            <w:shd w:val="clear" w:color="auto" w:fill="auto"/>
                          </w:tcPr>
                          <w:p w14:paraId="5B175E99" w14:textId="1A3E5D8A" w:rsidR="00E0450C" w:rsidRPr="008A4587" w:rsidRDefault="00E0450C" w:rsidP="008A4587">
                            <w:pPr>
                              <w:spacing w:line="276" w:lineRule="auto"/>
                              <w:rPr>
                                <w:b w:val="0"/>
                                <w:bCs w:val="0"/>
                              </w:rPr>
                            </w:pPr>
                          </w:p>
                        </w:tc>
                      </w:tr>
                      <w:tr w:rsidR="00E0450C" w:rsidRPr="00B31086" w14:paraId="6B5C8E89" w14:textId="77777777" w:rsidTr="00B4450E">
                        <w:tc>
                          <w:tcPr>
                            <w:tcW w:w="5035" w:type="dxa"/>
                          </w:tcPr>
                          <w:p w14:paraId="371593AF" w14:textId="77777777" w:rsidR="00E0450C" w:rsidRPr="008A4587" w:rsidRDefault="00E0450C" w:rsidP="008A4587">
                            <w:pPr>
                              <w:spacing w:line="276" w:lineRule="auto"/>
                              <w:rPr>
                                <w:b w:val="0"/>
                                <w:bCs w:val="0"/>
                              </w:rPr>
                            </w:pPr>
                          </w:p>
                        </w:tc>
                        <w:tc>
                          <w:tcPr>
                            <w:tcW w:w="10042" w:type="dxa"/>
                            <w:shd w:val="clear" w:color="auto" w:fill="auto"/>
                          </w:tcPr>
                          <w:p w14:paraId="31141B00" w14:textId="76BFCC82" w:rsidR="00E0450C" w:rsidRPr="008A4587" w:rsidRDefault="00E0450C" w:rsidP="008A4587">
                            <w:pPr>
                              <w:spacing w:line="276" w:lineRule="auto"/>
                              <w:rPr>
                                <w:b w:val="0"/>
                                <w:bCs w:val="0"/>
                              </w:rPr>
                            </w:pPr>
                          </w:p>
                        </w:tc>
                      </w:tr>
                      <w:tr w:rsidR="00E0450C" w:rsidRPr="00B31086" w14:paraId="0319A923" w14:textId="77777777" w:rsidTr="00B4450E">
                        <w:tc>
                          <w:tcPr>
                            <w:tcW w:w="5035" w:type="dxa"/>
                          </w:tcPr>
                          <w:p w14:paraId="1DE8D995" w14:textId="77777777" w:rsidR="00E0450C" w:rsidRPr="008A4587" w:rsidRDefault="00E0450C" w:rsidP="008A4587">
                            <w:pPr>
                              <w:spacing w:line="276" w:lineRule="auto"/>
                              <w:rPr>
                                <w:b w:val="0"/>
                                <w:bCs w:val="0"/>
                              </w:rPr>
                            </w:pPr>
                          </w:p>
                        </w:tc>
                        <w:tc>
                          <w:tcPr>
                            <w:tcW w:w="10042" w:type="dxa"/>
                            <w:shd w:val="clear" w:color="auto" w:fill="auto"/>
                          </w:tcPr>
                          <w:p w14:paraId="58D51F2B" w14:textId="51CF6F2C" w:rsidR="00E0450C" w:rsidRPr="008A4587" w:rsidRDefault="00E0450C" w:rsidP="008A4587">
                            <w:pPr>
                              <w:spacing w:line="276" w:lineRule="auto"/>
                              <w:rPr>
                                <w:b w:val="0"/>
                                <w:bCs w:val="0"/>
                              </w:rPr>
                            </w:pPr>
                          </w:p>
                        </w:tc>
                      </w:tr>
                      <w:tr w:rsidR="00E0450C" w:rsidRPr="00B31086" w14:paraId="1507C69B" w14:textId="77777777" w:rsidTr="00B4450E">
                        <w:tc>
                          <w:tcPr>
                            <w:tcW w:w="5035" w:type="dxa"/>
                          </w:tcPr>
                          <w:p w14:paraId="75847141" w14:textId="77777777" w:rsidR="00E0450C" w:rsidRPr="008A4587" w:rsidRDefault="00E0450C" w:rsidP="008A4587">
                            <w:pPr>
                              <w:spacing w:line="276" w:lineRule="auto"/>
                              <w:rPr>
                                <w:b w:val="0"/>
                                <w:bCs w:val="0"/>
                              </w:rPr>
                            </w:pPr>
                          </w:p>
                        </w:tc>
                        <w:tc>
                          <w:tcPr>
                            <w:tcW w:w="10042" w:type="dxa"/>
                            <w:shd w:val="clear" w:color="auto" w:fill="auto"/>
                          </w:tcPr>
                          <w:p w14:paraId="0A7A6881" w14:textId="08EFE081" w:rsidR="00E0450C" w:rsidRPr="008A4587" w:rsidRDefault="00E0450C" w:rsidP="008A4587">
                            <w:pPr>
                              <w:spacing w:line="276" w:lineRule="auto"/>
                              <w:rPr>
                                <w:b w:val="0"/>
                                <w:bCs w:val="0"/>
                              </w:rPr>
                            </w:pPr>
                          </w:p>
                        </w:tc>
                      </w:tr>
                      <w:tr w:rsidR="00E0450C" w:rsidRPr="00B31086" w14:paraId="4560B2B8" w14:textId="77777777" w:rsidTr="00B4450E">
                        <w:tc>
                          <w:tcPr>
                            <w:tcW w:w="5035" w:type="dxa"/>
                          </w:tcPr>
                          <w:p w14:paraId="2A76ED3F" w14:textId="77777777" w:rsidR="00E0450C" w:rsidRPr="008A4587" w:rsidRDefault="00E0450C" w:rsidP="008A4587">
                            <w:pPr>
                              <w:spacing w:line="276" w:lineRule="auto"/>
                              <w:rPr>
                                <w:b w:val="0"/>
                                <w:bCs w:val="0"/>
                              </w:rPr>
                            </w:pPr>
                          </w:p>
                        </w:tc>
                        <w:tc>
                          <w:tcPr>
                            <w:tcW w:w="10042" w:type="dxa"/>
                            <w:shd w:val="clear" w:color="auto" w:fill="auto"/>
                          </w:tcPr>
                          <w:p w14:paraId="665AD315" w14:textId="74F9B3E2" w:rsidR="00E0450C" w:rsidRPr="008A4587" w:rsidRDefault="00E0450C" w:rsidP="008A4587">
                            <w:pPr>
                              <w:spacing w:line="276" w:lineRule="auto"/>
                              <w:rPr>
                                <w:b w:val="0"/>
                                <w:bCs w:val="0"/>
                              </w:rPr>
                            </w:pPr>
                          </w:p>
                        </w:tc>
                      </w:tr>
                      <w:tr w:rsidR="00E0450C" w:rsidRPr="00B31086" w14:paraId="231FEA27" w14:textId="77777777" w:rsidTr="00B4450E">
                        <w:tc>
                          <w:tcPr>
                            <w:tcW w:w="5035" w:type="dxa"/>
                          </w:tcPr>
                          <w:p w14:paraId="38D5E566" w14:textId="77777777" w:rsidR="00E0450C" w:rsidRPr="008A4587" w:rsidRDefault="00E0450C" w:rsidP="008A4587">
                            <w:pPr>
                              <w:spacing w:line="276" w:lineRule="auto"/>
                              <w:rPr>
                                <w:b w:val="0"/>
                                <w:bCs w:val="0"/>
                              </w:rPr>
                            </w:pPr>
                          </w:p>
                        </w:tc>
                        <w:tc>
                          <w:tcPr>
                            <w:tcW w:w="10042" w:type="dxa"/>
                            <w:shd w:val="clear" w:color="auto" w:fill="auto"/>
                          </w:tcPr>
                          <w:p w14:paraId="29B51629" w14:textId="2F786560" w:rsidR="00E0450C" w:rsidRPr="008A4587" w:rsidRDefault="00E0450C" w:rsidP="008A4587">
                            <w:pPr>
                              <w:spacing w:line="276" w:lineRule="auto"/>
                              <w:rPr>
                                <w:b w:val="0"/>
                                <w:bCs w:val="0"/>
                              </w:rPr>
                            </w:pPr>
                          </w:p>
                        </w:tc>
                      </w:tr>
                      <w:tr w:rsidR="00E0450C" w:rsidRPr="00B31086" w14:paraId="6F963399" w14:textId="77777777" w:rsidTr="00B4450E">
                        <w:tc>
                          <w:tcPr>
                            <w:tcW w:w="5035" w:type="dxa"/>
                          </w:tcPr>
                          <w:p w14:paraId="044D62B3" w14:textId="77777777" w:rsidR="00E0450C" w:rsidRPr="008A4587" w:rsidRDefault="00E0450C" w:rsidP="008A4587">
                            <w:pPr>
                              <w:spacing w:line="276" w:lineRule="auto"/>
                              <w:rPr>
                                <w:b w:val="0"/>
                                <w:bCs w:val="0"/>
                              </w:rPr>
                            </w:pPr>
                          </w:p>
                        </w:tc>
                        <w:tc>
                          <w:tcPr>
                            <w:tcW w:w="10042" w:type="dxa"/>
                            <w:shd w:val="clear" w:color="auto" w:fill="auto"/>
                          </w:tcPr>
                          <w:p w14:paraId="1A66AA0B" w14:textId="00CE4583" w:rsidR="00E0450C" w:rsidRPr="008A4587" w:rsidRDefault="00E0450C" w:rsidP="008A4587">
                            <w:pPr>
                              <w:spacing w:line="276" w:lineRule="auto"/>
                              <w:rPr>
                                <w:b w:val="0"/>
                                <w:bCs w:val="0"/>
                              </w:rPr>
                            </w:pPr>
                          </w:p>
                        </w:tc>
                      </w:tr>
                      <w:tr w:rsidR="00E0450C" w:rsidRPr="00B31086" w14:paraId="55D0A4AC" w14:textId="77777777" w:rsidTr="00B4450E">
                        <w:tc>
                          <w:tcPr>
                            <w:tcW w:w="5035" w:type="dxa"/>
                          </w:tcPr>
                          <w:p w14:paraId="7442ABA3" w14:textId="77777777" w:rsidR="00E0450C" w:rsidRPr="008A4587" w:rsidRDefault="00E0450C" w:rsidP="008A4587">
                            <w:pPr>
                              <w:spacing w:line="276" w:lineRule="auto"/>
                              <w:rPr>
                                <w:b w:val="0"/>
                                <w:bCs w:val="0"/>
                              </w:rPr>
                            </w:pPr>
                          </w:p>
                        </w:tc>
                        <w:tc>
                          <w:tcPr>
                            <w:tcW w:w="10042" w:type="dxa"/>
                            <w:shd w:val="clear" w:color="auto" w:fill="auto"/>
                          </w:tcPr>
                          <w:p w14:paraId="704658FC" w14:textId="27D011AC" w:rsidR="00E0450C" w:rsidRPr="008A4587" w:rsidRDefault="00E0450C" w:rsidP="008A4587">
                            <w:pPr>
                              <w:spacing w:line="276" w:lineRule="auto"/>
                              <w:rPr>
                                <w:b w:val="0"/>
                                <w:bCs w:val="0"/>
                              </w:rPr>
                            </w:pPr>
                          </w:p>
                        </w:tc>
                      </w:tr>
                      <w:tr w:rsidR="00E0450C" w:rsidRPr="00B31086" w14:paraId="78E0302B" w14:textId="77777777" w:rsidTr="00B4450E">
                        <w:tc>
                          <w:tcPr>
                            <w:tcW w:w="5035" w:type="dxa"/>
                          </w:tcPr>
                          <w:p w14:paraId="18432BB6" w14:textId="77777777" w:rsidR="00E0450C" w:rsidRPr="008A4587" w:rsidRDefault="00E0450C" w:rsidP="008A4587">
                            <w:pPr>
                              <w:spacing w:line="276" w:lineRule="auto"/>
                              <w:rPr>
                                <w:b w:val="0"/>
                                <w:bCs w:val="0"/>
                              </w:rPr>
                            </w:pPr>
                          </w:p>
                        </w:tc>
                        <w:tc>
                          <w:tcPr>
                            <w:tcW w:w="10042" w:type="dxa"/>
                            <w:shd w:val="clear" w:color="auto" w:fill="auto"/>
                          </w:tcPr>
                          <w:p w14:paraId="404A2E54" w14:textId="3CBF76F3" w:rsidR="00E0450C" w:rsidRPr="008A4587" w:rsidRDefault="00E0450C" w:rsidP="008A4587">
                            <w:pPr>
                              <w:spacing w:line="276" w:lineRule="auto"/>
                              <w:rPr>
                                <w:b w:val="0"/>
                                <w:bCs w:val="0"/>
                              </w:rPr>
                            </w:pPr>
                          </w:p>
                        </w:tc>
                      </w:tr>
                      <w:tr w:rsidR="00E0450C" w:rsidRPr="00B31086" w14:paraId="0D110914" w14:textId="77777777" w:rsidTr="00B4450E">
                        <w:tc>
                          <w:tcPr>
                            <w:tcW w:w="5035" w:type="dxa"/>
                          </w:tcPr>
                          <w:p w14:paraId="20516E70" w14:textId="77777777" w:rsidR="00E0450C" w:rsidRPr="008A4587" w:rsidRDefault="00E0450C" w:rsidP="008A4587">
                            <w:pPr>
                              <w:spacing w:line="276" w:lineRule="auto"/>
                              <w:rPr>
                                <w:b w:val="0"/>
                                <w:bCs w:val="0"/>
                              </w:rPr>
                            </w:pPr>
                          </w:p>
                        </w:tc>
                        <w:tc>
                          <w:tcPr>
                            <w:tcW w:w="10042" w:type="dxa"/>
                            <w:shd w:val="clear" w:color="auto" w:fill="auto"/>
                          </w:tcPr>
                          <w:p w14:paraId="4BA4D1CA" w14:textId="63F09A04" w:rsidR="00E0450C" w:rsidRPr="008A4587" w:rsidRDefault="00E0450C" w:rsidP="008A4587">
                            <w:pPr>
                              <w:spacing w:line="276" w:lineRule="auto"/>
                              <w:rPr>
                                <w:b w:val="0"/>
                                <w:bCs w:val="0"/>
                              </w:rPr>
                            </w:pPr>
                          </w:p>
                        </w:tc>
                      </w:tr>
                      <w:tr w:rsidR="00E0450C" w:rsidRPr="00B31086" w14:paraId="5236DB38" w14:textId="77777777" w:rsidTr="00B4450E">
                        <w:tc>
                          <w:tcPr>
                            <w:tcW w:w="5035" w:type="dxa"/>
                          </w:tcPr>
                          <w:p w14:paraId="6508EA6B" w14:textId="77777777" w:rsidR="00E0450C" w:rsidRPr="008A4587" w:rsidRDefault="00E0450C" w:rsidP="008A4587">
                            <w:pPr>
                              <w:spacing w:line="276" w:lineRule="auto"/>
                              <w:rPr>
                                <w:b w:val="0"/>
                                <w:bCs w:val="0"/>
                              </w:rPr>
                            </w:pPr>
                          </w:p>
                        </w:tc>
                        <w:tc>
                          <w:tcPr>
                            <w:tcW w:w="10042" w:type="dxa"/>
                            <w:shd w:val="clear" w:color="auto" w:fill="auto"/>
                          </w:tcPr>
                          <w:p w14:paraId="6195FDCF" w14:textId="6F067023" w:rsidR="00E0450C" w:rsidRPr="008A4587" w:rsidRDefault="00E0450C" w:rsidP="008A4587">
                            <w:pPr>
                              <w:spacing w:line="276" w:lineRule="auto"/>
                              <w:rPr>
                                <w:b w:val="0"/>
                                <w:bCs w:val="0"/>
                              </w:rPr>
                            </w:pPr>
                          </w:p>
                        </w:tc>
                      </w:tr>
                      <w:tr w:rsidR="00E0450C" w:rsidRPr="00B31086" w14:paraId="0C66E2BD" w14:textId="77777777" w:rsidTr="00B4450E">
                        <w:tc>
                          <w:tcPr>
                            <w:tcW w:w="5035" w:type="dxa"/>
                          </w:tcPr>
                          <w:p w14:paraId="4212B0D1" w14:textId="77777777" w:rsidR="00E0450C" w:rsidRPr="008A4587" w:rsidRDefault="00E0450C" w:rsidP="008A4587">
                            <w:pPr>
                              <w:spacing w:line="276" w:lineRule="auto"/>
                              <w:rPr>
                                <w:b w:val="0"/>
                                <w:bCs w:val="0"/>
                              </w:rPr>
                            </w:pPr>
                          </w:p>
                        </w:tc>
                        <w:tc>
                          <w:tcPr>
                            <w:tcW w:w="10042" w:type="dxa"/>
                            <w:shd w:val="clear" w:color="auto" w:fill="auto"/>
                          </w:tcPr>
                          <w:p w14:paraId="1D84D833" w14:textId="221606E1" w:rsidR="00E0450C" w:rsidRPr="008A4587" w:rsidRDefault="00E0450C" w:rsidP="008A4587">
                            <w:pPr>
                              <w:spacing w:line="276" w:lineRule="auto"/>
                              <w:rPr>
                                <w:b w:val="0"/>
                                <w:bCs w:val="0"/>
                              </w:rPr>
                            </w:pPr>
                          </w:p>
                        </w:tc>
                      </w:tr>
                      <w:tr w:rsidR="00E0450C" w:rsidRPr="00B31086" w14:paraId="60A10353" w14:textId="77777777" w:rsidTr="00B4450E">
                        <w:tc>
                          <w:tcPr>
                            <w:tcW w:w="5035" w:type="dxa"/>
                          </w:tcPr>
                          <w:p w14:paraId="0539BF9F" w14:textId="77777777" w:rsidR="00E0450C" w:rsidRPr="008A4587" w:rsidRDefault="00E0450C" w:rsidP="008A4587">
                            <w:pPr>
                              <w:spacing w:line="276" w:lineRule="auto"/>
                              <w:rPr>
                                <w:b w:val="0"/>
                                <w:bCs w:val="0"/>
                              </w:rPr>
                            </w:pPr>
                          </w:p>
                        </w:tc>
                        <w:tc>
                          <w:tcPr>
                            <w:tcW w:w="10042" w:type="dxa"/>
                            <w:shd w:val="clear" w:color="auto" w:fill="auto"/>
                          </w:tcPr>
                          <w:p w14:paraId="621527B4" w14:textId="62161BEA" w:rsidR="00E0450C" w:rsidRPr="008A4587" w:rsidRDefault="00E0450C" w:rsidP="008A4587">
                            <w:pPr>
                              <w:spacing w:line="276" w:lineRule="auto"/>
                              <w:rPr>
                                <w:b w:val="0"/>
                                <w:bCs w:val="0"/>
                              </w:rPr>
                            </w:pPr>
                          </w:p>
                        </w:tc>
                      </w:tr>
                      <w:tr w:rsidR="00E0450C" w:rsidRPr="00B31086" w14:paraId="2FA6D8C4" w14:textId="77777777" w:rsidTr="00B4450E">
                        <w:tc>
                          <w:tcPr>
                            <w:tcW w:w="5035" w:type="dxa"/>
                          </w:tcPr>
                          <w:p w14:paraId="1F7186D6" w14:textId="77777777" w:rsidR="00E0450C" w:rsidRPr="008A4587" w:rsidRDefault="00E0450C" w:rsidP="008A4587">
                            <w:pPr>
                              <w:spacing w:line="276" w:lineRule="auto"/>
                              <w:rPr>
                                <w:b w:val="0"/>
                                <w:bCs w:val="0"/>
                              </w:rPr>
                            </w:pPr>
                          </w:p>
                        </w:tc>
                        <w:tc>
                          <w:tcPr>
                            <w:tcW w:w="10042" w:type="dxa"/>
                            <w:shd w:val="clear" w:color="auto" w:fill="auto"/>
                          </w:tcPr>
                          <w:p w14:paraId="1C096650" w14:textId="1378E18C" w:rsidR="00E0450C" w:rsidRPr="008A4587" w:rsidRDefault="00E0450C" w:rsidP="008A4587">
                            <w:pPr>
                              <w:spacing w:line="276" w:lineRule="auto"/>
                              <w:rPr>
                                <w:b w:val="0"/>
                                <w:bCs w:val="0"/>
                              </w:rPr>
                            </w:pPr>
                          </w:p>
                        </w:tc>
                      </w:tr>
                      <w:tr w:rsidR="00E0450C" w:rsidRPr="00B31086" w14:paraId="79A6CEF4" w14:textId="77777777" w:rsidTr="00B4450E">
                        <w:tc>
                          <w:tcPr>
                            <w:tcW w:w="5035" w:type="dxa"/>
                          </w:tcPr>
                          <w:p w14:paraId="1C3C1F46" w14:textId="77777777" w:rsidR="00E0450C" w:rsidRPr="008A4587" w:rsidRDefault="00E0450C" w:rsidP="008A4587">
                            <w:pPr>
                              <w:spacing w:line="276" w:lineRule="auto"/>
                              <w:rPr>
                                <w:b w:val="0"/>
                                <w:bCs w:val="0"/>
                              </w:rPr>
                            </w:pPr>
                          </w:p>
                        </w:tc>
                        <w:tc>
                          <w:tcPr>
                            <w:tcW w:w="10042" w:type="dxa"/>
                            <w:shd w:val="clear" w:color="auto" w:fill="auto"/>
                          </w:tcPr>
                          <w:p w14:paraId="2ED6988B" w14:textId="614E8473" w:rsidR="00E0450C" w:rsidRPr="008A4587" w:rsidRDefault="00E0450C" w:rsidP="008A4587">
                            <w:pPr>
                              <w:spacing w:line="276" w:lineRule="auto"/>
                              <w:rPr>
                                <w:b w:val="0"/>
                                <w:bCs w:val="0"/>
                              </w:rPr>
                            </w:pPr>
                          </w:p>
                        </w:tc>
                      </w:tr>
                      <w:tr w:rsidR="00E0450C" w:rsidRPr="00B31086" w14:paraId="3445D6A9" w14:textId="77777777" w:rsidTr="00B4450E">
                        <w:tc>
                          <w:tcPr>
                            <w:tcW w:w="5035" w:type="dxa"/>
                          </w:tcPr>
                          <w:p w14:paraId="14714A55" w14:textId="77777777" w:rsidR="00E0450C" w:rsidRPr="008A4587" w:rsidRDefault="00E0450C" w:rsidP="008A4587">
                            <w:pPr>
                              <w:spacing w:line="276" w:lineRule="auto"/>
                              <w:rPr>
                                <w:b w:val="0"/>
                                <w:bCs w:val="0"/>
                              </w:rPr>
                            </w:pPr>
                          </w:p>
                        </w:tc>
                        <w:tc>
                          <w:tcPr>
                            <w:tcW w:w="10042" w:type="dxa"/>
                            <w:shd w:val="clear" w:color="auto" w:fill="auto"/>
                          </w:tcPr>
                          <w:p w14:paraId="0F5E6B44" w14:textId="49887EB2" w:rsidR="00E0450C" w:rsidRPr="008A4587" w:rsidRDefault="00E0450C" w:rsidP="008A4587">
                            <w:pPr>
                              <w:spacing w:line="276" w:lineRule="auto"/>
                              <w:rPr>
                                <w:b w:val="0"/>
                                <w:bCs w:val="0"/>
                              </w:rPr>
                            </w:pPr>
                          </w:p>
                        </w:tc>
                      </w:tr>
                      <w:tr w:rsidR="00E0450C" w:rsidRPr="00B31086" w14:paraId="66894D90" w14:textId="77777777" w:rsidTr="00B4450E">
                        <w:tc>
                          <w:tcPr>
                            <w:tcW w:w="5035" w:type="dxa"/>
                          </w:tcPr>
                          <w:p w14:paraId="2389DC55" w14:textId="77777777" w:rsidR="00E0450C" w:rsidRPr="008A4587" w:rsidRDefault="00E0450C" w:rsidP="008A4587">
                            <w:pPr>
                              <w:spacing w:line="276" w:lineRule="auto"/>
                              <w:rPr>
                                <w:b w:val="0"/>
                                <w:bCs w:val="0"/>
                              </w:rPr>
                            </w:pPr>
                          </w:p>
                        </w:tc>
                        <w:tc>
                          <w:tcPr>
                            <w:tcW w:w="10042" w:type="dxa"/>
                            <w:shd w:val="clear" w:color="auto" w:fill="auto"/>
                          </w:tcPr>
                          <w:p w14:paraId="7648EBC1" w14:textId="593D6649" w:rsidR="00E0450C" w:rsidRPr="008A4587" w:rsidRDefault="00E0450C" w:rsidP="008A4587">
                            <w:pPr>
                              <w:spacing w:line="276" w:lineRule="auto"/>
                              <w:rPr>
                                <w:b w:val="0"/>
                                <w:bCs w:val="0"/>
                              </w:rPr>
                            </w:pPr>
                          </w:p>
                        </w:tc>
                      </w:tr>
                      <w:tr w:rsidR="00E0450C" w:rsidRPr="00B31086" w14:paraId="66EDC50F" w14:textId="77777777" w:rsidTr="00B4450E">
                        <w:tc>
                          <w:tcPr>
                            <w:tcW w:w="5035" w:type="dxa"/>
                          </w:tcPr>
                          <w:p w14:paraId="0F034551" w14:textId="77777777" w:rsidR="00E0450C" w:rsidRPr="008A4587" w:rsidRDefault="00E0450C" w:rsidP="008A4587">
                            <w:pPr>
                              <w:spacing w:line="276" w:lineRule="auto"/>
                              <w:rPr>
                                <w:b w:val="0"/>
                                <w:bCs w:val="0"/>
                              </w:rPr>
                            </w:pPr>
                          </w:p>
                        </w:tc>
                        <w:tc>
                          <w:tcPr>
                            <w:tcW w:w="10042" w:type="dxa"/>
                            <w:shd w:val="clear" w:color="auto" w:fill="auto"/>
                          </w:tcPr>
                          <w:p w14:paraId="3C71704B" w14:textId="7AD66C3C" w:rsidR="00E0450C" w:rsidRPr="008A4587" w:rsidRDefault="00E0450C" w:rsidP="008A4587">
                            <w:pPr>
                              <w:spacing w:line="276" w:lineRule="auto"/>
                              <w:rPr>
                                <w:b w:val="0"/>
                                <w:bCs w:val="0"/>
                              </w:rPr>
                            </w:pPr>
                          </w:p>
                        </w:tc>
                      </w:tr>
                      <w:tr w:rsidR="00E0450C" w:rsidRPr="00B31086" w14:paraId="087DF01A" w14:textId="77777777" w:rsidTr="00B4450E">
                        <w:tc>
                          <w:tcPr>
                            <w:tcW w:w="5035" w:type="dxa"/>
                          </w:tcPr>
                          <w:p w14:paraId="52BD4C1B" w14:textId="77777777" w:rsidR="00E0450C" w:rsidRPr="008A4587" w:rsidRDefault="00E0450C" w:rsidP="008A4587">
                            <w:pPr>
                              <w:spacing w:line="276" w:lineRule="auto"/>
                              <w:rPr>
                                <w:b w:val="0"/>
                                <w:bCs w:val="0"/>
                              </w:rPr>
                            </w:pPr>
                          </w:p>
                        </w:tc>
                        <w:tc>
                          <w:tcPr>
                            <w:tcW w:w="10042" w:type="dxa"/>
                            <w:shd w:val="clear" w:color="auto" w:fill="auto"/>
                          </w:tcPr>
                          <w:p w14:paraId="4AADCC28" w14:textId="0B86F04C" w:rsidR="00E0450C" w:rsidRPr="008A4587" w:rsidRDefault="00E0450C" w:rsidP="008A4587">
                            <w:pPr>
                              <w:spacing w:line="276" w:lineRule="auto"/>
                              <w:rPr>
                                <w:b w:val="0"/>
                                <w:bCs w:val="0"/>
                              </w:rPr>
                            </w:pPr>
                          </w:p>
                        </w:tc>
                      </w:tr>
                      <w:tr w:rsidR="00E0450C" w:rsidRPr="00B31086" w14:paraId="1E56FAB3" w14:textId="77777777" w:rsidTr="00B4450E">
                        <w:tc>
                          <w:tcPr>
                            <w:tcW w:w="5035" w:type="dxa"/>
                          </w:tcPr>
                          <w:p w14:paraId="5DC451D2" w14:textId="77777777" w:rsidR="00E0450C" w:rsidRPr="008A4587" w:rsidRDefault="00E0450C" w:rsidP="008A4587">
                            <w:pPr>
                              <w:spacing w:line="276" w:lineRule="auto"/>
                              <w:rPr>
                                <w:b w:val="0"/>
                                <w:bCs w:val="0"/>
                              </w:rPr>
                            </w:pPr>
                          </w:p>
                        </w:tc>
                        <w:tc>
                          <w:tcPr>
                            <w:tcW w:w="10042" w:type="dxa"/>
                            <w:shd w:val="clear" w:color="auto" w:fill="auto"/>
                          </w:tcPr>
                          <w:p w14:paraId="6270D98E" w14:textId="431D8000" w:rsidR="00E0450C" w:rsidRPr="008A4587" w:rsidRDefault="00E0450C" w:rsidP="008A4587">
                            <w:pPr>
                              <w:spacing w:line="276" w:lineRule="auto"/>
                              <w:rPr>
                                <w:b w:val="0"/>
                                <w:bCs w:val="0"/>
                              </w:rPr>
                            </w:pPr>
                          </w:p>
                        </w:tc>
                      </w:tr>
                      <w:tr w:rsidR="00E0450C" w:rsidRPr="00B31086" w14:paraId="660B1539" w14:textId="77777777" w:rsidTr="00B4450E">
                        <w:tc>
                          <w:tcPr>
                            <w:tcW w:w="5035" w:type="dxa"/>
                          </w:tcPr>
                          <w:p w14:paraId="0E4D8F63" w14:textId="77777777" w:rsidR="00E0450C" w:rsidRPr="008A4587" w:rsidRDefault="00E0450C" w:rsidP="008A4587">
                            <w:pPr>
                              <w:spacing w:line="276" w:lineRule="auto"/>
                              <w:rPr>
                                <w:b w:val="0"/>
                                <w:bCs w:val="0"/>
                              </w:rPr>
                            </w:pPr>
                          </w:p>
                        </w:tc>
                        <w:tc>
                          <w:tcPr>
                            <w:tcW w:w="10042" w:type="dxa"/>
                            <w:shd w:val="clear" w:color="auto" w:fill="auto"/>
                          </w:tcPr>
                          <w:p w14:paraId="09DC5DE7" w14:textId="4F83CC9D" w:rsidR="00E0450C" w:rsidRPr="008A4587" w:rsidRDefault="00E0450C" w:rsidP="008A4587">
                            <w:pPr>
                              <w:spacing w:line="276" w:lineRule="auto"/>
                              <w:rPr>
                                <w:b w:val="0"/>
                                <w:bCs w:val="0"/>
                              </w:rPr>
                            </w:pPr>
                          </w:p>
                        </w:tc>
                      </w:tr>
                      <w:tr w:rsidR="00E0450C" w:rsidRPr="00B31086" w14:paraId="18694CB9" w14:textId="77777777" w:rsidTr="00B4450E">
                        <w:tc>
                          <w:tcPr>
                            <w:tcW w:w="5035" w:type="dxa"/>
                          </w:tcPr>
                          <w:p w14:paraId="36ED23BE" w14:textId="77777777" w:rsidR="00E0450C" w:rsidRPr="008A4587" w:rsidRDefault="00E0450C" w:rsidP="008A4587">
                            <w:pPr>
                              <w:spacing w:line="276" w:lineRule="auto"/>
                              <w:rPr>
                                <w:b w:val="0"/>
                                <w:bCs w:val="0"/>
                              </w:rPr>
                            </w:pPr>
                          </w:p>
                        </w:tc>
                        <w:tc>
                          <w:tcPr>
                            <w:tcW w:w="10042" w:type="dxa"/>
                            <w:shd w:val="clear" w:color="auto" w:fill="auto"/>
                          </w:tcPr>
                          <w:p w14:paraId="523A0F49" w14:textId="50826F1A" w:rsidR="00E0450C" w:rsidRPr="008A4587" w:rsidRDefault="00E0450C" w:rsidP="008A4587">
                            <w:pPr>
                              <w:spacing w:line="276" w:lineRule="auto"/>
                              <w:rPr>
                                <w:b w:val="0"/>
                                <w:bCs w:val="0"/>
                              </w:rPr>
                            </w:pPr>
                          </w:p>
                        </w:tc>
                      </w:tr>
                      <w:tr w:rsidR="00E0450C" w:rsidRPr="00B31086" w14:paraId="14C971B2" w14:textId="77777777" w:rsidTr="00B4450E">
                        <w:tc>
                          <w:tcPr>
                            <w:tcW w:w="5035" w:type="dxa"/>
                          </w:tcPr>
                          <w:p w14:paraId="6C052DB6" w14:textId="77777777" w:rsidR="00E0450C" w:rsidRPr="008A4587" w:rsidRDefault="00E0450C" w:rsidP="008A4587">
                            <w:pPr>
                              <w:spacing w:line="276" w:lineRule="auto"/>
                              <w:rPr>
                                <w:b w:val="0"/>
                                <w:bCs w:val="0"/>
                              </w:rPr>
                            </w:pPr>
                          </w:p>
                        </w:tc>
                        <w:tc>
                          <w:tcPr>
                            <w:tcW w:w="10042" w:type="dxa"/>
                            <w:shd w:val="clear" w:color="auto" w:fill="auto"/>
                          </w:tcPr>
                          <w:p w14:paraId="1AB10996" w14:textId="42810E0F" w:rsidR="00E0450C" w:rsidRPr="008A4587" w:rsidRDefault="00E0450C" w:rsidP="008A4587">
                            <w:pPr>
                              <w:spacing w:line="276" w:lineRule="auto"/>
                              <w:rPr>
                                <w:b w:val="0"/>
                                <w:bCs w:val="0"/>
                              </w:rPr>
                            </w:pPr>
                          </w:p>
                        </w:tc>
                      </w:tr>
                      <w:tr w:rsidR="00E0450C" w:rsidRPr="00B31086" w14:paraId="2E3BE174" w14:textId="77777777" w:rsidTr="00B4450E">
                        <w:tc>
                          <w:tcPr>
                            <w:tcW w:w="5035" w:type="dxa"/>
                          </w:tcPr>
                          <w:p w14:paraId="283FA059" w14:textId="77777777" w:rsidR="00E0450C" w:rsidRPr="008A4587" w:rsidRDefault="00E0450C" w:rsidP="008A4587">
                            <w:pPr>
                              <w:spacing w:line="276" w:lineRule="auto"/>
                              <w:rPr>
                                <w:b w:val="0"/>
                                <w:bCs w:val="0"/>
                              </w:rPr>
                            </w:pPr>
                          </w:p>
                        </w:tc>
                        <w:tc>
                          <w:tcPr>
                            <w:tcW w:w="10042" w:type="dxa"/>
                            <w:shd w:val="clear" w:color="auto" w:fill="auto"/>
                          </w:tcPr>
                          <w:p w14:paraId="0F1B87F8" w14:textId="1DB79E46" w:rsidR="00E0450C" w:rsidRPr="008A4587" w:rsidRDefault="00E0450C" w:rsidP="008A4587">
                            <w:pPr>
                              <w:spacing w:line="276" w:lineRule="auto"/>
                              <w:rPr>
                                <w:b w:val="0"/>
                                <w:bCs w:val="0"/>
                              </w:rPr>
                            </w:pPr>
                          </w:p>
                        </w:tc>
                      </w:tr>
                      <w:tr w:rsidR="00E0450C" w:rsidRPr="00B31086" w14:paraId="505EA5E5" w14:textId="77777777" w:rsidTr="00B4450E">
                        <w:tc>
                          <w:tcPr>
                            <w:tcW w:w="5035" w:type="dxa"/>
                          </w:tcPr>
                          <w:p w14:paraId="47EB6F41" w14:textId="77777777" w:rsidR="00E0450C" w:rsidRPr="008A4587" w:rsidRDefault="00E0450C" w:rsidP="008A4587">
                            <w:pPr>
                              <w:spacing w:line="276" w:lineRule="auto"/>
                              <w:rPr>
                                <w:b w:val="0"/>
                                <w:bCs w:val="0"/>
                              </w:rPr>
                            </w:pPr>
                          </w:p>
                        </w:tc>
                        <w:tc>
                          <w:tcPr>
                            <w:tcW w:w="10042" w:type="dxa"/>
                            <w:shd w:val="clear" w:color="auto" w:fill="auto"/>
                          </w:tcPr>
                          <w:p w14:paraId="4A44E6FF" w14:textId="2BF743A9" w:rsidR="00E0450C" w:rsidRPr="008A4587" w:rsidRDefault="00E0450C" w:rsidP="008A4587">
                            <w:pPr>
                              <w:spacing w:line="276" w:lineRule="auto"/>
                              <w:rPr>
                                <w:b w:val="0"/>
                                <w:bCs w:val="0"/>
                              </w:rPr>
                            </w:pPr>
                          </w:p>
                        </w:tc>
                      </w:tr>
                      <w:tr w:rsidR="00E0450C" w:rsidRPr="00B31086" w14:paraId="0F5FFFD8" w14:textId="77777777" w:rsidTr="00B4450E">
                        <w:tc>
                          <w:tcPr>
                            <w:tcW w:w="5035" w:type="dxa"/>
                          </w:tcPr>
                          <w:p w14:paraId="661FDA98" w14:textId="77777777" w:rsidR="00E0450C" w:rsidRPr="00D353E1" w:rsidRDefault="00E0450C" w:rsidP="00B31086">
                            <w:pPr>
                              <w:spacing w:line="276" w:lineRule="auto"/>
                              <w:rPr>
                                <w:b w:val="0"/>
                                <w:bCs w:val="0"/>
                              </w:rPr>
                            </w:pPr>
                          </w:p>
                        </w:tc>
                        <w:tc>
                          <w:tcPr>
                            <w:tcW w:w="10042" w:type="dxa"/>
                            <w:shd w:val="clear" w:color="auto" w:fill="auto"/>
                          </w:tcPr>
                          <w:p w14:paraId="5A0F1330" w14:textId="2E17E7AE" w:rsidR="00E0450C" w:rsidRPr="00D353E1" w:rsidRDefault="00E0450C" w:rsidP="00B31086">
                            <w:pPr>
                              <w:spacing w:line="276" w:lineRule="auto"/>
                              <w:rPr>
                                <w:b w:val="0"/>
                                <w:bCs w:val="0"/>
                              </w:rPr>
                            </w:pPr>
                          </w:p>
                        </w:tc>
                      </w:tr>
                      <w:tr w:rsidR="00E0450C" w:rsidRPr="00B31086" w14:paraId="5BCA0FD4" w14:textId="77777777" w:rsidTr="00B4450E">
                        <w:tc>
                          <w:tcPr>
                            <w:tcW w:w="5035" w:type="dxa"/>
                          </w:tcPr>
                          <w:p w14:paraId="1F63D85E" w14:textId="77777777" w:rsidR="00E0450C" w:rsidRPr="00D353E1" w:rsidRDefault="00E0450C" w:rsidP="00B31086">
                            <w:pPr>
                              <w:spacing w:line="276" w:lineRule="auto"/>
                              <w:rPr>
                                <w:b w:val="0"/>
                                <w:bCs w:val="0"/>
                              </w:rPr>
                            </w:pPr>
                          </w:p>
                        </w:tc>
                        <w:tc>
                          <w:tcPr>
                            <w:tcW w:w="10042" w:type="dxa"/>
                            <w:shd w:val="clear" w:color="auto" w:fill="auto"/>
                          </w:tcPr>
                          <w:p w14:paraId="70E6A80E" w14:textId="6F11F7FF" w:rsidR="00E0450C" w:rsidRPr="00D353E1" w:rsidRDefault="00E0450C" w:rsidP="00B31086">
                            <w:pPr>
                              <w:spacing w:line="276" w:lineRule="auto"/>
                              <w:rPr>
                                <w:b w:val="0"/>
                                <w:bCs w:val="0"/>
                              </w:rPr>
                            </w:pPr>
                          </w:p>
                        </w:tc>
                      </w:tr>
                      <w:tr w:rsidR="00E0450C" w:rsidRPr="00B31086" w14:paraId="0C41B132" w14:textId="77777777" w:rsidTr="00B4450E">
                        <w:tc>
                          <w:tcPr>
                            <w:tcW w:w="5035" w:type="dxa"/>
                          </w:tcPr>
                          <w:p w14:paraId="71C066BA" w14:textId="77777777" w:rsidR="00E0450C" w:rsidRPr="00D353E1" w:rsidRDefault="00E0450C" w:rsidP="00B31086">
                            <w:pPr>
                              <w:spacing w:line="276" w:lineRule="auto"/>
                              <w:rPr>
                                <w:b w:val="0"/>
                                <w:bCs w:val="0"/>
                              </w:rPr>
                            </w:pPr>
                          </w:p>
                        </w:tc>
                        <w:tc>
                          <w:tcPr>
                            <w:tcW w:w="10042" w:type="dxa"/>
                            <w:shd w:val="clear" w:color="auto" w:fill="auto"/>
                          </w:tcPr>
                          <w:p w14:paraId="71CE23D6" w14:textId="547042D2" w:rsidR="00E0450C" w:rsidRPr="00D353E1" w:rsidRDefault="00E0450C" w:rsidP="00B31086">
                            <w:pPr>
                              <w:spacing w:line="276" w:lineRule="auto"/>
                              <w:rPr>
                                <w:b w:val="0"/>
                                <w:bCs w:val="0"/>
                              </w:rPr>
                            </w:pPr>
                          </w:p>
                        </w:tc>
                      </w:tr>
                    </w:tbl>
                    <w:p w14:paraId="4F3786BB" w14:textId="77777777" w:rsidR="00E0450C" w:rsidRPr="00B31086" w:rsidRDefault="00E0450C" w:rsidP="005004ED">
                      <w:pPr>
                        <w:spacing w:line="276" w:lineRule="auto"/>
                        <w:rPr>
                          <w:b w:val="0"/>
                          <w:bCs w:val="0"/>
                          <w:sz w:val="21"/>
                          <w:szCs w:val="21"/>
                        </w:rPr>
                      </w:pPr>
                    </w:p>
                  </w:txbxContent>
                </v:textbox>
                <w10:wrap type="through"/>
              </v:shape>
            </w:pict>
          </mc:Fallback>
        </mc:AlternateContent>
      </w:r>
    </w:p>
    <w:p w14:paraId="3238493A" w14:textId="32E037C4" w:rsidR="00360E49" w:rsidRDefault="0058431A">
      <w:r>
        <w:rPr>
          <w:noProof/>
          <w:sz w:val="22"/>
          <w:szCs w:val="22"/>
        </w:rPr>
        <w:lastRenderedPageBreak/>
        <mc:AlternateContent>
          <mc:Choice Requires="wps">
            <w:drawing>
              <wp:anchor distT="0" distB="0" distL="114300" distR="114300" simplePos="0" relativeHeight="251932672" behindDoc="0" locked="0" layoutInCell="1" allowOverlap="1" wp14:anchorId="5EC820C9" wp14:editId="4E95EA50">
                <wp:simplePos x="0" y="0"/>
                <wp:positionH relativeFrom="column">
                  <wp:posOffset>-173812</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8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14B13561" w14:textId="77777777" w:rsidTr="00317813">
                              <w:tc>
                                <w:tcPr>
                                  <w:tcW w:w="10042" w:type="dxa"/>
                                  <w:shd w:val="clear" w:color="auto" w:fill="auto"/>
                                </w:tcPr>
                                <w:p w14:paraId="09EAEDCB" w14:textId="28E66EB1" w:rsidR="00E0450C" w:rsidRPr="000F1F15" w:rsidRDefault="00E0450C" w:rsidP="000F1F15">
                                  <w:pPr>
                                    <w:spacing w:line="276" w:lineRule="auto"/>
                                    <w:jc w:val="center"/>
                                    <w:rPr>
                                      <w:b w:val="0"/>
                                      <w:bCs w:val="0"/>
                                    </w:rPr>
                                  </w:pPr>
                                  <w:r>
                                    <w:rPr>
                                      <w:sz w:val="26"/>
                                      <w:szCs w:val="26"/>
                                    </w:rPr>
                                    <w:t>Bài</w:t>
                                  </w:r>
                                  <w:r>
                                    <w:rPr>
                                      <w:sz w:val="26"/>
                                      <w:szCs w:val="26"/>
                                      <w:lang w:val="vi-VN"/>
                                    </w:rPr>
                                    <w:t xml:space="preserve"> 13: </w:t>
                                  </w:r>
                                  <w:r w:rsidRPr="000F1F15">
                                    <w:rPr>
                                      <w:sz w:val="26"/>
                                      <w:szCs w:val="26"/>
                                    </w:rPr>
                                    <w:t>LỰC MA SÁT.</w:t>
                                  </w:r>
                                </w:p>
                              </w:tc>
                            </w:tr>
                            <w:tr w:rsidR="00E0450C" w:rsidRPr="00B31086" w14:paraId="1C8F0EC9" w14:textId="77777777" w:rsidTr="00317813">
                              <w:tc>
                                <w:tcPr>
                                  <w:tcW w:w="10042" w:type="dxa"/>
                                  <w:shd w:val="clear" w:color="auto" w:fill="auto"/>
                                </w:tcPr>
                                <w:p w14:paraId="736E3A33" w14:textId="77777777" w:rsidR="00E0450C" w:rsidRPr="009438E4" w:rsidRDefault="00E0450C" w:rsidP="000F1F15">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66BBB23B" w14:textId="77777777" w:rsidR="00E0450C" w:rsidRPr="002325EA" w:rsidRDefault="00E0450C" w:rsidP="000F1F15">
                                  <w:pPr>
                                    <w:tabs>
                                      <w:tab w:val="left" w:pos="294"/>
                                    </w:tabs>
                                    <w:jc w:val="both"/>
                                    <w:rPr>
                                      <w:b w:val="0"/>
                                      <w:sz w:val="22"/>
                                      <w:szCs w:val="22"/>
                                    </w:rPr>
                                  </w:pPr>
                                  <w:r w:rsidRPr="002325EA">
                                    <w:rPr>
                                      <w:b w:val="0"/>
                                      <w:sz w:val="22"/>
                                      <w:szCs w:val="22"/>
                                    </w:rPr>
                                    <w:t xml:space="preserve">1. Nhớ lại kiến thức lớp 8 trả </w:t>
                                  </w:r>
                                  <w:proofErr w:type="gramStart"/>
                                  <w:r w:rsidRPr="002325EA">
                                    <w:rPr>
                                      <w:b w:val="0"/>
                                      <w:sz w:val="22"/>
                                      <w:szCs w:val="22"/>
                                    </w:rPr>
                                    <w:t>lời :</w:t>
                                  </w:r>
                                  <w:proofErr w:type="gramEnd"/>
                                  <w:r w:rsidRPr="002325EA">
                                    <w:rPr>
                                      <w:b w:val="0"/>
                                      <w:sz w:val="22"/>
                                      <w:szCs w:val="22"/>
                                    </w:rPr>
                                    <w:t xml:space="preserve"> Lực ma sát có tác dụng gì ? Hướng của lực ma </w:t>
                                  </w:r>
                                  <w:proofErr w:type="gramStart"/>
                                  <w:r w:rsidRPr="002325EA">
                                    <w:rPr>
                                      <w:b w:val="0"/>
                                      <w:sz w:val="22"/>
                                      <w:szCs w:val="22"/>
                                    </w:rPr>
                                    <w:t>sát ?</w:t>
                                  </w:r>
                                  <w:proofErr w:type="gramEnd"/>
                                  <w:r w:rsidRPr="002325EA">
                                    <w:rPr>
                                      <w:b w:val="0"/>
                                      <w:sz w:val="22"/>
                                      <w:szCs w:val="22"/>
                                    </w:rPr>
                                    <w:t xml:space="preserve"> Có những loại lực ma sát nào, nêu định nghĩa và ví dụ minh họa cụ </w:t>
                                  </w:r>
                                  <w:proofErr w:type="gramStart"/>
                                  <w:r w:rsidRPr="002325EA">
                                    <w:rPr>
                                      <w:b w:val="0"/>
                                      <w:sz w:val="22"/>
                                      <w:szCs w:val="22"/>
                                    </w:rPr>
                                    <w:t>thể ?</w:t>
                                  </w:r>
                                  <w:proofErr w:type="gramEnd"/>
                                </w:p>
                                <w:p w14:paraId="49B17D71" w14:textId="77777777" w:rsidR="00E0450C" w:rsidRPr="002325EA" w:rsidRDefault="00E0450C" w:rsidP="000F1F15">
                                  <w:pPr>
                                    <w:tabs>
                                      <w:tab w:val="left" w:pos="294"/>
                                    </w:tabs>
                                    <w:jc w:val="both"/>
                                    <w:rPr>
                                      <w:b w:val="0"/>
                                      <w:sz w:val="22"/>
                                      <w:szCs w:val="22"/>
                                    </w:rPr>
                                  </w:pPr>
                                  <w:r w:rsidRPr="002325EA">
                                    <w:rPr>
                                      <w:b w:val="0"/>
                                      <w:sz w:val="22"/>
                                      <w:szCs w:val="22"/>
                                    </w:rPr>
                                    <w:t xml:space="preserve">2. Lực ma sát có lợi hay có hại. Có thể làm tăng hoặc giảm lực ma sát bằng cách </w:t>
                                  </w:r>
                                  <w:proofErr w:type="gramStart"/>
                                  <w:r w:rsidRPr="002325EA">
                                    <w:rPr>
                                      <w:b w:val="0"/>
                                      <w:sz w:val="22"/>
                                      <w:szCs w:val="22"/>
                                    </w:rPr>
                                    <w:t>nào ?</w:t>
                                  </w:r>
                                  <w:proofErr w:type="gramEnd"/>
                                </w:p>
                                <w:p w14:paraId="39262321" w14:textId="77777777" w:rsidR="00E0450C" w:rsidRDefault="00E0450C" w:rsidP="000F1F15">
                                  <w:pPr>
                                    <w:tabs>
                                      <w:tab w:val="left" w:pos="294"/>
                                    </w:tabs>
                                    <w:jc w:val="both"/>
                                    <w:rPr>
                                      <w:b w:val="0"/>
                                      <w:sz w:val="22"/>
                                      <w:szCs w:val="22"/>
                                    </w:rPr>
                                  </w:pPr>
                                  <w:r>
                                    <w:rPr>
                                      <w:b w:val="0"/>
                                      <w:sz w:val="22"/>
                                      <w:szCs w:val="22"/>
                                    </w:rPr>
                                    <w:t xml:space="preserve">3. Xét một vật khối lượng m đặt trên mặt bàn nằm ngang. Tác dụng lên vật lực </w:t>
                                  </w:r>
                                  <w:r w:rsidR="000A6FF3" w:rsidRPr="000A6FF3">
                                    <w:rPr>
                                      <w:b w:val="0"/>
                                      <w:noProof/>
                                      <w:position w:val="-4"/>
                                      <w:sz w:val="22"/>
                                      <w:szCs w:val="22"/>
                                    </w:rPr>
                                    <w:object w:dxaOrig="244" w:dyaOrig="302" w14:anchorId="602CA809">
                                      <v:shape id="_x0000_i1161" type="#_x0000_t75" alt="" style="width:12.75pt;height:15.75pt;mso-width-percent:0;mso-height-percent:0;mso-width-percent:0;mso-height-percent:0" o:ole="">
                                        <v:imagedata r:id="rId419" o:title=""/>
                                      </v:shape>
                                      <o:OLEObject Type="Embed" ProgID="Equation.DSMT4" ShapeID="_x0000_i1161" DrawAspect="Content" ObjectID="_1691503503" r:id="rId420"/>
                                    </w:object>
                                  </w:r>
                                  <w:r>
                                    <w:rPr>
                                      <w:b w:val="0"/>
                                      <w:sz w:val="22"/>
                                      <w:szCs w:val="22"/>
                                    </w:rPr>
                                    <w:t xml:space="preserve"> theo phương song song với mặt bàn. Nêu các lực tác dụng lên vật trong trường hợp </w:t>
                                  </w:r>
                                  <w:proofErr w:type="gramStart"/>
                                  <w:r>
                                    <w:rPr>
                                      <w:b w:val="0"/>
                                      <w:sz w:val="22"/>
                                      <w:szCs w:val="22"/>
                                    </w:rPr>
                                    <w:t>sau :</w:t>
                                  </w:r>
                                  <w:proofErr w:type="gramEnd"/>
                                  <w:r>
                                    <w:rPr>
                                      <w:b w:val="0"/>
                                      <w:sz w:val="22"/>
                                      <w:szCs w:val="22"/>
                                    </w:rPr>
                                    <w:t xml:space="preserve"> Vật vẫn đứng yên; Vật chuyển động thẳng đều; Vật chuyển động thẳng nhanh dần đều. Nhận xét đặc điểm của các lực trong từng trường </w:t>
                                  </w:r>
                                  <w:proofErr w:type="gramStart"/>
                                  <w:r>
                                    <w:rPr>
                                      <w:b w:val="0"/>
                                      <w:sz w:val="22"/>
                                      <w:szCs w:val="22"/>
                                    </w:rPr>
                                    <w:t>hợp ?</w:t>
                                  </w:r>
                                  <w:proofErr w:type="gramEnd"/>
                                </w:p>
                                <w:p w14:paraId="071E82FB" w14:textId="77777777" w:rsidR="00E0450C" w:rsidRPr="002325EA" w:rsidRDefault="00E0450C" w:rsidP="000F1F15">
                                  <w:pPr>
                                    <w:tabs>
                                      <w:tab w:val="left" w:pos="294"/>
                                    </w:tabs>
                                    <w:jc w:val="both"/>
                                    <w:rPr>
                                      <w:b w:val="0"/>
                                      <w:sz w:val="22"/>
                                      <w:szCs w:val="22"/>
                                    </w:rPr>
                                  </w:pPr>
                                  <w:r w:rsidRPr="002325EA">
                                    <w:rPr>
                                      <w:b w:val="0"/>
                                      <w:sz w:val="22"/>
                                      <w:szCs w:val="22"/>
                                    </w:rPr>
                                    <w:t xml:space="preserve">2. Cho một vật (khúc gỗ hình hộp chữ nhật) trượt trên mặt bàn. Nêu những lực tác dụng lên </w:t>
                                  </w:r>
                                  <w:proofErr w:type="gramStart"/>
                                  <w:r w:rsidRPr="002325EA">
                                    <w:rPr>
                                      <w:b w:val="0"/>
                                      <w:sz w:val="22"/>
                                      <w:szCs w:val="22"/>
                                    </w:rPr>
                                    <w:t>vật ?</w:t>
                                  </w:r>
                                  <w:proofErr w:type="gramEnd"/>
                                  <w:r w:rsidRPr="002325EA">
                                    <w:rPr>
                                      <w:b w:val="0"/>
                                      <w:sz w:val="22"/>
                                      <w:szCs w:val="22"/>
                                    </w:rPr>
                                    <w:t xml:space="preserve"> Có thể đô lực ma sát trượt bằng cách nào, giải thích phương án đưa </w:t>
                                  </w:r>
                                  <w:proofErr w:type="gramStart"/>
                                  <w:r w:rsidRPr="002325EA">
                                    <w:rPr>
                                      <w:b w:val="0"/>
                                      <w:sz w:val="22"/>
                                      <w:szCs w:val="22"/>
                                    </w:rPr>
                                    <w:t>ra ?</w:t>
                                  </w:r>
                                  <w:proofErr w:type="gramEnd"/>
                                </w:p>
                                <w:p w14:paraId="3893906E" w14:textId="77777777" w:rsidR="00E0450C" w:rsidRPr="002325EA" w:rsidRDefault="00E0450C" w:rsidP="000F1F15">
                                  <w:pPr>
                                    <w:tabs>
                                      <w:tab w:val="left" w:pos="294"/>
                                    </w:tabs>
                                    <w:jc w:val="both"/>
                                    <w:rPr>
                                      <w:b w:val="0"/>
                                      <w:sz w:val="22"/>
                                      <w:szCs w:val="22"/>
                                    </w:rPr>
                                  </w:pPr>
                                  <w:r w:rsidRPr="002325EA">
                                    <w:rPr>
                                      <w:b w:val="0"/>
                                      <w:sz w:val="22"/>
                                      <w:szCs w:val="22"/>
                                    </w:rPr>
                                    <w:t xml:space="preserve">3. Độ lớn của lực ma sát trượt phụ thuộc vào những yếu tố nào trong các yếu tố sau </w:t>
                                  </w:r>
                                  <w:proofErr w:type="gramStart"/>
                                  <w:r w:rsidRPr="002325EA">
                                    <w:rPr>
                                      <w:b w:val="0"/>
                                      <w:sz w:val="22"/>
                                      <w:szCs w:val="22"/>
                                    </w:rPr>
                                    <w:t>đây ?</w:t>
                                  </w:r>
                                  <w:proofErr w:type="gramEnd"/>
                                </w:p>
                                <w:p w14:paraId="10189D1D" w14:textId="77777777" w:rsidR="00E0450C" w:rsidRPr="002325EA" w:rsidRDefault="00E0450C" w:rsidP="000F1F15">
                                  <w:pPr>
                                    <w:tabs>
                                      <w:tab w:val="left" w:pos="294"/>
                                    </w:tabs>
                                    <w:jc w:val="both"/>
                                    <w:rPr>
                                      <w:b w:val="0"/>
                                      <w:sz w:val="22"/>
                                      <w:szCs w:val="22"/>
                                    </w:rPr>
                                  </w:pPr>
                                  <w:r w:rsidRPr="002325EA">
                                    <w:rPr>
                                      <w:b w:val="0"/>
                                      <w:sz w:val="22"/>
                                      <w:szCs w:val="22"/>
                                    </w:rPr>
                                    <w:t>- Diện tích tiếp xúc của khúc gỗ với mặt bàn. – Tốc độ của khúc gỗ. – Áp lực của khúc gỗ lên mặt tiếp xúc.</w:t>
                                  </w:r>
                                </w:p>
                                <w:p w14:paraId="1B500A26" w14:textId="77777777" w:rsidR="00E0450C" w:rsidRPr="002325EA" w:rsidRDefault="00E0450C" w:rsidP="000F1F15">
                                  <w:pPr>
                                    <w:tabs>
                                      <w:tab w:val="left" w:pos="294"/>
                                    </w:tabs>
                                    <w:jc w:val="both"/>
                                    <w:rPr>
                                      <w:b w:val="0"/>
                                      <w:sz w:val="22"/>
                                      <w:szCs w:val="22"/>
                                    </w:rPr>
                                  </w:pPr>
                                  <w:r w:rsidRPr="002325EA">
                                    <w:rPr>
                                      <w:b w:val="0"/>
                                      <w:sz w:val="22"/>
                                      <w:szCs w:val="22"/>
                                    </w:rPr>
                                    <w:t xml:space="preserve">- Bản chất và điều kiện bề mặt (độ nhám, độ sạch, độ khô, vật liệu) của </w:t>
                                  </w:r>
                                  <w:proofErr w:type="gramStart"/>
                                  <w:r w:rsidRPr="002325EA">
                                    <w:rPr>
                                      <w:b w:val="0"/>
                                      <w:sz w:val="22"/>
                                      <w:szCs w:val="22"/>
                                    </w:rPr>
                                    <w:t>mặt  tiếp</w:t>
                                  </w:r>
                                  <w:proofErr w:type="gramEnd"/>
                                  <w:r w:rsidRPr="002325EA">
                                    <w:rPr>
                                      <w:b w:val="0"/>
                                      <w:sz w:val="22"/>
                                      <w:szCs w:val="22"/>
                                    </w:rPr>
                                    <w:t xml:space="preserve"> xúc.</w:t>
                                  </w:r>
                                </w:p>
                                <w:p w14:paraId="68A21883" w14:textId="77777777" w:rsidR="00E0450C" w:rsidRPr="002325EA" w:rsidRDefault="00E0450C" w:rsidP="000F1F15">
                                  <w:pPr>
                                    <w:tabs>
                                      <w:tab w:val="left" w:pos="294"/>
                                    </w:tabs>
                                    <w:jc w:val="both"/>
                                    <w:rPr>
                                      <w:b w:val="0"/>
                                      <w:sz w:val="22"/>
                                      <w:szCs w:val="22"/>
                                    </w:rPr>
                                  </w:pPr>
                                  <w:r w:rsidRPr="002325EA">
                                    <w:rPr>
                                      <w:b w:val="0"/>
                                      <w:sz w:val="22"/>
                                      <w:szCs w:val="22"/>
                                    </w:rPr>
                                    <w:t xml:space="preserve">Nêu phương </w:t>
                                  </w:r>
                                  <w:proofErr w:type="gramStart"/>
                                  <w:r w:rsidRPr="002325EA">
                                    <w:rPr>
                                      <w:b w:val="0"/>
                                      <w:sz w:val="22"/>
                                      <w:szCs w:val="22"/>
                                    </w:rPr>
                                    <w:t>án</w:t>
                                  </w:r>
                                  <w:proofErr w:type="gramEnd"/>
                                  <w:r w:rsidRPr="002325EA">
                                    <w:rPr>
                                      <w:b w:val="0"/>
                                      <w:sz w:val="22"/>
                                      <w:szCs w:val="22"/>
                                    </w:rPr>
                                    <w:t xml:space="preserve"> thí nghiệm kiểm chứng, trong đó chỉ thay đổi 1 yếu tố còn các yếu tốc khác thì giữ nguyên.</w:t>
                                  </w:r>
                                </w:p>
                                <w:p w14:paraId="2D934916" w14:textId="77777777" w:rsidR="00E0450C" w:rsidRPr="002325EA" w:rsidRDefault="00E0450C" w:rsidP="000F1F15">
                                  <w:pPr>
                                    <w:tabs>
                                      <w:tab w:val="left" w:pos="294"/>
                                    </w:tabs>
                                    <w:jc w:val="both"/>
                                    <w:rPr>
                                      <w:b w:val="0"/>
                                      <w:sz w:val="22"/>
                                      <w:szCs w:val="22"/>
                                    </w:rPr>
                                  </w:pPr>
                                  <w:r w:rsidRPr="002325EA">
                                    <w:rPr>
                                      <w:b w:val="0"/>
                                      <w:sz w:val="22"/>
                                      <w:szCs w:val="22"/>
                                    </w:rPr>
                                    <w:t xml:space="preserve">4. Thế nào là hệ số ma sát </w:t>
                                  </w:r>
                                  <w:proofErr w:type="gramStart"/>
                                  <w:r w:rsidRPr="002325EA">
                                    <w:rPr>
                                      <w:b w:val="0"/>
                                      <w:sz w:val="22"/>
                                      <w:szCs w:val="22"/>
                                    </w:rPr>
                                    <w:t>trượt ?</w:t>
                                  </w:r>
                                  <w:proofErr w:type="gramEnd"/>
                                  <w:r w:rsidRPr="002325EA">
                                    <w:rPr>
                                      <w:b w:val="0"/>
                                      <w:sz w:val="22"/>
                                      <w:szCs w:val="22"/>
                                    </w:rPr>
                                    <w:t xml:space="preserve"> Hệ số ma sát trượt phụ thuộc những yếu tố </w:t>
                                  </w:r>
                                  <w:proofErr w:type="gramStart"/>
                                  <w:r w:rsidRPr="002325EA">
                                    <w:rPr>
                                      <w:b w:val="0"/>
                                      <w:sz w:val="22"/>
                                      <w:szCs w:val="22"/>
                                    </w:rPr>
                                    <w:t>nào ?</w:t>
                                  </w:r>
                                  <w:proofErr w:type="gramEnd"/>
                                  <w:r w:rsidRPr="002325EA">
                                    <w:rPr>
                                      <w:b w:val="0"/>
                                      <w:sz w:val="22"/>
                                      <w:szCs w:val="22"/>
                                    </w:rPr>
                                    <w:t xml:space="preserve"> Đặc điểm của hệ số ma sát </w:t>
                                  </w:r>
                                  <w:proofErr w:type="gramStart"/>
                                  <w:r w:rsidRPr="002325EA">
                                    <w:rPr>
                                      <w:b w:val="0"/>
                                      <w:sz w:val="22"/>
                                      <w:szCs w:val="22"/>
                                    </w:rPr>
                                    <w:t>trượt ?</w:t>
                                  </w:r>
                                  <w:proofErr w:type="gramEnd"/>
                                </w:p>
                                <w:p w14:paraId="06678F43" w14:textId="77777777" w:rsidR="00E0450C" w:rsidRPr="002325EA" w:rsidRDefault="00E0450C" w:rsidP="000F1F15">
                                  <w:pPr>
                                    <w:tabs>
                                      <w:tab w:val="left" w:pos="294"/>
                                    </w:tabs>
                                    <w:jc w:val="both"/>
                                    <w:rPr>
                                      <w:b w:val="0"/>
                                      <w:sz w:val="22"/>
                                      <w:szCs w:val="22"/>
                                    </w:rPr>
                                  </w:pPr>
                                  <w:r w:rsidRPr="002325EA">
                                    <w:rPr>
                                      <w:b w:val="0"/>
                                      <w:sz w:val="22"/>
                                      <w:szCs w:val="22"/>
                                    </w:rPr>
                                    <w:t>5. Nêu tổng quát đặc điểm của lực ma sát trượt (điều kiện xuất hiện, điểm đặt, phương, chiều, độ lớn</w:t>
                                  </w:r>
                                  <w:proofErr w:type="gramStart"/>
                                  <w:r w:rsidRPr="002325EA">
                                    <w:rPr>
                                      <w:b w:val="0"/>
                                      <w:sz w:val="22"/>
                                      <w:szCs w:val="22"/>
                                    </w:rPr>
                                    <w:t>) ?</w:t>
                                  </w:r>
                                  <w:proofErr w:type="gramEnd"/>
                                  <w:r w:rsidRPr="002325EA">
                                    <w:rPr>
                                      <w:b w:val="0"/>
                                      <w:sz w:val="22"/>
                                      <w:szCs w:val="22"/>
                                    </w:rPr>
                                    <w:t xml:space="preserve"> Ma sát trượt có lợi hay có hại, các cách làm giảm ma sát </w:t>
                                  </w:r>
                                  <w:proofErr w:type="gramStart"/>
                                  <w:r w:rsidRPr="002325EA">
                                    <w:rPr>
                                      <w:b w:val="0"/>
                                      <w:sz w:val="22"/>
                                      <w:szCs w:val="22"/>
                                    </w:rPr>
                                    <w:t>trượt ?</w:t>
                                  </w:r>
                                  <w:proofErr w:type="gramEnd"/>
                                </w:p>
                                <w:p w14:paraId="4DEFAEA4" w14:textId="77777777" w:rsidR="00E0450C" w:rsidRPr="002325EA" w:rsidRDefault="00E0450C" w:rsidP="000F1F15">
                                  <w:pPr>
                                    <w:tabs>
                                      <w:tab w:val="left" w:pos="294"/>
                                    </w:tabs>
                                    <w:jc w:val="both"/>
                                    <w:rPr>
                                      <w:b w:val="0"/>
                                      <w:sz w:val="22"/>
                                      <w:szCs w:val="22"/>
                                    </w:rPr>
                                  </w:pPr>
                                  <w:r w:rsidRPr="002325EA">
                                    <w:rPr>
                                      <w:b w:val="0"/>
                                      <w:sz w:val="22"/>
                                      <w:szCs w:val="22"/>
                                    </w:rPr>
                                    <w:t xml:space="preserve">6. Thế nào là lực ma sát </w:t>
                                  </w:r>
                                  <w:proofErr w:type="gramStart"/>
                                  <w:r w:rsidRPr="002325EA">
                                    <w:rPr>
                                      <w:b w:val="0"/>
                                      <w:sz w:val="22"/>
                                      <w:szCs w:val="22"/>
                                    </w:rPr>
                                    <w:t>lăn ?</w:t>
                                  </w:r>
                                  <w:proofErr w:type="gramEnd"/>
                                  <w:r w:rsidRPr="002325EA">
                                    <w:rPr>
                                      <w:b w:val="0"/>
                                      <w:sz w:val="22"/>
                                      <w:szCs w:val="22"/>
                                    </w:rPr>
                                    <w:t xml:space="preserve"> (</w:t>
                                  </w:r>
                                  <w:proofErr w:type="gramStart"/>
                                  <w:r w:rsidRPr="002325EA">
                                    <w:rPr>
                                      <w:b w:val="0"/>
                                      <w:sz w:val="22"/>
                                      <w:szCs w:val="22"/>
                                    </w:rPr>
                                    <w:t>điều</w:t>
                                  </w:r>
                                  <w:proofErr w:type="gramEnd"/>
                                  <w:r w:rsidRPr="002325EA">
                                    <w:rPr>
                                      <w:b w:val="0"/>
                                      <w:sz w:val="22"/>
                                      <w:szCs w:val="22"/>
                                    </w:rPr>
                                    <w:t xml:space="preserve"> kiện xuất hiện, điểm đặt, phương, chiều, độ lớn) ?</w:t>
                                  </w:r>
                                </w:p>
                                <w:p w14:paraId="7F0BB758" w14:textId="77777777" w:rsidR="00E0450C" w:rsidRPr="002325EA" w:rsidRDefault="00E0450C" w:rsidP="000F1F15">
                                  <w:pPr>
                                    <w:tabs>
                                      <w:tab w:val="left" w:pos="294"/>
                                    </w:tabs>
                                    <w:jc w:val="both"/>
                                    <w:rPr>
                                      <w:b w:val="0"/>
                                      <w:sz w:val="22"/>
                                      <w:szCs w:val="22"/>
                                    </w:rPr>
                                  </w:pPr>
                                  <w:proofErr w:type="gramStart"/>
                                  <w:r w:rsidRPr="002325EA">
                                    <w:rPr>
                                      <w:b w:val="0"/>
                                      <w:sz w:val="22"/>
                                      <w:szCs w:val="22"/>
                                    </w:rPr>
                                    <w:t>7.Có</w:t>
                                  </w:r>
                                  <w:proofErr w:type="gramEnd"/>
                                  <w:r w:rsidRPr="002325EA">
                                    <w:rPr>
                                      <w:b w:val="0"/>
                                      <w:sz w:val="22"/>
                                      <w:szCs w:val="22"/>
                                    </w:rPr>
                                    <w:t xml:space="preserve"> nhận xét gì về độ lớn của lực ma sát trượt và lực ma sát lăn. Có cách nào để làm giảm ma sát trượt nếu nó có hại mà không thể thay đổi tính chất của bề mặt tiếp </w:t>
                                  </w:r>
                                  <w:proofErr w:type="gramStart"/>
                                  <w:r w:rsidRPr="002325EA">
                                    <w:rPr>
                                      <w:b w:val="0"/>
                                      <w:sz w:val="22"/>
                                      <w:szCs w:val="22"/>
                                    </w:rPr>
                                    <w:t>xúc ?</w:t>
                                  </w:r>
                                  <w:proofErr w:type="gramEnd"/>
                                </w:p>
                                <w:p w14:paraId="7F85AF24" w14:textId="77777777" w:rsidR="00E0450C" w:rsidRPr="002325EA" w:rsidRDefault="00E0450C" w:rsidP="000F1F15">
                                  <w:pPr>
                                    <w:tabs>
                                      <w:tab w:val="left" w:pos="294"/>
                                    </w:tabs>
                                    <w:jc w:val="both"/>
                                    <w:rPr>
                                      <w:b w:val="0"/>
                                      <w:sz w:val="22"/>
                                      <w:szCs w:val="22"/>
                                    </w:rPr>
                                  </w:pPr>
                                  <w:r w:rsidRPr="002325EA">
                                    <w:rPr>
                                      <w:b w:val="0"/>
                                      <w:sz w:val="22"/>
                                      <w:szCs w:val="22"/>
                                    </w:rPr>
                                    <w:t xml:space="preserve">8. Thế nào là lực ma sát </w:t>
                                  </w:r>
                                  <w:proofErr w:type="gramStart"/>
                                  <w:r w:rsidRPr="002325EA">
                                    <w:rPr>
                                      <w:b w:val="0"/>
                                      <w:sz w:val="22"/>
                                      <w:szCs w:val="22"/>
                                    </w:rPr>
                                    <w:t>nghỉ ?</w:t>
                                  </w:r>
                                  <w:proofErr w:type="gramEnd"/>
                                  <w:r w:rsidRPr="002325EA">
                                    <w:rPr>
                                      <w:b w:val="0"/>
                                      <w:sz w:val="22"/>
                                      <w:szCs w:val="22"/>
                                    </w:rPr>
                                    <w:t xml:space="preserve"> Nêu những đặc điểm của lực ma sát </w:t>
                                  </w:r>
                                  <w:proofErr w:type="gramStart"/>
                                  <w:r w:rsidRPr="002325EA">
                                    <w:rPr>
                                      <w:b w:val="0"/>
                                      <w:sz w:val="22"/>
                                      <w:szCs w:val="22"/>
                                    </w:rPr>
                                    <w:t>nghỉ ?</w:t>
                                  </w:r>
                                  <w:proofErr w:type="gramEnd"/>
                                </w:p>
                                <w:p w14:paraId="469CE1CD" w14:textId="77777777" w:rsidR="00E0450C" w:rsidRPr="002325EA" w:rsidRDefault="00E0450C" w:rsidP="000F1F15">
                                  <w:pPr>
                                    <w:tabs>
                                      <w:tab w:val="left" w:pos="294"/>
                                    </w:tabs>
                                    <w:jc w:val="both"/>
                                    <w:rPr>
                                      <w:b w:val="0"/>
                                      <w:sz w:val="22"/>
                                      <w:szCs w:val="22"/>
                                    </w:rPr>
                                  </w:pPr>
                                  <w:r w:rsidRPr="002325EA">
                                    <w:rPr>
                                      <w:b w:val="0"/>
                                      <w:sz w:val="22"/>
                                      <w:szCs w:val="22"/>
                                    </w:rPr>
                                    <w:t xml:space="preserve">9. Vai trò của lực ma sát </w:t>
                                  </w:r>
                                  <w:proofErr w:type="gramStart"/>
                                  <w:r w:rsidRPr="002325EA">
                                    <w:rPr>
                                      <w:b w:val="0"/>
                                      <w:sz w:val="22"/>
                                      <w:szCs w:val="22"/>
                                    </w:rPr>
                                    <w:t>nghỉ ?</w:t>
                                  </w:r>
                                  <w:proofErr w:type="gramEnd"/>
                                </w:p>
                                <w:p w14:paraId="0B8F5AB4" w14:textId="288B7EE3" w:rsidR="00E0450C" w:rsidRPr="002325EA" w:rsidRDefault="00E0450C" w:rsidP="000F1F15">
                                  <w:pPr>
                                    <w:tabs>
                                      <w:tab w:val="left" w:pos="294"/>
                                    </w:tabs>
                                    <w:jc w:val="both"/>
                                    <w:rPr>
                                      <w:b w:val="0"/>
                                      <w:sz w:val="22"/>
                                      <w:szCs w:val="22"/>
                                    </w:rPr>
                                  </w:pPr>
                                  <w:r w:rsidRPr="002325EA">
                                    <w:rPr>
                                      <w:b w:val="0"/>
                                      <w:sz w:val="22"/>
                                      <w:szCs w:val="22"/>
                                    </w:rPr>
                                    <w:t>10</w:t>
                                  </w:r>
                                  <w:r w:rsidRPr="002325EA">
                                    <w:rPr>
                                      <w:b w:val="0"/>
                                      <w:sz w:val="22"/>
                                      <w:szCs w:val="22"/>
                                      <w:lang w:val="vi-VN"/>
                                    </w:rPr>
                                    <w:t>. Trả lời tổng hợp vào bảng sau :</w:t>
                                  </w:r>
                                  <w:r>
                                    <w:rPr>
                                      <w:b w:val="0"/>
                                      <w:sz w:val="22"/>
                                      <w:szCs w:val="22"/>
                                      <w:lang w:val="vi-VN"/>
                                    </w:rPr>
                                    <w:t xml:space="preserve"> (làm vào bảng nhó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49"/>
                                    <w:gridCol w:w="1680"/>
                                    <w:gridCol w:w="1772"/>
                                    <w:gridCol w:w="1984"/>
                                  </w:tblGrid>
                                  <w:tr w:rsidR="00E0450C" w:rsidRPr="002325EA" w14:paraId="045EDBDA" w14:textId="77777777" w:rsidTr="00112672">
                                    <w:trPr>
                                      <w:jc w:val="center"/>
                                    </w:trPr>
                                    <w:tc>
                                      <w:tcPr>
                                        <w:tcW w:w="4449" w:type="dxa"/>
                                        <w:shd w:val="clear" w:color="auto" w:fill="auto"/>
                                      </w:tcPr>
                                      <w:p w14:paraId="15976E14" w14:textId="77777777" w:rsidR="00E0450C" w:rsidRPr="002325EA" w:rsidRDefault="00E0450C" w:rsidP="000F1F15">
                                        <w:pPr>
                                          <w:tabs>
                                            <w:tab w:val="left" w:pos="264"/>
                                          </w:tabs>
                                          <w:jc w:val="center"/>
                                          <w:rPr>
                                            <w:b w:val="0"/>
                                            <w:sz w:val="22"/>
                                            <w:szCs w:val="22"/>
                                            <w:lang w:val="vi-VN"/>
                                          </w:rPr>
                                        </w:pPr>
                                        <w:r w:rsidRPr="002325EA">
                                          <w:rPr>
                                            <w:b w:val="0"/>
                                            <w:sz w:val="22"/>
                                            <w:szCs w:val="22"/>
                                            <w:lang w:val="vi-VN"/>
                                          </w:rPr>
                                          <w:t>NỘI DUNG</w:t>
                                        </w:r>
                                      </w:p>
                                    </w:tc>
                                    <w:tc>
                                      <w:tcPr>
                                        <w:tcW w:w="1680" w:type="dxa"/>
                                        <w:shd w:val="clear" w:color="auto" w:fill="auto"/>
                                      </w:tcPr>
                                      <w:p w14:paraId="6D66C211" w14:textId="77777777" w:rsidR="00E0450C" w:rsidRPr="002325EA" w:rsidRDefault="00E0450C" w:rsidP="000F1F15">
                                        <w:pPr>
                                          <w:tabs>
                                            <w:tab w:val="left" w:pos="264"/>
                                          </w:tabs>
                                          <w:jc w:val="center"/>
                                          <w:rPr>
                                            <w:b w:val="0"/>
                                            <w:sz w:val="22"/>
                                            <w:szCs w:val="22"/>
                                          </w:rPr>
                                        </w:pPr>
                                        <w:r w:rsidRPr="002325EA">
                                          <w:rPr>
                                            <w:b w:val="0"/>
                                            <w:sz w:val="22"/>
                                            <w:szCs w:val="22"/>
                                          </w:rPr>
                                          <w:t>Ma sát nghỉ</w:t>
                                        </w:r>
                                      </w:p>
                                    </w:tc>
                                    <w:tc>
                                      <w:tcPr>
                                        <w:tcW w:w="1772" w:type="dxa"/>
                                        <w:shd w:val="clear" w:color="auto" w:fill="auto"/>
                                      </w:tcPr>
                                      <w:p w14:paraId="1A2FE6FC" w14:textId="77777777" w:rsidR="00E0450C" w:rsidRPr="002325EA" w:rsidRDefault="00E0450C" w:rsidP="000F1F15">
                                        <w:pPr>
                                          <w:tabs>
                                            <w:tab w:val="left" w:pos="264"/>
                                          </w:tabs>
                                          <w:jc w:val="center"/>
                                          <w:rPr>
                                            <w:b w:val="0"/>
                                            <w:sz w:val="22"/>
                                            <w:szCs w:val="22"/>
                                          </w:rPr>
                                        </w:pPr>
                                        <w:r w:rsidRPr="002325EA">
                                          <w:rPr>
                                            <w:b w:val="0"/>
                                            <w:sz w:val="22"/>
                                            <w:szCs w:val="22"/>
                                          </w:rPr>
                                          <w:t>Ma sát trượt</w:t>
                                        </w:r>
                                      </w:p>
                                    </w:tc>
                                    <w:tc>
                                      <w:tcPr>
                                        <w:tcW w:w="1984" w:type="dxa"/>
                                        <w:shd w:val="clear" w:color="auto" w:fill="auto"/>
                                      </w:tcPr>
                                      <w:p w14:paraId="3ABD1F19" w14:textId="77777777" w:rsidR="00E0450C" w:rsidRPr="002325EA" w:rsidRDefault="00E0450C" w:rsidP="000F1F15">
                                        <w:pPr>
                                          <w:tabs>
                                            <w:tab w:val="left" w:pos="264"/>
                                          </w:tabs>
                                          <w:jc w:val="center"/>
                                          <w:rPr>
                                            <w:b w:val="0"/>
                                            <w:sz w:val="22"/>
                                            <w:szCs w:val="22"/>
                                          </w:rPr>
                                        </w:pPr>
                                        <w:r w:rsidRPr="002325EA">
                                          <w:rPr>
                                            <w:b w:val="0"/>
                                            <w:sz w:val="22"/>
                                            <w:szCs w:val="22"/>
                                          </w:rPr>
                                          <w:t>Ma sát lăn</w:t>
                                        </w:r>
                                      </w:p>
                                    </w:tc>
                                  </w:tr>
                                  <w:tr w:rsidR="00E0450C" w:rsidRPr="002325EA" w14:paraId="30B09B95" w14:textId="77777777" w:rsidTr="00112672">
                                    <w:trPr>
                                      <w:jc w:val="center"/>
                                    </w:trPr>
                                    <w:tc>
                                      <w:tcPr>
                                        <w:tcW w:w="4449" w:type="dxa"/>
                                        <w:shd w:val="clear" w:color="auto" w:fill="auto"/>
                                        <w:vAlign w:val="center"/>
                                      </w:tcPr>
                                      <w:p w14:paraId="4624DE89" w14:textId="77777777" w:rsidR="00E0450C" w:rsidRPr="002325EA" w:rsidRDefault="00E0450C" w:rsidP="000F1F15">
                                        <w:pPr>
                                          <w:tabs>
                                            <w:tab w:val="left" w:pos="264"/>
                                          </w:tabs>
                                          <w:rPr>
                                            <w:b w:val="0"/>
                                            <w:sz w:val="22"/>
                                            <w:szCs w:val="22"/>
                                          </w:rPr>
                                        </w:pPr>
                                        <w:r w:rsidRPr="002325EA">
                                          <w:rPr>
                                            <w:b w:val="0"/>
                                            <w:sz w:val="22"/>
                                            <w:szCs w:val="22"/>
                                          </w:rPr>
                                          <w:t>Định nghĩa</w:t>
                                        </w:r>
                                      </w:p>
                                    </w:tc>
                                    <w:tc>
                                      <w:tcPr>
                                        <w:tcW w:w="1680" w:type="dxa"/>
                                        <w:shd w:val="clear" w:color="auto" w:fill="auto"/>
                                      </w:tcPr>
                                      <w:p w14:paraId="0F7A0B49" w14:textId="77777777" w:rsidR="00E0450C" w:rsidRPr="002325EA" w:rsidRDefault="00E0450C" w:rsidP="000F1F15">
                                        <w:pPr>
                                          <w:tabs>
                                            <w:tab w:val="left" w:pos="264"/>
                                          </w:tabs>
                                          <w:rPr>
                                            <w:b w:val="0"/>
                                            <w:sz w:val="22"/>
                                            <w:szCs w:val="22"/>
                                            <w:lang w:val="vi-VN"/>
                                          </w:rPr>
                                        </w:pPr>
                                      </w:p>
                                    </w:tc>
                                    <w:tc>
                                      <w:tcPr>
                                        <w:tcW w:w="1772" w:type="dxa"/>
                                        <w:shd w:val="clear" w:color="auto" w:fill="auto"/>
                                      </w:tcPr>
                                      <w:p w14:paraId="580F9701" w14:textId="77777777" w:rsidR="00E0450C" w:rsidRPr="002325EA" w:rsidRDefault="00E0450C" w:rsidP="000F1F15">
                                        <w:pPr>
                                          <w:tabs>
                                            <w:tab w:val="left" w:pos="264"/>
                                          </w:tabs>
                                          <w:rPr>
                                            <w:b w:val="0"/>
                                            <w:sz w:val="22"/>
                                            <w:szCs w:val="22"/>
                                          </w:rPr>
                                        </w:pPr>
                                      </w:p>
                                    </w:tc>
                                    <w:tc>
                                      <w:tcPr>
                                        <w:tcW w:w="1984" w:type="dxa"/>
                                        <w:shd w:val="clear" w:color="auto" w:fill="auto"/>
                                      </w:tcPr>
                                      <w:p w14:paraId="6920F700" w14:textId="77777777" w:rsidR="00E0450C" w:rsidRPr="002325EA" w:rsidRDefault="00E0450C" w:rsidP="000F1F15">
                                        <w:pPr>
                                          <w:tabs>
                                            <w:tab w:val="left" w:pos="264"/>
                                          </w:tabs>
                                          <w:rPr>
                                            <w:b w:val="0"/>
                                            <w:sz w:val="22"/>
                                            <w:szCs w:val="22"/>
                                          </w:rPr>
                                        </w:pPr>
                                      </w:p>
                                    </w:tc>
                                  </w:tr>
                                  <w:tr w:rsidR="00E0450C" w:rsidRPr="002325EA" w14:paraId="56AE81CB" w14:textId="77777777" w:rsidTr="00112672">
                                    <w:trPr>
                                      <w:jc w:val="center"/>
                                    </w:trPr>
                                    <w:tc>
                                      <w:tcPr>
                                        <w:tcW w:w="4449" w:type="dxa"/>
                                        <w:shd w:val="clear" w:color="auto" w:fill="auto"/>
                                      </w:tcPr>
                                      <w:p w14:paraId="024D8224" w14:textId="77777777" w:rsidR="00E0450C" w:rsidRPr="002325EA" w:rsidRDefault="00E0450C" w:rsidP="000F1F15">
                                        <w:pPr>
                                          <w:tabs>
                                            <w:tab w:val="left" w:pos="264"/>
                                          </w:tabs>
                                          <w:rPr>
                                            <w:b w:val="0"/>
                                            <w:sz w:val="22"/>
                                            <w:szCs w:val="22"/>
                                          </w:rPr>
                                        </w:pPr>
                                        <w:r w:rsidRPr="002325EA">
                                          <w:rPr>
                                            <w:b w:val="0"/>
                                            <w:sz w:val="22"/>
                                            <w:szCs w:val="22"/>
                                          </w:rPr>
                                          <w:t>Điều kiện xuất hiện</w:t>
                                        </w:r>
                                      </w:p>
                                    </w:tc>
                                    <w:tc>
                                      <w:tcPr>
                                        <w:tcW w:w="1680" w:type="dxa"/>
                                        <w:shd w:val="clear" w:color="auto" w:fill="auto"/>
                                      </w:tcPr>
                                      <w:p w14:paraId="72865ED7" w14:textId="77777777" w:rsidR="00E0450C" w:rsidRPr="002325EA" w:rsidRDefault="00E0450C" w:rsidP="000F1F15">
                                        <w:pPr>
                                          <w:tabs>
                                            <w:tab w:val="left" w:pos="264"/>
                                          </w:tabs>
                                          <w:rPr>
                                            <w:b w:val="0"/>
                                            <w:sz w:val="22"/>
                                            <w:szCs w:val="22"/>
                                          </w:rPr>
                                        </w:pPr>
                                      </w:p>
                                    </w:tc>
                                    <w:tc>
                                      <w:tcPr>
                                        <w:tcW w:w="1772" w:type="dxa"/>
                                        <w:shd w:val="clear" w:color="auto" w:fill="auto"/>
                                      </w:tcPr>
                                      <w:p w14:paraId="27F14E0D" w14:textId="77777777" w:rsidR="00E0450C" w:rsidRPr="002325EA" w:rsidRDefault="00E0450C" w:rsidP="000F1F15">
                                        <w:pPr>
                                          <w:tabs>
                                            <w:tab w:val="left" w:pos="264"/>
                                          </w:tabs>
                                          <w:rPr>
                                            <w:b w:val="0"/>
                                            <w:sz w:val="22"/>
                                            <w:szCs w:val="22"/>
                                          </w:rPr>
                                        </w:pPr>
                                      </w:p>
                                    </w:tc>
                                    <w:tc>
                                      <w:tcPr>
                                        <w:tcW w:w="1984" w:type="dxa"/>
                                        <w:shd w:val="clear" w:color="auto" w:fill="auto"/>
                                      </w:tcPr>
                                      <w:p w14:paraId="6F4C2183" w14:textId="77777777" w:rsidR="00E0450C" w:rsidRPr="002325EA" w:rsidRDefault="00E0450C" w:rsidP="000F1F15">
                                        <w:pPr>
                                          <w:tabs>
                                            <w:tab w:val="left" w:pos="264"/>
                                          </w:tabs>
                                          <w:rPr>
                                            <w:b w:val="0"/>
                                            <w:sz w:val="22"/>
                                            <w:szCs w:val="22"/>
                                          </w:rPr>
                                        </w:pPr>
                                      </w:p>
                                    </w:tc>
                                  </w:tr>
                                  <w:tr w:rsidR="00E0450C" w:rsidRPr="002325EA" w14:paraId="3C91B9ED" w14:textId="77777777" w:rsidTr="00112672">
                                    <w:trPr>
                                      <w:jc w:val="center"/>
                                    </w:trPr>
                                    <w:tc>
                                      <w:tcPr>
                                        <w:tcW w:w="4449" w:type="dxa"/>
                                        <w:shd w:val="clear" w:color="auto" w:fill="auto"/>
                                        <w:vAlign w:val="center"/>
                                      </w:tcPr>
                                      <w:p w14:paraId="7FB63577" w14:textId="77777777" w:rsidR="00E0450C" w:rsidRPr="002325EA" w:rsidRDefault="00E0450C" w:rsidP="000F1F15">
                                        <w:pPr>
                                          <w:tabs>
                                            <w:tab w:val="left" w:pos="264"/>
                                          </w:tabs>
                                          <w:rPr>
                                            <w:b w:val="0"/>
                                            <w:sz w:val="22"/>
                                            <w:szCs w:val="22"/>
                                          </w:rPr>
                                        </w:pPr>
                                        <w:r w:rsidRPr="002325EA">
                                          <w:rPr>
                                            <w:b w:val="0"/>
                                            <w:sz w:val="22"/>
                                            <w:szCs w:val="22"/>
                                          </w:rPr>
                                          <w:t>Đặc điểm (điểm đặt, phương, chiều, độ lớn)</w:t>
                                        </w:r>
                                      </w:p>
                                    </w:tc>
                                    <w:tc>
                                      <w:tcPr>
                                        <w:tcW w:w="1680" w:type="dxa"/>
                                        <w:shd w:val="clear" w:color="auto" w:fill="auto"/>
                                      </w:tcPr>
                                      <w:p w14:paraId="0C2E0594" w14:textId="77777777" w:rsidR="00E0450C" w:rsidRPr="002325EA" w:rsidRDefault="00E0450C" w:rsidP="000F1F15">
                                        <w:pPr>
                                          <w:tabs>
                                            <w:tab w:val="left" w:pos="264"/>
                                          </w:tabs>
                                          <w:rPr>
                                            <w:b w:val="0"/>
                                            <w:sz w:val="22"/>
                                            <w:szCs w:val="22"/>
                                          </w:rPr>
                                        </w:pPr>
                                      </w:p>
                                    </w:tc>
                                    <w:tc>
                                      <w:tcPr>
                                        <w:tcW w:w="1772" w:type="dxa"/>
                                        <w:shd w:val="clear" w:color="auto" w:fill="auto"/>
                                      </w:tcPr>
                                      <w:p w14:paraId="5C98AF3E" w14:textId="77777777" w:rsidR="00E0450C" w:rsidRPr="002325EA" w:rsidRDefault="00E0450C" w:rsidP="000F1F15">
                                        <w:pPr>
                                          <w:tabs>
                                            <w:tab w:val="left" w:pos="264"/>
                                          </w:tabs>
                                          <w:rPr>
                                            <w:b w:val="0"/>
                                            <w:sz w:val="22"/>
                                            <w:szCs w:val="22"/>
                                          </w:rPr>
                                        </w:pPr>
                                      </w:p>
                                    </w:tc>
                                    <w:tc>
                                      <w:tcPr>
                                        <w:tcW w:w="1984" w:type="dxa"/>
                                        <w:shd w:val="clear" w:color="auto" w:fill="auto"/>
                                      </w:tcPr>
                                      <w:p w14:paraId="6887CB5E" w14:textId="77777777" w:rsidR="00E0450C" w:rsidRPr="002325EA" w:rsidRDefault="00E0450C" w:rsidP="000F1F15">
                                        <w:pPr>
                                          <w:tabs>
                                            <w:tab w:val="left" w:pos="264"/>
                                          </w:tabs>
                                          <w:rPr>
                                            <w:b w:val="0"/>
                                            <w:sz w:val="22"/>
                                            <w:szCs w:val="22"/>
                                          </w:rPr>
                                        </w:pPr>
                                      </w:p>
                                    </w:tc>
                                  </w:tr>
                                  <w:tr w:rsidR="00E0450C" w:rsidRPr="002325EA" w14:paraId="6404E991" w14:textId="77777777" w:rsidTr="00112672">
                                    <w:trPr>
                                      <w:jc w:val="center"/>
                                    </w:trPr>
                                    <w:tc>
                                      <w:tcPr>
                                        <w:tcW w:w="4449" w:type="dxa"/>
                                        <w:shd w:val="clear" w:color="auto" w:fill="auto"/>
                                        <w:vAlign w:val="center"/>
                                      </w:tcPr>
                                      <w:p w14:paraId="3D969EB3" w14:textId="77777777" w:rsidR="00E0450C" w:rsidRPr="002325EA" w:rsidRDefault="00E0450C" w:rsidP="000F1F15">
                                        <w:pPr>
                                          <w:tabs>
                                            <w:tab w:val="left" w:pos="264"/>
                                          </w:tabs>
                                          <w:rPr>
                                            <w:b w:val="0"/>
                                            <w:sz w:val="22"/>
                                            <w:szCs w:val="22"/>
                                          </w:rPr>
                                        </w:pPr>
                                        <w:r w:rsidRPr="002325EA">
                                          <w:rPr>
                                            <w:b w:val="0"/>
                                            <w:sz w:val="22"/>
                                            <w:szCs w:val="22"/>
                                          </w:rPr>
                                          <w:t>Lợi ích. Cách làm tăng ma sát có lợi.</w:t>
                                        </w:r>
                                      </w:p>
                                    </w:tc>
                                    <w:tc>
                                      <w:tcPr>
                                        <w:tcW w:w="1680" w:type="dxa"/>
                                        <w:shd w:val="clear" w:color="auto" w:fill="auto"/>
                                      </w:tcPr>
                                      <w:p w14:paraId="56531E8E" w14:textId="77777777" w:rsidR="00E0450C" w:rsidRPr="002325EA" w:rsidRDefault="00E0450C" w:rsidP="000F1F15">
                                        <w:pPr>
                                          <w:tabs>
                                            <w:tab w:val="left" w:pos="264"/>
                                          </w:tabs>
                                          <w:rPr>
                                            <w:b w:val="0"/>
                                            <w:sz w:val="22"/>
                                            <w:szCs w:val="22"/>
                                          </w:rPr>
                                        </w:pPr>
                                      </w:p>
                                    </w:tc>
                                    <w:tc>
                                      <w:tcPr>
                                        <w:tcW w:w="1772" w:type="dxa"/>
                                        <w:shd w:val="clear" w:color="auto" w:fill="auto"/>
                                      </w:tcPr>
                                      <w:p w14:paraId="4DC80C25" w14:textId="77777777" w:rsidR="00E0450C" w:rsidRPr="002325EA" w:rsidRDefault="00E0450C" w:rsidP="000F1F15">
                                        <w:pPr>
                                          <w:tabs>
                                            <w:tab w:val="left" w:pos="264"/>
                                          </w:tabs>
                                          <w:rPr>
                                            <w:b w:val="0"/>
                                            <w:sz w:val="22"/>
                                            <w:szCs w:val="22"/>
                                          </w:rPr>
                                        </w:pPr>
                                      </w:p>
                                    </w:tc>
                                    <w:tc>
                                      <w:tcPr>
                                        <w:tcW w:w="1984" w:type="dxa"/>
                                        <w:shd w:val="clear" w:color="auto" w:fill="auto"/>
                                      </w:tcPr>
                                      <w:p w14:paraId="0E86CA20" w14:textId="77777777" w:rsidR="00E0450C" w:rsidRPr="002325EA" w:rsidRDefault="00E0450C" w:rsidP="000F1F15">
                                        <w:pPr>
                                          <w:tabs>
                                            <w:tab w:val="left" w:pos="264"/>
                                          </w:tabs>
                                          <w:rPr>
                                            <w:b w:val="0"/>
                                            <w:sz w:val="22"/>
                                            <w:szCs w:val="22"/>
                                          </w:rPr>
                                        </w:pPr>
                                      </w:p>
                                    </w:tc>
                                  </w:tr>
                                  <w:tr w:rsidR="00E0450C" w:rsidRPr="002325EA" w14:paraId="19FEFA81" w14:textId="77777777" w:rsidTr="00112672">
                                    <w:trPr>
                                      <w:jc w:val="center"/>
                                    </w:trPr>
                                    <w:tc>
                                      <w:tcPr>
                                        <w:tcW w:w="4449" w:type="dxa"/>
                                        <w:shd w:val="clear" w:color="auto" w:fill="auto"/>
                                        <w:vAlign w:val="center"/>
                                      </w:tcPr>
                                      <w:p w14:paraId="2B814581" w14:textId="77777777" w:rsidR="00E0450C" w:rsidRPr="002325EA" w:rsidRDefault="00E0450C" w:rsidP="000F1F15">
                                        <w:pPr>
                                          <w:tabs>
                                            <w:tab w:val="left" w:pos="264"/>
                                          </w:tabs>
                                          <w:rPr>
                                            <w:b w:val="0"/>
                                            <w:sz w:val="22"/>
                                            <w:szCs w:val="22"/>
                                          </w:rPr>
                                        </w:pPr>
                                        <w:r w:rsidRPr="002325EA">
                                          <w:rPr>
                                            <w:b w:val="0"/>
                                            <w:sz w:val="22"/>
                                            <w:szCs w:val="22"/>
                                          </w:rPr>
                                          <w:t>Tác hại. Cách làm giảm ma sát có hại.</w:t>
                                        </w:r>
                                      </w:p>
                                    </w:tc>
                                    <w:tc>
                                      <w:tcPr>
                                        <w:tcW w:w="1680" w:type="dxa"/>
                                        <w:shd w:val="clear" w:color="auto" w:fill="auto"/>
                                      </w:tcPr>
                                      <w:p w14:paraId="195439EF" w14:textId="77777777" w:rsidR="00E0450C" w:rsidRPr="002325EA" w:rsidRDefault="00E0450C" w:rsidP="000F1F15">
                                        <w:pPr>
                                          <w:tabs>
                                            <w:tab w:val="left" w:pos="264"/>
                                          </w:tabs>
                                          <w:rPr>
                                            <w:b w:val="0"/>
                                            <w:sz w:val="22"/>
                                            <w:szCs w:val="22"/>
                                          </w:rPr>
                                        </w:pPr>
                                      </w:p>
                                    </w:tc>
                                    <w:tc>
                                      <w:tcPr>
                                        <w:tcW w:w="1772" w:type="dxa"/>
                                        <w:shd w:val="clear" w:color="auto" w:fill="auto"/>
                                      </w:tcPr>
                                      <w:p w14:paraId="4F3F5805" w14:textId="77777777" w:rsidR="00E0450C" w:rsidRPr="002325EA" w:rsidRDefault="00E0450C" w:rsidP="000F1F15">
                                        <w:pPr>
                                          <w:tabs>
                                            <w:tab w:val="left" w:pos="264"/>
                                          </w:tabs>
                                          <w:rPr>
                                            <w:b w:val="0"/>
                                            <w:sz w:val="22"/>
                                            <w:szCs w:val="22"/>
                                          </w:rPr>
                                        </w:pPr>
                                      </w:p>
                                    </w:tc>
                                    <w:tc>
                                      <w:tcPr>
                                        <w:tcW w:w="1984" w:type="dxa"/>
                                        <w:shd w:val="clear" w:color="auto" w:fill="auto"/>
                                      </w:tcPr>
                                      <w:p w14:paraId="4C209B9F" w14:textId="77777777" w:rsidR="00E0450C" w:rsidRPr="002325EA" w:rsidRDefault="00E0450C" w:rsidP="000F1F15">
                                        <w:pPr>
                                          <w:tabs>
                                            <w:tab w:val="left" w:pos="264"/>
                                          </w:tabs>
                                          <w:rPr>
                                            <w:b w:val="0"/>
                                            <w:sz w:val="22"/>
                                            <w:szCs w:val="22"/>
                                          </w:rPr>
                                        </w:pPr>
                                      </w:p>
                                    </w:tc>
                                  </w:tr>
                                </w:tbl>
                                <w:p w14:paraId="65DCF53C" w14:textId="77777777" w:rsidR="00E0450C" w:rsidRPr="0037628F" w:rsidRDefault="00E0450C" w:rsidP="000F1F15">
                                  <w:pPr>
                                    <w:rPr>
                                      <w:sz w:val="12"/>
                                      <w:szCs w:val="12"/>
                                    </w:rPr>
                                  </w:pPr>
                                </w:p>
                                <w:p w14:paraId="68B8FED9" w14:textId="7D93728E" w:rsidR="00E0450C" w:rsidRPr="006C373A" w:rsidRDefault="00E0450C" w:rsidP="000F1F15">
                                  <w:pPr>
                                    <w:rPr>
                                      <w:sz w:val="16"/>
                                      <w:szCs w:val="16"/>
                                    </w:rPr>
                                  </w:pPr>
                                  <w:r>
                                    <w:rPr>
                                      <w:sz w:val="22"/>
                                      <w:szCs w:val="22"/>
                                    </w:rPr>
                                    <w:t>II</w:t>
                                  </w:r>
                                  <w:r w:rsidRPr="000F33D3">
                                    <w:rPr>
                                      <w:sz w:val="22"/>
                                      <w:szCs w:val="22"/>
                                    </w:rPr>
                                    <w:t>.</w:t>
                                  </w:r>
                                  <w:r>
                                    <w:rPr>
                                      <w:sz w:val="22"/>
                                      <w:szCs w:val="22"/>
                                    </w:rPr>
                                    <w:t xml:space="preserve"> PHIẾU GHI BÀI.  </w:t>
                                  </w:r>
                                  <w:r>
                                    <w:rPr>
                                      <w:sz w:val="22"/>
                                      <w:szCs w:val="22"/>
                                    </w:rPr>
                                    <w:tab/>
                                  </w:r>
                                  <w:r>
                                    <w:rPr>
                                      <w:sz w:val="22"/>
                                      <w:szCs w:val="22"/>
                                    </w:rPr>
                                    <w:tab/>
                                  </w:r>
                                  <w:r>
                                    <w:rPr>
                                      <w:sz w:val="22"/>
                                      <w:szCs w:val="22"/>
                                    </w:rPr>
                                    <w:tab/>
                                  </w:r>
                                  <w:r>
                                    <w:rPr>
                                      <w:sz w:val="22"/>
                                      <w:szCs w:val="22"/>
                                    </w:rPr>
                                    <w:tab/>
                                  </w:r>
                                  <w:r w:rsidRPr="00996AE7">
                                    <w:rPr>
                                      <w:rFonts w:ascii="Cambria" w:hAnsi="Cambria"/>
                                      <w:sz w:val="26"/>
                                      <w:szCs w:val="26"/>
                                    </w:rPr>
                                    <w:t xml:space="preserve">LỰC </w:t>
                                  </w:r>
                                  <w:r>
                                    <w:rPr>
                                      <w:rFonts w:ascii="Cambria" w:hAnsi="Cambria"/>
                                      <w:sz w:val="26"/>
                                      <w:szCs w:val="26"/>
                                    </w:rPr>
                                    <w:t>MA SÁT</w:t>
                                  </w:r>
                                </w:p>
                                <w:tbl>
                                  <w:tblPr>
                                    <w:tblW w:w="1187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854"/>
                                    <w:gridCol w:w="9021"/>
                                  </w:tblGrid>
                                  <w:tr w:rsidR="00E0450C" w:rsidRPr="00FF1495" w14:paraId="07CAF019" w14:textId="77777777" w:rsidTr="000F1A21">
                                    <w:tc>
                                      <w:tcPr>
                                        <w:tcW w:w="2854" w:type="dxa"/>
                                      </w:tcPr>
                                      <w:p w14:paraId="15F2004A" w14:textId="77777777" w:rsidR="00E0450C" w:rsidRPr="008A4587" w:rsidRDefault="00E0450C" w:rsidP="008A4587">
                                        <w:pPr>
                                          <w:spacing w:line="276" w:lineRule="auto"/>
                                          <w:ind w:right="7668"/>
                                          <w:rPr>
                                            <w:b w:val="0"/>
                                          </w:rPr>
                                        </w:pPr>
                                      </w:p>
                                    </w:tc>
                                    <w:tc>
                                      <w:tcPr>
                                        <w:tcW w:w="9021" w:type="dxa"/>
                                        <w:shd w:val="clear" w:color="auto" w:fill="auto"/>
                                      </w:tcPr>
                                      <w:p w14:paraId="1C15B4EF" w14:textId="4BB5BBCA" w:rsidR="00E0450C" w:rsidRPr="008A4587" w:rsidRDefault="00E0450C" w:rsidP="008A4587">
                                        <w:pPr>
                                          <w:spacing w:line="276" w:lineRule="auto"/>
                                          <w:rPr>
                                            <w:b w:val="0"/>
                                          </w:rPr>
                                        </w:pPr>
                                      </w:p>
                                    </w:tc>
                                  </w:tr>
                                  <w:tr w:rsidR="00E0450C" w:rsidRPr="00FF1495" w14:paraId="60B3CEF5" w14:textId="77777777" w:rsidTr="000F1A21">
                                    <w:tc>
                                      <w:tcPr>
                                        <w:tcW w:w="2854" w:type="dxa"/>
                                      </w:tcPr>
                                      <w:p w14:paraId="5FBFDCF6" w14:textId="77777777" w:rsidR="00E0450C" w:rsidRPr="008A4587" w:rsidRDefault="00E0450C" w:rsidP="008A4587">
                                        <w:pPr>
                                          <w:spacing w:line="276" w:lineRule="auto"/>
                                          <w:ind w:right="7668"/>
                                          <w:rPr>
                                            <w:b w:val="0"/>
                                          </w:rPr>
                                        </w:pPr>
                                      </w:p>
                                    </w:tc>
                                    <w:tc>
                                      <w:tcPr>
                                        <w:tcW w:w="9021" w:type="dxa"/>
                                        <w:shd w:val="clear" w:color="auto" w:fill="auto"/>
                                      </w:tcPr>
                                      <w:p w14:paraId="0F699633" w14:textId="0001CA70" w:rsidR="00E0450C" w:rsidRPr="008A4587" w:rsidRDefault="00E0450C" w:rsidP="008A4587">
                                        <w:pPr>
                                          <w:spacing w:line="276" w:lineRule="auto"/>
                                          <w:rPr>
                                            <w:b w:val="0"/>
                                          </w:rPr>
                                        </w:pPr>
                                      </w:p>
                                    </w:tc>
                                  </w:tr>
                                  <w:tr w:rsidR="00E0450C" w:rsidRPr="00FF1495" w14:paraId="39EA6EF0" w14:textId="77777777" w:rsidTr="000F1A21">
                                    <w:tc>
                                      <w:tcPr>
                                        <w:tcW w:w="2854" w:type="dxa"/>
                                      </w:tcPr>
                                      <w:p w14:paraId="596E6D76" w14:textId="77777777" w:rsidR="00E0450C" w:rsidRPr="008A4587" w:rsidRDefault="00E0450C" w:rsidP="008A4587">
                                        <w:pPr>
                                          <w:spacing w:line="276" w:lineRule="auto"/>
                                          <w:ind w:right="7668"/>
                                          <w:rPr>
                                            <w:b w:val="0"/>
                                          </w:rPr>
                                        </w:pPr>
                                      </w:p>
                                    </w:tc>
                                    <w:tc>
                                      <w:tcPr>
                                        <w:tcW w:w="9021" w:type="dxa"/>
                                        <w:shd w:val="clear" w:color="auto" w:fill="auto"/>
                                      </w:tcPr>
                                      <w:p w14:paraId="6D178230" w14:textId="5E8CC500" w:rsidR="00E0450C" w:rsidRPr="008A4587" w:rsidRDefault="00E0450C" w:rsidP="008A4587">
                                        <w:pPr>
                                          <w:spacing w:line="276" w:lineRule="auto"/>
                                          <w:rPr>
                                            <w:b w:val="0"/>
                                          </w:rPr>
                                        </w:pPr>
                                      </w:p>
                                    </w:tc>
                                  </w:tr>
                                  <w:tr w:rsidR="00E0450C" w:rsidRPr="00FF1495" w14:paraId="57D437B3" w14:textId="77777777" w:rsidTr="000F1A21">
                                    <w:tc>
                                      <w:tcPr>
                                        <w:tcW w:w="2854" w:type="dxa"/>
                                      </w:tcPr>
                                      <w:p w14:paraId="0F70A4DC" w14:textId="77777777" w:rsidR="00E0450C" w:rsidRPr="008A4587" w:rsidRDefault="00E0450C" w:rsidP="008A4587">
                                        <w:pPr>
                                          <w:spacing w:line="276" w:lineRule="auto"/>
                                          <w:ind w:right="7668"/>
                                          <w:rPr>
                                            <w:b w:val="0"/>
                                          </w:rPr>
                                        </w:pPr>
                                      </w:p>
                                    </w:tc>
                                    <w:tc>
                                      <w:tcPr>
                                        <w:tcW w:w="9021" w:type="dxa"/>
                                        <w:shd w:val="clear" w:color="auto" w:fill="auto"/>
                                      </w:tcPr>
                                      <w:p w14:paraId="71AEBEA2" w14:textId="7C6A273F" w:rsidR="00E0450C" w:rsidRPr="008A4587" w:rsidRDefault="00E0450C" w:rsidP="008A4587">
                                        <w:pPr>
                                          <w:spacing w:line="276" w:lineRule="auto"/>
                                          <w:rPr>
                                            <w:b w:val="0"/>
                                          </w:rPr>
                                        </w:pPr>
                                      </w:p>
                                    </w:tc>
                                  </w:tr>
                                  <w:tr w:rsidR="00E0450C" w:rsidRPr="00FF1495" w14:paraId="077C3FC6" w14:textId="77777777" w:rsidTr="000F1A21">
                                    <w:tc>
                                      <w:tcPr>
                                        <w:tcW w:w="2854" w:type="dxa"/>
                                      </w:tcPr>
                                      <w:p w14:paraId="66D37B23" w14:textId="77777777" w:rsidR="00E0450C" w:rsidRPr="008A4587" w:rsidRDefault="00E0450C" w:rsidP="008A4587">
                                        <w:pPr>
                                          <w:spacing w:line="276" w:lineRule="auto"/>
                                          <w:ind w:right="7668"/>
                                          <w:rPr>
                                            <w:b w:val="0"/>
                                          </w:rPr>
                                        </w:pPr>
                                      </w:p>
                                    </w:tc>
                                    <w:tc>
                                      <w:tcPr>
                                        <w:tcW w:w="9021" w:type="dxa"/>
                                        <w:shd w:val="clear" w:color="auto" w:fill="auto"/>
                                      </w:tcPr>
                                      <w:p w14:paraId="0369A8C5" w14:textId="6F7140E5" w:rsidR="00E0450C" w:rsidRPr="008A4587" w:rsidRDefault="00E0450C" w:rsidP="008A4587">
                                        <w:pPr>
                                          <w:spacing w:line="276" w:lineRule="auto"/>
                                          <w:rPr>
                                            <w:b w:val="0"/>
                                          </w:rPr>
                                        </w:pPr>
                                      </w:p>
                                    </w:tc>
                                  </w:tr>
                                  <w:tr w:rsidR="00E0450C" w:rsidRPr="00FF1495" w14:paraId="5DF0B55E" w14:textId="77777777" w:rsidTr="000F1A21">
                                    <w:tc>
                                      <w:tcPr>
                                        <w:tcW w:w="2854" w:type="dxa"/>
                                      </w:tcPr>
                                      <w:p w14:paraId="47F92C64" w14:textId="77777777" w:rsidR="00E0450C" w:rsidRPr="008A4587" w:rsidRDefault="00E0450C" w:rsidP="008A4587">
                                        <w:pPr>
                                          <w:spacing w:line="276" w:lineRule="auto"/>
                                          <w:ind w:right="7668"/>
                                          <w:rPr>
                                            <w:b w:val="0"/>
                                          </w:rPr>
                                        </w:pPr>
                                      </w:p>
                                    </w:tc>
                                    <w:tc>
                                      <w:tcPr>
                                        <w:tcW w:w="9021" w:type="dxa"/>
                                        <w:shd w:val="clear" w:color="auto" w:fill="auto"/>
                                      </w:tcPr>
                                      <w:p w14:paraId="44A736DE" w14:textId="5A27E7EC" w:rsidR="00E0450C" w:rsidRPr="008A4587" w:rsidRDefault="00E0450C" w:rsidP="008A4587">
                                        <w:pPr>
                                          <w:spacing w:line="276" w:lineRule="auto"/>
                                          <w:rPr>
                                            <w:b w:val="0"/>
                                          </w:rPr>
                                        </w:pPr>
                                      </w:p>
                                    </w:tc>
                                  </w:tr>
                                  <w:tr w:rsidR="00E0450C" w:rsidRPr="00FF1495" w14:paraId="79228867" w14:textId="77777777" w:rsidTr="000F1A21">
                                    <w:tc>
                                      <w:tcPr>
                                        <w:tcW w:w="2854" w:type="dxa"/>
                                      </w:tcPr>
                                      <w:p w14:paraId="5FAC68F8" w14:textId="77777777" w:rsidR="00E0450C" w:rsidRPr="008A4587" w:rsidRDefault="00E0450C" w:rsidP="008A4587">
                                        <w:pPr>
                                          <w:spacing w:line="276" w:lineRule="auto"/>
                                          <w:ind w:right="7668"/>
                                          <w:rPr>
                                            <w:b w:val="0"/>
                                          </w:rPr>
                                        </w:pPr>
                                      </w:p>
                                    </w:tc>
                                    <w:tc>
                                      <w:tcPr>
                                        <w:tcW w:w="9021" w:type="dxa"/>
                                        <w:shd w:val="clear" w:color="auto" w:fill="auto"/>
                                      </w:tcPr>
                                      <w:p w14:paraId="766AC55D" w14:textId="3D28C222" w:rsidR="00E0450C" w:rsidRPr="008A4587" w:rsidRDefault="00E0450C" w:rsidP="008A4587">
                                        <w:pPr>
                                          <w:spacing w:line="276" w:lineRule="auto"/>
                                          <w:rPr>
                                            <w:b w:val="0"/>
                                          </w:rPr>
                                        </w:pPr>
                                      </w:p>
                                    </w:tc>
                                  </w:tr>
                                  <w:tr w:rsidR="00E0450C" w:rsidRPr="00FF1495" w14:paraId="3E2A4F83" w14:textId="77777777" w:rsidTr="000F1A21">
                                    <w:tc>
                                      <w:tcPr>
                                        <w:tcW w:w="2854" w:type="dxa"/>
                                      </w:tcPr>
                                      <w:p w14:paraId="67D0E30C" w14:textId="77777777" w:rsidR="00E0450C" w:rsidRPr="008A4587" w:rsidRDefault="00E0450C" w:rsidP="008A4587">
                                        <w:pPr>
                                          <w:spacing w:line="276" w:lineRule="auto"/>
                                          <w:ind w:right="7668"/>
                                          <w:rPr>
                                            <w:b w:val="0"/>
                                          </w:rPr>
                                        </w:pPr>
                                      </w:p>
                                    </w:tc>
                                    <w:tc>
                                      <w:tcPr>
                                        <w:tcW w:w="9021" w:type="dxa"/>
                                        <w:shd w:val="clear" w:color="auto" w:fill="auto"/>
                                      </w:tcPr>
                                      <w:p w14:paraId="3CD7CEEE" w14:textId="7443CB08" w:rsidR="00E0450C" w:rsidRPr="008A4587" w:rsidRDefault="00E0450C" w:rsidP="008A4587">
                                        <w:pPr>
                                          <w:spacing w:line="276" w:lineRule="auto"/>
                                          <w:rPr>
                                            <w:b w:val="0"/>
                                          </w:rPr>
                                        </w:pPr>
                                      </w:p>
                                    </w:tc>
                                  </w:tr>
                                  <w:tr w:rsidR="00E0450C" w:rsidRPr="00FF1495" w14:paraId="4297BC13" w14:textId="77777777" w:rsidTr="000F1A21">
                                    <w:tc>
                                      <w:tcPr>
                                        <w:tcW w:w="2854" w:type="dxa"/>
                                      </w:tcPr>
                                      <w:p w14:paraId="3541EC94" w14:textId="77777777" w:rsidR="00E0450C" w:rsidRPr="008A4587" w:rsidRDefault="00E0450C" w:rsidP="008A4587">
                                        <w:pPr>
                                          <w:spacing w:line="276" w:lineRule="auto"/>
                                          <w:ind w:right="7668"/>
                                          <w:rPr>
                                            <w:b w:val="0"/>
                                          </w:rPr>
                                        </w:pPr>
                                      </w:p>
                                    </w:tc>
                                    <w:tc>
                                      <w:tcPr>
                                        <w:tcW w:w="9021" w:type="dxa"/>
                                        <w:shd w:val="clear" w:color="auto" w:fill="auto"/>
                                      </w:tcPr>
                                      <w:p w14:paraId="78392044" w14:textId="53A327FD" w:rsidR="00E0450C" w:rsidRPr="008A4587" w:rsidRDefault="00E0450C" w:rsidP="008A4587">
                                        <w:pPr>
                                          <w:spacing w:line="276" w:lineRule="auto"/>
                                          <w:rPr>
                                            <w:b w:val="0"/>
                                          </w:rPr>
                                        </w:pPr>
                                      </w:p>
                                    </w:tc>
                                  </w:tr>
                                  <w:tr w:rsidR="00E0450C" w:rsidRPr="00FF1495" w14:paraId="58E6BD4C" w14:textId="77777777" w:rsidTr="000F1A21">
                                    <w:tc>
                                      <w:tcPr>
                                        <w:tcW w:w="2854" w:type="dxa"/>
                                      </w:tcPr>
                                      <w:p w14:paraId="3722C2CC" w14:textId="77777777" w:rsidR="00E0450C" w:rsidRPr="008A4587" w:rsidRDefault="00E0450C" w:rsidP="008A4587">
                                        <w:pPr>
                                          <w:spacing w:line="276" w:lineRule="auto"/>
                                          <w:ind w:right="7668"/>
                                          <w:rPr>
                                            <w:b w:val="0"/>
                                          </w:rPr>
                                        </w:pPr>
                                      </w:p>
                                    </w:tc>
                                    <w:tc>
                                      <w:tcPr>
                                        <w:tcW w:w="9021" w:type="dxa"/>
                                        <w:shd w:val="clear" w:color="auto" w:fill="auto"/>
                                      </w:tcPr>
                                      <w:p w14:paraId="521709FB" w14:textId="3D1DB12C" w:rsidR="00E0450C" w:rsidRPr="008A4587" w:rsidRDefault="00E0450C" w:rsidP="008A4587">
                                        <w:pPr>
                                          <w:spacing w:line="276" w:lineRule="auto"/>
                                          <w:rPr>
                                            <w:b w:val="0"/>
                                          </w:rPr>
                                        </w:pPr>
                                      </w:p>
                                    </w:tc>
                                  </w:tr>
                                  <w:tr w:rsidR="00E0450C" w:rsidRPr="00FF1495" w14:paraId="34F5A3BA" w14:textId="77777777" w:rsidTr="000F1A21">
                                    <w:tc>
                                      <w:tcPr>
                                        <w:tcW w:w="2854" w:type="dxa"/>
                                      </w:tcPr>
                                      <w:p w14:paraId="19FF13C0" w14:textId="77777777" w:rsidR="00E0450C" w:rsidRPr="008A4587" w:rsidRDefault="00E0450C" w:rsidP="008A4587">
                                        <w:pPr>
                                          <w:spacing w:line="276" w:lineRule="auto"/>
                                          <w:ind w:right="7668"/>
                                          <w:rPr>
                                            <w:b w:val="0"/>
                                          </w:rPr>
                                        </w:pPr>
                                      </w:p>
                                    </w:tc>
                                    <w:tc>
                                      <w:tcPr>
                                        <w:tcW w:w="9021" w:type="dxa"/>
                                        <w:shd w:val="clear" w:color="auto" w:fill="auto"/>
                                      </w:tcPr>
                                      <w:p w14:paraId="26F8E1A8" w14:textId="4B97CF78" w:rsidR="00E0450C" w:rsidRPr="008A4587" w:rsidRDefault="00E0450C" w:rsidP="008A4587">
                                        <w:pPr>
                                          <w:spacing w:line="276" w:lineRule="auto"/>
                                          <w:rPr>
                                            <w:b w:val="0"/>
                                          </w:rPr>
                                        </w:pPr>
                                      </w:p>
                                    </w:tc>
                                  </w:tr>
                                  <w:tr w:rsidR="00E0450C" w:rsidRPr="00FF1495" w14:paraId="0EC886DF" w14:textId="77777777" w:rsidTr="000F1A21">
                                    <w:tc>
                                      <w:tcPr>
                                        <w:tcW w:w="2854" w:type="dxa"/>
                                      </w:tcPr>
                                      <w:p w14:paraId="09A59485" w14:textId="77777777" w:rsidR="00E0450C" w:rsidRPr="008A4587" w:rsidRDefault="00E0450C" w:rsidP="008A4587">
                                        <w:pPr>
                                          <w:spacing w:line="276" w:lineRule="auto"/>
                                          <w:ind w:right="7668"/>
                                          <w:rPr>
                                            <w:b w:val="0"/>
                                          </w:rPr>
                                        </w:pPr>
                                      </w:p>
                                    </w:tc>
                                    <w:tc>
                                      <w:tcPr>
                                        <w:tcW w:w="9021" w:type="dxa"/>
                                        <w:shd w:val="clear" w:color="auto" w:fill="auto"/>
                                      </w:tcPr>
                                      <w:p w14:paraId="4E96EB2A" w14:textId="69A56877" w:rsidR="00E0450C" w:rsidRPr="008A4587" w:rsidRDefault="00E0450C" w:rsidP="008A4587">
                                        <w:pPr>
                                          <w:spacing w:line="276" w:lineRule="auto"/>
                                          <w:rPr>
                                            <w:b w:val="0"/>
                                          </w:rPr>
                                        </w:pPr>
                                      </w:p>
                                    </w:tc>
                                  </w:tr>
                                  <w:tr w:rsidR="00E0450C" w:rsidRPr="00FF1495" w14:paraId="769F0774" w14:textId="77777777" w:rsidTr="000F1A21">
                                    <w:tc>
                                      <w:tcPr>
                                        <w:tcW w:w="2854" w:type="dxa"/>
                                      </w:tcPr>
                                      <w:p w14:paraId="0C2DE30A" w14:textId="77777777" w:rsidR="00E0450C" w:rsidRPr="008A4587" w:rsidRDefault="00E0450C" w:rsidP="008A4587">
                                        <w:pPr>
                                          <w:spacing w:line="276" w:lineRule="auto"/>
                                          <w:ind w:right="7668"/>
                                          <w:rPr>
                                            <w:b w:val="0"/>
                                          </w:rPr>
                                        </w:pPr>
                                      </w:p>
                                    </w:tc>
                                    <w:tc>
                                      <w:tcPr>
                                        <w:tcW w:w="9021" w:type="dxa"/>
                                        <w:shd w:val="clear" w:color="auto" w:fill="auto"/>
                                      </w:tcPr>
                                      <w:p w14:paraId="3DEADFF8" w14:textId="303F6C63" w:rsidR="00E0450C" w:rsidRPr="008A4587" w:rsidRDefault="00E0450C" w:rsidP="008A4587">
                                        <w:pPr>
                                          <w:spacing w:line="276" w:lineRule="auto"/>
                                          <w:rPr>
                                            <w:b w:val="0"/>
                                          </w:rPr>
                                        </w:pPr>
                                      </w:p>
                                    </w:tc>
                                  </w:tr>
                                  <w:tr w:rsidR="00E0450C" w:rsidRPr="00FF1495" w14:paraId="3C0D56D6" w14:textId="77777777" w:rsidTr="000F1A21">
                                    <w:tc>
                                      <w:tcPr>
                                        <w:tcW w:w="2854" w:type="dxa"/>
                                      </w:tcPr>
                                      <w:p w14:paraId="5B7D6268" w14:textId="77777777" w:rsidR="00E0450C" w:rsidRPr="008A4587" w:rsidRDefault="00E0450C" w:rsidP="008A4587">
                                        <w:pPr>
                                          <w:spacing w:line="276" w:lineRule="auto"/>
                                          <w:ind w:right="7668"/>
                                          <w:rPr>
                                            <w:b w:val="0"/>
                                          </w:rPr>
                                        </w:pPr>
                                      </w:p>
                                    </w:tc>
                                    <w:tc>
                                      <w:tcPr>
                                        <w:tcW w:w="9021" w:type="dxa"/>
                                        <w:shd w:val="clear" w:color="auto" w:fill="auto"/>
                                      </w:tcPr>
                                      <w:p w14:paraId="4DEDEF97" w14:textId="576BBEA3" w:rsidR="00E0450C" w:rsidRPr="008A4587" w:rsidRDefault="00E0450C" w:rsidP="008A4587">
                                        <w:pPr>
                                          <w:spacing w:line="276" w:lineRule="auto"/>
                                          <w:rPr>
                                            <w:b w:val="0"/>
                                          </w:rPr>
                                        </w:pPr>
                                      </w:p>
                                    </w:tc>
                                  </w:tr>
                                  <w:tr w:rsidR="00E0450C" w:rsidRPr="00FF1495" w14:paraId="4DFF6E4B" w14:textId="77777777" w:rsidTr="000F1A21">
                                    <w:tc>
                                      <w:tcPr>
                                        <w:tcW w:w="2854" w:type="dxa"/>
                                      </w:tcPr>
                                      <w:p w14:paraId="34EF45B5" w14:textId="77777777" w:rsidR="00E0450C" w:rsidRPr="008A4587" w:rsidRDefault="00E0450C" w:rsidP="008A4587">
                                        <w:pPr>
                                          <w:spacing w:line="276" w:lineRule="auto"/>
                                          <w:ind w:right="7668"/>
                                          <w:rPr>
                                            <w:b w:val="0"/>
                                          </w:rPr>
                                        </w:pPr>
                                      </w:p>
                                    </w:tc>
                                    <w:tc>
                                      <w:tcPr>
                                        <w:tcW w:w="9021" w:type="dxa"/>
                                        <w:shd w:val="clear" w:color="auto" w:fill="auto"/>
                                      </w:tcPr>
                                      <w:p w14:paraId="66C9278E" w14:textId="74351EE6" w:rsidR="00E0450C" w:rsidRPr="008A4587" w:rsidRDefault="00E0450C" w:rsidP="008A4587">
                                        <w:pPr>
                                          <w:spacing w:line="276" w:lineRule="auto"/>
                                          <w:rPr>
                                            <w:b w:val="0"/>
                                          </w:rPr>
                                        </w:pPr>
                                      </w:p>
                                    </w:tc>
                                  </w:tr>
                                  <w:tr w:rsidR="00E0450C" w:rsidRPr="00FF1495" w14:paraId="6959FE09" w14:textId="77777777" w:rsidTr="000F1A21">
                                    <w:tc>
                                      <w:tcPr>
                                        <w:tcW w:w="2854" w:type="dxa"/>
                                      </w:tcPr>
                                      <w:p w14:paraId="15765D09" w14:textId="77777777" w:rsidR="00E0450C" w:rsidRPr="008A4587" w:rsidRDefault="00E0450C" w:rsidP="008A4587">
                                        <w:pPr>
                                          <w:spacing w:line="276" w:lineRule="auto"/>
                                          <w:ind w:right="7668"/>
                                          <w:rPr>
                                            <w:b w:val="0"/>
                                          </w:rPr>
                                        </w:pPr>
                                      </w:p>
                                    </w:tc>
                                    <w:tc>
                                      <w:tcPr>
                                        <w:tcW w:w="9021" w:type="dxa"/>
                                        <w:shd w:val="clear" w:color="auto" w:fill="auto"/>
                                      </w:tcPr>
                                      <w:p w14:paraId="5B3708D0" w14:textId="5A51F6D0" w:rsidR="00E0450C" w:rsidRPr="008A4587" w:rsidRDefault="00E0450C" w:rsidP="008A4587">
                                        <w:pPr>
                                          <w:spacing w:line="276" w:lineRule="auto"/>
                                          <w:rPr>
                                            <w:b w:val="0"/>
                                          </w:rPr>
                                        </w:pPr>
                                      </w:p>
                                    </w:tc>
                                  </w:tr>
                                  <w:tr w:rsidR="00E0450C" w:rsidRPr="00FF1495" w14:paraId="359DD179" w14:textId="77777777" w:rsidTr="000F1A21">
                                    <w:tc>
                                      <w:tcPr>
                                        <w:tcW w:w="2854" w:type="dxa"/>
                                      </w:tcPr>
                                      <w:p w14:paraId="26A37B0A" w14:textId="77777777" w:rsidR="00E0450C" w:rsidRPr="008A4587" w:rsidRDefault="00E0450C" w:rsidP="008A4587">
                                        <w:pPr>
                                          <w:spacing w:line="276" w:lineRule="auto"/>
                                          <w:ind w:right="7668"/>
                                          <w:rPr>
                                            <w:b w:val="0"/>
                                          </w:rPr>
                                        </w:pPr>
                                      </w:p>
                                    </w:tc>
                                    <w:tc>
                                      <w:tcPr>
                                        <w:tcW w:w="9021" w:type="dxa"/>
                                        <w:shd w:val="clear" w:color="auto" w:fill="auto"/>
                                      </w:tcPr>
                                      <w:p w14:paraId="3C737D61" w14:textId="78DBE314" w:rsidR="00E0450C" w:rsidRPr="008A4587" w:rsidRDefault="00E0450C" w:rsidP="008A4587">
                                        <w:pPr>
                                          <w:spacing w:line="276" w:lineRule="auto"/>
                                          <w:rPr>
                                            <w:b w:val="0"/>
                                          </w:rPr>
                                        </w:pPr>
                                      </w:p>
                                    </w:tc>
                                  </w:tr>
                                  <w:tr w:rsidR="00E0450C" w:rsidRPr="00FF1495" w14:paraId="191E54B5" w14:textId="77777777" w:rsidTr="000F1A21">
                                    <w:tc>
                                      <w:tcPr>
                                        <w:tcW w:w="2854" w:type="dxa"/>
                                      </w:tcPr>
                                      <w:p w14:paraId="5CF2646C" w14:textId="77777777" w:rsidR="00E0450C" w:rsidRPr="008A4587" w:rsidRDefault="00E0450C" w:rsidP="008A4587">
                                        <w:pPr>
                                          <w:spacing w:line="276" w:lineRule="auto"/>
                                          <w:ind w:right="7668"/>
                                          <w:rPr>
                                            <w:b w:val="0"/>
                                          </w:rPr>
                                        </w:pPr>
                                      </w:p>
                                    </w:tc>
                                    <w:tc>
                                      <w:tcPr>
                                        <w:tcW w:w="9021" w:type="dxa"/>
                                        <w:shd w:val="clear" w:color="auto" w:fill="auto"/>
                                      </w:tcPr>
                                      <w:p w14:paraId="0279E3A1" w14:textId="68B40360" w:rsidR="00E0450C" w:rsidRPr="008A4587" w:rsidRDefault="00E0450C" w:rsidP="008A4587">
                                        <w:pPr>
                                          <w:spacing w:line="276" w:lineRule="auto"/>
                                          <w:rPr>
                                            <w:b w:val="0"/>
                                          </w:rPr>
                                        </w:pPr>
                                      </w:p>
                                    </w:tc>
                                  </w:tr>
                                  <w:tr w:rsidR="00E0450C" w:rsidRPr="00FF1495" w14:paraId="2D00A099" w14:textId="77777777" w:rsidTr="000F1A21">
                                    <w:tc>
                                      <w:tcPr>
                                        <w:tcW w:w="2854" w:type="dxa"/>
                                      </w:tcPr>
                                      <w:p w14:paraId="4FC5A02D" w14:textId="77777777" w:rsidR="00E0450C" w:rsidRPr="008A4587" w:rsidRDefault="00E0450C" w:rsidP="008A4587">
                                        <w:pPr>
                                          <w:spacing w:line="276" w:lineRule="auto"/>
                                          <w:ind w:right="7668"/>
                                          <w:rPr>
                                            <w:b w:val="0"/>
                                          </w:rPr>
                                        </w:pPr>
                                      </w:p>
                                    </w:tc>
                                    <w:tc>
                                      <w:tcPr>
                                        <w:tcW w:w="9021" w:type="dxa"/>
                                        <w:shd w:val="clear" w:color="auto" w:fill="auto"/>
                                      </w:tcPr>
                                      <w:p w14:paraId="3BA46698" w14:textId="5A036850" w:rsidR="00E0450C" w:rsidRPr="008A4587" w:rsidRDefault="00E0450C" w:rsidP="008A4587">
                                        <w:pPr>
                                          <w:spacing w:line="276" w:lineRule="auto"/>
                                          <w:rPr>
                                            <w:b w:val="0"/>
                                          </w:rPr>
                                        </w:pPr>
                                      </w:p>
                                    </w:tc>
                                  </w:tr>
                                  <w:tr w:rsidR="00E0450C" w:rsidRPr="00FF1495" w14:paraId="2B5AFA0D" w14:textId="77777777" w:rsidTr="000F1A21">
                                    <w:tc>
                                      <w:tcPr>
                                        <w:tcW w:w="2854" w:type="dxa"/>
                                      </w:tcPr>
                                      <w:p w14:paraId="4DA421B5" w14:textId="77777777" w:rsidR="00E0450C" w:rsidRPr="008A4587" w:rsidRDefault="00E0450C" w:rsidP="008A4587">
                                        <w:pPr>
                                          <w:spacing w:line="276" w:lineRule="auto"/>
                                          <w:ind w:right="7668"/>
                                          <w:rPr>
                                            <w:b w:val="0"/>
                                          </w:rPr>
                                        </w:pPr>
                                      </w:p>
                                    </w:tc>
                                    <w:tc>
                                      <w:tcPr>
                                        <w:tcW w:w="9021" w:type="dxa"/>
                                        <w:shd w:val="clear" w:color="auto" w:fill="auto"/>
                                      </w:tcPr>
                                      <w:p w14:paraId="2CAE074E" w14:textId="77777777" w:rsidR="00E0450C" w:rsidRPr="008A4587" w:rsidRDefault="00E0450C" w:rsidP="008A4587">
                                        <w:pPr>
                                          <w:spacing w:line="276" w:lineRule="auto"/>
                                          <w:rPr>
                                            <w:b w:val="0"/>
                                          </w:rPr>
                                        </w:pPr>
                                      </w:p>
                                    </w:tc>
                                  </w:tr>
                                  <w:tr w:rsidR="00E0450C" w:rsidRPr="00FF1495" w14:paraId="5536FF88" w14:textId="77777777" w:rsidTr="000F1A21">
                                    <w:tc>
                                      <w:tcPr>
                                        <w:tcW w:w="2854" w:type="dxa"/>
                                      </w:tcPr>
                                      <w:p w14:paraId="3DAD6414" w14:textId="77777777" w:rsidR="00E0450C" w:rsidRPr="008A4587" w:rsidRDefault="00E0450C" w:rsidP="008A4587">
                                        <w:pPr>
                                          <w:spacing w:line="276" w:lineRule="auto"/>
                                          <w:ind w:right="7668"/>
                                          <w:rPr>
                                            <w:b w:val="0"/>
                                          </w:rPr>
                                        </w:pPr>
                                      </w:p>
                                    </w:tc>
                                    <w:tc>
                                      <w:tcPr>
                                        <w:tcW w:w="9021" w:type="dxa"/>
                                        <w:shd w:val="clear" w:color="auto" w:fill="auto"/>
                                      </w:tcPr>
                                      <w:p w14:paraId="3FE527DC" w14:textId="77777777" w:rsidR="00E0450C" w:rsidRPr="008A4587" w:rsidRDefault="00E0450C" w:rsidP="008A4587">
                                        <w:pPr>
                                          <w:spacing w:line="276" w:lineRule="auto"/>
                                          <w:rPr>
                                            <w:b w:val="0"/>
                                          </w:rPr>
                                        </w:pPr>
                                      </w:p>
                                    </w:tc>
                                  </w:tr>
                                </w:tbl>
                                <w:p w14:paraId="6D59794A" w14:textId="77777777" w:rsidR="00E0450C" w:rsidRPr="00D353E1" w:rsidRDefault="00E0450C" w:rsidP="00B31086">
                                  <w:pPr>
                                    <w:spacing w:line="276" w:lineRule="auto"/>
                                    <w:rPr>
                                      <w:b w:val="0"/>
                                      <w:bCs w:val="0"/>
                                    </w:rPr>
                                  </w:pPr>
                                </w:p>
                              </w:tc>
                            </w:tr>
                            <w:tr w:rsidR="00E0450C" w:rsidRPr="00B31086" w14:paraId="52650C15" w14:textId="77777777" w:rsidTr="00317813">
                              <w:tc>
                                <w:tcPr>
                                  <w:tcW w:w="10042" w:type="dxa"/>
                                  <w:shd w:val="clear" w:color="auto" w:fill="auto"/>
                                </w:tcPr>
                                <w:p w14:paraId="3736F516" w14:textId="77777777" w:rsidR="00E0450C" w:rsidRPr="00D353E1" w:rsidRDefault="00E0450C" w:rsidP="00B31086">
                                  <w:pPr>
                                    <w:spacing w:line="276" w:lineRule="auto"/>
                                    <w:rPr>
                                      <w:b w:val="0"/>
                                      <w:bCs w:val="0"/>
                                    </w:rPr>
                                  </w:pPr>
                                </w:p>
                              </w:tc>
                            </w:tr>
                            <w:tr w:rsidR="00E0450C" w:rsidRPr="00B31086" w14:paraId="0EA4A026" w14:textId="77777777" w:rsidTr="00317813">
                              <w:tc>
                                <w:tcPr>
                                  <w:tcW w:w="10042" w:type="dxa"/>
                                  <w:shd w:val="clear" w:color="auto" w:fill="auto"/>
                                </w:tcPr>
                                <w:p w14:paraId="098D5939" w14:textId="77777777" w:rsidR="00E0450C" w:rsidRPr="00D353E1" w:rsidRDefault="00E0450C" w:rsidP="00B31086">
                                  <w:pPr>
                                    <w:spacing w:line="276" w:lineRule="auto"/>
                                    <w:rPr>
                                      <w:b w:val="0"/>
                                      <w:bCs w:val="0"/>
                                    </w:rPr>
                                  </w:pPr>
                                </w:p>
                              </w:tc>
                            </w:tr>
                            <w:tr w:rsidR="00E0450C" w:rsidRPr="00B31086" w14:paraId="165C5EDD" w14:textId="77777777" w:rsidTr="00317813">
                              <w:tc>
                                <w:tcPr>
                                  <w:tcW w:w="10042" w:type="dxa"/>
                                  <w:shd w:val="clear" w:color="auto" w:fill="auto"/>
                                </w:tcPr>
                                <w:p w14:paraId="5CA08D5F" w14:textId="77777777" w:rsidR="00E0450C" w:rsidRPr="00D353E1" w:rsidRDefault="00E0450C" w:rsidP="00B31086">
                                  <w:pPr>
                                    <w:spacing w:line="276" w:lineRule="auto"/>
                                    <w:rPr>
                                      <w:b w:val="0"/>
                                      <w:bCs w:val="0"/>
                                    </w:rPr>
                                  </w:pPr>
                                </w:p>
                              </w:tc>
                            </w:tr>
                            <w:tr w:rsidR="00E0450C" w:rsidRPr="00B31086" w14:paraId="2BF9EBE8" w14:textId="77777777" w:rsidTr="00317813">
                              <w:tc>
                                <w:tcPr>
                                  <w:tcW w:w="10042" w:type="dxa"/>
                                  <w:shd w:val="clear" w:color="auto" w:fill="auto"/>
                                </w:tcPr>
                                <w:p w14:paraId="70B00698" w14:textId="77777777" w:rsidR="00E0450C" w:rsidRPr="00D353E1" w:rsidRDefault="00E0450C" w:rsidP="00B31086">
                                  <w:pPr>
                                    <w:spacing w:line="276" w:lineRule="auto"/>
                                    <w:rPr>
                                      <w:b w:val="0"/>
                                      <w:bCs w:val="0"/>
                                    </w:rPr>
                                  </w:pPr>
                                </w:p>
                              </w:tc>
                            </w:tr>
                            <w:tr w:rsidR="00E0450C" w:rsidRPr="00B31086" w14:paraId="69EC728E" w14:textId="77777777" w:rsidTr="00317813">
                              <w:tc>
                                <w:tcPr>
                                  <w:tcW w:w="10042" w:type="dxa"/>
                                  <w:shd w:val="clear" w:color="auto" w:fill="auto"/>
                                </w:tcPr>
                                <w:p w14:paraId="2DDBF255" w14:textId="77777777" w:rsidR="00E0450C" w:rsidRPr="00D353E1" w:rsidRDefault="00E0450C" w:rsidP="00B31086">
                                  <w:pPr>
                                    <w:spacing w:line="276" w:lineRule="auto"/>
                                    <w:rPr>
                                      <w:b w:val="0"/>
                                      <w:bCs w:val="0"/>
                                    </w:rPr>
                                  </w:pPr>
                                </w:p>
                              </w:tc>
                            </w:tr>
                            <w:tr w:rsidR="00E0450C" w:rsidRPr="00B31086" w14:paraId="52D94802" w14:textId="77777777" w:rsidTr="00317813">
                              <w:tc>
                                <w:tcPr>
                                  <w:tcW w:w="10042" w:type="dxa"/>
                                  <w:shd w:val="clear" w:color="auto" w:fill="auto"/>
                                </w:tcPr>
                                <w:p w14:paraId="2EF39CF6" w14:textId="77777777" w:rsidR="00E0450C" w:rsidRPr="00D353E1" w:rsidRDefault="00E0450C" w:rsidP="00B31086">
                                  <w:pPr>
                                    <w:spacing w:line="276" w:lineRule="auto"/>
                                    <w:rPr>
                                      <w:b w:val="0"/>
                                      <w:bCs w:val="0"/>
                                    </w:rPr>
                                  </w:pPr>
                                </w:p>
                              </w:tc>
                            </w:tr>
                            <w:tr w:rsidR="00E0450C" w:rsidRPr="00B31086" w14:paraId="10746C2E" w14:textId="77777777" w:rsidTr="00317813">
                              <w:tc>
                                <w:tcPr>
                                  <w:tcW w:w="10042" w:type="dxa"/>
                                  <w:shd w:val="clear" w:color="auto" w:fill="auto"/>
                                </w:tcPr>
                                <w:p w14:paraId="74AC48DE" w14:textId="77777777" w:rsidR="00E0450C" w:rsidRPr="00D353E1" w:rsidRDefault="00E0450C" w:rsidP="00B31086">
                                  <w:pPr>
                                    <w:spacing w:line="276" w:lineRule="auto"/>
                                    <w:rPr>
                                      <w:b w:val="0"/>
                                      <w:bCs w:val="0"/>
                                    </w:rPr>
                                  </w:pPr>
                                </w:p>
                              </w:tc>
                            </w:tr>
                            <w:tr w:rsidR="00E0450C" w:rsidRPr="00B31086" w14:paraId="4DCCFCC3" w14:textId="77777777" w:rsidTr="00317813">
                              <w:tc>
                                <w:tcPr>
                                  <w:tcW w:w="10042" w:type="dxa"/>
                                  <w:shd w:val="clear" w:color="auto" w:fill="auto"/>
                                </w:tcPr>
                                <w:p w14:paraId="5D66DA2E" w14:textId="77777777" w:rsidR="00E0450C" w:rsidRPr="00D353E1" w:rsidRDefault="00E0450C" w:rsidP="00B31086">
                                  <w:pPr>
                                    <w:spacing w:line="276" w:lineRule="auto"/>
                                    <w:rPr>
                                      <w:b w:val="0"/>
                                      <w:bCs w:val="0"/>
                                    </w:rPr>
                                  </w:pPr>
                                </w:p>
                              </w:tc>
                            </w:tr>
                            <w:tr w:rsidR="00E0450C" w:rsidRPr="00B31086" w14:paraId="2A5DF0C3" w14:textId="77777777" w:rsidTr="00317813">
                              <w:tc>
                                <w:tcPr>
                                  <w:tcW w:w="10042" w:type="dxa"/>
                                  <w:shd w:val="clear" w:color="auto" w:fill="auto"/>
                                </w:tcPr>
                                <w:p w14:paraId="4C09ADD0" w14:textId="77777777" w:rsidR="00E0450C" w:rsidRPr="00D353E1" w:rsidRDefault="00E0450C" w:rsidP="00B31086">
                                  <w:pPr>
                                    <w:spacing w:line="276" w:lineRule="auto"/>
                                    <w:rPr>
                                      <w:b w:val="0"/>
                                      <w:bCs w:val="0"/>
                                    </w:rPr>
                                  </w:pPr>
                                </w:p>
                              </w:tc>
                            </w:tr>
                            <w:tr w:rsidR="00E0450C" w:rsidRPr="00B31086" w14:paraId="61F68DF5" w14:textId="77777777" w:rsidTr="00317813">
                              <w:tc>
                                <w:tcPr>
                                  <w:tcW w:w="10042" w:type="dxa"/>
                                  <w:shd w:val="clear" w:color="auto" w:fill="auto"/>
                                </w:tcPr>
                                <w:p w14:paraId="70EA2767" w14:textId="77777777" w:rsidR="00E0450C" w:rsidRPr="00D353E1" w:rsidRDefault="00E0450C" w:rsidP="00B31086">
                                  <w:pPr>
                                    <w:spacing w:line="276" w:lineRule="auto"/>
                                    <w:rPr>
                                      <w:b w:val="0"/>
                                      <w:bCs w:val="0"/>
                                    </w:rPr>
                                  </w:pPr>
                                </w:p>
                              </w:tc>
                            </w:tr>
                            <w:tr w:rsidR="00E0450C" w:rsidRPr="00B31086" w14:paraId="7BC62EEE" w14:textId="77777777" w:rsidTr="00317813">
                              <w:tc>
                                <w:tcPr>
                                  <w:tcW w:w="10042" w:type="dxa"/>
                                  <w:shd w:val="clear" w:color="auto" w:fill="auto"/>
                                </w:tcPr>
                                <w:p w14:paraId="4AB0CD70" w14:textId="77777777" w:rsidR="00E0450C" w:rsidRPr="00D353E1" w:rsidRDefault="00E0450C" w:rsidP="00B31086">
                                  <w:pPr>
                                    <w:spacing w:line="276" w:lineRule="auto"/>
                                    <w:rPr>
                                      <w:b w:val="0"/>
                                      <w:bCs w:val="0"/>
                                    </w:rPr>
                                  </w:pPr>
                                </w:p>
                              </w:tc>
                            </w:tr>
                            <w:tr w:rsidR="00E0450C" w:rsidRPr="00B31086" w14:paraId="04A8F6A1" w14:textId="77777777" w:rsidTr="00317813">
                              <w:tc>
                                <w:tcPr>
                                  <w:tcW w:w="10042" w:type="dxa"/>
                                  <w:shd w:val="clear" w:color="auto" w:fill="auto"/>
                                </w:tcPr>
                                <w:p w14:paraId="7D035A37" w14:textId="77777777" w:rsidR="00E0450C" w:rsidRPr="00D353E1" w:rsidRDefault="00E0450C" w:rsidP="00B31086">
                                  <w:pPr>
                                    <w:spacing w:line="276" w:lineRule="auto"/>
                                    <w:rPr>
                                      <w:b w:val="0"/>
                                      <w:bCs w:val="0"/>
                                    </w:rPr>
                                  </w:pPr>
                                </w:p>
                              </w:tc>
                            </w:tr>
                            <w:tr w:rsidR="00E0450C" w:rsidRPr="00B31086" w14:paraId="6187473E" w14:textId="77777777" w:rsidTr="00317813">
                              <w:tc>
                                <w:tcPr>
                                  <w:tcW w:w="10042" w:type="dxa"/>
                                  <w:shd w:val="clear" w:color="auto" w:fill="auto"/>
                                </w:tcPr>
                                <w:p w14:paraId="610A41B3" w14:textId="77777777" w:rsidR="00E0450C" w:rsidRPr="00D353E1" w:rsidRDefault="00E0450C" w:rsidP="00B31086">
                                  <w:pPr>
                                    <w:spacing w:line="276" w:lineRule="auto"/>
                                    <w:rPr>
                                      <w:b w:val="0"/>
                                      <w:bCs w:val="0"/>
                                    </w:rPr>
                                  </w:pPr>
                                </w:p>
                              </w:tc>
                            </w:tr>
                            <w:tr w:rsidR="00E0450C" w:rsidRPr="00B31086" w14:paraId="2997F802" w14:textId="77777777" w:rsidTr="00317813">
                              <w:tc>
                                <w:tcPr>
                                  <w:tcW w:w="10042" w:type="dxa"/>
                                  <w:shd w:val="clear" w:color="auto" w:fill="auto"/>
                                </w:tcPr>
                                <w:p w14:paraId="1DC4FFD9" w14:textId="77777777" w:rsidR="00E0450C" w:rsidRPr="00D353E1" w:rsidRDefault="00E0450C" w:rsidP="00B31086">
                                  <w:pPr>
                                    <w:spacing w:line="276" w:lineRule="auto"/>
                                    <w:rPr>
                                      <w:b w:val="0"/>
                                      <w:bCs w:val="0"/>
                                    </w:rPr>
                                  </w:pPr>
                                </w:p>
                              </w:tc>
                            </w:tr>
                            <w:tr w:rsidR="00E0450C" w:rsidRPr="00B31086" w14:paraId="41427D07" w14:textId="77777777" w:rsidTr="00317813">
                              <w:tc>
                                <w:tcPr>
                                  <w:tcW w:w="10042" w:type="dxa"/>
                                  <w:shd w:val="clear" w:color="auto" w:fill="auto"/>
                                </w:tcPr>
                                <w:p w14:paraId="461225D7" w14:textId="77777777" w:rsidR="00E0450C" w:rsidRPr="00D353E1" w:rsidRDefault="00E0450C" w:rsidP="00B31086">
                                  <w:pPr>
                                    <w:spacing w:line="276" w:lineRule="auto"/>
                                    <w:rPr>
                                      <w:b w:val="0"/>
                                      <w:bCs w:val="0"/>
                                    </w:rPr>
                                  </w:pPr>
                                </w:p>
                              </w:tc>
                            </w:tr>
                            <w:tr w:rsidR="00E0450C" w:rsidRPr="00B31086" w14:paraId="128D5986" w14:textId="77777777" w:rsidTr="00317813">
                              <w:tc>
                                <w:tcPr>
                                  <w:tcW w:w="10042" w:type="dxa"/>
                                  <w:shd w:val="clear" w:color="auto" w:fill="auto"/>
                                </w:tcPr>
                                <w:p w14:paraId="2EC339CE" w14:textId="77777777" w:rsidR="00E0450C" w:rsidRPr="00D353E1" w:rsidRDefault="00E0450C" w:rsidP="00B31086">
                                  <w:pPr>
                                    <w:spacing w:line="276" w:lineRule="auto"/>
                                    <w:rPr>
                                      <w:b w:val="0"/>
                                      <w:bCs w:val="0"/>
                                    </w:rPr>
                                  </w:pPr>
                                </w:p>
                              </w:tc>
                            </w:tr>
                            <w:tr w:rsidR="00E0450C" w:rsidRPr="00B31086" w14:paraId="25EE1E1F" w14:textId="77777777" w:rsidTr="00317813">
                              <w:tc>
                                <w:tcPr>
                                  <w:tcW w:w="10042" w:type="dxa"/>
                                  <w:shd w:val="clear" w:color="auto" w:fill="auto"/>
                                </w:tcPr>
                                <w:p w14:paraId="53B01A4F" w14:textId="77777777" w:rsidR="00E0450C" w:rsidRPr="00D353E1" w:rsidRDefault="00E0450C" w:rsidP="00B31086">
                                  <w:pPr>
                                    <w:spacing w:line="276" w:lineRule="auto"/>
                                    <w:rPr>
                                      <w:b w:val="0"/>
                                      <w:bCs w:val="0"/>
                                    </w:rPr>
                                  </w:pPr>
                                </w:p>
                              </w:tc>
                            </w:tr>
                            <w:tr w:rsidR="00E0450C" w:rsidRPr="00B31086" w14:paraId="7A0925AC" w14:textId="77777777" w:rsidTr="00317813">
                              <w:tc>
                                <w:tcPr>
                                  <w:tcW w:w="10042" w:type="dxa"/>
                                  <w:shd w:val="clear" w:color="auto" w:fill="auto"/>
                                </w:tcPr>
                                <w:p w14:paraId="3B06416F" w14:textId="77777777" w:rsidR="00E0450C" w:rsidRPr="00D353E1" w:rsidRDefault="00E0450C" w:rsidP="00B31086">
                                  <w:pPr>
                                    <w:spacing w:line="276" w:lineRule="auto"/>
                                    <w:rPr>
                                      <w:b w:val="0"/>
                                      <w:bCs w:val="0"/>
                                    </w:rPr>
                                  </w:pPr>
                                </w:p>
                              </w:tc>
                            </w:tr>
                            <w:tr w:rsidR="00E0450C" w:rsidRPr="00B31086" w14:paraId="66D264AA" w14:textId="77777777" w:rsidTr="00317813">
                              <w:tc>
                                <w:tcPr>
                                  <w:tcW w:w="10042" w:type="dxa"/>
                                  <w:shd w:val="clear" w:color="auto" w:fill="auto"/>
                                </w:tcPr>
                                <w:p w14:paraId="4BF73C55" w14:textId="77777777" w:rsidR="00E0450C" w:rsidRPr="00D353E1" w:rsidRDefault="00E0450C" w:rsidP="00B31086">
                                  <w:pPr>
                                    <w:spacing w:line="276" w:lineRule="auto"/>
                                    <w:rPr>
                                      <w:b w:val="0"/>
                                      <w:bCs w:val="0"/>
                                    </w:rPr>
                                  </w:pPr>
                                </w:p>
                              </w:tc>
                            </w:tr>
                            <w:tr w:rsidR="00E0450C" w:rsidRPr="00B31086" w14:paraId="5654A880" w14:textId="77777777" w:rsidTr="00317813">
                              <w:tc>
                                <w:tcPr>
                                  <w:tcW w:w="10042" w:type="dxa"/>
                                  <w:shd w:val="clear" w:color="auto" w:fill="auto"/>
                                </w:tcPr>
                                <w:p w14:paraId="306CBB28" w14:textId="77777777" w:rsidR="00E0450C" w:rsidRPr="00D353E1" w:rsidRDefault="00E0450C" w:rsidP="00B31086">
                                  <w:pPr>
                                    <w:spacing w:line="276" w:lineRule="auto"/>
                                    <w:rPr>
                                      <w:b w:val="0"/>
                                      <w:bCs w:val="0"/>
                                    </w:rPr>
                                  </w:pPr>
                                </w:p>
                              </w:tc>
                            </w:tr>
                            <w:tr w:rsidR="00E0450C" w:rsidRPr="00B31086" w14:paraId="5724CE82" w14:textId="77777777" w:rsidTr="00317813">
                              <w:tc>
                                <w:tcPr>
                                  <w:tcW w:w="10042" w:type="dxa"/>
                                  <w:shd w:val="clear" w:color="auto" w:fill="auto"/>
                                </w:tcPr>
                                <w:p w14:paraId="08D10E78" w14:textId="77777777" w:rsidR="00E0450C" w:rsidRPr="00D353E1" w:rsidRDefault="00E0450C" w:rsidP="00B31086">
                                  <w:pPr>
                                    <w:spacing w:line="276" w:lineRule="auto"/>
                                    <w:rPr>
                                      <w:b w:val="0"/>
                                      <w:bCs w:val="0"/>
                                    </w:rPr>
                                  </w:pPr>
                                </w:p>
                              </w:tc>
                            </w:tr>
                            <w:tr w:rsidR="00E0450C" w:rsidRPr="00B31086" w14:paraId="1047B03C" w14:textId="77777777" w:rsidTr="00317813">
                              <w:tc>
                                <w:tcPr>
                                  <w:tcW w:w="10042" w:type="dxa"/>
                                  <w:shd w:val="clear" w:color="auto" w:fill="auto"/>
                                </w:tcPr>
                                <w:p w14:paraId="3A1344EB" w14:textId="77777777" w:rsidR="00E0450C" w:rsidRPr="00D353E1" w:rsidRDefault="00E0450C" w:rsidP="00B31086">
                                  <w:pPr>
                                    <w:spacing w:line="276" w:lineRule="auto"/>
                                    <w:rPr>
                                      <w:b w:val="0"/>
                                      <w:bCs w:val="0"/>
                                    </w:rPr>
                                  </w:pPr>
                                </w:p>
                              </w:tc>
                            </w:tr>
                            <w:tr w:rsidR="00E0450C" w:rsidRPr="00B31086" w14:paraId="2F0D70E3" w14:textId="77777777" w:rsidTr="00317813">
                              <w:tc>
                                <w:tcPr>
                                  <w:tcW w:w="10042" w:type="dxa"/>
                                  <w:shd w:val="clear" w:color="auto" w:fill="auto"/>
                                </w:tcPr>
                                <w:p w14:paraId="29409E81" w14:textId="77777777" w:rsidR="00E0450C" w:rsidRPr="00D353E1" w:rsidRDefault="00E0450C" w:rsidP="00B31086">
                                  <w:pPr>
                                    <w:spacing w:line="276" w:lineRule="auto"/>
                                    <w:rPr>
                                      <w:b w:val="0"/>
                                      <w:bCs w:val="0"/>
                                    </w:rPr>
                                  </w:pPr>
                                </w:p>
                              </w:tc>
                            </w:tr>
                            <w:tr w:rsidR="00E0450C" w:rsidRPr="00B31086" w14:paraId="5D197A77" w14:textId="77777777" w:rsidTr="00317813">
                              <w:tc>
                                <w:tcPr>
                                  <w:tcW w:w="10042" w:type="dxa"/>
                                  <w:shd w:val="clear" w:color="auto" w:fill="auto"/>
                                </w:tcPr>
                                <w:p w14:paraId="31B08CE2" w14:textId="77777777" w:rsidR="00E0450C" w:rsidRPr="00D353E1" w:rsidRDefault="00E0450C" w:rsidP="00B31086">
                                  <w:pPr>
                                    <w:spacing w:line="276" w:lineRule="auto"/>
                                    <w:rPr>
                                      <w:b w:val="0"/>
                                      <w:bCs w:val="0"/>
                                    </w:rPr>
                                  </w:pPr>
                                </w:p>
                              </w:tc>
                            </w:tr>
                            <w:tr w:rsidR="00E0450C" w:rsidRPr="00B31086" w14:paraId="716CFF45" w14:textId="77777777" w:rsidTr="00317813">
                              <w:tc>
                                <w:tcPr>
                                  <w:tcW w:w="10042" w:type="dxa"/>
                                  <w:shd w:val="clear" w:color="auto" w:fill="auto"/>
                                </w:tcPr>
                                <w:p w14:paraId="357C0232" w14:textId="77777777" w:rsidR="00E0450C" w:rsidRPr="00D353E1" w:rsidRDefault="00E0450C" w:rsidP="00B31086">
                                  <w:pPr>
                                    <w:spacing w:line="276" w:lineRule="auto"/>
                                    <w:rPr>
                                      <w:b w:val="0"/>
                                      <w:bCs w:val="0"/>
                                    </w:rPr>
                                  </w:pPr>
                                </w:p>
                              </w:tc>
                            </w:tr>
                            <w:tr w:rsidR="00E0450C" w:rsidRPr="00B31086" w14:paraId="2DBE03FF" w14:textId="77777777" w:rsidTr="00317813">
                              <w:tc>
                                <w:tcPr>
                                  <w:tcW w:w="10042" w:type="dxa"/>
                                  <w:shd w:val="clear" w:color="auto" w:fill="auto"/>
                                </w:tcPr>
                                <w:p w14:paraId="7D89E25D" w14:textId="77777777" w:rsidR="00E0450C" w:rsidRPr="00D353E1" w:rsidRDefault="00E0450C" w:rsidP="00B31086">
                                  <w:pPr>
                                    <w:spacing w:line="276" w:lineRule="auto"/>
                                    <w:rPr>
                                      <w:b w:val="0"/>
                                      <w:bCs w:val="0"/>
                                    </w:rPr>
                                  </w:pPr>
                                </w:p>
                              </w:tc>
                            </w:tr>
                            <w:tr w:rsidR="00E0450C" w:rsidRPr="00B31086" w14:paraId="7C2EF622" w14:textId="77777777" w:rsidTr="00317813">
                              <w:tc>
                                <w:tcPr>
                                  <w:tcW w:w="10042" w:type="dxa"/>
                                  <w:shd w:val="clear" w:color="auto" w:fill="auto"/>
                                </w:tcPr>
                                <w:p w14:paraId="6DAC0B00" w14:textId="77777777" w:rsidR="00E0450C" w:rsidRPr="00D353E1" w:rsidRDefault="00E0450C" w:rsidP="00B31086">
                                  <w:pPr>
                                    <w:spacing w:line="276" w:lineRule="auto"/>
                                    <w:rPr>
                                      <w:b w:val="0"/>
                                      <w:bCs w:val="0"/>
                                    </w:rPr>
                                  </w:pPr>
                                </w:p>
                              </w:tc>
                            </w:tr>
                            <w:tr w:rsidR="00E0450C" w:rsidRPr="00B31086" w14:paraId="55AE03BF" w14:textId="77777777" w:rsidTr="00317813">
                              <w:tc>
                                <w:tcPr>
                                  <w:tcW w:w="10042" w:type="dxa"/>
                                  <w:shd w:val="clear" w:color="auto" w:fill="auto"/>
                                </w:tcPr>
                                <w:p w14:paraId="30A56F5D" w14:textId="77777777" w:rsidR="00E0450C" w:rsidRPr="00D353E1" w:rsidRDefault="00E0450C" w:rsidP="00B31086">
                                  <w:pPr>
                                    <w:spacing w:line="276" w:lineRule="auto"/>
                                    <w:rPr>
                                      <w:b w:val="0"/>
                                      <w:bCs w:val="0"/>
                                    </w:rPr>
                                  </w:pPr>
                                </w:p>
                              </w:tc>
                            </w:tr>
                            <w:tr w:rsidR="00E0450C" w:rsidRPr="00B31086" w14:paraId="1EB9D2CD" w14:textId="77777777" w:rsidTr="00317813">
                              <w:tc>
                                <w:tcPr>
                                  <w:tcW w:w="10042" w:type="dxa"/>
                                  <w:shd w:val="clear" w:color="auto" w:fill="auto"/>
                                </w:tcPr>
                                <w:p w14:paraId="0FD2A2BC" w14:textId="77777777" w:rsidR="00E0450C" w:rsidRPr="00D353E1" w:rsidRDefault="00E0450C" w:rsidP="00B31086">
                                  <w:pPr>
                                    <w:spacing w:line="276" w:lineRule="auto"/>
                                    <w:rPr>
                                      <w:b w:val="0"/>
                                      <w:bCs w:val="0"/>
                                    </w:rPr>
                                  </w:pPr>
                                </w:p>
                              </w:tc>
                            </w:tr>
                            <w:tr w:rsidR="00E0450C" w:rsidRPr="00B31086" w14:paraId="6C66BED0" w14:textId="77777777" w:rsidTr="00317813">
                              <w:tc>
                                <w:tcPr>
                                  <w:tcW w:w="10042" w:type="dxa"/>
                                  <w:shd w:val="clear" w:color="auto" w:fill="auto"/>
                                </w:tcPr>
                                <w:p w14:paraId="59D8C768" w14:textId="77777777" w:rsidR="00E0450C" w:rsidRPr="00D353E1" w:rsidRDefault="00E0450C" w:rsidP="00B31086">
                                  <w:pPr>
                                    <w:spacing w:line="276" w:lineRule="auto"/>
                                    <w:rPr>
                                      <w:b w:val="0"/>
                                      <w:bCs w:val="0"/>
                                    </w:rPr>
                                  </w:pPr>
                                </w:p>
                              </w:tc>
                            </w:tr>
                            <w:tr w:rsidR="00E0450C" w:rsidRPr="00B31086" w14:paraId="414CA0BE" w14:textId="77777777" w:rsidTr="00317813">
                              <w:tc>
                                <w:tcPr>
                                  <w:tcW w:w="10042" w:type="dxa"/>
                                  <w:shd w:val="clear" w:color="auto" w:fill="auto"/>
                                </w:tcPr>
                                <w:p w14:paraId="3CB33031" w14:textId="77777777" w:rsidR="00E0450C" w:rsidRPr="00D353E1" w:rsidRDefault="00E0450C" w:rsidP="00B31086">
                                  <w:pPr>
                                    <w:spacing w:line="276" w:lineRule="auto"/>
                                    <w:rPr>
                                      <w:b w:val="0"/>
                                      <w:bCs w:val="0"/>
                                    </w:rPr>
                                  </w:pPr>
                                </w:p>
                              </w:tc>
                            </w:tr>
                            <w:tr w:rsidR="00E0450C" w:rsidRPr="00B31086" w14:paraId="506493F3" w14:textId="77777777" w:rsidTr="00317813">
                              <w:tc>
                                <w:tcPr>
                                  <w:tcW w:w="10042" w:type="dxa"/>
                                  <w:shd w:val="clear" w:color="auto" w:fill="auto"/>
                                </w:tcPr>
                                <w:p w14:paraId="33BF63CE" w14:textId="77777777" w:rsidR="00E0450C" w:rsidRPr="00D353E1" w:rsidRDefault="00E0450C" w:rsidP="00B31086">
                                  <w:pPr>
                                    <w:spacing w:line="276" w:lineRule="auto"/>
                                    <w:rPr>
                                      <w:b w:val="0"/>
                                      <w:bCs w:val="0"/>
                                    </w:rPr>
                                  </w:pPr>
                                </w:p>
                              </w:tc>
                            </w:tr>
                            <w:tr w:rsidR="00E0450C" w:rsidRPr="00B31086" w14:paraId="5BE32929" w14:textId="77777777" w:rsidTr="00317813">
                              <w:tc>
                                <w:tcPr>
                                  <w:tcW w:w="10042" w:type="dxa"/>
                                  <w:shd w:val="clear" w:color="auto" w:fill="auto"/>
                                </w:tcPr>
                                <w:p w14:paraId="3D8CC15F" w14:textId="77777777" w:rsidR="00E0450C" w:rsidRPr="00D353E1" w:rsidRDefault="00E0450C" w:rsidP="00B31086">
                                  <w:pPr>
                                    <w:spacing w:line="276" w:lineRule="auto"/>
                                    <w:rPr>
                                      <w:b w:val="0"/>
                                      <w:bCs w:val="0"/>
                                    </w:rPr>
                                  </w:pPr>
                                </w:p>
                              </w:tc>
                            </w:tr>
                            <w:tr w:rsidR="00E0450C" w:rsidRPr="00B31086" w14:paraId="34DF0F69" w14:textId="77777777" w:rsidTr="00317813">
                              <w:tc>
                                <w:tcPr>
                                  <w:tcW w:w="10042" w:type="dxa"/>
                                  <w:shd w:val="clear" w:color="auto" w:fill="auto"/>
                                </w:tcPr>
                                <w:p w14:paraId="34AEE6F5" w14:textId="77777777" w:rsidR="00E0450C" w:rsidRPr="00D353E1" w:rsidRDefault="00E0450C" w:rsidP="00B31086">
                                  <w:pPr>
                                    <w:spacing w:line="276" w:lineRule="auto"/>
                                    <w:rPr>
                                      <w:b w:val="0"/>
                                      <w:bCs w:val="0"/>
                                    </w:rPr>
                                  </w:pPr>
                                </w:p>
                              </w:tc>
                            </w:tr>
                            <w:tr w:rsidR="00E0450C" w:rsidRPr="00B31086" w14:paraId="114806FF" w14:textId="77777777" w:rsidTr="00317813">
                              <w:tc>
                                <w:tcPr>
                                  <w:tcW w:w="10042" w:type="dxa"/>
                                  <w:shd w:val="clear" w:color="auto" w:fill="auto"/>
                                </w:tcPr>
                                <w:p w14:paraId="6C5EF0C8" w14:textId="77777777" w:rsidR="00E0450C" w:rsidRPr="00D353E1" w:rsidRDefault="00E0450C" w:rsidP="00B31086">
                                  <w:pPr>
                                    <w:spacing w:line="276" w:lineRule="auto"/>
                                    <w:rPr>
                                      <w:b w:val="0"/>
                                      <w:bCs w:val="0"/>
                                    </w:rPr>
                                  </w:pPr>
                                </w:p>
                              </w:tc>
                            </w:tr>
                            <w:tr w:rsidR="00E0450C" w:rsidRPr="00B31086" w14:paraId="417AF6E6" w14:textId="77777777" w:rsidTr="00317813">
                              <w:tc>
                                <w:tcPr>
                                  <w:tcW w:w="10042" w:type="dxa"/>
                                  <w:shd w:val="clear" w:color="auto" w:fill="auto"/>
                                </w:tcPr>
                                <w:p w14:paraId="13410C21" w14:textId="77777777" w:rsidR="00E0450C" w:rsidRPr="00D353E1" w:rsidRDefault="00E0450C" w:rsidP="00B31086">
                                  <w:pPr>
                                    <w:spacing w:line="276" w:lineRule="auto"/>
                                    <w:rPr>
                                      <w:b w:val="0"/>
                                      <w:bCs w:val="0"/>
                                    </w:rPr>
                                  </w:pPr>
                                </w:p>
                              </w:tc>
                            </w:tr>
                            <w:tr w:rsidR="00E0450C" w:rsidRPr="00B31086" w14:paraId="3D7E3BB9" w14:textId="77777777" w:rsidTr="00317813">
                              <w:tc>
                                <w:tcPr>
                                  <w:tcW w:w="10042" w:type="dxa"/>
                                  <w:shd w:val="clear" w:color="auto" w:fill="auto"/>
                                </w:tcPr>
                                <w:p w14:paraId="255EB624" w14:textId="77777777" w:rsidR="00E0450C" w:rsidRPr="00D353E1" w:rsidRDefault="00E0450C" w:rsidP="00B31086">
                                  <w:pPr>
                                    <w:spacing w:line="276" w:lineRule="auto"/>
                                    <w:rPr>
                                      <w:b w:val="0"/>
                                      <w:bCs w:val="0"/>
                                    </w:rPr>
                                  </w:pPr>
                                </w:p>
                              </w:tc>
                            </w:tr>
                            <w:tr w:rsidR="00E0450C" w:rsidRPr="00B31086" w14:paraId="7F20C2D1" w14:textId="77777777" w:rsidTr="00317813">
                              <w:tc>
                                <w:tcPr>
                                  <w:tcW w:w="10042" w:type="dxa"/>
                                  <w:shd w:val="clear" w:color="auto" w:fill="auto"/>
                                </w:tcPr>
                                <w:p w14:paraId="2EC60E56" w14:textId="77777777" w:rsidR="00E0450C" w:rsidRPr="00D353E1" w:rsidRDefault="00E0450C" w:rsidP="00B31086">
                                  <w:pPr>
                                    <w:spacing w:line="276" w:lineRule="auto"/>
                                    <w:rPr>
                                      <w:b w:val="0"/>
                                      <w:bCs w:val="0"/>
                                    </w:rPr>
                                  </w:pPr>
                                </w:p>
                              </w:tc>
                            </w:tr>
                            <w:tr w:rsidR="00E0450C" w:rsidRPr="00B31086" w14:paraId="4E6C072A" w14:textId="77777777" w:rsidTr="00317813">
                              <w:tc>
                                <w:tcPr>
                                  <w:tcW w:w="10042" w:type="dxa"/>
                                  <w:shd w:val="clear" w:color="auto" w:fill="auto"/>
                                </w:tcPr>
                                <w:p w14:paraId="26DEDA5E" w14:textId="77777777" w:rsidR="00E0450C" w:rsidRPr="00D353E1" w:rsidRDefault="00E0450C" w:rsidP="00B31086">
                                  <w:pPr>
                                    <w:spacing w:line="276" w:lineRule="auto"/>
                                    <w:rPr>
                                      <w:b w:val="0"/>
                                      <w:bCs w:val="0"/>
                                    </w:rPr>
                                  </w:pPr>
                                </w:p>
                              </w:tc>
                            </w:tr>
                            <w:tr w:rsidR="00E0450C" w:rsidRPr="00B31086" w14:paraId="541DF0A9" w14:textId="77777777" w:rsidTr="00317813">
                              <w:tc>
                                <w:tcPr>
                                  <w:tcW w:w="10042" w:type="dxa"/>
                                  <w:shd w:val="clear" w:color="auto" w:fill="auto"/>
                                </w:tcPr>
                                <w:p w14:paraId="215BA6E2" w14:textId="77777777" w:rsidR="00E0450C" w:rsidRPr="00D353E1" w:rsidRDefault="00E0450C" w:rsidP="00B31086">
                                  <w:pPr>
                                    <w:spacing w:line="276" w:lineRule="auto"/>
                                    <w:rPr>
                                      <w:b w:val="0"/>
                                      <w:bCs w:val="0"/>
                                    </w:rPr>
                                  </w:pPr>
                                </w:p>
                              </w:tc>
                            </w:tr>
                            <w:tr w:rsidR="00E0450C" w:rsidRPr="00B31086" w14:paraId="597BAB26" w14:textId="77777777" w:rsidTr="00317813">
                              <w:tc>
                                <w:tcPr>
                                  <w:tcW w:w="10042" w:type="dxa"/>
                                  <w:shd w:val="clear" w:color="auto" w:fill="auto"/>
                                </w:tcPr>
                                <w:p w14:paraId="1BA664F4" w14:textId="77777777" w:rsidR="00E0450C" w:rsidRPr="00D353E1" w:rsidRDefault="00E0450C" w:rsidP="00B31086">
                                  <w:pPr>
                                    <w:spacing w:line="276" w:lineRule="auto"/>
                                    <w:rPr>
                                      <w:b w:val="0"/>
                                      <w:bCs w:val="0"/>
                                    </w:rPr>
                                  </w:pPr>
                                </w:p>
                              </w:tc>
                            </w:tr>
                          </w:tbl>
                          <w:p w14:paraId="7861A7B8" w14:textId="77777777" w:rsidR="00E0450C" w:rsidRPr="00B31086" w:rsidRDefault="00E0450C" w:rsidP="0058431A">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0" type="#_x0000_t202" style="position:absolute;margin-left:-13.7pt;margin-top:.85pt;width:510.25pt;height:771pt;z-index:25193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14B13561" w14:textId="77777777" w:rsidTr="00317813">
                        <w:tc>
                          <w:tcPr>
                            <w:tcW w:w="10042" w:type="dxa"/>
                            <w:shd w:val="clear" w:color="auto" w:fill="auto"/>
                          </w:tcPr>
                          <w:p w14:paraId="09EAEDCB" w14:textId="28E66EB1" w:rsidR="00E0450C" w:rsidRPr="000F1F15" w:rsidRDefault="00E0450C" w:rsidP="000F1F15">
                            <w:pPr>
                              <w:spacing w:line="276" w:lineRule="auto"/>
                              <w:jc w:val="center"/>
                              <w:rPr>
                                <w:b w:val="0"/>
                                <w:bCs w:val="0"/>
                              </w:rPr>
                            </w:pPr>
                            <w:r>
                              <w:rPr>
                                <w:sz w:val="26"/>
                                <w:szCs w:val="26"/>
                              </w:rPr>
                              <w:t>Bài</w:t>
                            </w:r>
                            <w:r>
                              <w:rPr>
                                <w:sz w:val="26"/>
                                <w:szCs w:val="26"/>
                                <w:lang w:val="vi-VN"/>
                              </w:rPr>
                              <w:t xml:space="preserve"> 13: </w:t>
                            </w:r>
                            <w:r w:rsidRPr="000F1F15">
                              <w:rPr>
                                <w:sz w:val="26"/>
                                <w:szCs w:val="26"/>
                              </w:rPr>
                              <w:t>LỰC MA SÁT.</w:t>
                            </w:r>
                          </w:p>
                        </w:tc>
                      </w:tr>
                      <w:tr w:rsidR="00E0450C" w:rsidRPr="00B31086" w14:paraId="1C8F0EC9" w14:textId="77777777" w:rsidTr="00317813">
                        <w:tc>
                          <w:tcPr>
                            <w:tcW w:w="10042" w:type="dxa"/>
                            <w:shd w:val="clear" w:color="auto" w:fill="auto"/>
                          </w:tcPr>
                          <w:p w14:paraId="736E3A33" w14:textId="77777777" w:rsidR="00E0450C" w:rsidRPr="009438E4" w:rsidRDefault="00E0450C" w:rsidP="000F1F15">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66BBB23B" w14:textId="77777777" w:rsidR="00E0450C" w:rsidRPr="002325EA" w:rsidRDefault="00E0450C" w:rsidP="000F1F15">
                            <w:pPr>
                              <w:tabs>
                                <w:tab w:val="left" w:pos="294"/>
                              </w:tabs>
                              <w:jc w:val="both"/>
                              <w:rPr>
                                <w:b w:val="0"/>
                                <w:sz w:val="22"/>
                                <w:szCs w:val="22"/>
                              </w:rPr>
                            </w:pPr>
                            <w:r w:rsidRPr="002325EA">
                              <w:rPr>
                                <w:b w:val="0"/>
                                <w:sz w:val="22"/>
                                <w:szCs w:val="22"/>
                              </w:rPr>
                              <w:t xml:space="preserve">1. Nhớ lại kiến thức lớp 8 trả </w:t>
                            </w:r>
                            <w:proofErr w:type="gramStart"/>
                            <w:r w:rsidRPr="002325EA">
                              <w:rPr>
                                <w:b w:val="0"/>
                                <w:sz w:val="22"/>
                                <w:szCs w:val="22"/>
                              </w:rPr>
                              <w:t>lời :</w:t>
                            </w:r>
                            <w:proofErr w:type="gramEnd"/>
                            <w:r w:rsidRPr="002325EA">
                              <w:rPr>
                                <w:b w:val="0"/>
                                <w:sz w:val="22"/>
                                <w:szCs w:val="22"/>
                              </w:rPr>
                              <w:t xml:space="preserve"> Lực ma sát có tác dụng gì ? Hướng của lực ma </w:t>
                            </w:r>
                            <w:proofErr w:type="gramStart"/>
                            <w:r w:rsidRPr="002325EA">
                              <w:rPr>
                                <w:b w:val="0"/>
                                <w:sz w:val="22"/>
                                <w:szCs w:val="22"/>
                              </w:rPr>
                              <w:t>sát ?</w:t>
                            </w:r>
                            <w:proofErr w:type="gramEnd"/>
                            <w:r w:rsidRPr="002325EA">
                              <w:rPr>
                                <w:b w:val="0"/>
                                <w:sz w:val="22"/>
                                <w:szCs w:val="22"/>
                              </w:rPr>
                              <w:t xml:space="preserve"> Có những loại lực ma sát nào, nêu định nghĩa và ví dụ minh họa cụ </w:t>
                            </w:r>
                            <w:proofErr w:type="gramStart"/>
                            <w:r w:rsidRPr="002325EA">
                              <w:rPr>
                                <w:b w:val="0"/>
                                <w:sz w:val="22"/>
                                <w:szCs w:val="22"/>
                              </w:rPr>
                              <w:t>thể ?</w:t>
                            </w:r>
                            <w:proofErr w:type="gramEnd"/>
                          </w:p>
                          <w:p w14:paraId="49B17D71" w14:textId="77777777" w:rsidR="00E0450C" w:rsidRPr="002325EA" w:rsidRDefault="00E0450C" w:rsidP="000F1F15">
                            <w:pPr>
                              <w:tabs>
                                <w:tab w:val="left" w:pos="294"/>
                              </w:tabs>
                              <w:jc w:val="both"/>
                              <w:rPr>
                                <w:b w:val="0"/>
                                <w:sz w:val="22"/>
                                <w:szCs w:val="22"/>
                              </w:rPr>
                            </w:pPr>
                            <w:r w:rsidRPr="002325EA">
                              <w:rPr>
                                <w:b w:val="0"/>
                                <w:sz w:val="22"/>
                                <w:szCs w:val="22"/>
                              </w:rPr>
                              <w:t xml:space="preserve">2. Lực ma sát có lợi hay có hại. Có thể làm tăng hoặc giảm lực ma sát bằng cách </w:t>
                            </w:r>
                            <w:proofErr w:type="gramStart"/>
                            <w:r w:rsidRPr="002325EA">
                              <w:rPr>
                                <w:b w:val="0"/>
                                <w:sz w:val="22"/>
                                <w:szCs w:val="22"/>
                              </w:rPr>
                              <w:t>nào ?</w:t>
                            </w:r>
                            <w:proofErr w:type="gramEnd"/>
                          </w:p>
                          <w:p w14:paraId="39262321" w14:textId="77777777" w:rsidR="00E0450C" w:rsidRDefault="00E0450C" w:rsidP="000F1F15">
                            <w:pPr>
                              <w:tabs>
                                <w:tab w:val="left" w:pos="294"/>
                              </w:tabs>
                              <w:jc w:val="both"/>
                              <w:rPr>
                                <w:b w:val="0"/>
                                <w:sz w:val="22"/>
                                <w:szCs w:val="22"/>
                              </w:rPr>
                            </w:pPr>
                            <w:r>
                              <w:rPr>
                                <w:b w:val="0"/>
                                <w:sz w:val="22"/>
                                <w:szCs w:val="22"/>
                              </w:rPr>
                              <w:t xml:space="preserve">3. Xét một vật khối lượng m đặt trên mặt bàn nằm ngang. Tác dụng lên vật lực </w:t>
                            </w:r>
                            <w:r w:rsidR="000A6FF3" w:rsidRPr="000A6FF3">
                              <w:rPr>
                                <w:b w:val="0"/>
                                <w:noProof/>
                                <w:position w:val="-4"/>
                                <w:sz w:val="22"/>
                                <w:szCs w:val="22"/>
                              </w:rPr>
                              <w:object w:dxaOrig="244" w:dyaOrig="302" w14:anchorId="602CA809">
                                <v:shape id="_x0000_i1161" type="#_x0000_t75" alt="" style="width:12.75pt;height:15.75pt;mso-width-percent:0;mso-height-percent:0;mso-width-percent:0;mso-height-percent:0" o:ole="">
                                  <v:imagedata r:id="rId419" o:title=""/>
                                </v:shape>
                                <o:OLEObject Type="Embed" ProgID="Equation.DSMT4" ShapeID="_x0000_i1161" DrawAspect="Content" ObjectID="_1691503503" r:id="rId421"/>
                              </w:object>
                            </w:r>
                            <w:r>
                              <w:rPr>
                                <w:b w:val="0"/>
                                <w:sz w:val="22"/>
                                <w:szCs w:val="22"/>
                              </w:rPr>
                              <w:t xml:space="preserve"> theo phương song song với mặt bàn. Nêu các lực tác dụng lên vật trong trường hợp </w:t>
                            </w:r>
                            <w:proofErr w:type="gramStart"/>
                            <w:r>
                              <w:rPr>
                                <w:b w:val="0"/>
                                <w:sz w:val="22"/>
                                <w:szCs w:val="22"/>
                              </w:rPr>
                              <w:t>sau :</w:t>
                            </w:r>
                            <w:proofErr w:type="gramEnd"/>
                            <w:r>
                              <w:rPr>
                                <w:b w:val="0"/>
                                <w:sz w:val="22"/>
                                <w:szCs w:val="22"/>
                              </w:rPr>
                              <w:t xml:space="preserve"> Vật vẫn đứng yên; Vật chuyển động thẳng đều; Vật chuyển động thẳng nhanh dần đều. Nhận xét đặc điểm của các lực trong từng trường </w:t>
                            </w:r>
                            <w:proofErr w:type="gramStart"/>
                            <w:r>
                              <w:rPr>
                                <w:b w:val="0"/>
                                <w:sz w:val="22"/>
                                <w:szCs w:val="22"/>
                              </w:rPr>
                              <w:t>hợp ?</w:t>
                            </w:r>
                            <w:proofErr w:type="gramEnd"/>
                          </w:p>
                          <w:p w14:paraId="071E82FB" w14:textId="77777777" w:rsidR="00E0450C" w:rsidRPr="002325EA" w:rsidRDefault="00E0450C" w:rsidP="000F1F15">
                            <w:pPr>
                              <w:tabs>
                                <w:tab w:val="left" w:pos="294"/>
                              </w:tabs>
                              <w:jc w:val="both"/>
                              <w:rPr>
                                <w:b w:val="0"/>
                                <w:sz w:val="22"/>
                                <w:szCs w:val="22"/>
                              </w:rPr>
                            </w:pPr>
                            <w:r w:rsidRPr="002325EA">
                              <w:rPr>
                                <w:b w:val="0"/>
                                <w:sz w:val="22"/>
                                <w:szCs w:val="22"/>
                              </w:rPr>
                              <w:t xml:space="preserve">2. Cho một vật (khúc gỗ hình hộp chữ nhật) trượt trên mặt bàn. Nêu những lực tác dụng lên </w:t>
                            </w:r>
                            <w:proofErr w:type="gramStart"/>
                            <w:r w:rsidRPr="002325EA">
                              <w:rPr>
                                <w:b w:val="0"/>
                                <w:sz w:val="22"/>
                                <w:szCs w:val="22"/>
                              </w:rPr>
                              <w:t>vật ?</w:t>
                            </w:r>
                            <w:proofErr w:type="gramEnd"/>
                            <w:r w:rsidRPr="002325EA">
                              <w:rPr>
                                <w:b w:val="0"/>
                                <w:sz w:val="22"/>
                                <w:szCs w:val="22"/>
                              </w:rPr>
                              <w:t xml:space="preserve"> Có thể đô lực ma sát trượt bằng cách nào, giải thích phương án đưa </w:t>
                            </w:r>
                            <w:proofErr w:type="gramStart"/>
                            <w:r w:rsidRPr="002325EA">
                              <w:rPr>
                                <w:b w:val="0"/>
                                <w:sz w:val="22"/>
                                <w:szCs w:val="22"/>
                              </w:rPr>
                              <w:t>ra ?</w:t>
                            </w:r>
                            <w:proofErr w:type="gramEnd"/>
                          </w:p>
                          <w:p w14:paraId="3893906E" w14:textId="77777777" w:rsidR="00E0450C" w:rsidRPr="002325EA" w:rsidRDefault="00E0450C" w:rsidP="000F1F15">
                            <w:pPr>
                              <w:tabs>
                                <w:tab w:val="left" w:pos="294"/>
                              </w:tabs>
                              <w:jc w:val="both"/>
                              <w:rPr>
                                <w:b w:val="0"/>
                                <w:sz w:val="22"/>
                                <w:szCs w:val="22"/>
                              </w:rPr>
                            </w:pPr>
                            <w:r w:rsidRPr="002325EA">
                              <w:rPr>
                                <w:b w:val="0"/>
                                <w:sz w:val="22"/>
                                <w:szCs w:val="22"/>
                              </w:rPr>
                              <w:t xml:space="preserve">3. Độ lớn của lực ma sát trượt phụ thuộc vào những yếu tố nào trong các yếu tố sau </w:t>
                            </w:r>
                            <w:proofErr w:type="gramStart"/>
                            <w:r w:rsidRPr="002325EA">
                              <w:rPr>
                                <w:b w:val="0"/>
                                <w:sz w:val="22"/>
                                <w:szCs w:val="22"/>
                              </w:rPr>
                              <w:t>đây ?</w:t>
                            </w:r>
                            <w:proofErr w:type="gramEnd"/>
                          </w:p>
                          <w:p w14:paraId="10189D1D" w14:textId="77777777" w:rsidR="00E0450C" w:rsidRPr="002325EA" w:rsidRDefault="00E0450C" w:rsidP="000F1F15">
                            <w:pPr>
                              <w:tabs>
                                <w:tab w:val="left" w:pos="294"/>
                              </w:tabs>
                              <w:jc w:val="both"/>
                              <w:rPr>
                                <w:b w:val="0"/>
                                <w:sz w:val="22"/>
                                <w:szCs w:val="22"/>
                              </w:rPr>
                            </w:pPr>
                            <w:r w:rsidRPr="002325EA">
                              <w:rPr>
                                <w:b w:val="0"/>
                                <w:sz w:val="22"/>
                                <w:szCs w:val="22"/>
                              </w:rPr>
                              <w:t>- Diện tích tiếp xúc của khúc gỗ với mặt bàn. – Tốc độ của khúc gỗ. – Áp lực của khúc gỗ lên mặt tiếp xúc.</w:t>
                            </w:r>
                          </w:p>
                          <w:p w14:paraId="1B500A26" w14:textId="77777777" w:rsidR="00E0450C" w:rsidRPr="002325EA" w:rsidRDefault="00E0450C" w:rsidP="000F1F15">
                            <w:pPr>
                              <w:tabs>
                                <w:tab w:val="left" w:pos="294"/>
                              </w:tabs>
                              <w:jc w:val="both"/>
                              <w:rPr>
                                <w:b w:val="0"/>
                                <w:sz w:val="22"/>
                                <w:szCs w:val="22"/>
                              </w:rPr>
                            </w:pPr>
                            <w:r w:rsidRPr="002325EA">
                              <w:rPr>
                                <w:b w:val="0"/>
                                <w:sz w:val="22"/>
                                <w:szCs w:val="22"/>
                              </w:rPr>
                              <w:t xml:space="preserve">- Bản chất và điều kiện bề mặt (độ nhám, độ sạch, độ khô, vật liệu) của </w:t>
                            </w:r>
                            <w:proofErr w:type="gramStart"/>
                            <w:r w:rsidRPr="002325EA">
                              <w:rPr>
                                <w:b w:val="0"/>
                                <w:sz w:val="22"/>
                                <w:szCs w:val="22"/>
                              </w:rPr>
                              <w:t>mặt  tiếp</w:t>
                            </w:r>
                            <w:proofErr w:type="gramEnd"/>
                            <w:r w:rsidRPr="002325EA">
                              <w:rPr>
                                <w:b w:val="0"/>
                                <w:sz w:val="22"/>
                                <w:szCs w:val="22"/>
                              </w:rPr>
                              <w:t xml:space="preserve"> xúc.</w:t>
                            </w:r>
                          </w:p>
                          <w:p w14:paraId="68A21883" w14:textId="77777777" w:rsidR="00E0450C" w:rsidRPr="002325EA" w:rsidRDefault="00E0450C" w:rsidP="000F1F15">
                            <w:pPr>
                              <w:tabs>
                                <w:tab w:val="left" w:pos="294"/>
                              </w:tabs>
                              <w:jc w:val="both"/>
                              <w:rPr>
                                <w:b w:val="0"/>
                                <w:sz w:val="22"/>
                                <w:szCs w:val="22"/>
                              </w:rPr>
                            </w:pPr>
                            <w:r w:rsidRPr="002325EA">
                              <w:rPr>
                                <w:b w:val="0"/>
                                <w:sz w:val="22"/>
                                <w:szCs w:val="22"/>
                              </w:rPr>
                              <w:t xml:space="preserve">Nêu phương </w:t>
                            </w:r>
                            <w:proofErr w:type="gramStart"/>
                            <w:r w:rsidRPr="002325EA">
                              <w:rPr>
                                <w:b w:val="0"/>
                                <w:sz w:val="22"/>
                                <w:szCs w:val="22"/>
                              </w:rPr>
                              <w:t>án</w:t>
                            </w:r>
                            <w:proofErr w:type="gramEnd"/>
                            <w:r w:rsidRPr="002325EA">
                              <w:rPr>
                                <w:b w:val="0"/>
                                <w:sz w:val="22"/>
                                <w:szCs w:val="22"/>
                              </w:rPr>
                              <w:t xml:space="preserve"> thí nghiệm kiểm chứng, trong đó chỉ thay đổi 1 yếu tố còn các yếu tốc khác thì giữ nguyên.</w:t>
                            </w:r>
                          </w:p>
                          <w:p w14:paraId="2D934916" w14:textId="77777777" w:rsidR="00E0450C" w:rsidRPr="002325EA" w:rsidRDefault="00E0450C" w:rsidP="000F1F15">
                            <w:pPr>
                              <w:tabs>
                                <w:tab w:val="left" w:pos="294"/>
                              </w:tabs>
                              <w:jc w:val="both"/>
                              <w:rPr>
                                <w:b w:val="0"/>
                                <w:sz w:val="22"/>
                                <w:szCs w:val="22"/>
                              </w:rPr>
                            </w:pPr>
                            <w:r w:rsidRPr="002325EA">
                              <w:rPr>
                                <w:b w:val="0"/>
                                <w:sz w:val="22"/>
                                <w:szCs w:val="22"/>
                              </w:rPr>
                              <w:t xml:space="preserve">4. Thế nào là hệ số ma sát </w:t>
                            </w:r>
                            <w:proofErr w:type="gramStart"/>
                            <w:r w:rsidRPr="002325EA">
                              <w:rPr>
                                <w:b w:val="0"/>
                                <w:sz w:val="22"/>
                                <w:szCs w:val="22"/>
                              </w:rPr>
                              <w:t>trượt ?</w:t>
                            </w:r>
                            <w:proofErr w:type="gramEnd"/>
                            <w:r w:rsidRPr="002325EA">
                              <w:rPr>
                                <w:b w:val="0"/>
                                <w:sz w:val="22"/>
                                <w:szCs w:val="22"/>
                              </w:rPr>
                              <w:t xml:space="preserve"> Hệ số ma sát trượt phụ thuộc những yếu tố </w:t>
                            </w:r>
                            <w:proofErr w:type="gramStart"/>
                            <w:r w:rsidRPr="002325EA">
                              <w:rPr>
                                <w:b w:val="0"/>
                                <w:sz w:val="22"/>
                                <w:szCs w:val="22"/>
                              </w:rPr>
                              <w:t>nào ?</w:t>
                            </w:r>
                            <w:proofErr w:type="gramEnd"/>
                            <w:r w:rsidRPr="002325EA">
                              <w:rPr>
                                <w:b w:val="0"/>
                                <w:sz w:val="22"/>
                                <w:szCs w:val="22"/>
                              </w:rPr>
                              <w:t xml:space="preserve"> Đặc điểm của hệ số ma sát </w:t>
                            </w:r>
                            <w:proofErr w:type="gramStart"/>
                            <w:r w:rsidRPr="002325EA">
                              <w:rPr>
                                <w:b w:val="0"/>
                                <w:sz w:val="22"/>
                                <w:szCs w:val="22"/>
                              </w:rPr>
                              <w:t>trượt ?</w:t>
                            </w:r>
                            <w:proofErr w:type="gramEnd"/>
                          </w:p>
                          <w:p w14:paraId="06678F43" w14:textId="77777777" w:rsidR="00E0450C" w:rsidRPr="002325EA" w:rsidRDefault="00E0450C" w:rsidP="000F1F15">
                            <w:pPr>
                              <w:tabs>
                                <w:tab w:val="left" w:pos="294"/>
                              </w:tabs>
                              <w:jc w:val="both"/>
                              <w:rPr>
                                <w:b w:val="0"/>
                                <w:sz w:val="22"/>
                                <w:szCs w:val="22"/>
                              </w:rPr>
                            </w:pPr>
                            <w:r w:rsidRPr="002325EA">
                              <w:rPr>
                                <w:b w:val="0"/>
                                <w:sz w:val="22"/>
                                <w:szCs w:val="22"/>
                              </w:rPr>
                              <w:t>5. Nêu tổng quát đặc điểm của lực ma sát trượt (điều kiện xuất hiện, điểm đặt, phương, chiều, độ lớn</w:t>
                            </w:r>
                            <w:proofErr w:type="gramStart"/>
                            <w:r w:rsidRPr="002325EA">
                              <w:rPr>
                                <w:b w:val="0"/>
                                <w:sz w:val="22"/>
                                <w:szCs w:val="22"/>
                              </w:rPr>
                              <w:t>) ?</w:t>
                            </w:r>
                            <w:proofErr w:type="gramEnd"/>
                            <w:r w:rsidRPr="002325EA">
                              <w:rPr>
                                <w:b w:val="0"/>
                                <w:sz w:val="22"/>
                                <w:szCs w:val="22"/>
                              </w:rPr>
                              <w:t xml:space="preserve"> Ma sát trượt có lợi hay có hại, các cách làm giảm ma sát </w:t>
                            </w:r>
                            <w:proofErr w:type="gramStart"/>
                            <w:r w:rsidRPr="002325EA">
                              <w:rPr>
                                <w:b w:val="0"/>
                                <w:sz w:val="22"/>
                                <w:szCs w:val="22"/>
                              </w:rPr>
                              <w:t>trượt ?</w:t>
                            </w:r>
                            <w:proofErr w:type="gramEnd"/>
                          </w:p>
                          <w:p w14:paraId="4DEFAEA4" w14:textId="77777777" w:rsidR="00E0450C" w:rsidRPr="002325EA" w:rsidRDefault="00E0450C" w:rsidP="000F1F15">
                            <w:pPr>
                              <w:tabs>
                                <w:tab w:val="left" w:pos="294"/>
                              </w:tabs>
                              <w:jc w:val="both"/>
                              <w:rPr>
                                <w:b w:val="0"/>
                                <w:sz w:val="22"/>
                                <w:szCs w:val="22"/>
                              </w:rPr>
                            </w:pPr>
                            <w:r w:rsidRPr="002325EA">
                              <w:rPr>
                                <w:b w:val="0"/>
                                <w:sz w:val="22"/>
                                <w:szCs w:val="22"/>
                              </w:rPr>
                              <w:t xml:space="preserve">6. Thế nào là lực ma sát </w:t>
                            </w:r>
                            <w:proofErr w:type="gramStart"/>
                            <w:r w:rsidRPr="002325EA">
                              <w:rPr>
                                <w:b w:val="0"/>
                                <w:sz w:val="22"/>
                                <w:szCs w:val="22"/>
                              </w:rPr>
                              <w:t>lăn ?</w:t>
                            </w:r>
                            <w:proofErr w:type="gramEnd"/>
                            <w:r w:rsidRPr="002325EA">
                              <w:rPr>
                                <w:b w:val="0"/>
                                <w:sz w:val="22"/>
                                <w:szCs w:val="22"/>
                              </w:rPr>
                              <w:t xml:space="preserve"> (</w:t>
                            </w:r>
                            <w:proofErr w:type="gramStart"/>
                            <w:r w:rsidRPr="002325EA">
                              <w:rPr>
                                <w:b w:val="0"/>
                                <w:sz w:val="22"/>
                                <w:szCs w:val="22"/>
                              </w:rPr>
                              <w:t>điều</w:t>
                            </w:r>
                            <w:proofErr w:type="gramEnd"/>
                            <w:r w:rsidRPr="002325EA">
                              <w:rPr>
                                <w:b w:val="0"/>
                                <w:sz w:val="22"/>
                                <w:szCs w:val="22"/>
                              </w:rPr>
                              <w:t xml:space="preserve"> kiện xuất hiện, điểm đặt, phương, chiều, độ lớn) ?</w:t>
                            </w:r>
                          </w:p>
                          <w:p w14:paraId="7F0BB758" w14:textId="77777777" w:rsidR="00E0450C" w:rsidRPr="002325EA" w:rsidRDefault="00E0450C" w:rsidP="000F1F15">
                            <w:pPr>
                              <w:tabs>
                                <w:tab w:val="left" w:pos="294"/>
                              </w:tabs>
                              <w:jc w:val="both"/>
                              <w:rPr>
                                <w:b w:val="0"/>
                                <w:sz w:val="22"/>
                                <w:szCs w:val="22"/>
                              </w:rPr>
                            </w:pPr>
                            <w:proofErr w:type="gramStart"/>
                            <w:r w:rsidRPr="002325EA">
                              <w:rPr>
                                <w:b w:val="0"/>
                                <w:sz w:val="22"/>
                                <w:szCs w:val="22"/>
                              </w:rPr>
                              <w:t>7.Có</w:t>
                            </w:r>
                            <w:proofErr w:type="gramEnd"/>
                            <w:r w:rsidRPr="002325EA">
                              <w:rPr>
                                <w:b w:val="0"/>
                                <w:sz w:val="22"/>
                                <w:szCs w:val="22"/>
                              </w:rPr>
                              <w:t xml:space="preserve"> nhận xét gì về độ lớn của lực ma sát trượt và lực ma sát lăn. Có cách nào để làm giảm ma sát trượt nếu nó có hại mà không thể thay đổi tính chất của bề mặt tiếp </w:t>
                            </w:r>
                            <w:proofErr w:type="gramStart"/>
                            <w:r w:rsidRPr="002325EA">
                              <w:rPr>
                                <w:b w:val="0"/>
                                <w:sz w:val="22"/>
                                <w:szCs w:val="22"/>
                              </w:rPr>
                              <w:t>xúc ?</w:t>
                            </w:r>
                            <w:proofErr w:type="gramEnd"/>
                          </w:p>
                          <w:p w14:paraId="7F85AF24" w14:textId="77777777" w:rsidR="00E0450C" w:rsidRPr="002325EA" w:rsidRDefault="00E0450C" w:rsidP="000F1F15">
                            <w:pPr>
                              <w:tabs>
                                <w:tab w:val="left" w:pos="294"/>
                              </w:tabs>
                              <w:jc w:val="both"/>
                              <w:rPr>
                                <w:b w:val="0"/>
                                <w:sz w:val="22"/>
                                <w:szCs w:val="22"/>
                              </w:rPr>
                            </w:pPr>
                            <w:r w:rsidRPr="002325EA">
                              <w:rPr>
                                <w:b w:val="0"/>
                                <w:sz w:val="22"/>
                                <w:szCs w:val="22"/>
                              </w:rPr>
                              <w:t xml:space="preserve">8. Thế nào là lực ma sát </w:t>
                            </w:r>
                            <w:proofErr w:type="gramStart"/>
                            <w:r w:rsidRPr="002325EA">
                              <w:rPr>
                                <w:b w:val="0"/>
                                <w:sz w:val="22"/>
                                <w:szCs w:val="22"/>
                              </w:rPr>
                              <w:t>nghỉ ?</w:t>
                            </w:r>
                            <w:proofErr w:type="gramEnd"/>
                            <w:r w:rsidRPr="002325EA">
                              <w:rPr>
                                <w:b w:val="0"/>
                                <w:sz w:val="22"/>
                                <w:szCs w:val="22"/>
                              </w:rPr>
                              <w:t xml:space="preserve"> Nêu những đặc điểm của lực ma sát </w:t>
                            </w:r>
                            <w:proofErr w:type="gramStart"/>
                            <w:r w:rsidRPr="002325EA">
                              <w:rPr>
                                <w:b w:val="0"/>
                                <w:sz w:val="22"/>
                                <w:szCs w:val="22"/>
                              </w:rPr>
                              <w:t>nghỉ ?</w:t>
                            </w:r>
                            <w:proofErr w:type="gramEnd"/>
                          </w:p>
                          <w:p w14:paraId="469CE1CD" w14:textId="77777777" w:rsidR="00E0450C" w:rsidRPr="002325EA" w:rsidRDefault="00E0450C" w:rsidP="000F1F15">
                            <w:pPr>
                              <w:tabs>
                                <w:tab w:val="left" w:pos="294"/>
                              </w:tabs>
                              <w:jc w:val="both"/>
                              <w:rPr>
                                <w:b w:val="0"/>
                                <w:sz w:val="22"/>
                                <w:szCs w:val="22"/>
                              </w:rPr>
                            </w:pPr>
                            <w:r w:rsidRPr="002325EA">
                              <w:rPr>
                                <w:b w:val="0"/>
                                <w:sz w:val="22"/>
                                <w:szCs w:val="22"/>
                              </w:rPr>
                              <w:t xml:space="preserve">9. Vai trò của lực ma sát </w:t>
                            </w:r>
                            <w:proofErr w:type="gramStart"/>
                            <w:r w:rsidRPr="002325EA">
                              <w:rPr>
                                <w:b w:val="0"/>
                                <w:sz w:val="22"/>
                                <w:szCs w:val="22"/>
                              </w:rPr>
                              <w:t>nghỉ ?</w:t>
                            </w:r>
                            <w:proofErr w:type="gramEnd"/>
                          </w:p>
                          <w:p w14:paraId="0B8F5AB4" w14:textId="288B7EE3" w:rsidR="00E0450C" w:rsidRPr="002325EA" w:rsidRDefault="00E0450C" w:rsidP="000F1F15">
                            <w:pPr>
                              <w:tabs>
                                <w:tab w:val="left" w:pos="294"/>
                              </w:tabs>
                              <w:jc w:val="both"/>
                              <w:rPr>
                                <w:b w:val="0"/>
                                <w:sz w:val="22"/>
                                <w:szCs w:val="22"/>
                              </w:rPr>
                            </w:pPr>
                            <w:r w:rsidRPr="002325EA">
                              <w:rPr>
                                <w:b w:val="0"/>
                                <w:sz w:val="22"/>
                                <w:szCs w:val="22"/>
                              </w:rPr>
                              <w:t>10</w:t>
                            </w:r>
                            <w:r w:rsidRPr="002325EA">
                              <w:rPr>
                                <w:b w:val="0"/>
                                <w:sz w:val="22"/>
                                <w:szCs w:val="22"/>
                                <w:lang w:val="vi-VN"/>
                              </w:rPr>
                              <w:t>. Trả lời tổng hợp vào bảng sau :</w:t>
                            </w:r>
                            <w:r>
                              <w:rPr>
                                <w:b w:val="0"/>
                                <w:sz w:val="22"/>
                                <w:szCs w:val="22"/>
                                <w:lang w:val="vi-VN"/>
                              </w:rPr>
                              <w:t xml:space="preserve"> (làm vào bảng nhó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49"/>
                              <w:gridCol w:w="1680"/>
                              <w:gridCol w:w="1772"/>
                              <w:gridCol w:w="1984"/>
                            </w:tblGrid>
                            <w:tr w:rsidR="00E0450C" w:rsidRPr="002325EA" w14:paraId="045EDBDA" w14:textId="77777777" w:rsidTr="00112672">
                              <w:trPr>
                                <w:jc w:val="center"/>
                              </w:trPr>
                              <w:tc>
                                <w:tcPr>
                                  <w:tcW w:w="4449" w:type="dxa"/>
                                  <w:shd w:val="clear" w:color="auto" w:fill="auto"/>
                                </w:tcPr>
                                <w:p w14:paraId="15976E14" w14:textId="77777777" w:rsidR="00E0450C" w:rsidRPr="002325EA" w:rsidRDefault="00E0450C" w:rsidP="000F1F15">
                                  <w:pPr>
                                    <w:tabs>
                                      <w:tab w:val="left" w:pos="264"/>
                                    </w:tabs>
                                    <w:jc w:val="center"/>
                                    <w:rPr>
                                      <w:b w:val="0"/>
                                      <w:sz w:val="22"/>
                                      <w:szCs w:val="22"/>
                                      <w:lang w:val="vi-VN"/>
                                    </w:rPr>
                                  </w:pPr>
                                  <w:r w:rsidRPr="002325EA">
                                    <w:rPr>
                                      <w:b w:val="0"/>
                                      <w:sz w:val="22"/>
                                      <w:szCs w:val="22"/>
                                      <w:lang w:val="vi-VN"/>
                                    </w:rPr>
                                    <w:t>NỘI DUNG</w:t>
                                  </w:r>
                                </w:p>
                              </w:tc>
                              <w:tc>
                                <w:tcPr>
                                  <w:tcW w:w="1680" w:type="dxa"/>
                                  <w:shd w:val="clear" w:color="auto" w:fill="auto"/>
                                </w:tcPr>
                                <w:p w14:paraId="6D66C211" w14:textId="77777777" w:rsidR="00E0450C" w:rsidRPr="002325EA" w:rsidRDefault="00E0450C" w:rsidP="000F1F15">
                                  <w:pPr>
                                    <w:tabs>
                                      <w:tab w:val="left" w:pos="264"/>
                                    </w:tabs>
                                    <w:jc w:val="center"/>
                                    <w:rPr>
                                      <w:b w:val="0"/>
                                      <w:sz w:val="22"/>
                                      <w:szCs w:val="22"/>
                                    </w:rPr>
                                  </w:pPr>
                                  <w:r w:rsidRPr="002325EA">
                                    <w:rPr>
                                      <w:b w:val="0"/>
                                      <w:sz w:val="22"/>
                                      <w:szCs w:val="22"/>
                                    </w:rPr>
                                    <w:t>Ma sát nghỉ</w:t>
                                  </w:r>
                                </w:p>
                              </w:tc>
                              <w:tc>
                                <w:tcPr>
                                  <w:tcW w:w="1772" w:type="dxa"/>
                                  <w:shd w:val="clear" w:color="auto" w:fill="auto"/>
                                </w:tcPr>
                                <w:p w14:paraId="1A2FE6FC" w14:textId="77777777" w:rsidR="00E0450C" w:rsidRPr="002325EA" w:rsidRDefault="00E0450C" w:rsidP="000F1F15">
                                  <w:pPr>
                                    <w:tabs>
                                      <w:tab w:val="left" w:pos="264"/>
                                    </w:tabs>
                                    <w:jc w:val="center"/>
                                    <w:rPr>
                                      <w:b w:val="0"/>
                                      <w:sz w:val="22"/>
                                      <w:szCs w:val="22"/>
                                    </w:rPr>
                                  </w:pPr>
                                  <w:r w:rsidRPr="002325EA">
                                    <w:rPr>
                                      <w:b w:val="0"/>
                                      <w:sz w:val="22"/>
                                      <w:szCs w:val="22"/>
                                    </w:rPr>
                                    <w:t>Ma sát trượt</w:t>
                                  </w:r>
                                </w:p>
                              </w:tc>
                              <w:tc>
                                <w:tcPr>
                                  <w:tcW w:w="1984" w:type="dxa"/>
                                  <w:shd w:val="clear" w:color="auto" w:fill="auto"/>
                                </w:tcPr>
                                <w:p w14:paraId="3ABD1F19" w14:textId="77777777" w:rsidR="00E0450C" w:rsidRPr="002325EA" w:rsidRDefault="00E0450C" w:rsidP="000F1F15">
                                  <w:pPr>
                                    <w:tabs>
                                      <w:tab w:val="left" w:pos="264"/>
                                    </w:tabs>
                                    <w:jc w:val="center"/>
                                    <w:rPr>
                                      <w:b w:val="0"/>
                                      <w:sz w:val="22"/>
                                      <w:szCs w:val="22"/>
                                    </w:rPr>
                                  </w:pPr>
                                  <w:r w:rsidRPr="002325EA">
                                    <w:rPr>
                                      <w:b w:val="0"/>
                                      <w:sz w:val="22"/>
                                      <w:szCs w:val="22"/>
                                    </w:rPr>
                                    <w:t>Ma sát lăn</w:t>
                                  </w:r>
                                </w:p>
                              </w:tc>
                            </w:tr>
                            <w:tr w:rsidR="00E0450C" w:rsidRPr="002325EA" w14:paraId="30B09B95" w14:textId="77777777" w:rsidTr="00112672">
                              <w:trPr>
                                <w:jc w:val="center"/>
                              </w:trPr>
                              <w:tc>
                                <w:tcPr>
                                  <w:tcW w:w="4449" w:type="dxa"/>
                                  <w:shd w:val="clear" w:color="auto" w:fill="auto"/>
                                  <w:vAlign w:val="center"/>
                                </w:tcPr>
                                <w:p w14:paraId="4624DE89" w14:textId="77777777" w:rsidR="00E0450C" w:rsidRPr="002325EA" w:rsidRDefault="00E0450C" w:rsidP="000F1F15">
                                  <w:pPr>
                                    <w:tabs>
                                      <w:tab w:val="left" w:pos="264"/>
                                    </w:tabs>
                                    <w:rPr>
                                      <w:b w:val="0"/>
                                      <w:sz w:val="22"/>
                                      <w:szCs w:val="22"/>
                                    </w:rPr>
                                  </w:pPr>
                                  <w:r w:rsidRPr="002325EA">
                                    <w:rPr>
                                      <w:b w:val="0"/>
                                      <w:sz w:val="22"/>
                                      <w:szCs w:val="22"/>
                                    </w:rPr>
                                    <w:t>Định nghĩa</w:t>
                                  </w:r>
                                </w:p>
                              </w:tc>
                              <w:tc>
                                <w:tcPr>
                                  <w:tcW w:w="1680" w:type="dxa"/>
                                  <w:shd w:val="clear" w:color="auto" w:fill="auto"/>
                                </w:tcPr>
                                <w:p w14:paraId="0F7A0B49" w14:textId="77777777" w:rsidR="00E0450C" w:rsidRPr="002325EA" w:rsidRDefault="00E0450C" w:rsidP="000F1F15">
                                  <w:pPr>
                                    <w:tabs>
                                      <w:tab w:val="left" w:pos="264"/>
                                    </w:tabs>
                                    <w:rPr>
                                      <w:b w:val="0"/>
                                      <w:sz w:val="22"/>
                                      <w:szCs w:val="22"/>
                                      <w:lang w:val="vi-VN"/>
                                    </w:rPr>
                                  </w:pPr>
                                </w:p>
                              </w:tc>
                              <w:tc>
                                <w:tcPr>
                                  <w:tcW w:w="1772" w:type="dxa"/>
                                  <w:shd w:val="clear" w:color="auto" w:fill="auto"/>
                                </w:tcPr>
                                <w:p w14:paraId="580F9701" w14:textId="77777777" w:rsidR="00E0450C" w:rsidRPr="002325EA" w:rsidRDefault="00E0450C" w:rsidP="000F1F15">
                                  <w:pPr>
                                    <w:tabs>
                                      <w:tab w:val="left" w:pos="264"/>
                                    </w:tabs>
                                    <w:rPr>
                                      <w:b w:val="0"/>
                                      <w:sz w:val="22"/>
                                      <w:szCs w:val="22"/>
                                    </w:rPr>
                                  </w:pPr>
                                </w:p>
                              </w:tc>
                              <w:tc>
                                <w:tcPr>
                                  <w:tcW w:w="1984" w:type="dxa"/>
                                  <w:shd w:val="clear" w:color="auto" w:fill="auto"/>
                                </w:tcPr>
                                <w:p w14:paraId="6920F700" w14:textId="77777777" w:rsidR="00E0450C" w:rsidRPr="002325EA" w:rsidRDefault="00E0450C" w:rsidP="000F1F15">
                                  <w:pPr>
                                    <w:tabs>
                                      <w:tab w:val="left" w:pos="264"/>
                                    </w:tabs>
                                    <w:rPr>
                                      <w:b w:val="0"/>
                                      <w:sz w:val="22"/>
                                      <w:szCs w:val="22"/>
                                    </w:rPr>
                                  </w:pPr>
                                </w:p>
                              </w:tc>
                            </w:tr>
                            <w:tr w:rsidR="00E0450C" w:rsidRPr="002325EA" w14:paraId="56AE81CB" w14:textId="77777777" w:rsidTr="00112672">
                              <w:trPr>
                                <w:jc w:val="center"/>
                              </w:trPr>
                              <w:tc>
                                <w:tcPr>
                                  <w:tcW w:w="4449" w:type="dxa"/>
                                  <w:shd w:val="clear" w:color="auto" w:fill="auto"/>
                                </w:tcPr>
                                <w:p w14:paraId="024D8224" w14:textId="77777777" w:rsidR="00E0450C" w:rsidRPr="002325EA" w:rsidRDefault="00E0450C" w:rsidP="000F1F15">
                                  <w:pPr>
                                    <w:tabs>
                                      <w:tab w:val="left" w:pos="264"/>
                                    </w:tabs>
                                    <w:rPr>
                                      <w:b w:val="0"/>
                                      <w:sz w:val="22"/>
                                      <w:szCs w:val="22"/>
                                    </w:rPr>
                                  </w:pPr>
                                  <w:r w:rsidRPr="002325EA">
                                    <w:rPr>
                                      <w:b w:val="0"/>
                                      <w:sz w:val="22"/>
                                      <w:szCs w:val="22"/>
                                    </w:rPr>
                                    <w:t>Điều kiện xuất hiện</w:t>
                                  </w:r>
                                </w:p>
                              </w:tc>
                              <w:tc>
                                <w:tcPr>
                                  <w:tcW w:w="1680" w:type="dxa"/>
                                  <w:shd w:val="clear" w:color="auto" w:fill="auto"/>
                                </w:tcPr>
                                <w:p w14:paraId="72865ED7" w14:textId="77777777" w:rsidR="00E0450C" w:rsidRPr="002325EA" w:rsidRDefault="00E0450C" w:rsidP="000F1F15">
                                  <w:pPr>
                                    <w:tabs>
                                      <w:tab w:val="left" w:pos="264"/>
                                    </w:tabs>
                                    <w:rPr>
                                      <w:b w:val="0"/>
                                      <w:sz w:val="22"/>
                                      <w:szCs w:val="22"/>
                                    </w:rPr>
                                  </w:pPr>
                                </w:p>
                              </w:tc>
                              <w:tc>
                                <w:tcPr>
                                  <w:tcW w:w="1772" w:type="dxa"/>
                                  <w:shd w:val="clear" w:color="auto" w:fill="auto"/>
                                </w:tcPr>
                                <w:p w14:paraId="27F14E0D" w14:textId="77777777" w:rsidR="00E0450C" w:rsidRPr="002325EA" w:rsidRDefault="00E0450C" w:rsidP="000F1F15">
                                  <w:pPr>
                                    <w:tabs>
                                      <w:tab w:val="left" w:pos="264"/>
                                    </w:tabs>
                                    <w:rPr>
                                      <w:b w:val="0"/>
                                      <w:sz w:val="22"/>
                                      <w:szCs w:val="22"/>
                                    </w:rPr>
                                  </w:pPr>
                                </w:p>
                              </w:tc>
                              <w:tc>
                                <w:tcPr>
                                  <w:tcW w:w="1984" w:type="dxa"/>
                                  <w:shd w:val="clear" w:color="auto" w:fill="auto"/>
                                </w:tcPr>
                                <w:p w14:paraId="6F4C2183" w14:textId="77777777" w:rsidR="00E0450C" w:rsidRPr="002325EA" w:rsidRDefault="00E0450C" w:rsidP="000F1F15">
                                  <w:pPr>
                                    <w:tabs>
                                      <w:tab w:val="left" w:pos="264"/>
                                    </w:tabs>
                                    <w:rPr>
                                      <w:b w:val="0"/>
                                      <w:sz w:val="22"/>
                                      <w:szCs w:val="22"/>
                                    </w:rPr>
                                  </w:pPr>
                                </w:p>
                              </w:tc>
                            </w:tr>
                            <w:tr w:rsidR="00E0450C" w:rsidRPr="002325EA" w14:paraId="3C91B9ED" w14:textId="77777777" w:rsidTr="00112672">
                              <w:trPr>
                                <w:jc w:val="center"/>
                              </w:trPr>
                              <w:tc>
                                <w:tcPr>
                                  <w:tcW w:w="4449" w:type="dxa"/>
                                  <w:shd w:val="clear" w:color="auto" w:fill="auto"/>
                                  <w:vAlign w:val="center"/>
                                </w:tcPr>
                                <w:p w14:paraId="7FB63577" w14:textId="77777777" w:rsidR="00E0450C" w:rsidRPr="002325EA" w:rsidRDefault="00E0450C" w:rsidP="000F1F15">
                                  <w:pPr>
                                    <w:tabs>
                                      <w:tab w:val="left" w:pos="264"/>
                                    </w:tabs>
                                    <w:rPr>
                                      <w:b w:val="0"/>
                                      <w:sz w:val="22"/>
                                      <w:szCs w:val="22"/>
                                    </w:rPr>
                                  </w:pPr>
                                  <w:r w:rsidRPr="002325EA">
                                    <w:rPr>
                                      <w:b w:val="0"/>
                                      <w:sz w:val="22"/>
                                      <w:szCs w:val="22"/>
                                    </w:rPr>
                                    <w:t>Đặc điểm (điểm đặt, phương, chiều, độ lớn)</w:t>
                                  </w:r>
                                </w:p>
                              </w:tc>
                              <w:tc>
                                <w:tcPr>
                                  <w:tcW w:w="1680" w:type="dxa"/>
                                  <w:shd w:val="clear" w:color="auto" w:fill="auto"/>
                                </w:tcPr>
                                <w:p w14:paraId="0C2E0594" w14:textId="77777777" w:rsidR="00E0450C" w:rsidRPr="002325EA" w:rsidRDefault="00E0450C" w:rsidP="000F1F15">
                                  <w:pPr>
                                    <w:tabs>
                                      <w:tab w:val="left" w:pos="264"/>
                                    </w:tabs>
                                    <w:rPr>
                                      <w:b w:val="0"/>
                                      <w:sz w:val="22"/>
                                      <w:szCs w:val="22"/>
                                    </w:rPr>
                                  </w:pPr>
                                </w:p>
                              </w:tc>
                              <w:tc>
                                <w:tcPr>
                                  <w:tcW w:w="1772" w:type="dxa"/>
                                  <w:shd w:val="clear" w:color="auto" w:fill="auto"/>
                                </w:tcPr>
                                <w:p w14:paraId="5C98AF3E" w14:textId="77777777" w:rsidR="00E0450C" w:rsidRPr="002325EA" w:rsidRDefault="00E0450C" w:rsidP="000F1F15">
                                  <w:pPr>
                                    <w:tabs>
                                      <w:tab w:val="left" w:pos="264"/>
                                    </w:tabs>
                                    <w:rPr>
                                      <w:b w:val="0"/>
                                      <w:sz w:val="22"/>
                                      <w:szCs w:val="22"/>
                                    </w:rPr>
                                  </w:pPr>
                                </w:p>
                              </w:tc>
                              <w:tc>
                                <w:tcPr>
                                  <w:tcW w:w="1984" w:type="dxa"/>
                                  <w:shd w:val="clear" w:color="auto" w:fill="auto"/>
                                </w:tcPr>
                                <w:p w14:paraId="6887CB5E" w14:textId="77777777" w:rsidR="00E0450C" w:rsidRPr="002325EA" w:rsidRDefault="00E0450C" w:rsidP="000F1F15">
                                  <w:pPr>
                                    <w:tabs>
                                      <w:tab w:val="left" w:pos="264"/>
                                    </w:tabs>
                                    <w:rPr>
                                      <w:b w:val="0"/>
                                      <w:sz w:val="22"/>
                                      <w:szCs w:val="22"/>
                                    </w:rPr>
                                  </w:pPr>
                                </w:p>
                              </w:tc>
                            </w:tr>
                            <w:tr w:rsidR="00E0450C" w:rsidRPr="002325EA" w14:paraId="6404E991" w14:textId="77777777" w:rsidTr="00112672">
                              <w:trPr>
                                <w:jc w:val="center"/>
                              </w:trPr>
                              <w:tc>
                                <w:tcPr>
                                  <w:tcW w:w="4449" w:type="dxa"/>
                                  <w:shd w:val="clear" w:color="auto" w:fill="auto"/>
                                  <w:vAlign w:val="center"/>
                                </w:tcPr>
                                <w:p w14:paraId="3D969EB3" w14:textId="77777777" w:rsidR="00E0450C" w:rsidRPr="002325EA" w:rsidRDefault="00E0450C" w:rsidP="000F1F15">
                                  <w:pPr>
                                    <w:tabs>
                                      <w:tab w:val="left" w:pos="264"/>
                                    </w:tabs>
                                    <w:rPr>
                                      <w:b w:val="0"/>
                                      <w:sz w:val="22"/>
                                      <w:szCs w:val="22"/>
                                    </w:rPr>
                                  </w:pPr>
                                  <w:r w:rsidRPr="002325EA">
                                    <w:rPr>
                                      <w:b w:val="0"/>
                                      <w:sz w:val="22"/>
                                      <w:szCs w:val="22"/>
                                    </w:rPr>
                                    <w:t>Lợi ích. Cách làm tăng ma sát có lợi.</w:t>
                                  </w:r>
                                </w:p>
                              </w:tc>
                              <w:tc>
                                <w:tcPr>
                                  <w:tcW w:w="1680" w:type="dxa"/>
                                  <w:shd w:val="clear" w:color="auto" w:fill="auto"/>
                                </w:tcPr>
                                <w:p w14:paraId="56531E8E" w14:textId="77777777" w:rsidR="00E0450C" w:rsidRPr="002325EA" w:rsidRDefault="00E0450C" w:rsidP="000F1F15">
                                  <w:pPr>
                                    <w:tabs>
                                      <w:tab w:val="left" w:pos="264"/>
                                    </w:tabs>
                                    <w:rPr>
                                      <w:b w:val="0"/>
                                      <w:sz w:val="22"/>
                                      <w:szCs w:val="22"/>
                                    </w:rPr>
                                  </w:pPr>
                                </w:p>
                              </w:tc>
                              <w:tc>
                                <w:tcPr>
                                  <w:tcW w:w="1772" w:type="dxa"/>
                                  <w:shd w:val="clear" w:color="auto" w:fill="auto"/>
                                </w:tcPr>
                                <w:p w14:paraId="4DC80C25" w14:textId="77777777" w:rsidR="00E0450C" w:rsidRPr="002325EA" w:rsidRDefault="00E0450C" w:rsidP="000F1F15">
                                  <w:pPr>
                                    <w:tabs>
                                      <w:tab w:val="left" w:pos="264"/>
                                    </w:tabs>
                                    <w:rPr>
                                      <w:b w:val="0"/>
                                      <w:sz w:val="22"/>
                                      <w:szCs w:val="22"/>
                                    </w:rPr>
                                  </w:pPr>
                                </w:p>
                              </w:tc>
                              <w:tc>
                                <w:tcPr>
                                  <w:tcW w:w="1984" w:type="dxa"/>
                                  <w:shd w:val="clear" w:color="auto" w:fill="auto"/>
                                </w:tcPr>
                                <w:p w14:paraId="0E86CA20" w14:textId="77777777" w:rsidR="00E0450C" w:rsidRPr="002325EA" w:rsidRDefault="00E0450C" w:rsidP="000F1F15">
                                  <w:pPr>
                                    <w:tabs>
                                      <w:tab w:val="left" w:pos="264"/>
                                    </w:tabs>
                                    <w:rPr>
                                      <w:b w:val="0"/>
                                      <w:sz w:val="22"/>
                                      <w:szCs w:val="22"/>
                                    </w:rPr>
                                  </w:pPr>
                                </w:p>
                              </w:tc>
                            </w:tr>
                            <w:tr w:rsidR="00E0450C" w:rsidRPr="002325EA" w14:paraId="19FEFA81" w14:textId="77777777" w:rsidTr="00112672">
                              <w:trPr>
                                <w:jc w:val="center"/>
                              </w:trPr>
                              <w:tc>
                                <w:tcPr>
                                  <w:tcW w:w="4449" w:type="dxa"/>
                                  <w:shd w:val="clear" w:color="auto" w:fill="auto"/>
                                  <w:vAlign w:val="center"/>
                                </w:tcPr>
                                <w:p w14:paraId="2B814581" w14:textId="77777777" w:rsidR="00E0450C" w:rsidRPr="002325EA" w:rsidRDefault="00E0450C" w:rsidP="000F1F15">
                                  <w:pPr>
                                    <w:tabs>
                                      <w:tab w:val="left" w:pos="264"/>
                                    </w:tabs>
                                    <w:rPr>
                                      <w:b w:val="0"/>
                                      <w:sz w:val="22"/>
                                      <w:szCs w:val="22"/>
                                    </w:rPr>
                                  </w:pPr>
                                  <w:r w:rsidRPr="002325EA">
                                    <w:rPr>
                                      <w:b w:val="0"/>
                                      <w:sz w:val="22"/>
                                      <w:szCs w:val="22"/>
                                    </w:rPr>
                                    <w:t>Tác hại. Cách làm giảm ma sát có hại.</w:t>
                                  </w:r>
                                </w:p>
                              </w:tc>
                              <w:tc>
                                <w:tcPr>
                                  <w:tcW w:w="1680" w:type="dxa"/>
                                  <w:shd w:val="clear" w:color="auto" w:fill="auto"/>
                                </w:tcPr>
                                <w:p w14:paraId="195439EF" w14:textId="77777777" w:rsidR="00E0450C" w:rsidRPr="002325EA" w:rsidRDefault="00E0450C" w:rsidP="000F1F15">
                                  <w:pPr>
                                    <w:tabs>
                                      <w:tab w:val="left" w:pos="264"/>
                                    </w:tabs>
                                    <w:rPr>
                                      <w:b w:val="0"/>
                                      <w:sz w:val="22"/>
                                      <w:szCs w:val="22"/>
                                    </w:rPr>
                                  </w:pPr>
                                </w:p>
                              </w:tc>
                              <w:tc>
                                <w:tcPr>
                                  <w:tcW w:w="1772" w:type="dxa"/>
                                  <w:shd w:val="clear" w:color="auto" w:fill="auto"/>
                                </w:tcPr>
                                <w:p w14:paraId="4F3F5805" w14:textId="77777777" w:rsidR="00E0450C" w:rsidRPr="002325EA" w:rsidRDefault="00E0450C" w:rsidP="000F1F15">
                                  <w:pPr>
                                    <w:tabs>
                                      <w:tab w:val="left" w:pos="264"/>
                                    </w:tabs>
                                    <w:rPr>
                                      <w:b w:val="0"/>
                                      <w:sz w:val="22"/>
                                      <w:szCs w:val="22"/>
                                    </w:rPr>
                                  </w:pPr>
                                </w:p>
                              </w:tc>
                              <w:tc>
                                <w:tcPr>
                                  <w:tcW w:w="1984" w:type="dxa"/>
                                  <w:shd w:val="clear" w:color="auto" w:fill="auto"/>
                                </w:tcPr>
                                <w:p w14:paraId="4C209B9F" w14:textId="77777777" w:rsidR="00E0450C" w:rsidRPr="002325EA" w:rsidRDefault="00E0450C" w:rsidP="000F1F15">
                                  <w:pPr>
                                    <w:tabs>
                                      <w:tab w:val="left" w:pos="264"/>
                                    </w:tabs>
                                    <w:rPr>
                                      <w:b w:val="0"/>
                                      <w:sz w:val="22"/>
                                      <w:szCs w:val="22"/>
                                    </w:rPr>
                                  </w:pPr>
                                </w:p>
                              </w:tc>
                            </w:tr>
                          </w:tbl>
                          <w:p w14:paraId="65DCF53C" w14:textId="77777777" w:rsidR="00E0450C" w:rsidRPr="0037628F" w:rsidRDefault="00E0450C" w:rsidP="000F1F15">
                            <w:pPr>
                              <w:rPr>
                                <w:sz w:val="12"/>
                                <w:szCs w:val="12"/>
                              </w:rPr>
                            </w:pPr>
                          </w:p>
                          <w:p w14:paraId="68B8FED9" w14:textId="7D93728E" w:rsidR="00E0450C" w:rsidRPr="006C373A" w:rsidRDefault="00E0450C" w:rsidP="000F1F15">
                            <w:pPr>
                              <w:rPr>
                                <w:sz w:val="16"/>
                                <w:szCs w:val="16"/>
                              </w:rPr>
                            </w:pPr>
                            <w:r>
                              <w:rPr>
                                <w:sz w:val="22"/>
                                <w:szCs w:val="22"/>
                              </w:rPr>
                              <w:t>II</w:t>
                            </w:r>
                            <w:r w:rsidRPr="000F33D3">
                              <w:rPr>
                                <w:sz w:val="22"/>
                                <w:szCs w:val="22"/>
                              </w:rPr>
                              <w:t>.</w:t>
                            </w:r>
                            <w:r>
                              <w:rPr>
                                <w:sz w:val="22"/>
                                <w:szCs w:val="22"/>
                              </w:rPr>
                              <w:t xml:space="preserve"> PHIẾU GHI BÀI.  </w:t>
                            </w:r>
                            <w:r>
                              <w:rPr>
                                <w:sz w:val="22"/>
                                <w:szCs w:val="22"/>
                              </w:rPr>
                              <w:tab/>
                            </w:r>
                            <w:r>
                              <w:rPr>
                                <w:sz w:val="22"/>
                                <w:szCs w:val="22"/>
                              </w:rPr>
                              <w:tab/>
                            </w:r>
                            <w:r>
                              <w:rPr>
                                <w:sz w:val="22"/>
                                <w:szCs w:val="22"/>
                              </w:rPr>
                              <w:tab/>
                            </w:r>
                            <w:r>
                              <w:rPr>
                                <w:sz w:val="22"/>
                                <w:szCs w:val="22"/>
                              </w:rPr>
                              <w:tab/>
                            </w:r>
                            <w:r w:rsidRPr="00996AE7">
                              <w:rPr>
                                <w:rFonts w:ascii="Cambria" w:hAnsi="Cambria"/>
                                <w:sz w:val="26"/>
                                <w:szCs w:val="26"/>
                              </w:rPr>
                              <w:t xml:space="preserve">LỰC </w:t>
                            </w:r>
                            <w:r>
                              <w:rPr>
                                <w:rFonts w:ascii="Cambria" w:hAnsi="Cambria"/>
                                <w:sz w:val="26"/>
                                <w:szCs w:val="26"/>
                              </w:rPr>
                              <w:t>MA SÁT</w:t>
                            </w:r>
                          </w:p>
                          <w:tbl>
                            <w:tblPr>
                              <w:tblW w:w="1187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854"/>
                              <w:gridCol w:w="9021"/>
                            </w:tblGrid>
                            <w:tr w:rsidR="00E0450C" w:rsidRPr="00FF1495" w14:paraId="07CAF019" w14:textId="77777777" w:rsidTr="000F1A21">
                              <w:tc>
                                <w:tcPr>
                                  <w:tcW w:w="2854" w:type="dxa"/>
                                </w:tcPr>
                                <w:p w14:paraId="15F2004A" w14:textId="77777777" w:rsidR="00E0450C" w:rsidRPr="008A4587" w:rsidRDefault="00E0450C" w:rsidP="008A4587">
                                  <w:pPr>
                                    <w:spacing w:line="276" w:lineRule="auto"/>
                                    <w:ind w:right="7668"/>
                                    <w:rPr>
                                      <w:b w:val="0"/>
                                    </w:rPr>
                                  </w:pPr>
                                </w:p>
                              </w:tc>
                              <w:tc>
                                <w:tcPr>
                                  <w:tcW w:w="9021" w:type="dxa"/>
                                  <w:shd w:val="clear" w:color="auto" w:fill="auto"/>
                                </w:tcPr>
                                <w:p w14:paraId="1C15B4EF" w14:textId="4BB5BBCA" w:rsidR="00E0450C" w:rsidRPr="008A4587" w:rsidRDefault="00E0450C" w:rsidP="008A4587">
                                  <w:pPr>
                                    <w:spacing w:line="276" w:lineRule="auto"/>
                                    <w:rPr>
                                      <w:b w:val="0"/>
                                    </w:rPr>
                                  </w:pPr>
                                </w:p>
                              </w:tc>
                            </w:tr>
                            <w:tr w:rsidR="00E0450C" w:rsidRPr="00FF1495" w14:paraId="60B3CEF5" w14:textId="77777777" w:rsidTr="000F1A21">
                              <w:tc>
                                <w:tcPr>
                                  <w:tcW w:w="2854" w:type="dxa"/>
                                </w:tcPr>
                                <w:p w14:paraId="5FBFDCF6" w14:textId="77777777" w:rsidR="00E0450C" w:rsidRPr="008A4587" w:rsidRDefault="00E0450C" w:rsidP="008A4587">
                                  <w:pPr>
                                    <w:spacing w:line="276" w:lineRule="auto"/>
                                    <w:ind w:right="7668"/>
                                    <w:rPr>
                                      <w:b w:val="0"/>
                                    </w:rPr>
                                  </w:pPr>
                                </w:p>
                              </w:tc>
                              <w:tc>
                                <w:tcPr>
                                  <w:tcW w:w="9021" w:type="dxa"/>
                                  <w:shd w:val="clear" w:color="auto" w:fill="auto"/>
                                </w:tcPr>
                                <w:p w14:paraId="0F699633" w14:textId="0001CA70" w:rsidR="00E0450C" w:rsidRPr="008A4587" w:rsidRDefault="00E0450C" w:rsidP="008A4587">
                                  <w:pPr>
                                    <w:spacing w:line="276" w:lineRule="auto"/>
                                    <w:rPr>
                                      <w:b w:val="0"/>
                                    </w:rPr>
                                  </w:pPr>
                                </w:p>
                              </w:tc>
                            </w:tr>
                            <w:tr w:rsidR="00E0450C" w:rsidRPr="00FF1495" w14:paraId="39EA6EF0" w14:textId="77777777" w:rsidTr="000F1A21">
                              <w:tc>
                                <w:tcPr>
                                  <w:tcW w:w="2854" w:type="dxa"/>
                                </w:tcPr>
                                <w:p w14:paraId="596E6D76" w14:textId="77777777" w:rsidR="00E0450C" w:rsidRPr="008A4587" w:rsidRDefault="00E0450C" w:rsidP="008A4587">
                                  <w:pPr>
                                    <w:spacing w:line="276" w:lineRule="auto"/>
                                    <w:ind w:right="7668"/>
                                    <w:rPr>
                                      <w:b w:val="0"/>
                                    </w:rPr>
                                  </w:pPr>
                                </w:p>
                              </w:tc>
                              <w:tc>
                                <w:tcPr>
                                  <w:tcW w:w="9021" w:type="dxa"/>
                                  <w:shd w:val="clear" w:color="auto" w:fill="auto"/>
                                </w:tcPr>
                                <w:p w14:paraId="6D178230" w14:textId="5E8CC500" w:rsidR="00E0450C" w:rsidRPr="008A4587" w:rsidRDefault="00E0450C" w:rsidP="008A4587">
                                  <w:pPr>
                                    <w:spacing w:line="276" w:lineRule="auto"/>
                                    <w:rPr>
                                      <w:b w:val="0"/>
                                    </w:rPr>
                                  </w:pPr>
                                </w:p>
                              </w:tc>
                            </w:tr>
                            <w:tr w:rsidR="00E0450C" w:rsidRPr="00FF1495" w14:paraId="57D437B3" w14:textId="77777777" w:rsidTr="000F1A21">
                              <w:tc>
                                <w:tcPr>
                                  <w:tcW w:w="2854" w:type="dxa"/>
                                </w:tcPr>
                                <w:p w14:paraId="0F70A4DC" w14:textId="77777777" w:rsidR="00E0450C" w:rsidRPr="008A4587" w:rsidRDefault="00E0450C" w:rsidP="008A4587">
                                  <w:pPr>
                                    <w:spacing w:line="276" w:lineRule="auto"/>
                                    <w:ind w:right="7668"/>
                                    <w:rPr>
                                      <w:b w:val="0"/>
                                    </w:rPr>
                                  </w:pPr>
                                </w:p>
                              </w:tc>
                              <w:tc>
                                <w:tcPr>
                                  <w:tcW w:w="9021" w:type="dxa"/>
                                  <w:shd w:val="clear" w:color="auto" w:fill="auto"/>
                                </w:tcPr>
                                <w:p w14:paraId="71AEBEA2" w14:textId="7C6A273F" w:rsidR="00E0450C" w:rsidRPr="008A4587" w:rsidRDefault="00E0450C" w:rsidP="008A4587">
                                  <w:pPr>
                                    <w:spacing w:line="276" w:lineRule="auto"/>
                                    <w:rPr>
                                      <w:b w:val="0"/>
                                    </w:rPr>
                                  </w:pPr>
                                </w:p>
                              </w:tc>
                            </w:tr>
                            <w:tr w:rsidR="00E0450C" w:rsidRPr="00FF1495" w14:paraId="077C3FC6" w14:textId="77777777" w:rsidTr="000F1A21">
                              <w:tc>
                                <w:tcPr>
                                  <w:tcW w:w="2854" w:type="dxa"/>
                                </w:tcPr>
                                <w:p w14:paraId="66D37B23" w14:textId="77777777" w:rsidR="00E0450C" w:rsidRPr="008A4587" w:rsidRDefault="00E0450C" w:rsidP="008A4587">
                                  <w:pPr>
                                    <w:spacing w:line="276" w:lineRule="auto"/>
                                    <w:ind w:right="7668"/>
                                    <w:rPr>
                                      <w:b w:val="0"/>
                                    </w:rPr>
                                  </w:pPr>
                                </w:p>
                              </w:tc>
                              <w:tc>
                                <w:tcPr>
                                  <w:tcW w:w="9021" w:type="dxa"/>
                                  <w:shd w:val="clear" w:color="auto" w:fill="auto"/>
                                </w:tcPr>
                                <w:p w14:paraId="0369A8C5" w14:textId="6F7140E5" w:rsidR="00E0450C" w:rsidRPr="008A4587" w:rsidRDefault="00E0450C" w:rsidP="008A4587">
                                  <w:pPr>
                                    <w:spacing w:line="276" w:lineRule="auto"/>
                                    <w:rPr>
                                      <w:b w:val="0"/>
                                    </w:rPr>
                                  </w:pPr>
                                </w:p>
                              </w:tc>
                            </w:tr>
                            <w:tr w:rsidR="00E0450C" w:rsidRPr="00FF1495" w14:paraId="5DF0B55E" w14:textId="77777777" w:rsidTr="000F1A21">
                              <w:tc>
                                <w:tcPr>
                                  <w:tcW w:w="2854" w:type="dxa"/>
                                </w:tcPr>
                                <w:p w14:paraId="47F92C64" w14:textId="77777777" w:rsidR="00E0450C" w:rsidRPr="008A4587" w:rsidRDefault="00E0450C" w:rsidP="008A4587">
                                  <w:pPr>
                                    <w:spacing w:line="276" w:lineRule="auto"/>
                                    <w:ind w:right="7668"/>
                                    <w:rPr>
                                      <w:b w:val="0"/>
                                    </w:rPr>
                                  </w:pPr>
                                </w:p>
                              </w:tc>
                              <w:tc>
                                <w:tcPr>
                                  <w:tcW w:w="9021" w:type="dxa"/>
                                  <w:shd w:val="clear" w:color="auto" w:fill="auto"/>
                                </w:tcPr>
                                <w:p w14:paraId="44A736DE" w14:textId="5A27E7EC" w:rsidR="00E0450C" w:rsidRPr="008A4587" w:rsidRDefault="00E0450C" w:rsidP="008A4587">
                                  <w:pPr>
                                    <w:spacing w:line="276" w:lineRule="auto"/>
                                    <w:rPr>
                                      <w:b w:val="0"/>
                                    </w:rPr>
                                  </w:pPr>
                                </w:p>
                              </w:tc>
                            </w:tr>
                            <w:tr w:rsidR="00E0450C" w:rsidRPr="00FF1495" w14:paraId="79228867" w14:textId="77777777" w:rsidTr="000F1A21">
                              <w:tc>
                                <w:tcPr>
                                  <w:tcW w:w="2854" w:type="dxa"/>
                                </w:tcPr>
                                <w:p w14:paraId="5FAC68F8" w14:textId="77777777" w:rsidR="00E0450C" w:rsidRPr="008A4587" w:rsidRDefault="00E0450C" w:rsidP="008A4587">
                                  <w:pPr>
                                    <w:spacing w:line="276" w:lineRule="auto"/>
                                    <w:ind w:right="7668"/>
                                    <w:rPr>
                                      <w:b w:val="0"/>
                                    </w:rPr>
                                  </w:pPr>
                                </w:p>
                              </w:tc>
                              <w:tc>
                                <w:tcPr>
                                  <w:tcW w:w="9021" w:type="dxa"/>
                                  <w:shd w:val="clear" w:color="auto" w:fill="auto"/>
                                </w:tcPr>
                                <w:p w14:paraId="766AC55D" w14:textId="3D28C222" w:rsidR="00E0450C" w:rsidRPr="008A4587" w:rsidRDefault="00E0450C" w:rsidP="008A4587">
                                  <w:pPr>
                                    <w:spacing w:line="276" w:lineRule="auto"/>
                                    <w:rPr>
                                      <w:b w:val="0"/>
                                    </w:rPr>
                                  </w:pPr>
                                </w:p>
                              </w:tc>
                            </w:tr>
                            <w:tr w:rsidR="00E0450C" w:rsidRPr="00FF1495" w14:paraId="3E2A4F83" w14:textId="77777777" w:rsidTr="000F1A21">
                              <w:tc>
                                <w:tcPr>
                                  <w:tcW w:w="2854" w:type="dxa"/>
                                </w:tcPr>
                                <w:p w14:paraId="67D0E30C" w14:textId="77777777" w:rsidR="00E0450C" w:rsidRPr="008A4587" w:rsidRDefault="00E0450C" w:rsidP="008A4587">
                                  <w:pPr>
                                    <w:spacing w:line="276" w:lineRule="auto"/>
                                    <w:ind w:right="7668"/>
                                    <w:rPr>
                                      <w:b w:val="0"/>
                                    </w:rPr>
                                  </w:pPr>
                                </w:p>
                              </w:tc>
                              <w:tc>
                                <w:tcPr>
                                  <w:tcW w:w="9021" w:type="dxa"/>
                                  <w:shd w:val="clear" w:color="auto" w:fill="auto"/>
                                </w:tcPr>
                                <w:p w14:paraId="3CD7CEEE" w14:textId="7443CB08" w:rsidR="00E0450C" w:rsidRPr="008A4587" w:rsidRDefault="00E0450C" w:rsidP="008A4587">
                                  <w:pPr>
                                    <w:spacing w:line="276" w:lineRule="auto"/>
                                    <w:rPr>
                                      <w:b w:val="0"/>
                                    </w:rPr>
                                  </w:pPr>
                                </w:p>
                              </w:tc>
                            </w:tr>
                            <w:tr w:rsidR="00E0450C" w:rsidRPr="00FF1495" w14:paraId="4297BC13" w14:textId="77777777" w:rsidTr="000F1A21">
                              <w:tc>
                                <w:tcPr>
                                  <w:tcW w:w="2854" w:type="dxa"/>
                                </w:tcPr>
                                <w:p w14:paraId="3541EC94" w14:textId="77777777" w:rsidR="00E0450C" w:rsidRPr="008A4587" w:rsidRDefault="00E0450C" w:rsidP="008A4587">
                                  <w:pPr>
                                    <w:spacing w:line="276" w:lineRule="auto"/>
                                    <w:ind w:right="7668"/>
                                    <w:rPr>
                                      <w:b w:val="0"/>
                                    </w:rPr>
                                  </w:pPr>
                                </w:p>
                              </w:tc>
                              <w:tc>
                                <w:tcPr>
                                  <w:tcW w:w="9021" w:type="dxa"/>
                                  <w:shd w:val="clear" w:color="auto" w:fill="auto"/>
                                </w:tcPr>
                                <w:p w14:paraId="78392044" w14:textId="53A327FD" w:rsidR="00E0450C" w:rsidRPr="008A4587" w:rsidRDefault="00E0450C" w:rsidP="008A4587">
                                  <w:pPr>
                                    <w:spacing w:line="276" w:lineRule="auto"/>
                                    <w:rPr>
                                      <w:b w:val="0"/>
                                    </w:rPr>
                                  </w:pPr>
                                </w:p>
                              </w:tc>
                            </w:tr>
                            <w:tr w:rsidR="00E0450C" w:rsidRPr="00FF1495" w14:paraId="58E6BD4C" w14:textId="77777777" w:rsidTr="000F1A21">
                              <w:tc>
                                <w:tcPr>
                                  <w:tcW w:w="2854" w:type="dxa"/>
                                </w:tcPr>
                                <w:p w14:paraId="3722C2CC" w14:textId="77777777" w:rsidR="00E0450C" w:rsidRPr="008A4587" w:rsidRDefault="00E0450C" w:rsidP="008A4587">
                                  <w:pPr>
                                    <w:spacing w:line="276" w:lineRule="auto"/>
                                    <w:ind w:right="7668"/>
                                    <w:rPr>
                                      <w:b w:val="0"/>
                                    </w:rPr>
                                  </w:pPr>
                                </w:p>
                              </w:tc>
                              <w:tc>
                                <w:tcPr>
                                  <w:tcW w:w="9021" w:type="dxa"/>
                                  <w:shd w:val="clear" w:color="auto" w:fill="auto"/>
                                </w:tcPr>
                                <w:p w14:paraId="521709FB" w14:textId="3D1DB12C" w:rsidR="00E0450C" w:rsidRPr="008A4587" w:rsidRDefault="00E0450C" w:rsidP="008A4587">
                                  <w:pPr>
                                    <w:spacing w:line="276" w:lineRule="auto"/>
                                    <w:rPr>
                                      <w:b w:val="0"/>
                                    </w:rPr>
                                  </w:pPr>
                                </w:p>
                              </w:tc>
                            </w:tr>
                            <w:tr w:rsidR="00E0450C" w:rsidRPr="00FF1495" w14:paraId="34F5A3BA" w14:textId="77777777" w:rsidTr="000F1A21">
                              <w:tc>
                                <w:tcPr>
                                  <w:tcW w:w="2854" w:type="dxa"/>
                                </w:tcPr>
                                <w:p w14:paraId="19FF13C0" w14:textId="77777777" w:rsidR="00E0450C" w:rsidRPr="008A4587" w:rsidRDefault="00E0450C" w:rsidP="008A4587">
                                  <w:pPr>
                                    <w:spacing w:line="276" w:lineRule="auto"/>
                                    <w:ind w:right="7668"/>
                                    <w:rPr>
                                      <w:b w:val="0"/>
                                    </w:rPr>
                                  </w:pPr>
                                </w:p>
                              </w:tc>
                              <w:tc>
                                <w:tcPr>
                                  <w:tcW w:w="9021" w:type="dxa"/>
                                  <w:shd w:val="clear" w:color="auto" w:fill="auto"/>
                                </w:tcPr>
                                <w:p w14:paraId="26F8E1A8" w14:textId="4B97CF78" w:rsidR="00E0450C" w:rsidRPr="008A4587" w:rsidRDefault="00E0450C" w:rsidP="008A4587">
                                  <w:pPr>
                                    <w:spacing w:line="276" w:lineRule="auto"/>
                                    <w:rPr>
                                      <w:b w:val="0"/>
                                    </w:rPr>
                                  </w:pPr>
                                </w:p>
                              </w:tc>
                            </w:tr>
                            <w:tr w:rsidR="00E0450C" w:rsidRPr="00FF1495" w14:paraId="0EC886DF" w14:textId="77777777" w:rsidTr="000F1A21">
                              <w:tc>
                                <w:tcPr>
                                  <w:tcW w:w="2854" w:type="dxa"/>
                                </w:tcPr>
                                <w:p w14:paraId="09A59485" w14:textId="77777777" w:rsidR="00E0450C" w:rsidRPr="008A4587" w:rsidRDefault="00E0450C" w:rsidP="008A4587">
                                  <w:pPr>
                                    <w:spacing w:line="276" w:lineRule="auto"/>
                                    <w:ind w:right="7668"/>
                                    <w:rPr>
                                      <w:b w:val="0"/>
                                    </w:rPr>
                                  </w:pPr>
                                </w:p>
                              </w:tc>
                              <w:tc>
                                <w:tcPr>
                                  <w:tcW w:w="9021" w:type="dxa"/>
                                  <w:shd w:val="clear" w:color="auto" w:fill="auto"/>
                                </w:tcPr>
                                <w:p w14:paraId="4E96EB2A" w14:textId="69A56877" w:rsidR="00E0450C" w:rsidRPr="008A4587" w:rsidRDefault="00E0450C" w:rsidP="008A4587">
                                  <w:pPr>
                                    <w:spacing w:line="276" w:lineRule="auto"/>
                                    <w:rPr>
                                      <w:b w:val="0"/>
                                    </w:rPr>
                                  </w:pPr>
                                </w:p>
                              </w:tc>
                            </w:tr>
                            <w:tr w:rsidR="00E0450C" w:rsidRPr="00FF1495" w14:paraId="769F0774" w14:textId="77777777" w:rsidTr="000F1A21">
                              <w:tc>
                                <w:tcPr>
                                  <w:tcW w:w="2854" w:type="dxa"/>
                                </w:tcPr>
                                <w:p w14:paraId="0C2DE30A" w14:textId="77777777" w:rsidR="00E0450C" w:rsidRPr="008A4587" w:rsidRDefault="00E0450C" w:rsidP="008A4587">
                                  <w:pPr>
                                    <w:spacing w:line="276" w:lineRule="auto"/>
                                    <w:ind w:right="7668"/>
                                    <w:rPr>
                                      <w:b w:val="0"/>
                                    </w:rPr>
                                  </w:pPr>
                                </w:p>
                              </w:tc>
                              <w:tc>
                                <w:tcPr>
                                  <w:tcW w:w="9021" w:type="dxa"/>
                                  <w:shd w:val="clear" w:color="auto" w:fill="auto"/>
                                </w:tcPr>
                                <w:p w14:paraId="3DEADFF8" w14:textId="303F6C63" w:rsidR="00E0450C" w:rsidRPr="008A4587" w:rsidRDefault="00E0450C" w:rsidP="008A4587">
                                  <w:pPr>
                                    <w:spacing w:line="276" w:lineRule="auto"/>
                                    <w:rPr>
                                      <w:b w:val="0"/>
                                    </w:rPr>
                                  </w:pPr>
                                </w:p>
                              </w:tc>
                            </w:tr>
                            <w:tr w:rsidR="00E0450C" w:rsidRPr="00FF1495" w14:paraId="3C0D56D6" w14:textId="77777777" w:rsidTr="000F1A21">
                              <w:tc>
                                <w:tcPr>
                                  <w:tcW w:w="2854" w:type="dxa"/>
                                </w:tcPr>
                                <w:p w14:paraId="5B7D6268" w14:textId="77777777" w:rsidR="00E0450C" w:rsidRPr="008A4587" w:rsidRDefault="00E0450C" w:rsidP="008A4587">
                                  <w:pPr>
                                    <w:spacing w:line="276" w:lineRule="auto"/>
                                    <w:ind w:right="7668"/>
                                    <w:rPr>
                                      <w:b w:val="0"/>
                                    </w:rPr>
                                  </w:pPr>
                                </w:p>
                              </w:tc>
                              <w:tc>
                                <w:tcPr>
                                  <w:tcW w:w="9021" w:type="dxa"/>
                                  <w:shd w:val="clear" w:color="auto" w:fill="auto"/>
                                </w:tcPr>
                                <w:p w14:paraId="4DEDEF97" w14:textId="576BBEA3" w:rsidR="00E0450C" w:rsidRPr="008A4587" w:rsidRDefault="00E0450C" w:rsidP="008A4587">
                                  <w:pPr>
                                    <w:spacing w:line="276" w:lineRule="auto"/>
                                    <w:rPr>
                                      <w:b w:val="0"/>
                                    </w:rPr>
                                  </w:pPr>
                                </w:p>
                              </w:tc>
                            </w:tr>
                            <w:tr w:rsidR="00E0450C" w:rsidRPr="00FF1495" w14:paraId="4DFF6E4B" w14:textId="77777777" w:rsidTr="000F1A21">
                              <w:tc>
                                <w:tcPr>
                                  <w:tcW w:w="2854" w:type="dxa"/>
                                </w:tcPr>
                                <w:p w14:paraId="34EF45B5" w14:textId="77777777" w:rsidR="00E0450C" w:rsidRPr="008A4587" w:rsidRDefault="00E0450C" w:rsidP="008A4587">
                                  <w:pPr>
                                    <w:spacing w:line="276" w:lineRule="auto"/>
                                    <w:ind w:right="7668"/>
                                    <w:rPr>
                                      <w:b w:val="0"/>
                                    </w:rPr>
                                  </w:pPr>
                                </w:p>
                              </w:tc>
                              <w:tc>
                                <w:tcPr>
                                  <w:tcW w:w="9021" w:type="dxa"/>
                                  <w:shd w:val="clear" w:color="auto" w:fill="auto"/>
                                </w:tcPr>
                                <w:p w14:paraId="66C9278E" w14:textId="74351EE6" w:rsidR="00E0450C" w:rsidRPr="008A4587" w:rsidRDefault="00E0450C" w:rsidP="008A4587">
                                  <w:pPr>
                                    <w:spacing w:line="276" w:lineRule="auto"/>
                                    <w:rPr>
                                      <w:b w:val="0"/>
                                    </w:rPr>
                                  </w:pPr>
                                </w:p>
                              </w:tc>
                            </w:tr>
                            <w:tr w:rsidR="00E0450C" w:rsidRPr="00FF1495" w14:paraId="6959FE09" w14:textId="77777777" w:rsidTr="000F1A21">
                              <w:tc>
                                <w:tcPr>
                                  <w:tcW w:w="2854" w:type="dxa"/>
                                </w:tcPr>
                                <w:p w14:paraId="15765D09" w14:textId="77777777" w:rsidR="00E0450C" w:rsidRPr="008A4587" w:rsidRDefault="00E0450C" w:rsidP="008A4587">
                                  <w:pPr>
                                    <w:spacing w:line="276" w:lineRule="auto"/>
                                    <w:ind w:right="7668"/>
                                    <w:rPr>
                                      <w:b w:val="0"/>
                                    </w:rPr>
                                  </w:pPr>
                                </w:p>
                              </w:tc>
                              <w:tc>
                                <w:tcPr>
                                  <w:tcW w:w="9021" w:type="dxa"/>
                                  <w:shd w:val="clear" w:color="auto" w:fill="auto"/>
                                </w:tcPr>
                                <w:p w14:paraId="5B3708D0" w14:textId="5A51F6D0" w:rsidR="00E0450C" w:rsidRPr="008A4587" w:rsidRDefault="00E0450C" w:rsidP="008A4587">
                                  <w:pPr>
                                    <w:spacing w:line="276" w:lineRule="auto"/>
                                    <w:rPr>
                                      <w:b w:val="0"/>
                                    </w:rPr>
                                  </w:pPr>
                                </w:p>
                              </w:tc>
                            </w:tr>
                            <w:tr w:rsidR="00E0450C" w:rsidRPr="00FF1495" w14:paraId="359DD179" w14:textId="77777777" w:rsidTr="000F1A21">
                              <w:tc>
                                <w:tcPr>
                                  <w:tcW w:w="2854" w:type="dxa"/>
                                </w:tcPr>
                                <w:p w14:paraId="26A37B0A" w14:textId="77777777" w:rsidR="00E0450C" w:rsidRPr="008A4587" w:rsidRDefault="00E0450C" w:rsidP="008A4587">
                                  <w:pPr>
                                    <w:spacing w:line="276" w:lineRule="auto"/>
                                    <w:ind w:right="7668"/>
                                    <w:rPr>
                                      <w:b w:val="0"/>
                                    </w:rPr>
                                  </w:pPr>
                                </w:p>
                              </w:tc>
                              <w:tc>
                                <w:tcPr>
                                  <w:tcW w:w="9021" w:type="dxa"/>
                                  <w:shd w:val="clear" w:color="auto" w:fill="auto"/>
                                </w:tcPr>
                                <w:p w14:paraId="3C737D61" w14:textId="78DBE314" w:rsidR="00E0450C" w:rsidRPr="008A4587" w:rsidRDefault="00E0450C" w:rsidP="008A4587">
                                  <w:pPr>
                                    <w:spacing w:line="276" w:lineRule="auto"/>
                                    <w:rPr>
                                      <w:b w:val="0"/>
                                    </w:rPr>
                                  </w:pPr>
                                </w:p>
                              </w:tc>
                            </w:tr>
                            <w:tr w:rsidR="00E0450C" w:rsidRPr="00FF1495" w14:paraId="191E54B5" w14:textId="77777777" w:rsidTr="000F1A21">
                              <w:tc>
                                <w:tcPr>
                                  <w:tcW w:w="2854" w:type="dxa"/>
                                </w:tcPr>
                                <w:p w14:paraId="5CF2646C" w14:textId="77777777" w:rsidR="00E0450C" w:rsidRPr="008A4587" w:rsidRDefault="00E0450C" w:rsidP="008A4587">
                                  <w:pPr>
                                    <w:spacing w:line="276" w:lineRule="auto"/>
                                    <w:ind w:right="7668"/>
                                    <w:rPr>
                                      <w:b w:val="0"/>
                                    </w:rPr>
                                  </w:pPr>
                                </w:p>
                              </w:tc>
                              <w:tc>
                                <w:tcPr>
                                  <w:tcW w:w="9021" w:type="dxa"/>
                                  <w:shd w:val="clear" w:color="auto" w:fill="auto"/>
                                </w:tcPr>
                                <w:p w14:paraId="0279E3A1" w14:textId="68B40360" w:rsidR="00E0450C" w:rsidRPr="008A4587" w:rsidRDefault="00E0450C" w:rsidP="008A4587">
                                  <w:pPr>
                                    <w:spacing w:line="276" w:lineRule="auto"/>
                                    <w:rPr>
                                      <w:b w:val="0"/>
                                    </w:rPr>
                                  </w:pPr>
                                </w:p>
                              </w:tc>
                            </w:tr>
                            <w:tr w:rsidR="00E0450C" w:rsidRPr="00FF1495" w14:paraId="2D00A099" w14:textId="77777777" w:rsidTr="000F1A21">
                              <w:tc>
                                <w:tcPr>
                                  <w:tcW w:w="2854" w:type="dxa"/>
                                </w:tcPr>
                                <w:p w14:paraId="4FC5A02D" w14:textId="77777777" w:rsidR="00E0450C" w:rsidRPr="008A4587" w:rsidRDefault="00E0450C" w:rsidP="008A4587">
                                  <w:pPr>
                                    <w:spacing w:line="276" w:lineRule="auto"/>
                                    <w:ind w:right="7668"/>
                                    <w:rPr>
                                      <w:b w:val="0"/>
                                    </w:rPr>
                                  </w:pPr>
                                </w:p>
                              </w:tc>
                              <w:tc>
                                <w:tcPr>
                                  <w:tcW w:w="9021" w:type="dxa"/>
                                  <w:shd w:val="clear" w:color="auto" w:fill="auto"/>
                                </w:tcPr>
                                <w:p w14:paraId="3BA46698" w14:textId="5A036850" w:rsidR="00E0450C" w:rsidRPr="008A4587" w:rsidRDefault="00E0450C" w:rsidP="008A4587">
                                  <w:pPr>
                                    <w:spacing w:line="276" w:lineRule="auto"/>
                                    <w:rPr>
                                      <w:b w:val="0"/>
                                    </w:rPr>
                                  </w:pPr>
                                </w:p>
                              </w:tc>
                            </w:tr>
                            <w:tr w:rsidR="00E0450C" w:rsidRPr="00FF1495" w14:paraId="2B5AFA0D" w14:textId="77777777" w:rsidTr="000F1A21">
                              <w:tc>
                                <w:tcPr>
                                  <w:tcW w:w="2854" w:type="dxa"/>
                                </w:tcPr>
                                <w:p w14:paraId="4DA421B5" w14:textId="77777777" w:rsidR="00E0450C" w:rsidRPr="008A4587" w:rsidRDefault="00E0450C" w:rsidP="008A4587">
                                  <w:pPr>
                                    <w:spacing w:line="276" w:lineRule="auto"/>
                                    <w:ind w:right="7668"/>
                                    <w:rPr>
                                      <w:b w:val="0"/>
                                    </w:rPr>
                                  </w:pPr>
                                </w:p>
                              </w:tc>
                              <w:tc>
                                <w:tcPr>
                                  <w:tcW w:w="9021" w:type="dxa"/>
                                  <w:shd w:val="clear" w:color="auto" w:fill="auto"/>
                                </w:tcPr>
                                <w:p w14:paraId="2CAE074E" w14:textId="77777777" w:rsidR="00E0450C" w:rsidRPr="008A4587" w:rsidRDefault="00E0450C" w:rsidP="008A4587">
                                  <w:pPr>
                                    <w:spacing w:line="276" w:lineRule="auto"/>
                                    <w:rPr>
                                      <w:b w:val="0"/>
                                    </w:rPr>
                                  </w:pPr>
                                </w:p>
                              </w:tc>
                            </w:tr>
                            <w:tr w:rsidR="00E0450C" w:rsidRPr="00FF1495" w14:paraId="5536FF88" w14:textId="77777777" w:rsidTr="000F1A21">
                              <w:tc>
                                <w:tcPr>
                                  <w:tcW w:w="2854" w:type="dxa"/>
                                </w:tcPr>
                                <w:p w14:paraId="3DAD6414" w14:textId="77777777" w:rsidR="00E0450C" w:rsidRPr="008A4587" w:rsidRDefault="00E0450C" w:rsidP="008A4587">
                                  <w:pPr>
                                    <w:spacing w:line="276" w:lineRule="auto"/>
                                    <w:ind w:right="7668"/>
                                    <w:rPr>
                                      <w:b w:val="0"/>
                                    </w:rPr>
                                  </w:pPr>
                                </w:p>
                              </w:tc>
                              <w:tc>
                                <w:tcPr>
                                  <w:tcW w:w="9021" w:type="dxa"/>
                                  <w:shd w:val="clear" w:color="auto" w:fill="auto"/>
                                </w:tcPr>
                                <w:p w14:paraId="3FE527DC" w14:textId="77777777" w:rsidR="00E0450C" w:rsidRPr="008A4587" w:rsidRDefault="00E0450C" w:rsidP="008A4587">
                                  <w:pPr>
                                    <w:spacing w:line="276" w:lineRule="auto"/>
                                    <w:rPr>
                                      <w:b w:val="0"/>
                                    </w:rPr>
                                  </w:pPr>
                                </w:p>
                              </w:tc>
                            </w:tr>
                          </w:tbl>
                          <w:p w14:paraId="6D59794A" w14:textId="77777777" w:rsidR="00E0450C" w:rsidRPr="00D353E1" w:rsidRDefault="00E0450C" w:rsidP="00B31086">
                            <w:pPr>
                              <w:spacing w:line="276" w:lineRule="auto"/>
                              <w:rPr>
                                <w:b w:val="0"/>
                                <w:bCs w:val="0"/>
                              </w:rPr>
                            </w:pPr>
                          </w:p>
                        </w:tc>
                      </w:tr>
                      <w:tr w:rsidR="00E0450C" w:rsidRPr="00B31086" w14:paraId="52650C15" w14:textId="77777777" w:rsidTr="00317813">
                        <w:tc>
                          <w:tcPr>
                            <w:tcW w:w="10042" w:type="dxa"/>
                            <w:shd w:val="clear" w:color="auto" w:fill="auto"/>
                          </w:tcPr>
                          <w:p w14:paraId="3736F516" w14:textId="77777777" w:rsidR="00E0450C" w:rsidRPr="00D353E1" w:rsidRDefault="00E0450C" w:rsidP="00B31086">
                            <w:pPr>
                              <w:spacing w:line="276" w:lineRule="auto"/>
                              <w:rPr>
                                <w:b w:val="0"/>
                                <w:bCs w:val="0"/>
                              </w:rPr>
                            </w:pPr>
                          </w:p>
                        </w:tc>
                      </w:tr>
                      <w:tr w:rsidR="00E0450C" w:rsidRPr="00B31086" w14:paraId="0EA4A026" w14:textId="77777777" w:rsidTr="00317813">
                        <w:tc>
                          <w:tcPr>
                            <w:tcW w:w="10042" w:type="dxa"/>
                            <w:shd w:val="clear" w:color="auto" w:fill="auto"/>
                          </w:tcPr>
                          <w:p w14:paraId="098D5939" w14:textId="77777777" w:rsidR="00E0450C" w:rsidRPr="00D353E1" w:rsidRDefault="00E0450C" w:rsidP="00B31086">
                            <w:pPr>
                              <w:spacing w:line="276" w:lineRule="auto"/>
                              <w:rPr>
                                <w:b w:val="0"/>
                                <w:bCs w:val="0"/>
                              </w:rPr>
                            </w:pPr>
                          </w:p>
                        </w:tc>
                      </w:tr>
                      <w:tr w:rsidR="00E0450C" w:rsidRPr="00B31086" w14:paraId="165C5EDD" w14:textId="77777777" w:rsidTr="00317813">
                        <w:tc>
                          <w:tcPr>
                            <w:tcW w:w="10042" w:type="dxa"/>
                            <w:shd w:val="clear" w:color="auto" w:fill="auto"/>
                          </w:tcPr>
                          <w:p w14:paraId="5CA08D5F" w14:textId="77777777" w:rsidR="00E0450C" w:rsidRPr="00D353E1" w:rsidRDefault="00E0450C" w:rsidP="00B31086">
                            <w:pPr>
                              <w:spacing w:line="276" w:lineRule="auto"/>
                              <w:rPr>
                                <w:b w:val="0"/>
                                <w:bCs w:val="0"/>
                              </w:rPr>
                            </w:pPr>
                          </w:p>
                        </w:tc>
                      </w:tr>
                      <w:tr w:rsidR="00E0450C" w:rsidRPr="00B31086" w14:paraId="2BF9EBE8" w14:textId="77777777" w:rsidTr="00317813">
                        <w:tc>
                          <w:tcPr>
                            <w:tcW w:w="10042" w:type="dxa"/>
                            <w:shd w:val="clear" w:color="auto" w:fill="auto"/>
                          </w:tcPr>
                          <w:p w14:paraId="70B00698" w14:textId="77777777" w:rsidR="00E0450C" w:rsidRPr="00D353E1" w:rsidRDefault="00E0450C" w:rsidP="00B31086">
                            <w:pPr>
                              <w:spacing w:line="276" w:lineRule="auto"/>
                              <w:rPr>
                                <w:b w:val="0"/>
                                <w:bCs w:val="0"/>
                              </w:rPr>
                            </w:pPr>
                          </w:p>
                        </w:tc>
                      </w:tr>
                      <w:tr w:rsidR="00E0450C" w:rsidRPr="00B31086" w14:paraId="69EC728E" w14:textId="77777777" w:rsidTr="00317813">
                        <w:tc>
                          <w:tcPr>
                            <w:tcW w:w="10042" w:type="dxa"/>
                            <w:shd w:val="clear" w:color="auto" w:fill="auto"/>
                          </w:tcPr>
                          <w:p w14:paraId="2DDBF255" w14:textId="77777777" w:rsidR="00E0450C" w:rsidRPr="00D353E1" w:rsidRDefault="00E0450C" w:rsidP="00B31086">
                            <w:pPr>
                              <w:spacing w:line="276" w:lineRule="auto"/>
                              <w:rPr>
                                <w:b w:val="0"/>
                                <w:bCs w:val="0"/>
                              </w:rPr>
                            </w:pPr>
                          </w:p>
                        </w:tc>
                      </w:tr>
                      <w:tr w:rsidR="00E0450C" w:rsidRPr="00B31086" w14:paraId="52D94802" w14:textId="77777777" w:rsidTr="00317813">
                        <w:tc>
                          <w:tcPr>
                            <w:tcW w:w="10042" w:type="dxa"/>
                            <w:shd w:val="clear" w:color="auto" w:fill="auto"/>
                          </w:tcPr>
                          <w:p w14:paraId="2EF39CF6" w14:textId="77777777" w:rsidR="00E0450C" w:rsidRPr="00D353E1" w:rsidRDefault="00E0450C" w:rsidP="00B31086">
                            <w:pPr>
                              <w:spacing w:line="276" w:lineRule="auto"/>
                              <w:rPr>
                                <w:b w:val="0"/>
                                <w:bCs w:val="0"/>
                              </w:rPr>
                            </w:pPr>
                          </w:p>
                        </w:tc>
                      </w:tr>
                      <w:tr w:rsidR="00E0450C" w:rsidRPr="00B31086" w14:paraId="10746C2E" w14:textId="77777777" w:rsidTr="00317813">
                        <w:tc>
                          <w:tcPr>
                            <w:tcW w:w="10042" w:type="dxa"/>
                            <w:shd w:val="clear" w:color="auto" w:fill="auto"/>
                          </w:tcPr>
                          <w:p w14:paraId="74AC48DE" w14:textId="77777777" w:rsidR="00E0450C" w:rsidRPr="00D353E1" w:rsidRDefault="00E0450C" w:rsidP="00B31086">
                            <w:pPr>
                              <w:spacing w:line="276" w:lineRule="auto"/>
                              <w:rPr>
                                <w:b w:val="0"/>
                                <w:bCs w:val="0"/>
                              </w:rPr>
                            </w:pPr>
                          </w:p>
                        </w:tc>
                      </w:tr>
                      <w:tr w:rsidR="00E0450C" w:rsidRPr="00B31086" w14:paraId="4DCCFCC3" w14:textId="77777777" w:rsidTr="00317813">
                        <w:tc>
                          <w:tcPr>
                            <w:tcW w:w="10042" w:type="dxa"/>
                            <w:shd w:val="clear" w:color="auto" w:fill="auto"/>
                          </w:tcPr>
                          <w:p w14:paraId="5D66DA2E" w14:textId="77777777" w:rsidR="00E0450C" w:rsidRPr="00D353E1" w:rsidRDefault="00E0450C" w:rsidP="00B31086">
                            <w:pPr>
                              <w:spacing w:line="276" w:lineRule="auto"/>
                              <w:rPr>
                                <w:b w:val="0"/>
                                <w:bCs w:val="0"/>
                              </w:rPr>
                            </w:pPr>
                          </w:p>
                        </w:tc>
                      </w:tr>
                      <w:tr w:rsidR="00E0450C" w:rsidRPr="00B31086" w14:paraId="2A5DF0C3" w14:textId="77777777" w:rsidTr="00317813">
                        <w:tc>
                          <w:tcPr>
                            <w:tcW w:w="10042" w:type="dxa"/>
                            <w:shd w:val="clear" w:color="auto" w:fill="auto"/>
                          </w:tcPr>
                          <w:p w14:paraId="4C09ADD0" w14:textId="77777777" w:rsidR="00E0450C" w:rsidRPr="00D353E1" w:rsidRDefault="00E0450C" w:rsidP="00B31086">
                            <w:pPr>
                              <w:spacing w:line="276" w:lineRule="auto"/>
                              <w:rPr>
                                <w:b w:val="0"/>
                                <w:bCs w:val="0"/>
                              </w:rPr>
                            </w:pPr>
                          </w:p>
                        </w:tc>
                      </w:tr>
                      <w:tr w:rsidR="00E0450C" w:rsidRPr="00B31086" w14:paraId="61F68DF5" w14:textId="77777777" w:rsidTr="00317813">
                        <w:tc>
                          <w:tcPr>
                            <w:tcW w:w="10042" w:type="dxa"/>
                            <w:shd w:val="clear" w:color="auto" w:fill="auto"/>
                          </w:tcPr>
                          <w:p w14:paraId="70EA2767" w14:textId="77777777" w:rsidR="00E0450C" w:rsidRPr="00D353E1" w:rsidRDefault="00E0450C" w:rsidP="00B31086">
                            <w:pPr>
                              <w:spacing w:line="276" w:lineRule="auto"/>
                              <w:rPr>
                                <w:b w:val="0"/>
                                <w:bCs w:val="0"/>
                              </w:rPr>
                            </w:pPr>
                          </w:p>
                        </w:tc>
                      </w:tr>
                      <w:tr w:rsidR="00E0450C" w:rsidRPr="00B31086" w14:paraId="7BC62EEE" w14:textId="77777777" w:rsidTr="00317813">
                        <w:tc>
                          <w:tcPr>
                            <w:tcW w:w="10042" w:type="dxa"/>
                            <w:shd w:val="clear" w:color="auto" w:fill="auto"/>
                          </w:tcPr>
                          <w:p w14:paraId="4AB0CD70" w14:textId="77777777" w:rsidR="00E0450C" w:rsidRPr="00D353E1" w:rsidRDefault="00E0450C" w:rsidP="00B31086">
                            <w:pPr>
                              <w:spacing w:line="276" w:lineRule="auto"/>
                              <w:rPr>
                                <w:b w:val="0"/>
                                <w:bCs w:val="0"/>
                              </w:rPr>
                            </w:pPr>
                          </w:p>
                        </w:tc>
                      </w:tr>
                      <w:tr w:rsidR="00E0450C" w:rsidRPr="00B31086" w14:paraId="04A8F6A1" w14:textId="77777777" w:rsidTr="00317813">
                        <w:tc>
                          <w:tcPr>
                            <w:tcW w:w="10042" w:type="dxa"/>
                            <w:shd w:val="clear" w:color="auto" w:fill="auto"/>
                          </w:tcPr>
                          <w:p w14:paraId="7D035A37" w14:textId="77777777" w:rsidR="00E0450C" w:rsidRPr="00D353E1" w:rsidRDefault="00E0450C" w:rsidP="00B31086">
                            <w:pPr>
                              <w:spacing w:line="276" w:lineRule="auto"/>
                              <w:rPr>
                                <w:b w:val="0"/>
                                <w:bCs w:val="0"/>
                              </w:rPr>
                            </w:pPr>
                          </w:p>
                        </w:tc>
                      </w:tr>
                      <w:tr w:rsidR="00E0450C" w:rsidRPr="00B31086" w14:paraId="6187473E" w14:textId="77777777" w:rsidTr="00317813">
                        <w:tc>
                          <w:tcPr>
                            <w:tcW w:w="10042" w:type="dxa"/>
                            <w:shd w:val="clear" w:color="auto" w:fill="auto"/>
                          </w:tcPr>
                          <w:p w14:paraId="610A41B3" w14:textId="77777777" w:rsidR="00E0450C" w:rsidRPr="00D353E1" w:rsidRDefault="00E0450C" w:rsidP="00B31086">
                            <w:pPr>
                              <w:spacing w:line="276" w:lineRule="auto"/>
                              <w:rPr>
                                <w:b w:val="0"/>
                                <w:bCs w:val="0"/>
                              </w:rPr>
                            </w:pPr>
                          </w:p>
                        </w:tc>
                      </w:tr>
                      <w:tr w:rsidR="00E0450C" w:rsidRPr="00B31086" w14:paraId="2997F802" w14:textId="77777777" w:rsidTr="00317813">
                        <w:tc>
                          <w:tcPr>
                            <w:tcW w:w="10042" w:type="dxa"/>
                            <w:shd w:val="clear" w:color="auto" w:fill="auto"/>
                          </w:tcPr>
                          <w:p w14:paraId="1DC4FFD9" w14:textId="77777777" w:rsidR="00E0450C" w:rsidRPr="00D353E1" w:rsidRDefault="00E0450C" w:rsidP="00B31086">
                            <w:pPr>
                              <w:spacing w:line="276" w:lineRule="auto"/>
                              <w:rPr>
                                <w:b w:val="0"/>
                                <w:bCs w:val="0"/>
                              </w:rPr>
                            </w:pPr>
                          </w:p>
                        </w:tc>
                      </w:tr>
                      <w:tr w:rsidR="00E0450C" w:rsidRPr="00B31086" w14:paraId="41427D07" w14:textId="77777777" w:rsidTr="00317813">
                        <w:tc>
                          <w:tcPr>
                            <w:tcW w:w="10042" w:type="dxa"/>
                            <w:shd w:val="clear" w:color="auto" w:fill="auto"/>
                          </w:tcPr>
                          <w:p w14:paraId="461225D7" w14:textId="77777777" w:rsidR="00E0450C" w:rsidRPr="00D353E1" w:rsidRDefault="00E0450C" w:rsidP="00B31086">
                            <w:pPr>
                              <w:spacing w:line="276" w:lineRule="auto"/>
                              <w:rPr>
                                <w:b w:val="0"/>
                                <w:bCs w:val="0"/>
                              </w:rPr>
                            </w:pPr>
                          </w:p>
                        </w:tc>
                      </w:tr>
                      <w:tr w:rsidR="00E0450C" w:rsidRPr="00B31086" w14:paraId="128D5986" w14:textId="77777777" w:rsidTr="00317813">
                        <w:tc>
                          <w:tcPr>
                            <w:tcW w:w="10042" w:type="dxa"/>
                            <w:shd w:val="clear" w:color="auto" w:fill="auto"/>
                          </w:tcPr>
                          <w:p w14:paraId="2EC339CE" w14:textId="77777777" w:rsidR="00E0450C" w:rsidRPr="00D353E1" w:rsidRDefault="00E0450C" w:rsidP="00B31086">
                            <w:pPr>
                              <w:spacing w:line="276" w:lineRule="auto"/>
                              <w:rPr>
                                <w:b w:val="0"/>
                                <w:bCs w:val="0"/>
                              </w:rPr>
                            </w:pPr>
                          </w:p>
                        </w:tc>
                      </w:tr>
                      <w:tr w:rsidR="00E0450C" w:rsidRPr="00B31086" w14:paraId="25EE1E1F" w14:textId="77777777" w:rsidTr="00317813">
                        <w:tc>
                          <w:tcPr>
                            <w:tcW w:w="10042" w:type="dxa"/>
                            <w:shd w:val="clear" w:color="auto" w:fill="auto"/>
                          </w:tcPr>
                          <w:p w14:paraId="53B01A4F" w14:textId="77777777" w:rsidR="00E0450C" w:rsidRPr="00D353E1" w:rsidRDefault="00E0450C" w:rsidP="00B31086">
                            <w:pPr>
                              <w:spacing w:line="276" w:lineRule="auto"/>
                              <w:rPr>
                                <w:b w:val="0"/>
                                <w:bCs w:val="0"/>
                              </w:rPr>
                            </w:pPr>
                          </w:p>
                        </w:tc>
                      </w:tr>
                      <w:tr w:rsidR="00E0450C" w:rsidRPr="00B31086" w14:paraId="7A0925AC" w14:textId="77777777" w:rsidTr="00317813">
                        <w:tc>
                          <w:tcPr>
                            <w:tcW w:w="10042" w:type="dxa"/>
                            <w:shd w:val="clear" w:color="auto" w:fill="auto"/>
                          </w:tcPr>
                          <w:p w14:paraId="3B06416F" w14:textId="77777777" w:rsidR="00E0450C" w:rsidRPr="00D353E1" w:rsidRDefault="00E0450C" w:rsidP="00B31086">
                            <w:pPr>
                              <w:spacing w:line="276" w:lineRule="auto"/>
                              <w:rPr>
                                <w:b w:val="0"/>
                                <w:bCs w:val="0"/>
                              </w:rPr>
                            </w:pPr>
                          </w:p>
                        </w:tc>
                      </w:tr>
                      <w:tr w:rsidR="00E0450C" w:rsidRPr="00B31086" w14:paraId="66D264AA" w14:textId="77777777" w:rsidTr="00317813">
                        <w:tc>
                          <w:tcPr>
                            <w:tcW w:w="10042" w:type="dxa"/>
                            <w:shd w:val="clear" w:color="auto" w:fill="auto"/>
                          </w:tcPr>
                          <w:p w14:paraId="4BF73C55" w14:textId="77777777" w:rsidR="00E0450C" w:rsidRPr="00D353E1" w:rsidRDefault="00E0450C" w:rsidP="00B31086">
                            <w:pPr>
                              <w:spacing w:line="276" w:lineRule="auto"/>
                              <w:rPr>
                                <w:b w:val="0"/>
                                <w:bCs w:val="0"/>
                              </w:rPr>
                            </w:pPr>
                          </w:p>
                        </w:tc>
                      </w:tr>
                      <w:tr w:rsidR="00E0450C" w:rsidRPr="00B31086" w14:paraId="5654A880" w14:textId="77777777" w:rsidTr="00317813">
                        <w:tc>
                          <w:tcPr>
                            <w:tcW w:w="10042" w:type="dxa"/>
                            <w:shd w:val="clear" w:color="auto" w:fill="auto"/>
                          </w:tcPr>
                          <w:p w14:paraId="306CBB28" w14:textId="77777777" w:rsidR="00E0450C" w:rsidRPr="00D353E1" w:rsidRDefault="00E0450C" w:rsidP="00B31086">
                            <w:pPr>
                              <w:spacing w:line="276" w:lineRule="auto"/>
                              <w:rPr>
                                <w:b w:val="0"/>
                                <w:bCs w:val="0"/>
                              </w:rPr>
                            </w:pPr>
                          </w:p>
                        </w:tc>
                      </w:tr>
                      <w:tr w:rsidR="00E0450C" w:rsidRPr="00B31086" w14:paraId="5724CE82" w14:textId="77777777" w:rsidTr="00317813">
                        <w:tc>
                          <w:tcPr>
                            <w:tcW w:w="10042" w:type="dxa"/>
                            <w:shd w:val="clear" w:color="auto" w:fill="auto"/>
                          </w:tcPr>
                          <w:p w14:paraId="08D10E78" w14:textId="77777777" w:rsidR="00E0450C" w:rsidRPr="00D353E1" w:rsidRDefault="00E0450C" w:rsidP="00B31086">
                            <w:pPr>
                              <w:spacing w:line="276" w:lineRule="auto"/>
                              <w:rPr>
                                <w:b w:val="0"/>
                                <w:bCs w:val="0"/>
                              </w:rPr>
                            </w:pPr>
                          </w:p>
                        </w:tc>
                      </w:tr>
                      <w:tr w:rsidR="00E0450C" w:rsidRPr="00B31086" w14:paraId="1047B03C" w14:textId="77777777" w:rsidTr="00317813">
                        <w:tc>
                          <w:tcPr>
                            <w:tcW w:w="10042" w:type="dxa"/>
                            <w:shd w:val="clear" w:color="auto" w:fill="auto"/>
                          </w:tcPr>
                          <w:p w14:paraId="3A1344EB" w14:textId="77777777" w:rsidR="00E0450C" w:rsidRPr="00D353E1" w:rsidRDefault="00E0450C" w:rsidP="00B31086">
                            <w:pPr>
                              <w:spacing w:line="276" w:lineRule="auto"/>
                              <w:rPr>
                                <w:b w:val="0"/>
                                <w:bCs w:val="0"/>
                              </w:rPr>
                            </w:pPr>
                          </w:p>
                        </w:tc>
                      </w:tr>
                      <w:tr w:rsidR="00E0450C" w:rsidRPr="00B31086" w14:paraId="2F0D70E3" w14:textId="77777777" w:rsidTr="00317813">
                        <w:tc>
                          <w:tcPr>
                            <w:tcW w:w="10042" w:type="dxa"/>
                            <w:shd w:val="clear" w:color="auto" w:fill="auto"/>
                          </w:tcPr>
                          <w:p w14:paraId="29409E81" w14:textId="77777777" w:rsidR="00E0450C" w:rsidRPr="00D353E1" w:rsidRDefault="00E0450C" w:rsidP="00B31086">
                            <w:pPr>
                              <w:spacing w:line="276" w:lineRule="auto"/>
                              <w:rPr>
                                <w:b w:val="0"/>
                                <w:bCs w:val="0"/>
                              </w:rPr>
                            </w:pPr>
                          </w:p>
                        </w:tc>
                      </w:tr>
                      <w:tr w:rsidR="00E0450C" w:rsidRPr="00B31086" w14:paraId="5D197A77" w14:textId="77777777" w:rsidTr="00317813">
                        <w:tc>
                          <w:tcPr>
                            <w:tcW w:w="10042" w:type="dxa"/>
                            <w:shd w:val="clear" w:color="auto" w:fill="auto"/>
                          </w:tcPr>
                          <w:p w14:paraId="31B08CE2" w14:textId="77777777" w:rsidR="00E0450C" w:rsidRPr="00D353E1" w:rsidRDefault="00E0450C" w:rsidP="00B31086">
                            <w:pPr>
                              <w:spacing w:line="276" w:lineRule="auto"/>
                              <w:rPr>
                                <w:b w:val="0"/>
                                <w:bCs w:val="0"/>
                              </w:rPr>
                            </w:pPr>
                          </w:p>
                        </w:tc>
                      </w:tr>
                      <w:tr w:rsidR="00E0450C" w:rsidRPr="00B31086" w14:paraId="716CFF45" w14:textId="77777777" w:rsidTr="00317813">
                        <w:tc>
                          <w:tcPr>
                            <w:tcW w:w="10042" w:type="dxa"/>
                            <w:shd w:val="clear" w:color="auto" w:fill="auto"/>
                          </w:tcPr>
                          <w:p w14:paraId="357C0232" w14:textId="77777777" w:rsidR="00E0450C" w:rsidRPr="00D353E1" w:rsidRDefault="00E0450C" w:rsidP="00B31086">
                            <w:pPr>
                              <w:spacing w:line="276" w:lineRule="auto"/>
                              <w:rPr>
                                <w:b w:val="0"/>
                                <w:bCs w:val="0"/>
                              </w:rPr>
                            </w:pPr>
                          </w:p>
                        </w:tc>
                      </w:tr>
                      <w:tr w:rsidR="00E0450C" w:rsidRPr="00B31086" w14:paraId="2DBE03FF" w14:textId="77777777" w:rsidTr="00317813">
                        <w:tc>
                          <w:tcPr>
                            <w:tcW w:w="10042" w:type="dxa"/>
                            <w:shd w:val="clear" w:color="auto" w:fill="auto"/>
                          </w:tcPr>
                          <w:p w14:paraId="7D89E25D" w14:textId="77777777" w:rsidR="00E0450C" w:rsidRPr="00D353E1" w:rsidRDefault="00E0450C" w:rsidP="00B31086">
                            <w:pPr>
                              <w:spacing w:line="276" w:lineRule="auto"/>
                              <w:rPr>
                                <w:b w:val="0"/>
                                <w:bCs w:val="0"/>
                              </w:rPr>
                            </w:pPr>
                          </w:p>
                        </w:tc>
                      </w:tr>
                      <w:tr w:rsidR="00E0450C" w:rsidRPr="00B31086" w14:paraId="7C2EF622" w14:textId="77777777" w:rsidTr="00317813">
                        <w:tc>
                          <w:tcPr>
                            <w:tcW w:w="10042" w:type="dxa"/>
                            <w:shd w:val="clear" w:color="auto" w:fill="auto"/>
                          </w:tcPr>
                          <w:p w14:paraId="6DAC0B00" w14:textId="77777777" w:rsidR="00E0450C" w:rsidRPr="00D353E1" w:rsidRDefault="00E0450C" w:rsidP="00B31086">
                            <w:pPr>
                              <w:spacing w:line="276" w:lineRule="auto"/>
                              <w:rPr>
                                <w:b w:val="0"/>
                                <w:bCs w:val="0"/>
                              </w:rPr>
                            </w:pPr>
                          </w:p>
                        </w:tc>
                      </w:tr>
                      <w:tr w:rsidR="00E0450C" w:rsidRPr="00B31086" w14:paraId="55AE03BF" w14:textId="77777777" w:rsidTr="00317813">
                        <w:tc>
                          <w:tcPr>
                            <w:tcW w:w="10042" w:type="dxa"/>
                            <w:shd w:val="clear" w:color="auto" w:fill="auto"/>
                          </w:tcPr>
                          <w:p w14:paraId="30A56F5D" w14:textId="77777777" w:rsidR="00E0450C" w:rsidRPr="00D353E1" w:rsidRDefault="00E0450C" w:rsidP="00B31086">
                            <w:pPr>
                              <w:spacing w:line="276" w:lineRule="auto"/>
                              <w:rPr>
                                <w:b w:val="0"/>
                                <w:bCs w:val="0"/>
                              </w:rPr>
                            </w:pPr>
                          </w:p>
                        </w:tc>
                      </w:tr>
                      <w:tr w:rsidR="00E0450C" w:rsidRPr="00B31086" w14:paraId="1EB9D2CD" w14:textId="77777777" w:rsidTr="00317813">
                        <w:tc>
                          <w:tcPr>
                            <w:tcW w:w="10042" w:type="dxa"/>
                            <w:shd w:val="clear" w:color="auto" w:fill="auto"/>
                          </w:tcPr>
                          <w:p w14:paraId="0FD2A2BC" w14:textId="77777777" w:rsidR="00E0450C" w:rsidRPr="00D353E1" w:rsidRDefault="00E0450C" w:rsidP="00B31086">
                            <w:pPr>
                              <w:spacing w:line="276" w:lineRule="auto"/>
                              <w:rPr>
                                <w:b w:val="0"/>
                                <w:bCs w:val="0"/>
                              </w:rPr>
                            </w:pPr>
                          </w:p>
                        </w:tc>
                      </w:tr>
                      <w:tr w:rsidR="00E0450C" w:rsidRPr="00B31086" w14:paraId="6C66BED0" w14:textId="77777777" w:rsidTr="00317813">
                        <w:tc>
                          <w:tcPr>
                            <w:tcW w:w="10042" w:type="dxa"/>
                            <w:shd w:val="clear" w:color="auto" w:fill="auto"/>
                          </w:tcPr>
                          <w:p w14:paraId="59D8C768" w14:textId="77777777" w:rsidR="00E0450C" w:rsidRPr="00D353E1" w:rsidRDefault="00E0450C" w:rsidP="00B31086">
                            <w:pPr>
                              <w:spacing w:line="276" w:lineRule="auto"/>
                              <w:rPr>
                                <w:b w:val="0"/>
                                <w:bCs w:val="0"/>
                              </w:rPr>
                            </w:pPr>
                          </w:p>
                        </w:tc>
                      </w:tr>
                      <w:tr w:rsidR="00E0450C" w:rsidRPr="00B31086" w14:paraId="414CA0BE" w14:textId="77777777" w:rsidTr="00317813">
                        <w:tc>
                          <w:tcPr>
                            <w:tcW w:w="10042" w:type="dxa"/>
                            <w:shd w:val="clear" w:color="auto" w:fill="auto"/>
                          </w:tcPr>
                          <w:p w14:paraId="3CB33031" w14:textId="77777777" w:rsidR="00E0450C" w:rsidRPr="00D353E1" w:rsidRDefault="00E0450C" w:rsidP="00B31086">
                            <w:pPr>
                              <w:spacing w:line="276" w:lineRule="auto"/>
                              <w:rPr>
                                <w:b w:val="0"/>
                                <w:bCs w:val="0"/>
                              </w:rPr>
                            </w:pPr>
                          </w:p>
                        </w:tc>
                      </w:tr>
                      <w:tr w:rsidR="00E0450C" w:rsidRPr="00B31086" w14:paraId="506493F3" w14:textId="77777777" w:rsidTr="00317813">
                        <w:tc>
                          <w:tcPr>
                            <w:tcW w:w="10042" w:type="dxa"/>
                            <w:shd w:val="clear" w:color="auto" w:fill="auto"/>
                          </w:tcPr>
                          <w:p w14:paraId="33BF63CE" w14:textId="77777777" w:rsidR="00E0450C" w:rsidRPr="00D353E1" w:rsidRDefault="00E0450C" w:rsidP="00B31086">
                            <w:pPr>
                              <w:spacing w:line="276" w:lineRule="auto"/>
                              <w:rPr>
                                <w:b w:val="0"/>
                                <w:bCs w:val="0"/>
                              </w:rPr>
                            </w:pPr>
                          </w:p>
                        </w:tc>
                      </w:tr>
                      <w:tr w:rsidR="00E0450C" w:rsidRPr="00B31086" w14:paraId="5BE32929" w14:textId="77777777" w:rsidTr="00317813">
                        <w:tc>
                          <w:tcPr>
                            <w:tcW w:w="10042" w:type="dxa"/>
                            <w:shd w:val="clear" w:color="auto" w:fill="auto"/>
                          </w:tcPr>
                          <w:p w14:paraId="3D8CC15F" w14:textId="77777777" w:rsidR="00E0450C" w:rsidRPr="00D353E1" w:rsidRDefault="00E0450C" w:rsidP="00B31086">
                            <w:pPr>
                              <w:spacing w:line="276" w:lineRule="auto"/>
                              <w:rPr>
                                <w:b w:val="0"/>
                                <w:bCs w:val="0"/>
                              </w:rPr>
                            </w:pPr>
                          </w:p>
                        </w:tc>
                      </w:tr>
                      <w:tr w:rsidR="00E0450C" w:rsidRPr="00B31086" w14:paraId="34DF0F69" w14:textId="77777777" w:rsidTr="00317813">
                        <w:tc>
                          <w:tcPr>
                            <w:tcW w:w="10042" w:type="dxa"/>
                            <w:shd w:val="clear" w:color="auto" w:fill="auto"/>
                          </w:tcPr>
                          <w:p w14:paraId="34AEE6F5" w14:textId="77777777" w:rsidR="00E0450C" w:rsidRPr="00D353E1" w:rsidRDefault="00E0450C" w:rsidP="00B31086">
                            <w:pPr>
                              <w:spacing w:line="276" w:lineRule="auto"/>
                              <w:rPr>
                                <w:b w:val="0"/>
                                <w:bCs w:val="0"/>
                              </w:rPr>
                            </w:pPr>
                          </w:p>
                        </w:tc>
                      </w:tr>
                      <w:tr w:rsidR="00E0450C" w:rsidRPr="00B31086" w14:paraId="114806FF" w14:textId="77777777" w:rsidTr="00317813">
                        <w:tc>
                          <w:tcPr>
                            <w:tcW w:w="10042" w:type="dxa"/>
                            <w:shd w:val="clear" w:color="auto" w:fill="auto"/>
                          </w:tcPr>
                          <w:p w14:paraId="6C5EF0C8" w14:textId="77777777" w:rsidR="00E0450C" w:rsidRPr="00D353E1" w:rsidRDefault="00E0450C" w:rsidP="00B31086">
                            <w:pPr>
                              <w:spacing w:line="276" w:lineRule="auto"/>
                              <w:rPr>
                                <w:b w:val="0"/>
                                <w:bCs w:val="0"/>
                              </w:rPr>
                            </w:pPr>
                          </w:p>
                        </w:tc>
                      </w:tr>
                      <w:tr w:rsidR="00E0450C" w:rsidRPr="00B31086" w14:paraId="417AF6E6" w14:textId="77777777" w:rsidTr="00317813">
                        <w:tc>
                          <w:tcPr>
                            <w:tcW w:w="10042" w:type="dxa"/>
                            <w:shd w:val="clear" w:color="auto" w:fill="auto"/>
                          </w:tcPr>
                          <w:p w14:paraId="13410C21" w14:textId="77777777" w:rsidR="00E0450C" w:rsidRPr="00D353E1" w:rsidRDefault="00E0450C" w:rsidP="00B31086">
                            <w:pPr>
                              <w:spacing w:line="276" w:lineRule="auto"/>
                              <w:rPr>
                                <w:b w:val="0"/>
                                <w:bCs w:val="0"/>
                              </w:rPr>
                            </w:pPr>
                          </w:p>
                        </w:tc>
                      </w:tr>
                      <w:tr w:rsidR="00E0450C" w:rsidRPr="00B31086" w14:paraId="3D7E3BB9" w14:textId="77777777" w:rsidTr="00317813">
                        <w:tc>
                          <w:tcPr>
                            <w:tcW w:w="10042" w:type="dxa"/>
                            <w:shd w:val="clear" w:color="auto" w:fill="auto"/>
                          </w:tcPr>
                          <w:p w14:paraId="255EB624" w14:textId="77777777" w:rsidR="00E0450C" w:rsidRPr="00D353E1" w:rsidRDefault="00E0450C" w:rsidP="00B31086">
                            <w:pPr>
                              <w:spacing w:line="276" w:lineRule="auto"/>
                              <w:rPr>
                                <w:b w:val="0"/>
                                <w:bCs w:val="0"/>
                              </w:rPr>
                            </w:pPr>
                          </w:p>
                        </w:tc>
                      </w:tr>
                      <w:tr w:rsidR="00E0450C" w:rsidRPr="00B31086" w14:paraId="7F20C2D1" w14:textId="77777777" w:rsidTr="00317813">
                        <w:tc>
                          <w:tcPr>
                            <w:tcW w:w="10042" w:type="dxa"/>
                            <w:shd w:val="clear" w:color="auto" w:fill="auto"/>
                          </w:tcPr>
                          <w:p w14:paraId="2EC60E56" w14:textId="77777777" w:rsidR="00E0450C" w:rsidRPr="00D353E1" w:rsidRDefault="00E0450C" w:rsidP="00B31086">
                            <w:pPr>
                              <w:spacing w:line="276" w:lineRule="auto"/>
                              <w:rPr>
                                <w:b w:val="0"/>
                                <w:bCs w:val="0"/>
                              </w:rPr>
                            </w:pPr>
                          </w:p>
                        </w:tc>
                      </w:tr>
                      <w:tr w:rsidR="00E0450C" w:rsidRPr="00B31086" w14:paraId="4E6C072A" w14:textId="77777777" w:rsidTr="00317813">
                        <w:tc>
                          <w:tcPr>
                            <w:tcW w:w="10042" w:type="dxa"/>
                            <w:shd w:val="clear" w:color="auto" w:fill="auto"/>
                          </w:tcPr>
                          <w:p w14:paraId="26DEDA5E" w14:textId="77777777" w:rsidR="00E0450C" w:rsidRPr="00D353E1" w:rsidRDefault="00E0450C" w:rsidP="00B31086">
                            <w:pPr>
                              <w:spacing w:line="276" w:lineRule="auto"/>
                              <w:rPr>
                                <w:b w:val="0"/>
                                <w:bCs w:val="0"/>
                              </w:rPr>
                            </w:pPr>
                          </w:p>
                        </w:tc>
                      </w:tr>
                      <w:tr w:rsidR="00E0450C" w:rsidRPr="00B31086" w14:paraId="541DF0A9" w14:textId="77777777" w:rsidTr="00317813">
                        <w:tc>
                          <w:tcPr>
                            <w:tcW w:w="10042" w:type="dxa"/>
                            <w:shd w:val="clear" w:color="auto" w:fill="auto"/>
                          </w:tcPr>
                          <w:p w14:paraId="215BA6E2" w14:textId="77777777" w:rsidR="00E0450C" w:rsidRPr="00D353E1" w:rsidRDefault="00E0450C" w:rsidP="00B31086">
                            <w:pPr>
                              <w:spacing w:line="276" w:lineRule="auto"/>
                              <w:rPr>
                                <w:b w:val="0"/>
                                <w:bCs w:val="0"/>
                              </w:rPr>
                            </w:pPr>
                          </w:p>
                        </w:tc>
                      </w:tr>
                      <w:tr w:rsidR="00E0450C" w:rsidRPr="00B31086" w14:paraId="597BAB26" w14:textId="77777777" w:rsidTr="00317813">
                        <w:tc>
                          <w:tcPr>
                            <w:tcW w:w="10042" w:type="dxa"/>
                            <w:shd w:val="clear" w:color="auto" w:fill="auto"/>
                          </w:tcPr>
                          <w:p w14:paraId="1BA664F4" w14:textId="77777777" w:rsidR="00E0450C" w:rsidRPr="00D353E1" w:rsidRDefault="00E0450C" w:rsidP="00B31086">
                            <w:pPr>
                              <w:spacing w:line="276" w:lineRule="auto"/>
                              <w:rPr>
                                <w:b w:val="0"/>
                                <w:bCs w:val="0"/>
                              </w:rPr>
                            </w:pPr>
                          </w:p>
                        </w:tc>
                      </w:tr>
                    </w:tbl>
                    <w:p w14:paraId="7861A7B8" w14:textId="77777777" w:rsidR="00E0450C" w:rsidRPr="00B31086" w:rsidRDefault="00E0450C" w:rsidP="0058431A">
                      <w:pPr>
                        <w:spacing w:line="276" w:lineRule="auto"/>
                        <w:rPr>
                          <w:b w:val="0"/>
                          <w:bCs w:val="0"/>
                          <w:sz w:val="21"/>
                          <w:szCs w:val="21"/>
                        </w:rPr>
                      </w:pPr>
                    </w:p>
                  </w:txbxContent>
                </v:textbox>
                <w10:wrap type="through"/>
              </v:shape>
            </w:pict>
          </mc:Fallback>
        </mc:AlternateContent>
      </w:r>
    </w:p>
    <w:p w14:paraId="176A1142" w14:textId="3E75E8DB" w:rsidR="00360E49" w:rsidRDefault="0058431A">
      <w:r>
        <w:rPr>
          <w:noProof/>
          <w:sz w:val="22"/>
          <w:szCs w:val="22"/>
        </w:rPr>
        <w:lastRenderedPageBreak/>
        <mc:AlternateContent>
          <mc:Choice Requires="wps">
            <w:drawing>
              <wp:anchor distT="0" distB="0" distL="114300" distR="114300" simplePos="0" relativeHeight="251934720" behindDoc="0" locked="0" layoutInCell="1" allowOverlap="1" wp14:anchorId="4C72F93E" wp14:editId="75639C5E">
                <wp:simplePos x="0" y="0"/>
                <wp:positionH relativeFrom="column">
                  <wp:posOffset>-60456</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8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1DD120AA" w14:textId="77777777" w:rsidTr="00317813">
                              <w:tc>
                                <w:tcPr>
                                  <w:tcW w:w="10042" w:type="dxa"/>
                                  <w:shd w:val="clear" w:color="auto" w:fill="auto"/>
                                </w:tcPr>
                                <w:p w14:paraId="7A785A14" w14:textId="77777777" w:rsidR="00E0450C" w:rsidRPr="00B440B4" w:rsidRDefault="00E0450C" w:rsidP="00A51403">
                                  <w:pPr>
                                    <w:spacing w:line="276" w:lineRule="auto"/>
                                    <w:jc w:val="both"/>
                                    <w:rPr>
                                      <w:sz w:val="21"/>
                                      <w:szCs w:val="21"/>
                                    </w:rPr>
                                  </w:pPr>
                                  <w:r w:rsidRPr="00B440B4">
                                    <w:rPr>
                                      <w:sz w:val="21"/>
                                      <w:szCs w:val="21"/>
                                    </w:rPr>
                                    <w:t>III. PHIẾU HỌC TẬP VẬN DỤNG.</w:t>
                                  </w:r>
                                </w:p>
                                <w:p w14:paraId="76249D02" w14:textId="77777777" w:rsidR="00E0450C" w:rsidRPr="00B440B4" w:rsidRDefault="00E0450C" w:rsidP="00A51403">
                                  <w:pPr>
                                    <w:spacing w:line="276" w:lineRule="auto"/>
                                    <w:jc w:val="both"/>
                                    <w:rPr>
                                      <w:b w:val="0"/>
                                      <w:sz w:val="21"/>
                                      <w:szCs w:val="21"/>
                                    </w:rPr>
                                  </w:pPr>
                                  <w:r w:rsidRPr="00B440B4">
                                    <w:rPr>
                                      <w:sz w:val="21"/>
                                      <w:szCs w:val="21"/>
                                      <w:u w:val="single"/>
                                    </w:rPr>
                                    <w:t>Câu 1.</w:t>
                                  </w:r>
                                  <w:r w:rsidRPr="00B440B4">
                                    <w:rPr>
                                      <w:b w:val="0"/>
                                      <w:sz w:val="21"/>
                                      <w:szCs w:val="21"/>
                                    </w:rPr>
                                    <w:t xml:space="preserve"> Một người đạp xe lên dốc, lực ma sát ở nơi tiếp xúc giữa bánh xe và mặt đường là </w:t>
                                  </w:r>
                                </w:p>
                                <w:p w14:paraId="75A85DB8" w14:textId="6E59520C" w:rsidR="00E0450C" w:rsidRPr="00B440B4" w:rsidRDefault="00E0450C" w:rsidP="00A51403">
                                  <w:pPr>
                                    <w:spacing w:line="276" w:lineRule="auto"/>
                                    <w:jc w:val="both"/>
                                    <w:rPr>
                                      <w:b w:val="0"/>
                                      <w:sz w:val="21"/>
                                      <w:szCs w:val="21"/>
                                    </w:rPr>
                                  </w:pPr>
                                  <w:r w:rsidRPr="00B440B4">
                                    <w:rPr>
                                      <w:b w:val="0"/>
                                      <w:sz w:val="21"/>
                                      <w:szCs w:val="21"/>
                                    </w:rPr>
                                    <w:t>A. lực ma sát trượt.                   B. lực ma sát lăn.         C. lực ma sát nghỉ.                      D. lực ma sát trượt và lăn.</w:t>
                                  </w:r>
                                </w:p>
                                <w:p w14:paraId="57204FC2" w14:textId="77777777" w:rsidR="00E0450C" w:rsidRPr="00B440B4" w:rsidRDefault="00E0450C" w:rsidP="00A51403">
                                  <w:pPr>
                                    <w:spacing w:line="276" w:lineRule="auto"/>
                                    <w:jc w:val="both"/>
                                    <w:rPr>
                                      <w:b w:val="0"/>
                                      <w:sz w:val="21"/>
                                      <w:szCs w:val="21"/>
                                    </w:rPr>
                                  </w:pPr>
                                  <w:r w:rsidRPr="00B440B4">
                                    <w:rPr>
                                      <w:sz w:val="21"/>
                                      <w:szCs w:val="21"/>
                                      <w:u w:val="single"/>
                                    </w:rPr>
                                    <w:t>Câu 2.</w:t>
                                  </w:r>
                                  <w:r w:rsidRPr="00B440B4">
                                    <w:rPr>
                                      <w:b w:val="0"/>
                                      <w:sz w:val="21"/>
                                      <w:szCs w:val="21"/>
                                    </w:rPr>
                                    <w:t xml:space="preserve">  Người ta sử dụng vòng bi trong bánh xe đạp với dụng ý </w:t>
                                  </w:r>
                                  <w:proofErr w:type="gramStart"/>
                                  <w:r w:rsidRPr="00B440B4">
                                    <w:rPr>
                                      <w:b w:val="0"/>
                                      <w:sz w:val="21"/>
                                      <w:szCs w:val="21"/>
                                    </w:rPr>
                                    <w:t>gì ?</w:t>
                                  </w:r>
                                  <w:proofErr w:type="gramEnd"/>
                                </w:p>
                                <w:p w14:paraId="0DA09F52" w14:textId="4ED070E3" w:rsidR="00E0450C" w:rsidRPr="00B440B4" w:rsidRDefault="00E0450C" w:rsidP="00A51403">
                                  <w:pPr>
                                    <w:spacing w:line="276" w:lineRule="auto"/>
                                    <w:jc w:val="both"/>
                                    <w:rPr>
                                      <w:b w:val="0"/>
                                      <w:sz w:val="21"/>
                                      <w:szCs w:val="21"/>
                                    </w:rPr>
                                  </w:pPr>
                                  <w:r w:rsidRPr="00B440B4">
                                    <w:rPr>
                                      <w:b w:val="0"/>
                                      <w:sz w:val="21"/>
                                      <w:szCs w:val="21"/>
                                    </w:rPr>
                                    <w:t>A. Để chuyển ma sát trượt về ma sát lăn.                             B. Để chuyển ma sát lăn về ma sát trượt.</w:t>
                                  </w:r>
                                </w:p>
                                <w:p w14:paraId="660CB818" w14:textId="50A115DC" w:rsidR="00E0450C" w:rsidRPr="00B440B4" w:rsidRDefault="00E0450C" w:rsidP="00A51403">
                                  <w:pPr>
                                    <w:spacing w:line="276" w:lineRule="auto"/>
                                    <w:jc w:val="both"/>
                                    <w:rPr>
                                      <w:b w:val="0"/>
                                      <w:sz w:val="21"/>
                                      <w:szCs w:val="21"/>
                                    </w:rPr>
                                  </w:pPr>
                                  <w:r w:rsidRPr="00B440B4">
                                    <w:rPr>
                                      <w:b w:val="0"/>
                                      <w:sz w:val="21"/>
                                      <w:szCs w:val="21"/>
                                    </w:rPr>
                                    <w:t>C. Để chuyển ma sát nghỉ về ma sát lăn.                              D. Để chuyển ma sát lăn về ma sát nghỉ.</w:t>
                                  </w:r>
                                </w:p>
                                <w:p w14:paraId="10FF707A" w14:textId="77777777" w:rsidR="00E0450C" w:rsidRPr="00B440B4" w:rsidRDefault="00E0450C" w:rsidP="00A51403">
                                  <w:pPr>
                                    <w:spacing w:line="276" w:lineRule="auto"/>
                                    <w:jc w:val="both"/>
                                    <w:rPr>
                                      <w:b w:val="0"/>
                                      <w:sz w:val="21"/>
                                      <w:szCs w:val="21"/>
                                    </w:rPr>
                                  </w:pPr>
                                  <w:r w:rsidRPr="00B440B4">
                                    <w:rPr>
                                      <w:sz w:val="21"/>
                                      <w:szCs w:val="21"/>
                                      <w:u w:val="single"/>
                                    </w:rPr>
                                    <w:t>Câu 3.</w:t>
                                  </w:r>
                                  <w:r w:rsidRPr="00B440B4">
                                    <w:rPr>
                                      <w:b w:val="0"/>
                                      <w:sz w:val="21"/>
                                      <w:szCs w:val="21"/>
                                    </w:rPr>
                                    <w:t xml:space="preserve">  Khi nói về hệ số ma sát trượt, kết luận nào sau đây là </w:t>
                                  </w:r>
                                  <w:proofErr w:type="gramStart"/>
                                  <w:r w:rsidRPr="00B440B4">
                                    <w:rPr>
                                      <w:b w:val="0"/>
                                      <w:sz w:val="21"/>
                                      <w:szCs w:val="21"/>
                                    </w:rPr>
                                    <w:t>SAI ?</w:t>
                                  </w:r>
                                  <w:proofErr w:type="gramEnd"/>
                                  <w:r w:rsidRPr="00B440B4">
                                    <w:rPr>
                                      <w:b w:val="0"/>
                                      <w:sz w:val="21"/>
                                      <w:szCs w:val="21"/>
                                    </w:rPr>
                                    <w:t xml:space="preserve"> Hệ số ma sát trượt</w:t>
                                  </w:r>
                                </w:p>
                                <w:p w14:paraId="328AA02F" w14:textId="2D8797BF" w:rsidR="00E0450C" w:rsidRPr="00B440B4" w:rsidRDefault="00E0450C" w:rsidP="00A51403">
                                  <w:pPr>
                                    <w:spacing w:line="276" w:lineRule="auto"/>
                                    <w:jc w:val="both"/>
                                    <w:rPr>
                                      <w:b w:val="0"/>
                                      <w:sz w:val="21"/>
                                      <w:szCs w:val="21"/>
                                    </w:rPr>
                                  </w:pPr>
                                  <w:r w:rsidRPr="00B440B4">
                                    <w:rPr>
                                      <w:b w:val="0"/>
                                      <w:sz w:val="21"/>
                                      <w:szCs w:val="21"/>
                                    </w:rPr>
                                    <w:t>A. luôn nhỏ hơn 1.                                                 B. phụ thuộc vào áp lực của vật lên mặt phẳng giá đỡ.</w:t>
                                  </w:r>
                                </w:p>
                                <w:p w14:paraId="0B2FF6D5" w14:textId="45D547B6" w:rsidR="00E0450C" w:rsidRPr="00B440B4" w:rsidRDefault="00E0450C" w:rsidP="00A51403">
                                  <w:pPr>
                                    <w:spacing w:line="276" w:lineRule="auto"/>
                                    <w:jc w:val="both"/>
                                    <w:rPr>
                                      <w:b w:val="0"/>
                                      <w:sz w:val="21"/>
                                      <w:szCs w:val="21"/>
                                    </w:rPr>
                                  </w:pPr>
                                  <w:r w:rsidRPr="00B440B4">
                                    <w:rPr>
                                      <w:b w:val="0"/>
                                      <w:sz w:val="21"/>
                                      <w:szCs w:val="21"/>
                                    </w:rPr>
                                    <w:t>C. phụ thuộc vào tính chất của các mặt tiếp xúc.                             D. không có đơn vị.</w:t>
                                  </w:r>
                                </w:p>
                                <w:p w14:paraId="4A1CEEFE" w14:textId="77777777" w:rsidR="00E0450C" w:rsidRPr="00B440B4" w:rsidRDefault="00E0450C" w:rsidP="00A51403">
                                  <w:pPr>
                                    <w:spacing w:line="276" w:lineRule="auto"/>
                                    <w:jc w:val="both"/>
                                    <w:rPr>
                                      <w:b w:val="0"/>
                                      <w:sz w:val="21"/>
                                      <w:szCs w:val="21"/>
                                    </w:rPr>
                                  </w:pPr>
                                  <w:r w:rsidRPr="00B440B4">
                                    <w:rPr>
                                      <w:sz w:val="21"/>
                                      <w:szCs w:val="21"/>
                                      <w:u w:val="single"/>
                                    </w:rPr>
                                    <w:t>Câu 4.</w:t>
                                  </w:r>
                                  <w:r w:rsidRPr="00B440B4">
                                    <w:rPr>
                                      <w:b w:val="0"/>
                                      <w:sz w:val="21"/>
                                      <w:szCs w:val="21"/>
                                    </w:rPr>
                                    <w:t xml:space="preserve">  Khi vật chuyển động có ma sát thì lực ma sát không thể là</w:t>
                                  </w:r>
                                </w:p>
                                <w:p w14:paraId="53096728" w14:textId="244AE9CD" w:rsidR="00E0450C" w:rsidRPr="00B440B4" w:rsidRDefault="00E0450C" w:rsidP="00A51403">
                                  <w:pPr>
                                    <w:spacing w:line="276" w:lineRule="auto"/>
                                    <w:jc w:val="both"/>
                                    <w:rPr>
                                      <w:b w:val="0"/>
                                      <w:sz w:val="21"/>
                                      <w:szCs w:val="21"/>
                                    </w:rPr>
                                  </w:pPr>
                                  <w:r w:rsidRPr="00B440B4">
                                    <w:rPr>
                                      <w:b w:val="0"/>
                                      <w:sz w:val="21"/>
                                      <w:szCs w:val="21"/>
                                    </w:rPr>
                                    <w:t>A. lực ma sát trượt.                        B. lực ma sát nghỉ.               C. lực ma sát lăn.                  D. lực ma sát lăn và trượt.</w:t>
                                  </w:r>
                                </w:p>
                                <w:p w14:paraId="2AC73E0D" w14:textId="77777777" w:rsidR="00E0450C" w:rsidRPr="00B440B4" w:rsidRDefault="00E0450C" w:rsidP="00A51403">
                                  <w:pPr>
                                    <w:spacing w:line="276" w:lineRule="auto"/>
                                    <w:jc w:val="both"/>
                                    <w:rPr>
                                      <w:b w:val="0"/>
                                      <w:sz w:val="21"/>
                                      <w:szCs w:val="21"/>
                                    </w:rPr>
                                  </w:pPr>
                                  <w:r w:rsidRPr="00B440B4">
                                    <w:rPr>
                                      <w:sz w:val="21"/>
                                      <w:szCs w:val="21"/>
                                      <w:u w:val="single"/>
                                    </w:rPr>
                                    <w:t>Câu 5.</w:t>
                                  </w:r>
                                  <w:r w:rsidRPr="00B440B4">
                                    <w:rPr>
                                      <w:b w:val="0"/>
                                      <w:sz w:val="21"/>
                                      <w:szCs w:val="21"/>
                                    </w:rPr>
                                    <w:t xml:space="preserve">  Khi nói về ma sát nghỉ, phát biểu nào sau đâu là </w:t>
                                  </w:r>
                                  <w:proofErr w:type="gramStart"/>
                                  <w:r w:rsidRPr="00B440B4">
                                    <w:rPr>
                                      <w:b w:val="0"/>
                                      <w:sz w:val="21"/>
                                      <w:szCs w:val="21"/>
                                    </w:rPr>
                                    <w:t>SAI ?</w:t>
                                  </w:r>
                                  <w:proofErr w:type="gramEnd"/>
                                </w:p>
                                <w:p w14:paraId="38A44E5E" w14:textId="77777777" w:rsidR="00E0450C" w:rsidRPr="00B440B4" w:rsidRDefault="00E0450C" w:rsidP="00A51403">
                                  <w:pPr>
                                    <w:spacing w:line="276" w:lineRule="auto"/>
                                    <w:jc w:val="both"/>
                                    <w:rPr>
                                      <w:b w:val="0"/>
                                      <w:sz w:val="21"/>
                                      <w:szCs w:val="21"/>
                                    </w:rPr>
                                  </w:pPr>
                                  <w:r w:rsidRPr="00B440B4">
                                    <w:rPr>
                                      <w:b w:val="0"/>
                                      <w:sz w:val="21"/>
                                      <w:szCs w:val="21"/>
                                    </w:rPr>
                                    <w:t>A. Lực ma sát nghỉ không có hướng nhất định và cũng không có độ lớn nhất định.</w:t>
                                  </w:r>
                                </w:p>
                                <w:p w14:paraId="125F373B" w14:textId="77777777" w:rsidR="00E0450C" w:rsidRPr="00B440B4" w:rsidRDefault="00E0450C" w:rsidP="00A51403">
                                  <w:pPr>
                                    <w:spacing w:line="276" w:lineRule="auto"/>
                                    <w:jc w:val="both"/>
                                    <w:rPr>
                                      <w:b w:val="0"/>
                                      <w:sz w:val="21"/>
                                      <w:szCs w:val="21"/>
                                    </w:rPr>
                                  </w:pPr>
                                  <w:r w:rsidRPr="00B440B4">
                                    <w:rPr>
                                      <w:b w:val="0"/>
                                      <w:sz w:val="21"/>
                                      <w:szCs w:val="21"/>
                                    </w:rPr>
                                    <w:t>B. Lực ma sát nghỉ luôn ngược chiều chuyển động.</w:t>
                                  </w:r>
                                </w:p>
                                <w:p w14:paraId="69D6860F" w14:textId="77777777" w:rsidR="00E0450C" w:rsidRPr="00B440B4" w:rsidRDefault="00E0450C" w:rsidP="00A51403">
                                  <w:pPr>
                                    <w:spacing w:line="276" w:lineRule="auto"/>
                                    <w:jc w:val="both"/>
                                    <w:rPr>
                                      <w:b w:val="0"/>
                                      <w:sz w:val="21"/>
                                      <w:szCs w:val="21"/>
                                    </w:rPr>
                                  </w:pPr>
                                  <w:r w:rsidRPr="00B440B4">
                                    <w:rPr>
                                      <w:b w:val="0"/>
                                      <w:sz w:val="21"/>
                                      <w:szCs w:val="21"/>
                                    </w:rPr>
                                    <w:t>C. Có thể dùng công thức tính lực ma sát trược để tính ma sát nghỉ cực đại.</w:t>
                                  </w:r>
                                </w:p>
                                <w:p w14:paraId="65E1CD0E" w14:textId="77777777" w:rsidR="00E0450C" w:rsidRPr="00B440B4" w:rsidRDefault="00E0450C" w:rsidP="00A51403">
                                  <w:pPr>
                                    <w:spacing w:line="276" w:lineRule="auto"/>
                                    <w:jc w:val="both"/>
                                    <w:rPr>
                                      <w:b w:val="0"/>
                                      <w:sz w:val="21"/>
                                      <w:szCs w:val="21"/>
                                    </w:rPr>
                                  </w:pPr>
                                  <w:r w:rsidRPr="00B440B4">
                                    <w:rPr>
                                      <w:b w:val="0"/>
                                      <w:sz w:val="21"/>
                                      <w:szCs w:val="21"/>
                                    </w:rPr>
                                    <w:t>D. Độ lớn của lực ma sát nghỉ thay đổi tùy thuộc vào ngoại lực tác dụng.</w:t>
                                  </w:r>
                                </w:p>
                                <w:p w14:paraId="22848999" w14:textId="77777777" w:rsidR="00E0450C" w:rsidRPr="00B440B4" w:rsidRDefault="00E0450C" w:rsidP="00A51403">
                                  <w:pPr>
                                    <w:spacing w:line="276" w:lineRule="auto"/>
                                    <w:jc w:val="both"/>
                                    <w:rPr>
                                      <w:b w:val="0"/>
                                      <w:sz w:val="21"/>
                                      <w:szCs w:val="21"/>
                                    </w:rPr>
                                  </w:pPr>
                                  <w:r w:rsidRPr="00B440B4">
                                    <w:rPr>
                                      <w:sz w:val="21"/>
                                      <w:szCs w:val="21"/>
                                      <w:u w:val="single"/>
                                    </w:rPr>
                                    <w:t>Câu 6.</w:t>
                                  </w:r>
                                  <w:r w:rsidRPr="00B440B4">
                                    <w:rPr>
                                      <w:b w:val="0"/>
                                      <w:sz w:val="21"/>
                                      <w:szCs w:val="21"/>
                                    </w:rPr>
                                    <w:t xml:space="preserve">  Lực ma sát nghỉ xuất hiện khi ôtô                 A. phanh đột ngột.                                           </w:t>
                                  </w:r>
                                </w:p>
                                <w:p w14:paraId="519F818E" w14:textId="08A45B30" w:rsidR="00E0450C" w:rsidRPr="00B440B4" w:rsidRDefault="00E0450C" w:rsidP="00A51403">
                                  <w:pPr>
                                    <w:spacing w:line="276" w:lineRule="auto"/>
                                    <w:jc w:val="both"/>
                                    <w:rPr>
                                      <w:b w:val="0"/>
                                      <w:sz w:val="21"/>
                                      <w:szCs w:val="21"/>
                                    </w:rPr>
                                  </w:pPr>
                                  <w:r w:rsidRPr="00B440B4">
                                    <w:rPr>
                                      <w:b w:val="0"/>
                                      <w:sz w:val="21"/>
                                      <w:szCs w:val="21"/>
                                    </w:rPr>
                                    <w:t xml:space="preserve">B. đứng yên trên một đường dốc.          </w:t>
                                  </w:r>
                                  <w:r w:rsidRPr="00B440B4">
                                    <w:rPr>
                                      <w:b w:val="0"/>
                                      <w:sz w:val="21"/>
                                      <w:szCs w:val="21"/>
                                    </w:rPr>
                                    <w:tab/>
                                  </w:r>
                                  <w:r w:rsidRPr="00B440B4">
                                    <w:rPr>
                                      <w:b w:val="0"/>
                                      <w:sz w:val="21"/>
                                      <w:szCs w:val="21"/>
                                    </w:rPr>
                                    <w:tab/>
                                    <w:t xml:space="preserve">C. chuyển động đều trên đường dốc.       </w:t>
                                  </w:r>
                                  <w:r w:rsidRPr="00B440B4">
                                    <w:rPr>
                                      <w:b w:val="0"/>
                                      <w:sz w:val="21"/>
                                      <w:szCs w:val="21"/>
                                    </w:rPr>
                                    <w:tab/>
                                    <w:t>D. Tất cả đều đúng.</w:t>
                                  </w:r>
                                </w:p>
                                <w:p w14:paraId="6F3A0FA8" w14:textId="77777777" w:rsidR="00E0450C" w:rsidRPr="00B440B4" w:rsidRDefault="00E0450C" w:rsidP="00A51403">
                                  <w:pPr>
                                    <w:spacing w:line="276" w:lineRule="auto"/>
                                    <w:jc w:val="both"/>
                                    <w:rPr>
                                      <w:b w:val="0"/>
                                      <w:sz w:val="21"/>
                                      <w:szCs w:val="21"/>
                                    </w:rPr>
                                  </w:pPr>
                                  <w:r w:rsidRPr="00B440B4">
                                    <w:rPr>
                                      <w:sz w:val="21"/>
                                      <w:szCs w:val="21"/>
                                      <w:u w:val="single"/>
                                    </w:rPr>
                                    <w:t>Câu 7.</w:t>
                                  </w:r>
                                  <w:r w:rsidRPr="00B440B4">
                                    <w:rPr>
                                      <w:b w:val="0"/>
                                      <w:sz w:val="21"/>
                                      <w:szCs w:val="21"/>
                                    </w:rPr>
                                    <w:t xml:space="preserve"> Phát biểu nào sau đây là </w:t>
                                  </w:r>
                                  <w:proofErr w:type="gramStart"/>
                                  <w:r w:rsidRPr="00B440B4">
                                    <w:rPr>
                                      <w:b w:val="0"/>
                                      <w:sz w:val="21"/>
                                      <w:szCs w:val="21"/>
                                    </w:rPr>
                                    <w:t>đúng ?</w:t>
                                  </w:r>
                                  <w:proofErr w:type="gramEnd"/>
                                  <w:r w:rsidRPr="00B440B4">
                                    <w:rPr>
                                      <w:b w:val="0"/>
                                      <w:sz w:val="21"/>
                                      <w:szCs w:val="21"/>
                                    </w:rPr>
                                    <w:t xml:space="preserve"> Lực ma sát nghỉ</w:t>
                                  </w:r>
                                </w:p>
                                <w:p w14:paraId="21778F87" w14:textId="77777777" w:rsidR="00E0450C" w:rsidRPr="00B440B4" w:rsidRDefault="00E0450C" w:rsidP="00A51403">
                                  <w:pPr>
                                    <w:spacing w:line="276" w:lineRule="auto"/>
                                    <w:jc w:val="both"/>
                                    <w:rPr>
                                      <w:b w:val="0"/>
                                      <w:sz w:val="21"/>
                                      <w:szCs w:val="21"/>
                                    </w:rPr>
                                  </w:pPr>
                                  <w:proofErr w:type="gramStart"/>
                                  <w:r w:rsidRPr="00B440B4">
                                    <w:rPr>
                                      <w:b w:val="0"/>
                                      <w:sz w:val="21"/>
                                      <w:szCs w:val="21"/>
                                    </w:rPr>
                                    <w:t>A  luôn</w:t>
                                  </w:r>
                                  <w:proofErr w:type="gramEnd"/>
                                  <w:r w:rsidRPr="00B440B4">
                                    <w:rPr>
                                      <w:b w:val="0"/>
                                      <w:sz w:val="21"/>
                                      <w:szCs w:val="21"/>
                                    </w:rPr>
                                    <w:t xml:space="preserve"> xuất hiện ở mặt tiếp xúc và cân bằng với ngoại lực khi vật đứng yên.</w:t>
                                  </w:r>
                                </w:p>
                                <w:p w14:paraId="02C9EC50" w14:textId="77777777" w:rsidR="00E0450C" w:rsidRPr="00B440B4" w:rsidRDefault="00E0450C" w:rsidP="00A51403">
                                  <w:pPr>
                                    <w:spacing w:line="276" w:lineRule="auto"/>
                                    <w:jc w:val="both"/>
                                    <w:rPr>
                                      <w:b w:val="0"/>
                                      <w:sz w:val="21"/>
                                      <w:szCs w:val="21"/>
                                    </w:rPr>
                                  </w:pPr>
                                  <w:r w:rsidRPr="00B440B4">
                                    <w:rPr>
                                      <w:b w:val="0"/>
                                      <w:sz w:val="21"/>
                                      <w:szCs w:val="21"/>
                                    </w:rPr>
                                    <w:t>B. luôn xuất hiện ở bề mặt tiếp xúc khi đặt vật đứng yên trên mặt phẳng nghiêng.</w:t>
                                  </w:r>
                                </w:p>
                                <w:p w14:paraId="177B6A5E" w14:textId="68F81B23" w:rsidR="00E0450C" w:rsidRPr="00B440B4" w:rsidRDefault="00E0450C" w:rsidP="00A51403">
                                  <w:pPr>
                                    <w:spacing w:line="276" w:lineRule="auto"/>
                                    <w:jc w:val="both"/>
                                    <w:rPr>
                                      <w:b w:val="0"/>
                                      <w:sz w:val="21"/>
                                      <w:szCs w:val="21"/>
                                    </w:rPr>
                                  </w:pPr>
                                  <w:r w:rsidRPr="00B440B4">
                                    <w:rPr>
                                      <w:b w:val="0"/>
                                      <w:sz w:val="21"/>
                                      <w:szCs w:val="21"/>
                                    </w:rPr>
                                    <w:t>C. chỉ có thể có khi vật đứng yên.                                                  D. Tất cả đều đúng.</w:t>
                                  </w:r>
                                </w:p>
                                <w:p w14:paraId="74A1F613" w14:textId="77777777" w:rsidR="00E0450C" w:rsidRDefault="00E0450C" w:rsidP="00A51403">
                                  <w:pPr>
                                    <w:spacing w:line="276" w:lineRule="auto"/>
                                    <w:jc w:val="both"/>
                                    <w:rPr>
                                      <w:b w:val="0"/>
                                      <w:sz w:val="21"/>
                                      <w:szCs w:val="21"/>
                                    </w:rPr>
                                  </w:pPr>
                                  <w:r w:rsidRPr="00B440B4">
                                    <w:rPr>
                                      <w:sz w:val="21"/>
                                      <w:szCs w:val="21"/>
                                      <w:u w:val="single"/>
                                    </w:rPr>
                                    <w:t>Câu 8.</w:t>
                                  </w:r>
                                  <w:r w:rsidRPr="00B440B4">
                                    <w:rPr>
                                      <w:b w:val="0"/>
                                      <w:sz w:val="21"/>
                                      <w:szCs w:val="21"/>
                                    </w:rPr>
                                    <w:t xml:space="preserve">  Phát biểu nào sau đây là </w:t>
                                  </w:r>
                                  <w:proofErr w:type="gramStart"/>
                                  <w:r w:rsidRPr="00B440B4">
                                    <w:rPr>
                                      <w:b w:val="0"/>
                                      <w:sz w:val="21"/>
                                      <w:szCs w:val="21"/>
                                    </w:rPr>
                                    <w:t>SAI ?</w:t>
                                  </w:r>
                                  <w:proofErr w:type="gramEnd"/>
                                  <w:r w:rsidRPr="00B440B4">
                                    <w:rPr>
                                      <w:b w:val="0"/>
                                      <w:sz w:val="21"/>
                                      <w:szCs w:val="21"/>
                                    </w:rPr>
                                    <w:t xml:space="preserve">                       </w:t>
                                  </w:r>
                                </w:p>
                                <w:p w14:paraId="74AC5F8E" w14:textId="0AE4551D" w:rsidR="00E0450C" w:rsidRPr="00B440B4" w:rsidRDefault="00E0450C" w:rsidP="00A51403">
                                  <w:pPr>
                                    <w:spacing w:line="276" w:lineRule="auto"/>
                                    <w:jc w:val="both"/>
                                    <w:rPr>
                                      <w:b w:val="0"/>
                                      <w:sz w:val="21"/>
                                      <w:szCs w:val="21"/>
                                    </w:rPr>
                                  </w:pPr>
                                  <w:r w:rsidRPr="00B440B4">
                                    <w:rPr>
                                      <w:b w:val="0"/>
                                      <w:sz w:val="21"/>
                                      <w:szCs w:val="21"/>
                                    </w:rPr>
                                    <w:t>A. Lực ma sát trượt phụ thuộc vào diện tích tiếp xúc.</w:t>
                                  </w:r>
                                </w:p>
                                <w:p w14:paraId="13DABF67" w14:textId="77777777" w:rsidR="00E0450C" w:rsidRPr="00B440B4" w:rsidRDefault="00E0450C" w:rsidP="00A51403">
                                  <w:pPr>
                                    <w:spacing w:line="276" w:lineRule="auto"/>
                                    <w:jc w:val="both"/>
                                    <w:rPr>
                                      <w:b w:val="0"/>
                                      <w:sz w:val="21"/>
                                      <w:szCs w:val="21"/>
                                    </w:rPr>
                                  </w:pPr>
                                  <w:r w:rsidRPr="00B440B4">
                                    <w:rPr>
                                      <w:b w:val="0"/>
                                      <w:sz w:val="21"/>
                                      <w:szCs w:val="21"/>
                                    </w:rPr>
                                    <w:t>B. Lực ma sát trượt phụ thuộc vào tính chất các mặt tiếp xúc.</w:t>
                                  </w:r>
                                </w:p>
                                <w:p w14:paraId="49ED8CC9" w14:textId="77777777" w:rsidR="00E0450C" w:rsidRPr="00B440B4" w:rsidRDefault="00E0450C" w:rsidP="00A51403">
                                  <w:pPr>
                                    <w:spacing w:line="276" w:lineRule="auto"/>
                                    <w:jc w:val="both"/>
                                    <w:rPr>
                                      <w:b w:val="0"/>
                                      <w:sz w:val="21"/>
                                      <w:szCs w:val="21"/>
                                    </w:rPr>
                                  </w:pPr>
                                  <w:r w:rsidRPr="00B440B4">
                                    <w:rPr>
                                      <w:b w:val="0"/>
                                      <w:sz w:val="21"/>
                                      <w:szCs w:val="21"/>
                                    </w:rPr>
                                    <w:t>C. Độ lớn của lực ma sát trượt tỉ lệ với áp lực do vật tác dụng lên mặt tiếp xúc với nó.</w:t>
                                  </w:r>
                                </w:p>
                                <w:p w14:paraId="393EE7F7" w14:textId="77777777" w:rsidR="00E0450C" w:rsidRPr="00B440B4" w:rsidRDefault="00E0450C" w:rsidP="00A51403">
                                  <w:pPr>
                                    <w:spacing w:line="276" w:lineRule="auto"/>
                                    <w:jc w:val="both"/>
                                    <w:rPr>
                                      <w:b w:val="0"/>
                                      <w:sz w:val="21"/>
                                      <w:szCs w:val="21"/>
                                    </w:rPr>
                                  </w:pPr>
                                  <w:r w:rsidRPr="00B440B4">
                                    <w:rPr>
                                      <w:b w:val="0"/>
                                      <w:sz w:val="21"/>
                                      <w:szCs w:val="21"/>
                                    </w:rPr>
                                    <w:t>D. Lực ma sát trượt luôn có hướng ngược hướng chuyển động của vật.</w:t>
                                  </w:r>
                                </w:p>
                                <w:p w14:paraId="7877E812" w14:textId="77777777" w:rsidR="00E0450C" w:rsidRDefault="00E0450C" w:rsidP="00A51403">
                                  <w:pPr>
                                    <w:spacing w:line="276" w:lineRule="auto"/>
                                    <w:jc w:val="both"/>
                                    <w:rPr>
                                      <w:b w:val="0"/>
                                      <w:sz w:val="21"/>
                                      <w:szCs w:val="21"/>
                                    </w:rPr>
                                  </w:pPr>
                                  <w:r w:rsidRPr="00B440B4">
                                    <w:rPr>
                                      <w:sz w:val="21"/>
                                      <w:szCs w:val="21"/>
                                      <w:u w:val="single"/>
                                    </w:rPr>
                                    <w:t>Câu 9.</w:t>
                                  </w:r>
                                  <w:r w:rsidRPr="00B440B4">
                                    <w:rPr>
                                      <w:b w:val="0"/>
                                      <w:sz w:val="21"/>
                                      <w:szCs w:val="21"/>
                                    </w:rPr>
                                    <w:t xml:space="preserve">  Phát biểu nào sau đây là </w:t>
                                  </w:r>
                                  <w:proofErr w:type="gramStart"/>
                                  <w:r w:rsidRPr="00B440B4">
                                    <w:rPr>
                                      <w:b w:val="0"/>
                                      <w:sz w:val="21"/>
                                      <w:szCs w:val="21"/>
                                    </w:rPr>
                                    <w:t>ĐÚNG ?</w:t>
                                  </w:r>
                                  <w:proofErr w:type="gramEnd"/>
                                  <w:r w:rsidRPr="00B440B4">
                                    <w:rPr>
                                      <w:b w:val="0"/>
                                      <w:sz w:val="21"/>
                                      <w:szCs w:val="21"/>
                                    </w:rPr>
                                    <w:t xml:space="preserve">                       </w:t>
                                  </w:r>
                                </w:p>
                                <w:p w14:paraId="3D55CC9E" w14:textId="046A2E1E" w:rsidR="00E0450C" w:rsidRPr="00B440B4" w:rsidRDefault="00E0450C" w:rsidP="00A51403">
                                  <w:pPr>
                                    <w:spacing w:line="276" w:lineRule="auto"/>
                                    <w:jc w:val="both"/>
                                    <w:rPr>
                                      <w:b w:val="0"/>
                                      <w:sz w:val="21"/>
                                      <w:szCs w:val="21"/>
                                    </w:rPr>
                                  </w:pPr>
                                  <w:r w:rsidRPr="00B440B4">
                                    <w:rPr>
                                      <w:b w:val="0"/>
                                      <w:sz w:val="21"/>
                                      <w:szCs w:val="21"/>
                                    </w:rPr>
                                    <w:t>A. Lực ma sát trượt cản trở chuyển động trượt của vật.</w:t>
                                  </w:r>
                                </w:p>
                                <w:p w14:paraId="1F9793BB" w14:textId="77777777" w:rsidR="00E0450C" w:rsidRPr="00B440B4" w:rsidRDefault="00E0450C" w:rsidP="00A51403">
                                  <w:pPr>
                                    <w:spacing w:line="276" w:lineRule="auto"/>
                                    <w:jc w:val="both"/>
                                    <w:rPr>
                                      <w:b w:val="0"/>
                                      <w:sz w:val="21"/>
                                      <w:szCs w:val="21"/>
                                    </w:rPr>
                                  </w:pPr>
                                  <w:r w:rsidRPr="00B440B4">
                                    <w:rPr>
                                      <w:b w:val="0"/>
                                      <w:sz w:val="21"/>
                                      <w:szCs w:val="21"/>
                                    </w:rPr>
                                    <w:t>B. Lực ma sát trượt xuất hiện ở bề mặt tiếp xúc của hai vật rắn khi chúng chuyển động trượt lên nhau.</w:t>
                                  </w:r>
                                </w:p>
                                <w:p w14:paraId="150B279B" w14:textId="77777777" w:rsidR="00E0450C" w:rsidRPr="00B440B4" w:rsidRDefault="00E0450C" w:rsidP="00A51403">
                                  <w:pPr>
                                    <w:spacing w:line="276" w:lineRule="auto"/>
                                    <w:jc w:val="both"/>
                                    <w:rPr>
                                      <w:b w:val="0"/>
                                      <w:sz w:val="21"/>
                                      <w:szCs w:val="21"/>
                                    </w:rPr>
                                  </w:pPr>
                                  <w:r w:rsidRPr="00B440B4">
                                    <w:rPr>
                                      <w:b w:val="0"/>
                                      <w:sz w:val="21"/>
                                      <w:szCs w:val="21"/>
                                    </w:rPr>
                                    <w:t>C. Lực ma sát trượt có hướng ngược hướng với hướng chuyển động.</w:t>
                                  </w:r>
                                </w:p>
                                <w:p w14:paraId="67FB2166" w14:textId="77777777" w:rsidR="00E0450C" w:rsidRPr="00B440B4" w:rsidRDefault="00E0450C" w:rsidP="00A51403">
                                  <w:pPr>
                                    <w:spacing w:line="276" w:lineRule="auto"/>
                                    <w:jc w:val="both"/>
                                    <w:rPr>
                                      <w:b w:val="0"/>
                                      <w:sz w:val="21"/>
                                      <w:szCs w:val="21"/>
                                    </w:rPr>
                                  </w:pPr>
                                  <w:r w:rsidRPr="00B440B4">
                                    <w:rPr>
                                      <w:b w:val="0"/>
                                      <w:sz w:val="21"/>
                                      <w:szCs w:val="21"/>
                                    </w:rPr>
                                    <w:t>D. Các phát biểu trên đều đúng.</w:t>
                                  </w:r>
                                </w:p>
                                <w:p w14:paraId="283D39D2" w14:textId="77777777" w:rsidR="00E0450C" w:rsidRPr="00B440B4" w:rsidRDefault="00E0450C" w:rsidP="00A51403">
                                  <w:pPr>
                                    <w:spacing w:line="276" w:lineRule="auto"/>
                                    <w:jc w:val="both"/>
                                    <w:rPr>
                                      <w:b w:val="0"/>
                                      <w:sz w:val="21"/>
                                      <w:szCs w:val="21"/>
                                    </w:rPr>
                                  </w:pPr>
                                  <w:r w:rsidRPr="00B440B4">
                                    <w:rPr>
                                      <w:sz w:val="21"/>
                                      <w:szCs w:val="21"/>
                                      <w:u w:val="single"/>
                                    </w:rPr>
                                    <w:t>Câu 10.</w:t>
                                  </w:r>
                                  <w:r w:rsidRPr="00B440B4">
                                    <w:rPr>
                                      <w:b w:val="0"/>
                                      <w:sz w:val="21"/>
                                      <w:szCs w:val="21"/>
                                    </w:rPr>
                                    <w:t xml:space="preserve"> Tại sao trong thực tế, có trường hợp khi ta kéo một vật nặng trên mặt phẳng ngang với một lực F tương đối nhỏ theo phương ngang thì vật vẫn đứng </w:t>
                                  </w:r>
                                  <w:proofErr w:type="gramStart"/>
                                  <w:r w:rsidRPr="00B440B4">
                                    <w:rPr>
                                      <w:b w:val="0"/>
                                      <w:sz w:val="21"/>
                                      <w:szCs w:val="21"/>
                                    </w:rPr>
                                    <w:t>yên ?</w:t>
                                  </w:r>
                                  <w:proofErr w:type="gramEnd"/>
                                  <w:r w:rsidRPr="00B440B4">
                                    <w:rPr>
                                      <w:b w:val="0"/>
                                      <w:sz w:val="21"/>
                                      <w:szCs w:val="21"/>
                                    </w:rPr>
                                    <w:t xml:space="preserve"> Lý giải nào sau đây là </w:t>
                                  </w:r>
                                  <w:proofErr w:type="gramStart"/>
                                  <w:r w:rsidRPr="00B440B4">
                                    <w:rPr>
                                      <w:b w:val="0"/>
                                      <w:sz w:val="21"/>
                                      <w:szCs w:val="21"/>
                                    </w:rPr>
                                    <w:t>đúng ?</w:t>
                                  </w:r>
                                  <w:proofErr w:type="gramEnd"/>
                                </w:p>
                                <w:p w14:paraId="4FDFF91E" w14:textId="77777777" w:rsidR="00E0450C" w:rsidRPr="00B440B4" w:rsidRDefault="00E0450C" w:rsidP="00A51403">
                                  <w:pPr>
                                    <w:spacing w:line="276" w:lineRule="auto"/>
                                    <w:jc w:val="both"/>
                                    <w:rPr>
                                      <w:b w:val="0"/>
                                      <w:sz w:val="21"/>
                                      <w:szCs w:val="21"/>
                                    </w:rPr>
                                  </w:pPr>
                                  <w:r w:rsidRPr="00B440B4">
                                    <w:rPr>
                                      <w:b w:val="0"/>
                                      <w:sz w:val="21"/>
                                      <w:szCs w:val="21"/>
                                    </w:rPr>
                                    <w:t>A. Vì lực F quá nhỏ so với trọng lượng p của vật.                    B. Vì lực F nhỏ hơn lực ma sát nghỉ cực đại.</w:t>
                                  </w:r>
                                </w:p>
                                <w:p w14:paraId="5E64C6D8" w14:textId="77777777" w:rsidR="00E0450C" w:rsidRPr="00B440B4" w:rsidRDefault="00E0450C" w:rsidP="00A51403">
                                  <w:pPr>
                                    <w:spacing w:line="276" w:lineRule="auto"/>
                                    <w:jc w:val="both"/>
                                    <w:rPr>
                                      <w:b w:val="0"/>
                                      <w:sz w:val="21"/>
                                      <w:szCs w:val="21"/>
                                    </w:rPr>
                                  </w:pPr>
                                  <w:r w:rsidRPr="00B440B4">
                                    <w:rPr>
                                      <w:b w:val="0"/>
                                      <w:sz w:val="21"/>
                                      <w:szCs w:val="21"/>
                                    </w:rPr>
                                    <w:t>C. Vì lực F có phương vuông góc với trọng lực.                       D. Vì lực F cân bằng với trọng lực.</w:t>
                                  </w:r>
                                </w:p>
                                <w:p w14:paraId="790F38D5" w14:textId="77777777" w:rsidR="00E0450C" w:rsidRDefault="00E0450C" w:rsidP="00A51403">
                                  <w:pPr>
                                    <w:spacing w:line="276" w:lineRule="auto"/>
                                    <w:jc w:val="both"/>
                                    <w:rPr>
                                      <w:b w:val="0"/>
                                      <w:sz w:val="21"/>
                                      <w:szCs w:val="21"/>
                                    </w:rPr>
                                  </w:pPr>
                                  <w:r w:rsidRPr="00B440B4">
                                    <w:rPr>
                                      <w:sz w:val="21"/>
                                      <w:szCs w:val="21"/>
                                      <w:u w:val="single"/>
                                    </w:rPr>
                                    <w:t>Câu 11.</w:t>
                                  </w:r>
                                  <w:r w:rsidRPr="00B440B4">
                                    <w:rPr>
                                      <w:b w:val="0"/>
                                      <w:sz w:val="21"/>
                                      <w:szCs w:val="21"/>
                                    </w:rPr>
                                    <w:t xml:space="preserve"> Phát biểu náo là </w:t>
                                  </w:r>
                                  <w:proofErr w:type="gramStart"/>
                                  <w:r w:rsidRPr="00B440B4">
                                    <w:rPr>
                                      <w:b w:val="0"/>
                                      <w:sz w:val="21"/>
                                      <w:szCs w:val="21"/>
                                    </w:rPr>
                                    <w:t>SAI ?</w:t>
                                  </w:r>
                                  <w:proofErr w:type="gramEnd"/>
                                  <w:r w:rsidRPr="00B440B4">
                                    <w:rPr>
                                      <w:b w:val="0"/>
                                      <w:sz w:val="21"/>
                                      <w:szCs w:val="21"/>
                                    </w:rPr>
                                    <w:t xml:space="preserve">                                    </w:t>
                                  </w:r>
                                </w:p>
                                <w:p w14:paraId="5B2D293B" w14:textId="2B0EFD11" w:rsidR="00E0450C" w:rsidRPr="00B440B4" w:rsidRDefault="00E0450C" w:rsidP="00A51403">
                                  <w:pPr>
                                    <w:spacing w:line="276" w:lineRule="auto"/>
                                    <w:jc w:val="both"/>
                                    <w:rPr>
                                      <w:b w:val="0"/>
                                      <w:sz w:val="21"/>
                                      <w:szCs w:val="21"/>
                                    </w:rPr>
                                  </w:pPr>
                                  <w:r w:rsidRPr="00B440B4">
                                    <w:rPr>
                                      <w:b w:val="0"/>
                                      <w:sz w:val="21"/>
                                      <w:szCs w:val="21"/>
                                    </w:rPr>
                                    <w:t>A. Lực ma sát lăn xuất hiện khi có vật này lăn trên mặt vật khác.</w:t>
                                  </w:r>
                                </w:p>
                                <w:p w14:paraId="6E939153" w14:textId="77777777" w:rsidR="00E0450C" w:rsidRPr="00B440B4" w:rsidRDefault="00E0450C" w:rsidP="00A51403">
                                  <w:pPr>
                                    <w:spacing w:line="276" w:lineRule="auto"/>
                                    <w:jc w:val="both"/>
                                    <w:rPr>
                                      <w:b w:val="0"/>
                                      <w:sz w:val="21"/>
                                      <w:szCs w:val="21"/>
                                    </w:rPr>
                                  </w:pPr>
                                  <w:r w:rsidRPr="00B440B4">
                                    <w:rPr>
                                      <w:b w:val="0"/>
                                      <w:sz w:val="21"/>
                                      <w:szCs w:val="21"/>
                                    </w:rPr>
                                    <w:t>B. Trong điều kiện như nhau về khối lượng của vật, tính chất của mặt tiếp xúc, lực ma sát lăn lớn hơn lực ma sát trượt.</w:t>
                                  </w:r>
                                </w:p>
                                <w:p w14:paraId="2E3B15A3" w14:textId="77777777" w:rsidR="00E0450C" w:rsidRPr="00B440B4" w:rsidRDefault="00E0450C" w:rsidP="00A51403">
                                  <w:pPr>
                                    <w:spacing w:line="276" w:lineRule="auto"/>
                                    <w:jc w:val="both"/>
                                    <w:rPr>
                                      <w:b w:val="0"/>
                                      <w:sz w:val="21"/>
                                      <w:szCs w:val="21"/>
                                    </w:rPr>
                                  </w:pPr>
                                  <w:r w:rsidRPr="00B440B4">
                                    <w:rPr>
                                      <w:b w:val="0"/>
                                      <w:sz w:val="21"/>
                                      <w:szCs w:val="21"/>
                                    </w:rPr>
                                    <w:t>C. Lực ma sát lăn phụ thuộc vào tính chất của bề mặt tiếp xúc.                     D. Lực ma sát lăn tỉ lệ với áp lực.</w:t>
                                  </w:r>
                                </w:p>
                                <w:p w14:paraId="06FE5446" w14:textId="77777777" w:rsidR="00E0450C" w:rsidRDefault="00E0450C" w:rsidP="00A51403">
                                  <w:pPr>
                                    <w:spacing w:line="276" w:lineRule="auto"/>
                                    <w:jc w:val="both"/>
                                    <w:rPr>
                                      <w:b w:val="0"/>
                                      <w:sz w:val="21"/>
                                      <w:szCs w:val="21"/>
                                    </w:rPr>
                                  </w:pPr>
                                  <w:r w:rsidRPr="00B440B4">
                                    <w:rPr>
                                      <w:sz w:val="21"/>
                                      <w:szCs w:val="21"/>
                                      <w:u w:val="single"/>
                                    </w:rPr>
                                    <w:t>Câu 12.</w:t>
                                  </w:r>
                                  <w:r w:rsidRPr="00B440B4">
                                    <w:rPr>
                                      <w:b w:val="0"/>
                                      <w:sz w:val="21"/>
                                      <w:szCs w:val="21"/>
                                    </w:rPr>
                                    <w:t xml:space="preserve">  Việc thay các ổ trục trượt bằng ổ đỡ trục có bi trong các máy công nghiệp nhằm mục đích              </w:t>
                                  </w:r>
                                </w:p>
                                <w:p w14:paraId="167B2D96" w14:textId="51C483FC" w:rsidR="00E0450C" w:rsidRPr="00B440B4" w:rsidRDefault="00E0450C" w:rsidP="00A51403">
                                  <w:pPr>
                                    <w:spacing w:line="276" w:lineRule="auto"/>
                                    <w:jc w:val="both"/>
                                    <w:rPr>
                                      <w:b w:val="0"/>
                                      <w:sz w:val="21"/>
                                      <w:szCs w:val="21"/>
                                    </w:rPr>
                                  </w:pPr>
                                  <w:r w:rsidRPr="00B440B4">
                                    <w:rPr>
                                      <w:b w:val="0"/>
                                      <w:sz w:val="21"/>
                                      <w:szCs w:val="21"/>
                                    </w:rPr>
                                    <w:t xml:space="preserve">A. giảm ma sát.          B. giảm trọng lượng của máy.          C. giảm kích thước của máy.       D. giảm </w:t>
                                  </w:r>
                                  <w:proofErr w:type="gramStart"/>
                                  <w:r w:rsidRPr="00B440B4">
                                    <w:rPr>
                                      <w:b w:val="0"/>
                                      <w:sz w:val="21"/>
                                      <w:szCs w:val="21"/>
                                    </w:rPr>
                                    <w:t>độ rung</w:t>
                                  </w:r>
                                  <w:proofErr w:type="gramEnd"/>
                                  <w:r w:rsidRPr="00B440B4">
                                    <w:rPr>
                                      <w:b w:val="0"/>
                                      <w:sz w:val="21"/>
                                      <w:szCs w:val="21"/>
                                    </w:rPr>
                                    <w:t xml:space="preserve"> của máy.</w:t>
                                  </w:r>
                                </w:p>
                                <w:p w14:paraId="0E90A17F" w14:textId="77777777" w:rsidR="00E0450C" w:rsidRPr="00B440B4" w:rsidRDefault="00E0450C" w:rsidP="00A51403">
                                  <w:pPr>
                                    <w:spacing w:line="276" w:lineRule="auto"/>
                                    <w:jc w:val="both"/>
                                    <w:rPr>
                                      <w:b w:val="0"/>
                                      <w:sz w:val="21"/>
                                      <w:szCs w:val="21"/>
                                    </w:rPr>
                                  </w:pPr>
                                  <w:r w:rsidRPr="00B440B4">
                                    <w:rPr>
                                      <w:sz w:val="21"/>
                                      <w:szCs w:val="21"/>
                                      <w:u w:val="single"/>
                                    </w:rPr>
                                    <w:t>Câu 13.</w:t>
                                  </w:r>
                                  <w:r w:rsidRPr="00B440B4">
                                    <w:rPr>
                                      <w:b w:val="0"/>
                                      <w:sz w:val="21"/>
                                      <w:szCs w:val="21"/>
                                    </w:rPr>
                                    <w:t xml:space="preserve">  Phát biểu nào sau đây là </w:t>
                                  </w:r>
                                  <w:proofErr w:type="gramStart"/>
                                  <w:r w:rsidRPr="00B440B4">
                                    <w:rPr>
                                      <w:b w:val="0"/>
                                      <w:sz w:val="21"/>
                                      <w:szCs w:val="21"/>
                                    </w:rPr>
                                    <w:t>SAI ?</w:t>
                                  </w:r>
                                  <w:proofErr w:type="gramEnd"/>
                                  <w:r w:rsidRPr="00B440B4">
                                    <w:rPr>
                                      <w:b w:val="0"/>
                                      <w:sz w:val="21"/>
                                      <w:szCs w:val="21"/>
                                    </w:rPr>
                                    <w:t xml:space="preserve"> </w:t>
                                  </w:r>
                                </w:p>
                                <w:p w14:paraId="5D903BFC" w14:textId="77777777" w:rsidR="00E0450C" w:rsidRPr="00B440B4" w:rsidRDefault="00E0450C" w:rsidP="00A51403">
                                  <w:pPr>
                                    <w:spacing w:line="276" w:lineRule="auto"/>
                                    <w:jc w:val="both"/>
                                    <w:rPr>
                                      <w:b w:val="0"/>
                                      <w:sz w:val="21"/>
                                      <w:szCs w:val="21"/>
                                    </w:rPr>
                                  </w:pPr>
                                  <w:r w:rsidRPr="00B440B4">
                                    <w:rPr>
                                      <w:b w:val="0"/>
                                      <w:sz w:val="21"/>
                                      <w:szCs w:val="21"/>
                                    </w:rPr>
                                    <w:t>A. Lực ma sát nghỉ luôn cân bằng với ngoại lực theo phương song song với mặt tiếp xúc.</w:t>
                                  </w:r>
                                </w:p>
                                <w:p w14:paraId="015A0AE4" w14:textId="77777777" w:rsidR="00E0450C" w:rsidRPr="00B440B4" w:rsidRDefault="00E0450C" w:rsidP="00A51403">
                                  <w:pPr>
                                    <w:spacing w:line="276" w:lineRule="auto"/>
                                    <w:jc w:val="both"/>
                                    <w:rPr>
                                      <w:b w:val="0"/>
                                      <w:sz w:val="21"/>
                                      <w:szCs w:val="21"/>
                                    </w:rPr>
                                  </w:pPr>
                                  <w:r w:rsidRPr="00B440B4">
                                    <w:rPr>
                                      <w:b w:val="0"/>
                                      <w:sz w:val="21"/>
                                      <w:szCs w:val="21"/>
                                    </w:rPr>
                                    <w:t>B. Trong nhiều trường hợp lực ma sát nghỉ đóng vai trò là lực phát động.</w:t>
                                  </w:r>
                                </w:p>
                                <w:p w14:paraId="04378AE5" w14:textId="77777777" w:rsidR="00E0450C" w:rsidRDefault="00E0450C" w:rsidP="00A51403">
                                  <w:pPr>
                                    <w:spacing w:line="276" w:lineRule="auto"/>
                                    <w:jc w:val="both"/>
                                    <w:rPr>
                                      <w:b w:val="0"/>
                                      <w:sz w:val="21"/>
                                      <w:szCs w:val="21"/>
                                      <w:lang w:val="vi-VN"/>
                                    </w:rPr>
                                  </w:pPr>
                                  <w:r w:rsidRPr="00B440B4">
                                    <w:rPr>
                                      <w:b w:val="0"/>
                                      <w:sz w:val="21"/>
                                      <w:szCs w:val="21"/>
                                    </w:rPr>
                                    <w:t>C. Lực ma sát trượt ngược chiều với vận tốc tương đối của vật.</w:t>
                                  </w:r>
                                  <w:r>
                                    <w:rPr>
                                      <w:b w:val="0"/>
                                      <w:sz w:val="21"/>
                                      <w:szCs w:val="21"/>
                                      <w:lang w:val="vi-VN"/>
                                    </w:rPr>
                                    <w:t xml:space="preserve"> </w:t>
                                  </w:r>
                                </w:p>
                                <w:p w14:paraId="76608638" w14:textId="61D812BC" w:rsidR="00E0450C" w:rsidRPr="00B440B4" w:rsidRDefault="00E0450C" w:rsidP="00A51403">
                                  <w:pPr>
                                    <w:spacing w:line="276" w:lineRule="auto"/>
                                    <w:jc w:val="both"/>
                                    <w:rPr>
                                      <w:b w:val="0"/>
                                      <w:sz w:val="21"/>
                                      <w:szCs w:val="21"/>
                                    </w:rPr>
                                  </w:pPr>
                                  <w:r w:rsidRPr="00B440B4">
                                    <w:rPr>
                                      <w:b w:val="0"/>
                                      <w:sz w:val="21"/>
                                      <w:szCs w:val="21"/>
                                    </w:rPr>
                                    <w:t>D. Diện tích tiếp cúc càng lớn thì ma sát càng lớn.</w:t>
                                  </w:r>
                                </w:p>
                                <w:p w14:paraId="4E3F9917" w14:textId="13413F02" w:rsidR="00E0450C" w:rsidRPr="00B440B4" w:rsidRDefault="00E0450C" w:rsidP="00A51403">
                                  <w:pPr>
                                    <w:spacing w:line="276" w:lineRule="auto"/>
                                    <w:jc w:val="both"/>
                                    <w:rPr>
                                      <w:b w:val="0"/>
                                      <w:sz w:val="21"/>
                                      <w:szCs w:val="21"/>
                                    </w:rPr>
                                  </w:pPr>
                                  <w:r w:rsidRPr="00B440B4">
                                    <w:rPr>
                                      <w:sz w:val="21"/>
                                      <w:szCs w:val="21"/>
                                      <w:u w:val="single"/>
                                    </w:rPr>
                                    <w:t>Câu 14.</w:t>
                                  </w:r>
                                  <w:r w:rsidRPr="00B440B4">
                                    <w:rPr>
                                      <w:b w:val="0"/>
                                      <w:sz w:val="21"/>
                                      <w:szCs w:val="21"/>
                                    </w:rPr>
                                    <w:t xml:space="preserve">  Kết luận nào sau đây là </w:t>
                                  </w:r>
                                  <w:proofErr w:type="gramStart"/>
                                  <w:r w:rsidRPr="00B440B4">
                                    <w:rPr>
                                      <w:b w:val="0"/>
                                      <w:sz w:val="21"/>
                                      <w:szCs w:val="21"/>
                                    </w:rPr>
                                    <w:t>đúng ?</w:t>
                                  </w:r>
                                  <w:proofErr w:type="gramEnd"/>
                                  <w:r w:rsidRPr="00B440B4">
                                    <w:rPr>
                                      <w:b w:val="0"/>
                                      <w:sz w:val="21"/>
                                      <w:szCs w:val="21"/>
                                    </w:rPr>
                                    <w:t xml:space="preserve">         A. Khi xe đang chạy, ma sát giữa lốp xe và mặt đường là ma sát nghỉ.</w:t>
                                  </w:r>
                                </w:p>
                                <w:p w14:paraId="78E0F92B" w14:textId="77777777" w:rsidR="00E0450C" w:rsidRPr="00B440B4" w:rsidRDefault="00E0450C" w:rsidP="00A51403">
                                  <w:pPr>
                                    <w:spacing w:line="276" w:lineRule="auto"/>
                                    <w:jc w:val="both"/>
                                    <w:rPr>
                                      <w:b w:val="0"/>
                                      <w:sz w:val="21"/>
                                      <w:szCs w:val="21"/>
                                    </w:rPr>
                                  </w:pPr>
                                  <w:r w:rsidRPr="00B440B4">
                                    <w:rPr>
                                      <w:b w:val="0"/>
                                      <w:sz w:val="21"/>
                                      <w:szCs w:val="21"/>
                                    </w:rPr>
                                    <w:t>B. Khi đi bộ, lực ma sát giữa chân người và mặt đất là ma sát nghỉ.</w:t>
                                  </w:r>
                                </w:p>
                                <w:p w14:paraId="69C3E373" w14:textId="77777777" w:rsidR="00E0450C" w:rsidRPr="00B440B4" w:rsidRDefault="00E0450C" w:rsidP="00A51403">
                                  <w:pPr>
                                    <w:spacing w:line="276" w:lineRule="auto"/>
                                    <w:jc w:val="both"/>
                                    <w:rPr>
                                      <w:b w:val="0"/>
                                      <w:sz w:val="21"/>
                                      <w:szCs w:val="21"/>
                                    </w:rPr>
                                  </w:pPr>
                                  <w:r w:rsidRPr="00B440B4">
                                    <w:rPr>
                                      <w:b w:val="0"/>
                                      <w:sz w:val="21"/>
                                      <w:szCs w:val="21"/>
                                    </w:rPr>
                                    <w:t>C. Lực ma sát giữa xích và đĩa xe đạp khi xe đang chạy là ma sát lăn.</w:t>
                                  </w:r>
                                </w:p>
                                <w:p w14:paraId="1AF9A44C" w14:textId="77777777" w:rsidR="00E0450C" w:rsidRPr="00B440B4" w:rsidRDefault="00E0450C" w:rsidP="00A51403">
                                  <w:pPr>
                                    <w:spacing w:line="276" w:lineRule="auto"/>
                                    <w:jc w:val="both"/>
                                    <w:rPr>
                                      <w:b w:val="0"/>
                                      <w:sz w:val="21"/>
                                      <w:szCs w:val="21"/>
                                    </w:rPr>
                                  </w:pPr>
                                  <w:r w:rsidRPr="00B440B4">
                                    <w:rPr>
                                      <w:b w:val="0"/>
                                      <w:sz w:val="21"/>
                                      <w:szCs w:val="21"/>
                                    </w:rPr>
                                    <w:t>D. Lực ma sát giữa trục và bi khi bánh xe đang chạy là ma sát trượt.</w:t>
                                  </w:r>
                                </w:p>
                                <w:p w14:paraId="7620B233" w14:textId="491AE526" w:rsidR="00E0450C" w:rsidRPr="00B440B4" w:rsidRDefault="00E0450C" w:rsidP="00A51403">
                                  <w:pPr>
                                    <w:tabs>
                                      <w:tab w:val="left" w:pos="294"/>
                                    </w:tabs>
                                    <w:spacing w:line="276" w:lineRule="auto"/>
                                    <w:jc w:val="both"/>
                                    <w:rPr>
                                      <w:b w:val="0"/>
                                      <w:sz w:val="21"/>
                                      <w:szCs w:val="21"/>
                                    </w:rPr>
                                  </w:pPr>
                                  <w:r w:rsidRPr="00B440B4">
                                    <w:rPr>
                                      <w:sz w:val="21"/>
                                      <w:szCs w:val="21"/>
                                      <w:u w:val="single"/>
                                    </w:rPr>
                                    <w:t>Câu 15.</w:t>
                                  </w:r>
                                  <w:r w:rsidRPr="00B440B4">
                                    <w:rPr>
                                      <w:b w:val="0"/>
                                      <w:sz w:val="21"/>
                                      <w:szCs w:val="21"/>
                                    </w:rPr>
                                    <w:t xml:space="preserve">  Nguyên nhân xuất hiện ma sát là do                   A. vật đè mạnh lên giá đỡ.     B. vật chuyển động có gia tốc.            </w:t>
                                  </w:r>
                                </w:p>
                                <w:p w14:paraId="5F615060" w14:textId="77777777" w:rsidR="00E0450C" w:rsidRPr="00B440B4" w:rsidRDefault="00E0450C" w:rsidP="00A51403">
                                  <w:pPr>
                                    <w:tabs>
                                      <w:tab w:val="left" w:pos="294"/>
                                    </w:tabs>
                                    <w:spacing w:line="276" w:lineRule="auto"/>
                                    <w:jc w:val="both"/>
                                    <w:rPr>
                                      <w:b w:val="0"/>
                                      <w:sz w:val="21"/>
                                      <w:szCs w:val="21"/>
                                    </w:rPr>
                                  </w:pPr>
                                  <w:r w:rsidRPr="00B440B4">
                                    <w:rPr>
                                      <w:b w:val="0"/>
                                      <w:sz w:val="21"/>
                                      <w:szCs w:val="21"/>
                                    </w:rPr>
                                    <w:t>C. mặt tiếp xúc sần sùi, lồi lõm hoặc bị biến dạng.                            D. các vật có khối lượng.</w:t>
                                  </w:r>
                                </w:p>
                                <w:p w14:paraId="684AEF74" w14:textId="31A89BA5" w:rsidR="00E0450C" w:rsidRPr="00B90E2F" w:rsidRDefault="00E0450C" w:rsidP="00A51403">
                                  <w:pPr>
                                    <w:tabs>
                                      <w:tab w:val="left" w:pos="294"/>
                                    </w:tabs>
                                    <w:spacing w:line="276" w:lineRule="auto"/>
                                    <w:jc w:val="both"/>
                                    <w:rPr>
                                      <w:b w:val="0"/>
                                      <w:sz w:val="21"/>
                                      <w:szCs w:val="21"/>
                                    </w:rPr>
                                  </w:pPr>
                                </w:p>
                              </w:tc>
                            </w:tr>
                            <w:tr w:rsidR="00E0450C" w:rsidRPr="00B31086" w14:paraId="54373D25" w14:textId="77777777" w:rsidTr="00317813">
                              <w:tc>
                                <w:tcPr>
                                  <w:tcW w:w="10042" w:type="dxa"/>
                                  <w:shd w:val="clear" w:color="auto" w:fill="auto"/>
                                </w:tcPr>
                                <w:p w14:paraId="7ADEE655" w14:textId="77777777" w:rsidR="00E0450C" w:rsidRPr="00D353E1" w:rsidRDefault="00E0450C" w:rsidP="00A51403">
                                  <w:pPr>
                                    <w:spacing w:line="276" w:lineRule="auto"/>
                                    <w:rPr>
                                      <w:b w:val="0"/>
                                      <w:bCs w:val="0"/>
                                    </w:rPr>
                                  </w:pPr>
                                </w:p>
                              </w:tc>
                            </w:tr>
                            <w:tr w:rsidR="00E0450C" w:rsidRPr="00B31086" w14:paraId="1631F193" w14:textId="77777777" w:rsidTr="00317813">
                              <w:tc>
                                <w:tcPr>
                                  <w:tcW w:w="10042" w:type="dxa"/>
                                  <w:shd w:val="clear" w:color="auto" w:fill="auto"/>
                                </w:tcPr>
                                <w:p w14:paraId="66318E6E" w14:textId="77777777" w:rsidR="00E0450C" w:rsidRPr="00D353E1" w:rsidRDefault="00E0450C" w:rsidP="00A51403">
                                  <w:pPr>
                                    <w:spacing w:line="276" w:lineRule="auto"/>
                                    <w:rPr>
                                      <w:b w:val="0"/>
                                      <w:bCs w:val="0"/>
                                    </w:rPr>
                                  </w:pPr>
                                </w:p>
                              </w:tc>
                            </w:tr>
                            <w:tr w:rsidR="00E0450C" w:rsidRPr="00B31086" w14:paraId="383DE36A" w14:textId="77777777" w:rsidTr="00317813">
                              <w:tc>
                                <w:tcPr>
                                  <w:tcW w:w="10042" w:type="dxa"/>
                                  <w:shd w:val="clear" w:color="auto" w:fill="auto"/>
                                </w:tcPr>
                                <w:p w14:paraId="150D3F30" w14:textId="77777777" w:rsidR="00E0450C" w:rsidRPr="00D353E1" w:rsidRDefault="00E0450C" w:rsidP="00A51403">
                                  <w:pPr>
                                    <w:spacing w:line="276" w:lineRule="auto"/>
                                    <w:rPr>
                                      <w:b w:val="0"/>
                                      <w:bCs w:val="0"/>
                                    </w:rPr>
                                  </w:pPr>
                                </w:p>
                              </w:tc>
                            </w:tr>
                            <w:tr w:rsidR="00E0450C" w:rsidRPr="00B31086" w14:paraId="6B761379" w14:textId="77777777" w:rsidTr="00317813">
                              <w:tc>
                                <w:tcPr>
                                  <w:tcW w:w="10042" w:type="dxa"/>
                                  <w:shd w:val="clear" w:color="auto" w:fill="auto"/>
                                </w:tcPr>
                                <w:p w14:paraId="394A1E38" w14:textId="77777777" w:rsidR="00E0450C" w:rsidRPr="00D353E1" w:rsidRDefault="00E0450C" w:rsidP="00A51403">
                                  <w:pPr>
                                    <w:spacing w:line="276" w:lineRule="auto"/>
                                    <w:rPr>
                                      <w:b w:val="0"/>
                                      <w:bCs w:val="0"/>
                                    </w:rPr>
                                  </w:pPr>
                                </w:p>
                              </w:tc>
                            </w:tr>
                            <w:tr w:rsidR="00E0450C" w:rsidRPr="00B31086" w14:paraId="49086B3C" w14:textId="77777777" w:rsidTr="00317813">
                              <w:tc>
                                <w:tcPr>
                                  <w:tcW w:w="10042" w:type="dxa"/>
                                  <w:shd w:val="clear" w:color="auto" w:fill="auto"/>
                                </w:tcPr>
                                <w:p w14:paraId="2BD5ED96" w14:textId="77777777" w:rsidR="00E0450C" w:rsidRPr="00D353E1" w:rsidRDefault="00E0450C" w:rsidP="00A51403">
                                  <w:pPr>
                                    <w:spacing w:line="276" w:lineRule="auto"/>
                                    <w:rPr>
                                      <w:b w:val="0"/>
                                      <w:bCs w:val="0"/>
                                    </w:rPr>
                                  </w:pPr>
                                </w:p>
                              </w:tc>
                            </w:tr>
                            <w:tr w:rsidR="00E0450C" w:rsidRPr="00B31086" w14:paraId="11E190AD" w14:textId="77777777" w:rsidTr="00317813">
                              <w:tc>
                                <w:tcPr>
                                  <w:tcW w:w="10042" w:type="dxa"/>
                                  <w:shd w:val="clear" w:color="auto" w:fill="auto"/>
                                </w:tcPr>
                                <w:p w14:paraId="6306AB2C" w14:textId="77777777" w:rsidR="00E0450C" w:rsidRPr="00D353E1" w:rsidRDefault="00E0450C" w:rsidP="00A51403">
                                  <w:pPr>
                                    <w:spacing w:line="276" w:lineRule="auto"/>
                                    <w:rPr>
                                      <w:b w:val="0"/>
                                      <w:bCs w:val="0"/>
                                    </w:rPr>
                                  </w:pPr>
                                </w:p>
                              </w:tc>
                            </w:tr>
                            <w:tr w:rsidR="00E0450C" w:rsidRPr="00B31086" w14:paraId="37BB35C3" w14:textId="77777777" w:rsidTr="00317813">
                              <w:tc>
                                <w:tcPr>
                                  <w:tcW w:w="10042" w:type="dxa"/>
                                  <w:shd w:val="clear" w:color="auto" w:fill="auto"/>
                                </w:tcPr>
                                <w:p w14:paraId="15780096" w14:textId="77777777" w:rsidR="00E0450C" w:rsidRPr="00D353E1" w:rsidRDefault="00E0450C" w:rsidP="00A51403">
                                  <w:pPr>
                                    <w:spacing w:line="276" w:lineRule="auto"/>
                                    <w:rPr>
                                      <w:b w:val="0"/>
                                      <w:bCs w:val="0"/>
                                    </w:rPr>
                                  </w:pPr>
                                </w:p>
                              </w:tc>
                            </w:tr>
                            <w:tr w:rsidR="00E0450C" w:rsidRPr="00B31086" w14:paraId="395EC139" w14:textId="77777777" w:rsidTr="00317813">
                              <w:tc>
                                <w:tcPr>
                                  <w:tcW w:w="10042" w:type="dxa"/>
                                  <w:shd w:val="clear" w:color="auto" w:fill="auto"/>
                                </w:tcPr>
                                <w:p w14:paraId="240A4751" w14:textId="77777777" w:rsidR="00E0450C" w:rsidRPr="00D353E1" w:rsidRDefault="00E0450C" w:rsidP="00A51403">
                                  <w:pPr>
                                    <w:spacing w:line="276" w:lineRule="auto"/>
                                    <w:rPr>
                                      <w:b w:val="0"/>
                                      <w:bCs w:val="0"/>
                                    </w:rPr>
                                  </w:pPr>
                                </w:p>
                              </w:tc>
                            </w:tr>
                            <w:tr w:rsidR="00E0450C" w:rsidRPr="00B31086" w14:paraId="1BFB1C8B" w14:textId="77777777" w:rsidTr="00317813">
                              <w:tc>
                                <w:tcPr>
                                  <w:tcW w:w="10042" w:type="dxa"/>
                                  <w:shd w:val="clear" w:color="auto" w:fill="auto"/>
                                </w:tcPr>
                                <w:p w14:paraId="03277689" w14:textId="77777777" w:rsidR="00E0450C" w:rsidRPr="00D353E1" w:rsidRDefault="00E0450C" w:rsidP="00A51403">
                                  <w:pPr>
                                    <w:spacing w:line="276" w:lineRule="auto"/>
                                    <w:rPr>
                                      <w:b w:val="0"/>
                                      <w:bCs w:val="0"/>
                                    </w:rPr>
                                  </w:pPr>
                                </w:p>
                              </w:tc>
                            </w:tr>
                            <w:tr w:rsidR="00E0450C" w:rsidRPr="00B31086" w14:paraId="34BA2C88" w14:textId="77777777" w:rsidTr="00317813">
                              <w:tc>
                                <w:tcPr>
                                  <w:tcW w:w="10042" w:type="dxa"/>
                                  <w:shd w:val="clear" w:color="auto" w:fill="auto"/>
                                </w:tcPr>
                                <w:p w14:paraId="0B82D1E0" w14:textId="77777777" w:rsidR="00E0450C" w:rsidRPr="00D353E1" w:rsidRDefault="00E0450C" w:rsidP="00A51403">
                                  <w:pPr>
                                    <w:spacing w:line="276" w:lineRule="auto"/>
                                    <w:rPr>
                                      <w:b w:val="0"/>
                                      <w:bCs w:val="0"/>
                                    </w:rPr>
                                  </w:pPr>
                                </w:p>
                              </w:tc>
                            </w:tr>
                            <w:tr w:rsidR="00E0450C" w:rsidRPr="00B31086" w14:paraId="10F244CE" w14:textId="77777777" w:rsidTr="00317813">
                              <w:tc>
                                <w:tcPr>
                                  <w:tcW w:w="10042" w:type="dxa"/>
                                  <w:shd w:val="clear" w:color="auto" w:fill="auto"/>
                                </w:tcPr>
                                <w:p w14:paraId="654B330C" w14:textId="77777777" w:rsidR="00E0450C" w:rsidRPr="00D353E1" w:rsidRDefault="00E0450C" w:rsidP="00A51403">
                                  <w:pPr>
                                    <w:spacing w:line="276" w:lineRule="auto"/>
                                    <w:rPr>
                                      <w:b w:val="0"/>
                                      <w:bCs w:val="0"/>
                                    </w:rPr>
                                  </w:pPr>
                                </w:p>
                              </w:tc>
                            </w:tr>
                            <w:tr w:rsidR="00E0450C" w:rsidRPr="00B31086" w14:paraId="5809FC79" w14:textId="77777777" w:rsidTr="00317813">
                              <w:tc>
                                <w:tcPr>
                                  <w:tcW w:w="10042" w:type="dxa"/>
                                  <w:shd w:val="clear" w:color="auto" w:fill="auto"/>
                                </w:tcPr>
                                <w:p w14:paraId="39464676" w14:textId="77777777" w:rsidR="00E0450C" w:rsidRPr="00D353E1" w:rsidRDefault="00E0450C" w:rsidP="00A51403">
                                  <w:pPr>
                                    <w:spacing w:line="276" w:lineRule="auto"/>
                                    <w:rPr>
                                      <w:b w:val="0"/>
                                      <w:bCs w:val="0"/>
                                    </w:rPr>
                                  </w:pPr>
                                </w:p>
                              </w:tc>
                            </w:tr>
                            <w:tr w:rsidR="00E0450C" w:rsidRPr="00B31086" w14:paraId="1603BB92" w14:textId="77777777" w:rsidTr="00317813">
                              <w:tc>
                                <w:tcPr>
                                  <w:tcW w:w="10042" w:type="dxa"/>
                                  <w:shd w:val="clear" w:color="auto" w:fill="auto"/>
                                </w:tcPr>
                                <w:p w14:paraId="1227A579" w14:textId="77777777" w:rsidR="00E0450C" w:rsidRPr="00D353E1" w:rsidRDefault="00E0450C" w:rsidP="00A51403">
                                  <w:pPr>
                                    <w:spacing w:line="276" w:lineRule="auto"/>
                                    <w:rPr>
                                      <w:b w:val="0"/>
                                      <w:bCs w:val="0"/>
                                    </w:rPr>
                                  </w:pPr>
                                </w:p>
                              </w:tc>
                            </w:tr>
                            <w:tr w:rsidR="00E0450C" w:rsidRPr="00B31086" w14:paraId="2A3A52E2" w14:textId="77777777" w:rsidTr="00317813">
                              <w:tc>
                                <w:tcPr>
                                  <w:tcW w:w="10042" w:type="dxa"/>
                                  <w:shd w:val="clear" w:color="auto" w:fill="auto"/>
                                </w:tcPr>
                                <w:p w14:paraId="283F94C0" w14:textId="77777777" w:rsidR="00E0450C" w:rsidRPr="00D353E1" w:rsidRDefault="00E0450C" w:rsidP="00A51403">
                                  <w:pPr>
                                    <w:spacing w:line="276" w:lineRule="auto"/>
                                    <w:rPr>
                                      <w:b w:val="0"/>
                                      <w:bCs w:val="0"/>
                                    </w:rPr>
                                  </w:pPr>
                                </w:p>
                              </w:tc>
                            </w:tr>
                            <w:tr w:rsidR="00E0450C" w:rsidRPr="00B31086" w14:paraId="4A85FBD0" w14:textId="77777777" w:rsidTr="00317813">
                              <w:tc>
                                <w:tcPr>
                                  <w:tcW w:w="10042" w:type="dxa"/>
                                  <w:shd w:val="clear" w:color="auto" w:fill="auto"/>
                                </w:tcPr>
                                <w:p w14:paraId="1A8A665F" w14:textId="77777777" w:rsidR="00E0450C" w:rsidRPr="00D353E1" w:rsidRDefault="00E0450C" w:rsidP="00A51403">
                                  <w:pPr>
                                    <w:spacing w:line="276" w:lineRule="auto"/>
                                    <w:rPr>
                                      <w:b w:val="0"/>
                                      <w:bCs w:val="0"/>
                                    </w:rPr>
                                  </w:pPr>
                                </w:p>
                              </w:tc>
                            </w:tr>
                            <w:tr w:rsidR="00E0450C" w:rsidRPr="00B31086" w14:paraId="3855C2B1" w14:textId="77777777" w:rsidTr="00317813">
                              <w:tc>
                                <w:tcPr>
                                  <w:tcW w:w="10042" w:type="dxa"/>
                                  <w:shd w:val="clear" w:color="auto" w:fill="auto"/>
                                </w:tcPr>
                                <w:p w14:paraId="111A4856" w14:textId="77777777" w:rsidR="00E0450C" w:rsidRPr="00D353E1" w:rsidRDefault="00E0450C" w:rsidP="00A51403">
                                  <w:pPr>
                                    <w:spacing w:line="276" w:lineRule="auto"/>
                                    <w:rPr>
                                      <w:b w:val="0"/>
                                      <w:bCs w:val="0"/>
                                    </w:rPr>
                                  </w:pPr>
                                </w:p>
                              </w:tc>
                            </w:tr>
                            <w:tr w:rsidR="00E0450C" w:rsidRPr="00B31086" w14:paraId="16D10F8D" w14:textId="77777777" w:rsidTr="00317813">
                              <w:tc>
                                <w:tcPr>
                                  <w:tcW w:w="10042" w:type="dxa"/>
                                  <w:shd w:val="clear" w:color="auto" w:fill="auto"/>
                                </w:tcPr>
                                <w:p w14:paraId="4D1AC3A9" w14:textId="77777777" w:rsidR="00E0450C" w:rsidRPr="00D353E1" w:rsidRDefault="00E0450C" w:rsidP="00A51403">
                                  <w:pPr>
                                    <w:spacing w:line="276" w:lineRule="auto"/>
                                    <w:rPr>
                                      <w:b w:val="0"/>
                                      <w:bCs w:val="0"/>
                                    </w:rPr>
                                  </w:pPr>
                                </w:p>
                              </w:tc>
                            </w:tr>
                            <w:tr w:rsidR="00E0450C" w:rsidRPr="00B31086" w14:paraId="705DA179" w14:textId="77777777" w:rsidTr="00317813">
                              <w:tc>
                                <w:tcPr>
                                  <w:tcW w:w="10042" w:type="dxa"/>
                                  <w:shd w:val="clear" w:color="auto" w:fill="auto"/>
                                </w:tcPr>
                                <w:p w14:paraId="6D4E4FF0" w14:textId="77777777" w:rsidR="00E0450C" w:rsidRPr="00D353E1" w:rsidRDefault="00E0450C" w:rsidP="00A51403">
                                  <w:pPr>
                                    <w:spacing w:line="276" w:lineRule="auto"/>
                                    <w:rPr>
                                      <w:b w:val="0"/>
                                      <w:bCs w:val="0"/>
                                    </w:rPr>
                                  </w:pPr>
                                </w:p>
                              </w:tc>
                            </w:tr>
                            <w:tr w:rsidR="00E0450C" w:rsidRPr="00B31086" w14:paraId="080BF07B" w14:textId="77777777" w:rsidTr="00317813">
                              <w:tc>
                                <w:tcPr>
                                  <w:tcW w:w="10042" w:type="dxa"/>
                                  <w:shd w:val="clear" w:color="auto" w:fill="auto"/>
                                </w:tcPr>
                                <w:p w14:paraId="53087F64" w14:textId="77777777" w:rsidR="00E0450C" w:rsidRPr="00D353E1" w:rsidRDefault="00E0450C" w:rsidP="00A51403">
                                  <w:pPr>
                                    <w:spacing w:line="276" w:lineRule="auto"/>
                                    <w:rPr>
                                      <w:b w:val="0"/>
                                      <w:bCs w:val="0"/>
                                    </w:rPr>
                                  </w:pPr>
                                </w:p>
                              </w:tc>
                            </w:tr>
                            <w:tr w:rsidR="00E0450C" w:rsidRPr="00B31086" w14:paraId="445CF352" w14:textId="77777777" w:rsidTr="00317813">
                              <w:tc>
                                <w:tcPr>
                                  <w:tcW w:w="10042" w:type="dxa"/>
                                  <w:shd w:val="clear" w:color="auto" w:fill="auto"/>
                                </w:tcPr>
                                <w:p w14:paraId="4D15474B" w14:textId="77777777" w:rsidR="00E0450C" w:rsidRPr="00D353E1" w:rsidRDefault="00E0450C" w:rsidP="00A51403">
                                  <w:pPr>
                                    <w:spacing w:line="276" w:lineRule="auto"/>
                                    <w:rPr>
                                      <w:b w:val="0"/>
                                      <w:bCs w:val="0"/>
                                    </w:rPr>
                                  </w:pPr>
                                </w:p>
                              </w:tc>
                            </w:tr>
                            <w:tr w:rsidR="00E0450C" w:rsidRPr="00B31086" w14:paraId="45597100" w14:textId="77777777" w:rsidTr="00317813">
                              <w:tc>
                                <w:tcPr>
                                  <w:tcW w:w="10042" w:type="dxa"/>
                                  <w:shd w:val="clear" w:color="auto" w:fill="auto"/>
                                </w:tcPr>
                                <w:p w14:paraId="3CEF59EB" w14:textId="77777777" w:rsidR="00E0450C" w:rsidRPr="00D353E1" w:rsidRDefault="00E0450C" w:rsidP="00A51403">
                                  <w:pPr>
                                    <w:spacing w:line="276" w:lineRule="auto"/>
                                    <w:rPr>
                                      <w:b w:val="0"/>
                                      <w:bCs w:val="0"/>
                                    </w:rPr>
                                  </w:pPr>
                                </w:p>
                              </w:tc>
                            </w:tr>
                            <w:tr w:rsidR="00E0450C" w:rsidRPr="00B31086" w14:paraId="21613B88" w14:textId="77777777" w:rsidTr="00317813">
                              <w:tc>
                                <w:tcPr>
                                  <w:tcW w:w="10042" w:type="dxa"/>
                                  <w:shd w:val="clear" w:color="auto" w:fill="auto"/>
                                </w:tcPr>
                                <w:p w14:paraId="1350E4AB" w14:textId="77777777" w:rsidR="00E0450C" w:rsidRPr="00D353E1" w:rsidRDefault="00E0450C" w:rsidP="00A51403">
                                  <w:pPr>
                                    <w:spacing w:line="276" w:lineRule="auto"/>
                                    <w:rPr>
                                      <w:b w:val="0"/>
                                      <w:bCs w:val="0"/>
                                    </w:rPr>
                                  </w:pPr>
                                </w:p>
                              </w:tc>
                            </w:tr>
                            <w:tr w:rsidR="00E0450C" w:rsidRPr="00B31086" w14:paraId="62A99FEB" w14:textId="77777777" w:rsidTr="00317813">
                              <w:tc>
                                <w:tcPr>
                                  <w:tcW w:w="10042" w:type="dxa"/>
                                  <w:shd w:val="clear" w:color="auto" w:fill="auto"/>
                                </w:tcPr>
                                <w:p w14:paraId="2A3587DB" w14:textId="77777777" w:rsidR="00E0450C" w:rsidRPr="00D353E1" w:rsidRDefault="00E0450C" w:rsidP="00A51403">
                                  <w:pPr>
                                    <w:spacing w:line="276" w:lineRule="auto"/>
                                    <w:rPr>
                                      <w:b w:val="0"/>
                                      <w:bCs w:val="0"/>
                                    </w:rPr>
                                  </w:pPr>
                                </w:p>
                              </w:tc>
                            </w:tr>
                            <w:tr w:rsidR="00E0450C" w:rsidRPr="00B31086" w14:paraId="7253F9C2" w14:textId="77777777" w:rsidTr="00317813">
                              <w:tc>
                                <w:tcPr>
                                  <w:tcW w:w="10042" w:type="dxa"/>
                                  <w:shd w:val="clear" w:color="auto" w:fill="auto"/>
                                </w:tcPr>
                                <w:p w14:paraId="2068DF87" w14:textId="77777777" w:rsidR="00E0450C" w:rsidRPr="00D353E1" w:rsidRDefault="00E0450C" w:rsidP="00A51403">
                                  <w:pPr>
                                    <w:spacing w:line="276" w:lineRule="auto"/>
                                    <w:rPr>
                                      <w:b w:val="0"/>
                                      <w:bCs w:val="0"/>
                                    </w:rPr>
                                  </w:pPr>
                                </w:p>
                              </w:tc>
                            </w:tr>
                            <w:tr w:rsidR="00E0450C" w:rsidRPr="00B31086" w14:paraId="4088DF46" w14:textId="77777777" w:rsidTr="00317813">
                              <w:tc>
                                <w:tcPr>
                                  <w:tcW w:w="10042" w:type="dxa"/>
                                  <w:shd w:val="clear" w:color="auto" w:fill="auto"/>
                                </w:tcPr>
                                <w:p w14:paraId="1AA17EC4" w14:textId="77777777" w:rsidR="00E0450C" w:rsidRPr="00D353E1" w:rsidRDefault="00E0450C" w:rsidP="00A51403">
                                  <w:pPr>
                                    <w:spacing w:line="276" w:lineRule="auto"/>
                                    <w:rPr>
                                      <w:b w:val="0"/>
                                      <w:bCs w:val="0"/>
                                    </w:rPr>
                                  </w:pPr>
                                </w:p>
                              </w:tc>
                            </w:tr>
                            <w:tr w:rsidR="00E0450C" w:rsidRPr="00B31086" w14:paraId="014589E0" w14:textId="77777777" w:rsidTr="00317813">
                              <w:tc>
                                <w:tcPr>
                                  <w:tcW w:w="10042" w:type="dxa"/>
                                  <w:shd w:val="clear" w:color="auto" w:fill="auto"/>
                                </w:tcPr>
                                <w:p w14:paraId="5DEA5180" w14:textId="77777777" w:rsidR="00E0450C" w:rsidRPr="00D353E1" w:rsidRDefault="00E0450C" w:rsidP="00A51403">
                                  <w:pPr>
                                    <w:spacing w:line="276" w:lineRule="auto"/>
                                    <w:rPr>
                                      <w:b w:val="0"/>
                                      <w:bCs w:val="0"/>
                                    </w:rPr>
                                  </w:pPr>
                                </w:p>
                              </w:tc>
                            </w:tr>
                            <w:tr w:rsidR="00E0450C" w:rsidRPr="00B31086" w14:paraId="63453F39" w14:textId="77777777" w:rsidTr="00317813">
                              <w:tc>
                                <w:tcPr>
                                  <w:tcW w:w="10042" w:type="dxa"/>
                                  <w:shd w:val="clear" w:color="auto" w:fill="auto"/>
                                </w:tcPr>
                                <w:p w14:paraId="63C6F8D7" w14:textId="77777777" w:rsidR="00E0450C" w:rsidRPr="00D353E1" w:rsidRDefault="00E0450C" w:rsidP="00A51403">
                                  <w:pPr>
                                    <w:spacing w:line="276" w:lineRule="auto"/>
                                    <w:rPr>
                                      <w:b w:val="0"/>
                                      <w:bCs w:val="0"/>
                                    </w:rPr>
                                  </w:pPr>
                                </w:p>
                              </w:tc>
                            </w:tr>
                            <w:tr w:rsidR="00E0450C" w:rsidRPr="00B31086" w14:paraId="347D6B0B" w14:textId="77777777" w:rsidTr="00317813">
                              <w:tc>
                                <w:tcPr>
                                  <w:tcW w:w="10042" w:type="dxa"/>
                                  <w:shd w:val="clear" w:color="auto" w:fill="auto"/>
                                </w:tcPr>
                                <w:p w14:paraId="72976152" w14:textId="77777777" w:rsidR="00E0450C" w:rsidRPr="00D353E1" w:rsidRDefault="00E0450C" w:rsidP="00A51403">
                                  <w:pPr>
                                    <w:spacing w:line="276" w:lineRule="auto"/>
                                    <w:rPr>
                                      <w:b w:val="0"/>
                                      <w:bCs w:val="0"/>
                                    </w:rPr>
                                  </w:pPr>
                                </w:p>
                              </w:tc>
                            </w:tr>
                            <w:tr w:rsidR="00E0450C" w:rsidRPr="00B31086" w14:paraId="39FC86D4" w14:textId="77777777" w:rsidTr="00317813">
                              <w:tc>
                                <w:tcPr>
                                  <w:tcW w:w="10042" w:type="dxa"/>
                                  <w:shd w:val="clear" w:color="auto" w:fill="auto"/>
                                </w:tcPr>
                                <w:p w14:paraId="4A806055" w14:textId="77777777" w:rsidR="00E0450C" w:rsidRPr="00D353E1" w:rsidRDefault="00E0450C" w:rsidP="00A51403">
                                  <w:pPr>
                                    <w:spacing w:line="276" w:lineRule="auto"/>
                                    <w:rPr>
                                      <w:b w:val="0"/>
                                      <w:bCs w:val="0"/>
                                    </w:rPr>
                                  </w:pPr>
                                </w:p>
                              </w:tc>
                            </w:tr>
                            <w:tr w:rsidR="00E0450C" w:rsidRPr="00B31086" w14:paraId="091E89D7" w14:textId="77777777" w:rsidTr="00317813">
                              <w:tc>
                                <w:tcPr>
                                  <w:tcW w:w="10042" w:type="dxa"/>
                                  <w:shd w:val="clear" w:color="auto" w:fill="auto"/>
                                </w:tcPr>
                                <w:p w14:paraId="27CD46B6" w14:textId="77777777" w:rsidR="00E0450C" w:rsidRPr="00D353E1" w:rsidRDefault="00E0450C" w:rsidP="00A51403">
                                  <w:pPr>
                                    <w:spacing w:line="276" w:lineRule="auto"/>
                                    <w:rPr>
                                      <w:b w:val="0"/>
                                      <w:bCs w:val="0"/>
                                    </w:rPr>
                                  </w:pPr>
                                </w:p>
                              </w:tc>
                            </w:tr>
                            <w:tr w:rsidR="00E0450C" w:rsidRPr="00B31086" w14:paraId="0F4A2341" w14:textId="77777777" w:rsidTr="00317813">
                              <w:tc>
                                <w:tcPr>
                                  <w:tcW w:w="10042" w:type="dxa"/>
                                  <w:shd w:val="clear" w:color="auto" w:fill="auto"/>
                                </w:tcPr>
                                <w:p w14:paraId="739AA8C9" w14:textId="77777777" w:rsidR="00E0450C" w:rsidRPr="00D353E1" w:rsidRDefault="00E0450C" w:rsidP="00A51403">
                                  <w:pPr>
                                    <w:spacing w:line="276" w:lineRule="auto"/>
                                    <w:rPr>
                                      <w:b w:val="0"/>
                                      <w:bCs w:val="0"/>
                                    </w:rPr>
                                  </w:pPr>
                                </w:p>
                              </w:tc>
                            </w:tr>
                            <w:tr w:rsidR="00E0450C" w:rsidRPr="00B31086" w14:paraId="21FB412B" w14:textId="77777777" w:rsidTr="00317813">
                              <w:tc>
                                <w:tcPr>
                                  <w:tcW w:w="10042" w:type="dxa"/>
                                  <w:shd w:val="clear" w:color="auto" w:fill="auto"/>
                                </w:tcPr>
                                <w:p w14:paraId="2A372E62" w14:textId="77777777" w:rsidR="00E0450C" w:rsidRPr="00D353E1" w:rsidRDefault="00E0450C" w:rsidP="00A51403">
                                  <w:pPr>
                                    <w:spacing w:line="276" w:lineRule="auto"/>
                                    <w:rPr>
                                      <w:b w:val="0"/>
                                      <w:bCs w:val="0"/>
                                    </w:rPr>
                                  </w:pPr>
                                </w:p>
                              </w:tc>
                            </w:tr>
                            <w:tr w:rsidR="00E0450C" w:rsidRPr="00B31086" w14:paraId="74924D14" w14:textId="77777777" w:rsidTr="00317813">
                              <w:tc>
                                <w:tcPr>
                                  <w:tcW w:w="10042" w:type="dxa"/>
                                  <w:shd w:val="clear" w:color="auto" w:fill="auto"/>
                                </w:tcPr>
                                <w:p w14:paraId="3EFFC0C0" w14:textId="77777777" w:rsidR="00E0450C" w:rsidRPr="00D353E1" w:rsidRDefault="00E0450C" w:rsidP="00A51403">
                                  <w:pPr>
                                    <w:spacing w:line="276" w:lineRule="auto"/>
                                    <w:rPr>
                                      <w:b w:val="0"/>
                                      <w:bCs w:val="0"/>
                                    </w:rPr>
                                  </w:pPr>
                                </w:p>
                              </w:tc>
                            </w:tr>
                            <w:tr w:rsidR="00E0450C" w:rsidRPr="00B31086" w14:paraId="4C0CEA83" w14:textId="77777777" w:rsidTr="00317813">
                              <w:tc>
                                <w:tcPr>
                                  <w:tcW w:w="10042" w:type="dxa"/>
                                  <w:shd w:val="clear" w:color="auto" w:fill="auto"/>
                                </w:tcPr>
                                <w:p w14:paraId="2BA3F579" w14:textId="77777777" w:rsidR="00E0450C" w:rsidRPr="00D353E1" w:rsidRDefault="00E0450C" w:rsidP="00A51403">
                                  <w:pPr>
                                    <w:spacing w:line="276" w:lineRule="auto"/>
                                    <w:rPr>
                                      <w:b w:val="0"/>
                                      <w:bCs w:val="0"/>
                                    </w:rPr>
                                  </w:pPr>
                                </w:p>
                              </w:tc>
                            </w:tr>
                            <w:tr w:rsidR="00E0450C" w:rsidRPr="00B31086" w14:paraId="1FC0B7BA" w14:textId="77777777" w:rsidTr="00317813">
                              <w:tc>
                                <w:tcPr>
                                  <w:tcW w:w="10042" w:type="dxa"/>
                                  <w:shd w:val="clear" w:color="auto" w:fill="auto"/>
                                </w:tcPr>
                                <w:p w14:paraId="268D8F57" w14:textId="77777777" w:rsidR="00E0450C" w:rsidRPr="00D353E1" w:rsidRDefault="00E0450C" w:rsidP="00A51403">
                                  <w:pPr>
                                    <w:spacing w:line="276" w:lineRule="auto"/>
                                    <w:rPr>
                                      <w:b w:val="0"/>
                                      <w:bCs w:val="0"/>
                                    </w:rPr>
                                  </w:pPr>
                                </w:p>
                              </w:tc>
                            </w:tr>
                            <w:tr w:rsidR="00E0450C" w:rsidRPr="00B31086" w14:paraId="3ED77F36" w14:textId="77777777" w:rsidTr="00317813">
                              <w:tc>
                                <w:tcPr>
                                  <w:tcW w:w="10042" w:type="dxa"/>
                                  <w:shd w:val="clear" w:color="auto" w:fill="auto"/>
                                </w:tcPr>
                                <w:p w14:paraId="3F551A1C" w14:textId="77777777" w:rsidR="00E0450C" w:rsidRPr="00D353E1" w:rsidRDefault="00E0450C" w:rsidP="00A51403">
                                  <w:pPr>
                                    <w:spacing w:line="276" w:lineRule="auto"/>
                                    <w:rPr>
                                      <w:b w:val="0"/>
                                      <w:bCs w:val="0"/>
                                    </w:rPr>
                                  </w:pPr>
                                </w:p>
                              </w:tc>
                            </w:tr>
                            <w:tr w:rsidR="00E0450C" w:rsidRPr="00B31086" w14:paraId="3CB2527B" w14:textId="77777777" w:rsidTr="00317813">
                              <w:tc>
                                <w:tcPr>
                                  <w:tcW w:w="10042" w:type="dxa"/>
                                  <w:shd w:val="clear" w:color="auto" w:fill="auto"/>
                                </w:tcPr>
                                <w:p w14:paraId="6C3808B1" w14:textId="77777777" w:rsidR="00E0450C" w:rsidRPr="00D353E1" w:rsidRDefault="00E0450C" w:rsidP="00A51403">
                                  <w:pPr>
                                    <w:spacing w:line="276" w:lineRule="auto"/>
                                    <w:rPr>
                                      <w:b w:val="0"/>
                                      <w:bCs w:val="0"/>
                                    </w:rPr>
                                  </w:pPr>
                                </w:p>
                              </w:tc>
                            </w:tr>
                            <w:tr w:rsidR="00E0450C" w:rsidRPr="00B31086" w14:paraId="15E5B9ED" w14:textId="77777777" w:rsidTr="00317813">
                              <w:tc>
                                <w:tcPr>
                                  <w:tcW w:w="10042" w:type="dxa"/>
                                  <w:shd w:val="clear" w:color="auto" w:fill="auto"/>
                                </w:tcPr>
                                <w:p w14:paraId="20130CFB" w14:textId="77777777" w:rsidR="00E0450C" w:rsidRPr="00D353E1" w:rsidRDefault="00E0450C" w:rsidP="00A51403">
                                  <w:pPr>
                                    <w:spacing w:line="276" w:lineRule="auto"/>
                                    <w:rPr>
                                      <w:b w:val="0"/>
                                      <w:bCs w:val="0"/>
                                    </w:rPr>
                                  </w:pPr>
                                </w:p>
                              </w:tc>
                            </w:tr>
                            <w:tr w:rsidR="00E0450C" w:rsidRPr="00B31086" w14:paraId="75681936" w14:textId="77777777" w:rsidTr="00317813">
                              <w:tc>
                                <w:tcPr>
                                  <w:tcW w:w="10042" w:type="dxa"/>
                                  <w:shd w:val="clear" w:color="auto" w:fill="auto"/>
                                </w:tcPr>
                                <w:p w14:paraId="291A6A2D" w14:textId="77777777" w:rsidR="00E0450C" w:rsidRPr="00D353E1" w:rsidRDefault="00E0450C" w:rsidP="00A51403">
                                  <w:pPr>
                                    <w:spacing w:line="276" w:lineRule="auto"/>
                                    <w:rPr>
                                      <w:b w:val="0"/>
                                      <w:bCs w:val="0"/>
                                    </w:rPr>
                                  </w:pPr>
                                </w:p>
                              </w:tc>
                            </w:tr>
                            <w:tr w:rsidR="00E0450C" w:rsidRPr="00B31086" w14:paraId="40232C0F" w14:textId="77777777" w:rsidTr="00317813">
                              <w:tc>
                                <w:tcPr>
                                  <w:tcW w:w="10042" w:type="dxa"/>
                                  <w:shd w:val="clear" w:color="auto" w:fill="auto"/>
                                </w:tcPr>
                                <w:p w14:paraId="359C16CB" w14:textId="77777777" w:rsidR="00E0450C" w:rsidRPr="00D353E1" w:rsidRDefault="00E0450C" w:rsidP="00A51403">
                                  <w:pPr>
                                    <w:spacing w:line="276" w:lineRule="auto"/>
                                    <w:rPr>
                                      <w:b w:val="0"/>
                                      <w:bCs w:val="0"/>
                                    </w:rPr>
                                  </w:pPr>
                                </w:p>
                              </w:tc>
                            </w:tr>
                            <w:tr w:rsidR="00E0450C" w:rsidRPr="00B31086" w14:paraId="52F679FA" w14:textId="77777777" w:rsidTr="00317813">
                              <w:tc>
                                <w:tcPr>
                                  <w:tcW w:w="10042" w:type="dxa"/>
                                  <w:shd w:val="clear" w:color="auto" w:fill="auto"/>
                                </w:tcPr>
                                <w:p w14:paraId="205E0BC6" w14:textId="77777777" w:rsidR="00E0450C" w:rsidRPr="00D353E1" w:rsidRDefault="00E0450C" w:rsidP="00A51403">
                                  <w:pPr>
                                    <w:spacing w:line="276" w:lineRule="auto"/>
                                    <w:rPr>
                                      <w:b w:val="0"/>
                                      <w:bCs w:val="0"/>
                                    </w:rPr>
                                  </w:pPr>
                                </w:p>
                              </w:tc>
                            </w:tr>
                            <w:tr w:rsidR="00E0450C" w:rsidRPr="00B31086" w14:paraId="59C7AC4B" w14:textId="77777777" w:rsidTr="00317813">
                              <w:tc>
                                <w:tcPr>
                                  <w:tcW w:w="10042" w:type="dxa"/>
                                  <w:shd w:val="clear" w:color="auto" w:fill="auto"/>
                                </w:tcPr>
                                <w:p w14:paraId="54B25DDC" w14:textId="77777777" w:rsidR="00E0450C" w:rsidRPr="00D353E1" w:rsidRDefault="00E0450C" w:rsidP="00A51403">
                                  <w:pPr>
                                    <w:spacing w:line="276" w:lineRule="auto"/>
                                    <w:rPr>
                                      <w:b w:val="0"/>
                                      <w:bCs w:val="0"/>
                                    </w:rPr>
                                  </w:pPr>
                                </w:p>
                              </w:tc>
                            </w:tr>
                          </w:tbl>
                          <w:p w14:paraId="5C299E3F" w14:textId="77777777" w:rsidR="00E0450C" w:rsidRPr="00B31086" w:rsidRDefault="00E0450C" w:rsidP="00A51403">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1" type="#_x0000_t202" style="position:absolute;margin-left:-4.75pt;margin-top:.85pt;width:510.25pt;height:771pt;z-index:25193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1DD120AA" w14:textId="77777777" w:rsidTr="00317813">
                        <w:tc>
                          <w:tcPr>
                            <w:tcW w:w="10042" w:type="dxa"/>
                            <w:shd w:val="clear" w:color="auto" w:fill="auto"/>
                          </w:tcPr>
                          <w:p w14:paraId="7A785A14" w14:textId="77777777" w:rsidR="00E0450C" w:rsidRPr="00B440B4" w:rsidRDefault="00E0450C" w:rsidP="00A51403">
                            <w:pPr>
                              <w:spacing w:line="276" w:lineRule="auto"/>
                              <w:jc w:val="both"/>
                              <w:rPr>
                                <w:sz w:val="21"/>
                                <w:szCs w:val="21"/>
                              </w:rPr>
                            </w:pPr>
                            <w:r w:rsidRPr="00B440B4">
                              <w:rPr>
                                <w:sz w:val="21"/>
                                <w:szCs w:val="21"/>
                              </w:rPr>
                              <w:t>III. PHIẾU HỌC TẬP VẬN DỤNG.</w:t>
                            </w:r>
                          </w:p>
                          <w:p w14:paraId="76249D02" w14:textId="77777777" w:rsidR="00E0450C" w:rsidRPr="00B440B4" w:rsidRDefault="00E0450C" w:rsidP="00A51403">
                            <w:pPr>
                              <w:spacing w:line="276" w:lineRule="auto"/>
                              <w:jc w:val="both"/>
                              <w:rPr>
                                <w:b w:val="0"/>
                                <w:sz w:val="21"/>
                                <w:szCs w:val="21"/>
                              </w:rPr>
                            </w:pPr>
                            <w:r w:rsidRPr="00B440B4">
                              <w:rPr>
                                <w:sz w:val="21"/>
                                <w:szCs w:val="21"/>
                                <w:u w:val="single"/>
                              </w:rPr>
                              <w:t>Câu 1.</w:t>
                            </w:r>
                            <w:r w:rsidRPr="00B440B4">
                              <w:rPr>
                                <w:b w:val="0"/>
                                <w:sz w:val="21"/>
                                <w:szCs w:val="21"/>
                              </w:rPr>
                              <w:t xml:space="preserve"> Một người đạp xe lên dốc, lực ma sát ở nơi tiếp xúc giữa bánh xe và mặt đường là </w:t>
                            </w:r>
                          </w:p>
                          <w:p w14:paraId="75A85DB8" w14:textId="6E59520C" w:rsidR="00E0450C" w:rsidRPr="00B440B4" w:rsidRDefault="00E0450C" w:rsidP="00A51403">
                            <w:pPr>
                              <w:spacing w:line="276" w:lineRule="auto"/>
                              <w:jc w:val="both"/>
                              <w:rPr>
                                <w:b w:val="0"/>
                                <w:sz w:val="21"/>
                                <w:szCs w:val="21"/>
                              </w:rPr>
                            </w:pPr>
                            <w:r w:rsidRPr="00B440B4">
                              <w:rPr>
                                <w:b w:val="0"/>
                                <w:sz w:val="21"/>
                                <w:szCs w:val="21"/>
                              </w:rPr>
                              <w:t>A. lực ma sát trượt.                   B. lực ma sát lăn.         C. lực ma sát nghỉ.                      D. lực ma sát trượt và lăn.</w:t>
                            </w:r>
                          </w:p>
                          <w:p w14:paraId="57204FC2" w14:textId="77777777" w:rsidR="00E0450C" w:rsidRPr="00B440B4" w:rsidRDefault="00E0450C" w:rsidP="00A51403">
                            <w:pPr>
                              <w:spacing w:line="276" w:lineRule="auto"/>
                              <w:jc w:val="both"/>
                              <w:rPr>
                                <w:b w:val="0"/>
                                <w:sz w:val="21"/>
                                <w:szCs w:val="21"/>
                              </w:rPr>
                            </w:pPr>
                            <w:r w:rsidRPr="00B440B4">
                              <w:rPr>
                                <w:sz w:val="21"/>
                                <w:szCs w:val="21"/>
                                <w:u w:val="single"/>
                              </w:rPr>
                              <w:t>Câu 2.</w:t>
                            </w:r>
                            <w:r w:rsidRPr="00B440B4">
                              <w:rPr>
                                <w:b w:val="0"/>
                                <w:sz w:val="21"/>
                                <w:szCs w:val="21"/>
                              </w:rPr>
                              <w:t xml:space="preserve">  Người ta sử dụng vòng bi trong bánh xe đạp với dụng ý </w:t>
                            </w:r>
                            <w:proofErr w:type="gramStart"/>
                            <w:r w:rsidRPr="00B440B4">
                              <w:rPr>
                                <w:b w:val="0"/>
                                <w:sz w:val="21"/>
                                <w:szCs w:val="21"/>
                              </w:rPr>
                              <w:t>gì ?</w:t>
                            </w:r>
                            <w:proofErr w:type="gramEnd"/>
                          </w:p>
                          <w:p w14:paraId="0DA09F52" w14:textId="4ED070E3" w:rsidR="00E0450C" w:rsidRPr="00B440B4" w:rsidRDefault="00E0450C" w:rsidP="00A51403">
                            <w:pPr>
                              <w:spacing w:line="276" w:lineRule="auto"/>
                              <w:jc w:val="both"/>
                              <w:rPr>
                                <w:b w:val="0"/>
                                <w:sz w:val="21"/>
                                <w:szCs w:val="21"/>
                              </w:rPr>
                            </w:pPr>
                            <w:r w:rsidRPr="00B440B4">
                              <w:rPr>
                                <w:b w:val="0"/>
                                <w:sz w:val="21"/>
                                <w:szCs w:val="21"/>
                              </w:rPr>
                              <w:t>A. Để chuyển ma sát trượt về ma sát lăn.                             B. Để chuyển ma sát lăn về ma sát trượt.</w:t>
                            </w:r>
                          </w:p>
                          <w:p w14:paraId="660CB818" w14:textId="50A115DC" w:rsidR="00E0450C" w:rsidRPr="00B440B4" w:rsidRDefault="00E0450C" w:rsidP="00A51403">
                            <w:pPr>
                              <w:spacing w:line="276" w:lineRule="auto"/>
                              <w:jc w:val="both"/>
                              <w:rPr>
                                <w:b w:val="0"/>
                                <w:sz w:val="21"/>
                                <w:szCs w:val="21"/>
                              </w:rPr>
                            </w:pPr>
                            <w:r w:rsidRPr="00B440B4">
                              <w:rPr>
                                <w:b w:val="0"/>
                                <w:sz w:val="21"/>
                                <w:szCs w:val="21"/>
                              </w:rPr>
                              <w:t>C. Để chuyển ma sát nghỉ về ma sát lăn.                              D. Để chuyển ma sát lăn về ma sát nghỉ.</w:t>
                            </w:r>
                          </w:p>
                          <w:p w14:paraId="10FF707A" w14:textId="77777777" w:rsidR="00E0450C" w:rsidRPr="00B440B4" w:rsidRDefault="00E0450C" w:rsidP="00A51403">
                            <w:pPr>
                              <w:spacing w:line="276" w:lineRule="auto"/>
                              <w:jc w:val="both"/>
                              <w:rPr>
                                <w:b w:val="0"/>
                                <w:sz w:val="21"/>
                                <w:szCs w:val="21"/>
                              </w:rPr>
                            </w:pPr>
                            <w:r w:rsidRPr="00B440B4">
                              <w:rPr>
                                <w:sz w:val="21"/>
                                <w:szCs w:val="21"/>
                                <w:u w:val="single"/>
                              </w:rPr>
                              <w:t>Câu 3.</w:t>
                            </w:r>
                            <w:r w:rsidRPr="00B440B4">
                              <w:rPr>
                                <w:b w:val="0"/>
                                <w:sz w:val="21"/>
                                <w:szCs w:val="21"/>
                              </w:rPr>
                              <w:t xml:space="preserve">  Khi nói về hệ số ma sát trượt, kết luận nào sau đây là </w:t>
                            </w:r>
                            <w:proofErr w:type="gramStart"/>
                            <w:r w:rsidRPr="00B440B4">
                              <w:rPr>
                                <w:b w:val="0"/>
                                <w:sz w:val="21"/>
                                <w:szCs w:val="21"/>
                              </w:rPr>
                              <w:t>SAI ?</w:t>
                            </w:r>
                            <w:proofErr w:type="gramEnd"/>
                            <w:r w:rsidRPr="00B440B4">
                              <w:rPr>
                                <w:b w:val="0"/>
                                <w:sz w:val="21"/>
                                <w:szCs w:val="21"/>
                              </w:rPr>
                              <w:t xml:space="preserve"> Hệ số ma sát trượt</w:t>
                            </w:r>
                          </w:p>
                          <w:p w14:paraId="328AA02F" w14:textId="2D8797BF" w:rsidR="00E0450C" w:rsidRPr="00B440B4" w:rsidRDefault="00E0450C" w:rsidP="00A51403">
                            <w:pPr>
                              <w:spacing w:line="276" w:lineRule="auto"/>
                              <w:jc w:val="both"/>
                              <w:rPr>
                                <w:b w:val="0"/>
                                <w:sz w:val="21"/>
                                <w:szCs w:val="21"/>
                              </w:rPr>
                            </w:pPr>
                            <w:r w:rsidRPr="00B440B4">
                              <w:rPr>
                                <w:b w:val="0"/>
                                <w:sz w:val="21"/>
                                <w:szCs w:val="21"/>
                              </w:rPr>
                              <w:t>A. luôn nhỏ hơn 1.                                                 B. phụ thuộc vào áp lực của vật lên mặt phẳng giá đỡ.</w:t>
                            </w:r>
                          </w:p>
                          <w:p w14:paraId="0B2FF6D5" w14:textId="45D547B6" w:rsidR="00E0450C" w:rsidRPr="00B440B4" w:rsidRDefault="00E0450C" w:rsidP="00A51403">
                            <w:pPr>
                              <w:spacing w:line="276" w:lineRule="auto"/>
                              <w:jc w:val="both"/>
                              <w:rPr>
                                <w:b w:val="0"/>
                                <w:sz w:val="21"/>
                                <w:szCs w:val="21"/>
                              </w:rPr>
                            </w:pPr>
                            <w:r w:rsidRPr="00B440B4">
                              <w:rPr>
                                <w:b w:val="0"/>
                                <w:sz w:val="21"/>
                                <w:szCs w:val="21"/>
                              </w:rPr>
                              <w:t>C. phụ thuộc vào tính chất của các mặt tiếp xúc.                             D. không có đơn vị.</w:t>
                            </w:r>
                          </w:p>
                          <w:p w14:paraId="4A1CEEFE" w14:textId="77777777" w:rsidR="00E0450C" w:rsidRPr="00B440B4" w:rsidRDefault="00E0450C" w:rsidP="00A51403">
                            <w:pPr>
                              <w:spacing w:line="276" w:lineRule="auto"/>
                              <w:jc w:val="both"/>
                              <w:rPr>
                                <w:b w:val="0"/>
                                <w:sz w:val="21"/>
                                <w:szCs w:val="21"/>
                              </w:rPr>
                            </w:pPr>
                            <w:r w:rsidRPr="00B440B4">
                              <w:rPr>
                                <w:sz w:val="21"/>
                                <w:szCs w:val="21"/>
                                <w:u w:val="single"/>
                              </w:rPr>
                              <w:t>Câu 4.</w:t>
                            </w:r>
                            <w:r w:rsidRPr="00B440B4">
                              <w:rPr>
                                <w:b w:val="0"/>
                                <w:sz w:val="21"/>
                                <w:szCs w:val="21"/>
                              </w:rPr>
                              <w:t xml:space="preserve">  Khi vật chuyển động có ma sát thì lực ma sát không thể là</w:t>
                            </w:r>
                          </w:p>
                          <w:p w14:paraId="53096728" w14:textId="244AE9CD" w:rsidR="00E0450C" w:rsidRPr="00B440B4" w:rsidRDefault="00E0450C" w:rsidP="00A51403">
                            <w:pPr>
                              <w:spacing w:line="276" w:lineRule="auto"/>
                              <w:jc w:val="both"/>
                              <w:rPr>
                                <w:b w:val="0"/>
                                <w:sz w:val="21"/>
                                <w:szCs w:val="21"/>
                              </w:rPr>
                            </w:pPr>
                            <w:r w:rsidRPr="00B440B4">
                              <w:rPr>
                                <w:b w:val="0"/>
                                <w:sz w:val="21"/>
                                <w:szCs w:val="21"/>
                              </w:rPr>
                              <w:t>A. lực ma sát trượt.                        B. lực ma sát nghỉ.               C. lực ma sát lăn.                  D. lực ma sát lăn và trượt.</w:t>
                            </w:r>
                          </w:p>
                          <w:p w14:paraId="2AC73E0D" w14:textId="77777777" w:rsidR="00E0450C" w:rsidRPr="00B440B4" w:rsidRDefault="00E0450C" w:rsidP="00A51403">
                            <w:pPr>
                              <w:spacing w:line="276" w:lineRule="auto"/>
                              <w:jc w:val="both"/>
                              <w:rPr>
                                <w:b w:val="0"/>
                                <w:sz w:val="21"/>
                                <w:szCs w:val="21"/>
                              </w:rPr>
                            </w:pPr>
                            <w:r w:rsidRPr="00B440B4">
                              <w:rPr>
                                <w:sz w:val="21"/>
                                <w:szCs w:val="21"/>
                                <w:u w:val="single"/>
                              </w:rPr>
                              <w:t>Câu 5.</w:t>
                            </w:r>
                            <w:r w:rsidRPr="00B440B4">
                              <w:rPr>
                                <w:b w:val="0"/>
                                <w:sz w:val="21"/>
                                <w:szCs w:val="21"/>
                              </w:rPr>
                              <w:t xml:space="preserve">  Khi nói về ma sát nghỉ, phát biểu nào sau đâu là </w:t>
                            </w:r>
                            <w:proofErr w:type="gramStart"/>
                            <w:r w:rsidRPr="00B440B4">
                              <w:rPr>
                                <w:b w:val="0"/>
                                <w:sz w:val="21"/>
                                <w:szCs w:val="21"/>
                              </w:rPr>
                              <w:t>SAI ?</w:t>
                            </w:r>
                            <w:proofErr w:type="gramEnd"/>
                          </w:p>
                          <w:p w14:paraId="38A44E5E" w14:textId="77777777" w:rsidR="00E0450C" w:rsidRPr="00B440B4" w:rsidRDefault="00E0450C" w:rsidP="00A51403">
                            <w:pPr>
                              <w:spacing w:line="276" w:lineRule="auto"/>
                              <w:jc w:val="both"/>
                              <w:rPr>
                                <w:b w:val="0"/>
                                <w:sz w:val="21"/>
                                <w:szCs w:val="21"/>
                              </w:rPr>
                            </w:pPr>
                            <w:r w:rsidRPr="00B440B4">
                              <w:rPr>
                                <w:b w:val="0"/>
                                <w:sz w:val="21"/>
                                <w:szCs w:val="21"/>
                              </w:rPr>
                              <w:t>A. Lực ma sát nghỉ không có hướng nhất định và cũng không có độ lớn nhất định.</w:t>
                            </w:r>
                          </w:p>
                          <w:p w14:paraId="125F373B" w14:textId="77777777" w:rsidR="00E0450C" w:rsidRPr="00B440B4" w:rsidRDefault="00E0450C" w:rsidP="00A51403">
                            <w:pPr>
                              <w:spacing w:line="276" w:lineRule="auto"/>
                              <w:jc w:val="both"/>
                              <w:rPr>
                                <w:b w:val="0"/>
                                <w:sz w:val="21"/>
                                <w:szCs w:val="21"/>
                              </w:rPr>
                            </w:pPr>
                            <w:r w:rsidRPr="00B440B4">
                              <w:rPr>
                                <w:b w:val="0"/>
                                <w:sz w:val="21"/>
                                <w:szCs w:val="21"/>
                              </w:rPr>
                              <w:t>B. Lực ma sát nghỉ luôn ngược chiều chuyển động.</w:t>
                            </w:r>
                          </w:p>
                          <w:p w14:paraId="69D6860F" w14:textId="77777777" w:rsidR="00E0450C" w:rsidRPr="00B440B4" w:rsidRDefault="00E0450C" w:rsidP="00A51403">
                            <w:pPr>
                              <w:spacing w:line="276" w:lineRule="auto"/>
                              <w:jc w:val="both"/>
                              <w:rPr>
                                <w:b w:val="0"/>
                                <w:sz w:val="21"/>
                                <w:szCs w:val="21"/>
                              </w:rPr>
                            </w:pPr>
                            <w:r w:rsidRPr="00B440B4">
                              <w:rPr>
                                <w:b w:val="0"/>
                                <w:sz w:val="21"/>
                                <w:szCs w:val="21"/>
                              </w:rPr>
                              <w:t>C. Có thể dùng công thức tính lực ma sát trược để tính ma sát nghỉ cực đại.</w:t>
                            </w:r>
                          </w:p>
                          <w:p w14:paraId="65E1CD0E" w14:textId="77777777" w:rsidR="00E0450C" w:rsidRPr="00B440B4" w:rsidRDefault="00E0450C" w:rsidP="00A51403">
                            <w:pPr>
                              <w:spacing w:line="276" w:lineRule="auto"/>
                              <w:jc w:val="both"/>
                              <w:rPr>
                                <w:b w:val="0"/>
                                <w:sz w:val="21"/>
                                <w:szCs w:val="21"/>
                              </w:rPr>
                            </w:pPr>
                            <w:r w:rsidRPr="00B440B4">
                              <w:rPr>
                                <w:b w:val="0"/>
                                <w:sz w:val="21"/>
                                <w:szCs w:val="21"/>
                              </w:rPr>
                              <w:t>D. Độ lớn của lực ma sát nghỉ thay đổi tùy thuộc vào ngoại lực tác dụng.</w:t>
                            </w:r>
                          </w:p>
                          <w:p w14:paraId="22848999" w14:textId="77777777" w:rsidR="00E0450C" w:rsidRPr="00B440B4" w:rsidRDefault="00E0450C" w:rsidP="00A51403">
                            <w:pPr>
                              <w:spacing w:line="276" w:lineRule="auto"/>
                              <w:jc w:val="both"/>
                              <w:rPr>
                                <w:b w:val="0"/>
                                <w:sz w:val="21"/>
                                <w:szCs w:val="21"/>
                              </w:rPr>
                            </w:pPr>
                            <w:r w:rsidRPr="00B440B4">
                              <w:rPr>
                                <w:sz w:val="21"/>
                                <w:szCs w:val="21"/>
                                <w:u w:val="single"/>
                              </w:rPr>
                              <w:t>Câu 6.</w:t>
                            </w:r>
                            <w:r w:rsidRPr="00B440B4">
                              <w:rPr>
                                <w:b w:val="0"/>
                                <w:sz w:val="21"/>
                                <w:szCs w:val="21"/>
                              </w:rPr>
                              <w:t xml:space="preserve">  Lực ma sát nghỉ xuất hiện khi ôtô                 A. phanh đột ngột.                                           </w:t>
                            </w:r>
                          </w:p>
                          <w:p w14:paraId="519F818E" w14:textId="08A45B30" w:rsidR="00E0450C" w:rsidRPr="00B440B4" w:rsidRDefault="00E0450C" w:rsidP="00A51403">
                            <w:pPr>
                              <w:spacing w:line="276" w:lineRule="auto"/>
                              <w:jc w:val="both"/>
                              <w:rPr>
                                <w:b w:val="0"/>
                                <w:sz w:val="21"/>
                                <w:szCs w:val="21"/>
                              </w:rPr>
                            </w:pPr>
                            <w:r w:rsidRPr="00B440B4">
                              <w:rPr>
                                <w:b w:val="0"/>
                                <w:sz w:val="21"/>
                                <w:szCs w:val="21"/>
                              </w:rPr>
                              <w:t xml:space="preserve">B. đứng yên trên một đường dốc.          </w:t>
                            </w:r>
                            <w:r w:rsidRPr="00B440B4">
                              <w:rPr>
                                <w:b w:val="0"/>
                                <w:sz w:val="21"/>
                                <w:szCs w:val="21"/>
                              </w:rPr>
                              <w:tab/>
                            </w:r>
                            <w:r w:rsidRPr="00B440B4">
                              <w:rPr>
                                <w:b w:val="0"/>
                                <w:sz w:val="21"/>
                                <w:szCs w:val="21"/>
                              </w:rPr>
                              <w:tab/>
                              <w:t xml:space="preserve">C. chuyển động đều trên đường dốc.       </w:t>
                            </w:r>
                            <w:r w:rsidRPr="00B440B4">
                              <w:rPr>
                                <w:b w:val="0"/>
                                <w:sz w:val="21"/>
                                <w:szCs w:val="21"/>
                              </w:rPr>
                              <w:tab/>
                              <w:t>D. Tất cả đều đúng.</w:t>
                            </w:r>
                          </w:p>
                          <w:p w14:paraId="6F3A0FA8" w14:textId="77777777" w:rsidR="00E0450C" w:rsidRPr="00B440B4" w:rsidRDefault="00E0450C" w:rsidP="00A51403">
                            <w:pPr>
                              <w:spacing w:line="276" w:lineRule="auto"/>
                              <w:jc w:val="both"/>
                              <w:rPr>
                                <w:b w:val="0"/>
                                <w:sz w:val="21"/>
                                <w:szCs w:val="21"/>
                              </w:rPr>
                            </w:pPr>
                            <w:r w:rsidRPr="00B440B4">
                              <w:rPr>
                                <w:sz w:val="21"/>
                                <w:szCs w:val="21"/>
                                <w:u w:val="single"/>
                              </w:rPr>
                              <w:t>Câu 7.</w:t>
                            </w:r>
                            <w:r w:rsidRPr="00B440B4">
                              <w:rPr>
                                <w:b w:val="0"/>
                                <w:sz w:val="21"/>
                                <w:szCs w:val="21"/>
                              </w:rPr>
                              <w:t xml:space="preserve"> Phát biểu nào sau đây là </w:t>
                            </w:r>
                            <w:proofErr w:type="gramStart"/>
                            <w:r w:rsidRPr="00B440B4">
                              <w:rPr>
                                <w:b w:val="0"/>
                                <w:sz w:val="21"/>
                                <w:szCs w:val="21"/>
                              </w:rPr>
                              <w:t>đúng ?</w:t>
                            </w:r>
                            <w:proofErr w:type="gramEnd"/>
                            <w:r w:rsidRPr="00B440B4">
                              <w:rPr>
                                <w:b w:val="0"/>
                                <w:sz w:val="21"/>
                                <w:szCs w:val="21"/>
                              </w:rPr>
                              <w:t xml:space="preserve"> Lực ma sát nghỉ</w:t>
                            </w:r>
                          </w:p>
                          <w:p w14:paraId="21778F87" w14:textId="77777777" w:rsidR="00E0450C" w:rsidRPr="00B440B4" w:rsidRDefault="00E0450C" w:rsidP="00A51403">
                            <w:pPr>
                              <w:spacing w:line="276" w:lineRule="auto"/>
                              <w:jc w:val="both"/>
                              <w:rPr>
                                <w:b w:val="0"/>
                                <w:sz w:val="21"/>
                                <w:szCs w:val="21"/>
                              </w:rPr>
                            </w:pPr>
                            <w:proofErr w:type="gramStart"/>
                            <w:r w:rsidRPr="00B440B4">
                              <w:rPr>
                                <w:b w:val="0"/>
                                <w:sz w:val="21"/>
                                <w:szCs w:val="21"/>
                              </w:rPr>
                              <w:t>A  luôn</w:t>
                            </w:r>
                            <w:proofErr w:type="gramEnd"/>
                            <w:r w:rsidRPr="00B440B4">
                              <w:rPr>
                                <w:b w:val="0"/>
                                <w:sz w:val="21"/>
                                <w:szCs w:val="21"/>
                              </w:rPr>
                              <w:t xml:space="preserve"> xuất hiện ở mặt tiếp xúc và cân bằng với ngoại lực khi vật đứng yên.</w:t>
                            </w:r>
                          </w:p>
                          <w:p w14:paraId="02C9EC50" w14:textId="77777777" w:rsidR="00E0450C" w:rsidRPr="00B440B4" w:rsidRDefault="00E0450C" w:rsidP="00A51403">
                            <w:pPr>
                              <w:spacing w:line="276" w:lineRule="auto"/>
                              <w:jc w:val="both"/>
                              <w:rPr>
                                <w:b w:val="0"/>
                                <w:sz w:val="21"/>
                                <w:szCs w:val="21"/>
                              </w:rPr>
                            </w:pPr>
                            <w:r w:rsidRPr="00B440B4">
                              <w:rPr>
                                <w:b w:val="0"/>
                                <w:sz w:val="21"/>
                                <w:szCs w:val="21"/>
                              </w:rPr>
                              <w:t>B. luôn xuất hiện ở bề mặt tiếp xúc khi đặt vật đứng yên trên mặt phẳng nghiêng.</w:t>
                            </w:r>
                          </w:p>
                          <w:p w14:paraId="177B6A5E" w14:textId="68F81B23" w:rsidR="00E0450C" w:rsidRPr="00B440B4" w:rsidRDefault="00E0450C" w:rsidP="00A51403">
                            <w:pPr>
                              <w:spacing w:line="276" w:lineRule="auto"/>
                              <w:jc w:val="both"/>
                              <w:rPr>
                                <w:b w:val="0"/>
                                <w:sz w:val="21"/>
                                <w:szCs w:val="21"/>
                              </w:rPr>
                            </w:pPr>
                            <w:r w:rsidRPr="00B440B4">
                              <w:rPr>
                                <w:b w:val="0"/>
                                <w:sz w:val="21"/>
                                <w:szCs w:val="21"/>
                              </w:rPr>
                              <w:t>C. chỉ có thể có khi vật đứng yên.                                                  D. Tất cả đều đúng.</w:t>
                            </w:r>
                          </w:p>
                          <w:p w14:paraId="74A1F613" w14:textId="77777777" w:rsidR="00E0450C" w:rsidRDefault="00E0450C" w:rsidP="00A51403">
                            <w:pPr>
                              <w:spacing w:line="276" w:lineRule="auto"/>
                              <w:jc w:val="both"/>
                              <w:rPr>
                                <w:b w:val="0"/>
                                <w:sz w:val="21"/>
                                <w:szCs w:val="21"/>
                              </w:rPr>
                            </w:pPr>
                            <w:r w:rsidRPr="00B440B4">
                              <w:rPr>
                                <w:sz w:val="21"/>
                                <w:szCs w:val="21"/>
                                <w:u w:val="single"/>
                              </w:rPr>
                              <w:t>Câu 8.</w:t>
                            </w:r>
                            <w:r w:rsidRPr="00B440B4">
                              <w:rPr>
                                <w:b w:val="0"/>
                                <w:sz w:val="21"/>
                                <w:szCs w:val="21"/>
                              </w:rPr>
                              <w:t xml:space="preserve">  Phát biểu nào sau đây là </w:t>
                            </w:r>
                            <w:proofErr w:type="gramStart"/>
                            <w:r w:rsidRPr="00B440B4">
                              <w:rPr>
                                <w:b w:val="0"/>
                                <w:sz w:val="21"/>
                                <w:szCs w:val="21"/>
                              </w:rPr>
                              <w:t>SAI ?</w:t>
                            </w:r>
                            <w:proofErr w:type="gramEnd"/>
                            <w:r w:rsidRPr="00B440B4">
                              <w:rPr>
                                <w:b w:val="0"/>
                                <w:sz w:val="21"/>
                                <w:szCs w:val="21"/>
                              </w:rPr>
                              <w:t xml:space="preserve">                       </w:t>
                            </w:r>
                          </w:p>
                          <w:p w14:paraId="74AC5F8E" w14:textId="0AE4551D" w:rsidR="00E0450C" w:rsidRPr="00B440B4" w:rsidRDefault="00E0450C" w:rsidP="00A51403">
                            <w:pPr>
                              <w:spacing w:line="276" w:lineRule="auto"/>
                              <w:jc w:val="both"/>
                              <w:rPr>
                                <w:b w:val="0"/>
                                <w:sz w:val="21"/>
                                <w:szCs w:val="21"/>
                              </w:rPr>
                            </w:pPr>
                            <w:r w:rsidRPr="00B440B4">
                              <w:rPr>
                                <w:b w:val="0"/>
                                <w:sz w:val="21"/>
                                <w:szCs w:val="21"/>
                              </w:rPr>
                              <w:t>A. Lực ma sát trượt phụ thuộc vào diện tích tiếp xúc.</w:t>
                            </w:r>
                          </w:p>
                          <w:p w14:paraId="13DABF67" w14:textId="77777777" w:rsidR="00E0450C" w:rsidRPr="00B440B4" w:rsidRDefault="00E0450C" w:rsidP="00A51403">
                            <w:pPr>
                              <w:spacing w:line="276" w:lineRule="auto"/>
                              <w:jc w:val="both"/>
                              <w:rPr>
                                <w:b w:val="0"/>
                                <w:sz w:val="21"/>
                                <w:szCs w:val="21"/>
                              </w:rPr>
                            </w:pPr>
                            <w:r w:rsidRPr="00B440B4">
                              <w:rPr>
                                <w:b w:val="0"/>
                                <w:sz w:val="21"/>
                                <w:szCs w:val="21"/>
                              </w:rPr>
                              <w:t>B. Lực ma sát trượt phụ thuộc vào tính chất các mặt tiếp xúc.</w:t>
                            </w:r>
                          </w:p>
                          <w:p w14:paraId="49ED8CC9" w14:textId="77777777" w:rsidR="00E0450C" w:rsidRPr="00B440B4" w:rsidRDefault="00E0450C" w:rsidP="00A51403">
                            <w:pPr>
                              <w:spacing w:line="276" w:lineRule="auto"/>
                              <w:jc w:val="both"/>
                              <w:rPr>
                                <w:b w:val="0"/>
                                <w:sz w:val="21"/>
                                <w:szCs w:val="21"/>
                              </w:rPr>
                            </w:pPr>
                            <w:r w:rsidRPr="00B440B4">
                              <w:rPr>
                                <w:b w:val="0"/>
                                <w:sz w:val="21"/>
                                <w:szCs w:val="21"/>
                              </w:rPr>
                              <w:t>C. Độ lớn của lực ma sát trượt tỉ lệ với áp lực do vật tác dụng lên mặt tiếp xúc với nó.</w:t>
                            </w:r>
                          </w:p>
                          <w:p w14:paraId="393EE7F7" w14:textId="77777777" w:rsidR="00E0450C" w:rsidRPr="00B440B4" w:rsidRDefault="00E0450C" w:rsidP="00A51403">
                            <w:pPr>
                              <w:spacing w:line="276" w:lineRule="auto"/>
                              <w:jc w:val="both"/>
                              <w:rPr>
                                <w:b w:val="0"/>
                                <w:sz w:val="21"/>
                                <w:szCs w:val="21"/>
                              </w:rPr>
                            </w:pPr>
                            <w:r w:rsidRPr="00B440B4">
                              <w:rPr>
                                <w:b w:val="0"/>
                                <w:sz w:val="21"/>
                                <w:szCs w:val="21"/>
                              </w:rPr>
                              <w:t>D. Lực ma sát trượt luôn có hướng ngược hướng chuyển động của vật.</w:t>
                            </w:r>
                          </w:p>
                          <w:p w14:paraId="7877E812" w14:textId="77777777" w:rsidR="00E0450C" w:rsidRDefault="00E0450C" w:rsidP="00A51403">
                            <w:pPr>
                              <w:spacing w:line="276" w:lineRule="auto"/>
                              <w:jc w:val="both"/>
                              <w:rPr>
                                <w:b w:val="0"/>
                                <w:sz w:val="21"/>
                                <w:szCs w:val="21"/>
                              </w:rPr>
                            </w:pPr>
                            <w:r w:rsidRPr="00B440B4">
                              <w:rPr>
                                <w:sz w:val="21"/>
                                <w:szCs w:val="21"/>
                                <w:u w:val="single"/>
                              </w:rPr>
                              <w:t>Câu 9.</w:t>
                            </w:r>
                            <w:r w:rsidRPr="00B440B4">
                              <w:rPr>
                                <w:b w:val="0"/>
                                <w:sz w:val="21"/>
                                <w:szCs w:val="21"/>
                              </w:rPr>
                              <w:t xml:space="preserve">  Phát biểu nào sau đây là </w:t>
                            </w:r>
                            <w:proofErr w:type="gramStart"/>
                            <w:r w:rsidRPr="00B440B4">
                              <w:rPr>
                                <w:b w:val="0"/>
                                <w:sz w:val="21"/>
                                <w:szCs w:val="21"/>
                              </w:rPr>
                              <w:t>ĐÚNG ?</w:t>
                            </w:r>
                            <w:proofErr w:type="gramEnd"/>
                            <w:r w:rsidRPr="00B440B4">
                              <w:rPr>
                                <w:b w:val="0"/>
                                <w:sz w:val="21"/>
                                <w:szCs w:val="21"/>
                              </w:rPr>
                              <w:t xml:space="preserve">                       </w:t>
                            </w:r>
                          </w:p>
                          <w:p w14:paraId="3D55CC9E" w14:textId="046A2E1E" w:rsidR="00E0450C" w:rsidRPr="00B440B4" w:rsidRDefault="00E0450C" w:rsidP="00A51403">
                            <w:pPr>
                              <w:spacing w:line="276" w:lineRule="auto"/>
                              <w:jc w:val="both"/>
                              <w:rPr>
                                <w:b w:val="0"/>
                                <w:sz w:val="21"/>
                                <w:szCs w:val="21"/>
                              </w:rPr>
                            </w:pPr>
                            <w:r w:rsidRPr="00B440B4">
                              <w:rPr>
                                <w:b w:val="0"/>
                                <w:sz w:val="21"/>
                                <w:szCs w:val="21"/>
                              </w:rPr>
                              <w:t>A. Lực ma sát trượt cản trở chuyển động trượt của vật.</w:t>
                            </w:r>
                          </w:p>
                          <w:p w14:paraId="1F9793BB" w14:textId="77777777" w:rsidR="00E0450C" w:rsidRPr="00B440B4" w:rsidRDefault="00E0450C" w:rsidP="00A51403">
                            <w:pPr>
                              <w:spacing w:line="276" w:lineRule="auto"/>
                              <w:jc w:val="both"/>
                              <w:rPr>
                                <w:b w:val="0"/>
                                <w:sz w:val="21"/>
                                <w:szCs w:val="21"/>
                              </w:rPr>
                            </w:pPr>
                            <w:r w:rsidRPr="00B440B4">
                              <w:rPr>
                                <w:b w:val="0"/>
                                <w:sz w:val="21"/>
                                <w:szCs w:val="21"/>
                              </w:rPr>
                              <w:t>B. Lực ma sát trượt xuất hiện ở bề mặt tiếp xúc của hai vật rắn khi chúng chuyển động trượt lên nhau.</w:t>
                            </w:r>
                          </w:p>
                          <w:p w14:paraId="150B279B" w14:textId="77777777" w:rsidR="00E0450C" w:rsidRPr="00B440B4" w:rsidRDefault="00E0450C" w:rsidP="00A51403">
                            <w:pPr>
                              <w:spacing w:line="276" w:lineRule="auto"/>
                              <w:jc w:val="both"/>
                              <w:rPr>
                                <w:b w:val="0"/>
                                <w:sz w:val="21"/>
                                <w:szCs w:val="21"/>
                              </w:rPr>
                            </w:pPr>
                            <w:r w:rsidRPr="00B440B4">
                              <w:rPr>
                                <w:b w:val="0"/>
                                <w:sz w:val="21"/>
                                <w:szCs w:val="21"/>
                              </w:rPr>
                              <w:t>C. Lực ma sát trượt có hướng ngược hướng với hướng chuyển động.</w:t>
                            </w:r>
                          </w:p>
                          <w:p w14:paraId="67FB2166" w14:textId="77777777" w:rsidR="00E0450C" w:rsidRPr="00B440B4" w:rsidRDefault="00E0450C" w:rsidP="00A51403">
                            <w:pPr>
                              <w:spacing w:line="276" w:lineRule="auto"/>
                              <w:jc w:val="both"/>
                              <w:rPr>
                                <w:b w:val="0"/>
                                <w:sz w:val="21"/>
                                <w:szCs w:val="21"/>
                              </w:rPr>
                            </w:pPr>
                            <w:r w:rsidRPr="00B440B4">
                              <w:rPr>
                                <w:b w:val="0"/>
                                <w:sz w:val="21"/>
                                <w:szCs w:val="21"/>
                              </w:rPr>
                              <w:t>D. Các phát biểu trên đều đúng.</w:t>
                            </w:r>
                          </w:p>
                          <w:p w14:paraId="283D39D2" w14:textId="77777777" w:rsidR="00E0450C" w:rsidRPr="00B440B4" w:rsidRDefault="00E0450C" w:rsidP="00A51403">
                            <w:pPr>
                              <w:spacing w:line="276" w:lineRule="auto"/>
                              <w:jc w:val="both"/>
                              <w:rPr>
                                <w:b w:val="0"/>
                                <w:sz w:val="21"/>
                                <w:szCs w:val="21"/>
                              </w:rPr>
                            </w:pPr>
                            <w:r w:rsidRPr="00B440B4">
                              <w:rPr>
                                <w:sz w:val="21"/>
                                <w:szCs w:val="21"/>
                                <w:u w:val="single"/>
                              </w:rPr>
                              <w:t>Câu 10.</w:t>
                            </w:r>
                            <w:r w:rsidRPr="00B440B4">
                              <w:rPr>
                                <w:b w:val="0"/>
                                <w:sz w:val="21"/>
                                <w:szCs w:val="21"/>
                              </w:rPr>
                              <w:t xml:space="preserve"> Tại sao trong thực tế, có trường hợp khi ta kéo một vật nặng trên mặt phẳng ngang với một lực F tương đối nhỏ theo phương ngang thì vật vẫn đứng </w:t>
                            </w:r>
                            <w:proofErr w:type="gramStart"/>
                            <w:r w:rsidRPr="00B440B4">
                              <w:rPr>
                                <w:b w:val="0"/>
                                <w:sz w:val="21"/>
                                <w:szCs w:val="21"/>
                              </w:rPr>
                              <w:t>yên ?</w:t>
                            </w:r>
                            <w:proofErr w:type="gramEnd"/>
                            <w:r w:rsidRPr="00B440B4">
                              <w:rPr>
                                <w:b w:val="0"/>
                                <w:sz w:val="21"/>
                                <w:szCs w:val="21"/>
                              </w:rPr>
                              <w:t xml:space="preserve"> Lý giải nào sau đây là </w:t>
                            </w:r>
                            <w:proofErr w:type="gramStart"/>
                            <w:r w:rsidRPr="00B440B4">
                              <w:rPr>
                                <w:b w:val="0"/>
                                <w:sz w:val="21"/>
                                <w:szCs w:val="21"/>
                              </w:rPr>
                              <w:t>đúng ?</w:t>
                            </w:r>
                            <w:proofErr w:type="gramEnd"/>
                          </w:p>
                          <w:p w14:paraId="4FDFF91E" w14:textId="77777777" w:rsidR="00E0450C" w:rsidRPr="00B440B4" w:rsidRDefault="00E0450C" w:rsidP="00A51403">
                            <w:pPr>
                              <w:spacing w:line="276" w:lineRule="auto"/>
                              <w:jc w:val="both"/>
                              <w:rPr>
                                <w:b w:val="0"/>
                                <w:sz w:val="21"/>
                                <w:szCs w:val="21"/>
                              </w:rPr>
                            </w:pPr>
                            <w:r w:rsidRPr="00B440B4">
                              <w:rPr>
                                <w:b w:val="0"/>
                                <w:sz w:val="21"/>
                                <w:szCs w:val="21"/>
                              </w:rPr>
                              <w:t>A. Vì lực F quá nhỏ so với trọng lượng p của vật.                    B. Vì lực F nhỏ hơn lực ma sát nghỉ cực đại.</w:t>
                            </w:r>
                          </w:p>
                          <w:p w14:paraId="5E64C6D8" w14:textId="77777777" w:rsidR="00E0450C" w:rsidRPr="00B440B4" w:rsidRDefault="00E0450C" w:rsidP="00A51403">
                            <w:pPr>
                              <w:spacing w:line="276" w:lineRule="auto"/>
                              <w:jc w:val="both"/>
                              <w:rPr>
                                <w:b w:val="0"/>
                                <w:sz w:val="21"/>
                                <w:szCs w:val="21"/>
                              </w:rPr>
                            </w:pPr>
                            <w:r w:rsidRPr="00B440B4">
                              <w:rPr>
                                <w:b w:val="0"/>
                                <w:sz w:val="21"/>
                                <w:szCs w:val="21"/>
                              </w:rPr>
                              <w:t>C. Vì lực F có phương vuông góc với trọng lực.                       D. Vì lực F cân bằng với trọng lực.</w:t>
                            </w:r>
                          </w:p>
                          <w:p w14:paraId="790F38D5" w14:textId="77777777" w:rsidR="00E0450C" w:rsidRDefault="00E0450C" w:rsidP="00A51403">
                            <w:pPr>
                              <w:spacing w:line="276" w:lineRule="auto"/>
                              <w:jc w:val="both"/>
                              <w:rPr>
                                <w:b w:val="0"/>
                                <w:sz w:val="21"/>
                                <w:szCs w:val="21"/>
                              </w:rPr>
                            </w:pPr>
                            <w:r w:rsidRPr="00B440B4">
                              <w:rPr>
                                <w:sz w:val="21"/>
                                <w:szCs w:val="21"/>
                                <w:u w:val="single"/>
                              </w:rPr>
                              <w:t>Câu 11.</w:t>
                            </w:r>
                            <w:r w:rsidRPr="00B440B4">
                              <w:rPr>
                                <w:b w:val="0"/>
                                <w:sz w:val="21"/>
                                <w:szCs w:val="21"/>
                              </w:rPr>
                              <w:t xml:space="preserve"> Phát biểu náo là </w:t>
                            </w:r>
                            <w:proofErr w:type="gramStart"/>
                            <w:r w:rsidRPr="00B440B4">
                              <w:rPr>
                                <w:b w:val="0"/>
                                <w:sz w:val="21"/>
                                <w:szCs w:val="21"/>
                              </w:rPr>
                              <w:t>SAI ?</w:t>
                            </w:r>
                            <w:proofErr w:type="gramEnd"/>
                            <w:r w:rsidRPr="00B440B4">
                              <w:rPr>
                                <w:b w:val="0"/>
                                <w:sz w:val="21"/>
                                <w:szCs w:val="21"/>
                              </w:rPr>
                              <w:t xml:space="preserve">                                    </w:t>
                            </w:r>
                          </w:p>
                          <w:p w14:paraId="5B2D293B" w14:textId="2B0EFD11" w:rsidR="00E0450C" w:rsidRPr="00B440B4" w:rsidRDefault="00E0450C" w:rsidP="00A51403">
                            <w:pPr>
                              <w:spacing w:line="276" w:lineRule="auto"/>
                              <w:jc w:val="both"/>
                              <w:rPr>
                                <w:b w:val="0"/>
                                <w:sz w:val="21"/>
                                <w:szCs w:val="21"/>
                              </w:rPr>
                            </w:pPr>
                            <w:r w:rsidRPr="00B440B4">
                              <w:rPr>
                                <w:b w:val="0"/>
                                <w:sz w:val="21"/>
                                <w:szCs w:val="21"/>
                              </w:rPr>
                              <w:t>A. Lực ma sát lăn xuất hiện khi có vật này lăn trên mặt vật khác.</w:t>
                            </w:r>
                          </w:p>
                          <w:p w14:paraId="6E939153" w14:textId="77777777" w:rsidR="00E0450C" w:rsidRPr="00B440B4" w:rsidRDefault="00E0450C" w:rsidP="00A51403">
                            <w:pPr>
                              <w:spacing w:line="276" w:lineRule="auto"/>
                              <w:jc w:val="both"/>
                              <w:rPr>
                                <w:b w:val="0"/>
                                <w:sz w:val="21"/>
                                <w:szCs w:val="21"/>
                              </w:rPr>
                            </w:pPr>
                            <w:r w:rsidRPr="00B440B4">
                              <w:rPr>
                                <w:b w:val="0"/>
                                <w:sz w:val="21"/>
                                <w:szCs w:val="21"/>
                              </w:rPr>
                              <w:t>B. Trong điều kiện như nhau về khối lượng của vật, tính chất của mặt tiếp xúc, lực ma sát lăn lớn hơn lực ma sát trượt.</w:t>
                            </w:r>
                          </w:p>
                          <w:p w14:paraId="2E3B15A3" w14:textId="77777777" w:rsidR="00E0450C" w:rsidRPr="00B440B4" w:rsidRDefault="00E0450C" w:rsidP="00A51403">
                            <w:pPr>
                              <w:spacing w:line="276" w:lineRule="auto"/>
                              <w:jc w:val="both"/>
                              <w:rPr>
                                <w:b w:val="0"/>
                                <w:sz w:val="21"/>
                                <w:szCs w:val="21"/>
                              </w:rPr>
                            </w:pPr>
                            <w:r w:rsidRPr="00B440B4">
                              <w:rPr>
                                <w:b w:val="0"/>
                                <w:sz w:val="21"/>
                                <w:szCs w:val="21"/>
                              </w:rPr>
                              <w:t>C. Lực ma sát lăn phụ thuộc vào tính chất của bề mặt tiếp xúc.                     D. Lực ma sát lăn tỉ lệ với áp lực.</w:t>
                            </w:r>
                          </w:p>
                          <w:p w14:paraId="06FE5446" w14:textId="77777777" w:rsidR="00E0450C" w:rsidRDefault="00E0450C" w:rsidP="00A51403">
                            <w:pPr>
                              <w:spacing w:line="276" w:lineRule="auto"/>
                              <w:jc w:val="both"/>
                              <w:rPr>
                                <w:b w:val="0"/>
                                <w:sz w:val="21"/>
                                <w:szCs w:val="21"/>
                              </w:rPr>
                            </w:pPr>
                            <w:r w:rsidRPr="00B440B4">
                              <w:rPr>
                                <w:sz w:val="21"/>
                                <w:szCs w:val="21"/>
                                <w:u w:val="single"/>
                              </w:rPr>
                              <w:t>Câu 12.</w:t>
                            </w:r>
                            <w:r w:rsidRPr="00B440B4">
                              <w:rPr>
                                <w:b w:val="0"/>
                                <w:sz w:val="21"/>
                                <w:szCs w:val="21"/>
                              </w:rPr>
                              <w:t xml:space="preserve">  Việc thay các ổ trục trượt bằng ổ đỡ trục có bi trong các máy công nghiệp nhằm mục đích              </w:t>
                            </w:r>
                          </w:p>
                          <w:p w14:paraId="167B2D96" w14:textId="51C483FC" w:rsidR="00E0450C" w:rsidRPr="00B440B4" w:rsidRDefault="00E0450C" w:rsidP="00A51403">
                            <w:pPr>
                              <w:spacing w:line="276" w:lineRule="auto"/>
                              <w:jc w:val="both"/>
                              <w:rPr>
                                <w:b w:val="0"/>
                                <w:sz w:val="21"/>
                                <w:szCs w:val="21"/>
                              </w:rPr>
                            </w:pPr>
                            <w:r w:rsidRPr="00B440B4">
                              <w:rPr>
                                <w:b w:val="0"/>
                                <w:sz w:val="21"/>
                                <w:szCs w:val="21"/>
                              </w:rPr>
                              <w:t xml:space="preserve">A. giảm ma sát.          B. giảm trọng lượng của máy.          C. giảm kích thước của máy.       D. giảm </w:t>
                            </w:r>
                            <w:proofErr w:type="gramStart"/>
                            <w:r w:rsidRPr="00B440B4">
                              <w:rPr>
                                <w:b w:val="0"/>
                                <w:sz w:val="21"/>
                                <w:szCs w:val="21"/>
                              </w:rPr>
                              <w:t>độ rung</w:t>
                            </w:r>
                            <w:proofErr w:type="gramEnd"/>
                            <w:r w:rsidRPr="00B440B4">
                              <w:rPr>
                                <w:b w:val="0"/>
                                <w:sz w:val="21"/>
                                <w:szCs w:val="21"/>
                              </w:rPr>
                              <w:t xml:space="preserve"> của máy.</w:t>
                            </w:r>
                          </w:p>
                          <w:p w14:paraId="0E90A17F" w14:textId="77777777" w:rsidR="00E0450C" w:rsidRPr="00B440B4" w:rsidRDefault="00E0450C" w:rsidP="00A51403">
                            <w:pPr>
                              <w:spacing w:line="276" w:lineRule="auto"/>
                              <w:jc w:val="both"/>
                              <w:rPr>
                                <w:b w:val="0"/>
                                <w:sz w:val="21"/>
                                <w:szCs w:val="21"/>
                              </w:rPr>
                            </w:pPr>
                            <w:r w:rsidRPr="00B440B4">
                              <w:rPr>
                                <w:sz w:val="21"/>
                                <w:szCs w:val="21"/>
                                <w:u w:val="single"/>
                              </w:rPr>
                              <w:t>Câu 13.</w:t>
                            </w:r>
                            <w:r w:rsidRPr="00B440B4">
                              <w:rPr>
                                <w:b w:val="0"/>
                                <w:sz w:val="21"/>
                                <w:szCs w:val="21"/>
                              </w:rPr>
                              <w:t xml:space="preserve">  Phát biểu nào sau đây là </w:t>
                            </w:r>
                            <w:proofErr w:type="gramStart"/>
                            <w:r w:rsidRPr="00B440B4">
                              <w:rPr>
                                <w:b w:val="0"/>
                                <w:sz w:val="21"/>
                                <w:szCs w:val="21"/>
                              </w:rPr>
                              <w:t>SAI ?</w:t>
                            </w:r>
                            <w:proofErr w:type="gramEnd"/>
                            <w:r w:rsidRPr="00B440B4">
                              <w:rPr>
                                <w:b w:val="0"/>
                                <w:sz w:val="21"/>
                                <w:szCs w:val="21"/>
                              </w:rPr>
                              <w:t xml:space="preserve"> </w:t>
                            </w:r>
                          </w:p>
                          <w:p w14:paraId="5D903BFC" w14:textId="77777777" w:rsidR="00E0450C" w:rsidRPr="00B440B4" w:rsidRDefault="00E0450C" w:rsidP="00A51403">
                            <w:pPr>
                              <w:spacing w:line="276" w:lineRule="auto"/>
                              <w:jc w:val="both"/>
                              <w:rPr>
                                <w:b w:val="0"/>
                                <w:sz w:val="21"/>
                                <w:szCs w:val="21"/>
                              </w:rPr>
                            </w:pPr>
                            <w:r w:rsidRPr="00B440B4">
                              <w:rPr>
                                <w:b w:val="0"/>
                                <w:sz w:val="21"/>
                                <w:szCs w:val="21"/>
                              </w:rPr>
                              <w:t>A. Lực ma sát nghỉ luôn cân bằng với ngoại lực theo phương song song với mặt tiếp xúc.</w:t>
                            </w:r>
                          </w:p>
                          <w:p w14:paraId="015A0AE4" w14:textId="77777777" w:rsidR="00E0450C" w:rsidRPr="00B440B4" w:rsidRDefault="00E0450C" w:rsidP="00A51403">
                            <w:pPr>
                              <w:spacing w:line="276" w:lineRule="auto"/>
                              <w:jc w:val="both"/>
                              <w:rPr>
                                <w:b w:val="0"/>
                                <w:sz w:val="21"/>
                                <w:szCs w:val="21"/>
                              </w:rPr>
                            </w:pPr>
                            <w:r w:rsidRPr="00B440B4">
                              <w:rPr>
                                <w:b w:val="0"/>
                                <w:sz w:val="21"/>
                                <w:szCs w:val="21"/>
                              </w:rPr>
                              <w:t>B. Trong nhiều trường hợp lực ma sát nghỉ đóng vai trò là lực phát động.</w:t>
                            </w:r>
                          </w:p>
                          <w:p w14:paraId="04378AE5" w14:textId="77777777" w:rsidR="00E0450C" w:rsidRDefault="00E0450C" w:rsidP="00A51403">
                            <w:pPr>
                              <w:spacing w:line="276" w:lineRule="auto"/>
                              <w:jc w:val="both"/>
                              <w:rPr>
                                <w:b w:val="0"/>
                                <w:sz w:val="21"/>
                                <w:szCs w:val="21"/>
                                <w:lang w:val="vi-VN"/>
                              </w:rPr>
                            </w:pPr>
                            <w:r w:rsidRPr="00B440B4">
                              <w:rPr>
                                <w:b w:val="0"/>
                                <w:sz w:val="21"/>
                                <w:szCs w:val="21"/>
                              </w:rPr>
                              <w:t>C. Lực ma sát trượt ngược chiều với vận tốc tương đối của vật.</w:t>
                            </w:r>
                            <w:r>
                              <w:rPr>
                                <w:b w:val="0"/>
                                <w:sz w:val="21"/>
                                <w:szCs w:val="21"/>
                                <w:lang w:val="vi-VN"/>
                              </w:rPr>
                              <w:t xml:space="preserve"> </w:t>
                            </w:r>
                          </w:p>
                          <w:p w14:paraId="76608638" w14:textId="61D812BC" w:rsidR="00E0450C" w:rsidRPr="00B440B4" w:rsidRDefault="00E0450C" w:rsidP="00A51403">
                            <w:pPr>
                              <w:spacing w:line="276" w:lineRule="auto"/>
                              <w:jc w:val="both"/>
                              <w:rPr>
                                <w:b w:val="0"/>
                                <w:sz w:val="21"/>
                                <w:szCs w:val="21"/>
                              </w:rPr>
                            </w:pPr>
                            <w:r w:rsidRPr="00B440B4">
                              <w:rPr>
                                <w:b w:val="0"/>
                                <w:sz w:val="21"/>
                                <w:szCs w:val="21"/>
                              </w:rPr>
                              <w:t>D. Diện tích tiếp cúc càng lớn thì ma sát càng lớn.</w:t>
                            </w:r>
                          </w:p>
                          <w:p w14:paraId="4E3F9917" w14:textId="13413F02" w:rsidR="00E0450C" w:rsidRPr="00B440B4" w:rsidRDefault="00E0450C" w:rsidP="00A51403">
                            <w:pPr>
                              <w:spacing w:line="276" w:lineRule="auto"/>
                              <w:jc w:val="both"/>
                              <w:rPr>
                                <w:b w:val="0"/>
                                <w:sz w:val="21"/>
                                <w:szCs w:val="21"/>
                              </w:rPr>
                            </w:pPr>
                            <w:r w:rsidRPr="00B440B4">
                              <w:rPr>
                                <w:sz w:val="21"/>
                                <w:szCs w:val="21"/>
                                <w:u w:val="single"/>
                              </w:rPr>
                              <w:t>Câu 14.</w:t>
                            </w:r>
                            <w:r w:rsidRPr="00B440B4">
                              <w:rPr>
                                <w:b w:val="0"/>
                                <w:sz w:val="21"/>
                                <w:szCs w:val="21"/>
                              </w:rPr>
                              <w:t xml:space="preserve">  Kết luận nào sau đây là </w:t>
                            </w:r>
                            <w:proofErr w:type="gramStart"/>
                            <w:r w:rsidRPr="00B440B4">
                              <w:rPr>
                                <w:b w:val="0"/>
                                <w:sz w:val="21"/>
                                <w:szCs w:val="21"/>
                              </w:rPr>
                              <w:t>đúng ?</w:t>
                            </w:r>
                            <w:proofErr w:type="gramEnd"/>
                            <w:r w:rsidRPr="00B440B4">
                              <w:rPr>
                                <w:b w:val="0"/>
                                <w:sz w:val="21"/>
                                <w:szCs w:val="21"/>
                              </w:rPr>
                              <w:t xml:space="preserve">         A. Khi xe đang chạy, ma sát giữa lốp xe và mặt đường là ma sát nghỉ.</w:t>
                            </w:r>
                          </w:p>
                          <w:p w14:paraId="78E0F92B" w14:textId="77777777" w:rsidR="00E0450C" w:rsidRPr="00B440B4" w:rsidRDefault="00E0450C" w:rsidP="00A51403">
                            <w:pPr>
                              <w:spacing w:line="276" w:lineRule="auto"/>
                              <w:jc w:val="both"/>
                              <w:rPr>
                                <w:b w:val="0"/>
                                <w:sz w:val="21"/>
                                <w:szCs w:val="21"/>
                              </w:rPr>
                            </w:pPr>
                            <w:r w:rsidRPr="00B440B4">
                              <w:rPr>
                                <w:b w:val="0"/>
                                <w:sz w:val="21"/>
                                <w:szCs w:val="21"/>
                              </w:rPr>
                              <w:t>B. Khi đi bộ, lực ma sát giữa chân người và mặt đất là ma sát nghỉ.</w:t>
                            </w:r>
                          </w:p>
                          <w:p w14:paraId="69C3E373" w14:textId="77777777" w:rsidR="00E0450C" w:rsidRPr="00B440B4" w:rsidRDefault="00E0450C" w:rsidP="00A51403">
                            <w:pPr>
                              <w:spacing w:line="276" w:lineRule="auto"/>
                              <w:jc w:val="both"/>
                              <w:rPr>
                                <w:b w:val="0"/>
                                <w:sz w:val="21"/>
                                <w:szCs w:val="21"/>
                              </w:rPr>
                            </w:pPr>
                            <w:r w:rsidRPr="00B440B4">
                              <w:rPr>
                                <w:b w:val="0"/>
                                <w:sz w:val="21"/>
                                <w:szCs w:val="21"/>
                              </w:rPr>
                              <w:t>C. Lực ma sát giữa xích và đĩa xe đạp khi xe đang chạy là ma sát lăn.</w:t>
                            </w:r>
                          </w:p>
                          <w:p w14:paraId="1AF9A44C" w14:textId="77777777" w:rsidR="00E0450C" w:rsidRPr="00B440B4" w:rsidRDefault="00E0450C" w:rsidP="00A51403">
                            <w:pPr>
                              <w:spacing w:line="276" w:lineRule="auto"/>
                              <w:jc w:val="both"/>
                              <w:rPr>
                                <w:b w:val="0"/>
                                <w:sz w:val="21"/>
                                <w:szCs w:val="21"/>
                              </w:rPr>
                            </w:pPr>
                            <w:r w:rsidRPr="00B440B4">
                              <w:rPr>
                                <w:b w:val="0"/>
                                <w:sz w:val="21"/>
                                <w:szCs w:val="21"/>
                              </w:rPr>
                              <w:t>D. Lực ma sát giữa trục và bi khi bánh xe đang chạy là ma sát trượt.</w:t>
                            </w:r>
                          </w:p>
                          <w:p w14:paraId="7620B233" w14:textId="491AE526" w:rsidR="00E0450C" w:rsidRPr="00B440B4" w:rsidRDefault="00E0450C" w:rsidP="00A51403">
                            <w:pPr>
                              <w:tabs>
                                <w:tab w:val="left" w:pos="294"/>
                              </w:tabs>
                              <w:spacing w:line="276" w:lineRule="auto"/>
                              <w:jc w:val="both"/>
                              <w:rPr>
                                <w:b w:val="0"/>
                                <w:sz w:val="21"/>
                                <w:szCs w:val="21"/>
                              </w:rPr>
                            </w:pPr>
                            <w:r w:rsidRPr="00B440B4">
                              <w:rPr>
                                <w:sz w:val="21"/>
                                <w:szCs w:val="21"/>
                                <w:u w:val="single"/>
                              </w:rPr>
                              <w:t>Câu 15.</w:t>
                            </w:r>
                            <w:r w:rsidRPr="00B440B4">
                              <w:rPr>
                                <w:b w:val="0"/>
                                <w:sz w:val="21"/>
                                <w:szCs w:val="21"/>
                              </w:rPr>
                              <w:t xml:space="preserve">  Nguyên nhân xuất hiện ma sát là do                   A. vật đè mạnh lên giá đỡ.     B. vật chuyển động có gia tốc.            </w:t>
                            </w:r>
                          </w:p>
                          <w:p w14:paraId="5F615060" w14:textId="77777777" w:rsidR="00E0450C" w:rsidRPr="00B440B4" w:rsidRDefault="00E0450C" w:rsidP="00A51403">
                            <w:pPr>
                              <w:tabs>
                                <w:tab w:val="left" w:pos="294"/>
                              </w:tabs>
                              <w:spacing w:line="276" w:lineRule="auto"/>
                              <w:jc w:val="both"/>
                              <w:rPr>
                                <w:b w:val="0"/>
                                <w:sz w:val="21"/>
                                <w:szCs w:val="21"/>
                              </w:rPr>
                            </w:pPr>
                            <w:r w:rsidRPr="00B440B4">
                              <w:rPr>
                                <w:b w:val="0"/>
                                <w:sz w:val="21"/>
                                <w:szCs w:val="21"/>
                              </w:rPr>
                              <w:t>C. mặt tiếp xúc sần sùi, lồi lõm hoặc bị biến dạng.                            D. các vật có khối lượng.</w:t>
                            </w:r>
                          </w:p>
                          <w:p w14:paraId="684AEF74" w14:textId="31A89BA5" w:rsidR="00E0450C" w:rsidRPr="00B90E2F" w:rsidRDefault="00E0450C" w:rsidP="00A51403">
                            <w:pPr>
                              <w:tabs>
                                <w:tab w:val="left" w:pos="294"/>
                              </w:tabs>
                              <w:spacing w:line="276" w:lineRule="auto"/>
                              <w:jc w:val="both"/>
                              <w:rPr>
                                <w:b w:val="0"/>
                                <w:sz w:val="21"/>
                                <w:szCs w:val="21"/>
                              </w:rPr>
                            </w:pPr>
                          </w:p>
                        </w:tc>
                      </w:tr>
                      <w:tr w:rsidR="00E0450C" w:rsidRPr="00B31086" w14:paraId="54373D25" w14:textId="77777777" w:rsidTr="00317813">
                        <w:tc>
                          <w:tcPr>
                            <w:tcW w:w="10042" w:type="dxa"/>
                            <w:shd w:val="clear" w:color="auto" w:fill="auto"/>
                          </w:tcPr>
                          <w:p w14:paraId="7ADEE655" w14:textId="77777777" w:rsidR="00E0450C" w:rsidRPr="00D353E1" w:rsidRDefault="00E0450C" w:rsidP="00A51403">
                            <w:pPr>
                              <w:spacing w:line="276" w:lineRule="auto"/>
                              <w:rPr>
                                <w:b w:val="0"/>
                                <w:bCs w:val="0"/>
                              </w:rPr>
                            </w:pPr>
                          </w:p>
                        </w:tc>
                      </w:tr>
                      <w:tr w:rsidR="00E0450C" w:rsidRPr="00B31086" w14:paraId="1631F193" w14:textId="77777777" w:rsidTr="00317813">
                        <w:tc>
                          <w:tcPr>
                            <w:tcW w:w="10042" w:type="dxa"/>
                            <w:shd w:val="clear" w:color="auto" w:fill="auto"/>
                          </w:tcPr>
                          <w:p w14:paraId="66318E6E" w14:textId="77777777" w:rsidR="00E0450C" w:rsidRPr="00D353E1" w:rsidRDefault="00E0450C" w:rsidP="00A51403">
                            <w:pPr>
                              <w:spacing w:line="276" w:lineRule="auto"/>
                              <w:rPr>
                                <w:b w:val="0"/>
                                <w:bCs w:val="0"/>
                              </w:rPr>
                            </w:pPr>
                          </w:p>
                        </w:tc>
                      </w:tr>
                      <w:tr w:rsidR="00E0450C" w:rsidRPr="00B31086" w14:paraId="383DE36A" w14:textId="77777777" w:rsidTr="00317813">
                        <w:tc>
                          <w:tcPr>
                            <w:tcW w:w="10042" w:type="dxa"/>
                            <w:shd w:val="clear" w:color="auto" w:fill="auto"/>
                          </w:tcPr>
                          <w:p w14:paraId="150D3F30" w14:textId="77777777" w:rsidR="00E0450C" w:rsidRPr="00D353E1" w:rsidRDefault="00E0450C" w:rsidP="00A51403">
                            <w:pPr>
                              <w:spacing w:line="276" w:lineRule="auto"/>
                              <w:rPr>
                                <w:b w:val="0"/>
                                <w:bCs w:val="0"/>
                              </w:rPr>
                            </w:pPr>
                          </w:p>
                        </w:tc>
                      </w:tr>
                      <w:tr w:rsidR="00E0450C" w:rsidRPr="00B31086" w14:paraId="6B761379" w14:textId="77777777" w:rsidTr="00317813">
                        <w:tc>
                          <w:tcPr>
                            <w:tcW w:w="10042" w:type="dxa"/>
                            <w:shd w:val="clear" w:color="auto" w:fill="auto"/>
                          </w:tcPr>
                          <w:p w14:paraId="394A1E38" w14:textId="77777777" w:rsidR="00E0450C" w:rsidRPr="00D353E1" w:rsidRDefault="00E0450C" w:rsidP="00A51403">
                            <w:pPr>
                              <w:spacing w:line="276" w:lineRule="auto"/>
                              <w:rPr>
                                <w:b w:val="0"/>
                                <w:bCs w:val="0"/>
                              </w:rPr>
                            </w:pPr>
                          </w:p>
                        </w:tc>
                      </w:tr>
                      <w:tr w:rsidR="00E0450C" w:rsidRPr="00B31086" w14:paraId="49086B3C" w14:textId="77777777" w:rsidTr="00317813">
                        <w:tc>
                          <w:tcPr>
                            <w:tcW w:w="10042" w:type="dxa"/>
                            <w:shd w:val="clear" w:color="auto" w:fill="auto"/>
                          </w:tcPr>
                          <w:p w14:paraId="2BD5ED96" w14:textId="77777777" w:rsidR="00E0450C" w:rsidRPr="00D353E1" w:rsidRDefault="00E0450C" w:rsidP="00A51403">
                            <w:pPr>
                              <w:spacing w:line="276" w:lineRule="auto"/>
                              <w:rPr>
                                <w:b w:val="0"/>
                                <w:bCs w:val="0"/>
                              </w:rPr>
                            </w:pPr>
                          </w:p>
                        </w:tc>
                      </w:tr>
                      <w:tr w:rsidR="00E0450C" w:rsidRPr="00B31086" w14:paraId="11E190AD" w14:textId="77777777" w:rsidTr="00317813">
                        <w:tc>
                          <w:tcPr>
                            <w:tcW w:w="10042" w:type="dxa"/>
                            <w:shd w:val="clear" w:color="auto" w:fill="auto"/>
                          </w:tcPr>
                          <w:p w14:paraId="6306AB2C" w14:textId="77777777" w:rsidR="00E0450C" w:rsidRPr="00D353E1" w:rsidRDefault="00E0450C" w:rsidP="00A51403">
                            <w:pPr>
                              <w:spacing w:line="276" w:lineRule="auto"/>
                              <w:rPr>
                                <w:b w:val="0"/>
                                <w:bCs w:val="0"/>
                              </w:rPr>
                            </w:pPr>
                          </w:p>
                        </w:tc>
                      </w:tr>
                      <w:tr w:rsidR="00E0450C" w:rsidRPr="00B31086" w14:paraId="37BB35C3" w14:textId="77777777" w:rsidTr="00317813">
                        <w:tc>
                          <w:tcPr>
                            <w:tcW w:w="10042" w:type="dxa"/>
                            <w:shd w:val="clear" w:color="auto" w:fill="auto"/>
                          </w:tcPr>
                          <w:p w14:paraId="15780096" w14:textId="77777777" w:rsidR="00E0450C" w:rsidRPr="00D353E1" w:rsidRDefault="00E0450C" w:rsidP="00A51403">
                            <w:pPr>
                              <w:spacing w:line="276" w:lineRule="auto"/>
                              <w:rPr>
                                <w:b w:val="0"/>
                                <w:bCs w:val="0"/>
                              </w:rPr>
                            </w:pPr>
                          </w:p>
                        </w:tc>
                      </w:tr>
                      <w:tr w:rsidR="00E0450C" w:rsidRPr="00B31086" w14:paraId="395EC139" w14:textId="77777777" w:rsidTr="00317813">
                        <w:tc>
                          <w:tcPr>
                            <w:tcW w:w="10042" w:type="dxa"/>
                            <w:shd w:val="clear" w:color="auto" w:fill="auto"/>
                          </w:tcPr>
                          <w:p w14:paraId="240A4751" w14:textId="77777777" w:rsidR="00E0450C" w:rsidRPr="00D353E1" w:rsidRDefault="00E0450C" w:rsidP="00A51403">
                            <w:pPr>
                              <w:spacing w:line="276" w:lineRule="auto"/>
                              <w:rPr>
                                <w:b w:val="0"/>
                                <w:bCs w:val="0"/>
                              </w:rPr>
                            </w:pPr>
                          </w:p>
                        </w:tc>
                      </w:tr>
                      <w:tr w:rsidR="00E0450C" w:rsidRPr="00B31086" w14:paraId="1BFB1C8B" w14:textId="77777777" w:rsidTr="00317813">
                        <w:tc>
                          <w:tcPr>
                            <w:tcW w:w="10042" w:type="dxa"/>
                            <w:shd w:val="clear" w:color="auto" w:fill="auto"/>
                          </w:tcPr>
                          <w:p w14:paraId="03277689" w14:textId="77777777" w:rsidR="00E0450C" w:rsidRPr="00D353E1" w:rsidRDefault="00E0450C" w:rsidP="00A51403">
                            <w:pPr>
                              <w:spacing w:line="276" w:lineRule="auto"/>
                              <w:rPr>
                                <w:b w:val="0"/>
                                <w:bCs w:val="0"/>
                              </w:rPr>
                            </w:pPr>
                          </w:p>
                        </w:tc>
                      </w:tr>
                      <w:tr w:rsidR="00E0450C" w:rsidRPr="00B31086" w14:paraId="34BA2C88" w14:textId="77777777" w:rsidTr="00317813">
                        <w:tc>
                          <w:tcPr>
                            <w:tcW w:w="10042" w:type="dxa"/>
                            <w:shd w:val="clear" w:color="auto" w:fill="auto"/>
                          </w:tcPr>
                          <w:p w14:paraId="0B82D1E0" w14:textId="77777777" w:rsidR="00E0450C" w:rsidRPr="00D353E1" w:rsidRDefault="00E0450C" w:rsidP="00A51403">
                            <w:pPr>
                              <w:spacing w:line="276" w:lineRule="auto"/>
                              <w:rPr>
                                <w:b w:val="0"/>
                                <w:bCs w:val="0"/>
                              </w:rPr>
                            </w:pPr>
                          </w:p>
                        </w:tc>
                      </w:tr>
                      <w:tr w:rsidR="00E0450C" w:rsidRPr="00B31086" w14:paraId="10F244CE" w14:textId="77777777" w:rsidTr="00317813">
                        <w:tc>
                          <w:tcPr>
                            <w:tcW w:w="10042" w:type="dxa"/>
                            <w:shd w:val="clear" w:color="auto" w:fill="auto"/>
                          </w:tcPr>
                          <w:p w14:paraId="654B330C" w14:textId="77777777" w:rsidR="00E0450C" w:rsidRPr="00D353E1" w:rsidRDefault="00E0450C" w:rsidP="00A51403">
                            <w:pPr>
                              <w:spacing w:line="276" w:lineRule="auto"/>
                              <w:rPr>
                                <w:b w:val="0"/>
                                <w:bCs w:val="0"/>
                              </w:rPr>
                            </w:pPr>
                          </w:p>
                        </w:tc>
                      </w:tr>
                      <w:tr w:rsidR="00E0450C" w:rsidRPr="00B31086" w14:paraId="5809FC79" w14:textId="77777777" w:rsidTr="00317813">
                        <w:tc>
                          <w:tcPr>
                            <w:tcW w:w="10042" w:type="dxa"/>
                            <w:shd w:val="clear" w:color="auto" w:fill="auto"/>
                          </w:tcPr>
                          <w:p w14:paraId="39464676" w14:textId="77777777" w:rsidR="00E0450C" w:rsidRPr="00D353E1" w:rsidRDefault="00E0450C" w:rsidP="00A51403">
                            <w:pPr>
                              <w:spacing w:line="276" w:lineRule="auto"/>
                              <w:rPr>
                                <w:b w:val="0"/>
                                <w:bCs w:val="0"/>
                              </w:rPr>
                            </w:pPr>
                          </w:p>
                        </w:tc>
                      </w:tr>
                      <w:tr w:rsidR="00E0450C" w:rsidRPr="00B31086" w14:paraId="1603BB92" w14:textId="77777777" w:rsidTr="00317813">
                        <w:tc>
                          <w:tcPr>
                            <w:tcW w:w="10042" w:type="dxa"/>
                            <w:shd w:val="clear" w:color="auto" w:fill="auto"/>
                          </w:tcPr>
                          <w:p w14:paraId="1227A579" w14:textId="77777777" w:rsidR="00E0450C" w:rsidRPr="00D353E1" w:rsidRDefault="00E0450C" w:rsidP="00A51403">
                            <w:pPr>
                              <w:spacing w:line="276" w:lineRule="auto"/>
                              <w:rPr>
                                <w:b w:val="0"/>
                                <w:bCs w:val="0"/>
                              </w:rPr>
                            </w:pPr>
                          </w:p>
                        </w:tc>
                      </w:tr>
                      <w:tr w:rsidR="00E0450C" w:rsidRPr="00B31086" w14:paraId="2A3A52E2" w14:textId="77777777" w:rsidTr="00317813">
                        <w:tc>
                          <w:tcPr>
                            <w:tcW w:w="10042" w:type="dxa"/>
                            <w:shd w:val="clear" w:color="auto" w:fill="auto"/>
                          </w:tcPr>
                          <w:p w14:paraId="283F94C0" w14:textId="77777777" w:rsidR="00E0450C" w:rsidRPr="00D353E1" w:rsidRDefault="00E0450C" w:rsidP="00A51403">
                            <w:pPr>
                              <w:spacing w:line="276" w:lineRule="auto"/>
                              <w:rPr>
                                <w:b w:val="0"/>
                                <w:bCs w:val="0"/>
                              </w:rPr>
                            </w:pPr>
                          </w:p>
                        </w:tc>
                      </w:tr>
                      <w:tr w:rsidR="00E0450C" w:rsidRPr="00B31086" w14:paraId="4A85FBD0" w14:textId="77777777" w:rsidTr="00317813">
                        <w:tc>
                          <w:tcPr>
                            <w:tcW w:w="10042" w:type="dxa"/>
                            <w:shd w:val="clear" w:color="auto" w:fill="auto"/>
                          </w:tcPr>
                          <w:p w14:paraId="1A8A665F" w14:textId="77777777" w:rsidR="00E0450C" w:rsidRPr="00D353E1" w:rsidRDefault="00E0450C" w:rsidP="00A51403">
                            <w:pPr>
                              <w:spacing w:line="276" w:lineRule="auto"/>
                              <w:rPr>
                                <w:b w:val="0"/>
                                <w:bCs w:val="0"/>
                              </w:rPr>
                            </w:pPr>
                          </w:p>
                        </w:tc>
                      </w:tr>
                      <w:tr w:rsidR="00E0450C" w:rsidRPr="00B31086" w14:paraId="3855C2B1" w14:textId="77777777" w:rsidTr="00317813">
                        <w:tc>
                          <w:tcPr>
                            <w:tcW w:w="10042" w:type="dxa"/>
                            <w:shd w:val="clear" w:color="auto" w:fill="auto"/>
                          </w:tcPr>
                          <w:p w14:paraId="111A4856" w14:textId="77777777" w:rsidR="00E0450C" w:rsidRPr="00D353E1" w:rsidRDefault="00E0450C" w:rsidP="00A51403">
                            <w:pPr>
                              <w:spacing w:line="276" w:lineRule="auto"/>
                              <w:rPr>
                                <w:b w:val="0"/>
                                <w:bCs w:val="0"/>
                              </w:rPr>
                            </w:pPr>
                          </w:p>
                        </w:tc>
                      </w:tr>
                      <w:tr w:rsidR="00E0450C" w:rsidRPr="00B31086" w14:paraId="16D10F8D" w14:textId="77777777" w:rsidTr="00317813">
                        <w:tc>
                          <w:tcPr>
                            <w:tcW w:w="10042" w:type="dxa"/>
                            <w:shd w:val="clear" w:color="auto" w:fill="auto"/>
                          </w:tcPr>
                          <w:p w14:paraId="4D1AC3A9" w14:textId="77777777" w:rsidR="00E0450C" w:rsidRPr="00D353E1" w:rsidRDefault="00E0450C" w:rsidP="00A51403">
                            <w:pPr>
                              <w:spacing w:line="276" w:lineRule="auto"/>
                              <w:rPr>
                                <w:b w:val="0"/>
                                <w:bCs w:val="0"/>
                              </w:rPr>
                            </w:pPr>
                          </w:p>
                        </w:tc>
                      </w:tr>
                      <w:tr w:rsidR="00E0450C" w:rsidRPr="00B31086" w14:paraId="705DA179" w14:textId="77777777" w:rsidTr="00317813">
                        <w:tc>
                          <w:tcPr>
                            <w:tcW w:w="10042" w:type="dxa"/>
                            <w:shd w:val="clear" w:color="auto" w:fill="auto"/>
                          </w:tcPr>
                          <w:p w14:paraId="6D4E4FF0" w14:textId="77777777" w:rsidR="00E0450C" w:rsidRPr="00D353E1" w:rsidRDefault="00E0450C" w:rsidP="00A51403">
                            <w:pPr>
                              <w:spacing w:line="276" w:lineRule="auto"/>
                              <w:rPr>
                                <w:b w:val="0"/>
                                <w:bCs w:val="0"/>
                              </w:rPr>
                            </w:pPr>
                          </w:p>
                        </w:tc>
                      </w:tr>
                      <w:tr w:rsidR="00E0450C" w:rsidRPr="00B31086" w14:paraId="080BF07B" w14:textId="77777777" w:rsidTr="00317813">
                        <w:tc>
                          <w:tcPr>
                            <w:tcW w:w="10042" w:type="dxa"/>
                            <w:shd w:val="clear" w:color="auto" w:fill="auto"/>
                          </w:tcPr>
                          <w:p w14:paraId="53087F64" w14:textId="77777777" w:rsidR="00E0450C" w:rsidRPr="00D353E1" w:rsidRDefault="00E0450C" w:rsidP="00A51403">
                            <w:pPr>
                              <w:spacing w:line="276" w:lineRule="auto"/>
                              <w:rPr>
                                <w:b w:val="0"/>
                                <w:bCs w:val="0"/>
                              </w:rPr>
                            </w:pPr>
                          </w:p>
                        </w:tc>
                      </w:tr>
                      <w:tr w:rsidR="00E0450C" w:rsidRPr="00B31086" w14:paraId="445CF352" w14:textId="77777777" w:rsidTr="00317813">
                        <w:tc>
                          <w:tcPr>
                            <w:tcW w:w="10042" w:type="dxa"/>
                            <w:shd w:val="clear" w:color="auto" w:fill="auto"/>
                          </w:tcPr>
                          <w:p w14:paraId="4D15474B" w14:textId="77777777" w:rsidR="00E0450C" w:rsidRPr="00D353E1" w:rsidRDefault="00E0450C" w:rsidP="00A51403">
                            <w:pPr>
                              <w:spacing w:line="276" w:lineRule="auto"/>
                              <w:rPr>
                                <w:b w:val="0"/>
                                <w:bCs w:val="0"/>
                              </w:rPr>
                            </w:pPr>
                          </w:p>
                        </w:tc>
                      </w:tr>
                      <w:tr w:rsidR="00E0450C" w:rsidRPr="00B31086" w14:paraId="45597100" w14:textId="77777777" w:rsidTr="00317813">
                        <w:tc>
                          <w:tcPr>
                            <w:tcW w:w="10042" w:type="dxa"/>
                            <w:shd w:val="clear" w:color="auto" w:fill="auto"/>
                          </w:tcPr>
                          <w:p w14:paraId="3CEF59EB" w14:textId="77777777" w:rsidR="00E0450C" w:rsidRPr="00D353E1" w:rsidRDefault="00E0450C" w:rsidP="00A51403">
                            <w:pPr>
                              <w:spacing w:line="276" w:lineRule="auto"/>
                              <w:rPr>
                                <w:b w:val="0"/>
                                <w:bCs w:val="0"/>
                              </w:rPr>
                            </w:pPr>
                          </w:p>
                        </w:tc>
                      </w:tr>
                      <w:tr w:rsidR="00E0450C" w:rsidRPr="00B31086" w14:paraId="21613B88" w14:textId="77777777" w:rsidTr="00317813">
                        <w:tc>
                          <w:tcPr>
                            <w:tcW w:w="10042" w:type="dxa"/>
                            <w:shd w:val="clear" w:color="auto" w:fill="auto"/>
                          </w:tcPr>
                          <w:p w14:paraId="1350E4AB" w14:textId="77777777" w:rsidR="00E0450C" w:rsidRPr="00D353E1" w:rsidRDefault="00E0450C" w:rsidP="00A51403">
                            <w:pPr>
                              <w:spacing w:line="276" w:lineRule="auto"/>
                              <w:rPr>
                                <w:b w:val="0"/>
                                <w:bCs w:val="0"/>
                              </w:rPr>
                            </w:pPr>
                          </w:p>
                        </w:tc>
                      </w:tr>
                      <w:tr w:rsidR="00E0450C" w:rsidRPr="00B31086" w14:paraId="62A99FEB" w14:textId="77777777" w:rsidTr="00317813">
                        <w:tc>
                          <w:tcPr>
                            <w:tcW w:w="10042" w:type="dxa"/>
                            <w:shd w:val="clear" w:color="auto" w:fill="auto"/>
                          </w:tcPr>
                          <w:p w14:paraId="2A3587DB" w14:textId="77777777" w:rsidR="00E0450C" w:rsidRPr="00D353E1" w:rsidRDefault="00E0450C" w:rsidP="00A51403">
                            <w:pPr>
                              <w:spacing w:line="276" w:lineRule="auto"/>
                              <w:rPr>
                                <w:b w:val="0"/>
                                <w:bCs w:val="0"/>
                              </w:rPr>
                            </w:pPr>
                          </w:p>
                        </w:tc>
                      </w:tr>
                      <w:tr w:rsidR="00E0450C" w:rsidRPr="00B31086" w14:paraId="7253F9C2" w14:textId="77777777" w:rsidTr="00317813">
                        <w:tc>
                          <w:tcPr>
                            <w:tcW w:w="10042" w:type="dxa"/>
                            <w:shd w:val="clear" w:color="auto" w:fill="auto"/>
                          </w:tcPr>
                          <w:p w14:paraId="2068DF87" w14:textId="77777777" w:rsidR="00E0450C" w:rsidRPr="00D353E1" w:rsidRDefault="00E0450C" w:rsidP="00A51403">
                            <w:pPr>
                              <w:spacing w:line="276" w:lineRule="auto"/>
                              <w:rPr>
                                <w:b w:val="0"/>
                                <w:bCs w:val="0"/>
                              </w:rPr>
                            </w:pPr>
                          </w:p>
                        </w:tc>
                      </w:tr>
                      <w:tr w:rsidR="00E0450C" w:rsidRPr="00B31086" w14:paraId="4088DF46" w14:textId="77777777" w:rsidTr="00317813">
                        <w:tc>
                          <w:tcPr>
                            <w:tcW w:w="10042" w:type="dxa"/>
                            <w:shd w:val="clear" w:color="auto" w:fill="auto"/>
                          </w:tcPr>
                          <w:p w14:paraId="1AA17EC4" w14:textId="77777777" w:rsidR="00E0450C" w:rsidRPr="00D353E1" w:rsidRDefault="00E0450C" w:rsidP="00A51403">
                            <w:pPr>
                              <w:spacing w:line="276" w:lineRule="auto"/>
                              <w:rPr>
                                <w:b w:val="0"/>
                                <w:bCs w:val="0"/>
                              </w:rPr>
                            </w:pPr>
                          </w:p>
                        </w:tc>
                      </w:tr>
                      <w:tr w:rsidR="00E0450C" w:rsidRPr="00B31086" w14:paraId="014589E0" w14:textId="77777777" w:rsidTr="00317813">
                        <w:tc>
                          <w:tcPr>
                            <w:tcW w:w="10042" w:type="dxa"/>
                            <w:shd w:val="clear" w:color="auto" w:fill="auto"/>
                          </w:tcPr>
                          <w:p w14:paraId="5DEA5180" w14:textId="77777777" w:rsidR="00E0450C" w:rsidRPr="00D353E1" w:rsidRDefault="00E0450C" w:rsidP="00A51403">
                            <w:pPr>
                              <w:spacing w:line="276" w:lineRule="auto"/>
                              <w:rPr>
                                <w:b w:val="0"/>
                                <w:bCs w:val="0"/>
                              </w:rPr>
                            </w:pPr>
                          </w:p>
                        </w:tc>
                      </w:tr>
                      <w:tr w:rsidR="00E0450C" w:rsidRPr="00B31086" w14:paraId="63453F39" w14:textId="77777777" w:rsidTr="00317813">
                        <w:tc>
                          <w:tcPr>
                            <w:tcW w:w="10042" w:type="dxa"/>
                            <w:shd w:val="clear" w:color="auto" w:fill="auto"/>
                          </w:tcPr>
                          <w:p w14:paraId="63C6F8D7" w14:textId="77777777" w:rsidR="00E0450C" w:rsidRPr="00D353E1" w:rsidRDefault="00E0450C" w:rsidP="00A51403">
                            <w:pPr>
                              <w:spacing w:line="276" w:lineRule="auto"/>
                              <w:rPr>
                                <w:b w:val="0"/>
                                <w:bCs w:val="0"/>
                              </w:rPr>
                            </w:pPr>
                          </w:p>
                        </w:tc>
                      </w:tr>
                      <w:tr w:rsidR="00E0450C" w:rsidRPr="00B31086" w14:paraId="347D6B0B" w14:textId="77777777" w:rsidTr="00317813">
                        <w:tc>
                          <w:tcPr>
                            <w:tcW w:w="10042" w:type="dxa"/>
                            <w:shd w:val="clear" w:color="auto" w:fill="auto"/>
                          </w:tcPr>
                          <w:p w14:paraId="72976152" w14:textId="77777777" w:rsidR="00E0450C" w:rsidRPr="00D353E1" w:rsidRDefault="00E0450C" w:rsidP="00A51403">
                            <w:pPr>
                              <w:spacing w:line="276" w:lineRule="auto"/>
                              <w:rPr>
                                <w:b w:val="0"/>
                                <w:bCs w:val="0"/>
                              </w:rPr>
                            </w:pPr>
                          </w:p>
                        </w:tc>
                      </w:tr>
                      <w:tr w:rsidR="00E0450C" w:rsidRPr="00B31086" w14:paraId="39FC86D4" w14:textId="77777777" w:rsidTr="00317813">
                        <w:tc>
                          <w:tcPr>
                            <w:tcW w:w="10042" w:type="dxa"/>
                            <w:shd w:val="clear" w:color="auto" w:fill="auto"/>
                          </w:tcPr>
                          <w:p w14:paraId="4A806055" w14:textId="77777777" w:rsidR="00E0450C" w:rsidRPr="00D353E1" w:rsidRDefault="00E0450C" w:rsidP="00A51403">
                            <w:pPr>
                              <w:spacing w:line="276" w:lineRule="auto"/>
                              <w:rPr>
                                <w:b w:val="0"/>
                                <w:bCs w:val="0"/>
                              </w:rPr>
                            </w:pPr>
                          </w:p>
                        </w:tc>
                      </w:tr>
                      <w:tr w:rsidR="00E0450C" w:rsidRPr="00B31086" w14:paraId="091E89D7" w14:textId="77777777" w:rsidTr="00317813">
                        <w:tc>
                          <w:tcPr>
                            <w:tcW w:w="10042" w:type="dxa"/>
                            <w:shd w:val="clear" w:color="auto" w:fill="auto"/>
                          </w:tcPr>
                          <w:p w14:paraId="27CD46B6" w14:textId="77777777" w:rsidR="00E0450C" w:rsidRPr="00D353E1" w:rsidRDefault="00E0450C" w:rsidP="00A51403">
                            <w:pPr>
                              <w:spacing w:line="276" w:lineRule="auto"/>
                              <w:rPr>
                                <w:b w:val="0"/>
                                <w:bCs w:val="0"/>
                              </w:rPr>
                            </w:pPr>
                          </w:p>
                        </w:tc>
                      </w:tr>
                      <w:tr w:rsidR="00E0450C" w:rsidRPr="00B31086" w14:paraId="0F4A2341" w14:textId="77777777" w:rsidTr="00317813">
                        <w:tc>
                          <w:tcPr>
                            <w:tcW w:w="10042" w:type="dxa"/>
                            <w:shd w:val="clear" w:color="auto" w:fill="auto"/>
                          </w:tcPr>
                          <w:p w14:paraId="739AA8C9" w14:textId="77777777" w:rsidR="00E0450C" w:rsidRPr="00D353E1" w:rsidRDefault="00E0450C" w:rsidP="00A51403">
                            <w:pPr>
                              <w:spacing w:line="276" w:lineRule="auto"/>
                              <w:rPr>
                                <w:b w:val="0"/>
                                <w:bCs w:val="0"/>
                              </w:rPr>
                            </w:pPr>
                          </w:p>
                        </w:tc>
                      </w:tr>
                      <w:tr w:rsidR="00E0450C" w:rsidRPr="00B31086" w14:paraId="21FB412B" w14:textId="77777777" w:rsidTr="00317813">
                        <w:tc>
                          <w:tcPr>
                            <w:tcW w:w="10042" w:type="dxa"/>
                            <w:shd w:val="clear" w:color="auto" w:fill="auto"/>
                          </w:tcPr>
                          <w:p w14:paraId="2A372E62" w14:textId="77777777" w:rsidR="00E0450C" w:rsidRPr="00D353E1" w:rsidRDefault="00E0450C" w:rsidP="00A51403">
                            <w:pPr>
                              <w:spacing w:line="276" w:lineRule="auto"/>
                              <w:rPr>
                                <w:b w:val="0"/>
                                <w:bCs w:val="0"/>
                              </w:rPr>
                            </w:pPr>
                          </w:p>
                        </w:tc>
                      </w:tr>
                      <w:tr w:rsidR="00E0450C" w:rsidRPr="00B31086" w14:paraId="74924D14" w14:textId="77777777" w:rsidTr="00317813">
                        <w:tc>
                          <w:tcPr>
                            <w:tcW w:w="10042" w:type="dxa"/>
                            <w:shd w:val="clear" w:color="auto" w:fill="auto"/>
                          </w:tcPr>
                          <w:p w14:paraId="3EFFC0C0" w14:textId="77777777" w:rsidR="00E0450C" w:rsidRPr="00D353E1" w:rsidRDefault="00E0450C" w:rsidP="00A51403">
                            <w:pPr>
                              <w:spacing w:line="276" w:lineRule="auto"/>
                              <w:rPr>
                                <w:b w:val="0"/>
                                <w:bCs w:val="0"/>
                              </w:rPr>
                            </w:pPr>
                          </w:p>
                        </w:tc>
                      </w:tr>
                      <w:tr w:rsidR="00E0450C" w:rsidRPr="00B31086" w14:paraId="4C0CEA83" w14:textId="77777777" w:rsidTr="00317813">
                        <w:tc>
                          <w:tcPr>
                            <w:tcW w:w="10042" w:type="dxa"/>
                            <w:shd w:val="clear" w:color="auto" w:fill="auto"/>
                          </w:tcPr>
                          <w:p w14:paraId="2BA3F579" w14:textId="77777777" w:rsidR="00E0450C" w:rsidRPr="00D353E1" w:rsidRDefault="00E0450C" w:rsidP="00A51403">
                            <w:pPr>
                              <w:spacing w:line="276" w:lineRule="auto"/>
                              <w:rPr>
                                <w:b w:val="0"/>
                                <w:bCs w:val="0"/>
                              </w:rPr>
                            </w:pPr>
                          </w:p>
                        </w:tc>
                      </w:tr>
                      <w:tr w:rsidR="00E0450C" w:rsidRPr="00B31086" w14:paraId="1FC0B7BA" w14:textId="77777777" w:rsidTr="00317813">
                        <w:tc>
                          <w:tcPr>
                            <w:tcW w:w="10042" w:type="dxa"/>
                            <w:shd w:val="clear" w:color="auto" w:fill="auto"/>
                          </w:tcPr>
                          <w:p w14:paraId="268D8F57" w14:textId="77777777" w:rsidR="00E0450C" w:rsidRPr="00D353E1" w:rsidRDefault="00E0450C" w:rsidP="00A51403">
                            <w:pPr>
                              <w:spacing w:line="276" w:lineRule="auto"/>
                              <w:rPr>
                                <w:b w:val="0"/>
                                <w:bCs w:val="0"/>
                              </w:rPr>
                            </w:pPr>
                          </w:p>
                        </w:tc>
                      </w:tr>
                      <w:tr w:rsidR="00E0450C" w:rsidRPr="00B31086" w14:paraId="3ED77F36" w14:textId="77777777" w:rsidTr="00317813">
                        <w:tc>
                          <w:tcPr>
                            <w:tcW w:w="10042" w:type="dxa"/>
                            <w:shd w:val="clear" w:color="auto" w:fill="auto"/>
                          </w:tcPr>
                          <w:p w14:paraId="3F551A1C" w14:textId="77777777" w:rsidR="00E0450C" w:rsidRPr="00D353E1" w:rsidRDefault="00E0450C" w:rsidP="00A51403">
                            <w:pPr>
                              <w:spacing w:line="276" w:lineRule="auto"/>
                              <w:rPr>
                                <w:b w:val="0"/>
                                <w:bCs w:val="0"/>
                              </w:rPr>
                            </w:pPr>
                          </w:p>
                        </w:tc>
                      </w:tr>
                      <w:tr w:rsidR="00E0450C" w:rsidRPr="00B31086" w14:paraId="3CB2527B" w14:textId="77777777" w:rsidTr="00317813">
                        <w:tc>
                          <w:tcPr>
                            <w:tcW w:w="10042" w:type="dxa"/>
                            <w:shd w:val="clear" w:color="auto" w:fill="auto"/>
                          </w:tcPr>
                          <w:p w14:paraId="6C3808B1" w14:textId="77777777" w:rsidR="00E0450C" w:rsidRPr="00D353E1" w:rsidRDefault="00E0450C" w:rsidP="00A51403">
                            <w:pPr>
                              <w:spacing w:line="276" w:lineRule="auto"/>
                              <w:rPr>
                                <w:b w:val="0"/>
                                <w:bCs w:val="0"/>
                              </w:rPr>
                            </w:pPr>
                          </w:p>
                        </w:tc>
                      </w:tr>
                      <w:tr w:rsidR="00E0450C" w:rsidRPr="00B31086" w14:paraId="15E5B9ED" w14:textId="77777777" w:rsidTr="00317813">
                        <w:tc>
                          <w:tcPr>
                            <w:tcW w:w="10042" w:type="dxa"/>
                            <w:shd w:val="clear" w:color="auto" w:fill="auto"/>
                          </w:tcPr>
                          <w:p w14:paraId="20130CFB" w14:textId="77777777" w:rsidR="00E0450C" w:rsidRPr="00D353E1" w:rsidRDefault="00E0450C" w:rsidP="00A51403">
                            <w:pPr>
                              <w:spacing w:line="276" w:lineRule="auto"/>
                              <w:rPr>
                                <w:b w:val="0"/>
                                <w:bCs w:val="0"/>
                              </w:rPr>
                            </w:pPr>
                          </w:p>
                        </w:tc>
                      </w:tr>
                      <w:tr w:rsidR="00E0450C" w:rsidRPr="00B31086" w14:paraId="75681936" w14:textId="77777777" w:rsidTr="00317813">
                        <w:tc>
                          <w:tcPr>
                            <w:tcW w:w="10042" w:type="dxa"/>
                            <w:shd w:val="clear" w:color="auto" w:fill="auto"/>
                          </w:tcPr>
                          <w:p w14:paraId="291A6A2D" w14:textId="77777777" w:rsidR="00E0450C" w:rsidRPr="00D353E1" w:rsidRDefault="00E0450C" w:rsidP="00A51403">
                            <w:pPr>
                              <w:spacing w:line="276" w:lineRule="auto"/>
                              <w:rPr>
                                <w:b w:val="0"/>
                                <w:bCs w:val="0"/>
                              </w:rPr>
                            </w:pPr>
                          </w:p>
                        </w:tc>
                      </w:tr>
                      <w:tr w:rsidR="00E0450C" w:rsidRPr="00B31086" w14:paraId="40232C0F" w14:textId="77777777" w:rsidTr="00317813">
                        <w:tc>
                          <w:tcPr>
                            <w:tcW w:w="10042" w:type="dxa"/>
                            <w:shd w:val="clear" w:color="auto" w:fill="auto"/>
                          </w:tcPr>
                          <w:p w14:paraId="359C16CB" w14:textId="77777777" w:rsidR="00E0450C" w:rsidRPr="00D353E1" w:rsidRDefault="00E0450C" w:rsidP="00A51403">
                            <w:pPr>
                              <w:spacing w:line="276" w:lineRule="auto"/>
                              <w:rPr>
                                <w:b w:val="0"/>
                                <w:bCs w:val="0"/>
                              </w:rPr>
                            </w:pPr>
                          </w:p>
                        </w:tc>
                      </w:tr>
                      <w:tr w:rsidR="00E0450C" w:rsidRPr="00B31086" w14:paraId="52F679FA" w14:textId="77777777" w:rsidTr="00317813">
                        <w:tc>
                          <w:tcPr>
                            <w:tcW w:w="10042" w:type="dxa"/>
                            <w:shd w:val="clear" w:color="auto" w:fill="auto"/>
                          </w:tcPr>
                          <w:p w14:paraId="205E0BC6" w14:textId="77777777" w:rsidR="00E0450C" w:rsidRPr="00D353E1" w:rsidRDefault="00E0450C" w:rsidP="00A51403">
                            <w:pPr>
                              <w:spacing w:line="276" w:lineRule="auto"/>
                              <w:rPr>
                                <w:b w:val="0"/>
                                <w:bCs w:val="0"/>
                              </w:rPr>
                            </w:pPr>
                          </w:p>
                        </w:tc>
                      </w:tr>
                      <w:tr w:rsidR="00E0450C" w:rsidRPr="00B31086" w14:paraId="59C7AC4B" w14:textId="77777777" w:rsidTr="00317813">
                        <w:tc>
                          <w:tcPr>
                            <w:tcW w:w="10042" w:type="dxa"/>
                            <w:shd w:val="clear" w:color="auto" w:fill="auto"/>
                          </w:tcPr>
                          <w:p w14:paraId="54B25DDC" w14:textId="77777777" w:rsidR="00E0450C" w:rsidRPr="00D353E1" w:rsidRDefault="00E0450C" w:rsidP="00A51403">
                            <w:pPr>
                              <w:spacing w:line="276" w:lineRule="auto"/>
                              <w:rPr>
                                <w:b w:val="0"/>
                                <w:bCs w:val="0"/>
                              </w:rPr>
                            </w:pPr>
                          </w:p>
                        </w:tc>
                      </w:tr>
                    </w:tbl>
                    <w:p w14:paraId="5C299E3F" w14:textId="77777777" w:rsidR="00E0450C" w:rsidRPr="00B31086" w:rsidRDefault="00E0450C" w:rsidP="00A51403">
                      <w:pPr>
                        <w:spacing w:line="276" w:lineRule="auto"/>
                        <w:rPr>
                          <w:b w:val="0"/>
                          <w:bCs w:val="0"/>
                          <w:sz w:val="21"/>
                          <w:szCs w:val="21"/>
                        </w:rPr>
                      </w:pPr>
                    </w:p>
                  </w:txbxContent>
                </v:textbox>
                <w10:wrap type="through"/>
              </v:shape>
            </w:pict>
          </mc:Fallback>
        </mc:AlternateContent>
      </w:r>
    </w:p>
    <w:p w14:paraId="3003E01C" w14:textId="66DD39FA" w:rsidR="00360E49" w:rsidRDefault="0058431A">
      <w:r>
        <w:rPr>
          <w:noProof/>
          <w:sz w:val="22"/>
          <w:szCs w:val="22"/>
        </w:rPr>
        <w:lastRenderedPageBreak/>
        <mc:AlternateContent>
          <mc:Choice Requires="wps">
            <w:drawing>
              <wp:anchor distT="0" distB="0" distL="114300" distR="114300" simplePos="0" relativeHeight="251936768" behindDoc="0" locked="0" layoutInCell="1" allowOverlap="1" wp14:anchorId="500626DA" wp14:editId="549E1A2D">
                <wp:simplePos x="0" y="0"/>
                <wp:positionH relativeFrom="column">
                  <wp:posOffset>-136027</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8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20084"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17"/>
                              <w:gridCol w:w="15067"/>
                            </w:tblGrid>
                            <w:tr w:rsidR="00E0450C" w:rsidRPr="00B31086" w14:paraId="0F46CE86" w14:textId="77777777" w:rsidTr="00B4450E">
                              <w:tc>
                                <w:tcPr>
                                  <w:tcW w:w="20084" w:type="dxa"/>
                                  <w:gridSpan w:val="2"/>
                                </w:tcPr>
                                <w:p w14:paraId="60790EC0" w14:textId="65B9558B" w:rsidR="00E0450C" w:rsidRPr="00B440B4" w:rsidRDefault="00E0450C" w:rsidP="008A4587">
                                  <w:pPr>
                                    <w:tabs>
                                      <w:tab w:val="left" w:pos="294"/>
                                    </w:tabs>
                                    <w:spacing w:line="276" w:lineRule="auto"/>
                                    <w:ind w:right="10005"/>
                                    <w:jc w:val="both"/>
                                    <w:rPr>
                                      <w:b w:val="0"/>
                                      <w:sz w:val="21"/>
                                      <w:szCs w:val="21"/>
                                    </w:rPr>
                                  </w:pPr>
                                  <w:r w:rsidRPr="00B440B4">
                                    <w:rPr>
                                      <w:sz w:val="21"/>
                                      <w:szCs w:val="21"/>
                                      <w:u w:val="single"/>
                                    </w:rPr>
                                    <w:t>Câu 16.</w:t>
                                  </w:r>
                                  <w:r w:rsidRPr="00B440B4">
                                    <w:rPr>
                                      <w:b w:val="0"/>
                                      <w:sz w:val="21"/>
                                      <w:szCs w:val="21"/>
                                    </w:rPr>
                                    <w:t xml:space="preserve">  Dùng tay tác dụng một lực </w:t>
                                  </w:r>
                                  <w:r w:rsidR="000A6FF3" w:rsidRPr="000A6FF3">
                                    <w:rPr>
                                      <w:b w:val="0"/>
                                      <w:noProof/>
                                      <w:position w:val="-4"/>
                                      <w:sz w:val="21"/>
                                      <w:szCs w:val="21"/>
                                    </w:rPr>
                                    <w:object w:dxaOrig="249" w:dyaOrig="318" w14:anchorId="52320DF7">
                                      <v:shape id="_x0000_i1162" type="#_x0000_t75" alt="" style="width:12.75pt;height:15.75pt;mso-width-percent:0;mso-height-percent:0;mso-width-percent:0;mso-height-percent:0" o:ole="">
                                        <v:imagedata r:id="rId422" o:title=""/>
                                      </v:shape>
                                      <o:OLEObject Type="Embed" ProgID="Equation.DSMT4" ShapeID="_x0000_i1162" DrawAspect="Content" ObjectID="_1691503504" r:id="rId423"/>
                                    </w:object>
                                  </w:r>
                                  <w:r w:rsidRPr="00B440B4">
                                    <w:rPr>
                                      <w:b w:val="0"/>
                                      <w:sz w:val="21"/>
                                      <w:szCs w:val="21"/>
                                    </w:rPr>
                                    <w:t xml:space="preserve"> theo phương nằm ngang để ép một quyển sách có khối lượng m vào một bức tường thẳng đứng. Nếu quyển sách đứng yên thì nó sẽ chịu tác dụng của những lực nào sau </w:t>
                                  </w:r>
                                  <w:proofErr w:type="gramStart"/>
                                  <w:r w:rsidRPr="00B440B4">
                                    <w:rPr>
                                      <w:b w:val="0"/>
                                      <w:sz w:val="21"/>
                                      <w:szCs w:val="21"/>
                                    </w:rPr>
                                    <w:t>đây ?</w:t>
                                  </w:r>
                                  <w:proofErr w:type="gramEnd"/>
                                </w:p>
                                <w:p w14:paraId="1F37C2EE" w14:textId="77777777" w:rsidR="00E0450C" w:rsidRPr="00B440B4" w:rsidRDefault="00E0450C" w:rsidP="008A4587">
                                  <w:pPr>
                                    <w:tabs>
                                      <w:tab w:val="left" w:pos="294"/>
                                    </w:tabs>
                                    <w:spacing w:line="276" w:lineRule="auto"/>
                                    <w:ind w:right="10005"/>
                                    <w:jc w:val="both"/>
                                    <w:rPr>
                                      <w:b w:val="0"/>
                                      <w:sz w:val="21"/>
                                      <w:szCs w:val="21"/>
                                    </w:rPr>
                                  </w:pPr>
                                  <w:r w:rsidRPr="00B440B4">
                                    <w:rPr>
                                      <w:b w:val="0"/>
                                      <w:sz w:val="21"/>
                                      <w:szCs w:val="21"/>
                                    </w:rPr>
                                    <w:t xml:space="preserve">A. Trọng </w:t>
                                  </w:r>
                                  <w:proofErr w:type="gramStart"/>
                                  <w:r w:rsidRPr="00B440B4">
                                    <w:rPr>
                                      <w:b w:val="0"/>
                                      <w:sz w:val="21"/>
                                      <w:szCs w:val="21"/>
                                    </w:rPr>
                                    <w:t xml:space="preserve">lực </w:t>
                                  </w:r>
                                  <w:proofErr w:type="gramEnd"/>
                                  <w:r w:rsidR="000A6FF3" w:rsidRPr="000A6FF3">
                                    <w:rPr>
                                      <w:b w:val="0"/>
                                      <w:noProof/>
                                      <w:position w:val="-4"/>
                                      <w:sz w:val="21"/>
                                      <w:szCs w:val="21"/>
                                    </w:rPr>
                                    <w:object w:dxaOrig="249" w:dyaOrig="318" w14:anchorId="67B3CC55">
                                      <v:shape id="_x0000_i1163" type="#_x0000_t75" alt="" style="width:12.75pt;height:15.75pt;mso-width-percent:0;mso-height-percent:0;mso-width-percent:0;mso-height-percent:0" o:ole="">
                                        <v:imagedata r:id="rId424" o:title=""/>
                                      </v:shape>
                                      <o:OLEObject Type="Embed" ProgID="Equation.DSMT4" ShapeID="_x0000_i1163" DrawAspect="Content" ObjectID="_1691503505" r:id="rId425"/>
                                    </w:object>
                                  </w:r>
                                  <w:r w:rsidRPr="00B440B4">
                                    <w:rPr>
                                      <w:b w:val="0"/>
                                      <w:sz w:val="21"/>
                                      <w:szCs w:val="21"/>
                                    </w:rPr>
                                    <w:t xml:space="preserve">, lực ép </w:t>
                                  </w:r>
                                  <w:r w:rsidR="000A6FF3" w:rsidRPr="000A6FF3">
                                    <w:rPr>
                                      <w:b w:val="0"/>
                                      <w:noProof/>
                                      <w:position w:val="-4"/>
                                      <w:sz w:val="21"/>
                                      <w:szCs w:val="21"/>
                                    </w:rPr>
                                    <w:object w:dxaOrig="249" w:dyaOrig="318" w14:anchorId="1A4D5B94">
                                      <v:shape id="_x0000_i1164" type="#_x0000_t75" alt="" style="width:12.75pt;height:15.75pt;mso-width-percent:0;mso-height-percent:0;mso-width-percent:0;mso-height-percent:0" o:ole="">
                                        <v:imagedata r:id="rId422" o:title=""/>
                                      </v:shape>
                                      <o:OLEObject Type="Embed" ProgID="Equation.DSMT4" ShapeID="_x0000_i1164" DrawAspect="Content" ObjectID="_1691503506" r:id="rId426"/>
                                    </w:object>
                                  </w:r>
                                  <w:r w:rsidRPr="00B440B4">
                                    <w:rPr>
                                      <w:b w:val="0"/>
                                      <w:sz w:val="21"/>
                                      <w:szCs w:val="21"/>
                                    </w:rPr>
                                    <w:t xml:space="preserve">và phản lực </w:t>
                                  </w:r>
                                  <w:r w:rsidR="000A6FF3" w:rsidRPr="000A6FF3">
                                    <w:rPr>
                                      <w:b w:val="0"/>
                                      <w:noProof/>
                                      <w:position w:val="-6"/>
                                      <w:sz w:val="21"/>
                                      <w:szCs w:val="21"/>
                                    </w:rPr>
                                    <w:object w:dxaOrig="277" w:dyaOrig="360" w14:anchorId="6B5CA18E">
                                      <v:shape id="_x0000_i1165" type="#_x0000_t75" alt="" style="width:13.5pt;height:18pt;mso-width-percent:0;mso-height-percent:0;mso-width-percent:0;mso-height-percent:0" o:ole="">
                                        <v:imagedata r:id="rId427" o:title=""/>
                                      </v:shape>
                                      <o:OLEObject Type="Embed" ProgID="Equation.DSMT4" ShapeID="_x0000_i1165" DrawAspect="Content" ObjectID="_1691503507" r:id="rId428"/>
                                    </w:object>
                                  </w:r>
                                  <w:r w:rsidRPr="00B440B4">
                                    <w:rPr>
                                      <w:b w:val="0"/>
                                      <w:sz w:val="21"/>
                                      <w:szCs w:val="21"/>
                                    </w:rPr>
                                    <w:t>của bức tường.</w:t>
                                  </w:r>
                                </w:p>
                                <w:p w14:paraId="393DDC82" w14:textId="77777777" w:rsidR="00E0450C" w:rsidRPr="00B440B4" w:rsidRDefault="00E0450C" w:rsidP="008A4587">
                                  <w:pPr>
                                    <w:tabs>
                                      <w:tab w:val="left" w:pos="294"/>
                                    </w:tabs>
                                    <w:spacing w:line="276" w:lineRule="auto"/>
                                    <w:ind w:right="10005"/>
                                    <w:jc w:val="both"/>
                                    <w:rPr>
                                      <w:b w:val="0"/>
                                      <w:sz w:val="21"/>
                                      <w:szCs w:val="21"/>
                                    </w:rPr>
                                  </w:pPr>
                                  <w:r w:rsidRPr="00B440B4">
                                    <w:rPr>
                                      <w:b w:val="0"/>
                                      <w:sz w:val="21"/>
                                      <w:szCs w:val="21"/>
                                    </w:rPr>
                                    <w:t xml:space="preserve">B. Trọng </w:t>
                                  </w:r>
                                  <w:proofErr w:type="gramStart"/>
                                  <w:r w:rsidRPr="00B440B4">
                                    <w:rPr>
                                      <w:b w:val="0"/>
                                      <w:sz w:val="21"/>
                                      <w:szCs w:val="21"/>
                                    </w:rPr>
                                    <w:t xml:space="preserve">lực </w:t>
                                  </w:r>
                                  <w:proofErr w:type="gramEnd"/>
                                  <w:r w:rsidR="000A6FF3" w:rsidRPr="000A6FF3">
                                    <w:rPr>
                                      <w:b w:val="0"/>
                                      <w:noProof/>
                                      <w:position w:val="-4"/>
                                      <w:sz w:val="21"/>
                                      <w:szCs w:val="21"/>
                                    </w:rPr>
                                    <w:object w:dxaOrig="249" w:dyaOrig="318" w14:anchorId="60F1A153">
                                      <v:shape id="_x0000_i1166" type="#_x0000_t75" alt="" style="width:12.75pt;height:15.75pt;mso-width-percent:0;mso-height-percent:0;mso-width-percent:0;mso-height-percent:0" o:ole="">
                                        <v:imagedata r:id="rId424" o:title=""/>
                                      </v:shape>
                                      <o:OLEObject Type="Embed" ProgID="Equation.DSMT4" ShapeID="_x0000_i1166" DrawAspect="Content" ObjectID="_1691503508" r:id="rId429"/>
                                    </w:object>
                                  </w:r>
                                  <w:r w:rsidRPr="00B440B4">
                                    <w:rPr>
                                      <w:b w:val="0"/>
                                      <w:sz w:val="21"/>
                                      <w:szCs w:val="21"/>
                                    </w:rPr>
                                    <w:t xml:space="preserve">, lực ép </w:t>
                                  </w:r>
                                  <w:r w:rsidR="000A6FF3" w:rsidRPr="000A6FF3">
                                    <w:rPr>
                                      <w:b w:val="0"/>
                                      <w:noProof/>
                                      <w:position w:val="-4"/>
                                      <w:sz w:val="21"/>
                                      <w:szCs w:val="21"/>
                                    </w:rPr>
                                    <w:object w:dxaOrig="249" w:dyaOrig="318" w14:anchorId="222B8BC9">
                                      <v:shape id="_x0000_i1167" type="#_x0000_t75" alt="" style="width:12.75pt;height:15.75pt;mso-width-percent:0;mso-height-percent:0;mso-width-percent:0;mso-height-percent:0" o:ole="">
                                        <v:imagedata r:id="rId422" o:title=""/>
                                      </v:shape>
                                      <o:OLEObject Type="Embed" ProgID="Equation.DSMT4" ShapeID="_x0000_i1167" DrawAspect="Content" ObjectID="_1691503509" r:id="rId430"/>
                                    </w:object>
                                  </w:r>
                                  <w:r w:rsidRPr="00B440B4">
                                    <w:rPr>
                                      <w:b w:val="0"/>
                                      <w:sz w:val="21"/>
                                      <w:szCs w:val="21"/>
                                    </w:rPr>
                                    <w:t xml:space="preserve">, phản lực </w:t>
                                  </w:r>
                                  <w:r w:rsidR="000A6FF3" w:rsidRPr="000A6FF3">
                                    <w:rPr>
                                      <w:b w:val="0"/>
                                      <w:noProof/>
                                      <w:position w:val="-6"/>
                                      <w:sz w:val="21"/>
                                      <w:szCs w:val="21"/>
                                    </w:rPr>
                                    <w:object w:dxaOrig="277" w:dyaOrig="360" w14:anchorId="6E9ECD4E">
                                      <v:shape id="_x0000_i1168" type="#_x0000_t75" alt="" style="width:13.5pt;height:18pt;mso-width-percent:0;mso-height-percent:0;mso-width-percent:0;mso-height-percent:0" o:ole="">
                                        <v:imagedata r:id="rId427" o:title=""/>
                                      </v:shape>
                                      <o:OLEObject Type="Embed" ProgID="Equation.DSMT4" ShapeID="_x0000_i1168" DrawAspect="Content" ObjectID="_1691503510" r:id="rId431"/>
                                    </w:object>
                                  </w:r>
                                  <w:r w:rsidRPr="00B440B4">
                                    <w:rPr>
                                      <w:b w:val="0"/>
                                      <w:sz w:val="21"/>
                                      <w:szCs w:val="21"/>
                                    </w:rPr>
                                    <w:t>của bức tường và lực ma sát nghỉ hướng lên trên.</w:t>
                                  </w:r>
                                </w:p>
                                <w:p w14:paraId="15413BF9" w14:textId="77777777" w:rsidR="00E0450C" w:rsidRPr="00B440B4" w:rsidRDefault="00E0450C" w:rsidP="008A4587">
                                  <w:pPr>
                                    <w:tabs>
                                      <w:tab w:val="left" w:pos="294"/>
                                    </w:tabs>
                                    <w:spacing w:line="276" w:lineRule="auto"/>
                                    <w:ind w:right="10005"/>
                                    <w:jc w:val="both"/>
                                    <w:rPr>
                                      <w:b w:val="0"/>
                                      <w:sz w:val="21"/>
                                      <w:szCs w:val="21"/>
                                    </w:rPr>
                                  </w:pPr>
                                  <w:r w:rsidRPr="00B440B4">
                                    <w:rPr>
                                      <w:b w:val="0"/>
                                      <w:sz w:val="21"/>
                                      <w:szCs w:val="21"/>
                                    </w:rPr>
                                    <w:t xml:space="preserve">C. Trọng </w:t>
                                  </w:r>
                                  <w:proofErr w:type="gramStart"/>
                                  <w:r w:rsidRPr="00B440B4">
                                    <w:rPr>
                                      <w:b w:val="0"/>
                                      <w:sz w:val="21"/>
                                      <w:szCs w:val="21"/>
                                    </w:rPr>
                                    <w:t xml:space="preserve">lực </w:t>
                                  </w:r>
                                  <w:proofErr w:type="gramEnd"/>
                                  <w:r w:rsidR="000A6FF3" w:rsidRPr="000A6FF3">
                                    <w:rPr>
                                      <w:b w:val="0"/>
                                      <w:noProof/>
                                      <w:position w:val="-4"/>
                                      <w:sz w:val="21"/>
                                      <w:szCs w:val="21"/>
                                    </w:rPr>
                                    <w:object w:dxaOrig="249" w:dyaOrig="318" w14:anchorId="0F9CD0D6">
                                      <v:shape id="_x0000_i1169" type="#_x0000_t75" alt="" style="width:12.75pt;height:15.75pt;mso-width-percent:0;mso-height-percent:0;mso-width-percent:0;mso-height-percent:0" o:ole="">
                                        <v:imagedata r:id="rId424" o:title=""/>
                                      </v:shape>
                                      <o:OLEObject Type="Embed" ProgID="Equation.DSMT4" ShapeID="_x0000_i1169" DrawAspect="Content" ObjectID="_1691503511" r:id="rId432"/>
                                    </w:object>
                                  </w:r>
                                  <w:r w:rsidRPr="00B440B4">
                                    <w:rPr>
                                      <w:b w:val="0"/>
                                      <w:sz w:val="21"/>
                                      <w:szCs w:val="21"/>
                                    </w:rPr>
                                    <w:t>, và lực ma sát nghỉ hướng lên trên.</w:t>
                                  </w:r>
                                </w:p>
                                <w:p w14:paraId="5CF700BE" w14:textId="77777777" w:rsidR="00E0450C" w:rsidRDefault="00E0450C" w:rsidP="008A4587">
                                  <w:pPr>
                                    <w:spacing w:line="276" w:lineRule="auto"/>
                                    <w:ind w:right="10005"/>
                                    <w:jc w:val="both"/>
                                    <w:rPr>
                                      <w:b w:val="0"/>
                                      <w:sz w:val="21"/>
                                      <w:szCs w:val="21"/>
                                    </w:rPr>
                                  </w:pPr>
                                  <w:r w:rsidRPr="00B440B4">
                                    <w:rPr>
                                      <w:b w:val="0"/>
                                      <w:sz w:val="21"/>
                                      <w:szCs w:val="21"/>
                                    </w:rPr>
                                    <w:t xml:space="preserve">D. Trọng </w:t>
                                  </w:r>
                                  <w:proofErr w:type="gramStart"/>
                                  <w:r w:rsidRPr="00B440B4">
                                    <w:rPr>
                                      <w:b w:val="0"/>
                                      <w:sz w:val="21"/>
                                      <w:szCs w:val="21"/>
                                    </w:rPr>
                                    <w:t xml:space="preserve">lực </w:t>
                                  </w:r>
                                  <w:proofErr w:type="gramEnd"/>
                                  <w:r w:rsidR="000A6FF3" w:rsidRPr="000A6FF3">
                                    <w:rPr>
                                      <w:b w:val="0"/>
                                      <w:noProof/>
                                      <w:position w:val="-4"/>
                                      <w:sz w:val="21"/>
                                      <w:szCs w:val="21"/>
                                    </w:rPr>
                                    <w:object w:dxaOrig="249" w:dyaOrig="318" w14:anchorId="1CFFFE7A">
                                      <v:shape id="_x0000_i1170" type="#_x0000_t75" alt="" style="width:12.75pt;height:15.75pt;mso-width-percent:0;mso-height-percent:0;mso-width-percent:0;mso-height-percent:0" o:ole="">
                                        <v:imagedata r:id="rId424" o:title=""/>
                                      </v:shape>
                                      <o:OLEObject Type="Embed" ProgID="Equation.DSMT4" ShapeID="_x0000_i1170" DrawAspect="Content" ObjectID="_1691503512" r:id="rId433"/>
                                    </w:object>
                                  </w:r>
                                  <w:r w:rsidRPr="00B440B4">
                                    <w:rPr>
                                      <w:b w:val="0"/>
                                      <w:sz w:val="21"/>
                                      <w:szCs w:val="21"/>
                                    </w:rPr>
                                    <w:t xml:space="preserve">, lực ép </w:t>
                                  </w:r>
                                  <w:r w:rsidR="000A6FF3" w:rsidRPr="000A6FF3">
                                    <w:rPr>
                                      <w:b w:val="0"/>
                                      <w:noProof/>
                                      <w:position w:val="-4"/>
                                      <w:sz w:val="21"/>
                                      <w:szCs w:val="21"/>
                                    </w:rPr>
                                    <w:object w:dxaOrig="249" w:dyaOrig="318" w14:anchorId="19478C94">
                                      <v:shape id="_x0000_i1171" type="#_x0000_t75" alt="" style="width:12.75pt;height:15.75pt;mso-width-percent:0;mso-height-percent:0;mso-width-percent:0;mso-height-percent:0" o:ole="">
                                        <v:imagedata r:id="rId422" o:title=""/>
                                      </v:shape>
                                      <o:OLEObject Type="Embed" ProgID="Equation.DSMT4" ShapeID="_x0000_i1171" DrawAspect="Content" ObjectID="_1691503513" r:id="rId434"/>
                                    </w:object>
                                  </w:r>
                                  <w:r w:rsidRPr="00B440B4">
                                    <w:rPr>
                                      <w:b w:val="0"/>
                                      <w:sz w:val="21"/>
                                      <w:szCs w:val="21"/>
                                    </w:rPr>
                                    <w:t>và lực ma sát nghỉ hướng lên trên.</w:t>
                                  </w:r>
                                </w:p>
                                <w:p w14:paraId="41663247" w14:textId="667977D4" w:rsidR="00E0450C" w:rsidRPr="00F7080A" w:rsidRDefault="00E0450C" w:rsidP="008A4587">
                                  <w:pPr>
                                    <w:spacing w:line="276" w:lineRule="auto"/>
                                    <w:ind w:right="10005"/>
                                    <w:jc w:val="both"/>
                                    <w:rPr>
                                      <w:b w:val="0"/>
                                      <w:color w:val="000000"/>
                                      <w:sz w:val="21"/>
                                      <w:szCs w:val="21"/>
                                    </w:rPr>
                                  </w:pPr>
                                  <w:r w:rsidRPr="002C440F">
                                    <w:rPr>
                                      <w:sz w:val="21"/>
                                      <w:szCs w:val="21"/>
                                      <w:u w:val="single"/>
                                    </w:rPr>
                                    <w:t>Câu 1</w:t>
                                  </w:r>
                                  <w:r>
                                    <w:rPr>
                                      <w:sz w:val="21"/>
                                      <w:szCs w:val="21"/>
                                      <w:u w:val="single"/>
                                    </w:rPr>
                                    <w:t>7</w:t>
                                  </w:r>
                                  <w:r w:rsidRPr="002C440F">
                                    <w:rPr>
                                      <w:sz w:val="21"/>
                                      <w:szCs w:val="21"/>
                                      <w:u w:val="single"/>
                                    </w:rPr>
                                    <w:t>.</w:t>
                                  </w:r>
                                  <w:r>
                                    <w:rPr>
                                      <w:sz w:val="21"/>
                                      <w:szCs w:val="21"/>
                                    </w:rPr>
                                    <w:t xml:space="preserve"> </w:t>
                                  </w:r>
                                  <w:r w:rsidRPr="00F7080A">
                                    <w:rPr>
                                      <w:b w:val="0"/>
                                      <w:bCs w:val="0"/>
                                      <w:iCs/>
                                      <w:color w:val="000000"/>
                                      <w:sz w:val="21"/>
                                      <w:szCs w:val="21"/>
                                    </w:rPr>
                                    <w:t>Một xe ôtô đang chạy trên đường lát bêtông với vận tốc v</w:t>
                                  </w:r>
                                  <w:r w:rsidRPr="00F7080A">
                                    <w:rPr>
                                      <w:b w:val="0"/>
                                      <w:bCs w:val="0"/>
                                      <w:iCs/>
                                      <w:color w:val="000000"/>
                                      <w:sz w:val="21"/>
                                      <w:szCs w:val="21"/>
                                      <w:vertAlign w:val="subscript"/>
                                    </w:rPr>
                                    <w:t>0</w:t>
                                  </w:r>
                                  <w:r w:rsidRPr="00F7080A">
                                    <w:rPr>
                                      <w:rStyle w:val="apple-converted-space"/>
                                      <w:b w:val="0"/>
                                      <w:bCs w:val="0"/>
                                      <w:iCs/>
                                      <w:color w:val="000000"/>
                                      <w:sz w:val="21"/>
                                      <w:szCs w:val="21"/>
                                      <w:vertAlign w:val="subscript"/>
                                    </w:rPr>
                                    <w:t> </w:t>
                                  </w:r>
                                  <w:r w:rsidRPr="00F7080A">
                                    <w:rPr>
                                      <w:b w:val="0"/>
                                      <w:bCs w:val="0"/>
                                      <w:iCs/>
                                      <w:color w:val="000000"/>
                                      <w:sz w:val="21"/>
                                      <w:szCs w:val="21"/>
                                    </w:rPr>
                                    <w:t>= 100 km/h thì hãm lại. Cho g = 10 m/s</w:t>
                                  </w:r>
                                  <w:r w:rsidRPr="00F7080A">
                                    <w:rPr>
                                      <w:b w:val="0"/>
                                      <w:bCs w:val="0"/>
                                      <w:iCs/>
                                      <w:color w:val="000000"/>
                                      <w:sz w:val="21"/>
                                      <w:szCs w:val="21"/>
                                      <w:vertAlign w:val="superscript"/>
                                    </w:rPr>
                                    <w:t>2</w:t>
                                  </w:r>
                                  <w:r w:rsidRPr="00F7080A">
                                    <w:rPr>
                                      <w:b w:val="0"/>
                                      <w:bCs w:val="0"/>
                                      <w:iCs/>
                                      <w:color w:val="000000"/>
                                      <w:sz w:val="21"/>
                                      <w:szCs w:val="21"/>
                                    </w:rPr>
                                    <w:t>. Hãy tính quãng đường ngắn nhất mà ôtô có thể đi cho tới lúc dừng lại trong hai trường hợp :</w:t>
                                  </w:r>
                                </w:p>
                                <w:p w14:paraId="08A39DAC" w14:textId="77777777" w:rsidR="00E0450C" w:rsidRPr="00F7080A" w:rsidRDefault="00E0450C" w:rsidP="008A4587">
                                  <w:pPr>
                                    <w:spacing w:line="276" w:lineRule="auto"/>
                                    <w:ind w:right="10005"/>
                                    <w:jc w:val="both"/>
                                    <w:rPr>
                                      <w:b w:val="0"/>
                                      <w:color w:val="000000"/>
                                      <w:sz w:val="21"/>
                                      <w:szCs w:val="21"/>
                                    </w:rPr>
                                  </w:pPr>
                                  <w:proofErr w:type="gramStart"/>
                                  <w:r>
                                    <w:rPr>
                                      <w:b w:val="0"/>
                                      <w:color w:val="000000"/>
                                      <w:sz w:val="21"/>
                                      <w:szCs w:val="21"/>
                                    </w:rPr>
                                    <w:t>a</w:t>
                                  </w:r>
                                  <w:proofErr w:type="gramEnd"/>
                                  <w:r>
                                    <w:rPr>
                                      <w:b w:val="0"/>
                                      <w:color w:val="000000"/>
                                      <w:sz w:val="21"/>
                                      <w:szCs w:val="21"/>
                                    </w:rPr>
                                    <w:t>.</w:t>
                                  </w:r>
                                  <w:r w:rsidRPr="00F7080A">
                                    <w:rPr>
                                      <w:rStyle w:val="apple-converted-space"/>
                                      <w:b w:val="0"/>
                                      <w:color w:val="000000"/>
                                      <w:sz w:val="21"/>
                                      <w:szCs w:val="21"/>
                                    </w:rPr>
                                    <w:t> </w:t>
                                  </w:r>
                                  <w:r w:rsidRPr="00F7080A">
                                    <w:rPr>
                                      <w:b w:val="0"/>
                                      <w:bCs w:val="0"/>
                                      <w:iCs/>
                                      <w:color w:val="000000"/>
                                      <w:sz w:val="21"/>
                                      <w:szCs w:val="21"/>
                                    </w:rPr>
                                    <w:t>Đường khô, hệ số ma sát trượt giữa lốp xe với mặt đường là</w:t>
                                  </w:r>
                                  <w:r w:rsidRPr="00F7080A">
                                    <w:rPr>
                                      <w:rStyle w:val="apple-converted-space"/>
                                      <w:b w:val="0"/>
                                      <w:bCs w:val="0"/>
                                      <w:iCs/>
                                      <w:color w:val="000000"/>
                                      <w:sz w:val="21"/>
                                      <w:szCs w:val="21"/>
                                    </w:rPr>
                                    <w:t> </w:t>
                                  </w:r>
                                  <w:r w:rsidRPr="00F7080A">
                                    <w:rPr>
                                      <w:b w:val="0"/>
                                      <w:bCs w:val="0"/>
                                      <w:iCs/>
                                      <w:color w:val="000000"/>
                                      <w:sz w:val="21"/>
                                      <w:szCs w:val="21"/>
                                    </w:rPr>
                                    <w:t>m</w:t>
                                  </w:r>
                                  <w:r w:rsidRPr="00F7080A">
                                    <w:rPr>
                                      <w:rStyle w:val="apple-converted-space"/>
                                      <w:b w:val="0"/>
                                      <w:bCs w:val="0"/>
                                      <w:iCs/>
                                      <w:color w:val="000000"/>
                                      <w:sz w:val="21"/>
                                      <w:szCs w:val="21"/>
                                    </w:rPr>
                                    <w:t> </w:t>
                                  </w:r>
                                  <w:r w:rsidRPr="00F7080A">
                                    <w:rPr>
                                      <w:b w:val="0"/>
                                      <w:bCs w:val="0"/>
                                      <w:iCs/>
                                      <w:color w:val="000000"/>
                                      <w:sz w:val="21"/>
                                      <w:szCs w:val="21"/>
                                    </w:rPr>
                                    <w:t>= 0,7.</w:t>
                                  </w:r>
                                </w:p>
                                <w:p w14:paraId="07E474BA" w14:textId="62468FA8" w:rsidR="00E0450C" w:rsidRPr="00A51403" w:rsidRDefault="00E0450C" w:rsidP="008A4587">
                                  <w:pPr>
                                    <w:spacing w:line="276" w:lineRule="auto"/>
                                    <w:ind w:right="10005"/>
                                    <w:jc w:val="both"/>
                                    <w:rPr>
                                      <w:b w:val="0"/>
                                      <w:bCs w:val="0"/>
                                      <w:color w:val="000000"/>
                                      <w:sz w:val="21"/>
                                      <w:szCs w:val="21"/>
                                    </w:rPr>
                                  </w:pPr>
                                  <w:proofErr w:type="gramStart"/>
                                  <w:r w:rsidRPr="00A51403">
                                    <w:rPr>
                                      <w:b w:val="0"/>
                                      <w:bCs w:val="0"/>
                                      <w:color w:val="000000"/>
                                      <w:sz w:val="21"/>
                                      <w:szCs w:val="21"/>
                                    </w:rPr>
                                    <w:t>b</w:t>
                                  </w:r>
                                  <w:proofErr w:type="gramEnd"/>
                                  <w:r w:rsidRPr="00A51403">
                                    <w:rPr>
                                      <w:b w:val="0"/>
                                      <w:bCs w:val="0"/>
                                      <w:color w:val="000000"/>
                                      <w:sz w:val="21"/>
                                      <w:szCs w:val="21"/>
                                    </w:rPr>
                                    <w:t>.</w:t>
                                  </w:r>
                                  <w:r w:rsidRPr="00A51403">
                                    <w:rPr>
                                      <w:rStyle w:val="apple-converted-space"/>
                                      <w:b w:val="0"/>
                                      <w:bCs w:val="0"/>
                                      <w:color w:val="000000"/>
                                      <w:sz w:val="21"/>
                                      <w:szCs w:val="21"/>
                                    </w:rPr>
                                    <w:t> </w:t>
                                  </w:r>
                                  <w:r w:rsidRPr="00A51403">
                                    <w:rPr>
                                      <w:b w:val="0"/>
                                      <w:bCs w:val="0"/>
                                      <w:iCs/>
                                      <w:color w:val="000000"/>
                                      <w:sz w:val="21"/>
                                      <w:szCs w:val="21"/>
                                    </w:rPr>
                                    <w:t>Đường ướt,</w:t>
                                  </w:r>
                                  <w:r w:rsidRPr="00A51403">
                                    <w:rPr>
                                      <w:rStyle w:val="apple-converted-space"/>
                                      <w:b w:val="0"/>
                                      <w:bCs w:val="0"/>
                                      <w:iCs/>
                                      <w:color w:val="000000"/>
                                      <w:sz w:val="21"/>
                                      <w:szCs w:val="21"/>
                                    </w:rPr>
                                    <w:t> </w:t>
                                  </w:r>
                                  <w:r w:rsidRPr="00A51403">
                                    <w:rPr>
                                      <w:b w:val="0"/>
                                      <w:bCs w:val="0"/>
                                      <w:iCs/>
                                      <w:color w:val="000000"/>
                                      <w:sz w:val="21"/>
                                      <w:szCs w:val="21"/>
                                    </w:rPr>
                                    <w:t>m</w:t>
                                  </w:r>
                                  <w:r w:rsidRPr="00A51403">
                                    <w:rPr>
                                      <w:rStyle w:val="apple-converted-space"/>
                                      <w:b w:val="0"/>
                                      <w:bCs w:val="0"/>
                                      <w:iCs/>
                                      <w:color w:val="000000"/>
                                      <w:sz w:val="21"/>
                                      <w:szCs w:val="21"/>
                                    </w:rPr>
                                    <w:t> </w:t>
                                  </w:r>
                                  <w:r w:rsidRPr="00A51403">
                                    <w:rPr>
                                      <w:b w:val="0"/>
                                      <w:bCs w:val="0"/>
                                      <w:iCs/>
                                      <w:color w:val="000000"/>
                                      <w:sz w:val="21"/>
                                      <w:szCs w:val="21"/>
                                    </w:rPr>
                                    <w:t>=</w:t>
                                  </w:r>
                                  <w:r>
                                    <w:rPr>
                                      <w:b w:val="0"/>
                                      <w:bCs w:val="0"/>
                                      <w:iCs/>
                                      <w:color w:val="000000"/>
                                      <w:sz w:val="21"/>
                                      <w:szCs w:val="21"/>
                                      <w:lang w:val="vi-VN"/>
                                    </w:rPr>
                                    <w:t xml:space="preserve"> </w:t>
                                  </w:r>
                                  <w:r w:rsidRPr="00A51403">
                                    <w:rPr>
                                      <w:b w:val="0"/>
                                      <w:bCs w:val="0"/>
                                      <w:iCs/>
                                      <w:color w:val="000000"/>
                                      <w:sz w:val="21"/>
                                      <w:szCs w:val="21"/>
                                    </w:rPr>
                                    <w:t>0,5.</w:t>
                                  </w:r>
                                </w:p>
                                <w:p w14:paraId="625EC19C" w14:textId="77777777" w:rsidR="00E0450C" w:rsidRPr="00F7080A" w:rsidRDefault="00E0450C" w:rsidP="008A4587">
                                  <w:pPr>
                                    <w:spacing w:line="276" w:lineRule="auto"/>
                                    <w:ind w:right="10005"/>
                                    <w:jc w:val="both"/>
                                    <w:rPr>
                                      <w:b w:val="0"/>
                                      <w:color w:val="000000"/>
                                      <w:sz w:val="21"/>
                                      <w:szCs w:val="21"/>
                                    </w:rPr>
                                  </w:pPr>
                                  <w:r w:rsidRPr="002C440F">
                                    <w:rPr>
                                      <w:sz w:val="21"/>
                                      <w:szCs w:val="21"/>
                                      <w:u w:val="single"/>
                                    </w:rPr>
                                    <w:t>Câu 1</w:t>
                                  </w:r>
                                  <w:r>
                                    <w:rPr>
                                      <w:sz w:val="21"/>
                                      <w:szCs w:val="21"/>
                                      <w:u w:val="single"/>
                                    </w:rPr>
                                    <w:t>8</w:t>
                                  </w:r>
                                  <w:r w:rsidRPr="002C440F">
                                    <w:rPr>
                                      <w:sz w:val="21"/>
                                      <w:szCs w:val="21"/>
                                      <w:u w:val="single"/>
                                    </w:rPr>
                                    <w:t>.</w:t>
                                  </w:r>
                                  <w:r>
                                    <w:rPr>
                                      <w:sz w:val="21"/>
                                      <w:szCs w:val="21"/>
                                    </w:rPr>
                                    <w:t xml:space="preserve"> </w:t>
                                  </w:r>
                                  <w:r w:rsidRPr="00F7080A">
                                    <w:rPr>
                                      <w:b w:val="0"/>
                                      <w:color w:val="000000"/>
                                      <w:sz w:val="21"/>
                                      <w:szCs w:val="21"/>
                                    </w:rPr>
                                    <w:t>Câu nào đúng? Một vật lúc đầu nằm trên một mặt phẳng nhám nằm ngang. Sau khi được truyền một vận tốc đầu, vật chuyển động chậm dần vì có</w:t>
                                  </w:r>
                                </w:p>
                                <w:p w14:paraId="683666CB" w14:textId="77777777" w:rsidR="00E0450C" w:rsidRPr="00F7080A" w:rsidRDefault="00E0450C" w:rsidP="008A4587">
                                  <w:pPr>
                                    <w:spacing w:line="276" w:lineRule="auto"/>
                                    <w:ind w:right="10005"/>
                                    <w:jc w:val="both"/>
                                    <w:rPr>
                                      <w:b w:val="0"/>
                                      <w:color w:val="000000"/>
                                      <w:sz w:val="21"/>
                                      <w:szCs w:val="21"/>
                                    </w:rPr>
                                  </w:pPr>
                                  <w:r w:rsidRPr="00F7080A">
                                    <w:rPr>
                                      <w:b w:val="0"/>
                                      <w:color w:val="000000"/>
                                      <w:sz w:val="21"/>
                                      <w:szCs w:val="21"/>
                                    </w:rPr>
                                    <w:t>A. lực ma sát.                 C. lực tác dụng ban đầu.</w:t>
                                  </w:r>
                                  <w:r>
                                    <w:rPr>
                                      <w:b w:val="0"/>
                                      <w:color w:val="000000"/>
                                      <w:sz w:val="21"/>
                                      <w:szCs w:val="21"/>
                                    </w:rPr>
                                    <w:tab/>
                                  </w:r>
                                  <w:r>
                                    <w:rPr>
                                      <w:b w:val="0"/>
                                      <w:color w:val="000000"/>
                                      <w:sz w:val="21"/>
                                      <w:szCs w:val="21"/>
                                    </w:rPr>
                                    <w:tab/>
                                  </w:r>
                                  <w:r w:rsidRPr="00F7080A">
                                    <w:rPr>
                                      <w:b w:val="0"/>
                                      <w:color w:val="000000"/>
                                      <w:sz w:val="21"/>
                                      <w:szCs w:val="21"/>
                                    </w:rPr>
                                    <w:t>B. phản lực.                    D. quán tính.</w:t>
                                  </w:r>
                                </w:p>
                                <w:p w14:paraId="0A1273E2" w14:textId="77777777" w:rsidR="00E0450C" w:rsidRPr="00F7080A" w:rsidRDefault="00E0450C" w:rsidP="008A4587">
                                  <w:pPr>
                                    <w:spacing w:line="276" w:lineRule="auto"/>
                                    <w:ind w:right="10005"/>
                                    <w:jc w:val="both"/>
                                    <w:rPr>
                                      <w:b w:val="0"/>
                                      <w:color w:val="000000"/>
                                      <w:sz w:val="21"/>
                                      <w:szCs w:val="21"/>
                                    </w:rPr>
                                  </w:pPr>
                                  <w:r w:rsidRPr="002C440F">
                                    <w:rPr>
                                      <w:sz w:val="21"/>
                                      <w:szCs w:val="21"/>
                                      <w:u w:val="single"/>
                                    </w:rPr>
                                    <w:t>Câu 1</w:t>
                                  </w:r>
                                  <w:r>
                                    <w:rPr>
                                      <w:sz w:val="21"/>
                                      <w:szCs w:val="21"/>
                                      <w:u w:val="single"/>
                                    </w:rPr>
                                    <w:t>9</w:t>
                                  </w:r>
                                  <w:r w:rsidRPr="002C440F">
                                    <w:rPr>
                                      <w:sz w:val="21"/>
                                      <w:szCs w:val="21"/>
                                      <w:u w:val="single"/>
                                    </w:rPr>
                                    <w:t>.</w:t>
                                  </w:r>
                                  <w:r>
                                    <w:rPr>
                                      <w:sz w:val="21"/>
                                      <w:szCs w:val="21"/>
                                    </w:rPr>
                                    <w:t xml:space="preserve"> </w:t>
                                  </w:r>
                                  <w:r w:rsidRPr="00F7080A">
                                    <w:rPr>
                                      <w:b w:val="0"/>
                                      <w:color w:val="000000"/>
                                      <w:sz w:val="21"/>
                                      <w:szCs w:val="21"/>
                                    </w:rPr>
                                    <w:t>Một vận động viên môn hóc cây (môn khúc côn cầu) dùng gậy g</w:t>
                                  </w:r>
                                  <w:r>
                                    <w:rPr>
                                      <w:b w:val="0"/>
                                      <w:color w:val="000000"/>
                                      <w:sz w:val="21"/>
                                      <w:szCs w:val="21"/>
                                    </w:rPr>
                                    <w:t>ạt quả bóng để truyền cho nó</w:t>
                                  </w:r>
                                  <w:r w:rsidRPr="00F7080A">
                                    <w:rPr>
                                      <w:b w:val="0"/>
                                      <w:color w:val="000000"/>
                                      <w:sz w:val="21"/>
                                      <w:szCs w:val="21"/>
                                    </w:rPr>
                                    <w:t xml:space="preserve"> vận tốc đầu 10 m/s. Hệ số ma sát trượt giữa bóng và mặt </w:t>
                                  </w:r>
                                  <w:r>
                                    <w:rPr>
                                      <w:b w:val="0"/>
                                      <w:color w:val="000000"/>
                                      <w:sz w:val="21"/>
                                      <w:szCs w:val="21"/>
                                    </w:rPr>
                                    <w:t>băng là 0</w:t>
                                  </w:r>
                                  <w:proofErr w:type="gramStart"/>
                                  <w:r>
                                    <w:rPr>
                                      <w:b w:val="0"/>
                                      <w:color w:val="000000"/>
                                      <w:sz w:val="21"/>
                                      <w:szCs w:val="21"/>
                                    </w:rPr>
                                    <w:t>,1</w:t>
                                  </w:r>
                                  <w:proofErr w:type="gramEnd"/>
                                  <w:r w:rsidRPr="00F7080A">
                                    <w:rPr>
                                      <w:b w:val="0"/>
                                      <w:color w:val="000000"/>
                                      <w:sz w:val="21"/>
                                      <w:szCs w:val="21"/>
                                    </w:rPr>
                                    <w:t>. Hỏi quả bóng đi được một đoạn đường bao nhiêu thì dừng lại? g = 9</w:t>
                                  </w:r>
                                  <w:proofErr w:type="gramStart"/>
                                  <w:r w:rsidRPr="00F7080A">
                                    <w:rPr>
                                      <w:b w:val="0"/>
                                      <w:color w:val="000000"/>
                                      <w:sz w:val="21"/>
                                      <w:szCs w:val="21"/>
                                    </w:rPr>
                                    <w:t>,8</w:t>
                                  </w:r>
                                  <w:proofErr w:type="gramEnd"/>
                                  <w:r w:rsidRPr="00F7080A">
                                    <w:rPr>
                                      <w:b w:val="0"/>
                                      <w:color w:val="000000"/>
                                      <w:sz w:val="21"/>
                                      <w:szCs w:val="21"/>
                                    </w:rPr>
                                    <w:t xml:space="preserve"> m/s</w:t>
                                  </w:r>
                                  <w:r w:rsidRPr="00F7080A">
                                    <w:rPr>
                                      <w:b w:val="0"/>
                                      <w:color w:val="000000"/>
                                      <w:sz w:val="21"/>
                                      <w:szCs w:val="21"/>
                                      <w:vertAlign w:val="superscript"/>
                                    </w:rPr>
                                    <w:t>2</w:t>
                                  </w:r>
                                  <w:r w:rsidRPr="00F7080A">
                                    <w:rPr>
                                      <w:b w:val="0"/>
                                      <w:color w:val="000000"/>
                                      <w:sz w:val="21"/>
                                      <w:szCs w:val="21"/>
                                    </w:rPr>
                                    <w:t>.  </w:t>
                                  </w:r>
                                </w:p>
                                <w:p w14:paraId="00F45B6E" w14:textId="77777777" w:rsidR="00E0450C" w:rsidRPr="00F7080A" w:rsidRDefault="00E0450C" w:rsidP="008A4587">
                                  <w:pPr>
                                    <w:spacing w:line="276" w:lineRule="auto"/>
                                    <w:ind w:right="10005"/>
                                    <w:jc w:val="both"/>
                                    <w:rPr>
                                      <w:b w:val="0"/>
                                      <w:color w:val="000000"/>
                                      <w:sz w:val="21"/>
                                      <w:szCs w:val="21"/>
                                    </w:rPr>
                                  </w:pPr>
                                  <w:r w:rsidRPr="00F7080A">
                                    <w:rPr>
                                      <w:b w:val="0"/>
                                      <w:color w:val="000000"/>
                                      <w:sz w:val="21"/>
                                      <w:szCs w:val="21"/>
                                    </w:rPr>
                                    <w:t>A. 39 m.                                  C. 51 m.</w:t>
                                  </w:r>
                                  <w:r>
                                    <w:rPr>
                                      <w:b w:val="0"/>
                                      <w:color w:val="000000"/>
                                      <w:sz w:val="21"/>
                                      <w:szCs w:val="21"/>
                                    </w:rPr>
                                    <w:tab/>
                                  </w:r>
                                  <w:r w:rsidRPr="00F7080A">
                                    <w:rPr>
                                      <w:b w:val="0"/>
                                      <w:color w:val="000000"/>
                                      <w:sz w:val="21"/>
                                      <w:szCs w:val="21"/>
                                    </w:rPr>
                                    <w:t>B. 45 m.                                  D. 57 m.</w:t>
                                  </w:r>
                                </w:p>
                                <w:p w14:paraId="39643286" w14:textId="77777777" w:rsidR="00E0450C" w:rsidRPr="00F7080A" w:rsidRDefault="00E0450C" w:rsidP="008A4587">
                                  <w:pPr>
                                    <w:spacing w:line="276" w:lineRule="auto"/>
                                    <w:ind w:right="10005"/>
                                    <w:jc w:val="both"/>
                                    <w:rPr>
                                      <w:b w:val="0"/>
                                      <w:color w:val="000000"/>
                                      <w:sz w:val="21"/>
                                      <w:szCs w:val="21"/>
                                    </w:rPr>
                                  </w:pPr>
                                  <w:r w:rsidRPr="002C440F">
                                    <w:rPr>
                                      <w:sz w:val="21"/>
                                      <w:szCs w:val="21"/>
                                      <w:u w:val="single"/>
                                    </w:rPr>
                                    <w:t xml:space="preserve">Câu </w:t>
                                  </w:r>
                                  <w:r>
                                    <w:rPr>
                                      <w:sz w:val="21"/>
                                      <w:szCs w:val="21"/>
                                      <w:u w:val="single"/>
                                    </w:rPr>
                                    <w:t>20</w:t>
                                  </w:r>
                                  <w:r w:rsidRPr="002C440F">
                                    <w:rPr>
                                      <w:sz w:val="21"/>
                                      <w:szCs w:val="21"/>
                                      <w:u w:val="single"/>
                                    </w:rPr>
                                    <w:t>.</w:t>
                                  </w:r>
                                  <w:r>
                                    <w:rPr>
                                      <w:sz w:val="21"/>
                                      <w:szCs w:val="21"/>
                                    </w:rPr>
                                    <w:t xml:space="preserve"> </w:t>
                                  </w:r>
                                  <w:r w:rsidRPr="00F7080A">
                                    <w:rPr>
                                      <w:b w:val="0"/>
                                      <w:color w:val="000000"/>
                                      <w:sz w:val="21"/>
                                      <w:szCs w:val="21"/>
                                    </w:rPr>
                                    <w:t>Điều gì xảy ra đối với hệ số ma sát giữa hai mặt tiếp xúc nếu lực ép hai mặt tiếp xúc tăng lên?</w:t>
                                  </w:r>
                                </w:p>
                                <w:p w14:paraId="53F314EC" w14:textId="77777777" w:rsidR="00E0450C" w:rsidRPr="00F7080A" w:rsidRDefault="00E0450C" w:rsidP="008A4587">
                                  <w:pPr>
                                    <w:spacing w:line="276" w:lineRule="auto"/>
                                    <w:ind w:right="10005"/>
                                    <w:jc w:val="both"/>
                                    <w:rPr>
                                      <w:b w:val="0"/>
                                      <w:color w:val="000000"/>
                                      <w:sz w:val="21"/>
                                      <w:szCs w:val="21"/>
                                    </w:rPr>
                                  </w:pPr>
                                  <w:r w:rsidRPr="00F7080A">
                                    <w:rPr>
                                      <w:b w:val="0"/>
                                      <w:color w:val="000000"/>
                                      <w:sz w:val="21"/>
                                      <w:szCs w:val="21"/>
                                    </w:rPr>
                                    <w:t>A. Tăng lên.                             C. Không thay đổi.</w:t>
                                  </w:r>
                                  <w:r>
                                    <w:rPr>
                                      <w:b w:val="0"/>
                                      <w:color w:val="000000"/>
                                      <w:sz w:val="21"/>
                                      <w:szCs w:val="21"/>
                                    </w:rPr>
                                    <w:tab/>
                                  </w:r>
                                  <w:r>
                                    <w:rPr>
                                      <w:b w:val="0"/>
                                      <w:color w:val="000000"/>
                                      <w:sz w:val="21"/>
                                      <w:szCs w:val="21"/>
                                    </w:rPr>
                                    <w:tab/>
                                  </w:r>
                                  <w:r w:rsidRPr="00F7080A">
                                    <w:rPr>
                                      <w:b w:val="0"/>
                                      <w:color w:val="000000"/>
                                      <w:sz w:val="21"/>
                                      <w:szCs w:val="21"/>
                                    </w:rPr>
                                    <w:t>B. Giảm đi.                              D. Không biết được.</w:t>
                                  </w:r>
                                </w:p>
                                <w:p w14:paraId="2F7689A9" w14:textId="77777777" w:rsidR="00E0450C" w:rsidRPr="00F7080A" w:rsidRDefault="00E0450C" w:rsidP="008A4587">
                                  <w:pPr>
                                    <w:spacing w:line="276" w:lineRule="auto"/>
                                    <w:ind w:right="10005"/>
                                    <w:jc w:val="both"/>
                                    <w:rPr>
                                      <w:b w:val="0"/>
                                      <w:color w:val="000000"/>
                                      <w:sz w:val="21"/>
                                      <w:szCs w:val="21"/>
                                    </w:rPr>
                                  </w:pPr>
                                  <w:r w:rsidRPr="002C440F">
                                    <w:rPr>
                                      <w:sz w:val="21"/>
                                      <w:szCs w:val="21"/>
                                      <w:u w:val="single"/>
                                    </w:rPr>
                                    <w:t xml:space="preserve">Câu </w:t>
                                  </w:r>
                                  <w:r>
                                    <w:rPr>
                                      <w:sz w:val="21"/>
                                      <w:szCs w:val="21"/>
                                      <w:u w:val="single"/>
                                    </w:rPr>
                                    <w:t>21</w:t>
                                  </w:r>
                                  <w:r w:rsidRPr="002C440F">
                                    <w:rPr>
                                      <w:sz w:val="21"/>
                                      <w:szCs w:val="21"/>
                                      <w:u w:val="single"/>
                                    </w:rPr>
                                    <w:t>.</w:t>
                                  </w:r>
                                  <w:r>
                                    <w:rPr>
                                      <w:sz w:val="21"/>
                                      <w:szCs w:val="21"/>
                                    </w:rPr>
                                    <w:t xml:space="preserve"> </w:t>
                                  </w:r>
                                  <w:r w:rsidRPr="00F7080A">
                                    <w:rPr>
                                      <w:b w:val="0"/>
                                      <w:color w:val="000000"/>
                                      <w:sz w:val="21"/>
                                      <w:szCs w:val="21"/>
                                    </w:rPr>
                                    <w:t>Người ta đẩy một chiếc hộp để truyền cho nó một vận tốc đầu v</w:t>
                                  </w:r>
                                  <w:r w:rsidRPr="00F7080A">
                                    <w:rPr>
                                      <w:b w:val="0"/>
                                      <w:color w:val="000000"/>
                                      <w:sz w:val="21"/>
                                      <w:szCs w:val="21"/>
                                      <w:vertAlign w:val="subscript"/>
                                    </w:rPr>
                                    <w:t>0</w:t>
                                  </w:r>
                                  <w:r w:rsidRPr="00F7080A">
                                    <w:rPr>
                                      <w:rStyle w:val="apple-converted-space"/>
                                      <w:b w:val="0"/>
                                      <w:color w:val="000000"/>
                                      <w:sz w:val="21"/>
                                      <w:szCs w:val="21"/>
                                    </w:rPr>
                                    <w:t> </w:t>
                                  </w:r>
                                  <w:r w:rsidRPr="00F7080A">
                                    <w:rPr>
                                      <w:b w:val="0"/>
                                      <w:color w:val="000000"/>
                                      <w:sz w:val="21"/>
                                      <w:szCs w:val="21"/>
                                    </w:rPr>
                                    <w:t>= 3</w:t>
                                  </w:r>
                                  <w:proofErr w:type="gramStart"/>
                                  <w:r w:rsidRPr="00F7080A">
                                    <w:rPr>
                                      <w:b w:val="0"/>
                                      <w:color w:val="000000"/>
                                      <w:sz w:val="21"/>
                                      <w:szCs w:val="21"/>
                                    </w:rPr>
                                    <w:t>,5</w:t>
                                  </w:r>
                                  <w:proofErr w:type="gramEnd"/>
                                  <w:r w:rsidRPr="00F7080A">
                                    <w:rPr>
                                      <w:b w:val="0"/>
                                      <w:color w:val="000000"/>
                                      <w:sz w:val="21"/>
                                      <w:szCs w:val="21"/>
                                    </w:rPr>
                                    <w:t xml:space="preserve"> m/s. Sau khi đẩy, hộp chuyển động trượt trên sàn nhà. Hệ số ma sát trượt giữa hộp và sàn nhà là 0</w:t>
                                  </w:r>
                                  <w:proofErr w:type="gramStart"/>
                                  <w:r w:rsidRPr="00F7080A">
                                    <w:rPr>
                                      <w:b w:val="0"/>
                                      <w:color w:val="000000"/>
                                      <w:sz w:val="21"/>
                                      <w:szCs w:val="21"/>
                                    </w:rPr>
                                    <w:t>,30</w:t>
                                  </w:r>
                                  <w:proofErr w:type="gramEnd"/>
                                  <w:r w:rsidRPr="00F7080A">
                                    <w:rPr>
                                      <w:b w:val="0"/>
                                      <w:color w:val="000000"/>
                                      <w:sz w:val="21"/>
                                      <w:szCs w:val="21"/>
                                    </w:rPr>
                                    <w:t>. Hỏi hộp đi được một đoạn đường bằng bao nhiêu? Lấy g = 9</w:t>
                                  </w:r>
                                  <w:proofErr w:type="gramStart"/>
                                  <w:r w:rsidRPr="00F7080A">
                                    <w:rPr>
                                      <w:b w:val="0"/>
                                      <w:color w:val="000000"/>
                                      <w:sz w:val="21"/>
                                      <w:szCs w:val="21"/>
                                    </w:rPr>
                                    <w:t>,8</w:t>
                                  </w:r>
                                  <w:proofErr w:type="gramEnd"/>
                                  <w:r w:rsidRPr="00F7080A">
                                    <w:rPr>
                                      <w:b w:val="0"/>
                                      <w:color w:val="000000"/>
                                      <w:sz w:val="21"/>
                                      <w:szCs w:val="21"/>
                                    </w:rPr>
                                    <w:t xml:space="preserve"> m/s</w:t>
                                  </w:r>
                                  <w:r w:rsidRPr="00F7080A">
                                    <w:rPr>
                                      <w:b w:val="0"/>
                                      <w:color w:val="000000"/>
                                      <w:sz w:val="21"/>
                                      <w:szCs w:val="21"/>
                                      <w:vertAlign w:val="superscript"/>
                                    </w:rPr>
                                    <w:t>2</w:t>
                                  </w:r>
                                  <w:r w:rsidRPr="00F7080A">
                                    <w:rPr>
                                      <w:b w:val="0"/>
                                      <w:color w:val="000000"/>
                                      <w:sz w:val="21"/>
                                      <w:szCs w:val="21"/>
                                    </w:rPr>
                                    <w:t>.</w:t>
                                  </w:r>
                                </w:p>
                                <w:p w14:paraId="718BEFC2" w14:textId="77777777" w:rsidR="00E0450C" w:rsidRPr="00F7080A" w:rsidRDefault="00E0450C" w:rsidP="008A4587">
                                  <w:pPr>
                                    <w:spacing w:line="276" w:lineRule="auto"/>
                                    <w:ind w:right="10005"/>
                                    <w:jc w:val="both"/>
                                    <w:rPr>
                                      <w:b w:val="0"/>
                                      <w:color w:val="000000"/>
                                      <w:sz w:val="21"/>
                                      <w:szCs w:val="21"/>
                                    </w:rPr>
                                  </w:pPr>
                                  <w:r w:rsidRPr="002C440F">
                                    <w:rPr>
                                      <w:sz w:val="21"/>
                                      <w:szCs w:val="21"/>
                                      <w:u w:val="single"/>
                                    </w:rPr>
                                    <w:t xml:space="preserve">Câu </w:t>
                                  </w:r>
                                  <w:r>
                                    <w:rPr>
                                      <w:sz w:val="21"/>
                                      <w:szCs w:val="21"/>
                                      <w:u w:val="single"/>
                                    </w:rPr>
                                    <w:t>22</w:t>
                                  </w:r>
                                  <w:r w:rsidRPr="002C440F">
                                    <w:rPr>
                                      <w:sz w:val="21"/>
                                      <w:szCs w:val="21"/>
                                      <w:u w:val="single"/>
                                    </w:rPr>
                                    <w:t>.</w:t>
                                  </w:r>
                                  <w:r w:rsidRPr="00F7080A">
                                    <w:rPr>
                                      <w:b w:val="0"/>
                                      <w:color w:val="000000"/>
                                      <w:sz w:val="21"/>
                                      <w:szCs w:val="21"/>
                                    </w:rPr>
                                    <w:t xml:space="preserve"> a) Vì sao đế dép, lốp ô tô, lốp xe đạp phải khía ở mặt cao su?</w:t>
                                  </w:r>
                                </w:p>
                                <w:p w14:paraId="2079DDBD" w14:textId="77777777" w:rsidR="00E0450C" w:rsidRPr="00F7080A" w:rsidRDefault="00E0450C" w:rsidP="008A4587">
                                  <w:pPr>
                                    <w:spacing w:line="276" w:lineRule="auto"/>
                                    <w:ind w:right="10005"/>
                                    <w:jc w:val="both"/>
                                    <w:rPr>
                                      <w:b w:val="0"/>
                                      <w:color w:val="000000"/>
                                      <w:sz w:val="21"/>
                                      <w:szCs w:val="21"/>
                                    </w:rPr>
                                  </w:pPr>
                                  <w:r w:rsidRPr="00F7080A">
                                    <w:rPr>
                                      <w:b w:val="0"/>
                                      <w:color w:val="000000"/>
                                      <w:sz w:val="21"/>
                                      <w:szCs w:val="21"/>
                                    </w:rPr>
                                    <w:t>b) Vì sao quần áo đã là lại lâu bẩn hơn không là?</w:t>
                                  </w:r>
                                </w:p>
                                <w:p w14:paraId="7E3C63AA" w14:textId="77777777" w:rsidR="00E0450C" w:rsidRPr="00F7080A" w:rsidRDefault="00E0450C" w:rsidP="008A4587">
                                  <w:pPr>
                                    <w:spacing w:line="276" w:lineRule="auto"/>
                                    <w:ind w:right="10005"/>
                                    <w:jc w:val="both"/>
                                    <w:rPr>
                                      <w:b w:val="0"/>
                                      <w:color w:val="000000"/>
                                      <w:sz w:val="21"/>
                                      <w:szCs w:val="21"/>
                                    </w:rPr>
                                  </w:pPr>
                                  <w:r w:rsidRPr="00F7080A">
                                    <w:rPr>
                                      <w:b w:val="0"/>
                                      <w:color w:val="000000"/>
                                      <w:sz w:val="21"/>
                                      <w:szCs w:val="21"/>
                                    </w:rPr>
                                    <w:t>c) Vì sao cán cuốc khô khó cầm hơn cán cuốc ẩm ướt?</w:t>
                                  </w:r>
                                </w:p>
                                <w:p w14:paraId="6DC85FF3" w14:textId="77777777" w:rsidR="00E0450C" w:rsidRPr="00F7080A" w:rsidRDefault="00E0450C" w:rsidP="008A4587">
                                  <w:pPr>
                                    <w:spacing w:line="276" w:lineRule="auto"/>
                                    <w:ind w:right="10005"/>
                                    <w:jc w:val="both"/>
                                    <w:rPr>
                                      <w:b w:val="0"/>
                                      <w:color w:val="000000"/>
                                      <w:sz w:val="21"/>
                                      <w:szCs w:val="21"/>
                                    </w:rPr>
                                  </w:pPr>
                                  <w:r w:rsidRPr="002C440F">
                                    <w:rPr>
                                      <w:sz w:val="21"/>
                                      <w:szCs w:val="21"/>
                                      <w:u w:val="single"/>
                                    </w:rPr>
                                    <w:t xml:space="preserve">Câu </w:t>
                                  </w:r>
                                  <w:r>
                                    <w:rPr>
                                      <w:sz w:val="21"/>
                                      <w:szCs w:val="21"/>
                                      <w:u w:val="single"/>
                                    </w:rPr>
                                    <w:t>23</w:t>
                                  </w:r>
                                  <w:r w:rsidRPr="002C440F">
                                    <w:rPr>
                                      <w:sz w:val="21"/>
                                      <w:szCs w:val="21"/>
                                      <w:u w:val="single"/>
                                    </w:rPr>
                                    <w:t>.</w:t>
                                  </w:r>
                                  <w:r>
                                    <w:rPr>
                                      <w:sz w:val="21"/>
                                      <w:szCs w:val="21"/>
                                    </w:rPr>
                                    <w:t xml:space="preserve"> </w:t>
                                  </w:r>
                                  <w:r w:rsidRPr="00F7080A">
                                    <w:rPr>
                                      <w:b w:val="0"/>
                                      <w:color w:val="000000"/>
                                      <w:sz w:val="21"/>
                                      <w:szCs w:val="21"/>
                                    </w:rPr>
                                    <w:t>Đặt một vật lên mặt bàn nằm ngang rồi tác dụng vào vật một lực theo phương ngang, ta thấy vật không chuyển động. Hãy giải thích tại sao.</w:t>
                                  </w:r>
                                </w:p>
                                <w:p w14:paraId="3B15DC66" w14:textId="77777777" w:rsidR="00E0450C" w:rsidRPr="00F7080A" w:rsidRDefault="00E0450C" w:rsidP="008A4587">
                                  <w:pPr>
                                    <w:spacing w:line="276" w:lineRule="auto"/>
                                    <w:ind w:right="10005"/>
                                    <w:jc w:val="both"/>
                                    <w:rPr>
                                      <w:b w:val="0"/>
                                      <w:color w:val="000000"/>
                                      <w:sz w:val="21"/>
                                      <w:szCs w:val="21"/>
                                    </w:rPr>
                                  </w:pPr>
                                  <w:r w:rsidRPr="002C440F">
                                    <w:rPr>
                                      <w:sz w:val="21"/>
                                      <w:szCs w:val="21"/>
                                      <w:u w:val="single"/>
                                    </w:rPr>
                                    <w:t xml:space="preserve">Câu </w:t>
                                  </w:r>
                                  <w:r>
                                    <w:rPr>
                                      <w:sz w:val="21"/>
                                      <w:szCs w:val="21"/>
                                      <w:u w:val="single"/>
                                    </w:rPr>
                                    <w:t>24</w:t>
                                  </w:r>
                                  <w:r w:rsidRPr="002C440F">
                                    <w:rPr>
                                      <w:sz w:val="21"/>
                                      <w:szCs w:val="21"/>
                                      <w:u w:val="single"/>
                                    </w:rPr>
                                    <w:t>.</w:t>
                                  </w:r>
                                  <w:r>
                                    <w:rPr>
                                      <w:sz w:val="21"/>
                                      <w:szCs w:val="21"/>
                                    </w:rPr>
                                    <w:t xml:space="preserve"> </w:t>
                                  </w:r>
                                  <w:r w:rsidRPr="00F7080A">
                                    <w:rPr>
                                      <w:b w:val="0"/>
                                      <w:color w:val="000000"/>
                                      <w:sz w:val="21"/>
                                      <w:szCs w:val="21"/>
                                    </w:rPr>
                                    <w:t xml:space="preserve"> Người ta đẩy một cái thùng có khối lượng 55 kg theo phương ngang với lực 220 N làm thùng chuyển động</w:t>
                                  </w:r>
                                  <w:proofErr w:type="gramStart"/>
                                  <w:r w:rsidRPr="00F7080A">
                                    <w:rPr>
                                      <w:b w:val="0"/>
                                      <w:color w:val="000000"/>
                                      <w:sz w:val="21"/>
                                      <w:szCs w:val="21"/>
                                    </w:rPr>
                                    <w:t>  trên</w:t>
                                  </w:r>
                                  <w:proofErr w:type="gramEnd"/>
                                  <w:r w:rsidRPr="00F7080A">
                                    <w:rPr>
                                      <w:b w:val="0"/>
                                      <w:color w:val="000000"/>
                                      <w:sz w:val="21"/>
                                      <w:szCs w:val="21"/>
                                    </w:rPr>
                                    <w:t xml:space="preserve"> mặt phẳng ngang. Hệ số ma sát trượt giữa thùng và mặt phẳng là 0</w:t>
                                  </w:r>
                                  <w:proofErr w:type="gramStart"/>
                                  <w:r w:rsidRPr="00F7080A">
                                    <w:rPr>
                                      <w:b w:val="0"/>
                                      <w:color w:val="000000"/>
                                      <w:sz w:val="21"/>
                                      <w:szCs w:val="21"/>
                                    </w:rPr>
                                    <w:t>,35</w:t>
                                  </w:r>
                                  <w:proofErr w:type="gramEnd"/>
                                  <w:r w:rsidRPr="00F7080A">
                                    <w:rPr>
                                      <w:b w:val="0"/>
                                      <w:color w:val="000000"/>
                                      <w:sz w:val="21"/>
                                      <w:szCs w:val="21"/>
                                    </w:rPr>
                                    <w:t>. Tính gia tốc của thùng. Lấy g = 9</w:t>
                                  </w:r>
                                  <w:proofErr w:type="gramStart"/>
                                  <w:r w:rsidRPr="00F7080A">
                                    <w:rPr>
                                      <w:b w:val="0"/>
                                      <w:color w:val="000000"/>
                                      <w:sz w:val="21"/>
                                      <w:szCs w:val="21"/>
                                    </w:rPr>
                                    <w:t>,8</w:t>
                                  </w:r>
                                  <w:proofErr w:type="gramEnd"/>
                                  <w:r w:rsidRPr="00F7080A">
                                    <w:rPr>
                                      <w:b w:val="0"/>
                                      <w:color w:val="000000"/>
                                      <w:sz w:val="21"/>
                                      <w:szCs w:val="21"/>
                                    </w:rPr>
                                    <w:t xml:space="preserve"> m/s</w:t>
                                  </w:r>
                                  <w:r w:rsidRPr="00F7080A">
                                    <w:rPr>
                                      <w:b w:val="0"/>
                                      <w:color w:val="000000"/>
                                      <w:sz w:val="21"/>
                                      <w:szCs w:val="21"/>
                                      <w:vertAlign w:val="superscript"/>
                                    </w:rPr>
                                    <w:t>2</w:t>
                                  </w:r>
                                  <w:r w:rsidRPr="00F7080A">
                                    <w:rPr>
                                      <w:b w:val="0"/>
                                      <w:color w:val="000000"/>
                                      <w:sz w:val="21"/>
                                      <w:szCs w:val="21"/>
                                    </w:rPr>
                                    <w:t>.</w:t>
                                  </w:r>
                                </w:p>
                                <w:p w14:paraId="50B4F6EA" w14:textId="77777777" w:rsidR="00E0450C" w:rsidRPr="00F7080A" w:rsidRDefault="00E0450C" w:rsidP="008A4587">
                                  <w:pPr>
                                    <w:spacing w:line="276" w:lineRule="auto"/>
                                    <w:ind w:right="10005"/>
                                    <w:jc w:val="both"/>
                                    <w:rPr>
                                      <w:b w:val="0"/>
                                      <w:color w:val="000000"/>
                                      <w:sz w:val="21"/>
                                      <w:szCs w:val="21"/>
                                    </w:rPr>
                                  </w:pPr>
                                  <w:r w:rsidRPr="002C440F">
                                    <w:rPr>
                                      <w:sz w:val="21"/>
                                      <w:szCs w:val="21"/>
                                      <w:u w:val="single"/>
                                    </w:rPr>
                                    <w:t xml:space="preserve">Câu </w:t>
                                  </w:r>
                                  <w:r>
                                    <w:rPr>
                                      <w:sz w:val="21"/>
                                      <w:szCs w:val="21"/>
                                      <w:u w:val="single"/>
                                    </w:rPr>
                                    <w:t>25</w:t>
                                  </w:r>
                                  <w:r w:rsidRPr="002C440F">
                                    <w:rPr>
                                      <w:sz w:val="21"/>
                                      <w:szCs w:val="21"/>
                                      <w:u w:val="single"/>
                                    </w:rPr>
                                    <w:t>.</w:t>
                                  </w:r>
                                  <w:r>
                                    <w:rPr>
                                      <w:sz w:val="21"/>
                                      <w:szCs w:val="21"/>
                                    </w:rPr>
                                    <w:t xml:space="preserve"> </w:t>
                                  </w:r>
                                  <w:r w:rsidRPr="00F7080A">
                                    <w:rPr>
                                      <w:b w:val="0"/>
                                      <w:color w:val="000000"/>
                                      <w:sz w:val="21"/>
                                      <w:szCs w:val="21"/>
                                    </w:rPr>
                                    <w:t>Một ô tô có khối lượng 800 kg có thể đạt được tốc độ 20 m/s trong 36s vào lúc khởi hành.</w:t>
                                  </w:r>
                                </w:p>
                                <w:p w14:paraId="4971623F" w14:textId="77777777" w:rsidR="00E0450C" w:rsidRPr="00F7080A" w:rsidRDefault="00E0450C" w:rsidP="008A4587">
                                  <w:pPr>
                                    <w:spacing w:line="276" w:lineRule="auto"/>
                                    <w:ind w:right="10005"/>
                                    <w:jc w:val="both"/>
                                    <w:rPr>
                                      <w:b w:val="0"/>
                                      <w:color w:val="000000"/>
                                      <w:sz w:val="21"/>
                                      <w:szCs w:val="21"/>
                                    </w:rPr>
                                  </w:pPr>
                                  <w:r w:rsidRPr="00F7080A">
                                    <w:rPr>
                                      <w:b w:val="0"/>
                                      <w:color w:val="000000"/>
                                      <w:sz w:val="21"/>
                                      <w:szCs w:val="21"/>
                                    </w:rPr>
                                    <w:t> a) Lực cần thiết để gây ra gia tốc cho xe là lực nào và có độ lớn bằng bao nhiêu?</w:t>
                                  </w:r>
                                </w:p>
                                <w:p w14:paraId="0972AC40" w14:textId="50BD48F2" w:rsidR="00E0450C" w:rsidRPr="00B90E2F" w:rsidRDefault="00E0450C" w:rsidP="008A4587">
                                  <w:pPr>
                                    <w:spacing w:line="276" w:lineRule="auto"/>
                                    <w:ind w:right="10005"/>
                                    <w:jc w:val="both"/>
                                    <w:rPr>
                                      <w:b w:val="0"/>
                                      <w:sz w:val="21"/>
                                      <w:szCs w:val="21"/>
                                    </w:rPr>
                                  </w:pPr>
                                  <w:r w:rsidRPr="00F7080A">
                                    <w:rPr>
                                      <w:b w:val="0"/>
                                      <w:color w:val="000000"/>
                                      <w:sz w:val="21"/>
                                      <w:szCs w:val="21"/>
                                    </w:rPr>
                                    <w:t>b) Tính tỉ số giữa độ lớn của lực tăng tốc và trọng lượng của xe.</w:t>
                                  </w:r>
                                </w:p>
                              </w:tc>
                            </w:tr>
                            <w:tr w:rsidR="00E0450C" w:rsidRPr="00B31086" w14:paraId="487EEB8B" w14:textId="77777777" w:rsidTr="00B4450E">
                              <w:tc>
                                <w:tcPr>
                                  <w:tcW w:w="5017" w:type="dxa"/>
                                </w:tcPr>
                                <w:p w14:paraId="1CE14197" w14:textId="77777777" w:rsidR="00E0450C" w:rsidRPr="00D353E1" w:rsidRDefault="00E0450C" w:rsidP="008A4587">
                                  <w:pPr>
                                    <w:spacing w:line="276" w:lineRule="auto"/>
                                    <w:jc w:val="both"/>
                                    <w:rPr>
                                      <w:b w:val="0"/>
                                      <w:bCs w:val="0"/>
                                    </w:rPr>
                                  </w:pPr>
                                </w:p>
                              </w:tc>
                              <w:tc>
                                <w:tcPr>
                                  <w:tcW w:w="15067" w:type="dxa"/>
                                  <w:shd w:val="clear" w:color="auto" w:fill="auto"/>
                                </w:tcPr>
                                <w:p w14:paraId="2A6D91CB" w14:textId="14A519F3" w:rsidR="00E0450C" w:rsidRPr="00D353E1" w:rsidRDefault="00E0450C" w:rsidP="008A4587">
                                  <w:pPr>
                                    <w:spacing w:line="276" w:lineRule="auto"/>
                                    <w:jc w:val="both"/>
                                    <w:rPr>
                                      <w:b w:val="0"/>
                                      <w:bCs w:val="0"/>
                                    </w:rPr>
                                  </w:pPr>
                                </w:p>
                              </w:tc>
                            </w:tr>
                            <w:tr w:rsidR="00E0450C" w:rsidRPr="00B31086" w14:paraId="68A8E0EC" w14:textId="77777777" w:rsidTr="00B4450E">
                              <w:tc>
                                <w:tcPr>
                                  <w:tcW w:w="5017" w:type="dxa"/>
                                </w:tcPr>
                                <w:p w14:paraId="3292C9C3" w14:textId="77777777" w:rsidR="00E0450C" w:rsidRPr="00D353E1" w:rsidRDefault="00E0450C" w:rsidP="008A4587">
                                  <w:pPr>
                                    <w:spacing w:line="276" w:lineRule="auto"/>
                                    <w:jc w:val="both"/>
                                    <w:rPr>
                                      <w:b w:val="0"/>
                                      <w:bCs w:val="0"/>
                                    </w:rPr>
                                  </w:pPr>
                                </w:p>
                              </w:tc>
                              <w:tc>
                                <w:tcPr>
                                  <w:tcW w:w="15067" w:type="dxa"/>
                                  <w:shd w:val="clear" w:color="auto" w:fill="auto"/>
                                </w:tcPr>
                                <w:p w14:paraId="481F0252" w14:textId="089E0E2F" w:rsidR="00E0450C" w:rsidRPr="00D353E1" w:rsidRDefault="00E0450C" w:rsidP="008A4587">
                                  <w:pPr>
                                    <w:spacing w:line="276" w:lineRule="auto"/>
                                    <w:jc w:val="both"/>
                                    <w:rPr>
                                      <w:b w:val="0"/>
                                      <w:bCs w:val="0"/>
                                    </w:rPr>
                                  </w:pPr>
                                </w:p>
                              </w:tc>
                            </w:tr>
                            <w:tr w:rsidR="00E0450C" w:rsidRPr="00B31086" w14:paraId="2243A07A" w14:textId="77777777" w:rsidTr="00B4450E">
                              <w:tc>
                                <w:tcPr>
                                  <w:tcW w:w="5017" w:type="dxa"/>
                                </w:tcPr>
                                <w:p w14:paraId="40A0F853" w14:textId="77777777" w:rsidR="00E0450C" w:rsidRPr="00D353E1" w:rsidRDefault="00E0450C" w:rsidP="008A4587">
                                  <w:pPr>
                                    <w:spacing w:line="276" w:lineRule="auto"/>
                                    <w:jc w:val="both"/>
                                    <w:rPr>
                                      <w:b w:val="0"/>
                                      <w:bCs w:val="0"/>
                                    </w:rPr>
                                  </w:pPr>
                                </w:p>
                              </w:tc>
                              <w:tc>
                                <w:tcPr>
                                  <w:tcW w:w="15067" w:type="dxa"/>
                                  <w:shd w:val="clear" w:color="auto" w:fill="auto"/>
                                </w:tcPr>
                                <w:p w14:paraId="31C9B579" w14:textId="44530984" w:rsidR="00E0450C" w:rsidRPr="00D353E1" w:rsidRDefault="00E0450C" w:rsidP="008A4587">
                                  <w:pPr>
                                    <w:spacing w:line="276" w:lineRule="auto"/>
                                    <w:jc w:val="both"/>
                                    <w:rPr>
                                      <w:b w:val="0"/>
                                      <w:bCs w:val="0"/>
                                    </w:rPr>
                                  </w:pPr>
                                </w:p>
                              </w:tc>
                            </w:tr>
                            <w:tr w:rsidR="00E0450C" w:rsidRPr="00B31086" w14:paraId="43A20A60" w14:textId="77777777" w:rsidTr="00B4450E">
                              <w:tc>
                                <w:tcPr>
                                  <w:tcW w:w="5017" w:type="dxa"/>
                                </w:tcPr>
                                <w:p w14:paraId="535F6BAD" w14:textId="77777777" w:rsidR="00E0450C" w:rsidRPr="00D353E1" w:rsidRDefault="00E0450C" w:rsidP="008A4587">
                                  <w:pPr>
                                    <w:spacing w:line="276" w:lineRule="auto"/>
                                    <w:jc w:val="both"/>
                                    <w:rPr>
                                      <w:b w:val="0"/>
                                      <w:bCs w:val="0"/>
                                    </w:rPr>
                                  </w:pPr>
                                </w:p>
                              </w:tc>
                              <w:tc>
                                <w:tcPr>
                                  <w:tcW w:w="15067" w:type="dxa"/>
                                  <w:shd w:val="clear" w:color="auto" w:fill="auto"/>
                                </w:tcPr>
                                <w:p w14:paraId="177020AB" w14:textId="7A636D27" w:rsidR="00E0450C" w:rsidRPr="00D353E1" w:rsidRDefault="00E0450C" w:rsidP="008A4587">
                                  <w:pPr>
                                    <w:spacing w:line="276" w:lineRule="auto"/>
                                    <w:jc w:val="both"/>
                                    <w:rPr>
                                      <w:b w:val="0"/>
                                      <w:bCs w:val="0"/>
                                    </w:rPr>
                                  </w:pPr>
                                </w:p>
                              </w:tc>
                            </w:tr>
                            <w:tr w:rsidR="00E0450C" w:rsidRPr="00B31086" w14:paraId="309983C4" w14:textId="77777777" w:rsidTr="00B4450E">
                              <w:tc>
                                <w:tcPr>
                                  <w:tcW w:w="5017" w:type="dxa"/>
                                </w:tcPr>
                                <w:p w14:paraId="767423A4" w14:textId="77777777" w:rsidR="00E0450C" w:rsidRPr="00D353E1" w:rsidRDefault="00E0450C" w:rsidP="008A4587">
                                  <w:pPr>
                                    <w:spacing w:line="276" w:lineRule="auto"/>
                                    <w:jc w:val="both"/>
                                    <w:rPr>
                                      <w:b w:val="0"/>
                                      <w:bCs w:val="0"/>
                                    </w:rPr>
                                  </w:pPr>
                                </w:p>
                              </w:tc>
                              <w:tc>
                                <w:tcPr>
                                  <w:tcW w:w="15067" w:type="dxa"/>
                                  <w:shd w:val="clear" w:color="auto" w:fill="auto"/>
                                </w:tcPr>
                                <w:p w14:paraId="3A74DEF1" w14:textId="0EB2A517" w:rsidR="00E0450C" w:rsidRPr="00D353E1" w:rsidRDefault="00E0450C" w:rsidP="008A4587">
                                  <w:pPr>
                                    <w:spacing w:line="276" w:lineRule="auto"/>
                                    <w:jc w:val="both"/>
                                    <w:rPr>
                                      <w:b w:val="0"/>
                                      <w:bCs w:val="0"/>
                                    </w:rPr>
                                  </w:pPr>
                                </w:p>
                              </w:tc>
                            </w:tr>
                            <w:tr w:rsidR="00E0450C" w:rsidRPr="00B31086" w14:paraId="772E7DC8" w14:textId="77777777" w:rsidTr="00B4450E">
                              <w:tc>
                                <w:tcPr>
                                  <w:tcW w:w="5017" w:type="dxa"/>
                                </w:tcPr>
                                <w:p w14:paraId="66C9767D" w14:textId="77777777" w:rsidR="00E0450C" w:rsidRPr="00D353E1" w:rsidRDefault="00E0450C" w:rsidP="008A4587">
                                  <w:pPr>
                                    <w:spacing w:line="276" w:lineRule="auto"/>
                                    <w:jc w:val="both"/>
                                    <w:rPr>
                                      <w:b w:val="0"/>
                                      <w:bCs w:val="0"/>
                                    </w:rPr>
                                  </w:pPr>
                                </w:p>
                              </w:tc>
                              <w:tc>
                                <w:tcPr>
                                  <w:tcW w:w="15067" w:type="dxa"/>
                                  <w:shd w:val="clear" w:color="auto" w:fill="auto"/>
                                </w:tcPr>
                                <w:p w14:paraId="0C60C33C" w14:textId="608844EF" w:rsidR="00E0450C" w:rsidRPr="00D353E1" w:rsidRDefault="00E0450C" w:rsidP="008A4587">
                                  <w:pPr>
                                    <w:spacing w:line="276" w:lineRule="auto"/>
                                    <w:jc w:val="both"/>
                                    <w:rPr>
                                      <w:b w:val="0"/>
                                      <w:bCs w:val="0"/>
                                    </w:rPr>
                                  </w:pPr>
                                </w:p>
                              </w:tc>
                            </w:tr>
                            <w:tr w:rsidR="00E0450C" w:rsidRPr="00B31086" w14:paraId="7FB1514A" w14:textId="77777777" w:rsidTr="00B4450E">
                              <w:tc>
                                <w:tcPr>
                                  <w:tcW w:w="5017" w:type="dxa"/>
                                </w:tcPr>
                                <w:p w14:paraId="2320EB95" w14:textId="77777777" w:rsidR="00E0450C" w:rsidRPr="00D353E1" w:rsidRDefault="00E0450C" w:rsidP="008A4587">
                                  <w:pPr>
                                    <w:spacing w:line="276" w:lineRule="auto"/>
                                    <w:jc w:val="both"/>
                                    <w:rPr>
                                      <w:b w:val="0"/>
                                      <w:bCs w:val="0"/>
                                    </w:rPr>
                                  </w:pPr>
                                </w:p>
                              </w:tc>
                              <w:tc>
                                <w:tcPr>
                                  <w:tcW w:w="15067" w:type="dxa"/>
                                  <w:shd w:val="clear" w:color="auto" w:fill="auto"/>
                                </w:tcPr>
                                <w:p w14:paraId="4D9C4935" w14:textId="59D3884E" w:rsidR="00E0450C" w:rsidRPr="00D353E1" w:rsidRDefault="00E0450C" w:rsidP="008A4587">
                                  <w:pPr>
                                    <w:spacing w:line="276" w:lineRule="auto"/>
                                    <w:jc w:val="both"/>
                                    <w:rPr>
                                      <w:b w:val="0"/>
                                      <w:bCs w:val="0"/>
                                    </w:rPr>
                                  </w:pPr>
                                </w:p>
                              </w:tc>
                            </w:tr>
                            <w:tr w:rsidR="00E0450C" w:rsidRPr="00B31086" w14:paraId="1E7CC61F" w14:textId="77777777" w:rsidTr="00B4450E">
                              <w:tc>
                                <w:tcPr>
                                  <w:tcW w:w="5017" w:type="dxa"/>
                                </w:tcPr>
                                <w:p w14:paraId="65DC84D3" w14:textId="77777777" w:rsidR="00E0450C" w:rsidRPr="00D353E1" w:rsidRDefault="00E0450C" w:rsidP="008A4587">
                                  <w:pPr>
                                    <w:spacing w:line="276" w:lineRule="auto"/>
                                    <w:jc w:val="both"/>
                                    <w:rPr>
                                      <w:b w:val="0"/>
                                      <w:bCs w:val="0"/>
                                    </w:rPr>
                                  </w:pPr>
                                </w:p>
                              </w:tc>
                              <w:tc>
                                <w:tcPr>
                                  <w:tcW w:w="15067" w:type="dxa"/>
                                  <w:shd w:val="clear" w:color="auto" w:fill="auto"/>
                                </w:tcPr>
                                <w:p w14:paraId="50887852" w14:textId="40FA8567" w:rsidR="00E0450C" w:rsidRPr="00D353E1" w:rsidRDefault="00E0450C" w:rsidP="008A4587">
                                  <w:pPr>
                                    <w:spacing w:line="276" w:lineRule="auto"/>
                                    <w:jc w:val="both"/>
                                    <w:rPr>
                                      <w:b w:val="0"/>
                                      <w:bCs w:val="0"/>
                                    </w:rPr>
                                  </w:pPr>
                                </w:p>
                              </w:tc>
                            </w:tr>
                            <w:tr w:rsidR="00E0450C" w:rsidRPr="00B31086" w14:paraId="4CEAA3FA" w14:textId="77777777" w:rsidTr="00B4450E">
                              <w:tc>
                                <w:tcPr>
                                  <w:tcW w:w="5017" w:type="dxa"/>
                                </w:tcPr>
                                <w:p w14:paraId="5C8017F7" w14:textId="77777777" w:rsidR="00E0450C" w:rsidRPr="00D353E1" w:rsidRDefault="00E0450C" w:rsidP="008A4587">
                                  <w:pPr>
                                    <w:spacing w:line="276" w:lineRule="auto"/>
                                    <w:jc w:val="both"/>
                                    <w:rPr>
                                      <w:b w:val="0"/>
                                      <w:bCs w:val="0"/>
                                    </w:rPr>
                                  </w:pPr>
                                </w:p>
                              </w:tc>
                              <w:tc>
                                <w:tcPr>
                                  <w:tcW w:w="15067" w:type="dxa"/>
                                  <w:shd w:val="clear" w:color="auto" w:fill="auto"/>
                                </w:tcPr>
                                <w:p w14:paraId="33C94F0E" w14:textId="57E08CA2" w:rsidR="00E0450C" w:rsidRPr="00D353E1" w:rsidRDefault="00E0450C" w:rsidP="008A4587">
                                  <w:pPr>
                                    <w:spacing w:line="276" w:lineRule="auto"/>
                                    <w:jc w:val="both"/>
                                    <w:rPr>
                                      <w:b w:val="0"/>
                                      <w:bCs w:val="0"/>
                                    </w:rPr>
                                  </w:pPr>
                                </w:p>
                              </w:tc>
                            </w:tr>
                            <w:tr w:rsidR="00E0450C" w:rsidRPr="00B31086" w14:paraId="303D0BCD" w14:textId="77777777" w:rsidTr="00B4450E">
                              <w:tc>
                                <w:tcPr>
                                  <w:tcW w:w="5017" w:type="dxa"/>
                                </w:tcPr>
                                <w:p w14:paraId="3D0E310C" w14:textId="77777777" w:rsidR="00E0450C" w:rsidRPr="00D353E1" w:rsidRDefault="00E0450C" w:rsidP="008A4587">
                                  <w:pPr>
                                    <w:spacing w:line="276" w:lineRule="auto"/>
                                    <w:jc w:val="both"/>
                                    <w:rPr>
                                      <w:b w:val="0"/>
                                      <w:bCs w:val="0"/>
                                    </w:rPr>
                                  </w:pPr>
                                </w:p>
                              </w:tc>
                              <w:tc>
                                <w:tcPr>
                                  <w:tcW w:w="15067" w:type="dxa"/>
                                  <w:shd w:val="clear" w:color="auto" w:fill="auto"/>
                                </w:tcPr>
                                <w:p w14:paraId="60A18A21" w14:textId="392434E6" w:rsidR="00E0450C" w:rsidRPr="00D353E1" w:rsidRDefault="00E0450C" w:rsidP="008A4587">
                                  <w:pPr>
                                    <w:spacing w:line="276" w:lineRule="auto"/>
                                    <w:jc w:val="both"/>
                                    <w:rPr>
                                      <w:b w:val="0"/>
                                      <w:bCs w:val="0"/>
                                    </w:rPr>
                                  </w:pPr>
                                </w:p>
                              </w:tc>
                            </w:tr>
                            <w:tr w:rsidR="00E0450C" w:rsidRPr="00B31086" w14:paraId="14724098" w14:textId="77777777" w:rsidTr="00B4450E">
                              <w:tc>
                                <w:tcPr>
                                  <w:tcW w:w="5017" w:type="dxa"/>
                                </w:tcPr>
                                <w:p w14:paraId="16CF0C85" w14:textId="77777777" w:rsidR="00E0450C" w:rsidRPr="00D353E1" w:rsidRDefault="00E0450C" w:rsidP="008A4587">
                                  <w:pPr>
                                    <w:spacing w:line="276" w:lineRule="auto"/>
                                    <w:jc w:val="both"/>
                                    <w:rPr>
                                      <w:b w:val="0"/>
                                      <w:bCs w:val="0"/>
                                    </w:rPr>
                                  </w:pPr>
                                </w:p>
                              </w:tc>
                              <w:tc>
                                <w:tcPr>
                                  <w:tcW w:w="15067" w:type="dxa"/>
                                  <w:shd w:val="clear" w:color="auto" w:fill="auto"/>
                                </w:tcPr>
                                <w:p w14:paraId="30FA7BF5" w14:textId="647C7CDD" w:rsidR="00E0450C" w:rsidRPr="00D353E1" w:rsidRDefault="00E0450C" w:rsidP="008A4587">
                                  <w:pPr>
                                    <w:spacing w:line="276" w:lineRule="auto"/>
                                    <w:jc w:val="both"/>
                                    <w:rPr>
                                      <w:b w:val="0"/>
                                      <w:bCs w:val="0"/>
                                    </w:rPr>
                                  </w:pPr>
                                </w:p>
                              </w:tc>
                            </w:tr>
                            <w:tr w:rsidR="00E0450C" w:rsidRPr="00B31086" w14:paraId="6593485F" w14:textId="77777777" w:rsidTr="00B4450E">
                              <w:tc>
                                <w:tcPr>
                                  <w:tcW w:w="5017" w:type="dxa"/>
                                </w:tcPr>
                                <w:p w14:paraId="0718BDC2" w14:textId="77777777" w:rsidR="00E0450C" w:rsidRPr="00D353E1" w:rsidRDefault="00E0450C" w:rsidP="008A4587">
                                  <w:pPr>
                                    <w:spacing w:line="276" w:lineRule="auto"/>
                                    <w:jc w:val="both"/>
                                    <w:rPr>
                                      <w:b w:val="0"/>
                                      <w:bCs w:val="0"/>
                                    </w:rPr>
                                  </w:pPr>
                                </w:p>
                              </w:tc>
                              <w:tc>
                                <w:tcPr>
                                  <w:tcW w:w="15067" w:type="dxa"/>
                                  <w:shd w:val="clear" w:color="auto" w:fill="auto"/>
                                </w:tcPr>
                                <w:p w14:paraId="7E24D1D8" w14:textId="202002D1" w:rsidR="00E0450C" w:rsidRPr="00D353E1" w:rsidRDefault="00E0450C" w:rsidP="008A4587">
                                  <w:pPr>
                                    <w:spacing w:line="276" w:lineRule="auto"/>
                                    <w:jc w:val="both"/>
                                    <w:rPr>
                                      <w:b w:val="0"/>
                                      <w:bCs w:val="0"/>
                                    </w:rPr>
                                  </w:pPr>
                                </w:p>
                              </w:tc>
                            </w:tr>
                            <w:tr w:rsidR="00E0450C" w:rsidRPr="00B31086" w14:paraId="32959F9A" w14:textId="77777777" w:rsidTr="00B4450E">
                              <w:tc>
                                <w:tcPr>
                                  <w:tcW w:w="5017" w:type="dxa"/>
                                </w:tcPr>
                                <w:p w14:paraId="045DC628" w14:textId="77777777" w:rsidR="00E0450C" w:rsidRPr="00D353E1" w:rsidRDefault="00E0450C" w:rsidP="008A4587">
                                  <w:pPr>
                                    <w:spacing w:line="276" w:lineRule="auto"/>
                                    <w:jc w:val="both"/>
                                    <w:rPr>
                                      <w:b w:val="0"/>
                                      <w:bCs w:val="0"/>
                                    </w:rPr>
                                  </w:pPr>
                                </w:p>
                              </w:tc>
                              <w:tc>
                                <w:tcPr>
                                  <w:tcW w:w="15067" w:type="dxa"/>
                                  <w:shd w:val="clear" w:color="auto" w:fill="auto"/>
                                </w:tcPr>
                                <w:p w14:paraId="5E4C5CEC" w14:textId="5B3466EF" w:rsidR="00E0450C" w:rsidRPr="00D353E1" w:rsidRDefault="00E0450C" w:rsidP="008A4587">
                                  <w:pPr>
                                    <w:spacing w:line="276" w:lineRule="auto"/>
                                    <w:jc w:val="both"/>
                                    <w:rPr>
                                      <w:b w:val="0"/>
                                      <w:bCs w:val="0"/>
                                    </w:rPr>
                                  </w:pPr>
                                </w:p>
                              </w:tc>
                            </w:tr>
                            <w:tr w:rsidR="00E0450C" w:rsidRPr="00B31086" w14:paraId="1C2E9617" w14:textId="77777777" w:rsidTr="00B4450E">
                              <w:tc>
                                <w:tcPr>
                                  <w:tcW w:w="5017" w:type="dxa"/>
                                </w:tcPr>
                                <w:p w14:paraId="171880AC" w14:textId="77777777" w:rsidR="00E0450C" w:rsidRPr="00D353E1" w:rsidRDefault="00E0450C" w:rsidP="008A4587">
                                  <w:pPr>
                                    <w:spacing w:line="276" w:lineRule="auto"/>
                                    <w:jc w:val="both"/>
                                    <w:rPr>
                                      <w:b w:val="0"/>
                                      <w:bCs w:val="0"/>
                                    </w:rPr>
                                  </w:pPr>
                                </w:p>
                              </w:tc>
                              <w:tc>
                                <w:tcPr>
                                  <w:tcW w:w="15067" w:type="dxa"/>
                                  <w:shd w:val="clear" w:color="auto" w:fill="auto"/>
                                </w:tcPr>
                                <w:p w14:paraId="3118B6EE" w14:textId="1C878C27" w:rsidR="00E0450C" w:rsidRPr="00D353E1" w:rsidRDefault="00E0450C" w:rsidP="008A4587">
                                  <w:pPr>
                                    <w:spacing w:line="276" w:lineRule="auto"/>
                                    <w:jc w:val="both"/>
                                    <w:rPr>
                                      <w:b w:val="0"/>
                                      <w:bCs w:val="0"/>
                                    </w:rPr>
                                  </w:pPr>
                                </w:p>
                              </w:tc>
                            </w:tr>
                            <w:tr w:rsidR="00E0450C" w:rsidRPr="00B31086" w14:paraId="45E26827" w14:textId="77777777" w:rsidTr="00B4450E">
                              <w:tc>
                                <w:tcPr>
                                  <w:tcW w:w="5017" w:type="dxa"/>
                                </w:tcPr>
                                <w:p w14:paraId="697BE5E7" w14:textId="77777777" w:rsidR="00E0450C" w:rsidRPr="00D353E1" w:rsidRDefault="00E0450C" w:rsidP="008A4587">
                                  <w:pPr>
                                    <w:spacing w:line="276" w:lineRule="auto"/>
                                    <w:jc w:val="both"/>
                                    <w:rPr>
                                      <w:b w:val="0"/>
                                      <w:bCs w:val="0"/>
                                    </w:rPr>
                                  </w:pPr>
                                </w:p>
                              </w:tc>
                              <w:tc>
                                <w:tcPr>
                                  <w:tcW w:w="15067" w:type="dxa"/>
                                  <w:shd w:val="clear" w:color="auto" w:fill="auto"/>
                                </w:tcPr>
                                <w:p w14:paraId="4240AABA" w14:textId="220D0B6C" w:rsidR="00E0450C" w:rsidRPr="00D353E1" w:rsidRDefault="00E0450C" w:rsidP="008A4587">
                                  <w:pPr>
                                    <w:spacing w:line="276" w:lineRule="auto"/>
                                    <w:jc w:val="both"/>
                                    <w:rPr>
                                      <w:b w:val="0"/>
                                      <w:bCs w:val="0"/>
                                    </w:rPr>
                                  </w:pPr>
                                </w:p>
                              </w:tc>
                            </w:tr>
                            <w:tr w:rsidR="00E0450C" w:rsidRPr="00B31086" w14:paraId="556AA96A" w14:textId="77777777" w:rsidTr="00B4450E">
                              <w:tc>
                                <w:tcPr>
                                  <w:tcW w:w="5017" w:type="dxa"/>
                                </w:tcPr>
                                <w:p w14:paraId="31ED4CA7" w14:textId="77777777" w:rsidR="00E0450C" w:rsidRPr="00D353E1" w:rsidRDefault="00E0450C" w:rsidP="008A4587">
                                  <w:pPr>
                                    <w:spacing w:line="276" w:lineRule="auto"/>
                                    <w:jc w:val="both"/>
                                    <w:rPr>
                                      <w:b w:val="0"/>
                                      <w:bCs w:val="0"/>
                                    </w:rPr>
                                  </w:pPr>
                                </w:p>
                              </w:tc>
                              <w:tc>
                                <w:tcPr>
                                  <w:tcW w:w="15067" w:type="dxa"/>
                                  <w:shd w:val="clear" w:color="auto" w:fill="auto"/>
                                </w:tcPr>
                                <w:p w14:paraId="19C27E0E" w14:textId="512FCD8C" w:rsidR="00E0450C" w:rsidRPr="00D353E1" w:rsidRDefault="00E0450C" w:rsidP="008A4587">
                                  <w:pPr>
                                    <w:spacing w:line="276" w:lineRule="auto"/>
                                    <w:jc w:val="both"/>
                                    <w:rPr>
                                      <w:b w:val="0"/>
                                      <w:bCs w:val="0"/>
                                    </w:rPr>
                                  </w:pPr>
                                </w:p>
                              </w:tc>
                            </w:tr>
                            <w:tr w:rsidR="00E0450C" w:rsidRPr="00B31086" w14:paraId="200A1897" w14:textId="77777777" w:rsidTr="00B4450E">
                              <w:tc>
                                <w:tcPr>
                                  <w:tcW w:w="5017" w:type="dxa"/>
                                </w:tcPr>
                                <w:p w14:paraId="2B36EAF3" w14:textId="77777777" w:rsidR="00E0450C" w:rsidRPr="00D353E1" w:rsidRDefault="00E0450C" w:rsidP="008A4587">
                                  <w:pPr>
                                    <w:spacing w:line="276" w:lineRule="auto"/>
                                    <w:jc w:val="both"/>
                                    <w:rPr>
                                      <w:b w:val="0"/>
                                      <w:bCs w:val="0"/>
                                    </w:rPr>
                                  </w:pPr>
                                </w:p>
                              </w:tc>
                              <w:tc>
                                <w:tcPr>
                                  <w:tcW w:w="15067" w:type="dxa"/>
                                  <w:shd w:val="clear" w:color="auto" w:fill="auto"/>
                                </w:tcPr>
                                <w:p w14:paraId="77F22889" w14:textId="77A25F82" w:rsidR="00E0450C" w:rsidRPr="00D353E1" w:rsidRDefault="00E0450C" w:rsidP="008A4587">
                                  <w:pPr>
                                    <w:spacing w:line="276" w:lineRule="auto"/>
                                    <w:jc w:val="both"/>
                                    <w:rPr>
                                      <w:b w:val="0"/>
                                      <w:bCs w:val="0"/>
                                    </w:rPr>
                                  </w:pPr>
                                </w:p>
                              </w:tc>
                            </w:tr>
                            <w:tr w:rsidR="00E0450C" w:rsidRPr="00B31086" w14:paraId="3CF43D8C" w14:textId="77777777" w:rsidTr="00B4450E">
                              <w:tc>
                                <w:tcPr>
                                  <w:tcW w:w="5017" w:type="dxa"/>
                                </w:tcPr>
                                <w:p w14:paraId="586ADB8A" w14:textId="77777777" w:rsidR="00E0450C" w:rsidRPr="00D353E1" w:rsidRDefault="00E0450C" w:rsidP="008A4587">
                                  <w:pPr>
                                    <w:spacing w:line="276" w:lineRule="auto"/>
                                    <w:jc w:val="both"/>
                                    <w:rPr>
                                      <w:b w:val="0"/>
                                      <w:bCs w:val="0"/>
                                    </w:rPr>
                                  </w:pPr>
                                </w:p>
                              </w:tc>
                              <w:tc>
                                <w:tcPr>
                                  <w:tcW w:w="15067" w:type="dxa"/>
                                  <w:shd w:val="clear" w:color="auto" w:fill="auto"/>
                                </w:tcPr>
                                <w:p w14:paraId="3E5E2668" w14:textId="74E03554" w:rsidR="00E0450C" w:rsidRPr="00D353E1" w:rsidRDefault="00E0450C" w:rsidP="008A4587">
                                  <w:pPr>
                                    <w:spacing w:line="276" w:lineRule="auto"/>
                                    <w:jc w:val="both"/>
                                    <w:rPr>
                                      <w:b w:val="0"/>
                                      <w:bCs w:val="0"/>
                                    </w:rPr>
                                  </w:pPr>
                                </w:p>
                              </w:tc>
                            </w:tr>
                            <w:tr w:rsidR="00E0450C" w:rsidRPr="00B31086" w14:paraId="2971E7D3" w14:textId="77777777" w:rsidTr="00B4450E">
                              <w:tc>
                                <w:tcPr>
                                  <w:tcW w:w="5017" w:type="dxa"/>
                                </w:tcPr>
                                <w:p w14:paraId="254F9C82" w14:textId="77777777" w:rsidR="00E0450C" w:rsidRPr="00D353E1" w:rsidRDefault="00E0450C" w:rsidP="008A4587">
                                  <w:pPr>
                                    <w:spacing w:line="276" w:lineRule="auto"/>
                                    <w:jc w:val="both"/>
                                    <w:rPr>
                                      <w:b w:val="0"/>
                                      <w:bCs w:val="0"/>
                                    </w:rPr>
                                  </w:pPr>
                                </w:p>
                              </w:tc>
                              <w:tc>
                                <w:tcPr>
                                  <w:tcW w:w="15067" w:type="dxa"/>
                                  <w:shd w:val="clear" w:color="auto" w:fill="auto"/>
                                </w:tcPr>
                                <w:p w14:paraId="00E9EE91" w14:textId="16751913" w:rsidR="00E0450C" w:rsidRPr="00D353E1" w:rsidRDefault="00E0450C" w:rsidP="008A4587">
                                  <w:pPr>
                                    <w:spacing w:line="276" w:lineRule="auto"/>
                                    <w:jc w:val="both"/>
                                    <w:rPr>
                                      <w:b w:val="0"/>
                                      <w:bCs w:val="0"/>
                                    </w:rPr>
                                  </w:pPr>
                                </w:p>
                              </w:tc>
                            </w:tr>
                            <w:tr w:rsidR="00E0450C" w:rsidRPr="00B31086" w14:paraId="0D44CAA4" w14:textId="77777777" w:rsidTr="00B4450E">
                              <w:tc>
                                <w:tcPr>
                                  <w:tcW w:w="5017" w:type="dxa"/>
                                </w:tcPr>
                                <w:p w14:paraId="37FCFC24" w14:textId="77777777" w:rsidR="00E0450C" w:rsidRPr="00D353E1" w:rsidRDefault="00E0450C" w:rsidP="008A4587">
                                  <w:pPr>
                                    <w:spacing w:line="276" w:lineRule="auto"/>
                                    <w:jc w:val="both"/>
                                    <w:rPr>
                                      <w:b w:val="0"/>
                                      <w:bCs w:val="0"/>
                                    </w:rPr>
                                  </w:pPr>
                                </w:p>
                              </w:tc>
                              <w:tc>
                                <w:tcPr>
                                  <w:tcW w:w="15067" w:type="dxa"/>
                                  <w:shd w:val="clear" w:color="auto" w:fill="auto"/>
                                </w:tcPr>
                                <w:p w14:paraId="11D75782" w14:textId="7A340050" w:rsidR="00E0450C" w:rsidRPr="00D353E1" w:rsidRDefault="00E0450C" w:rsidP="008A4587">
                                  <w:pPr>
                                    <w:spacing w:line="276" w:lineRule="auto"/>
                                    <w:jc w:val="both"/>
                                    <w:rPr>
                                      <w:b w:val="0"/>
                                      <w:bCs w:val="0"/>
                                    </w:rPr>
                                  </w:pPr>
                                </w:p>
                              </w:tc>
                            </w:tr>
                            <w:tr w:rsidR="00E0450C" w:rsidRPr="00B31086" w14:paraId="6D7CFAD5" w14:textId="77777777" w:rsidTr="00B4450E">
                              <w:tc>
                                <w:tcPr>
                                  <w:tcW w:w="5017" w:type="dxa"/>
                                </w:tcPr>
                                <w:p w14:paraId="660E66E7" w14:textId="77777777" w:rsidR="00E0450C" w:rsidRPr="00D353E1" w:rsidRDefault="00E0450C" w:rsidP="008A4587">
                                  <w:pPr>
                                    <w:spacing w:line="276" w:lineRule="auto"/>
                                    <w:jc w:val="both"/>
                                    <w:rPr>
                                      <w:b w:val="0"/>
                                      <w:bCs w:val="0"/>
                                    </w:rPr>
                                  </w:pPr>
                                </w:p>
                              </w:tc>
                              <w:tc>
                                <w:tcPr>
                                  <w:tcW w:w="15067" w:type="dxa"/>
                                  <w:shd w:val="clear" w:color="auto" w:fill="auto"/>
                                </w:tcPr>
                                <w:p w14:paraId="231EBE73" w14:textId="7F61CD50" w:rsidR="00E0450C" w:rsidRPr="00D353E1" w:rsidRDefault="00E0450C" w:rsidP="008A4587">
                                  <w:pPr>
                                    <w:spacing w:line="276" w:lineRule="auto"/>
                                    <w:jc w:val="both"/>
                                    <w:rPr>
                                      <w:b w:val="0"/>
                                      <w:bCs w:val="0"/>
                                    </w:rPr>
                                  </w:pPr>
                                </w:p>
                              </w:tc>
                            </w:tr>
                            <w:tr w:rsidR="00E0450C" w:rsidRPr="00B31086" w14:paraId="65FEEAE0" w14:textId="77777777" w:rsidTr="00B4450E">
                              <w:tc>
                                <w:tcPr>
                                  <w:tcW w:w="5017" w:type="dxa"/>
                                </w:tcPr>
                                <w:p w14:paraId="66DE906B" w14:textId="77777777" w:rsidR="00E0450C" w:rsidRPr="00D353E1" w:rsidRDefault="00E0450C" w:rsidP="008A4587">
                                  <w:pPr>
                                    <w:spacing w:line="276" w:lineRule="auto"/>
                                    <w:jc w:val="both"/>
                                    <w:rPr>
                                      <w:b w:val="0"/>
                                      <w:bCs w:val="0"/>
                                    </w:rPr>
                                  </w:pPr>
                                </w:p>
                              </w:tc>
                              <w:tc>
                                <w:tcPr>
                                  <w:tcW w:w="15067" w:type="dxa"/>
                                  <w:shd w:val="clear" w:color="auto" w:fill="auto"/>
                                </w:tcPr>
                                <w:p w14:paraId="6EAFB6A6" w14:textId="518E9B09" w:rsidR="00E0450C" w:rsidRPr="00D353E1" w:rsidRDefault="00E0450C" w:rsidP="008A4587">
                                  <w:pPr>
                                    <w:spacing w:line="276" w:lineRule="auto"/>
                                    <w:jc w:val="both"/>
                                    <w:rPr>
                                      <w:b w:val="0"/>
                                      <w:bCs w:val="0"/>
                                    </w:rPr>
                                  </w:pPr>
                                </w:p>
                              </w:tc>
                            </w:tr>
                            <w:tr w:rsidR="00E0450C" w:rsidRPr="00B31086" w14:paraId="3DE0DB76" w14:textId="77777777" w:rsidTr="00B4450E">
                              <w:tc>
                                <w:tcPr>
                                  <w:tcW w:w="5017" w:type="dxa"/>
                                </w:tcPr>
                                <w:p w14:paraId="460461FA" w14:textId="77777777" w:rsidR="00E0450C" w:rsidRPr="00D353E1" w:rsidRDefault="00E0450C" w:rsidP="008A4587">
                                  <w:pPr>
                                    <w:spacing w:line="276" w:lineRule="auto"/>
                                    <w:jc w:val="both"/>
                                    <w:rPr>
                                      <w:b w:val="0"/>
                                      <w:bCs w:val="0"/>
                                    </w:rPr>
                                  </w:pPr>
                                </w:p>
                              </w:tc>
                              <w:tc>
                                <w:tcPr>
                                  <w:tcW w:w="15067" w:type="dxa"/>
                                  <w:shd w:val="clear" w:color="auto" w:fill="auto"/>
                                </w:tcPr>
                                <w:p w14:paraId="7F8574DA" w14:textId="03574526" w:rsidR="00E0450C" w:rsidRPr="00D353E1" w:rsidRDefault="00E0450C" w:rsidP="008A4587">
                                  <w:pPr>
                                    <w:spacing w:line="276" w:lineRule="auto"/>
                                    <w:jc w:val="both"/>
                                    <w:rPr>
                                      <w:b w:val="0"/>
                                      <w:bCs w:val="0"/>
                                    </w:rPr>
                                  </w:pPr>
                                </w:p>
                              </w:tc>
                            </w:tr>
                            <w:tr w:rsidR="00E0450C" w:rsidRPr="00B31086" w14:paraId="79D84A5A" w14:textId="77777777" w:rsidTr="00B4450E">
                              <w:tc>
                                <w:tcPr>
                                  <w:tcW w:w="5017" w:type="dxa"/>
                                </w:tcPr>
                                <w:p w14:paraId="05D67B0A" w14:textId="77777777" w:rsidR="00E0450C" w:rsidRPr="00D353E1" w:rsidRDefault="00E0450C" w:rsidP="008A4587">
                                  <w:pPr>
                                    <w:spacing w:line="276" w:lineRule="auto"/>
                                    <w:jc w:val="both"/>
                                    <w:rPr>
                                      <w:b w:val="0"/>
                                      <w:bCs w:val="0"/>
                                    </w:rPr>
                                  </w:pPr>
                                </w:p>
                              </w:tc>
                              <w:tc>
                                <w:tcPr>
                                  <w:tcW w:w="15067" w:type="dxa"/>
                                  <w:shd w:val="clear" w:color="auto" w:fill="auto"/>
                                </w:tcPr>
                                <w:p w14:paraId="765018E7" w14:textId="312F7CE0" w:rsidR="00E0450C" w:rsidRPr="00D353E1" w:rsidRDefault="00E0450C" w:rsidP="008A4587">
                                  <w:pPr>
                                    <w:spacing w:line="276" w:lineRule="auto"/>
                                    <w:jc w:val="both"/>
                                    <w:rPr>
                                      <w:b w:val="0"/>
                                      <w:bCs w:val="0"/>
                                    </w:rPr>
                                  </w:pPr>
                                </w:p>
                              </w:tc>
                            </w:tr>
                            <w:tr w:rsidR="00E0450C" w:rsidRPr="00B31086" w14:paraId="733CDD31" w14:textId="77777777" w:rsidTr="00B4450E">
                              <w:tc>
                                <w:tcPr>
                                  <w:tcW w:w="5017" w:type="dxa"/>
                                </w:tcPr>
                                <w:p w14:paraId="3E4BDA7B" w14:textId="77777777" w:rsidR="00E0450C" w:rsidRPr="00D353E1" w:rsidRDefault="00E0450C" w:rsidP="008A4587">
                                  <w:pPr>
                                    <w:spacing w:line="276" w:lineRule="auto"/>
                                    <w:jc w:val="both"/>
                                    <w:rPr>
                                      <w:b w:val="0"/>
                                      <w:bCs w:val="0"/>
                                    </w:rPr>
                                  </w:pPr>
                                </w:p>
                              </w:tc>
                              <w:tc>
                                <w:tcPr>
                                  <w:tcW w:w="15067" w:type="dxa"/>
                                  <w:shd w:val="clear" w:color="auto" w:fill="auto"/>
                                </w:tcPr>
                                <w:p w14:paraId="79A96962" w14:textId="103AE40F" w:rsidR="00E0450C" w:rsidRPr="00D353E1" w:rsidRDefault="00E0450C" w:rsidP="008A4587">
                                  <w:pPr>
                                    <w:spacing w:line="276" w:lineRule="auto"/>
                                    <w:jc w:val="both"/>
                                    <w:rPr>
                                      <w:b w:val="0"/>
                                      <w:bCs w:val="0"/>
                                    </w:rPr>
                                  </w:pPr>
                                </w:p>
                              </w:tc>
                            </w:tr>
                            <w:tr w:rsidR="00E0450C" w:rsidRPr="00B31086" w14:paraId="4436EC51" w14:textId="77777777" w:rsidTr="00B4450E">
                              <w:tc>
                                <w:tcPr>
                                  <w:tcW w:w="5017" w:type="dxa"/>
                                </w:tcPr>
                                <w:p w14:paraId="2ACDAB6C" w14:textId="77777777" w:rsidR="00E0450C" w:rsidRPr="00D353E1" w:rsidRDefault="00E0450C" w:rsidP="008A4587">
                                  <w:pPr>
                                    <w:spacing w:line="276" w:lineRule="auto"/>
                                    <w:jc w:val="both"/>
                                    <w:rPr>
                                      <w:b w:val="0"/>
                                      <w:bCs w:val="0"/>
                                    </w:rPr>
                                  </w:pPr>
                                </w:p>
                              </w:tc>
                              <w:tc>
                                <w:tcPr>
                                  <w:tcW w:w="15067" w:type="dxa"/>
                                  <w:shd w:val="clear" w:color="auto" w:fill="auto"/>
                                </w:tcPr>
                                <w:p w14:paraId="00FEA61A" w14:textId="7F098203" w:rsidR="00E0450C" w:rsidRPr="00D353E1" w:rsidRDefault="00E0450C" w:rsidP="008A4587">
                                  <w:pPr>
                                    <w:spacing w:line="276" w:lineRule="auto"/>
                                    <w:jc w:val="both"/>
                                    <w:rPr>
                                      <w:b w:val="0"/>
                                      <w:bCs w:val="0"/>
                                    </w:rPr>
                                  </w:pPr>
                                </w:p>
                              </w:tc>
                            </w:tr>
                            <w:tr w:rsidR="00E0450C" w:rsidRPr="00B31086" w14:paraId="574DEBC3" w14:textId="77777777" w:rsidTr="00B4450E">
                              <w:tc>
                                <w:tcPr>
                                  <w:tcW w:w="5017" w:type="dxa"/>
                                </w:tcPr>
                                <w:p w14:paraId="475C643C" w14:textId="77777777" w:rsidR="00E0450C" w:rsidRPr="00D353E1" w:rsidRDefault="00E0450C" w:rsidP="008A4587">
                                  <w:pPr>
                                    <w:spacing w:line="276" w:lineRule="auto"/>
                                    <w:jc w:val="both"/>
                                    <w:rPr>
                                      <w:b w:val="0"/>
                                      <w:bCs w:val="0"/>
                                    </w:rPr>
                                  </w:pPr>
                                </w:p>
                              </w:tc>
                              <w:tc>
                                <w:tcPr>
                                  <w:tcW w:w="15067" w:type="dxa"/>
                                  <w:shd w:val="clear" w:color="auto" w:fill="auto"/>
                                </w:tcPr>
                                <w:p w14:paraId="0A14B419" w14:textId="2F360B4D" w:rsidR="00E0450C" w:rsidRPr="00D353E1" w:rsidRDefault="00E0450C" w:rsidP="008A4587">
                                  <w:pPr>
                                    <w:spacing w:line="276" w:lineRule="auto"/>
                                    <w:jc w:val="both"/>
                                    <w:rPr>
                                      <w:b w:val="0"/>
                                      <w:bCs w:val="0"/>
                                    </w:rPr>
                                  </w:pPr>
                                </w:p>
                              </w:tc>
                            </w:tr>
                            <w:tr w:rsidR="00E0450C" w:rsidRPr="00B31086" w14:paraId="20E1A536" w14:textId="77777777" w:rsidTr="00B4450E">
                              <w:tc>
                                <w:tcPr>
                                  <w:tcW w:w="5017" w:type="dxa"/>
                                </w:tcPr>
                                <w:p w14:paraId="0ABB8E1D" w14:textId="77777777" w:rsidR="00E0450C" w:rsidRPr="00D353E1" w:rsidRDefault="00E0450C" w:rsidP="008A4587">
                                  <w:pPr>
                                    <w:spacing w:line="276" w:lineRule="auto"/>
                                    <w:jc w:val="both"/>
                                    <w:rPr>
                                      <w:b w:val="0"/>
                                      <w:bCs w:val="0"/>
                                    </w:rPr>
                                  </w:pPr>
                                </w:p>
                              </w:tc>
                              <w:tc>
                                <w:tcPr>
                                  <w:tcW w:w="15067" w:type="dxa"/>
                                  <w:shd w:val="clear" w:color="auto" w:fill="auto"/>
                                </w:tcPr>
                                <w:p w14:paraId="635A7905" w14:textId="3E7E34C7" w:rsidR="00E0450C" w:rsidRPr="00D353E1" w:rsidRDefault="00E0450C" w:rsidP="008A4587">
                                  <w:pPr>
                                    <w:spacing w:line="276" w:lineRule="auto"/>
                                    <w:jc w:val="both"/>
                                    <w:rPr>
                                      <w:b w:val="0"/>
                                      <w:bCs w:val="0"/>
                                    </w:rPr>
                                  </w:pPr>
                                </w:p>
                              </w:tc>
                            </w:tr>
                            <w:tr w:rsidR="00E0450C" w:rsidRPr="00B31086" w14:paraId="0D6217E0" w14:textId="77777777" w:rsidTr="00B4450E">
                              <w:tc>
                                <w:tcPr>
                                  <w:tcW w:w="5017" w:type="dxa"/>
                                </w:tcPr>
                                <w:p w14:paraId="4E72A685" w14:textId="77777777" w:rsidR="00E0450C" w:rsidRPr="00D353E1" w:rsidRDefault="00E0450C" w:rsidP="008A4587">
                                  <w:pPr>
                                    <w:spacing w:line="276" w:lineRule="auto"/>
                                    <w:jc w:val="both"/>
                                    <w:rPr>
                                      <w:b w:val="0"/>
                                      <w:bCs w:val="0"/>
                                    </w:rPr>
                                  </w:pPr>
                                </w:p>
                              </w:tc>
                              <w:tc>
                                <w:tcPr>
                                  <w:tcW w:w="15067" w:type="dxa"/>
                                  <w:shd w:val="clear" w:color="auto" w:fill="auto"/>
                                </w:tcPr>
                                <w:p w14:paraId="0B8BCDC8" w14:textId="58479D84" w:rsidR="00E0450C" w:rsidRPr="00D353E1" w:rsidRDefault="00E0450C" w:rsidP="008A4587">
                                  <w:pPr>
                                    <w:spacing w:line="276" w:lineRule="auto"/>
                                    <w:jc w:val="both"/>
                                    <w:rPr>
                                      <w:b w:val="0"/>
                                      <w:bCs w:val="0"/>
                                    </w:rPr>
                                  </w:pPr>
                                </w:p>
                              </w:tc>
                            </w:tr>
                            <w:tr w:rsidR="00E0450C" w:rsidRPr="00B31086" w14:paraId="6CFC97EB" w14:textId="77777777" w:rsidTr="00B4450E">
                              <w:tc>
                                <w:tcPr>
                                  <w:tcW w:w="5017" w:type="dxa"/>
                                </w:tcPr>
                                <w:p w14:paraId="6CBBF17E" w14:textId="77777777" w:rsidR="00E0450C" w:rsidRPr="00D353E1" w:rsidRDefault="00E0450C" w:rsidP="008A4587">
                                  <w:pPr>
                                    <w:spacing w:line="276" w:lineRule="auto"/>
                                    <w:jc w:val="both"/>
                                    <w:rPr>
                                      <w:b w:val="0"/>
                                      <w:bCs w:val="0"/>
                                    </w:rPr>
                                  </w:pPr>
                                </w:p>
                              </w:tc>
                              <w:tc>
                                <w:tcPr>
                                  <w:tcW w:w="15067" w:type="dxa"/>
                                  <w:shd w:val="clear" w:color="auto" w:fill="auto"/>
                                </w:tcPr>
                                <w:p w14:paraId="073A91EB" w14:textId="1F6B26CB" w:rsidR="00E0450C" w:rsidRPr="00D353E1" w:rsidRDefault="00E0450C" w:rsidP="008A4587">
                                  <w:pPr>
                                    <w:spacing w:line="276" w:lineRule="auto"/>
                                    <w:jc w:val="both"/>
                                    <w:rPr>
                                      <w:b w:val="0"/>
                                      <w:bCs w:val="0"/>
                                    </w:rPr>
                                  </w:pPr>
                                </w:p>
                              </w:tc>
                            </w:tr>
                            <w:tr w:rsidR="00E0450C" w:rsidRPr="00B31086" w14:paraId="5A706538" w14:textId="77777777" w:rsidTr="00B4450E">
                              <w:tc>
                                <w:tcPr>
                                  <w:tcW w:w="5017" w:type="dxa"/>
                                </w:tcPr>
                                <w:p w14:paraId="1BB97779" w14:textId="77777777" w:rsidR="00E0450C" w:rsidRPr="00D353E1" w:rsidRDefault="00E0450C" w:rsidP="008A4587">
                                  <w:pPr>
                                    <w:spacing w:line="276" w:lineRule="auto"/>
                                    <w:jc w:val="both"/>
                                    <w:rPr>
                                      <w:b w:val="0"/>
                                      <w:bCs w:val="0"/>
                                    </w:rPr>
                                  </w:pPr>
                                </w:p>
                              </w:tc>
                              <w:tc>
                                <w:tcPr>
                                  <w:tcW w:w="15067" w:type="dxa"/>
                                  <w:shd w:val="clear" w:color="auto" w:fill="auto"/>
                                </w:tcPr>
                                <w:p w14:paraId="315D1160" w14:textId="012C4E03" w:rsidR="00E0450C" w:rsidRPr="00D353E1" w:rsidRDefault="00E0450C" w:rsidP="008A4587">
                                  <w:pPr>
                                    <w:spacing w:line="276" w:lineRule="auto"/>
                                    <w:jc w:val="both"/>
                                    <w:rPr>
                                      <w:b w:val="0"/>
                                      <w:bCs w:val="0"/>
                                    </w:rPr>
                                  </w:pPr>
                                </w:p>
                              </w:tc>
                            </w:tr>
                            <w:tr w:rsidR="00E0450C" w:rsidRPr="00B31086" w14:paraId="702BD71D" w14:textId="77777777" w:rsidTr="00B4450E">
                              <w:tc>
                                <w:tcPr>
                                  <w:tcW w:w="5017" w:type="dxa"/>
                                </w:tcPr>
                                <w:p w14:paraId="05E952A9" w14:textId="77777777" w:rsidR="00E0450C" w:rsidRPr="00D353E1" w:rsidRDefault="00E0450C" w:rsidP="008A4587">
                                  <w:pPr>
                                    <w:spacing w:line="276" w:lineRule="auto"/>
                                    <w:jc w:val="both"/>
                                    <w:rPr>
                                      <w:b w:val="0"/>
                                      <w:bCs w:val="0"/>
                                    </w:rPr>
                                  </w:pPr>
                                </w:p>
                              </w:tc>
                              <w:tc>
                                <w:tcPr>
                                  <w:tcW w:w="15067" w:type="dxa"/>
                                  <w:shd w:val="clear" w:color="auto" w:fill="auto"/>
                                </w:tcPr>
                                <w:p w14:paraId="24E7EAEA" w14:textId="35292125" w:rsidR="00E0450C" w:rsidRPr="00D353E1" w:rsidRDefault="00E0450C" w:rsidP="008A4587">
                                  <w:pPr>
                                    <w:spacing w:line="276" w:lineRule="auto"/>
                                    <w:jc w:val="both"/>
                                    <w:rPr>
                                      <w:b w:val="0"/>
                                      <w:bCs w:val="0"/>
                                    </w:rPr>
                                  </w:pPr>
                                </w:p>
                              </w:tc>
                            </w:tr>
                            <w:tr w:rsidR="00E0450C" w:rsidRPr="00B31086" w14:paraId="5D50C3F5" w14:textId="77777777" w:rsidTr="00B4450E">
                              <w:tc>
                                <w:tcPr>
                                  <w:tcW w:w="5017" w:type="dxa"/>
                                </w:tcPr>
                                <w:p w14:paraId="3300A134" w14:textId="77777777" w:rsidR="00E0450C" w:rsidRPr="00D353E1" w:rsidRDefault="00E0450C" w:rsidP="008A4587">
                                  <w:pPr>
                                    <w:spacing w:line="276" w:lineRule="auto"/>
                                    <w:jc w:val="both"/>
                                    <w:rPr>
                                      <w:b w:val="0"/>
                                      <w:bCs w:val="0"/>
                                    </w:rPr>
                                  </w:pPr>
                                </w:p>
                              </w:tc>
                              <w:tc>
                                <w:tcPr>
                                  <w:tcW w:w="15067" w:type="dxa"/>
                                  <w:shd w:val="clear" w:color="auto" w:fill="auto"/>
                                </w:tcPr>
                                <w:p w14:paraId="5CE87802" w14:textId="6314E0CA" w:rsidR="00E0450C" w:rsidRPr="00D353E1" w:rsidRDefault="00E0450C" w:rsidP="008A4587">
                                  <w:pPr>
                                    <w:spacing w:line="276" w:lineRule="auto"/>
                                    <w:jc w:val="both"/>
                                    <w:rPr>
                                      <w:b w:val="0"/>
                                      <w:bCs w:val="0"/>
                                    </w:rPr>
                                  </w:pPr>
                                </w:p>
                              </w:tc>
                            </w:tr>
                            <w:tr w:rsidR="00E0450C" w:rsidRPr="00B31086" w14:paraId="3DE801DA" w14:textId="77777777" w:rsidTr="00B4450E">
                              <w:tc>
                                <w:tcPr>
                                  <w:tcW w:w="5017" w:type="dxa"/>
                                </w:tcPr>
                                <w:p w14:paraId="216A8AFB" w14:textId="77777777" w:rsidR="00E0450C" w:rsidRPr="00D353E1" w:rsidRDefault="00E0450C" w:rsidP="008A4587">
                                  <w:pPr>
                                    <w:spacing w:line="276" w:lineRule="auto"/>
                                    <w:jc w:val="both"/>
                                    <w:rPr>
                                      <w:b w:val="0"/>
                                      <w:bCs w:val="0"/>
                                    </w:rPr>
                                  </w:pPr>
                                </w:p>
                              </w:tc>
                              <w:tc>
                                <w:tcPr>
                                  <w:tcW w:w="15067" w:type="dxa"/>
                                  <w:shd w:val="clear" w:color="auto" w:fill="auto"/>
                                </w:tcPr>
                                <w:p w14:paraId="7E7A8908" w14:textId="3A3514C5" w:rsidR="00E0450C" w:rsidRPr="00D353E1" w:rsidRDefault="00E0450C" w:rsidP="008A4587">
                                  <w:pPr>
                                    <w:spacing w:line="276" w:lineRule="auto"/>
                                    <w:jc w:val="both"/>
                                    <w:rPr>
                                      <w:b w:val="0"/>
                                      <w:bCs w:val="0"/>
                                    </w:rPr>
                                  </w:pPr>
                                </w:p>
                              </w:tc>
                            </w:tr>
                            <w:tr w:rsidR="00E0450C" w:rsidRPr="00B31086" w14:paraId="5BCBAC84" w14:textId="77777777" w:rsidTr="00B4450E">
                              <w:tc>
                                <w:tcPr>
                                  <w:tcW w:w="5017" w:type="dxa"/>
                                </w:tcPr>
                                <w:p w14:paraId="521FC92C" w14:textId="77777777" w:rsidR="00E0450C" w:rsidRPr="00D353E1" w:rsidRDefault="00E0450C" w:rsidP="008A4587">
                                  <w:pPr>
                                    <w:spacing w:line="276" w:lineRule="auto"/>
                                    <w:jc w:val="both"/>
                                    <w:rPr>
                                      <w:b w:val="0"/>
                                      <w:bCs w:val="0"/>
                                    </w:rPr>
                                  </w:pPr>
                                </w:p>
                              </w:tc>
                              <w:tc>
                                <w:tcPr>
                                  <w:tcW w:w="15067" w:type="dxa"/>
                                  <w:shd w:val="clear" w:color="auto" w:fill="auto"/>
                                </w:tcPr>
                                <w:p w14:paraId="089BCB1C" w14:textId="0F62889E" w:rsidR="00E0450C" w:rsidRPr="00D353E1" w:rsidRDefault="00E0450C" w:rsidP="008A4587">
                                  <w:pPr>
                                    <w:spacing w:line="276" w:lineRule="auto"/>
                                    <w:jc w:val="both"/>
                                    <w:rPr>
                                      <w:b w:val="0"/>
                                      <w:bCs w:val="0"/>
                                    </w:rPr>
                                  </w:pPr>
                                </w:p>
                              </w:tc>
                            </w:tr>
                            <w:tr w:rsidR="00E0450C" w:rsidRPr="00B31086" w14:paraId="1202CFBC" w14:textId="77777777" w:rsidTr="00B4450E">
                              <w:tc>
                                <w:tcPr>
                                  <w:tcW w:w="5017" w:type="dxa"/>
                                </w:tcPr>
                                <w:p w14:paraId="40504C50" w14:textId="77777777" w:rsidR="00E0450C" w:rsidRPr="00D353E1" w:rsidRDefault="00E0450C" w:rsidP="008A4587">
                                  <w:pPr>
                                    <w:spacing w:line="276" w:lineRule="auto"/>
                                    <w:jc w:val="both"/>
                                    <w:rPr>
                                      <w:b w:val="0"/>
                                      <w:bCs w:val="0"/>
                                    </w:rPr>
                                  </w:pPr>
                                </w:p>
                              </w:tc>
                              <w:tc>
                                <w:tcPr>
                                  <w:tcW w:w="15067" w:type="dxa"/>
                                  <w:shd w:val="clear" w:color="auto" w:fill="auto"/>
                                </w:tcPr>
                                <w:p w14:paraId="2FA61866" w14:textId="28758A88" w:rsidR="00E0450C" w:rsidRPr="00D353E1" w:rsidRDefault="00E0450C" w:rsidP="008A4587">
                                  <w:pPr>
                                    <w:spacing w:line="276" w:lineRule="auto"/>
                                    <w:jc w:val="both"/>
                                    <w:rPr>
                                      <w:b w:val="0"/>
                                      <w:bCs w:val="0"/>
                                    </w:rPr>
                                  </w:pPr>
                                </w:p>
                              </w:tc>
                            </w:tr>
                            <w:tr w:rsidR="00E0450C" w:rsidRPr="00B31086" w14:paraId="308CD9F8" w14:textId="77777777" w:rsidTr="00B4450E">
                              <w:tc>
                                <w:tcPr>
                                  <w:tcW w:w="5017" w:type="dxa"/>
                                </w:tcPr>
                                <w:p w14:paraId="1C9CCB0D" w14:textId="77777777" w:rsidR="00E0450C" w:rsidRPr="00D353E1" w:rsidRDefault="00E0450C" w:rsidP="008A4587">
                                  <w:pPr>
                                    <w:spacing w:line="276" w:lineRule="auto"/>
                                    <w:jc w:val="both"/>
                                    <w:rPr>
                                      <w:b w:val="0"/>
                                      <w:bCs w:val="0"/>
                                    </w:rPr>
                                  </w:pPr>
                                </w:p>
                              </w:tc>
                              <w:tc>
                                <w:tcPr>
                                  <w:tcW w:w="15067" w:type="dxa"/>
                                  <w:shd w:val="clear" w:color="auto" w:fill="auto"/>
                                </w:tcPr>
                                <w:p w14:paraId="10E80823" w14:textId="638C68C9" w:rsidR="00E0450C" w:rsidRPr="00D353E1" w:rsidRDefault="00E0450C" w:rsidP="008A4587">
                                  <w:pPr>
                                    <w:spacing w:line="276" w:lineRule="auto"/>
                                    <w:jc w:val="both"/>
                                    <w:rPr>
                                      <w:b w:val="0"/>
                                      <w:bCs w:val="0"/>
                                    </w:rPr>
                                  </w:pPr>
                                </w:p>
                              </w:tc>
                            </w:tr>
                            <w:tr w:rsidR="00E0450C" w:rsidRPr="00B31086" w14:paraId="663DCCAC" w14:textId="77777777" w:rsidTr="00B4450E">
                              <w:tc>
                                <w:tcPr>
                                  <w:tcW w:w="5017" w:type="dxa"/>
                                </w:tcPr>
                                <w:p w14:paraId="4CD6A6BD" w14:textId="77777777" w:rsidR="00E0450C" w:rsidRPr="00D353E1" w:rsidRDefault="00E0450C" w:rsidP="008A4587">
                                  <w:pPr>
                                    <w:spacing w:line="276" w:lineRule="auto"/>
                                    <w:jc w:val="both"/>
                                    <w:rPr>
                                      <w:b w:val="0"/>
                                      <w:bCs w:val="0"/>
                                    </w:rPr>
                                  </w:pPr>
                                </w:p>
                              </w:tc>
                              <w:tc>
                                <w:tcPr>
                                  <w:tcW w:w="15067" w:type="dxa"/>
                                  <w:shd w:val="clear" w:color="auto" w:fill="auto"/>
                                </w:tcPr>
                                <w:p w14:paraId="2692BBDD" w14:textId="46267801" w:rsidR="00E0450C" w:rsidRPr="00D353E1" w:rsidRDefault="00E0450C" w:rsidP="008A4587">
                                  <w:pPr>
                                    <w:spacing w:line="276" w:lineRule="auto"/>
                                    <w:jc w:val="both"/>
                                    <w:rPr>
                                      <w:b w:val="0"/>
                                      <w:bCs w:val="0"/>
                                    </w:rPr>
                                  </w:pPr>
                                </w:p>
                              </w:tc>
                            </w:tr>
                            <w:tr w:rsidR="00E0450C" w:rsidRPr="00B31086" w14:paraId="51D9A198" w14:textId="77777777" w:rsidTr="00B4450E">
                              <w:tc>
                                <w:tcPr>
                                  <w:tcW w:w="5017" w:type="dxa"/>
                                </w:tcPr>
                                <w:p w14:paraId="3CD8B07E" w14:textId="77777777" w:rsidR="00E0450C" w:rsidRPr="00D353E1" w:rsidRDefault="00E0450C" w:rsidP="008A4587">
                                  <w:pPr>
                                    <w:spacing w:line="276" w:lineRule="auto"/>
                                    <w:jc w:val="both"/>
                                    <w:rPr>
                                      <w:b w:val="0"/>
                                      <w:bCs w:val="0"/>
                                    </w:rPr>
                                  </w:pPr>
                                </w:p>
                              </w:tc>
                              <w:tc>
                                <w:tcPr>
                                  <w:tcW w:w="15067" w:type="dxa"/>
                                  <w:shd w:val="clear" w:color="auto" w:fill="auto"/>
                                </w:tcPr>
                                <w:p w14:paraId="6BE1D5F2" w14:textId="61C77B79" w:rsidR="00E0450C" w:rsidRPr="00D353E1" w:rsidRDefault="00E0450C" w:rsidP="008A4587">
                                  <w:pPr>
                                    <w:spacing w:line="276" w:lineRule="auto"/>
                                    <w:jc w:val="both"/>
                                    <w:rPr>
                                      <w:b w:val="0"/>
                                      <w:bCs w:val="0"/>
                                    </w:rPr>
                                  </w:pPr>
                                </w:p>
                              </w:tc>
                            </w:tr>
                            <w:tr w:rsidR="00E0450C" w:rsidRPr="00B31086" w14:paraId="5112E691" w14:textId="77777777" w:rsidTr="00B4450E">
                              <w:tc>
                                <w:tcPr>
                                  <w:tcW w:w="5017" w:type="dxa"/>
                                </w:tcPr>
                                <w:p w14:paraId="3926B2BD" w14:textId="77777777" w:rsidR="00E0450C" w:rsidRPr="00D353E1" w:rsidRDefault="00E0450C" w:rsidP="008A4587">
                                  <w:pPr>
                                    <w:spacing w:line="276" w:lineRule="auto"/>
                                    <w:jc w:val="both"/>
                                    <w:rPr>
                                      <w:b w:val="0"/>
                                      <w:bCs w:val="0"/>
                                    </w:rPr>
                                  </w:pPr>
                                </w:p>
                              </w:tc>
                              <w:tc>
                                <w:tcPr>
                                  <w:tcW w:w="15067" w:type="dxa"/>
                                  <w:shd w:val="clear" w:color="auto" w:fill="auto"/>
                                </w:tcPr>
                                <w:p w14:paraId="251927A7" w14:textId="5FF79BF3" w:rsidR="00E0450C" w:rsidRPr="00D353E1" w:rsidRDefault="00E0450C" w:rsidP="008A4587">
                                  <w:pPr>
                                    <w:spacing w:line="276" w:lineRule="auto"/>
                                    <w:jc w:val="both"/>
                                    <w:rPr>
                                      <w:b w:val="0"/>
                                      <w:bCs w:val="0"/>
                                    </w:rPr>
                                  </w:pPr>
                                </w:p>
                              </w:tc>
                            </w:tr>
                            <w:tr w:rsidR="00E0450C" w:rsidRPr="00B31086" w14:paraId="4FABA3D9" w14:textId="77777777" w:rsidTr="00B4450E">
                              <w:tc>
                                <w:tcPr>
                                  <w:tcW w:w="5017" w:type="dxa"/>
                                </w:tcPr>
                                <w:p w14:paraId="512FC34A" w14:textId="77777777" w:rsidR="00E0450C" w:rsidRPr="00D353E1" w:rsidRDefault="00E0450C" w:rsidP="008A4587">
                                  <w:pPr>
                                    <w:spacing w:line="276" w:lineRule="auto"/>
                                    <w:jc w:val="both"/>
                                    <w:rPr>
                                      <w:b w:val="0"/>
                                      <w:bCs w:val="0"/>
                                    </w:rPr>
                                  </w:pPr>
                                </w:p>
                              </w:tc>
                              <w:tc>
                                <w:tcPr>
                                  <w:tcW w:w="15067" w:type="dxa"/>
                                  <w:shd w:val="clear" w:color="auto" w:fill="auto"/>
                                </w:tcPr>
                                <w:p w14:paraId="5D242BA8" w14:textId="1CA3C0FF" w:rsidR="00E0450C" w:rsidRPr="00D353E1" w:rsidRDefault="00E0450C" w:rsidP="008A4587">
                                  <w:pPr>
                                    <w:spacing w:line="276" w:lineRule="auto"/>
                                    <w:jc w:val="both"/>
                                    <w:rPr>
                                      <w:b w:val="0"/>
                                      <w:bCs w:val="0"/>
                                    </w:rPr>
                                  </w:pPr>
                                </w:p>
                              </w:tc>
                            </w:tr>
                            <w:tr w:rsidR="00E0450C" w:rsidRPr="00B31086" w14:paraId="180340EB" w14:textId="77777777" w:rsidTr="00B4450E">
                              <w:tc>
                                <w:tcPr>
                                  <w:tcW w:w="5017" w:type="dxa"/>
                                </w:tcPr>
                                <w:p w14:paraId="7DE681E7" w14:textId="77777777" w:rsidR="00E0450C" w:rsidRPr="00D353E1" w:rsidRDefault="00E0450C" w:rsidP="008A4587">
                                  <w:pPr>
                                    <w:spacing w:line="276" w:lineRule="auto"/>
                                    <w:jc w:val="both"/>
                                    <w:rPr>
                                      <w:b w:val="0"/>
                                      <w:bCs w:val="0"/>
                                    </w:rPr>
                                  </w:pPr>
                                </w:p>
                              </w:tc>
                              <w:tc>
                                <w:tcPr>
                                  <w:tcW w:w="15067" w:type="dxa"/>
                                  <w:shd w:val="clear" w:color="auto" w:fill="auto"/>
                                </w:tcPr>
                                <w:p w14:paraId="06B9912E" w14:textId="3063C0C1" w:rsidR="00E0450C" w:rsidRPr="00D353E1" w:rsidRDefault="00E0450C" w:rsidP="008A4587">
                                  <w:pPr>
                                    <w:spacing w:line="276" w:lineRule="auto"/>
                                    <w:jc w:val="both"/>
                                    <w:rPr>
                                      <w:b w:val="0"/>
                                      <w:bCs w:val="0"/>
                                    </w:rPr>
                                  </w:pPr>
                                </w:p>
                              </w:tc>
                            </w:tr>
                          </w:tbl>
                          <w:p w14:paraId="4FDE3B7B" w14:textId="77777777" w:rsidR="00E0450C" w:rsidRPr="00B31086" w:rsidRDefault="00E0450C" w:rsidP="008A4587">
                            <w:pPr>
                              <w:spacing w:line="276" w:lineRule="auto"/>
                              <w:jc w:val="both"/>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2" type="#_x0000_t202" style="position:absolute;margin-left:-10.7pt;margin-top:.85pt;width:510.25pt;height:771pt;z-index:25193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">
                <v:path arrowok="t"/>
                <v:textbox>
                  <w:txbxContent>
                    <w:tbl>
                      <w:tblPr>
                        <w:tblW w:w="20084"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17"/>
                        <w:gridCol w:w="15067"/>
                      </w:tblGrid>
                      <w:tr w:rsidR="00E0450C" w:rsidRPr="00B31086" w14:paraId="0F46CE86" w14:textId="77777777" w:rsidTr="00B4450E">
                        <w:tc>
                          <w:tcPr>
                            <w:tcW w:w="20084" w:type="dxa"/>
                            <w:gridSpan w:val="2"/>
                          </w:tcPr>
                          <w:p w14:paraId="60790EC0" w14:textId="65B9558B" w:rsidR="00E0450C" w:rsidRPr="00B440B4" w:rsidRDefault="00E0450C" w:rsidP="008A4587">
                            <w:pPr>
                              <w:tabs>
                                <w:tab w:val="left" w:pos="294"/>
                              </w:tabs>
                              <w:spacing w:line="276" w:lineRule="auto"/>
                              <w:ind w:right="10005"/>
                              <w:jc w:val="both"/>
                              <w:rPr>
                                <w:b w:val="0"/>
                                <w:sz w:val="21"/>
                                <w:szCs w:val="21"/>
                              </w:rPr>
                            </w:pPr>
                            <w:r w:rsidRPr="00B440B4">
                              <w:rPr>
                                <w:sz w:val="21"/>
                                <w:szCs w:val="21"/>
                                <w:u w:val="single"/>
                              </w:rPr>
                              <w:t>Câu 16.</w:t>
                            </w:r>
                            <w:r w:rsidRPr="00B440B4">
                              <w:rPr>
                                <w:b w:val="0"/>
                                <w:sz w:val="21"/>
                                <w:szCs w:val="21"/>
                              </w:rPr>
                              <w:t xml:space="preserve">  Dùng tay tác dụng một lực </w:t>
                            </w:r>
                            <w:r w:rsidR="000A6FF3" w:rsidRPr="000A6FF3">
                              <w:rPr>
                                <w:b w:val="0"/>
                                <w:noProof/>
                                <w:position w:val="-4"/>
                                <w:sz w:val="21"/>
                                <w:szCs w:val="21"/>
                              </w:rPr>
                              <w:object w:dxaOrig="249" w:dyaOrig="318" w14:anchorId="52320DF7">
                                <v:shape id="_x0000_i1162" type="#_x0000_t75" alt="" style="width:12.75pt;height:15.75pt;mso-width-percent:0;mso-height-percent:0;mso-width-percent:0;mso-height-percent:0" o:ole="">
                                  <v:imagedata r:id="rId422" o:title=""/>
                                </v:shape>
                                <o:OLEObject Type="Embed" ProgID="Equation.DSMT4" ShapeID="_x0000_i1162" DrawAspect="Content" ObjectID="_1691503504" r:id="rId435"/>
                              </w:object>
                            </w:r>
                            <w:r w:rsidRPr="00B440B4">
                              <w:rPr>
                                <w:b w:val="0"/>
                                <w:sz w:val="21"/>
                                <w:szCs w:val="21"/>
                              </w:rPr>
                              <w:t xml:space="preserve"> theo phương nằm ngang để ép một quyển sách có khối lượng m vào một bức tường thẳng đứng. Nếu quyển sách đứng yên thì nó sẽ chịu tác dụng của những lực nào sau </w:t>
                            </w:r>
                            <w:proofErr w:type="gramStart"/>
                            <w:r w:rsidRPr="00B440B4">
                              <w:rPr>
                                <w:b w:val="0"/>
                                <w:sz w:val="21"/>
                                <w:szCs w:val="21"/>
                              </w:rPr>
                              <w:t>đây ?</w:t>
                            </w:r>
                            <w:proofErr w:type="gramEnd"/>
                          </w:p>
                          <w:p w14:paraId="1F37C2EE" w14:textId="77777777" w:rsidR="00E0450C" w:rsidRPr="00B440B4" w:rsidRDefault="00E0450C" w:rsidP="008A4587">
                            <w:pPr>
                              <w:tabs>
                                <w:tab w:val="left" w:pos="294"/>
                              </w:tabs>
                              <w:spacing w:line="276" w:lineRule="auto"/>
                              <w:ind w:right="10005"/>
                              <w:jc w:val="both"/>
                              <w:rPr>
                                <w:b w:val="0"/>
                                <w:sz w:val="21"/>
                                <w:szCs w:val="21"/>
                              </w:rPr>
                            </w:pPr>
                            <w:r w:rsidRPr="00B440B4">
                              <w:rPr>
                                <w:b w:val="0"/>
                                <w:sz w:val="21"/>
                                <w:szCs w:val="21"/>
                              </w:rPr>
                              <w:t xml:space="preserve">A. Trọng </w:t>
                            </w:r>
                            <w:proofErr w:type="gramStart"/>
                            <w:r w:rsidRPr="00B440B4">
                              <w:rPr>
                                <w:b w:val="0"/>
                                <w:sz w:val="21"/>
                                <w:szCs w:val="21"/>
                              </w:rPr>
                              <w:t xml:space="preserve">lực </w:t>
                            </w:r>
                            <w:proofErr w:type="gramEnd"/>
                            <w:r w:rsidR="000A6FF3" w:rsidRPr="000A6FF3">
                              <w:rPr>
                                <w:b w:val="0"/>
                                <w:noProof/>
                                <w:position w:val="-4"/>
                                <w:sz w:val="21"/>
                                <w:szCs w:val="21"/>
                              </w:rPr>
                              <w:object w:dxaOrig="249" w:dyaOrig="318" w14:anchorId="67B3CC55">
                                <v:shape id="_x0000_i1163" type="#_x0000_t75" alt="" style="width:12.75pt;height:15.75pt;mso-width-percent:0;mso-height-percent:0;mso-width-percent:0;mso-height-percent:0" o:ole="">
                                  <v:imagedata r:id="rId424" o:title=""/>
                                </v:shape>
                                <o:OLEObject Type="Embed" ProgID="Equation.DSMT4" ShapeID="_x0000_i1163" DrawAspect="Content" ObjectID="_1691503505" r:id="rId436"/>
                              </w:object>
                            </w:r>
                            <w:r w:rsidRPr="00B440B4">
                              <w:rPr>
                                <w:b w:val="0"/>
                                <w:sz w:val="21"/>
                                <w:szCs w:val="21"/>
                              </w:rPr>
                              <w:t xml:space="preserve">, lực ép </w:t>
                            </w:r>
                            <w:r w:rsidR="000A6FF3" w:rsidRPr="000A6FF3">
                              <w:rPr>
                                <w:b w:val="0"/>
                                <w:noProof/>
                                <w:position w:val="-4"/>
                                <w:sz w:val="21"/>
                                <w:szCs w:val="21"/>
                              </w:rPr>
                              <w:object w:dxaOrig="249" w:dyaOrig="318" w14:anchorId="1A4D5B94">
                                <v:shape id="_x0000_i1164" type="#_x0000_t75" alt="" style="width:12.75pt;height:15.75pt;mso-width-percent:0;mso-height-percent:0;mso-width-percent:0;mso-height-percent:0" o:ole="">
                                  <v:imagedata r:id="rId422" o:title=""/>
                                </v:shape>
                                <o:OLEObject Type="Embed" ProgID="Equation.DSMT4" ShapeID="_x0000_i1164" DrawAspect="Content" ObjectID="_1691503506" r:id="rId437"/>
                              </w:object>
                            </w:r>
                            <w:r w:rsidRPr="00B440B4">
                              <w:rPr>
                                <w:b w:val="0"/>
                                <w:sz w:val="21"/>
                                <w:szCs w:val="21"/>
                              </w:rPr>
                              <w:t xml:space="preserve">và phản lực </w:t>
                            </w:r>
                            <w:r w:rsidR="000A6FF3" w:rsidRPr="000A6FF3">
                              <w:rPr>
                                <w:b w:val="0"/>
                                <w:noProof/>
                                <w:position w:val="-6"/>
                                <w:sz w:val="21"/>
                                <w:szCs w:val="21"/>
                              </w:rPr>
                              <w:object w:dxaOrig="277" w:dyaOrig="360" w14:anchorId="6B5CA18E">
                                <v:shape id="_x0000_i1165" type="#_x0000_t75" alt="" style="width:13.5pt;height:18pt;mso-width-percent:0;mso-height-percent:0;mso-width-percent:0;mso-height-percent:0" o:ole="">
                                  <v:imagedata r:id="rId427" o:title=""/>
                                </v:shape>
                                <o:OLEObject Type="Embed" ProgID="Equation.DSMT4" ShapeID="_x0000_i1165" DrawAspect="Content" ObjectID="_1691503507" r:id="rId438"/>
                              </w:object>
                            </w:r>
                            <w:r w:rsidRPr="00B440B4">
                              <w:rPr>
                                <w:b w:val="0"/>
                                <w:sz w:val="21"/>
                                <w:szCs w:val="21"/>
                              </w:rPr>
                              <w:t>của bức tường.</w:t>
                            </w:r>
                          </w:p>
                          <w:p w14:paraId="393DDC82" w14:textId="77777777" w:rsidR="00E0450C" w:rsidRPr="00B440B4" w:rsidRDefault="00E0450C" w:rsidP="008A4587">
                            <w:pPr>
                              <w:tabs>
                                <w:tab w:val="left" w:pos="294"/>
                              </w:tabs>
                              <w:spacing w:line="276" w:lineRule="auto"/>
                              <w:ind w:right="10005"/>
                              <w:jc w:val="both"/>
                              <w:rPr>
                                <w:b w:val="0"/>
                                <w:sz w:val="21"/>
                                <w:szCs w:val="21"/>
                              </w:rPr>
                            </w:pPr>
                            <w:r w:rsidRPr="00B440B4">
                              <w:rPr>
                                <w:b w:val="0"/>
                                <w:sz w:val="21"/>
                                <w:szCs w:val="21"/>
                              </w:rPr>
                              <w:t xml:space="preserve">B. Trọng </w:t>
                            </w:r>
                            <w:proofErr w:type="gramStart"/>
                            <w:r w:rsidRPr="00B440B4">
                              <w:rPr>
                                <w:b w:val="0"/>
                                <w:sz w:val="21"/>
                                <w:szCs w:val="21"/>
                              </w:rPr>
                              <w:t xml:space="preserve">lực </w:t>
                            </w:r>
                            <w:proofErr w:type="gramEnd"/>
                            <w:r w:rsidR="000A6FF3" w:rsidRPr="000A6FF3">
                              <w:rPr>
                                <w:b w:val="0"/>
                                <w:noProof/>
                                <w:position w:val="-4"/>
                                <w:sz w:val="21"/>
                                <w:szCs w:val="21"/>
                              </w:rPr>
                              <w:object w:dxaOrig="249" w:dyaOrig="318" w14:anchorId="60F1A153">
                                <v:shape id="_x0000_i1166" type="#_x0000_t75" alt="" style="width:12.75pt;height:15.75pt;mso-width-percent:0;mso-height-percent:0;mso-width-percent:0;mso-height-percent:0" o:ole="">
                                  <v:imagedata r:id="rId424" o:title=""/>
                                </v:shape>
                                <o:OLEObject Type="Embed" ProgID="Equation.DSMT4" ShapeID="_x0000_i1166" DrawAspect="Content" ObjectID="_1691503508" r:id="rId439"/>
                              </w:object>
                            </w:r>
                            <w:r w:rsidRPr="00B440B4">
                              <w:rPr>
                                <w:b w:val="0"/>
                                <w:sz w:val="21"/>
                                <w:szCs w:val="21"/>
                              </w:rPr>
                              <w:t xml:space="preserve">, lực ép </w:t>
                            </w:r>
                            <w:r w:rsidR="000A6FF3" w:rsidRPr="000A6FF3">
                              <w:rPr>
                                <w:b w:val="0"/>
                                <w:noProof/>
                                <w:position w:val="-4"/>
                                <w:sz w:val="21"/>
                                <w:szCs w:val="21"/>
                              </w:rPr>
                              <w:object w:dxaOrig="249" w:dyaOrig="318" w14:anchorId="222B8BC9">
                                <v:shape id="_x0000_i1167" type="#_x0000_t75" alt="" style="width:12.75pt;height:15.75pt;mso-width-percent:0;mso-height-percent:0;mso-width-percent:0;mso-height-percent:0" o:ole="">
                                  <v:imagedata r:id="rId422" o:title=""/>
                                </v:shape>
                                <o:OLEObject Type="Embed" ProgID="Equation.DSMT4" ShapeID="_x0000_i1167" DrawAspect="Content" ObjectID="_1691503509" r:id="rId440"/>
                              </w:object>
                            </w:r>
                            <w:r w:rsidRPr="00B440B4">
                              <w:rPr>
                                <w:b w:val="0"/>
                                <w:sz w:val="21"/>
                                <w:szCs w:val="21"/>
                              </w:rPr>
                              <w:t xml:space="preserve">, phản lực </w:t>
                            </w:r>
                            <w:r w:rsidR="000A6FF3" w:rsidRPr="000A6FF3">
                              <w:rPr>
                                <w:b w:val="0"/>
                                <w:noProof/>
                                <w:position w:val="-6"/>
                                <w:sz w:val="21"/>
                                <w:szCs w:val="21"/>
                              </w:rPr>
                              <w:object w:dxaOrig="277" w:dyaOrig="360" w14:anchorId="6E9ECD4E">
                                <v:shape id="_x0000_i1168" type="#_x0000_t75" alt="" style="width:13.5pt;height:18pt;mso-width-percent:0;mso-height-percent:0;mso-width-percent:0;mso-height-percent:0" o:ole="">
                                  <v:imagedata r:id="rId427" o:title=""/>
                                </v:shape>
                                <o:OLEObject Type="Embed" ProgID="Equation.DSMT4" ShapeID="_x0000_i1168" DrawAspect="Content" ObjectID="_1691503510" r:id="rId441"/>
                              </w:object>
                            </w:r>
                            <w:r w:rsidRPr="00B440B4">
                              <w:rPr>
                                <w:b w:val="0"/>
                                <w:sz w:val="21"/>
                                <w:szCs w:val="21"/>
                              </w:rPr>
                              <w:t>của bức tường và lực ma sát nghỉ hướng lên trên.</w:t>
                            </w:r>
                          </w:p>
                          <w:p w14:paraId="15413BF9" w14:textId="77777777" w:rsidR="00E0450C" w:rsidRPr="00B440B4" w:rsidRDefault="00E0450C" w:rsidP="008A4587">
                            <w:pPr>
                              <w:tabs>
                                <w:tab w:val="left" w:pos="294"/>
                              </w:tabs>
                              <w:spacing w:line="276" w:lineRule="auto"/>
                              <w:ind w:right="10005"/>
                              <w:jc w:val="both"/>
                              <w:rPr>
                                <w:b w:val="0"/>
                                <w:sz w:val="21"/>
                                <w:szCs w:val="21"/>
                              </w:rPr>
                            </w:pPr>
                            <w:r w:rsidRPr="00B440B4">
                              <w:rPr>
                                <w:b w:val="0"/>
                                <w:sz w:val="21"/>
                                <w:szCs w:val="21"/>
                              </w:rPr>
                              <w:t xml:space="preserve">C. Trọng </w:t>
                            </w:r>
                            <w:proofErr w:type="gramStart"/>
                            <w:r w:rsidRPr="00B440B4">
                              <w:rPr>
                                <w:b w:val="0"/>
                                <w:sz w:val="21"/>
                                <w:szCs w:val="21"/>
                              </w:rPr>
                              <w:t xml:space="preserve">lực </w:t>
                            </w:r>
                            <w:proofErr w:type="gramEnd"/>
                            <w:r w:rsidR="000A6FF3" w:rsidRPr="000A6FF3">
                              <w:rPr>
                                <w:b w:val="0"/>
                                <w:noProof/>
                                <w:position w:val="-4"/>
                                <w:sz w:val="21"/>
                                <w:szCs w:val="21"/>
                              </w:rPr>
                              <w:object w:dxaOrig="249" w:dyaOrig="318" w14:anchorId="0F9CD0D6">
                                <v:shape id="_x0000_i1169" type="#_x0000_t75" alt="" style="width:12.75pt;height:15.75pt;mso-width-percent:0;mso-height-percent:0;mso-width-percent:0;mso-height-percent:0" o:ole="">
                                  <v:imagedata r:id="rId424" o:title=""/>
                                </v:shape>
                                <o:OLEObject Type="Embed" ProgID="Equation.DSMT4" ShapeID="_x0000_i1169" DrawAspect="Content" ObjectID="_1691503511" r:id="rId442"/>
                              </w:object>
                            </w:r>
                            <w:r w:rsidRPr="00B440B4">
                              <w:rPr>
                                <w:b w:val="0"/>
                                <w:sz w:val="21"/>
                                <w:szCs w:val="21"/>
                              </w:rPr>
                              <w:t>, và lực ma sát nghỉ hướng lên trên.</w:t>
                            </w:r>
                          </w:p>
                          <w:p w14:paraId="5CF700BE" w14:textId="77777777" w:rsidR="00E0450C" w:rsidRDefault="00E0450C" w:rsidP="008A4587">
                            <w:pPr>
                              <w:spacing w:line="276" w:lineRule="auto"/>
                              <w:ind w:right="10005"/>
                              <w:jc w:val="both"/>
                              <w:rPr>
                                <w:b w:val="0"/>
                                <w:sz w:val="21"/>
                                <w:szCs w:val="21"/>
                              </w:rPr>
                            </w:pPr>
                            <w:r w:rsidRPr="00B440B4">
                              <w:rPr>
                                <w:b w:val="0"/>
                                <w:sz w:val="21"/>
                                <w:szCs w:val="21"/>
                              </w:rPr>
                              <w:t xml:space="preserve">D. Trọng </w:t>
                            </w:r>
                            <w:proofErr w:type="gramStart"/>
                            <w:r w:rsidRPr="00B440B4">
                              <w:rPr>
                                <w:b w:val="0"/>
                                <w:sz w:val="21"/>
                                <w:szCs w:val="21"/>
                              </w:rPr>
                              <w:t xml:space="preserve">lực </w:t>
                            </w:r>
                            <w:proofErr w:type="gramEnd"/>
                            <w:r w:rsidR="000A6FF3" w:rsidRPr="000A6FF3">
                              <w:rPr>
                                <w:b w:val="0"/>
                                <w:noProof/>
                                <w:position w:val="-4"/>
                                <w:sz w:val="21"/>
                                <w:szCs w:val="21"/>
                              </w:rPr>
                              <w:object w:dxaOrig="249" w:dyaOrig="318" w14:anchorId="1CFFFE7A">
                                <v:shape id="_x0000_i1170" type="#_x0000_t75" alt="" style="width:12.75pt;height:15.75pt;mso-width-percent:0;mso-height-percent:0;mso-width-percent:0;mso-height-percent:0" o:ole="">
                                  <v:imagedata r:id="rId424" o:title=""/>
                                </v:shape>
                                <o:OLEObject Type="Embed" ProgID="Equation.DSMT4" ShapeID="_x0000_i1170" DrawAspect="Content" ObjectID="_1691503512" r:id="rId443"/>
                              </w:object>
                            </w:r>
                            <w:r w:rsidRPr="00B440B4">
                              <w:rPr>
                                <w:b w:val="0"/>
                                <w:sz w:val="21"/>
                                <w:szCs w:val="21"/>
                              </w:rPr>
                              <w:t xml:space="preserve">, lực ép </w:t>
                            </w:r>
                            <w:r w:rsidR="000A6FF3" w:rsidRPr="000A6FF3">
                              <w:rPr>
                                <w:b w:val="0"/>
                                <w:noProof/>
                                <w:position w:val="-4"/>
                                <w:sz w:val="21"/>
                                <w:szCs w:val="21"/>
                              </w:rPr>
                              <w:object w:dxaOrig="249" w:dyaOrig="318" w14:anchorId="19478C94">
                                <v:shape id="_x0000_i1171" type="#_x0000_t75" alt="" style="width:12.75pt;height:15.75pt;mso-width-percent:0;mso-height-percent:0;mso-width-percent:0;mso-height-percent:0" o:ole="">
                                  <v:imagedata r:id="rId422" o:title=""/>
                                </v:shape>
                                <o:OLEObject Type="Embed" ProgID="Equation.DSMT4" ShapeID="_x0000_i1171" DrawAspect="Content" ObjectID="_1691503513" r:id="rId444"/>
                              </w:object>
                            </w:r>
                            <w:r w:rsidRPr="00B440B4">
                              <w:rPr>
                                <w:b w:val="0"/>
                                <w:sz w:val="21"/>
                                <w:szCs w:val="21"/>
                              </w:rPr>
                              <w:t>và lực ma sát nghỉ hướng lên trên.</w:t>
                            </w:r>
                          </w:p>
                          <w:p w14:paraId="41663247" w14:textId="667977D4" w:rsidR="00E0450C" w:rsidRPr="00F7080A" w:rsidRDefault="00E0450C" w:rsidP="008A4587">
                            <w:pPr>
                              <w:spacing w:line="276" w:lineRule="auto"/>
                              <w:ind w:right="10005"/>
                              <w:jc w:val="both"/>
                              <w:rPr>
                                <w:b w:val="0"/>
                                <w:color w:val="000000"/>
                                <w:sz w:val="21"/>
                                <w:szCs w:val="21"/>
                              </w:rPr>
                            </w:pPr>
                            <w:r w:rsidRPr="002C440F">
                              <w:rPr>
                                <w:sz w:val="21"/>
                                <w:szCs w:val="21"/>
                                <w:u w:val="single"/>
                              </w:rPr>
                              <w:t>Câu 1</w:t>
                            </w:r>
                            <w:r>
                              <w:rPr>
                                <w:sz w:val="21"/>
                                <w:szCs w:val="21"/>
                                <w:u w:val="single"/>
                              </w:rPr>
                              <w:t>7</w:t>
                            </w:r>
                            <w:r w:rsidRPr="002C440F">
                              <w:rPr>
                                <w:sz w:val="21"/>
                                <w:szCs w:val="21"/>
                                <w:u w:val="single"/>
                              </w:rPr>
                              <w:t>.</w:t>
                            </w:r>
                            <w:r>
                              <w:rPr>
                                <w:sz w:val="21"/>
                                <w:szCs w:val="21"/>
                              </w:rPr>
                              <w:t xml:space="preserve"> </w:t>
                            </w:r>
                            <w:r w:rsidRPr="00F7080A">
                              <w:rPr>
                                <w:b w:val="0"/>
                                <w:bCs w:val="0"/>
                                <w:iCs/>
                                <w:color w:val="000000"/>
                                <w:sz w:val="21"/>
                                <w:szCs w:val="21"/>
                              </w:rPr>
                              <w:t>Một xe ôtô đang chạy trên đường lát bêtông với vận tốc v</w:t>
                            </w:r>
                            <w:r w:rsidRPr="00F7080A">
                              <w:rPr>
                                <w:b w:val="0"/>
                                <w:bCs w:val="0"/>
                                <w:iCs/>
                                <w:color w:val="000000"/>
                                <w:sz w:val="21"/>
                                <w:szCs w:val="21"/>
                                <w:vertAlign w:val="subscript"/>
                              </w:rPr>
                              <w:t>0</w:t>
                            </w:r>
                            <w:r w:rsidRPr="00F7080A">
                              <w:rPr>
                                <w:rStyle w:val="apple-converted-space"/>
                                <w:b w:val="0"/>
                                <w:bCs w:val="0"/>
                                <w:iCs/>
                                <w:color w:val="000000"/>
                                <w:sz w:val="21"/>
                                <w:szCs w:val="21"/>
                                <w:vertAlign w:val="subscript"/>
                              </w:rPr>
                              <w:t> </w:t>
                            </w:r>
                            <w:r w:rsidRPr="00F7080A">
                              <w:rPr>
                                <w:b w:val="0"/>
                                <w:bCs w:val="0"/>
                                <w:iCs/>
                                <w:color w:val="000000"/>
                                <w:sz w:val="21"/>
                                <w:szCs w:val="21"/>
                              </w:rPr>
                              <w:t>= 100 km/h thì hãm lại. Cho g = 10 m/s</w:t>
                            </w:r>
                            <w:r w:rsidRPr="00F7080A">
                              <w:rPr>
                                <w:b w:val="0"/>
                                <w:bCs w:val="0"/>
                                <w:iCs/>
                                <w:color w:val="000000"/>
                                <w:sz w:val="21"/>
                                <w:szCs w:val="21"/>
                                <w:vertAlign w:val="superscript"/>
                              </w:rPr>
                              <w:t>2</w:t>
                            </w:r>
                            <w:r w:rsidRPr="00F7080A">
                              <w:rPr>
                                <w:b w:val="0"/>
                                <w:bCs w:val="0"/>
                                <w:iCs/>
                                <w:color w:val="000000"/>
                                <w:sz w:val="21"/>
                                <w:szCs w:val="21"/>
                              </w:rPr>
                              <w:t>. Hãy tính quãng đường ngắn nhất mà ôtô có thể đi cho tới lúc dừng lại trong hai trường hợp :</w:t>
                            </w:r>
                          </w:p>
                          <w:p w14:paraId="08A39DAC" w14:textId="77777777" w:rsidR="00E0450C" w:rsidRPr="00F7080A" w:rsidRDefault="00E0450C" w:rsidP="008A4587">
                            <w:pPr>
                              <w:spacing w:line="276" w:lineRule="auto"/>
                              <w:ind w:right="10005"/>
                              <w:jc w:val="both"/>
                              <w:rPr>
                                <w:b w:val="0"/>
                                <w:color w:val="000000"/>
                                <w:sz w:val="21"/>
                                <w:szCs w:val="21"/>
                              </w:rPr>
                            </w:pPr>
                            <w:proofErr w:type="gramStart"/>
                            <w:r>
                              <w:rPr>
                                <w:b w:val="0"/>
                                <w:color w:val="000000"/>
                                <w:sz w:val="21"/>
                                <w:szCs w:val="21"/>
                              </w:rPr>
                              <w:t>a</w:t>
                            </w:r>
                            <w:proofErr w:type="gramEnd"/>
                            <w:r>
                              <w:rPr>
                                <w:b w:val="0"/>
                                <w:color w:val="000000"/>
                                <w:sz w:val="21"/>
                                <w:szCs w:val="21"/>
                              </w:rPr>
                              <w:t>.</w:t>
                            </w:r>
                            <w:r w:rsidRPr="00F7080A">
                              <w:rPr>
                                <w:rStyle w:val="apple-converted-space"/>
                                <w:b w:val="0"/>
                                <w:color w:val="000000"/>
                                <w:sz w:val="21"/>
                                <w:szCs w:val="21"/>
                              </w:rPr>
                              <w:t> </w:t>
                            </w:r>
                            <w:r w:rsidRPr="00F7080A">
                              <w:rPr>
                                <w:b w:val="0"/>
                                <w:bCs w:val="0"/>
                                <w:iCs/>
                                <w:color w:val="000000"/>
                                <w:sz w:val="21"/>
                                <w:szCs w:val="21"/>
                              </w:rPr>
                              <w:t>Đường khô, hệ số ma sát trượt giữa lốp xe với mặt đường là</w:t>
                            </w:r>
                            <w:r w:rsidRPr="00F7080A">
                              <w:rPr>
                                <w:rStyle w:val="apple-converted-space"/>
                                <w:b w:val="0"/>
                                <w:bCs w:val="0"/>
                                <w:iCs/>
                                <w:color w:val="000000"/>
                                <w:sz w:val="21"/>
                                <w:szCs w:val="21"/>
                              </w:rPr>
                              <w:t> </w:t>
                            </w:r>
                            <w:r w:rsidRPr="00F7080A">
                              <w:rPr>
                                <w:b w:val="0"/>
                                <w:bCs w:val="0"/>
                                <w:iCs/>
                                <w:color w:val="000000"/>
                                <w:sz w:val="21"/>
                                <w:szCs w:val="21"/>
                              </w:rPr>
                              <w:t>m</w:t>
                            </w:r>
                            <w:r w:rsidRPr="00F7080A">
                              <w:rPr>
                                <w:rStyle w:val="apple-converted-space"/>
                                <w:b w:val="0"/>
                                <w:bCs w:val="0"/>
                                <w:iCs/>
                                <w:color w:val="000000"/>
                                <w:sz w:val="21"/>
                                <w:szCs w:val="21"/>
                              </w:rPr>
                              <w:t> </w:t>
                            </w:r>
                            <w:r w:rsidRPr="00F7080A">
                              <w:rPr>
                                <w:b w:val="0"/>
                                <w:bCs w:val="0"/>
                                <w:iCs/>
                                <w:color w:val="000000"/>
                                <w:sz w:val="21"/>
                                <w:szCs w:val="21"/>
                              </w:rPr>
                              <w:t>= 0,7.</w:t>
                            </w:r>
                          </w:p>
                          <w:p w14:paraId="07E474BA" w14:textId="62468FA8" w:rsidR="00E0450C" w:rsidRPr="00A51403" w:rsidRDefault="00E0450C" w:rsidP="008A4587">
                            <w:pPr>
                              <w:spacing w:line="276" w:lineRule="auto"/>
                              <w:ind w:right="10005"/>
                              <w:jc w:val="both"/>
                              <w:rPr>
                                <w:b w:val="0"/>
                                <w:bCs w:val="0"/>
                                <w:color w:val="000000"/>
                                <w:sz w:val="21"/>
                                <w:szCs w:val="21"/>
                              </w:rPr>
                            </w:pPr>
                            <w:proofErr w:type="gramStart"/>
                            <w:r w:rsidRPr="00A51403">
                              <w:rPr>
                                <w:b w:val="0"/>
                                <w:bCs w:val="0"/>
                                <w:color w:val="000000"/>
                                <w:sz w:val="21"/>
                                <w:szCs w:val="21"/>
                              </w:rPr>
                              <w:t>b</w:t>
                            </w:r>
                            <w:proofErr w:type="gramEnd"/>
                            <w:r w:rsidRPr="00A51403">
                              <w:rPr>
                                <w:b w:val="0"/>
                                <w:bCs w:val="0"/>
                                <w:color w:val="000000"/>
                                <w:sz w:val="21"/>
                                <w:szCs w:val="21"/>
                              </w:rPr>
                              <w:t>.</w:t>
                            </w:r>
                            <w:r w:rsidRPr="00A51403">
                              <w:rPr>
                                <w:rStyle w:val="apple-converted-space"/>
                                <w:b w:val="0"/>
                                <w:bCs w:val="0"/>
                                <w:color w:val="000000"/>
                                <w:sz w:val="21"/>
                                <w:szCs w:val="21"/>
                              </w:rPr>
                              <w:t> </w:t>
                            </w:r>
                            <w:r w:rsidRPr="00A51403">
                              <w:rPr>
                                <w:b w:val="0"/>
                                <w:bCs w:val="0"/>
                                <w:iCs/>
                                <w:color w:val="000000"/>
                                <w:sz w:val="21"/>
                                <w:szCs w:val="21"/>
                              </w:rPr>
                              <w:t>Đường ướt,</w:t>
                            </w:r>
                            <w:r w:rsidRPr="00A51403">
                              <w:rPr>
                                <w:rStyle w:val="apple-converted-space"/>
                                <w:b w:val="0"/>
                                <w:bCs w:val="0"/>
                                <w:iCs/>
                                <w:color w:val="000000"/>
                                <w:sz w:val="21"/>
                                <w:szCs w:val="21"/>
                              </w:rPr>
                              <w:t> </w:t>
                            </w:r>
                            <w:r w:rsidRPr="00A51403">
                              <w:rPr>
                                <w:b w:val="0"/>
                                <w:bCs w:val="0"/>
                                <w:iCs/>
                                <w:color w:val="000000"/>
                                <w:sz w:val="21"/>
                                <w:szCs w:val="21"/>
                              </w:rPr>
                              <w:t>m</w:t>
                            </w:r>
                            <w:r w:rsidRPr="00A51403">
                              <w:rPr>
                                <w:rStyle w:val="apple-converted-space"/>
                                <w:b w:val="0"/>
                                <w:bCs w:val="0"/>
                                <w:iCs/>
                                <w:color w:val="000000"/>
                                <w:sz w:val="21"/>
                                <w:szCs w:val="21"/>
                              </w:rPr>
                              <w:t> </w:t>
                            </w:r>
                            <w:r w:rsidRPr="00A51403">
                              <w:rPr>
                                <w:b w:val="0"/>
                                <w:bCs w:val="0"/>
                                <w:iCs/>
                                <w:color w:val="000000"/>
                                <w:sz w:val="21"/>
                                <w:szCs w:val="21"/>
                              </w:rPr>
                              <w:t>=</w:t>
                            </w:r>
                            <w:r>
                              <w:rPr>
                                <w:b w:val="0"/>
                                <w:bCs w:val="0"/>
                                <w:iCs/>
                                <w:color w:val="000000"/>
                                <w:sz w:val="21"/>
                                <w:szCs w:val="21"/>
                                <w:lang w:val="vi-VN"/>
                              </w:rPr>
                              <w:t xml:space="preserve"> </w:t>
                            </w:r>
                            <w:r w:rsidRPr="00A51403">
                              <w:rPr>
                                <w:b w:val="0"/>
                                <w:bCs w:val="0"/>
                                <w:iCs/>
                                <w:color w:val="000000"/>
                                <w:sz w:val="21"/>
                                <w:szCs w:val="21"/>
                              </w:rPr>
                              <w:t>0,5.</w:t>
                            </w:r>
                          </w:p>
                          <w:p w14:paraId="625EC19C" w14:textId="77777777" w:rsidR="00E0450C" w:rsidRPr="00F7080A" w:rsidRDefault="00E0450C" w:rsidP="008A4587">
                            <w:pPr>
                              <w:spacing w:line="276" w:lineRule="auto"/>
                              <w:ind w:right="10005"/>
                              <w:jc w:val="both"/>
                              <w:rPr>
                                <w:b w:val="0"/>
                                <w:color w:val="000000"/>
                                <w:sz w:val="21"/>
                                <w:szCs w:val="21"/>
                              </w:rPr>
                            </w:pPr>
                            <w:r w:rsidRPr="002C440F">
                              <w:rPr>
                                <w:sz w:val="21"/>
                                <w:szCs w:val="21"/>
                                <w:u w:val="single"/>
                              </w:rPr>
                              <w:t>Câu 1</w:t>
                            </w:r>
                            <w:r>
                              <w:rPr>
                                <w:sz w:val="21"/>
                                <w:szCs w:val="21"/>
                                <w:u w:val="single"/>
                              </w:rPr>
                              <w:t>8</w:t>
                            </w:r>
                            <w:r w:rsidRPr="002C440F">
                              <w:rPr>
                                <w:sz w:val="21"/>
                                <w:szCs w:val="21"/>
                                <w:u w:val="single"/>
                              </w:rPr>
                              <w:t>.</w:t>
                            </w:r>
                            <w:r>
                              <w:rPr>
                                <w:sz w:val="21"/>
                                <w:szCs w:val="21"/>
                              </w:rPr>
                              <w:t xml:space="preserve"> </w:t>
                            </w:r>
                            <w:r w:rsidRPr="00F7080A">
                              <w:rPr>
                                <w:b w:val="0"/>
                                <w:color w:val="000000"/>
                                <w:sz w:val="21"/>
                                <w:szCs w:val="21"/>
                              </w:rPr>
                              <w:t>Câu nào đúng? Một vật lúc đầu nằm trên một mặt phẳng nhám nằm ngang. Sau khi được truyền một vận tốc đầu, vật chuyển động chậm dần vì có</w:t>
                            </w:r>
                          </w:p>
                          <w:p w14:paraId="683666CB" w14:textId="77777777" w:rsidR="00E0450C" w:rsidRPr="00F7080A" w:rsidRDefault="00E0450C" w:rsidP="008A4587">
                            <w:pPr>
                              <w:spacing w:line="276" w:lineRule="auto"/>
                              <w:ind w:right="10005"/>
                              <w:jc w:val="both"/>
                              <w:rPr>
                                <w:b w:val="0"/>
                                <w:color w:val="000000"/>
                                <w:sz w:val="21"/>
                                <w:szCs w:val="21"/>
                              </w:rPr>
                            </w:pPr>
                            <w:r w:rsidRPr="00F7080A">
                              <w:rPr>
                                <w:b w:val="0"/>
                                <w:color w:val="000000"/>
                                <w:sz w:val="21"/>
                                <w:szCs w:val="21"/>
                              </w:rPr>
                              <w:t>A. lực ma sát.                 C. lực tác dụng ban đầu.</w:t>
                            </w:r>
                            <w:r>
                              <w:rPr>
                                <w:b w:val="0"/>
                                <w:color w:val="000000"/>
                                <w:sz w:val="21"/>
                                <w:szCs w:val="21"/>
                              </w:rPr>
                              <w:tab/>
                            </w:r>
                            <w:r>
                              <w:rPr>
                                <w:b w:val="0"/>
                                <w:color w:val="000000"/>
                                <w:sz w:val="21"/>
                                <w:szCs w:val="21"/>
                              </w:rPr>
                              <w:tab/>
                            </w:r>
                            <w:r w:rsidRPr="00F7080A">
                              <w:rPr>
                                <w:b w:val="0"/>
                                <w:color w:val="000000"/>
                                <w:sz w:val="21"/>
                                <w:szCs w:val="21"/>
                              </w:rPr>
                              <w:t>B. phản lực.                    D. quán tính.</w:t>
                            </w:r>
                          </w:p>
                          <w:p w14:paraId="0A1273E2" w14:textId="77777777" w:rsidR="00E0450C" w:rsidRPr="00F7080A" w:rsidRDefault="00E0450C" w:rsidP="008A4587">
                            <w:pPr>
                              <w:spacing w:line="276" w:lineRule="auto"/>
                              <w:ind w:right="10005"/>
                              <w:jc w:val="both"/>
                              <w:rPr>
                                <w:b w:val="0"/>
                                <w:color w:val="000000"/>
                                <w:sz w:val="21"/>
                                <w:szCs w:val="21"/>
                              </w:rPr>
                            </w:pPr>
                            <w:r w:rsidRPr="002C440F">
                              <w:rPr>
                                <w:sz w:val="21"/>
                                <w:szCs w:val="21"/>
                                <w:u w:val="single"/>
                              </w:rPr>
                              <w:t>Câu 1</w:t>
                            </w:r>
                            <w:r>
                              <w:rPr>
                                <w:sz w:val="21"/>
                                <w:szCs w:val="21"/>
                                <w:u w:val="single"/>
                              </w:rPr>
                              <w:t>9</w:t>
                            </w:r>
                            <w:r w:rsidRPr="002C440F">
                              <w:rPr>
                                <w:sz w:val="21"/>
                                <w:szCs w:val="21"/>
                                <w:u w:val="single"/>
                              </w:rPr>
                              <w:t>.</w:t>
                            </w:r>
                            <w:r>
                              <w:rPr>
                                <w:sz w:val="21"/>
                                <w:szCs w:val="21"/>
                              </w:rPr>
                              <w:t xml:space="preserve"> </w:t>
                            </w:r>
                            <w:r w:rsidRPr="00F7080A">
                              <w:rPr>
                                <w:b w:val="0"/>
                                <w:color w:val="000000"/>
                                <w:sz w:val="21"/>
                                <w:szCs w:val="21"/>
                              </w:rPr>
                              <w:t>Một vận động viên môn hóc cây (môn khúc côn cầu) dùng gậy g</w:t>
                            </w:r>
                            <w:r>
                              <w:rPr>
                                <w:b w:val="0"/>
                                <w:color w:val="000000"/>
                                <w:sz w:val="21"/>
                                <w:szCs w:val="21"/>
                              </w:rPr>
                              <w:t>ạt quả bóng để truyền cho nó</w:t>
                            </w:r>
                            <w:r w:rsidRPr="00F7080A">
                              <w:rPr>
                                <w:b w:val="0"/>
                                <w:color w:val="000000"/>
                                <w:sz w:val="21"/>
                                <w:szCs w:val="21"/>
                              </w:rPr>
                              <w:t xml:space="preserve"> vận tốc đầu 10 m/s. Hệ số ma sát trượt giữa bóng và mặt </w:t>
                            </w:r>
                            <w:r>
                              <w:rPr>
                                <w:b w:val="0"/>
                                <w:color w:val="000000"/>
                                <w:sz w:val="21"/>
                                <w:szCs w:val="21"/>
                              </w:rPr>
                              <w:t>băng là 0</w:t>
                            </w:r>
                            <w:proofErr w:type="gramStart"/>
                            <w:r>
                              <w:rPr>
                                <w:b w:val="0"/>
                                <w:color w:val="000000"/>
                                <w:sz w:val="21"/>
                                <w:szCs w:val="21"/>
                              </w:rPr>
                              <w:t>,1</w:t>
                            </w:r>
                            <w:proofErr w:type="gramEnd"/>
                            <w:r w:rsidRPr="00F7080A">
                              <w:rPr>
                                <w:b w:val="0"/>
                                <w:color w:val="000000"/>
                                <w:sz w:val="21"/>
                                <w:szCs w:val="21"/>
                              </w:rPr>
                              <w:t>. Hỏi quả bóng đi được một đoạn đường bao nhiêu thì dừng lại? g = 9</w:t>
                            </w:r>
                            <w:proofErr w:type="gramStart"/>
                            <w:r w:rsidRPr="00F7080A">
                              <w:rPr>
                                <w:b w:val="0"/>
                                <w:color w:val="000000"/>
                                <w:sz w:val="21"/>
                                <w:szCs w:val="21"/>
                              </w:rPr>
                              <w:t>,8</w:t>
                            </w:r>
                            <w:proofErr w:type="gramEnd"/>
                            <w:r w:rsidRPr="00F7080A">
                              <w:rPr>
                                <w:b w:val="0"/>
                                <w:color w:val="000000"/>
                                <w:sz w:val="21"/>
                                <w:szCs w:val="21"/>
                              </w:rPr>
                              <w:t xml:space="preserve"> m/s</w:t>
                            </w:r>
                            <w:r w:rsidRPr="00F7080A">
                              <w:rPr>
                                <w:b w:val="0"/>
                                <w:color w:val="000000"/>
                                <w:sz w:val="21"/>
                                <w:szCs w:val="21"/>
                                <w:vertAlign w:val="superscript"/>
                              </w:rPr>
                              <w:t>2</w:t>
                            </w:r>
                            <w:r w:rsidRPr="00F7080A">
                              <w:rPr>
                                <w:b w:val="0"/>
                                <w:color w:val="000000"/>
                                <w:sz w:val="21"/>
                                <w:szCs w:val="21"/>
                              </w:rPr>
                              <w:t>.  </w:t>
                            </w:r>
                          </w:p>
                          <w:p w14:paraId="00F45B6E" w14:textId="77777777" w:rsidR="00E0450C" w:rsidRPr="00F7080A" w:rsidRDefault="00E0450C" w:rsidP="008A4587">
                            <w:pPr>
                              <w:spacing w:line="276" w:lineRule="auto"/>
                              <w:ind w:right="10005"/>
                              <w:jc w:val="both"/>
                              <w:rPr>
                                <w:b w:val="0"/>
                                <w:color w:val="000000"/>
                                <w:sz w:val="21"/>
                                <w:szCs w:val="21"/>
                              </w:rPr>
                            </w:pPr>
                            <w:r w:rsidRPr="00F7080A">
                              <w:rPr>
                                <w:b w:val="0"/>
                                <w:color w:val="000000"/>
                                <w:sz w:val="21"/>
                                <w:szCs w:val="21"/>
                              </w:rPr>
                              <w:t>A. 39 m.                                  C. 51 m.</w:t>
                            </w:r>
                            <w:r>
                              <w:rPr>
                                <w:b w:val="0"/>
                                <w:color w:val="000000"/>
                                <w:sz w:val="21"/>
                                <w:szCs w:val="21"/>
                              </w:rPr>
                              <w:tab/>
                            </w:r>
                            <w:r w:rsidRPr="00F7080A">
                              <w:rPr>
                                <w:b w:val="0"/>
                                <w:color w:val="000000"/>
                                <w:sz w:val="21"/>
                                <w:szCs w:val="21"/>
                              </w:rPr>
                              <w:t>B. 45 m.                                  D. 57 m.</w:t>
                            </w:r>
                          </w:p>
                          <w:p w14:paraId="39643286" w14:textId="77777777" w:rsidR="00E0450C" w:rsidRPr="00F7080A" w:rsidRDefault="00E0450C" w:rsidP="008A4587">
                            <w:pPr>
                              <w:spacing w:line="276" w:lineRule="auto"/>
                              <w:ind w:right="10005"/>
                              <w:jc w:val="both"/>
                              <w:rPr>
                                <w:b w:val="0"/>
                                <w:color w:val="000000"/>
                                <w:sz w:val="21"/>
                                <w:szCs w:val="21"/>
                              </w:rPr>
                            </w:pPr>
                            <w:r w:rsidRPr="002C440F">
                              <w:rPr>
                                <w:sz w:val="21"/>
                                <w:szCs w:val="21"/>
                                <w:u w:val="single"/>
                              </w:rPr>
                              <w:t xml:space="preserve">Câu </w:t>
                            </w:r>
                            <w:r>
                              <w:rPr>
                                <w:sz w:val="21"/>
                                <w:szCs w:val="21"/>
                                <w:u w:val="single"/>
                              </w:rPr>
                              <w:t>20</w:t>
                            </w:r>
                            <w:r w:rsidRPr="002C440F">
                              <w:rPr>
                                <w:sz w:val="21"/>
                                <w:szCs w:val="21"/>
                                <w:u w:val="single"/>
                              </w:rPr>
                              <w:t>.</w:t>
                            </w:r>
                            <w:r>
                              <w:rPr>
                                <w:sz w:val="21"/>
                                <w:szCs w:val="21"/>
                              </w:rPr>
                              <w:t xml:space="preserve"> </w:t>
                            </w:r>
                            <w:r w:rsidRPr="00F7080A">
                              <w:rPr>
                                <w:b w:val="0"/>
                                <w:color w:val="000000"/>
                                <w:sz w:val="21"/>
                                <w:szCs w:val="21"/>
                              </w:rPr>
                              <w:t>Điều gì xảy ra đối với hệ số ma sát giữa hai mặt tiếp xúc nếu lực ép hai mặt tiếp xúc tăng lên?</w:t>
                            </w:r>
                          </w:p>
                          <w:p w14:paraId="53F314EC" w14:textId="77777777" w:rsidR="00E0450C" w:rsidRPr="00F7080A" w:rsidRDefault="00E0450C" w:rsidP="008A4587">
                            <w:pPr>
                              <w:spacing w:line="276" w:lineRule="auto"/>
                              <w:ind w:right="10005"/>
                              <w:jc w:val="both"/>
                              <w:rPr>
                                <w:b w:val="0"/>
                                <w:color w:val="000000"/>
                                <w:sz w:val="21"/>
                                <w:szCs w:val="21"/>
                              </w:rPr>
                            </w:pPr>
                            <w:r w:rsidRPr="00F7080A">
                              <w:rPr>
                                <w:b w:val="0"/>
                                <w:color w:val="000000"/>
                                <w:sz w:val="21"/>
                                <w:szCs w:val="21"/>
                              </w:rPr>
                              <w:t>A. Tăng lên.                             C. Không thay đổi.</w:t>
                            </w:r>
                            <w:r>
                              <w:rPr>
                                <w:b w:val="0"/>
                                <w:color w:val="000000"/>
                                <w:sz w:val="21"/>
                                <w:szCs w:val="21"/>
                              </w:rPr>
                              <w:tab/>
                            </w:r>
                            <w:r>
                              <w:rPr>
                                <w:b w:val="0"/>
                                <w:color w:val="000000"/>
                                <w:sz w:val="21"/>
                                <w:szCs w:val="21"/>
                              </w:rPr>
                              <w:tab/>
                            </w:r>
                            <w:r w:rsidRPr="00F7080A">
                              <w:rPr>
                                <w:b w:val="0"/>
                                <w:color w:val="000000"/>
                                <w:sz w:val="21"/>
                                <w:szCs w:val="21"/>
                              </w:rPr>
                              <w:t>B. Giảm đi.                              D. Không biết được.</w:t>
                            </w:r>
                          </w:p>
                          <w:p w14:paraId="2F7689A9" w14:textId="77777777" w:rsidR="00E0450C" w:rsidRPr="00F7080A" w:rsidRDefault="00E0450C" w:rsidP="008A4587">
                            <w:pPr>
                              <w:spacing w:line="276" w:lineRule="auto"/>
                              <w:ind w:right="10005"/>
                              <w:jc w:val="both"/>
                              <w:rPr>
                                <w:b w:val="0"/>
                                <w:color w:val="000000"/>
                                <w:sz w:val="21"/>
                                <w:szCs w:val="21"/>
                              </w:rPr>
                            </w:pPr>
                            <w:r w:rsidRPr="002C440F">
                              <w:rPr>
                                <w:sz w:val="21"/>
                                <w:szCs w:val="21"/>
                                <w:u w:val="single"/>
                              </w:rPr>
                              <w:t xml:space="preserve">Câu </w:t>
                            </w:r>
                            <w:r>
                              <w:rPr>
                                <w:sz w:val="21"/>
                                <w:szCs w:val="21"/>
                                <w:u w:val="single"/>
                              </w:rPr>
                              <w:t>21</w:t>
                            </w:r>
                            <w:r w:rsidRPr="002C440F">
                              <w:rPr>
                                <w:sz w:val="21"/>
                                <w:szCs w:val="21"/>
                                <w:u w:val="single"/>
                              </w:rPr>
                              <w:t>.</w:t>
                            </w:r>
                            <w:r>
                              <w:rPr>
                                <w:sz w:val="21"/>
                                <w:szCs w:val="21"/>
                              </w:rPr>
                              <w:t xml:space="preserve"> </w:t>
                            </w:r>
                            <w:r w:rsidRPr="00F7080A">
                              <w:rPr>
                                <w:b w:val="0"/>
                                <w:color w:val="000000"/>
                                <w:sz w:val="21"/>
                                <w:szCs w:val="21"/>
                              </w:rPr>
                              <w:t>Người ta đẩy một chiếc hộp để truyền cho nó một vận tốc đầu v</w:t>
                            </w:r>
                            <w:r w:rsidRPr="00F7080A">
                              <w:rPr>
                                <w:b w:val="0"/>
                                <w:color w:val="000000"/>
                                <w:sz w:val="21"/>
                                <w:szCs w:val="21"/>
                                <w:vertAlign w:val="subscript"/>
                              </w:rPr>
                              <w:t>0</w:t>
                            </w:r>
                            <w:r w:rsidRPr="00F7080A">
                              <w:rPr>
                                <w:rStyle w:val="apple-converted-space"/>
                                <w:b w:val="0"/>
                                <w:color w:val="000000"/>
                                <w:sz w:val="21"/>
                                <w:szCs w:val="21"/>
                              </w:rPr>
                              <w:t> </w:t>
                            </w:r>
                            <w:r w:rsidRPr="00F7080A">
                              <w:rPr>
                                <w:b w:val="0"/>
                                <w:color w:val="000000"/>
                                <w:sz w:val="21"/>
                                <w:szCs w:val="21"/>
                              </w:rPr>
                              <w:t>= 3</w:t>
                            </w:r>
                            <w:proofErr w:type="gramStart"/>
                            <w:r w:rsidRPr="00F7080A">
                              <w:rPr>
                                <w:b w:val="0"/>
                                <w:color w:val="000000"/>
                                <w:sz w:val="21"/>
                                <w:szCs w:val="21"/>
                              </w:rPr>
                              <w:t>,5</w:t>
                            </w:r>
                            <w:proofErr w:type="gramEnd"/>
                            <w:r w:rsidRPr="00F7080A">
                              <w:rPr>
                                <w:b w:val="0"/>
                                <w:color w:val="000000"/>
                                <w:sz w:val="21"/>
                                <w:szCs w:val="21"/>
                              </w:rPr>
                              <w:t xml:space="preserve"> m/s. Sau khi đẩy, hộp chuyển động trượt trên sàn nhà. Hệ số ma sát trượt giữa hộp và sàn nhà là 0</w:t>
                            </w:r>
                            <w:proofErr w:type="gramStart"/>
                            <w:r w:rsidRPr="00F7080A">
                              <w:rPr>
                                <w:b w:val="0"/>
                                <w:color w:val="000000"/>
                                <w:sz w:val="21"/>
                                <w:szCs w:val="21"/>
                              </w:rPr>
                              <w:t>,30</w:t>
                            </w:r>
                            <w:proofErr w:type="gramEnd"/>
                            <w:r w:rsidRPr="00F7080A">
                              <w:rPr>
                                <w:b w:val="0"/>
                                <w:color w:val="000000"/>
                                <w:sz w:val="21"/>
                                <w:szCs w:val="21"/>
                              </w:rPr>
                              <w:t>. Hỏi hộp đi được một đoạn đường bằng bao nhiêu? Lấy g = 9</w:t>
                            </w:r>
                            <w:proofErr w:type="gramStart"/>
                            <w:r w:rsidRPr="00F7080A">
                              <w:rPr>
                                <w:b w:val="0"/>
                                <w:color w:val="000000"/>
                                <w:sz w:val="21"/>
                                <w:szCs w:val="21"/>
                              </w:rPr>
                              <w:t>,8</w:t>
                            </w:r>
                            <w:proofErr w:type="gramEnd"/>
                            <w:r w:rsidRPr="00F7080A">
                              <w:rPr>
                                <w:b w:val="0"/>
                                <w:color w:val="000000"/>
                                <w:sz w:val="21"/>
                                <w:szCs w:val="21"/>
                              </w:rPr>
                              <w:t xml:space="preserve"> m/s</w:t>
                            </w:r>
                            <w:r w:rsidRPr="00F7080A">
                              <w:rPr>
                                <w:b w:val="0"/>
                                <w:color w:val="000000"/>
                                <w:sz w:val="21"/>
                                <w:szCs w:val="21"/>
                                <w:vertAlign w:val="superscript"/>
                              </w:rPr>
                              <w:t>2</w:t>
                            </w:r>
                            <w:r w:rsidRPr="00F7080A">
                              <w:rPr>
                                <w:b w:val="0"/>
                                <w:color w:val="000000"/>
                                <w:sz w:val="21"/>
                                <w:szCs w:val="21"/>
                              </w:rPr>
                              <w:t>.</w:t>
                            </w:r>
                          </w:p>
                          <w:p w14:paraId="718BEFC2" w14:textId="77777777" w:rsidR="00E0450C" w:rsidRPr="00F7080A" w:rsidRDefault="00E0450C" w:rsidP="008A4587">
                            <w:pPr>
                              <w:spacing w:line="276" w:lineRule="auto"/>
                              <w:ind w:right="10005"/>
                              <w:jc w:val="both"/>
                              <w:rPr>
                                <w:b w:val="0"/>
                                <w:color w:val="000000"/>
                                <w:sz w:val="21"/>
                                <w:szCs w:val="21"/>
                              </w:rPr>
                            </w:pPr>
                            <w:r w:rsidRPr="002C440F">
                              <w:rPr>
                                <w:sz w:val="21"/>
                                <w:szCs w:val="21"/>
                                <w:u w:val="single"/>
                              </w:rPr>
                              <w:t xml:space="preserve">Câu </w:t>
                            </w:r>
                            <w:r>
                              <w:rPr>
                                <w:sz w:val="21"/>
                                <w:szCs w:val="21"/>
                                <w:u w:val="single"/>
                              </w:rPr>
                              <w:t>22</w:t>
                            </w:r>
                            <w:r w:rsidRPr="002C440F">
                              <w:rPr>
                                <w:sz w:val="21"/>
                                <w:szCs w:val="21"/>
                                <w:u w:val="single"/>
                              </w:rPr>
                              <w:t>.</w:t>
                            </w:r>
                            <w:r w:rsidRPr="00F7080A">
                              <w:rPr>
                                <w:b w:val="0"/>
                                <w:color w:val="000000"/>
                                <w:sz w:val="21"/>
                                <w:szCs w:val="21"/>
                              </w:rPr>
                              <w:t xml:space="preserve"> a) Vì sao đế dép, lốp ô tô, lốp xe đạp phải khía ở mặt cao su?</w:t>
                            </w:r>
                          </w:p>
                          <w:p w14:paraId="2079DDBD" w14:textId="77777777" w:rsidR="00E0450C" w:rsidRPr="00F7080A" w:rsidRDefault="00E0450C" w:rsidP="008A4587">
                            <w:pPr>
                              <w:spacing w:line="276" w:lineRule="auto"/>
                              <w:ind w:right="10005"/>
                              <w:jc w:val="both"/>
                              <w:rPr>
                                <w:b w:val="0"/>
                                <w:color w:val="000000"/>
                                <w:sz w:val="21"/>
                                <w:szCs w:val="21"/>
                              </w:rPr>
                            </w:pPr>
                            <w:r w:rsidRPr="00F7080A">
                              <w:rPr>
                                <w:b w:val="0"/>
                                <w:color w:val="000000"/>
                                <w:sz w:val="21"/>
                                <w:szCs w:val="21"/>
                              </w:rPr>
                              <w:t>b) Vì sao quần áo đã là lại lâu bẩn hơn không là?</w:t>
                            </w:r>
                          </w:p>
                          <w:p w14:paraId="7E3C63AA" w14:textId="77777777" w:rsidR="00E0450C" w:rsidRPr="00F7080A" w:rsidRDefault="00E0450C" w:rsidP="008A4587">
                            <w:pPr>
                              <w:spacing w:line="276" w:lineRule="auto"/>
                              <w:ind w:right="10005"/>
                              <w:jc w:val="both"/>
                              <w:rPr>
                                <w:b w:val="0"/>
                                <w:color w:val="000000"/>
                                <w:sz w:val="21"/>
                                <w:szCs w:val="21"/>
                              </w:rPr>
                            </w:pPr>
                            <w:r w:rsidRPr="00F7080A">
                              <w:rPr>
                                <w:b w:val="0"/>
                                <w:color w:val="000000"/>
                                <w:sz w:val="21"/>
                                <w:szCs w:val="21"/>
                              </w:rPr>
                              <w:t>c) Vì sao cán cuốc khô khó cầm hơn cán cuốc ẩm ướt?</w:t>
                            </w:r>
                          </w:p>
                          <w:p w14:paraId="6DC85FF3" w14:textId="77777777" w:rsidR="00E0450C" w:rsidRPr="00F7080A" w:rsidRDefault="00E0450C" w:rsidP="008A4587">
                            <w:pPr>
                              <w:spacing w:line="276" w:lineRule="auto"/>
                              <w:ind w:right="10005"/>
                              <w:jc w:val="both"/>
                              <w:rPr>
                                <w:b w:val="0"/>
                                <w:color w:val="000000"/>
                                <w:sz w:val="21"/>
                                <w:szCs w:val="21"/>
                              </w:rPr>
                            </w:pPr>
                            <w:r w:rsidRPr="002C440F">
                              <w:rPr>
                                <w:sz w:val="21"/>
                                <w:szCs w:val="21"/>
                                <w:u w:val="single"/>
                              </w:rPr>
                              <w:t xml:space="preserve">Câu </w:t>
                            </w:r>
                            <w:r>
                              <w:rPr>
                                <w:sz w:val="21"/>
                                <w:szCs w:val="21"/>
                                <w:u w:val="single"/>
                              </w:rPr>
                              <w:t>23</w:t>
                            </w:r>
                            <w:r w:rsidRPr="002C440F">
                              <w:rPr>
                                <w:sz w:val="21"/>
                                <w:szCs w:val="21"/>
                                <w:u w:val="single"/>
                              </w:rPr>
                              <w:t>.</w:t>
                            </w:r>
                            <w:r>
                              <w:rPr>
                                <w:sz w:val="21"/>
                                <w:szCs w:val="21"/>
                              </w:rPr>
                              <w:t xml:space="preserve"> </w:t>
                            </w:r>
                            <w:r w:rsidRPr="00F7080A">
                              <w:rPr>
                                <w:b w:val="0"/>
                                <w:color w:val="000000"/>
                                <w:sz w:val="21"/>
                                <w:szCs w:val="21"/>
                              </w:rPr>
                              <w:t>Đặt một vật lên mặt bàn nằm ngang rồi tác dụng vào vật một lực theo phương ngang, ta thấy vật không chuyển động. Hãy giải thích tại sao.</w:t>
                            </w:r>
                          </w:p>
                          <w:p w14:paraId="3B15DC66" w14:textId="77777777" w:rsidR="00E0450C" w:rsidRPr="00F7080A" w:rsidRDefault="00E0450C" w:rsidP="008A4587">
                            <w:pPr>
                              <w:spacing w:line="276" w:lineRule="auto"/>
                              <w:ind w:right="10005"/>
                              <w:jc w:val="both"/>
                              <w:rPr>
                                <w:b w:val="0"/>
                                <w:color w:val="000000"/>
                                <w:sz w:val="21"/>
                                <w:szCs w:val="21"/>
                              </w:rPr>
                            </w:pPr>
                            <w:r w:rsidRPr="002C440F">
                              <w:rPr>
                                <w:sz w:val="21"/>
                                <w:szCs w:val="21"/>
                                <w:u w:val="single"/>
                              </w:rPr>
                              <w:t xml:space="preserve">Câu </w:t>
                            </w:r>
                            <w:r>
                              <w:rPr>
                                <w:sz w:val="21"/>
                                <w:szCs w:val="21"/>
                                <w:u w:val="single"/>
                              </w:rPr>
                              <w:t>24</w:t>
                            </w:r>
                            <w:r w:rsidRPr="002C440F">
                              <w:rPr>
                                <w:sz w:val="21"/>
                                <w:szCs w:val="21"/>
                                <w:u w:val="single"/>
                              </w:rPr>
                              <w:t>.</w:t>
                            </w:r>
                            <w:r>
                              <w:rPr>
                                <w:sz w:val="21"/>
                                <w:szCs w:val="21"/>
                              </w:rPr>
                              <w:t xml:space="preserve"> </w:t>
                            </w:r>
                            <w:r w:rsidRPr="00F7080A">
                              <w:rPr>
                                <w:b w:val="0"/>
                                <w:color w:val="000000"/>
                                <w:sz w:val="21"/>
                                <w:szCs w:val="21"/>
                              </w:rPr>
                              <w:t xml:space="preserve"> Người ta đẩy một cái thùng có khối lượng 55 kg theo phương ngang với lực 220 N làm thùng chuyển động</w:t>
                            </w:r>
                            <w:proofErr w:type="gramStart"/>
                            <w:r w:rsidRPr="00F7080A">
                              <w:rPr>
                                <w:b w:val="0"/>
                                <w:color w:val="000000"/>
                                <w:sz w:val="21"/>
                                <w:szCs w:val="21"/>
                              </w:rPr>
                              <w:t>  trên</w:t>
                            </w:r>
                            <w:proofErr w:type="gramEnd"/>
                            <w:r w:rsidRPr="00F7080A">
                              <w:rPr>
                                <w:b w:val="0"/>
                                <w:color w:val="000000"/>
                                <w:sz w:val="21"/>
                                <w:szCs w:val="21"/>
                              </w:rPr>
                              <w:t xml:space="preserve"> mặt phẳng ngang. Hệ số ma sát trượt giữa thùng và mặt phẳng là 0</w:t>
                            </w:r>
                            <w:proofErr w:type="gramStart"/>
                            <w:r w:rsidRPr="00F7080A">
                              <w:rPr>
                                <w:b w:val="0"/>
                                <w:color w:val="000000"/>
                                <w:sz w:val="21"/>
                                <w:szCs w:val="21"/>
                              </w:rPr>
                              <w:t>,35</w:t>
                            </w:r>
                            <w:proofErr w:type="gramEnd"/>
                            <w:r w:rsidRPr="00F7080A">
                              <w:rPr>
                                <w:b w:val="0"/>
                                <w:color w:val="000000"/>
                                <w:sz w:val="21"/>
                                <w:szCs w:val="21"/>
                              </w:rPr>
                              <w:t>. Tính gia tốc của thùng. Lấy g = 9</w:t>
                            </w:r>
                            <w:proofErr w:type="gramStart"/>
                            <w:r w:rsidRPr="00F7080A">
                              <w:rPr>
                                <w:b w:val="0"/>
                                <w:color w:val="000000"/>
                                <w:sz w:val="21"/>
                                <w:szCs w:val="21"/>
                              </w:rPr>
                              <w:t>,8</w:t>
                            </w:r>
                            <w:proofErr w:type="gramEnd"/>
                            <w:r w:rsidRPr="00F7080A">
                              <w:rPr>
                                <w:b w:val="0"/>
                                <w:color w:val="000000"/>
                                <w:sz w:val="21"/>
                                <w:szCs w:val="21"/>
                              </w:rPr>
                              <w:t xml:space="preserve"> m/s</w:t>
                            </w:r>
                            <w:r w:rsidRPr="00F7080A">
                              <w:rPr>
                                <w:b w:val="0"/>
                                <w:color w:val="000000"/>
                                <w:sz w:val="21"/>
                                <w:szCs w:val="21"/>
                                <w:vertAlign w:val="superscript"/>
                              </w:rPr>
                              <w:t>2</w:t>
                            </w:r>
                            <w:r w:rsidRPr="00F7080A">
                              <w:rPr>
                                <w:b w:val="0"/>
                                <w:color w:val="000000"/>
                                <w:sz w:val="21"/>
                                <w:szCs w:val="21"/>
                              </w:rPr>
                              <w:t>.</w:t>
                            </w:r>
                          </w:p>
                          <w:p w14:paraId="50B4F6EA" w14:textId="77777777" w:rsidR="00E0450C" w:rsidRPr="00F7080A" w:rsidRDefault="00E0450C" w:rsidP="008A4587">
                            <w:pPr>
                              <w:spacing w:line="276" w:lineRule="auto"/>
                              <w:ind w:right="10005"/>
                              <w:jc w:val="both"/>
                              <w:rPr>
                                <w:b w:val="0"/>
                                <w:color w:val="000000"/>
                                <w:sz w:val="21"/>
                                <w:szCs w:val="21"/>
                              </w:rPr>
                            </w:pPr>
                            <w:r w:rsidRPr="002C440F">
                              <w:rPr>
                                <w:sz w:val="21"/>
                                <w:szCs w:val="21"/>
                                <w:u w:val="single"/>
                              </w:rPr>
                              <w:t xml:space="preserve">Câu </w:t>
                            </w:r>
                            <w:r>
                              <w:rPr>
                                <w:sz w:val="21"/>
                                <w:szCs w:val="21"/>
                                <w:u w:val="single"/>
                              </w:rPr>
                              <w:t>25</w:t>
                            </w:r>
                            <w:r w:rsidRPr="002C440F">
                              <w:rPr>
                                <w:sz w:val="21"/>
                                <w:szCs w:val="21"/>
                                <w:u w:val="single"/>
                              </w:rPr>
                              <w:t>.</w:t>
                            </w:r>
                            <w:r>
                              <w:rPr>
                                <w:sz w:val="21"/>
                                <w:szCs w:val="21"/>
                              </w:rPr>
                              <w:t xml:space="preserve"> </w:t>
                            </w:r>
                            <w:r w:rsidRPr="00F7080A">
                              <w:rPr>
                                <w:b w:val="0"/>
                                <w:color w:val="000000"/>
                                <w:sz w:val="21"/>
                                <w:szCs w:val="21"/>
                              </w:rPr>
                              <w:t>Một ô tô có khối lượng 800 kg có thể đạt được tốc độ 20 m/s trong 36s vào lúc khởi hành.</w:t>
                            </w:r>
                          </w:p>
                          <w:p w14:paraId="4971623F" w14:textId="77777777" w:rsidR="00E0450C" w:rsidRPr="00F7080A" w:rsidRDefault="00E0450C" w:rsidP="008A4587">
                            <w:pPr>
                              <w:spacing w:line="276" w:lineRule="auto"/>
                              <w:ind w:right="10005"/>
                              <w:jc w:val="both"/>
                              <w:rPr>
                                <w:b w:val="0"/>
                                <w:color w:val="000000"/>
                                <w:sz w:val="21"/>
                                <w:szCs w:val="21"/>
                              </w:rPr>
                            </w:pPr>
                            <w:r w:rsidRPr="00F7080A">
                              <w:rPr>
                                <w:b w:val="0"/>
                                <w:color w:val="000000"/>
                                <w:sz w:val="21"/>
                                <w:szCs w:val="21"/>
                              </w:rPr>
                              <w:t> a) Lực cần thiết để gây ra gia tốc cho xe là lực nào và có độ lớn bằng bao nhiêu?</w:t>
                            </w:r>
                          </w:p>
                          <w:p w14:paraId="0972AC40" w14:textId="50BD48F2" w:rsidR="00E0450C" w:rsidRPr="00B90E2F" w:rsidRDefault="00E0450C" w:rsidP="008A4587">
                            <w:pPr>
                              <w:spacing w:line="276" w:lineRule="auto"/>
                              <w:ind w:right="10005"/>
                              <w:jc w:val="both"/>
                              <w:rPr>
                                <w:b w:val="0"/>
                                <w:sz w:val="21"/>
                                <w:szCs w:val="21"/>
                              </w:rPr>
                            </w:pPr>
                            <w:r w:rsidRPr="00F7080A">
                              <w:rPr>
                                <w:b w:val="0"/>
                                <w:color w:val="000000"/>
                                <w:sz w:val="21"/>
                                <w:szCs w:val="21"/>
                              </w:rPr>
                              <w:t>b) Tính tỉ số giữa độ lớn của lực tăng tốc và trọng lượng của xe.</w:t>
                            </w:r>
                          </w:p>
                        </w:tc>
                      </w:tr>
                      <w:tr w:rsidR="00E0450C" w:rsidRPr="00B31086" w14:paraId="487EEB8B" w14:textId="77777777" w:rsidTr="00B4450E">
                        <w:tc>
                          <w:tcPr>
                            <w:tcW w:w="5017" w:type="dxa"/>
                          </w:tcPr>
                          <w:p w14:paraId="1CE14197" w14:textId="77777777" w:rsidR="00E0450C" w:rsidRPr="00D353E1" w:rsidRDefault="00E0450C" w:rsidP="008A4587">
                            <w:pPr>
                              <w:spacing w:line="276" w:lineRule="auto"/>
                              <w:jc w:val="both"/>
                              <w:rPr>
                                <w:b w:val="0"/>
                                <w:bCs w:val="0"/>
                              </w:rPr>
                            </w:pPr>
                          </w:p>
                        </w:tc>
                        <w:tc>
                          <w:tcPr>
                            <w:tcW w:w="15067" w:type="dxa"/>
                            <w:shd w:val="clear" w:color="auto" w:fill="auto"/>
                          </w:tcPr>
                          <w:p w14:paraId="2A6D91CB" w14:textId="14A519F3" w:rsidR="00E0450C" w:rsidRPr="00D353E1" w:rsidRDefault="00E0450C" w:rsidP="008A4587">
                            <w:pPr>
                              <w:spacing w:line="276" w:lineRule="auto"/>
                              <w:jc w:val="both"/>
                              <w:rPr>
                                <w:b w:val="0"/>
                                <w:bCs w:val="0"/>
                              </w:rPr>
                            </w:pPr>
                          </w:p>
                        </w:tc>
                      </w:tr>
                      <w:tr w:rsidR="00E0450C" w:rsidRPr="00B31086" w14:paraId="68A8E0EC" w14:textId="77777777" w:rsidTr="00B4450E">
                        <w:tc>
                          <w:tcPr>
                            <w:tcW w:w="5017" w:type="dxa"/>
                          </w:tcPr>
                          <w:p w14:paraId="3292C9C3" w14:textId="77777777" w:rsidR="00E0450C" w:rsidRPr="00D353E1" w:rsidRDefault="00E0450C" w:rsidP="008A4587">
                            <w:pPr>
                              <w:spacing w:line="276" w:lineRule="auto"/>
                              <w:jc w:val="both"/>
                              <w:rPr>
                                <w:b w:val="0"/>
                                <w:bCs w:val="0"/>
                              </w:rPr>
                            </w:pPr>
                          </w:p>
                        </w:tc>
                        <w:tc>
                          <w:tcPr>
                            <w:tcW w:w="15067" w:type="dxa"/>
                            <w:shd w:val="clear" w:color="auto" w:fill="auto"/>
                          </w:tcPr>
                          <w:p w14:paraId="481F0252" w14:textId="089E0E2F" w:rsidR="00E0450C" w:rsidRPr="00D353E1" w:rsidRDefault="00E0450C" w:rsidP="008A4587">
                            <w:pPr>
                              <w:spacing w:line="276" w:lineRule="auto"/>
                              <w:jc w:val="both"/>
                              <w:rPr>
                                <w:b w:val="0"/>
                                <w:bCs w:val="0"/>
                              </w:rPr>
                            </w:pPr>
                          </w:p>
                        </w:tc>
                      </w:tr>
                      <w:tr w:rsidR="00E0450C" w:rsidRPr="00B31086" w14:paraId="2243A07A" w14:textId="77777777" w:rsidTr="00B4450E">
                        <w:tc>
                          <w:tcPr>
                            <w:tcW w:w="5017" w:type="dxa"/>
                          </w:tcPr>
                          <w:p w14:paraId="40A0F853" w14:textId="77777777" w:rsidR="00E0450C" w:rsidRPr="00D353E1" w:rsidRDefault="00E0450C" w:rsidP="008A4587">
                            <w:pPr>
                              <w:spacing w:line="276" w:lineRule="auto"/>
                              <w:jc w:val="both"/>
                              <w:rPr>
                                <w:b w:val="0"/>
                                <w:bCs w:val="0"/>
                              </w:rPr>
                            </w:pPr>
                          </w:p>
                        </w:tc>
                        <w:tc>
                          <w:tcPr>
                            <w:tcW w:w="15067" w:type="dxa"/>
                            <w:shd w:val="clear" w:color="auto" w:fill="auto"/>
                          </w:tcPr>
                          <w:p w14:paraId="31C9B579" w14:textId="44530984" w:rsidR="00E0450C" w:rsidRPr="00D353E1" w:rsidRDefault="00E0450C" w:rsidP="008A4587">
                            <w:pPr>
                              <w:spacing w:line="276" w:lineRule="auto"/>
                              <w:jc w:val="both"/>
                              <w:rPr>
                                <w:b w:val="0"/>
                                <w:bCs w:val="0"/>
                              </w:rPr>
                            </w:pPr>
                          </w:p>
                        </w:tc>
                      </w:tr>
                      <w:tr w:rsidR="00E0450C" w:rsidRPr="00B31086" w14:paraId="43A20A60" w14:textId="77777777" w:rsidTr="00B4450E">
                        <w:tc>
                          <w:tcPr>
                            <w:tcW w:w="5017" w:type="dxa"/>
                          </w:tcPr>
                          <w:p w14:paraId="535F6BAD" w14:textId="77777777" w:rsidR="00E0450C" w:rsidRPr="00D353E1" w:rsidRDefault="00E0450C" w:rsidP="008A4587">
                            <w:pPr>
                              <w:spacing w:line="276" w:lineRule="auto"/>
                              <w:jc w:val="both"/>
                              <w:rPr>
                                <w:b w:val="0"/>
                                <w:bCs w:val="0"/>
                              </w:rPr>
                            </w:pPr>
                          </w:p>
                        </w:tc>
                        <w:tc>
                          <w:tcPr>
                            <w:tcW w:w="15067" w:type="dxa"/>
                            <w:shd w:val="clear" w:color="auto" w:fill="auto"/>
                          </w:tcPr>
                          <w:p w14:paraId="177020AB" w14:textId="7A636D27" w:rsidR="00E0450C" w:rsidRPr="00D353E1" w:rsidRDefault="00E0450C" w:rsidP="008A4587">
                            <w:pPr>
                              <w:spacing w:line="276" w:lineRule="auto"/>
                              <w:jc w:val="both"/>
                              <w:rPr>
                                <w:b w:val="0"/>
                                <w:bCs w:val="0"/>
                              </w:rPr>
                            </w:pPr>
                          </w:p>
                        </w:tc>
                      </w:tr>
                      <w:tr w:rsidR="00E0450C" w:rsidRPr="00B31086" w14:paraId="309983C4" w14:textId="77777777" w:rsidTr="00B4450E">
                        <w:tc>
                          <w:tcPr>
                            <w:tcW w:w="5017" w:type="dxa"/>
                          </w:tcPr>
                          <w:p w14:paraId="767423A4" w14:textId="77777777" w:rsidR="00E0450C" w:rsidRPr="00D353E1" w:rsidRDefault="00E0450C" w:rsidP="008A4587">
                            <w:pPr>
                              <w:spacing w:line="276" w:lineRule="auto"/>
                              <w:jc w:val="both"/>
                              <w:rPr>
                                <w:b w:val="0"/>
                                <w:bCs w:val="0"/>
                              </w:rPr>
                            </w:pPr>
                          </w:p>
                        </w:tc>
                        <w:tc>
                          <w:tcPr>
                            <w:tcW w:w="15067" w:type="dxa"/>
                            <w:shd w:val="clear" w:color="auto" w:fill="auto"/>
                          </w:tcPr>
                          <w:p w14:paraId="3A74DEF1" w14:textId="0EB2A517" w:rsidR="00E0450C" w:rsidRPr="00D353E1" w:rsidRDefault="00E0450C" w:rsidP="008A4587">
                            <w:pPr>
                              <w:spacing w:line="276" w:lineRule="auto"/>
                              <w:jc w:val="both"/>
                              <w:rPr>
                                <w:b w:val="0"/>
                                <w:bCs w:val="0"/>
                              </w:rPr>
                            </w:pPr>
                          </w:p>
                        </w:tc>
                      </w:tr>
                      <w:tr w:rsidR="00E0450C" w:rsidRPr="00B31086" w14:paraId="772E7DC8" w14:textId="77777777" w:rsidTr="00B4450E">
                        <w:tc>
                          <w:tcPr>
                            <w:tcW w:w="5017" w:type="dxa"/>
                          </w:tcPr>
                          <w:p w14:paraId="66C9767D" w14:textId="77777777" w:rsidR="00E0450C" w:rsidRPr="00D353E1" w:rsidRDefault="00E0450C" w:rsidP="008A4587">
                            <w:pPr>
                              <w:spacing w:line="276" w:lineRule="auto"/>
                              <w:jc w:val="both"/>
                              <w:rPr>
                                <w:b w:val="0"/>
                                <w:bCs w:val="0"/>
                              </w:rPr>
                            </w:pPr>
                          </w:p>
                        </w:tc>
                        <w:tc>
                          <w:tcPr>
                            <w:tcW w:w="15067" w:type="dxa"/>
                            <w:shd w:val="clear" w:color="auto" w:fill="auto"/>
                          </w:tcPr>
                          <w:p w14:paraId="0C60C33C" w14:textId="608844EF" w:rsidR="00E0450C" w:rsidRPr="00D353E1" w:rsidRDefault="00E0450C" w:rsidP="008A4587">
                            <w:pPr>
                              <w:spacing w:line="276" w:lineRule="auto"/>
                              <w:jc w:val="both"/>
                              <w:rPr>
                                <w:b w:val="0"/>
                                <w:bCs w:val="0"/>
                              </w:rPr>
                            </w:pPr>
                          </w:p>
                        </w:tc>
                      </w:tr>
                      <w:tr w:rsidR="00E0450C" w:rsidRPr="00B31086" w14:paraId="7FB1514A" w14:textId="77777777" w:rsidTr="00B4450E">
                        <w:tc>
                          <w:tcPr>
                            <w:tcW w:w="5017" w:type="dxa"/>
                          </w:tcPr>
                          <w:p w14:paraId="2320EB95" w14:textId="77777777" w:rsidR="00E0450C" w:rsidRPr="00D353E1" w:rsidRDefault="00E0450C" w:rsidP="008A4587">
                            <w:pPr>
                              <w:spacing w:line="276" w:lineRule="auto"/>
                              <w:jc w:val="both"/>
                              <w:rPr>
                                <w:b w:val="0"/>
                                <w:bCs w:val="0"/>
                              </w:rPr>
                            </w:pPr>
                          </w:p>
                        </w:tc>
                        <w:tc>
                          <w:tcPr>
                            <w:tcW w:w="15067" w:type="dxa"/>
                            <w:shd w:val="clear" w:color="auto" w:fill="auto"/>
                          </w:tcPr>
                          <w:p w14:paraId="4D9C4935" w14:textId="59D3884E" w:rsidR="00E0450C" w:rsidRPr="00D353E1" w:rsidRDefault="00E0450C" w:rsidP="008A4587">
                            <w:pPr>
                              <w:spacing w:line="276" w:lineRule="auto"/>
                              <w:jc w:val="both"/>
                              <w:rPr>
                                <w:b w:val="0"/>
                                <w:bCs w:val="0"/>
                              </w:rPr>
                            </w:pPr>
                          </w:p>
                        </w:tc>
                      </w:tr>
                      <w:tr w:rsidR="00E0450C" w:rsidRPr="00B31086" w14:paraId="1E7CC61F" w14:textId="77777777" w:rsidTr="00B4450E">
                        <w:tc>
                          <w:tcPr>
                            <w:tcW w:w="5017" w:type="dxa"/>
                          </w:tcPr>
                          <w:p w14:paraId="65DC84D3" w14:textId="77777777" w:rsidR="00E0450C" w:rsidRPr="00D353E1" w:rsidRDefault="00E0450C" w:rsidP="008A4587">
                            <w:pPr>
                              <w:spacing w:line="276" w:lineRule="auto"/>
                              <w:jc w:val="both"/>
                              <w:rPr>
                                <w:b w:val="0"/>
                                <w:bCs w:val="0"/>
                              </w:rPr>
                            </w:pPr>
                          </w:p>
                        </w:tc>
                        <w:tc>
                          <w:tcPr>
                            <w:tcW w:w="15067" w:type="dxa"/>
                            <w:shd w:val="clear" w:color="auto" w:fill="auto"/>
                          </w:tcPr>
                          <w:p w14:paraId="50887852" w14:textId="40FA8567" w:rsidR="00E0450C" w:rsidRPr="00D353E1" w:rsidRDefault="00E0450C" w:rsidP="008A4587">
                            <w:pPr>
                              <w:spacing w:line="276" w:lineRule="auto"/>
                              <w:jc w:val="both"/>
                              <w:rPr>
                                <w:b w:val="0"/>
                                <w:bCs w:val="0"/>
                              </w:rPr>
                            </w:pPr>
                          </w:p>
                        </w:tc>
                      </w:tr>
                      <w:tr w:rsidR="00E0450C" w:rsidRPr="00B31086" w14:paraId="4CEAA3FA" w14:textId="77777777" w:rsidTr="00B4450E">
                        <w:tc>
                          <w:tcPr>
                            <w:tcW w:w="5017" w:type="dxa"/>
                          </w:tcPr>
                          <w:p w14:paraId="5C8017F7" w14:textId="77777777" w:rsidR="00E0450C" w:rsidRPr="00D353E1" w:rsidRDefault="00E0450C" w:rsidP="008A4587">
                            <w:pPr>
                              <w:spacing w:line="276" w:lineRule="auto"/>
                              <w:jc w:val="both"/>
                              <w:rPr>
                                <w:b w:val="0"/>
                                <w:bCs w:val="0"/>
                              </w:rPr>
                            </w:pPr>
                          </w:p>
                        </w:tc>
                        <w:tc>
                          <w:tcPr>
                            <w:tcW w:w="15067" w:type="dxa"/>
                            <w:shd w:val="clear" w:color="auto" w:fill="auto"/>
                          </w:tcPr>
                          <w:p w14:paraId="33C94F0E" w14:textId="57E08CA2" w:rsidR="00E0450C" w:rsidRPr="00D353E1" w:rsidRDefault="00E0450C" w:rsidP="008A4587">
                            <w:pPr>
                              <w:spacing w:line="276" w:lineRule="auto"/>
                              <w:jc w:val="both"/>
                              <w:rPr>
                                <w:b w:val="0"/>
                                <w:bCs w:val="0"/>
                              </w:rPr>
                            </w:pPr>
                          </w:p>
                        </w:tc>
                      </w:tr>
                      <w:tr w:rsidR="00E0450C" w:rsidRPr="00B31086" w14:paraId="303D0BCD" w14:textId="77777777" w:rsidTr="00B4450E">
                        <w:tc>
                          <w:tcPr>
                            <w:tcW w:w="5017" w:type="dxa"/>
                          </w:tcPr>
                          <w:p w14:paraId="3D0E310C" w14:textId="77777777" w:rsidR="00E0450C" w:rsidRPr="00D353E1" w:rsidRDefault="00E0450C" w:rsidP="008A4587">
                            <w:pPr>
                              <w:spacing w:line="276" w:lineRule="auto"/>
                              <w:jc w:val="both"/>
                              <w:rPr>
                                <w:b w:val="0"/>
                                <w:bCs w:val="0"/>
                              </w:rPr>
                            </w:pPr>
                          </w:p>
                        </w:tc>
                        <w:tc>
                          <w:tcPr>
                            <w:tcW w:w="15067" w:type="dxa"/>
                            <w:shd w:val="clear" w:color="auto" w:fill="auto"/>
                          </w:tcPr>
                          <w:p w14:paraId="60A18A21" w14:textId="392434E6" w:rsidR="00E0450C" w:rsidRPr="00D353E1" w:rsidRDefault="00E0450C" w:rsidP="008A4587">
                            <w:pPr>
                              <w:spacing w:line="276" w:lineRule="auto"/>
                              <w:jc w:val="both"/>
                              <w:rPr>
                                <w:b w:val="0"/>
                                <w:bCs w:val="0"/>
                              </w:rPr>
                            </w:pPr>
                          </w:p>
                        </w:tc>
                      </w:tr>
                      <w:tr w:rsidR="00E0450C" w:rsidRPr="00B31086" w14:paraId="14724098" w14:textId="77777777" w:rsidTr="00B4450E">
                        <w:tc>
                          <w:tcPr>
                            <w:tcW w:w="5017" w:type="dxa"/>
                          </w:tcPr>
                          <w:p w14:paraId="16CF0C85" w14:textId="77777777" w:rsidR="00E0450C" w:rsidRPr="00D353E1" w:rsidRDefault="00E0450C" w:rsidP="008A4587">
                            <w:pPr>
                              <w:spacing w:line="276" w:lineRule="auto"/>
                              <w:jc w:val="both"/>
                              <w:rPr>
                                <w:b w:val="0"/>
                                <w:bCs w:val="0"/>
                              </w:rPr>
                            </w:pPr>
                          </w:p>
                        </w:tc>
                        <w:tc>
                          <w:tcPr>
                            <w:tcW w:w="15067" w:type="dxa"/>
                            <w:shd w:val="clear" w:color="auto" w:fill="auto"/>
                          </w:tcPr>
                          <w:p w14:paraId="30FA7BF5" w14:textId="647C7CDD" w:rsidR="00E0450C" w:rsidRPr="00D353E1" w:rsidRDefault="00E0450C" w:rsidP="008A4587">
                            <w:pPr>
                              <w:spacing w:line="276" w:lineRule="auto"/>
                              <w:jc w:val="both"/>
                              <w:rPr>
                                <w:b w:val="0"/>
                                <w:bCs w:val="0"/>
                              </w:rPr>
                            </w:pPr>
                          </w:p>
                        </w:tc>
                      </w:tr>
                      <w:tr w:rsidR="00E0450C" w:rsidRPr="00B31086" w14:paraId="6593485F" w14:textId="77777777" w:rsidTr="00B4450E">
                        <w:tc>
                          <w:tcPr>
                            <w:tcW w:w="5017" w:type="dxa"/>
                          </w:tcPr>
                          <w:p w14:paraId="0718BDC2" w14:textId="77777777" w:rsidR="00E0450C" w:rsidRPr="00D353E1" w:rsidRDefault="00E0450C" w:rsidP="008A4587">
                            <w:pPr>
                              <w:spacing w:line="276" w:lineRule="auto"/>
                              <w:jc w:val="both"/>
                              <w:rPr>
                                <w:b w:val="0"/>
                                <w:bCs w:val="0"/>
                              </w:rPr>
                            </w:pPr>
                          </w:p>
                        </w:tc>
                        <w:tc>
                          <w:tcPr>
                            <w:tcW w:w="15067" w:type="dxa"/>
                            <w:shd w:val="clear" w:color="auto" w:fill="auto"/>
                          </w:tcPr>
                          <w:p w14:paraId="7E24D1D8" w14:textId="202002D1" w:rsidR="00E0450C" w:rsidRPr="00D353E1" w:rsidRDefault="00E0450C" w:rsidP="008A4587">
                            <w:pPr>
                              <w:spacing w:line="276" w:lineRule="auto"/>
                              <w:jc w:val="both"/>
                              <w:rPr>
                                <w:b w:val="0"/>
                                <w:bCs w:val="0"/>
                              </w:rPr>
                            </w:pPr>
                          </w:p>
                        </w:tc>
                      </w:tr>
                      <w:tr w:rsidR="00E0450C" w:rsidRPr="00B31086" w14:paraId="32959F9A" w14:textId="77777777" w:rsidTr="00B4450E">
                        <w:tc>
                          <w:tcPr>
                            <w:tcW w:w="5017" w:type="dxa"/>
                          </w:tcPr>
                          <w:p w14:paraId="045DC628" w14:textId="77777777" w:rsidR="00E0450C" w:rsidRPr="00D353E1" w:rsidRDefault="00E0450C" w:rsidP="008A4587">
                            <w:pPr>
                              <w:spacing w:line="276" w:lineRule="auto"/>
                              <w:jc w:val="both"/>
                              <w:rPr>
                                <w:b w:val="0"/>
                                <w:bCs w:val="0"/>
                              </w:rPr>
                            </w:pPr>
                          </w:p>
                        </w:tc>
                        <w:tc>
                          <w:tcPr>
                            <w:tcW w:w="15067" w:type="dxa"/>
                            <w:shd w:val="clear" w:color="auto" w:fill="auto"/>
                          </w:tcPr>
                          <w:p w14:paraId="5E4C5CEC" w14:textId="5B3466EF" w:rsidR="00E0450C" w:rsidRPr="00D353E1" w:rsidRDefault="00E0450C" w:rsidP="008A4587">
                            <w:pPr>
                              <w:spacing w:line="276" w:lineRule="auto"/>
                              <w:jc w:val="both"/>
                              <w:rPr>
                                <w:b w:val="0"/>
                                <w:bCs w:val="0"/>
                              </w:rPr>
                            </w:pPr>
                          </w:p>
                        </w:tc>
                      </w:tr>
                      <w:tr w:rsidR="00E0450C" w:rsidRPr="00B31086" w14:paraId="1C2E9617" w14:textId="77777777" w:rsidTr="00B4450E">
                        <w:tc>
                          <w:tcPr>
                            <w:tcW w:w="5017" w:type="dxa"/>
                          </w:tcPr>
                          <w:p w14:paraId="171880AC" w14:textId="77777777" w:rsidR="00E0450C" w:rsidRPr="00D353E1" w:rsidRDefault="00E0450C" w:rsidP="008A4587">
                            <w:pPr>
                              <w:spacing w:line="276" w:lineRule="auto"/>
                              <w:jc w:val="both"/>
                              <w:rPr>
                                <w:b w:val="0"/>
                                <w:bCs w:val="0"/>
                              </w:rPr>
                            </w:pPr>
                          </w:p>
                        </w:tc>
                        <w:tc>
                          <w:tcPr>
                            <w:tcW w:w="15067" w:type="dxa"/>
                            <w:shd w:val="clear" w:color="auto" w:fill="auto"/>
                          </w:tcPr>
                          <w:p w14:paraId="3118B6EE" w14:textId="1C878C27" w:rsidR="00E0450C" w:rsidRPr="00D353E1" w:rsidRDefault="00E0450C" w:rsidP="008A4587">
                            <w:pPr>
                              <w:spacing w:line="276" w:lineRule="auto"/>
                              <w:jc w:val="both"/>
                              <w:rPr>
                                <w:b w:val="0"/>
                                <w:bCs w:val="0"/>
                              </w:rPr>
                            </w:pPr>
                          </w:p>
                        </w:tc>
                      </w:tr>
                      <w:tr w:rsidR="00E0450C" w:rsidRPr="00B31086" w14:paraId="45E26827" w14:textId="77777777" w:rsidTr="00B4450E">
                        <w:tc>
                          <w:tcPr>
                            <w:tcW w:w="5017" w:type="dxa"/>
                          </w:tcPr>
                          <w:p w14:paraId="697BE5E7" w14:textId="77777777" w:rsidR="00E0450C" w:rsidRPr="00D353E1" w:rsidRDefault="00E0450C" w:rsidP="008A4587">
                            <w:pPr>
                              <w:spacing w:line="276" w:lineRule="auto"/>
                              <w:jc w:val="both"/>
                              <w:rPr>
                                <w:b w:val="0"/>
                                <w:bCs w:val="0"/>
                              </w:rPr>
                            </w:pPr>
                          </w:p>
                        </w:tc>
                        <w:tc>
                          <w:tcPr>
                            <w:tcW w:w="15067" w:type="dxa"/>
                            <w:shd w:val="clear" w:color="auto" w:fill="auto"/>
                          </w:tcPr>
                          <w:p w14:paraId="4240AABA" w14:textId="220D0B6C" w:rsidR="00E0450C" w:rsidRPr="00D353E1" w:rsidRDefault="00E0450C" w:rsidP="008A4587">
                            <w:pPr>
                              <w:spacing w:line="276" w:lineRule="auto"/>
                              <w:jc w:val="both"/>
                              <w:rPr>
                                <w:b w:val="0"/>
                                <w:bCs w:val="0"/>
                              </w:rPr>
                            </w:pPr>
                          </w:p>
                        </w:tc>
                      </w:tr>
                      <w:tr w:rsidR="00E0450C" w:rsidRPr="00B31086" w14:paraId="556AA96A" w14:textId="77777777" w:rsidTr="00B4450E">
                        <w:tc>
                          <w:tcPr>
                            <w:tcW w:w="5017" w:type="dxa"/>
                          </w:tcPr>
                          <w:p w14:paraId="31ED4CA7" w14:textId="77777777" w:rsidR="00E0450C" w:rsidRPr="00D353E1" w:rsidRDefault="00E0450C" w:rsidP="008A4587">
                            <w:pPr>
                              <w:spacing w:line="276" w:lineRule="auto"/>
                              <w:jc w:val="both"/>
                              <w:rPr>
                                <w:b w:val="0"/>
                                <w:bCs w:val="0"/>
                              </w:rPr>
                            </w:pPr>
                          </w:p>
                        </w:tc>
                        <w:tc>
                          <w:tcPr>
                            <w:tcW w:w="15067" w:type="dxa"/>
                            <w:shd w:val="clear" w:color="auto" w:fill="auto"/>
                          </w:tcPr>
                          <w:p w14:paraId="19C27E0E" w14:textId="512FCD8C" w:rsidR="00E0450C" w:rsidRPr="00D353E1" w:rsidRDefault="00E0450C" w:rsidP="008A4587">
                            <w:pPr>
                              <w:spacing w:line="276" w:lineRule="auto"/>
                              <w:jc w:val="both"/>
                              <w:rPr>
                                <w:b w:val="0"/>
                                <w:bCs w:val="0"/>
                              </w:rPr>
                            </w:pPr>
                          </w:p>
                        </w:tc>
                      </w:tr>
                      <w:tr w:rsidR="00E0450C" w:rsidRPr="00B31086" w14:paraId="200A1897" w14:textId="77777777" w:rsidTr="00B4450E">
                        <w:tc>
                          <w:tcPr>
                            <w:tcW w:w="5017" w:type="dxa"/>
                          </w:tcPr>
                          <w:p w14:paraId="2B36EAF3" w14:textId="77777777" w:rsidR="00E0450C" w:rsidRPr="00D353E1" w:rsidRDefault="00E0450C" w:rsidP="008A4587">
                            <w:pPr>
                              <w:spacing w:line="276" w:lineRule="auto"/>
                              <w:jc w:val="both"/>
                              <w:rPr>
                                <w:b w:val="0"/>
                                <w:bCs w:val="0"/>
                              </w:rPr>
                            </w:pPr>
                          </w:p>
                        </w:tc>
                        <w:tc>
                          <w:tcPr>
                            <w:tcW w:w="15067" w:type="dxa"/>
                            <w:shd w:val="clear" w:color="auto" w:fill="auto"/>
                          </w:tcPr>
                          <w:p w14:paraId="77F22889" w14:textId="77A25F82" w:rsidR="00E0450C" w:rsidRPr="00D353E1" w:rsidRDefault="00E0450C" w:rsidP="008A4587">
                            <w:pPr>
                              <w:spacing w:line="276" w:lineRule="auto"/>
                              <w:jc w:val="both"/>
                              <w:rPr>
                                <w:b w:val="0"/>
                                <w:bCs w:val="0"/>
                              </w:rPr>
                            </w:pPr>
                          </w:p>
                        </w:tc>
                      </w:tr>
                      <w:tr w:rsidR="00E0450C" w:rsidRPr="00B31086" w14:paraId="3CF43D8C" w14:textId="77777777" w:rsidTr="00B4450E">
                        <w:tc>
                          <w:tcPr>
                            <w:tcW w:w="5017" w:type="dxa"/>
                          </w:tcPr>
                          <w:p w14:paraId="586ADB8A" w14:textId="77777777" w:rsidR="00E0450C" w:rsidRPr="00D353E1" w:rsidRDefault="00E0450C" w:rsidP="008A4587">
                            <w:pPr>
                              <w:spacing w:line="276" w:lineRule="auto"/>
                              <w:jc w:val="both"/>
                              <w:rPr>
                                <w:b w:val="0"/>
                                <w:bCs w:val="0"/>
                              </w:rPr>
                            </w:pPr>
                          </w:p>
                        </w:tc>
                        <w:tc>
                          <w:tcPr>
                            <w:tcW w:w="15067" w:type="dxa"/>
                            <w:shd w:val="clear" w:color="auto" w:fill="auto"/>
                          </w:tcPr>
                          <w:p w14:paraId="3E5E2668" w14:textId="74E03554" w:rsidR="00E0450C" w:rsidRPr="00D353E1" w:rsidRDefault="00E0450C" w:rsidP="008A4587">
                            <w:pPr>
                              <w:spacing w:line="276" w:lineRule="auto"/>
                              <w:jc w:val="both"/>
                              <w:rPr>
                                <w:b w:val="0"/>
                                <w:bCs w:val="0"/>
                              </w:rPr>
                            </w:pPr>
                          </w:p>
                        </w:tc>
                      </w:tr>
                      <w:tr w:rsidR="00E0450C" w:rsidRPr="00B31086" w14:paraId="2971E7D3" w14:textId="77777777" w:rsidTr="00B4450E">
                        <w:tc>
                          <w:tcPr>
                            <w:tcW w:w="5017" w:type="dxa"/>
                          </w:tcPr>
                          <w:p w14:paraId="254F9C82" w14:textId="77777777" w:rsidR="00E0450C" w:rsidRPr="00D353E1" w:rsidRDefault="00E0450C" w:rsidP="008A4587">
                            <w:pPr>
                              <w:spacing w:line="276" w:lineRule="auto"/>
                              <w:jc w:val="both"/>
                              <w:rPr>
                                <w:b w:val="0"/>
                                <w:bCs w:val="0"/>
                              </w:rPr>
                            </w:pPr>
                          </w:p>
                        </w:tc>
                        <w:tc>
                          <w:tcPr>
                            <w:tcW w:w="15067" w:type="dxa"/>
                            <w:shd w:val="clear" w:color="auto" w:fill="auto"/>
                          </w:tcPr>
                          <w:p w14:paraId="00E9EE91" w14:textId="16751913" w:rsidR="00E0450C" w:rsidRPr="00D353E1" w:rsidRDefault="00E0450C" w:rsidP="008A4587">
                            <w:pPr>
                              <w:spacing w:line="276" w:lineRule="auto"/>
                              <w:jc w:val="both"/>
                              <w:rPr>
                                <w:b w:val="0"/>
                                <w:bCs w:val="0"/>
                              </w:rPr>
                            </w:pPr>
                          </w:p>
                        </w:tc>
                      </w:tr>
                      <w:tr w:rsidR="00E0450C" w:rsidRPr="00B31086" w14:paraId="0D44CAA4" w14:textId="77777777" w:rsidTr="00B4450E">
                        <w:tc>
                          <w:tcPr>
                            <w:tcW w:w="5017" w:type="dxa"/>
                          </w:tcPr>
                          <w:p w14:paraId="37FCFC24" w14:textId="77777777" w:rsidR="00E0450C" w:rsidRPr="00D353E1" w:rsidRDefault="00E0450C" w:rsidP="008A4587">
                            <w:pPr>
                              <w:spacing w:line="276" w:lineRule="auto"/>
                              <w:jc w:val="both"/>
                              <w:rPr>
                                <w:b w:val="0"/>
                                <w:bCs w:val="0"/>
                              </w:rPr>
                            </w:pPr>
                          </w:p>
                        </w:tc>
                        <w:tc>
                          <w:tcPr>
                            <w:tcW w:w="15067" w:type="dxa"/>
                            <w:shd w:val="clear" w:color="auto" w:fill="auto"/>
                          </w:tcPr>
                          <w:p w14:paraId="11D75782" w14:textId="7A340050" w:rsidR="00E0450C" w:rsidRPr="00D353E1" w:rsidRDefault="00E0450C" w:rsidP="008A4587">
                            <w:pPr>
                              <w:spacing w:line="276" w:lineRule="auto"/>
                              <w:jc w:val="both"/>
                              <w:rPr>
                                <w:b w:val="0"/>
                                <w:bCs w:val="0"/>
                              </w:rPr>
                            </w:pPr>
                          </w:p>
                        </w:tc>
                      </w:tr>
                      <w:tr w:rsidR="00E0450C" w:rsidRPr="00B31086" w14:paraId="6D7CFAD5" w14:textId="77777777" w:rsidTr="00B4450E">
                        <w:tc>
                          <w:tcPr>
                            <w:tcW w:w="5017" w:type="dxa"/>
                          </w:tcPr>
                          <w:p w14:paraId="660E66E7" w14:textId="77777777" w:rsidR="00E0450C" w:rsidRPr="00D353E1" w:rsidRDefault="00E0450C" w:rsidP="008A4587">
                            <w:pPr>
                              <w:spacing w:line="276" w:lineRule="auto"/>
                              <w:jc w:val="both"/>
                              <w:rPr>
                                <w:b w:val="0"/>
                                <w:bCs w:val="0"/>
                              </w:rPr>
                            </w:pPr>
                          </w:p>
                        </w:tc>
                        <w:tc>
                          <w:tcPr>
                            <w:tcW w:w="15067" w:type="dxa"/>
                            <w:shd w:val="clear" w:color="auto" w:fill="auto"/>
                          </w:tcPr>
                          <w:p w14:paraId="231EBE73" w14:textId="7F61CD50" w:rsidR="00E0450C" w:rsidRPr="00D353E1" w:rsidRDefault="00E0450C" w:rsidP="008A4587">
                            <w:pPr>
                              <w:spacing w:line="276" w:lineRule="auto"/>
                              <w:jc w:val="both"/>
                              <w:rPr>
                                <w:b w:val="0"/>
                                <w:bCs w:val="0"/>
                              </w:rPr>
                            </w:pPr>
                          </w:p>
                        </w:tc>
                      </w:tr>
                      <w:tr w:rsidR="00E0450C" w:rsidRPr="00B31086" w14:paraId="65FEEAE0" w14:textId="77777777" w:rsidTr="00B4450E">
                        <w:tc>
                          <w:tcPr>
                            <w:tcW w:w="5017" w:type="dxa"/>
                          </w:tcPr>
                          <w:p w14:paraId="66DE906B" w14:textId="77777777" w:rsidR="00E0450C" w:rsidRPr="00D353E1" w:rsidRDefault="00E0450C" w:rsidP="008A4587">
                            <w:pPr>
                              <w:spacing w:line="276" w:lineRule="auto"/>
                              <w:jc w:val="both"/>
                              <w:rPr>
                                <w:b w:val="0"/>
                                <w:bCs w:val="0"/>
                              </w:rPr>
                            </w:pPr>
                          </w:p>
                        </w:tc>
                        <w:tc>
                          <w:tcPr>
                            <w:tcW w:w="15067" w:type="dxa"/>
                            <w:shd w:val="clear" w:color="auto" w:fill="auto"/>
                          </w:tcPr>
                          <w:p w14:paraId="6EAFB6A6" w14:textId="518E9B09" w:rsidR="00E0450C" w:rsidRPr="00D353E1" w:rsidRDefault="00E0450C" w:rsidP="008A4587">
                            <w:pPr>
                              <w:spacing w:line="276" w:lineRule="auto"/>
                              <w:jc w:val="both"/>
                              <w:rPr>
                                <w:b w:val="0"/>
                                <w:bCs w:val="0"/>
                              </w:rPr>
                            </w:pPr>
                          </w:p>
                        </w:tc>
                      </w:tr>
                      <w:tr w:rsidR="00E0450C" w:rsidRPr="00B31086" w14:paraId="3DE0DB76" w14:textId="77777777" w:rsidTr="00B4450E">
                        <w:tc>
                          <w:tcPr>
                            <w:tcW w:w="5017" w:type="dxa"/>
                          </w:tcPr>
                          <w:p w14:paraId="460461FA" w14:textId="77777777" w:rsidR="00E0450C" w:rsidRPr="00D353E1" w:rsidRDefault="00E0450C" w:rsidP="008A4587">
                            <w:pPr>
                              <w:spacing w:line="276" w:lineRule="auto"/>
                              <w:jc w:val="both"/>
                              <w:rPr>
                                <w:b w:val="0"/>
                                <w:bCs w:val="0"/>
                              </w:rPr>
                            </w:pPr>
                          </w:p>
                        </w:tc>
                        <w:tc>
                          <w:tcPr>
                            <w:tcW w:w="15067" w:type="dxa"/>
                            <w:shd w:val="clear" w:color="auto" w:fill="auto"/>
                          </w:tcPr>
                          <w:p w14:paraId="7F8574DA" w14:textId="03574526" w:rsidR="00E0450C" w:rsidRPr="00D353E1" w:rsidRDefault="00E0450C" w:rsidP="008A4587">
                            <w:pPr>
                              <w:spacing w:line="276" w:lineRule="auto"/>
                              <w:jc w:val="both"/>
                              <w:rPr>
                                <w:b w:val="0"/>
                                <w:bCs w:val="0"/>
                              </w:rPr>
                            </w:pPr>
                          </w:p>
                        </w:tc>
                      </w:tr>
                      <w:tr w:rsidR="00E0450C" w:rsidRPr="00B31086" w14:paraId="79D84A5A" w14:textId="77777777" w:rsidTr="00B4450E">
                        <w:tc>
                          <w:tcPr>
                            <w:tcW w:w="5017" w:type="dxa"/>
                          </w:tcPr>
                          <w:p w14:paraId="05D67B0A" w14:textId="77777777" w:rsidR="00E0450C" w:rsidRPr="00D353E1" w:rsidRDefault="00E0450C" w:rsidP="008A4587">
                            <w:pPr>
                              <w:spacing w:line="276" w:lineRule="auto"/>
                              <w:jc w:val="both"/>
                              <w:rPr>
                                <w:b w:val="0"/>
                                <w:bCs w:val="0"/>
                              </w:rPr>
                            </w:pPr>
                          </w:p>
                        </w:tc>
                        <w:tc>
                          <w:tcPr>
                            <w:tcW w:w="15067" w:type="dxa"/>
                            <w:shd w:val="clear" w:color="auto" w:fill="auto"/>
                          </w:tcPr>
                          <w:p w14:paraId="765018E7" w14:textId="312F7CE0" w:rsidR="00E0450C" w:rsidRPr="00D353E1" w:rsidRDefault="00E0450C" w:rsidP="008A4587">
                            <w:pPr>
                              <w:spacing w:line="276" w:lineRule="auto"/>
                              <w:jc w:val="both"/>
                              <w:rPr>
                                <w:b w:val="0"/>
                                <w:bCs w:val="0"/>
                              </w:rPr>
                            </w:pPr>
                          </w:p>
                        </w:tc>
                      </w:tr>
                      <w:tr w:rsidR="00E0450C" w:rsidRPr="00B31086" w14:paraId="733CDD31" w14:textId="77777777" w:rsidTr="00B4450E">
                        <w:tc>
                          <w:tcPr>
                            <w:tcW w:w="5017" w:type="dxa"/>
                          </w:tcPr>
                          <w:p w14:paraId="3E4BDA7B" w14:textId="77777777" w:rsidR="00E0450C" w:rsidRPr="00D353E1" w:rsidRDefault="00E0450C" w:rsidP="008A4587">
                            <w:pPr>
                              <w:spacing w:line="276" w:lineRule="auto"/>
                              <w:jc w:val="both"/>
                              <w:rPr>
                                <w:b w:val="0"/>
                                <w:bCs w:val="0"/>
                              </w:rPr>
                            </w:pPr>
                          </w:p>
                        </w:tc>
                        <w:tc>
                          <w:tcPr>
                            <w:tcW w:w="15067" w:type="dxa"/>
                            <w:shd w:val="clear" w:color="auto" w:fill="auto"/>
                          </w:tcPr>
                          <w:p w14:paraId="79A96962" w14:textId="103AE40F" w:rsidR="00E0450C" w:rsidRPr="00D353E1" w:rsidRDefault="00E0450C" w:rsidP="008A4587">
                            <w:pPr>
                              <w:spacing w:line="276" w:lineRule="auto"/>
                              <w:jc w:val="both"/>
                              <w:rPr>
                                <w:b w:val="0"/>
                                <w:bCs w:val="0"/>
                              </w:rPr>
                            </w:pPr>
                          </w:p>
                        </w:tc>
                      </w:tr>
                      <w:tr w:rsidR="00E0450C" w:rsidRPr="00B31086" w14:paraId="4436EC51" w14:textId="77777777" w:rsidTr="00B4450E">
                        <w:tc>
                          <w:tcPr>
                            <w:tcW w:w="5017" w:type="dxa"/>
                          </w:tcPr>
                          <w:p w14:paraId="2ACDAB6C" w14:textId="77777777" w:rsidR="00E0450C" w:rsidRPr="00D353E1" w:rsidRDefault="00E0450C" w:rsidP="008A4587">
                            <w:pPr>
                              <w:spacing w:line="276" w:lineRule="auto"/>
                              <w:jc w:val="both"/>
                              <w:rPr>
                                <w:b w:val="0"/>
                                <w:bCs w:val="0"/>
                              </w:rPr>
                            </w:pPr>
                          </w:p>
                        </w:tc>
                        <w:tc>
                          <w:tcPr>
                            <w:tcW w:w="15067" w:type="dxa"/>
                            <w:shd w:val="clear" w:color="auto" w:fill="auto"/>
                          </w:tcPr>
                          <w:p w14:paraId="00FEA61A" w14:textId="7F098203" w:rsidR="00E0450C" w:rsidRPr="00D353E1" w:rsidRDefault="00E0450C" w:rsidP="008A4587">
                            <w:pPr>
                              <w:spacing w:line="276" w:lineRule="auto"/>
                              <w:jc w:val="both"/>
                              <w:rPr>
                                <w:b w:val="0"/>
                                <w:bCs w:val="0"/>
                              </w:rPr>
                            </w:pPr>
                          </w:p>
                        </w:tc>
                      </w:tr>
                      <w:tr w:rsidR="00E0450C" w:rsidRPr="00B31086" w14:paraId="574DEBC3" w14:textId="77777777" w:rsidTr="00B4450E">
                        <w:tc>
                          <w:tcPr>
                            <w:tcW w:w="5017" w:type="dxa"/>
                          </w:tcPr>
                          <w:p w14:paraId="475C643C" w14:textId="77777777" w:rsidR="00E0450C" w:rsidRPr="00D353E1" w:rsidRDefault="00E0450C" w:rsidP="008A4587">
                            <w:pPr>
                              <w:spacing w:line="276" w:lineRule="auto"/>
                              <w:jc w:val="both"/>
                              <w:rPr>
                                <w:b w:val="0"/>
                                <w:bCs w:val="0"/>
                              </w:rPr>
                            </w:pPr>
                          </w:p>
                        </w:tc>
                        <w:tc>
                          <w:tcPr>
                            <w:tcW w:w="15067" w:type="dxa"/>
                            <w:shd w:val="clear" w:color="auto" w:fill="auto"/>
                          </w:tcPr>
                          <w:p w14:paraId="0A14B419" w14:textId="2F360B4D" w:rsidR="00E0450C" w:rsidRPr="00D353E1" w:rsidRDefault="00E0450C" w:rsidP="008A4587">
                            <w:pPr>
                              <w:spacing w:line="276" w:lineRule="auto"/>
                              <w:jc w:val="both"/>
                              <w:rPr>
                                <w:b w:val="0"/>
                                <w:bCs w:val="0"/>
                              </w:rPr>
                            </w:pPr>
                          </w:p>
                        </w:tc>
                      </w:tr>
                      <w:tr w:rsidR="00E0450C" w:rsidRPr="00B31086" w14:paraId="20E1A536" w14:textId="77777777" w:rsidTr="00B4450E">
                        <w:tc>
                          <w:tcPr>
                            <w:tcW w:w="5017" w:type="dxa"/>
                          </w:tcPr>
                          <w:p w14:paraId="0ABB8E1D" w14:textId="77777777" w:rsidR="00E0450C" w:rsidRPr="00D353E1" w:rsidRDefault="00E0450C" w:rsidP="008A4587">
                            <w:pPr>
                              <w:spacing w:line="276" w:lineRule="auto"/>
                              <w:jc w:val="both"/>
                              <w:rPr>
                                <w:b w:val="0"/>
                                <w:bCs w:val="0"/>
                              </w:rPr>
                            </w:pPr>
                          </w:p>
                        </w:tc>
                        <w:tc>
                          <w:tcPr>
                            <w:tcW w:w="15067" w:type="dxa"/>
                            <w:shd w:val="clear" w:color="auto" w:fill="auto"/>
                          </w:tcPr>
                          <w:p w14:paraId="635A7905" w14:textId="3E7E34C7" w:rsidR="00E0450C" w:rsidRPr="00D353E1" w:rsidRDefault="00E0450C" w:rsidP="008A4587">
                            <w:pPr>
                              <w:spacing w:line="276" w:lineRule="auto"/>
                              <w:jc w:val="both"/>
                              <w:rPr>
                                <w:b w:val="0"/>
                                <w:bCs w:val="0"/>
                              </w:rPr>
                            </w:pPr>
                          </w:p>
                        </w:tc>
                      </w:tr>
                      <w:tr w:rsidR="00E0450C" w:rsidRPr="00B31086" w14:paraId="0D6217E0" w14:textId="77777777" w:rsidTr="00B4450E">
                        <w:tc>
                          <w:tcPr>
                            <w:tcW w:w="5017" w:type="dxa"/>
                          </w:tcPr>
                          <w:p w14:paraId="4E72A685" w14:textId="77777777" w:rsidR="00E0450C" w:rsidRPr="00D353E1" w:rsidRDefault="00E0450C" w:rsidP="008A4587">
                            <w:pPr>
                              <w:spacing w:line="276" w:lineRule="auto"/>
                              <w:jc w:val="both"/>
                              <w:rPr>
                                <w:b w:val="0"/>
                                <w:bCs w:val="0"/>
                              </w:rPr>
                            </w:pPr>
                          </w:p>
                        </w:tc>
                        <w:tc>
                          <w:tcPr>
                            <w:tcW w:w="15067" w:type="dxa"/>
                            <w:shd w:val="clear" w:color="auto" w:fill="auto"/>
                          </w:tcPr>
                          <w:p w14:paraId="0B8BCDC8" w14:textId="58479D84" w:rsidR="00E0450C" w:rsidRPr="00D353E1" w:rsidRDefault="00E0450C" w:rsidP="008A4587">
                            <w:pPr>
                              <w:spacing w:line="276" w:lineRule="auto"/>
                              <w:jc w:val="both"/>
                              <w:rPr>
                                <w:b w:val="0"/>
                                <w:bCs w:val="0"/>
                              </w:rPr>
                            </w:pPr>
                          </w:p>
                        </w:tc>
                      </w:tr>
                      <w:tr w:rsidR="00E0450C" w:rsidRPr="00B31086" w14:paraId="6CFC97EB" w14:textId="77777777" w:rsidTr="00B4450E">
                        <w:tc>
                          <w:tcPr>
                            <w:tcW w:w="5017" w:type="dxa"/>
                          </w:tcPr>
                          <w:p w14:paraId="6CBBF17E" w14:textId="77777777" w:rsidR="00E0450C" w:rsidRPr="00D353E1" w:rsidRDefault="00E0450C" w:rsidP="008A4587">
                            <w:pPr>
                              <w:spacing w:line="276" w:lineRule="auto"/>
                              <w:jc w:val="both"/>
                              <w:rPr>
                                <w:b w:val="0"/>
                                <w:bCs w:val="0"/>
                              </w:rPr>
                            </w:pPr>
                          </w:p>
                        </w:tc>
                        <w:tc>
                          <w:tcPr>
                            <w:tcW w:w="15067" w:type="dxa"/>
                            <w:shd w:val="clear" w:color="auto" w:fill="auto"/>
                          </w:tcPr>
                          <w:p w14:paraId="073A91EB" w14:textId="1F6B26CB" w:rsidR="00E0450C" w:rsidRPr="00D353E1" w:rsidRDefault="00E0450C" w:rsidP="008A4587">
                            <w:pPr>
                              <w:spacing w:line="276" w:lineRule="auto"/>
                              <w:jc w:val="both"/>
                              <w:rPr>
                                <w:b w:val="0"/>
                                <w:bCs w:val="0"/>
                              </w:rPr>
                            </w:pPr>
                          </w:p>
                        </w:tc>
                      </w:tr>
                      <w:tr w:rsidR="00E0450C" w:rsidRPr="00B31086" w14:paraId="5A706538" w14:textId="77777777" w:rsidTr="00B4450E">
                        <w:tc>
                          <w:tcPr>
                            <w:tcW w:w="5017" w:type="dxa"/>
                          </w:tcPr>
                          <w:p w14:paraId="1BB97779" w14:textId="77777777" w:rsidR="00E0450C" w:rsidRPr="00D353E1" w:rsidRDefault="00E0450C" w:rsidP="008A4587">
                            <w:pPr>
                              <w:spacing w:line="276" w:lineRule="auto"/>
                              <w:jc w:val="both"/>
                              <w:rPr>
                                <w:b w:val="0"/>
                                <w:bCs w:val="0"/>
                              </w:rPr>
                            </w:pPr>
                          </w:p>
                        </w:tc>
                        <w:tc>
                          <w:tcPr>
                            <w:tcW w:w="15067" w:type="dxa"/>
                            <w:shd w:val="clear" w:color="auto" w:fill="auto"/>
                          </w:tcPr>
                          <w:p w14:paraId="315D1160" w14:textId="012C4E03" w:rsidR="00E0450C" w:rsidRPr="00D353E1" w:rsidRDefault="00E0450C" w:rsidP="008A4587">
                            <w:pPr>
                              <w:spacing w:line="276" w:lineRule="auto"/>
                              <w:jc w:val="both"/>
                              <w:rPr>
                                <w:b w:val="0"/>
                                <w:bCs w:val="0"/>
                              </w:rPr>
                            </w:pPr>
                          </w:p>
                        </w:tc>
                      </w:tr>
                      <w:tr w:rsidR="00E0450C" w:rsidRPr="00B31086" w14:paraId="702BD71D" w14:textId="77777777" w:rsidTr="00B4450E">
                        <w:tc>
                          <w:tcPr>
                            <w:tcW w:w="5017" w:type="dxa"/>
                          </w:tcPr>
                          <w:p w14:paraId="05E952A9" w14:textId="77777777" w:rsidR="00E0450C" w:rsidRPr="00D353E1" w:rsidRDefault="00E0450C" w:rsidP="008A4587">
                            <w:pPr>
                              <w:spacing w:line="276" w:lineRule="auto"/>
                              <w:jc w:val="both"/>
                              <w:rPr>
                                <w:b w:val="0"/>
                                <w:bCs w:val="0"/>
                              </w:rPr>
                            </w:pPr>
                          </w:p>
                        </w:tc>
                        <w:tc>
                          <w:tcPr>
                            <w:tcW w:w="15067" w:type="dxa"/>
                            <w:shd w:val="clear" w:color="auto" w:fill="auto"/>
                          </w:tcPr>
                          <w:p w14:paraId="24E7EAEA" w14:textId="35292125" w:rsidR="00E0450C" w:rsidRPr="00D353E1" w:rsidRDefault="00E0450C" w:rsidP="008A4587">
                            <w:pPr>
                              <w:spacing w:line="276" w:lineRule="auto"/>
                              <w:jc w:val="both"/>
                              <w:rPr>
                                <w:b w:val="0"/>
                                <w:bCs w:val="0"/>
                              </w:rPr>
                            </w:pPr>
                          </w:p>
                        </w:tc>
                      </w:tr>
                      <w:tr w:rsidR="00E0450C" w:rsidRPr="00B31086" w14:paraId="5D50C3F5" w14:textId="77777777" w:rsidTr="00B4450E">
                        <w:tc>
                          <w:tcPr>
                            <w:tcW w:w="5017" w:type="dxa"/>
                          </w:tcPr>
                          <w:p w14:paraId="3300A134" w14:textId="77777777" w:rsidR="00E0450C" w:rsidRPr="00D353E1" w:rsidRDefault="00E0450C" w:rsidP="008A4587">
                            <w:pPr>
                              <w:spacing w:line="276" w:lineRule="auto"/>
                              <w:jc w:val="both"/>
                              <w:rPr>
                                <w:b w:val="0"/>
                                <w:bCs w:val="0"/>
                              </w:rPr>
                            </w:pPr>
                          </w:p>
                        </w:tc>
                        <w:tc>
                          <w:tcPr>
                            <w:tcW w:w="15067" w:type="dxa"/>
                            <w:shd w:val="clear" w:color="auto" w:fill="auto"/>
                          </w:tcPr>
                          <w:p w14:paraId="5CE87802" w14:textId="6314E0CA" w:rsidR="00E0450C" w:rsidRPr="00D353E1" w:rsidRDefault="00E0450C" w:rsidP="008A4587">
                            <w:pPr>
                              <w:spacing w:line="276" w:lineRule="auto"/>
                              <w:jc w:val="both"/>
                              <w:rPr>
                                <w:b w:val="0"/>
                                <w:bCs w:val="0"/>
                              </w:rPr>
                            </w:pPr>
                          </w:p>
                        </w:tc>
                      </w:tr>
                      <w:tr w:rsidR="00E0450C" w:rsidRPr="00B31086" w14:paraId="3DE801DA" w14:textId="77777777" w:rsidTr="00B4450E">
                        <w:tc>
                          <w:tcPr>
                            <w:tcW w:w="5017" w:type="dxa"/>
                          </w:tcPr>
                          <w:p w14:paraId="216A8AFB" w14:textId="77777777" w:rsidR="00E0450C" w:rsidRPr="00D353E1" w:rsidRDefault="00E0450C" w:rsidP="008A4587">
                            <w:pPr>
                              <w:spacing w:line="276" w:lineRule="auto"/>
                              <w:jc w:val="both"/>
                              <w:rPr>
                                <w:b w:val="0"/>
                                <w:bCs w:val="0"/>
                              </w:rPr>
                            </w:pPr>
                          </w:p>
                        </w:tc>
                        <w:tc>
                          <w:tcPr>
                            <w:tcW w:w="15067" w:type="dxa"/>
                            <w:shd w:val="clear" w:color="auto" w:fill="auto"/>
                          </w:tcPr>
                          <w:p w14:paraId="7E7A8908" w14:textId="3A3514C5" w:rsidR="00E0450C" w:rsidRPr="00D353E1" w:rsidRDefault="00E0450C" w:rsidP="008A4587">
                            <w:pPr>
                              <w:spacing w:line="276" w:lineRule="auto"/>
                              <w:jc w:val="both"/>
                              <w:rPr>
                                <w:b w:val="0"/>
                                <w:bCs w:val="0"/>
                              </w:rPr>
                            </w:pPr>
                          </w:p>
                        </w:tc>
                      </w:tr>
                      <w:tr w:rsidR="00E0450C" w:rsidRPr="00B31086" w14:paraId="5BCBAC84" w14:textId="77777777" w:rsidTr="00B4450E">
                        <w:tc>
                          <w:tcPr>
                            <w:tcW w:w="5017" w:type="dxa"/>
                          </w:tcPr>
                          <w:p w14:paraId="521FC92C" w14:textId="77777777" w:rsidR="00E0450C" w:rsidRPr="00D353E1" w:rsidRDefault="00E0450C" w:rsidP="008A4587">
                            <w:pPr>
                              <w:spacing w:line="276" w:lineRule="auto"/>
                              <w:jc w:val="both"/>
                              <w:rPr>
                                <w:b w:val="0"/>
                                <w:bCs w:val="0"/>
                              </w:rPr>
                            </w:pPr>
                          </w:p>
                        </w:tc>
                        <w:tc>
                          <w:tcPr>
                            <w:tcW w:w="15067" w:type="dxa"/>
                            <w:shd w:val="clear" w:color="auto" w:fill="auto"/>
                          </w:tcPr>
                          <w:p w14:paraId="089BCB1C" w14:textId="0F62889E" w:rsidR="00E0450C" w:rsidRPr="00D353E1" w:rsidRDefault="00E0450C" w:rsidP="008A4587">
                            <w:pPr>
                              <w:spacing w:line="276" w:lineRule="auto"/>
                              <w:jc w:val="both"/>
                              <w:rPr>
                                <w:b w:val="0"/>
                                <w:bCs w:val="0"/>
                              </w:rPr>
                            </w:pPr>
                          </w:p>
                        </w:tc>
                      </w:tr>
                      <w:tr w:rsidR="00E0450C" w:rsidRPr="00B31086" w14:paraId="1202CFBC" w14:textId="77777777" w:rsidTr="00B4450E">
                        <w:tc>
                          <w:tcPr>
                            <w:tcW w:w="5017" w:type="dxa"/>
                          </w:tcPr>
                          <w:p w14:paraId="40504C50" w14:textId="77777777" w:rsidR="00E0450C" w:rsidRPr="00D353E1" w:rsidRDefault="00E0450C" w:rsidP="008A4587">
                            <w:pPr>
                              <w:spacing w:line="276" w:lineRule="auto"/>
                              <w:jc w:val="both"/>
                              <w:rPr>
                                <w:b w:val="0"/>
                                <w:bCs w:val="0"/>
                              </w:rPr>
                            </w:pPr>
                          </w:p>
                        </w:tc>
                        <w:tc>
                          <w:tcPr>
                            <w:tcW w:w="15067" w:type="dxa"/>
                            <w:shd w:val="clear" w:color="auto" w:fill="auto"/>
                          </w:tcPr>
                          <w:p w14:paraId="2FA61866" w14:textId="28758A88" w:rsidR="00E0450C" w:rsidRPr="00D353E1" w:rsidRDefault="00E0450C" w:rsidP="008A4587">
                            <w:pPr>
                              <w:spacing w:line="276" w:lineRule="auto"/>
                              <w:jc w:val="both"/>
                              <w:rPr>
                                <w:b w:val="0"/>
                                <w:bCs w:val="0"/>
                              </w:rPr>
                            </w:pPr>
                          </w:p>
                        </w:tc>
                      </w:tr>
                      <w:tr w:rsidR="00E0450C" w:rsidRPr="00B31086" w14:paraId="308CD9F8" w14:textId="77777777" w:rsidTr="00B4450E">
                        <w:tc>
                          <w:tcPr>
                            <w:tcW w:w="5017" w:type="dxa"/>
                          </w:tcPr>
                          <w:p w14:paraId="1C9CCB0D" w14:textId="77777777" w:rsidR="00E0450C" w:rsidRPr="00D353E1" w:rsidRDefault="00E0450C" w:rsidP="008A4587">
                            <w:pPr>
                              <w:spacing w:line="276" w:lineRule="auto"/>
                              <w:jc w:val="both"/>
                              <w:rPr>
                                <w:b w:val="0"/>
                                <w:bCs w:val="0"/>
                              </w:rPr>
                            </w:pPr>
                          </w:p>
                        </w:tc>
                        <w:tc>
                          <w:tcPr>
                            <w:tcW w:w="15067" w:type="dxa"/>
                            <w:shd w:val="clear" w:color="auto" w:fill="auto"/>
                          </w:tcPr>
                          <w:p w14:paraId="10E80823" w14:textId="638C68C9" w:rsidR="00E0450C" w:rsidRPr="00D353E1" w:rsidRDefault="00E0450C" w:rsidP="008A4587">
                            <w:pPr>
                              <w:spacing w:line="276" w:lineRule="auto"/>
                              <w:jc w:val="both"/>
                              <w:rPr>
                                <w:b w:val="0"/>
                                <w:bCs w:val="0"/>
                              </w:rPr>
                            </w:pPr>
                          </w:p>
                        </w:tc>
                      </w:tr>
                      <w:tr w:rsidR="00E0450C" w:rsidRPr="00B31086" w14:paraId="663DCCAC" w14:textId="77777777" w:rsidTr="00B4450E">
                        <w:tc>
                          <w:tcPr>
                            <w:tcW w:w="5017" w:type="dxa"/>
                          </w:tcPr>
                          <w:p w14:paraId="4CD6A6BD" w14:textId="77777777" w:rsidR="00E0450C" w:rsidRPr="00D353E1" w:rsidRDefault="00E0450C" w:rsidP="008A4587">
                            <w:pPr>
                              <w:spacing w:line="276" w:lineRule="auto"/>
                              <w:jc w:val="both"/>
                              <w:rPr>
                                <w:b w:val="0"/>
                                <w:bCs w:val="0"/>
                              </w:rPr>
                            </w:pPr>
                          </w:p>
                        </w:tc>
                        <w:tc>
                          <w:tcPr>
                            <w:tcW w:w="15067" w:type="dxa"/>
                            <w:shd w:val="clear" w:color="auto" w:fill="auto"/>
                          </w:tcPr>
                          <w:p w14:paraId="2692BBDD" w14:textId="46267801" w:rsidR="00E0450C" w:rsidRPr="00D353E1" w:rsidRDefault="00E0450C" w:rsidP="008A4587">
                            <w:pPr>
                              <w:spacing w:line="276" w:lineRule="auto"/>
                              <w:jc w:val="both"/>
                              <w:rPr>
                                <w:b w:val="0"/>
                                <w:bCs w:val="0"/>
                              </w:rPr>
                            </w:pPr>
                          </w:p>
                        </w:tc>
                      </w:tr>
                      <w:tr w:rsidR="00E0450C" w:rsidRPr="00B31086" w14:paraId="51D9A198" w14:textId="77777777" w:rsidTr="00B4450E">
                        <w:tc>
                          <w:tcPr>
                            <w:tcW w:w="5017" w:type="dxa"/>
                          </w:tcPr>
                          <w:p w14:paraId="3CD8B07E" w14:textId="77777777" w:rsidR="00E0450C" w:rsidRPr="00D353E1" w:rsidRDefault="00E0450C" w:rsidP="008A4587">
                            <w:pPr>
                              <w:spacing w:line="276" w:lineRule="auto"/>
                              <w:jc w:val="both"/>
                              <w:rPr>
                                <w:b w:val="0"/>
                                <w:bCs w:val="0"/>
                              </w:rPr>
                            </w:pPr>
                          </w:p>
                        </w:tc>
                        <w:tc>
                          <w:tcPr>
                            <w:tcW w:w="15067" w:type="dxa"/>
                            <w:shd w:val="clear" w:color="auto" w:fill="auto"/>
                          </w:tcPr>
                          <w:p w14:paraId="6BE1D5F2" w14:textId="61C77B79" w:rsidR="00E0450C" w:rsidRPr="00D353E1" w:rsidRDefault="00E0450C" w:rsidP="008A4587">
                            <w:pPr>
                              <w:spacing w:line="276" w:lineRule="auto"/>
                              <w:jc w:val="both"/>
                              <w:rPr>
                                <w:b w:val="0"/>
                                <w:bCs w:val="0"/>
                              </w:rPr>
                            </w:pPr>
                          </w:p>
                        </w:tc>
                      </w:tr>
                      <w:tr w:rsidR="00E0450C" w:rsidRPr="00B31086" w14:paraId="5112E691" w14:textId="77777777" w:rsidTr="00B4450E">
                        <w:tc>
                          <w:tcPr>
                            <w:tcW w:w="5017" w:type="dxa"/>
                          </w:tcPr>
                          <w:p w14:paraId="3926B2BD" w14:textId="77777777" w:rsidR="00E0450C" w:rsidRPr="00D353E1" w:rsidRDefault="00E0450C" w:rsidP="008A4587">
                            <w:pPr>
                              <w:spacing w:line="276" w:lineRule="auto"/>
                              <w:jc w:val="both"/>
                              <w:rPr>
                                <w:b w:val="0"/>
                                <w:bCs w:val="0"/>
                              </w:rPr>
                            </w:pPr>
                          </w:p>
                        </w:tc>
                        <w:tc>
                          <w:tcPr>
                            <w:tcW w:w="15067" w:type="dxa"/>
                            <w:shd w:val="clear" w:color="auto" w:fill="auto"/>
                          </w:tcPr>
                          <w:p w14:paraId="251927A7" w14:textId="5FF79BF3" w:rsidR="00E0450C" w:rsidRPr="00D353E1" w:rsidRDefault="00E0450C" w:rsidP="008A4587">
                            <w:pPr>
                              <w:spacing w:line="276" w:lineRule="auto"/>
                              <w:jc w:val="both"/>
                              <w:rPr>
                                <w:b w:val="0"/>
                                <w:bCs w:val="0"/>
                              </w:rPr>
                            </w:pPr>
                          </w:p>
                        </w:tc>
                      </w:tr>
                      <w:tr w:rsidR="00E0450C" w:rsidRPr="00B31086" w14:paraId="4FABA3D9" w14:textId="77777777" w:rsidTr="00B4450E">
                        <w:tc>
                          <w:tcPr>
                            <w:tcW w:w="5017" w:type="dxa"/>
                          </w:tcPr>
                          <w:p w14:paraId="512FC34A" w14:textId="77777777" w:rsidR="00E0450C" w:rsidRPr="00D353E1" w:rsidRDefault="00E0450C" w:rsidP="008A4587">
                            <w:pPr>
                              <w:spacing w:line="276" w:lineRule="auto"/>
                              <w:jc w:val="both"/>
                              <w:rPr>
                                <w:b w:val="0"/>
                                <w:bCs w:val="0"/>
                              </w:rPr>
                            </w:pPr>
                          </w:p>
                        </w:tc>
                        <w:tc>
                          <w:tcPr>
                            <w:tcW w:w="15067" w:type="dxa"/>
                            <w:shd w:val="clear" w:color="auto" w:fill="auto"/>
                          </w:tcPr>
                          <w:p w14:paraId="5D242BA8" w14:textId="1CA3C0FF" w:rsidR="00E0450C" w:rsidRPr="00D353E1" w:rsidRDefault="00E0450C" w:rsidP="008A4587">
                            <w:pPr>
                              <w:spacing w:line="276" w:lineRule="auto"/>
                              <w:jc w:val="both"/>
                              <w:rPr>
                                <w:b w:val="0"/>
                                <w:bCs w:val="0"/>
                              </w:rPr>
                            </w:pPr>
                          </w:p>
                        </w:tc>
                      </w:tr>
                      <w:tr w:rsidR="00E0450C" w:rsidRPr="00B31086" w14:paraId="180340EB" w14:textId="77777777" w:rsidTr="00B4450E">
                        <w:tc>
                          <w:tcPr>
                            <w:tcW w:w="5017" w:type="dxa"/>
                          </w:tcPr>
                          <w:p w14:paraId="7DE681E7" w14:textId="77777777" w:rsidR="00E0450C" w:rsidRPr="00D353E1" w:rsidRDefault="00E0450C" w:rsidP="008A4587">
                            <w:pPr>
                              <w:spacing w:line="276" w:lineRule="auto"/>
                              <w:jc w:val="both"/>
                              <w:rPr>
                                <w:b w:val="0"/>
                                <w:bCs w:val="0"/>
                              </w:rPr>
                            </w:pPr>
                          </w:p>
                        </w:tc>
                        <w:tc>
                          <w:tcPr>
                            <w:tcW w:w="15067" w:type="dxa"/>
                            <w:shd w:val="clear" w:color="auto" w:fill="auto"/>
                          </w:tcPr>
                          <w:p w14:paraId="06B9912E" w14:textId="3063C0C1" w:rsidR="00E0450C" w:rsidRPr="00D353E1" w:rsidRDefault="00E0450C" w:rsidP="008A4587">
                            <w:pPr>
                              <w:spacing w:line="276" w:lineRule="auto"/>
                              <w:jc w:val="both"/>
                              <w:rPr>
                                <w:b w:val="0"/>
                                <w:bCs w:val="0"/>
                              </w:rPr>
                            </w:pPr>
                          </w:p>
                        </w:tc>
                      </w:tr>
                    </w:tbl>
                    <w:p w14:paraId="4FDE3B7B" w14:textId="77777777" w:rsidR="00E0450C" w:rsidRPr="00B31086" w:rsidRDefault="00E0450C" w:rsidP="008A4587">
                      <w:pPr>
                        <w:spacing w:line="276" w:lineRule="auto"/>
                        <w:jc w:val="both"/>
                        <w:rPr>
                          <w:b w:val="0"/>
                          <w:bCs w:val="0"/>
                          <w:sz w:val="21"/>
                          <w:szCs w:val="21"/>
                        </w:rPr>
                      </w:pPr>
                    </w:p>
                  </w:txbxContent>
                </v:textbox>
                <w10:wrap type="through"/>
              </v:shape>
            </w:pict>
          </mc:Fallback>
        </mc:AlternateContent>
      </w:r>
    </w:p>
    <w:p w14:paraId="454CB28C" w14:textId="7C09492C" w:rsidR="008E13BD" w:rsidRDefault="008E13BD">
      <w:r>
        <w:rPr>
          <w:noProof/>
          <w:sz w:val="22"/>
          <w:szCs w:val="22"/>
        </w:rPr>
        <w:lastRenderedPageBreak/>
        <mc:AlternateContent>
          <mc:Choice Requires="wps">
            <w:drawing>
              <wp:anchor distT="0" distB="0" distL="114300" distR="114300" simplePos="0" relativeHeight="252033024" behindDoc="0" locked="0" layoutInCell="1" allowOverlap="1" wp14:anchorId="0B491A31" wp14:editId="2AF5F24D">
                <wp:simplePos x="0" y="0"/>
                <wp:positionH relativeFrom="column">
                  <wp:posOffset>295853</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9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259" w:type="dxa"/>
                              <w:tblInd w:w="-1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036"/>
                              <w:gridCol w:w="5223"/>
                            </w:tblGrid>
                            <w:tr w:rsidR="00E0450C" w14:paraId="2908519D" w14:textId="77777777" w:rsidTr="00EE2C31">
                              <w:tc>
                                <w:tcPr>
                                  <w:tcW w:w="10259" w:type="dxa"/>
                                  <w:gridSpan w:val="2"/>
                                </w:tcPr>
                                <w:p w14:paraId="6EC9C26D" w14:textId="5F95FD71" w:rsidR="00E0450C" w:rsidRDefault="00E0450C" w:rsidP="008E13BD">
                                  <w:pPr>
                                    <w:spacing w:line="300" w:lineRule="auto"/>
                                    <w:jc w:val="center"/>
                                    <w:rPr>
                                      <w:bCs w:val="0"/>
                                      <w:sz w:val="22"/>
                                      <w:szCs w:val="22"/>
                                      <w:lang w:val="vi-VN"/>
                                    </w:rPr>
                                  </w:pPr>
                                  <w:r w:rsidRPr="00627A95">
                                    <w:rPr>
                                      <w:bCs w:val="0"/>
                                      <w:sz w:val="22"/>
                                      <w:szCs w:val="22"/>
                                      <w:lang w:val="vi-VN"/>
                                    </w:rPr>
                                    <w:t xml:space="preserve">Dạng 1 : </w:t>
                                  </w:r>
                                  <w:r>
                                    <w:rPr>
                                      <w:bCs w:val="0"/>
                                      <w:sz w:val="22"/>
                                      <w:szCs w:val="22"/>
                                      <w:lang w:val="vi-VN"/>
                                    </w:rPr>
                                    <w:t>Bài toán chuyển động của vật trên mặt phẳng ngang</w:t>
                                  </w:r>
                                  <w:r w:rsidRPr="00627A95">
                                    <w:rPr>
                                      <w:bCs w:val="0"/>
                                      <w:sz w:val="22"/>
                                      <w:szCs w:val="22"/>
                                      <w:lang w:val="vi-VN"/>
                                    </w:rPr>
                                    <w:t>.</w:t>
                                  </w:r>
                                </w:p>
                                <w:p w14:paraId="4D34C323" w14:textId="77777777" w:rsidR="00E0450C" w:rsidRPr="006F06F7" w:rsidRDefault="00E0450C" w:rsidP="00EE2C31">
                                  <w:pPr>
                                    <w:spacing w:line="300" w:lineRule="auto"/>
                                    <w:jc w:val="both"/>
                                    <w:rPr>
                                      <w:bCs w:val="0"/>
                                      <w:sz w:val="22"/>
                                      <w:szCs w:val="22"/>
                                      <w:lang w:val="vi-VN"/>
                                    </w:rPr>
                                  </w:pPr>
                                  <w:r w:rsidRPr="006F06F7">
                                    <w:rPr>
                                      <w:sz w:val="22"/>
                                      <w:szCs w:val="22"/>
                                      <w:u w:val="single"/>
                                    </w:rPr>
                                    <w:t xml:space="preserve">Bài </w:t>
                                  </w:r>
                                  <w:r w:rsidRPr="006F06F7">
                                    <w:rPr>
                                      <w:sz w:val="22"/>
                                      <w:szCs w:val="22"/>
                                      <w:u w:val="single"/>
                                      <w:lang w:val="vi-VN"/>
                                    </w:rPr>
                                    <w:t>1.</w:t>
                                  </w:r>
                                  <w:r w:rsidRPr="006F06F7">
                                    <w:rPr>
                                      <w:b w:val="0"/>
                                      <w:bCs w:val="0"/>
                                      <w:sz w:val="22"/>
                                      <w:szCs w:val="22"/>
                                      <w:lang w:val="vi-VN"/>
                                    </w:rPr>
                                    <w:t xml:space="preserve"> </w:t>
                                  </w:r>
                                  <w:r w:rsidRPr="006F06F7">
                                    <w:rPr>
                                      <w:b w:val="0"/>
                                      <w:bCs w:val="0"/>
                                      <w:sz w:val="22"/>
                                      <w:szCs w:val="22"/>
                                    </w:rPr>
                                    <w:t>Một xe tải có khối lượng</w:t>
                                  </w:r>
                                  <w:r w:rsidRPr="006F06F7">
                                    <w:rPr>
                                      <w:b w:val="0"/>
                                      <w:bCs w:val="0"/>
                                      <w:sz w:val="22"/>
                                      <w:szCs w:val="22"/>
                                      <w:lang w:val="vi-VN"/>
                                    </w:rPr>
                                    <w:t xml:space="preserve"> 1</w:t>
                                  </w:r>
                                  <w:r w:rsidRPr="006F06F7">
                                    <w:rPr>
                                      <w:b w:val="0"/>
                                      <w:bCs w:val="0"/>
                                      <w:sz w:val="22"/>
                                      <w:szCs w:val="22"/>
                                    </w:rPr>
                                    <w:t xml:space="preserve"> tấn bắt đầu chuyển động trên đường nằm ngang. Biết hệ số ma sát giữa xe và mặt đường là</w:t>
                                  </w:r>
                                  <w:r w:rsidRPr="006F06F7">
                                    <w:rPr>
                                      <w:b w:val="0"/>
                                      <w:bCs w:val="0"/>
                                      <w:sz w:val="22"/>
                                      <w:szCs w:val="22"/>
                                      <w:lang w:val="vi-VN"/>
                                    </w:rPr>
                                    <w:t xml:space="preserve"> 0</w:t>
                                  </w:r>
                                  <w:proofErr w:type="gramStart"/>
                                  <w:r w:rsidRPr="006F06F7">
                                    <w:rPr>
                                      <w:b w:val="0"/>
                                      <w:bCs w:val="0"/>
                                      <w:sz w:val="22"/>
                                      <w:szCs w:val="22"/>
                                      <w:lang w:val="vi-VN"/>
                                    </w:rPr>
                                    <w:t>,1</w:t>
                                  </w:r>
                                  <w:proofErr w:type="gramEnd"/>
                                  <w:r w:rsidRPr="006F06F7">
                                    <w:rPr>
                                      <w:b w:val="0"/>
                                      <w:bCs w:val="0"/>
                                      <w:sz w:val="22"/>
                                      <w:szCs w:val="22"/>
                                    </w:rPr>
                                    <w:t>. Ban đầu lực kéo của động cơ là</w:t>
                                  </w:r>
                                  <w:r w:rsidRPr="006F06F7">
                                    <w:rPr>
                                      <w:b w:val="0"/>
                                      <w:bCs w:val="0"/>
                                      <w:sz w:val="22"/>
                                      <w:szCs w:val="22"/>
                                      <w:lang w:val="vi-VN"/>
                                    </w:rPr>
                                    <w:t xml:space="preserve"> 2000 N</w:t>
                                  </w:r>
                                  <w:r w:rsidRPr="006F06F7">
                                    <w:rPr>
                                      <w:b w:val="0"/>
                                      <w:bCs w:val="0"/>
                                      <w:sz w:val="22"/>
                                      <w:szCs w:val="22"/>
                                    </w:rPr>
                                    <w:t>.</w:t>
                                  </w:r>
                                </w:p>
                                <w:p w14:paraId="7C2EF326" w14:textId="77777777" w:rsidR="00E0450C" w:rsidRPr="006F06F7" w:rsidRDefault="00E0450C" w:rsidP="00EE2C31">
                                  <w:pPr>
                                    <w:tabs>
                                      <w:tab w:val="left" w:pos="993"/>
                                    </w:tabs>
                                    <w:spacing w:line="300" w:lineRule="auto"/>
                                    <w:jc w:val="both"/>
                                    <w:rPr>
                                      <w:b w:val="0"/>
                                      <w:bCs w:val="0"/>
                                      <w:sz w:val="22"/>
                                      <w:szCs w:val="22"/>
                                    </w:rPr>
                                  </w:pPr>
                                  <w:proofErr w:type="gramStart"/>
                                  <w:r w:rsidRPr="006F06F7">
                                    <w:rPr>
                                      <w:b w:val="0"/>
                                      <w:bCs w:val="0"/>
                                      <w:sz w:val="22"/>
                                      <w:szCs w:val="22"/>
                                    </w:rPr>
                                    <w:t>a</w:t>
                                  </w:r>
                                  <w:proofErr w:type="gramEnd"/>
                                  <w:r w:rsidRPr="006F06F7">
                                    <w:rPr>
                                      <w:b w:val="0"/>
                                      <w:bCs w:val="0"/>
                                      <w:sz w:val="22"/>
                                      <w:szCs w:val="22"/>
                                    </w:rPr>
                                    <w:t>/  Tính vận tốc và quãng đường chuyển động sau</w:t>
                                  </w:r>
                                  <w:r w:rsidRPr="006F06F7">
                                    <w:rPr>
                                      <w:b w:val="0"/>
                                      <w:bCs w:val="0"/>
                                      <w:sz w:val="22"/>
                                      <w:szCs w:val="22"/>
                                      <w:lang w:val="vi-VN"/>
                                    </w:rPr>
                                    <w:t xml:space="preserve"> 10 s</w:t>
                                  </w:r>
                                  <w:r w:rsidRPr="006F06F7">
                                    <w:rPr>
                                      <w:b w:val="0"/>
                                      <w:bCs w:val="0"/>
                                      <w:sz w:val="22"/>
                                      <w:szCs w:val="22"/>
                                    </w:rPr>
                                    <w:t xml:space="preserve"> ?</w:t>
                                  </w:r>
                                </w:p>
                                <w:p w14:paraId="3032E60D" w14:textId="77777777" w:rsidR="00E0450C" w:rsidRPr="006F06F7" w:rsidRDefault="00E0450C" w:rsidP="00EE2C31">
                                  <w:pPr>
                                    <w:tabs>
                                      <w:tab w:val="left" w:pos="1276"/>
                                    </w:tabs>
                                    <w:spacing w:line="300" w:lineRule="auto"/>
                                    <w:jc w:val="both"/>
                                    <w:rPr>
                                      <w:b w:val="0"/>
                                      <w:bCs w:val="0"/>
                                      <w:sz w:val="22"/>
                                      <w:szCs w:val="22"/>
                                    </w:rPr>
                                  </w:pPr>
                                  <w:proofErr w:type="gramStart"/>
                                  <w:r w:rsidRPr="006F06F7">
                                    <w:rPr>
                                      <w:b w:val="0"/>
                                      <w:bCs w:val="0"/>
                                      <w:sz w:val="22"/>
                                      <w:szCs w:val="22"/>
                                    </w:rPr>
                                    <w:t>b</w:t>
                                  </w:r>
                                  <w:proofErr w:type="gramEnd"/>
                                  <w:r w:rsidRPr="006F06F7">
                                    <w:rPr>
                                      <w:b w:val="0"/>
                                      <w:bCs w:val="0"/>
                                      <w:sz w:val="22"/>
                                      <w:szCs w:val="22"/>
                                    </w:rPr>
                                    <w:t>/  Trọng giai đoạn kế tiếp, xe chuyển động đều trong</w:t>
                                  </w:r>
                                  <w:r w:rsidRPr="006F06F7">
                                    <w:rPr>
                                      <w:b w:val="0"/>
                                      <w:bCs w:val="0"/>
                                      <w:sz w:val="22"/>
                                      <w:szCs w:val="22"/>
                                      <w:lang w:val="vi-VN"/>
                                    </w:rPr>
                                    <w:t xml:space="preserve"> 20 s</w:t>
                                  </w:r>
                                  <w:r w:rsidRPr="006F06F7">
                                    <w:rPr>
                                      <w:b w:val="0"/>
                                      <w:bCs w:val="0"/>
                                      <w:sz w:val="22"/>
                                      <w:szCs w:val="22"/>
                                    </w:rPr>
                                    <w:t>. Tính lực kéo của động cơ xe trong giai đoạn này ?</w:t>
                                  </w:r>
                                </w:p>
                                <w:p w14:paraId="2BB05445" w14:textId="77777777" w:rsidR="00E0450C" w:rsidRPr="006F06F7" w:rsidRDefault="00E0450C" w:rsidP="00EE2C31">
                                  <w:pPr>
                                    <w:tabs>
                                      <w:tab w:val="left" w:pos="1276"/>
                                    </w:tabs>
                                    <w:spacing w:line="300" w:lineRule="auto"/>
                                    <w:jc w:val="both"/>
                                    <w:rPr>
                                      <w:b w:val="0"/>
                                      <w:bCs w:val="0"/>
                                      <w:sz w:val="22"/>
                                      <w:szCs w:val="22"/>
                                    </w:rPr>
                                  </w:pPr>
                                  <w:proofErr w:type="gramStart"/>
                                  <w:r w:rsidRPr="006F06F7">
                                    <w:rPr>
                                      <w:b w:val="0"/>
                                      <w:bCs w:val="0"/>
                                      <w:sz w:val="22"/>
                                      <w:szCs w:val="22"/>
                                    </w:rPr>
                                    <w:t>c</w:t>
                                  </w:r>
                                  <w:proofErr w:type="gramEnd"/>
                                  <w:r w:rsidRPr="006F06F7">
                                    <w:rPr>
                                      <w:b w:val="0"/>
                                      <w:bCs w:val="0"/>
                                      <w:sz w:val="22"/>
                                      <w:szCs w:val="22"/>
                                    </w:rPr>
                                    <w:t>/  Sau đó xe tắt máy hãm phanh và dừng lại sau khi bắt đầu hãm phanh</w:t>
                                  </w:r>
                                  <w:r w:rsidRPr="006F06F7">
                                    <w:rPr>
                                      <w:b w:val="0"/>
                                      <w:bCs w:val="0"/>
                                      <w:sz w:val="22"/>
                                      <w:szCs w:val="22"/>
                                      <w:lang w:val="vi-VN"/>
                                    </w:rPr>
                                    <w:t xml:space="preserve"> 2 s</w:t>
                                  </w:r>
                                  <w:r w:rsidRPr="006F06F7">
                                    <w:rPr>
                                      <w:b w:val="0"/>
                                      <w:bCs w:val="0"/>
                                      <w:sz w:val="22"/>
                                      <w:szCs w:val="22"/>
                                    </w:rPr>
                                    <w:t>. Tìm lực hãm phanh đó ?</w:t>
                                  </w:r>
                                </w:p>
                                <w:p w14:paraId="269DA2D9" w14:textId="77777777" w:rsidR="00E0450C" w:rsidRPr="006F06F7" w:rsidRDefault="00E0450C" w:rsidP="00EE2C31">
                                  <w:pPr>
                                    <w:tabs>
                                      <w:tab w:val="left" w:pos="1276"/>
                                    </w:tabs>
                                    <w:spacing w:line="300" w:lineRule="auto"/>
                                    <w:jc w:val="both"/>
                                    <w:rPr>
                                      <w:b w:val="0"/>
                                      <w:bCs w:val="0"/>
                                      <w:sz w:val="22"/>
                                      <w:szCs w:val="22"/>
                                    </w:rPr>
                                  </w:pPr>
                                  <w:proofErr w:type="gramStart"/>
                                  <w:r w:rsidRPr="006F06F7">
                                    <w:rPr>
                                      <w:b w:val="0"/>
                                      <w:bCs w:val="0"/>
                                      <w:sz w:val="22"/>
                                      <w:szCs w:val="22"/>
                                    </w:rPr>
                                    <w:t>d</w:t>
                                  </w:r>
                                  <w:proofErr w:type="gramEnd"/>
                                  <w:r w:rsidRPr="006F06F7">
                                    <w:rPr>
                                      <w:b w:val="0"/>
                                      <w:bCs w:val="0"/>
                                      <w:sz w:val="22"/>
                                      <w:szCs w:val="22"/>
                                    </w:rPr>
                                    <w:t>/  Tính tốc</w:t>
                                  </w:r>
                                  <w:r w:rsidRPr="006F06F7">
                                    <w:rPr>
                                      <w:b w:val="0"/>
                                      <w:bCs w:val="0"/>
                                      <w:sz w:val="22"/>
                                      <w:szCs w:val="22"/>
                                      <w:lang w:val="vi-VN"/>
                                    </w:rPr>
                                    <w:t xml:space="preserve"> độ</w:t>
                                  </w:r>
                                  <w:r w:rsidRPr="006F06F7">
                                    <w:rPr>
                                      <w:b w:val="0"/>
                                      <w:bCs w:val="0"/>
                                      <w:sz w:val="22"/>
                                      <w:szCs w:val="22"/>
                                    </w:rPr>
                                    <w:t xml:space="preserve"> trung bình của xe trong suốt thời gian chuyển động ?</w:t>
                                  </w:r>
                                </w:p>
                                <w:p w14:paraId="087D3920" w14:textId="77777777" w:rsidR="00E0450C" w:rsidRPr="006F06F7" w:rsidRDefault="00E0450C" w:rsidP="00EE2C31">
                                  <w:pPr>
                                    <w:tabs>
                                      <w:tab w:val="left" w:pos="993"/>
                                    </w:tabs>
                                    <w:spacing w:line="300" w:lineRule="auto"/>
                                    <w:jc w:val="both"/>
                                    <w:rPr>
                                      <w:b w:val="0"/>
                                      <w:bCs w:val="0"/>
                                      <w:sz w:val="22"/>
                                      <w:szCs w:val="22"/>
                                    </w:rPr>
                                  </w:pPr>
                                  <w:r w:rsidRPr="006F06F7">
                                    <w:rPr>
                                      <w:sz w:val="22"/>
                                      <w:szCs w:val="22"/>
                                      <w:u w:val="single"/>
                                    </w:rPr>
                                    <w:t xml:space="preserve">Bài </w:t>
                                  </w:r>
                                  <w:r w:rsidRPr="006F06F7">
                                    <w:rPr>
                                      <w:sz w:val="22"/>
                                      <w:szCs w:val="22"/>
                                      <w:u w:val="single"/>
                                      <w:lang w:val="vi-VN"/>
                                    </w:rPr>
                                    <w:t>2.</w:t>
                                  </w:r>
                                  <w:r w:rsidRPr="006F06F7">
                                    <w:rPr>
                                      <w:b w:val="0"/>
                                      <w:bCs w:val="0"/>
                                      <w:sz w:val="22"/>
                                      <w:szCs w:val="22"/>
                                      <w:lang w:val="vi-VN"/>
                                    </w:rPr>
                                    <w:t xml:space="preserve"> </w:t>
                                  </w:r>
                                  <w:r w:rsidRPr="006F06F7">
                                    <w:rPr>
                                      <w:b w:val="0"/>
                                      <w:bCs w:val="0"/>
                                      <w:sz w:val="22"/>
                                      <w:szCs w:val="22"/>
                                    </w:rPr>
                                    <w:t>Một vật có khối lượng</w:t>
                                  </w:r>
                                  <w:r w:rsidRPr="006F06F7">
                                    <w:rPr>
                                      <w:b w:val="0"/>
                                      <w:bCs w:val="0"/>
                                      <w:sz w:val="22"/>
                                      <w:szCs w:val="22"/>
                                      <w:lang w:val="vi-VN"/>
                                    </w:rPr>
                                    <w:t xml:space="preserve"> 2500 kg</w:t>
                                  </w:r>
                                  <w:r w:rsidRPr="006F06F7">
                                    <w:rPr>
                                      <w:b w:val="0"/>
                                      <w:bCs w:val="0"/>
                                      <w:sz w:val="22"/>
                                      <w:szCs w:val="22"/>
                                    </w:rPr>
                                    <w:t xml:space="preserve"> đang chuyển động thẳng chậm dần đều trên một đường thẳng nằm ngang với gia tốc</w:t>
                                  </w:r>
                                  <w:r w:rsidRPr="006F06F7">
                                    <w:rPr>
                                      <w:b w:val="0"/>
                                      <w:bCs w:val="0"/>
                                      <w:sz w:val="22"/>
                                      <w:szCs w:val="22"/>
                                      <w:lang w:val="vi-VN"/>
                                    </w:rPr>
                                    <w:t xml:space="preserve"> 0</w:t>
                                  </w:r>
                                  <w:proofErr w:type="gramStart"/>
                                  <w:r w:rsidRPr="006F06F7">
                                    <w:rPr>
                                      <w:b w:val="0"/>
                                      <w:bCs w:val="0"/>
                                      <w:sz w:val="22"/>
                                      <w:szCs w:val="22"/>
                                      <w:lang w:val="vi-VN"/>
                                    </w:rPr>
                                    <w:t>,2</w:t>
                                  </w:r>
                                  <w:proofErr w:type="gramEnd"/>
                                  <w:r w:rsidRPr="006F06F7">
                                    <w:rPr>
                                      <w:b w:val="0"/>
                                      <w:bCs w:val="0"/>
                                      <w:sz w:val="22"/>
                                      <w:szCs w:val="22"/>
                                      <w:lang w:val="vi-VN"/>
                                    </w:rPr>
                                    <w:t xml:space="preserve"> m/s</w:t>
                                  </w:r>
                                  <w:r w:rsidRPr="006F06F7">
                                    <w:rPr>
                                      <w:b w:val="0"/>
                                      <w:bCs w:val="0"/>
                                      <w:sz w:val="22"/>
                                      <w:szCs w:val="22"/>
                                      <w:vertAlign w:val="superscript"/>
                                      <w:lang w:val="vi-VN"/>
                                    </w:rPr>
                                    <w:t>2</w:t>
                                  </w:r>
                                  <w:r w:rsidRPr="006F06F7">
                                    <w:rPr>
                                      <w:b w:val="0"/>
                                      <w:bCs w:val="0"/>
                                      <w:sz w:val="22"/>
                                      <w:szCs w:val="22"/>
                                    </w:rPr>
                                    <w:t>. Hệ số ma sát trượt là</w:t>
                                  </w:r>
                                  <w:r w:rsidRPr="006F06F7">
                                    <w:rPr>
                                      <w:b w:val="0"/>
                                      <w:bCs w:val="0"/>
                                      <w:sz w:val="22"/>
                                      <w:szCs w:val="22"/>
                                      <w:lang w:val="vi-VN"/>
                                    </w:rPr>
                                    <w:t xml:space="preserve"> 0</w:t>
                                  </w:r>
                                  <w:proofErr w:type="gramStart"/>
                                  <w:r w:rsidRPr="006F06F7">
                                    <w:rPr>
                                      <w:b w:val="0"/>
                                      <w:bCs w:val="0"/>
                                      <w:sz w:val="22"/>
                                      <w:szCs w:val="22"/>
                                      <w:lang w:val="vi-VN"/>
                                    </w:rPr>
                                    <w:t>,05</w:t>
                                  </w:r>
                                  <w:proofErr w:type="gramEnd"/>
                                  <w:r w:rsidRPr="006F06F7">
                                    <w:rPr>
                                      <w:b w:val="0"/>
                                      <w:bCs w:val="0"/>
                                      <w:sz w:val="22"/>
                                      <w:szCs w:val="22"/>
                                    </w:rPr>
                                    <w:t>. Tính lực tác dụng vào vậ</w:t>
                                  </w:r>
                                  <w:proofErr w:type="gramStart"/>
                                  <w:r w:rsidRPr="006F06F7">
                                    <w:rPr>
                                      <w:b w:val="0"/>
                                      <w:bCs w:val="0"/>
                                      <w:sz w:val="22"/>
                                      <w:szCs w:val="22"/>
                                    </w:rPr>
                                    <w:t>t ?</w:t>
                                  </w:r>
                                  <w:proofErr w:type="gramEnd"/>
                                </w:p>
                                <w:p w14:paraId="47052F61" w14:textId="77777777" w:rsidR="00E0450C" w:rsidRPr="006F06F7" w:rsidRDefault="00E0450C" w:rsidP="00EE2C31">
                                  <w:pPr>
                                    <w:tabs>
                                      <w:tab w:val="left" w:pos="993"/>
                                    </w:tabs>
                                    <w:spacing w:line="300" w:lineRule="auto"/>
                                    <w:jc w:val="both"/>
                                    <w:rPr>
                                      <w:b w:val="0"/>
                                      <w:bCs w:val="0"/>
                                      <w:sz w:val="22"/>
                                      <w:szCs w:val="22"/>
                                      <w:lang w:val="vi-VN"/>
                                    </w:rPr>
                                  </w:pPr>
                                  <w:r w:rsidRPr="006F06F7">
                                    <w:rPr>
                                      <w:sz w:val="22"/>
                                      <w:szCs w:val="22"/>
                                      <w:u w:val="single"/>
                                    </w:rPr>
                                    <w:t xml:space="preserve">Bài </w:t>
                                  </w:r>
                                  <w:r w:rsidRPr="006F06F7">
                                    <w:rPr>
                                      <w:sz w:val="22"/>
                                      <w:szCs w:val="22"/>
                                      <w:u w:val="single"/>
                                      <w:lang w:val="vi-VN"/>
                                    </w:rPr>
                                    <w:t>3.</w:t>
                                  </w:r>
                                  <w:r w:rsidRPr="006F06F7">
                                    <w:rPr>
                                      <w:b w:val="0"/>
                                      <w:bCs w:val="0"/>
                                      <w:sz w:val="22"/>
                                      <w:szCs w:val="22"/>
                                      <w:lang w:val="vi-VN"/>
                                    </w:rPr>
                                    <w:t xml:space="preserve"> </w:t>
                                  </w:r>
                                  <w:r w:rsidRPr="006F06F7">
                                    <w:rPr>
                                      <w:b w:val="0"/>
                                      <w:bCs w:val="0"/>
                                      <w:sz w:val="22"/>
                                      <w:szCs w:val="22"/>
                                    </w:rPr>
                                    <w:t>Một xe khối lượng</w:t>
                                  </w:r>
                                  <w:r w:rsidRPr="006F06F7">
                                    <w:rPr>
                                      <w:b w:val="0"/>
                                      <w:bCs w:val="0"/>
                                      <w:sz w:val="22"/>
                                      <w:szCs w:val="22"/>
                                      <w:lang w:val="vi-VN"/>
                                    </w:rPr>
                                    <w:t xml:space="preserve"> 1</w:t>
                                  </w:r>
                                  <w:r w:rsidRPr="006F06F7">
                                    <w:rPr>
                                      <w:b w:val="0"/>
                                      <w:bCs w:val="0"/>
                                      <w:sz w:val="22"/>
                                      <w:szCs w:val="22"/>
                                    </w:rPr>
                                    <w:t xml:space="preserve"> tấn, sau khi khởi hành được </w:t>
                                  </w:r>
                                  <w:r w:rsidRPr="006F06F7">
                                    <w:rPr>
                                      <w:b w:val="0"/>
                                      <w:bCs w:val="0"/>
                                      <w:sz w:val="22"/>
                                      <w:szCs w:val="22"/>
                                      <w:lang w:val="vi-VN"/>
                                    </w:rPr>
                                    <w:t>10 s</w:t>
                                  </w:r>
                                  <w:r w:rsidRPr="006F06F7">
                                    <w:rPr>
                                      <w:b w:val="0"/>
                                      <w:bCs w:val="0"/>
                                      <w:sz w:val="22"/>
                                      <w:szCs w:val="22"/>
                                    </w:rPr>
                                    <w:t xml:space="preserve"> đạt vận tốc</w:t>
                                  </w:r>
                                  <w:r w:rsidRPr="006F06F7">
                                    <w:rPr>
                                      <w:b w:val="0"/>
                                      <w:bCs w:val="0"/>
                                      <w:sz w:val="22"/>
                                      <w:szCs w:val="22"/>
                                      <w:lang w:val="vi-VN"/>
                                    </w:rPr>
                                    <w:t xml:space="preserve"> 18 km/h</w:t>
                                  </w:r>
                                  <w:r w:rsidRPr="006F06F7">
                                    <w:rPr>
                                      <w:b w:val="0"/>
                                      <w:bCs w:val="0"/>
                                      <w:sz w:val="22"/>
                                      <w:szCs w:val="22"/>
                                    </w:rPr>
                                    <w:t>.</w:t>
                                  </w:r>
                                  <w:r w:rsidRPr="006F06F7">
                                    <w:rPr>
                                      <w:b w:val="0"/>
                                      <w:bCs w:val="0"/>
                                      <w:sz w:val="22"/>
                                      <w:szCs w:val="22"/>
                                      <w:lang w:val="vi-VN"/>
                                    </w:rPr>
                                    <w:t xml:space="preserve"> Tính </w:t>
                                  </w:r>
                                </w:p>
                                <w:p w14:paraId="2CF78344" w14:textId="77777777" w:rsidR="00E0450C" w:rsidRPr="006F06F7" w:rsidRDefault="00E0450C" w:rsidP="00EE2C31">
                                  <w:pPr>
                                    <w:tabs>
                                      <w:tab w:val="left" w:pos="993"/>
                                    </w:tabs>
                                    <w:spacing w:line="300" w:lineRule="auto"/>
                                    <w:jc w:val="both"/>
                                    <w:rPr>
                                      <w:b w:val="0"/>
                                      <w:bCs w:val="0"/>
                                      <w:sz w:val="22"/>
                                      <w:szCs w:val="22"/>
                                    </w:rPr>
                                  </w:pPr>
                                  <w:proofErr w:type="gramStart"/>
                                  <w:r w:rsidRPr="006F06F7">
                                    <w:rPr>
                                      <w:b w:val="0"/>
                                      <w:bCs w:val="0"/>
                                      <w:sz w:val="22"/>
                                      <w:szCs w:val="22"/>
                                    </w:rPr>
                                    <w:t>a</w:t>
                                  </w:r>
                                  <w:proofErr w:type="gramEnd"/>
                                  <w:r w:rsidRPr="006F06F7">
                                    <w:rPr>
                                      <w:b w:val="0"/>
                                      <w:bCs w:val="0"/>
                                      <w:sz w:val="22"/>
                                      <w:szCs w:val="22"/>
                                    </w:rPr>
                                    <w:t>/  gia tốc của xe ?</w:t>
                                  </w:r>
                                  <w:r w:rsidRPr="006F06F7">
                                    <w:rPr>
                                      <w:b w:val="0"/>
                                      <w:bCs w:val="0"/>
                                      <w:sz w:val="22"/>
                                      <w:szCs w:val="22"/>
                                      <w:lang w:val="vi-VN"/>
                                    </w:rPr>
                                    <w:t xml:space="preserve">    </w:t>
                                  </w:r>
                                  <w:proofErr w:type="gramStart"/>
                                  <w:r w:rsidRPr="006F06F7">
                                    <w:rPr>
                                      <w:b w:val="0"/>
                                      <w:bCs w:val="0"/>
                                      <w:sz w:val="22"/>
                                      <w:szCs w:val="22"/>
                                    </w:rPr>
                                    <w:t>b</w:t>
                                  </w:r>
                                  <w:proofErr w:type="gramEnd"/>
                                  <w:r w:rsidRPr="006F06F7">
                                    <w:rPr>
                                      <w:b w:val="0"/>
                                      <w:bCs w:val="0"/>
                                      <w:sz w:val="22"/>
                                      <w:szCs w:val="22"/>
                                    </w:rPr>
                                    <w:t>/  lực phát động của động cơ ? Biết lực cản mà mặt đường tác dụng lên xe là</w:t>
                                  </w:r>
                                  <w:r w:rsidRPr="006F06F7">
                                    <w:rPr>
                                      <w:b w:val="0"/>
                                      <w:bCs w:val="0"/>
                                      <w:sz w:val="22"/>
                                      <w:szCs w:val="22"/>
                                      <w:lang w:val="vi-VN"/>
                                    </w:rPr>
                                    <w:t xml:space="preserve"> 500 N</w:t>
                                  </w:r>
                                  <w:r w:rsidRPr="006F06F7">
                                    <w:rPr>
                                      <w:b w:val="0"/>
                                      <w:bCs w:val="0"/>
                                      <w:sz w:val="22"/>
                                      <w:szCs w:val="22"/>
                                    </w:rPr>
                                    <w:t>.</w:t>
                                  </w:r>
                                </w:p>
                                <w:p w14:paraId="2E73982D" w14:textId="77777777" w:rsidR="00E0450C" w:rsidRPr="006F06F7" w:rsidRDefault="00E0450C" w:rsidP="00EE2C31">
                                  <w:pPr>
                                    <w:tabs>
                                      <w:tab w:val="left" w:pos="1276"/>
                                    </w:tabs>
                                    <w:spacing w:line="300" w:lineRule="auto"/>
                                    <w:jc w:val="both"/>
                                    <w:rPr>
                                      <w:b w:val="0"/>
                                      <w:bCs w:val="0"/>
                                      <w:sz w:val="22"/>
                                      <w:szCs w:val="22"/>
                                    </w:rPr>
                                  </w:pPr>
                                  <w:proofErr w:type="gramStart"/>
                                  <w:r w:rsidRPr="006F06F7">
                                    <w:rPr>
                                      <w:b w:val="0"/>
                                      <w:bCs w:val="0"/>
                                      <w:sz w:val="22"/>
                                      <w:szCs w:val="22"/>
                                    </w:rPr>
                                    <w:t>c</w:t>
                                  </w:r>
                                  <w:proofErr w:type="gramEnd"/>
                                  <w:r w:rsidRPr="006F06F7">
                                    <w:rPr>
                                      <w:b w:val="0"/>
                                      <w:bCs w:val="0"/>
                                      <w:sz w:val="22"/>
                                      <w:szCs w:val="22"/>
                                      <w:lang w:val="vi-VN"/>
                                    </w:rPr>
                                    <w:t xml:space="preserve">/  </w:t>
                                  </w:r>
                                  <w:r w:rsidRPr="006F06F7">
                                    <w:rPr>
                                      <w:b w:val="0"/>
                                      <w:bCs w:val="0"/>
                                      <w:sz w:val="22"/>
                                      <w:szCs w:val="22"/>
                                    </w:rPr>
                                    <w:t xml:space="preserve">lực phát động của động cơ xe nếu sau đó xe chuyển động đều ? Biết lực cản không đổi trong suốt quá trình </w:t>
                                  </w:r>
                                </w:p>
                                <w:p w14:paraId="23A1D356" w14:textId="77777777" w:rsidR="00E0450C" w:rsidRPr="006F06F7" w:rsidRDefault="00E0450C" w:rsidP="00EE2C31">
                                  <w:pPr>
                                    <w:tabs>
                                      <w:tab w:val="left" w:pos="993"/>
                                    </w:tabs>
                                    <w:spacing w:line="300" w:lineRule="auto"/>
                                    <w:jc w:val="both"/>
                                    <w:rPr>
                                      <w:b w:val="0"/>
                                      <w:bCs w:val="0"/>
                                      <w:sz w:val="22"/>
                                      <w:szCs w:val="22"/>
                                    </w:rPr>
                                  </w:pPr>
                                  <w:r w:rsidRPr="006F06F7">
                                    <w:rPr>
                                      <w:sz w:val="22"/>
                                      <w:szCs w:val="22"/>
                                      <w:u w:val="single"/>
                                    </w:rPr>
                                    <w:t xml:space="preserve">Bài </w:t>
                                  </w:r>
                                  <w:r w:rsidRPr="006F06F7">
                                    <w:rPr>
                                      <w:sz w:val="22"/>
                                      <w:szCs w:val="22"/>
                                      <w:u w:val="single"/>
                                      <w:lang w:val="vi-VN"/>
                                    </w:rPr>
                                    <w:t>4.</w:t>
                                  </w:r>
                                  <w:r w:rsidRPr="006F06F7">
                                    <w:rPr>
                                      <w:b w:val="0"/>
                                      <w:bCs w:val="0"/>
                                      <w:sz w:val="22"/>
                                      <w:szCs w:val="22"/>
                                      <w:lang w:val="vi-VN"/>
                                    </w:rPr>
                                    <w:t xml:space="preserve"> </w:t>
                                  </w:r>
                                  <w:r w:rsidRPr="006F06F7">
                                    <w:rPr>
                                      <w:b w:val="0"/>
                                      <w:bCs w:val="0"/>
                                      <w:sz w:val="22"/>
                                      <w:szCs w:val="22"/>
                                    </w:rPr>
                                    <w:t>Một vật có khối lượng</w:t>
                                  </w:r>
                                  <w:r w:rsidRPr="006F06F7">
                                    <w:rPr>
                                      <w:b w:val="0"/>
                                      <w:bCs w:val="0"/>
                                      <w:sz w:val="22"/>
                                      <w:szCs w:val="22"/>
                                      <w:lang w:val="vi-VN"/>
                                    </w:rPr>
                                    <w:t xml:space="preserve"> 3000 </w:t>
                                  </w:r>
                                  <w:proofErr w:type="gramStart"/>
                                  <w:r w:rsidRPr="006F06F7">
                                    <w:rPr>
                                      <w:b w:val="0"/>
                                      <w:bCs w:val="0"/>
                                      <w:sz w:val="22"/>
                                      <w:szCs w:val="22"/>
                                      <w:lang w:val="vi-VN"/>
                                    </w:rPr>
                                    <w:t>kg</w:t>
                                  </w:r>
                                  <w:r w:rsidRPr="006F06F7">
                                    <w:rPr>
                                      <w:b w:val="0"/>
                                      <w:bCs w:val="0"/>
                                      <w:sz w:val="22"/>
                                      <w:szCs w:val="22"/>
                                    </w:rPr>
                                    <w:t xml:space="preserve">  chuyê</w:t>
                                  </w:r>
                                  <w:proofErr w:type="gramEnd"/>
                                  <w:r w:rsidRPr="006F06F7">
                                    <w:rPr>
                                      <w:b w:val="0"/>
                                      <w:bCs w:val="0"/>
                                      <w:sz w:val="22"/>
                                      <w:szCs w:val="22"/>
                                    </w:rPr>
                                    <w:t>̉n động trên một đường thẳng nằm ngang. Lực kéo theo phương ngang tác dụng vào vật là</w:t>
                                  </w:r>
                                  <w:r w:rsidRPr="006F06F7">
                                    <w:rPr>
                                      <w:b w:val="0"/>
                                      <w:bCs w:val="0"/>
                                      <w:sz w:val="22"/>
                                      <w:szCs w:val="22"/>
                                      <w:lang w:val="vi-VN"/>
                                    </w:rPr>
                                    <w:t xml:space="preserve"> 2000 N</w:t>
                                  </w:r>
                                  <w:r w:rsidRPr="006F06F7">
                                    <w:rPr>
                                      <w:b w:val="0"/>
                                      <w:bCs w:val="0"/>
                                      <w:sz w:val="22"/>
                                      <w:szCs w:val="22"/>
                                    </w:rPr>
                                    <w:t>. Hệ số ma sát</w:t>
                                  </w:r>
                                  <w:r w:rsidRPr="006F06F7">
                                    <w:rPr>
                                      <w:b w:val="0"/>
                                      <w:bCs w:val="0"/>
                                      <w:sz w:val="22"/>
                                      <w:szCs w:val="22"/>
                                      <w:lang w:val="vi-VN"/>
                                    </w:rPr>
                                    <w:t xml:space="preserve"> 0</w:t>
                                  </w:r>
                                  <w:proofErr w:type="gramStart"/>
                                  <w:r w:rsidRPr="006F06F7">
                                    <w:rPr>
                                      <w:b w:val="0"/>
                                      <w:bCs w:val="0"/>
                                      <w:sz w:val="22"/>
                                      <w:szCs w:val="22"/>
                                      <w:lang w:val="vi-VN"/>
                                    </w:rPr>
                                    <w:t>,05</w:t>
                                  </w:r>
                                  <w:proofErr w:type="gramEnd"/>
                                  <w:r w:rsidRPr="006F06F7">
                                    <w:rPr>
                                      <w:b w:val="0"/>
                                      <w:bCs w:val="0"/>
                                      <w:sz w:val="22"/>
                                      <w:szCs w:val="22"/>
                                    </w:rPr>
                                    <w:t>. Cho</w:t>
                                  </w:r>
                                  <w:r w:rsidRPr="006F06F7">
                                    <w:rPr>
                                      <w:b w:val="0"/>
                                      <w:bCs w:val="0"/>
                                      <w:sz w:val="22"/>
                                      <w:szCs w:val="22"/>
                                      <w:lang w:val="vi-VN"/>
                                    </w:rPr>
                                    <w:t xml:space="preserve"> g = 10 m/s</w:t>
                                  </w:r>
                                  <w:r w:rsidRPr="006F06F7">
                                    <w:rPr>
                                      <w:b w:val="0"/>
                                      <w:bCs w:val="0"/>
                                      <w:sz w:val="22"/>
                                      <w:szCs w:val="22"/>
                                      <w:vertAlign w:val="superscript"/>
                                      <w:lang w:val="vi-VN"/>
                                    </w:rPr>
                                    <w:t>2</w:t>
                                  </w:r>
                                  <w:r w:rsidRPr="006F06F7">
                                    <w:rPr>
                                      <w:b w:val="0"/>
                                      <w:bCs w:val="0"/>
                                      <w:sz w:val="22"/>
                                      <w:szCs w:val="22"/>
                                    </w:rPr>
                                    <w:t>.</w:t>
                                  </w:r>
                                </w:p>
                                <w:p w14:paraId="12354DAE" w14:textId="77777777" w:rsidR="00E0450C" w:rsidRPr="006F06F7" w:rsidRDefault="00E0450C" w:rsidP="00EE2C31">
                                  <w:pPr>
                                    <w:tabs>
                                      <w:tab w:val="left" w:pos="993"/>
                                    </w:tabs>
                                    <w:spacing w:line="300" w:lineRule="auto"/>
                                    <w:jc w:val="both"/>
                                    <w:rPr>
                                      <w:b w:val="0"/>
                                      <w:bCs w:val="0"/>
                                      <w:sz w:val="22"/>
                                      <w:szCs w:val="22"/>
                                    </w:rPr>
                                  </w:pPr>
                                  <w:proofErr w:type="gramStart"/>
                                  <w:r w:rsidRPr="006F06F7">
                                    <w:rPr>
                                      <w:b w:val="0"/>
                                      <w:bCs w:val="0"/>
                                      <w:sz w:val="22"/>
                                      <w:szCs w:val="22"/>
                                    </w:rPr>
                                    <w:t>a</w:t>
                                  </w:r>
                                  <w:proofErr w:type="gramEnd"/>
                                  <w:r w:rsidRPr="006F06F7">
                                    <w:rPr>
                                      <w:b w:val="0"/>
                                      <w:bCs w:val="0"/>
                                      <w:sz w:val="22"/>
                                      <w:szCs w:val="22"/>
                                    </w:rPr>
                                    <w:t>/  Tính gia tốc của vật ?</w:t>
                                  </w:r>
                                </w:p>
                                <w:p w14:paraId="21F1D1F9" w14:textId="77777777" w:rsidR="00E0450C" w:rsidRPr="006F06F7" w:rsidRDefault="00E0450C" w:rsidP="00EE2C31">
                                  <w:pPr>
                                    <w:tabs>
                                      <w:tab w:val="left" w:pos="993"/>
                                    </w:tabs>
                                    <w:spacing w:line="300" w:lineRule="auto"/>
                                    <w:jc w:val="both"/>
                                    <w:rPr>
                                      <w:b w:val="0"/>
                                      <w:bCs w:val="0"/>
                                      <w:sz w:val="22"/>
                                      <w:szCs w:val="22"/>
                                    </w:rPr>
                                  </w:pPr>
                                  <w:proofErr w:type="gramStart"/>
                                  <w:r w:rsidRPr="006F06F7">
                                    <w:rPr>
                                      <w:b w:val="0"/>
                                      <w:bCs w:val="0"/>
                                      <w:sz w:val="22"/>
                                      <w:szCs w:val="22"/>
                                    </w:rPr>
                                    <w:t>b</w:t>
                                  </w:r>
                                  <w:proofErr w:type="gramEnd"/>
                                  <w:r w:rsidRPr="006F06F7">
                                    <w:rPr>
                                      <w:b w:val="0"/>
                                      <w:bCs w:val="0"/>
                                      <w:sz w:val="22"/>
                                      <w:szCs w:val="22"/>
                                    </w:rPr>
                                    <w:t>/  Tính vận tốc và quãng đường vật đi được sau</w:t>
                                  </w:r>
                                  <w:r w:rsidRPr="006F06F7">
                                    <w:rPr>
                                      <w:b w:val="0"/>
                                      <w:bCs w:val="0"/>
                                      <w:sz w:val="22"/>
                                      <w:szCs w:val="22"/>
                                      <w:lang w:val="vi-VN"/>
                                    </w:rPr>
                                    <w:t xml:space="preserve"> 2</w:t>
                                  </w:r>
                                  <w:r w:rsidRPr="006F06F7">
                                    <w:rPr>
                                      <w:b w:val="0"/>
                                      <w:bCs w:val="0"/>
                                      <w:sz w:val="22"/>
                                      <w:szCs w:val="22"/>
                                    </w:rPr>
                                    <w:t xml:space="preserve"> phút kể từ lúc bắt đầu chuyển động ?</w:t>
                                  </w:r>
                                </w:p>
                                <w:p w14:paraId="5510F50E" w14:textId="77777777" w:rsidR="00E0450C" w:rsidRPr="006F06F7" w:rsidRDefault="00E0450C" w:rsidP="00EE2C31">
                                  <w:pPr>
                                    <w:tabs>
                                      <w:tab w:val="left" w:pos="993"/>
                                    </w:tabs>
                                    <w:spacing w:line="300" w:lineRule="auto"/>
                                    <w:jc w:val="both"/>
                                    <w:rPr>
                                      <w:b w:val="0"/>
                                      <w:bCs w:val="0"/>
                                      <w:sz w:val="22"/>
                                      <w:szCs w:val="22"/>
                                    </w:rPr>
                                  </w:pPr>
                                  <w:r w:rsidRPr="006F06F7">
                                    <w:rPr>
                                      <w:sz w:val="22"/>
                                      <w:szCs w:val="22"/>
                                      <w:u w:val="single"/>
                                    </w:rPr>
                                    <w:t xml:space="preserve">Bài </w:t>
                                  </w:r>
                                  <w:r w:rsidRPr="006F06F7">
                                    <w:rPr>
                                      <w:sz w:val="22"/>
                                      <w:szCs w:val="22"/>
                                      <w:u w:val="single"/>
                                      <w:lang w:val="vi-VN"/>
                                    </w:rPr>
                                    <w:t>5.</w:t>
                                  </w:r>
                                  <w:r w:rsidRPr="006F06F7">
                                    <w:rPr>
                                      <w:b w:val="0"/>
                                      <w:bCs w:val="0"/>
                                      <w:sz w:val="22"/>
                                      <w:szCs w:val="22"/>
                                      <w:lang w:val="vi-VN"/>
                                    </w:rPr>
                                    <w:t xml:space="preserve"> </w:t>
                                  </w:r>
                                  <w:r w:rsidRPr="006F06F7">
                                    <w:rPr>
                                      <w:b w:val="0"/>
                                      <w:bCs w:val="0"/>
                                      <w:sz w:val="22"/>
                                      <w:szCs w:val="22"/>
                                    </w:rPr>
                                    <w:t>Một người dùng dây kéo một vật có khối lượng</w:t>
                                  </w:r>
                                  <w:r w:rsidRPr="006F06F7">
                                    <w:rPr>
                                      <w:b w:val="0"/>
                                      <w:bCs w:val="0"/>
                                      <w:sz w:val="22"/>
                                      <w:szCs w:val="22"/>
                                      <w:lang w:val="vi-VN"/>
                                    </w:rPr>
                                    <w:t xml:space="preserve"> 5 kg</w:t>
                                  </w:r>
                                  <w:r w:rsidRPr="006F06F7">
                                    <w:rPr>
                                      <w:b w:val="0"/>
                                      <w:bCs w:val="0"/>
                                      <w:sz w:val="22"/>
                                      <w:szCs w:val="22"/>
                                    </w:rPr>
                                    <w:t xml:space="preserve"> trượt đều trên sàn nằm ngang. Dây kéo hướng một góc</w:t>
                                  </w:r>
                                  <w:r w:rsidRPr="006F06F7">
                                    <w:rPr>
                                      <w:b w:val="0"/>
                                      <w:bCs w:val="0"/>
                                      <w:sz w:val="22"/>
                                      <w:szCs w:val="22"/>
                                      <w:lang w:val="vi-VN"/>
                                    </w:rPr>
                                    <w:t xml:space="preserve"> 30</w:t>
                                  </w:r>
                                  <w:r w:rsidRPr="006F06F7">
                                    <w:rPr>
                                      <w:b w:val="0"/>
                                      <w:bCs w:val="0"/>
                                      <w:sz w:val="22"/>
                                      <w:szCs w:val="22"/>
                                      <w:vertAlign w:val="superscript"/>
                                      <w:lang w:val="vi-VN"/>
                                    </w:rPr>
                                    <w:t>o</w:t>
                                  </w:r>
                                  <w:r w:rsidRPr="006F06F7">
                                    <w:rPr>
                                      <w:b w:val="0"/>
                                      <w:bCs w:val="0"/>
                                      <w:sz w:val="22"/>
                                      <w:szCs w:val="22"/>
                                    </w:rPr>
                                    <w:t xml:space="preserve"> so với phương ngang. Hệ số ma sát trượt</w:t>
                                  </w:r>
                                  <w:r w:rsidRPr="006F06F7">
                                    <w:rPr>
                                      <w:b w:val="0"/>
                                      <w:bCs w:val="0"/>
                                      <w:sz w:val="22"/>
                                      <w:szCs w:val="22"/>
                                      <w:lang w:val="vi-VN"/>
                                    </w:rPr>
                                    <w:t xml:space="preserve"> 0</w:t>
                                  </w:r>
                                  <w:proofErr w:type="gramStart"/>
                                  <w:r w:rsidRPr="006F06F7">
                                    <w:rPr>
                                      <w:b w:val="0"/>
                                      <w:bCs w:val="0"/>
                                      <w:sz w:val="22"/>
                                      <w:szCs w:val="22"/>
                                      <w:lang w:val="vi-VN"/>
                                    </w:rPr>
                                    <w:t>,3</w:t>
                                  </w:r>
                                  <w:proofErr w:type="gramEnd"/>
                                  <w:r w:rsidRPr="006F06F7">
                                    <w:rPr>
                                      <w:b w:val="0"/>
                                      <w:bCs w:val="0"/>
                                      <w:sz w:val="22"/>
                                      <w:szCs w:val="22"/>
                                    </w:rPr>
                                    <w:t>. Xác định độ lớn của lực ké</w:t>
                                  </w:r>
                                  <w:proofErr w:type="gramStart"/>
                                  <w:r w:rsidRPr="006F06F7">
                                    <w:rPr>
                                      <w:b w:val="0"/>
                                      <w:bCs w:val="0"/>
                                      <w:sz w:val="22"/>
                                      <w:szCs w:val="22"/>
                                    </w:rPr>
                                    <w:t>o ?</w:t>
                                  </w:r>
                                  <w:proofErr w:type="gramEnd"/>
                                </w:p>
                                <w:p w14:paraId="0695EB63" w14:textId="77777777" w:rsidR="00E0450C" w:rsidRPr="006F06F7" w:rsidRDefault="00E0450C" w:rsidP="00EE2C31">
                                  <w:pPr>
                                    <w:tabs>
                                      <w:tab w:val="left" w:pos="993"/>
                                    </w:tabs>
                                    <w:spacing w:line="300" w:lineRule="auto"/>
                                    <w:jc w:val="both"/>
                                    <w:rPr>
                                      <w:b w:val="0"/>
                                      <w:bCs w:val="0"/>
                                      <w:sz w:val="22"/>
                                      <w:szCs w:val="22"/>
                                    </w:rPr>
                                  </w:pPr>
                                  <w:r w:rsidRPr="006F06F7">
                                    <w:rPr>
                                      <w:sz w:val="22"/>
                                      <w:szCs w:val="22"/>
                                      <w:u w:val="single"/>
                                    </w:rPr>
                                    <w:t xml:space="preserve">Bài </w:t>
                                  </w:r>
                                  <w:r w:rsidRPr="006F06F7">
                                    <w:rPr>
                                      <w:sz w:val="22"/>
                                      <w:szCs w:val="22"/>
                                      <w:u w:val="single"/>
                                      <w:lang w:val="vi-VN"/>
                                    </w:rPr>
                                    <w:t>6.</w:t>
                                  </w:r>
                                  <w:r w:rsidRPr="006F06F7">
                                    <w:rPr>
                                      <w:b w:val="0"/>
                                      <w:bCs w:val="0"/>
                                      <w:sz w:val="22"/>
                                      <w:szCs w:val="22"/>
                                      <w:lang w:val="vi-VN"/>
                                    </w:rPr>
                                    <w:t xml:space="preserve"> </w:t>
                                  </w:r>
                                  <w:r w:rsidRPr="006F06F7">
                                    <w:rPr>
                                      <w:b w:val="0"/>
                                      <w:bCs w:val="0"/>
                                      <w:sz w:val="22"/>
                                      <w:szCs w:val="22"/>
                                    </w:rPr>
                                    <w:t>Một người dùng một dây kéo một vật có khối lượng</w:t>
                                  </w:r>
                                  <w:r w:rsidRPr="006F06F7">
                                    <w:rPr>
                                      <w:b w:val="0"/>
                                      <w:bCs w:val="0"/>
                                      <w:sz w:val="22"/>
                                      <w:szCs w:val="22"/>
                                      <w:lang w:val="vi-VN"/>
                                    </w:rPr>
                                    <w:t xml:space="preserve"> 100 kg</w:t>
                                  </w:r>
                                  <w:r w:rsidRPr="006F06F7">
                                    <w:rPr>
                                      <w:b w:val="0"/>
                                      <w:bCs w:val="0"/>
                                      <w:sz w:val="22"/>
                                      <w:szCs w:val="22"/>
                                    </w:rPr>
                                    <w:t xml:space="preserve"> trên sàn nằm ngang. Dây kéo nghiêng một góc</w:t>
                                  </w:r>
                                  <w:r w:rsidRPr="006F06F7">
                                    <w:rPr>
                                      <w:b w:val="0"/>
                                      <w:bCs w:val="0"/>
                                      <w:sz w:val="22"/>
                                      <w:szCs w:val="22"/>
                                      <w:lang w:val="vi-VN"/>
                                    </w:rPr>
                                    <w:t xml:space="preserve"> 30</w:t>
                                  </w:r>
                                  <w:r w:rsidRPr="006F06F7">
                                    <w:rPr>
                                      <w:b w:val="0"/>
                                      <w:bCs w:val="0"/>
                                      <w:sz w:val="22"/>
                                      <w:szCs w:val="22"/>
                                      <w:vertAlign w:val="superscript"/>
                                      <w:lang w:val="vi-VN"/>
                                    </w:rPr>
                                    <w:t>o</w:t>
                                  </w:r>
                                  <w:r w:rsidRPr="006F06F7">
                                    <w:rPr>
                                      <w:b w:val="0"/>
                                      <w:bCs w:val="0"/>
                                      <w:sz w:val="22"/>
                                      <w:szCs w:val="22"/>
                                    </w:rPr>
                                    <w:t xml:space="preserve"> so với phương ngang. Biết vật bắt đầu trượt từ trạng thái nghỉ, chuyển động nhanh dần đều và đạt vận tốc</w:t>
                                  </w:r>
                                  <w:r w:rsidRPr="006F06F7">
                                    <w:rPr>
                                      <w:b w:val="0"/>
                                      <w:bCs w:val="0"/>
                                      <w:sz w:val="22"/>
                                      <w:szCs w:val="22"/>
                                      <w:lang w:val="vi-VN"/>
                                    </w:rPr>
                                    <w:t xml:space="preserve"> 1 m/s</w:t>
                                  </w:r>
                                  <w:r w:rsidRPr="006F06F7">
                                    <w:rPr>
                                      <w:b w:val="0"/>
                                      <w:bCs w:val="0"/>
                                      <w:sz w:val="22"/>
                                      <w:szCs w:val="22"/>
                                    </w:rPr>
                                    <w:t xml:space="preserve"> khi đi được</w:t>
                                  </w:r>
                                  <w:r w:rsidRPr="006F06F7">
                                    <w:rPr>
                                      <w:b w:val="0"/>
                                      <w:bCs w:val="0"/>
                                      <w:sz w:val="22"/>
                                      <w:szCs w:val="22"/>
                                      <w:lang w:val="vi-VN"/>
                                    </w:rPr>
                                    <w:t xml:space="preserve"> 1 m</w:t>
                                  </w:r>
                                  <w:r w:rsidRPr="006F06F7">
                                    <w:rPr>
                                      <w:b w:val="0"/>
                                      <w:bCs w:val="0"/>
                                      <w:sz w:val="22"/>
                                      <w:szCs w:val="22"/>
                                    </w:rPr>
                                    <w:t>. Lực ma sát của sàn lên vật khi vật trượt có độ lớn</w:t>
                                  </w:r>
                                  <w:r w:rsidRPr="006F06F7">
                                    <w:rPr>
                                      <w:b w:val="0"/>
                                      <w:bCs w:val="0"/>
                                      <w:sz w:val="22"/>
                                      <w:szCs w:val="22"/>
                                      <w:lang w:val="vi-VN"/>
                                    </w:rPr>
                                    <w:t xml:space="preserve"> 125 N</w:t>
                                  </w:r>
                                  <w:r w:rsidRPr="006F06F7">
                                    <w:rPr>
                                      <w:b w:val="0"/>
                                      <w:bCs w:val="0"/>
                                      <w:sz w:val="22"/>
                                      <w:szCs w:val="22"/>
                                    </w:rPr>
                                    <w:t>. Tính lực căng của dây khi vật trượ</w:t>
                                  </w:r>
                                  <w:proofErr w:type="gramStart"/>
                                  <w:r w:rsidRPr="006F06F7">
                                    <w:rPr>
                                      <w:b w:val="0"/>
                                      <w:bCs w:val="0"/>
                                      <w:sz w:val="22"/>
                                      <w:szCs w:val="22"/>
                                    </w:rPr>
                                    <w:t>t ?</w:t>
                                  </w:r>
                                  <w:proofErr w:type="gramEnd"/>
                                </w:p>
                                <w:p w14:paraId="4073EB83" w14:textId="77777777" w:rsidR="00E0450C" w:rsidRPr="006F06F7" w:rsidRDefault="00E0450C" w:rsidP="008E13BD">
                                  <w:pPr>
                                    <w:numPr>
                                      <w:ilvl w:val="0"/>
                                      <w:numId w:val="15"/>
                                    </w:numPr>
                                    <w:tabs>
                                      <w:tab w:val="left" w:pos="993"/>
                                    </w:tabs>
                                    <w:spacing w:line="300" w:lineRule="auto"/>
                                    <w:ind w:left="0" w:hanging="992"/>
                                    <w:jc w:val="both"/>
                                    <w:rPr>
                                      <w:b w:val="0"/>
                                      <w:bCs w:val="0"/>
                                      <w:sz w:val="22"/>
                                      <w:szCs w:val="22"/>
                                    </w:rPr>
                                  </w:pPr>
                                  <w:r w:rsidRPr="006F06F7">
                                    <w:rPr>
                                      <w:sz w:val="22"/>
                                      <w:szCs w:val="22"/>
                                      <w:u w:val="single"/>
                                    </w:rPr>
                                    <w:t xml:space="preserve">Bài </w:t>
                                  </w:r>
                                  <w:r w:rsidRPr="006F06F7">
                                    <w:rPr>
                                      <w:sz w:val="22"/>
                                      <w:szCs w:val="22"/>
                                      <w:u w:val="single"/>
                                      <w:lang w:val="vi-VN"/>
                                    </w:rPr>
                                    <w:t>7.</w:t>
                                  </w:r>
                                  <w:r w:rsidRPr="006F06F7">
                                    <w:rPr>
                                      <w:b w:val="0"/>
                                      <w:bCs w:val="0"/>
                                      <w:sz w:val="22"/>
                                      <w:szCs w:val="22"/>
                                      <w:lang w:val="vi-VN"/>
                                    </w:rPr>
                                    <w:t xml:space="preserve"> </w:t>
                                  </w:r>
                                  <w:r w:rsidRPr="006F06F7">
                                    <w:rPr>
                                      <w:b w:val="0"/>
                                      <w:bCs w:val="0"/>
                                      <w:sz w:val="22"/>
                                      <w:szCs w:val="22"/>
                                    </w:rPr>
                                    <w:t>Một vật có khối lượng</w:t>
                                  </w:r>
                                  <w:r w:rsidRPr="006F06F7">
                                    <w:rPr>
                                      <w:b w:val="0"/>
                                      <w:bCs w:val="0"/>
                                      <w:sz w:val="22"/>
                                      <w:szCs w:val="22"/>
                                      <w:lang w:val="vi-VN"/>
                                    </w:rPr>
                                    <w:t xml:space="preserve"> 2 kg</w:t>
                                  </w:r>
                                  <w:r w:rsidRPr="006F06F7">
                                    <w:rPr>
                                      <w:b w:val="0"/>
                                      <w:bCs w:val="0"/>
                                      <w:sz w:val="22"/>
                                      <w:szCs w:val="22"/>
                                    </w:rPr>
                                    <w:t xml:space="preserve"> đang nằm yên thì được kéo bằng một lực có độ lớn</w:t>
                                  </w:r>
                                  <w:r w:rsidRPr="006F06F7">
                                    <w:rPr>
                                      <w:b w:val="0"/>
                                      <w:bCs w:val="0"/>
                                      <w:sz w:val="22"/>
                                      <w:szCs w:val="22"/>
                                      <w:lang w:val="vi-VN"/>
                                    </w:rPr>
                                    <w:t xml:space="preserve"> 12 N</w:t>
                                  </w:r>
                                  <w:r w:rsidRPr="006F06F7">
                                    <w:rPr>
                                      <w:b w:val="0"/>
                                      <w:bCs w:val="0"/>
                                      <w:sz w:val="22"/>
                                      <w:szCs w:val="22"/>
                                    </w:rPr>
                                    <w:t xml:space="preserve"> </w:t>
                                  </w:r>
                                  <w:proofErr w:type="gramStart"/>
                                  <w:r w:rsidRPr="006F06F7">
                                    <w:rPr>
                                      <w:b w:val="0"/>
                                      <w:bCs w:val="0"/>
                                      <w:sz w:val="22"/>
                                      <w:szCs w:val="22"/>
                                    </w:rPr>
                                    <w:t>theo</w:t>
                                  </w:r>
                                  <w:proofErr w:type="gramEnd"/>
                                  <w:r w:rsidRPr="006F06F7">
                                    <w:rPr>
                                      <w:b w:val="0"/>
                                      <w:bCs w:val="0"/>
                                      <w:sz w:val="22"/>
                                      <w:szCs w:val="22"/>
                                    </w:rPr>
                                    <w:t xml:space="preserve"> hướng tạo với mặt phẳng ngang một góc</w:t>
                                  </w:r>
                                  <w:r w:rsidRPr="006F06F7">
                                    <w:rPr>
                                      <w:b w:val="0"/>
                                      <w:bCs w:val="0"/>
                                      <w:sz w:val="22"/>
                                      <w:szCs w:val="22"/>
                                      <w:lang w:val="vi-VN"/>
                                    </w:rPr>
                                    <w:t xml:space="preserve"> 30</w:t>
                                  </w:r>
                                  <w:r w:rsidRPr="006F06F7">
                                    <w:rPr>
                                      <w:b w:val="0"/>
                                      <w:bCs w:val="0"/>
                                      <w:sz w:val="22"/>
                                      <w:szCs w:val="22"/>
                                      <w:vertAlign w:val="superscript"/>
                                      <w:lang w:val="vi-VN"/>
                                    </w:rPr>
                                    <w:t>o</w:t>
                                  </w:r>
                                  <w:r w:rsidRPr="006F06F7">
                                    <w:rPr>
                                      <w:b w:val="0"/>
                                      <w:bCs w:val="0"/>
                                      <w:sz w:val="22"/>
                                      <w:szCs w:val="22"/>
                                    </w:rPr>
                                    <w:t>. Biết hệ số ma sát của vật với mặt sàn là</w:t>
                                  </w:r>
                                  <w:r w:rsidRPr="006F06F7">
                                    <w:rPr>
                                      <w:b w:val="0"/>
                                      <w:bCs w:val="0"/>
                                      <w:sz w:val="22"/>
                                      <w:szCs w:val="22"/>
                                      <w:lang w:val="vi-VN"/>
                                    </w:rPr>
                                    <w:t xml:space="preserve"> 0</w:t>
                                  </w:r>
                                  <w:proofErr w:type="gramStart"/>
                                  <w:r w:rsidRPr="006F06F7">
                                    <w:rPr>
                                      <w:b w:val="0"/>
                                      <w:bCs w:val="0"/>
                                      <w:sz w:val="22"/>
                                      <w:szCs w:val="22"/>
                                      <w:lang w:val="vi-VN"/>
                                    </w:rPr>
                                    <w:t>,5</w:t>
                                  </w:r>
                                  <w:proofErr w:type="gramEnd"/>
                                  <w:r w:rsidRPr="006F06F7">
                                    <w:rPr>
                                      <w:b w:val="0"/>
                                      <w:bCs w:val="0"/>
                                      <w:sz w:val="22"/>
                                      <w:szCs w:val="22"/>
                                    </w:rPr>
                                    <w:t>. Tính quãng đường vật đi được sau</w:t>
                                  </w:r>
                                  <w:r w:rsidRPr="006F06F7">
                                    <w:rPr>
                                      <w:b w:val="0"/>
                                      <w:bCs w:val="0"/>
                                      <w:sz w:val="22"/>
                                      <w:szCs w:val="22"/>
                                      <w:lang w:val="vi-VN"/>
                                    </w:rPr>
                                    <w:t xml:space="preserve"> 10 </w:t>
                                  </w:r>
                                  <w:proofErr w:type="gramStart"/>
                                  <w:r w:rsidRPr="006F06F7">
                                    <w:rPr>
                                      <w:b w:val="0"/>
                                      <w:bCs w:val="0"/>
                                      <w:sz w:val="22"/>
                                      <w:szCs w:val="22"/>
                                      <w:lang w:val="vi-VN"/>
                                    </w:rPr>
                                    <w:t>s</w:t>
                                  </w:r>
                                  <w:r w:rsidRPr="006F06F7">
                                    <w:rPr>
                                      <w:b w:val="0"/>
                                      <w:bCs w:val="0"/>
                                      <w:sz w:val="22"/>
                                      <w:szCs w:val="22"/>
                                    </w:rPr>
                                    <w:t xml:space="preserve">  chi</w:t>
                                  </w:r>
                                  <w:proofErr w:type="gramEnd"/>
                                  <w:r w:rsidRPr="006F06F7">
                                    <w:rPr>
                                      <w:b w:val="0"/>
                                      <w:bCs w:val="0"/>
                                      <w:sz w:val="22"/>
                                      <w:szCs w:val="22"/>
                                    </w:rPr>
                                    <w:t xml:space="preserve">̣u lực tác dụng ? Lấy </w:t>
                                  </w:r>
                                  <w:r w:rsidRPr="006F06F7">
                                    <w:rPr>
                                      <w:b w:val="0"/>
                                      <w:bCs w:val="0"/>
                                      <w:sz w:val="22"/>
                                      <w:szCs w:val="22"/>
                                      <w:lang w:val="vi-VN"/>
                                    </w:rPr>
                                    <w:t>g = 10 m/s</w:t>
                                  </w:r>
                                  <w:r w:rsidRPr="006F06F7">
                                    <w:rPr>
                                      <w:b w:val="0"/>
                                      <w:bCs w:val="0"/>
                                      <w:sz w:val="22"/>
                                      <w:szCs w:val="22"/>
                                      <w:vertAlign w:val="superscript"/>
                                      <w:lang w:val="vi-VN"/>
                                    </w:rPr>
                                    <w:t>2</w:t>
                                  </w:r>
                                  <w:r w:rsidRPr="006F06F7">
                                    <w:rPr>
                                      <w:b w:val="0"/>
                                      <w:bCs w:val="0"/>
                                      <w:sz w:val="22"/>
                                      <w:szCs w:val="22"/>
                                    </w:rPr>
                                    <w:t>.</w:t>
                                  </w:r>
                                </w:p>
                                <w:p w14:paraId="3A1EE36C" w14:textId="77777777" w:rsidR="00E0450C" w:rsidRPr="006F06F7" w:rsidRDefault="00E0450C" w:rsidP="00EE2C31">
                                  <w:pPr>
                                    <w:tabs>
                                      <w:tab w:val="left" w:pos="993"/>
                                    </w:tabs>
                                    <w:spacing w:line="300" w:lineRule="auto"/>
                                    <w:jc w:val="both"/>
                                    <w:rPr>
                                      <w:b w:val="0"/>
                                      <w:bCs w:val="0"/>
                                      <w:sz w:val="22"/>
                                      <w:szCs w:val="22"/>
                                    </w:rPr>
                                  </w:pPr>
                                  <w:r w:rsidRPr="006F06F7">
                                    <w:rPr>
                                      <w:sz w:val="22"/>
                                      <w:szCs w:val="22"/>
                                      <w:u w:val="single"/>
                                    </w:rPr>
                                    <w:t xml:space="preserve">Bài </w:t>
                                  </w:r>
                                  <w:r w:rsidRPr="006F06F7">
                                    <w:rPr>
                                      <w:sz w:val="22"/>
                                      <w:szCs w:val="22"/>
                                      <w:u w:val="single"/>
                                      <w:lang w:val="vi-VN"/>
                                    </w:rPr>
                                    <w:t>8.</w:t>
                                  </w:r>
                                  <w:r w:rsidRPr="006F06F7">
                                    <w:rPr>
                                      <w:b w:val="0"/>
                                      <w:bCs w:val="0"/>
                                      <w:sz w:val="22"/>
                                      <w:szCs w:val="22"/>
                                      <w:lang w:val="vi-VN"/>
                                    </w:rPr>
                                    <w:t xml:space="preserve"> </w:t>
                                  </w:r>
                                  <w:r w:rsidRPr="006F06F7">
                                    <w:rPr>
                                      <w:b w:val="0"/>
                                      <w:bCs w:val="0"/>
                                      <w:sz w:val="22"/>
                                      <w:szCs w:val="22"/>
                                    </w:rPr>
                                    <w:t>Vật có khối lượng</w:t>
                                  </w:r>
                                  <w:r w:rsidRPr="006F06F7">
                                    <w:rPr>
                                      <w:b w:val="0"/>
                                      <w:bCs w:val="0"/>
                                      <w:sz w:val="22"/>
                                      <w:szCs w:val="22"/>
                                      <w:lang w:val="vi-VN"/>
                                    </w:rPr>
                                    <w:t xml:space="preserve"> 1 kg</w:t>
                                  </w:r>
                                  <w:r w:rsidRPr="006F06F7">
                                    <w:rPr>
                                      <w:b w:val="0"/>
                                      <w:bCs w:val="0"/>
                                      <w:sz w:val="22"/>
                                      <w:szCs w:val="22"/>
                                    </w:rPr>
                                    <w:t xml:space="preserve"> được kéo chuyển động ngang bởi lực F hợp với góc</w:t>
                                  </w:r>
                                  <w:r w:rsidRPr="006F06F7">
                                    <w:rPr>
                                      <w:b w:val="0"/>
                                      <w:bCs w:val="0"/>
                                      <w:sz w:val="22"/>
                                      <w:szCs w:val="22"/>
                                      <w:lang w:val="vi-VN"/>
                                    </w:rPr>
                                    <w:t xml:space="preserve"> 30</w:t>
                                  </w:r>
                                  <w:r w:rsidRPr="006F06F7">
                                    <w:rPr>
                                      <w:b w:val="0"/>
                                      <w:bCs w:val="0"/>
                                      <w:sz w:val="22"/>
                                      <w:szCs w:val="22"/>
                                      <w:vertAlign w:val="superscript"/>
                                      <w:lang w:val="vi-VN"/>
                                    </w:rPr>
                                    <w:t>o</w:t>
                                  </w:r>
                                  <w:r w:rsidRPr="006F06F7">
                                    <w:rPr>
                                      <w:b w:val="0"/>
                                      <w:bCs w:val="0"/>
                                      <w:sz w:val="22"/>
                                      <w:szCs w:val="22"/>
                                    </w:rPr>
                                    <w:t xml:space="preserve"> theo phương ngang, biết độ lớn lực kéo là</w:t>
                                  </w:r>
                                  <w:r w:rsidRPr="006F06F7">
                                    <w:rPr>
                                      <w:b w:val="0"/>
                                      <w:bCs w:val="0"/>
                                      <w:sz w:val="22"/>
                                      <w:szCs w:val="22"/>
                                      <w:lang w:val="vi-VN"/>
                                    </w:rPr>
                                    <w:t xml:space="preserve"> 2 N</w:t>
                                  </w:r>
                                  <w:r w:rsidRPr="006F06F7">
                                    <w:rPr>
                                      <w:b w:val="0"/>
                                      <w:bCs w:val="0"/>
                                      <w:sz w:val="22"/>
                                      <w:szCs w:val="22"/>
                                    </w:rPr>
                                    <w:t>. Sau khi đi được</w:t>
                                  </w:r>
                                  <w:r w:rsidRPr="006F06F7">
                                    <w:rPr>
                                      <w:b w:val="0"/>
                                      <w:bCs w:val="0"/>
                                      <w:sz w:val="22"/>
                                      <w:szCs w:val="22"/>
                                      <w:lang w:val="vi-VN"/>
                                    </w:rPr>
                                    <w:t xml:space="preserve"> 2 s</w:t>
                                  </w:r>
                                  <w:r w:rsidRPr="006F06F7">
                                    <w:rPr>
                                      <w:b w:val="0"/>
                                      <w:bCs w:val="0"/>
                                      <w:sz w:val="22"/>
                                      <w:szCs w:val="22"/>
                                    </w:rPr>
                                    <w:t xml:space="preserve"> vật đi được quãng đường dài</w:t>
                                  </w:r>
                                  <w:r w:rsidRPr="006F06F7">
                                    <w:rPr>
                                      <w:b w:val="0"/>
                                      <w:bCs w:val="0"/>
                                      <w:sz w:val="22"/>
                                      <w:szCs w:val="22"/>
                                      <w:lang w:val="vi-VN"/>
                                    </w:rPr>
                                    <w:t xml:space="preserve"> 1</w:t>
                                  </w:r>
                                  <w:proofErr w:type="gramStart"/>
                                  <w:r w:rsidRPr="006F06F7">
                                    <w:rPr>
                                      <w:b w:val="0"/>
                                      <w:bCs w:val="0"/>
                                      <w:sz w:val="22"/>
                                      <w:szCs w:val="22"/>
                                      <w:lang w:val="vi-VN"/>
                                    </w:rPr>
                                    <w:t>,66</w:t>
                                  </w:r>
                                  <w:proofErr w:type="gramEnd"/>
                                  <w:r w:rsidRPr="006F06F7">
                                    <w:rPr>
                                      <w:b w:val="0"/>
                                      <w:bCs w:val="0"/>
                                      <w:sz w:val="22"/>
                                      <w:szCs w:val="22"/>
                                      <w:lang w:val="vi-VN"/>
                                    </w:rPr>
                                    <w:t xml:space="preserve"> m</w:t>
                                  </w:r>
                                  <w:r w:rsidRPr="006F06F7">
                                    <w:rPr>
                                      <w:b w:val="0"/>
                                      <w:bCs w:val="0"/>
                                      <w:sz w:val="22"/>
                                      <w:szCs w:val="22"/>
                                    </w:rPr>
                                    <w:t>.</w:t>
                                  </w:r>
                                </w:p>
                                <w:p w14:paraId="4E07701D" w14:textId="77777777" w:rsidR="00E0450C" w:rsidRPr="006F06F7" w:rsidRDefault="00E0450C" w:rsidP="00EE2C31">
                                  <w:pPr>
                                    <w:tabs>
                                      <w:tab w:val="left" w:pos="993"/>
                                    </w:tabs>
                                    <w:spacing w:line="300" w:lineRule="auto"/>
                                    <w:jc w:val="both"/>
                                    <w:rPr>
                                      <w:b w:val="0"/>
                                      <w:bCs w:val="0"/>
                                      <w:sz w:val="22"/>
                                      <w:szCs w:val="22"/>
                                    </w:rPr>
                                  </w:pPr>
                                  <w:proofErr w:type="gramStart"/>
                                  <w:r w:rsidRPr="006F06F7">
                                    <w:rPr>
                                      <w:b w:val="0"/>
                                      <w:bCs w:val="0"/>
                                      <w:sz w:val="22"/>
                                      <w:szCs w:val="22"/>
                                    </w:rPr>
                                    <w:t>a</w:t>
                                  </w:r>
                                  <w:proofErr w:type="gramEnd"/>
                                  <w:r w:rsidRPr="006F06F7">
                                    <w:rPr>
                                      <w:b w:val="0"/>
                                      <w:bCs w:val="0"/>
                                      <w:sz w:val="22"/>
                                      <w:szCs w:val="22"/>
                                    </w:rPr>
                                    <w:t>/  Tính hệ số ma sát trượt giữa vật và sàn ?</w:t>
                                  </w:r>
                                </w:p>
                                <w:p w14:paraId="0E64E620" w14:textId="77777777" w:rsidR="00E0450C" w:rsidRPr="006F06F7" w:rsidRDefault="00E0450C" w:rsidP="00EE2C31">
                                  <w:pPr>
                                    <w:tabs>
                                      <w:tab w:val="left" w:pos="1276"/>
                                    </w:tabs>
                                    <w:spacing w:line="300" w:lineRule="auto"/>
                                    <w:jc w:val="both"/>
                                    <w:rPr>
                                      <w:b w:val="0"/>
                                      <w:bCs w:val="0"/>
                                      <w:sz w:val="22"/>
                                      <w:szCs w:val="22"/>
                                      <w:lang w:val="vi-VN"/>
                                    </w:rPr>
                                  </w:pPr>
                                  <w:proofErr w:type="gramStart"/>
                                  <w:r w:rsidRPr="006F06F7">
                                    <w:rPr>
                                      <w:b w:val="0"/>
                                      <w:bCs w:val="0"/>
                                      <w:sz w:val="22"/>
                                      <w:szCs w:val="22"/>
                                    </w:rPr>
                                    <w:t>b</w:t>
                                  </w:r>
                                  <w:proofErr w:type="gramEnd"/>
                                  <w:r w:rsidRPr="006F06F7">
                                    <w:rPr>
                                      <w:b w:val="0"/>
                                      <w:bCs w:val="0"/>
                                      <w:sz w:val="22"/>
                                      <w:szCs w:val="22"/>
                                    </w:rPr>
                                    <w:t xml:space="preserve">/  Nếu cũng với lực kéo trên nhưng làm cho vật chuyển động đều. Hãy xác định lại lực ma sát trượt </w:t>
                                  </w:r>
                                  <w:r w:rsidRPr="006F06F7">
                                    <w:rPr>
                                      <w:b w:val="0"/>
                                      <w:bCs w:val="0"/>
                                      <w:sz w:val="22"/>
                                      <w:szCs w:val="22"/>
                                      <w:lang w:val="vi-VN"/>
                                    </w:rPr>
                                    <w:t>?</w:t>
                                  </w:r>
                                </w:p>
                                <w:p w14:paraId="4FDD0814" w14:textId="77777777" w:rsidR="00E0450C" w:rsidRPr="006F06F7" w:rsidRDefault="00E0450C" w:rsidP="00EE2C31">
                                  <w:pPr>
                                    <w:tabs>
                                      <w:tab w:val="left" w:pos="993"/>
                                    </w:tabs>
                                    <w:spacing w:line="300" w:lineRule="auto"/>
                                    <w:jc w:val="both"/>
                                    <w:rPr>
                                      <w:b w:val="0"/>
                                      <w:bCs w:val="0"/>
                                      <w:sz w:val="22"/>
                                      <w:szCs w:val="22"/>
                                    </w:rPr>
                                  </w:pPr>
                                  <w:r w:rsidRPr="006F06F7">
                                    <w:rPr>
                                      <w:sz w:val="22"/>
                                      <w:szCs w:val="22"/>
                                      <w:u w:val="single"/>
                                    </w:rPr>
                                    <w:t xml:space="preserve">Bài </w:t>
                                  </w:r>
                                  <w:r w:rsidRPr="006F06F7">
                                    <w:rPr>
                                      <w:sz w:val="22"/>
                                      <w:szCs w:val="22"/>
                                      <w:u w:val="single"/>
                                      <w:lang w:val="vi-VN"/>
                                    </w:rPr>
                                    <w:t>9.</w:t>
                                  </w:r>
                                  <w:r w:rsidRPr="006F06F7">
                                    <w:rPr>
                                      <w:b w:val="0"/>
                                      <w:bCs w:val="0"/>
                                      <w:sz w:val="22"/>
                                      <w:szCs w:val="22"/>
                                      <w:lang w:val="vi-VN"/>
                                    </w:rPr>
                                    <w:t xml:space="preserve"> </w:t>
                                  </w:r>
                                  <w:r w:rsidRPr="006F06F7">
                                    <w:rPr>
                                      <w:b w:val="0"/>
                                      <w:bCs w:val="0"/>
                                      <w:sz w:val="22"/>
                                      <w:szCs w:val="22"/>
                                    </w:rPr>
                                    <w:t>Một vật có khối lượng</w:t>
                                  </w:r>
                                  <w:r w:rsidRPr="006F06F7">
                                    <w:rPr>
                                      <w:b w:val="0"/>
                                      <w:bCs w:val="0"/>
                                      <w:sz w:val="22"/>
                                      <w:szCs w:val="22"/>
                                      <w:lang w:val="vi-VN"/>
                                    </w:rPr>
                                    <w:t xml:space="preserve"> 10 kg</w:t>
                                  </w:r>
                                  <w:r w:rsidRPr="006F06F7">
                                    <w:rPr>
                                      <w:b w:val="0"/>
                                      <w:bCs w:val="0"/>
                                      <w:sz w:val="22"/>
                                      <w:szCs w:val="22"/>
                                    </w:rPr>
                                    <w:t xml:space="preserve"> chuyển động trên mặt phẳng nằm ngang bởi lực kéo</w:t>
                                  </w:r>
                                  <w:r w:rsidRPr="006F06F7">
                                    <w:rPr>
                                      <w:b w:val="0"/>
                                      <w:bCs w:val="0"/>
                                      <w:sz w:val="22"/>
                                      <w:szCs w:val="22"/>
                                      <w:lang w:val="vi-VN"/>
                                    </w:rPr>
                                    <w:t xml:space="preserve"> 20 N</w:t>
                                  </w:r>
                                  <w:r w:rsidRPr="006F06F7">
                                    <w:rPr>
                                      <w:b w:val="0"/>
                                      <w:bCs w:val="0"/>
                                      <w:sz w:val="22"/>
                                      <w:szCs w:val="22"/>
                                    </w:rPr>
                                    <w:t xml:space="preserve"> hợp với phương ngang một góc</w:t>
                                  </w:r>
                                  <w:r w:rsidRPr="006F06F7">
                                    <w:rPr>
                                      <w:b w:val="0"/>
                                      <w:bCs w:val="0"/>
                                      <w:sz w:val="22"/>
                                      <w:szCs w:val="22"/>
                                      <w:lang w:val="vi-VN"/>
                                    </w:rPr>
                                    <w:t xml:space="preserve"> 30</w:t>
                                  </w:r>
                                  <w:r w:rsidRPr="006F06F7">
                                    <w:rPr>
                                      <w:b w:val="0"/>
                                      <w:bCs w:val="0"/>
                                      <w:sz w:val="22"/>
                                      <w:szCs w:val="22"/>
                                      <w:vertAlign w:val="superscript"/>
                                      <w:lang w:val="vi-VN"/>
                                    </w:rPr>
                                    <w:t>o</w:t>
                                  </w:r>
                                  <w:r w:rsidRPr="006F06F7">
                                    <w:rPr>
                                      <w:b w:val="0"/>
                                      <w:bCs w:val="0"/>
                                      <w:sz w:val="22"/>
                                      <w:szCs w:val="22"/>
                                    </w:rPr>
                                    <w:t>. Biết sau khi bắt đầu chuyển động</w:t>
                                  </w:r>
                                  <w:r w:rsidRPr="006F06F7">
                                    <w:rPr>
                                      <w:b w:val="0"/>
                                      <w:bCs w:val="0"/>
                                      <w:sz w:val="22"/>
                                      <w:szCs w:val="22"/>
                                      <w:lang w:val="vi-VN"/>
                                    </w:rPr>
                                    <w:t xml:space="preserve"> 3 s</w:t>
                                  </w:r>
                                  <w:r w:rsidRPr="006F06F7">
                                    <w:rPr>
                                      <w:b w:val="0"/>
                                      <w:bCs w:val="0"/>
                                      <w:sz w:val="22"/>
                                      <w:szCs w:val="22"/>
                                    </w:rPr>
                                    <w:t>, vật đi được quãng đường</w:t>
                                  </w:r>
                                  <w:r w:rsidRPr="006F06F7">
                                    <w:rPr>
                                      <w:b w:val="0"/>
                                      <w:bCs w:val="0"/>
                                      <w:sz w:val="22"/>
                                      <w:szCs w:val="22"/>
                                      <w:lang w:val="vi-VN"/>
                                    </w:rPr>
                                    <w:t xml:space="preserve"> 2,25 m</w:t>
                                  </w:r>
                                  <w:r w:rsidRPr="006F06F7">
                                    <w:rPr>
                                      <w:b w:val="0"/>
                                      <w:bCs w:val="0"/>
                                      <w:sz w:val="22"/>
                                      <w:szCs w:val="22"/>
                                    </w:rPr>
                                    <w:t xml:space="preserve">. </w:t>
                                  </w:r>
                                  <w:r w:rsidRPr="006F06F7">
                                    <w:rPr>
                                      <w:b w:val="0"/>
                                      <w:bCs w:val="0"/>
                                      <w:sz w:val="22"/>
                                      <w:szCs w:val="22"/>
                                      <w:lang w:val="vi-VN"/>
                                    </w:rPr>
                                    <w:t>g = 10 m/s</w:t>
                                  </w:r>
                                  <w:r w:rsidRPr="006F06F7">
                                    <w:rPr>
                                      <w:b w:val="0"/>
                                      <w:bCs w:val="0"/>
                                      <w:sz w:val="22"/>
                                      <w:szCs w:val="22"/>
                                      <w:vertAlign w:val="superscript"/>
                                      <w:lang w:val="vi-VN"/>
                                    </w:rPr>
                                    <w:t>2</w:t>
                                  </w:r>
                                  <w:r w:rsidRPr="006F06F7">
                                    <w:rPr>
                                      <w:b w:val="0"/>
                                      <w:bCs w:val="0"/>
                                      <w:sz w:val="22"/>
                                      <w:szCs w:val="22"/>
                                    </w:rPr>
                                    <w:t xml:space="preserve"> và </w:t>
                                  </w:r>
                                  <w:r w:rsidR="000A6FF3" w:rsidRPr="000A6FF3">
                                    <w:rPr>
                                      <w:b w:val="0"/>
                                      <w:noProof/>
                                      <w:position w:val="-10"/>
                                      <w:sz w:val="22"/>
                                      <w:szCs w:val="22"/>
                                    </w:rPr>
                                    <w:object w:dxaOrig="858" w:dyaOrig="332" w14:anchorId="0E3D0EA6">
                                      <v:shape id="_x0000_i1172" type="#_x0000_t75" alt="" style="width:42.75pt;height:16.5pt;mso-width-percent:0;mso-height-percent:0;mso-width-percent:0;mso-height-percent:0" o:ole="">
                                        <v:imagedata r:id="rId445" o:title=""/>
                                      </v:shape>
                                      <o:OLEObject Type="Embed" ProgID="Equation.DSMT4" ShapeID="_x0000_i1172" DrawAspect="Content" ObjectID="_1691503514" r:id="rId446"/>
                                    </w:object>
                                  </w:r>
                                </w:p>
                                <w:p w14:paraId="6D8BD8C8" w14:textId="77777777" w:rsidR="00E0450C" w:rsidRPr="00CF4271" w:rsidRDefault="00E0450C" w:rsidP="00EE2C31">
                                  <w:pPr>
                                    <w:tabs>
                                      <w:tab w:val="left" w:pos="993"/>
                                    </w:tabs>
                                    <w:spacing w:line="300" w:lineRule="auto"/>
                                    <w:jc w:val="both"/>
                                    <w:rPr>
                                      <w:b w:val="0"/>
                                      <w:bCs w:val="0"/>
                                      <w:sz w:val="21"/>
                                      <w:szCs w:val="21"/>
                                    </w:rPr>
                                  </w:pPr>
                                  <w:proofErr w:type="gramStart"/>
                                  <w:r w:rsidRPr="006F06F7">
                                    <w:rPr>
                                      <w:b w:val="0"/>
                                      <w:bCs w:val="0"/>
                                      <w:sz w:val="22"/>
                                      <w:szCs w:val="22"/>
                                    </w:rPr>
                                    <w:t>a</w:t>
                                  </w:r>
                                  <w:proofErr w:type="gramEnd"/>
                                  <w:r w:rsidRPr="006F06F7">
                                    <w:rPr>
                                      <w:b w:val="0"/>
                                      <w:bCs w:val="0"/>
                                      <w:sz w:val="22"/>
                                      <w:szCs w:val="22"/>
                                    </w:rPr>
                                    <w:t>/  Tính gia tốc của vật ?</w:t>
                                  </w:r>
                                  <w:r w:rsidRPr="006F06F7">
                                    <w:rPr>
                                      <w:b w:val="0"/>
                                      <w:bCs w:val="0"/>
                                      <w:sz w:val="22"/>
                                      <w:szCs w:val="22"/>
                                      <w:lang w:val="vi-VN"/>
                                    </w:rPr>
                                    <w:t xml:space="preserve">           </w:t>
                                  </w:r>
                                  <w:proofErr w:type="gramStart"/>
                                  <w:r w:rsidRPr="006F06F7">
                                    <w:rPr>
                                      <w:b w:val="0"/>
                                      <w:bCs w:val="0"/>
                                      <w:sz w:val="22"/>
                                      <w:szCs w:val="22"/>
                                    </w:rPr>
                                    <w:t>b</w:t>
                                  </w:r>
                                  <w:proofErr w:type="gramEnd"/>
                                  <w:r w:rsidRPr="006F06F7">
                                    <w:rPr>
                                      <w:b w:val="0"/>
                                      <w:bCs w:val="0"/>
                                      <w:sz w:val="22"/>
                                      <w:szCs w:val="22"/>
                                    </w:rPr>
                                    <w:t>/  Tính hệ số ma sát giữa vật với mặt đường ?</w:t>
                                  </w:r>
                                </w:p>
                              </w:tc>
                            </w:tr>
                            <w:tr w:rsidR="00E0450C" w14:paraId="0E157F21" w14:textId="77777777" w:rsidTr="00EE2C31">
                              <w:tc>
                                <w:tcPr>
                                  <w:tcW w:w="5036" w:type="dxa"/>
                                </w:tcPr>
                                <w:p w14:paraId="3F2FCFAC" w14:textId="77777777" w:rsidR="00E0450C" w:rsidRDefault="00E0450C" w:rsidP="008E13BD">
                                  <w:pPr>
                                    <w:spacing w:line="276" w:lineRule="auto"/>
                                    <w:jc w:val="both"/>
                                    <w:rPr>
                                      <w:b w:val="0"/>
                                    </w:rPr>
                                  </w:pPr>
                                </w:p>
                              </w:tc>
                              <w:tc>
                                <w:tcPr>
                                  <w:tcW w:w="5223" w:type="dxa"/>
                                  <w:shd w:val="clear" w:color="auto" w:fill="auto"/>
                                </w:tcPr>
                                <w:p w14:paraId="283ED8F2" w14:textId="77777777" w:rsidR="00E0450C" w:rsidRDefault="00E0450C" w:rsidP="008E13BD">
                                  <w:pPr>
                                    <w:spacing w:line="276" w:lineRule="auto"/>
                                    <w:jc w:val="both"/>
                                    <w:rPr>
                                      <w:b w:val="0"/>
                                    </w:rPr>
                                  </w:pPr>
                                </w:p>
                              </w:tc>
                            </w:tr>
                            <w:tr w:rsidR="00E0450C" w14:paraId="0FA45323" w14:textId="77777777" w:rsidTr="00EE2C31">
                              <w:tc>
                                <w:tcPr>
                                  <w:tcW w:w="5036" w:type="dxa"/>
                                </w:tcPr>
                                <w:p w14:paraId="69BAC5D7" w14:textId="77777777" w:rsidR="00E0450C" w:rsidRDefault="00E0450C" w:rsidP="008E13BD">
                                  <w:pPr>
                                    <w:spacing w:line="276" w:lineRule="auto"/>
                                    <w:jc w:val="both"/>
                                    <w:rPr>
                                      <w:b w:val="0"/>
                                    </w:rPr>
                                  </w:pPr>
                                </w:p>
                              </w:tc>
                              <w:tc>
                                <w:tcPr>
                                  <w:tcW w:w="5223" w:type="dxa"/>
                                  <w:shd w:val="clear" w:color="auto" w:fill="auto"/>
                                </w:tcPr>
                                <w:p w14:paraId="3D44B36E" w14:textId="77777777" w:rsidR="00E0450C" w:rsidRDefault="00E0450C" w:rsidP="008E13BD">
                                  <w:pPr>
                                    <w:spacing w:line="276" w:lineRule="auto"/>
                                    <w:jc w:val="both"/>
                                    <w:rPr>
                                      <w:b w:val="0"/>
                                    </w:rPr>
                                  </w:pPr>
                                </w:p>
                              </w:tc>
                            </w:tr>
                            <w:tr w:rsidR="00E0450C" w14:paraId="7C65C972" w14:textId="77777777" w:rsidTr="00EE2C31">
                              <w:tc>
                                <w:tcPr>
                                  <w:tcW w:w="5036" w:type="dxa"/>
                                </w:tcPr>
                                <w:p w14:paraId="2E1626D4" w14:textId="77777777" w:rsidR="00E0450C" w:rsidRDefault="00E0450C" w:rsidP="008E13BD">
                                  <w:pPr>
                                    <w:spacing w:line="276" w:lineRule="auto"/>
                                    <w:jc w:val="both"/>
                                    <w:rPr>
                                      <w:b w:val="0"/>
                                    </w:rPr>
                                  </w:pPr>
                                </w:p>
                              </w:tc>
                              <w:tc>
                                <w:tcPr>
                                  <w:tcW w:w="5223" w:type="dxa"/>
                                  <w:shd w:val="clear" w:color="auto" w:fill="auto"/>
                                </w:tcPr>
                                <w:p w14:paraId="22DC66F0" w14:textId="77777777" w:rsidR="00E0450C" w:rsidRDefault="00E0450C" w:rsidP="008E13BD">
                                  <w:pPr>
                                    <w:spacing w:line="276" w:lineRule="auto"/>
                                    <w:jc w:val="both"/>
                                    <w:rPr>
                                      <w:b w:val="0"/>
                                    </w:rPr>
                                  </w:pPr>
                                </w:p>
                              </w:tc>
                            </w:tr>
                            <w:tr w:rsidR="00E0450C" w14:paraId="4B589415" w14:textId="77777777" w:rsidTr="00EE2C31">
                              <w:tc>
                                <w:tcPr>
                                  <w:tcW w:w="5036" w:type="dxa"/>
                                </w:tcPr>
                                <w:p w14:paraId="67EE0675" w14:textId="77777777" w:rsidR="00E0450C" w:rsidRDefault="00E0450C" w:rsidP="008E13BD">
                                  <w:pPr>
                                    <w:spacing w:line="276" w:lineRule="auto"/>
                                    <w:jc w:val="both"/>
                                    <w:rPr>
                                      <w:b w:val="0"/>
                                    </w:rPr>
                                  </w:pPr>
                                </w:p>
                              </w:tc>
                              <w:tc>
                                <w:tcPr>
                                  <w:tcW w:w="5223" w:type="dxa"/>
                                  <w:shd w:val="clear" w:color="auto" w:fill="auto"/>
                                </w:tcPr>
                                <w:p w14:paraId="317AB403" w14:textId="77777777" w:rsidR="00E0450C" w:rsidRDefault="00E0450C" w:rsidP="008E13BD">
                                  <w:pPr>
                                    <w:spacing w:line="276" w:lineRule="auto"/>
                                    <w:jc w:val="both"/>
                                    <w:rPr>
                                      <w:b w:val="0"/>
                                    </w:rPr>
                                  </w:pPr>
                                </w:p>
                              </w:tc>
                            </w:tr>
                            <w:tr w:rsidR="00E0450C" w14:paraId="1F880230" w14:textId="77777777" w:rsidTr="00EE2C31">
                              <w:tc>
                                <w:tcPr>
                                  <w:tcW w:w="5036" w:type="dxa"/>
                                </w:tcPr>
                                <w:p w14:paraId="2035BDED" w14:textId="77777777" w:rsidR="00E0450C" w:rsidRDefault="00E0450C" w:rsidP="008E13BD">
                                  <w:pPr>
                                    <w:spacing w:line="276" w:lineRule="auto"/>
                                    <w:jc w:val="both"/>
                                    <w:rPr>
                                      <w:b w:val="0"/>
                                    </w:rPr>
                                  </w:pPr>
                                </w:p>
                              </w:tc>
                              <w:tc>
                                <w:tcPr>
                                  <w:tcW w:w="5223" w:type="dxa"/>
                                  <w:shd w:val="clear" w:color="auto" w:fill="auto"/>
                                </w:tcPr>
                                <w:p w14:paraId="48C3EDD6" w14:textId="77777777" w:rsidR="00E0450C" w:rsidRDefault="00E0450C" w:rsidP="008E13BD">
                                  <w:pPr>
                                    <w:spacing w:line="276" w:lineRule="auto"/>
                                    <w:jc w:val="both"/>
                                    <w:rPr>
                                      <w:b w:val="0"/>
                                    </w:rPr>
                                  </w:pPr>
                                </w:p>
                              </w:tc>
                            </w:tr>
                            <w:tr w:rsidR="00E0450C" w14:paraId="10AEB406" w14:textId="77777777" w:rsidTr="00EE2C31">
                              <w:tc>
                                <w:tcPr>
                                  <w:tcW w:w="5036" w:type="dxa"/>
                                </w:tcPr>
                                <w:p w14:paraId="3FC89DF1" w14:textId="77777777" w:rsidR="00E0450C" w:rsidRDefault="00E0450C" w:rsidP="008E13BD">
                                  <w:pPr>
                                    <w:spacing w:line="276" w:lineRule="auto"/>
                                    <w:jc w:val="both"/>
                                    <w:rPr>
                                      <w:b w:val="0"/>
                                    </w:rPr>
                                  </w:pPr>
                                </w:p>
                              </w:tc>
                              <w:tc>
                                <w:tcPr>
                                  <w:tcW w:w="5223" w:type="dxa"/>
                                  <w:shd w:val="clear" w:color="auto" w:fill="auto"/>
                                </w:tcPr>
                                <w:p w14:paraId="0E5FEA5D" w14:textId="77777777" w:rsidR="00E0450C" w:rsidRDefault="00E0450C" w:rsidP="008E13BD">
                                  <w:pPr>
                                    <w:spacing w:line="276" w:lineRule="auto"/>
                                    <w:jc w:val="both"/>
                                    <w:rPr>
                                      <w:b w:val="0"/>
                                    </w:rPr>
                                  </w:pPr>
                                </w:p>
                              </w:tc>
                            </w:tr>
                            <w:tr w:rsidR="00E0450C" w14:paraId="7EA585DA" w14:textId="77777777" w:rsidTr="00EE2C31">
                              <w:tc>
                                <w:tcPr>
                                  <w:tcW w:w="5036" w:type="dxa"/>
                                </w:tcPr>
                                <w:p w14:paraId="193D138A" w14:textId="77777777" w:rsidR="00E0450C" w:rsidRDefault="00E0450C" w:rsidP="008E13BD">
                                  <w:pPr>
                                    <w:spacing w:line="276" w:lineRule="auto"/>
                                    <w:jc w:val="both"/>
                                    <w:rPr>
                                      <w:b w:val="0"/>
                                    </w:rPr>
                                  </w:pPr>
                                </w:p>
                              </w:tc>
                              <w:tc>
                                <w:tcPr>
                                  <w:tcW w:w="5223" w:type="dxa"/>
                                  <w:shd w:val="clear" w:color="auto" w:fill="auto"/>
                                </w:tcPr>
                                <w:p w14:paraId="572341F0" w14:textId="77777777" w:rsidR="00E0450C" w:rsidRDefault="00E0450C" w:rsidP="008E13BD">
                                  <w:pPr>
                                    <w:spacing w:line="276" w:lineRule="auto"/>
                                    <w:jc w:val="both"/>
                                    <w:rPr>
                                      <w:b w:val="0"/>
                                    </w:rPr>
                                  </w:pPr>
                                </w:p>
                              </w:tc>
                            </w:tr>
                            <w:tr w:rsidR="00E0450C" w14:paraId="29EE7A38" w14:textId="77777777" w:rsidTr="00EE2C31">
                              <w:tc>
                                <w:tcPr>
                                  <w:tcW w:w="5036" w:type="dxa"/>
                                </w:tcPr>
                                <w:p w14:paraId="2F0CEB17" w14:textId="77777777" w:rsidR="00E0450C" w:rsidRDefault="00E0450C" w:rsidP="008E13BD">
                                  <w:pPr>
                                    <w:spacing w:line="276" w:lineRule="auto"/>
                                    <w:jc w:val="both"/>
                                    <w:rPr>
                                      <w:b w:val="0"/>
                                    </w:rPr>
                                  </w:pPr>
                                </w:p>
                              </w:tc>
                              <w:tc>
                                <w:tcPr>
                                  <w:tcW w:w="5223" w:type="dxa"/>
                                  <w:shd w:val="clear" w:color="auto" w:fill="auto"/>
                                </w:tcPr>
                                <w:p w14:paraId="1DA3A49A" w14:textId="77777777" w:rsidR="00E0450C" w:rsidRDefault="00E0450C" w:rsidP="008E13BD">
                                  <w:pPr>
                                    <w:spacing w:line="276" w:lineRule="auto"/>
                                    <w:jc w:val="both"/>
                                    <w:rPr>
                                      <w:b w:val="0"/>
                                    </w:rPr>
                                  </w:pPr>
                                </w:p>
                              </w:tc>
                            </w:tr>
                            <w:tr w:rsidR="00E0450C" w14:paraId="14CA280D" w14:textId="77777777" w:rsidTr="00EE2C31">
                              <w:tc>
                                <w:tcPr>
                                  <w:tcW w:w="5036" w:type="dxa"/>
                                </w:tcPr>
                                <w:p w14:paraId="3CD37AC1" w14:textId="77777777" w:rsidR="00E0450C" w:rsidRDefault="00E0450C" w:rsidP="008E13BD">
                                  <w:pPr>
                                    <w:spacing w:line="276" w:lineRule="auto"/>
                                    <w:jc w:val="both"/>
                                    <w:rPr>
                                      <w:b w:val="0"/>
                                    </w:rPr>
                                  </w:pPr>
                                </w:p>
                              </w:tc>
                              <w:tc>
                                <w:tcPr>
                                  <w:tcW w:w="5223" w:type="dxa"/>
                                  <w:shd w:val="clear" w:color="auto" w:fill="auto"/>
                                </w:tcPr>
                                <w:p w14:paraId="181911BC" w14:textId="77777777" w:rsidR="00E0450C" w:rsidRDefault="00E0450C" w:rsidP="008E13BD">
                                  <w:pPr>
                                    <w:spacing w:line="276" w:lineRule="auto"/>
                                    <w:jc w:val="both"/>
                                    <w:rPr>
                                      <w:b w:val="0"/>
                                    </w:rPr>
                                  </w:pPr>
                                </w:p>
                              </w:tc>
                            </w:tr>
                            <w:tr w:rsidR="00E0450C" w14:paraId="17CE3547" w14:textId="77777777" w:rsidTr="00EE2C31">
                              <w:tc>
                                <w:tcPr>
                                  <w:tcW w:w="5036" w:type="dxa"/>
                                </w:tcPr>
                                <w:p w14:paraId="2A6F2A87" w14:textId="77777777" w:rsidR="00E0450C" w:rsidRDefault="00E0450C" w:rsidP="008E13BD">
                                  <w:pPr>
                                    <w:spacing w:line="276" w:lineRule="auto"/>
                                    <w:jc w:val="both"/>
                                    <w:rPr>
                                      <w:b w:val="0"/>
                                    </w:rPr>
                                  </w:pPr>
                                </w:p>
                              </w:tc>
                              <w:tc>
                                <w:tcPr>
                                  <w:tcW w:w="5223" w:type="dxa"/>
                                  <w:shd w:val="clear" w:color="auto" w:fill="auto"/>
                                </w:tcPr>
                                <w:p w14:paraId="05BF528A" w14:textId="77777777" w:rsidR="00E0450C" w:rsidRDefault="00E0450C" w:rsidP="008E13BD">
                                  <w:pPr>
                                    <w:spacing w:line="276" w:lineRule="auto"/>
                                    <w:jc w:val="both"/>
                                    <w:rPr>
                                      <w:b w:val="0"/>
                                    </w:rPr>
                                  </w:pPr>
                                </w:p>
                              </w:tc>
                            </w:tr>
                            <w:tr w:rsidR="00E0450C" w14:paraId="4A4E5FCE" w14:textId="77777777" w:rsidTr="00EE2C31">
                              <w:tc>
                                <w:tcPr>
                                  <w:tcW w:w="5036" w:type="dxa"/>
                                </w:tcPr>
                                <w:p w14:paraId="5CDEA0A9" w14:textId="77777777" w:rsidR="00E0450C" w:rsidRDefault="00E0450C" w:rsidP="008E13BD">
                                  <w:pPr>
                                    <w:spacing w:line="276" w:lineRule="auto"/>
                                    <w:jc w:val="both"/>
                                    <w:rPr>
                                      <w:b w:val="0"/>
                                    </w:rPr>
                                  </w:pPr>
                                </w:p>
                              </w:tc>
                              <w:tc>
                                <w:tcPr>
                                  <w:tcW w:w="5223" w:type="dxa"/>
                                  <w:shd w:val="clear" w:color="auto" w:fill="auto"/>
                                </w:tcPr>
                                <w:p w14:paraId="63C65240" w14:textId="77777777" w:rsidR="00E0450C" w:rsidRDefault="00E0450C" w:rsidP="008E13BD">
                                  <w:pPr>
                                    <w:spacing w:line="276" w:lineRule="auto"/>
                                    <w:jc w:val="both"/>
                                    <w:rPr>
                                      <w:b w:val="0"/>
                                    </w:rPr>
                                  </w:pPr>
                                </w:p>
                              </w:tc>
                            </w:tr>
                            <w:tr w:rsidR="00E0450C" w14:paraId="7FE4DE67" w14:textId="77777777" w:rsidTr="00EE2C31">
                              <w:tc>
                                <w:tcPr>
                                  <w:tcW w:w="5036" w:type="dxa"/>
                                </w:tcPr>
                                <w:p w14:paraId="3BBE33A9" w14:textId="77777777" w:rsidR="00E0450C" w:rsidRDefault="00E0450C" w:rsidP="008E13BD">
                                  <w:pPr>
                                    <w:spacing w:line="276" w:lineRule="auto"/>
                                    <w:jc w:val="both"/>
                                    <w:rPr>
                                      <w:b w:val="0"/>
                                    </w:rPr>
                                  </w:pPr>
                                </w:p>
                              </w:tc>
                              <w:tc>
                                <w:tcPr>
                                  <w:tcW w:w="5223" w:type="dxa"/>
                                  <w:shd w:val="clear" w:color="auto" w:fill="auto"/>
                                </w:tcPr>
                                <w:p w14:paraId="0AD09B5C" w14:textId="77777777" w:rsidR="00E0450C" w:rsidRDefault="00E0450C" w:rsidP="008E13BD">
                                  <w:pPr>
                                    <w:spacing w:line="276" w:lineRule="auto"/>
                                    <w:jc w:val="both"/>
                                    <w:rPr>
                                      <w:b w:val="0"/>
                                    </w:rPr>
                                  </w:pPr>
                                </w:p>
                              </w:tc>
                            </w:tr>
                            <w:tr w:rsidR="00E0450C" w14:paraId="1A27290D" w14:textId="77777777" w:rsidTr="00EE2C31">
                              <w:tc>
                                <w:tcPr>
                                  <w:tcW w:w="5036" w:type="dxa"/>
                                </w:tcPr>
                                <w:p w14:paraId="0A350849" w14:textId="77777777" w:rsidR="00E0450C" w:rsidRDefault="00E0450C" w:rsidP="008E13BD">
                                  <w:pPr>
                                    <w:spacing w:line="276" w:lineRule="auto"/>
                                    <w:jc w:val="both"/>
                                    <w:rPr>
                                      <w:b w:val="0"/>
                                    </w:rPr>
                                  </w:pPr>
                                </w:p>
                              </w:tc>
                              <w:tc>
                                <w:tcPr>
                                  <w:tcW w:w="5223" w:type="dxa"/>
                                  <w:shd w:val="clear" w:color="auto" w:fill="auto"/>
                                </w:tcPr>
                                <w:p w14:paraId="2F8B9D88" w14:textId="77777777" w:rsidR="00E0450C" w:rsidRDefault="00E0450C" w:rsidP="008E13BD">
                                  <w:pPr>
                                    <w:spacing w:line="276" w:lineRule="auto"/>
                                    <w:jc w:val="both"/>
                                    <w:rPr>
                                      <w:b w:val="0"/>
                                    </w:rPr>
                                  </w:pPr>
                                </w:p>
                              </w:tc>
                            </w:tr>
                            <w:tr w:rsidR="00E0450C" w14:paraId="0CFA0F61" w14:textId="77777777" w:rsidTr="00EE2C31">
                              <w:tc>
                                <w:tcPr>
                                  <w:tcW w:w="5036" w:type="dxa"/>
                                </w:tcPr>
                                <w:p w14:paraId="6B5E8580" w14:textId="77777777" w:rsidR="00E0450C" w:rsidRDefault="00E0450C" w:rsidP="008E13BD">
                                  <w:pPr>
                                    <w:spacing w:line="276" w:lineRule="auto"/>
                                    <w:jc w:val="both"/>
                                    <w:rPr>
                                      <w:b w:val="0"/>
                                    </w:rPr>
                                  </w:pPr>
                                </w:p>
                              </w:tc>
                              <w:tc>
                                <w:tcPr>
                                  <w:tcW w:w="5223" w:type="dxa"/>
                                  <w:shd w:val="clear" w:color="auto" w:fill="auto"/>
                                </w:tcPr>
                                <w:p w14:paraId="24347F08" w14:textId="77777777" w:rsidR="00E0450C" w:rsidRDefault="00E0450C" w:rsidP="008E13BD">
                                  <w:pPr>
                                    <w:spacing w:line="276" w:lineRule="auto"/>
                                    <w:jc w:val="both"/>
                                    <w:rPr>
                                      <w:b w:val="0"/>
                                    </w:rPr>
                                  </w:pPr>
                                </w:p>
                              </w:tc>
                            </w:tr>
                            <w:tr w:rsidR="00E0450C" w14:paraId="4A030ACF" w14:textId="77777777" w:rsidTr="00EE2C31">
                              <w:tc>
                                <w:tcPr>
                                  <w:tcW w:w="5036" w:type="dxa"/>
                                </w:tcPr>
                                <w:p w14:paraId="702CBBED" w14:textId="77777777" w:rsidR="00E0450C" w:rsidRDefault="00E0450C" w:rsidP="008E13BD">
                                  <w:pPr>
                                    <w:spacing w:line="276" w:lineRule="auto"/>
                                    <w:jc w:val="both"/>
                                    <w:rPr>
                                      <w:b w:val="0"/>
                                    </w:rPr>
                                  </w:pPr>
                                </w:p>
                              </w:tc>
                              <w:tc>
                                <w:tcPr>
                                  <w:tcW w:w="5223" w:type="dxa"/>
                                  <w:shd w:val="clear" w:color="auto" w:fill="auto"/>
                                </w:tcPr>
                                <w:p w14:paraId="7F325C12" w14:textId="77777777" w:rsidR="00E0450C" w:rsidRDefault="00E0450C" w:rsidP="008E13BD">
                                  <w:pPr>
                                    <w:spacing w:line="276" w:lineRule="auto"/>
                                    <w:jc w:val="both"/>
                                    <w:rPr>
                                      <w:b w:val="0"/>
                                    </w:rPr>
                                  </w:pPr>
                                </w:p>
                              </w:tc>
                            </w:tr>
                            <w:tr w:rsidR="00E0450C" w14:paraId="77D65943" w14:textId="77777777" w:rsidTr="00EE2C31">
                              <w:tc>
                                <w:tcPr>
                                  <w:tcW w:w="5036" w:type="dxa"/>
                                </w:tcPr>
                                <w:p w14:paraId="71C2932B" w14:textId="77777777" w:rsidR="00E0450C" w:rsidRDefault="00E0450C" w:rsidP="008E13BD">
                                  <w:pPr>
                                    <w:spacing w:line="276" w:lineRule="auto"/>
                                    <w:jc w:val="both"/>
                                    <w:rPr>
                                      <w:b w:val="0"/>
                                    </w:rPr>
                                  </w:pPr>
                                </w:p>
                              </w:tc>
                              <w:tc>
                                <w:tcPr>
                                  <w:tcW w:w="5223" w:type="dxa"/>
                                  <w:shd w:val="clear" w:color="auto" w:fill="auto"/>
                                </w:tcPr>
                                <w:p w14:paraId="5094CF02" w14:textId="77777777" w:rsidR="00E0450C" w:rsidRDefault="00E0450C" w:rsidP="008E13BD">
                                  <w:pPr>
                                    <w:spacing w:line="276" w:lineRule="auto"/>
                                    <w:jc w:val="both"/>
                                    <w:rPr>
                                      <w:b w:val="0"/>
                                    </w:rPr>
                                  </w:pPr>
                                </w:p>
                              </w:tc>
                            </w:tr>
                            <w:tr w:rsidR="00E0450C" w14:paraId="34ADC270" w14:textId="77777777" w:rsidTr="00EE2C31">
                              <w:tc>
                                <w:tcPr>
                                  <w:tcW w:w="5036" w:type="dxa"/>
                                </w:tcPr>
                                <w:p w14:paraId="752B61DD" w14:textId="77777777" w:rsidR="00E0450C" w:rsidRDefault="00E0450C" w:rsidP="00EE2C31">
                                  <w:pPr>
                                    <w:rPr>
                                      <w:b w:val="0"/>
                                    </w:rPr>
                                  </w:pPr>
                                </w:p>
                              </w:tc>
                              <w:tc>
                                <w:tcPr>
                                  <w:tcW w:w="5223" w:type="dxa"/>
                                  <w:shd w:val="clear" w:color="auto" w:fill="auto"/>
                                </w:tcPr>
                                <w:p w14:paraId="1C564550" w14:textId="77777777" w:rsidR="00E0450C" w:rsidRDefault="00E0450C" w:rsidP="00EE2C31">
                                  <w:pPr>
                                    <w:rPr>
                                      <w:b w:val="0"/>
                                    </w:rPr>
                                  </w:pPr>
                                </w:p>
                              </w:tc>
                            </w:tr>
                            <w:tr w:rsidR="00E0450C" w14:paraId="411795BB" w14:textId="77777777" w:rsidTr="00EE2C31">
                              <w:tc>
                                <w:tcPr>
                                  <w:tcW w:w="5036" w:type="dxa"/>
                                </w:tcPr>
                                <w:p w14:paraId="09091B42" w14:textId="77777777" w:rsidR="00E0450C" w:rsidRDefault="00E0450C" w:rsidP="00EE2C31">
                                  <w:pPr>
                                    <w:rPr>
                                      <w:b w:val="0"/>
                                    </w:rPr>
                                  </w:pPr>
                                </w:p>
                              </w:tc>
                              <w:tc>
                                <w:tcPr>
                                  <w:tcW w:w="5223" w:type="dxa"/>
                                  <w:shd w:val="clear" w:color="auto" w:fill="auto"/>
                                </w:tcPr>
                                <w:p w14:paraId="3D675AEA" w14:textId="77777777" w:rsidR="00E0450C" w:rsidRDefault="00E0450C" w:rsidP="00EE2C31">
                                  <w:pPr>
                                    <w:rPr>
                                      <w:b w:val="0"/>
                                    </w:rPr>
                                  </w:pPr>
                                </w:p>
                              </w:tc>
                            </w:tr>
                            <w:tr w:rsidR="00E0450C" w14:paraId="47B61093" w14:textId="77777777" w:rsidTr="00EE2C31">
                              <w:tc>
                                <w:tcPr>
                                  <w:tcW w:w="5036" w:type="dxa"/>
                                </w:tcPr>
                                <w:p w14:paraId="40D7EECA" w14:textId="77777777" w:rsidR="00E0450C" w:rsidRDefault="00E0450C" w:rsidP="00EE2C31">
                                  <w:pPr>
                                    <w:rPr>
                                      <w:b w:val="0"/>
                                    </w:rPr>
                                  </w:pPr>
                                </w:p>
                              </w:tc>
                              <w:tc>
                                <w:tcPr>
                                  <w:tcW w:w="5223" w:type="dxa"/>
                                  <w:shd w:val="clear" w:color="auto" w:fill="auto"/>
                                </w:tcPr>
                                <w:p w14:paraId="36F09CA4" w14:textId="77777777" w:rsidR="00E0450C" w:rsidRDefault="00E0450C" w:rsidP="00EE2C31">
                                  <w:pPr>
                                    <w:rPr>
                                      <w:b w:val="0"/>
                                    </w:rPr>
                                  </w:pPr>
                                </w:p>
                              </w:tc>
                            </w:tr>
                            <w:tr w:rsidR="00E0450C" w14:paraId="729B5AC3" w14:textId="77777777" w:rsidTr="00EE2C31">
                              <w:tc>
                                <w:tcPr>
                                  <w:tcW w:w="5036" w:type="dxa"/>
                                </w:tcPr>
                                <w:p w14:paraId="2EA6BECE" w14:textId="77777777" w:rsidR="00E0450C" w:rsidRDefault="00E0450C" w:rsidP="00EE2C31">
                                  <w:pPr>
                                    <w:rPr>
                                      <w:b w:val="0"/>
                                    </w:rPr>
                                  </w:pPr>
                                </w:p>
                              </w:tc>
                              <w:tc>
                                <w:tcPr>
                                  <w:tcW w:w="5223" w:type="dxa"/>
                                  <w:shd w:val="clear" w:color="auto" w:fill="auto"/>
                                </w:tcPr>
                                <w:p w14:paraId="4DF2B1C9" w14:textId="77777777" w:rsidR="00E0450C" w:rsidRDefault="00E0450C" w:rsidP="00EE2C31">
                                  <w:pPr>
                                    <w:rPr>
                                      <w:b w:val="0"/>
                                    </w:rPr>
                                  </w:pPr>
                                </w:p>
                              </w:tc>
                            </w:tr>
                            <w:tr w:rsidR="00E0450C" w14:paraId="5E4BC157" w14:textId="77777777" w:rsidTr="00EE2C31">
                              <w:tc>
                                <w:tcPr>
                                  <w:tcW w:w="5036" w:type="dxa"/>
                                </w:tcPr>
                                <w:p w14:paraId="4CF5D683" w14:textId="77777777" w:rsidR="00E0450C" w:rsidRDefault="00E0450C" w:rsidP="00EE2C31">
                                  <w:pPr>
                                    <w:rPr>
                                      <w:b w:val="0"/>
                                    </w:rPr>
                                  </w:pPr>
                                </w:p>
                              </w:tc>
                              <w:tc>
                                <w:tcPr>
                                  <w:tcW w:w="5223" w:type="dxa"/>
                                  <w:shd w:val="clear" w:color="auto" w:fill="auto"/>
                                </w:tcPr>
                                <w:p w14:paraId="0E333A2E" w14:textId="77777777" w:rsidR="00E0450C" w:rsidRDefault="00E0450C" w:rsidP="00EE2C31">
                                  <w:pPr>
                                    <w:rPr>
                                      <w:b w:val="0"/>
                                    </w:rPr>
                                  </w:pPr>
                                </w:p>
                              </w:tc>
                            </w:tr>
                            <w:tr w:rsidR="00E0450C" w14:paraId="4B49DD31" w14:textId="77777777" w:rsidTr="00EE2C31">
                              <w:tc>
                                <w:tcPr>
                                  <w:tcW w:w="5036" w:type="dxa"/>
                                </w:tcPr>
                                <w:p w14:paraId="1B44FD26" w14:textId="77777777" w:rsidR="00E0450C" w:rsidRDefault="00E0450C" w:rsidP="00EE2C31">
                                  <w:pPr>
                                    <w:rPr>
                                      <w:b w:val="0"/>
                                    </w:rPr>
                                  </w:pPr>
                                </w:p>
                              </w:tc>
                              <w:tc>
                                <w:tcPr>
                                  <w:tcW w:w="5223" w:type="dxa"/>
                                  <w:shd w:val="clear" w:color="auto" w:fill="auto"/>
                                </w:tcPr>
                                <w:p w14:paraId="40B06CC7" w14:textId="77777777" w:rsidR="00E0450C" w:rsidRDefault="00E0450C" w:rsidP="00EE2C31">
                                  <w:pPr>
                                    <w:rPr>
                                      <w:b w:val="0"/>
                                    </w:rPr>
                                  </w:pPr>
                                </w:p>
                              </w:tc>
                            </w:tr>
                            <w:tr w:rsidR="00E0450C" w14:paraId="167996BD" w14:textId="77777777" w:rsidTr="00EE2C31">
                              <w:tc>
                                <w:tcPr>
                                  <w:tcW w:w="5036" w:type="dxa"/>
                                </w:tcPr>
                                <w:p w14:paraId="6BB784E7" w14:textId="77777777" w:rsidR="00E0450C" w:rsidRDefault="00E0450C" w:rsidP="00EE2C31">
                                  <w:pPr>
                                    <w:rPr>
                                      <w:b w:val="0"/>
                                    </w:rPr>
                                  </w:pPr>
                                </w:p>
                              </w:tc>
                              <w:tc>
                                <w:tcPr>
                                  <w:tcW w:w="5223" w:type="dxa"/>
                                  <w:shd w:val="clear" w:color="auto" w:fill="auto"/>
                                </w:tcPr>
                                <w:p w14:paraId="7A728587" w14:textId="77777777" w:rsidR="00E0450C" w:rsidRDefault="00E0450C" w:rsidP="00EE2C31">
                                  <w:pPr>
                                    <w:rPr>
                                      <w:b w:val="0"/>
                                    </w:rPr>
                                  </w:pPr>
                                </w:p>
                              </w:tc>
                            </w:tr>
                            <w:tr w:rsidR="00E0450C" w14:paraId="040D771D" w14:textId="77777777" w:rsidTr="00EE2C31">
                              <w:tc>
                                <w:tcPr>
                                  <w:tcW w:w="5036" w:type="dxa"/>
                                </w:tcPr>
                                <w:p w14:paraId="51988C87" w14:textId="77777777" w:rsidR="00E0450C" w:rsidRDefault="00E0450C" w:rsidP="00EE2C31">
                                  <w:pPr>
                                    <w:rPr>
                                      <w:b w:val="0"/>
                                    </w:rPr>
                                  </w:pPr>
                                </w:p>
                              </w:tc>
                              <w:tc>
                                <w:tcPr>
                                  <w:tcW w:w="5223" w:type="dxa"/>
                                  <w:shd w:val="clear" w:color="auto" w:fill="auto"/>
                                </w:tcPr>
                                <w:p w14:paraId="6453F5E6" w14:textId="77777777" w:rsidR="00E0450C" w:rsidRDefault="00E0450C" w:rsidP="00EE2C31">
                                  <w:pPr>
                                    <w:rPr>
                                      <w:b w:val="0"/>
                                    </w:rPr>
                                  </w:pPr>
                                </w:p>
                              </w:tc>
                            </w:tr>
                            <w:tr w:rsidR="00E0450C" w14:paraId="481F42EE" w14:textId="77777777" w:rsidTr="00EE2C31">
                              <w:tc>
                                <w:tcPr>
                                  <w:tcW w:w="5036" w:type="dxa"/>
                                </w:tcPr>
                                <w:p w14:paraId="139F3EFF" w14:textId="77777777" w:rsidR="00E0450C" w:rsidRDefault="00E0450C" w:rsidP="00EE2C31">
                                  <w:pPr>
                                    <w:rPr>
                                      <w:b w:val="0"/>
                                    </w:rPr>
                                  </w:pPr>
                                </w:p>
                              </w:tc>
                              <w:tc>
                                <w:tcPr>
                                  <w:tcW w:w="5223" w:type="dxa"/>
                                  <w:shd w:val="clear" w:color="auto" w:fill="auto"/>
                                </w:tcPr>
                                <w:p w14:paraId="5F407D99" w14:textId="77777777" w:rsidR="00E0450C" w:rsidRDefault="00E0450C" w:rsidP="00EE2C31">
                                  <w:pPr>
                                    <w:rPr>
                                      <w:b w:val="0"/>
                                    </w:rPr>
                                  </w:pPr>
                                </w:p>
                              </w:tc>
                            </w:tr>
                            <w:tr w:rsidR="00E0450C" w14:paraId="4442EFCB" w14:textId="77777777" w:rsidTr="00EE2C31">
                              <w:tc>
                                <w:tcPr>
                                  <w:tcW w:w="5036" w:type="dxa"/>
                                </w:tcPr>
                                <w:p w14:paraId="725770F6" w14:textId="77777777" w:rsidR="00E0450C" w:rsidRDefault="00E0450C" w:rsidP="00EE2C31">
                                  <w:pPr>
                                    <w:rPr>
                                      <w:b w:val="0"/>
                                    </w:rPr>
                                  </w:pPr>
                                </w:p>
                              </w:tc>
                              <w:tc>
                                <w:tcPr>
                                  <w:tcW w:w="5223" w:type="dxa"/>
                                  <w:shd w:val="clear" w:color="auto" w:fill="auto"/>
                                </w:tcPr>
                                <w:p w14:paraId="1F9578AB" w14:textId="77777777" w:rsidR="00E0450C" w:rsidRDefault="00E0450C" w:rsidP="00EE2C31">
                                  <w:pPr>
                                    <w:rPr>
                                      <w:b w:val="0"/>
                                    </w:rPr>
                                  </w:pPr>
                                </w:p>
                              </w:tc>
                            </w:tr>
                            <w:tr w:rsidR="00E0450C" w14:paraId="0757E8F2" w14:textId="77777777" w:rsidTr="00EE2C31">
                              <w:tc>
                                <w:tcPr>
                                  <w:tcW w:w="5036" w:type="dxa"/>
                                </w:tcPr>
                                <w:p w14:paraId="56F61703" w14:textId="77777777" w:rsidR="00E0450C" w:rsidRDefault="00E0450C" w:rsidP="00EE2C31">
                                  <w:pPr>
                                    <w:rPr>
                                      <w:b w:val="0"/>
                                    </w:rPr>
                                  </w:pPr>
                                </w:p>
                              </w:tc>
                              <w:tc>
                                <w:tcPr>
                                  <w:tcW w:w="5223" w:type="dxa"/>
                                  <w:shd w:val="clear" w:color="auto" w:fill="auto"/>
                                </w:tcPr>
                                <w:p w14:paraId="39DDA6E1" w14:textId="77777777" w:rsidR="00E0450C" w:rsidRDefault="00E0450C" w:rsidP="00EE2C31">
                                  <w:pPr>
                                    <w:rPr>
                                      <w:b w:val="0"/>
                                    </w:rPr>
                                  </w:pPr>
                                </w:p>
                              </w:tc>
                            </w:tr>
                            <w:tr w:rsidR="00E0450C" w14:paraId="74CF62D5" w14:textId="77777777" w:rsidTr="00EE2C31">
                              <w:tc>
                                <w:tcPr>
                                  <w:tcW w:w="5036" w:type="dxa"/>
                                </w:tcPr>
                                <w:p w14:paraId="52905245" w14:textId="77777777" w:rsidR="00E0450C" w:rsidRDefault="00E0450C" w:rsidP="00EE2C31">
                                  <w:pPr>
                                    <w:rPr>
                                      <w:b w:val="0"/>
                                    </w:rPr>
                                  </w:pPr>
                                </w:p>
                              </w:tc>
                              <w:tc>
                                <w:tcPr>
                                  <w:tcW w:w="5223" w:type="dxa"/>
                                  <w:shd w:val="clear" w:color="auto" w:fill="auto"/>
                                </w:tcPr>
                                <w:p w14:paraId="05B1106A" w14:textId="77777777" w:rsidR="00E0450C" w:rsidRDefault="00E0450C" w:rsidP="00EE2C31">
                                  <w:pPr>
                                    <w:rPr>
                                      <w:b w:val="0"/>
                                    </w:rPr>
                                  </w:pPr>
                                </w:p>
                              </w:tc>
                            </w:tr>
                            <w:tr w:rsidR="00E0450C" w14:paraId="7A15F101" w14:textId="77777777" w:rsidTr="00EE2C31">
                              <w:tc>
                                <w:tcPr>
                                  <w:tcW w:w="5036" w:type="dxa"/>
                                </w:tcPr>
                                <w:p w14:paraId="530F8BA6" w14:textId="77777777" w:rsidR="00E0450C" w:rsidRDefault="00E0450C" w:rsidP="00EE2C31">
                                  <w:pPr>
                                    <w:rPr>
                                      <w:b w:val="0"/>
                                    </w:rPr>
                                  </w:pPr>
                                </w:p>
                              </w:tc>
                              <w:tc>
                                <w:tcPr>
                                  <w:tcW w:w="5223" w:type="dxa"/>
                                  <w:shd w:val="clear" w:color="auto" w:fill="auto"/>
                                </w:tcPr>
                                <w:p w14:paraId="166D4C54" w14:textId="77777777" w:rsidR="00E0450C" w:rsidRDefault="00E0450C" w:rsidP="00EE2C31">
                                  <w:pPr>
                                    <w:rPr>
                                      <w:b w:val="0"/>
                                    </w:rPr>
                                  </w:pPr>
                                </w:p>
                              </w:tc>
                            </w:tr>
                            <w:tr w:rsidR="00E0450C" w14:paraId="3178173D" w14:textId="77777777" w:rsidTr="00EE2C31">
                              <w:tc>
                                <w:tcPr>
                                  <w:tcW w:w="5036" w:type="dxa"/>
                                </w:tcPr>
                                <w:p w14:paraId="36CB9FEF" w14:textId="77777777" w:rsidR="00E0450C" w:rsidRDefault="00E0450C" w:rsidP="00EE2C31">
                                  <w:pPr>
                                    <w:rPr>
                                      <w:b w:val="0"/>
                                    </w:rPr>
                                  </w:pPr>
                                </w:p>
                              </w:tc>
                              <w:tc>
                                <w:tcPr>
                                  <w:tcW w:w="5223" w:type="dxa"/>
                                  <w:shd w:val="clear" w:color="auto" w:fill="auto"/>
                                </w:tcPr>
                                <w:p w14:paraId="3CC3754E" w14:textId="77777777" w:rsidR="00E0450C" w:rsidRDefault="00E0450C" w:rsidP="00EE2C31">
                                  <w:pPr>
                                    <w:rPr>
                                      <w:b w:val="0"/>
                                    </w:rPr>
                                  </w:pPr>
                                </w:p>
                              </w:tc>
                            </w:tr>
                            <w:tr w:rsidR="00E0450C" w14:paraId="7B560C1F" w14:textId="77777777" w:rsidTr="00EE2C31">
                              <w:tc>
                                <w:tcPr>
                                  <w:tcW w:w="5036" w:type="dxa"/>
                                </w:tcPr>
                                <w:p w14:paraId="67205A32" w14:textId="77777777" w:rsidR="00E0450C" w:rsidRDefault="00E0450C" w:rsidP="00EE2C31">
                                  <w:pPr>
                                    <w:rPr>
                                      <w:b w:val="0"/>
                                    </w:rPr>
                                  </w:pPr>
                                </w:p>
                              </w:tc>
                              <w:tc>
                                <w:tcPr>
                                  <w:tcW w:w="5223" w:type="dxa"/>
                                  <w:shd w:val="clear" w:color="auto" w:fill="auto"/>
                                </w:tcPr>
                                <w:p w14:paraId="5F31249A" w14:textId="77777777" w:rsidR="00E0450C" w:rsidRDefault="00E0450C" w:rsidP="00EE2C31">
                                  <w:pPr>
                                    <w:rPr>
                                      <w:b w:val="0"/>
                                    </w:rPr>
                                  </w:pPr>
                                </w:p>
                              </w:tc>
                            </w:tr>
                          </w:tbl>
                          <w:p w14:paraId="2F1BFBD9" w14:textId="77777777" w:rsidR="00E0450C" w:rsidRPr="00525F97" w:rsidRDefault="00E0450C" w:rsidP="008E13BD">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3" type="#_x0000_t202" style="position:absolute;margin-left:23.3pt;margin-top:.85pt;width:510.25pt;height:771pt;z-index:25203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">
                <v:path arrowok="t"/>
                <v:textbox>
                  <w:txbxContent>
                    <w:tbl>
                      <w:tblPr>
                        <w:tblW w:w="10259" w:type="dxa"/>
                        <w:tblInd w:w="-1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036"/>
                        <w:gridCol w:w="5223"/>
                      </w:tblGrid>
                      <w:tr w:rsidR="00E0450C" w14:paraId="2908519D" w14:textId="77777777" w:rsidTr="00EE2C31">
                        <w:tc>
                          <w:tcPr>
                            <w:tcW w:w="10259" w:type="dxa"/>
                            <w:gridSpan w:val="2"/>
                          </w:tcPr>
                          <w:p w14:paraId="6EC9C26D" w14:textId="5F95FD71" w:rsidR="00E0450C" w:rsidRDefault="00E0450C" w:rsidP="008E13BD">
                            <w:pPr>
                              <w:spacing w:line="300" w:lineRule="auto"/>
                              <w:jc w:val="center"/>
                              <w:rPr>
                                <w:bCs w:val="0"/>
                                <w:sz w:val="22"/>
                                <w:szCs w:val="22"/>
                                <w:lang w:val="vi-VN"/>
                              </w:rPr>
                            </w:pPr>
                            <w:r w:rsidRPr="00627A95">
                              <w:rPr>
                                <w:bCs w:val="0"/>
                                <w:sz w:val="22"/>
                                <w:szCs w:val="22"/>
                                <w:lang w:val="vi-VN"/>
                              </w:rPr>
                              <w:t xml:space="preserve">Dạng 1 : </w:t>
                            </w:r>
                            <w:r>
                              <w:rPr>
                                <w:bCs w:val="0"/>
                                <w:sz w:val="22"/>
                                <w:szCs w:val="22"/>
                                <w:lang w:val="vi-VN"/>
                              </w:rPr>
                              <w:t>Bài toán chuyển động của vật trên mặt phẳng ngang</w:t>
                            </w:r>
                            <w:r w:rsidRPr="00627A95">
                              <w:rPr>
                                <w:bCs w:val="0"/>
                                <w:sz w:val="22"/>
                                <w:szCs w:val="22"/>
                                <w:lang w:val="vi-VN"/>
                              </w:rPr>
                              <w:t>.</w:t>
                            </w:r>
                          </w:p>
                          <w:p w14:paraId="4D34C323" w14:textId="77777777" w:rsidR="00E0450C" w:rsidRPr="006F06F7" w:rsidRDefault="00E0450C" w:rsidP="00EE2C31">
                            <w:pPr>
                              <w:spacing w:line="300" w:lineRule="auto"/>
                              <w:jc w:val="both"/>
                              <w:rPr>
                                <w:bCs w:val="0"/>
                                <w:sz w:val="22"/>
                                <w:szCs w:val="22"/>
                                <w:lang w:val="vi-VN"/>
                              </w:rPr>
                            </w:pPr>
                            <w:r w:rsidRPr="006F06F7">
                              <w:rPr>
                                <w:sz w:val="22"/>
                                <w:szCs w:val="22"/>
                                <w:u w:val="single"/>
                              </w:rPr>
                              <w:t xml:space="preserve">Bài </w:t>
                            </w:r>
                            <w:r w:rsidRPr="006F06F7">
                              <w:rPr>
                                <w:sz w:val="22"/>
                                <w:szCs w:val="22"/>
                                <w:u w:val="single"/>
                                <w:lang w:val="vi-VN"/>
                              </w:rPr>
                              <w:t>1.</w:t>
                            </w:r>
                            <w:r w:rsidRPr="006F06F7">
                              <w:rPr>
                                <w:b w:val="0"/>
                                <w:bCs w:val="0"/>
                                <w:sz w:val="22"/>
                                <w:szCs w:val="22"/>
                                <w:lang w:val="vi-VN"/>
                              </w:rPr>
                              <w:t xml:space="preserve"> </w:t>
                            </w:r>
                            <w:r w:rsidRPr="006F06F7">
                              <w:rPr>
                                <w:b w:val="0"/>
                                <w:bCs w:val="0"/>
                                <w:sz w:val="22"/>
                                <w:szCs w:val="22"/>
                              </w:rPr>
                              <w:t>Một xe tải có khối lượng</w:t>
                            </w:r>
                            <w:r w:rsidRPr="006F06F7">
                              <w:rPr>
                                <w:b w:val="0"/>
                                <w:bCs w:val="0"/>
                                <w:sz w:val="22"/>
                                <w:szCs w:val="22"/>
                                <w:lang w:val="vi-VN"/>
                              </w:rPr>
                              <w:t xml:space="preserve"> 1</w:t>
                            </w:r>
                            <w:r w:rsidRPr="006F06F7">
                              <w:rPr>
                                <w:b w:val="0"/>
                                <w:bCs w:val="0"/>
                                <w:sz w:val="22"/>
                                <w:szCs w:val="22"/>
                              </w:rPr>
                              <w:t xml:space="preserve"> tấn bắt đầu chuyển động trên đường nằm ngang. Biết hệ số ma sát giữa xe và mặt đường là</w:t>
                            </w:r>
                            <w:r w:rsidRPr="006F06F7">
                              <w:rPr>
                                <w:b w:val="0"/>
                                <w:bCs w:val="0"/>
                                <w:sz w:val="22"/>
                                <w:szCs w:val="22"/>
                                <w:lang w:val="vi-VN"/>
                              </w:rPr>
                              <w:t xml:space="preserve"> 0</w:t>
                            </w:r>
                            <w:proofErr w:type="gramStart"/>
                            <w:r w:rsidRPr="006F06F7">
                              <w:rPr>
                                <w:b w:val="0"/>
                                <w:bCs w:val="0"/>
                                <w:sz w:val="22"/>
                                <w:szCs w:val="22"/>
                                <w:lang w:val="vi-VN"/>
                              </w:rPr>
                              <w:t>,1</w:t>
                            </w:r>
                            <w:proofErr w:type="gramEnd"/>
                            <w:r w:rsidRPr="006F06F7">
                              <w:rPr>
                                <w:b w:val="0"/>
                                <w:bCs w:val="0"/>
                                <w:sz w:val="22"/>
                                <w:szCs w:val="22"/>
                              </w:rPr>
                              <w:t>. Ban đầu lực kéo của động cơ là</w:t>
                            </w:r>
                            <w:r w:rsidRPr="006F06F7">
                              <w:rPr>
                                <w:b w:val="0"/>
                                <w:bCs w:val="0"/>
                                <w:sz w:val="22"/>
                                <w:szCs w:val="22"/>
                                <w:lang w:val="vi-VN"/>
                              </w:rPr>
                              <w:t xml:space="preserve"> 2000 N</w:t>
                            </w:r>
                            <w:r w:rsidRPr="006F06F7">
                              <w:rPr>
                                <w:b w:val="0"/>
                                <w:bCs w:val="0"/>
                                <w:sz w:val="22"/>
                                <w:szCs w:val="22"/>
                              </w:rPr>
                              <w:t>.</w:t>
                            </w:r>
                          </w:p>
                          <w:p w14:paraId="7C2EF326" w14:textId="77777777" w:rsidR="00E0450C" w:rsidRPr="006F06F7" w:rsidRDefault="00E0450C" w:rsidP="00EE2C31">
                            <w:pPr>
                              <w:tabs>
                                <w:tab w:val="left" w:pos="993"/>
                              </w:tabs>
                              <w:spacing w:line="300" w:lineRule="auto"/>
                              <w:jc w:val="both"/>
                              <w:rPr>
                                <w:b w:val="0"/>
                                <w:bCs w:val="0"/>
                                <w:sz w:val="22"/>
                                <w:szCs w:val="22"/>
                              </w:rPr>
                            </w:pPr>
                            <w:proofErr w:type="gramStart"/>
                            <w:r w:rsidRPr="006F06F7">
                              <w:rPr>
                                <w:b w:val="0"/>
                                <w:bCs w:val="0"/>
                                <w:sz w:val="22"/>
                                <w:szCs w:val="22"/>
                              </w:rPr>
                              <w:t>a</w:t>
                            </w:r>
                            <w:proofErr w:type="gramEnd"/>
                            <w:r w:rsidRPr="006F06F7">
                              <w:rPr>
                                <w:b w:val="0"/>
                                <w:bCs w:val="0"/>
                                <w:sz w:val="22"/>
                                <w:szCs w:val="22"/>
                              </w:rPr>
                              <w:t>/  Tính vận tốc và quãng đường chuyển động sau</w:t>
                            </w:r>
                            <w:r w:rsidRPr="006F06F7">
                              <w:rPr>
                                <w:b w:val="0"/>
                                <w:bCs w:val="0"/>
                                <w:sz w:val="22"/>
                                <w:szCs w:val="22"/>
                                <w:lang w:val="vi-VN"/>
                              </w:rPr>
                              <w:t xml:space="preserve"> 10 s</w:t>
                            </w:r>
                            <w:r w:rsidRPr="006F06F7">
                              <w:rPr>
                                <w:b w:val="0"/>
                                <w:bCs w:val="0"/>
                                <w:sz w:val="22"/>
                                <w:szCs w:val="22"/>
                              </w:rPr>
                              <w:t xml:space="preserve"> ?</w:t>
                            </w:r>
                          </w:p>
                          <w:p w14:paraId="3032E60D" w14:textId="77777777" w:rsidR="00E0450C" w:rsidRPr="006F06F7" w:rsidRDefault="00E0450C" w:rsidP="00EE2C31">
                            <w:pPr>
                              <w:tabs>
                                <w:tab w:val="left" w:pos="1276"/>
                              </w:tabs>
                              <w:spacing w:line="300" w:lineRule="auto"/>
                              <w:jc w:val="both"/>
                              <w:rPr>
                                <w:b w:val="0"/>
                                <w:bCs w:val="0"/>
                                <w:sz w:val="22"/>
                                <w:szCs w:val="22"/>
                              </w:rPr>
                            </w:pPr>
                            <w:proofErr w:type="gramStart"/>
                            <w:r w:rsidRPr="006F06F7">
                              <w:rPr>
                                <w:b w:val="0"/>
                                <w:bCs w:val="0"/>
                                <w:sz w:val="22"/>
                                <w:szCs w:val="22"/>
                              </w:rPr>
                              <w:t>b</w:t>
                            </w:r>
                            <w:proofErr w:type="gramEnd"/>
                            <w:r w:rsidRPr="006F06F7">
                              <w:rPr>
                                <w:b w:val="0"/>
                                <w:bCs w:val="0"/>
                                <w:sz w:val="22"/>
                                <w:szCs w:val="22"/>
                              </w:rPr>
                              <w:t>/  Trọng giai đoạn kế tiếp, xe chuyển động đều trong</w:t>
                            </w:r>
                            <w:r w:rsidRPr="006F06F7">
                              <w:rPr>
                                <w:b w:val="0"/>
                                <w:bCs w:val="0"/>
                                <w:sz w:val="22"/>
                                <w:szCs w:val="22"/>
                                <w:lang w:val="vi-VN"/>
                              </w:rPr>
                              <w:t xml:space="preserve"> 20 s</w:t>
                            </w:r>
                            <w:r w:rsidRPr="006F06F7">
                              <w:rPr>
                                <w:b w:val="0"/>
                                <w:bCs w:val="0"/>
                                <w:sz w:val="22"/>
                                <w:szCs w:val="22"/>
                              </w:rPr>
                              <w:t>. Tính lực kéo của động cơ xe trong giai đoạn này ?</w:t>
                            </w:r>
                          </w:p>
                          <w:p w14:paraId="2BB05445" w14:textId="77777777" w:rsidR="00E0450C" w:rsidRPr="006F06F7" w:rsidRDefault="00E0450C" w:rsidP="00EE2C31">
                            <w:pPr>
                              <w:tabs>
                                <w:tab w:val="left" w:pos="1276"/>
                              </w:tabs>
                              <w:spacing w:line="300" w:lineRule="auto"/>
                              <w:jc w:val="both"/>
                              <w:rPr>
                                <w:b w:val="0"/>
                                <w:bCs w:val="0"/>
                                <w:sz w:val="22"/>
                                <w:szCs w:val="22"/>
                              </w:rPr>
                            </w:pPr>
                            <w:proofErr w:type="gramStart"/>
                            <w:r w:rsidRPr="006F06F7">
                              <w:rPr>
                                <w:b w:val="0"/>
                                <w:bCs w:val="0"/>
                                <w:sz w:val="22"/>
                                <w:szCs w:val="22"/>
                              </w:rPr>
                              <w:t>c</w:t>
                            </w:r>
                            <w:proofErr w:type="gramEnd"/>
                            <w:r w:rsidRPr="006F06F7">
                              <w:rPr>
                                <w:b w:val="0"/>
                                <w:bCs w:val="0"/>
                                <w:sz w:val="22"/>
                                <w:szCs w:val="22"/>
                              </w:rPr>
                              <w:t>/  Sau đó xe tắt máy hãm phanh và dừng lại sau khi bắt đầu hãm phanh</w:t>
                            </w:r>
                            <w:r w:rsidRPr="006F06F7">
                              <w:rPr>
                                <w:b w:val="0"/>
                                <w:bCs w:val="0"/>
                                <w:sz w:val="22"/>
                                <w:szCs w:val="22"/>
                                <w:lang w:val="vi-VN"/>
                              </w:rPr>
                              <w:t xml:space="preserve"> 2 s</w:t>
                            </w:r>
                            <w:r w:rsidRPr="006F06F7">
                              <w:rPr>
                                <w:b w:val="0"/>
                                <w:bCs w:val="0"/>
                                <w:sz w:val="22"/>
                                <w:szCs w:val="22"/>
                              </w:rPr>
                              <w:t>. Tìm lực hãm phanh đó ?</w:t>
                            </w:r>
                          </w:p>
                          <w:p w14:paraId="269DA2D9" w14:textId="77777777" w:rsidR="00E0450C" w:rsidRPr="006F06F7" w:rsidRDefault="00E0450C" w:rsidP="00EE2C31">
                            <w:pPr>
                              <w:tabs>
                                <w:tab w:val="left" w:pos="1276"/>
                              </w:tabs>
                              <w:spacing w:line="300" w:lineRule="auto"/>
                              <w:jc w:val="both"/>
                              <w:rPr>
                                <w:b w:val="0"/>
                                <w:bCs w:val="0"/>
                                <w:sz w:val="22"/>
                                <w:szCs w:val="22"/>
                              </w:rPr>
                            </w:pPr>
                            <w:proofErr w:type="gramStart"/>
                            <w:r w:rsidRPr="006F06F7">
                              <w:rPr>
                                <w:b w:val="0"/>
                                <w:bCs w:val="0"/>
                                <w:sz w:val="22"/>
                                <w:szCs w:val="22"/>
                              </w:rPr>
                              <w:t>d</w:t>
                            </w:r>
                            <w:proofErr w:type="gramEnd"/>
                            <w:r w:rsidRPr="006F06F7">
                              <w:rPr>
                                <w:b w:val="0"/>
                                <w:bCs w:val="0"/>
                                <w:sz w:val="22"/>
                                <w:szCs w:val="22"/>
                              </w:rPr>
                              <w:t>/  Tính tốc</w:t>
                            </w:r>
                            <w:r w:rsidRPr="006F06F7">
                              <w:rPr>
                                <w:b w:val="0"/>
                                <w:bCs w:val="0"/>
                                <w:sz w:val="22"/>
                                <w:szCs w:val="22"/>
                                <w:lang w:val="vi-VN"/>
                              </w:rPr>
                              <w:t xml:space="preserve"> độ</w:t>
                            </w:r>
                            <w:r w:rsidRPr="006F06F7">
                              <w:rPr>
                                <w:b w:val="0"/>
                                <w:bCs w:val="0"/>
                                <w:sz w:val="22"/>
                                <w:szCs w:val="22"/>
                              </w:rPr>
                              <w:t xml:space="preserve"> trung bình của xe trong suốt thời gian chuyển động ?</w:t>
                            </w:r>
                          </w:p>
                          <w:p w14:paraId="087D3920" w14:textId="77777777" w:rsidR="00E0450C" w:rsidRPr="006F06F7" w:rsidRDefault="00E0450C" w:rsidP="00EE2C31">
                            <w:pPr>
                              <w:tabs>
                                <w:tab w:val="left" w:pos="993"/>
                              </w:tabs>
                              <w:spacing w:line="300" w:lineRule="auto"/>
                              <w:jc w:val="both"/>
                              <w:rPr>
                                <w:b w:val="0"/>
                                <w:bCs w:val="0"/>
                                <w:sz w:val="22"/>
                                <w:szCs w:val="22"/>
                              </w:rPr>
                            </w:pPr>
                            <w:r w:rsidRPr="006F06F7">
                              <w:rPr>
                                <w:sz w:val="22"/>
                                <w:szCs w:val="22"/>
                                <w:u w:val="single"/>
                              </w:rPr>
                              <w:t xml:space="preserve">Bài </w:t>
                            </w:r>
                            <w:r w:rsidRPr="006F06F7">
                              <w:rPr>
                                <w:sz w:val="22"/>
                                <w:szCs w:val="22"/>
                                <w:u w:val="single"/>
                                <w:lang w:val="vi-VN"/>
                              </w:rPr>
                              <w:t>2.</w:t>
                            </w:r>
                            <w:r w:rsidRPr="006F06F7">
                              <w:rPr>
                                <w:b w:val="0"/>
                                <w:bCs w:val="0"/>
                                <w:sz w:val="22"/>
                                <w:szCs w:val="22"/>
                                <w:lang w:val="vi-VN"/>
                              </w:rPr>
                              <w:t xml:space="preserve"> </w:t>
                            </w:r>
                            <w:r w:rsidRPr="006F06F7">
                              <w:rPr>
                                <w:b w:val="0"/>
                                <w:bCs w:val="0"/>
                                <w:sz w:val="22"/>
                                <w:szCs w:val="22"/>
                              </w:rPr>
                              <w:t>Một vật có khối lượng</w:t>
                            </w:r>
                            <w:r w:rsidRPr="006F06F7">
                              <w:rPr>
                                <w:b w:val="0"/>
                                <w:bCs w:val="0"/>
                                <w:sz w:val="22"/>
                                <w:szCs w:val="22"/>
                                <w:lang w:val="vi-VN"/>
                              </w:rPr>
                              <w:t xml:space="preserve"> 2500 kg</w:t>
                            </w:r>
                            <w:r w:rsidRPr="006F06F7">
                              <w:rPr>
                                <w:b w:val="0"/>
                                <w:bCs w:val="0"/>
                                <w:sz w:val="22"/>
                                <w:szCs w:val="22"/>
                              </w:rPr>
                              <w:t xml:space="preserve"> đang chuyển động thẳng chậm dần đều trên một đường thẳng nằm ngang với gia tốc</w:t>
                            </w:r>
                            <w:r w:rsidRPr="006F06F7">
                              <w:rPr>
                                <w:b w:val="0"/>
                                <w:bCs w:val="0"/>
                                <w:sz w:val="22"/>
                                <w:szCs w:val="22"/>
                                <w:lang w:val="vi-VN"/>
                              </w:rPr>
                              <w:t xml:space="preserve"> 0</w:t>
                            </w:r>
                            <w:proofErr w:type="gramStart"/>
                            <w:r w:rsidRPr="006F06F7">
                              <w:rPr>
                                <w:b w:val="0"/>
                                <w:bCs w:val="0"/>
                                <w:sz w:val="22"/>
                                <w:szCs w:val="22"/>
                                <w:lang w:val="vi-VN"/>
                              </w:rPr>
                              <w:t>,2</w:t>
                            </w:r>
                            <w:proofErr w:type="gramEnd"/>
                            <w:r w:rsidRPr="006F06F7">
                              <w:rPr>
                                <w:b w:val="0"/>
                                <w:bCs w:val="0"/>
                                <w:sz w:val="22"/>
                                <w:szCs w:val="22"/>
                                <w:lang w:val="vi-VN"/>
                              </w:rPr>
                              <w:t xml:space="preserve"> m/s</w:t>
                            </w:r>
                            <w:r w:rsidRPr="006F06F7">
                              <w:rPr>
                                <w:b w:val="0"/>
                                <w:bCs w:val="0"/>
                                <w:sz w:val="22"/>
                                <w:szCs w:val="22"/>
                                <w:vertAlign w:val="superscript"/>
                                <w:lang w:val="vi-VN"/>
                              </w:rPr>
                              <w:t>2</w:t>
                            </w:r>
                            <w:r w:rsidRPr="006F06F7">
                              <w:rPr>
                                <w:b w:val="0"/>
                                <w:bCs w:val="0"/>
                                <w:sz w:val="22"/>
                                <w:szCs w:val="22"/>
                              </w:rPr>
                              <w:t>. Hệ số ma sát trượt là</w:t>
                            </w:r>
                            <w:r w:rsidRPr="006F06F7">
                              <w:rPr>
                                <w:b w:val="0"/>
                                <w:bCs w:val="0"/>
                                <w:sz w:val="22"/>
                                <w:szCs w:val="22"/>
                                <w:lang w:val="vi-VN"/>
                              </w:rPr>
                              <w:t xml:space="preserve"> 0</w:t>
                            </w:r>
                            <w:proofErr w:type="gramStart"/>
                            <w:r w:rsidRPr="006F06F7">
                              <w:rPr>
                                <w:b w:val="0"/>
                                <w:bCs w:val="0"/>
                                <w:sz w:val="22"/>
                                <w:szCs w:val="22"/>
                                <w:lang w:val="vi-VN"/>
                              </w:rPr>
                              <w:t>,05</w:t>
                            </w:r>
                            <w:proofErr w:type="gramEnd"/>
                            <w:r w:rsidRPr="006F06F7">
                              <w:rPr>
                                <w:b w:val="0"/>
                                <w:bCs w:val="0"/>
                                <w:sz w:val="22"/>
                                <w:szCs w:val="22"/>
                              </w:rPr>
                              <w:t>. Tính lực tác dụng vào vậ</w:t>
                            </w:r>
                            <w:proofErr w:type="gramStart"/>
                            <w:r w:rsidRPr="006F06F7">
                              <w:rPr>
                                <w:b w:val="0"/>
                                <w:bCs w:val="0"/>
                                <w:sz w:val="22"/>
                                <w:szCs w:val="22"/>
                              </w:rPr>
                              <w:t>t ?</w:t>
                            </w:r>
                            <w:proofErr w:type="gramEnd"/>
                          </w:p>
                          <w:p w14:paraId="47052F61" w14:textId="77777777" w:rsidR="00E0450C" w:rsidRPr="006F06F7" w:rsidRDefault="00E0450C" w:rsidP="00EE2C31">
                            <w:pPr>
                              <w:tabs>
                                <w:tab w:val="left" w:pos="993"/>
                              </w:tabs>
                              <w:spacing w:line="300" w:lineRule="auto"/>
                              <w:jc w:val="both"/>
                              <w:rPr>
                                <w:b w:val="0"/>
                                <w:bCs w:val="0"/>
                                <w:sz w:val="22"/>
                                <w:szCs w:val="22"/>
                                <w:lang w:val="vi-VN"/>
                              </w:rPr>
                            </w:pPr>
                            <w:r w:rsidRPr="006F06F7">
                              <w:rPr>
                                <w:sz w:val="22"/>
                                <w:szCs w:val="22"/>
                                <w:u w:val="single"/>
                              </w:rPr>
                              <w:t xml:space="preserve">Bài </w:t>
                            </w:r>
                            <w:r w:rsidRPr="006F06F7">
                              <w:rPr>
                                <w:sz w:val="22"/>
                                <w:szCs w:val="22"/>
                                <w:u w:val="single"/>
                                <w:lang w:val="vi-VN"/>
                              </w:rPr>
                              <w:t>3.</w:t>
                            </w:r>
                            <w:r w:rsidRPr="006F06F7">
                              <w:rPr>
                                <w:b w:val="0"/>
                                <w:bCs w:val="0"/>
                                <w:sz w:val="22"/>
                                <w:szCs w:val="22"/>
                                <w:lang w:val="vi-VN"/>
                              </w:rPr>
                              <w:t xml:space="preserve"> </w:t>
                            </w:r>
                            <w:r w:rsidRPr="006F06F7">
                              <w:rPr>
                                <w:b w:val="0"/>
                                <w:bCs w:val="0"/>
                                <w:sz w:val="22"/>
                                <w:szCs w:val="22"/>
                              </w:rPr>
                              <w:t>Một xe khối lượng</w:t>
                            </w:r>
                            <w:r w:rsidRPr="006F06F7">
                              <w:rPr>
                                <w:b w:val="0"/>
                                <w:bCs w:val="0"/>
                                <w:sz w:val="22"/>
                                <w:szCs w:val="22"/>
                                <w:lang w:val="vi-VN"/>
                              </w:rPr>
                              <w:t xml:space="preserve"> 1</w:t>
                            </w:r>
                            <w:r w:rsidRPr="006F06F7">
                              <w:rPr>
                                <w:b w:val="0"/>
                                <w:bCs w:val="0"/>
                                <w:sz w:val="22"/>
                                <w:szCs w:val="22"/>
                              </w:rPr>
                              <w:t xml:space="preserve"> tấn, sau khi khởi hành được </w:t>
                            </w:r>
                            <w:r w:rsidRPr="006F06F7">
                              <w:rPr>
                                <w:b w:val="0"/>
                                <w:bCs w:val="0"/>
                                <w:sz w:val="22"/>
                                <w:szCs w:val="22"/>
                                <w:lang w:val="vi-VN"/>
                              </w:rPr>
                              <w:t>10 s</w:t>
                            </w:r>
                            <w:r w:rsidRPr="006F06F7">
                              <w:rPr>
                                <w:b w:val="0"/>
                                <w:bCs w:val="0"/>
                                <w:sz w:val="22"/>
                                <w:szCs w:val="22"/>
                              </w:rPr>
                              <w:t xml:space="preserve"> đạt vận tốc</w:t>
                            </w:r>
                            <w:r w:rsidRPr="006F06F7">
                              <w:rPr>
                                <w:b w:val="0"/>
                                <w:bCs w:val="0"/>
                                <w:sz w:val="22"/>
                                <w:szCs w:val="22"/>
                                <w:lang w:val="vi-VN"/>
                              </w:rPr>
                              <w:t xml:space="preserve"> 18 km/h</w:t>
                            </w:r>
                            <w:r w:rsidRPr="006F06F7">
                              <w:rPr>
                                <w:b w:val="0"/>
                                <w:bCs w:val="0"/>
                                <w:sz w:val="22"/>
                                <w:szCs w:val="22"/>
                              </w:rPr>
                              <w:t>.</w:t>
                            </w:r>
                            <w:r w:rsidRPr="006F06F7">
                              <w:rPr>
                                <w:b w:val="0"/>
                                <w:bCs w:val="0"/>
                                <w:sz w:val="22"/>
                                <w:szCs w:val="22"/>
                                <w:lang w:val="vi-VN"/>
                              </w:rPr>
                              <w:t xml:space="preserve"> Tính </w:t>
                            </w:r>
                          </w:p>
                          <w:p w14:paraId="2CF78344" w14:textId="77777777" w:rsidR="00E0450C" w:rsidRPr="006F06F7" w:rsidRDefault="00E0450C" w:rsidP="00EE2C31">
                            <w:pPr>
                              <w:tabs>
                                <w:tab w:val="left" w:pos="993"/>
                              </w:tabs>
                              <w:spacing w:line="300" w:lineRule="auto"/>
                              <w:jc w:val="both"/>
                              <w:rPr>
                                <w:b w:val="0"/>
                                <w:bCs w:val="0"/>
                                <w:sz w:val="22"/>
                                <w:szCs w:val="22"/>
                              </w:rPr>
                            </w:pPr>
                            <w:proofErr w:type="gramStart"/>
                            <w:r w:rsidRPr="006F06F7">
                              <w:rPr>
                                <w:b w:val="0"/>
                                <w:bCs w:val="0"/>
                                <w:sz w:val="22"/>
                                <w:szCs w:val="22"/>
                              </w:rPr>
                              <w:t>a</w:t>
                            </w:r>
                            <w:proofErr w:type="gramEnd"/>
                            <w:r w:rsidRPr="006F06F7">
                              <w:rPr>
                                <w:b w:val="0"/>
                                <w:bCs w:val="0"/>
                                <w:sz w:val="22"/>
                                <w:szCs w:val="22"/>
                              </w:rPr>
                              <w:t>/  gia tốc của xe ?</w:t>
                            </w:r>
                            <w:r w:rsidRPr="006F06F7">
                              <w:rPr>
                                <w:b w:val="0"/>
                                <w:bCs w:val="0"/>
                                <w:sz w:val="22"/>
                                <w:szCs w:val="22"/>
                                <w:lang w:val="vi-VN"/>
                              </w:rPr>
                              <w:t xml:space="preserve">    </w:t>
                            </w:r>
                            <w:proofErr w:type="gramStart"/>
                            <w:r w:rsidRPr="006F06F7">
                              <w:rPr>
                                <w:b w:val="0"/>
                                <w:bCs w:val="0"/>
                                <w:sz w:val="22"/>
                                <w:szCs w:val="22"/>
                              </w:rPr>
                              <w:t>b</w:t>
                            </w:r>
                            <w:proofErr w:type="gramEnd"/>
                            <w:r w:rsidRPr="006F06F7">
                              <w:rPr>
                                <w:b w:val="0"/>
                                <w:bCs w:val="0"/>
                                <w:sz w:val="22"/>
                                <w:szCs w:val="22"/>
                              </w:rPr>
                              <w:t>/  lực phát động của động cơ ? Biết lực cản mà mặt đường tác dụng lên xe là</w:t>
                            </w:r>
                            <w:r w:rsidRPr="006F06F7">
                              <w:rPr>
                                <w:b w:val="0"/>
                                <w:bCs w:val="0"/>
                                <w:sz w:val="22"/>
                                <w:szCs w:val="22"/>
                                <w:lang w:val="vi-VN"/>
                              </w:rPr>
                              <w:t xml:space="preserve"> 500 N</w:t>
                            </w:r>
                            <w:r w:rsidRPr="006F06F7">
                              <w:rPr>
                                <w:b w:val="0"/>
                                <w:bCs w:val="0"/>
                                <w:sz w:val="22"/>
                                <w:szCs w:val="22"/>
                              </w:rPr>
                              <w:t>.</w:t>
                            </w:r>
                          </w:p>
                          <w:p w14:paraId="2E73982D" w14:textId="77777777" w:rsidR="00E0450C" w:rsidRPr="006F06F7" w:rsidRDefault="00E0450C" w:rsidP="00EE2C31">
                            <w:pPr>
                              <w:tabs>
                                <w:tab w:val="left" w:pos="1276"/>
                              </w:tabs>
                              <w:spacing w:line="300" w:lineRule="auto"/>
                              <w:jc w:val="both"/>
                              <w:rPr>
                                <w:b w:val="0"/>
                                <w:bCs w:val="0"/>
                                <w:sz w:val="22"/>
                                <w:szCs w:val="22"/>
                              </w:rPr>
                            </w:pPr>
                            <w:proofErr w:type="gramStart"/>
                            <w:r w:rsidRPr="006F06F7">
                              <w:rPr>
                                <w:b w:val="0"/>
                                <w:bCs w:val="0"/>
                                <w:sz w:val="22"/>
                                <w:szCs w:val="22"/>
                              </w:rPr>
                              <w:t>c</w:t>
                            </w:r>
                            <w:proofErr w:type="gramEnd"/>
                            <w:r w:rsidRPr="006F06F7">
                              <w:rPr>
                                <w:b w:val="0"/>
                                <w:bCs w:val="0"/>
                                <w:sz w:val="22"/>
                                <w:szCs w:val="22"/>
                                <w:lang w:val="vi-VN"/>
                              </w:rPr>
                              <w:t xml:space="preserve">/  </w:t>
                            </w:r>
                            <w:r w:rsidRPr="006F06F7">
                              <w:rPr>
                                <w:b w:val="0"/>
                                <w:bCs w:val="0"/>
                                <w:sz w:val="22"/>
                                <w:szCs w:val="22"/>
                              </w:rPr>
                              <w:t xml:space="preserve">lực phát động của động cơ xe nếu sau đó xe chuyển động đều ? Biết lực cản không đổi trong suốt quá trình </w:t>
                            </w:r>
                          </w:p>
                          <w:p w14:paraId="23A1D356" w14:textId="77777777" w:rsidR="00E0450C" w:rsidRPr="006F06F7" w:rsidRDefault="00E0450C" w:rsidP="00EE2C31">
                            <w:pPr>
                              <w:tabs>
                                <w:tab w:val="left" w:pos="993"/>
                              </w:tabs>
                              <w:spacing w:line="300" w:lineRule="auto"/>
                              <w:jc w:val="both"/>
                              <w:rPr>
                                <w:b w:val="0"/>
                                <w:bCs w:val="0"/>
                                <w:sz w:val="22"/>
                                <w:szCs w:val="22"/>
                              </w:rPr>
                            </w:pPr>
                            <w:r w:rsidRPr="006F06F7">
                              <w:rPr>
                                <w:sz w:val="22"/>
                                <w:szCs w:val="22"/>
                                <w:u w:val="single"/>
                              </w:rPr>
                              <w:t xml:space="preserve">Bài </w:t>
                            </w:r>
                            <w:r w:rsidRPr="006F06F7">
                              <w:rPr>
                                <w:sz w:val="22"/>
                                <w:szCs w:val="22"/>
                                <w:u w:val="single"/>
                                <w:lang w:val="vi-VN"/>
                              </w:rPr>
                              <w:t>4.</w:t>
                            </w:r>
                            <w:r w:rsidRPr="006F06F7">
                              <w:rPr>
                                <w:b w:val="0"/>
                                <w:bCs w:val="0"/>
                                <w:sz w:val="22"/>
                                <w:szCs w:val="22"/>
                                <w:lang w:val="vi-VN"/>
                              </w:rPr>
                              <w:t xml:space="preserve"> </w:t>
                            </w:r>
                            <w:r w:rsidRPr="006F06F7">
                              <w:rPr>
                                <w:b w:val="0"/>
                                <w:bCs w:val="0"/>
                                <w:sz w:val="22"/>
                                <w:szCs w:val="22"/>
                              </w:rPr>
                              <w:t>Một vật có khối lượng</w:t>
                            </w:r>
                            <w:r w:rsidRPr="006F06F7">
                              <w:rPr>
                                <w:b w:val="0"/>
                                <w:bCs w:val="0"/>
                                <w:sz w:val="22"/>
                                <w:szCs w:val="22"/>
                                <w:lang w:val="vi-VN"/>
                              </w:rPr>
                              <w:t xml:space="preserve"> 3000 </w:t>
                            </w:r>
                            <w:proofErr w:type="gramStart"/>
                            <w:r w:rsidRPr="006F06F7">
                              <w:rPr>
                                <w:b w:val="0"/>
                                <w:bCs w:val="0"/>
                                <w:sz w:val="22"/>
                                <w:szCs w:val="22"/>
                                <w:lang w:val="vi-VN"/>
                              </w:rPr>
                              <w:t>kg</w:t>
                            </w:r>
                            <w:r w:rsidRPr="006F06F7">
                              <w:rPr>
                                <w:b w:val="0"/>
                                <w:bCs w:val="0"/>
                                <w:sz w:val="22"/>
                                <w:szCs w:val="22"/>
                              </w:rPr>
                              <w:t xml:space="preserve">  chuyê</w:t>
                            </w:r>
                            <w:proofErr w:type="gramEnd"/>
                            <w:r w:rsidRPr="006F06F7">
                              <w:rPr>
                                <w:b w:val="0"/>
                                <w:bCs w:val="0"/>
                                <w:sz w:val="22"/>
                                <w:szCs w:val="22"/>
                              </w:rPr>
                              <w:t>̉n động trên một đường thẳng nằm ngang. Lực kéo theo phương ngang tác dụng vào vật là</w:t>
                            </w:r>
                            <w:r w:rsidRPr="006F06F7">
                              <w:rPr>
                                <w:b w:val="0"/>
                                <w:bCs w:val="0"/>
                                <w:sz w:val="22"/>
                                <w:szCs w:val="22"/>
                                <w:lang w:val="vi-VN"/>
                              </w:rPr>
                              <w:t xml:space="preserve"> 2000 N</w:t>
                            </w:r>
                            <w:r w:rsidRPr="006F06F7">
                              <w:rPr>
                                <w:b w:val="0"/>
                                <w:bCs w:val="0"/>
                                <w:sz w:val="22"/>
                                <w:szCs w:val="22"/>
                              </w:rPr>
                              <w:t>. Hệ số ma sát</w:t>
                            </w:r>
                            <w:r w:rsidRPr="006F06F7">
                              <w:rPr>
                                <w:b w:val="0"/>
                                <w:bCs w:val="0"/>
                                <w:sz w:val="22"/>
                                <w:szCs w:val="22"/>
                                <w:lang w:val="vi-VN"/>
                              </w:rPr>
                              <w:t xml:space="preserve"> 0</w:t>
                            </w:r>
                            <w:proofErr w:type="gramStart"/>
                            <w:r w:rsidRPr="006F06F7">
                              <w:rPr>
                                <w:b w:val="0"/>
                                <w:bCs w:val="0"/>
                                <w:sz w:val="22"/>
                                <w:szCs w:val="22"/>
                                <w:lang w:val="vi-VN"/>
                              </w:rPr>
                              <w:t>,05</w:t>
                            </w:r>
                            <w:proofErr w:type="gramEnd"/>
                            <w:r w:rsidRPr="006F06F7">
                              <w:rPr>
                                <w:b w:val="0"/>
                                <w:bCs w:val="0"/>
                                <w:sz w:val="22"/>
                                <w:szCs w:val="22"/>
                              </w:rPr>
                              <w:t>. Cho</w:t>
                            </w:r>
                            <w:r w:rsidRPr="006F06F7">
                              <w:rPr>
                                <w:b w:val="0"/>
                                <w:bCs w:val="0"/>
                                <w:sz w:val="22"/>
                                <w:szCs w:val="22"/>
                                <w:lang w:val="vi-VN"/>
                              </w:rPr>
                              <w:t xml:space="preserve"> g = 10 m/s</w:t>
                            </w:r>
                            <w:r w:rsidRPr="006F06F7">
                              <w:rPr>
                                <w:b w:val="0"/>
                                <w:bCs w:val="0"/>
                                <w:sz w:val="22"/>
                                <w:szCs w:val="22"/>
                                <w:vertAlign w:val="superscript"/>
                                <w:lang w:val="vi-VN"/>
                              </w:rPr>
                              <w:t>2</w:t>
                            </w:r>
                            <w:r w:rsidRPr="006F06F7">
                              <w:rPr>
                                <w:b w:val="0"/>
                                <w:bCs w:val="0"/>
                                <w:sz w:val="22"/>
                                <w:szCs w:val="22"/>
                              </w:rPr>
                              <w:t>.</w:t>
                            </w:r>
                          </w:p>
                          <w:p w14:paraId="12354DAE" w14:textId="77777777" w:rsidR="00E0450C" w:rsidRPr="006F06F7" w:rsidRDefault="00E0450C" w:rsidP="00EE2C31">
                            <w:pPr>
                              <w:tabs>
                                <w:tab w:val="left" w:pos="993"/>
                              </w:tabs>
                              <w:spacing w:line="300" w:lineRule="auto"/>
                              <w:jc w:val="both"/>
                              <w:rPr>
                                <w:b w:val="0"/>
                                <w:bCs w:val="0"/>
                                <w:sz w:val="22"/>
                                <w:szCs w:val="22"/>
                              </w:rPr>
                            </w:pPr>
                            <w:proofErr w:type="gramStart"/>
                            <w:r w:rsidRPr="006F06F7">
                              <w:rPr>
                                <w:b w:val="0"/>
                                <w:bCs w:val="0"/>
                                <w:sz w:val="22"/>
                                <w:szCs w:val="22"/>
                              </w:rPr>
                              <w:t>a</w:t>
                            </w:r>
                            <w:proofErr w:type="gramEnd"/>
                            <w:r w:rsidRPr="006F06F7">
                              <w:rPr>
                                <w:b w:val="0"/>
                                <w:bCs w:val="0"/>
                                <w:sz w:val="22"/>
                                <w:szCs w:val="22"/>
                              </w:rPr>
                              <w:t>/  Tính gia tốc của vật ?</w:t>
                            </w:r>
                          </w:p>
                          <w:p w14:paraId="21F1D1F9" w14:textId="77777777" w:rsidR="00E0450C" w:rsidRPr="006F06F7" w:rsidRDefault="00E0450C" w:rsidP="00EE2C31">
                            <w:pPr>
                              <w:tabs>
                                <w:tab w:val="left" w:pos="993"/>
                              </w:tabs>
                              <w:spacing w:line="300" w:lineRule="auto"/>
                              <w:jc w:val="both"/>
                              <w:rPr>
                                <w:b w:val="0"/>
                                <w:bCs w:val="0"/>
                                <w:sz w:val="22"/>
                                <w:szCs w:val="22"/>
                              </w:rPr>
                            </w:pPr>
                            <w:proofErr w:type="gramStart"/>
                            <w:r w:rsidRPr="006F06F7">
                              <w:rPr>
                                <w:b w:val="0"/>
                                <w:bCs w:val="0"/>
                                <w:sz w:val="22"/>
                                <w:szCs w:val="22"/>
                              </w:rPr>
                              <w:t>b</w:t>
                            </w:r>
                            <w:proofErr w:type="gramEnd"/>
                            <w:r w:rsidRPr="006F06F7">
                              <w:rPr>
                                <w:b w:val="0"/>
                                <w:bCs w:val="0"/>
                                <w:sz w:val="22"/>
                                <w:szCs w:val="22"/>
                              </w:rPr>
                              <w:t>/  Tính vận tốc và quãng đường vật đi được sau</w:t>
                            </w:r>
                            <w:r w:rsidRPr="006F06F7">
                              <w:rPr>
                                <w:b w:val="0"/>
                                <w:bCs w:val="0"/>
                                <w:sz w:val="22"/>
                                <w:szCs w:val="22"/>
                                <w:lang w:val="vi-VN"/>
                              </w:rPr>
                              <w:t xml:space="preserve"> 2</w:t>
                            </w:r>
                            <w:r w:rsidRPr="006F06F7">
                              <w:rPr>
                                <w:b w:val="0"/>
                                <w:bCs w:val="0"/>
                                <w:sz w:val="22"/>
                                <w:szCs w:val="22"/>
                              </w:rPr>
                              <w:t xml:space="preserve"> phút kể từ lúc bắt đầu chuyển động ?</w:t>
                            </w:r>
                          </w:p>
                          <w:p w14:paraId="5510F50E" w14:textId="77777777" w:rsidR="00E0450C" w:rsidRPr="006F06F7" w:rsidRDefault="00E0450C" w:rsidP="00EE2C31">
                            <w:pPr>
                              <w:tabs>
                                <w:tab w:val="left" w:pos="993"/>
                              </w:tabs>
                              <w:spacing w:line="300" w:lineRule="auto"/>
                              <w:jc w:val="both"/>
                              <w:rPr>
                                <w:b w:val="0"/>
                                <w:bCs w:val="0"/>
                                <w:sz w:val="22"/>
                                <w:szCs w:val="22"/>
                              </w:rPr>
                            </w:pPr>
                            <w:r w:rsidRPr="006F06F7">
                              <w:rPr>
                                <w:sz w:val="22"/>
                                <w:szCs w:val="22"/>
                                <w:u w:val="single"/>
                              </w:rPr>
                              <w:t xml:space="preserve">Bài </w:t>
                            </w:r>
                            <w:r w:rsidRPr="006F06F7">
                              <w:rPr>
                                <w:sz w:val="22"/>
                                <w:szCs w:val="22"/>
                                <w:u w:val="single"/>
                                <w:lang w:val="vi-VN"/>
                              </w:rPr>
                              <w:t>5.</w:t>
                            </w:r>
                            <w:r w:rsidRPr="006F06F7">
                              <w:rPr>
                                <w:b w:val="0"/>
                                <w:bCs w:val="0"/>
                                <w:sz w:val="22"/>
                                <w:szCs w:val="22"/>
                                <w:lang w:val="vi-VN"/>
                              </w:rPr>
                              <w:t xml:space="preserve"> </w:t>
                            </w:r>
                            <w:r w:rsidRPr="006F06F7">
                              <w:rPr>
                                <w:b w:val="0"/>
                                <w:bCs w:val="0"/>
                                <w:sz w:val="22"/>
                                <w:szCs w:val="22"/>
                              </w:rPr>
                              <w:t>Một người dùng dây kéo một vật có khối lượng</w:t>
                            </w:r>
                            <w:r w:rsidRPr="006F06F7">
                              <w:rPr>
                                <w:b w:val="0"/>
                                <w:bCs w:val="0"/>
                                <w:sz w:val="22"/>
                                <w:szCs w:val="22"/>
                                <w:lang w:val="vi-VN"/>
                              </w:rPr>
                              <w:t xml:space="preserve"> 5 kg</w:t>
                            </w:r>
                            <w:r w:rsidRPr="006F06F7">
                              <w:rPr>
                                <w:b w:val="0"/>
                                <w:bCs w:val="0"/>
                                <w:sz w:val="22"/>
                                <w:szCs w:val="22"/>
                              </w:rPr>
                              <w:t xml:space="preserve"> trượt đều trên sàn nằm ngang. Dây kéo hướng một góc</w:t>
                            </w:r>
                            <w:r w:rsidRPr="006F06F7">
                              <w:rPr>
                                <w:b w:val="0"/>
                                <w:bCs w:val="0"/>
                                <w:sz w:val="22"/>
                                <w:szCs w:val="22"/>
                                <w:lang w:val="vi-VN"/>
                              </w:rPr>
                              <w:t xml:space="preserve"> 30</w:t>
                            </w:r>
                            <w:r w:rsidRPr="006F06F7">
                              <w:rPr>
                                <w:b w:val="0"/>
                                <w:bCs w:val="0"/>
                                <w:sz w:val="22"/>
                                <w:szCs w:val="22"/>
                                <w:vertAlign w:val="superscript"/>
                                <w:lang w:val="vi-VN"/>
                              </w:rPr>
                              <w:t>o</w:t>
                            </w:r>
                            <w:r w:rsidRPr="006F06F7">
                              <w:rPr>
                                <w:b w:val="0"/>
                                <w:bCs w:val="0"/>
                                <w:sz w:val="22"/>
                                <w:szCs w:val="22"/>
                              </w:rPr>
                              <w:t xml:space="preserve"> so với phương ngang. Hệ số ma sát trượt</w:t>
                            </w:r>
                            <w:r w:rsidRPr="006F06F7">
                              <w:rPr>
                                <w:b w:val="0"/>
                                <w:bCs w:val="0"/>
                                <w:sz w:val="22"/>
                                <w:szCs w:val="22"/>
                                <w:lang w:val="vi-VN"/>
                              </w:rPr>
                              <w:t xml:space="preserve"> 0</w:t>
                            </w:r>
                            <w:proofErr w:type="gramStart"/>
                            <w:r w:rsidRPr="006F06F7">
                              <w:rPr>
                                <w:b w:val="0"/>
                                <w:bCs w:val="0"/>
                                <w:sz w:val="22"/>
                                <w:szCs w:val="22"/>
                                <w:lang w:val="vi-VN"/>
                              </w:rPr>
                              <w:t>,3</w:t>
                            </w:r>
                            <w:proofErr w:type="gramEnd"/>
                            <w:r w:rsidRPr="006F06F7">
                              <w:rPr>
                                <w:b w:val="0"/>
                                <w:bCs w:val="0"/>
                                <w:sz w:val="22"/>
                                <w:szCs w:val="22"/>
                              </w:rPr>
                              <w:t>. Xác định độ lớn của lực ké</w:t>
                            </w:r>
                            <w:proofErr w:type="gramStart"/>
                            <w:r w:rsidRPr="006F06F7">
                              <w:rPr>
                                <w:b w:val="0"/>
                                <w:bCs w:val="0"/>
                                <w:sz w:val="22"/>
                                <w:szCs w:val="22"/>
                              </w:rPr>
                              <w:t>o ?</w:t>
                            </w:r>
                            <w:proofErr w:type="gramEnd"/>
                          </w:p>
                          <w:p w14:paraId="0695EB63" w14:textId="77777777" w:rsidR="00E0450C" w:rsidRPr="006F06F7" w:rsidRDefault="00E0450C" w:rsidP="00EE2C31">
                            <w:pPr>
                              <w:tabs>
                                <w:tab w:val="left" w:pos="993"/>
                              </w:tabs>
                              <w:spacing w:line="300" w:lineRule="auto"/>
                              <w:jc w:val="both"/>
                              <w:rPr>
                                <w:b w:val="0"/>
                                <w:bCs w:val="0"/>
                                <w:sz w:val="22"/>
                                <w:szCs w:val="22"/>
                              </w:rPr>
                            </w:pPr>
                            <w:r w:rsidRPr="006F06F7">
                              <w:rPr>
                                <w:sz w:val="22"/>
                                <w:szCs w:val="22"/>
                                <w:u w:val="single"/>
                              </w:rPr>
                              <w:t xml:space="preserve">Bài </w:t>
                            </w:r>
                            <w:r w:rsidRPr="006F06F7">
                              <w:rPr>
                                <w:sz w:val="22"/>
                                <w:szCs w:val="22"/>
                                <w:u w:val="single"/>
                                <w:lang w:val="vi-VN"/>
                              </w:rPr>
                              <w:t>6.</w:t>
                            </w:r>
                            <w:r w:rsidRPr="006F06F7">
                              <w:rPr>
                                <w:b w:val="0"/>
                                <w:bCs w:val="0"/>
                                <w:sz w:val="22"/>
                                <w:szCs w:val="22"/>
                                <w:lang w:val="vi-VN"/>
                              </w:rPr>
                              <w:t xml:space="preserve"> </w:t>
                            </w:r>
                            <w:r w:rsidRPr="006F06F7">
                              <w:rPr>
                                <w:b w:val="0"/>
                                <w:bCs w:val="0"/>
                                <w:sz w:val="22"/>
                                <w:szCs w:val="22"/>
                              </w:rPr>
                              <w:t>Một người dùng một dây kéo một vật có khối lượng</w:t>
                            </w:r>
                            <w:r w:rsidRPr="006F06F7">
                              <w:rPr>
                                <w:b w:val="0"/>
                                <w:bCs w:val="0"/>
                                <w:sz w:val="22"/>
                                <w:szCs w:val="22"/>
                                <w:lang w:val="vi-VN"/>
                              </w:rPr>
                              <w:t xml:space="preserve"> 100 kg</w:t>
                            </w:r>
                            <w:r w:rsidRPr="006F06F7">
                              <w:rPr>
                                <w:b w:val="0"/>
                                <w:bCs w:val="0"/>
                                <w:sz w:val="22"/>
                                <w:szCs w:val="22"/>
                              </w:rPr>
                              <w:t xml:space="preserve"> trên sàn nằm ngang. Dây kéo nghiêng một góc</w:t>
                            </w:r>
                            <w:r w:rsidRPr="006F06F7">
                              <w:rPr>
                                <w:b w:val="0"/>
                                <w:bCs w:val="0"/>
                                <w:sz w:val="22"/>
                                <w:szCs w:val="22"/>
                                <w:lang w:val="vi-VN"/>
                              </w:rPr>
                              <w:t xml:space="preserve"> 30</w:t>
                            </w:r>
                            <w:r w:rsidRPr="006F06F7">
                              <w:rPr>
                                <w:b w:val="0"/>
                                <w:bCs w:val="0"/>
                                <w:sz w:val="22"/>
                                <w:szCs w:val="22"/>
                                <w:vertAlign w:val="superscript"/>
                                <w:lang w:val="vi-VN"/>
                              </w:rPr>
                              <w:t>o</w:t>
                            </w:r>
                            <w:r w:rsidRPr="006F06F7">
                              <w:rPr>
                                <w:b w:val="0"/>
                                <w:bCs w:val="0"/>
                                <w:sz w:val="22"/>
                                <w:szCs w:val="22"/>
                              </w:rPr>
                              <w:t xml:space="preserve"> so với phương ngang. Biết vật bắt đầu trượt từ trạng thái nghỉ, chuyển động nhanh dần đều và đạt vận tốc</w:t>
                            </w:r>
                            <w:r w:rsidRPr="006F06F7">
                              <w:rPr>
                                <w:b w:val="0"/>
                                <w:bCs w:val="0"/>
                                <w:sz w:val="22"/>
                                <w:szCs w:val="22"/>
                                <w:lang w:val="vi-VN"/>
                              </w:rPr>
                              <w:t xml:space="preserve"> 1 m/s</w:t>
                            </w:r>
                            <w:r w:rsidRPr="006F06F7">
                              <w:rPr>
                                <w:b w:val="0"/>
                                <w:bCs w:val="0"/>
                                <w:sz w:val="22"/>
                                <w:szCs w:val="22"/>
                              </w:rPr>
                              <w:t xml:space="preserve"> khi đi được</w:t>
                            </w:r>
                            <w:r w:rsidRPr="006F06F7">
                              <w:rPr>
                                <w:b w:val="0"/>
                                <w:bCs w:val="0"/>
                                <w:sz w:val="22"/>
                                <w:szCs w:val="22"/>
                                <w:lang w:val="vi-VN"/>
                              </w:rPr>
                              <w:t xml:space="preserve"> 1 m</w:t>
                            </w:r>
                            <w:r w:rsidRPr="006F06F7">
                              <w:rPr>
                                <w:b w:val="0"/>
                                <w:bCs w:val="0"/>
                                <w:sz w:val="22"/>
                                <w:szCs w:val="22"/>
                              </w:rPr>
                              <w:t>. Lực ma sát của sàn lên vật khi vật trượt có độ lớn</w:t>
                            </w:r>
                            <w:r w:rsidRPr="006F06F7">
                              <w:rPr>
                                <w:b w:val="0"/>
                                <w:bCs w:val="0"/>
                                <w:sz w:val="22"/>
                                <w:szCs w:val="22"/>
                                <w:lang w:val="vi-VN"/>
                              </w:rPr>
                              <w:t xml:space="preserve"> 125 N</w:t>
                            </w:r>
                            <w:r w:rsidRPr="006F06F7">
                              <w:rPr>
                                <w:b w:val="0"/>
                                <w:bCs w:val="0"/>
                                <w:sz w:val="22"/>
                                <w:szCs w:val="22"/>
                              </w:rPr>
                              <w:t>. Tính lực căng của dây khi vật trượ</w:t>
                            </w:r>
                            <w:proofErr w:type="gramStart"/>
                            <w:r w:rsidRPr="006F06F7">
                              <w:rPr>
                                <w:b w:val="0"/>
                                <w:bCs w:val="0"/>
                                <w:sz w:val="22"/>
                                <w:szCs w:val="22"/>
                              </w:rPr>
                              <w:t>t ?</w:t>
                            </w:r>
                            <w:proofErr w:type="gramEnd"/>
                          </w:p>
                          <w:p w14:paraId="4073EB83" w14:textId="77777777" w:rsidR="00E0450C" w:rsidRPr="006F06F7" w:rsidRDefault="00E0450C" w:rsidP="008E13BD">
                            <w:pPr>
                              <w:numPr>
                                <w:ilvl w:val="0"/>
                                <w:numId w:val="15"/>
                              </w:numPr>
                              <w:tabs>
                                <w:tab w:val="left" w:pos="993"/>
                              </w:tabs>
                              <w:spacing w:line="300" w:lineRule="auto"/>
                              <w:ind w:left="0" w:hanging="992"/>
                              <w:jc w:val="both"/>
                              <w:rPr>
                                <w:b w:val="0"/>
                                <w:bCs w:val="0"/>
                                <w:sz w:val="22"/>
                                <w:szCs w:val="22"/>
                              </w:rPr>
                            </w:pPr>
                            <w:r w:rsidRPr="006F06F7">
                              <w:rPr>
                                <w:sz w:val="22"/>
                                <w:szCs w:val="22"/>
                                <w:u w:val="single"/>
                              </w:rPr>
                              <w:t xml:space="preserve">Bài </w:t>
                            </w:r>
                            <w:r w:rsidRPr="006F06F7">
                              <w:rPr>
                                <w:sz w:val="22"/>
                                <w:szCs w:val="22"/>
                                <w:u w:val="single"/>
                                <w:lang w:val="vi-VN"/>
                              </w:rPr>
                              <w:t>7.</w:t>
                            </w:r>
                            <w:r w:rsidRPr="006F06F7">
                              <w:rPr>
                                <w:b w:val="0"/>
                                <w:bCs w:val="0"/>
                                <w:sz w:val="22"/>
                                <w:szCs w:val="22"/>
                                <w:lang w:val="vi-VN"/>
                              </w:rPr>
                              <w:t xml:space="preserve"> </w:t>
                            </w:r>
                            <w:r w:rsidRPr="006F06F7">
                              <w:rPr>
                                <w:b w:val="0"/>
                                <w:bCs w:val="0"/>
                                <w:sz w:val="22"/>
                                <w:szCs w:val="22"/>
                              </w:rPr>
                              <w:t>Một vật có khối lượng</w:t>
                            </w:r>
                            <w:r w:rsidRPr="006F06F7">
                              <w:rPr>
                                <w:b w:val="0"/>
                                <w:bCs w:val="0"/>
                                <w:sz w:val="22"/>
                                <w:szCs w:val="22"/>
                                <w:lang w:val="vi-VN"/>
                              </w:rPr>
                              <w:t xml:space="preserve"> 2 kg</w:t>
                            </w:r>
                            <w:r w:rsidRPr="006F06F7">
                              <w:rPr>
                                <w:b w:val="0"/>
                                <w:bCs w:val="0"/>
                                <w:sz w:val="22"/>
                                <w:szCs w:val="22"/>
                              </w:rPr>
                              <w:t xml:space="preserve"> đang nằm yên thì được kéo bằng một lực có độ lớn</w:t>
                            </w:r>
                            <w:r w:rsidRPr="006F06F7">
                              <w:rPr>
                                <w:b w:val="0"/>
                                <w:bCs w:val="0"/>
                                <w:sz w:val="22"/>
                                <w:szCs w:val="22"/>
                                <w:lang w:val="vi-VN"/>
                              </w:rPr>
                              <w:t xml:space="preserve"> 12 N</w:t>
                            </w:r>
                            <w:r w:rsidRPr="006F06F7">
                              <w:rPr>
                                <w:b w:val="0"/>
                                <w:bCs w:val="0"/>
                                <w:sz w:val="22"/>
                                <w:szCs w:val="22"/>
                              </w:rPr>
                              <w:t xml:space="preserve"> </w:t>
                            </w:r>
                            <w:proofErr w:type="gramStart"/>
                            <w:r w:rsidRPr="006F06F7">
                              <w:rPr>
                                <w:b w:val="0"/>
                                <w:bCs w:val="0"/>
                                <w:sz w:val="22"/>
                                <w:szCs w:val="22"/>
                              </w:rPr>
                              <w:t>theo</w:t>
                            </w:r>
                            <w:proofErr w:type="gramEnd"/>
                            <w:r w:rsidRPr="006F06F7">
                              <w:rPr>
                                <w:b w:val="0"/>
                                <w:bCs w:val="0"/>
                                <w:sz w:val="22"/>
                                <w:szCs w:val="22"/>
                              </w:rPr>
                              <w:t xml:space="preserve"> hướng tạo với mặt phẳng ngang một góc</w:t>
                            </w:r>
                            <w:r w:rsidRPr="006F06F7">
                              <w:rPr>
                                <w:b w:val="0"/>
                                <w:bCs w:val="0"/>
                                <w:sz w:val="22"/>
                                <w:szCs w:val="22"/>
                                <w:lang w:val="vi-VN"/>
                              </w:rPr>
                              <w:t xml:space="preserve"> 30</w:t>
                            </w:r>
                            <w:r w:rsidRPr="006F06F7">
                              <w:rPr>
                                <w:b w:val="0"/>
                                <w:bCs w:val="0"/>
                                <w:sz w:val="22"/>
                                <w:szCs w:val="22"/>
                                <w:vertAlign w:val="superscript"/>
                                <w:lang w:val="vi-VN"/>
                              </w:rPr>
                              <w:t>o</w:t>
                            </w:r>
                            <w:r w:rsidRPr="006F06F7">
                              <w:rPr>
                                <w:b w:val="0"/>
                                <w:bCs w:val="0"/>
                                <w:sz w:val="22"/>
                                <w:szCs w:val="22"/>
                              </w:rPr>
                              <w:t>. Biết hệ số ma sát của vật với mặt sàn là</w:t>
                            </w:r>
                            <w:r w:rsidRPr="006F06F7">
                              <w:rPr>
                                <w:b w:val="0"/>
                                <w:bCs w:val="0"/>
                                <w:sz w:val="22"/>
                                <w:szCs w:val="22"/>
                                <w:lang w:val="vi-VN"/>
                              </w:rPr>
                              <w:t xml:space="preserve"> 0</w:t>
                            </w:r>
                            <w:proofErr w:type="gramStart"/>
                            <w:r w:rsidRPr="006F06F7">
                              <w:rPr>
                                <w:b w:val="0"/>
                                <w:bCs w:val="0"/>
                                <w:sz w:val="22"/>
                                <w:szCs w:val="22"/>
                                <w:lang w:val="vi-VN"/>
                              </w:rPr>
                              <w:t>,5</w:t>
                            </w:r>
                            <w:proofErr w:type="gramEnd"/>
                            <w:r w:rsidRPr="006F06F7">
                              <w:rPr>
                                <w:b w:val="0"/>
                                <w:bCs w:val="0"/>
                                <w:sz w:val="22"/>
                                <w:szCs w:val="22"/>
                              </w:rPr>
                              <w:t>. Tính quãng đường vật đi được sau</w:t>
                            </w:r>
                            <w:r w:rsidRPr="006F06F7">
                              <w:rPr>
                                <w:b w:val="0"/>
                                <w:bCs w:val="0"/>
                                <w:sz w:val="22"/>
                                <w:szCs w:val="22"/>
                                <w:lang w:val="vi-VN"/>
                              </w:rPr>
                              <w:t xml:space="preserve"> 10 </w:t>
                            </w:r>
                            <w:proofErr w:type="gramStart"/>
                            <w:r w:rsidRPr="006F06F7">
                              <w:rPr>
                                <w:b w:val="0"/>
                                <w:bCs w:val="0"/>
                                <w:sz w:val="22"/>
                                <w:szCs w:val="22"/>
                                <w:lang w:val="vi-VN"/>
                              </w:rPr>
                              <w:t>s</w:t>
                            </w:r>
                            <w:r w:rsidRPr="006F06F7">
                              <w:rPr>
                                <w:b w:val="0"/>
                                <w:bCs w:val="0"/>
                                <w:sz w:val="22"/>
                                <w:szCs w:val="22"/>
                              </w:rPr>
                              <w:t xml:space="preserve">  chi</w:t>
                            </w:r>
                            <w:proofErr w:type="gramEnd"/>
                            <w:r w:rsidRPr="006F06F7">
                              <w:rPr>
                                <w:b w:val="0"/>
                                <w:bCs w:val="0"/>
                                <w:sz w:val="22"/>
                                <w:szCs w:val="22"/>
                              </w:rPr>
                              <w:t xml:space="preserve">̣u lực tác dụng ? Lấy </w:t>
                            </w:r>
                            <w:r w:rsidRPr="006F06F7">
                              <w:rPr>
                                <w:b w:val="0"/>
                                <w:bCs w:val="0"/>
                                <w:sz w:val="22"/>
                                <w:szCs w:val="22"/>
                                <w:lang w:val="vi-VN"/>
                              </w:rPr>
                              <w:t>g = 10 m/s</w:t>
                            </w:r>
                            <w:r w:rsidRPr="006F06F7">
                              <w:rPr>
                                <w:b w:val="0"/>
                                <w:bCs w:val="0"/>
                                <w:sz w:val="22"/>
                                <w:szCs w:val="22"/>
                                <w:vertAlign w:val="superscript"/>
                                <w:lang w:val="vi-VN"/>
                              </w:rPr>
                              <w:t>2</w:t>
                            </w:r>
                            <w:r w:rsidRPr="006F06F7">
                              <w:rPr>
                                <w:b w:val="0"/>
                                <w:bCs w:val="0"/>
                                <w:sz w:val="22"/>
                                <w:szCs w:val="22"/>
                              </w:rPr>
                              <w:t>.</w:t>
                            </w:r>
                          </w:p>
                          <w:p w14:paraId="3A1EE36C" w14:textId="77777777" w:rsidR="00E0450C" w:rsidRPr="006F06F7" w:rsidRDefault="00E0450C" w:rsidP="00EE2C31">
                            <w:pPr>
                              <w:tabs>
                                <w:tab w:val="left" w:pos="993"/>
                              </w:tabs>
                              <w:spacing w:line="300" w:lineRule="auto"/>
                              <w:jc w:val="both"/>
                              <w:rPr>
                                <w:b w:val="0"/>
                                <w:bCs w:val="0"/>
                                <w:sz w:val="22"/>
                                <w:szCs w:val="22"/>
                              </w:rPr>
                            </w:pPr>
                            <w:r w:rsidRPr="006F06F7">
                              <w:rPr>
                                <w:sz w:val="22"/>
                                <w:szCs w:val="22"/>
                                <w:u w:val="single"/>
                              </w:rPr>
                              <w:t xml:space="preserve">Bài </w:t>
                            </w:r>
                            <w:r w:rsidRPr="006F06F7">
                              <w:rPr>
                                <w:sz w:val="22"/>
                                <w:szCs w:val="22"/>
                                <w:u w:val="single"/>
                                <w:lang w:val="vi-VN"/>
                              </w:rPr>
                              <w:t>8.</w:t>
                            </w:r>
                            <w:r w:rsidRPr="006F06F7">
                              <w:rPr>
                                <w:b w:val="0"/>
                                <w:bCs w:val="0"/>
                                <w:sz w:val="22"/>
                                <w:szCs w:val="22"/>
                                <w:lang w:val="vi-VN"/>
                              </w:rPr>
                              <w:t xml:space="preserve"> </w:t>
                            </w:r>
                            <w:r w:rsidRPr="006F06F7">
                              <w:rPr>
                                <w:b w:val="0"/>
                                <w:bCs w:val="0"/>
                                <w:sz w:val="22"/>
                                <w:szCs w:val="22"/>
                              </w:rPr>
                              <w:t>Vật có khối lượng</w:t>
                            </w:r>
                            <w:r w:rsidRPr="006F06F7">
                              <w:rPr>
                                <w:b w:val="0"/>
                                <w:bCs w:val="0"/>
                                <w:sz w:val="22"/>
                                <w:szCs w:val="22"/>
                                <w:lang w:val="vi-VN"/>
                              </w:rPr>
                              <w:t xml:space="preserve"> 1 kg</w:t>
                            </w:r>
                            <w:r w:rsidRPr="006F06F7">
                              <w:rPr>
                                <w:b w:val="0"/>
                                <w:bCs w:val="0"/>
                                <w:sz w:val="22"/>
                                <w:szCs w:val="22"/>
                              </w:rPr>
                              <w:t xml:space="preserve"> được kéo chuyển động ngang bởi lực F hợp với góc</w:t>
                            </w:r>
                            <w:r w:rsidRPr="006F06F7">
                              <w:rPr>
                                <w:b w:val="0"/>
                                <w:bCs w:val="0"/>
                                <w:sz w:val="22"/>
                                <w:szCs w:val="22"/>
                                <w:lang w:val="vi-VN"/>
                              </w:rPr>
                              <w:t xml:space="preserve"> 30</w:t>
                            </w:r>
                            <w:r w:rsidRPr="006F06F7">
                              <w:rPr>
                                <w:b w:val="0"/>
                                <w:bCs w:val="0"/>
                                <w:sz w:val="22"/>
                                <w:szCs w:val="22"/>
                                <w:vertAlign w:val="superscript"/>
                                <w:lang w:val="vi-VN"/>
                              </w:rPr>
                              <w:t>o</w:t>
                            </w:r>
                            <w:r w:rsidRPr="006F06F7">
                              <w:rPr>
                                <w:b w:val="0"/>
                                <w:bCs w:val="0"/>
                                <w:sz w:val="22"/>
                                <w:szCs w:val="22"/>
                              </w:rPr>
                              <w:t xml:space="preserve"> theo phương ngang, biết độ lớn lực kéo là</w:t>
                            </w:r>
                            <w:r w:rsidRPr="006F06F7">
                              <w:rPr>
                                <w:b w:val="0"/>
                                <w:bCs w:val="0"/>
                                <w:sz w:val="22"/>
                                <w:szCs w:val="22"/>
                                <w:lang w:val="vi-VN"/>
                              </w:rPr>
                              <w:t xml:space="preserve"> 2 N</w:t>
                            </w:r>
                            <w:r w:rsidRPr="006F06F7">
                              <w:rPr>
                                <w:b w:val="0"/>
                                <w:bCs w:val="0"/>
                                <w:sz w:val="22"/>
                                <w:szCs w:val="22"/>
                              </w:rPr>
                              <w:t>. Sau khi đi được</w:t>
                            </w:r>
                            <w:r w:rsidRPr="006F06F7">
                              <w:rPr>
                                <w:b w:val="0"/>
                                <w:bCs w:val="0"/>
                                <w:sz w:val="22"/>
                                <w:szCs w:val="22"/>
                                <w:lang w:val="vi-VN"/>
                              </w:rPr>
                              <w:t xml:space="preserve"> 2 s</w:t>
                            </w:r>
                            <w:r w:rsidRPr="006F06F7">
                              <w:rPr>
                                <w:b w:val="0"/>
                                <w:bCs w:val="0"/>
                                <w:sz w:val="22"/>
                                <w:szCs w:val="22"/>
                              </w:rPr>
                              <w:t xml:space="preserve"> vật đi được quãng đường dài</w:t>
                            </w:r>
                            <w:r w:rsidRPr="006F06F7">
                              <w:rPr>
                                <w:b w:val="0"/>
                                <w:bCs w:val="0"/>
                                <w:sz w:val="22"/>
                                <w:szCs w:val="22"/>
                                <w:lang w:val="vi-VN"/>
                              </w:rPr>
                              <w:t xml:space="preserve"> 1</w:t>
                            </w:r>
                            <w:proofErr w:type="gramStart"/>
                            <w:r w:rsidRPr="006F06F7">
                              <w:rPr>
                                <w:b w:val="0"/>
                                <w:bCs w:val="0"/>
                                <w:sz w:val="22"/>
                                <w:szCs w:val="22"/>
                                <w:lang w:val="vi-VN"/>
                              </w:rPr>
                              <w:t>,66</w:t>
                            </w:r>
                            <w:proofErr w:type="gramEnd"/>
                            <w:r w:rsidRPr="006F06F7">
                              <w:rPr>
                                <w:b w:val="0"/>
                                <w:bCs w:val="0"/>
                                <w:sz w:val="22"/>
                                <w:szCs w:val="22"/>
                                <w:lang w:val="vi-VN"/>
                              </w:rPr>
                              <w:t xml:space="preserve"> m</w:t>
                            </w:r>
                            <w:r w:rsidRPr="006F06F7">
                              <w:rPr>
                                <w:b w:val="0"/>
                                <w:bCs w:val="0"/>
                                <w:sz w:val="22"/>
                                <w:szCs w:val="22"/>
                              </w:rPr>
                              <w:t>.</w:t>
                            </w:r>
                          </w:p>
                          <w:p w14:paraId="4E07701D" w14:textId="77777777" w:rsidR="00E0450C" w:rsidRPr="006F06F7" w:rsidRDefault="00E0450C" w:rsidP="00EE2C31">
                            <w:pPr>
                              <w:tabs>
                                <w:tab w:val="left" w:pos="993"/>
                              </w:tabs>
                              <w:spacing w:line="300" w:lineRule="auto"/>
                              <w:jc w:val="both"/>
                              <w:rPr>
                                <w:b w:val="0"/>
                                <w:bCs w:val="0"/>
                                <w:sz w:val="22"/>
                                <w:szCs w:val="22"/>
                              </w:rPr>
                            </w:pPr>
                            <w:proofErr w:type="gramStart"/>
                            <w:r w:rsidRPr="006F06F7">
                              <w:rPr>
                                <w:b w:val="0"/>
                                <w:bCs w:val="0"/>
                                <w:sz w:val="22"/>
                                <w:szCs w:val="22"/>
                              </w:rPr>
                              <w:t>a</w:t>
                            </w:r>
                            <w:proofErr w:type="gramEnd"/>
                            <w:r w:rsidRPr="006F06F7">
                              <w:rPr>
                                <w:b w:val="0"/>
                                <w:bCs w:val="0"/>
                                <w:sz w:val="22"/>
                                <w:szCs w:val="22"/>
                              </w:rPr>
                              <w:t>/  Tính hệ số ma sát trượt giữa vật và sàn ?</w:t>
                            </w:r>
                          </w:p>
                          <w:p w14:paraId="0E64E620" w14:textId="77777777" w:rsidR="00E0450C" w:rsidRPr="006F06F7" w:rsidRDefault="00E0450C" w:rsidP="00EE2C31">
                            <w:pPr>
                              <w:tabs>
                                <w:tab w:val="left" w:pos="1276"/>
                              </w:tabs>
                              <w:spacing w:line="300" w:lineRule="auto"/>
                              <w:jc w:val="both"/>
                              <w:rPr>
                                <w:b w:val="0"/>
                                <w:bCs w:val="0"/>
                                <w:sz w:val="22"/>
                                <w:szCs w:val="22"/>
                                <w:lang w:val="vi-VN"/>
                              </w:rPr>
                            </w:pPr>
                            <w:proofErr w:type="gramStart"/>
                            <w:r w:rsidRPr="006F06F7">
                              <w:rPr>
                                <w:b w:val="0"/>
                                <w:bCs w:val="0"/>
                                <w:sz w:val="22"/>
                                <w:szCs w:val="22"/>
                              </w:rPr>
                              <w:t>b</w:t>
                            </w:r>
                            <w:proofErr w:type="gramEnd"/>
                            <w:r w:rsidRPr="006F06F7">
                              <w:rPr>
                                <w:b w:val="0"/>
                                <w:bCs w:val="0"/>
                                <w:sz w:val="22"/>
                                <w:szCs w:val="22"/>
                              </w:rPr>
                              <w:t xml:space="preserve">/  Nếu cũng với lực kéo trên nhưng làm cho vật chuyển động đều. Hãy xác định lại lực ma sát trượt </w:t>
                            </w:r>
                            <w:r w:rsidRPr="006F06F7">
                              <w:rPr>
                                <w:b w:val="0"/>
                                <w:bCs w:val="0"/>
                                <w:sz w:val="22"/>
                                <w:szCs w:val="22"/>
                                <w:lang w:val="vi-VN"/>
                              </w:rPr>
                              <w:t>?</w:t>
                            </w:r>
                          </w:p>
                          <w:p w14:paraId="4FDD0814" w14:textId="77777777" w:rsidR="00E0450C" w:rsidRPr="006F06F7" w:rsidRDefault="00E0450C" w:rsidP="00EE2C31">
                            <w:pPr>
                              <w:tabs>
                                <w:tab w:val="left" w:pos="993"/>
                              </w:tabs>
                              <w:spacing w:line="300" w:lineRule="auto"/>
                              <w:jc w:val="both"/>
                              <w:rPr>
                                <w:b w:val="0"/>
                                <w:bCs w:val="0"/>
                                <w:sz w:val="22"/>
                                <w:szCs w:val="22"/>
                              </w:rPr>
                            </w:pPr>
                            <w:r w:rsidRPr="006F06F7">
                              <w:rPr>
                                <w:sz w:val="22"/>
                                <w:szCs w:val="22"/>
                                <w:u w:val="single"/>
                              </w:rPr>
                              <w:t xml:space="preserve">Bài </w:t>
                            </w:r>
                            <w:r w:rsidRPr="006F06F7">
                              <w:rPr>
                                <w:sz w:val="22"/>
                                <w:szCs w:val="22"/>
                                <w:u w:val="single"/>
                                <w:lang w:val="vi-VN"/>
                              </w:rPr>
                              <w:t>9.</w:t>
                            </w:r>
                            <w:r w:rsidRPr="006F06F7">
                              <w:rPr>
                                <w:b w:val="0"/>
                                <w:bCs w:val="0"/>
                                <w:sz w:val="22"/>
                                <w:szCs w:val="22"/>
                                <w:lang w:val="vi-VN"/>
                              </w:rPr>
                              <w:t xml:space="preserve"> </w:t>
                            </w:r>
                            <w:r w:rsidRPr="006F06F7">
                              <w:rPr>
                                <w:b w:val="0"/>
                                <w:bCs w:val="0"/>
                                <w:sz w:val="22"/>
                                <w:szCs w:val="22"/>
                              </w:rPr>
                              <w:t>Một vật có khối lượng</w:t>
                            </w:r>
                            <w:r w:rsidRPr="006F06F7">
                              <w:rPr>
                                <w:b w:val="0"/>
                                <w:bCs w:val="0"/>
                                <w:sz w:val="22"/>
                                <w:szCs w:val="22"/>
                                <w:lang w:val="vi-VN"/>
                              </w:rPr>
                              <w:t xml:space="preserve"> 10 kg</w:t>
                            </w:r>
                            <w:r w:rsidRPr="006F06F7">
                              <w:rPr>
                                <w:b w:val="0"/>
                                <w:bCs w:val="0"/>
                                <w:sz w:val="22"/>
                                <w:szCs w:val="22"/>
                              </w:rPr>
                              <w:t xml:space="preserve"> chuyển động trên mặt phẳng nằm ngang bởi lực kéo</w:t>
                            </w:r>
                            <w:r w:rsidRPr="006F06F7">
                              <w:rPr>
                                <w:b w:val="0"/>
                                <w:bCs w:val="0"/>
                                <w:sz w:val="22"/>
                                <w:szCs w:val="22"/>
                                <w:lang w:val="vi-VN"/>
                              </w:rPr>
                              <w:t xml:space="preserve"> 20 N</w:t>
                            </w:r>
                            <w:r w:rsidRPr="006F06F7">
                              <w:rPr>
                                <w:b w:val="0"/>
                                <w:bCs w:val="0"/>
                                <w:sz w:val="22"/>
                                <w:szCs w:val="22"/>
                              </w:rPr>
                              <w:t xml:space="preserve"> hợp với phương ngang một góc</w:t>
                            </w:r>
                            <w:r w:rsidRPr="006F06F7">
                              <w:rPr>
                                <w:b w:val="0"/>
                                <w:bCs w:val="0"/>
                                <w:sz w:val="22"/>
                                <w:szCs w:val="22"/>
                                <w:lang w:val="vi-VN"/>
                              </w:rPr>
                              <w:t xml:space="preserve"> 30</w:t>
                            </w:r>
                            <w:r w:rsidRPr="006F06F7">
                              <w:rPr>
                                <w:b w:val="0"/>
                                <w:bCs w:val="0"/>
                                <w:sz w:val="22"/>
                                <w:szCs w:val="22"/>
                                <w:vertAlign w:val="superscript"/>
                                <w:lang w:val="vi-VN"/>
                              </w:rPr>
                              <w:t>o</w:t>
                            </w:r>
                            <w:r w:rsidRPr="006F06F7">
                              <w:rPr>
                                <w:b w:val="0"/>
                                <w:bCs w:val="0"/>
                                <w:sz w:val="22"/>
                                <w:szCs w:val="22"/>
                              </w:rPr>
                              <w:t>. Biết sau khi bắt đầu chuyển động</w:t>
                            </w:r>
                            <w:r w:rsidRPr="006F06F7">
                              <w:rPr>
                                <w:b w:val="0"/>
                                <w:bCs w:val="0"/>
                                <w:sz w:val="22"/>
                                <w:szCs w:val="22"/>
                                <w:lang w:val="vi-VN"/>
                              </w:rPr>
                              <w:t xml:space="preserve"> 3 s</w:t>
                            </w:r>
                            <w:r w:rsidRPr="006F06F7">
                              <w:rPr>
                                <w:b w:val="0"/>
                                <w:bCs w:val="0"/>
                                <w:sz w:val="22"/>
                                <w:szCs w:val="22"/>
                              </w:rPr>
                              <w:t>, vật đi được quãng đường</w:t>
                            </w:r>
                            <w:r w:rsidRPr="006F06F7">
                              <w:rPr>
                                <w:b w:val="0"/>
                                <w:bCs w:val="0"/>
                                <w:sz w:val="22"/>
                                <w:szCs w:val="22"/>
                                <w:lang w:val="vi-VN"/>
                              </w:rPr>
                              <w:t xml:space="preserve"> 2,25 m</w:t>
                            </w:r>
                            <w:r w:rsidRPr="006F06F7">
                              <w:rPr>
                                <w:b w:val="0"/>
                                <w:bCs w:val="0"/>
                                <w:sz w:val="22"/>
                                <w:szCs w:val="22"/>
                              </w:rPr>
                              <w:t xml:space="preserve">. </w:t>
                            </w:r>
                            <w:r w:rsidRPr="006F06F7">
                              <w:rPr>
                                <w:b w:val="0"/>
                                <w:bCs w:val="0"/>
                                <w:sz w:val="22"/>
                                <w:szCs w:val="22"/>
                                <w:lang w:val="vi-VN"/>
                              </w:rPr>
                              <w:t>g = 10 m/s</w:t>
                            </w:r>
                            <w:r w:rsidRPr="006F06F7">
                              <w:rPr>
                                <w:b w:val="0"/>
                                <w:bCs w:val="0"/>
                                <w:sz w:val="22"/>
                                <w:szCs w:val="22"/>
                                <w:vertAlign w:val="superscript"/>
                                <w:lang w:val="vi-VN"/>
                              </w:rPr>
                              <w:t>2</w:t>
                            </w:r>
                            <w:r w:rsidRPr="006F06F7">
                              <w:rPr>
                                <w:b w:val="0"/>
                                <w:bCs w:val="0"/>
                                <w:sz w:val="22"/>
                                <w:szCs w:val="22"/>
                              </w:rPr>
                              <w:t xml:space="preserve"> và </w:t>
                            </w:r>
                            <w:r w:rsidR="000A6FF3" w:rsidRPr="000A6FF3">
                              <w:rPr>
                                <w:b w:val="0"/>
                                <w:noProof/>
                                <w:position w:val="-10"/>
                                <w:sz w:val="22"/>
                                <w:szCs w:val="22"/>
                              </w:rPr>
                              <w:object w:dxaOrig="858" w:dyaOrig="332" w14:anchorId="0E3D0EA6">
                                <v:shape id="_x0000_i1172" type="#_x0000_t75" alt="" style="width:42.75pt;height:16.5pt;mso-width-percent:0;mso-height-percent:0;mso-width-percent:0;mso-height-percent:0" o:ole="">
                                  <v:imagedata r:id="rId445" o:title=""/>
                                </v:shape>
                                <o:OLEObject Type="Embed" ProgID="Equation.DSMT4" ShapeID="_x0000_i1172" DrawAspect="Content" ObjectID="_1691503514" r:id="rId447"/>
                              </w:object>
                            </w:r>
                          </w:p>
                          <w:p w14:paraId="6D8BD8C8" w14:textId="77777777" w:rsidR="00E0450C" w:rsidRPr="00CF4271" w:rsidRDefault="00E0450C" w:rsidP="00EE2C31">
                            <w:pPr>
                              <w:tabs>
                                <w:tab w:val="left" w:pos="993"/>
                              </w:tabs>
                              <w:spacing w:line="300" w:lineRule="auto"/>
                              <w:jc w:val="both"/>
                              <w:rPr>
                                <w:b w:val="0"/>
                                <w:bCs w:val="0"/>
                                <w:sz w:val="21"/>
                                <w:szCs w:val="21"/>
                              </w:rPr>
                            </w:pPr>
                            <w:proofErr w:type="gramStart"/>
                            <w:r w:rsidRPr="006F06F7">
                              <w:rPr>
                                <w:b w:val="0"/>
                                <w:bCs w:val="0"/>
                                <w:sz w:val="22"/>
                                <w:szCs w:val="22"/>
                              </w:rPr>
                              <w:t>a</w:t>
                            </w:r>
                            <w:proofErr w:type="gramEnd"/>
                            <w:r w:rsidRPr="006F06F7">
                              <w:rPr>
                                <w:b w:val="0"/>
                                <w:bCs w:val="0"/>
                                <w:sz w:val="22"/>
                                <w:szCs w:val="22"/>
                              </w:rPr>
                              <w:t>/  Tính gia tốc của vật ?</w:t>
                            </w:r>
                            <w:r w:rsidRPr="006F06F7">
                              <w:rPr>
                                <w:b w:val="0"/>
                                <w:bCs w:val="0"/>
                                <w:sz w:val="22"/>
                                <w:szCs w:val="22"/>
                                <w:lang w:val="vi-VN"/>
                              </w:rPr>
                              <w:t xml:space="preserve">           </w:t>
                            </w:r>
                            <w:proofErr w:type="gramStart"/>
                            <w:r w:rsidRPr="006F06F7">
                              <w:rPr>
                                <w:b w:val="0"/>
                                <w:bCs w:val="0"/>
                                <w:sz w:val="22"/>
                                <w:szCs w:val="22"/>
                              </w:rPr>
                              <w:t>b</w:t>
                            </w:r>
                            <w:proofErr w:type="gramEnd"/>
                            <w:r w:rsidRPr="006F06F7">
                              <w:rPr>
                                <w:b w:val="0"/>
                                <w:bCs w:val="0"/>
                                <w:sz w:val="22"/>
                                <w:szCs w:val="22"/>
                              </w:rPr>
                              <w:t>/  Tính hệ số ma sát giữa vật với mặt đường ?</w:t>
                            </w:r>
                          </w:p>
                        </w:tc>
                      </w:tr>
                      <w:tr w:rsidR="00E0450C" w14:paraId="0E157F21" w14:textId="77777777" w:rsidTr="00EE2C31">
                        <w:tc>
                          <w:tcPr>
                            <w:tcW w:w="5036" w:type="dxa"/>
                          </w:tcPr>
                          <w:p w14:paraId="3F2FCFAC" w14:textId="77777777" w:rsidR="00E0450C" w:rsidRDefault="00E0450C" w:rsidP="008E13BD">
                            <w:pPr>
                              <w:spacing w:line="276" w:lineRule="auto"/>
                              <w:jc w:val="both"/>
                              <w:rPr>
                                <w:b w:val="0"/>
                              </w:rPr>
                            </w:pPr>
                          </w:p>
                        </w:tc>
                        <w:tc>
                          <w:tcPr>
                            <w:tcW w:w="5223" w:type="dxa"/>
                            <w:shd w:val="clear" w:color="auto" w:fill="auto"/>
                          </w:tcPr>
                          <w:p w14:paraId="283ED8F2" w14:textId="77777777" w:rsidR="00E0450C" w:rsidRDefault="00E0450C" w:rsidP="008E13BD">
                            <w:pPr>
                              <w:spacing w:line="276" w:lineRule="auto"/>
                              <w:jc w:val="both"/>
                              <w:rPr>
                                <w:b w:val="0"/>
                              </w:rPr>
                            </w:pPr>
                          </w:p>
                        </w:tc>
                      </w:tr>
                      <w:tr w:rsidR="00E0450C" w14:paraId="0FA45323" w14:textId="77777777" w:rsidTr="00EE2C31">
                        <w:tc>
                          <w:tcPr>
                            <w:tcW w:w="5036" w:type="dxa"/>
                          </w:tcPr>
                          <w:p w14:paraId="69BAC5D7" w14:textId="77777777" w:rsidR="00E0450C" w:rsidRDefault="00E0450C" w:rsidP="008E13BD">
                            <w:pPr>
                              <w:spacing w:line="276" w:lineRule="auto"/>
                              <w:jc w:val="both"/>
                              <w:rPr>
                                <w:b w:val="0"/>
                              </w:rPr>
                            </w:pPr>
                          </w:p>
                        </w:tc>
                        <w:tc>
                          <w:tcPr>
                            <w:tcW w:w="5223" w:type="dxa"/>
                            <w:shd w:val="clear" w:color="auto" w:fill="auto"/>
                          </w:tcPr>
                          <w:p w14:paraId="3D44B36E" w14:textId="77777777" w:rsidR="00E0450C" w:rsidRDefault="00E0450C" w:rsidP="008E13BD">
                            <w:pPr>
                              <w:spacing w:line="276" w:lineRule="auto"/>
                              <w:jc w:val="both"/>
                              <w:rPr>
                                <w:b w:val="0"/>
                              </w:rPr>
                            </w:pPr>
                          </w:p>
                        </w:tc>
                      </w:tr>
                      <w:tr w:rsidR="00E0450C" w14:paraId="7C65C972" w14:textId="77777777" w:rsidTr="00EE2C31">
                        <w:tc>
                          <w:tcPr>
                            <w:tcW w:w="5036" w:type="dxa"/>
                          </w:tcPr>
                          <w:p w14:paraId="2E1626D4" w14:textId="77777777" w:rsidR="00E0450C" w:rsidRDefault="00E0450C" w:rsidP="008E13BD">
                            <w:pPr>
                              <w:spacing w:line="276" w:lineRule="auto"/>
                              <w:jc w:val="both"/>
                              <w:rPr>
                                <w:b w:val="0"/>
                              </w:rPr>
                            </w:pPr>
                          </w:p>
                        </w:tc>
                        <w:tc>
                          <w:tcPr>
                            <w:tcW w:w="5223" w:type="dxa"/>
                            <w:shd w:val="clear" w:color="auto" w:fill="auto"/>
                          </w:tcPr>
                          <w:p w14:paraId="22DC66F0" w14:textId="77777777" w:rsidR="00E0450C" w:rsidRDefault="00E0450C" w:rsidP="008E13BD">
                            <w:pPr>
                              <w:spacing w:line="276" w:lineRule="auto"/>
                              <w:jc w:val="both"/>
                              <w:rPr>
                                <w:b w:val="0"/>
                              </w:rPr>
                            </w:pPr>
                          </w:p>
                        </w:tc>
                      </w:tr>
                      <w:tr w:rsidR="00E0450C" w14:paraId="4B589415" w14:textId="77777777" w:rsidTr="00EE2C31">
                        <w:tc>
                          <w:tcPr>
                            <w:tcW w:w="5036" w:type="dxa"/>
                          </w:tcPr>
                          <w:p w14:paraId="67EE0675" w14:textId="77777777" w:rsidR="00E0450C" w:rsidRDefault="00E0450C" w:rsidP="008E13BD">
                            <w:pPr>
                              <w:spacing w:line="276" w:lineRule="auto"/>
                              <w:jc w:val="both"/>
                              <w:rPr>
                                <w:b w:val="0"/>
                              </w:rPr>
                            </w:pPr>
                          </w:p>
                        </w:tc>
                        <w:tc>
                          <w:tcPr>
                            <w:tcW w:w="5223" w:type="dxa"/>
                            <w:shd w:val="clear" w:color="auto" w:fill="auto"/>
                          </w:tcPr>
                          <w:p w14:paraId="317AB403" w14:textId="77777777" w:rsidR="00E0450C" w:rsidRDefault="00E0450C" w:rsidP="008E13BD">
                            <w:pPr>
                              <w:spacing w:line="276" w:lineRule="auto"/>
                              <w:jc w:val="both"/>
                              <w:rPr>
                                <w:b w:val="0"/>
                              </w:rPr>
                            </w:pPr>
                          </w:p>
                        </w:tc>
                      </w:tr>
                      <w:tr w:rsidR="00E0450C" w14:paraId="1F880230" w14:textId="77777777" w:rsidTr="00EE2C31">
                        <w:tc>
                          <w:tcPr>
                            <w:tcW w:w="5036" w:type="dxa"/>
                          </w:tcPr>
                          <w:p w14:paraId="2035BDED" w14:textId="77777777" w:rsidR="00E0450C" w:rsidRDefault="00E0450C" w:rsidP="008E13BD">
                            <w:pPr>
                              <w:spacing w:line="276" w:lineRule="auto"/>
                              <w:jc w:val="both"/>
                              <w:rPr>
                                <w:b w:val="0"/>
                              </w:rPr>
                            </w:pPr>
                          </w:p>
                        </w:tc>
                        <w:tc>
                          <w:tcPr>
                            <w:tcW w:w="5223" w:type="dxa"/>
                            <w:shd w:val="clear" w:color="auto" w:fill="auto"/>
                          </w:tcPr>
                          <w:p w14:paraId="48C3EDD6" w14:textId="77777777" w:rsidR="00E0450C" w:rsidRDefault="00E0450C" w:rsidP="008E13BD">
                            <w:pPr>
                              <w:spacing w:line="276" w:lineRule="auto"/>
                              <w:jc w:val="both"/>
                              <w:rPr>
                                <w:b w:val="0"/>
                              </w:rPr>
                            </w:pPr>
                          </w:p>
                        </w:tc>
                      </w:tr>
                      <w:tr w:rsidR="00E0450C" w14:paraId="10AEB406" w14:textId="77777777" w:rsidTr="00EE2C31">
                        <w:tc>
                          <w:tcPr>
                            <w:tcW w:w="5036" w:type="dxa"/>
                          </w:tcPr>
                          <w:p w14:paraId="3FC89DF1" w14:textId="77777777" w:rsidR="00E0450C" w:rsidRDefault="00E0450C" w:rsidP="008E13BD">
                            <w:pPr>
                              <w:spacing w:line="276" w:lineRule="auto"/>
                              <w:jc w:val="both"/>
                              <w:rPr>
                                <w:b w:val="0"/>
                              </w:rPr>
                            </w:pPr>
                          </w:p>
                        </w:tc>
                        <w:tc>
                          <w:tcPr>
                            <w:tcW w:w="5223" w:type="dxa"/>
                            <w:shd w:val="clear" w:color="auto" w:fill="auto"/>
                          </w:tcPr>
                          <w:p w14:paraId="0E5FEA5D" w14:textId="77777777" w:rsidR="00E0450C" w:rsidRDefault="00E0450C" w:rsidP="008E13BD">
                            <w:pPr>
                              <w:spacing w:line="276" w:lineRule="auto"/>
                              <w:jc w:val="both"/>
                              <w:rPr>
                                <w:b w:val="0"/>
                              </w:rPr>
                            </w:pPr>
                          </w:p>
                        </w:tc>
                      </w:tr>
                      <w:tr w:rsidR="00E0450C" w14:paraId="7EA585DA" w14:textId="77777777" w:rsidTr="00EE2C31">
                        <w:tc>
                          <w:tcPr>
                            <w:tcW w:w="5036" w:type="dxa"/>
                          </w:tcPr>
                          <w:p w14:paraId="193D138A" w14:textId="77777777" w:rsidR="00E0450C" w:rsidRDefault="00E0450C" w:rsidP="008E13BD">
                            <w:pPr>
                              <w:spacing w:line="276" w:lineRule="auto"/>
                              <w:jc w:val="both"/>
                              <w:rPr>
                                <w:b w:val="0"/>
                              </w:rPr>
                            </w:pPr>
                          </w:p>
                        </w:tc>
                        <w:tc>
                          <w:tcPr>
                            <w:tcW w:w="5223" w:type="dxa"/>
                            <w:shd w:val="clear" w:color="auto" w:fill="auto"/>
                          </w:tcPr>
                          <w:p w14:paraId="572341F0" w14:textId="77777777" w:rsidR="00E0450C" w:rsidRDefault="00E0450C" w:rsidP="008E13BD">
                            <w:pPr>
                              <w:spacing w:line="276" w:lineRule="auto"/>
                              <w:jc w:val="both"/>
                              <w:rPr>
                                <w:b w:val="0"/>
                              </w:rPr>
                            </w:pPr>
                          </w:p>
                        </w:tc>
                      </w:tr>
                      <w:tr w:rsidR="00E0450C" w14:paraId="29EE7A38" w14:textId="77777777" w:rsidTr="00EE2C31">
                        <w:tc>
                          <w:tcPr>
                            <w:tcW w:w="5036" w:type="dxa"/>
                          </w:tcPr>
                          <w:p w14:paraId="2F0CEB17" w14:textId="77777777" w:rsidR="00E0450C" w:rsidRDefault="00E0450C" w:rsidP="008E13BD">
                            <w:pPr>
                              <w:spacing w:line="276" w:lineRule="auto"/>
                              <w:jc w:val="both"/>
                              <w:rPr>
                                <w:b w:val="0"/>
                              </w:rPr>
                            </w:pPr>
                          </w:p>
                        </w:tc>
                        <w:tc>
                          <w:tcPr>
                            <w:tcW w:w="5223" w:type="dxa"/>
                            <w:shd w:val="clear" w:color="auto" w:fill="auto"/>
                          </w:tcPr>
                          <w:p w14:paraId="1DA3A49A" w14:textId="77777777" w:rsidR="00E0450C" w:rsidRDefault="00E0450C" w:rsidP="008E13BD">
                            <w:pPr>
                              <w:spacing w:line="276" w:lineRule="auto"/>
                              <w:jc w:val="both"/>
                              <w:rPr>
                                <w:b w:val="0"/>
                              </w:rPr>
                            </w:pPr>
                          </w:p>
                        </w:tc>
                      </w:tr>
                      <w:tr w:rsidR="00E0450C" w14:paraId="14CA280D" w14:textId="77777777" w:rsidTr="00EE2C31">
                        <w:tc>
                          <w:tcPr>
                            <w:tcW w:w="5036" w:type="dxa"/>
                          </w:tcPr>
                          <w:p w14:paraId="3CD37AC1" w14:textId="77777777" w:rsidR="00E0450C" w:rsidRDefault="00E0450C" w:rsidP="008E13BD">
                            <w:pPr>
                              <w:spacing w:line="276" w:lineRule="auto"/>
                              <w:jc w:val="both"/>
                              <w:rPr>
                                <w:b w:val="0"/>
                              </w:rPr>
                            </w:pPr>
                          </w:p>
                        </w:tc>
                        <w:tc>
                          <w:tcPr>
                            <w:tcW w:w="5223" w:type="dxa"/>
                            <w:shd w:val="clear" w:color="auto" w:fill="auto"/>
                          </w:tcPr>
                          <w:p w14:paraId="181911BC" w14:textId="77777777" w:rsidR="00E0450C" w:rsidRDefault="00E0450C" w:rsidP="008E13BD">
                            <w:pPr>
                              <w:spacing w:line="276" w:lineRule="auto"/>
                              <w:jc w:val="both"/>
                              <w:rPr>
                                <w:b w:val="0"/>
                              </w:rPr>
                            </w:pPr>
                          </w:p>
                        </w:tc>
                      </w:tr>
                      <w:tr w:rsidR="00E0450C" w14:paraId="17CE3547" w14:textId="77777777" w:rsidTr="00EE2C31">
                        <w:tc>
                          <w:tcPr>
                            <w:tcW w:w="5036" w:type="dxa"/>
                          </w:tcPr>
                          <w:p w14:paraId="2A6F2A87" w14:textId="77777777" w:rsidR="00E0450C" w:rsidRDefault="00E0450C" w:rsidP="008E13BD">
                            <w:pPr>
                              <w:spacing w:line="276" w:lineRule="auto"/>
                              <w:jc w:val="both"/>
                              <w:rPr>
                                <w:b w:val="0"/>
                              </w:rPr>
                            </w:pPr>
                          </w:p>
                        </w:tc>
                        <w:tc>
                          <w:tcPr>
                            <w:tcW w:w="5223" w:type="dxa"/>
                            <w:shd w:val="clear" w:color="auto" w:fill="auto"/>
                          </w:tcPr>
                          <w:p w14:paraId="05BF528A" w14:textId="77777777" w:rsidR="00E0450C" w:rsidRDefault="00E0450C" w:rsidP="008E13BD">
                            <w:pPr>
                              <w:spacing w:line="276" w:lineRule="auto"/>
                              <w:jc w:val="both"/>
                              <w:rPr>
                                <w:b w:val="0"/>
                              </w:rPr>
                            </w:pPr>
                          </w:p>
                        </w:tc>
                      </w:tr>
                      <w:tr w:rsidR="00E0450C" w14:paraId="4A4E5FCE" w14:textId="77777777" w:rsidTr="00EE2C31">
                        <w:tc>
                          <w:tcPr>
                            <w:tcW w:w="5036" w:type="dxa"/>
                          </w:tcPr>
                          <w:p w14:paraId="5CDEA0A9" w14:textId="77777777" w:rsidR="00E0450C" w:rsidRDefault="00E0450C" w:rsidP="008E13BD">
                            <w:pPr>
                              <w:spacing w:line="276" w:lineRule="auto"/>
                              <w:jc w:val="both"/>
                              <w:rPr>
                                <w:b w:val="0"/>
                              </w:rPr>
                            </w:pPr>
                          </w:p>
                        </w:tc>
                        <w:tc>
                          <w:tcPr>
                            <w:tcW w:w="5223" w:type="dxa"/>
                            <w:shd w:val="clear" w:color="auto" w:fill="auto"/>
                          </w:tcPr>
                          <w:p w14:paraId="63C65240" w14:textId="77777777" w:rsidR="00E0450C" w:rsidRDefault="00E0450C" w:rsidP="008E13BD">
                            <w:pPr>
                              <w:spacing w:line="276" w:lineRule="auto"/>
                              <w:jc w:val="both"/>
                              <w:rPr>
                                <w:b w:val="0"/>
                              </w:rPr>
                            </w:pPr>
                          </w:p>
                        </w:tc>
                      </w:tr>
                      <w:tr w:rsidR="00E0450C" w14:paraId="7FE4DE67" w14:textId="77777777" w:rsidTr="00EE2C31">
                        <w:tc>
                          <w:tcPr>
                            <w:tcW w:w="5036" w:type="dxa"/>
                          </w:tcPr>
                          <w:p w14:paraId="3BBE33A9" w14:textId="77777777" w:rsidR="00E0450C" w:rsidRDefault="00E0450C" w:rsidP="008E13BD">
                            <w:pPr>
                              <w:spacing w:line="276" w:lineRule="auto"/>
                              <w:jc w:val="both"/>
                              <w:rPr>
                                <w:b w:val="0"/>
                              </w:rPr>
                            </w:pPr>
                          </w:p>
                        </w:tc>
                        <w:tc>
                          <w:tcPr>
                            <w:tcW w:w="5223" w:type="dxa"/>
                            <w:shd w:val="clear" w:color="auto" w:fill="auto"/>
                          </w:tcPr>
                          <w:p w14:paraId="0AD09B5C" w14:textId="77777777" w:rsidR="00E0450C" w:rsidRDefault="00E0450C" w:rsidP="008E13BD">
                            <w:pPr>
                              <w:spacing w:line="276" w:lineRule="auto"/>
                              <w:jc w:val="both"/>
                              <w:rPr>
                                <w:b w:val="0"/>
                              </w:rPr>
                            </w:pPr>
                          </w:p>
                        </w:tc>
                      </w:tr>
                      <w:tr w:rsidR="00E0450C" w14:paraId="1A27290D" w14:textId="77777777" w:rsidTr="00EE2C31">
                        <w:tc>
                          <w:tcPr>
                            <w:tcW w:w="5036" w:type="dxa"/>
                          </w:tcPr>
                          <w:p w14:paraId="0A350849" w14:textId="77777777" w:rsidR="00E0450C" w:rsidRDefault="00E0450C" w:rsidP="008E13BD">
                            <w:pPr>
                              <w:spacing w:line="276" w:lineRule="auto"/>
                              <w:jc w:val="both"/>
                              <w:rPr>
                                <w:b w:val="0"/>
                              </w:rPr>
                            </w:pPr>
                          </w:p>
                        </w:tc>
                        <w:tc>
                          <w:tcPr>
                            <w:tcW w:w="5223" w:type="dxa"/>
                            <w:shd w:val="clear" w:color="auto" w:fill="auto"/>
                          </w:tcPr>
                          <w:p w14:paraId="2F8B9D88" w14:textId="77777777" w:rsidR="00E0450C" w:rsidRDefault="00E0450C" w:rsidP="008E13BD">
                            <w:pPr>
                              <w:spacing w:line="276" w:lineRule="auto"/>
                              <w:jc w:val="both"/>
                              <w:rPr>
                                <w:b w:val="0"/>
                              </w:rPr>
                            </w:pPr>
                          </w:p>
                        </w:tc>
                      </w:tr>
                      <w:tr w:rsidR="00E0450C" w14:paraId="0CFA0F61" w14:textId="77777777" w:rsidTr="00EE2C31">
                        <w:tc>
                          <w:tcPr>
                            <w:tcW w:w="5036" w:type="dxa"/>
                          </w:tcPr>
                          <w:p w14:paraId="6B5E8580" w14:textId="77777777" w:rsidR="00E0450C" w:rsidRDefault="00E0450C" w:rsidP="008E13BD">
                            <w:pPr>
                              <w:spacing w:line="276" w:lineRule="auto"/>
                              <w:jc w:val="both"/>
                              <w:rPr>
                                <w:b w:val="0"/>
                              </w:rPr>
                            </w:pPr>
                          </w:p>
                        </w:tc>
                        <w:tc>
                          <w:tcPr>
                            <w:tcW w:w="5223" w:type="dxa"/>
                            <w:shd w:val="clear" w:color="auto" w:fill="auto"/>
                          </w:tcPr>
                          <w:p w14:paraId="24347F08" w14:textId="77777777" w:rsidR="00E0450C" w:rsidRDefault="00E0450C" w:rsidP="008E13BD">
                            <w:pPr>
                              <w:spacing w:line="276" w:lineRule="auto"/>
                              <w:jc w:val="both"/>
                              <w:rPr>
                                <w:b w:val="0"/>
                              </w:rPr>
                            </w:pPr>
                          </w:p>
                        </w:tc>
                      </w:tr>
                      <w:tr w:rsidR="00E0450C" w14:paraId="4A030ACF" w14:textId="77777777" w:rsidTr="00EE2C31">
                        <w:tc>
                          <w:tcPr>
                            <w:tcW w:w="5036" w:type="dxa"/>
                          </w:tcPr>
                          <w:p w14:paraId="702CBBED" w14:textId="77777777" w:rsidR="00E0450C" w:rsidRDefault="00E0450C" w:rsidP="008E13BD">
                            <w:pPr>
                              <w:spacing w:line="276" w:lineRule="auto"/>
                              <w:jc w:val="both"/>
                              <w:rPr>
                                <w:b w:val="0"/>
                              </w:rPr>
                            </w:pPr>
                          </w:p>
                        </w:tc>
                        <w:tc>
                          <w:tcPr>
                            <w:tcW w:w="5223" w:type="dxa"/>
                            <w:shd w:val="clear" w:color="auto" w:fill="auto"/>
                          </w:tcPr>
                          <w:p w14:paraId="7F325C12" w14:textId="77777777" w:rsidR="00E0450C" w:rsidRDefault="00E0450C" w:rsidP="008E13BD">
                            <w:pPr>
                              <w:spacing w:line="276" w:lineRule="auto"/>
                              <w:jc w:val="both"/>
                              <w:rPr>
                                <w:b w:val="0"/>
                              </w:rPr>
                            </w:pPr>
                          </w:p>
                        </w:tc>
                      </w:tr>
                      <w:tr w:rsidR="00E0450C" w14:paraId="77D65943" w14:textId="77777777" w:rsidTr="00EE2C31">
                        <w:tc>
                          <w:tcPr>
                            <w:tcW w:w="5036" w:type="dxa"/>
                          </w:tcPr>
                          <w:p w14:paraId="71C2932B" w14:textId="77777777" w:rsidR="00E0450C" w:rsidRDefault="00E0450C" w:rsidP="008E13BD">
                            <w:pPr>
                              <w:spacing w:line="276" w:lineRule="auto"/>
                              <w:jc w:val="both"/>
                              <w:rPr>
                                <w:b w:val="0"/>
                              </w:rPr>
                            </w:pPr>
                          </w:p>
                        </w:tc>
                        <w:tc>
                          <w:tcPr>
                            <w:tcW w:w="5223" w:type="dxa"/>
                            <w:shd w:val="clear" w:color="auto" w:fill="auto"/>
                          </w:tcPr>
                          <w:p w14:paraId="5094CF02" w14:textId="77777777" w:rsidR="00E0450C" w:rsidRDefault="00E0450C" w:rsidP="008E13BD">
                            <w:pPr>
                              <w:spacing w:line="276" w:lineRule="auto"/>
                              <w:jc w:val="both"/>
                              <w:rPr>
                                <w:b w:val="0"/>
                              </w:rPr>
                            </w:pPr>
                          </w:p>
                        </w:tc>
                      </w:tr>
                      <w:tr w:rsidR="00E0450C" w14:paraId="34ADC270" w14:textId="77777777" w:rsidTr="00EE2C31">
                        <w:tc>
                          <w:tcPr>
                            <w:tcW w:w="5036" w:type="dxa"/>
                          </w:tcPr>
                          <w:p w14:paraId="752B61DD" w14:textId="77777777" w:rsidR="00E0450C" w:rsidRDefault="00E0450C" w:rsidP="00EE2C31">
                            <w:pPr>
                              <w:rPr>
                                <w:b w:val="0"/>
                              </w:rPr>
                            </w:pPr>
                          </w:p>
                        </w:tc>
                        <w:tc>
                          <w:tcPr>
                            <w:tcW w:w="5223" w:type="dxa"/>
                            <w:shd w:val="clear" w:color="auto" w:fill="auto"/>
                          </w:tcPr>
                          <w:p w14:paraId="1C564550" w14:textId="77777777" w:rsidR="00E0450C" w:rsidRDefault="00E0450C" w:rsidP="00EE2C31">
                            <w:pPr>
                              <w:rPr>
                                <w:b w:val="0"/>
                              </w:rPr>
                            </w:pPr>
                          </w:p>
                        </w:tc>
                      </w:tr>
                      <w:tr w:rsidR="00E0450C" w14:paraId="411795BB" w14:textId="77777777" w:rsidTr="00EE2C31">
                        <w:tc>
                          <w:tcPr>
                            <w:tcW w:w="5036" w:type="dxa"/>
                          </w:tcPr>
                          <w:p w14:paraId="09091B42" w14:textId="77777777" w:rsidR="00E0450C" w:rsidRDefault="00E0450C" w:rsidP="00EE2C31">
                            <w:pPr>
                              <w:rPr>
                                <w:b w:val="0"/>
                              </w:rPr>
                            </w:pPr>
                          </w:p>
                        </w:tc>
                        <w:tc>
                          <w:tcPr>
                            <w:tcW w:w="5223" w:type="dxa"/>
                            <w:shd w:val="clear" w:color="auto" w:fill="auto"/>
                          </w:tcPr>
                          <w:p w14:paraId="3D675AEA" w14:textId="77777777" w:rsidR="00E0450C" w:rsidRDefault="00E0450C" w:rsidP="00EE2C31">
                            <w:pPr>
                              <w:rPr>
                                <w:b w:val="0"/>
                              </w:rPr>
                            </w:pPr>
                          </w:p>
                        </w:tc>
                      </w:tr>
                      <w:tr w:rsidR="00E0450C" w14:paraId="47B61093" w14:textId="77777777" w:rsidTr="00EE2C31">
                        <w:tc>
                          <w:tcPr>
                            <w:tcW w:w="5036" w:type="dxa"/>
                          </w:tcPr>
                          <w:p w14:paraId="40D7EECA" w14:textId="77777777" w:rsidR="00E0450C" w:rsidRDefault="00E0450C" w:rsidP="00EE2C31">
                            <w:pPr>
                              <w:rPr>
                                <w:b w:val="0"/>
                              </w:rPr>
                            </w:pPr>
                          </w:p>
                        </w:tc>
                        <w:tc>
                          <w:tcPr>
                            <w:tcW w:w="5223" w:type="dxa"/>
                            <w:shd w:val="clear" w:color="auto" w:fill="auto"/>
                          </w:tcPr>
                          <w:p w14:paraId="36F09CA4" w14:textId="77777777" w:rsidR="00E0450C" w:rsidRDefault="00E0450C" w:rsidP="00EE2C31">
                            <w:pPr>
                              <w:rPr>
                                <w:b w:val="0"/>
                              </w:rPr>
                            </w:pPr>
                          </w:p>
                        </w:tc>
                      </w:tr>
                      <w:tr w:rsidR="00E0450C" w14:paraId="729B5AC3" w14:textId="77777777" w:rsidTr="00EE2C31">
                        <w:tc>
                          <w:tcPr>
                            <w:tcW w:w="5036" w:type="dxa"/>
                          </w:tcPr>
                          <w:p w14:paraId="2EA6BECE" w14:textId="77777777" w:rsidR="00E0450C" w:rsidRDefault="00E0450C" w:rsidP="00EE2C31">
                            <w:pPr>
                              <w:rPr>
                                <w:b w:val="0"/>
                              </w:rPr>
                            </w:pPr>
                          </w:p>
                        </w:tc>
                        <w:tc>
                          <w:tcPr>
                            <w:tcW w:w="5223" w:type="dxa"/>
                            <w:shd w:val="clear" w:color="auto" w:fill="auto"/>
                          </w:tcPr>
                          <w:p w14:paraId="4DF2B1C9" w14:textId="77777777" w:rsidR="00E0450C" w:rsidRDefault="00E0450C" w:rsidP="00EE2C31">
                            <w:pPr>
                              <w:rPr>
                                <w:b w:val="0"/>
                              </w:rPr>
                            </w:pPr>
                          </w:p>
                        </w:tc>
                      </w:tr>
                      <w:tr w:rsidR="00E0450C" w14:paraId="5E4BC157" w14:textId="77777777" w:rsidTr="00EE2C31">
                        <w:tc>
                          <w:tcPr>
                            <w:tcW w:w="5036" w:type="dxa"/>
                          </w:tcPr>
                          <w:p w14:paraId="4CF5D683" w14:textId="77777777" w:rsidR="00E0450C" w:rsidRDefault="00E0450C" w:rsidP="00EE2C31">
                            <w:pPr>
                              <w:rPr>
                                <w:b w:val="0"/>
                              </w:rPr>
                            </w:pPr>
                          </w:p>
                        </w:tc>
                        <w:tc>
                          <w:tcPr>
                            <w:tcW w:w="5223" w:type="dxa"/>
                            <w:shd w:val="clear" w:color="auto" w:fill="auto"/>
                          </w:tcPr>
                          <w:p w14:paraId="0E333A2E" w14:textId="77777777" w:rsidR="00E0450C" w:rsidRDefault="00E0450C" w:rsidP="00EE2C31">
                            <w:pPr>
                              <w:rPr>
                                <w:b w:val="0"/>
                              </w:rPr>
                            </w:pPr>
                          </w:p>
                        </w:tc>
                      </w:tr>
                      <w:tr w:rsidR="00E0450C" w14:paraId="4B49DD31" w14:textId="77777777" w:rsidTr="00EE2C31">
                        <w:tc>
                          <w:tcPr>
                            <w:tcW w:w="5036" w:type="dxa"/>
                          </w:tcPr>
                          <w:p w14:paraId="1B44FD26" w14:textId="77777777" w:rsidR="00E0450C" w:rsidRDefault="00E0450C" w:rsidP="00EE2C31">
                            <w:pPr>
                              <w:rPr>
                                <w:b w:val="0"/>
                              </w:rPr>
                            </w:pPr>
                          </w:p>
                        </w:tc>
                        <w:tc>
                          <w:tcPr>
                            <w:tcW w:w="5223" w:type="dxa"/>
                            <w:shd w:val="clear" w:color="auto" w:fill="auto"/>
                          </w:tcPr>
                          <w:p w14:paraId="40B06CC7" w14:textId="77777777" w:rsidR="00E0450C" w:rsidRDefault="00E0450C" w:rsidP="00EE2C31">
                            <w:pPr>
                              <w:rPr>
                                <w:b w:val="0"/>
                              </w:rPr>
                            </w:pPr>
                          </w:p>
                        </w:tc>
                      </w:tr>
                      <w:tr w:rsidR="00E0450C" w14:paraId="167996BD" w14:textId="77777777" w:rsidTr="00EE2C31">
                        <w:tc>
                          <w:tcPr>
                            <w:tcW w:w="5036" w:type="dxa"/>
                          </w:tcPr>
                          <w:p w14:paraId="6BB784E7" w14:textId="77777777" w:rsidR="00E0450C" w:rsidRDefault="00E0450C" w:rsidP="00EE2C31">
                            <w:pPr>
                              <w:rPr>
                                <w:b w:val="0"/>
                              </w:rPr>
                            </w:pPr>
                          </w:p>
                        </w:tc>
                        <w:tc>
                          <w:tcPr>
                            <w:tcW w:w="5223" w:type="dxa"/>
                            <w:shd w:val="clear" w:color="auto" w:fill="auto"/>
                          </w:tcPr>
                          <w:p w14:paraId="7A728587" w14:textId="77777777" w:rsidR="00E0450C" w:rsidRDefault="00E0450C" w:rsidP="00EE2C31">
                            <w:pPr>
                              <w:rPr>
                                <w:b w:val="0"/>
                              </w:rPr>
                            </w:pPr>
                          </w:p>
                        </w:tc>
                      </w:tr>
                      <w:tr w:rsidR="00E0450C" w14:paraId="040D771D" w14:textId="77777777" w:rsidTr="00EE2C31">
                        <w:tc>
                          <w:tcPr>
                            <w:tcW w:w="5036" w:type="dxa"/>
                          </w:tcPr>
                          <w:p w14:paraId="51988C87" w14:textId="77777777" w:rsidR="00E0450C" w:rsidRDefault="00E0450C" w:rsidP="00EE2C31">
                            <w:pPr>
                              <w:rPr>
                                <w:b w:val="0"/>
                              </w:rPr>
                            </w:pPr>
                          </w:p>
                        </w:tc>
                        <w:tc>
                          <w:tcPr>
                            <w:tcW w:w="5223" w:type="dxa"/>
                            <w:shd w:val="clear" w:color="auto" w:fill="auto"/>
                          </w:tcPr>
                          <w:p w14:paraId="6453F5E6" w14:textId="77777777" w:rsidR="00E0450C" w:rsidRDefault="00E0450C" w:rsidP="00EE2C31">
                            <w:pPr>
                              <w:rPr>
                                <w:b w:val="0"/>
                              </w:rPr>
                            </w:pPr>
                          </w:p>
                        </w:tc>
                      </w:tr>
                      <w:tr w:rsidR="00E0450C" w14:paraId="481F42EE" w14:textId="77777777" w:rsidTr="00EE2C31">
                        <w:tc>
                          <w:tcPr>
                            <w:tcW w:w="5036" w:type="dxa"/>
                          </w:tcPr>
                          <w:p w14:paraId="139F3EFF" w14:textId="77777777" w:rsidR="00E0450C" w:rsidRDefault="00E0450C" w:rsidP="00EE2C31">
                            <w:pPr>
                              <w:rPr>
                                <w:b w:val="0"/>
                              </w:rPr>
                            </w:pPr>
                          </w:p>
                        </w:tc>
                        <w:tc>
                          <w:tcPr>
                            <w:tcW w:w="5223" w:type="dxa"/>
                            <w:shd w:val="clear" w:color="auto" w:fill="auto"/>
                          </w:tcPr>
                          <w:p w14:paraId="5F407D99" w14:textId="77777777" w:rsidR="00E0450C" w:rsidRDefault="00E0450C" w:rsidP="00EE2C31">
                            <w:pPr>
                              <w:rPr>
                                <w:b w:val="0"/>
                              </w:rPr>
                            </w:pPr>
                          </w:p>
                        </w:tc>
                      </w:tr>
                      <w:tr w:rsidR="00E0450C" w14:paraId="4442EFCB" w14:textId="77777777" w:rsidTr="00EE2C31">
                        <w:tc>
                          <w:tcPr>
                            <w:tcW w:w="5036" w:type="dxa"/>
                          </w:tcPr>
                          <w:p w14:paraId="725770F6" w14:textId="77777777" w:rsidR="00E0450C" w:rsidRDefault="00E0450C" w:rsidP="00EE2C31">
                            <w:pPr>
                              <w:rPr>
                                <w:b w:val="0"/>
                              </w:rPr>
                            </w:pPr>
                          </w:p>
                        </w:tc>
                        <w:tc>
                          <w:tcPr>
                            <w:tcW w:w="5223" w:type="dxa"/>
                            <w:shd w:val="clear" w:color="auto" w:fill="auto"/>
                          </w:tcPr>
                          <w:p w14:paraId="1F9578AB" w14:textId="77777777" w:rsidR="00E0450C" w:rsidRDefault="00E0450C" w:rsidP="00EE2C31">
                            <w:pPr>
                              <w:rPr>
                                <w:b w:val="0"/>
                              </w:rPr>
                            </w:pPr>
                          </w:p>
                        </w:tc>
                      </w:tr>
                      <w:tr w:rsidR="00E0450C" w14:paraId="0757E8F2" w14:textId="77777777" w:rsidTr="00EE2C31">
                        <w:tc>
                          <w:tcPr>
                            <w:tcW w:w="5036" w:type="dxa"/>
                          </w:tcPr>
                          <w:p w14:paraId="56F61703" w14:textId="77777777" w:rsidR="00E0450C" w:rsidRDefault="00E0450C" w:rsidP="00EE2C31">
                            <w:pPr>
                              <w:rPr>
                                <w:b w:val="0"/>
                              </w:rPr>
                            </w:pPr>
                          </w:p>
                        </w:tc>
                        <w:tc>
                          <w:tcPr>
                            <w:tcW w:w="5223" w:type="dxa"/>
                            <w:shd w:val="clear" w:color="auto" w:fill="auto"/>
                          </w:tcPr>
                          <w:p w14:paraId="39DDA6E1" w14:textId="77777777" w:rsidR="00E0450C" w:rsidRDefault="00E0450C" w:rsidP="00EE2C31">
                            <w:pPr>
                              <w:rPr>
                                <w:b w:val="0"/>
                              </w:rPr>
                            </w:pPr>
                          </w:p>
                        </w:tc>
                      </w:tr>
                      <w:tr w:rsidR="00E0450C" w14:paraId="74CF62D5" w14:textId="77777777" w:rsidTr="00EE2C31">
                        <w:tc>
                          <w:tcPr>
                            <w:tcW w:w="5036" w:type="dxa"/>
                          </w:tcPr>
                          <w:p w14:paraId="52905245" w14:textId="77777777" w:rsidR="00E0450C" w:rsidRDefault="00E0450C" w:rsidP="00EE2C31">
                            <w:pPr>
                              <w:rPr>
                                <w:b w:val="0"/>
                              </w:rPr>
                            </w:pPr>
                          </w:p>
                        </w:tc>
                        <w:tc>
                          <w:tcPr>
                            <w:tcW w:w="5223" w:type="dxa"/>
                            <w:shd w:val="clear" w:color="auto" w:fill="auto"/>
                          </w:tcPr>
                          <w:p w14:paraId="05B1106A" w14:textId="77777777" w:rsidR="00E0450C" w:rsidRDefault="00E0450C" w:rsidP="00EE2C31">
                            <w:pPr>
                              <w:rPr>
                                <w:b w:val="0"/>
                              </w:rPr>
                            </w:pPr>
                          </w:p>
                        </w:tc>
                      </w:tr>
                      <w:tr w:rsidR="00E0450C" w14:paraId="7A15F101" w14:textId="77777777" w:rsidTr="00EE2C31">
                        <w:tc>
                          <w:tcPr>
                            <w:tcW w:w="5036" w:type="dxa"/>
                          </w:tcPr>
                          <w:p w14:paraId="530F8BA6" w14:textId="77777777" w:rsidR="00E0450C" w:rsidRDefault="00E0450C" w:rsidP="00EE2C31">
                            <w:pPr>
                              <w:rPr>
                                <w:b w:val="0"/>
                              </w:rPr>
                            </w:pPr>
                          </w:p>
                        </w:tc>
                        <w:tc>
                          <w:tcPr>
                            <w:tcW w:w="5223" w:type="dxa"/>
                            <w:shd w:val="clear" w:color="auto" w:fill="auto"/>
                          </w:tcPr>
                          <w:p w14:paraId="166D4C54" w14:textId="77777777" w:rsidR="00E0450C" w:rsidRDefault="00E0450C" w:rsidP="00EE2C31">
                            <w:pPr>
                              <w:rPr>
                                <w:b w:val="0"/>
                              </w:rPr>
                            </w:pPr>
                          </w:p>
                        </w:tc>
                      </w:tr>
                      <w:tr w:rsidR="00E0450C" w14:paraId="3178173D" w14:textId="77777777" w:rsidTr="00EE2C31">
                        <w:tc>
                          <w:tcPr>
                            <w:tcW w:w="5036" w:type="dxa"/>
                          </w:tcPr>
                          <w:p w14:paraId="36CB9FEF" w14:textId="77777777" w:rsidR="00E0450C" w:rsidRDefault="00E0450C" w:rsidP="00EE2C31">
                            <w:pPr>
                              <w:rPr>
                                <w:b w:val="0"/>
                              </w:rPr>
                            </w:pPr>
                          </w:p>
                        </w:tc>
                        <w:tc>
                          <w:tcPr>
                            <w:tcW w:w="5223" w:type="dxa"/>
                            <w:shd w:val="clear" w:color="auto" w:fill="auto"/>
                          </w:tcPr>
                          <w:p w14:paraId="3CC3754E" w14:textId="77777777" w:rsidR="00E0450C" w:rsidRDefault="00E0450C" w:rsidP="00EE2C31">
                            <w:pPr>
                              <w:rPr>
                                <w:b w:val="0"/>
                              </w:rPr>
                            </w:pPr>
                          </w:p>
                        </w:tc>
                      </w:tr>
                      <w:tr w:rsidR="00E0450C" w14:paraId="7B560C1F" w14:textId="77777777" w:rsidTr="00EE2C31">
                        <w:tc>
                          <w:tcPr>
                            <w:tcW w:w="5036" w:type="dxa"/>
                          </w:tcPr>
                          <w:p w14:paraId="67205A32" w14:textId="77777777" w:rsidR="00E0450C" w:rsidRDefault="00E0450C" w:rsidP="00EE2C31">
                            <w:pPr>
                              <w:rPr>
                                <w:b w:val="0"/>
                              </w:rPr>
                            </w:pPr>
                          </w:p>
                        </w:tc>
                        <w:tc>
                          <w:tcPr>
                            <w:tcW w:w="5223" w:type="dxa"/>
                            <w:shd w:val="clear" w:color="auto" w:fill="auto"/>
                          </w:tcPr>
                          <w:p w14:paraId="5F31249A" w14:textId="77777777" w:rsidR="00E0450C" w:rsidRDefault="00E0450C" w:rsidP="00EE2C31">
                            <w:pPr>
                              <w:rPr>
                                <w:b w:val="0"/>
                              </w:rPr>
                            </w:pPr>
                          </w:p>
                        </w:tc>
                      </w:tr>
                    </w:tbl>
                    <w:p w14:paraId="2F1BFBD9" w14:textId="77777777" w:rsidR="00E0450C" w:rsidRPr="00525F97" w:rsidRDefault="00E0450C" w:rsidP="008E13BD">
                      <w:pPr>
                        <w:spacing w:line="276" w:lineRule="auto"/>
                        <w:rPr>
                          <w:sz w:val="22"/>
                          <w:szCs w:val="22"/>
                        </w:rPr>
                      </w:pPr>
                    </w:p>
                  </w:txbxContent>
                </v:textbox>
                <w10:wrap type="through"/>
              </v:shape>
            </w:pict>
          </mc:Fallback>
        </mc:AlternateContent>
      </w:r>
    </w:p>
    <w:p w14:paraId="277FE01E" w14:textId="5E8F94CF" w:rsidR="00360E49" w:rsidRDefault="0058431A">
      <w:r>
        <w:rPr>
          <w:noProof/>
          <w:sz w:val="22"/>
          <w:szCs w:val="22"/>
        </w:rPr>
        <w:lastRenderedPageBreak/>
        <mc:AlternateContent>
          <mc:Choice Requires="wps">
            <w:drawing>
              <wp:anchor distT="0" distB="0" distL="114300" distR="114300" simplePos="0" relativeHeight="251938816" behindDoc="0" locked="0" layoutInCell="1" allowOverlap="1" wp14:anchorId="6AEEEE41" wp14:editId="4D1EE221">
                <wp:simplePos x="0" y="0"/>
                <wp:positionH relativeFrom="column">
                  <wp:posOffset>-197560</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8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80"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4944"/>
                              <w:gridCol w:w="5136"/>
                            </w:tblGrid>
                            <w:tr w:rsidR="00E0450C" w:rsidRPr="00B31086" w14:paraId="69A37EC5" w14:textId="77777777" w:rsidTr="000F1A21">
                              <w:tc>
                                <w:tcPr>
                                  <w:tcW w:w="4944" w:type="dxa"/>
                                </w:tcPr>
                                <w:p w14:paraId="6D1C7994" w14:textId="77777777" w:rsidR="00E0450C" w:rsidRPr="00D353E1" w:rsidRDefault="00E0450C" w:rsidP="00B31086">
                                  <w:pPr>
                                    <w:spacing w:line="276" w:lineRule="auto"/>
                                    <w:rPr>
                                      <w:b w:val="0"/>
                                      <w:bCs w:val="0"/>
                                    </w:rPr>
                                  </w:pPr>
                                </w:p>
                              </w:tc>
                              <w:tc>
                                <w:tcPr>
                                  <w:tcW w:w="5136" w:type="dxa"/>
                                  <w:shd w:val="clear" w:color="auto" w:fill="auto"/>
                                </w:tcPr>
                                <w:p w14:paraId="505F0DDC" w14:textId="4537148F" w:rsidR="00E0450C" w:rsidRPr="00D353E1" w:rsidRDefault="00E0450C" w:rsidP="00B31086">
                                  <w:pPr>
                                    <w:spacing w:line="276" w:lineRule="auto"/>
                                    <w:rPr>
                                      <w:b w:val="0"/>
                                      <w:bCs w:val="0"/>
                                    </w:rPr>
                                  </w:pPr>
                                </w:p>
                              </w:tc>
                            </w:tr>
                            <w:tr w:rsidR="00E0450C" w:rsidRPr="00B31086" w14:paraId="6F294878" w14:textId="77777777" w:rsidTr="000F1A21">
                              <w:tc>
                                <w:tcPr>
                                  <w:tcW w:w="4944" w:type="dxa"/>
                                </w:tcPr>
                                <w:p w14:paraId="2551ED1F" w14:textId="77777777" w:rsidR="00E0450C" w:rsidRPr="00D353E1" w:rsidRDefault="00E0450C" w:rsidP="00B31086">
                                  <w:pPr>
                                    <w:spacing w:line="276" w:lineRule="auto"/>
                                    <w:rPr>
                                      <w:b w:val="0"/>
                                      <w:bCs w:val="0"/>
                                    </w:rPr>
                                  </w:pPr>
                                </w:p>
                              </w:tc>
                              <w:tc>
                                <w:tcPr>
                                  <w:tcW w:w="5136" w:type="dxa"/>
                                  <w:shd w:val="clear" w:color="auto" w:fill="auto"/>
                                </w:tcPr>
                                <w:p w14:paraId="40434134" w14:textId="7871157A" w:rsidR="00E0450C" w:rsidRPr="00D353E1" w:rsidRDefault="00E0450C" w:rsidP="00B31086">
                                  <w:pPr>
                                    <w:spacing w:line="276" w:lineRule="auto"/>
                                    <w:rPr>
                                      <w:b w:val="0"/>
                                      <w:bCs w:val="0"/>
                                    </w:rPr>
                                  </w:pPr>
                                </w:p>
                              </w:tc>
                            </w:tr>
                            <w:tr w:rsidR="00E0450C" w:rsidRPr="00B31086" w14:paraId="090671DD" w14:textId="77777777" w:rsidTr="000F1A21">
                              <w:tc>
                                <w:tcPr>
                                  <w:tcW w:w="4944" w:type="dxa"/>
                                </w:tcPr>
                                <w:p w14:paraId="22BD8FB6" w14:textId="77777777" w:rsidR="00E0450C" w:rsidRPr="00D353E1" w:rsidRDefault="00E0450C" w:rsidP="00B31086">
                                  <w:pPr>
                                    <w:spacing w:line="276" w:lineRule="auto"/>
                                    <w:rPr>
                                      <w:b w:val="0"/>
                                      <w:bCs w:val="0"/>
                                    </w:rPr>
                                  </w:pPr>
                                </w:p>
                              </w:tc>
                              <w:tc>
                                <w:tcPr>
                                  <w:tcW w:w="5136" w:type="dxa"/>
                                  <w:shd w:val="clear" w:color="auto" w:fill="auto"/>
                                </w:tcPr>
                                <w:p w14:paraId="1DCE28F8" w14:textId="53028538" w:rsidR="00E0450C" w:rsidRPr="00D353E1" w:rsidRDefault="00E0450C" w:rsidP="00B31086">
                                  <w:pPr>
                                    <w:spacing w:line="276" w:lineRule="auto"/>
                                    <w:rPr>
                                      <w:b w:val="0"/>
                                      <w:bCs w:val="0"/>
                                    </w:rPr>
                                  </w:pPr>
                                </w:p>
                              </w:tc>
                            </w:tr>
                            <w:tr w:rsidR="00E0450C" w:rsidRPr="00B31086" w14:paraId="6BE0EC93" w14:textId="77777777" w:rsidTr="000F1A21">
                              <w:tc>
                                <w:tcPr>
                                  <w:tcW w:w="4944" w:type="dxa"/>
                                </w:tcPr>
                                <w:p w14:paraId="525D9103" w14:textId="77777777" w:rsidR="00E0450C" w:rsidRPr="00D353E1" w:rsidRDefault="00E0450C" w:rsidP="00B31086">
                                  <w:pPr>
                                    <w:spacing w:line="276" w:lineRule="auto"/>
                                    <w:rPr>
                                      <w:b w:val="0"/>
                                      <w:bCs w:val="0"/>
                                    </w:rPr>
                                  </w:pPr>
                                </w:p>
                              </w:tc>
                              <w:tc>
                                <w:tcPr>
                                  <w:tcW w:w="5136" w:type="dxa"/>
                                  <w:shd w:val="clear" w:color="auto" w:fill="auto"/>
                                </w:tcPr>
                                <w:p w14:paraId="574ACE80" w14:textId="5D3EEED7" w:rsidR="00E0450C" w:rsidRPr="00D353E1" w:rsidRDefault="00E0450C" w:rsidP="00B31086">
                                  <w:pPr>
                                    <w:spacing w:line="276" w:lineRule="auto"/>
                                    <w:rPr>
                                      <w:b w:val="0"/>
                                      <w:bCs w:val="0"/>
                                    </w:rPr>
                                  </w:pPr>
                                </w:p>
                              </w:tc>
                            </w:tr>
                            <w:tr w:rsidR="00E0450C" w:rsidRPr="00B31086" w14:paraId="7BB4F168" w14:textId="77777777" w:rsidTr="000F1A21">
                              <w:tc>
                                <w:tcPr>
                                  <w:tcW w:w="4944" w:type="dxa"/>
                                </w:tcPr>
                                <w:p w14:paraId="557800A7" w14:textId="77777777" w:rsidR="00E0450C" w:rsidRPr="00D353E1" w:rsidRDefault="00E0450C" w:rsidP="00B31086">
                                  <w:pPr>
                                    <w:spacing w:line="276" w:lineRule="auto"/>
                                    <w:rPr>
                                      <w:b w:val="0"/>
                                      <w:bCs w:val="0"/>
                                    </w:rPr>
                                  </w:pPr>
                                </w:p>
                              </w:tc>
                              <w:tc>
                                <w:tcPr>
                                  <w:tcW w:w="5136" w:type="dxa"/>
                                  <w:shd w:val="clear" w:color="auto" w:fill="auto"/>
                                </w:tcPr>
                                <w:p w14:paraId="2EE0A8B5" w14:textId="6A90F0EF" w:rsidR="00E0450C" w:rsidRPr="00D353E1" w:rsidRDefault="00E0450C" w:rsidP="00B31086">
                                  <w:pPr>
                                    <w:spacing w:line="276" w:lineRule="auto"/>
                                    <w:rPr>
                                      <w:b w:val="0"/>
                                      <w:bCs w:val="0"/>
                                    </w:rPr>
                                  </w:pPr>
                                </w:p>
                              </w:tc>
                            </w:tr>
                            <w:tr w:rsidR="00E0450C" w:rsidRPr="00B31086" w14:paraId="361EACFC" w14:textId="77777777" w:rsidTr="000F1A21">
                              <w:tc>
                                <w:tcPr>
                                  <w:tcW w:w="4944" w:type="dxa"/>
                                </w:tcPr>
                                <w:p w14:paraId="49A874EB" w14:textId="77777777" w:rsidR="00E0450C" w:rsidRPr="00D353E1" w:rsidRDefault="00E0450C" w:rsidP="00B31086">
                                  <w:pPr>
                                    <w:spacing w:line="276" w:lineRule="auto"/>
                                    <w:rPr>
                                      <w:b w:val="0"/>
                                      <w:bCs w:val="0"/>
                                    </w:rPr>
                                  </w:pPr>
                                </w:p>
                              </w:tc>
                              <w:tc>
                                <w:tcPr>
                                  <w:tcW w:w="5136" w:type="dxa"/>
                                  <w:shd w:val="clear" w:color="auto" w:fill="auto"/>
                                </w:tcPr>
                                <w:p w14:paraId="679E11D3" w14:textId="77BDDBDC" w:rsidR="00E0450C" w:rsidRPr="00D353E1" w:rsidRDefault="00E0450C" w:rsidP="00B31086">
                                  <w:pPr>
                                    <w:spacing w:line="276" w:lineRule="auto"/>
                                    <w:rPr>
                                      <w:b w:val="0"/>
                                      <w:bCs w:val="0"/>
                                    </w:rPr>
                                  </w:pPr>
                                </w:p>
                              </w:tc>
                            </w:tr>
                            <w:tr w:rsidR="00E0450C" w:rsidRPr="00B31086" w14:paraId="7695DFDE" w14:textId="77777777" w:rsidTr="000F1A21">
                              <w:tc>
                                <w:tcPr>
                                  <w:tcW w:w="4944" w:type="dxa"/>
                                </w:tcPr>
                                <w:p w14:paraId="5AF2C191" w14:textId="77777777" w:rsidR="00E0450C" w:rsidRPr="00D353E1" w:rsidRDefault="00E0450C" w:rsidP="00B31086">
                                  <w:pPr>
                                    <w:spacing w:line="276" w:lineRule="auto"/>
                                    <w:rPr>
                                      <w:b w:val="0"/>
                                      <w:bCs w:val="0"/>
                                    </w:rPr>
                                  </w:pPr>
                                </w:p>
                              </w:tc>
                              <w:tc>
                                <w:tcPr>
                                  <w:tcW w:w="5136" w:type="dxa"/>
                                  <w:shd w:val="clear" w:color="auto" w:fill="auto"/>
                                </w:tcPr>
                                <w:p w14:paraId="51DF1783" w14:textId="5E9A27B9" w:rsidR="00E0450C" w:rsidRPr="00D353E1" w:rsidRDefault="00E0450C" w:rsidP="00B31086">
                                  <w:pPr>
                                    <w:spacing w:line="276" w:lineRule="auto"/>
                                    <w:rPr>
                                      <w:b w:val="0"/>
                                      <w:bCs w:val="0"/>
                                    </w:rPr>
                                  </w:pPr>
                                </w:p>
                              </w:tc>
                            </w:tr>
                            <w:tr w:rsidR="00E0450C" w:rsidRPr="00B31086" w14:paraId="79833D76" w14:textId="77777777" w:rsidTr="000F1A21">
                              <w:tc>
                                <w:tcPr>
                                  <w:tcW w:w="4944" w:type="dxa"/>
                                </w:tcPr>
                                <w:p w14:paraId="3A9C1128" w14:textId="77777777" w:rsidR="00E0450C" w:rsidRPr="00D353E1" w:rsidRDefault="00E0450C" w:rsidP="00B31086">
                                  <w:pPr>
                                    <w:spacing w:line="276" w:lineRule="auto"/>
                                    <w:rPr>
                                      <w:b w:val="0"/>
                                      <w:bCs w:val="0"/>
                                    </w:rPr>
                                  </w:pPr>
                                </w:p>
                              </w:tc>
                              <w:tc>
                                <w:tcPr>
                                  <w:tcW w:w="5136" w:type="dxa"/>
                                  <w:shd w:val="clear" w:color="auto" w:fill="auto"/>
                                </w:tcPr>
                                <w:p w14:paraId="6EBA3B56" w14:textId="2DF8BDF4" w:rsidR="00E0450C" w:rsidRPr="00D353E1" w:rsidRDefault="00E0450C" w:rsidP="00B31086">
                                  <w:pPr>
                                    <w:spacing w:line="276" w:lineRule="auto"/>
                                    <w:rPr>
                                      <w:b w:val="0"/>
                                      <w:bCs w:val="0"/>
                                    </w:rPr>
                                  </w:pPr>
                                </w:p>
                              </w:tc>
                            </w:tr>
                            <w:tr w:rsidR="00E0450C" w:rsidRPr="00B31086" w14:paraId="51DB80F1" w14:textId="77777777" w:rsidTr="000F1A21">
                              <w:tc>
                                <w:tcPr>
                                  <w:tcW w:w="4944" w:type="dxa"/>
                                </w:tcPr>
                                <w:p w14:paraId="29FFD4D7" w14:textId="77777777" w:rsidR="00E0450C" w:rsidRPr="00D353E1" w:rsidRDefault="00E0450C" w:rsidP="00B31086">
                                  <w:pPr>
                                    <w:spacing w:line="276" w:lineRule="auto"/>
                                    <w:rPr>
                                      <w:b w:val="0"/>
                                      <w:bCs w:val="0"/>
                                    </w:rPr>
                                  </w:pPr>
                                </w:p>
                              </w:tc>
                              <w:tc>
                                <w:tcPr>
                                  <w:tcW w:w="5136" w:type="dxa"/>
                                  <w:shd w:val="clear" w:color="auto" w:fill="auto"/>
                                </w:tcPr>
                                <w:p w14:paraId="3AD9D55F" w14:textId="104B0B5E" w:rsidR="00E0450C" w:rsidRPr="00D353E1" w:rsidRDefault="00E0450C" w:rsidP="00B31086">
                                  <w:pPr>
                                    <w:spacing w:line="276" w:lineRule="auto"/>
                                    <w:rPr>
                                      <w:b w:val="0"/>
                                      <w:bCs w:val="0"/>
                                    </w:rPr>
                                  </w:pPr>
                                </w:p>
                              </w:tc>
                            </w:tr>
                            <w:tr w:rsidR="00E0450C" w:rsidRPr="00B31086" w14:paraId="139DA68C" w14:textId="77777777" w:rsidTr="000F1A21">
                              <w:tc>
                                <w:tcPr>
                                  <w:tcW w:w="4944" w:type="dxa"/>
                                </w:tcPr>
                                <w:p w14:paraId="2CFC9EAE" w14:textId="77777777" w:rsidR="00E0450C" w:rsidRPr="00D353E1" w:rsidRDefault="00E0450C" w:rsidP="00B31086">
                                  <w:pPr>
                                    <w:spacing w:line="276" w:lineRule="auto"/>
                                    <w:rPr>
                                      <w:b w:val="0"/>
                                      <w:bCs w:val="0"/>
                                    </w:rPr>
                                  </w:pPr>
                                </w:p>
                              </w:tc>
                              <w:tc>
                                <w:tcPr>
                                  <w:tcW w:w="5136" w:type="dxa"/>
                                  <w:shd w:val="clear" w:color="auto" w:fill="auto"/>
                                </w:tcPr>
                                <w:p w14:paraId="6CEE78D0" w14:textId="5694FEB7" w:rsidR="00E0450C" w:rsidRPr="00D353E1" w:rsidRDefault="00E0450C" w:rsidP="00B31086">
                                  <w:pPr>
                                    <w:spacing w:line="276" w:lineRule="auto"/>
                                    <w:rPr>
                                      <w:b w:val="0"/>
                                      <w:bCs w:val="0"/>
                                    </w:rPr>
                                  </w:pPr>
                                </w:p>
                              </w:tc>
                            </w:tr>
                            <w:tr w:rsidR="00E0450C" w:rsidRPr="00B31086" w14:paraId="1A348447" w14:textId="77777777" w:rsidTr="000F1A21">
                              <w:tc>
                                <w:tcPr>
                                  <w:tcW w:w="4944" w:type="dxa"/>
                                </w:tcPr>
                                <w:p w14:paraId="70489A77" w14:textId="77777777" w:rsidR="00E0450C" w:rsidRPr="00D353E1" w:rsidRDefault="00E0450C" w:rsidP="00B31086">
                                  <w:pPr>
                                    <w:spacing w:line="276" w:lineRule="auto"/>
                                    <w:rPr>
                                      <w:b w:val="0"/>
                                      <w:bCs w:val="0"/>
                                    </w:rPr>
                                  </w:pPr>
                                </w:p>
                              </w:tc>
                              <w:tc>
                                <w:tcPr>
                                  <w:tcW w:w="5136" w:type="dxa"/>
                                  <w:shd w:val="clear" w:color="auto" w:fill="auto"/>
                                </w:tcPr>
                                <w:p w14:paraId="220AFA64" w14:textId="726037C6" w:rsidR="00E0450C" w:rsidRPr="00D353E1" w:rsidRDefault="00E0450C" w:rsidP="00B31086">
                                  <w:pPr>
                                    <w:spacing w:line="276" w:lineRule="auto"/>
                                    <w:rPr>
                                      <w:b w:val="0"/>
                                      <w:bCs w:val="0"/>
                                    </w:rPr>
                                  </w:pPr>
                                </w:p>
                              </w:tc>
                            </w:tr>
                            <w:tr w:rsidR="00E0450C" w:rsidRPr="00B31086" w14:paraId="42A93402" w14:textId="77777777" w:rsidTr="000F1A21">
                              <w:tc>
                                <w:tcPr>
                                  <w:tcW w:w="4944" w:type="dxa"/>
                                </w:tcPr>
                                <w:p w14:paraId="322BB8DD" w14:textId="77777777" w:rsidR="00E0450C" w:rsidRPr="00D353E1" w:rsidRDefault="00E0450C" w:rsidP="00B31086">
                                  <w:pPr>
                                    <w:spacing w:line="276" w:lineRule="auto"/>
                                    <w:rPr>
                                      <w:b w:val="0"/>
                                      <w:bCs w:val="0"/>
                                    </w:rPr>
                                  </w:pPr>
                                </w:p>
                              </w:tc>
                              <w:tc>
                                <w:tcPr>
                                  <w:tcW w:w="5136" w:type="dxa"/>
                                  <w:shd w:val="clear" w:color="auto" w:fill="auto"/>
                                </w:tcPr>
                                <w:p w14:paraId="6BC3693D" w14:textId="2C5ACB08" w:rsidR="00E0450C" w:rsidRPr="00D353E1" w:rsidRDefault="00E0450C" w:rsidP="00B31086">
                                  <w:pPr>
                                    <w:spacing w:line="276" w:lineRule="auto"/>
                                    <w:rPr>
                                      <w:b w:val="0"/>
                                      <w:bCs w:val="0"/>
                                    </w:rPr>
                                  </w:pPr>
                                </w:p>
                              </w:tc>
                            </w:tr>
                            <w:tr w:rsidR="00E0450C" w:rsidRPr="00B31086" w14:paraId="70EDACCB" w14:textId="77777777" w:rsidTr="000F1A21">
                              <w:tc>
                                <w:tcPr>
                                  <w:tcW w:w="4944" w:type="dxa"/>
                                </w:tcPr>
                                <w:p w14:paraId="40D44C64" w14:textId="77777777" w:rsidR="00E0450C" w:rsidRPr="00D353E1" w:rsidRDefault="00E0450C" w:rsidP="00B31086">
                                  <w:pPr>
                                    <w:spacing w:line="276" w:lineRule="auto"/>
                                    <w:rPr>
                                      <w:b w:val="0"/>
                                      <w:bCs w:val="0"/>
                                    </w:rPr>
                                  </w:pPr>
                                </w:p>
                              </w:tc>
                              <w:tc>
                                <w:tcPr>
                                  <w:tcW w:w="5136" w:type="dxa"/>
                                  <w:shd w:val="clear" w:color="auto" w:fill="auto"/>
                                </w:tcPr>
                                <w:p w14:paraId="703D0B76" w14:textId="525FD0A6" w:rsidR="00E0450C" w:rsidRPr="00D353E1" w:rsidRDefault="00E0450C" w:rsidP="00B31086">
                                  <w:pPr>
                                    <w:spacing w:line="276" w:lineRule="auto"/>
                                    <w:rPr>
                                      <w:b w:val="0"/>
                                      <w:bCs w:val="0"/>
                                    </w:rPr>
                                  </w:pPr>
                                </w:p>
                              </w:tc>
                            </w:tr>
                            <w:tr w:rsidR="00E0450C" w:rsidRPr="00B31086" w14:paraId="60BC3AAE" w14:textId="77777777" w:rsidTr="000F1A21">
                              <w:tc>
                                <w:tcPr>
                                  <w:tcW w:w="4944" w:type="dxa"/>
                                </w:tcPr>
                                <w:p w14:paraId="6E1B7DA4" w14:textId="77777777" w:rsidR="00E0450C" w:rsidRPr="00D353E1" w:rsidRDefault="00E0450C" w:rsidP="00B31086">
                                  <w:pPr>
                                    <w:spacing w:line="276" w:lineRule="auto"/>
                                    <w:rPr>
                                      <w:b w:val="0"/>
                                      <w:bCs w:val="0"/>
                                    </w:rPr>
                                  </w:pPr>
                                </w:p>
                              </w:tc>
                              <w:tc>
                                <w:tcPr>
                                  <w:tcW w:w="5136" w:type="dxa"/>
                                  <w:shd w:val="clear" w:color="auto" w:fill="auto"/>
                                </w:tcPr>
                                <w:p w14:paraId="690ADC8F" w14:textId="2B837B3C" w:rsidR="00E0450C" w:rsidRPr="00D353E1" w:rsidRDefault="00E0450C" w:rsidP="00B31086">
                                  <w:pPr>
                                    <w:spacing w:line="276" w:lineRule="auto"/>
                                    <w:rPr>
                                      <w:b w:val="0"/>
                                      <w:bCs w:val="0"/>
                                    </w:rPr>
                                  </w:pPr>
                                </w:p>
                              </w:tc>
                            </w:tr>
                            <w:tr w:rsidR="00E0450C" w:rsidRPr="00B31086" w14:paraId="72D9666A" w14:textId="77777777" w:rsidTr="000F1A21">
                              <w:tc>
                                <w:tcPr>
                                  <w:tcW w:w="4944" w:type="dxa"/>
                                </w:tcPr>
                                <w:p w14:paraId="0D72F721" w14:textId="77777777" w:rsidR="00E0450C" w:rsidRPr="00D353E1" w:rsidRDefault="00E0450C" w:rsidP="00B31086">
                                  <w:pPr>
                                    <w:spacing w:line="276" w:lineRule="auto"/>
                                    <w:rPr>
                                      <w:b w:val="0"/>
                                      <w:bCs w:val="0"/>
                                    </w:rPr>
                                  </w:pPr>
                                </w:p>
                              </w:tc>
                              <w:tc>
                                <w:tcPr>
                                  <w:tcW w:w="5136" w:type="dxa"/>
                                  <w:shd w:val="clear" w:color="auto" w:fill="auto"/>
                                </w:tcPr>
                                <w:p w14:paraId="30241228" w14:textId="2FAFFC68" w:rsidR="00E0450C" w:rsidRPr="00D353E1" w:rsidRDefault="00E0450C" w:rsidP="00B31086">
                                  <w:pPr>
                                    <w:spacing w:line="276" w:lineRule="auto"/>
                                    <w:rPr>
                                      <w:b w:val="0"/>
                                      <w:bCs w:val="0"/>
                                    </w:rPr>
                                  </w:pPr>
                                </w:p>
                              </w:tc>
                            </w:tr>
                            <w:tr w:rsidR="00E0450C" w:rsidRPr="00B31086" w14:paraId="02DE4290" w14:textId="77777777" w:rsidTr="000F1A21">
                              <w:tc>
                                <w:tcPr>
                                  <w:tcW w:w="4944" w:type="dxa"/>
                                </w:tcPr>
                                <w:p w14:paraId="4700AE46" w14:textId="77777777" w:rsidR="00E0450C" w:rsidRPr="00D353E1" w:rsidRDefault="00E0450C" w:rsidP="00B31086">
                                  <w:pPr>
                                    <w:spacing w:line="276" w:lineRule="auto"/>
                                    <w:rPr>
                                      <w:b w:val="0"/>
                                      <w:bCs w:val="0"/>
                                    </w:rPr>
                                  </w:pPr>
                                </w:p>
                              </w:tc>
                              <w:tc>
                                <w:tcPr>
                                  <w:tcW w:w="5136" w:type="dxa"/>
                                  <w:shd w:val="clear" w:color="auto" w:fill="auto"/>
                                </w:tcPr>
                                <w:p w14:paraId="193AE134" w14:textId="0E7F5C32" w:rsidR="00E0450C" w:rsidRPr="00D353E1" w:rsidRDefault="00E0450C" w:rsidP="00B31086">
                                  <w:pPr>
                                    <w:spacing w:line="276" w:lineRule="auto"/>
                                    <w:rPr>
                                      <w:b w:val="0"/>
                                      <w:bCs w:val="0"/>
                                    </w:rPr>
                                  </w:pPr>
                                </w:p>
                              </w:tc>
                            </w:tr>
                            <w:tr w:rsidR="00E0450C" w:rsidRPr="00B31086" w14:paraId="23AF4530" w14:textId="77777777" w:rsidTr="000F1A21">
                              <w:tc>
                                <w:tcPr>
                                  <w:tcW w:w="4944" w:type="dxa"/>
                                </w:tcPr>
                                <w:p w14:paraId="7C1E3A5D" w14:textId="77777777" w:rsidR="00E0450C" w:rsidRPr="00D353E1" w:rsidRDefault="00E0450C" w:rsidP="00B31086">
                                  <w:pPr>
                                    <w:spacing w:line="276" w:lineRule="auto"/>
                                    <w:rPr>
                                      <w:b w:val="0"/>
                                      <w:bCs w:val="0"/>
                                    </w:rPr>
                                  </w:pPr>
                                </w:p>
                              </w:tc>
                              <w:tc>
                                <w:tcPr>
                                  <w:tcW w:w="5136" w:type="dxa"/>
                                  <w:shd w:val="clear" w:color="auto" w:fill="auto"/>
                                </w:tcPr>
                                <w:p w14:paraId="23AC4A68" w14:textId="002A918B" w:rsidR="00E0450C" w:rsidRPr="00D353E1" w:rsidRDefault="00E0450C" w:rsidP="00B31086">
                                  <w:pPr>
                                    <w:spacing w:line="276" w:lineRule="auto"/>
                                    <w:rPr>
                                      <w:b w:val="0"/>
                                      <w:bCs w:val="0"/>
                                    </w:rPr>
                                  </w:pPr>
                                </w:p>
                              </w:tc>
                            </w:tr>
                            <w:tr w:rsidR="00E0450C" w:rsidRPr="00B31086" w14:paraId="4C28D429" w14:textId="77777777" w:rsidTr="000F1A21">
                              <w:tc>
                                <w:tcPr>
                                  <w:tcW w:w="4944" w:type="dxa"/>
                                </w:tcPr>
                                <w:p w14:paraId="7D3CCFE3" w14:textId="77777777" w:rsidR="00E0450C" w:rsidRPr="00D353E1" w:rsidRDefault="00E0450C" w:rsidP="00B31086">
                                  <w:pPr>
                                    <w:spacing w:line="276" w:lineRule="auto"/>
                                    <w:rPr>
                                      <w:b w:val="0"/>
                                      <w:bCs w:val="0"/>
                                    </w:rPr>
                                  </w:pPr>
                                </w:p>
                              </w:tc>
                              <w:tc>
                                <w:tcPr>
                                  <w:tcW w:w="5136" w:type="dxa"/>
                                  <w:shd w:val="clear" w:color="auto" w:fill="auto"/>
                                </w:tcPr>
                                <w:p w14:paraId="15FDFEE8" w14:textId="2EB1FCD2" w:rsidR="00E0450C" w:rsidRPr="00D353E1" w:rsidRDefault="00E0450C" w:rsidP="00B31086">
                                  <w:pPr>
                                    <w:spacing w:line="276" w:lineRule="auto"/>
                                    <w:rPr>
                                      <w:b w:val="0"/>
                                      <w:bCs w:val="0"/>
                                    </w:rPr>
                                  </w:pPr>
                                </w:p>
                              </w:tc>
                            </w:tr>
                            <w:tr w:rsidR="00E0450C" w:rsidRPr="00B31086" w14:paraId="5FE57180" w14:textId="77777777" w:rsidTr="000F1A21">
                              <w:tc>
                                <w:tcPr>
                                  <w:tcW w:w="4944" w:type="dxa"/>
                                </w:tcPr>
                                <w:p w14:paraId="21F9BA8F" w14:textId="77777777" w:rsidR="00E0450C" w:rsidRPr="00D353E1" w:rsidRDefault="00E0450C" w:rsidP="00B31086">
                                  <w:pPr>
                                    <w:spacing w:line="276" w:lineRule="auto"/>
                                    <w:rPr>
                                      <w:b w:val="0"/>
                                      <w:bCs w:val="0"/>
                                    </w:rPr>
                                  </w:pPr>
                                </w:p>
                              </w:tc>
                              <w:tc>
                                <w:tcPr>
                                  <w:tcW w:w="5136" w:type="dxa"/>
                                  <w:shd w:val="clear" w:color="auto" w:fill="auto"/>
                                </w:tcPr>
                                <w:p w14:paraId="5560067B" w14:textId="2100423C" w:rsidR="00E0450C" w:rsidRPr="00D353E1" w:rsidRDefault="00E0450C" w:rsidP="00B31086">
                                  <w:pPr>
                                    <w:spacing w:line="276" w:lineRule="auto"/>
                                    <w:rPr>
                                      <w:b w:val="0"/>
                                      <w:bCs w:val="0"/>
                                    </w:rPr>
                                  </w:pPr>
                                </w:p>
                              </w:tc>
                            </w:tr>
                            <w:tr w:rsidR="00E0450C" w:rsidRPr="00B31086" w14:paraId="390BD369" w14:textId="77777777" w:rsidTr="000F1A21">
                              <w:tc>
                                <w:tcPr>
                                  <w:tcW w:w="4944" w:type="dxa"/>
                                </w:tcPr>
                                <w:p w14:paraId="5DA51687" w14:textId="77777777" w:rsidR="00E0450C" w:rsidRPr="00D353E1" w:rsidRDefault="00E0450C" w:rsidP="00B31086">
                                  <w:pPr>
                                    <w:spacing w:line="276" w:lineRule="auto"/>
                                    <w:rPr>
                                      <w:b w:val="0"/>
                                      <w:bCs w:val="0"/>
                                    </w:rPr>
                                  </w:pPr>
                                </w:p>
                              </w:tc>
                              <w:tc>
                                <w:tcPr>
                                  <w:tcW w:w="5136" w:type="dxa"/>
                                  <w:shd w:val="clear" w:color="auto" w:fill="auto"/>
                                </w:tcPr>
                                <w:p w14:paraId="00402D05" w14:textId="0476D3B9" w:rsidR="00E0450C" w:rsidRPr="00D353E1" w:rsidRDefault="00E0450C" w:rsidP="00B31086">
                                  <w:pPr>
                                    <w:spacing w:line="276" w:lineRule="auto"/>
                                    <w:rPr>
                                      <w:b w:val="0"/>
                                      <w:bCs w:val="0"/>
                                    </w:rPr>
                                  </w:pPr>
                                </w:p>
                              </w:tc>
                            </w:tr>
                            <w:tr w:rsidR="00E0450C" w:rsidRPr="00B31086" w14:paraId="2501ACC3" w14:textId="77777777" w:rsidTr="000F1A21">
                              <w:tc>
                                <w:tcPr>
                                  <w:tcW w:w="4944" w:type="dxa"/>
                                </w:tcPr>
                                <w:p w14:paraId="34FDEC1F" w14:textId="77777777" w:rsidR="00E0450C" w:rsidRPr="00D353E1" w:rsidRDefault="00E0450C" w:rsidP="00B31086">
                                  <w:pPr>
                                    <w:spacing w:line="276" w:lineRule="auto"/>
                                    <w:rPr>
                                      <w:b w:val="0"/>
                                      <w:bCs w:val="0"/>
                                    </w:rPr>
                                  </w:pPr>
                                </w:p>
                              </w:tc>
                              <w:tc>
                                <w:tcPr>
                                  <w:tcW w:w="5136" w:type="dxa"/>
                                  <w:shd w:val="clear" w:color="auto" w:fill="auto"/>
                                </w:tcPr>
                                <w:p w14:paraId="15BA3EA3" w14:textId="215E2D55" w:rsidR="00E0450C" w:rsidRPr="00D353E1" w:rsidRDefault="00E0450C" w:rsidP="00B31086">
                                  <w:pPr>
                                    <w:spacing w:line="276" w:lineRule="auto"/>
                                    <w:rPr>
                                      <w:b w:val="0"/>
                                      <w:bCs w:val="0"/>
                                    </w:rPr>
                                  </w:pPr>
                                </w:p>
                              </w:tc>
                            </w:tr>
                            <w:tr w:rsidR="00E0450C" w:rsidRPr="00B31086" w14:paraId="53879BFD" w14:textId="77777777" w:rsidTr="000F1A21">
                              <w:tc>
                                <w:tcPr>
                                  <w:tcW w:w="4944" w:type="dxa"/>
                                </w:tcPr>
                                <w:p w14:paraId="3044C198" w14:textId="77777777" w:rsidR="00E0450C" w:rsidRPr="00D353E1" w:rsidRDefault="00E0450C" w:rsidP="00B31086">
                                  <w:pPr>
                                    <w:spacing w:line="276" w:lineRule="auto"/>
                                    <w:rPr>
                                      <w:b w:val="0"/>
                                      <w:bCs w:val="0"/>
                                    </w:rPr>
                                  </w:pPr>
                                </w:p>
                              </w:tc>
                              <w:tc>
                                <w:tcPr>
                                  <w:tcW w:w="5136" w:type="dxa"/>
                                  <w:shd w:val="clear" w:color="auto" w:fill="auto"/>
                                </w:tcPr>
                                <w:p w14:paraId="4C4D7B7F" w14:textId="0C583DBA" w:rsidR="00E0450C" w:rsidRPr="00D353E1" w:rsidRDefault="00E0450C" w:rsidP="00B31086">
                                  <w:pPr>
                                    <w:spacing w:line="276" w:lineRule="auto"/>
                                    <w:rPr>
                                      <w:b w:val="0"/>
                                      <w:bCs w:val="0"/>
                                    </w:rPr>
                                  </w:pPr>
                                </w:p>
                              </w:tc>
                            </w:tr>
                            <w:tr w:rsidR="00E0450C" w:rsidRPr="00B31086" w14:paraId="6042C117" w14:textId="77777777" w:rsidTr="000F1A21">
                              <w:tc>
                                <w:tcPr>
                                  <w:tcW w:w="4944" w:type="dxa"/>
                                </w:tcPr>
                                <w:p w14:paraId="63EFAA34" w14:textId="77777777" w:rsidR="00E0450C" w:rsidRPr="00D353E1" w:rsidRDefault="00E0450C" w:rsidP="00B31086">
                                  <w:pPr>
                                    <w:spacing w:line="276" w:lineRule="auto"/>
                                    <w:rPr>
                                      <w:b w:val="0"/>
                                      <w:bCs w:val="0"/>
                                    </w:rPr>
                                  </w:pPr>
                                </w:p>
                              </w:tc>
                              <w:tc>
                                <w:tcPr>
                                  <w:tcW w:w="5136" w:type="dxa"/>
                                  <w:shd w:val="clear" w:color="auto" w:fill="auto"/>
                                </w:tcPr>
                                <w:p w14:paraId="1478257C" w14:textId="58C3A076" w:rsidR="00E0450C" w:rsidRPr="00D353E1" w:rsidRDefault="00E0450C" w:rsidP="00B31086">
                                  <w:pPr>
                                    <w:spacing w:line="276" w:lineRule="auto"/>
                                    <w:rPr>
                                      <w:b w:val="0"/>
                                      <w:bCs w:val="0"/>
                                    </w:rPr>
                                  </w:pPr>
                                </w:p>
                              </w:tc>
                            </w:tr>
                            <w:tr w:rsidR="00E0450C" w:rsidRPr="00B31086" w14:paraId="37F1EC0B" w14:textId="77777777" w:rsidTr="000F1A21">
                              <w:tc>
                                <w:tcPr>
                                  <w:tcW w:w="4944" w:type="dxa"/>
                                </w:tcPr>
                                <w:p w14:paraId="4218E9CD" w14:textId="77777777" w:rsidR="00E0450C" w:rsidRPr="00D353E1" w:rsidRDefault="00E0450C" w:rsidP="00B31086">
                                  <w:pPr>
                                    <w:spacing w:line="276" w:lineRule="auto"/>
                                    <w:rPr>
                                      <w:b w:val="0"/>
                                      <w:bCs w:val="0"/>
                                    </w:rPr>
                                  </w:pPr>
                                </w:p>
                              </w:tc>
                              <w:tc>
                                <w:tcPr>
                                  <w:tcW w:w="5136" w:type="dxa"/>
                                  <w:shd w:val="clear" w:color="auto" w:fill="auto"/>
                                </w:tcPr>
                                <w:p w14:paraId="7BF66E49" w14:textId="7C6176D6" w:rsidR="00E0450C" w:rsidRPr="00D353E1" w:rsidRDefault="00E0450C" w:rsidP="00B31086">
                                  <w:pPr>
                                    <w:spacing w:line="276" w:lineRule="auto"/>
                                    <w:rPr>
                                      <w:b w:val="0"/>
                                      <w:bCs w:val="0"/>
                                    </w:rPr>
                                  </w:pPr>
                                </w:p>
                              </w:tc>
                            </w:tr>
                            <w:tr w:rsidR="00E0450C" w:rsidRPr="00B31086" w14:paraId="30AD671C" w14:textId="77777777" w:rsidTr="000F1A21">
                              <w:tc>
                                <w:tcPr>
                                  <w:tcW w:w="4944" w:type="dxa"/>
                                </w:tcPr>
                                <w:p w14:paraId="119190B9" w14:textId="77777777" w:rsidR="00E0450C" w:rsidRPr="00D353E1" w:rsidRDefault="00E0450C" w:rsidP="00B31086">
                                  <w:pPr>
                                    <w:spacing w:line="276" w:lineRule="auto"/>
                                    <w:rPr>
                                      <w:b w:val="0"/>
                                      <w:bCs w:val="0"/>
                                    </w:rPr>
                                  </w:pPr>
                                </w:p>
                              </w:tc>
                              <w:tc>
                                <w:tcPr>
                                  <w:tcW w:w="5136" w:type="dxa"/>
                                  <w:shd w:val="clear" w:color="auto" w:fill="auto"/>
                                </w:tcPr>
                                <w:p w14:paraId="56F92FD8" w14:textId="50CE3344" w:rsidR="00E0450C" w:rsidRPr="00D353E1" w:rsidRDefault="00E0450C" w:rsidP="00B31086">
                                  <w:pPr>
                                    <w:spacing w:line="276" w:lineRule="auto"/>
                                    <w:rPr>
                                      <w:b w:val="0"/>
                                      <w:bCs w:val="0"/>
                                    </w:rPr>
                                  </w:pPr>
                                </w:p>
                              </w:tc>
                            </w:tr>
                            <w:tr w:rsidR="00E0450C" w:rsidRPr="00B31086" w14:paraId="097A7657" w14:textId="77777777" w:rsidTr="000F1A21">
                              <w:tc>
                                <w:tcPr>
                                  <w:tcW w:w="4944" w:type="dxa"/>
                                </w:tcPr>
                                <w:p w14:paraId="2A41E537" w14:textId="77777777" w:rsidR="00E0450C" w:rsidRPr="00D353E1" w:rsidRDefault="00E0450C" w:rsidP="00B31086">
                                  <w:pPr>
                                    <w:spacing w:line="276" w:lineRule="auto"/>
                                    <w:rPr>
                                      <w:b w:val="0"/>
                                      <w:bCs w:val="0"/>
                                    </w:rPr>
                                  </w:pPr>
                                </w:p>
                              </w:tc>
                              <w:tc>
                                <w:tcPr>
                                  <w:tcW w:w="5136" w:type="dxa"/>
                                  <w:shd w:val="clear" w:color="auto" w:fill="auto"/>
                                </w:tcPr>
                                <w:p w14:paraId="07595765" w14:textId="1869B498" w:rsidR="00E0450C" w:rsidRPr="00D353E1" w:rsidRDefault="00E0450C" w:rsidP="00B31086">
                                  <w:pPr>
                                    <w:spacing w:line="276" w:lineRule="auto"/>
                                    <w:rPr>
                                      <w:b w:val="0"/>
                                      <w:bCs w:val="0"/>
                                    </w:rPr>
                                  </w:pPr>
                                </w:p>
                              </w:tc>
                            </w:tr>
                            <w:tr w:rsidR="00E0450C" w:rsidRPr="00B31086" w14:paraId="2B93B118" w14:textId="77777777" w:rsidTr="000F1A21">
                              <w:tc>
                                <w:tcPr>
                                  <w:tcW w:w="4944" w:type="dxa"/>
                                </w:tcPr>
                                <w:p w14:paraId="3FB1CD1F" w14:textId="77777777" w:rsidR="00E0450C" w:rsidRPr="00D353E1" w:rsidRDefault="00E0450C" w:rsidP="00B31086">
                                  <w:pPr>
                                    <w:spacing w:line="276" w:lineRule="auto"/>
                                    <w:rPr>
                                      <w:b w:val="0"/>
                                      <w:bCs w:val="0"/>
                                    </w:rPr>
                                  </w:pPr>
                                </w:p>
                              </w:tc>
                              <w:tc>
                                <w:tcPr>
                                  <w:tcW w:w="5136" w:type="dxa"/>
                                  <w:shd w:val="clear" w:color="auto" w:fill="auto"/>
                                </w:tcPr>
                                <w:p w14:paraId="3A1AA75F" w14:textId="3D033916" w:rsidR="00E0450C" w:rsidRPr="00D353E1" w:rsidRDefault="00E0450C" w:rsidP="00B31086">
                                  <w:pPr>
                                    <w:spacing w:line="276" w:lineRule="auto"/>
                                    <w:rPr>
                                      <w:b w:val="0"/>
                                      <w:bCs w:val="0"/>
                                    </w:rPr>
                                  </w:pPr>
                                </w:p>
                              </w:tc>
                            </w:tr>
                            <w:tr w:rsidR="00E0450C" w:rsidRPr="00B31086" w14:paraId="2D0D0C44" w14:textId="77777777" w:rsidTr="000F1A21">
                              <w:tc>
                                <w:tcPr>
                                  <w:tcW w:w="4944" w:type="dxa"/>
                                </w:tcPr>
                                <w:p w14:paraId="409DED1F" w14:textId="77777777" w:rsidR="00E0450C" w:rsidRPr="00D353E1" w:rsidRDefault="00E0450C" w:rsidP="00B31086">
                                  <w:pPr>
                                    <w:spacing w:line="276" w:lineRule="auto"/>
                                    <w:rPr>
                                      <w:b w:val="0"/>
                                      <w:bCs w:val="0"/>
                                    </w:rPr>
                                  </w:pPr>
                                </w:p>
                              </w:tc>
                              <w:tc>
                                <w:tcPr>
                                  <w:tcW w:w="5136" w:type="dxa"/>
                                  <w:shd w:val="clear" w:color="auto" w:fill="auto"/>
                                </w:tcPr>
                                <w:p w14:paraId="5BFDA76E" w14:textId="2316E6B8" w:rsidR="00E0450C" w:rsidRPr="00D353E1" w:rsidRDefault="00E0450C" w:rsidP="00B31086">
                                  <w:pPr>
                                    <w:spacing w:line="276" w:lineRule="auto"/>
                                    <w:rPr>
                                      <w:b w:val="0"/>
                                      <w:bCs w:val="0"/>
                                    </w:rPr>
                                  </w:pPr>
                                </w:p>
                              </w:tc>
                            </w:tr>
                            <w:tr w:rsidR="00E0450C" w:rsidRPr="00B31086" w14:paraId="50A9D01A" w14:textId="77777777" w:rsidTr="000F1A21">
                              <w:tc>
                                <w:tcPr>
                                  <w:tcW w:w="4944" w:type="dxa"/>
                                </w:tcPr>
                                <w:p w14:paraId="2FB9B511" w14:textId="77777777" w:rsidR="00E0450C" w:rsidRPr="00D353E1" w:rsidRDefault="00E0450C" w:rsidP="00B31086">
                                  <w:pPr>
                                    <w:spacing w:line="276" w:lineRule="auto"/>
                                    <w:rPr>
                                      <w:b w:val="0"/>
                                      <w:bCs w:val="0"/>
                                    </w:rPr>
                                  </w:pPr>
                                </w:p>
                              </w:tc>
                              <w:tc>
                                <w:tcPr>
                                  <w:tcW w:w="5136" w:type="dxa"/>
                                  <w:shd w:val="clear" w:color="auto" w:fill="auto"/>
                                </w:tcPr>
                                <w:p w14:paraId="689C565B" w14:textId="059E94A8" w:rsidR="00E0450C" w:rsidRPr="00D353E1" w:rsidRDefault="00E0450C" w:rsidP="00B31086">
                                  <w:pPr>
                                    <w:spacing w:line="276" w:lineRule="auto"/>
                                    <w:rPr>
                                      <w:b w:val="0"/>
                                      <w:bCs w:val="0"/>
                                    </w:rPr>
                                  </w:pPr>
                                </w:p>
                              </w:tc>
                            </w:tr>
                            <w:tr w:rsidR="00E0450C" w:rsidRPr="00B31086" w14:paraId="51852884" w14:textId="77777777" w:rsidTr="000F1A21">
                              <w:tc>
                                <w:tcPr>
                                  <w:tcW w:w="4944" w:type="dxa"/>
                                </w:tcPr>
                                <w:p w14:paraId="56D21AC8" w14:textId="77777777" w:rsidR="00E0450C" w:rsidRPr="00D353E1" w:rsidRDefault="00E0450C" w:rsidP="00B31086">
                                  <w:pPr>
                                    <w:spacing w:line="276" w:lineRule="auto"/>
                                    <w:rPr>
                                      <w:b w:val="0"/>
                                      <w:bCs w:val="0"/>
                                    </w:rPr>
                                  </w:pPr>
                                </w:p>
                              </w:tc>
                              <w:tc>
                                <w:tcPr>
                                  <w:tcW w:w="5136" w:type="dxa"/>
                                  <w:shd w:val="clear" w:color="auto" w:fill="auto"/>
                                </w:tcPr>
                                <w:p w14:paraId="1DA156A1" w14:textId="02642452" w:rsidR="00E0450C" w:rsidRPr="00D353E1" w:rsidRDefault="00E0450C" w:rsidP="00B31086">
                                  <w:pPr>
                                    <w:spacing w:line="276" w:lineRule="auto"/>
                                    <w:rPr>
                                      <w:b w:val="0"/>
                                      <w:bCs w:val="0"/>
                                    </w:rPr>
                                  </w:pPr>
                                </w:p>
                              </w:tc>
                            </w:tr>
                            <w:tr w:rsidR="00E0450C" w:rsidRPr="00B31086" w14:paraId="78A683E5" w14:textId="77777777" w:rsidTr="000F1A21">
                              <w:tc>
                                <w:tcPr>
                                  <w:tcW w:w="4944" w:type="dxa"/>
                                </w:tcPr>
                                <w:p w14:paraId="022DEE63" w14:textId="77777777" w:rsidR="00E0450C" w:rsidRPr="00D353E1" w:rsidRDefault="00E0450C" w:rsidP="00B31086">
                                  <w:pPr>
                                    <w:spacing w:line="276" w:lineRule="auto"/>
                                    <w:rPr>
                                      <w:b w:val="0"/>
                                      <w:bCs w:val="0"/>
                                    </w:rPr>
                                  </w:pPr>
                                </w:p>
                              </w:tc>
                              <w:tc>
                                <w:tcPr>
                                  <w:tcW w:w="5136" w:type="dxa"/>
                                  <w:shd w:val="clear" w:color="auto" w:fill="auto"/>
                                </w:tcPr>
                                <w:p w14:paraId="7C703B79" w14:textId="555A3EF4" w:rsidR="00E0450C" w:rsidRPr="00D353E1" w:rsidRDefault="00E0450C" w:rsidP="00B31086">
                                  <w:pPr>
                                    <w:spacing w:line="276" w:lineRule="auto"/>
                                    <w:rPr>
                                      <w:b w:val="0"/>
                                      <w:bCs w:val="0"/>
                                    </w:rPr>
                                  </w:pPr>
                                </w:p>
                              </w:tc>
                            </w:tr>
                            <w:tr w:rsidR="00E0450C" w:rsidRPr="00B31086" w14:paraId="65B5543B" w14:textId="77777777" w:rsidTr="000F1A21">
                              <w:tc>
                                <w:tcPr>
                                  <w:tcW w:w="4944" w:type="dxa"/>
                                </w:tcPr>
                                <w:p w14:paraId="39829783" w14:textId="77777777" w:rsidR="00E0450C" w:rsidRPr="00D353E1" w:rsidRDefault="00E0450C" w:rsidP="00B31086">
                                  <w:pPr>
                                    <w:spacing w:line="276" w:lineRule="auto"/>
                                    <w:rPr>
                                      <w:b w:val="0"/>
                                      <w:bCs w:val="0"/>
                                    </w:rPr>
                                  </w:pPr>
                                </w:p>
                              </w:tc>
                              <w:tc>
                                <w:tcPr>
                                  <w:tcW w:w="5136" w:type="dxa"/>
                                  <w:shd w:val="clear" w:color="auto" w:fill="auto"/>
                                </w:tcPr>
                                <w:p w14:paraId="271EDA9C" w14:textId="371EF3FA" w:rsidR="00E0450C" w:rsidRPr="00D353E1" w:rsidRDefault="00E0450C" w:rsidP="00B31086">
                                  <w:pPr>
                                    <w:spacing w:line="276" w:lineRule="auto"/>
                                    <w:rPr>
                                      <w:b w:val="0"/>
                                      <w:bCs w:val="0"/>
                                    </w:rPr>
                                  </w:pPr>
                                </w:p>
                              </w:tc>
                            </w:tr>
                            <w:tr w:rsidR="00E0450C" w:rsidRPr="00B31086" w14:paraId="16027228" w14:textId="77777777" w:rsidTr="000F1A21">
                              <w:tc>
                                <w:tcPr>
                                  <w:tcW w:w="4944" w:type="dxa"/>
                                </w:tcPr>
                                <w:p w14:paraId="02520A16" w14:textId="77777777" w:rsidR="00E0450C" w:rsidRPr="00D353E1" w:rsidRDefault="00E0450C" w:rsidP="00B31086">
                                  <w:pPr>
                                    <w:spacing w:line="276" w:lineRule="auto"/>
                                    <w:rPr>
                                      <w:b w:val="0"/>
                                      <w:bCs w:val="0"/>
                                    </w:rPr>
                                  </w:pPr>
                                </w:p>
                              </w:tc>
                              <w:tc>
                                <w:tcPr>
                                  <w:tcW w:w="5136" w:type="dxa"/>
                                  <w:shd w:val="clear" w:color="auto" w:fill="auto"/>
                                </w:tcPr>
                                <w:p w14:paraId="786D5929" w14:textId="61FB5754" w:rsidR="00E0450C" w:rsidRPr="00D353E1" w:rsidRDefault="00E0450C" w:rsidP="00B31086">
                                  <w:pPr>
                                    <w:spacing w:line="276" w:lineRule="auto"/>
                                    <w:rPr>
                                      <w:b w:val="0"/>
                                      <w:bCs w:val="0"/>
                                    </w:rPr>
                                  </w:pPr>
                                </w:p>
                              </w:tc>
                            </w:tr>
                            <w:tr w:rsidR="00E0450C" w:rsidRPr="00B31086" w14:paraId="5E6CE6F6" w14:textId="77777777" w:rsidTr="000F1A21">
                              <w:tc>
                                <w:tcPr>
                                  <w:tcW w:w="4944" w:type="dxa"/>
                                </w:tcPr>
                                <w:p w14:paraId="27D99E30" w14:textId="77777777" w:rsidR="00E0450C" w:rsidRPr="00D353E1" w:rsidRDefault="00E0450C" w:rsidP="00B31086">
                                  <w:pPr>
                                    <w:spacing w:line="276" w:lineRule="auto"/>
                                    <w:rPr>
                                      <w:b w:val="0"/>
                                      <w:bCs w:val="0"/>
                                    </w:rPr>
                                  </w:pPr>
                                </w:p>
                              </w:tc>
                              <w:tc>
                                <w:tcPr>
                                  <w:tcW w:w="5136" w:type="dxa"/>
                                  <w:shd w:val="clear" w:color="auto" w:fill="auto"/>
                                </w:tcPr>
                                <w:p w14:paraId="76E23089" w14:textId="205995EE" w:rsidR="00E0450C" w:rsidRPr="00D353E1" w:rsidRDefault="00E0450C" w:rsidP="00B31086">
                                  <w:pPr>
                                    <w:spacing w:line="276" w:lineRule="auto"/>
                                    <w:rPr>
                                      <w:b w:val="0"/>
                                      <w:bCs w:val="0"/>
                                    </w:rPr>
                                  </w:pPr>
                                </w:p>
                              </w:tc>
                            </w:tr>
                            <w:tr w:rsidR="00E0450C" w:rsidRPr="00B31086" w14:paraId="03CD2F34" w14:textId="77777777" w:rsidTr="000F1A21">
                              <w:tc>
                                <w:tcPr>
                                  <w:tcW w:w="4944" w:type="dxa"/>
                                </w:tcPr>
                                <w:p w14:paraId="3B855C04" w14:textId="77777777" w:rsidR="00E0450C" w:rsidRPr="00D353E1" w:rsidRDefault="00E0450C" w:rsidP="00B31086">
                                  <w:pPr>
                                    <w:spacing w:line="276" w:lineRule="auto"/>
                                    <w:rPr>
                                      <w:b w:val="0"/>
                                      <w:bCs w:val="0"/>
                                    </w:rPr>
                                  </w:pPr>
                                </w:p>
                              </w:tc>
                              <w:tc>
                                <w:tcPr>
                                  <w:tcW w:w="5136" w:type="dxa"/>
                                  <w:shd w:val="clear" w:color="auto" w:fill="auto"/>
                                </w:tcPr>
                                <w:p w14:paraId="12E55A7D" w14:textId="62964FEF" w:rsidR="00E0450C" w:rsidRPr="00D353E1" w:rsidRDefault="00E0450C" w:rsidP="00B31086">
                                  <w:pPr>
                                    <w:spacing w:line="276" w:lineRule="auto"/>
                                    <w:rPr>
                                      <w:b w:val="0"/>
                                      <w:bCs w:val="0"/>
                                    </w:rPr>
                                  </w:pPr>
                                </w:p>
                              </w:tc>
                            </w:tr>
                            <w:tr w:rsidR="00E0450C" w:rsidRPr="00B31086" w14:paraId="0210F73A" w14:textId="77777777" w:rsidTr="000F1A21">
                              <w:tc>
                                <w:tcPr>
                                  <w:tcW w:w="4944" w:type="dxa"/>
                                </w:tcPr>
                                <w:p w14:paraId="417A7FC2" w14:textId="77777777" w:rsidR="00E0450C" w:rsidRPr="00D353E1" w:rsidRDefault="00E0450C" w:rsidP="00B31086">
                                  <w:pPr>
                                    <w:spacing w:line="276" w:lineRule="auto"/>
                                    <w:rPr>
                                      <w:b w:val="0"/>
                                      <w:bCs w:val="0"/>
                                    </w:rPr>
                                  </w:pPr>
                                </w:p>
                              </w:tc>
                              <w:tc>
                                <w:tcPr>
                                  <w:tcW w:w="5136" w:type="dxa"/>
                                  <w:shd w:val="clear" w:color="auto" w:fill="auto"/>
                                </w:tcPr>
                                <w:p w14:paraId="71987D6F" w14:textId="0627D747" w:rsidR="00E0450C" w:rsidRPr="00D353E1" w:rsidRDefault="00E0450C" w:rsidP="00B31086">
                                  <w:pPr>
                                    <w:spacing w:line="276" w:lineRule="auto"/>
                                    <w:rPr>
                                      <w:b w:val="0"/>
                                      <w:bCs w:val="0"/>
                                    </w:rPr>
                                  </w:pPr>
                                </w:p>
                              </w:tc>
                            </w:tr>
                            <w:tr w:rsidR="00E0450C" w:rsidRPr="00B31086" w14:paraId="0AE82C82" w14:textId="77777777" w:rsidTr="000F1A21">
                              <w:tc>
                                <w:tcPr>
                                  <w:tcW w:w="4944" w:type="dxa"/>
                                </w:tcPr>
                                <w:p w14:paraId="4952AA5E" w14:textId="77777777" w:rsidR="00E0450C" w:rsidRPr="00D353E1" w:rsidRDefault="00E0450C" w:rsidP="00B31086">
                                  <w:pPr>
                                    <w:spacing w:line="276" w:lineRule="auto"/>
                                    <w:rPr>
                                      <w:b w:val="0"/>
                                      <w:bCs w:val="0"/>
                                    </w:rPr>
                                  </w:pPr>
                                </w:p>
                              </w:tc>
                              <w:tc>
                                <w:tcPr>
                                  <w:tcW w:w="5136" w:type="dxa"/>
                                  <w:shd w:val="clear" w:color="auto" w:fill="auto"/>
                                </w:tcPr>
                                <w:p w14:paraId="5FE90EC3" w14:textId="1383FB76" w:rsidR="00E0450C" w:rsidRPr="00D353E1" w:rsidRDefault="00E0450C" w:rsidP="00B31086">
                                  <w:pPr>
                                    <w:spacing w:line="276" w:lineRule="auto"/>
                                    <w:rPr>
                                      <w:b w:val="0"/>
                                      <w:bCs w:val="0"/>
                                    </w:rPr>
                                  </w:pPr>
                                </w:p>
                              </w:tc>
                            </w:tr>
                            <w:tr w:rsidR="00E0450C" w:rsidRPr="00B31086" w14:paraId="07708437" w14:textId="77777777" w:rsidTr="000F1A21">
                              <w:tc>
                                <w:tcPr>
                                  <w:tcW w:w="4944" w:type="dxa"/>
                                </w:tcPr>
                                <w:p w14:paraId="657CCA72" w14:textId="77777777" w:rsidR="00E0450C" w:rsidRPr="00D353E1" w:rsidRDefault="00E0450C" w:rsidP="00B31086">
                                  <w:pPr>
                                    <w:spacing w:line="276" w:lineRule="auto"/>
                                    <w:rPr>
                                      <w:b w:val="0"/>
                                      <w:bCs w:val="0"/>
                                    </w:rPr>
                                  </w:pPr>
                                </w:p>
                              </w:tc>
                              <w:tc>
                                <w:tcPr>
                                  <w:tcW w:w="5136" w:type="dxa"/>
                                  <w:shd w:val="clear" w:color="auto" w:fill="auto"/>
                                </w:tcPr>
                                <w:p w14:paraId="08001D4B" w14:textId="035EC373" w:rsidR="00E0450C" w:rsidRPr="00D353E1" w:rsidRDefault="00E0450C" w:rsidP="00B31086">
                                  <w:pPr>
                                    <w:spacing w:line="276" w:lineRule="auto"/>
                                    <w:rPr>
                                      <w:b w:val="0"/>
                                      <w:bCs w:val="0"/>
                                    </w:rPr>
                                  </w:pPr>
                                </w:p>
                              </w:tc>
                            </w:tr>
                            <w:tr w:rsidR="00E0450C" w:rsidRPr="00B31086" w14:paraId="738A9CD1" w14:textId="77777777" w:rsidTr="000F1A21">
                              <w:tc>
                                <w:tcPr>
                                  <w:tcW w:w="4944" w:type="dxa"/>
                                </w:tcPr>
                                <w:p w14:paraId="72105CC9" w14:textId="77777777" w:rsidR="00E0450C" w:rsidRPr="00D353E1" w:rsidRDefault="00E0450C" w:rsidP="00B31086">
                                  <w:pPr>
                                    <w:spacing w:line="276" w:lineRule="auto"/>
                                    <w:rPr>
                                      <w:b w:val="0"/>
                                      <w:bCs w:val="0"/>
                                    </w:rPr>
                                  </w:pPr>
                                </w:p>
                              </w:tc>
                              <w:tc>
                                <w:tcPr>
                                  <w:tcW w:w="5136" w:type="dxa"/>
                                  <w:shd w:val="clear" w:color="auto" w:fill="auto"/>
                                </w:tcPr>
                                <w:p w14:paraId="028CEDC7" w14:textId="7F6F760A" w:rsidR="00E0450C" w:rsidRPr="00D353E1" w:rsidRDefault="00E0450C" w:rsidP="00B31086">
                                  <w:pPr>
                                    <w:spacing w:line="276" w:lineRule="auto"/>
                                    <w:rPr>
                                      <w:b w:val="0"/>
                                      <w:bCs w:val="0"/>
                                    </w:rPr>
                                  </w:pPr>
                                </w:p>
                              </w:tc>
                            </w:tr>
                            <w:tr w:rsidR="00E0450C" w:rsidRPr="00B31086" w14:paraId="7FB6FC77" w14:textId="77777777" w:rsidTr="000F1A21">
                              <w:tc>
                                <w:tcPr>
                                  <w:tcW w:w="4944" w:type="dxa"/>
                                </w:tcPr>
                                <w:p w14:paraId="22C84D60" w14:textId="77777777" w:rsidR="00E0450C" w:rsidRPr="00D353E1" w:rsidRDefault="00E0450C" w:rsidP="00B31086">
                                  <w:pPr>
                                    <w:spacing w:line="276" w:lineRule="auto"/>
                                    <w:rPr>
                                      <w:b w:val="0"/>
                                      <w:bCs w:val="0"/>
                                    </w:rPr>
                                  </w:pPr>
                                </w:p>
                              </w:tc>
                              <w:tc>
                                <w:tcPr>
                                  <w:tcW w:w="5136" w:type="dxa"/>
                                  <w:shd w:val="clear" w:color="auto" w:fill="auto"/>
                                </w:tcPr>
                                <w:p w14:paraId="27AF009B" w14:textId="78C46E4C" w:rsidR="00E0450C" w:rsidRPr="00D353E1" w:rsidRDefault="00E0450C" w:rsidP="00B31086">
                                  <w:pPr>
                                    <w:spacing w:line="276" w:lineRule="auto"/>
                                    <w:rPr>
                                      <w:b w:val="0"/>
                                      <w:bCs w:val="0"/>
                                    </w:rPr>
                                  </w:pPr>
                                </w:p>
                              </w:tc>
                            </w:tr>
                            <w:tr w:rsidR="00E0450C" w:rsidRPr="00B31086" w14:paraId="6DE2B768" w14:textId="77777777" w:rsidTr="000F1A21">
                              <w:tc>
                                <w:tcPr>
                                  <w:tcW w:w="4944" w:type="dxa"/>
                                </w:tcPr>
                                <w:p w14:paraId="1FFBD736" w14:textId="77777777" w:rsidR="00E0450C" w:rsidRPr="00D353E1" w:rsidRDefault="00E0450C" w:rsidP="00B31086">
                                  <w:pPr>
                                    <w:spacing w:line="276" w:lineRule="auto"/>
                                    <w:rPr>
                                      <w:b w:val="0"/>
                                      <w:bCs w:val="0"/>
                                    </w:rPr>
                                  </w:pPr>
                                </w:p>
                              </w:tc>
                              <w:tc>
                                <w:tcPr>
                                  <w:tcW w:w="5136" w:type="dxa"/>
                                  <w:shd w:val="clear" w:color="auto" w:fill="auto"/>
                                </w:tcPr>
                                <w:p w14:paraId="2A007058" w14:textId="794D27C6" w:rsidR="00E0450C" w:rsidRPr="00D353E1" w:rsidRDefault="00E0450C" w:rsidP="00B31086">
                                  <w:pPr>
                                    <w:spacing w:line="276" w:lineRule="auto"/>
                                    <w:rPr>
                                      <w:b w:val="0"/>
                                      <w:bCs w:val="0"/>
                                    </w:rPr>
                                  </w:pPr>
                                </w:p>
                              </w:tc>
                            </w:tr>
                            <w:tr w:rsidR="00E0450C" w:rsidRPr="00B31086" w14:paraId="63AA070C" w14:textId="77777777" w:rsidTr="000F1A21">
                              <w:tc>
                                <w:tcPr>
                                  <w:tcW w:w="4944" w:type="dxa"/>
                                </w:tcPr>
                                <w:p w14:paraId="7B08FA75" w14:textId="77777777" w:rsidR="00E0450C" w:rsidRPr="00D353E1" w:rsidRDefault="00E0450C" w:rsidP="00B31086">
                                  <w:pPr>
                                    <w:spacing w:line="276" w:lineRule="auto"/>
                                    <w:rPr>
                                      <w:b w:val="0"/>
                                      <w:bCs w:val="0"/>
                                    </w:rPr>
                                  </w:pPr>
                                </w:p>
                              </w:tc>
                              <w:tc>
                                <w:tcPr>
                                  <w:tcW w:w="5136" w:type="dxa"/>
                                  <w:shd w:val="clear" w:color="auto" w:fill="auto"/>
                                </w:tcPr>
                                <w:p w14:paraId="2DA31003" w14:textId="1B7BE4E6" w:rsidR="00E0450C" w:rsidRPr="00D353E1" w:rsidRDefault="00E0450C" w:rsidP="00B31086">
                                  <w:pPr>
                                    <w:spacing w:line="276" w:lineRule="auto"/>
                                    <w:rPr>
                                      <w:b w:val="0"/>
                                      <w:bCs w:val="0"/>
                                    </w:rPr>
                                  </w:pPr>
                                </w:p>
                              </w:tc>
                            </w:tr>
                            <w:tr w:rsidR="00E0450C" w:rsidRPr="00B31086" w14:paraId="210231AB" w14:textId="77777777" w:rsidTr="000F1A21">
                              <w:tc>
                                <w:tcPr>
                                  <w:tcW w:w="4944" w:type="dxa"/>
                                </w:tcPr>
                                <w:p w14:paraId="3C5E76E6" w14:textId="77777777" w:rsidR="00E0450C" w:rsidRPr="00D353E1" w:rsidRDefault="00E0450C" w:rsidP="00B31086">
                                  <w:pPr>
                                    <w:spacing w:line="276" w:lineRule="auto"/>
                                    <w:rPr>
                                      <w:b w:val="0"/>
                                      <w:bCs w:val="0"/>
                                    </w:rPr>
                                  </w:pPr>
                                </w:p>
                              </w:tc>
                              <w:tc>
                                <w:tcPr>
                                  <w:tcW w:w="5136" w:type="dxa"/>
                                  <w:shd w:val="clear" w:color="auto" w:fill="auto"/>
                                </w:tcPr>
                                <w:p w14:paraId="0CDD4DE6" w14:textId="227D4F78" w:rsidR="00E0450C" w:rsidRPr="00D353E1" w:rsidRDefault="00E0450C" w:rsidP="00B31086">
                                  <w:pPr>
                                    <w:spacing w:line="276" w:lineRule="auto"/>
                                    <w:rPr>
                                      <w:b w:val="0"/>
                                      <w:bCs w:val="0"/>
                                    </w:rPr>
                                  </w:pPr>
                                </w:p>
                              </w:tc>
                            </w:tr>
                          </w:tbl>
                          <w:p w14:paraId="6C38410A" w14:textId="77777777" w:rsidR="00E0450C" w:rsidRPr="00B31086" w:rsidRDefault="00E0450C" w:rsidP="0058431A">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4" type="#_x0000_t202" style="position:absolute;margin-left:-15.55pt;margin-top:.85pt;width:510.25pt;height:771pt;z-index:25193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">
                <v:path arrowok="t"/>
                <v:textbox>
                  <w:txbxContent>
                    <w:tbl>
                      <w:tblPr>
                        <w:tblW w:w="10080"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4944"/>
                        <w:gridCol w:w="5136"/>
                      </w:tblGrid>
                      <w:tr w:rsidR="00E0450C" w:rsidRPr="00B31086" w14:paraId="69A37EC5" w14:textId="77777777" w:rsidTr="000F1A21">
                        <w:tc>
                          <w:tcPr>
                            <w:tcW w:w="4944" w:type="dxa"/>
                          </w:tcPr>
                          <w:p w14:paraId="6D1C7994" w14:textId="77777777" w:rsidR="00E0450C" w:rsidRPr="00D353E1" w:rsidRDefault="00E0450C" w:rsidP="00B31086">
                            <w:pPr>
                              <w:spacing w:line="276" w:lineRule="auto"/>
                              <w:rPr>
                                <w:b w:val="0"/>
                                <w:bCs w:val="0"/>
                              </w:rPr>
                            </w:pPr>
                          </w:p>
                        </w:tc>
                        <w:tc>
                          <w:tcPr>
                            <w:tcW w:w="5136" w:type="dxa"/>
                            <w:shd w:val="clear" w:color="auto" w:fill="auto"/>
                          </w:tcPr>
                          <w:p w14:paraId="505F0DDC" w14:textId="4537148F" w:rsidR="00E0450C" w:rsidRPr="00D353E1" w:rsidRDefault="00E0450C" w:rsidP="00B31086">
                            <w:pPr>
                              <w:spacing w:line="276" w:lineRule="auto"/>
                              <w:rPr>
                                <w:b w:val="0"/>
                                <w:bCs w:val="0"/>
                              </w:rPr>
                            </w:pPr>
                          </w:p>
                        </w:tc>
                      </w:tr>
                      <w:tr w:rsidR="00E0450C" w:rsidRPr="00B31086" w14:paraId="6F294878" w14:textId="77777777" w:rsidTr="000F1A21">
                        <w:tc>
                          <w:tcPr>
                            <w:tcW w:w="4944" w:type="dxa"/>
                          </w:tcPr>
                          <w:p w14:paraId="2551ED1F" w14:textId="77777777" w:rsidR="00E0450C" w:rsidRPr="00D353E1" w:rsidRDefault="00E0450C" w:rsidP="00B31086">
                            <w:pPr>
                              <w:spacing w:line="276" w:lineRule="auto"/>
                              <w:rPr>
                                <w:b w:val="0"/>
                                <w:bCs w:val="0"/>
                              </w:rPr>
                            </w:pPr>
                          </w:p>
                        </w:tc>
                        <w:tc>
                          <w:tcPr>
                            <w:tcW w:w="5136" w:type="dxa"/>
                            <w:shd w:val="clear" w:color="auto" w:fill="auto"/>
                          </w:tcPr>
                          <w:p w14:paraId="40434134" w14:textId="7871157A" w:rsidR="00E0450C" w:rsidRPr="00D353E1" w:rsidRDefault="00E0450C" w:rsidP="00B31086">
                            <w:pPr>
                              <w:spacing w:line="276" w:lineRule="auto"/>
                              <w:rPr>
                                <w:b w:val="0"/>
                                <w:bCs w:val="0"/>
                              </w:rPr>
                            </w:pPr>
                          </w:p>
                        </w:tc>
                      </w:tr>
                      <w:tr w:rsidR="00E0450C" w:rsidRPr="00B31086" w14:paraId="090671DD" w14:textId="77777777" w:rsidTr="000F1A21">
                        <w:tc>
                          <w:tcPr>
                            <w:tcW w:w="4944" w:type="dxa"/>
                          </w:tcPr>
                          <w:p w14:paraId="22BD8FB6" w14:textId="77777777" w:rsidR="00E0450C" w:rsidRPr="00D353E1" w:rsidRDefault="00E0450C" w:rsidP="00B31086">
                            <w:pPr>
                              <w:spacing w:line="276" w:lineRule="auto"/>
                              <w:rPr>
                                <w:b w:val="0"/>
                                <w:bCs w:val="0"/>
                              </w:rPr>
                            </w:pPr>
                          </w:p>
                        </w:tc>
                        <w:tc>
                          <w:tcPr>
                            <w:tcW w:w="5136" w:type="dxa"/>
                            <w:shd w:val="clear" w:color="auto" w:fill="auto"/>
                          </w:tcPr>
                          <w:p w14:paraId="1DCE28F8" w14:textId="53028538" w:rsidR="00E0450C" w:rsidRPr="00D353E1" w:rsidRDefault="00E0450C" w:rsidP="00B31086">
                            <w:pPr>
                              <w:spacing w:line="276" w:lineRule="auto"/>
                              <w:rPr>
                                <w:b w:val="0"/>
                                <w:bCs w:val="0"/>
                              </w:rPr>
                            </w:pPr>
                          </w:p>
                        </w:tc>
                      </w:tr>
                      <w:tr w:rsidR="00E0450C" w:rsidRPr="00B31086" w14:paraId="6BE0EC93" w14:textId="77777777" w:rsidTr="000F1A21">
                        <w:tc>
                          <w:tcPr>
                            <w:tcW w:w="4944" w:type="dxa"/>
                          </w:tcPr>
                          <w:p w14:paraId="525D9103" w14:textId="77777777" w:rsidR="00E0450C" w:rsidRPr="00D353E1" w:rsidRDefault="00E0450C" w:rsidP="00B31086">
                            <w:pPr>
                              <w:spacing w:line="276" w:lineRule="auto"/>
                              <w:rPr>
                                <w:b w:val="0"/>
                                <w:bCs w:val="0"/>
                              </w:rPr>
                            </w:pPr>
                          </w:p>
                        </w:tc>
                        <w:tc>
                          <w:tcPr>
                            <w:tcW w:w="5136" w:type="dxa"/>
                            <w:shd w:val="clear" w:color="auto" w:fill="auto"/>
                          </w:tcPr>
                          <w:p w14:paraId="574ACE80" w14:textId="5D3EEED7" w:rsidR="00E0450C" w:rsidRPr="00D353E1" w:rsidRDefault="00E0450C" w:rsidP="00B31086">
                            <w:pPr>
                              <w:spacing w:line="276" w:lineRule="auto"/>
                              <w:rPr>
                                <w:b w:val="0"/>
                                <w:bCs w:val="0"/>
                              </w:rPr>
                            </w:pPr>
                          </w:p>
                        </w:tc>
                      </w:tr>
                      <w:tr w:rsidR="00E0450C" w:rsidRPr="00B31086" w14:paraId="7BB4F168" w14:textId="77777777" w:rsidTr="000F1A21">
                        <w:tc>
                          <w:tcPr>
                            <w:tcW w:w="4944" w:type="dxa"/>
                          </w:tcPr>
                          <w:p w14:paraId="557800A7" w14:textId="77777777" w:rsidR="00E0450C" w:rsidRPr="00D353E1" w:rsidRDefault="00E0450C" w:rsidP="00B31086">
                            <w:pPr>
                              <w:spacing w:line="276" w:lineRule="auto"/>
                              <w:rPr>
                                <w:b w:val="0"/>
                                <w:bCs w:val="0"/>
                              </w:rPr>
                            </w:pPr>
                          </w:p>
                        </w:tc>
                        <w:tc>
                          <w:tcPr>
                            <w:tcW w:w="5136" w:type="dxa"/>
                            <w:shd w:val="clear" w:color="auto" w:fill="auto"/>
                          </w:tcPr>
                          <w:p w14:paraId="2EE0A8B5" w14:textId="6A90F0EF" w:rsidR="00E0450C" w:rsidRPr="00D353E1" w:rsidRDefault="00E0450C" w:rsidP="00B31086">
                            <w:pPr>
                              <w:spacing w:line="276" w:lineRule="auto"/>
                              <w:rPr>
                                <w:b w:val="0"/>
                                <w:bCs w:val="0"/>
                              </w:rPr>
                            </w:pPr>
                          </w:p>
                        </w:tc>
                      </w:tr>
                      <w:tr w:rsidR="00E0450C" w:rsidRPr="00B31086" w14:paraId="361EACFC" w14:textId="77777777" w:rsidTr="000F1A21">
                        <w:tc>
                          <w:tcPr>
                            <w:tcW w:w="4944" w:type="dxa"/>
                          </w:tcPr>
                          <w:p w14:paraId="49A874EB" w14:textId="77777777" w:rsidR="00E0450C" w:rsidRPr="00D353E1" w:rsidRDefault="00E0450C" w:rsidP="00B31086">
                            <w:pPr>
                              <w:spacing w:line="276" w:lineRule="auto"/>
                              <w:rPr>
                                <w:b w:val="0"/>
                                <w:bCs w:val="0"/>
                              </w:rPr>
                            </w:pPr>
                          </w:p>
                        </w:tc>
                        <w:tc>
                          <w:tcPr>
                            <w:tcW w:w="5136" w:type="dxa"/>
                            <w:shd w:val="clear" w:color="auto" w:fill="auto"/>
                          </w:tcPr>
                          <w:p w14:paraId="679E11D3" w14:textId="77BDDBDC" w:rsidR="00E0450C" w:rsidRPr="00D353E1" w:rsidRDefault="00E0450C" w:rsidP="00B31086">
                            <w:pPr>
                              <w:spacing w:line="276" w:lineRule="auto"/>
                              <w:rPr>
                                <w:b w:val="0"/>
                                <w:bCs w:val="0"/>
                              </w:rPr>
                            </w:pPr>
                          </w:p>
                        </w:tc>
                      </w:tr>
                      <w:tr w:rsidR="00E0450C" w:rsidRPr="00B31086" w14:paraId="7695DFDE" w14:textId="77777777" w:rsidTr="000F1A21">
                        <w:tc>
                          <w:tcPr>
                            <w:tcW w:w="4944" w:type="dxa"/>
                          </w:tcPr>
                          <w:p w14:paraId="5AF2C191" w14:textId="77777777" w:rsidR="00E0450C" w:rsidRPr="00D353E1" w:rsidRDefault="00E0450C" w:rsidP="00B31086">
                            <w:pPr>
                              <w:spacing w:line="276" w:lineRule="auto"/>
                              <w:rPr>
                                <w:b w:val="0"/>
                                <w:bCs w:val="0"/>
                              </w:rPr>
                            </w:pPr>
                          </w:p>
                        </w:tc>
                        <w:tc>
                          <w:tcPr>
                            <w:tcW w:w="5136" w:type="dxa"/>
                            <w:shd w:val="clear" w:color="auto" w:fill="auto"/>
                          </w:tcPr>
                          <w:p w14:paraId="51DF1783" w14:textId="5E9A27B9" w:rsidR="00E0450C" w:rsidRPr="00D353E1" w:rsidRDefault="00E0450C" w:rsidP="00B31086">
                            <w:pPr>
                              <w:spacing w:line="276" w:lineRule="auto"/>
                              <w:rPr>
                                <w:b w:val="0"/>
                                <w:bCs w:val="0"/>
                              </w:rPr>
                            </w:pPr>
                          </w:p>
                        </w:tc>
                      </w:tr>
                      <w:tr w:rsidR="00E0450C" w:rsidRPr="00B31086" w14:paraId="79833D76" w14:textId="77777777" w:rsidTr="000F1A21">
                        <w:tc>
                          <w:tcPr>
                            <w:tcW w:w="4944" w:type="dxa"/>
                          </w:tcPr>
                          <w:p w14:paraId="3A9C1128" w14:textId="77777777" w:rsidR="00E0450C" w:rsidRPr="00D353E1" w:rsidRDefault="00E0450C" w:rsidP="00B31086">
                            <w:pPr>
                              <w:spacing w:line="276" w:lineRule="auto"/>
                              <w:rPr>
                                <w:b w:val="0"/>
                                <w:bCs w:val="0"/>
                              </w:rPr>
                            </w:pPr>
                          </w:p>
                        </w:tc>
                        <w:tc>
                          <w:tcPr>
                            <w:tcW w:w="5136" w:type="dxa"/>
                            <w:shd w:val="clear" w:color="auto" w:fill="auto"/>
                          </w:tcPr>
                          <w:p w14:paraId="6EBA3B56" w14:textId="2DF8BDF4" w:rsidR="00E0450C" w:rsidRPr="00D353E1" w:rsidRDefault="00E0450C" w:rsidP="00B31086">
                            <w:pPr>
                              <w:spacing w:line="276" w:lineRule="auto"/>
                              <w:rPr>
                                <w:b w:val="0"/>
                                <w:bCs w:val="0"/>
                              </w:rPr>
                            </w:pPr>
                          </w:p>
                        </w:tc>
                      </w:tr>
                      <w:tr w:rsidR="00E0450C" w:rsidRPr="00B31086" w14:paraId="51DB80F1" w14:textId="77777777" w:rsidTr="000F1A21">
                        <w:tc>
                          <w:tcPr>
                            <w:tcW w:w="4944" w:type="dxa"/>
                          </w:tcPr>
                          <w:p w14:paraId="29FFD4D7" w14:textId="77777777" w:rsidR="00E0450C" w:rsidRPr="00D353E1" w:rsidRDefault="00E0450C" w:rsidP="00B31086">
                            <w:pPr>
                              <w:spacing w:line="276" w:lineRule="auto"/>
                              <w:rPr>
                                <w:b w:val="0"/>
                                <w:bCs w:val="0"/>
                              </w:rPr>
                            </w:pPr>
                          </w:p>
                        </w:tc>
                        <w:tc>
                          <w:tcPr>
                            <w:tcW w:w="5136" w:type="dxa"/>
                            <w:shd w:val="clear" w:color="auto" w:fill="auto"/>
                          </w:tcPr>
                          <w:p w14:paraId="3AD9D55F" w14:textId="104B0B5E" w:rsidR="00E0450C" w:rsidRPr="00D353E1" w:rsidRDefault="00E0450C" w:rsidP="00B31086">
                            <w:pPr>
                              <w:spacing w:line="276" w:lineRule="auto"/>
                              <w:rPr>
                                <w:b w:val="0"/>
                                <w:bCs w:val="0"/>
                              </w:rPr>
                            </w:pPr>
                          </w:p>
                        </w:tc>
                      </w:tr>
                      <w:tr w:rsidR="00E0450C" w:rsidRPr="00B31086" w14:paraId="139DA68C" w14:textId="77777777" w:rsidTr="000F1A21">
                        <w:tc>
                          <w:tcPr>
                            <w:tcW w:w="4944" w:type="dxa"/>
                          </w:tcPr>
                          <w:p w14:paraId="2CFC9EAE" w14:textId="77777777" w:rsidR="00E0450C" w:rsidRPr="00D353E1" w:rsidRDefault="00E0450C" w:rsidP="00B31086">
                            <w:pPr>
                              <w:spacing w:line="276" w:lineRule="auto"/>
                              <w:rPr>
                                <w:b w:val="0"/>
                                <w:bCs w:val="0"/>
                              </w:rPr>
                            </w:pPr>
                          </w:p>
                        </w:tc>
                        <w:tc>
                          <w:tcPr>
                            <w:tcW w:w="5136" w:type="dxa"/>
                            <w:shd w:val="clear" w:color="auto" w:fill="auto"/>
                          </w:tcPr>
                          <w:p w14:paraId="6CEE78D0" w14:textId="5694FEB7" w:rsidR="00E0450C" w:rsidRPr="00D353E1" w:rsidRDefault="00E0450C" w:rsidP="00B31086">
                            <w:pPr>
                              <w:spacing w:line="276" w:lineRule="auto"/>
                              <w:rPr>
                                <w:b w:val="0"/>
                                <w:bCs w:val="0"/>
                              </w:rPr>
                            </w:pPr>
                          </w:p>
                        </w:tc>
                      </w:tr>
                      <w:tr w:rsidR="00E0450C" w:rsidRPr="00B31086" w14:paraId="1A348447" w14:textId="77777777" w:rsidTr="000F1A21">
                        <w:tc>
                          <w:tcPr>
                            <w:tcW w:w="4944" w:type="dxa"/>
                          </w:tcPr>
                          <w:p w14:paraId="70489A77" w14:textId="77777777" w:rsidR="00E0450C" w:rsidRPr="00D353E1" w:rsidRDefault="00E0450C" w:rsidP="00B31086">
                            <w:pPr>
                              <w:spacing w:line="276" w:lineRule="auto"/>
                              <w:rPr>
                                <w:b w:val="0"/>
                                <w:bCs w:val="0"/>
                              </w:rPr>
                            </w:pPr>
                          </w:p>
                        </w:tc>
                        <w:tc>
                          <w:tcPr>
                            <w:tcW w:w="5136" w:type="dxa"/>
                            <w:shd w:val="clear" w:color="auto" w:fill="auto"/>
                          </w:tcPr>
                          <w:p w14:paraId="220AFA64" w14:textId="726037C6" w:rsidR="00E0450C" w:rsidRPr="00D353E1" w:rsidRDefault="00E0450C" w:rsidP="00B31086">
                            <w:pPr>
                              <w:spacing w:line="276" w:lineRule="auto"/>
                              <w:rPr>
                                <w:b w:val="0"/>
                                <w:bCs w:val="0"/>
                              </w:rPr>
                            </w:pPr>
                          </w:p>
                        </w:tc>
                      </w:tr>
                      <w:tr w:rsidR="00E0450C" w:rsidRPr="00B31086" w14:paraId="42A93402" w14:textId="77777777" w:rsidTr="000F1A21">
                        <w:tc>
                          <w:tcPr>
                            <w:tcW w:w="4944" w:type="dxa"/>
                          </w:tcPr>
                          <w:p w14:paraId="322BB8DD" w14:textId="77777777" w:rsidR="00E0450C" w:rsidRPr="00D353E1" w:rsidRDefault="00E0450C" w:rsidP="00B31086">
                            <w:pPr>
                              <w:spacing w:line="276" w:lineRule="auto"/>
                              <w:rPr>
                                <w:b w:val="0"/>
                                <w:bCs w:val="0"/>
                              </w:rPr>
                            </w:pPr>
                          </w:p>
                        </w:tc>
                        <w:tc>
                          <w:tcPr>
                            <w:tcW w:w="5136" w:type="dxa"/>
                            <w:shd w:val="clear" w:color="auto" w:fill="auto"/>
                          </w:tcPr>
                          <w:p w14:paraId="6BC3693D" w14:textId="2C5ACB08" w:rsidR="00E0450C" w:rsidRPr="00D353E1" w:rsidRDefault="00E0450C" w:rsidP="00B31086">
                            <w:pPr>
                              <w:spacing w:line="276" w:lineRule="auto"/>
                              <w:rPr>
                                <w:b w:val="0"/>
                                <w:bCs w:val="0"/>
                              </w:rPr>
                            </w:pPr>
                          </w:p>
                        </w:tc>
                      </w:tr>
                      <w:tr w:rsidR="00E0450C" w:rsidRPr="00B31086" w14:paraId="70EDACCB" w14:textId="77777777" w:rsidTr="000F1A21">
                        <w:tc>
                          <w:tcPr>
                            <w:tcW w:w="4944" w:type="dxa"/>
                          </w:tcPr>
                          <w:p w14:paraId="40D44C64" w14:textId="77777777" w:rsidR="00E0450C" w:rsidRPr="00D353E1" w:rsidRDefault="00E0450C" w:rsidP="00B31086">
                            <w:pPr>
                              <w:spacing w:line="276" w:lineRule="auto"/>
                              <w:rPr>
                                <w:b w:val="0"/>
                                <w:bCs w:val="0"/>
                              </w:rPr>
                            </w:pPr>
                          </w:p>
                        </w:tc>
                        <w:tc>
                          <w:tcPr>
                            <w:tcW w:w="5136" w:type="dxa"/>
                            <w:shd w:val="clear" w:color="auto" w:fill="auto"/>
                          </w:tcPr>
                          <w:p w14:paraId="703D0B76" w14:textId="525FD0A6" w:rsidR="00E0450C" w:rsidRPr="00D353E1" w:rsidRDefault="00E0450C" w:rsidP="00B31086">
                            <w:pPr>
                              <w:spacing w:line="276" w:lineRule="auto"/>
                              <w:rPr>
                                <w:b w:val="0"/>
                                <w:bCs w:val="0"/>
                              </w:rPr>
                            </w:pPr>
                          </w:p>
                        </w:tc>
                      </w:tr>
                      <w:tr w:rsidR="00E0450C" w:rsidRPr="00B31086" w14:paraId="60BC3AAE" w14:textId="77777777" w:rsidTr="000F1A21">
                        <w:tc>
                          <w:tcPr>
                            <w:tcW w:w="4944" w:type="dxa"/>
                          </w:tcPr>
                          <w:p w14:paraId="6E1B7DA4" w14:textId="77777777" w:rsidR="00E0450C" w:rsidRPr="00D353E1" w:rsidRDefault="00E0450C" w:rsidP="00B31086">
                            <w:pPr>
                              <w:spacing w:line="276" w:lineRule="auto"/>
                              <w:rPr>
                                <w:b w:val="0"/>
                                <w:bCs w:val="0"/>
                              </w:rPr>
                            </w:pPr>
                          </w:p>
                        </w:tc>
                        <w:tc>
                          <w:tcPr>
                            <w:tcW w:w="5136" w:type="dxa"/>
                            <w:shd w:val="clear" w:color="auto" w:fill="auto"/>
                          </w:tcPr>
                          <w:p w14:paraId="690ADC8F" w14:textId="2B837B3C" w:rsidR="00E0450C" w:rsidRPr="00D353E1" w:rsidRDefault="00E0450C" w:rsidP="00B31086">
                            <w:pPr>
                              <w:spacing w:line="276" w:lineRule="auto"/>
                              <w:rPr>
                                <w:b w:val="0"/>
                                <w:bCs w:val="0"/>
                              </w:rPr>
                            </w:pPr>
                          </w:p>
                        </w:tc>
                      </w:tr>
                      <w:tr w:rsidR="00E0450C" w:rsidRPr="00B31086" w14:paraId="72D9666A" w14:textId="77777777" w:rsidTr="000F1A21">
                        <w:tc>
                          <w:tcPr>
                            <w:tcW w:w="4944" w:type="dxa"/>
                          </w:tcPr>
                          <w:p w14:paraId="0D72F721" w14:textId="77777777" w:rsidR="00E0450C" w:rsidRPr="00D353E1" w:rsidRDefault="00E0450C" w:rsidP="00B31086">
                            <w:pPr>
                              <w:spacing w:line="276" w:lineRule="auto"/>
                              <w:rPr>
                                <w:b w:val="0"/>
                                <w:bCs w:val="0"/>
                              </w:rPr>
                            </w:pPr>
                          </w:p>
                        </w:tc>
                        <w:tc>
                          <w:tcPr>
                            <w:tcW w:w="5136" w:type="dxa"/>
                            <w:shd w:val="clear" w:color="auto" w:fill="auto"/>
                          </w:tcPr>
                          <w:p w14:paraId="30241228" w14:textId="2FAFFC68" w:rsidR="00E0450C" w:rsidRPr="00D353E1" w:rsidRDefault="00E0450C" w:rsidP="00B31086">
                            <w:pPr>
                              <w:spacing w:line="276" w:lineRule="auto"/>
                              <w:rPr>
                                <w:b w:val="0"/>
                                <w:bCs w:val="0"/>
                              </w:rPr>
                            </w:pPr>
                          </w:p>
                        </w:tc>
                      </w:tr>
                      <w:tr w:rsidR="00E0450C" w:rsidRPr="00B31086" w14:paraId="02DE4290" w14:textId="77777777" w:rsidTr="000F1A21">
                        <w:tc>
                          <w:tcPr>
                            <w:tcW w:w="4944" w:type="dxa"/>
                          </w:tcPr>
                          <w:p w14:paraId="4700AE46" w14:textId="77777777" w:rsidR="00E0450C" w:rsidRPr="00D353E1" w:rsidRDefault="00E0450C" w:rsidP="00B31086">
                            <w:pPr>
                              <w:spacing w:line="276" w:lineRule="auto"/>
                              <w:rPr>
                                <w:b w:val="0"/>
                                <w:bCs w:val="0"/>
                              </w:rPr>
                            </w:pPr>
                          </w:p>
                        </w:tc>
                        <w:tc>
                          <w:tcPr>
                            <w:tcW w:w="5136" w:type="dxa"/>
                            <w:shd w:val="clear" w:color="auto" w:fill="auto"/>
                          </w:tcPr>
                          <w:p w14:paraId="193AE134" w14:textId="0E7F5C32" w:rsidR="00E0450C" w:rsidRPr="00D353E1" w:rsidRDefault="00E0450C" w:rsidP="00B31086">
                            <w:pPr>
                              <w:spacing w:line="276" w:lineRule="auto"/>
                              <w:rPr>
                                <w:b w:val="0"/>
                                <w:bCs w:val="0"/>
                              </w:rPr>
                            </w:pPr>
                          </w:p>
                        </w:tc>
                      </w:tr>
                      <w:tr w:rsidR="00E0450C" w:rsidRPr="00B31086" w14:paraId="23AF4530" w14:textId="77777777" w:rsidTr="000F1A21">
                        <w:tc>
                          <w:tcPr>
                            <w:tcW w:w="4944" w:type="dxa"/>
                          </w:tcPr>
                          <w:p w14:paraId="7C1E3A5D" w14:textId="77777777" w:rsidR="00E0450C" w:rsidRPr="00D353E1" w:rsidRDefault="00E0450C" w:rsidP="00B31086">
                            <w:pPr>
                              <w:spacing w:line="276" w:lineRule="auto"/>
                              <w:rPr>
                                <w:b w:val="0"/>
                                <w:bCs w:val="0"/>
                              </w:rPr>
                            </w:pPr>
                          </w:p>
                        </w:tc>
                        <w:tc>
                          <w:tcPr>
                            <w:tcW w:w="5136" w:type="dxa"/>
                            <w:shd w:val="clear" w:color="auto" w:fill="auto"/>
                          </w:tcPr>
                          <w:p w14:paraId="23AC4A68" w14:textId="002A918B" w:rsidR="00E0450C" w:rsidRPr="00D353E1" w:rsidRDefault="00E0450C" w:rsidP="00B31086">
                            <w:pPr>
                              <w:spacing w:line="276" w:lineRule="auto"/>
                              <w:rPr>
                                <w:b w:val="0"/>
                                <w:bCs w:val="0"/>
                              </w:rPr>
                            </w:pPr>
                          </w:p>
                        </w:tc>
                      </w:tr>
                      <w:tr w:rsidR="00E0450C" w:rsidRPr="00B31086" w14:paraId="4C28D429" w14:textId="77777777" w:rsidTr="000F1A21">
                        <w:tc>
                          <w:tcPr>
                            <w:tcW w:w="4944" w:type="dxa"/>
                          </w:tcPr>
                          <w:p w14:paraId="7D3CCFE3" w14:textId="77777777" w:rsidR="00E0450C" w:rsidRPr="00D353E1" w:rsidRDefault="00E0450C" w:rsidP="00B31086">
                            <w:pPr>
                              <w:spacing w:line="276" w:lineRule="auto"/>
                              <w:rPr>
                                <w:b w:val="0"/>
                                <w:bCs w:val="0"/>
                              </w:rPr>
                            </w:pPr>
                          </w:p>
                        </w:tc>
                        <w:tc>
                          <w:tcPr>
                            <w:tcW w:w="5136" w:type="dxa"/>
                            <w:shd w:val="clear" w:color="auto" w:fill="auto"/>
                          </w:tcPr>
                          <w:p w14:paraId="15FDFEE8" w14:textId="2EB1FCD2" w:rsidR="00E0450C" w:rsidRPr="00D353E1" w:rsidRDefault="00E0450C" w:rsidP="00B31086">
                            <w:pPr>
                              <w:spacing w:line="276" w:lineRule="auto"/>
                              <w:rPr>
                                <w:b w:val="0"/>
                                <w:bCs w:val="0"/>
                              </w:rPr>
                            </w:pPr>
                          </w:p>
                        </w:tc>
                      </w:tr>
                      <w:tr w:rsidR="00E0450C" w:rsidRPr="00B31086" w14:paraId="5FE57180" w14:textId="77777777" w:rsidTr="000F1A21">
                        <w:tc>
                          <w:tcPr>
                            <w:tcW w:w="4944" w:type="dxa"/>
                          </w:tcPr>
                          <w:p w14:paraId="21F9BA8F" w14:textId="77777777" w:rsidR="00E0450C" w:rsidRPr="00D353E1" w:rsidRDefault="00E0450C" w:rsidP="00B31086">
                            <w:pPr>
                              <w:spacing w:line="276" w:lineRule="auto"/>
                              <w:rPr>
                                <w:b w:val="0"/>
                                <w:bCs w:val="0"/>
                              </w:rPr>
                            </w:pPr>
                          </w:p>
                        </w:tc>
                        <w:tc>
                          <w:tcPr>
                            <w:tcW w:w="5136" w:type="dxa"/>
                            <w:shd w:val="clear" w:color="auto" w:fill="auto"/>
                          </w:tcPr>
                          <w:p w14:paraId="5560067B" w14:textId="2100423C" w:rsidR="00E0450C" w:rsidRPr="00D353E1" w:rsidRDefault="00E0450C" w:rsidP="00B31086">
                            <w:pPr>
                              <w:spacing w:line="276" w:lineRule="auto"/>
                              <w:rPr>
                                <w:b w:val="0"/>
                                <w:bCs w:val="0"/>
                              </w:rPr>
                            </w:pPr>
                          </w:p>
                        </w:tc>
                      </w:tr>
                      <w:tr w:rsidR="00E0450C" w:rsidRPr="00B31086" w14:paraId="390BD369" w14:textId="77777777" w:rsidTr="000F1A21">
                        <w:tc>
                          <w:tcPr>
                            <w:tcW w:w="4944" w:type="dxa"/>
                          </w:tcPr>
                          <w:p w14:paraId="5DA51687" w14:textId="77777777" w:rsidR="00E0450C" w:rsidRPr="00D353E1" w:rsidRDefault="00E0450C" w:rsidP="00B31086">
                            <w:pPr>
                              <w:spacing w:line="276" w:lineRule="auto"/>
                              <w:rPr>
                                <w:b w:val="0"/>
                                <w:bCs w:val="0"/>
                              </w:rPr>
                            </w:pPr>
                          </w:p>
                        </w:tc>
                        <w:tc>
                          <w:tcPr>
                            <w:tcW w:w="5136" w:type="dxa"/>
                            <w:shd w:val="clear" w:color="auto" w:fill="auto"/>
                          </w:tcPr>
                          <w:p w14:paraId="00402D05" w14:textId="0476D3B9" w:rsidR="00E0450C" w:rsidRPr="00D353E1" w:rsidRDefault="00E0450C" w:rsidP="00B31086">
                            <w:pPr>
                              <w:spacing w:line="276" w:lineRule="auto"/>
                              <w:rPr>
                                <w:b w:val="0"/>
                                <w:bCs w:val="0"/>
                              </w:rPr>
                            </w:pPr>
                          </w:p>
                        </w:tc>
                      </w:tr>
                      <w:tr w:rsidR="00E0450C" w:rsidRPr="00B31086" w14:paraId="2501ACC3" w14:textId="77777777" w:rsidTr="000F1A21">
                        <w:tc>
                          <w:tcPr>
                            <w:tcW w:w="4944" w:type="dxa"/>
                          </w:tcPr>
                          <w:p w14:paraId="34FDEC1F" w14:textId="77777777" w:rsidR="00E0450C" w:rsidRPr="00D353E1" w:rsidRDefault="00E0450C" w:rsidP="00B31086">
                            <w:pPr>
                              <w:spacing w:line="276" w:lineRule="auto"/>
                              <w:rPr>
                                <w:b w:val="0"/>
                                <w:bCs w:val="0"/>
                              </w:rPr>
                            </w:pPr>
                          </w:p>
                        </w:tc>
                        <w:tc>
                          <w:tcPr>
                            <w:tcW w:w="5136" w:type="dxa"/>
                            <w:shd w:val="clear" w:color="auto" w:fill="auto"/>
                          </w:tcPr>
                          <w:p w14:paraId="15BA3EA3" w14:textId="215E2D55" w:rsidR="00E0450C" w:rsidRPr="00D353E1" w:rsidRDefault="00E0450C" w:rsidP="00B31086">
                            <w:pPr>
                              <w:spacing w:line="276" w:lineRule="auto"/>
                              <w:rPr>
                                <w:b w:val="0"/>
                                <w:bCs w:val="0"/>
                              </w:rPr>
                            </w:pPr>
                          </w:p>
                        </w:tc>
                      </w:tr>
                      <w:tr w:rsidR="00E0450C" w:rsidRPr="00B31086" w14:paraId="53879BFD" w14:textId="77777777" w:rsidTr="000F1A21">
                        <w:tc>
                          <w:tcPr>
                            <w:tcW w:w="4944" w:type="dxa"/>
                          </w:tcPr>
                          <w:p w14:paraId="3044C198" w14:textId="77777777" w:rsidR="00E0450C" w:rsidRPr="00D353E1" w:rsidRDefault="00E0450C" w:rsidP="00B31086">
                            <w:pPr>
                              <w:spacing w:line="276" w:lineRule="auto"/>
                              <w:rPr>
                                <w:b w:val="0"/>
                                <w:bCs w:val="0"/>
                              </w:rPr>
                            </w:pPr>
                          </w:p>
                        </w:tc>
                        <w:tc>
                          <w:tcPr>
                            <w:tcW w:w="5136" w:type="dxa"/>
                            <w:shd w:val="clear" w:color="auto" w:fill="auto"/>
                          </w:tcPr>
                          <w:p w14:paraId="4C4D7B7F" w14:textId="0C583DBA" w:rsidR="00E0450C" w:rsidRPr="00D353E1" w:rsidRDefault="00E0450C" w:rsidP="00B31086">
                            <w:pPr>
                              <w:spacing w:line="276" w:lineRule="auto"/>
                              <w:rPr>
                                <w:b w:val="0"/>
                                <w:bCs w:val="0"/>
                              </w:rPr>
                            </w:pPr>
                          </w:p>
                        </w:tc>
                      </w:tr>
                      <w:tr w:rsidR="00E0450C" w:rsidRPr="00B31086" w14:paraId="6042C117" w14:textId="77777777" w:rsidTr="000F1A21">
                        <w:tc>
                          <w:tcPr>
                            <w:tcW w:w="4944" w:type="dxa"/>
                          </w:tcPr>
                          <w:p w14:paraId="63EFAA34" w14:textId="77777777" w:rsidR="00E0450C" w:rsidRPr="00D353E1" w:rsidRDefault="00E0450C" w:rsidP="00B31086">
                            <w:pPr>
                              <w:spacing w:line="276" w:lineRule="auto"/>
                              <w:rPr>
                                <w:b w:val="0"/>
                                <w:bCs w:val="0"/>
                              </w:rPr>
                            </w:pPr>
                          </w:p>
                        </w:tc>
                        <w:tc>
                          <w:tcPr>
                            <w:tcW w:w="5136" w:type="dxa"/>
                            <w:shd w:val="clear" w:color="auto" w:fill="auto"/>
                          </w:tcPr>
                          <w:p w14:paraId="1478257C" w14:textId="58C3A076" w:rsidR="00E0450C" w:rsidRPr="00D353E1" w:rsidRDefault="00E0450C" w:rsidP="00B31086">
                            <w:pPr>
                              <w:spacing w:line="276" w:lineRule="auto"/>
                              <w:rPr>
                                <w:b w:val="0"/>
                                <w:bCs w:val="0"/>
                              </w:rPr>
                            </w:pPr>
                          </w:p>
                        </w:tc>
                      </w:tr>
                      <w:tr w:rsidR="00E0450C" w:rsidRPr="00B31086" w14:paraId="37F1EC0B" w14:textId="77777777" w:rsidTr="000F1A21">
                        <w:tc>
                          <w:tcPr>
                            <w:tcW w:w="4944" w:type="dxa"/>
                          </w:tcPr>
                          <w:p w14:paraId="4218E9CD" w14:textId="77777777" w:rsidR="00E0450C" w:rsidRPr="00D353E1" w:rsidRDefault="00E0450C" w:rsidP="00B31086">
                            <w:pPr>
                              <w:spacing w:line="276" w:lineRule="auto"/>
                              <w:rPr>
                                <w:b w:val="0"/>
                                <w:bCs w:val="0"/>
                              </w:rPr>
                            </w:pPr>
                          </w:p>
                        </w:tc>
                        <w:tc>
                          <w:tcPr>
                            <w:tcW w:w="5136" w:type="dxa"/>
                            <w:shd w:val="clear" w:color="auto" w:fill="auto"/>
                          </w:tcPr>
                          <w:p w14:paraId="7BF66E49" w14:textId="7C6176D6" w:rsidR="00E0450C" w:rsidRPr="00D353E1" w:rsidRDefault="00E0450C" w:rsidP="00B31086">
                            <w:pPr>
                              <w:spacing w:line="276" w:lineRule="auto"/>
                              <w:rPr>
                                <w:b w:val="0"/>
                                <w:bCs w:val="0"/>
                              </w:rPr>
                            </w:pPr>
                          </w:p>
                        </w:tc>
                      </w:tr>
                      <w:tr w:rsidR="00E0450C" w:rsidRPr="00B31086" w14:paraId="30AD671C" w14:textId="77777777" w:rsidTr="000F1A21">
                        <w:tc>
                          <w:tcPr>
                            <w:tcW w:w="4944" w:type="dxa"/>
                          </w:tcPr>
                          <w:p w14:paraId="119190B9" w14:textId="77777777" w:rsidR="00E0450C" w:rsidRPr="00D353E1" w:rsidRDefault="00E0450C" w:rsidP="00B31086">
                            <w:pPr>
                              <w:spacing w:line="276" w:lineRule="auto"/>
                              <w:rPr>
                                <w:b w:val="0"/>
                                <w:bCs w:val="0"/>
                              </w:rPr>
                            </w:pPr>
                          </w:p>
                        </w:tc>
                        <w:tc>
                          <w:tcPr>
                            <w:tcW w:w="5136" w:type="dxa"/>
                            <w:shd w:val="clear" w:color="auto" w:fill="auto"/>
                          </w:tcPr>
                          <w:p w14:paraId="56F92FD8" w14:textId="50CE3344" w:rsidR="00E0450C" w:rsidRPr="00D353E1" w:rsidRDefault="00E0450C" w:rsidP="00B31086">
                            <w:pPr>
                              <w:spacing w:line="276" w:lineRule="auto"/>
                              <w:rPr>
                                <w:b w:val="0"/>
                                <w:bCs w:val="0"/>
                              </w:rPr>
                            </w:pPr>
                          </w:p>
                        </w:tc>
                      </w:tr>
                      <w:tr w:rsidR="00E0450C" w:rsidRPr="00B31086" w14:paraId="097A7657" w14:textId="77777777" w:rsidTr="000F1A21">
                        <w:tc>
                          <w:tcPr>
                            <w:tcW w:w="4944" w:type="dxa"/>
                          </w:tcPr>
                          <w:p w14:paraId="2A41E537" w14:textId="77777777" w:rsidR="00E0450C" w:rsidRPr="00D353E1" w:rsidRDefault="00E0450C" w:rsidP="00B31086">
                            <w:pPr>
                              <w:spacing w:line="276" w:lineRule="auto"/>
                              <w:rPr>
                                <w:b w:val="0"/>
                                <w:bCs w:val="0"/>
                              </w:rPr>
                            </w:pPr>
                          </w:p>
                        </w:tc>
                        <w:tc>
                          <w:tcPr>
                            <w:tcW w:w="5136" w:type="dxa"/>
                            <w:shd w:val="clear" w:color="auto" w:fill="auto"/>
                          </w:tcPr>
                          <w:p w14:paraId="07595765" w14:textId="1869B498" w:rsidR="00E0450C" w:rsidRPr="00D353E1" w:rsidRDefault="00E0450C" w:rsidP="00B31086">
                            <w:pPr>
                              <w:spacing w:line="276" w:lineRule="auto"/>
                              <w:rPr>
                                <w:b w:val="0"/>
                                <w:bCs w:val="0"/>
                              </w:rPr>
                            </w:pPr>
                          </w:p>
                        </w:tc>
                      </w:tr>
                      <w:tr w:rsidR="00E0450C" w:rsidRPr="00B31086" w14:paraId="2B93B118" w14:textId="77777777" w:rsidTr="000F1A21">
                        <w:tc>
                          <w:tcPr>
                            <w:tcW w:w="4944" w:type="dxa"/>
                          </w:tcPr>
                          <w:p w14:paraId="3FB1CD1F" w14:textId="77777777" w:rsidR="00E0450C" w:rsidRPr="00D353E1" w:rsidRDefault="00E0450C" w:rsidP="00B31086">
                            <w:pPr>
                              <w:spacing w:line="276" w:lineRule="auto"/>
                              <w:rPr>
                                <w:b w:val="0"/>
                                <w:bCs w:val="0"/>
                              </w:rPr>
                            </w:pPr>
                          </w:p>
                        </w:tc>
                        <w:tc>
                          <w:tcPr>
                            <w:tcW w:w="5136" w:type="dxa"/>
                            <w:shd w:val="clear" w:color="auto" w:fill="auto"/>
                          </w:tcPr>
                          <w:p w14:paraId="3A1AA75F" w14:textId="3D033916" w:rsidR="00E0450C" w:rsidRPr="00D353E1" w:rsidRDefault="00E0450C" w:rsidP="00B31086">
                            <w:pPr>
                              <w:spacing w:line="276" w:lineRule="auto"/>
                              <w:rPr>
                                <w:b w:val="0"/>
                                <w:bCs w:val="0"/>
                              </w:rPr>
                            </w:pPr>
                          </w:p>
                        </w:tc>
                      </w:tr>
                      <w:tr w:rsidR="00E0450C" w:rsidRPr="00B31086" w14:paraId="2D0D0C44" w14:textId="77777777" w:rsidTr="000F1A21">
                        <w:tc>
                          <w:tcPr>
                            <w:tcW w:w="4944" w:type="dxa"/>
                          </w:tcPr>
                          <w:p w14:paraId="409DED1F" w14:textId="77777777" w:rsidR="00E0450C" w:rsidRPr="00D353E1" w:rsidRDefault="00E0450C" w:rsidP="00B31086">
                            <w:pPr>
                              <w:spacing w:line="276" w:lineRule="auto"/>
                              <w:rPr>
                                <w:b w:val="0"/>
                                <w:bCs w:val="0"/>
                              </w:rPr>
                            </w:pPr>
                          </w:p>
                        </w:tc>
                        <w:tc>
                          <w:tcPr>
                            <w:tcW w:w="5136" w:type="dxa"/>
                            <w:shd w:val="clear" w:color="auto" w:fill="auto"/>
                          </w:tcPr>
                          <w:p w14:paraId="5BFDA76E" w14:textId="2316E6B8" w:rsidR="00E0450C" w:rsidRPr="00D353E1" w:rsidRDefault="00E0450C" w:rsidP="00B31086">
                            <w:pPr>
                              <w:spacing w:line="276" w:lineRule="auto"/>
                              <w:rPr>
                                <w:b w:val="0"/>
                                <w:bCs w:val="0"/>
                              </w:rPr>
                            </w:pPr>
                          </w:p>
                        </w:tc>
                      </w:tr>
                      <w:tr w:rsidR="00E0450C" w:rsidRPr="00B31086" w14:paraId="50A9D01A" w14:textId="77777777" w:rsidTr="000F1A21">
                        <w:tc>
                          <w:tcPr>
                            <w:tcW w:w="4944" w:type="dxa"/>
                          </w:tcPr>
                          <w:p w14:paraId="2FB9B511" w14:textId="77777777" w:rsidR="00E0450C" w:rsidRPr="00D353E1" w:rsidRDefault="00E0450C" w:rsidP="00B31086">
                            <w:pPr>
                              <w:spacing w:line="276" w:lineRule="auto"/>
                              <w:rPr>
                                <w:b w:val="0"/>
                                <w:bCs w:val="0"/>
                              </w:rPr>
                            </w:pPr>
                          </w:p>
                        </w:tc>
                        <w:tc>
                          <w:tcPr>
                            <w:tcW w:w="5136" w:type="dxa"/>
                            <w:shd w:val="clear" w:color="auto" w:fill="auto"/>
                          </w:tcPr>
                          <w:p w14:paraId="689C565B" w14:textId="059E94A8" w:rsidR="00E0450C" w:rsidRPr="00D353E1" w:rsidRDefault="00E0450C" w:rsidP="00B31086">
                            <w:pPr>
                              <w:spacing w:line="276" w:lineRule="auto"/>
                              <w:rPr>
                                <w:b w:val="0"/>
                                <w:bCs w:val="0"/>
                              </w:rPr>
                            </w:pPr>
                          </w:p>
                        </w:tc>
                      </w:tr>
                      <w:tr w:rsidR="00E0450C" w:rsidRPr="00B31086" w14:paraId="51852884" w14:textId="77777777" w:rsidTr="000F1A21">
                        <w:tc>
                          <w:tcPr>
                            <w:tcW w:w="4944" w:type="dxa"/>
                          </w:tcPr>
                          <w:p w14:paraId="56D21AC8" w14:textId="77777777" w:rsidR="00E0450C" w:rsidRPr="00D353E1" w:rsidRDefault="00E0450C" w:rsidP="00B31086">
                            <w:pPr>
                              <w:spacing w:line="276" w:lineRule="auto"/>
                              <w:rPr>
                                <w:b w:val="0"/>
                                <w:bCs w:val="0"/>
                              </w:rPr>
                            </w:pPr>
                          </w:p>
                        </w:tc>
                        <w:tc>
                          <w:tcPr>
                            <w:tcW w:w="5136" w:type="dxa"/>
                            <w:shd w:val="clear" w:color="auto" w:fill="auto"/>
                          </w:tcPr>
                          <w:p w14:paraId="1DA156A1" w14:textId="02642452" w:rsidR="00E0450C" w:rsidRPr="00D353E1" w:rsidRDefault="00E0450C" w:rsidP="00B31086">
                            <w:pPr>
                              <w:spacing w:line="276" w:lineRule="auto"/>
                              <w:rPr>
                                <w:b w:val="0"/>
                                <w:bCs w:val="0"/>
                              </w:rPr>
                            </w:pPr>
                          </w:p>
                        </w:tc>
                      </w:tr>
                      <w:tr w:rsidR="00E0450C" w:rsidRPr="00B31086" w14:paraId="78A683E5" w14:textId="77777777" w:rsidTr="000F1A21">
                        <w:tc>
                          <w:tcPr>
                            <w:tcW w:w="4944" w:type="dxa"/>
                          </w:tcPr>
                          <w:p w14:paraId="022DEE63" w14:textId="77777777" w:rsidR="00E0450C" w:rsidRPr="00D353E1" w:rsidRDefault="00E0450C" w:rsidP="00B31086">
                            <w:pPr>
                              <w:spacing w:line="276" w:lineRule="auto"/>
                              <w:rPr>
                                <w:b w:val="0"/>
                                <w:bCs w:val="0"/>
                              </w:rPr>
                            </w:pPr>
                          </w:p>
                        </w:tc>
                        <w:tc>
                          <w:tcPr>
                            <w:tcW w:w="5136" w:type="dxa"/>
                            <w:shd w:val="clear" w:color="auto" w:fill="auto"/>
                          </w:tcPr>
                          <w:p w14:paraId="7C703B79" w14:textId="555A3EF4" w:rsidR="00E0450C" w:rsidRPr="00D353E1" w:rsidRDefault="00E0450C" w:rsidP="00B31086">
                            <w:pPr>
                              <w:spacing w:line="276" w:lineRule="auto"/>
                              <w:rPr>
                                <w:b w:val="0"/>
                                <w:bCs w:val="0"/>
                              </w:rPr>
                            </w:pPr>
                          </w:p>
                        </w:tc>
                      </w:tr>
                      <w:tr w:rsidR="00E0450C" w:rsidRPr="00B31086" w14:paraId="65B5543B" w14:textId="77777777" w:rsidTr="000F1A21">
                        <w:tc>
                          <w:tcPr>
                            <w:tcW w:w="4944" w:type="dxa"/>
                          </w:tcPr>
                          <w:p w14:paraId="39829783" w14:textId="77777777" w:rsidR="00E0450C" w:rsidRPr="00D353E1" w:rsidRDefault="00E0450C" w:rsidP="00B31086">
                            <w:pPr>
                              <w:spacing w:line="276" w:lineRule="auto"/>
                              <w:rPr>
                                <w:b w:val="0"/>
                                <w:bCs w:val="0"/>
                              </w:rPr>
                            </w:pPr>
                          </w:p>
                        </w:tc>
                        <w:tc>
                          <w:tcPr>
                            <w:tcW w:w="5136" w:type="dxa"/>
                            <w:shd w:val="clear" w:color="auto" w:fill="auto"/>
                          </w:tcPr>
                          <w:p w14:paraId="271EDA9C" w14:textId="371EF3FA" w:rsidR="00E0450C" w:rsidRPr="00D353E1" w:rsidRDefault="00E0450C" w:rsidP="00B31086">
                            <w:pPr>
                              <w:spacing w:line="276" w:lineRule="auto"/>
                              <w:rPr>
                                <w:b w:val="0"/>
                                <w:bCs w:val="0"/>
                              </w:rPr>
                            </w:pPr>
                          </w:p>
                        </w:tc>
                      </w:tr>
                      <w:tr w:rsidR="00E0450C" w:rsidRPr="00B31086" w14:paraId="16027228" w14:textId="77777777" w:rsidTr="000F1A21">
                        <w:tc>
                          <w:tcPr>
                            <w:tcW w:w="4944" w:type="dxa"/>
                          </w:tcPr>
                          <w:p w14:paraId="02520A16" w14:textId="77777777" w:rsidR="00E0450C" w:rsidRPr="00D353E1" w:rsidRDefault="00E0450C" w:rsidP="00B31086">
                            <w:pPr>
                              <w:spacing w:line="276" w:lineRule="auto"/>
                              <w:rPr>
                                <w:b w:val="0"/>
                                <w:bCs w:val="0"/>
                              </w:rPr>
                            </w:pPr>
                          </w:p>
                        </w:tc>
                        <w:tc>
                          <w:tcPr>
                            <w:tcW w:w="5136" w:type="dxa"/>
                            <w:shd w:val="clear" w:color="auto" w:fill="auto"/>
                          </w:tcPr>
                          <w:p w14:paraId="786D5929" w14:textId="61FB5754" w:rsidR="00E0450C" w:rsidRPr="00D353E1" w:rsidRDefault="00E0450C" w:rsidP="00B31086">
                            <w:pPr>
                              <w:spacing w:line="276" w:lineRule="auto"/>
                              <w:rPr>
                                <w:b w:val="0"/>
                                <w:bCs w:val="0"/>
                              </w:rPr>
                            </w:pPr>
                          </w:p>
                        </w:tc>
                      </w:tr>
                      <w:tr w:rsidR="00E0450C" w:rsidRPr="00B31086" w14:paraId="5E6CE6F6" w14:textId="77777777" w:rsidTr="000F1A21">
                        <w:tc>
                          <w:tcPr>
                            <w:tcW w:w="4944" w:type="dxa"/>
                          </w:tcPr>
                          <w:p w14:paraId="27D99E30" w14:textId="77777777" w:rsidR="00E0450C" w:rsidRPr="00D353E1" w:rsidRDefault="00E0450C" w:rsidP="00B31086">
                            <w:pPr>
                              <w:spacing w:line="276" w:lineRule="auto"/>
                              <w:rPr>
                                <w:b w:val="0"/>
                                <w:bCs w:val="0"/>
                              </w:rPr>
                            </w:pPr>
                          </w:p>
                        </w:tc>
                        <w:tc>
                          <w:tcPr>
                            <w:tcW w:w="5136" w:type="dxa"/>
                            <w:shd w:val="clear" w:color="auto" w:fill="auto"/>
                          </w:tcPr>
                          <w:p w14:paraId="76E23089" w14:textId="205995EE" w:rsidR="00E0450C" w:rsidRPr="00D353E1" w:rsidRDefault="00E0450C" w:rsidP="00B31086">
                            <w:pPr>
                              <w:spacing w:line="276" w:lineRule="auto"/>
                              <w:rPr>
                                <w:b w:val="0"/>
                                <w:bCs w:val="0"/>
                              </w:rPr>
                            </w:pPr>
                          </w:p>
                        </w:tc>
                      </w:tr>
                      <w:tr w:rsidR="00E0450C" w:rsidRPr="00B31086" w14:paraId="03CD2F34" w14:textId="77777777" w:rsidTr="000F1A21">
                        <w:tc>
                          <w:tcPr>
                            <w:tcW w:w="4944" w:type="dxa"/>
                          </w:tcPr>
                          <w:p w14:paraId="3B855C04" w14:textId="77777777" w:rsidR="00E0450C" w:rsidRPr="00D353E1" w:rsidRDefault="00E0450C" w:rsidP="00B31086">
                            <w:pPr>
                              <w:spacing w:line="276" w:lineRule="auto"/>
                              <w:rPr>
                                <w:b w:val="0"/>
                                <w:bCs w:val="0"/>
                              </w:rPr>
                            </w:pPr>
                          </w:p>
                        </w:tc>
                        <w:tc>
                          <w:tcPr>
                            <w:tcW w:w="5136" w:type="dxa"/>
                            <w:shd w:val="clear" w:color="auto" w:fill="auto"/>
                          </w:tcPr>
                          <w:p w14:paraId="12E55A7D" w14:textId="62964FEF" w:rsidR="00E0450C" w:rsidRPr="00D353E1" w:rsidRDefault="00E0450C" w:rsidP="00B31086">
                            <w:pPr>
                              <w:spacing w:line="276" w:lineRule="auto"/>
                              <w:rPr>
                                <w:b w:val="0"/>
                                <w:bCs w:val="0"/>
                              </w:rPr>
                            </w:pPr>
                          </w:p>
                        </w:tc>
                      </w:tr>
                      <w:tr w:rsidR="00E0450C" w:rsidRPr="00B31086" w14:paraId="0210F73A" w14:textId="77777777" w:rsidTr="000F1A21">
                        <w:tc>
                          <w:tcPr>
                            <w:tcW w:w="4944" w:type="dxa"/>
                          </w:tcPr>
                          <w:p w14:paraId="417A7FC2" w14:textId="77777777" w:rsidR="00E0450C" w:rsidRPr="00D353E1" w:rsidRDefault="00E0450C" w:rsidP="00B31086">
                            <w:pPr>
                              <w:spacing w:line="276" w:lineRule="auto"/>
                              <w:rPr>
                                <w:b w:val="0"/>
                                <w:bCs w:val="0"/>
                              </w:rPr>
                            </w:pPr>
                          </w:p>
                        </w:tc>
                        <w:tc>
                          <w:tcPr>
                            <w:tcW w:w="5136" w:type="dxa"/>
                            <w:shd w:val="clear" w:color="auto" w:fill="auto"/>
                          </w:tcPr>
                          <w:p w14:paraId="71987D6F" w14:textId="0627D747" w:rsidR="00E0450C" w:rsidRPr="00D353E1" w:rsidRDefault="00E0450C" w:rsidP="00B31086">
                            <w:pPr>
                              <w:spacing w:line="276" w:lineRule="auto"/>
                              <w:rPr>
                                <w:b w:val="0"/>
                                <w:bCs w:val="0"/>
                              </w:rPr>
                            </w:pPr>
                          </w:p>
                        </w:tc>
                      </w:tr>
                      <w:tr w:rsidR="00E0450C" w:rsidRPr="00B31086" w14:paraId="0AE82C82" w14:textId="77777777" w:rsidTr="000F1A21">
                        <w:tc>
                          <w:tcPr>
                            <w:tcW w:w="4944" w:type="dxa"/>
                          </w:tcPr>
                          <w:p w14:paraId="4952AA5E" w14:textId="77777777" w:rsidR="00E0450C" w:rsidRPr="00D353E1" w:rsidRDefault="00E0450C" w:rsidP="00B31086">
                            <w:pPr>
                              <w:spacing w:line="276" w:lineRule="auto"/>
                              <w:rPr>
                                <w:b w:val="0"/>
                                <w:bCs w:val="0"/>
                              </w:rPr>
                            </w:pPr>
                          </w:p>
                        </w:tc>
                        <w:tc>
                          <w:tcPr>
                            <w:tcW w:w="5136" w:type="dxa"/>
                            <w:shd w:val="clear" w:color="auto" w:fill="auto"/>
                          </w:tcPr>
                          <w:p w14:paraId="5FE90EC3" w14:textId="1383FB76" w:rsidR="00E0450C" w:rsidRPr="00D353E1" w:rsidRDefault="00E0450C" w:rsidP="00B31086">
                            <w:pPr>
                              <w:spacing w:line="276" w:lineRule="auto"/>
                              <w:rPr>
                                <w:b w:val="0"/>
                                <w:bCs w:val="0"/>
                              </w:rPr>
                            </w:pPr>
                          </w:p>
                        </w:tc>
                      </w:tr>
                      <w:tr w:rsidR="00E0450C" w:rsidRPr="00B31086" w14:paraId="07708437" w14:textId="77777777" w:rsidTr="000F1A21">
                        <w:tc>
                          <w:tcPr>
                            <w:tcW w:w="4944" w:type="dxa"/>
                          </w:tcPr>
                          <w:p w14:paraId="657CCA72" w14:textId="77777777" w:rsidR="00E0450C" w:rsidRPr="00D353E1" w:rsidRDefault="00E0450C" w:rsidP="00B31086">
                            <w:pPr>
                              <w:spacing w:line="276" w:lineRule="auto"/>
                              <w:rPr>
                                <w:b w:val="0"/>
                                <w:bCs w:val="0"/>
                              </w:rPr>
                            </w:pPr>
                          </w:p>
                        </w:tc>
                        <w:tc>
                          <w:tcPr>
                            <w:tcW w:w="5136" w:type="dxa"/>
                            <w:shd w:val="clear" w:color="auto" w:fill="auto"/>
                          </w:tcPr>
                          <w:p w14:paraId="08001D4B" w14:textId="035EC373" w:rsidR="00E0450C" w:rsidRPr="00D353E1" w:rsidRDefault="00E0450C" w:rsidP="00B31086">
                            <w:pPr>
                              <w:spacing w:line="276" w:lineRule="auto"/>
                              <w:rPr>
                                <w:b w:val="0"/>
                                <w:bCs w:val="0"/>
                              </w:rPr>
                            </w:pPr>
                          </w:p>
                        </w:tc>
                      </w:tr>
                      <w:tr w:rsidR="00E0450C" w:rsidRPr="00B31086" w14:paraId="738A9CD1" w14:textId="77777777" w:rsidTr="000F1A21">
                        <w:tc>
                          <w:tcPr>
                            <w:tcW w:w="4944" w:type="dxa"/>
                          </w:tcPr>
                          <w:p w14:paraId="72105CC9" w14:textId="77777777" w:rsidR="00E0450C" w:rsidRPr="00D353E1" w:rsidRDefault="00E0450C" w:rsidP="00B31086">
                            <w:pPr>
                              <w:spacing w:line="276" w:lineRule="auto"/>
                              <w:rPr>
                                <w:b w:val="0"/>
                                <w:bCs w:val="0"/>
                              </w:rPr>
                            </w:pPr>
                          </w:p>
                        </w:tc>
                        <w:tc>
                          <w:tcPr>
                            <w:tcW w:w="5136" w:type="dxa"/>
                            <w:shd w:val="clear" w:color="auto" w:fill="auto"/>
                          </w:tcPr>
                          <w:p w14:paraId="028CEDC7" w14:textId="7F6F760A" w:rsidR="00E0450C" w:rsidRPr="00D353E1" w:rsidRDefault="00E0450C" w:rsidP="00B31086">
                            <w:pPr>
                              <w:spacing w:line="276" w:lineRule="auto"/>
                              <w:rPr>
                                <w:b w:val="0"/>
                                <w:bCs w:val="0"/>
                              </w:rPr>
                            </w:pPr>
                          </w:p>
                        </w:tc>
                      </w:tr>
                      <w:tr w:rsidR="00E0450C" w:rsidRPr="00B31086" w14:paraId="7FB6FC77" w14:textId="77777777" w:rsidTr="000F1A21">
                        <w:tc>
                          <w:tcPr>
                            <w:tcW w:w="4944" w:type="dxa"/>
                          </w:tcPr>
                          <w:p w14:paraId="22C84D60" w14:textId="77777777" w:rsidR="00E0450C" w:rsidRPr="00D353E1" w:rsidRDefault="00E0450C" w:rsidP="00B31086">
                            <w:pPr>
                              <w:spacing w:line="276" w:lineRule="auto"/>
                              <w:rPr>
                                <w:b w:val="0"/>
                                <w:bCs w:val="0"/>
                              </w:rPr>
                            </w:pPr>
                          </w:p>
                        </w:tc>
                        <w:tc>
                          <w:tcPr>
                            <w:tcW w:w="5136" w:type="dxa"/>
                            <w:shd w:val="clear" w:color="auto" w:fill="auto"/>
                          </w:tcPr>
                          <w:p w14:paraId="27AF009B" w14:textId="78C46E4C" w:rsidR="00E0450C" w:rsidRPr="00D353E1" w:rsidRDefault="00E0450C" w:rsidP="00B31086">
                            <w:pPr>
                              <w:spacing w:line="276" w:lineRule="auto"/>
                              <w:rPr>
                                <w:b w:val="0"/>
                                <w:bCs w:val="0"/>
                              </w:rPr>
                            </w:pPr>
                          </w:p>
                        </w:tc>
                      </w:tr>
                      <w:tr w:rsidR="00E0450C" w:rsidRPr="00B31086" w14:paraId="6DE2B768" w14:textId="77777777" w:rsidTr="000F1A21">
                        <w:tc>
                          <w:tcPr>
                            <w:tcW w:w="4944" w:type="dxa"/>
                          </w:tcPr>
                          <w:p w14:paraId="1FFBD736" w14:textId="77777777" w:rsidR="00E0450C" w:rsidRPr="00D353E1" w:rsidRDefault="00E0450C" w:rsidP="00B31086">
                            <w:pPr>
                              <w:spacing w:line="276" w:lineRule="auto"/>
                              <w:rPr>
                                <w:b w:val="0"/>
                                <w:bCs w:val="0"/>
                              </w:rPr>
                            </w:pPr>
                          </w:p>
                        </w:tc>
                        <w:tc>
                          <w:tcPr>
                            <w:tcW w:w="5136" w:type="dxa"/>
                            <w:shd w:val="clear" w:color="auto" w:fill="auto"/>
                          </w:tcPr>
                          <w:p w14:paraId="2A007058" w14:textId="794D27C6" w:rsidR="00E0450C" w:rsidRPr="00D353E1" w:rsidRDefault="00E0450C" w:rsidP="00B31086">
                            <w:pPr>
                              <w:spacing w:line="276" w:lineRule="auto"/>
                              <w:rPr>
                                <w:b w:val="0"/>
                                <w:bCs w:val="0"/>
                              </w:rPr>
                            </w:pPr>
                          </w:p>
                        </w:tc>
                      </w:tr>
                      <w:tr w:rsidR="00E0450C" w:rsidRPr="00B31086" w14:paraId="63AA070C" w14:textId="77777777" w:rsidTr="000F1A21">
                        <w:tc>
                          <w:tcPr>
                            <w:tcW w:w="4944" w:type="dxa"/>
                          </w:tcPr>
                          <w:p w14:paraId="7B08FA75" w14:textId="77777777" w:rsidR="00E0450C" w:rsidRPr="00D353E1" w:rsidRDefault="00E0450C" w:rsidP="00B31086">
                            <w:pPr>
                              <w:spacing w:line="276" w:lineRule="auto"/>
                              <w:rPr>
                                <w:b w:val="0"/>
                                <w:bCs w:val="0"/>
                              </w:rPr>
                            </w:pPr>
                          </w:p>
                        </w:tc>
                        <w:tc>
                          <w:tcPr>
                            <w:tcW w:w="5136" w:type="dxa"/>
                            <w:shd w:val="clear" w:color="auto" w:fill="auto"/>
                          </w:tcPr>
                          <w:p w14:paraId="2DA31003" w14:textId="1B7BE4E6" w:rsidR="00E0450C" w:rsidRPr="00D353E1" w:rsidRDefault="00E0450C" w:rsidP="00B31086">
                            <w:pPr>
                              <w:spacing w:line="276" w:lineRule="auto"/>
                              <w:rPr>
                                <w:b w:val="0"/>
                                <w:bCs w:val="0"/>
                              </w:rPr>
                            </w:pPr>
                          </w:p>
                        </w:tc>
                      </w:tr>
                      <w:tr w:rsidR="00E0450C" w:rsidRPr="00B31086" w14:paraId="210231AB" w14:textId="77777777" w:rsidTr="000F1A21">
                        <w:tc>
                          <w:tcPr>
                            <w:tcW w:w="4944" w:type="dxa"/>
                          </w:tcPr>
                          <w:p w14:paraId="3C5E76E6" w14:textId="77777777" w:rsidR="00E0450C" w:rsidRPr="00D353E1" w:rsidRDefault="00E0450C" w:rsidP="00B31086">
                            <w:pPr>
                              <w:spacing w:line="276" w:lineRule="auto"/>
                              <w:rPr>
                                <w:b w:val="0"/>
                                <w:bCs w:val="0"/>
                              </w:rPr>
                            </w:pPr>
                          </w:p>
                        </w:tc>
                        <w:tc>
                          <w:tcPr>
                            <w:tcW w:w="5136" w:type="dxa"/>
                            <w:shd w:val="clear" w:color="auto" w:fill="auto"/>
                          </w:tcPr>
                          <w:p w14:paraId="0CDD4DE6" w14:textId="227D4F78" w:rsidR="00E0450C" w:rsidRPr="00D353E1" w:rsidRDefault="00E0450C" w:rsidP="00B31086">
                            <w:pPr>
                              <w:spacing w:line="276" w:lineRule="auto"/>
                              <w:rPr>
                                <w:b w:val="0"/>
                                <w:bCs w:val="0"/>
                              </w:rPr>
                            </w:pPr>
                          </w:p>
                        </w:tc>
                      </w:tr>
                    </w:tbl>
                    <w:p w14:paraId="6C38410A" w14:textId="77777777" w:rsidR="00E0450C" w:rsidRPr="00B31086" w:rsidRDefault="00E0450C" w:rsidP="0058431A">
                      <w:pPr>
                        <w:spacing w:line="276" w:lineRule="auto"/>
                        <w:rPr>
                          <w:b w:val="0"/>
                          <w:bCs w:val="0"/>
                          <w:sz w:val="21"/>
                          <w:szCs w:val="21"/>
                        </w:rPr>
                      </w:pPr>
                    </w:p>
                  </w:txbxContent>
                </v:textbox>
                <w10:wrap type="through"/>
              </v:shape>
            </w:pict>
          </mc:Fallback>
        </mc:AlternateContent>
      </w:r>
    </w:p>
    <w:p w14:paraId="0FEAEED7" w14:textId="23007632" w:rsidR="008E13BD" w:rsidRDefault="008E13BD">
      <w:r>
        <w:rPr>
          <w:noProof/>
          <w:sz w:val="22"/>
          <w:szCs w:val="22"/>
        </w:rPr>
        <w:lastRenderedPageBreak/>
        <mc:AlternateContent>
          <mc:Choice Requires="wps">
            <w:drawing>
              <wp:anchor distT="0" distB="0" distL="114300" distR="114300" simplePos="0" relativeHeight="252035072" behindDoc="0" locked="0" layoutInCell="1" allowOverlap="1" wp14:anchorId="63C32B83" wp14:editId="51692824">
                <wp:simplePos x="0" y="0"/>
                <wp:positionH relativeFrom="column">
                  <wp:posOffset>0</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130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p w14:paraId="42D96A20" w14:textId="77777777" w:rsidR="00E0450C" w:rsidRPr="00AB21D2" w:rsidRDefault="00E0450C" w:rsidP="008E13BD">
                            <w:pPr>
                              <w:jc w:val="center"/>
                              <w:rPr>
                                <w:bCs w:val="0"/>
                                <w:iCs/>
                                <w:sz w:val="22"/>
                                <w:szCs w:val="22"/>
                                <w:lang w:val="vi-VN"/>
                              </w:rPr>
                            </w:pPr>
                            <w:r w:rsidRPr="00AB21D2">
                              <w:rPr>
                                <w:bCs w:val="0"/>
                                <w:iCs/>
                                <w:sz w:val="22"/>
                                <w:szCs w:val="22"/>
                              </w:rPr>
                              <w:t xml:space="preserve">Dạng </w:t>
                            </w:r>
                            <w:r w:rsidRPr="00AB21D2">
                              <w:rPr>
                                <w:bCs w:val="0"/>
                                <w:iCs/>
                                <w:sz w:val="22"/>
                                <w:szCs w:val="22"/>
                                <w:lang w:val="vi-VN"/>
                              </w:rPr>
                              <w:t>2: Bài toán chuyển động của vật trên mặt phẳng nghiêng.</w:t>
                            </w:r>
                          </w:p>
                          <w:tbl>
                            <w:tblPr>
                              <w:tblW w:w="10259" w:type="dxa"/>
                              <w:tblInd w:w="-1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036"/>
                              <w:gridCol w:w="5223"/>
                            </w:tblGrid>
                            <w:tr w:rsidR="00E0450C" w14:paraId="6A3B80B3" w14:textId="77777777" w:rsidTr="00EE2C31">
                              <w:tc>
                                <w:tcPr>
                                  <w:tcW w:w="10259" w:type="dxa"/>
                                  <w:gridSpan w:val="2"/>
                                </w:tcPr>
                                <w:p w14:paraId="29C9140F" w14:textId="77777777" w:rsidR="00E0450C" w:rsidRPr="00A12B9D" w:rsidRDefault="00E0450C" w:rsidP="00EE2C31">
                                  <w:pPr>
                                    <w:tabs>
                                      <w:tab w:val="left" w:pos="993"/>
                                    </w:tabs>
                                    <w:spacing w:line="288" w:lineRule="auto"/>
                                    <w:jc w:val="both"/>
                                    <w:rPr>
                                      <w:b w:val="0"/>
                                      <w:bCs w:val="0"/>
                                      <w:sz w:val="22"/>
                                      <w:szCs w:val="22"/>
                                    </w:rPr>
                                  </w:pPr>
                                  <w:r w:rsidRPr="00A12B9D">
                                    <w:rPr>
                                      <w:sz w:val="22"/>
                                      <w:szCs w:val="22"/>
                                      <w:u w:val="single"/>
                                    </w:rPr>
                                    <w:t xml:space="preserve">Bài </w:t>
                                  </w:r>
                                  <w:r w:rsidRPr="00A12B9D">
                                    <w:rPr>
                                      <w:sz w:val="22"/>
                                      <w:szCs w:val="22"/>
                                      <w:u w:val="single"/>
                                      <w:lang w:val="vi-VN"/>
                                    </w:rPr>
                                    <w:t>1.</w:t>
                                  </w:r>
                                  <w:r>
                                    <w:rPr>
                                      <w:b w:val="0"/>
                                      <w:bCs w:val="0"/>
                                      <w:sz w:val="22"/>
                                      <w:szCs w:val="22"/>
                                      <w:lang w:val="vi-VN"/>
                                    </w:rPr>
                                    <w:t xml:space="preserve"> </w:t>
                                  </w:r>
                                  <w:r w:rsidRPr="00A12B9D">
                                    <w:rPr>
                                      <w:b w:val="0"/>
                                      <w:bCs w:val="0"/>
                                      <w:sz w:val="22"/>
                                      <w:szCs w:val="22"/>
                                    </w:rPr>
                                    <w:t>Hãy xác định gia tốc của một vật trượt từ mặt phẳng nghiêng xuống. Cho biết góc nghiêng</w:t>
                                  </w:r>
                                  <w:r>
                                    <w:rPr>
                                      <w:b w:val="0"/>
                                      <w:bCs w:val="0"/>
                                      <w:sz w:val="22"/>
                                      <w:szCs w:val="22"/>
                                      <w:lang w:val="vi-VN"/>
                                    </w:rPr>
                                    <w:t xml:space="preserve"> 30</w:t>
                                  </w:r>
                                  <w:r>
                                    <w:rPr>
                                      <w:b w:val="0"/>
                                      <w:bCs w:val="0"/>
                                      <w:sz w:val="22"/>
                                      <w:szCs w:val="22"/>
                                      <w:vertAlign w:val="superscript"/>
                                      <w:lang w:val="vi-VN"/>
                                    </w:rPr>
                                    <w:t>o</w:t>
                                  </w:r>
                                  <w:r w:rsidRPr="00A12B9D">
                                    <w:rPr>
                                      <w:b w:val="0"/>
                                      <w:bCs w:val="0"/>
                                      <w:sz w:val="22"/>
                                      <w:szCs w:val="22"/>
                                    </w:rPr>
                                    <w:t>, hệ số ma sát giữa vật và mặt phẳng nghiêng la</w:t>
                                  </w:r>
                                  <w:proofErr w:type="gramStart"/>
                                  <w:r w:rsidRPr="00A12B9D">
                                    <w:rPr>
                                      <w:b w:val="0"/>
                                      <w:bCs w:val="0"/>
                                      <w:sz w:val="22"/>
                                      <w:szCs w:val="22"/>
                                    </w:rPr>
                                    <w:t xml:space="preserve">̀ </w:t>
                                  </w:r>
                                  <w:r>
                                    <w:rPr>
                                      <w:b w:val="0"/>
                                      <w:bCs w:val="0"/>
                                      <w:sz w:val="22"/>
                                      <w:szCs w:val="22"/>
                                      <w:lang w:val="vi-VN"/>
                                    </w:rPr>
                                    <w:t xml:space="preserve"> 0,3</w:t>
                                  </w:r>
                                  <w:proofErr w:type="gramEnd"/>
                                  <w:r w:rsidRPr="00A12B9D">
                                    <w:rPr>
                                      <w:b w:val="0"/>
                                      <w:bCs w:val="0"/>
                                      <w:sz w:val="22"/>
                                      <w:szCs w:val="22"/>
                                    </w:rPr>
                                    <w:t>. Lấy</w:t>
                                  </w:r>
                                  <w:r>
                                    <w:rPr>
                                      <w:b w:val="0"/>
                                      <w:bCs w:val="0"/>
                                      <w:sz w:val="22"/>
                                      <w:szCs w:val="22"/>
                                      <w:lang w:val="vi-VN"/>
                                    </w:rPr>
                                    <w:t xml:space="preserve"> g = 9</w:t>
                                  </w:r>
                                  <w:proofErr w:type="gramStart"/>
                                  <w:r>
                                    <w:rPr>
                                      <w:b w:val="0"/>
                                      <w:bCs w:val="0"/>
                                      <w:sz w:val="22"/>
                                      <w:szCs w:val="22"/>
                                      <w:lang w:val="vi-VN"/>
                                    </w:rPr>
                                    <w:t>,8</w:t>
                                  </w:r>
                                  <w:proofErr w:type="gramEnd"/>
                                  <w:r>
                                    <w:rPr>
                                      <w:b w:val="0"/>
                                      <w:bCs w:val="0"/>
                                      <w:sz w:val="22"/>
                                      <w:szCs w:val="22"/>
                                      <w:lang w:val="vi-VN"/>
                                    </w:rPr>
                                    <w:t xml:space="preserve"> m/s</w:t>
                                  </w:r>
                                  <w:r>
                                    <w:rPr>
                                      <w:b w:val="0"/>
                                      <w:bCs w:val="0"/>
                                      <w:sz w:val="22"/>
                                      <w:szCs w:val="22"/>
                                      <w:vertAlign w:val="superscript"/>
                                      <w:lang w:val="vi-VN"/>
                                    </w:rPr>
                                    <w:t>2</w:t>
                                  </w:r>
                                  <w:r w:rsidRPr="00A12B9D">
                                    <w:rPr>
                                      <w:b w:val="0"/>
                                      <w:bCs w:val="0"/>
                                      <w:sz w:val="22"/>
                                      <w:szCs w:val="22"/>
                                    </w:rPr>
                                    <w:t>.</w:t>
                                  </w:r>
                                </w:p>
                                <w:p w14:paraId="22135366" w14:textId="77777777" w:rsidR="00E0450C" w:rsidRPr="00A12B9D" w:rsidRDefault="00E0450C" w:rsidP="00EE2C31">
                                  <w:pPr>
                                    <w:tabs>
                                      <w:tab w:val="left" w:pos="993"/>
                                    </w:tabs>
                                    <w:spacing w:line="288" w:lineRule="auto"/>
                                    <w:jc w:val="both"/>
                                    <w:rPr>
                                      <w:b w:val="0"/>
                                      <w:bCs w:val="0"/>
                                      <w:sz w:val="22"/>
                                      <w:szCs w:val="22"/>
                                    </w:rPr>
                                  </w:pPr>
                                  <w:r w:rsidRPr="00A12B9D">
                                    <w:rPr>
                                      <w:sz w:val="22"/>
                                      <w:szCs w:val="22"/>
                                      <w:u w:val="single"/>
                                    </w:rPr>
                                    <w:t xml:space="preserve">Bài </w:t>
                                  </w:r>
                                  <w:r>
                                    <w:rPr>
                                      <w:sz w:val="22"/>
                                      <w:szCs w:val="22"/>
                                      <w:u w:val="single"/>
                                      <w:lang w:val="vi-VN"/>
                                    </w:rPr>
                                    <w:t>2</w:t>
                                  </w:r>
                                  <w:r w:rsidRPr="00A12B9D">
                                    <w:rPr>
                                      <w:sz w:val="22"/>
                                      <w:szCs w:val="22"/>
                                      <w:u w:val="single"/>
                                      <w:lang w:val="vi-VN"/>
                                    </w:rPr>
                                    <w:t>.</w:t>
                                  </w:r>
                                  <w:r>
                                    <w:rPr>
                                      <w:b w:val="0"/>
                                      <w:bCs w:val="0"/>
                                      <w:sz w:val="22"/>
                                      <w:szCs w:val="22"/>
                                      <w:lang w:val="vi-VN"/>
                                    </w:rPr>
                                    <w:t xml:space="preserve"> </w:t>
                                  </w:r>
                                  <w:r w:rsidRPr="00A12B9D">
                                    <w:rPr>
                                      <w:b w:val="0"/>
                                      <w:bCs w:val="0"/>
                                      <w:sz w:val="22"/>
                                      <w:szCs w:val="22"/>
                                    </w:rPr>
                                    <w:t>Một vật có khối lượng</w:t>
                                  </w:r>
                                  <w:r>
                                    <w:rPr>
                                      <w:b w:val="0"/>
                                      <w:bCs w:val="0"/>
                                      <w:sz w:val="22"/>
                                      <w:szCs w:val="22"/>
                                      <w:lang w:val="vi-VN"/>
                                    </w:rPr>
                                    <w:t xml:space="preserve"> m = 0</w:t>
                                  </w:r>
                                  <w:proofErr w:type="gramStart"/>
                                  <w:r>
                                    <w:rPr>
                                      <w:b w:val="0"/>
                                      <w:bCs w:val="0"/>
                                      <w:sz w:val="22"/>
                                      <w:szCs w:val="22"/>
                                      <w:lang w:val="vi-VN"/>
                                    </w:rPr>
                                    <w:t>,4</w:t>
                                  </w:r>
                                  <w:proofErr w:type="gramEnd"/>
                                  <w:r>
                                    <w:rPr>
                                      <w:b w:val="0"/>
                                      <w:bCs w:val="0"/>
                                      <w:sz w:val="22"/>
                                      <w:szCs w:val="22"/>
                                      <w:lang w:val="vi-VN"/>
                                    </w:rPr>
                                    <w:t xml:space="preserve"> kg</w:t>
                                  </w:r>
                                  <w:r w:rsidRPr="00A12B9D">
                                    <w:rPr>
                                      <w:b w:val="0"/>
                                      <w:bCs w:val="0"/>
                                      <w:sz w:val="22"/>
                                      <w:szCs w:val="22"/>
                                    </w:rPr>
                                    <w:t xml:space="preserve"> trượt</w:t>
                                  </w:r>
                                  <w:r>
                                    <w:rPr>
                                      <w:b w:val="0"/>
                                      <w:bCs w:val="0"/>
                                      <w:sz w:val="22"/>
                                      <w:szCs w:val="22"/>
                                      <w:lang w:val="vi-VN"/>
                                    </w:rPr>
                                    <w:t xml:space="preserve"> không vận tốc đầu</w:t>
                                  </w:r>
                                  <w:r w:rsidRPr="00A12B9D">
                                    <w:rPr>
                                      <w:b w:val="0"/>
                                      <w:bCs w:val="0"/>
                                      <w:sz w:val="22"/>
                                      <w:szCs w:val="22"/>
                                    </w:rPr>
                                    <w:t xml:space="preserve"> từ đỉnh mặt phẳng nghiêng có chiều dài</w:t>
                                  </w:r>
                                  <w:r>
                                    <w:rPr>
                                      <w:b w:val="0"/>
                                      <w:bCs w:val="0"/>
                                      <w:sz w:val="22"/>
                                      <w:szCs w:val="22"/>
                                      <w:lang w:val="vi-VN"/>
                                    </w:rPr>
                                    <w:t xml:space="preserve"> 1 m</w:t>
                                  </w:r>
                                  <w:r w:rsidRPr="00A12B9D">
                                    <w:rPr>
                                      <w:b w:val="0"/>
                                      <w:bCs w:val="0"/>
                                      <w:sz w:val="22"/>
                                      <w:szCs w:val="22"/>
                                    </w:rPr>
                                    <w:t>, chiều cao</w:t>
                                  </w:r>
                                  <w:r>
                                    <w:rPr>
                                      <w:b w:val="0"/>
                                      <w:bCs w:val="0"/>
                                      <w:sz w:val="22"/>
                                      <w:szCs w:val="22"/>
                                      <w:lang w:val="vi-VN"/>
                                    </w:rPr>
                                    <w:t xml:space="preserve"> h = 50 cm</w:t>
                                  </w:r>
                                  <w:r w:rsidRPr="00A12B9D">
                                    <w:rPr>
                                      <w:b w:val="0"/>
                                      <w:bCs w:val="0"/>
                                      <w:sz w:val="22"/>
                                      <w:szCs w:val="22"/>
                                    </w:rPr>
                                    <w:t>. Lấy</w:t>
                                  </w:r>
                                  <w:r>
                                    <w:rPr>
                                      <w:b w:val="0"/>
                                      <w:bCs w:val="0"/>
                                      <w:sz w:val="22"/>
                                      <w:szCs w:val="22"/>
                                      <w:lang w:val="vi-VN"/>
                                    </w:rPr>
                                    <w:t xml:space="preserve"> g = 10 m/s</w:t>
                                  </w:r>
                                  <w:r>
                                    <w:rPr>
                                      <w:b w:val="0"/>
                                      <w:bCs w:val="0"/>
                                      <w:sz w:val="22"/>
                                      <w:szCs w:val="22"/>
                                      <w:vertAlign w:val="superscript"/>
                                      <w:lang w:val="vi-VN"/>
                                    </w:rPr>
                                    <w:t>2</w:t>
                                  </w:r>
                                  <w:r w:rsidRPr="00A12B9D">
                                    <w:rPr>
                                      <w:b w:val="0"/>
                                      <w:bCs w:val="0"/>
                                      <w:sz w:val="22"/>
                                      <w:szCs w:val="22"/>
                                    </w:rPr>
                                    <w:t>. Tính vận tốc tại chân dốc nếu</w:t>
                                  </w:r>
                                  <w:r>
                                    <w:rPr>
                                      <w:b w:val="0"/>
                                      <w:bCs w:val="0"/>
                                      <w:sz w:val="22"/>
                                      <w:szCs w:val="22"/>
                                      <w:lang w:val="vi-VN"/>
                                    </w:rPr>
                                    <w:t xml:space="preserve"> hệ số ma sát là 0</w:t>
                                  </w:r>
                                  <w:proofErr w:type="gramStart"/>
                                  <w:r>
                                    <w:rPr>
                                      <w:b w:val="0"/>
                                      <w:bCs w:val="0"/>
                                      <w:sz w:val="22"/>
                                      <w:szCs w:val="22"/>
                                      <w:lang w:val="vi-VN"/>
                                    </w:rPr>
                                    <w:t>,1</w:t>
                                  </w:r>
                                  <w:proofErr w:type="gramEnd"/>
                                  <w:r w:rsidRPr="00A12B9D">
                                    <w:rPr>
                                      <w:b w:val="0"/>
                                      <w:bCs w:val="0"/>
                                      <w:sz w:val="22"/>
                                      <w:szCs w:val="22"/>
                                    </w:rPr>
                                    <w:t xml:space="preserve"> ?</w:t>
                                  </w:r>
                                </w:p>
                                <w:p w14:paraId="5A7342A0" w14:textId="77777777" w:rsidR="00E0450C" w:rsidRPr="00A12B9D" w:rsidRDefault="00E0450C" w:rsidP="00EE2C31">
                                  <w:pPr>
                                    <w:tabs>
                                      <w:tab w:val="left" w:pos="993"/>
                                    </w:tabs>
                                    <w:spacing w:line="288" w:lineRule="auto"/>
                                    <w:rPr>
                                      <w:b w:val="0"/>
                                      <w:bCs w:val="0"/>
                                      <w:sz w:val="22"/>
                                      <w:szCs w:val="22"/>
                                    </w:rPr>
                                  </w:pPr>
                                  <w:r w:rsidRPr="00A12B9D">
                                    <w:rPr>
                                      <w:sz w:val="22"/>
                                      <w:szCs w:val="22"/>
                                      <w:u w:val="single"/>
                                    </w:rPr>
                                    <w:t xml:space="preserve">Bài </w:t>
                                  </w:r>
                                  <w:r>
                                    <w:rPr>
                                      <w:sz w:val="22"/>
                                      <w:szCs w:val="22"/>
                                      <w:u w:val="single"/>
                                      <w:lang w:val="vi-VN"/>
                                    </w:rPr>
                                    <w:t>3</w:t>
                                  </w:r>
                                  <w:r w:rsidRPr="00A12B9D">
                                    <w:rPr>
                                      <w:sz w:val="22"/>
                                      <w:szCs w:val="22"/>
                                      <w:u w:val="single"/>
                                      <w:lang w:val="vi-VN"/>
                                    </w:rPr>
                                    <w:t>.</w:t>
                                  </w:r>
                                  <w:r>
                                    <w:rPr>
                                      <w:b w:val="0"/>
                                      <w:bCs w:val="0"/>
                                      <w:sz w:val="22"/>
                                      <w:szCs w:val="22"/>
                                      <w:lang w:val="vi-VN"/>
                                    </w:rPr>
                                    <w:t xml:space="preserve"> </w:t>
                                  </w:r>
                                  <w:r w:rsidRPr="00A12B9D">
                                    <w:rPr>
                                      <w:b w:val="0"/>
                                      <w:bCs w:val="0"/>
                                      <w:sz w:val="22"/>
                                      <w:szCs w:val="22"/>
                                    </w:rPr>
                                    <w:t>Từ vị trí đứng yên thả một vật lăn xuống dốc nghiêng. Trong</w:t>
                                  </w:r>
                                  <w:r>
                                    <w:rPr>
                                      <w:b w:val="0"/>
                                      <w:bCs w:val="0"/>
                                      <w:sz w:val="22"/>
                                      <w:szCs w:val="22"/>
                                      <w:lang w:val="vi-VN"/>
                                    </w:rPr>
                                    <w:t xml:space="preserve"> 2 s</w:t>
                                  </w:r>
                                  <w:r w:rsidRPr="00A12B9D">
                                    <w:rPr>
                                      <w:b w:val="0"/>
                                      <w:bCs w:val="0"/>
                                      <w:sz w:val="22"/>
                                      <w:szCs w:val="22"/>
                                    </w:rPr>
                                    <w:t xml:space="preserve"> đầu vật đi được</w:t>
                                  </w:r>
                                  <w:r>
                                    <w:rPr>
                                      <w:b w:val="0"/>
                                      <w:bCs w:val="0"/>
                                      <w:sz w:val="22"/>
                                      <w:szCs w:val="22"/>
                                      <w:lang w:val="vi-VN"/>
                                    </w:rPr>
                                    <w:t xml:space="preserve"> 10 m</w:t>
                                  </w:r>
                                  <w:r w:rsidRPr="00A12B9D">
                                    <w:rPr>
                                      <w:b w:val="0"/>
                                      <w:bCs w:val="0"/>
                                      <w:sz w:val="22"/>
                                      <w:szCs w:val="22"/>
                                    </w:rPr>
                                    <w:t>. Bỏ qua ma sát. Tính góc nghiêng của dố</w:t>
                                  </w:r>
                                  <w:proofErr w:type="gramStart"/>
                                  <w:r w:rsidRPr="00A12B9D">
                                    <w:rPr>
                                      <w:b w:val="0"/>
                                      <w:bCs w:val="0"/>
                                      <w:sz w:val="22"/>
                                      <w:szCs w:val="22"/>
                                    </w:rPr>
                                    <w:t>c ?</w:t>
                                  </w:r>
                                  <w:proofErr w:type="gramEnd"/>
                                  <w:r w:rsidRPr="00A12B9D">
                                    <w:rPr>
                                      <w:b w:val="0"/>
                                      <w:bCs w:val="0"/>
                                      <w:sz w:val="22"/>
                                      <w:szCs w:val="22"/>
                                    </w:rPr>
                                    <w:t xml:space="preserve"> Lấy </w:t>
                                  </w:r>
                                  <w:r>
                                    <w:rPr>
                                      <w:b w:val="0"/>
                                      <w:bCs w:val="0"/>
                                      <w:sz w:val="22"/>
                                      <w:szCs w:val="22"/>
                                      <w:lang w:val="vi-VN"/>
                                    </w:rPr>
                                    <w:t>g = 10 m/s</w:t>
                                  </w:r>
                                  <w:r>
                                    <w:rPr>
                                      <w:b w:val="0"/>
                                      <w:bCs w:val="0"/>
                                      <w:sz w:val="22"/>
                                      <w:szCs w:val="22"/>
                                      <w:vertAlign w:val="superscript"/>
                                      <w:lang w:val="vi-VN"/>
                                    </w:rPr>
                                    <w:t>2</w:t>
                                  </w:r>
                                  <w:r w:rsidRPr="00A12B9D">
                                    <w:rPr>
                                      <w:b w:val="0"/>
                                      <w:bCs w:val="0"/>
                                      <w:sz w:val="22"/>
                                      <w:szCs w:val="22"/>
                                    </w:rPr>
                                    <w:t>.</w:t>
                                  </w:r>
                                </w:p>
                                <w:p w14:paraId="12CFD469" w14:textId="77777777" w:rsidR="00E0450C" w:rsidRPr="00A12B9D" w:rsidRDefault="00E0450C" w:rsidP="00EE2C31">
                                  <w:pPr>
                                    <w:tabs>
                                      <w:tab w:val="left" w:pos="993"/>
                                    </w:tabs>
                                    <w:spacing w:line="288" w:lineRule="auto"/>
                                    <w:rPr>
                                      <w:b w:val="0"/>
                                      <w:bCs w:val="0"/>
                                      <w:sz w:val="22"/>
                                      <w:szCs w:val="22"/>
                                    </w:rPr>
                                  </w:pPr>
                                  <w:r w:rsidRPr="00A12B9D">
                                    <w:rPr>
                                      <w:sz w:val="22"/>
                                      <w:szCs w:val="22"/>
                                      <w:u w:val="single"/>
                                    </w:rPr>
                                    <w:t xml:space="preserve">Bài </w:t>
                                  </w:r>
                                  <w:r>
                                    <w:rPr>
                                      <w:sz w:val="22"/>
                                      <w:szCs w:val="22"/>
                                      <w:u w:val="single"/>
                                      <w:lang w:val="vi-VN"/>
                                    </w:rPr>
                                    <w:t>4</w:t>
                                  </w:r>
                                  <w:r w:rsidRPr="00A12B9D">
                                    <w:rPr>
                                      <w:sz w:val="22"/>
                                      <w:szCs w:val="22"/>
                                      <w:u w:val="single"/>
                                      <w:lang w:val="vi-VN"/>
                                    </w:rPr>
                                    <w:t>.</w:t>
                                  </w:r>
                                  <w:r>
                                    <w:rPr>
                                      <w:b w:val="0"/>
                                      <w:bCs w:val="0"/>
                                      <w:sz w:val="22"/>
                                      <w:szCs w:val="22"/>
                                      <w:lang w:val="vi-VN"/>
                                    </w:rPr>
                                    <w:t xml:space="preserve"> </w:t>
                                  </w:r>
                                  <w:r w:rsidRPr="00A12B9D">
                                    <w:rPr>
                                      <w:b w:val="0"/>
                                      <w:bCs w:val="0"/>
                                      <w:sz w:val="22"/>
                                      <w:szCs w:val="22"/>
                                    </w:rPr>
                                    <w:t>Thí nghiệm cho các số liệu: mặt phẳng nghiêng dài</w:t>
                                  </w:r>
                                  <w:r>
                                    <w:rPr>
                                      <w:b w:val="0"/>
                                      <w:bCs w:val="0"/>
                                      <w:sz w:val="22"/>
                                      <w:szCs w:val="22"/>
                                      <w:lang w:val="vi-VN"/>
                                    </w:rPr>
                                    <w:t xml:space="preserve"> 1 m</w:t>
                                  </w:r>
                                  <w:r w:rsidRPr="00A12B9D">
                                    <w:rPr>
                                      <w:b w:val="0"/>
                                      <w:bCs w:val="0"/>
                                      <w:sz w:val="22"/>
                                      <w:szCs w:val="22"/>
                                    </w:rPr>
                                    <w:t>, cao</w:t>
                                  </w:r>
                                  <w:r>
                                    <w:rPr>
                                      <w:b w:val="0"/>
                                      <w:bCs w:val="0"/>
                                      <w:sz w:val="22"/>
                                      <w:szCs w:val="22"/>
                                      <w:lang w:val="vi-VN"/>
                                    </w:rPr>
                                    <w:t xml:space="preserve"> 20 m</w:t>
                                  </w:r>
                                  <w:r w:rsidRPr="00A12B9D">
                                    <w:rPr>
                                      <w:b w:val="0"/>
                                      <w:bCs w:val="0"/>
                                      <w:sz w:val="22"/>
                                      <w:szCs w:val="22"/>
                                    </w:rPr>
                                    <w:t>, vật có khối lượng</w:t>
                                  </w:r>
                                  <w:r>
                                    <w:rPr>
                                      <w:b w:val="0"/>
                                      <w:bCs w:val="0"/>
                                      <w:sz w:val="22"/>
                                      <w:szCs w:val="22"/>
                                      <w:lang w:val="vi-VN"/>
                                    </w:rPr>
                                    <w:t xml:space="preserve"> 200 g</w:t>
                                  </w:r>
                                  <w:r w:rsidRPr="00A12B9D">
                                    <w:rPr>
                                      <w:b w:val="0"/>
                                      <w:bCs w:val="0"/>
                                      <w:sz w:val="22"/>
                                      <w:szCs w:val="22"/>
                                    </w:rPr>
                                    <w:t xml:space="preserve">, lực kéo vật khi vật </w:t>
                                  </w:r>
                                  <w:r>
                                    <w:rPr>
                                      <w:b w:val="0"/>
                                      <w:bCs w:val="0"/>
                                      <w:sz w:val="22"/>
                                      <w:szCs w:val="22"/>
                                    </w:rPr>
                                    <w:t>đi</w:t>
                                  </w:r>
                                  <w:r>
                                    <w:rPr>
                                      <w:b w:val="0"/>
                                      <w:bCs w:val="0"/>
                                      <w:sz w:val="22"/>
                                      <w:szCs w:val="22"/>
                                      <w:lang w:val="vi-VN"/>
                                    </w:rPr>
                                    <w:t xml:space="preserve"> </w:t>
                                  </w:r>
                                  <w:r w:rsidRPr="00A12B9D">
                                    <w:rPr>
                                      <w:b w:val="0"/>
                                      <w:bCs w:val="0"/>
                                      <w:sz w:val="22"/>
                                      <w:szCs w:val="22"/>
                                    </w:rPr>
                                    <w:t>lên</w:t>
                                  </w:r>
                                  <w:r>
                                    <w:rPr>
                                      <w:b w:val="0"/>
                                      <w:bCs w:val="0"/>
                                      <w:sz w:val="22"/>
                                      <w:szCs w:val="22"/>
                                      <w:lang w:val="vi-VN"/>
                                    </w:rPr>
                                    <w:t xml:space="preserve"> đều trên</w:t>
                                  </w:r>
                                  <w:r w:rsidRPr="00A12B9D">
                                    <w:rPr>
                                      <w:b w:val="0"/>
                                      <w:bCs w:val="0"/>
                                      <w:sz w:val="22"/>
                                      <w:szCs w:val="22"/>
                                    </w:rPr>
                                    <w:t xml:space="preserve"> dốc là</w:t>
                                  </w:r>
                                  <w:r>
                                    <w:rPr>
                                      <w:b w:val="0"/>
                                      <w:bCs w:val="0"/>
                                      <w:sz w:val="22"/>
                                      <w:szCs w:val="22"/>
                                      <w:lang w:val="vi-VN"/>
                                    </w:rPr>
                                    <w:t xml:space="preserve"> 1 N</w:t>
                                  </w:r>
                                  <w:r w:rsidRPr="00A12B9D">
                                    <w:rPr>
                                      <w:b w:val="0"/>
                                      <w:bCs w:val="0"/>
                                      <w:sz w:val="22"/>
                                      <w:szCs w:val="22"/>
                                    </w:rPr>
                                    <w:t>. Tính hệ số ma sát ?</w:t>
                                  </w:r>
                                </w:p>
                                <w:p w14:paraId="4A148348" w14:textId="77777777" w:rsidR="00E0450C" w:rsidRPr="00A12B9D" w:rsidRDefault="00E0450C" w:rsidP="00EE2C31">
                                  <w:pPr>
                                    <w:tabs>
                                      <w:tab w:val="left" w:pos="993"/>
                                    </w:tabs>
                                    <w:spacing w:line="288" w:lineRule="auto"/>
                                    <w:rPr>
                                      <w:b w:val="0"/>
                                      <w:bCs w:val="0"/>
                                      <w:sz w:val="22"/>
                                      <w:szCs w:val="22"/>
                                    </w:rPr>
                                  </w:pPr>
                                  <w:r w:rsidRPr="00A12B9D">
                                    <w:rPr>
                                      <w:sz w:val="22"/>
                                      <w:szCs w:val="22"/>
                                      <w:u w:val="single"/>
                                    </w:rPr>
                                    <w:t xml:space="preserve">Bài </w:t>
                                  </w:r>
                                  <w:r>
                                    <w:rPr>
                                      <w:sz w:val="22"/>
                                      <w:szCs w:val="22"/>
                                      <w:u w:val="single"/>
                                      <w:lang w:val="vi-VN"/>
                                    </w:rPr>
                                    <w:t>5</w:t>
                                  </w:r>
                                  <w:r w:rsidRPr="00A12B9D">
                                    <w:rPr>
                                      <w:sz w:val="22"/>
                                      <w:szCs w:val="22"/>
                                      <w:u w:val="single"/>
                                      <w:lang w:val="vi-VN"/>
                                    </w:rPr>
                                    <w:t>.</w:t>
                                  </w:r>
                                  <w:r>
                                    <w:rPr>
                                      <w:b w:val="0"/>
                                      <w:bCs w:val="0"/>
                                      <w:sz w:val="22"/>
                                      <w:szCs w:val="22"/>
                                      <w:lang w:val="vi-VN"/>
                                    </w:rPr>
                                    <w:t xml:space="preserve"> </w:t>
                                  </w:r>
                                  <w:r w:rsidRPr="00A12B9D">
                                    <w:rPr>
                                      <w:b w:val="0"/>
                                      <w:bCs w:val="0"/>
                                      <w:sz w:val="22"/>
                                      <w:szCs w:val="22"/>
                                    </w:rPr>
                                    <w:t>Một vật nặng đặt trên mặt phẳng nghiêng có độ dài</w:t>
                                  </w:r>
                                  <w:r>
                                    <w:rPr>
                                      <w:b w:val="0"/>
                                      <w:bCs w:val="0"/>
                                      <w:sz w:val="22"/>
                                      <w:szCs w:val="22"/>
                                      <w:lang w:val="vi-VN"/>
                                    </w:rPr>
                                    <w:t xml:space="preserve"> 5 m</w:t>
                                  </w:r>
                                  <w:r w:rsidRPr="00A12B9D">
                                    <w:rPr>
                                      <w:b w:val="0"/>
                                      <w:bCs w:val="0"/>
                                      <w:sz w:val="22"/>
                                      <w:szCs w:val="22"/>
                                    </w:rPr>
                                    <w:t>, cao</w:t>
                                  </w:r>
                                  <w:r>
                                    <w:rPr>
                                      <w:b w:val="0"/>
                                      <w:bCs w:val="0"/>
                                      <w:sz w:val="22"/>
                                      <w:szCs w:val="22"/>
                                      <w:lang w:val="vi-VN"/>
                                    </w:rPr>
                                    <w:t xml:space="preserve"> 3 m</w:t>
                                  </w:r>
                                  <w:r w:rsidRPr="00A12B9D">
                                    <w:rPr>
                                      <w:b w:val="0"/>
                                      <w:bCs w:val="0"/>
                                      <w:sz w:val="22"/>
                                      <w:szCs w:val="22"/>
                                    </w:rPr>
                                    <w:t>. Hệ số ma sát giữa vật và mặt phẳng nghiêng là</w:t>
                                  </w:r>
                                  <w:r>
                                    <w:rPr>
                                      <w:b w:val="0"/>
                                      <w:bCs w:val="0"/>
                                      <w:sz w:val="22"/>
                                      <w:szCs w:val="22"/>
                                      <w:lang w:val="vi-VN"/>
                                    </w:rPr>
                                    <w:t xml:space="preserve"> 0,2</w:t>
                                  </w:r>
                                  <w:r w:rsidRPr="00A12B9D">
                                    <w:rPr>
                                      <w:b w:val="0"/>
                                      <w:bCs w:val="0"/>
                                      <w:sz w:val="22"/>
                                      <w:szCs w:val="22"/>
                                    </w:rPr>
                                    <w:t xml:space="preserve"> và cho</w:t>
                                  </w:r>
                                  <w:r>
                                    <w:rPr>
                                      <w:b w:val="0"/>
                                      <w:bCs w:val="0"/>
                                      <w:sz w:val="22"/>
                                      <w:szCs w:val="22"/>
                                      <w:lang w:val="vi-VN"/>
                                    </w:rPr>
                                    <w:t xml:space="preserve"> g = 10 m/s</w:t>
                                  </w:r>
                                  <w:r>
                                    <w:rPr>
                                      <w:b w:val="0"/>
                                      <w:bCs w:val="0"/>
                                      <w:sz w:val="22"/>
                                      <w:szCs w:val="22"/>
                                      <w:vertAlign w:val="superscript"/>
                                      <w:lang w:val="vi-VN"/>
                                    </w:rPr>
                                    <w:t>2</w:t>
                                  </w:r>
                                  <w:r w:rsidRPr="00A12B9D">
                                    <w:rPr>
                                      <w:b w:val="0"/>
                                      <w:bCs w:val="0"/>
                                      <w:sz w:val="22"/>
                                      <w:szCs w:val="22"/>
                                    </w:rPr>
                                    <w:t>. Phải đặt dọc theo mặt phẳng nghiêng một lực bằng bao nhiêu để:</w:t>
                                  </w:r>
                                </w:p>
                                <w:p w14:paraId="0FFD3168" w14:textId="77777777" w:rsidR="00E0450C" w:rsidRPr="00A12B9D" w:rsidRDefault="00E0450C" w:rsidP="00EE2C31">
                                  <w:pPr>
                                    <w:tabs>
                                      <w:tab w:val="left" w:pos="993"/>
                                    </w:tabs>
                                    <w:spacing w:line="288" w:lineRule="auto"/>
                                    <w:rPr>
                                      <w:b w:val="0"/>
                                      <w:bCs w:val="0"/>
                                      <w:sz w:val="22"/>
                                      <w:szCs w:val="22"/>
                                    </w:rPr>
                                  </w:pPr>
                                  <w:proofErr w:type="gramStart"/>
                                  <w:r w:rsidRPr="00A12B9D">
                                    <w:rPr>
                                      <w:b w:val="0"/>
                                      <w:bCs w:val="0"/>
                                      <w:sz w:val="22"/>
                                      <w:szCs w:val="22"/>
                                    </w:rPr>
                                    <w:t>a</w:t>
                                  </w:r>
                                  <w:proofErr w:type="gramEnd"/>
                                  <w:r w:rsidRPr="00A12B9D">
                                    <w:rPr>
                                      <w:b w:val="0"/>
                                      <w:bCs w:val="0"/>
                                      <w:sz w:val="22"/>
                                      <w:szCs w:val="22"/>
                                    </w:rPr>
                                    <w:t>/  Vừa đủ giữ vật đứng yên ?</w:t>
                                  </w:r>
                                </w:p>
                                <w:p w14:paraId="7F5D2ADC" w14:textId="77777777" w:rsidR="00E0450C" w:rsidRPr="00A12B9D" w:rsidRDefault="00E0450C" w:rsidP="00EE2C31">
                                  <w:pPr>
                                    <w:tabs>
                                      <w:tab w:val="left" w:pos="993"/>
                                    </w:tabs>
                                    <w:spacing w:line="288" w:lineRule="auto"/>
                                    <w:rPr>
                                      <w:b w:val="0"/>
                                      <w:bCs w:val="0"/>
                                      <w:sz w:val="22"/>
                                      <w:szCs w:val="22"/>
                                    </w:rPr>
                                  </w:pPr>
                                  <w:proofErr w:type="gramStart"/>
                                  <w:r w:rsidRPr="00A12B9D">
                                    <w:rPr>
                                      <w:b w:val="0"/>
                                      <w:bCs w:val="0"/>
                                      <w:sz w:val="22"/>
                                      <w:szCs w:val="22"/>
                                    </w:rPr>
                                    <w:t>b</w:t>
                                  </w:r>
                                  <w:proofErr w:type="gramEnd"/>
                                  <w:r w:rsidRPr="00A12B9D">
                                    <w:rPr>
                                      <w:b w:val="0"/>
                                      <w:bCs w:val="0"/>
                                      <w:sz w:val="22"/>
                                      <w:szCs w:val="22"/>
                                    </w:rPr>
                                    <w:t>/  Đẩy nó lên dốc với chuyển động đều ?</w:t>
                                  </w:r>
                                </w:p>
                                <w:p w14:paraId="34423016" w14:textId="77777777" w:rsidR="00E0450C" w:rsidRPr="00A12B9D" w:rsidRDefault="00E0450C" w:rsidP="00EE2C31">
                                  <w:pPr>
                                    <w:tabs>
                                      <w:tab w:val="left" w:pos="993"/>
                                    </w:tabs>
                                    <w:spacing w:line="288" w:lineRule="auto"/>
                                    <w:rPr>
                                      <w:b w:val="0"/>
                                      <w:bCs w:val="0"/>
                                      <w:sz w:val="22"/>
                                      <w:szCs w:val="22"/>
                                    </w:rPr>
                                  </w:pPr>
                                  <w:proofErr w:type="gramStart"/>
                                  <w:r w:rsidRPr="00A12B9D">
                                    <w:rPr>
                                      <w:b w:val="0"/>
                                      <w:bCs w:val="0"/>
                                      <w:sz w:val="22"/>
                                      <w:szCs w:val="22"/>
                                    </w:rPr>
                                    <w:t>c</w:t>
                                  </w:r>
                                  <w:proofErr w:type="gramEnd"/>
                                  <w:r w:rsidRPr="00A12B9D">
                                    <w:rPr>
                                      <w:b w:val="0"/>
                                      <w:bCs w:val="0"/>
                                      <w:sz w:val="22"/>
                                      <w:szCs w:val="22"/>
                                    </w:rPr>
                                    <w:t>/  Đẩy nó lên dốc với gia tốc</w:t>
                                  </w:r>
                                  <w:r>
                                    <w:rPr>
                                      <w:b w:val="0"/>
                                      <w:bCs w:val="0"/>
                                      <w:sz w:val="22"/>
                                      <w:szCs w:val="22"/>
                                      <w:lang w:val="vi-VN"/>
                                    </w:rPr>
                                    <w:t xml:space="preserve"> 1 m/s</w:t>
                                  </w:r>
                                  <w:r>
                                    <w:rPr>
                                      <w:b w:val="0"/>
                                      <w:bCs w:val="0"/>
                                      <w:sz w:val="22"/>
                                      <w:szCs w:val="22"/>
                                      <w:vertAlign w:val="superscript"/>
                                      <w:lang w:val="vi-VN"/>
                                    </w:rPr>
                                    <w:t>2</w:t>
                                  </w:r>
                                  <w:r w:rsidRPr="00A12B9D">
                                    <w:rPr>
                                      <w:b w:val="0"/>
                                      <w:bCs w:val="0"/>
                                      <w:sz w:val="22"/>
                                      <w:szCs w:val="22"/>
                                    </w:rPr>
                                    <w:t xml:space="preserve"> ?</w:t>
                                  </w:r>
                                </w:p>
                              </w:tc>
                            </w:tr>
                            <w:tr w:rsidR="00E0450C" w14:paraId="4EE43794" w14:textId="77777777" w:rsidTr="00EE2C31">
                              <w:tc>
                                <w:tcPr>
                                  <w:tcW w:w="5036" w:type="dxa"/>
                                </w:tcPr>
                                <w:p w14:paraId="07C54286" w14:textId="77777777" w:rsidR="00E0450C" w:rsidRPr="008E13BD" w:rsidRDefault="00E0450C" w:rsidP="008E13BD">
                                  <w:pPr>
                                    <w:spacing w:line="276" w:lineRule="auto"/>
                                    <w:rPr>
                                      <w:b w:val="0"/>
                                    </w:rPr>
                                  </w:pPr>
                                </w:p>
                              </w:tc>
                              <w:tc>
                                <w:tcPr>
                                  <w:tcW w:w="5223" w:type="dxa"/>
                                  <w:shd w:val="clear" w:color="auto" w:fill="auto"/>
                                </w:tcPr>
                                <w:p w14:paraId="3595CCF2" w14:textId="77777777" w:rsidR="00E0450C" w:rsidRPr="008E13BD" w:rsidRDefault="00E0450C" w:rsidP="008E13BD">
                                  <w:pPr>
                                    <w:spacing w:line="276" w:lineRule="auto"/>
                                    <w:rPr>
                                      <w:b w:val="0"/>
                                    </w:rPr>
                                  </w:pPr>
                                </w:p>
                              </w:tc>
                            </w:tr>
                            <w:tr w:rsidR="00E0450C" w14:paraId="742F0E7D" w14:textId="77777777" w:rsidTr="00EE2C31">
                              <w:tc>
                                <w:tcPr>
                                  <w:tcW w:w="5036" w:type="dxa"/>
                                </w:tcPr>
                                <w:p w14:paraId="2435168A" w14:textId="77777777" w:rsidR="00E0450C" w:rsidRPr="008E13BD" w:rsidRDefault="00E0450C" w:rsidP="008E13BD">
                                  <w:pPr>
                                    <w:spacing w:line="276" w:lineRule="auto"/>
                                    <w:rPr>
                                      <w:b w:val="0"/>
                                    </w:rPr>
                                  </w:pPr>
                                </w:p>
                              </w:tc>
                              <w:tc>
                                <w:tcPr>
                                  <w:tcW w:w="5223" w:type="dxa"/>
                                  <w:shd w:val="clear" w:color="auto" w:fill="auto"/>
                                </w:tcPr>
                                <w:p w14:paraId="23AE6395" w14:textId="77777777" w:rsidR="00E0450C" w:rsidRPr="008E13BD" w:rsidRDefault="00E0450C" w:rsidP="008E13BD">
                                  <w:pPr>
                                    <w:spacing w:line="276" w:lineRule="auto"/>
                                    <w:rPr>
                                      <w:b w:val="0"/>
                                    </w:rPr>
                                  </w:pPr>
                                </w:p>
                              </w:tc>
                            </w:tr>
                            <w:tr w:rsidR="00E0450C" w14:paraId="2AFA775B" w14:textId="77777777" w:rsidTr="00EE2C31">
                              <w:tc>
                                <w:tcPr>
                                  <w:tcW w:w="5036" w:type="dxa"/>
                                </w:tcPr>
                                <w:p w14:paraId="4C4BB690" w14:textId="77777777" w:rsidR="00E0450C" w:rsidRPr="008E13BD" w:rsidRDefault="00E0450C" w:rsidP="008E13BD">
                                  <w:pPr>
                                    <w:spacing w:line="276" w:lineRule="auto"/>
                                    <w:rPr>
                                      <w:b w:val="0"/>
                                    </w:rPr>
                                  </w:pPr>
                                </w:p>
                              </w:tc>
                              <w:tc>
                                <w:tcPr>
                                  <w:tcW w:w="5223" w:type="dxa"/>
                                  <w:shd w:val="clear" w:color="auto" w:fill="auto"/>
                                </w:tcPr>
                                <w:p w14:paraId="0FA7948C" w14:textId="77777777" w:rsidR="00E0450C" w:rsidRPr="008E13BD" w:rsidRDefault="00E0450C" w:rsidP="008E13BD">
                                  <w:pPr>
                                    <w:spacing w:line="276" w:lineRule="auto"/>
                                    <w:rPr>
                                      <w:b w:val="0"/>
                                    </w:rPr>
                                  </w:pPr>
                                </w:p>
                              </w:tc>
                            </w:tr>
                            <w:tr w:rsidR="00E0450C" w14:paraId="783FA4DD" w14:textId="77777777" w:rsidTr="00EE2C31">
                              <w:tc>
                                <w:tcPr>
                                  <w:tcW w:w="5036" w:type="dxa"/>
                                </w:tcPr>
                                <w:p w14:paraId="65C1B63F" w14:textId="77777777" w:rsidR="00E0450C" w:rsidRPr="008E13BD" w:rsidRDefault="00E0450C" w:rsidP="008E13BD">
                                  <w:pPr>
                                    <w:spacing w:line="276" w:lineRule="auto"/>
                                    <w:rPr>
                                      <w:b w:val="0"/>
                                    </w:rPr>
                                  </w:pPr>
                                </w:p>
                              </w:tc>
                              <w:tc>
                                <w:tcPr>
                                  <w:tcW w:w="5223" w:type="dxa"/>
                                  <w:shd w:val="clear" w:color="auto" w:fill="auto"/>
                                </w:tcPr>
                                <w:p w14:paraId="53798712" w14:textId="77777777" w:rsidR="00E0450C" w:rsidRPr="008E13BD" w:rsidRDefault="00E0450C" w:rsidP="008E13BD">
                                  <w:pPr>
                                    <w:spacing w:line="276" w:lineRule="auto"/>
                                    <w:rPr>
                                      <w:b w:val="0"/>
                                    </w:rPr>
                                  </w:pPr>
                                </w:p>
                              </w:tc>
                            </w:tr>
                            <w:tr w:rsidR="00E0450C" w14:paraId="00501CBD" w14:textId="77777777" w:rsidTr="00EE2C31">
                              <w:tc>
                                <w:tcPr>
                                  <w:tcW w:w="5036" w:type="dxa"/>
                                </w:tcPr>
                                <w:p w14:paraId="3CA49EA2" w14:textId="77777777" w:rsidR="00E0450C" w:rsidRPr="008E13BD" w:rsidRDefault="00E0450C" w:rsidP="008E13BD">
                                  <w:pPr>
                                    <w:spacing w:line="276" w:lineRule="auto"/>
                                    <w:rPr>
                                      <w:b w:val="0"/>
                                    </w:rPr>
                                  </w:pPr>
                                </w:p>
                              </w:tc>
                              <w:tc>
                                <w:tcPr>
                                  <w:tcW w:w="5223" w:type="dxa"/>
                                  <w:shd w:val="clear" w:color="auto" w:fill="auto"/>
                                </w:tcPr>
                                <w:p w14:paraId="12667982" w14:textId="77777777" w:rsidR="00E0450C" w:rsidRPr="008E13BD" w:rsidRDefault="00E0450C" w:rsidP="008E13BD">
                                  <w:pPr>
                                    <w:spacing w:line="276" w:lineRule="auto"/>
                                    <w:rPr>
                                      <w:b w:val="0"/>
                                    </w:rPr>
                                  </w:pPr>
                                </w:p>
                              </w:tc>
                            </w:tr>
                            <w:tr w:rsidR="00E0450C" w14:paraId="1E4579A6" w14:textId="77777777" w:rsidTr="00EE2C31">
                              <w:tc>
                                <w:tcPr>
                                  <w:tcW w:w="5036" w:type="dxa"/>
                                </w:tcPr>
                                <w:p w14:paraId="1C6B2E18" w14:textId="77777777" w:rsidR="00E0450C" w:rsidRPr="008E13BD" w:rsidRDefault="00E0450C" w:rsidP="008E13BD">
                                  <w:pPr>
                                    <w:spacing w:line="276" w:lineRule="auto"/>
                                    <w:rPr>
                                      <w:b w:val="0"/>
                                    </w:rPr>
                                  </w:pPr>
                                </w:p>
                              </w:tc>
                              <w:tc>
                                <w:tcPr>
                                  <w:tcW w:w="5223" w:type="dxa"/>
                                  <w:shd w:val="clear" w:color="auto" w:fill="auto"/>
                                </w:tcPr>
                                <w:p w14:paraId="56D4015F" w14:textId="77777777" w:rsidR="00E0450C" w:rsidRPr="008E13BD" w:rsidRDefault="00E0450C" w:rsidP="008E13BD">
                                  <w:pPr>
                                    <w:spacing w:line="276" w:lineRule="auto"/>
                                    <w:rPr>
                                      <w:b w:val="0"/>
                                    </w:rPr>
                                  </w:pPr>
                                </w:p>
                              </w:tc>
                            </w:tr>
                            <w:tr w:rsidR="00E0450C" w14:paraId="0FDF1D65" w14:textId="77777777" w:rsidTr="00EE2C31">
                              <w:tc>
                                <w:tcPr>
                                  <w:tcW w:w="5036" w:type="dxa"/>
                                </w:tcPr>
                                <w:p w14:paraId="6A588A80" w14:textId="77777777" w:rsidR="00E0450C" w:rsidRPr="008E13BD" w:rsidRDefault="00E0450C" w:rsidP="008E13BD">
                                  <w:pPr>
                                    <w:spacing w:line="276" w:lineRule="auto"/>
                                    <w:rPr>
                                      <w:b w:val="0"/>
                                    </w:rPr>
                                  </w:pPr>
                                </w:p>
                              </w:tc>
                              <w:tc>
                                <w:tcPr>
                                  <w:tcW w:w="5223" w:type="dxa"/>
                                  <w:shd w:val="clear" w:color="auto" w:fill="auto"/>
                                </w:tcPr>
                                <w:p w14:paraId="61C64F5A" w14:textId="77777777" w:rsidR="00E0450C" w:rsidRPr="008E13BD" w:rsidRDefault="00E0450C" w:rsidP="008E13BD">
                                  <w:pPr>
                                    <w:spacing w:line="276" w:lineRule="auto"/>
                                    <w:rPr>
                                      <w:b w:val="0"/>
                                    </w:rPr>
                                  </w:pPr>
                                </w:p>
                              </w:tc>
                            </w:tr>
                            <w:tr w:rsidR="00E0450C" w14:paraId="16E57929" w14:textId="77777777" w:rsidTr="00EE2C31">
                              <w:tc>
                                <w:tcPr>
                                  <w:tcW w:w="5036" w:type="dxa"/>
                                </w:tcPr>
                                <w:p w14:paraId="7D775C2B" w14:textId="77777777" w:rsidR="00E0450C" w:rsidRPr="008E13BD" w:rsidRDefault="00E0450C" w:rsidP="008E13BD">
                                  <w:pPr>
                                    <w:spacing w:line="276" w:lineRule="auto"/>
                                    <w:rPr>
                                      <w:b w:val="0"/>
                                    </w:rPr>
                                  </w:pPr>
                                </w:p>
                              </w:tc>
                              <w:tc>
                                <w:tcPr>
                                  <w:tcW w:w="5223" w:type="dxa"/>
                                  <w:shd w:val="clear" w:color="auto" w:fill="auto"/>
                                </w:tcPr>
                                <w:p w14:paraId="6717CB77" w14:textId="77777777" w:rsidR="00E0450C" w:rsidRPr="008E13BD" w:rsidRDefault="00E0450C" w:rsidP="008E13BD">
                                  <w:pPr>
                                    <w:spacing w:line="276" w:lineRule="auto"/>
                                    <w:rPr>
                                      <w:b w:val="0"/>
                                    </w:rPr>
                                  </w:pPr>
                                </w:p>
                              </w:tc>
                            </w:tr>
                            <w:tr w:rsidR="00E0450C" w14:paraId="7F9AD008" w14:textId="77777777" w:rsidTr="00EE2C31">
                              <w:tc>
                                <w:tcPr>
                                  <w:tcW w:w="5036" w:type="dxa"/>
                                </w:tcPr>
                                <w:p w14:paraId="7C65E711" w14:textId="77777777" w:rsidR="00E0450C" w:rsidRPr="008E13BD" w:rsidRDefault="00E0450C" w:rsidP="008E13BD">
                                  <w:pPr>
                                    <w:spacing w:line="276" w:lineRule="auto"/>
                                    <w:rPr>
                                      <w:b w:val="0"/>
                                    </w:rPr>
                                  </w:pPr>
                                </w:p>
                              </w:tc>
                              <w:tc>
                                <w:tcPr>
                                  <w:tcW w:w="5223" w:type="dxa"/>
                                  <w:shd w:val="clear" w:color="auto" w:fill="auto"/>
                                </w:tcPr>
                                <w:p w14:paraId="6C5E7AD3" w14:textId="77777777" w:rsidR="00E0450C" w:rsidRPr="008E13BD" w:rsidRDefault="00E0450C" w:rsidP="008E13BD">
                                  <w:pPr>
                                    <w:spacing w:line="276" w:lineRule="auto"/>
                                    <w:rPr>
                                      <w:b w:val="0"/>
                                    </w:rPr>
                                  </w:pPr>
                                </w:p>
                              </w:tc>
                            </w:tr>
                            <w:tr w:rsidR="00E0450C" w14:paraId="729818E6" w14:textId="77777777" w:rsidTr="00EE2C31">
                              <w:tc>
                                <w:tcPr>
                                  <w:tcW w:w="5036" w:type="dxa"/>
                                </w:tcPr>
                                <w:p w14:paraId="712BCBF3" w14:textId="77777777" w:rsidR="00E0450C" w:rsidRPr="008E13BD" w:rsidRDefault="00E0450C" w:rsidP="008E13BD">
                                  <w:pPr>
                                    <w:spacing w:line="276" w:lineRule="auto"/>
                                    <w:rPr>
                                      <w:b w:val="0"/>
                                    </w:rPr>
                                  </w:pPr>
                                </w:p>
                              </w:tc>
                              <w:tc>
                                <w:tcPr>
                                  <w:tcW w:w="5223" w:type="dxa"/>
                                  <w:shd w:val="clear" w:color="auto" w:fill="auto"/>
                                </w:tcPr>
                                <w:p w14:paraId="383C0BA9" w14:textId="77777777" w:rsidR="00E0450C" w:rsidRPr="008E13BD" w:rsidRDefault="00E0450C" w:rsidP="008E13BD">
                                  <w:pPr>
                                    <w:spacing w:line="276" w:lineRule="auto"/>
                                    <w:rPr>
                                      <w:b w:val="0"/>
                                    </w:rPr>
                                  </w:pPr>
                                </w:p>
                              </w:tc>
                            </w:tr>
                            <w:tr w:rsidR="00E0450C" w14:paraId="68402475" w14:textId="77777777" w:rsidTr="00EE2C31">
                              <w:tc>
                                <w:tcPr>
                                  <w:tcW w:w="5036" w:type="dxa"/>
                                </w:tcPr>
                                <w:p w14:paraId="50002CD6" w14:textId="77777777" w:rsidR="00E0450C" w:rsidRPr="008E13BD" w:rsidRDefault="00E0450C" w:rsidP="008E13BD">
                                  <w:pPr>
                                    <w:spacing w:line="276" w:lineRule="auto"/>
                                    <w:rPr>
                                      <w:b w:val="0"/>
                                    </w:rPr>
                                  </w:pPr>
                                </w:p>
                              </w:tc>
                              <w:tc>
                                <w:tcPr>
                                  <w:tcW w:w="5223" w:type="dxa"/>
                                  <w:shd w:val="clear" w:color="auto" w:fill="auto"/>
                                </w:tcPr>
                                <w:p w14:paraId="31C4DC31" w14:textId="77777777" w:rsidR="00E0450C" w:rsidRPr="008E13BD" w:rsidRDefault="00E0450C" w:rsidP="008E13BD">
                                  <w:pPr>
                                    <w:spacing w:line="276" w:lineRule="auto"/>
                                    <w:rPr>
                                      <w:b w:val="0"/>
                                    </w:rPr>
                                  </w:pPr>
                                </w:p>
                              </w:tc>
                            </w:tr>
                            <w:tr w:rsidR="00E0450C" w14:paraId="40E27241" w14:textId="77777777" w:rsidTr="00EE2C31">
                              <w:tc>
                                <w:tcPr>
                                  <w:tcW w:w="5036" w:type="dxa"/>
                                </w:tcPr>
                                <w:p w14:paraId="7FC3827A" w14:textId="77777777" w:rsidR="00E0450C" w:rsidRPr="008E13BD" w:rsidRDefault="00E0450C" w:rsidP="008E13BD">
                                  <w:pPr>
                                    <w:spacing w:line="276" w:lineRule="auto"/>
                                    <w:rPr>
                                      <w:b w:val="0"/>
                                    </w:rPr>
                                  </w:pPr>
                                </w:p>
                              </w:tc>
                              <w:tc>
                                <w:tcPr>
                                  <w:tcW w:w="5223" w:type="dxa"/>
                                  <w:shd w:val="clear" w:color="auto" w:fill="auto"/>
                                </w:tcPr>
                                <w:p w14:paraId="0A718AB2" w14:textId="77777777" w:rsidR="00E0450C" w:rsidRPr="008E13BD" w:rsidRDefault="00E0450C" w:rsidP="008E13BD">
                                  <w:pPr>
                                    <w:spacing w:line="276" w:lineRule="auto"/>
                                    <w:rPr>
                                      <w:b w:val="0"/>
                                    </w:rPr>
                                  </w:pPr>
                                </w:p>
                              </w:tc>
                            </w:tr>
                            <w:tr w:rsidR="00E0450C" w14:paraId="48BF7B51" w14:textId="77777777" w:rsidTr="00EE2C31">
                              <w:tc>
                                <w:tcPr>
                                  <w:tcW w:w="5036" w:type="dxa"/>
                                </w:tcPr>
                                <w:p w14:paraId="4A460C2B" w14:textId="77777777" w:rsidR="00E0450C" w:rsidRPr="008E13BD" w:rsidRDefault="00E0450C" w:rsidP="008E13BD">
                                  <w:pPr>
                                    <w:spacing w:line="276" w:lineRule="auto"/>
                                    <w:rPr>
                                      <w:b w:val="0"/>
                                    </w:rPr>
                                  </w:pPr>
                                </w:p>
                              </w:tc>
                              <w:tc>
                                <w:tcPr>
                                  <w:tcW w:w="5223" w:type="dxa"/>
                                  <w:shd w:val="clear" w:color="auto" w:fill="auto"/>
                                </w:tcPr>
                                <w:p w14:paraId="7C4D9E51" w14:textId="77777777" w:rsidR="00E0450C" w:rsidRPr="008E13BD" w:rsidRDefault="00E0450C" w:rsidP="008E13BD">
                                  <w:pPr>
                                    <w:spacing w:line="276" w:lineRule="auto"/>
                                    <w:rPr>
                                      <w:b w:val="0"/>
                                    </w:rPr>
                                  </w:pPr>
                                </w:p>
                              </w:tc>
                            </w:tr>
                            <w:tr w:rsidR="00E0450C" w14:paraId="6B33DD2A" w14:textId="77777777" w:rsidTr="00EE2C31">
                              <w:tc>
                                <w:tcPr>
                                  <w:tcW w:w="5036" w:type="dxa"/>
                                </w:tcPr>
                                <w:p w14:paraId="74EAAFDC" w14:textId="77777777" w:rsidR="00E0450C" w:rsidRPr="008E13BD" w:rsidRDefault="00E0450C" w:rsidP="008E13BD">
                                  <w:pPr>
                                    <w:spacing w:line="276" w:lineRule="auto"/>
                                    <w:rPr>
                                      <w:b w:val="0"/>
                                    </w:rPr>
                                  </w:pPr>
                                </w:p>
                              </w:tc>
                              <w:tc>
                                <w:tcPr>
                                  <w:tcW w:w="5223" w:type="dxa"/>
                                  <w:shd w:val="clear" w:color="auto" w:fill="auto"/>
                                </w:tcPr>
                                <w:p w14:paraId="6A69782A" w14:textId="77777777" w:rsidR="00E0450C" w:rsidRPr="008E13BD" w:rsidRDefault="00E0450C" w:rsidP="008E13BD">
                                  <w:pPr>
                                    <w:spacing w:line="276" w:lineRule="auto"/>
                                    <w:rPr>
                                      <w:b w:val="0"/>
                                    </w:rPr>
                                  </w:pPr>
                                </w:p>
                              </w:tc>
                            </w:tr>
                            <w:tr w:rsidR="00E0450C" w14:paraId="65224B9D" w14:textId="77777777" w:rsidTr="00EE2C31">
                              <w:tc>
                                <w:tcPr>
                                  <w:tcW w:w="5036" w:type="dxa"/>
                                </w:tcPr>
                                <w:p w14:paraId="3FB88267" w14:textId="77777777" w:rsidR="00E0450C" w:rsidRPr="008E13BD" w:rsidRDefault="00E0450C" w:rsidP="008E13BD">
                                  <w:pPr>
                                    <w:spacing w:line="276" w:lineRule="auto"/>
                                    <w:rPr>
                                      <w:b w:val="0"/>
                                    </w:rPr>
                                  </w:pPr>
                                </w:p>
                              </w:tc>
                              <w:tc>
                                <w:tcPr>
                                  <w:tcW w:w="5223" w:type="dxa"/>
                                  <w:shd w:val="clear" w:color="auto" w:fill="auto"/>
                                </w:tcPr>
                                <w:p w14:paraId="246F83DC" w14:textId="77777777" w:rsidR="00E0450C" w:rsidRPr="008E13BD" w:rsidRDefault="00E0450C" w:rsidP="008E13BD">
                                  <w:pPr>
                                    <w:spacing w:line="276" w:lineRule="auto"/>
                                    <w:rPr>
                                      <w:b w:val="0"/>
                                    </w:rPr>
                                  </w:pPr>
                                </w:p>
                              </w:tc>
                            </w:tr>
                            <w:tr w:rsidR="00E0450C" w14:paraId="2B74C089" w14:textId="77777777" w:rsidTr="00EE2C31">
                              <w:tc>
                                <w:tcPr>
                                  <w:tcW w:w="5036" w:type="dxa"/>
                                </w:tcPr>
                                <w:p w14:paraId="6FBBA4D1" w14:textId="77777777" w:rsidR="00E0450C" w:rsidRPr="008E13BD" w:rsidRDefault="00E0450C" w:rsidP="008E13BD">
                                  <w:pPr>
                                    <w:spacing w:line="276" w:lineRule="auto"/>
                                    <w:rPr>
                                      <w:b w:val="0"/>
                                    </w:rPr>
                                  </w:pPr>
                                </w:p>
                              </w:tc>
                              <w:tc>
                                <w:tcPr>
                                  <w:tcW w:w="5223" w:type="dxa"/>
                                  <w:shd w:val="clear" w:color="auto" w:fill="auto"/>
                                </w:tcPr>
                                <w:p w14:paraId="0CAEDD84" w14:textId="77777777" w:rsidR="00E0450C" w:rsidRPr="008E13BD" w:rsidRDefault="00E0450C" w:rsidP="008E13BD">
                                  <w:pPr>
                                    <w:spacing w:line="276" w:lineRule="auto"/>
                                    <w:rPr>
                                      <w:b w:val="0"/>
                                    </w:rPr>
                                  </w:pPr>
                                </w:p>
                              </w:tc>
                            </w:tr>
                            <w:tr w:rsidR="00E0450C" w14:paraId="4C14B734" w14:textId="77777777" w:rsidTr="00EE2C31">
                              <w:tc>
                                <w:tcPr>
                                  <w:tcW w:w="5036" w:type="dxa"/>
                                </w:tcPr>
                                <w:p w14:paraId="390B085C" w14:textId="77777777" w:rsidR="00E0450C" w:rsidRPr="008E13BD" w:rsidRDefault="00E0450C" w:rsidP="008E13BD">
                                  <w:pPr>
                                    <w:spacing w:line="276" w:lineRule="auto"/>
                                    <w:rPr>
                                      <w:b w:val="0"/>
                                    </w:rPr>
                                  </w:pPr>
                                </w:p>
                              </w:tc>
                              <w:tc>
                                <w:tcPr>
                                  <w:tcW w:w="5223" w:type="dxa"/>
                                  <w:shd w:val="clear" w:color="auto" w:fill="auto"/>
                                </w:tcPr>
                                <w:p w14:paraId="774C7AEC" w14:textId="77777777" w:rsidR="00E0450C" w:rsidRPr="008E13BD" w:rsidRDefault="00E0450C" w:rsidP="008E13BD">
                                  <w:pPr>
                                    <w:spacing w:line="276" w:lineRule="auto"/>
                                    <w:rPr>
                                      <w:b w:val="0"/>
                                    </w:rPr>
                                  </w:pPr>
                                </w:p>
                              </w:tc>
                            </w:tr>
                            <w:tr w:rsidR="00E0450C" w14:paraId="7EC28EF4" w14:textId="77777777" w:rsidTr="00EE2C31">
                              <w:tc>
                                <w:tcPr>
                                  <w:tcW w:w="5036" w:type="dxa"/>
                                </w:tcPr>
                                <w:p w14:paraId="51C52F50" w14:textId="77777777" w:rsidR="00E0450C" w:rsidRPr="008E13BD" w:rsidRDefault="00E0450C" w:rsidP="008E13BD">
                                  <w:pPr>
                                    <w:spacing w:line="276" w:lineRule="auto"/>
                                    <w:rPr>
                                      <w:b w:val="0"/>
                                    </w:rPr>
                                  </w:pPr>
                                </w:p>
                              </w:tc>
                              <w:tc>
                                <w:tcPr>
                                  <w:tcW w:w="5223" w:type="dxa"/>
                                  <w:shd w:val="clear" w:color="auto" w:fill="auto"/>
                                </w:tcPr>
                                <w:p w14:paraId="14B4FFB5" w14:textId="77777777" w:rsidR="00E0450C" w:rsidRPr="008E13BD" w:rsidRDefault="00E0450C" w:rsidP="008E13BD">
                                  <w:pPr>
                                    <w:spacing w:line="276" w:lineRule="auto"/>
                                    <w:rPr>
                                      <w:b w:val="0"/>
                                    </w:rPr>
                                  </w:pPr>
                                </w:p>
                              </w:tc>
                            </w:tr>
                            <w:tr w:rsidR="00E0450C" w14:paraId="335805AB" w14:textId="77777777" w:rsidTr="00EE2C31">
                              <w:tc>
                                <w:tcPr>
                                  <w:tcW w:w="5036" w:type="dxa"/>
                                </w:tcPr>
                                <w:p w14:paraId="08F31C6E" w14:textId="77777777" w:rsidR="00E0450C" w:rsidRPr="008E13BD" w:rsidRDefault="00E0450C" w:rsidP="008E13BD">
                                  <w:pPr>
                                    <w:spacing w:line="276" w:lineRule="auto"/>
                                    <w:rPr>
                                      <w:b w:val="0"/>
                                    </w:rPr>
                                  </w:pPr>
                                </w:p>
                              </w:tc>
                              <w:tc>
                                <w:tcPr>
                                  <w:tcW w:w="5223" w:type="dxa"/>
                                  <w:shd w:val="clear" w:color="auto" w:fill="auto"/>
                                </w:tcPr>
                                <w:p w14:paraId="7196701D" w14:textId="77777777" w:rsidR="00E0450C" w:rsidRPr="008E13BD" w:rsidRDefault="00E0450C" w:rsidP="008E13BD">
                                  <w:pPr>
                                    <w:spacing w:line="276" w:lineRule="auto"/>
                                    <w:rPr>
                                      <w:b w:val="0"/>
                                    </w:rPr>
                                  </w:pPr>
                                </w:p>
                              </w:tc>
                            </w:tr>
                            <w:tr w:rsidR="00E0450C" w14:paraId="02D40AC3" w14:textId="77777777" w:rsidTr="00EE2C31">
                              <w:tc>
                                <w:tcPr>
                                  <w:tcW w:w="5036" w:type="dxa"/>
                                </w:tcPr>
                                <w:p w14:paraId="52DE31C9" w14:textId="77777777" w:rsidR="00E0450C" w:rsidRPr="008E13BD" w:rsidRDefault="00E0450C" w:rsidP="008E13BD">
                                  <w:pPr>
                                    <w:spacing w:line="276" w:lineRule="auto"/>
                                    <w:rPr>
                                      <w:b w:val="0"/>
                                    </w:rPr>
                                  </w:pPr>
                                </w:p>
                              </w:tc>
                              <w:tc>
                                <w:tcPr>
                                  <w:tcW w:w="5223" w:type="dxa"/>
                                  <w:shd w:val="clear" w:color="auto" w:fill="auto"/>
                                </w:tcPr>
                                <w:p w14:paraId="3128BC7E" w14:textId="77777777" w:rsidR="00E0450C" w:rsidRPr="008E13BD" w:rsidRDefault="00E0450C" w:rsidP="008E13BD">
                                  <w:pPr>
                                    <w:spacing w:line="276" w:lineRule="auto"/>
                                    <w:rPr>
                                      <w:b w:val="0"/>
                                    </w:rPr>
                                  </w:pPr>
                                </w:p>
                              </w:tc>
                            </w:tr>
                            <w:tr w:rsidR="00E0450C" w14:paraId="37304930" w14:textId="77777777" w:rsidTr="00EE2C31">
                              <w:tc>
                                <w:tcPr>
                                  <w:tcW w:w="5036" w:type="dxa"/>
                                </w:tcPr>
                                <w:p w14:paraId="1BAD9E47" w14:textId="77777777" w:rsidR="00E0450C" w:rsidRPr="008E13BD" w:rsidRDefault="00E0450C" w:rsidP="008E13BD">
                                  <w:pPr>
                                    <w:spacing w:line="276" w:lineRule="auto"/>
                                    <w:rPr>
                                      <w:b w:val="0"/>
                                    </w:rPr>
                                  </w:pPr>
                                </w:p>
                              </w:tc>
                              <w:tc>
                                <w:tcPr>
                                  <w:tcW w:w="5223" w:type="dxa"/>
                                  <w:shd w:val="clear" w:color="auto" w:fill="auto"/>
                                </w:tcPr>
                                <w:p w14:paraId="6E9DCF8D" w14:textId="77777777" w:rsidR="00E0450C" w:rsidRPr="008E13BD" w:rsidRDefault="00E0450C" w:rsidP="008E13BD">
                                  <w:pPr>
                                    <w:spacing w:line="276" w:lineRule="auto"/>
                                    <w:rPr>
                                      <w:b w:val="0"/>
                                    </w:rPr>
                                  </w:pPr>
                                </w:p>
                              </w:tc>
                            </w:tr>
                            <w:tr w:rsidR="00E0450C" w14:paraId="5D7A7534" w14:textId="77777777" w:rsidTr="00EE2C31">
                              <w:tc>
                                <w:tcPr>
                                  <w:tcW w:w="5036" w:type="dxa"/>
                                </w:tcPr>
                                <w:p w14:paraId="52747EBE" w14:textId="77777777" w:rsidR="00E0450C" w:rsidRPr="008E13BD" w:rsidRDefault="00E0450C" w:rsidP="008E13BD">
                                  <w:pPr>
                                    <w:spacing w:line="276" w:lineRule="auto"/>
                                    <w:rPr>
                                      <w:b w:val="0"/>
                                    </w:rPr>
                                  </w:pPr>
                                </w:p>
                              </w:tc>
                              <w:tc>
                                <w:tcPr>
                                  <w:tcW w:w="5223" w:type="dxa"/>
                                  <w:shd w:val="clear" w:color="auto" w:fill="auto"/>
                                </w:tcPr>
                                <w:p w14:paraId="5A2F23BA" w14:textId="77777777" w:rsidR="00E0450C" w:rsidRPr="008E13BD" w:rsidRDefault="00E0450C" w:rsidP="008E13BD">
                                  <w:pPr>
                                    <w:spacing w:line="276" w:lineRule="auto"/>
                                    <w:rPr>
                                      <w:b w:val="0"/>
                                    </w:rPr>
                                  </w:pPr>
                                </w:p>
                              </w:tc>
                            </w:tr>
                            <w:tr w:rsidR="00E0450C" w14:paraId="370282A1" w14:textId="77777777" w:rsidTr="00EE2C31">
                              <w:tc>
                                <w:tcPr>
                                  <w:tcW w:w="5036" w:type="dxa"/>
                                </w:tcPr>
                                <w:p w14:paraId="3DEF358A" w14:textId="77777777" w:rsidR="00E0450C" w:rsidRPr="008E13BD" w:rsidRDefault="00E0450C" w:rsidP="008E13BD">
                                  <w:pPr>
                                    <w:spacing w:line="276" w:lineRule="auto"/>
                                    <w:rPr>
                                      <w:b w:val="0"/>
                                    </w:rPr>
                                  </w:pPr>
                                </w:p>
                              </w:tc>
                              <w:tc>
                                <w:tcPr>
                                  <w:tcW w:w="5223" w:type="dxa"/>
                                  <w:shd w:val="clear" w:color="auto" w:fill="auto"/>
                                </w:tcPr>
                                <w:p w14:paraId="1CE5CD52" w14:textId="77777777" w:rsidR="00E0450C" w:rsidRPr="008E13BD" w:rsidRDefault="00E0450C" w:rsidP="008E13BD">
                                  <w:pPr>
                                    <w:spacing w:line="276" w:lineRule="auto"/>
                                    <w:rPr>
                                      <w:b w:val="0"/>
                                    </w:rPr>
                                  </w:pPr>
                                </w:p>
                              </w:tc>
                            </w:tr>
                            <w:tr w:rsidR="00E0450C" w14:paraId="1FDA5C89" w14:textId="77777777" w:rsidTr="00EE2C31">
                              <w:tc>
                                <w:tcPr>
                                  <w:tcW w:w="5036" w:type="dxa"/>
                                </w:tcPr>
                                <w:p w14:paraId="765A2B09" w14:textId="77777777" w:rsidR="00E0450C" w:rsidRPr="008E13BD" w:rsidRDefault="00E0450C" w:rsidP="008E13BD">
                                  <w:pPr>
                                    <w:spacing w:line="276" w:lineRule="auto"/>
                                    <w:rPr>
                                      <w:b w:val="0"/>
                                    </w:rPr>
                                  </w:pPr>
                                </w:p>
                              </w:tc>
                              <w:tc>
                                <w:tcPr>
                                  <w:tcW w:w="5223" w:type="dxa"/>
                                  <w:shd w:val="clear" w:color="auto" w:fill="auto"/>
                                </w:tcPr>
                                <w:p w14:paraId="7C31DC38" w14:textId="77777777" w:rsidR="00E0450C" w:rsidRPr="008E13BD" w:rsidRDefault="00E0450C" w:rsidP="008E13BD">
                                  <w:pPr>
                                    <w:spacing w:line="276" w:lineRule="auto"/>
                                    <w:rPr>
                                      <w:b w:val="0"/>
                                    </w:rPr>
                                  </w:pPr>
                                </w:p>
                              </w:tc>
                            </w:tr>
                            <w:tr w:rsidR="00E0450C" w14:paraId="75BAB8AA" w14:textId="77777777" w:rsidTr="00EE2C31">
                              <w:tc>
                                <w:tcPr>
                                  <w:tcW w:w="5036" w:type="dxa"/>
                                </w:tcPr>
                                <w:p w14:paraId="171CC7EB" w14:textId="77777777" w:rsidR="00E0450C" w:rsidRPr="008E13BD" w:rsidRDefault="00E0450C" w:rsidP="008E13BD">
                                  <w:pPr>
                                    <w:spacing w:line="276" w:lineRule="auto"/>
                                    <w:rPr>
                                      <w:b w:val="0"/>
                                    </w:rPr>
                                  </w:pPr>
                                </w:p>
                              </w:tc>
                              <w:tc>
                                <w:tcPr>
                                  <w:tcW w:w="5223" w:type="dxa"/>
                                  <w:shd w:val="clear" w:color="auto" w:fill="auto"/>
                                </w:tcPr>
                                <w:p w14:paraId="462E352C" w14:textId="77777777" w:rsidR="00E0450C" w:rsidRPr="008E13BD" w:rsidRDefault="00E0450C" w:rsidP="008E13BD">
                                  <w:pPr>
                                    <w:spacing w:line="276" w:lineRule="auto"/>
                                    <w:rPr>
                                      <w:b w:val="0"/>
                                    </w:rPr>
                                  </w:pPr>
                                </w:p>
                              </w:tc>
                            </w:tr>
                            <w:tr w:rsidR="00E0450C" w14:paraId="47B10189" w14:textId="77777777" w:rsidTr="00EE2C31">
                              <w:tc>
                                <w:tcPr>
                                  <w:tcW w:w="5036" w:type="dxa"/>
                                </w:tcPr>
                                <w:p w14:paraId="174B503D" w14:textId="77777777" w:rsidR="00E0450C" w:rsidRPr="008E13BD" w:rsidRDefault="00E0450C" w:rsidP="008E13BD">
                                  <w:pPr>
                                    <w:spacing w:line="276" w:lineRule="auto"/>
                                    <w:rPr>
                                      <w:b w:val="0"/>
                                    </w:rPr>
                                  </w:pPr>
                                </w:p>
                              </w:tc>
                              <w:tc>
                                <w:tcPr>
                                  <w:tcW w:w="5223" w:type="dxa"/>
                                  <w:shd w:val="clear" w:color="auto" w:fill="auto"/>
                                </w:tcPr>
                                <w:p w14:paraId="3F51FF04" w14:textId="77777777" w:rsidR="00E0450C" w:rsidRPr="008E13BD" w:rsidRDefault="00E0450C" w:rsidP="008E13BD">
                                  <w:pPr>
                                    <w:spacing w:line="276" w:lineRule="auto"/>
                                    <w:rPr>
                                      <w:b w:val="0"/>
                                    </w:rPr>
                                  </w:pPr>
                                </w:p>
                              </w:tc>
                            </w:tr>
                            <w:tr w:rsidR="00E0450C" w14:paraId="684B7AE6" w14:textId="77777777" w:rsidTr="00EE2C31">
                              <w:tc>
                                <w:tcPr>
                                  <w:tcW w:w="5036" w:type="dxa"/>
                                </w:tcPr>
                                <w:p w14:paraId="6C94D0BD" w14:textId="77777777" w:rsidR="00E0450C" w:rsidRPr="008E13BD" w:rsidRDefault="00E0450C" w:rsidP="008E13BD">
                                  <w:pPr>
                                    <w:spacing w:line="276" w:lineRule="auto"/>
                                    <w:rPr>
                                      <w:b w:val="0"/>
                                    </w:rPr>
                                  </w:pPr>
                                </w:p>
                              </w:tc>
                              <w:tc>
                                <w:tcPr>
                                  <w:tcW w:w="5223" w:type="dxa"/>
                                  <w:shd w:val="clear" w:color="auto" w:fill="auto"/>
                                </w:tcPr>
                                <w:p w14:paraId="2418D90D" w14:textId="77777777" w:rsidR="00E0450C" w:rsidRPr="008E13BD" w:rsidRDefault="00E0450C" w:rsidP="008E13BD">
                                  <w:pPr>
                                    <w:spacing w:line="276" w:lineRule="auto"/>
                                    <w:rPr>
                                      <w:b w:val="0"/>
                                    </w:rPr>
                                  </w:pPr>
                                </w:p>
                              </w:tc>
                            </w:tr>
                            <w:tr w:rsidR="00E0450C" w14:paraId="39BE3AC9" w14:textId="77777777" w:rsidTr="00EE2C31">
                              <w:tc>
                                <w:tcPr>
                                  <w:tcW w:w="5036" w:type="dxa"/>
                                </w:tcPr>
                                <w:p w14:paraId="32B6A5B8" w14:textId="77777777" w:rsidR="00E0450C" w:rsidRPr="008E13BD" w:rsidRDefault="00E0450C" w:rsidP="008E13BD">
                                  <w:pPr>
                                    <w:spacing w:line="276" w:lineRule="auto"/>
                                    <w:rPr>
                                      <w:b w:val="0"/>
                                    </w:rPr>
                                  </w:pPr>
                                </w:p>
                              </w:tc>
                              <w:tc>
                                <w:tcPr>
                                  <w:tcW w:w="5223" w:type="dxa"/>
                                  <w:shd w:val="clear" w:color="auto" w:fill="auto"/>
                                </w:tcPr>
                                <w:p w14:paraId="2400475B" w14:textId="77777777" w:rsidR="00E0450C" w:rsidRPr="008E13BD" w:rsidRDefault="00E0450C" w:rsidP="008E13BD">
                                  <w:pPr>
                                    <w:spacing w:line="276" w:lineRule="auto"/>
                                    <w:rPr>
                                      <w:b w:val="0"/>
                                    </w:rPr>
                                  </w:pPr>
                                </w:p>
                              </w:tc>
                            </w:tr>
                            <w:tr w:rsidR="00E0450C" w14:paraId="68777F9B" w14:textId="77777777" w:rsidTr="00EE2C31">
                              <w:tc>
                                <w:tcPr>
                                  <w:tcW w:w="5036" w:type="dxa"/>
                                </w:tcPr>
                                <w:p w14:paraId="51E20ADC" w14:textId="77777777" w:rsidR="00E0450C" w:rsidRPr="008E13BD" w:rsidRDefault="00E0450C" w:rsidP="008E13BD">
                                  <w:pPr>
                                    <w:spacing w:line="276" w:lineRule="auto"/>
                                    <w:rPr>
                                      <w:b w:val="0"/>
                                    </w:rPr>
                                  </w:pPr>
                                </w:p>
                              </w:tc>
                              <w:tc>
                                <w:tcPr>
                                  <w:tcW w:w="5223" w:type="dxa"/>
                                  <w:shd w:val="clear" w:color="auto" w:fill="auto"/>
                                </w:tcPr>
                                <w:p w14:paraId="67C76B97" w14:textId="77777777" w:rsidR="00E0450C" w:rsidRPr="008E13BD" w:rsidRDefault="00E0450C" w:rsidP="008E13BD">
                                  <w:pPr>
                                    <w:spacing w:line="276" w:lineRule="auto"/>
                                    <w:rPr>
                                      <w:b w:val="0"/>
                                    </w:rPr>
                                  </w:pPr>
                                </w:p>
                              </w:tc>
                            </w:tr>
                            <w:tr w:rsidR="00E0450C" w14:paraId="692192AD" w14:textId="77777777" w:rsidTr="00EE2C31">
                              <w:tc>
                                <w:tcPr>
                                  <w:tcW w:w="5036" w:type="dxa"/>
                                </w:tcPr>
                                <w:p w14:paraId="4B6751E6" w14:textId="77777777" w:rsidR="00E0450C" w:rsidRPr="008E13BD" w:rsidRDefault="00E0450C" w:rsidP="008E13BD">
                                  <w:pPr>
                                    <w:spacing w:line="276" w:lineRule="auto"/>
                                    <w:rPr>
                                      <w:b w:val="0"/>
                                    </w:rPr>
                                  </w:pPr>
                                </w:p>
                              </w:tc>
                              <w:tc>
                                <w:tcPr>
                                  <w:tcW w:w="5223" w:type="dxa"/>
                                  <w:shd w:val="clear" w:color="auto" w:fill="auto"/>
                                </w:tcPr>
                                <w:p w14:paraId="55BDB04E" w14:textId="77777777" w:rsidR="00E0450C" w:rsidRPr="008E13BD" w:rsidRDefault="00E0450C" w:rsidP="008E13BD">
                                  <w:pPr>
                                    <w:spacing w:line="276" w:lineRule="auto"/>
                                    <w:rPr>
                                      <w:b w:val="0"/>
                                    </w:rPr>
                                  </w:pPr>
                                </w:p>
                              </w:tc>
                            </w:tr>
                            <w:tr w:rsidR="00E0450C" w14:paraId="10D938C9" w14:textId="77777777" w:rsidTr="00EE2C31">
                              <w:tc>
                                <w:tcPr>
                                  <w:tcW w:w="5036" w:type="dxa"/>
                                </w:tcPr>
                                <w:p w14:paraId="4804D7BB" w14:textId="77777777" w:rsidR="00E0450C" w:rsidRPr="008E13BD" w:rsidRDefault="00E0450C" w:rsidP="008E13BD">
                                  <w:pPr>
                                    <w:spacing w:line="276" w:lineRule="auto"/>
                                    <w:rPr>
                                      <w:b w:val="0"/>
                                    </w:rPr>
                                  </w:pPr>
                                </w:p>
                              </w:tc>
                              <w:tc>
                                <w:tcPr>
                                  <w:tcW w:w="5223" w:type="dxa"/>
                                  <w:shd w:val="clear" w:color="auto" w:fill="auto"/>
                                </w:tcPr>
                                <w:p w14:paraId="7CD4F573" w14:textId="77777777" w:rsidR="00E0450C" w:rsidRPr="008E13BD" w:rsidRDefault="00E0450C" w:rsidP="008E13BD">
                                  <w:pPr>
                                    <w:spacing w:line="276" w:lineRule="auto"/>
                                    <w:rPr>
                                      <w:b w:val="0"/>
                                    </w:rPr>
                                  </w:pPr>
                                </w:p>
                              </w:tc>
                            </w:tr>
                            <w:tr w:rsidR="00E0450C" w14:paraId="1E856331" w14:textId="77777777" w:rsidTr="00EE2C31">
                              <w:tc>
                                <w:tcPr>
                                  <w:tcW w:w="5036" w:type="dxa"/>
                                </w:tcPr>
                                <w:p w14:paraId="7864422B" w14:textId="77777777" w:rsidR="00E0450C" w:rsidRPr="008E13BD" w:rsidRDefault="00E0450C" w:rsidP="008E13BD">
                                  <w:pPr>
                                    <w:spacing w:line="276" w:lineRule="auto"/>
                                    <w:rPr>
                                      <w:b w:val="0"/>
                                    </w:rPr>
                                  </w:pPr>
                                </w:p>
                              </w:tc>
                              <w:tc>
                                <w:tcPr>
                                  <w:tcW w:w="5223" w:type="dxa"/>
                                  <w:shd w:val="clear" w:color="auto" w:fill="auto"/>
                                </w:tcPr>
                                <w:p w14:paraId="394B72F1" w14:textId="77777777" w:rsidR="00E0450C" w:rsidRPr="008E13BD" w:rsidRDefault="00E0450C" w:rsidP="008E13BD">
                                  <w:pPr>
                                    <w:spacing w:line="276" w:lineRule="auto"/>
                                    <w:rPr>
                                      <w:b w:val="0"/>
                                    </w:rPr>
                                  </w:pPr>
                                </w:p>
                              </w:tc>
                            </w:tr>
                            <w:tr w:rsidR="00E0450C" w14:paraId="6771C77E" w14:textId="77777777" w:rsidTr="00EE2C31">
                              <w:tc>
                                <w:tcPr>
                                  <w:tcW w:w="5036" w:type="dxa"/>
                                </w:tcPr>
                                <w:p w14:paraId="7E3B07E5" w14:textId="77777777" w:rsidR="00E0450C" w:rsidRPr="008E13BD" w:rsidRDefault="00E0450C" w:rsidP="008E13BD">
                                  <w:pPr>
                                    <w:spacing w:line="276" w:lineRule="auto"/>
                                    <w:rPr>
                                      <w:b w:val="0"/>
                                    </w:rPr>
                                  </w:pPr>
                                </w:p>
                              </w:tc>
                              <w:tc>
                                <w:tcPr>
                                  <w:tcW w:w="5223" w:type="dxa"/>
                                  <w:shd w:val="clear" w:color="auto" w:fill="auto"/>
                                </w:tcPr>
                                <w:p w14:paraId="39AAC5C4" w14:textId="77777777" w:rsidR="00E0450C" w:rsidRPr="008E13BD" w:rsidRDefault="00E0450C" w:rsidP="008E13BD">
                                  <w:pPr>
                                    <w:spacing w:line="276" w:lineRule="auto"/>
                                    <w:rPr>
                                      <w:b w:val="0"/>
                                    </w:rPr>
                                  </w:pPr>
                                </w:p>
                              </w:tc>
                            </w:tr>
                            <w:tr w:rsidR="00E0450C" w14:paraId="5C2D1EEB" w14:textId="77777777" w:rsidTr="00EE2C31">
                              <w:tc>
                                <w:tcPr>
                                  <w:tcW w:w="5036" w:type="dxa"/>
                                </w:tcPr>
                                <w:p w14:paraId="12FF1E11" w14:textId="77777777" w:rsidR="00E0450C" w:rsidRDefault="00E0450C" w:rsidP="00A52BBA">
                                  <w:pPr>
                                    <w:rPr>
                                      <w:b w:val="0"/>
                                    </w:rPr>
                                  </w:pPr>
                                </w:p>
                              </w:tc>
                              <w:tc>
                                <w:tcPr>
                                  <w:tcW w:w="5223" w:type="dxa"/>
                                  <w:shd w:val="clear" w:color="auto" w:fill="auto"/>
                                </w:tcPr>
                                <w:p w14:paraId="60313E3A" w14:textId="77777777" w:rsidR="00E0450C" w:rsidRDefault="00E0450C" w:rsidP="00A52BBA">
                                  <w:pPr>
                                    <w:rPr>
                                      <w:b w:val="0"/>
                                    </w:rPr>
                                  </w:pPr>
                                </w:p>
                              </w:tc>
                            </w:tr>
                            <w:tr w:rsidR="00E0450C" w14:paraId="1D0E2E12" w14:textId="77777777" w:rsidTr="00EE2C31">
                              <w:tc>
                                <w:tcPr>
                                  <w:tcW w:w="5036" w:type="dxa"/>
                                </w:tcPr>
                                <w:p w14:paraId="4A081422" w14:textId="77777777" w:rsidR="00E0450C" w:rsidRDefault="00E0450C" w:rsidP="00A52BBA">
                                  <w:pPr>
                                    <w:rPr>
                                      <w:b w:val="0"/>
                                    </w:rPr>
                                  </w:pPr>
                                </w:p>
                              </w:tc>
                              <w:tc>
                                <w:tcPr>
                                  <w:tcW w:w="5223" w:type="dxa"/>
                                  <w:shd w:val="clear" w:color="auto" w:fill="auto"/>
                                </w:tcPr>
                                <w:p w14:paraId="32F9325F" w14:textId="77777777" w:rsidR="00E0450C" w:rsidRDefault="00E0450C" w:rsidP="00A52BBA">
                                  <w:pPr>
                                    <w:rPr>
                                      <w:b w:val="0"/>
                                    </w:rPr>
                                  </w:pPr>
                                </w:p>
                              </w:tc>
                            </w:tr>
                            <w:tr w:rsidR="00E0450C" w14:paraId="272C5BE3" w14:textId="77777777" w:rsidTr="00EE2C31">
                              <w:tc>
                                <w:tcPr>
                                  <w:tcW w:w="5036" w:type="dxa"/>
                                </w:tcPr>
                                <w:p w14:paraId="440A2DEC" w14:textId="77777777" w:rsidR="00E0450C" w:rsidRDefault="00E0450C" w:rsidP="00A52BBA">
                                  <w:pPr>
                                    <w:rPr>
                                      <w:b w:val="0"/>
                                    </w:rPr>
                                  </w:pPr>
                                </w:p>
                              </w:tc>
                              <w:tc>
                                <w:tcPr>
                                  <w:tcW w:w="5223" w:type="dxa"/>
                                  <w:shd w:val="clear" w:color="auto" w:fill="auto"/>
                                </w:tcPr>
                                <w:p w14:paraId="55909837" w14:textId="77777777" w:rsidR="00E0450C" w:rsidRDefault="00E0450C" w:rsidP="00A52BBA">
                                  <w:pPr>
                                    <w:rPr>
                                      <w:b w:val="0"/>
                                    </w:rPr>
                                  </w:pPr>
                                </w:p>
                              </w:tc>
                            </w:tr>
                            <w:tr w:rsidR="00E0450C" w14:paraId="6D7B4B7F" w14:textId="77777777" w:rsidTr="00EE2C31">
                              <w:tc>
                                <w:tcPr>
                                  <w:tcW w:w="5036" w:type="dxa"/>
                                </w:tcPr>
                                <w:p w14:paraId="6BCDC823" w14:textId="77777777" w:rsidR="00E0450C" w:rsidRDefault="00E0450C" w:rsidP="00A52BBA">
                                  <w:pPr>
                                    <w:rPr>
                                      <w:b w:val="0"/>
                                    </w:rPr>
                                  </w:pPr>
                                </w:p>
                              </w:tc>
                              <w:tc>
                                <w:tcPr>
                                  <w:tcW w:w="5223" w:type="dxa"/>
                                  <w:shd w:val="clear" w:color="auto" w:fill="auto"/>
                                </w:tcPr>
                                <w:p w14:paraId="5083DB27" w14:textId="77777777" w:rsidR="00E0450C" w:rsidRDefault="00E0450C" w:rsidP="00A52BBA">
                                  <w:pPr>
                                    <w:rPr>
                                      <w:b w:val="0"/>
                                    </w:rPr>
                                  </w:pPr>
                                </w:p>
                              </w:tc>
                            </w:tr>
                            <w:tr w:rsidR="00E0450C" w14:paraId="3EC6ACC5" w14:textId="77777777" w:rsidTr="00EE2C31">
                              <w:tc>
                                <w:tcPr>
                                  <w:tcW w:w="5036" w:type="dxa"/>
                                </w:tcPr>
                                <w:p w14:paraId="2E0C294B" w14:textId="77777777" w:rsidR="00E0450C" w:rsidRDefault="00E0450C" w:rsidP="00A52BBA">
                                  <w:pPr>
                                    <w:rPr>
                                      <w:b w:val="0"/>
                                    </w:rPr>
                                  </w:pPr>
                                </w:p>
                              </w:tc>
                              <w:tc>
                                <w:tcPr>
                                  <w:tcW w:w="5223" w:type="dxa"/>
                                  <w:shd w:val="clear" w:color="auto" w:fill="auto"/>
                                </w:tcPr>
                                <w:p w14:paraId="2398FA4A" w14:textId="77777777" w:rsidR="00E0450C" w:rsidRDefault="00E0450C" w:rsidP="00A52BBA">
                                  <w:pPr>
                                    <w:rPr>
                                      <w:b w:val="0"/>
                                    </w:rPr>
                                  </w:pPr>
                                </w:p>
                              </w:tc>
                            </w:tr>
                            <w:tr w:rsidR="00E0450C" w14:paraId="3C52C5CE" w14:textId="77777777" w:rsidTr="00EE2C31">
                              <w:tc>
                                <w:tcPr>
                                  <w:tcW w:w="5036" w:type="dxa"/>
                                </w:tcPr>
                                <w:p w14:paraId="66DECAC5" w14:textId="77777777" w:rsidR="00E0450C" w:rsidRDefault="00E0450C" w:rsidP="00A52BBA">
                                  <w:pPr>
                                    <w:rPr>
                                      <w:b w:val="0"/>
                                    </w:rPr>
                                  </w:pPr>
                                </w:p>
                              </w:tc>
                              <w:tc>
                                <w:tcPr>
                                  <w:tcW w:w="5223" w:type="dxa"/>
                                  <w:shd w:val="clear" w:color="auto" w:fill="auto"/>
                                </w:tcPr>
                                <w:p w14:paraId="0C15D32B" w14:textId="77777777" w:rsidR="00E0450C" w:rsidRDefault="00E0450C" w:rsidP="00A52BBA">
                                  <w:pPr>
                                    <w:rPr>
                                      <w:b w:val="0"/>
                                    </w:rPr>
                                  </w:pPr>
                                </w:p>
                              </w:tc>
                            </w:tr>
                            <w:tr w:rsidR="00E0450C" w14:paraId="02CF6F0F" w14:textId="77777777" w:rsidTr="00EE2C31">
                              <w:tc>
                                <w:tcPr>
                                  <w:tcW w:w="5036" w:type="dxa"/>
                                </w:tcPr>
                                <w:p w14:paraId="4E7B379E" w14:textId="77777777" w:rsidR="00E0450C" w:rsidRDefault="00E0450C" w:rsidP="00A52BBA">
                                  <w:pPr>
                                    <w:rPr>
                                      <w:b w:val="0"/>
                                    </w:rPr>
                                  </w:pPr>
                                </w:p>
                              </w:tc>
                              <w:tc>
                                <w:tcPr>
                                  <w:tcW w:w="5223" w:type="dxa"/>
                                  <w:shd w:val="clear" w:color="auto" w:fill="auto"/>
                                </w:tcPr>
                                <w:p w14:paraId="681182AF" w14:textId="77777777" w:rsidR="00E0450C" w:rsidRDefault="00E0450C" w:rsidP="00A52BBA">
                                  <w:pPr>
                                    <w:rPr>
                                      <w:b w:val="0"/>
                                    </w:rPr>
                                  </w:pPr>
                                </w:p>
                              </w:tc>
                            </w:tr>
                            <w:tr w:rsidR="00E0450C" w14:paraId="67EB50CA" w14:textId="77777777" w:rsidTr="00EE2C31">
                              <w:tc>
                                <w:tcPr>
                                  <w:tcW w:w="5036" w:type="dxa"/>
                                </w:tcPr>
                                <w:p w14:paraId="6AE4531C" w14:textId="77777777" w:rsidR="00E0450C" w:rsidRDefault="00E0450C" w:rsidP="00A52BBA">
                                  <w:pPr>
                                    <w:rPr>
                                      <w:b w:val="0"/>
                                    </w:rPr>
                                  </w:pPr>
                                </w:p>
                              </w:tc>
                              <w:tc>
                                <w:tcPr>
                                  <w:tcW w:w="5223" w:type="dxa"/>
                                  <w:shd w:val="clear" w:color="auto" w:fill="auto"/>
                                </w:tcPr>
                                <w:p w14:paraId="54555002" w14:textId="77777777" w:rsidR="00E0450C" w:rsidRDefault="00E0450C" w:rsidP="00A52BBA">
                                  <w:pPr>
                                    <w:rPr>
                                      <w:b w:val="0"/>
                                    </w:rPr>
                                  </w:pPr>
                                </w:p>
                              </w:tc>
                            </w:tr>
                            <w:tr w:rsidR="00E0450C" w14:paraId="683F3B66" w14:textId="77777777" w:rsidTr="00EE2C31">
                              <w:tc>
                                <w:tcPr>
                                  <w:tcW w:w="5036" w:type="dxa"/>
                                </w:tcPr>
                                <w:p w14:paraId="49873D15" w14:textId="77777777" w:rsidR="00E0450C" w:rsidRDefault="00E0450C" w:rsidP="00A52BBA">
                                  <w:pPr>
                                    <w:rPr>
                                      <w:b w:val="0"/>
                                    </w:rPr>
                                  </w:pPr>
                                </w:p>
                              </w:tc>
                              <w:tc>
                                <w:tcPr>
                                  <w:tcW w:w="5223" w:type="dxa"/>
                                  <w:shd w:val="clear" w:color="auto" w:fill="auto"/>
                                </w:tcPr>
                                <w:p w14:paraId="643F3774" w14:textId="77777777" w:rsidR="00E0450C" w:rsidRDefault="00E0450C" w:rsidP="00A52BBA">
                                  <w:pPr>
                                    <w:rPr>
                                      <w:b w:val="0"/>
                                    </w:rPr>
                                  </w:pPr>
                                </w:p>
                              </w:tc>
                            </w:tr>
                            <w:tr w:rsidR="00E0450C" w14:paraId="19D4E278" w14:textId="77777777" w:rsidTr="00EE2C31">
                              <w:tc>
                                <w:tcPr>
                                  <w:tcW w:w="5036" w:type="dxa"/>
                                </w:tcPr>
                                <w:p w14:paraId="5CD6A539" w14:textId="77777777" w:rsidR="00E0450C" w:rsidRDefault="00E0450C" w:rsidP="00A52BBA">
                                  <w:pPr>
                                    <w:rPr>
                                      <w:b w:val="0"/>
                                    </w:rPr>
                                  </w:pPr>
                                </w:p>
                              </w:tc>
                              <w:tc>
                                <w:tcPr>
                                  <w:tcW w:w="5223" w:type="dxa"/>
                                  <w:shd w:val="clear" w:color="auto" w:fill="auto"/>
                                </w:tcPr>
                                <w:p w14:paraId="318D6E80" w14:textId="77777777" w:rsidR="00E0450C" w:rsidRDefault="00E0450C" w:rsidP="00A52BBA">
                                  <w:pPr>
                                    <w:rPr>
                                      <w:b w:val="0"/>
                                    </w:rPr>
                                  </w:pPr>
                                </w:p>
                              </w:tc>
                            </w:tr>
                            <w:tr w:rsidR="00E0450C" w14:paraId="28DA9FDF" w14:textId="77777777" w:rsidTr="00EE2C31">
                              <w:tc>
                                <w:tcPr>
                                  <w:tcW w:w="5036" w:type="dxa"/>
                                </w:tcPr>
                                <w:p w14:paraId="1700D164" w14:textId="77777777" w:rsidR="00E0450C" w:rsidRDefault="00E0450C" w:rsidP="00A52BBA">
                                  <w:pPr>
                                    <w:rPr>
                                      <w:b w:val="0"/>
                                    </w:rPr>
                                  </w:pPr>
                                </w:p>
                              </w:tc>
                              <w:tc>
                                <w:tcPr>
                                  <w:tcW w:w="5223" w:type="dxa"/>
                                  <w:shd w:val="clear" w:color="auto" w:fill="auto"/>
                                </w:tcPr>
                                <w:p w14:paraId="156D9ADC" w14:textId="77777777" w:rsidR="00E0450C" w:rsidRDefault="00E0450C" w:rsidP="00A52BBA">
                                  <w:pPr>
                                    <w:rPr>
                                      <w:b w:val="0"/>
                                    </w:rPr>
                                  </w:pPr>
                                </w:p>
                              </w:tc>
                            </w:tr>
                            <w:tr w:rsidR="00E0450C" w14:paraId="5D525548" w14:textId="77777777" w:rsidTr="00EE2C31">
                              <w:tc>
                                <w:tcPr>
                                  <w:tcW w:w="5036" w:type="dxa"/>
                                </w:tcPr>
                                <w:p w14:paraId="6633FF75" w14:textId="77777777" w:rsidR="00E0450C" w:rsidRDefault="00E0450C" w:rsidP="00A52BBA">
                                  <w:pPr>
                                    <w:rPr>
                                      <w:b w:val="0"/>
                                    </w:rPr>
                                  </w:pPr>
                                </w:p>
                              </w:tc>
                              <w:tc>
                                <w:tcPr>
                                  <w:tcW w:w="5223" w:type="dxa"/>
                                  <w:shd w:val="clear" w:color="auto" w:fill="auto"/>
                                </w:tcPr>
                                <w:p w14:paraId="73DC1659" w14:textId="77777777" w:rsidR="00E0450C" w:rsidRDefault="00E0450C" w:rsidP="00A52BBA">
                                  <w:pPr>
                                    <w:rPr>
                                      <w:b w:val="0"/>
                                    </w:rPr>
                                  </w:pPr>
                                </w:p>
                              </w:tc>
                            </w:tr>
                          </w:tbl>
                          <w:p w14:paraId="3A9E9C39" w14:textId="77777777" w:rsidR="00E0450C" w:rsidRPr="00525F97" w:rsidRDefault="00E0450C" w:rsidP="008E13BD">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5" type="#_x0000_t202" style="position:absolute;margin-left:0;margin-top:.85pt;width:510.25pt;height:771pt;z-index:25203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">
                <v:path arrowok="t"/>
                <v:textbox>
                  <w:txbxContent>
                    <w:p w14:paraId="42D96A20" w14:textId="77777777" w:rsidR="00E0450C" w:rsidRPr="00AB21D2" w:rsidRDefault="00E0450C" w:rsidP="008E13BD">
                      <w:pPr>
                        <w:jc w:val="center"/>
                        <w:rPr>
                          <w:bCs w:val="0"/>
                          <w:iCs/>
                          <w:sz w:val="22"/>
                          <w:szCs w:val="22"/>
                          <w:lang w:val="vi-VN"/>
                        </w:rPr>
                      </w:pPr>
                      <w:r w:rsidRPr="00AB21D2">
                        <w:rPr>
                          <w:bCs w:val="0"/>
                          <w:iCs/>
                          <w:sz w:val="22"/>
                          <w:szCs w:val="22"/>
                        </w:rPr>
                        <w:t xml:space="preserve">Dạng </w:t>
                      </w:r>
                      <w:r w:rsidRPr="00AB21D2">
                        <w:rPr>
                          <w:bCs w:val="0"/>
                          <w:iCs/>
                          <w:sz w:val="22"/>
                          <w:szCs w:val="22"/>
                          <w:lang w:val="vi-VN"/>
                        </w:rPr>
                        <w:t>2: Bài toán chuyển động của vật trên mặt phẳng nghiêng.</w:t>
                      </w:r>
                    </w:p>
                    <w:tbl>
                      <w:tblPr>
                        <w:tblW w:w="10259" w:type="dxa"/>
                        <w:tblInd w:w="-1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5036"/>
                        <w:gridCol w:w="5223"/>
                      </w:tblGrid>
                      <w:tr w:rsidR="00E0450C" w14:paraId="6A3B80B3" w14:textId="77777777" w:rsidTr="00EE2C31">
                        <w:tc>
                          <w:tcPr>
                            <w:tcW w:w="10259" w:type="dxa"/>
                            <w:gridSpan w:val="2"/>
                          </w:tcPr>
                          <w:p w14:paraId="29C9140F" w14:textId="77777777" w:rsidR="00E0450C" w:rsidRPr="00A12B9D" w:rsidRDefault="00E0450C" w:rsidP="00EE2C31">
                            <w:pPr>
                              <w:tabs>
                                <w:tab w:val="left" w:pos="993"/>
                              </w:tabs>
                              <w:spacing w:line="288" w:lineRule="auto"/>
                              <w:jc w:val="both"/>
                              <w:rPr>
                                <w:b w:val="0"/>
                                <w:bCs w:val="0"/>
                                <w:sz w:val="22"/>
                                <w:szCs w:val="22"/>
                              </w:rPr>
                            </w:pPr>
                            <w:r w:rsidRPr="00A12B9D">
                              <w:rPr>
                                <w:sz w:val="22"/>
                                <w:szCs w:val="22"/>
                                <w:u w:val="single"/>
                              </w:rPr>
                              <w:t xml:space="preserve">Bài </w:t>
                            </w:r>
                            <w:r w:rsidRPr="00A12B9D">
                              <w:rPr>
                                <w:sz w:val="22"/>
                                <w:szCs w:val="22"/>
                                <w:u w:val="single"/>
                                <w:lang w:val="vi-VN"/>
                              </w:rPr>
                              <w:t>1.</w:t>
                            </w:r>
                            <w:r>
                              <w:rPr>
                                <w:b w:val="0"/>
                                <w:bCs w:val="0"/>
                                <w:sz w:val="22"/>
                                <w:szCs w:val="22"/>
                                <w:lang w:val="vi-VN"/>
                              </w:rPr>
                              <w:t xml:space="preserve"> </w:t>
                            </w:r>
                            <w:r w:rsidRPr="00A12B9D">
                              <w:rPr>
                                <w:b w:val="0"/>
                                <w:bCs w:val="0"/>
                                <w:sz w:val="22"/>
                                <w:szCs w:val="22"/>
                              </w:rPr>
                              <w:t>Hãy xác định gia tốc của một vật trượt từ mặt phẳng nghiêng xuống. Cho biết góc nghiêng</w:t>
                            </w:r>
                            <w:r>
                              <w:rPr>
                                <w:b w:val="0"/>
                                <w:bCs w:val="0"/>
                                <w:sz w:val="22"/>
                                <w:szCs w:val="22"/>
                                <w:lang w:val="vi-VN"/>
                              </w:rPr>
                              <w:t xml:space="preserve"> 30</w:t>
                            </w:r>
                            <w:r>
                              <w:rPr>
                                <w:b w:val="0"/>
                                <w:bCs w:val="0"/>
                                <w:sz w:val="22"/>
                                <w:szCs w:val="22"/>
                                <w:vertAlign w:val="superscript"/>
                                <w:lang w:val="vi-VN"/>
                              </w:rPr>
                              <w:t>o</w:t>
                            </w:r>
                            <w:r w:rsidRPr="00A12B9D">
                              <w:rPr>
                                <w:b w:val="0"/>
                                <w:bCs w:val="0"/>
                                <w:sz w:val="22"/>
                                <w:szCs w:val="22"/>
                              </w:rPr>
                              <w:t>, hệ số ma sát giữa vật và mặt phẳng nghiêng la</w:t>
                            </w:r>
                            <w:proofErr w:type="gramStart"/>
                            <w:r w:rsidRPr="00A12B9D">
                              <w:rPr>
                                <w:b w:val="0"/>
                                <w:bCs w:val="0"/>
                                <w:sz w:val="22"/>
                                <w:szCs w:val="22"/>
                              </w:rPr>
                              <w:t xml:space="preserve">̀ </w:t>
                            </w:r>
                            <w:r>
                              <w:rPr>
                                <w:b w:val="0"/>
                                <w:bCs w:val="0"/>
                                <w:sz w:val="22"/>
                                <w:szCs w:val="22"/>
                                <w:lang w:val="vi-VN"/>
                              </w:rPr>
                              <w:t xml:space="preserve"> 0,3</w:t>
                            </w:r>
                            <w:proofErr w:type="gramEnd"/>
                            <w:r w:rsidRPr="00A12B9D">
                              <w:rPr>
                                <w:b w:val="0"/>
                                <w:bCs w:val="0"/>
                                <w:sz w:val="22"/>
                                <w:szCs w:val="22"/>
                              </w:rPr>
                              <w:t>. Lấy</w:t>
                            </w:r>
                            <w:r>
                              <w:rPr>
                                <w:b w:val="0"/>
                                <w:bCs w:val="0"/>
                                <w:sz w:val="22"/>
                                <w:szCs w:val="22"/>
                                <w:lang w:val="vi-VN"/>
                              </w:rPr>
                              <w:t xml:space="preserve"> g = 9</w:t>
                            </w:r>
                            <w:proofErr w:type="gramStart"/>
                            <w:r>
                              <w:rPr>
                                <w:b w:val="0"/>
                                <w:bCs w:val="0"/>
                                <w:sz w:val="22"/>
                                <w:szCs w:val="22"/>
                                <w:lang w:val="vi-VN"/>
                              </w:rPr>
                              <w:t>,8</w:t>
                            </w:r>
                            <w:proofErr w:type="gramEnd"/>
                            <w:r>
                              <w:rPr>
                                <w:b w:val="0"/>
                                <w:bCs w:val="0"/>
                                <w:sz w:val="22"/>
                                <w:szCs w:val="22"/>
                                <w:lang w:val="vi-VN"/>
                              </w:rPr>
                              <w:t xml:space="preserve"> m/s</w:t>
                            </w:r>
                            <w:r>
                              <w:rPr>
                                <w:b w:val="0"/>
                                <w:bCs w:val="0"/>
                                <w:sz w:val="22"/>
                                <w:szCs w:val="22"/>
                                <w:vertAlign w:val="superscript"/>
                                <w:lang w:val="vi-VN"/>
                              </w:rPr>
                              <w:t>2</w:t>
                            </w:r>
                            <w:r w:rsidRPr="00A12B9D">
                              <w:rPr>
                                <w:b w:val="0"/>
                                <w:bCs w:val="0"/>
                                <w:sz w:val="22"/>
                                <w:szCs w:val="22"/>
                              </w:rPr>
                              <w:t>.</w:t>
                            </w:r>
                          </w:p>
                          <w:p w14:paraId="22135366" w14:textId="77777777" w:rsidR="00E0450C" w:rsidRPr="00A12B9D" w:rsidRDefault="00E0450C" w:rsidP="00EE2C31">
                            <w:pPr>
                              <w:tabs>
                                <w:tab w:val="left" w:pos="993"/>
                              </w:tabs>
                              <w:spacing w:line="288" w:lineRule="auto"/>
                              <w:jc w:val="both"/>
                              <w:rPr>
                                <w:b w:val="0"/>
                                <w:bCs w:val="0"/>
                                <w:sz w:val="22"/>
                                <w:szCs w:val="22"/>
                              </w:rPr>
                            </w:pPr>
                            <w:r w:rsidRPr="00A12B9D">
                              <w:rPr>
                                <w:sz w:val="22"/>
                                <w:szCs w:val="22"/>
                                <w:u w:val="single"/>
                              </w:rPr>
                              <w:t xml:space="preserve">Bài </w:t>
                            </w:r>
                            <w:r>
                              <w:rPr>
                                <w:sz w:val="22"/>
                                <w:szCs w:val="22"/>
                                <w:u w:val="single"/>
                                <w:lang w:val="vi-VN"/>
                              </w:rPr>
                              <w:t>2</w:t>
                            </w:r>
                            <w:r w:rsidRPr="00A12B9D">
                              <w:rPr>
                                <w:sz w:val="22"/>
                                <w:szCs w:val="22"/>
                                <w:u w:val="single"/>
                                <w:lang w:val="vi-VN"/>
                              </w:rPr>
                              <w:t>.</w:t>
                            </w:r>
                            <w:r>
                              <w:rPr>
                                <w:b w:val="0"/>
                                <w:bCs w:val="0"/>
                                <w:sz w:val="22"/>
                                <w:szCs w:val="22"/>
                                <w:lang w:val="vi-VN"/>
                              </w:rPr>
                              <w:t xml:space="preserve"> </w:t>
                            </w:r>
                            <w:r w:rsidRPr="00A12B9D">
                              <w:rPr>
                                <w:b w:val="0"/>
                                <w:bCs w:val="0"/>
                                <w:sz w:val="22"/>
                                <w:szCs w:val="22"/>
                              </w:rPr>
                              <w:t>Một vật có khối lượng</w:t>
                            </w:r>
                            <w:r>
                              <w:rPr>
                                <w:b w:val="0"/>
                                <w:bCs w:val="0"/>
                                <w:sz w:val="22"/>
                                <w:szCs w:val="22"/>
                                <w:lang w:val="vi-VN"/>
                              </w:rPr>
                              <w:t xml:space="preserve"> m = 0</w:t>
                            </w:r>
                            <w:proofErr w:type="gramStart"/>
                            <w:r>
                              <w:rPr>
                                <w:b w:val="0"/>
                                <w:bCs w:val="0"/>
                                <w:sz w:val="22"/>
                                <w:szCs w:val="22"/>
                                <w:lang w:val="vi-VN"/>
                              </w:rPr>
                              <w:t>,4</w:t>
                            </w:r>
                            <w:proofErr w:type="gramEnd"/>
                            <w:r>
                              <w:rPr>
                                <w:b w:val="0"/>
                                <w:bCs w:val="0"/>
                                <w:sz w:val="22"/>
                                <w:szCs w:val="22"/>
                                <w:lang w:val="vi-VN"/>
                              </w:rPr>
                              <w:t xml:space="preserve"> kg</w:t>
                            </w:r>
                            <w:r w:rsidRPr="00A12B9D">
                              <w:rPr>
                                <w:b w:val="0"/>
                                <w:bCs w:val="0"/>
                                <w:sz w:val="22"/>
                                <w:szCs w:val="22"/>
                              </w:rPr>
                              <w:t xml:space="preserve"> trượt</w:t>
                            </w:r>
                            <w:r>
                              <w:rPr>
                                <w:b w:val="0"/>
                                <w:bCs w:val="0"/>
                                <w:sz w:val="22"/>
                                <w:szCs w:val="22"/>
                                <w:lang w:val="vi-VN"/>
                              </w:rPr>
                              <w:t xml:space="preserve"> không vận tốc đầu</w:t>
                            </w:r>
                            <w:r w:rsidRPr="00A12B9D">
                              <w:rPr>
                                <w:b w:val="0"/>
                                <w:bCs w:val="0"/>
                                <w:sz w:val="22"/>
                                <w:szCs w:val="22"/>
                              </w:rPr>
                              <w:t xml:space="preserve"> từ đỉnh mặt phẳng nghiêng có chiều dài</w:t>
                            </w:r>
                            <w:r>
                              <w:rPr>
                                <w:b w:val="0"/>
                                <w:bCs w:val="0"/>
                                <w:sz w:val="22"/>
                                <w:szCs w:val="22"/>
                                <w:lang w:val="vi-VN"/>
                              </w:rPr>
                              <w:t xml:space="preserve"> 1 m</w:t>
                            </w:r>
                            <w:r w:rsidRPr="00A12B9D">
                              <w:rPr>
                                <w:b w:val="0"/>
                                <w:bCs w:val="0"/>
                                <w:sz w:val="22"/>
                                <w:szCs w:val="22"/>
                              </w:rPr>
                              <w:t>, chiều cao</w:t>
                            </w:r>
                            <w:r>
                              <w:rPr>
                                <w:b w:val="0"/>
                                <w:bCs w:val="0"/>
                                <w:sz w:val="22"/>
                                <w:szCs w:val="22"/>
                                <w:lang w:val="vi-VN"/>
                              </w:rPr>
                              <w:t xml:space="preserve"> h = 50 cm</w:t>
                            </w:r>
                            <w:r w:rsidRPr="00A12B9D">
                              <w:rPr>
                                <w:b w:val="0"/>
                                <w:bCs w:val="0"/>
                                <w:sz w:val="22"/>
                                <w:szCs w:val="22"/>
                              </w:rPr>
                              <w:t>. Lấy</w:t>
                            </w:r>
                            <w:r>
                              <w:rPr>
                                <w:b w:val="0"/>
                                <w:bCs w:val="0"/>
                                <w:sz w:val="22"/>
                                <w:szCs w:val="22"/>
                                <w:lang w:val="vi-VN"/>
                              </w:rPr>
                              <w:t xml:space="preserve"> g = 10 m/s</w:t>
                            </w:r>
                            <w:r>
                              <w:rPr>
                                <w:b w:val="0"/>
                                <w:bCs w:val="0"/>
                                <w:sz w:val="22"/>
                                <w:szCs w:val="22"/>
                                <w:vertAlign w:val="superscript"/>
                                <w:lang w:val="vi-VN"/>
                              </w:rPr>
                              <w:t>2</w:t>
                            </w:r>
                            <w:r w:rsidRPr="00A12B9D">
                              <w:rPr>
                                <w:b w:val="0"/>
                                <w:bCs w:val="0"/>
                                <w:sz w:val="22"/>
                                <w:szCs w:val="22"/>
                              </w:rPr>
                              <w:t>. Tính vận tốc tại chân dốc nếu</w:t>
                            </w:r>
                            <w:r>
                              <w:rPr>
                                <w:b w:val="0"/>
                                <w:bCs w:val="0"/>
                                <w:sz w:val="22"/>
                                <w:szCs w:val="22"/>
                                <w:lang w:val="vi-VN"/>
                              </w:rPr>
                              <w:t xml:space="preserve"> hệ số ma sát là 0</w:t>
                            </w:r>
                            <w:proofErr w:type="gramStart"/>
                            <w:r>
                              <w:rPr>
                                <w:b w:val="0"/>
                                <w:bCs w:val="0"/>
                                <w:sz w:val="22"/>
                                <w:szCs w:val="22"/>
                                <w:lang w:val="vi-VN"/>
                              </w:rPr>
                              <w:t>,1</w:t>
                            </w:r>
                            <w:proofErr w:type="gramEnd"/>
                            <w:r w:rsidRPr="00A12B9D">
                              <w:rPr>
                                <w:b w:val="0"/>
                                <w:bCs w:val="0"/>
                                <w:sz w:val="22"/>
                                <w:szCs w:val="22"/>
                              </w:rPr>
                              <w:t xml:space="preserve"> ?</w:t>
                            </w:r>
                          </w:p>
                          <w:p w14:paraId="5A7342A0" w14:textId="77777777" w:rsidR="00E0450C" w:rsidRPr="00A12B9D" w:rsidRDefault="00E0450C" w:rsidP="00EE2C31">
                            <w:pPr>
                              <w:tabs>
                                <w:tab w:val="left" w:pos="993"/>
                              </w:tabs>
                              <w:spacing w:line="288" w:lineRule="auto"/>
                              <w:rPr>
                                <w:b w:val="0"/>
                                <w:bCs w:val="0"/>
                                <w:sz w:val="22"/>
                                <w:szCs w:val="22"/>
                              </w:rPr>
                            </w:pPr>
                            <w:r w:rsidRPr="00A12B9D">
                              <w:rPr>
                                <w:sz w:val="22"/>
                                <w:szCs w:val="22"/>
                                <w:u w:val="single"/>
                              </w:rPr>
                              <w:t xml:space="preserve">Bài </w:t>
                            </w:r>
                            <w:r>
                              <w:rPr>
                                <w:sz w:val="22"/>
                                <w:szCs w:val="22"/>
                                <w:u w:val="single"/>
                                <w:lang w:val="vi-VN"/>
                              </w:rPr>
                              <w:t>3</w:t>
                            </w:r>
                            <w:r w:rsidRPr="00A12B9D">
                              <w:rPr>
                                <w:sz w:val="22"/>
                                <w:szCs w:val="22"/>
                                <w:u w:val="single"/>
                                <w:lang w:val="vi-VN"/>
                              </w:rPr>
                              <w:t>.</w:t>
                            </w:r>
                            <w:r>
                              <w:rPr>
                                <w:b w:val="0"/>
                                <w:bCs w:val="0"/>
                                <w:sz w:val="22"/>
                                <w:szCs w:val="22"/>
                                <w:lang w:val="vi-VN"/>
                              </w:rPr>
                              <w:t xml:space="preserve"> </w:t>
                            </w:r>
                            <w:r w:rsidRPr="00A12B9D">
                              <w:rPr>
                                <w:b w:val="0"/>
                                <w:bCs w:val="0"/>
                                <w:sz w:val="22"/>
                                <w:szCs w:val="22"/>
                              </w:rPr>
                              <w:t>Từ vị trí đứng yên thả một vật lăn xuống dốc nghiêng. Trong</w:t>
                            </w:r>
                            <w:r>
                              <w:rPr>
                                <w:b w:val="0"/>
                                <w:bCs w:val="0"/>
                                <w:sz w:val="22"/>
                                <w:szCs w:val="22"/>
                                <w:lang w:val="vi-VN"/>
                              </w:rPr>
                              <w:t xml:space="preserve"> 2 s</w:t>
                            </w:r>
                            <w:r w:rsidRPr="00A12B9D">
                              <w:rPr>
                                <w:b w:val="0"/>
                                <w:bCs w:val="0"/>
                                <w:sz w:val="22"/>
                                <w:szCs w:val="22"/>
                              </w:rPr>
                              <w:t xml:space="preserve"> đầu vật đi được</w:t>
                            </w:r>
                            <w:r>
                              <w:rPr>
                                <w:b w:val="0"/>
                                <w:bCs w:val="0"/>
                                <w:sz w:val="22"/>
                                <w:szCs w:val="22"/>
                                <w:lang w:val="vi-VN"/>
                              </w:rPr>
                              <w:t xml:space="preserve"> 10 m</w:t>
                            </w:r>
                            <w:r w:rsidRPr="00A12B9D">
                              <w:rPr>
                                <w:b w:val="0"/>
                                <w:bCs w:val="0"/>
                                <w:sz w:val="22"/>
                                <w:szCs w:val="22"/>
                              </w:rPr>
                              <w:t>. Bỏ qua ma sát. Tính góc nghiêng của dố</w:t>
                            </w:r>
                            <w:proofErr w:type="gramStart"/>
                            <w:r w:rsidRPr="00A12B9D">
                              <w:rPr>
                                <w:b w:val="0"/>
                                <w:bCs w:val="0"/>
                                <w:sz w:val="22"/>
                                <w:szCs w:val="22"/>
                              </w:rPr>
                              <w:t>c ?</w:t>
                            </w:r>
                            <w:proofErr w:type="gramEnd"/>
                            <w:r w:rsidRPr="00A12B9D">
                              <w:rPr>
                                <w:b w:val="0"/>
                                <w:bCs w:val="0"/>
                                <w:sz w:val="22"/>
                                <w:szCs w:val="22"/>
                              </w:rPr>
                              <w:t xml:space="preserve"> Lấy </w:t>
                            </w:r>
                            <w:r>
                              <w:rPr>
                                <w:b w:val="0"/>
                                <w:bCs w:val="0"/>
                                <w:sz w:val="22"/>
                                <w:szCs w:val="22"/>
                                <w:lang w:val="vi-VN"/>
                              </w:rPr>
                              <w:t>g = 10 m/s</w:t>
                            </w:r>
                            <w:r>
                              <w:rPr>
                                <w:b w:val="0"/>
                                <w:bCs w:val="0"/>
                                <w:sz w:val="22"/>
                                <w:szCs w:val="22"/>
                                <w:vertAlign w:val="superscript"/>
                                <w:lang w:val="vi-VN"/>
                              </w:rPr>
                              <w:t>2</w:t>
                            </w:r>
                            <w:r w:rsidRPr="00A12B9D">
                              <w:rPr>
                                <w:b w:val="0"/>
                                <w:bCs w:val="0"/>
                                <w:sz w:val="22"/>
                                <w:szCs w:val="22"/>
                              </w:rPr>
                              <w:t>.</w:t>
                            </w:r>
                          </w:p>
                          <w:p w14:paraId="12CFD469" w14:textId="77777777" w:rsidR="00E0450C" w:rsidRPr="00A12B9D" w:rsidRDefault="00E0450C" w:rsidP="00EE2C31">
                            <w:pPr>
                              <w:tabs>
                                <w:tab w:val="left" w:pos="993"/>
                              </w:tabs>
                              <w:spacing w:line="288" w:lineRule="auto"/>
                              <w:rPr>
                                <w:b w:val="0"/>
                                <w:bCs w:val="0"/>
                                <w:sz w:val="22"/>
                                <w:szCs w:val="22"/>
                              </w:rPr>
                            </w:pPr>
                            <w:r w:rsidRPr="00A12B9D">
                              <w:rPr>
                                <w:sz w:val="22"/>
                                <w:szCs w:val="22"/>
                                <w:u w:val="single"/>
                              </w:rPr>
                              <w:t xml:space="preserve">Bài </w:t>
                            </w:r>
                            <w:r>
                              <w:rPr>
                                <w:sz w:val="22"/>
                                <w:szCs w:val="22"/>
                                <w:u w:val="single"/>
                                <w:lang w:val="vi-VN"/>
                              </w:rPr>
                              <w:t>4</w:t>
                            </w:r>
                            <w:r w:rsidRPr="00A12B9D">
                              <w:rPr>
                                <w:sz w:val="22"/>
                                <w:szCs w:val="22"/>
                                <w:u w:val="single"/>
                                <w:lang w:val="vi-VN"/>
                              </w:rPr>
                              <w:t>.</w:t>
                            </w:r>
                            <w:r>
                              <w:rPr>
                                <w:b w:val="0"/>
                                <w:bCs w:val="0"/>
                                <w:sz w:val="22"/>
                                <w:szCs w:val="22"/>
                                <w:lang w:val="vi-VN"/>
                              </w:rPr>
                              <w:t xml:space="preserve"> </w:t>
                            </w:r>
                            <w:r w:rsidRPr="00A12B9D">
                              <w:rPr>
                                <w:b w:val="0"/>
                                <w:bCs w:val="0"/>
                                <w:sz w:val="22"/>
                                <w:szCs w:val="22"/>
                              </w:rPr>
                              <w:t>Thí nghiệm cho các số liệu: mặt phẳng nghiêng dài</w:t>
                            </w:r>
                            <w:r>
                              <w:rPr>
                                <w:b w:val="0"/>
                                <w:bCs w:val="0"/>
                                <w:sz w:val="22"/>
                                <w:szCs w:val="22"/>
                                <w:lang w:val="vi-VN"/>
                              </w:rPr>
                              <w:t xml:space="preserve"> 1 m</w:t>
                            </w:r>
                            <w:r w:rsidRPr="00A12B9D">
                              <w:rPr>
                                <w:b w:val="0"/>
                                <w:bCs w:val="0"/>
                                <w:sz w:val="22"/>
                                <w:szCs w:val="22"/>
                              </w:rPr>
                              <w:t>, cao</w:t>
                            </w:r>
                            <w:r>
                              <w:rPr>
                                <w:b w:val="0"/>
                                <w:bCs w:val="0"/>
                                <w:sz w:val="22"/>
                                <w:szCs w:val="22"/>
                                <w:lang w:val="vi-VN"/>
                              </w:rPr>
                              <w:t xml:space="preserve"> 20 m</w:t>
                            </w:r>
                            <w:r w:rsidRPr="00A12B9D">
                              <w:rPr>
                                <w:b w:val="0"/>
                                <w:bCs w:val="0"/>
                                <w:sz w:val="22"/>
                                <w:szCs w:val="22"/>
                              </w:rPr>
                              <w:t>, vật có khối lượng</w:t>
                            </w:r>
                            <w:r>
                              <w:rPr>
                                <w:b w:val="0"/>
                                <w:bCs w:val="0"/>
                                <w:sz w:val="22"/>
                                <w:szCs w:val="22"/>
                                <w:lang w:val="vi-VN"/>
                              </w:rPr>
                              <w:t xml:space="preserve"> 200 g</w:t>
                            </w:r>
                            <w:r w:rsidRPr="00A12B9D">
                              <w:rPr>
                                <w:b w:val="0"/>
                                <w:bCs w:val="0"/>
                                <w:sz w:val="22"/>
                                <w:szCs w:val="22"/>
                              </w:rPr>
                              <w:t xml:space="preserve">, lực kéo vật khi vật </w:t>
                            </w:r>
                            <w:r>
                              <w:rPr>
                                <w:b w:val="0"/>
                                <w:bCs w:val="0"/>
                                <w:sz w:val="22"/>
                                <w:szCs w:val="22"/>
                              </w:rPr>
                              <w:t>đi</w:t>
                            </w:r>
                            <w:r>
                              <w:rPr>
                                <w:b w:val="0"/>
                                <w:bCs w:val="0"/>
                                <w:sz w:val="22"/>
                                <w:szCs w:val="22"/>
                                <w:lang w:val="vi-VN"/>
                              </w:rPr>
                              <w:t xml:space="preserve"> </w:t>
                            </w:r>
                            <w:r w:rsidRPr="00A12B9D">
                              <w:rPr>
                                <w:b w:val="0"/>
                                <w:bCs w:val="0"/>
                                <w:sz w:val="22"/>
                                <w:szCs w:val="22"/>
                              </w:rPr>
                              <w:t>lên</w:t>
                            </w:r>
                            <w:r>
                              <w:rPr>
                                <w:b w:val="0"/>
                                <w:bCs w:val="0"/>
                                <w:sz w:val="22"/>
                                <w:szCs w:val="22"/>
                                <w:lang w:val="vi-VN"/>
                              </w:rPr>
                              <w:t xml:space="preserve"> đều trên</w:t>
                            </w:r>
                            <w:r w:rsidRPr="00A12B9D">
                              <w:rPr>
                                <w:b w:val="0"/>
                                <w:bCs w:val="0"/>
                                <w:sz w:val="22"/>
                                <w:szCs w:val="22"/>
                              </w:rPr>
                              <w:t xml:space="preserve"> dốc là</w:t>
                            </w:r>
                            <w:r>
                              <w:rPr>
                                <w:b w:val="0"/>
                                <w:bCs w:val="0"/>
                                <w:sz w:val="22"/>
                                <w:szCs w:val="22"/>
                                <w:lang w:val="vi-VN"/>
                              </w:rPr>
                              <w:t xml:space="preserve"> 1 N</w:t>
                            </w:r>
                            <w:r w:rsidRPr="00A12B9D">
                              <w:rPr>
                                <w:b w:val="0"/>
                                <w:bCs w:val="0"/>
                                <w:sz w:val="22"/>
                                <w:szCs w:val="22"/>
                              </w:rPr>
                              <w:t>. Tính hệ số ma sát ?</w:t>
                            </w:r>
                          </w:p>
                          <w:p w14:paraId="4A148348" w14:textId="77777777" w:rsidR="00E0450C" w:rsidRPr="00A12B9D" w:rsidRDefault="00E0450C" w:rsidP="00EE2C31">
                            <w:pPr>
                              <w:tabs>
                                <w:tab w:val="left" w:pos="993"/>
                              </w:tabs>
                              <w:spacing w:line="288" w:lineRule="auto"/>
                              <w:rPr>
                                <w:b w:val="0"/>
                                <w:bCs w:val="0"/>
                                <w:sz w:val="22"/>
                                <w:szCs w:val="22"/>
                              </w:rPr>
                            </w:pPr>
                            <w:r w:rsidRPr="00A12B9D">
                              <w:rPr>
                                <w:sz w:val="22"/>
                                <w:szCs w:val="22"/>
                                <w:u w:val="single"/>
                              </w:rPr>
                              <w:t xml:space="preserve">Bài </w:t>
                            </w:r>
                            <w:r>
                              <w:rPr>
                                <w:sz w:val="22"/>
                                <w:szCs w:val="22"/>
                                <w:u w:val="single"/>
                                <w:lang w:val="vi-VN"/>
                              </w:rPr>
                              <w:t>5</w:t>
                            </w:r>
                            <w:r w:rsidRPr="00A12B9D">
                              <w:rPr>
                                <w:sz w:val="22"/>
                                <w:szCs w:val="22"/>
                                <w:u w:val="single"/>
                                <w:lang w:val="vi-VN"/>
                              </w:rPr>
                              <w:t>.</w:t>
                            </w:r>
                            <w:r>
                              <w:rPr>
                                <w:b w:val="0"/>
                                <w:bCs w:val="0"/>
                                <w:sz w:val="22"/>
                                <w:szCs w:val="22"/>
                                <w:lang w:val="vi-VN"/>
                              </w:rPr>
                              <w:t xml:space="preserve"> </w:t>
                            </w:r>
                            <w:r w:rsidRPr="00A12B9D">
                              <w:rPr>
                                <w:b w:val="0"/>
                                <w:bCs w:val="0"/>
                                <w:sz w:val="22"/>
                                <w:szCs w:val="22"/>
                              </w:rPr>
                              <w:t>Một vật nặng đặt trên mặt phẳng nghiêng có độ dài</w:t>
                            </w:r>
                            <w:r>
                              <w:rPr>
                                <w:b w:val="0"/>
                                <w:bCs w:val="0"/>
                                <w:sz w:val="22"/>
                                <w:szCs w:val="22"/>
                                <w:lang w:val="vi-VN"/>
                              </w:rPr>
                              <w:t xml:space="preserve"> 5 m</w:t>
                            </w:r>
                            <w:r w:rsidRPr="00A12B9D">
                              <w:rPr>
                                <w:b w:val="0"/>
                                <w:bCs w:val="0"/>
                                <w:sz w:val="22"/>
                                <w:szCs w:val="22"/>
                              </w:rPr>
                              <w:t>, cao</w:t>
                            </w:r>
                            <w:r>
                              <w:rPr>
                                <w:b w:val="0"/>
                                <w:bCs w:val="0"/>
                                <w:sz w:val="22"/>
                                <w:szCs w:val="22"/>
                                <w:lang w:val="vi-VN"/>
                              </w:rPr>
                              <w:t xml:space="preserve"> 3 m</w:t>
                            </w:r>
                            <w:r w:rsidRPr="00A12B9D">
                              <w:rPr>
                                <w:b w:val="0"/>
                                <w:bCs w:val="0"/>
                                <w:sz w:val="22"/>
                                <w:szCs w:val="22"/>
                              </w:rPr>
                              <w:t>. Hệ số ma sát giữa vật và mặt phẳng nghiêng là</w:t>
                            </w:r>
                            <w:r>
                              <w:rPr>
                                <w:b w:val="0"/>
                                <w:bCs w:val="0"/>
                                <w:sz w:val="22"/>
                                <w:szCs w:val="22"/>
                                <w:lang w:val="vi-VN"/>
                              </w:rPr>
                              <w:t xml:space="preserve"> 0,2</w:t>
                            </w:r>
                            <w:r w:rsidRPr="00A12B9D">
                              <w:rPr>
                                <w:b w:val="0"/>
                                <w:bCs w:val="0"/>
                                <w:sz w:val="22"/>
                                <w:szCs w:val="22"/>
                              </w:rPr>
                              <w:t xml:space="preserve"> và cho</w:t>
                            </w:r>
                            <w:r>
                              <w:rPr>
                                <w:b w:val="0"/>
                                <w:bCs w:val="0"/>
                                <w:sz w:val="22"/>
                                <w:szCs w:val="22"/>
                                <w:lang w:val="vi-VN"/>
                              </w:rPr>
                              <w:t xml:space="preserve"> g = 10 m/s</w:t>
                            </w:r>
                            <w:r>
                              <w:rPr>
                                <w:b w:val="0"/>
                                <w:bCs w:val="0"/>
                                <w:sz w:val="22"/>
                                <w:szCs w:val="22"/>
                                <w:vertAlign w:val="superscript"/>
                                <w:lang w:val="vi-VN"/>
                              </w:rPr>
                              <w:t>2</w:t>
                            </w:r>
                            <w:r w:rsidRPr="00A12B9D">
                              <w:rPr>
                                <w:b w:val="0"/>
                                <w:bCs w:val="0"/>
                                <w:sz w:val="22"/>
                                <w:szCs w:val="22"/>
                              </w:rPr>
                              <w:t>. Phải đặt dọc theo mặt phẳng nghiêng một lực bằng bao nhiêu để:</w:t>
                            </w:r>
                          </w:p>
                          <w:p w14:paraId="0FFD3168" w14:textId="77777777" w:rsidR="00E0450C" w:rsidRPr="00A12B9D" w:rsidRDefault="00E0450C" w:rsidP="00EE2C31">
                            <w:pPr>
                              <w:tabs>
                                <w:tab w:val="left" w:pos="993"/>
                              </w:tabs>
                              <w:spacing w:line="288" w:lineRule="auto"/>
                              <w:rPr>
                                <w:b w:val="0"/>
                                <w:bCs w:val="0"/>
                                <w:sz w:val="22"/>
                                <w:szCs w:val="22"/>
                              </w:rPr>
                            </w:pPr>
                            <w:proofErr w:type="gramStart"/>
                            <w:r w:rsidRPr="00A12B9D">
                              <w:rPr>
                                <w:b w:val="0"/>
                                <w:bCs w:val="0"/>
                                <w:sz w:val="22"/>
                                <w:szCs w:val="22"/>
                              </w:rPr>
                              <w:t>a</w:t>
                            </w:r>
                            <w:proofErr w:type="gramEnd"/>
                            <w:r w:rsidRPr="00A12B9D">
                              <w:rPr>
                                <w:b w:val="0"/>
                                <w:bCs w:val="0"/>
                                <w:sz w:val="22"/>
                                <w:szCs w:val="22"/>
                              </w:rPr>
                              <w:t>/  Vừa đủ giữ vật đứng yên ?</w:t>
                            </w:r>
                          </w:p>
                          <w:p w14:paraId="7F5D2ADC" w14:textId="77777777" w:rsidR="00E0450C" w:rsidRPr="00A12B9D" w:rsidRDefault="00E0450C" w:rsidP="00EE2C31">
                            <w:pPr>
                              <w:tabs>
                                <w:tab w:val="left" w:pos="993"/>
                              </w:tabs>
                              <w:spacing w:line="288" w:lineRule="auto"/>
                              <w:rPr>
                                <w:b w:val="0"/>
                                <w:bCs w:val="0"/>
                                <w:sz w:val="22"/>
                                <w:szCs w:val="22"/>
                              </w:rPr>
                            </w:pPr>
                            <w:proofErr w:type="gramStart"/>
                            <w:r w:rsidRPr="00A12B9D">
                              <w:rPr>
                                <w:b w:val="0"/>
                                <w:bCs w:val="0"/>
                                <w:sz w:val="22"/>
                                <w:szCs w:val="22"/>
                              </w:rPr>
                              <w:t>b</w:t>
                            </w:r>
                            <w:proofErr w:type="gramEnd"/>
                            <w:r w:rsidRPr="00A12B9D">
                              <w:rPr>
                                <w:b w:val="0"/>
                                <w:bCs w:val="0"/>
                                <w:sz w:val="22"/>
                                <w:szCs w:val="22"/>
                              </w:rPr>
                              <w:t>/  Đẩy nó lên dốc với chuyển động đều ?</w:t>
                            </w:r>
                          </w:p>
                          <w:p w14:paraId="34423016" w14:textId="77777777" w:rsidR="00E0450C" w:rsidRPr="00A12B9D" w:rsidRDefault="00E0450C" w:rsidP="00EE2C31">
                            <w:pPr>
                              <w:tabs>
                                <w:tab w:val="left" w:pos="993"/>
                              </w:tabs>
                              <w:spacing w:line="288" w:lineRule="auto"/>
                              <w:rPr>
                                <w:b w:val="0"/>
                                <w:bCs w:val="0"/>
                                <w:sz w:val="22"/>
                                <w:szCs w:val="22"/>
                              </w:rPr>
                            </w:pPr>
                            <w:proofErr w:type="gramStart"/>
                            <w:r w:rsidRPr="00A12B9D">
                              <w:rPr>
                                <w:b w:val="0"/>
                                <w:bCs w:val="0"/>
                                <w:sz w:val="22"/>
                                <w:szCs w:val="22"/>
                              </w:rPr>
                              <w:t>c</w:t>
                            </w:r>
                            <w:proofErr w:type="gramEnd"/>
                            <w:r w:rsidRPr="00A12B9D">
                              <w:rPr>
                                <w:b w:val="0"/>
                                <w:bCs w:val="0"/>
                                <w:sz w:val="22"/>
                                <w:szCs w:val="22"/>
                              </w:rPr>
                              <w:t>/  Đẩy nó lên dốc với gia tốc</w:t>
                            </w:r>
                            <w:r>
                              <w:rPr>
                                <w:b w:val="0"/>
                                <w:bCs w:val="0"/>
                                <w:sz w:val="22"/>
                                <w:szCs w:val="22"/>
                                <w:lang w:val="vi-VN"/>
                              </w:rPr>
                              <w:t xml:space="preserve"> 1 m/s</w:t>
                            </w:r>
                            <w:r>
                              <w:rPr>
                                <w:b w:val="0"/>
                                <w:bCs w:val="0"/>
                                <w:sz w:val="22"/>
                                <w:szCs w:val="22"/>
                                <w:vertAlign w:val="superscript"/>
                                <w:lang w:val="vi-VN"/>
                              </w:rPr>
                              <w:t>2</w:t>
                            </w:r>
                            <w:r w:rsidRPr="00A12B9D">
                              <w:rPr>
                                <w:b w:val="0"/>
                                <w:bCs w:val="0"/>
                                <w:sz w:val="22"/>
                                <w:szCs w:val="22"/>
                              </w:rPr>
                              <w:t xml:space="preserve"> ?</w:t>
                            </w:r>
                          </w:p>
                        </w:tc>
                      </w:tr>
                      <w:tr w:rsidR="00E0450C" w14:paraId="4EE43794" w14:textId="77777777" w:rsidTr="00EE2C31">
                        <w:tc>
                          <w:tcPr>
                            <w:tcW w:w="5036" w:type="dxa"/>
                          </w:tcPr>
                          <w:p w14:paraId="07C54286" w14:textId="77777777" w:rsidR="00E0450C" w:rsidRPr="008E13BD" w:rsidRDefault="00E0450C" w:rsidP="008E13BD">
                            <w:pPr>
                              <w:spacing w:line="276" w:lineRule="auto"/>
                              <w:rPr>
                                <w:b w:val="0"/>
                              </w:rPr>
                            </w:pPr>
                          </w:p>
                        </w:tc>
                        <w:tc>
                          <w:tcPr>
                            <w:tcW w:w="5223" w:type="dxa"/>
                            <w:shd w:val="clear" w:color="auto" w:fill="auto"/>
                          </w:tcPr>
                          <w:p w14:paraId="3595CCF2" w14:textId="77777777" w:rsidR="00E0450C" w:rsidRPr="008E13BD" w:rsidRDefault="00E0450C" w:rsidP="008E13BD">
                            <w:pPr>
                              <w:spacing w:line="276" w:lineRule="auto"/>
                              <w:rPr>
                                <w:b w:val="0"/>
                              </w:rPr>
                            </w:pPr>
                          </w:p>
                        </w:tc>
                      </w:tr>
                      <w:tr w:rsidR="00E0450C" w14:paraId="742F0E7D" w14:textId="77777777" w:rsidTr="00EE2C31">
                        <w:tc>
                          <w:tcPr>
                            <w:tcW w:w="5036" w:type="dxa"/>
                          </w:tcPr>
                          <w:p w14:paraId="2435168A" w14:textId="77777777" w:rsidR="00E0450C" w:rsidRPr="008E13BD" w:rsidRDefault="00E0450C" w:rsidP="008E13BD">
                            <w:pPr>
                              <w:spacing w:line="276" w:lineRule="auto"/>
                              <w:rPr>
                                <w:b w:val="0"/>
                              </w:rPr>
                            </w:pPr>
                          </w:p>
                        </w:tc>
                        <w:tc>
                          <w:tcPr>
                            <w:tcW w:w="5223" w:type="dxa"/>
                            <w:shd w:val="clear" w:color="auto" w:fill="auto"/>
                          </w:tcPr>
                          <w:p w14:paraId="23AE6395" w14:textId="77777777" w:rsidR="00E0450C" w:rsidRPr="008E13BD" w:rsidRDefault="00E0450C" w:rsidP="008E13BD">
                            <w:pPr>
                              <w:spacing w:line="276" w:lineRule="auto"/>
                              <w:rPr>
                                <w:b w:val="0"/>
                              </w:rPr>
                            </w:pPr>
                          </w:p>
                        </w:tc>
                      </w:tr>
                      <w:tr w:rsidR="00E0450C" w14:paraId="2AFA775B" w14:textId="77777777" w:rsidTr="00EE2C31">
                        <w:tc>
                          <w:tcPr>
                            <w:tcW w:w="5036" w:type="dxa"/>
                          </w:tcPr>
                          <w:p w14:paraId="4C4BB690" w14:textId="77777777" w:rsidR="00E0450C" w:rsidRPr="008E13BD" w:rsidRDefault="00E0450C" w:rsidP="008E13BD">
                            <w:pPr>
                              <w:spacing w:line="276" w:lineRule="auto"/>
                              <w:rPr>
                                <w:b w:val="0"/>
                              </w:rPr>
                            </w:pPr>
                          </w:p>
                        </w:tc>
                        <w:tc>
                          <w:tcPr>
                            <w:tcW w:w="5223" w:type="dxa"/>
                            <w:shd w:val="clear" w:color="auto" w:fill="auto"/>
                          </w:tcPr>
                          <w:p w14:paraId="0FA7948C" w14:textId="77777777" w:rsidR="00E0450C" w:rsidRPr="008E13BD" w:rsidRDefault="00E0450C" w:rsidP="008E13BD">
                            <w:pPr>
                              <w:spacing w:line="276" w:lineRule="auto"/>
                              <w:rPr>
                                <w:b w:val="0"/>
                              </w:rPr>
                            </w:pPr>
                          </w:p>
                        </w:tc>
                      </w:tr>
                      <w:tr w:rsidR="00E0450C" w14:paraId="783FA4DD" w14:textId="77777777" w:rsidTr="00EE2C31">
                        <w:tc>
                          <w:tcPr>
                            <w:tcW w:w="5036" w:type="dxa"/>
                          </w:tcPr>
                          <w:p w14:paraId="65C1B63F" w14:textId="77777777" w:rsidR="00E0450C" w:rsidRPr="008E13BD" w:rsidRDefault="00E0450C" w:rsidP="008E13BD">
                            <w:pPr>
                              <w:spacing w:line="276" w:lineRule="auto"/>
                              <w:rPr>
                                <w:b w:val="0"/>
                              </w:rPr>
                            </w:pPr>
                          </w:p>
                        </w:tc>
                        <w:tc>
                          <w:tcPr>
                            <w:tcW w:w="5223" w:type="dxa"/>
                            <w:shd w:val="clear" w:color="auto" w:fill="auto"/>
                          </w:tcPr>
                          <w:p w14:paraId="53798712" w14:textId="77777777" w:rsidR="00E0450C" w:rsidRPr="008E13BD" w:rsidRDefault="00E0450C" w:rsidP="008E13BD">
                            <w:pPr>
                              <w:spacing w:line="276" w:lineRule="auto"/>
                              <w:rPr>
                                <w:b w:val="0"/>
                              </w:rPr>
                            </w:pPr>
                          </w:p>
                        </w:tc>
                      </w:tr>
                      <w:tr w:rsidR="00E0450C" w14:paraId="00501CBD" w14:textId="77777777" w:rsidTr="00EE2C31">
                        <w:tc>
                          <w:tcPr>
                            <w:tcW w:w="5036" w:type="dxa"/>
                          </w:tcPr>
                          <w:p w14:paraId="3CA49EA2" w14:textId="77777777" w:rsidR="00E0450C" w:rsidRPr="008E13BD" w:rsidRDefault="00E0450C" w:rsidP="008E13BD">
                            <w:pPr>
                              <w:spacing w:line="276" w:lineRule="auto"/>
                              <w:rPr>
                                <w:b w:val="0"/>
                              </w:rPr>
                            </w:pPr>
                          </w:p>
                        </w:tc>
                        <w:tc>
                          <w:tcPr>
                            <w:tcW w:w="5223" w:type="dxa"/>
                            <w:shd w:val="clear" w:color="auto" w:fill="auto"/>
                          </w:tcPr>
                          <w:p w14:paraId="12667982" w14:textId="77777777" w:rsidR="00E0450C" w:rsidRPr="008E13BD" w:rsidRDefault="00E0450C" w:rsidP="008E13BD">
                            <w:pPr>
                              <w:spacing w:line="276" w:lineRule="auto"/>
                              <w:rPr>
                                <w:b w:val="0"/>
                              </w:rPr>
                            </w:pPr>
                          </w:p>
                        </w:tc>
                      </w:tr>
                      <w:tr w:rsidR="00E0450C" w14:paraId="1E4579A6" w14:textId="77777777" w:rsidTr="00EE2C31">
                        <w:tc>
                          <w:tcPr>
                            <w:tcW w:w="5036" w:type="dxa"/>
                          </w:tcPr>
                          <w:p w14:paraId="1C6B2E18" w14:textId="77777777" w:rsidR="00E0450C" w:rsidRPr="008E13BD" w:rsidRDefault="00E0450C" w:rsidP="008E13BD">
                            <w:pPr>
                              <w:spacing w:line="276" w:lineRule="auto"/>
                              <w:rPr>
                                <w:b w:val="0"/>
                              </w:rPr>
                            </w:pPr>
                          </w:p>
                        </w:tc>
                        <w:tc>
                          <w:tcPr>
                            <w:tcW w:w="5223" w:type="dxa"/>
                            <w:shd w:val="clear" w:color="auto" w:fill="auto"/>
                          </w:tcPr>
                          <w:p w14:paraId="56D4015F" w14:textId="77777777" w:rsidR="00E0450C" w:rsidRPr="008E13BD" w:rsidRDefault="00E0450C" w:rsidP="008E13BD">
                            <w:pPr>
                              <w:spacing w:line="276" w:lineRule="auto"/>
                              <w:rPr>
                                <w:b w:val="0"/>
                              </w:rPr>
                            </w:pPr>
                          </w:p>
                        </w:tc>
                      </w:tr>
                      <w:tr w:rsidR="00E0450C" w14:paraId="0FDF1D65" w14:textId="77777777" w:rsidTr="00EE2C31">
                        <w:tc>
                          <w:tcPr>
                            <w:tcW w:w="5036" w:type="dxa"/>
                          </w:tcPr>
                          <w:p w14:paraId="6A588A80" w14:textId="77777777" w:rsidR="00E0450C" w:rsidRPr="008E13BD" w:rsidRDefault="00E0450C" w:rsidP="008E13BD">
                            <w:pPr>
                              <w:spacing w:line="276" w:lineRule="auto"/>
                              <w:rPr>
                                <w:b w:val="0"/>
                              </w:rPr>
                            </w:pPr>
                          </w:p>
                        </w:tc>
                        <w:tc>
                          <w:tcPr>
                            <w:tcW w:w="5223" w:type="dxa"/>
                            <w:shd w:val="clear" w:color="auto" w:fill="auto"/>
                          </w:tcPr>
                          <w:p w14:paraId="61C64F5A" w14:textId="77777777" w:rsidR="00E0450C" w:rsidRPr="008E13BD" w:rsidRDefault="00E0450C" w:rsidP="008E13BD">
                            <w:pPr>
                              <w:spacing w:line="276" w:lineRule="auto"/>
                              <w:rPr>
                                <w:b w:val="0"/>
                              </w:rPr>
                            </w:pPr>
                          </w:p>
                        </w:tc>
                      </w:tr>
                      <w:tr w:rsidR="00E0450C" w14:paraId="16E57929" w14:textId="77777777" w:rsidTr="00EE2C31">
                        <w:tc>
                          <w:tcPr>
                            <w:tcW w:w="5036" w:type="dxa"/>
                          </w:tcPr>
                          <w:p w14:paraId="7D775C2B" w14:textId="77777777" w:rsidR="00E0450C" w:rsidRPr="008E13BD" w:rsidRDefault="00E0450C" w:rsidP="008E13BD">
                            <w:pPr>
                              <w:spacing w:line="276" w:lineRule="auto"/>
                              <w:rPr>
                                <w:b w:val="0"/>
                              </w:rPr>
                            </w:pPr>
                          </w:p>
                        </w:tc>
                        <w:tc>
                          <w:tcPr>
                            <w:tcW w:w="5223" w:type="dxa"/>
                            <w:shd w:val="clear" w:color="auto" w:fill="auto"/>
                          </w:tcPr>
                          <w:p w14:paraId="6717CB77" w14:textId="77777777" w:rsidR="00E0450C" w:rsidRPr="008E13BD" w:rsidRDefault="00E0450C" w:rsidP="008E13BD">
                            <w:pPr>
                              <w:spacing w:line="276" w:lineRule="auto"/>
                              <w:rPr>
                                <w:b w:val="0"/>
                              </w:rPr>
                            </w:pPr>
                          </w:p>
                        </w:tc>
                      </w:tr>
                      <w:tr w:rsidR="00E0450C" w14:paraId="7F9AD008" w14:textId="77777777" w:rsidTr="00EE2C31">
                        <w:tc>
                          <w:tcPr>
                            <w:tcW w:w="5036" w:type="dxa"/>
                          </w:tcPr>
                          <w:p w14:paraId="7C65E711" w14:textId="77777777" w:rsidR="00E0450C" w:rsidRPr="008E13BD" w:rsidRDefault="00E0450C" w:rsidP="008E13BD">
                            <w:pPr>
                              <w:spacing w:line="276" w:lineRule="auto"/>
                              <w:rPr>
                                <w:b w:val="0"/>
                              </w:rPr>
                            </w:pPr>
                          </w:p>
                        </w:tc>
                        <w:tc>
                          <w:tcPr>
                            <w:tcW w:w="5223" w:type="dxa"/>
                            <w:shd w:val="clear" w:color="auto" w:fill="auto"/>
                          </w:tcPr>
                          <w:p w14:paraId="6C5E7AD3" w14:textId="77777777" w:rsidR="00E0450C" w:rsidRPr="008E13BD" w:rsidRDefault="00E0450C" w:rsidP="008E13BD">
                            <w:pPr>
                              <w:spacing w:line="276" w:lineRule="auto"/>
                              <w:rPr>
                                <w:b w:val="0"/>
                              </w:rPr>
                            </w:pPr>
                          </w:p>
                        </w:tc>
                      </w:tr>
                      <w:tr w:rsidR="00E0450C" w14:paraId="729818E6" w14:textId="77777777" w:rsidTr="00EE2C31">
                        <w:tc>
                          <w:tcPr>
                            <w:tcW w:w="5036" w:type="dxa"/>
                          </w:tcPr>
                          <w:p w14:paraId="712BCBF3" w14:textId="77777777" w:rsidR="00E0450C" w:rsidRPr="008E13BD" w:rsidRDefault="00E0450C" w:rsidP="008E13BD">
                            <w:pPr>
                              <w:spacing w:line="276" w:lineRule="auto"/>
                              <w:rPr>
                                <w:b w:val="0"/>
                              </w:rPr>
                            </w:pPr>
                          </w:p>
                        </w:tc>
                        <w:tc>
                          <w:tcPr>
                            <w:tcW w:w="5223" w:type="dxa"/>
                            <w:shd w:val="clear" w:color="auto" w:fill="auto"/>
                          </w:tcPr>
                          <w:p w14:paraId="383C0BA9" w14:textId="77777777" w:rsidR="00E0450C" w:rsidRPr="008E13BD" w:rsidRDefault="00E0450C" w:rsidP="008E13BD">
                            <w:pPr>
                              <w:spacing w:line="276" w:lineRule="auto"/>
                              <w:rPr>
                                <w:b w:val="0"/>
                              </w:rPr>
                            </w:pPr>
                          </w:p>
                        </w:tc>
                      </w:tr>
                      <w:tr w:rsidR="00E0450C" w14:paraId="68402475" w14:textId="77777777" w:rsidTr="00EE2C31">
                        <w:tc>
                          <w:tcPr>
                            <w:tcW w:w="5036" w:type="dxa"/>
                          </w:tcPr>
                          <w:p w14:paraId="50002CD6" w14:textId="77777777" w:rsidR="00E0450C" w:rsidRPr="008E13BD" w:rsidRDefault="00E0450C" w:rsidP="008E13BD">
                            <w:pPr>
                              <w:spacing w:line="276" w:lineRule="auto"/>
                              <w:rPr>
                                <w:b w:val="0"/>
                              </w:rPr>
                            </w:pPr>
                          </w:p>
                        </w:tc>
                        <w:tc>
                          <w:tcPr>
                            <w:tcW w:w="5223" w:type="dxa"/>
                            <w:shd w:val="clear" w:color="auto" w:fill="auto"/>
                          </w:tcPr>
                          <w:p w14:paraId="31C4DC31" w14:textId="77777777" w:rsidR="00E0450C" w:rsidRPr="008E13BD" w:rsidRDefault="00E0450C" w:rsidP="008E13BD">
                            <w:pPr>
                              <w:spacing w:line="276" w:lineRule="auto"/>
                              <w:rPr>
                                <w:b w:val="0"/>
                              </w:rPr>
                            </w:pPr>
                          </w:p>
                        </w:tc>
                      </w:tr>
                      <w:tr w:rsidR="00E0450C" w14:paraId="40E27241" w14:textId="77777777" w:rsidTr="00EE2C31">
                        <w:tc>
                          <w:tcPr>
                            <w:tcW w:w="5036" w:type="dxa"/>
                          </w:tcPr>
                          <w:p w14:paraId="7FC3827A" w14:textId="77777777" w:rsidR="00E0450C" w:rsidRPr="008E13BD" w:rsidRDefault="00E0450C" w:rsidP="008E13BD">
                            <w:pPr>
                              <w:spacing w:line="276" w:lineRule="auto"/>
                              <w:rPr>
                                <w:b w:val="0"/>
                              </w:rPr>
                            </w:pPr>
                          </w:p>
                        </w:tc>
                        <w:tc>
                          <w:tcPr>
                            <w:tcW w:w="5223" w:type="dxa"/>
                            <w:shd w:val="clear" w:color="auto" w:fill="auto"/>
                          </w:tcPr>
                          <w:p w14:paraId="0A718AB2" w14:textId="77777777" w:rsidR="00E0450C" w:rsidRPr="008E13BD" w:rsidRDefault="00E0450C" w:rsidP="008E13BD">
                            <w:pPr>
                              <w:spacing w:line="276" w:lineRule="auto"/>
                              <w:rPr>
                                <w:b w:val="0"/>
                              </w:rPr>
                            </w:pPr>
                          </w:p>
                        </w:tc>
                      </w:tr>
                      <w:tr w:rsidR="00E0450C" w14:paraId="48BF7B51" w14:textId="77777777" w:rsidTr="00EE2C31">
                        <w:tc>
                          <w:tcPr>
                            <w:tcW w:w="5036" w:type="dxa"/>
                          </w:tcPr>
                          <w:p w14:paraId="4A460C2B" w14:textId="77777777" w:rsidR="00E0450C" w:rsidRPr="008E13BD" w:rsidRDefault="00E0450C" w:rsidP="008E13BD">
                            <w:pPr>
                              <w:spacing w:line="276" w:lineRule="auto"/>
                              <w:rPr>
                                <w:b w:val="0"/>
                              </w:rPr>
                            </w:pPr>
                          </w:p>
                        </w:tc>
                        <w:tc>
                          <w:tcPr>
                            <w:tcW w:w="5223" w:type="dxa"/>
                            <w:shd w:val="clear" w:color="auto" w:fill="auto"/>
                          </w:tcPr>
                          <w:p w14:paraId="7C4D9E51" w14:textId="77777777" w:rsidR="00E0450C" w:rsidRPr="008E13BD" w:rsidRDefault="00E0450C" w:rsidP="008E13BD">
                            <w:pPr>
                              <w:spacing w:line="276" w:lineRule="auto"/>
                              <w:rPr>
                                <w:b w:val="0"/>
                              </w:rPr>
                            </w:pPr>
                          </w:p>
                        </w:tc>
                      </w:tr>
                      <w:tr w:rsidR="00E0450C" w14:paraId="6B33DD2A" w14:textId="77777777" w:rsidTr="00EE2C31">
                        <w:tc>
                          <w:tcPr>
                            <w:tcW w:w="5036" w:type="dxa"/>
                          </w:tcPr>
                          <w:p w14:paraId="74EAAFDC" w14:textId="77777777" w:rsidR="00E0450C" w:rsidRPr="008E13BD" w:rsidRDefault="00E0450C" w:rsidP="008E13BD">
                            <w:pPr>
                              <w:spacing w:line="276" w:lineRule="auto"/>
                              <w:rPr>
                                <w:b w:val="0"/>
                              </w:rPr>
                            </w:pPr>
                          </w:p>
                        </w:tc>
                        <w:tc>
                          <w:tcPr>
                            <w:tcW w:w="5223" w:type="dxa"/>
                            <w:shd w:val="clear" w:color="auto" w:fill="auto"/>
                          </w:tcPr>
                          <w:p w14:paraId="6A69782A" w14:textId="77777777" w:rsidR="00E0450C" w:rsidRPr="008E13BD" w:rsidRDefault="00E0450C" w:rsidP="008E13BD">
                            <w:pPr>
                              <w:spacing w:line="276" w:lineRule="auto"/>
                              <w:rPr>
                                <w:b w:val="0"/>
                              </w:rPr>
                            </w:pPr>
                          </w:p>
                        </w:tc>
                      </w:tr>
                      <w:tr w:rsidR="00E0450C" w14:paraId="65224B9D" w14:textId="77777777" w:rsidTr="00EE2C31">
                        <w:tc>
                          <w:tcPr>
                            <w:tcW w:w="5036" w:type="dxa"/>
                          </w:tcPr>
                          <w:p w14:paraId="3FB88267" w14:textId="77777777" w:rsidR="00E0450C" w:rsidRPr="008E13BD" w:rsidRDefault="00E0450C" w:rsidP="008E13BD">
                            <w:pPr>
                              <w:spacing w:line="276" w:lineRule="auto"/>
                              <w:rPr>
                                <w:b w:val="0"/>
                              </w:rPr>
                            </w:pPr>
                          </w:p>
                        </w:tc>
                        <w:tc>
                          <w:tcPr>
                            <w:tcW w:w="5223" w:type="dxa"/>
                            <w:shd w:val="clear" w:color="auto" w:fill="auto"/>
                          </w:tcPr>
                          <w:p w14:paraId="246F83DC" w14:textId="77777777" w:rsidR="00E0450C" w:rsidRPr="008E13BD" w:rsidRDefault="00E0450C" w:rsidP="008E13BD">
                            <w:pPr>
                              <w:spacing w:line="276" w:lineRule="auto"/>
                              <w:rPr>
                                <w:b w:val="0"/>
                              </w:rPr>
                            </w:pPr>
                          </w:p>
                        </w:tc>
                      </w:tr>
                      <w:tr w:rsidR="00E0450C" w14:paraId="2B74C089" w14:textId="77777777" w:rsidTr="00EE2C31">
                        <w:tc>
                          <w:tcPr>
                            <w:tcW w:w="5036" w:type="dxa"/>
                          </w:tcPr>
                          <w:p w14:paraId="6FBBA4D1" w14:textId="77777777" w:rsidR="00E0450C" w:rsidRPr="008E13BD" w:rsidRDefault="00E0450C" w:rsidP="008E13BD">
                            <w:pPr>
                              <w:spacing w:line="276" w:lineRule="auto"/>
                              <w:rPr>
                                <w:b w:val="0"/>
                              </w:rPr>
                            </w:pPr>
                          </w:p>
                        </w:tc>
                        <w:tc>
                          <w:tcPr>
                            <w:tcW w:w="5223" w:type="dxa"/>
                            <w:shd w:val="clear" w:color="auto" w:fill="auto"/>
                          </w:tcPr>
                          <w:p w14:paraId="0CAEDD84" w14:textId="77777777" w:rsidR="00E0450C" w:rsidRPr="008E13BD" w:rsidRDefault="00E0450C" w:rsidP="008E13BD">
                            <w:pPr>
                              <w:spacing w:line="276" w:lineRule="auto"/>
                              <w:rPr>
                                <w:b w:val="0"/>
                              </w:rPr>
                            </w:pPr>
                          </w:p>
                        </w:tc>
                      </w:tr>
                      <w:tr w:rsidR="00E0450C" w14:paraId="4C14B734" w14:textId="77777777" w:rsidTr="00EE2C31">
                        <w:tc>
                          <w:tcPr>
                            <w:tcW w:w="5036" w:type="dxa"/>
                          </w:tcPr>
                          <w:p w14:paraId="390B085C" w14:textId="77777777" w:rsidR="00E0450C" w:rsidRPr="008E13BD" w:rsidRDefault="00E0450C" w:rsidP="008E13BD">
                            <w:pPr>
                              <w:spacing w:line="276" w:lineRule="auto"/>
                              <w:rPr>
                                <w:b w:val="0"/>
                              </w:rPr>
                            </w:pPr>
                          </w:p>
                        </w:tc>
                        <w:tc>
                          <w:tcPr>
                            <w:tcW w:w="5223" w:type="dxa"/>
                            <w:shd w:val="clear" w:color="auto" w:fill="auto"/>
                          </w:tcPr>
                          <w:p w14:paraId="774C7AEC" w14:textId="77777777" w:rsidR="00E0450C" w:rsidRPr="008E13BD" w:rsidRDefault="00E0450C" w:rsidP="008E13BD">
                            <w:pPr>
                              <w:spacing w:line="276" w:lineRule="auto"/>
                              <w:rPr>
                                <w:b w:val="0"/>
                              </w:rPr>
                            </w:pPr>
                          </w:p>
                        </w:tc>
                      </w:tr>
                      <w:tr w:rsidR="00E0450C" w14:paraId="7EC28EF4" w14:textId="77777777" w:rsidTr="00EE2C31">
                        <w:tc>
                          <w:tcPr>
                            <w:tcW w:w="5036" w:type="dxa"/>
                          </w:tcPr>
                          <w:p w14:paraId="51C52F50" w14:textId="77777777" w:rsidR="00E0450C" w:rsidRPr="008E13BD" w:rsidRDefault="00E0450C" w:rsidP="008E13BD">
                            <w:pPr>
                              <w:spacing w:line="276" w:lineRule="auto"/>
                              <w:rPr>
                                <w:b w:val="0"/>
                              </w:rPr>
                            </w:pPr>
                          </w:p>
                        </w:tc>
                        <w:tc>
                          <w:tcPr>
                            <w:tcW w:w="5223" w:type="dxa"/>
                            <w:shd w:val="clear" w:color="auto" w:fill="auto"/>
                          </w:tcPr>
                          <w:p w14:paraId="14B4FFB5" w14:textId="77777777" w:rsidR="00E0450C" w:rsidRPr="008E13BD" w:rsidRDefault="00E0450C" w:rsidP="008E13BD">
                            <w:pPr>
                              <w:spacing w:line="276" w:lineRule="auto"/>
                              <w:rPr>
                                <w:b w:val="0"/>
                              </w:rPr>
                            </w:pPr>
                          </w:p>
                        </w:tc>
                      </w:tr>
                      <w:tr w:rsidR="00E0450C" w14:paraId="335805AB" w14:textId="77777777" w:rsidTr="00EE2C31">
                        <w:tc>
                          <w:tcPr>
                            <w:tcW w:w="5036" w:type="dxa"/>
                          </w:tcPr>
                          <w:p w14:paraId="08F31C6E" w14:textId="77777777" w:rsidR="00E0450C" w:rsidRPr="008E13BD" w:rsidRDefault="00E0450C" w:rsidP="008E13BD">
                            <w:pPr>
                              <w:spacing w:line="276" w:lineRule="auto"/>
                              <w:rPr>
                                <w:b w:val="0"/>
                              </w:rPr>
                            </w:pPr>
                          </w:p>
                        </w:tc>
                        <w:tc>
                          <w:tcPr>
                            <w:tcW w:w="5223" w:type="dxa"/>
                            <w:shd w:val="clear" w:color="auto" w:fill="auto"/>
                          </w:tcPr>
                          <w:p w14:paraId="7196701D" w14:textId="77777777" w:rsidR="00E0450C" w:rsidRPr="008E13BD" w:rsidRDefault="00E0450C" w:rsidP="008E13BD">
                            <w:pPr>
                              <w:spacing w:line="276" w:lineRule="auto"/>
                              <w:rPr>
                                <w:b w:val="0"/>
                              </w:rPr>
                            </w:pPr>
                          </w:p>
                        </w:tc>
                      </w:tr>
                      <w:tr w:rsidR="00E0450C" w14:paraId="02D40AC3" w14:textId="77777777" w:rsidTr="00EE2C31">
                        <w:tc>
                          <w:tcPr>
                            <w:tcW w:w="5036" w:type="dxa"/>
                          </w:tcPr>
                          <w:p w14:paraId="52DE31C9" w14:textId="77777777" w:rsidR="00E0450C" w:rsidRPr="008E13BD" w:rsidRDefault="00E0450C" w:rsidP="008E13BD">
                            <w:pPr>
                              <w:spacing w:line="276" w:lineRule="auto"/>
                              <w:rPr>
                                <w:b w:val="0"/>
                              </w:rPr>
                            </w:pPr>
                          </w:p>
                        </w:tc>
                        <w:tc>
                          <w:tcPr>
                            <w:tcW w:w="5223" w:type="dxa"/>
                            <w:shd w:val="clear" w:color="auto" w:fill="auto"/>
                          </w:tcPr>
                          <w:p w14:paraId="3128BC7E" w14:textId="77777777" w:rsidR="00E0450C" w:rsidRPr="008E13BD" w:rsidRDefault="00E0450C" w:rsidP="008E13BD">
                            <w:pPr>
                              <w:spacing w:line="276" w:lineRule="auto"/>
                              <w:rPr>
                                <w:b w:val="0"/>
                              </w:rPr>
                            </w:pPr>
                          </w:p>
                        </w:tc>
                      </w:tr>
                      <w:tr w:rsidR="00E0450C" w14:paraId="37304930" w14:textId="77777777" w:rsidTr="00EE2C31">
                        <w:tc>
                          <w:tcPr>
                            <w:tcW w:w="5036" w:type="dxa"/>
                          </w:tcPr>
                          <w:p w14:paraId="1BAD9E47" w14:textId="77777777" w:rsidR="00E0450C" w:rsidRPr="008E13BD" w:rsidRDefault="00E0450C" w:rsidP="008E13BD">
                            <w:pPr>
                              <w:spacing w:line="276" w:lineRule="auto"/>
                              <w:rPr>
                                <w:b w:val="0"/>
                              </w:rPr>
                            </w:pPr>
                          </w:p>
                        </w:tc>
                        <w:tc>
                          <w:tcPr>
                            <w:tcW w:w="5223" w:type="dxa"/>
                            <w:shd w:val="clear" w:color="auto" w:fill="auto"/>
                          </w:tcPr>
                          <w:p w14:paraId="6E9DCF8D" w14:textId="77777777" w:rsidR="00E0450C" w:rsidRPr="008E13BD" w:rsidRDefault="00E0450C" w:rsidP="008E13BD">
                            <w:pPr>
                              <w:spacing w:line="276" w:lineRule="auto"/>
                              <w:rPr>
                                <w:b w:val="0"/>
                              </w:rPr>
                            </w:pPr>
                          </w:p>
                        </w:tc>
                      </w:tr>
                      <w:tr w:rsidR="00E0450C" w14:paraId="5D7A7534" w14:textId="77777777" w:rsidTr="00EE2C31">
                        <w:tc>
                          <w:tcPr>
                            <w:tcW w:w="5036" w:type="dxa"/>
                          </w:tcPr>
                          <w:p w14:paraId="52747EBE" w14:textId="77777777" w:rsidR="00E0450C" w:rsidRPr="008E13BD" w:rsidRDefault="00E0450C" w:rsidP="008E13BD">
                            <w:pPr>
                              <w:spacing w:line="276" w:lineRule="auto"/>
                              <w:rPr>
                                <w:b w:val="0"/>
                              </w:rPr>
                            </w:pPr>
                          </w:p>
                        </w:tc>
                        <w:tc>
                          <w:tcPr>
                            <w:tcW w:w="5223" w:type="dxa"/>
                            <w:shd w:val="clear" w:color="auto" w:fill="auto"/>
                          </w:tcPr>
                          <w:p w14:paraId="5A2F23BA" w14:textId="77777777" w:rsidR="00E0450C" w:rsidRPr="008E13BD" w:rsidRDefault="00E0450C" w:rsidP="008E13BD">
                            <w:pPr>
                              <w:spacing w:line="276" w:lineRule="auto"/>
                              <w:rPr>
                                <w:b w:val="0"/>
                              </w:rPr>
                            </w:pPr>
                          </w:p>
                        </w:tc>
                      </w:tr>
                      <w:tr w:rsidR="00E0450C" w14:paraId="370282A1" w14:textId="77777777" w:rsidTr="00EE2C31">
                        <w:tc>
                          <w:tcPr>
                            <w:tcW w:w="5036" w:type="dxa"/>
                          </w:tcPr>
                          <w:p w14:paraId="3DEF358A" w14:textId="77777777" w:rsidR="00E0450C" w:rsidRPr="008E13BD" w:rsidRDefault="00E0450C" w:rsidP="008E13BD">
                            <w:pPr>
                              <w:spacing w:line="276" w:lineRule="auto"/>
                              <w:rPr>
                                <w:b w:val="0"/>
                              </w:rPr>
                            </w:pPr>
                          </w:p>
                        </w:tc>
                        <w:tc>
                          <w:tcPr>
                            <w:tcW w:w="5223" w:type="dxa"/>
                            <w:shd w:val="clear" w:color="auto" w:fill="auto"/>
                          </w:tcPr>
                          <w:p w14:paraId="1CE5CD52" w14:textId="77777777" w:rsidR="00E0450C" w:rsidRPr="008E13BD" w:rsidRDefault="00E0450C" w:rsidP="008E13BD">
                            <w:pPr>
                              <w:spacing w:line="276" w:lineRule="auto"/>
                              <w:rPr>
                                <w:b w:val="0"/>
                              </w:rPr>
                            </w:pPr>
                          </w:p>
                        </w:tc>
                      </w:tr>
                      <w:tr w:rsidR="00E0450C" w14:paraId="1FDA5C89" w14:textId="77777777" w:rsidTr="00EE2C31">
                        <w:tc>
                          <w:tcPr>
                            <w:tcW w:w="5036" w:type="dxa"/>
                          </w:tcPr>
                          <w:p w14:paraId="765A2B09" w14:textId="77777777" w:rsidR="00E0450C" w:rsidRPr="008E13BD" w:rsidRDefault="00E0450C" w:rsidP="008E13BD">
                            <w:pPr>
                              <w:spacing w:line="276" w:lineRule="auto"/>
                              <w:rPr>
                                <w:b w:val="0"/>
                              </w:rPr>
                            </w:pPr>
                          </w:p>
                        </w:tc>
                        <w:tc>
                          <w:tcPr>
                            <w:tcW w:w="5223" w:type="dxa"/>
                            <w:shd w:val="clear" w:color="auto" w:fill="auto"/>
                          </w:tcPr>
                          <w:p w14:paraId="7C31DC38" w14:textId="77777777" w:rsidR="00E0450C" w:rsidRPr="008E13BD" w:rsidRDefault="00E0450C" w:rsidP="008E13BD">
                            <w:pPr>
                              <w:spacing w:line="276" w:lineRule="auto"/>
                              <w:rPr>
                                <w:b w:val="0"/>
                              </w:rPr>
                            </w:pPr>
                          </w:p>
                        </w:tc>
                      </w:tr>
                      <w:tr w:rsidR="00E0450C" w14:paraId="75BAB8AA" w14:textId="77777777" w:rsidTr="00EE2C31">
                        <w:tc>
                          <w:tcPr>
                            <w:tcW w:w="5036" w:type="dxa"/>
                          </w:tcPr>
                          <w:p w14:paraId="171CC7EB" w14:textId="77777777" w:rsidR="00E0450C" w:rsidRPr="008E13BD" w:rsidRDefault="00E0450C" w:rsidP="008E13BD">
                            <w:pPr>
                              <w:spacing w:line="276" w:lineRule="auto"/>
                              <w:rPr>
                                <w:b w:val="0"/>
                              </w:rPr>
                            </w:pPr>
                          </w:p>
                        </w:tc>
                        <w:tc>
                          <w:tcPr>
                            <w:tcW w:w="5223" w:type="dxa"/>
                            <w:shd w:val="clear" w:color="auto" w:fill="auto"/>
                          </w:tcPr>
                          <w:p w14:paraId="462E352C" w14:textId="77777777" w:rsidR="00E0450C" w:rsidRPr="008E13BD" w:rsidRDefault="00E0450C" w:rsidP="008E13BD">
                            <w:pPr>
                              <w:spacing w:line="276" w:lineRule="auto"/>
                              <w:rPr>
                                <w:b w:val="0"/>
                              </w:rPr>
                            </w:pPr>
                          </w:p>
                        </w:tc>
                      </w:tr>
                      <w:tr w:rsidR="00E0450C" w14:paraId="47B10189" w14:textId="77777777" w:rsidTr="00EE2C31">
                        <w:tc>
                          <w:tcPr>
                            <w:tcW w:w="5036" w:type="dxa"/>
                          </w:tcPr>
                          <w:p w14:paraId="174B503D" w14:textId="77777777" w:rsidR="00E0450C" w:rsidRPr="008E13BD" w:rsidRDefault="00E0450C" w:rsidP="008E13BD">
                            <w:pPr>
                              <w:spacing w:line="276" w:lineRule="auto"/>
                              <w:rPr>
                                <w:b w:val="0"/>
                              </w:rPr>
                            </w:pPr>
                          </w:p>
                        </w:tc>
                        <w:tc>
                          <w:tcPr>
                            <w:tcW w:w="5223" w:type="dxa"/>
                            <w:shd w:val="clear" w:color="auto" w:fill="auto"/>
                          </w:tcPr>
                          <w:p w14:paraId="3F51FF04" w14:textId="77777777" w:rsidR="00E0450C" w:rsidRPr="008E13BD" w:rsidRDefault="00E0450C" w:rsidP="008E13BD">
                            <w:pPr>
                              <w:spacing w:line="276" w:lineRule="auto"/>
                              <w:rPr>
                                <w:b w:val="0"/>
                              </w:rPr>
                            </w:pPr>
                          </w:p>
                        </w:tc>
                      </w:tr>
                      <w:tr w:rsidR="00E0450C" w14:paraId="684B7AE6" w14:textId="77777777" w:rsidTr="00EE2C31">
                        <w:tc>
                          <w:tcPr>
                            <w:tcW w:w="5036" w:type="dxa"/>
                          </w:tcPr>
                          <w:p w14:paraId="6C94D0BD" w14:textId="77777777" w:rsidR="00E0450C" w:rsidRPr="008E13BD" w:rsidRDefault="00E0450C" w:rsidP="008E13BD">
                            <w:pPr>
                              <w:spacing w:line="276" w:lineRule="auto"/>
                              <w:rPr>
                                <w:b w:val="0"/>
                              </w:rPr>
                            </w:pPr>
                          </w:p>
                        </w:tc>
                        <w:tc>
                          <w:tcPr>
                            <w:tcW w:w="5223" w:type="dxa"/>
                            <w:shd w:val="clear" w:color="auto" w:fill="auto"/>
                          </w:tcPr>
                          <w:p w14:paraId="2418D90D" w14:textId="77777777" w:rsidR="00E0450C" w:rsidRPr="008E13BD" w:rsidRDefault="00E0450C" w:rsidP="008E13BD">
                            <w:pPr>
                              <w:spacing w:line="276" w:lineRule="auto"/>
                              <w:rPr>
                                <w:b w:val="0"/>
                              </w:rPr>
                            </w:pPr>
                          </w:p>
                        </w:tc>
                      </w:tr>
                      <w:tr w:rsidR="00E0450C" w14:paraId="39BE3AC9" w14:textId="77777777" w:rsidTr="00EE2C31">
                        <w:tc>
                          <w:tcPr>
                            <w:tcW w:w="5036" w:type="dxa"/>
                          </w:tcPr>
                          <w:p w14:paraId="32B6A5B8" w14:textId="77777777" w:rsidR="00E0450C" w:rsidRPr="008E13BD" w:rsidRDefault="00E0450C" w:rsidP="008E13BD">
                            <w:pPr>
                              <w:spacing w:line="276" w:lineRule="auto"/>
                              <w:rPr>
                                <w:b w:val="0"/>
                              </w:rPr>
                            </w:pPr>
                          </w:p>
                        </w:tc>
                        <w:tc>
                          <w:tcPr>
                            <w:tcW w:w="5223" w:type="dxa"/>
                            <w:shd w:val="clear" w:color="auto" w:fill="auto"/>
                          </w:tcPr>
                          <w:p w14:paraId="2400475B" w14:textId="77777777" w:rsidR="00E0450C" w:rsidRPr="008E13BD" w:rsidRDefault="00E0450C" w:rsidP="008E13BD">
                            <w:pPr>
                              <w:spacing w:line="276" w:lineRule="auto"/>
                              <w:rPr>
                                <w:b w:val="0"/>
                              </w:rPr>
                            </w:pPr>
                          </w:p>
                        </w:tc>
                      </w:tr>
                      <w:tr w:rsidR="00E0450C" w14:paraId="68777F9B" w14:textId="77777777" w:rsidTr="00EE2C31">
                        <w:tc>
                          <w:tcPr>
                            <w:tcW w:w="5036" w:type="dxa"/>
                          </w:tcPr>
                          <w:p w14:paraId="51E20ADC" w14:textId="77777777" w:rsidR="00E0450C" w:rsidRPr="008E13BD" w:rsidRDefault="00E0450C" w:rsidP="008E13BD">
                            <w:pPr>
                              <w:spacing w:line="276" w:lineRule="auto"/>
                              <w:rPr>
                                <w:b w:val="0"/>
                              </w:rPr>
                            </w:pPr>
                          </w:p>
                        </w:tc>
                        <w:tc>
                          <w:tcPr>
                            <w:tcW w:w="5223" w:type="dxa"/>
                            <w:shd w:val="clear" w:color="auto" w:fill="auto"/>
                          </w:tcPr>
                          <w:p w14:paraId="67C76B97" w14:textId="77777777" w:rsidR="00E0450C" w:rsidRPr="008E13BD" w:rsidRDefault="00E0450C" w:rsidP="008E13BD">
                            <w:pPr>
                              <w:spacing w:line="276" w:lineRule="auto"/>
                              <w:rPr>
                                <w:b w:val="0"/>
                              </w:rPr>
                            </w:pPr>
                          </w:p>
                        </w:tc>
                      </w:tr>
                      <w:tr w:rsidR="00E0450C" w14:paraId="692192AD" w14:textId="77777777" w:rsidTr="00EE2C31">
                        <w:tc>
                          <w:tcPr>
                            <w:tcW w:w="5036" w:type="dxa"/>
                          </w:tcPr>
                          <w:p w14:paraId="4B6751E6" w14:textId="77777777" w:rsidR="00E0450C" w:rsidRPr="008E13BD" w:rsidRDefault="00E0450C" w:rsidP="008E13BD">
                            <w:pPr>
                              <w:spacing w:line="276" w:lineRule="auto"/>
                              <w:rPr>
                                <w:b w:val="0"/>
                              </w:rPr>
                            </w:pPr>
                          </w:p>
                        </w:tc>
                        <w:tc>
                          <w:tcPr>
                            <w:tcW w:w="5223" w:type="dxa"/>
                            <w:shd w:val="clear" w:color="auto" w:fill="auto"/>
                          </w:tcPr>
                          <w:p w14:paraId="55BDB04E" w14:textId="77777777" w:rsidR="00E0450C" w:rsidRPr="008E13BD" w:rsidRDefault="00E0450C" w:rsidP="008E13BD">
                            <w:pPr>
                              <w:spacing w:line="276" w:lineRule="auto"/>
                              <w:rPr>
                                <w:b w:val="0"/>
                              </w:rPr>
                            </w:pPr>
                          </w:p>
                        </w:tc>
                      </w:tr>
                      <w:tr w:rsidR="00E0450C" w14:paraId="10D938C9" w14:textId="77777777" w:rsidTr="00EE2C31">
                        <w:tc>
                          <w:tcPr>
                            <w:tcW w:w="5036" w:type="dxa"/>
                          </w:tcPr>
                          <w:p w14:paraId="4804D7BB" w14:textId="77777777" w:rsidR="00E0450C" w:rsidRPr="008E13BD" w:rsidRDefault="00E0450C" w:rsidP="008E13BD">
                            <w:pPr>
                              <w:spacing w:line="276" w:lineRule="auto"/>
                              <w:rPr>
                                <w:b w:val="0"/>
                              </w:rPr>
                            </w:pPr>
                          </w:p>
                        </w:tc>
                        <w:tc>
                          <w:tcPr>
                            <w:tcW w:w="5223" w:type="dxa"/>
                            <w:shd w:val="clear" w:color="auto" w:fill="auto"/>
                          </w:tcPr>
                          <w:p w14:paraId="7CD4F573" w14:textId="77777777" w:rsidR="00E0450C" w:rsidRPr="008E13BD" w:rsidRDefault="00E0450C" w:rsidP="008E13BD">
                            <w:pPr>
                              <w:spacing w:line="276" w:lineRule="auto"/>
                              <w:rPr>
                                <w:b w:val="0"/>
                              </w:rPr>
                            </w:pPr>
                          </w:p>
                        </w:tc>
                      </w:tr>
                      <w:tr w:rsidR="00E0450C" w14:paraId="1E856331" w14:textId="77777777" w:rsidTr="00EE2C31">
                        <w:tc>
                          <w:tcPr>
                            <w:tcW w:w="5036" w:type="dxa"/>
                          </w:tcPr>
                          <w:p w14:paraId="7864422B" w14:textId="77777777" w:rsidR="00E0450C" w:rsidRPr="008E13BD" w:rsidRDefault="00E0450C" w:rsidP="008E13BD">
                            <w:pPr>
                              <w:spacing w:line="276" w:lineRule="auto"/>
                              <w:rPr>
                                <w:b w:val="0"/>
                              </w:rPr>
                            </w:pPr>
                          </w:p>
                        </w:tc>
                        <w:tc>
                          <w:tcPr>
                            <w:tcW w:w="5223" w:type="dxa"/>
                            <w:shd w:val="clear" w:color="auto" w:fill="auto"/>
                          </w:tcPr>
                          <w:p w14:paraId="394B72F1" w14:textId="77777777" w:rsidR="00E0450C" w:rsidRPr="008E13BD" w:rsidRDefault="00E0450C" w:rsidP="008E13BD">
                            <w:pPr>
                              <w:spacing w:line="276" w:lineRule="auto"/>
                              <w:rPr>
                                <w:b w:val="0"/>
                              </w:rPr>
                            </w:pPr>
                          </w:p>
                        </w:tc>
                      </w:tr>
                      <w:tr w:rsidR="00E0450C" w14:paraId="6771C77E" w14:textId="77777777" w:rsidTr="00EE2C31">
                        <w:tc>
                          <w:tcPr>
                            <w:tcW w:w="5036" w:type="dxa"/>
                          </w:tcPr>
                          <w:p w14:paraId="7E3B07E5" w14:textId="77777777" w:rsidR="00E0450C" w:rsidRPr="008E13BD" w:rsidRDefault="00E0450C" w:rsidP="008E13BD">
                            <w:pPr>
                              <w:spacing w:line="276" w:lineRule="auto"/>
                              <w:rPr>
                                <w:b w:val="0"/>
                              </w:rPr>
                            </w:pPr>
                          </w:p>
                        </w:tc>
                        <w:tc>
                          <w:tcPr>
                            <w:tcW w:w="5223" w:type="dxa"/>
                            <w:shd w:val="clear" w:color="auto" w:fill="auto"/>
                          </w:tcPr>
                          <w:p w14:paraId="39AAC5C4" w14:textId="77777777" w:rsidR="00E0450C" w:rsidRPr="008E13BD" w:rsidRDefault="00E0450C" w:rsidP="008E13BD">
                            <w:pPr>
                              <w:spacing w:line="276" w:lineRule="auto"/>
                              <w:rPr>
                                <w:b w:val="0"/>
                              </w:rPr>
                            </w:pPr>
                          </w:p>
                        </w:tc>
                      </w:tr>
                      <w:tr w:rsidR="00E0450C" w14:paraId="5C2D1EEB" w14:textId="77777777" w:rsidTr="00EE2C31">
                        <w:tc>
                          <w:tcPr>
                            <w:tcW w:w="5036" w:type="dxa"/>
                          </w:tcPr>
                          <w:p w14:paraId="12FF1E11" w14:textId="77777777" w:rsidR="00E0450C" w:rsidRDefault="00E0450C" w:rsidP="00A52BBA">
                            <w:pPr>
                              <w:rPr>
                                <w:b w:val="0"/>
                              </w:rPr>
                            </w:pPr>
                          </w:p>
                        </w:tc>
                        <w:tc>
                          <w:tcPr>
                            <w:tcW w:w="5223" w:type="dxa"/>
                            <w:shd w:val="clear" w:color="auto" w:fill="auto"/>
                          </w:tcPr>
                          <w:p w14:paraId="60313E3A" w14:textId="77777777" w:rsidR="00E0450C" w:rsidRDefault="00E0450C" w:rsidP="00A52BBA">
                            <w:pPr>
                              <w:rPr>
                                <w:b w:val="0"/>
                              </w:rPr>
                            </w:pPr>
                          </w:p>
                        </w:tc>
                      </w:tr>
                      <w:tr w:rsidR="00E0450C" w14:paraId="1D0E2E12" w14:textId="77777777" w:rsidTr="00EE2C31">
                        <w:tc>
                          <w:tcPr>
                            <w:tcW w:w="5036" w:type="dxa"/>
                          </w:tcPr>
                          <w:p w14:paraId="4A081422" w14:textId="77777777" w:rsidR="00E0450C" w:rsidRDefault="00E0450C" w:rsidP="00A52BBA">
                            <w:pPr>
                              <w:rPr>
                                <w:b w:val="0"/>
                              </w:rPr>
                            </w:pPr>
                          </w:p>
                        </w:tc>
                        <w:tc>
                          <w:tcPr>
                            <w:tcW w:w="5223" w:type="dxa"/>
                            <w:shd w:val="clear" w:color="auto" w:fill="auto"/>
                          </w:tcPr>
                          <w:p w14:paraId="32F9325F" w14:textId="77777777" w:rsidR="00E0450C" w:rsidRDefault="00E0450C" w:rsidP="00A52BBA">
                            <w:pPr>
                              <w:rPr>
                                <w:b w:val="0"/>
                              </w:rPr>
                            </w:pPr>
                          </w:p>
                        </w:tc>
                      </w:tr>
                      <w:tr w:rsidR="00E0450C" w14:paraId="272C5BE3" w14:textId="77777777" w:rsidTr="00EE2C31">
                        <w:tc>
                          <w:tcPr>
                            <w:tcW w:w="5036" w:type="dxa"/>
                          </w:tcPr>
                          <w:p w14:paraId="440A2DEC" w14:textId="77777777" w:rsidR="00E0450C" w:rsidRDefault="00E0450C" w:rsidP="00A52BBA">
                            <w:pPr>
                              <w:rPr>
                                <w:b w:val="0"/>
                              </w:rPr>
                            </w:pPr>
                          </w:p>
                        </w:tc>
                        <w:tc>
                          <w:tcPr>
                            <w:tcW w:w="5223" w:type="dxa"/>
                            <w:shd w:val="clear" w:color="auto" w:fill="auto"/>
                          </w:tcPr>
                          <w:p w14:paraId="55909837" w14:textId="77777777" w:rsidR="00E0450C" w:rsidRDefault="00E0450C" w:rsidP="00A52BBA">
                            <w:pPr>
                              <w:rPr>
                                <w:b w:val="0"/>
                              </w:rPr>
                            </w:pPr>
                          </w:p>
                        </w:tc>
                      </w:tr>
                      <w:tr w:rsidR="00E0450C" w14:paraId="6D7B4B7F" w14:textId="77777777" w:rsidTr="00EE2C31">
                        <w:tc>
                          <w:tcPr>
                            <w:tcW w:w="5036" w:type="dxa"/>
                          </w:tcPr>
                          <w:p w14:paraId="6BCDC823" w14:textId="77777777" w:rsidR="00E0450C" w:rsidRDefault="00E0450C" w:rsidP="00A52BBA">
                            <w:pPr>
                              <w:rPr>
                                <w:b w:val="0"/>
                              </w:rPr>
                            </w:pPr>
                          </w:p>
                        </w:tc>
                        <w:tc>
                          <w:tcPr>
                            <w:tcW w:w="5223" w:type="dxa"/>
                            <w:shd w:val="clear" w:color="auto" w:fill="auto"/>
                          </w:tcPr>
                          <w:p w14:paraId="5083DB27" w14:textId="77777777" w:rsidR="00E0450C" w:rsidRDefault="00E0450C" w:rsidP="00A52BBA">
                            <w:pPr>
                              <w:rPr>
                                <w:b w:val="0"/>
                              </w:rPr>
                            </w:pPr>
                          </w:p>
                        </w:tc>
                      </w:tr>
                      <w:tr w:rsidR="00E0450C" w14:paraId="3EC6ACC5" w14:textId="77777777" w:rsidTr="00EE2C31">
                        <w:tc>
                          <w:tcPr>
                            <w:tcW w:w="5036" w:type="dxa"/>
                          </w:tcPr>
                          <w:p w14:paraId="2E0C294B" w14:textId="77777777" w:rsidR="00E0450C" w:rsidRDefault="00E0450C" w:rsidP="00A52BBA">
                            <w:pPr>
                              <w:rPr>
                                <w:b w:val="0"/>
                              </w:rPr>
                            </w:pPr>
                          </w:p>
                        </w:tc>
                        <w:tc>
                          <w:tcPr>
                            <w:tcW w:w="5223" w:type="dxa"/>
                            <w:shd w:val="clear" w:color="auto" w:fill="auto"/>
                          </w:tcPr>
                          <w:p w14:paraId="2398FA4A" w14:textId="77777777" w:rsidR="00E0450C" w:rsidRDefault="00E0450C" w:rsidP="00A52BBA">
                            <w:pPr>
                              <w:rPr>
                                <w:b w:val="0"/>
                              </w:rPr>
                            </w:pPr>
                          </w:p>
                        </w:tc>
                      </w:tr>
                      <w:tr w:rsidR="00E0450C" w14:paraId="3C52C5CE" w14:textId="77777777" w:rsidTr="00EE2C31">
                        <w:tc>
                          <w:tcPr>
                            <w:tcW w:w="5036" w:type="dxa"/>
                          </w:tcPr>
                          <w:p w14:paraId="66DECAC5" w14:textId="77777777" w:rsidR="00E0450C" w:rsidRDefault="00E0450C" w:rsidP="00A52BBA">
                            <w:pPr>
                              <w:rPr>
                                <w:b w:val="0"/>
                              </w:rPr>
                            </w:pPr>
                          </w:p>
                        </w:tc>
                        <w:tc>
                          <w:tcPr>
                            <w:tcW w:w="5223" w:type="dxa"/>
                            <w:shd w:val="clear" w:color="auto" w:fill="auto"/>
                          </w:tcPr>
                          <w:p w14:paraId="0C15D32B" w14:textId="77777777" w:rsidR="00E0450C" w:rsidRDefault="00E0450C" w:rsidP="00A52BBA">
                            <w:pPr>
                              <w:rPr>
                                <w:b w:val="0"/>
                              </w:rPr>
                            </w:pPr>
                          </w:p>
                        </w:tc>
                      </w:tr>
                      <w:tr w:rsidR="00E0450C" w14:paraId="02CF6F0F" w14:textId="77777777" w:rsidTr="00EE2C31">
                        <w:tc>
                          <w:tcPr>
                            <w:tcW w:w="5036" w:type="dxa"/>
                          </w:tcPr>
                          <w:p w14:paraId="4E7B379E" w14:textId="77777777" w:rsidR="00E0450C" w:rsidRDefault="00E0450C" w:rsidP="00A52BBA">
                            <w:pPr>
                              <w:rPr>
                                <w:b w:val="0"/>
                              </w:rPr>
                            </w:pPr>
                          </w:p>
                        </w:tc>
                        <w:tc>
                          <w:tcPr>
                            <w:tcW w:w="5223" w:type="dxa"/>
                            <w:shd w:val="clear" w:color="auto" w:fill="auto"/>
                          </w:tcPr>
                          <w:p w14:paraId="681182AF" w14:textId="77777777" w:rsidR="00E0450C" w:rsidRDefault="00E0450C" w:rsidP="00A52BBA">
                            <w:pPr>
                              <w:rPr>
                                <w:b w:val="0"/>
                              </w:rPr>
                            </w:pPr>
                          </w:p>
                        </w:tc>
                      </w:tr>
                      <w:tr w:rsidR="00E0450C" w14:paraId="67EB50CA" w14:textId="77777777" w:rsidTr="00EE2C31">
                        <w:tc>
                          <w:tcPr>
                            <w:tcW w:w="5036" w:type="dxa"/>
                          </w:tcPr>
                          <w:p w14:paraId="6AE4531C" w14:textId="77777777" w:rsidR="00E0450C" w:rsidRDefault="00E0450C" w:rsidP="00A52BBA">
                            <w:pPr>
                              <w:rPr>
                                <w:b w:val="0"/>
                              </w:rPr>
                            </w:pPr>
                          </w:p>
                        </w:tc>
                        <w:tc>
                          <w:tcPr>
                            <w:tcW w:w="5223" w:type="dxa"/>
                            <w:shd w:val="clear" w:color="auto" w:fill="auto"/>
                          </w:tcPr>
                          <w:p w14:paraId="54555002" w14:textId="77777777" w:rsidR="00E0450C" w:rsidRDefault="00E0450C" w:rsidP="00A52BBA">
                            <w:pPr>
                              <w:rPr>
                                <w:b w:val="0"/>
                              </w:rPr>
                            </w:pPr>
                          </w:p>
                        </w:tc>
                      </w:tr>
                      <w:tr w:rsidR="00E0450C" w14:paraId="683F3B66" w14:textId="77777777" w:rsidTr="00EE2C31">
                        <w:tc>
                          <w:tcPr>
                            <w:tcW w:w="5036" w:type="dxa"/>
                          </w:tcPr>
                          <w:p w14:paraId="49873D15" w14:textId="77777777" w:rsidR="00E0450C" w:rsidRDefault="00E0450C" w:rsidP="00A52BBA">
                            <w:pPr>
                              <w:rPr>
                                <w:b w:val="0"/>
                              </w:rPr>
                            </w:pPr>
                          </w:p>
                        </w:tc>
                        <w:tc>
                          <w:tcPr>
                            <w:tcW w:w="5223" w:type="dxa"/>
                            <w:shd w:val="clear" w:color="auto" w:fill="auto"/>
                          </w:tcPr>
                          <w:p w14:paraId="643F3774" w14:textId="77777777" w:rsidR="00E0450C" w:rsidRDefault="00E0450C" w:rsidP="00A52BBA">
                            <w:pPr>
                              <w:rPr>
                                <w:b w:val="0"/>
                              </w:rPr>
                            </w:pPr>
                          </w:p>
                        </w:tc>
                      </w:tr>
                      <w:tr w:rsidR="00E0450C" w14:paraId="19D4E278" w14:textId="77777777" w:rsidTr="00EE2C31">
                        <w:tc>
                          <w:tcPr>
                            <w:tcW w:w="5036" w:type="dxa"/>
                          </w:tcPr>
                          <w:p w14:paraId="5CD6A539" w14:textId="77777777" w:rsidR="00E0450C" w:rsidRDefault="00E0450C" w:rsidP="00A52BBA">
                            <w:pPr>
                              <w:rPr>
                                <w:b w:val="0"/>
                              </w:rPr>
                            </w:pPr>
                          </w:p>
                        </w:tc>
                        <w:tc>
                          <w:tcPr>
                            <w:tcW w:w="5223" w:type="dxa"/>
                            <w:shd w:val="clear" w:color="auto" w:fill="auto"/>
                          </w:tcPr>
                          <w:p w14:paraId="318D6E80" w14:textId="77777777" w:rsidR="00E0450C" w:rsidRDefault="00E0450C" w:rsidP="00A52BBA">
                            <w:pPr>
                              <w:rPr>
                                <w:b w:val="0"/>
                              </w:rPr>
                            </w:pPr>
                          </w:p>
                        </w:tc>
                      </w:tr>
                      <w:tr w:rsidR="00E0450C" w14:paraId="28DA9FDF" w14:textId="77777777" w:rsidTr="00EE2C31">
                        <w:tc>
                          <w:tcPr>
                            <w:tcW w:w="5036" w:type="dxa"/>
                          </w:tcPr>
                          <w:p w14:paraId="1700D164" w14:textId="77777777" w:rsidR="00E0450C" w:rsidRDefault="00E0450C" w:rsidP="00A52BBA">
                            <w:pPr>
                              <w:rPr>
                                <w:b w:val="0"/>
                              </w:rPr>
                            </w:pPr>
                          </w:p>
                        </w:tc>
                        <w:tc>
                          <w:tcPr>
                            <w:tcW w:w="5223" w:type="dxa"/>
                            <w:shd w:val="clear" w:color="auto" w:fill="auto"/>
                          </w:tcPr>
                          <w:p w14:paraId="156D9ADC" w14:textId="77777777" w:rsidR="00E0450C" w:rsidRDefault="00E0450C" w:rsidP="00A52BBA">
                            <w:pPr>
                              <w:rPr>
                                <w:b w:val="0"/>
                              </w:rPr>
                            </w:pPr>
                          </w:p>
                        </w:tc>
                      </w:tr>
                      <w:tr w:rsidR="00E0450C" w14:paraId="5D525548" w14:textId="77777777" w:rsidTr="00EE2C31">
                        <w:tc>
                          <w:tcPr>
                            <w:tcW w:w="5036" w:type="dxa"/>
                          </w:tcPr>
                          <w:p w14:paraId="6633FF75" w14:textId="77777777" w:rsidR="00E0450C" w:rsidRDefault="00E0450C" w:rsidP="00A52BBA">
                            <w:pPr>
                              <w:rPr>
                                <w:b w:val="0"/>
                              </w:rPr>
                            </w:pPr>
                          </w:p>
                        </w:tc>
                        <w:tc>
                          <w:tcPr>
                            <w:tcW w:w="5223" w:type="dxa"/>
                            <w:shd w:val="clear" w:color="auto" w:fill="auto"/>
                          </w:tcPr>
                          <w:p w14:paraId="73DC1659" w14:textId="77777777" w:rsidR="00E0450C" w:rsidRDefault="00E0450C" w:rsidP="00A52BBA">
                            <w:pPr>
                              <w:rPr>
                                <w:b w:val="0"/>
                              </w:rPr>
                            </w:pPr>
                          </w:p>
                        </w:tc>
                      </w:tr>
                    </w:tbl>
                    <w:p w14:paraId="3A9E9C39" w14:textId="77777777" w:rsidR="00E0450C" w:rsidRPr="00525F97" w:rsidRDefault="00E0450C" w:rsidP="008E13BD">
                      <w:pPr>
                        <w:spacing w:line="276" w:lineRule="auto"/>
                        <w:rPr>
                          <w:sz w:val="22"/>
                          <w:szCs w:val="22"/>
                        </w:rPr>
                      </w:pPr>
                    </w:p>
                  </w:txbxContent>
                </v:textbox>
                <w10:wrap type="through"/>
              </v:shape>
            </w:pict>
          </mc:Fallback>
        </mc:AlternateContent>
      </w:r>
    </w:p>
    <w:p w14:paraId="2C5185D3" w14:textId="72126977" w:rsidR="008E13BD" w:rsidRDefault="008E13BD">
      <w:r>
        <w:rPr>
          <w:noProof/>
          <w:sz w:val="22"/>
          <w:szCs w:val="22"/>
        </w:rPr>
        <w:lastRenderedPageBreak/>
        <mc:AlternateContent>
          <mc:Choice Requires="wps">
            <w:drawing>
              <wp:anchor distT="0" distB="0" distL="114300" distR="114300" simplePos="0" relativeHeight="252037120" behindDoc="0" locked="0" layoutInCell="1" allowOverlap="1" wp14:anchorId="4764EC45" wp14:editId="6D97E206">
                <wp:simplePos x="0" y="0"/>
                <wp:positionH relativeFrom="column">
                  <wp:posOffset>-244444</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131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80"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4944"/>
                              <w:gridCol w:w="5136"/>
                            </w:tblGrid>
                            <w:tr w:rsidR="00E0450C" w:rsidRPr="00B31086" w14:paraId="04706F67" w14:textId="77777777" w:rsidTr="000F1A21">
                              <w:tc>
                                <w:tcPr>
                                  <w:tcW w:w="4944" w:type="dxa"/>
                                </w:tcPr>
                                <w:p w14:paraId="581CBE5A" w14:textId="77777777" w:rsidR="00E0450C" w:rsidRPr="00D353E1" w:rsidRDefault="00E0450C" w:rsidP="00B31086">
                                  <w:pPr>
                                    <w:spacing w:line="276" w:lineRule="auto"/>
                                    <w:rPr>
                                      <w:b w:val="0"/>
                                      <w:bCs w:val="0"/>
                                    </w:rPr>
                                  </w:pPr>
                                </w:p>
                              </w:tc>
                              <w:tc>
                                <w:tcPr>
                                  <w:tcW w:w="5136" w:type="dxa"/>
                                  <w:shd w:val="clear" w:color="auto" w:fill="auto"/>
                                </w:tcPr>
                                <w:p w14:paraId="61BF56C3" w14:textId="77777777" w:rsidR="00E0450C" w:rsidRPr="00D353E1" w:rsidRDefault="00E0450C" w:rsidP="00B31086">
                                  <w:pPr>
                                    <w:spacing w:line="276" w:lineRule="auto"/>
                                    <w:rPr>
                                      <w:b w:val="0"/>
                                      <w:bCs w:val="0"/>
                                    </w:rPr>
                                  </w:pPr>
                                </w:p>
                              </w:tc>
                            </w:tr>
                            <w:tr w:rsidR="00E0450C" w:rsidRPr="00B31086" w14:paraId="1B093223" w14:textId="77777777" w:rsidTr="000F1A21">
                              <w:tc>
                                <w:tcPr>
                                  <w:tcW w:w="4944" w:type="dxa"/>
                                </w:tcPr>
                                <w:p w14:paraId="686E7FDB" w14:textId="77777777" w:rsidR="00E0450C" w:rsidRPr="00D353E1" w:rsidRDefault="00E0450C" w:rsidP="00B31086">
                                  <w:pPr>
                                    <w:spacing w:line="276" w:lineRule="auto"/>
                                    <w:rPr>
                                      <w:b w:val="0"/>
                                      <w:bCs w:val="0"/>
                                    </w:rPr>
                                  </w:pPr>
                                </w:p>
                              </w:tc>
                              <w:tc>
                                <w:tcPr>
                                  <w:tcW w:w="5136" w:type="dxa"/>
                                  <w:shd w:val="clear" w:color="auto" w:fill="auto"/>
                                </w:tcPr>
                                <w:p w14:paraId="722BF2A9" w14:textId="77777777" w:rsidR="00E0450C" w:rsidRPr="00D353E1" w:rsidRDefault="00E0450C" w:rsidP="00B31086">
                                  <w:pPr>
                                    <w:spacing w:line="276" w:lineRule="auto"/>
                                    <w:rPr>
                                      <w:b w:val="0"/>
                                      <w:bCs w:val="0"/>
                                    </w:rPr>
                                  </w:pPr>
                                </w:p>
                              </w:tc>
                            </w:tr>
                            <w:tr w:rsidR="00E0450C" w:rsidRPr="00B31086" w14:paraId="6A86DC58" w14:textId="77777777" w:rsidTr="000F1A21">
                              <w:tc>
                                <w:tcPr>
                                  <w:tcW w:w="4944" w:type="dxa"/>
                                </w:tcPr>
                                <w:p w14:paraId="4AD51C31" w14:textId="77777777" w:rsidR="00E0450C" w:rsidRPr="00D353E1" w:rsidRDefault="00E0450C" w:rsidP="00B31086">
                                  <w:pPr>
                                    <w:spacing w:line="276" w:lineRule="auto"/>
                                    <w:rPr>
                                      <w:b w:val="0"/>
                                      <w:bCs w:val="0"/>
                                    </w:rPr>
                                  </w:pPr>
                                </w:p>
                              </w:tc>
                              <w:tc>
                                <w:tcPr>
                                  <w:tcW w:w="5136" w:type="dxa"/>
                                  <w:shd w:val="clear" w:color="auto" w:fill="auto"/>
                                </w:tcPr>
                                <w:p w14:paraId="6CA75578" w14:textId="77777777" w:rsidR="00E0450C" w:rsidRPr="00D353E1" w:rsidRDefault="00E0450C" w:rsidP="00B31086">
                                  <w:pPr>
                                    <w:spacing w:line="276" w:lineRule="auto"/>
                                    <w:rPr>
                                      <w:b w:val="0"/>
                                      <w:bCs w:val="0"/>
                                    </w:rPr>
                                  </w:pPr>
                                </w:p>
                              </w:tc>
                            </w:tr>
                            <w:tr w:rsidR="00E0450C" w:rsidRPr="00B31086" w14:paraId="2DEF7443" w14:textId="77777777" w:rsidTr="000F1A21">
                              <w:tc>
                                <w:tcPr>
                                  <w:tcW w:w="4944" w:type="dxa"/>
                                </w:tcPr>
                                <w:p w14:paraId="52C010A2" w14:textId="77777777" w:rsidR="00E0450C" w:rsidRPr="00D353E1" w:rsidRDefault="00E0450C" w:rsidP="00B31086">
                                  <w:pPr>
                                    <w:spacing w:line="276" w:lineRule="auto"/>
                                    <w:rPr>
                                      <w:b w:val="0"/>
                                      <w:bCs w:val="0"/>
                                    </w:rPr>
                                  </w:pPr>
                                </w:p>
                              </w:tc>
                              <w:tc>
                                <w:tcPr>
                                  <w:tcW w:w="5136" w:type="dxa"/>
                                  <w:shd w:val="clear" w:color="auto" w:fill="auto"/>
                                </w:tcPr>
                                <w:p w14:paraId="2D4AE993" w14:textId="77777777" w:rsidR="00E0450C" w:rsidRPr="00D353E1" w:rsidRDefault="00E0450C" w:rsidP="00B31086">
                                  <w:pPr>
                                    <w:spacing w:line="276" w:lineRule="auto"/>
                                    <w:rPr>
                                      <w:b w:val="0"/>
                                      <w:bCs w:val="0"/>
                                    </w:rPr>
                                  </w:pPr>
                                </w:p>
                              </w:tc>
                            </w:tr>
                            <w:tr w:rsidR="00E0450C" w:rsidRPr="00B31086" w14:paraId="524A1A25" w14:textId="77777777" w:rsidTr="000F1A21">
                              <w:tc>
                                <w:tcPr>
                                  <w:tcW w:w="4944" w:type="dxa"/>
                                </w:tcPr>
                                <w:p w14:paraId="564BE93C" w14:textId="77777777" w:rsidR="00E0450C" w:rsidRPr="00D353E1" w:rsidRDefault="00E0450C" w:rsidP="00B31086">
                                  <w:pPr>
                                    <w:spacing w:line="276" w:lineRule="auto"/>
                                    <w:rPr>
                                      <w:b w:val="0"/>
                                      <w:bCs w:val="0"/>
                                    </w:rPr>
                                  </w:pPr>
                                </w:p>
                              </w:tc>
                              <w:tc>
                                <w:tcPr>
                                  <w:tcW w:w="5136" w:type="dxa"/>
                                  <w:shd w:val="clear" w:color="auto" w:fill="auto"/>
                                </w:tcPr>
                                <w:p w14:paraId="393F73CC" w14:textId="77777777" w:rsidR="00E0450C" w:rsidRPr="00D353E1" w:rsidRDefault="00E0450C" w:rsidP="00B31086">
                                  <w:pPr>
                                    <w:spacing w:line="276" w:lineRule="auto"/>
                                    <w:rPr>
                                      <w:b w:val="0"/>
                                      <w:bCs w:val="0"/>
                                    </w:rPr>
                                  </w:pPr>
                                </w:p>
                              </w:tc>
                            </w:tr>
                            <w:tr w:rsidR="00E0450C" w:rsidRPr="00B31086" w14:paraId="080B5F62" w14:textId="77777777" w:rsidTr="000F1A21">
                              <w:tc>
                                <w:tcPr>
                                  <w:tcW w:w="4944" w:type="dxa"/>
                                </w:tcPr>
                                <w:p w14:paraId="7FD9F0C1" w14:textId="77777777" w:rsidR="00E0450C" w:rsidRPr="00D353E1" w:rsidRDefault="00E0450C" w:rsidP="00B31086">
                                  <w:pPr>
                                    <w:spacing w:line="276" w:lineRule="auto"/>
                                    <w:rPr>
                                      <w:b w:val="0"/>
                                      <w:bCs w:val="0"/>
                                    </w:rPr>
                                  </w:pPr>
                                </w:p>
                              </w:tc>
                              <w:tc>
                                <w:tcPr>
                                  <w:tcW w:w="5136" w:type="dxa"/>
                                  <w:shd w:val="clear" w:color="auto" w:fill="auto"/>
                                </w:tcPr>
                                <w:p w14:paraId="66F60ADB" w14:textId="77777777" w:rsidR="00E0450C" w:rsidRPr="00D353E1" w:rsidRDefault="00E0450C" w:rsidP="00B31086">
                                  <w:pPr>
                                    <w:spacing w:line="276" w:lineRule="auto"/>
                                    <w:rPr>
                                      <w:b w:val="0"/>
                                      <w:bCs w:val="0"/>
                                    </w:rPr>
                                  </w:pPr>
                                </w:p>
                              </w:tc>
                            </w:tr>
                            <w:tr w:rsidR="00E0450C" w:rsidRPr="00B31086" w14:paraId="7D7A9F41" w14:textId="77777777" w:rsidTr="000F1A21">
                              <w:tc>
                                <w:tcPr>
                                  <w:tcW w:w="4944" w:type="dxa"/>
                                </w:tcPr>
                                <w:p w14:paraId="3756F4B0" w14:textId="77777777" w:rsidR="00E0450C" w:rsidRPr="00D353E1" w:rsidRDefault="00E0450C" w:rsidP="00B31086">
                                  <w:pPr>
                                    <w:spacing w:line="276" w:lineRule="auto"/>
                                    <w:rPr>
                                      <w:b w:val="0"/>
                                      <w:bCs w:val="0"/>
                                    </w:rPr>
                                  </w:pPr>
                                </w:p>
                              </w:tc>
                              <w:tc>
                                <w:tcPr>
                                  <w:tcW w:w="5136" w:type="dxa"/>
                                  <w:shd w:val="clear" w:color="auto" w:fill="auto"/>
                                </w:tcPr>
                                <w:p w14:paraId="1DF5E5B9" w14:textId="77777777" w:rsidR="00E0450C" w:rsidRPr="00D353E1" w:rsidRDefault="00E0450C" w:rsidP="00B31086">
                                  <w:pPr>
                                    <w:spacing w:line="276" w:lineRule="auto"/>
                                    <w:rPr>
                                      <w:b w:val="0"/>
                                      <w:bCs w:val="0"/>
                                    </w:rPr>
                                  </w:pPr>
                                </w:p>
                              </w:tc>
                            </w:tr>
                            <w:tr w:rsidR="00E0450C" w:rsidRPr="00B31086" w14:paraId="05457C27" w14:textId="77777777" w:rsidTr="000F1A21">
                              <w:tc>
                                <w:tcPr>
                                  <w:tcW w:w="4944" w:type="dxa"/>
                                </w:tcPr>
                                <w:p w14:paraId="643C7187" w14:textId="77777777" w:rsidR="00E0450C" w:rsidRPr="00D353E1" w:rsidRDefault="00E0450C" w:rsidP="00B31086">
                                  <w:pPr>
                                    <w:spacing w:line="276" w:lineRule="auto"/>
                                    <w:rPr>
                                      <w:b w:val="0"/>
                                      <w:bCs w:val="0"/>
                                    </w:rPr>
                                  </w:pPr>
                                </w:p>
                              </w:tc>
                              <w:tc>
                                <w:tcPr>
                                  <w:tcW w:w="5136" w:type="dxa"/>
                                  <w:shd w:val="clear" w:color="auto" w:fill="auto"/>
                                </w:tcPr>
                                <w:p w14:paraId="7DDC3E0D" w14:textId="77777777" w:rsidR="00E0450C" w:rsidRPr="00D353E1" w:rsidRDefault="00E0450C" w:rsidP="00B31086">
                                  <w:pPr>
                                    <w:spacing w:line="276" w:lineRule="auto"/>
                                    <w:rPr>
                                      <w:b w:val="0"/>
                                      <w:bCs w:val="0"/>
                                    </w:rPr>
                                  </w:pPr>
                                </w:p>
                              </w:tc>
                            </w:tr>
                            <w:tr w:rsidR="00E0450C" w:rsidRPr="00B31086" w14:paraId="68B70CBA" w14:textId="77777777" w:rsidTr="000F1A21">
                              <w:tc>
                                <w:tcPr>
                                  <w:tcW w:w="4944" w:type="dxa"/>
                                </w:tcPr>
                                <w:p w14:paraId="55B8885B" w14:textId="77777777" w:rsidR="00E0450C" w:rsidRPr="00D353E1" w:rsidRDefault="00E0450C" w:rsidP="00B31086">
                                  <w:pPr>
                                    <w:spacing w:line="276" w:lineRule="auto"/>
                                    <w:rPr>
                                      <w:b w:val="0"/>
                                      <w:bCs w:val="0"/>
                                    </w:rPr>
                                  </w:pPr>
                                </w:p>
                              </w:tc>
                              <w:tc>
                                <w:tcPr>
                                  <w:tcW w:w="5136" w:type="dxa"/>
                                  <w:shd w:val="clear" w:color="auto" w:fill="auto"/>
                                </w:tcPr>
                                <w:p w14:paraId="235400FF" w14:textId="77777777" w:rsidR="00E0450C" w:rsidRPr="00D353E1" w:rsidRDefault="00E0450C" w:rsidP="00B31086">
                                  <w:pPr>
                                    <w:spacing w:line="276" w:lineRule="auto"/>
                                    <w:rPr>
                                      <w:b w:val="0"/>
                                      <w:bCs w:val="0"/>
                                    </w:rPr>
                                  </w:pPr>
                                </w:p>
                              </w:tc>
                            </w:tr>
                            <w:tr w:rsidR="00E0450C" w:rsidRPr="00B31086" w14:paraId="0E4633D9" w14:textId="77777777" w:rsidTr="000F1A21">
                              <w:tc>
                                <w:tcPr>
                                  <w:tcW w:w="4944" w:type="dxa"/>
                                </w:tcPr>
                                <w:p w14:paraId="51703075" w14:textId="77777777" w:rsidR="00E0450C" w:rsidRPr="00D353E1" w:rsidRDefault="00E0450C" w:rsidP="00B31086">
                                  <w:pPr>
                                    <w:spacing w:line="276" w:lineRule="auto"/>
                                    <w:rPr>
                                      <w:b w:val="0"/>
                                      <w:bCs w:val="0"/>
                                    </w:rPr>
                                  </w:pPr>
                                </w:p>
                              </w:tc>
                              <w:tc>
                                <w:tcPr>
                                  <w:tcW w:w="5136" w:type="dxa"/>
                                  <w:shd w:val="clear" w:color="auto" w:fill="auto"/>
                                </w:tcPr>
                                <w:p w14:paraId="57FFE021" w14:textId="77777777" w:rsidR="00E0450C" w:rsidRPr="00D353E1" w:rsidRDefault="00E0450C" w:rsidP="00B31086">
                                  <w:pPr>
                                    <w:spacing w:line="276" w:lineRule="auto"/>
                                    <w:rPr>
                                      <w:b w:val="0"/>
                                      <w:bCs w:val="0"/>
                                    </w:rPr>
                                  </w:pPr>
                                </w:p>
                              </w:tc>
                            </w:tr>
                            <w:tr w:rsidR="00E0450C" w:rsidRPr="00B31086" w14:paraId="606B3C6F" w14:textId="77777777" w:rsidTr="000F1A21">
                              <w:tc>
                                <w:tcPr>
                                  <w:tcW w:w="4944" w:type="dxa"/>
                                </w:tcPr>
                                <w:p w14:paraId="363FC7DA" w14:textId="77777777" w:rsidR="00E0450C" w:rsidRPr="00D353E1" w:rsidRDefault="00E0450C" w:rsidP="00B31086">
                                  <w:pPr>
                                    <w:spacing w:line="276" w:lineRule="auto"/>
                                    <w:rPr>
                                      <w:b w:val="0"/>
                                      <w:bCs w:val="0"/>
                                    </w:rPr>
                                  </w:pPr>
                                </w:p>
                              </w:tc>
                              <w:tc>
                                <w:tcPr>
                                  <w:tcW w:w="5136" w:type="dxa"/>
                                  <w:shd w:val="clear" w:color="auto" w:fill="auto"/>
                                </w:tcPr>
                                <w:p w14:paraId="47E2BCA1" w14:textId="77777777" w:rsidR="00E0450C" w:rsidRPr="00D353E1" w:rsidRDefault="00E0450C" w:rsidP="00B31086">
                                  <w:pPr>
                                    <w:spacing w:line="276" w:lineRule="auto"/>
                                    <w:rPr>
                                      <w:b w:val="0"/>
                                      <w:bCs w:val="0"/>
                                    </w:rPr>
                                  </w:pPr>
                                </w:p>
                              </w:tc>
                            </w:tr>
                            <w:tr w:rsidR="00E0450C" w:rsidRPr="00B31086" w14:paraId="3B19E07A" w14:textId="77777777" w:rsidTr="000F1A21">
                              <w:tc>
                                <w:tcPr>
                                  <w:tcW w:w="4944" w:type="dxa"/>
                                </w:tcPr>
                                <w:p w14:paraId="0CFA6743" w14:textId="77777777" w:rsidR="00E0450C" w:rsidRPr="00D353E1" w:rsidRDefault="00E0450C" w:rsidP="00B31086">
                                  <w:pPr>
                                    <w:spacing w:line="276" w:lineRule="auto"/>
                                    <w:rPr>
                                      <w:b w:val="0"/>
                                      <w:bCs w:val="0"/>
                                    </w:rPr>
                                  </w:pPr>
                                </w:p>
                              </w:tc>
                              <w:tc>
                                <w:tcPr>
                                  <w:tcW w:w="5136" w:type="dxa"/>
                                  <w:shd w:val="clear" w:color="auto" w:fill="auto"/>
                                </w:tcPr>
                                <w:p w14:paraId="7D582F42" w14:textId="77777777" w:rsidR="00E0450C" w:rsidRPr="00D353E1" w:rsidRDefault="00E0450C" w:rsidP="00B31086">
                                  <w:pPr>
                                    <w:spacing w:line="276" w:lineRule="auto"/>
                                    <w:rPr>
                                      <w:b w:val="0"/>
                                      <w:bCs w:val="0"/>
                                    </w:rPr>
                                  </w:pPr>
                                </w:p>
                              </w:tc>
                            </w:tr>
                            <w:tr w:rsidR="00E0450C" w:rsidRPr="00B31086" w14:paraId="42621236" w14:textId="77777777" w:rsidTr="000F1A21">
                              <w:tc>
                                <w:tcPr>
                                  <w:tcW w:w="4944" w:type="dxa"/>
                                </w:tcPr>
                                <w:p w14:paraId="6AC57891" w14:textId="77777777" w:rsidR="00E0450C" w:rsidRPr="00D353E1" w:rsidRDefault="00E0450C" w:rsidP="00B31086">
                                  <w:pPr>
                                    <w:spacing w:line="276" w:lineRule="auto"/>
                                    <w:rPr>
                                      <w:b w:val="0"/>
                                      <w:bCs w:val="0"/>
                                    </w:rPr>
                                  </w:pPr>
                                </w:p>
                              </w:tc>
                              <w:tc>
                                <w:tcPr>
                                  <w:tcW w:w="5136" w:type="dxa"/>
                                  <w:shd w:val="clear" w:color="auto" w:fill="auto"/>
                                </w:tcPr>
                                <w:p w14:paraId="34AF411F" w14:textId="77777777" w:rsidR="00E0450C" w:rsidRPr="00D353E1" w:rsidRDefault="00E0450C" w:rsidP="00B31086">
                                  <w:pPr>
                                    <w:spacing w:line="276" w:lineRule="auto"/>
                                    <w:rPr>
                                      <w:b w:val="0"/>
                                      <w:bCs w:val="0"/>
                                    </w:rPr>
                                  </w:pPr>
                                </w:p>
                              </w:tc>
                            </w:tr>
                            <w:tr w:rsidR="00E0450C" w:rsidRPr="00B31086" w14:paraId="7620BD57" w14:textId="77777777" w:rsidTr="000F1A21">
                              <w:tc>
                                <w:tcPr>
                                  <w:tcW w:w="4944" w:type="dxa"/>
                                </w:tcPr>
                                <w:p w14:paraId="47617430" w14:textId="77777777" w:rsidR="00E0450C" w:rsidRPr="00D353E1" w:rsidRDefault="00E0450C" w:rsidP="00B31086">
                                  <w:pPr>
                                    <w:spacing w:line="276" w:lineRule="auto"/>
                                    <w:rPr>
                                      <w:b w:val="0"/>
                                      <w:bCs w:val="0"/>
                                    </w:rPr>
                                  </w:pPr>
                                </w:p>
                              </w:tc>
                              <w:tc>
                                <w:tcPr>
                                  <w:tcW w:w="5136" w:type="dxa"/>
                                  <w:shd w:val="clear" w:color="auto" w:fill="auto"/>
                                </w:tcPr>
                                <w:p w14:paraId="00B335B9" w14:textId="77777777" w:rsidR="00E0450C" w:rsidRPr="00D353E1" w:rsidRDefault="00E0450C" w:rsidP="00B31086">
                                  <w:pPr>
                                    <w:spacing w:line="276" w:lineRule="auto"/>
                                    <w:rPr>
                                      <w:b w:val="0"/>
                                      <w:bCs w:val="0"/>
                                    </w:rPr>
                                  </w:pPr>
                                </w:p>
                              </w:tc>
                            </w:tr>
                            <w:tr w:rsidR="00E0450C" w:rsidRPr="00B31086" w14:paraId="3AC95E5A" w14:textId="77777777" w:rsidTr="000F1A21">
                              <w:tc>
                                <w:tcPr>
                                  <w:tcW w:w="4944" w:type="dxa"/>
                                </w:tcPr>
                                <w:p w14:paraId="610CA937" w14:textId="77777777" w:rsidR="00E0450C" w:rsidRPr="00D353E1" w:rsidRDefault="00E0450C" w:rsidP="00B31086">
                                  <w:pPr>
                                    <w:spacing w:line="276" w:lineRule="auto"/>
                                    <w:rPr>
                                      <w:b w:val="0"/>
                                      <w:bCs w:val="0"/>
                                    </w:rPr>
                                  </w:pPr>
                                </w:p>
                              </w:tc>
                              <w:tc>
                                <w:tcPr>
                                  <w:tcW w:w="5136" w:type="dxa"/>
                                  <w:shd w:val="clear" w:color="auto" w:fill="auto"/>
                                </w:tcPr>
                                <w:p w14:paraId="3DC49D0A" w14:textId="77777777" w:rsidR="00E0450C" w:rsidRPr="00D353E1" w:rsidRDefault="00E0450C" w:rsidP="00B31086">
                                  <w:pPr>
                                    <w:spacing w:line="276" w:lineRule="auto"/>
                                    <w:rPr>
                                      <w:b w:val="0"/>
                                      <w:bCs w:val="0"/>
                                    </w:rPr>
                                  </w:pPr>
                                </w:p>
                              </w:tc>
                            </w:tr>
                            <w:tr w:rsidR="00E0450C" w:rsidRPr="00B31086" w14:paraId="716074CF" w14:textId="77777777" w:rsidTr="000F1A21">
                              <w:tc>
                                <w:tcPr>
                                  <w:tcW w:w="4944" w:type="dxa"/>
                                </w:tcPr>
                                <w:p w14:paraId="5A3574BE" w14:textId="77777777" w:rsidR="00E0450C" w:rsidRPr="00D353E1" w:rsidRDefault="00E0450C" w:rsidP="00B31086">
                                  <w:pPr>
                                    <w:spacing w:line="276" w:lineRule="auto"/>
                                    <w:rPr>
                                      <w:b w:val="0"/>
                                      <w:bCs w:val="0"/>
                                    </w:rPr>
                                  </w:pPr>
                                </w:p>
                              </w:tc>
                              <w:tc>
                                <w:tcPr>
                                  <w:tcW w:w="5136" w:type="dxa"/>
                                  <w:shd w:val="clear" w:color="auto" w:fill="auto"/>
                                </w:tcPr>
                                <w:p w14:paraId="4FCC72E4" w14:textId="77777777" w:rsidR="00E0450C" w:rsidRPr="00D353E1" w:rsidRDefault="00E0450C" w:rsidP="00B31086">
                                  <w:pPr>
                                    <w:spacing w:line="276" w:lineRule="auto"/>
                                    <w:rPr>
                                      <w:b w:val="0"/>
                                      <w:bCs w:val="0"/>
                                    </w:rPr>
                                  </w:pPr>
                                </w:p>
                              </w:tc>
                            </w:tr>
                            <w:tr w:rsidR="00E0450C" w:rsidRPr="00B31086" w14:paraId="2CE7AD91" w14:textId="77777777" w:rsidTr="000F1A21">
                              <w:tc>
                                <w:tcPr>
                                  <w:tcW w:w="4944" w:type="dxa"/>
                                </w:tcPr>
                                <w:p w14:paraId="1C6E1D31" w14:textId="77777777" w:rsidR="00E0450C" w:rsidRPr="00D353E1" w:rsidRDefault="00E0450C" w:rsidP="00B31086">
                                  <w:pPr>
                                    <w:spacing w:line="276" w:lineRule="auto"/>
                                    <w:rPr>
                                      <w:b w:val="0"/>
                                      <w:bCs w:val="0"/>
                                    </w:rPr>
                                  </w:pPr>
                                </w:p>
                              </w:tc>
                              <w:tc>
                                <w:tcPr>
                                  <w:tcW w:w="5136" w:type="dxa"/>
                                  <w:shd w:val="clear" w:color="auto" w:fill="auto"/>
                                </w:tcPr>
                                <w:p w14:paraId="47629B2B" w14:textId="77777777" w:rsidR="00E0450C" w:rsidRPr="00D353E1" w:rsidRDefault="00E0450C" w:rsidP="00B31086">
                                  <w:pPr>
                                    <w:spacing w:line="276" w:lineRule="auto"/>
                                    <w:rPr>
                                      <w:b w:val="0"/>
                                      <w:bCs w:val="0"/>
                                    </w:rPr>
                                  </w:pPr>
                                </w:p>
                              </w:tc>
                            </w:tr>
                            <w:tr w:rsidR="00E0450C" w:rsidRPr="00B31086" w14:paraId="47A5539C" w14:textId="77777777" w:rsidTr="000F1A21">
                              <w:tc>
                                <w:tcPr>
                                  <w:tcW w:w="4944" w:type="dxa"/>
                                </w:tcPr>
                                <w:p w14:paraId="4EFA718F" w14:textId="77777777" w:rsidR="00E0450C" w:rsidRPr="00D353E1" w:rsidRDefault="00E0450C" w:rsidP="00B31086">
                                  <w:pPr>
                                    <w:spacing w:line="276" w:lineRule="auto"/>
                                    <w:rPr>
                                      <w:b w:val="0"/>
                                      <w:bCs w:val="0"/>
                                    </w:rPr>
                                  </w:pPr>
                                </w:p>
                              </w:tc>
                              <w:tc>
                                <w:tcPr>
                                  <w:tcW w:w="5136" w:type="dxa"/>
                                  <w:shd w:val="clear" w:color="auto" w:fill="auto"/>
                                </w:tcPr>
                                <w:p w14:paraId="78E36BA3" w14:textId="77777777" w:rsidR="00E0450C" w:rsidRPr="00D353E1" w:rsidRDefault="00E0450C" w:rsidP="00B31086">
                                  <w:pPr>
                                    <w:spacing w:line="276" w:lineRule="auto"/>
                                    <w:rPr>
                                      <w:b w:val="0"/>
                                      <w:bCs w:val="0"/>
                                    </w:rPr>
                                  </w:pPr>
                                </w:p>
                              </w:tc>
                            </w:tr>
                            <w:tr w:rsidR="00E0450C" w:rsidRPr="00B31086" w14:paraId="0B30CF0D" w14:textId="77777777" w:rsidTr="000F1A21">
                              <w:tc>
                                <w:tcPr>
                                  <w:tcW w:w="4944" w:type="dxa"/>
                                </w:tcPr>
                                <w:p w14:paraId="2C856A34" w14:textId="77777777" w:rsidR="00E0450C" w:rsidRPr="00D353E1" w:rsidRDefault="00E0450C" w:rsidP="00B31086">
                                  <w:pPr>
                                    <w:spacing w:line="276" w:lineRule="auto"/>
                                    <w:rPr>
                                      <w:b w:val="0"/>
                                      <w:bCs w:val="0"/>
                                    </w:rPr>
                                  </w:pPr>
                                </w:p>
                              </w:tc>
                              <w:tc>
                                <w:tcPr>
                                  <w:tcW w:w="5136" w:type="dxa"/>
                                  <w:shd w:val="clear" w:color="auto" w:fill="auto"/>
                                </w:tcPr>
                                <w:p w14:paraId="15482143" w14:textId="77777777" w:rsidR="00E0450C" w:rsidRPr="00D353E1" w:rsidRDefault="00E0450C" w:rsidP="00B31086">
                                  <w:pPr>
                                    <w:spacing w:line="276" w:lineRule="auto"/>
                                    <w:rPr>
                                      <w:b w:val="0"/>
                                      <w:bCs w:val="0"/>
                                    </w:rPr>
                                  </w:pPr>
                                </w:p>
                              </w:tc>
                            </w:tr>
                            <w:tr w:rsidR="00E0450C" w:rsidRPr="00B31086" w14:paraId="60D3C06D" w14:textId="77777777" w:rsidTr="000F1A21">
                              <w:tc>
                                <w:tcPr>
                                  <w:tcW w:w="4944" w:type="dxa"/>
                                </w:tcPr>
                                <w:p w14:paraId="6A83D2AD" w14:textId="77777777" w:rsidR="00E0450C" w:rsidRPr="00D353E1" w:rsidRDefault="00E0450C" w:rsidP="00B31086">
                                  <w:pPr>
                                    <w:spacing w:line="276" w:lineRule="auto"/>
                                    <w:rPr>
                                      <w:b w:val="0"/>
                                      <w:bCs w:val="0"/>
                                    </w:rPr>
                                  </w:pPr>
                                </w:p>
                              </w:tc>
                              <w:tc>
                                <w:tcPr>
                                  <w:tcW w:w="5136" w:type="dxa"/>
                                  <w:shd w:val="clear" w:color="auto" w:fill="auto"/>
                                </w:tcPr>
                                <w:p w14:paraId="5E363673" w14:textId="77777777" w:rsidR="00E0450C" w:rsidRPr="00D353E1" w:rsidRDefault="00E0450C" w:rsidP="00B31086">
                                  <w:pPr>
                                    <w:spacing w:line="276" w:lineRule="auto"/>
                                    <w:rPr>
                                      <w:b w:val="0"/>
                                      <w:bCs w:val="0"/>
                                    </w:rPr>
                                  </w:pPr>
                                </w:p>
                              </w:tc>
                            </w:tr>
                            <w:tr w:rsidR="00E0450C" w:rsidRPr="00B31086" w14:paraId="45D6C05C" w14:textId="77777777" w:rsidTr="000F1A21">
                              <w:tc>
                                <w:tcPr>
                                  <w:tcW w:w="4944" w:type="dxa"/>
                                </w:tcPr>
                                <w:p w14:paraId="368A0FF5" w14:textId="77777777" w:rsidR="00E0450C" w:rsidRPr="00D353E1" w:rsidRDefault="00E0450C" w:rsidP="00B31086">
                                  <w:pPr>
                                    <w:spacing w:line="276" w:lineRule="auto"/>
                                    <w:rPr>
                                      <w:b w:val="0"/>
                                      <w:bCs w:val="0"/>
                                    </w:rPr>
                                  </w:pPr>
                                </w:p>
                              </w:tc>
                              <w:tc>
                                <w:tcPr>
                                  <w:tcW w:w="5136" w:type="dxa"/>
                                  <w:shd w:val="clear" w:color="auto" w:fill="auto"/>
                                </w:tcPr>
                                <w:p w14:paraId="6992F53B" w14:textId="77777777" w:rsidR="00E0450C" w:rsidRPr="00D353E1" w:rsidRDefault="00E0450C" w:rsidP="00B31086">
                                  <w:pPr>
                                    <w:spacing w:line="276" w:lineRule="auto"/>
                                    <w:rPr>
                                      <w:b w:val="0"/>
                                      <w:bCs w:val="0"/>
                                    </w:rPr>
                                  </w:pPr>
                                </w:p>
                              </w:tc>
                            </w:tr>
                            <w:tr w:rsidR="00E0450C" w:rsidRPr="00B31086" w14:paraId="12624D17" w14:textId="77777777" w:rsidTr="000F1A21">
                              <w:tc>
                                <w:tcPr>
                                  <w:tcW w:w="4944" w:type="dxa"/>
                                </w:tcPr>
                                <w:p w14:paraId="5A9E60C9" w14:textId="77777777" w:rsidR="00E0450C" w:rsidRPr="00D353E1" w:rsidRDefault="00E0450C" w:rsidP="00B31086">
                                  <w:pPr>
                                    <w:spacing w:line="276" w:lineRule="auto"/>
                                    <w:rPr>
                                      <w:b w:val="0"/>
                                      <w:bCs w:val="0"/>
                                    </w:rPr>
                                  </w:pPr>
                                </w:p>
                              </w:tc>
                              <w:tc>
                                <w:tcPr>
                                  <w:tcW w:w="5136" w:type="dxa"/>
                                  <w:shd w:val="clear" w:color="auto" w:fill="auto"/>
                                </w:tcPr>
                                <w:p w14:paraId="08F3F748" w14:textId="77777777" w:rsidR="00E0450C" w:rsidRPr="00D353E1" w:rsidRDefault="00E0450C" w:rsidP="00B31086">
                                  <w:pPr>
                                    <w:spacing w:line="276" w:lineRule="auto"/>
                                    <w:rPr>
                                      <w:b w:val="0"/>
                                      <w:bCs w:val="0"/>
                                    </w:rPr>
                                  </w:pPr>
                                </w:p>
                              </w:tc>
                            </w:tr>
                            <w:tr w:rsidR="00E0450C" w:rsidRPr="00B31086" w14:paraId="383E6E1F" w14:textId="77777777" w:rsidTr="000F1A21">
                              <w:tc>
                                <w:tcPr>
                                  <w:tcW w:w="4944" w:type="dxa"/>
                                </w:tcPr>
                                <w:p w14:paraId="60342D37" w14:textId="77777777" w:rsidR="00E0450C" w:rsidRPr="00D353E1" w:rsidRDefault="00E0450C" w:rsidP="00B31086">
                                  <w:pPr>
                                    <w:spacing w:line="276" w:lineRule="auto"/>
                                    <w:rPr>
                                      <w:b w:val="0"/>
                                      <w:bCs w:val="0"/>
                                    </w:rPr>
                                  </w:pPr>
                                </w:p>
                              </w:tc>
                              <w:tc>
                                <w:tcPr>
                                  <w:tcW w:w="5136" w:type="dxa"/>
                                  <w:shd w:val="clear" w:color="auto" w:fill="auto"/>
                                </w:tcPr>
                                <w:p w14:paraId="4CB78A38" w14:textId="77777777" w:rsidR="00E0450C" w:rsidRPr="00D353E1" w:rsidRDefault="00E0450C" w:rsidP="00B31086">
                                  <w:pPr>
                                    <w:spacing w:line="276" w:lineRule="auto"/>
                                    <w:rPr>
                                      <w:b w:val="0"/>
                                      <w:bCs w:val="0"/>
                                    </w:rPr>
                                  </w:pPr>
                                </w:p>
                              </w:tc>
                            </w:tr>
                            <w:tr w:rsidR="00E0450C" w:rsidRPr="00B31086" w14:paraId="0AB91A3C" w14:textId="77777777" w:rsidTr="000F1A21">
                              <w:tc>
                                <w:tcPr>
                                  <w:tcW w:w="4944" w:type="dxa"/>
                                </w:tcPr>
                                <w:p w14:paraId="4E1364B1" w14:textId="77777777" w:rsidR="00E0450C" w:rsidRPr="00D353E1" w:rsidRDefault="00E0450C" w:rsidP="00B31086">
                                  <w:pPr>
                                    <w:spacing w:line="276" w:lineRule="auto"/>
                                    <w:rPr>
                                      <w:b w:val="0"/>
                                      <w:bCs w:val="0"/>
                                    </w:rPr>
                                  </w:pPr>
                                </w:p>
                              </w:tc>
                              <w:tc>
                                <w:tcPr>
                                  <w:tcW w:w="5136" w:type="dxa"/>
                                  <w:shd w:val="clear" w:color="auto" w:fill="auto"/>
                                </w:tcPr>
                                <w:p w14:paraId="590AB470" w14:textId="77777777" w:rsidR="00E0450C" w:rsidRPr="00D353E1" w:rsidRDefault="00E0450C" w:rsidP="00B31086">
                                  <w:pPr>
                                    <w:spacing w:line="276" w:lineRule="auto"/>
                                    <w:rPr>
                                      <w:b w:val="0"/>
                                      <w:bCs w:val="0"/>
                                    </w:rPr>
                                  </w:pPr>
                                </w:p>
                              </w:tc>
                            </w:tr>
                            <w:tr w:rsidR="00E0450C" w:rsidRPr="00B31086" w14:paraId="318F3991" w14:textId="77777777" w:rsidTr="000F1A21">
                              <w:tc>
                                <w:tcPr>
                                  <w:tcW w:w="4944" w:type="dxa"/>
                                </w:tcPr>
                                <w:p w14:paraId="7A3038B3" w14:textId="77777777" w:rsidR="00E0450C" w:rsidRPr="00D353E1" w:rsidRDefault="00E0450C" w:rsidP="00B31086">
                                  <w:pPr>
                                    <w:spacing w:line="276" w:lineRule="auto"/>
                                    <w:rPr>
                                      <w:b w:val="0"/>
                                      <w:bCs w:val="0"/>
                                    </w:rPr>
                                  </w:pPr>
                                </w:p>
                              </w:tc>
                              <w:tc>
                                <w:tcPr>
                                  <w:tcW w:w="5136" w:type="dxa"/>
                                  <w:shd w:val="clear" w:color="auto" w:fill="auto"/>
                                </w:tcPr>
                                <w:p w14:paraId="26FC211E" w14:textId="77777777" w:rsidR="00E0450C" w:rsidRPr="00D353E1" w:rsidRDefault="00E0450C" w:rsidP="00B31086">
                                  <w:pPr>
                                    <w:spacing w:line="276" w:lineRule="auto"/>
                                    <w:rPr>
                                      <w:b w:val="0"/>
                                      <w:bCs w:val="0"/>
                                    </w:rPr>
                                  </w:pPr>
                                </w:p>
                              </w:tc>
                            </w:tr>
                            <w:tr w:rsidR="00E0450C" w:rsidRPr="00B31086" w14:paraId="77A6C40C" w14:textId="77777777" w:rsidTr="000F1A21">
                              <w:tc>
                                <w:tcPr>
                                  <w:tcW w:w="4944" w:type="dxa"/>
                                </w:tcPr>
                                <w:p w14:paraId="5EA035F5" w14:textId="77777777" w:rsidR="00E0450C" w:rsidRPr="00D353E1" w:rsidRDefault="00E0450C" w:rsidP="00B31086">
                                  <w:pPr>
                                    <w:spacing w:line="276" w:lineRule="auto"/>
                                    <w:rPr>
                                      <w:b w:val="0"/>
                                      <w:bCs w:val="0"/>
                                    </w:rPr>
                                  </w:pPr>
                                </w:p>
                              </w:tc>
                              <w:tc>
                                <w:tcPr>
                                  <w:tcW w:w="5136" w:type="dxa"/>
                                  <w:shd w:val="clear" w:color="auto" w:fill="auto"/>
                                </w:tcPr>
                                <w:p w14:paraId="4342E061" w14:textId="77777777" w:rsidR="00E0450C" w:rsidRPr="00D353E1" w:rsidRDefault="00E0450C" w:rsidP="00B31086">
                                  <w:pPr>
                                    <w:spacing w:line="276" w:lineRule="auto"/>
                                    <w:rPr>
                                      <w:b w:val="0"/>
                                      <w:bCs w:val="0"/>
                                    </w:rPr>
                                  </w:pPr>
                                </w:p>
                              </w:tc>
                            </w:tr>
                            <w:tr w:rsidR="00E0450C" w:rsidRPr="00B31086" w14:paraId="59359D7F" w14:textId="77777777" w:rsidTr="000F1A21">
                              <w:tc>
                                <w:tcPr>
                                  <w:tcW w:w="4944" w:type="dxa"/>
                                </w:tcPr>
                                <w:p w14:paraId="53BC0641" w14:textId="77777777" w:rsidR="00E0450C" w:rsidRPr="00D353E1" w:rsidRDefault="00E0450C" w:rsidP="00B31086">
                                  <w:pPr>
                                    <w:spacing w:line="276" w:lineRule="auto"/>
                                    <w:rPr>
                                      <w:b w:val="0"/>
                                      <w:bCs w:val="0"/>
                                    </w:rPr>
                                  </w:pPr>
                                </w:p>
                              </w:tc>
                              <w:tc>
                                <w:tcPr>
                                  <w:tcW w:w="5136" w:type="dxa"/>
                                  <w:shd w:val="clear" w:color="auto" w:fill="auto"/>
                                </w:tcPr>
                                <w:p w14:paraId="6F48DC3A" w14:textId="77777777" w:rsidR="00E0450C" w:rsidRPr="00D353E1" w:rsidRDefault="00E0450C" w:rsidP="00B31086">
                                  <w:pPr>
                                    <w:spacing w:line="276" w:lineRule="auto"/>
                                    <w:rPr>
                                      <w:b w:val="0"/>
                                      <w:bCs w:val="0"/>
                                    </w:rPr>
                                  </w:pPr>
                                </w:p>
                              </w:tc>
                            </w:tr>
                            <w:tr w:rsidR="00E0450C" w:rsidRPr="00B31086" w14:paraId="463BC282" w14:textId="77777777" w:rsidTr="000F1A21">
                              <w:tc>
                                <w:tcPr>
                                  <w:tcW w:w="4944" w:type="dxa"/>
                                </w:tcPr>
                                <w:p w14:paraId="78E7F7DC" w14:textId="77777777" w:rsidR="00E0450C" w:rsidRPr="00D353E1" w:rsidRDefault="00E0450C" w:rsidP="00B31086">
                                  <w:pPr>
                                    <w:spacing w:line="276" w:lineRule="auto"/>
                                    <w:rPr>
                                      <w:b w:val="0"/>
                                      <w:bCs w:val="0"/>
                                    </w:rPr>
                                  </w:pPr>
                                </w:p>
                              </w:tc>
                              <w:tc>
                                <w:tcPr>
                                  <w:tcW w:w="5136" w:type="dxa"/>
                                  <w:shd w:val="clear" w:color="auto" w:fill="auto"/>
                                </w:tcPr>
                                <w:p w14:paraId="761CB43F" w14:textId="77777777" w:rsidR="00E0450C" w:rsidRPr="00D353E1" w:rsidRDefault="00E0450C" w:rsidP="00B31086">
                                  <w:pPr>
                                    <w:spacing w:line="276" w:lineRule="auto"/>
                                    <w:rPr>
                                      <w:b w:val="0"/>
                                      <w:bCs w:val="0"/>
                                    </w:rPr>
                                  </w:pPr>
                                </w:p>
                              </w:tc>
                            </w:tr>
                            <w:tr w:rsidR="00E0450C" w:rsidRPr="00B31086" w14:paraId="662014CD" w14:textId="77777777" w:rsidTr="000F1A21">
                              <w:tc>
                                <w:tcPr>
                                  <w:tcW w:w="4944" w:type="dxa"/>
                                </w:tcPr>
                                <w:p w14:paraId="7DA1C52C" w14:textId="77777777" w:rsidR="00E0450C" w:rsidRPr="00D353E1" w:rsidRDefault="00E0450C" w:rsidP="00B31086">
                                  <w:pPr>
                                    <w:spacing w:line="276" w:lineRule="auto"/>
                                    <w:rPr>
                                      <w:b w:val="0"/>
                                      <w:bCs w:val="0"/>
                                    </w:rPr>
                                  </w:pPr>
                                </w:p>
                              </w:tc>
                              <w:tc>
                                <w:tcPr>
                                  <w:tcW w:w="5136" w:type="dxa"/>
                                  <w:shd w:val="clear" w:color="auto" w:fill="auto"/>
                                </w:tcPr>
                                <w:p w14:paraId="421621EB" w14:textId="77777777" w:rsidR="00E0450C" w:rsidRPr="00D353E1" w:rsidRDefault="00E0450C" w:rsidP="00B31086">
                                  <w:pPr>
                                    <w:spacing w:line="276" w:lineRule="auto"/>
                                    <w:rPr>
                                      <w:b w:val="0"/>
                                      <w:bCs w:val="0"/>
                                    </w:rPr>
                                  </w:pPr>
                                </w:p>
                              </w:tc>
                            </w:tr>
                            <w:tr w:rsidR="00E0450C" w:rsidRPr="00B31086" w14:paraId="40A54493" w14:textId="77777777" w:rsidTr="000F1A21">
                              <w:tc>
                                <w:tcPr>
                                  <w:tcW w:w="4944" w:type="dxa"/>
                                </w:tcPr>
                                <w:p w14:paraId="77CAF3E8" w14:textId="77777777" w:rsidR="00E0450C" w:rsidRPr="00D353E1" w:rsidRDefault="00E0450C" w:rsidP="00B31086">
                                  <w:pPr>
                                    <w:spacing w:line="276" w:lineRule="auto"/>
                                    <w:rPr>
                                      <w:b w:val="0"/>
                                      <w:bCs w:val="0"/>
                                    </w:rPr>
                                  </w:pPr>
                                </w:p>
                              </w:tc>
                              <w:tc>
                                <w:tcPr>
                                  <w:tcW w:w="5136" w:type="dxa"/>
                                  <w:shd w:val="clear" w:color="auto" w:fill="auto"/>
                                </w:tcPr>
                                <w:p w14:paraId="3FFBF9A7" w14:textId="77777777" w:rsidR="00E0450C" w:rsidRPr="00D353E1" w:rsidRDefault="00E0450C" w:rsidP="00B31086">
                                  <w:pPr>
                                    <w:spacing w:line="276" w:lineRule="auto"/>
                                    <w:rPr>
                                      <w:b w:val="0"/>
                                      <w:bCs w:val="0"/>
                                    </w:rPr>
                                  </w:pPr>
                                </w:p>
                              </w:tc>
                            </w:tr>
                            <w:tr w:rsidR="00E0450C" w:rsidRPr="00B31086" w14:paraId="6CFCA950" w14:textId="77777777" w:rsidTr="000F1A21">
                              <w:tc>
                                <w:tcPr>
                                  <w:tcW w:w="4944" w:type="dxa"/>
                                </w:tcPr>
                                <w:p w14:paraId="1F448B21" w14:textId="77777777" w:rsidR="00E0450C" w:rsidRPr="00D353E1" w:rsidRDefault="00E0450C" w:rsidP="00B31086">
                                  <w:pPr>
                                    <w:spacing w:line="276" w:lineRule="auto"/>
                                    <w:rPr>
                                      <w:b w:val="0"/>
                                      <w:bCs w:val="0"/>
                                    </w:rPr>
                                  </w:pPr>
                                </w:p>
                              </w:tc>
                              <w:tc>
                                <w:tcPr>
                                  <w:tcW w:w="5136" w:type="dxa"/>
                                  <w:shd w:val="clear" w:color="auto" w:fill="auto"/>
                                </w:tcPr>
                                <w:p w14:paraId="239A2EA8" w14:textId="77777777" w:rsidR="00E0450C" w:rsidRPr="00D353E1" w:rsidRDefault="00E0450C" w:rsidP="00B31086">
                                  <w:pPr>
                                    <w:spacing w:line="276" w:lineRule="auto"/>
                                    <w:rPr>
                                      <w:b w:val="0"/>
                                      <w:bCs w:val="0"/>
                                    </w:rPr>
                                  </w:pPr>
                                </w:p>
                              </w:tc>
                            </w:tr>
                            <w:tr w:rsidR="00E0450C" w:rsidRPr="00B31086" w14:paraId="2DAD3EE8" w14:textId="77777777" w:rsidTr="000F1A21">
                              <w:tc>
                                <w:tcPr>
                                  <w:tcW w:w="4944" w:type="dxa"/>
                                </w:tcPr>
                                <w:p w14:paraId="33F84A70" w14:textId="77777777" w:rsidR="00E0450C" w:rsidRPr="00D353E1" w:rsidRDefault="00E0450C" w:rsidP="00B31086">
                                  <w:pPr>
                                    <w:spacing w:line="276" w:lineRule="auto"/>
                                    <w:rPr>
                                      <w:b w:val="0"/>
                                      <w:bCs w:val="0"/>
                                    </w:rPr>
                                  </w:pPr>
                                </w:p>
                              </w:tc>
                              <w:tc>
                                <w:tcPr>
                                  <w:tcW w:w="5136" w:type="dxa"/>
                                  <w:shd w:val="clear" w:color="auto" w:fill="auto"/>
                                </w:tcPr>
                                <w:p w14:paraId="574C8593" w14:textId="77777777" w:rsidR="00E0450C" w:rsidRPr="00D353E1" w:rsidRDefault="00E0450C" w:rsidP="00B31086">
                                  <w:pPr>
                                    <w:spacing w:line="276" w:lineRule="auto"/>
                                    <w:rPr>
                                      <w:b w:val="0"/>
                                      <w:bCs w:val="0"/>
                                    </w:rPr>
                                  </w:pPr>
                                </w:p>
                              </w:tc>
                            </w:tr>
                            <w:tr w:rsidR="00E0450C" w:rsidRPr="00B31086" w14:paraId="084A9915" w14:textId="77777777" w:rsidTr="000F1A21">
                              <w:tc>
                                <w:tcPr>
                                  <w:tcW w:w="4944" w:type="dxa"/>
                                </w:tcPr>
                                <w:p w14:paraId="6A531056" w14:textId="77777777" w:rsidR="00E0450C" w:rsidRPr="00D353E1" w:rsidRDefault="00E0450C" w:rsidP="00B31086">
                                  <w:pPr>
                                    <w:spacing w:line="276" w:lineRule="auto"/>
                                    <w:rPr>
                                      <w:b w:val="0"/>
                                      <w:bCs w:val="0"/>
                                    </w:rPr>
                                  </w:pPr>
                                </w:p>
                              </w:tc>
                              <w:tc>
                                <w:tcPr>
                                  <w:tcW w:w="5136" w:type="dxa"/>
                                  <w:shd w:val="clear" w:color="auto" w:fill="auto"/>
                                </w:tcPr>
                                <w:p w14:paraId="0FA6AD14" w14:textId="77777777" w:rsidR="00E0450C" w:rsidRPr="00D353E1" w:rsidRDefault="00E0450C" w:rsidP="00B31086">
                                  <w:pPr>
                                    <w:spacing w:line="276" w:lineRule="auto"/>
                                    <w:rPr>
                                      <w:b w:val="0"/>
                                      <w:bCs w:val="0"/>
                                    </w:rPr>
                                  </w:pPr>
                                </w:p>
                              </w:tc>
                            </w:tr>
                            <w:tr w:rsidR="00E0450C" w:rsidRPr="00B31086" w14:paraId="1D782A68" w14:textId="77777777" w:rsidTr="000F1A21">
                              <w:tc>
                                <w:tcPr>
                                  <w:tcW w:w="4944" w:type="dxa"/>
                                </w:tcPr>
                                <w:p w14:paraId="30DF72AD" w14:textId="77777777" w:rsidR="00E0450C" w:rsidRPr="00D353E1" w:rsidRDefault="00E0450C" w:rsidP="00B31086">
                                  <w:pPr>
                                    <w:spacing w:line="276" w:lineRule="auto"/>
                                    <w:rPr>
                                      <w:b w:val="0"/>
                                      <w:bCs w:val="0"/>
                                    </w:rPr>
                                  </w:pPr>
                                </w:p>
                              </w:tc>
                              <w:tc>
                                <w:tcPr>
                                  <w:tcW w:w="5136" w:type="dxa"/>
                                  <w:shd w:val="clear" w:color="auto" w:fill="auto"/>
                                </w:tcPr>
                                <w:p w14:paraId="073F2B98" w14:textId="77777777" w:rsidR="00E0450C" w:rsidRPr="00D353E1" w:rsidRDefault="00E0450C" w:rsidP="00B31086">
                                  <w:pPr>
                                    <w:spacing w:line="276" w:lineRule="auto"/>
                                    <w:rPr>
                                      <w:b w:val="0"/>
                                      <w:bCs w:val="0"/>
                                    </w:rPr>
                                  </w:pPr>
                                </w:p>
                              </w:tc>
                            </w:tr>
                            <w:tr w:rsidR="00E0450C" w:rsidRPr="00B31086" w14:paraId="22C8A94C" w14:textId="77777777" w:rsidTr="000F1A21">
                              <w:tc>
                                <w:tcPr>
                                  <w:tcW w:w="4944" w:type="dxa"/>
                                </w:tcPr>
                                <w:p w14:paraId="25FF9680" w14:textId="77777777" w:rsidR="00E0450C" w:rsidRPr="00D353E1" w:rsidRDefault="00E0450C" w:rsidP="00B31086">
                                  <w:pPr>
                                    <w:spacing w:line="276" w:lineRule="auto"/>
                                    <w:rPr>
                                      <w:b w:val="0"/>
                                      <w:bCs w:val="0"/>
                                    </w:rPr>
                                  </w:pPr>
                                </w:p>
                              </w:tc>
                              <w:tc>
                                <w:tcPr>
                                  <w:tcW w:w="5136" w:type="dxa"/>
                                  <w:shd w:val="clear" w:color="auto" w:fill="auto"/>
                                </w:tcPr>
                                <w:p w14:paraId="593D6140" w14:textId="77777777" w:rsidR="00E0450C" w:rsidRPr="00D353E1" w:rsidRDefault="00E0450C" w:rsidP="00B31086">
                                  <w:pPr>
                                    <w:spacing w:line="276" w:lineRule="auto"/>
                                    <w:rPr>
                                      <w:b w:val="0"/>
                                      <w:bCs w:val="0"/>
                                    </w:rPr>
                                  </w:pPr>
                                </w:p>
                              </w:tc>
                            </w:tr>
                            <w:tr w:rsidR="00E0450C" w:rsidRPr="00B31086" w14:paraId="09FB8D13" w14:textId="77777777" w:rsidTr="000F1A21">
                              <w:tc>
                                <w:tcPr>
                                  <w:tcW w:w="4944" w:type="dxa"/>
                                </w:tcPr>
                                <w:p w14:paraId="0713824F" w14:textId="77777777" w:rsidR="00E0450C" w:rsidRPr="00D353E1" w:rsidRDefault="00E0450C" w:rsidP="00B31086">
                                  <w:pPr>
                                    <w:spacing w:line="276" w:lineRule="auto"/>
                                    <w:rPr>
                                      <w:b w:val="0"/>
                                      <w:bCs w:val="0"/>
                                    </w:rPr>
                                  </w:pPr>
                                </w:p>
                              </w:tc>
                              <w:tc>
                                <w:tcPr>
                                  <w:tcW w:w="5136" w:type="dxa"/>
                                  <w:shd w:val="clear" w:color="auto" w:fill="auto"/>
                                </w:tcPr>
                                <w:p w14:paraId="127ABEEF" w14:textId="77777777" w:rsidR="00E0450C" w:rsidRPr="00D353E1" w:rsidRDefault="00E0450C" w:rsidP="00B31086">
                                  <w:pPr>
                                    <w:spacing w:line="276" w:lineRule="auto"/>
                                    <w:rPr>
                                      <w:b w:val="0"/>
                                      <w:bCs w:val="0"/>
                                    </w:rPr>
                                  </w:pPr>
                                </w:p>
                              </w:tc>
                            </w:tr>
                            <w:tr w:rsidR="00E0450C" w:rsidRPr="00B31086" w14:paraId="1FA1AE9C" w14:textId="77777777" w:rsidTr="000F1A21">
                              <w:tc>
                                <w:tcPr>
                                  <w:tcW w:w="4944" w:type="dxa"/>
                                </w:tcPr>
                                <w:p w14:paraId="125FD8DD" w14:textId="77777777" w:rsidR="00E0450C" w:rsidRPr="00D353E1" w:rsidRDefault="00E0450C" w:rsidP="00B31086">
                                  <w:pPr>
                                    <w:spacing w:line="276" w:lineRule="auto"/>
                                    <w:rPr>
                                      <w:b w:val="0"/>
                                      <w:bCs w:val="0"/>
                                    </w:rPr>
                                  </w:pPr>
                                </w:p>
                              </w:tc>
                              <w:tc>
                                <w:tcPr>
                                  <w:tcW w:w="5136" w:type="dxa"/>
                                  <w:shd w:val="clear" w:color="auto" w:fill="auto"/>
                                </w:tcPr>
                                <w:p w14:paraId="020F4A4A" w14:textId="77777777" w:rsidR="00E0450C" w:rsidRPr="00D353E1" w:rsidRDefault="00E0450C" w:rsidP="00B31086">
                                  <w:pPr>
                                    <w:spacing w:line="276" w:lineRule="auto"/>
                                    <w:rPr>
                                      <w:b w:val="0"/>
                                      <w:bCs w:val="0"/>
                                    </w:rPr>
                                  </w:pPr>
                                </w:p>
                              </w:tc>
                            </w:tr>
                            <w:tr w:rsidR="00E0450C" w:rsidRPr="00B31086" w14:paraId="093557C8" w14:textId="77777777" w:rsidTr="000F1A21">
                              <w:tc>
                                <w:tcPr>
                                  <w:tcW w:w="4944" w:type="dxa"/>
                                </w:tcPr>
                                <w:p w14:paraId="18B45338" w14:textId="77777777" w:rsidR="00E0450C" w:rsidRPr="00D353E1" w:rsidRDefault="00E0450C" w:rsidP="00B31086">
                                  <w:pPr>
                                    <w:spacing w:line="276" w:lineRule="auto"/>
                                    <w:rPr>
                                      <w:b w:val="0"/>
                                      <w:bCs w:val="0"/>
                                    </w:rPr>
                                  </w:pPr>
                                </w:p>
                              </w:tc>
                              <w:tc>
                                <w:tcPr>
                                  <w:tcW w:w="5136" w:type="dxa"/>
                                  <w:shd w:val="clear" w:color="auto" w:fill="auto"/>
                                </w:tcPr>
                                <w:p w14:paraId="58E94CD4" w14:textId="77777777" w:rsidR="00E0450C" w:rsidRPr="00D353E1" w:rsidRDefault="00E0450C" w:rsidP="00B31086">
                                  <w:pPr>
                                    <w:spacing w:line="276" w:lineRule="auto"/>
                                    <w:rPr>
                                      <w:b w:val="0"/>
                                      <w:bCs w:val="0"/>
                                    </w:rPr>
                                  </w:pPr>
                                </w:p>
                              </w:tc>
                            </w:tr>
                            <w:tr w:rsidR="00E0450C" w:rsidRPr="00B31086" w14:paraId="59C46825" w14:textId="77777777" w:rsidTr="000F1A21">
                              <w:tc>
                                <w:tcPr>
                                  <w:tcW w:w="4944" w:type="dxa"/>
                                </w:tcPr>
                                <w:p w14:paraId="5E75434F" w14:textId="77777777" w:rsidR="00E0450C" w:rsidRPr="00D353E1" w:rsidRDefault="00E0450C" w:rsidP="00B31086">
                                  <w:pPr>
                                    <w:spacing w:line="276" w:lineRule="auto"/>
                                    <w:rPr>
                                      <w:b w:val="0"/>
                                      <w:bCs w:val="0"/>
                                    </w:rPr>
                                  </w:pPr>
                                </w:p>
                              </w:tc>
                              <w:tc>
                                <w:tcPr>
                                  <w:tcW w:w="5136" w:type="dxa"/>
                                  <w:shd w:val="clear" w:color="auto" w:fill="auto"/>
                                </w:tcPr>
                                <w:p w14:paraId="53A41B9E" w14:textId="77777777" w:rsidR="00E0450C" w:rsidRPr="00D353E1" w:rsidRDefault="00E0450C" w:rsidP="00B31086">
                                  <w:pPr>
                                    <w:spacing w:line="276" w:lineRule="auto"/>
                                    <w:rPr>
                                      <w:b w:val="0"/>
                                      <w:bCs w:val="0"/>
                                    </w:rPr>
                                  </w:pPr>
                                </w:p>
                              </w:tc>
                            </w:tr>
                            <w:tr w:rsidR="00E0450C" w:rsidRPr="00B31086" w14:paraId="7EE87340" w14:textId="77777777" w:rsidTr="000F1A21">
                              <w:tc>
                                <w:tcPr>
                                  <w:tcW w:w="4944" w:type="dxa"/>
                                </w:tcPr>
                                <w:p w14:paraId="5EDC34EC" w14:textId="77777777" w:rsidR="00E0450C" w:rsidRPr="00D353E1" w:rsidRDefault="00E0450C" w:rsidP="00B31086">
                                  <w:pPr>
                                    <w:spacing w:line="276" w:lineRule="auto"/>
                                    <w:rPr>
                                      <w:b w:val="0"/>
                                      <w:bCs w:val="0"/>
                                    </w:rPr>
                                  </w:pPr>
                                </w:p>
                              </w:tc>
                              <w:tc>
                                <w:tcPr>
                                  <w:tcW w:w="5136" w:type="dxa"/>
                                  <w:shd w:val="clear" w:color="auto" w:fill="auto"/>
                                </w:tcPr>
                                <w:p w14:paraId="40E727A3" w14:textId="77777777" w:rsidR="00E0450C" w:rsidRPr="00D353E1" w:rsidRDefault="00E0450C" w:rsidP="00B31086">
                                  <w:pPr>
                                    <w:spacing w:line="276" w:lineRule="auto"/>
                                    <w:rPr>
                                      <w:b w:val="0"/>
                                      <w:bCs w:val="0"/>
                                    </w:rPr>
                                  </w:pPr>
                                </w:p>
                              </w:tc>
                            </w:tr>
                            <w:tr w:rsidR="00E0450C" w:rsidRPr="00B31086" w14:paraId="482728DC" w14:textId="77777777" w:rsidTr="000F1A21">
                              <w:tc>
                                <w:tcPr>
                                  <w:tcW w:w="4944" w:type="dxa"/>
                                </w:tcPr>
                                <w:p w14:paraId="369A52B1" w14:textId="77777777" w:rsidR="00E0450C" w:rsidRPr="00D353E1" w:rsidRDefault="00E0450C" w:rsidP="00B31086">
                                  <w:pPr>
                                    <w:spacing w:line="276" w:lineRule="auto"/>
                                    <w:rPr>
                                      <w:b w:val="0"/>
                                      <w:bCs w:val="0"/>
                                    </w:rPr>
                                  </w:pPr>
                                </w:p>
                              </w:tc>
                              <w:tc>
                                <w:tcPr>
                                  <w:tcW w:w="5136" w:type="dxa"/>
                                  <w:shd w:val="clear" w:color="auto" w:fill="auto"/>
                                </w:tcPr>
                                <w:p w14:paraId="59630E44" w14:textId="77777777" w:rsidR="00E0450C" w:rsidRPr="00D353E1" w:rsidRDefault="00E0450C" w:rsidP="00B31086">
                                  <w:pPr>
                                    <w:spacing w:line="276" w:lineRule="auto"/>
                                    <w:rPr>
                                      <w:b w:val="0"/>
                                      <w:bCs w:val="0"/>
                                    </w:rPr>
                                  </w:pPr>
                                </w:p>
                              </w:tc>
                            </w:tr>
                            <w:tr w:rsidR="00E0450C" w:rsidRPr="00B31086" w14:paraId="15053CD3" w14:textId="77777777" w:rsidTr="000F1A21">
                              <w:tc>
                                <w:tcPr>
                                  <w:tcW w:w="4944" w:type="dxa"/>
                                </w:tcPr>
                                <w:p w14:paraId="215757D1" w14:textId="77777777" w:rsidR="00E0450C" w:rsidRPr="00D353E1" w:rsidRDefault="00E0450C" w:rsidP="00B31086">
                                  <w:pPr>
                                    <w:spacing w:line="276" w:lineRule="auto"/>
                                    <w:rPr>
                                      <w:b w:val="0"/>
                                      <w:bCs w:val="0"/>
                                    </w:rPr>
                                  </w:pPr>
                                </w:p>
                              </w:tc>
                              <w:tc>
                                <w:tcPr>
                                  <w:tcW w:w="5136" w:type="dxa"/>
                                  <w:shd w:val="clear" w:color="auto" w:fill="auto"/>
                                </w:tcPr>
                                <w:p w14:paraId="2ED0A2E0" w14:textId="77777777" w:rsidR="00E0450C" w:rsidRPr="00D353E1" w:rsidRDefault="00E0450C" w:rsidP="00B31086">
                                  <w:pPr>
                                    <w:spacing w:line="276" w:lineRule="auto"/>
                                    <w:rPr>
                                      <w:b w:val="0"/>
                                      <w:bCs w:val="0"/>
                                    </w:rPr>
                                  </w:pPr>
                                </w:p>
                              </w:tc>
                            </w:tr>
                            <w:tr w:rsidR="00E0450C" w:rsidRPr="00B31086" w14:paraId="0C4C76F8" w14:textId="77777777" w:rsidTr="000F1A21">
                              <w:tc>
                                <w:tcPr>
                                  <w:tcW w:w="4944" w:type="dxa"/>
                                </w:tcPr>
                                <w:p w14:paraId="04FB2F24" w14:textId="77777777" w:rsidR="00E0450C" w:rsidRPr="00D353E1" w:rsidRDefault="00E0450C" w:rsidP="00B31086">
                                  <w:pPr>
                                    <w:spacing w:line="276" w:lineRule="auto"/>
                                    <w:rPr>
                                      <w:b w:val="0"/>
                                      <w:bCs w:val="0"/>
                                    </w:rPr>
                                  </w:pPr>
                                </w:p>
                              </w:tc>
                              <w:tc>
                                <w:tcPr>
                                  <w:tcW w:w="5136" w:type="dxa"/>
                                  <w:shd w:val="clear" w:color="auto" w:fill="auto"/>
                                </w:tcPr>
                                <w:p w14:paraId="334C2C4E" w14:textId="77777777" w:rsidR="00E0450C" w:rsidRPr="00D353E1" w:rsidRDefault="00E0450C" w:rsidP="00B31086">
                                  <w:pPr>
                                    <w:spacing w:line="276" w:lineRule="auto"/>
                                    <w:rPr>
                                      <w:b w:val="0"/>
                                      <w:bCs w:val="0"/>
                                    </w:rPr>
                                  </w:pPr>
                                </w:p>
                              </w:tc>
                            </w:tr>
                          </w:tbl>
                          <w:p w14:paraId="6C7CB845" w14:textId="77777777" w:rsidR="00E0450C" w:rsidRPr="00B31086" w:rsidRDefault="00E0450C" w:rsidP="008E13BD">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6" type="#_x0000_t202" style="position:absolute;margin-left:-19.25pt;margin-top:.85pt;width:510.25pt;height:771pt;z-index:25203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">
                <v:path arrowok="t"/>
                <v:textbox>
                  <w:txbxContent>
                    <w:tbl>
                      <w:tblPr>
                        <w:tblW w:w="10080"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4944"/>
                        <w:gridCol w:w="5136"/>
                      </w:tblGrid>
                      <w:tr w:rsidR="00E0450C" w:rsidRPr="00B31086" w14:paraId="04706F67" w14:textId="77777777" w:rsidTr="000F1A21">
                        <w:tc>
                          <w:tcPr>
                            <w:tcW w:w="4944" w:type="dxa"/>
                          </w:tcPr>
                          <w:p w14:paraId="581CBE5A" w14:textId="77777777" w:rsidR="00E0450C" w:rsidRPr="00D353E1" w:rsidRDefault="00E0450C" w:rsidP="00B31086">
                            <w:pPr>
                              <w:spacing w:line="276" w:lineRule="auto"/>
                              <w:rPr>
                                <w:b w:val="0"/>
                                <w:bCs w:val="0"/>
                              </w:rPr>
                            </w:pPr>
                          </w:p>
                        </w:tc>
                        <w:tc>
                          <w:tcPr>
                            <w:tcW w:w="5136" w:type="dxa"/>
                            <w:shd w:val="clear" w:color="auto" w:fill="auto"/>
                          </w:tcPr>
                          <w:p w14:paraId="61BF56C3" w14:textId="77777777" w:rsidR="00E0450C" w:rsidRPr="00D353E1" w:rsidRDefault="00E0450C" w:rsidP="00B31086">
                            <w:pPr>
                              <w:spacing w:line="276" w:lineRule="auto"/>
                              <w:rPr>
                                <w:b w:val="0"/>
                                <w:bCs w:val="0"/>
                              </w:rPr>
                            </w:pPr>
                          </w:p>
                        </w:tc>
                      </w:tr>
                      <w:tr w:rsidR="00E0450C" w:rsidRPr="00B31086" w14:paraId="1B093223" w14:textId="77777777" w:rsidTr="000F1A21">
                        <w:tc>
                          <w:tcPr>
                            <w:tcW w:w="4944" w:type="dxa"/>
                          </w:tcPr>
                          <w:p w14:paraId="686E7FDB" w14:textId="77777777" w:rsidR="00E0450C" w:rsidRPr="00D353E1" w:rsidRDefault="00E0450C" w:rsidP="00B31086">
                            <w:pPr>
                              <w:spacing w:line="276" w:lineRule="auto"/>
                              <w:rPr>
                                <w:b w:val="0"/>
                                <w:bCs w:val="0"/>
                              </w:rPr>
                            </w:pPr>
                          </w:p>
                        </w:tc>
                        <w:tc>
                          <w:tcPr>
                            <w:tcW w:w="5136" w:type="dxa"/>
                            <w:shd w:val="clear" w:color="auto" w:fill="auto"/>
                          </w:tcPr>
                          <w:p w14:paraId="722BF2A9" w14:textId="77777777" w:rsidR="00E0450C" w:rsidRPr="00D353E1" w:rsidRDefault="00E0450C" w:rsidP="00B31086">
                            <w:pPr>
                              <w:spacing w:line="276" w:lineRule="auto"/>
                              <w:rPr>
                                <w:b w:val="0"/>
                                <w:bCs w:val="0"/>
                              </w:rPr>
                            </w:pPr>
                          </w:p>
                        </w:tc>
                      </w:tr>
                      <w:tr w:rsidR="00E0450C" w:rsidRPr="00B31086" w14:paraId="6A86DC58" w14:textId="77777777" w:rsidTr="000F1A21">
                        <w:tc>
                          <w:tcPr>
                            <w:tcW w:w="4944" w:type="dxa"/>
                          </w:tcPr>
                          <w:p w14:paraId="4AD51C31" w14:textId="77777777" w:rsidR="00E0450C" w:rsidRPr="00D353E1" w:rsidRDefault="00E0450C" w:rsidP="00B31086">
                            <w:pPr>
                              <w:spacing w:line="276" w:lineRule="auto"/>
                              <w:rPr>
                                <w:b w:val="0"/>
                                <w:bCs w:val="0"/>
                              </w:rPr>
                            </w:pPr>
                          </w:p>
                        </w:tc>
                        <w:tc>
                          <w:tcPr>
                            <w:tcW w:w="5136" w:type="dxa"/>
                            <w:shd w:val="clear" w:color="auto" w:fill="auto"/>
                          </w:tcPr>
                          <w:p w14:paraId="6CA75578" w14:textId="77777777" w:rsidR="00E0450C" w:rsidRPr="00D353E1" w:rsidRDefault="00E0450C" w:rsidP="00B31086">
                            <w:pPr>
                              <w:spacing w:line="276" w:lineRule="auto"/>
                              <w:rPr>
                                <w:b w:val="0"/>
                                <w:bCs w:val="0"/>
                              </w:rPr>
                            </w:pPr>
                          </w:p>
                        </w:tc>
                      </w:tr>
                      <w:tr w:rsidR="00E0450C" w:rsidRPr="00B31086" w14:paraId="2DEF7443" w14:textId="77777777" w:rsidTr="000F1A21">
                        <w:tc>
                          <w:tcPr>
                            <w:tcW w:w="4944" w:type="dxa"/>
                          </w:tcPr>
                          <w:p w14:paraId="52C010A2" w14:textId="77777777" w:rsidR="00E0450C" w:rsidRPr="00D353E1" w:rsidRDefault="00E0450C" w:rsidP="00B31086">
                            <w:pPr>
                              <w:spacing w:line="276" w:lineRule="auto"/>
                              <w:rPr>
                                <w:b w:val="0"/>
                                <w:bCs w:val="0"/>
                              </w:rPr>
                            </w:pPr>
                          </w:p>
                        </w:tc>
                        <w:tc>
                          <w:tcPr>
                            <w:tcW w:w="5136" w:type="dxa"/>
                            <w:shd w:val="clear" w:color="auto" w:fill="auto"/>
                          </w:tcPr>
                          <w:p w14:paraId="2D4AE993" w14:textId="77777777" w:rsidR="00E0450C" w:rsidRPr="00D353E1" w:rsidRDefault="00E0450C" w:rsidP="00B31086">
                            <w:pPr>
                              <w:spacing w:line="276" w:lineRule="auto"/>
                              <w:rPr>
                                <w:b w:val="0"/>
                                <w:bCs w:val="0"/>
                              </w:rPr>
                            </w:pPr>
                          </w:p>
                        </w:tc>
                      </w:tr>
                      <w:tr w:rsidR="00E0450C" w:rsidRPr="00B31086" w14:paraId="524A1A25" w14:textId="77777777" w:rsidTr="000F1A21">
                        <w:tc>
                          <w:tcPr>
                            <w:tcW w:w="4944" w:type="dxa"/>
                          </w:tcPr>
                          <w:p w14:paraId="564BE93C" w14:textId="77777777" w:rsidR="00E0450C" w:rsidRPr="00D353E1" w:rsidRDefault="00E0450C" w:rsidP="00B31086">
                            <w:pPr>
                              <w:spacing w:line="276" w:lineRule="auto"/>
                              <w:rPr>
                                <w:b w:val="0"/>
                                <w:bCs w:val="0"/>
                              </w:rPr>
                            </w:pPr>
                          </w:p>
                        </w:tc>
                        <w:tc>
                          <w:tcPr>
                            <w:tcW w:w="5136" w:type="dxa"/>
                            <w:shd w:val="clear" w:color="auto" w:fill="auto"/>
                          </w:tcPr>
                          <w:p w14:paraId="393F73CC" w14:textId="77777777" w:rsidR="00E0450C" w:rsidRPr="00D353E1" w:rsidRDefault="00E0450C" w:rsidP="00B31086">
                            <w:pPr>
                              <w:spacing w:line="276" w:lineRule="auto"/>
                              <w:rPr>
                                <w:b w:val="0"/>
                                <w:bCs w:val="0"/>
                              </w:rPr>
                            </w:pPr>
                          </w:p>
                        </w:tc>
                      </w:tr>
                      <w:tr w:rsidR="00E0450C" w:rsidRPr="00B31086" w14:paraId="080B5F62" w14:textId="77777777" w:rsidTr="000F1A21">
                        <w:tc>
                          <w:tcPr>
                            <w:tcW w:w="4944" w:type="dxa"/>
                          </w:tcPr>
                          <w:p w14:paraId="7FD9F0C1" w14:textId="77777777" w:rsidR="00E0450C" w:rsidRPr="00D353E1" w:rsidRDefault="00E0450C" w:rsidP="00B31086">
                            <w:pPr>
                              <w:spacing w:line="276" w:lineRule="auto"/>
                              <w:rPr>
                                <w:b w:val="0"/>
                                <w:bCs w:val="0"/>
                              </w:rPr>
                            </w:pPr>
                          </w:p>
                        </w:tc>
                        <w:tc>
                          <w:tcPr>
                            <w:tcW w:w="5136" w:type="dxa"/>
                            <w:shd w:val="clear" w:color="auto" w:fill="auto"/>
                          </w:tcPr>
                          <w:p w14:paraId="66F60ADB" w14:textId="77777777" w:rsidR="00E0450C" w:rsidRPr="00D353E1" w:rsidRDefault="00E0450C" w:rsidP="00B31086">
                            <w:pPr>
                              <w:spacing w:line="276" w:lineRule="auto"/>
                              <w:rPr>
                                <w:b w:val="0"/>
                                <w:bCs w:val="0"/>
                              </w:rPr>
                            </w:pPr>
                          </w:p>
                        </w:tc>
                      </w:tr>
                      <w:tr w:rsidR="00E0450C" w:rsidRPr="00B31086" w14:paraId="7D7A9F41" w14:textId="77777777" w:rsidTr="000F1A21">
                        <w:tc>
                          <w:tcPr>
                            <w:tcW w:w="4944" w:type="dxa"/>
                          </w:tcPr>
                          <w:p w14:paraId="3756F4B0" w14:textId="77777777" w:rsidR="00E0450C" w:rsidRPr="00D353E1" w:rsidRDefault="00E0450C" w:rsidP="00B31086">
                            <w:pPr>
                              <w:spacing w:line="276" w:lineRule="auto"/>
                              <w:rPr>
                                <w:b w:val="0"/>
                                <w:bCs w:val="0"/>
                              </w:rPr>
                            </w:pPr>
                          </w:p>
                        </w:tc>
                        <w:tc>
                          <w:tcPr>
                            <w:tcW w:w="5136" w:type="dxa"/>
                            <w:shd w:val="clear" w:color="auto" w:fill="auto"/>
                          </w:tcPr>
                          <w:p w14:paraId="1DF5E5B9" w14:textId="77777777" w:rsidR="00E0450C" w:rsidRPr="00D353E1" w:rsidRDefault="00E0450C" w:rsidP="00B31086">
                            <w:pPr>
                              <w:spacing w:line="276" w:lineRule="auto"/>
                              <w:rPr>
                                <w:b w:val="0"/>
                                <w:bCs w:val="0"/>
                              </w:rPr>
                            </w:pPr>
                          </w:p>
                        </w:tc>
                      </w:tr>
                      <w:tr w:rsidR="00E0450C" w:rsidRPr="00B31086" w14:paraId="05457C27" w14:textId="77777777" w:rsidTr="000F1A21">
                        <w:tc>
                          <w:tcPr>
                            <w:tcW w:w="4944" w:type="dxa"/>
                          </w:tcPr>
                          <w:p w14:paraId="643C7187" w14:textId="77777777" w:rsidR="00E0450C" w:rsidRPr="00D353E1" w:rsidRDefault="00E0450C" w:rsidP="00B31086">
                            <w:pPr>
                              <w:spacing w:line="276" w:lineRule="auto"/>
                              <w:rPr>
                                <w:b w:val="0"/>
                                <w:bCs w:val="0"/>
                              </w:rPr>
                            </w:pPr>
                          </w:p>
                        </w:tc>
                        <w:tc>
                          <w:tcPr>
                            <w:tcW w:w="5136" w:type="dxa"/>
                            <w:shd w:val="clear" w:color="auto" w:fill="auto"/>
                          </w:tcPr>
                          <w:p w14:paraId="7DDC3E0D" w14:textId="77777777" w:rsidR="00E0450C" w:rsidRPr="00D353E1" w:rsidRDefault="00E0450C" w:rsidP="00B31086">
                            <w:pPr>
                              <w:spacing w:line="276" w:lineRule="auto"/>
                              <w:rPr>
                                <w:b w:val="0"/>
                                <w:bCs w:val="0"/>
                              </w:rPr>
                            </w:pPr>
                          </w:p>
                        </w:tc>
                      </w:tr>
                      <w:tr w:rsidR="00E0450C" w:rsidRPr="00B31086" w14:paraId="68B70CBA" w14:textId="77777777" w:rsidTr="000F1A21">
                        <w:tc>
                          <w:tcPr>
                            <w:tcW w:w="4944" w:type="dxa"/>
                          </w:tcPr>
                          <w:p w14:paraId="55B8885B" w14:textId="77777777" w:rsidR="00E0450C" w:rsidRPr="00D353E1" w:rsidRDefault="00E0450C" w:rsidP="00B31086">
                            <w:pPr>
                              <w:spacing w:line="276" w:lineRule="auto"/>
                              <w:rPr>
                                <w:b w:val="0"/>
                                <w:bCs w:val="0"/>
                              </w:rPr>
                            </w:pPr>
                          </w:p>
                        </w:tc>
                        <w:tc>
                          <w:tcPr>
                            <w:tcW w:w="5136" w:type="dxa"/>
                            <w:shd w:val="clear" w:color="auto" w:fill="auto"/>
                          </w:tcPr>
                          <w:p w14:paraId="235400FF" w14:textId="77777777" w:rsidR="00E0450C" w:rsidRPr="00D353E1" w:rsidRDefault="00E0450C" w:rsidP="00B31086">
                            <w:pPr>
                              <w:spacing w:line="276" w:lineRule="auto"/>
                              <w:rPr>
                                <w:b w:val="0"/>
                                <w:bCs w:val="0"/>
                              </w:rPr>
                            </w:pPr>
                          </w:p>
                        </w:tc>
                      </w:tr>
                      <w:tr w:rsidR="00E0450C" w:rsidRPr="00B31086" w14:paraId="0E4633D9" w14:textId="77777777" w:rsidTr="000F1A21">
                        <w:tc>
                          <w:tcPr>
                            <w:tcW w:w="4944" w:type="dxa"/>
                          </w:tcPr>
                          <w:p w14:paraId="51703075" w14:textId="77777777" w:rsidR="00E0450C" w:rsidRPr="00D353E1" w:rsidRDefault="00E0450C" w:rsidP="00B31086">
                            <w:pPr>
                              <w:spacing w:line="276" w:lineRule="auto"/>
                              <w:rPr>
                                <w:b w:val="0"/>
                                <w:bCs w:val="0"/>
                              </w:rPr>
                            </w:pPr>
                          </w:p>
                        </w:tc>
                        <w:tc>
                          <w:tcPr>
                            <w:tcW w:w="5136" w:type="dxa"/>
                            <w:shd w:val="clear" w:color="auto" w:fill="auto"/>
                          </w:tcPr>
                          <w:p w14:paraId="57FFE021" w14:textId="77777777" w:rsidR="00E0450C" w:rsidRPr="00D353E1" w:rsidRDefault="00E0450C" w:rsidP="00B31086">
                            <w:pPr>
                              <w:spacing w:line="276" w:lineRule="auto"/>
                              <w:rPr>
                                <w:b w:val="0"/>
                                <w:bCs w:val="0"/>
                              </w:rPr>
                            </w:pPr>
                          </w:p>
                        </w:tc>
                      </w:tr>
                      <w:tr w:rsidR="00E0450C" w:rsidRPr="00B31086" w14:paraId="606B3C6F" w14:textId="77777777" w:rsidTr="000F1A21">
                        <w:tc>
                          <w:tcPr>
                            <w:tcW w:w="4944" w:type="dxa"/>
                          </w:tcPr>
                          <w:p w14:paraId="363FC7DA" w14:textId="77777777" w:rsidR="00E0450C" w:rsidRPr="00D353E1" w:rsidRDefault="00E0450C" w:rsidP="00B31086">
                            <w:pPr>
                              <w:spacing w:line="276" w:lineRule="auto"/>
                              <w:rPr>
                                <w:b w:val="0"/>
                                <w:bCs w:val="0"/>
                              </w:rPr>
                            </w:pPr>
                          </w:p>
                        </w:tc>
                        <w:tc>
                          <w:tcPr>
                            <w:tcW w:w="5136" w:type="dxa"/>
                            <w:shd w:val="clear" w:color="auto" w:fill="auto"/>
                          </w:tcPr>
                          <w:p w14:paraId="47E2BCA1" w14:textId="77777777" w:rsidR="00E0450C" w:rsidRPr="00D353E1" w:rsidRDefault="00E0450C" w:rsidP="00B31086">
                            <w:pPr>
                              <w:spacing w:line="276" w:lineRule="auto"/>
                              <w:rPr>
                                <w:b w:val="0"/>
                                <w:bCs w:val="0"/>
                              </w:rPr>
                            </w:pPr>
                          </w:p>
                        </w:tc>
                      </w:tr>
                      <w:tr w:rsidR="00E0450C" w:rsidRPr="00B31086" w14:paraId="3B19E07A" w14:textId="77777777" w:rsidTr="000F1A21">
                        <w:tc>
                          <w:tcPr>
                            <w:tcW w:w="4944" w:type="dxa"/>
                          </w:tcPr>
                          <w:p w14:paraId="0CFA6743" w14:textId="77777777" w:rsidR="00E0450C" w:rsidRPr="00D353E1" w:rsidRDefault="00E0450C" w:rsidP="00B31086">
                            <w:pPr>
                              <w:spacing w:line="276" w:lineRule="auto"/>
                              <w:rPr>
                                <w:b w:val="0"/>
                                <w:bCs w:val="0"/>
                              </w:rPr>
                            </w:pPr>
                          </w:p>
                        </w:tc>
                        <w:tc>
                          <w:tcPr>
                            <w:tcW w:w="5136" w:type="dxa"/>
                            <w:shd w:val="clear" w:color="auto" w:fill="auto"/>
                          </w:tcPr>
                          <w:p w14:paraId="7D582F42" w14:textId="77777777" w:rsidR="00E0450C" w:rsidRPr="00D353E1" w:rsidRDefault="00E0450C" w:rsidP="00B31086">
                            <w:pPr>
                              <w:spacing w:line="276" w:lineRule="auto"/>
                              <w:rPr>
                                <w:b w:val="0"/>
                                <w:bCs w:val="0"/>
                              </w:rPr>
                            </w:pPr>
                          </w:p>
                        </w:tc>
                      </w:tr>
                      <w:tr w:rsidR="00E0450C" w:rsidRPr="00B31086" w14:paraId="42621236" w14:textId="77777777" w:rsidTr="000F1A21">
                        <w:tc>
                          <w:tcPr>
                            <w:tcW w:w="4944" w:type="dxa"/>
                          </w:tcPr>
                          <w:p w14:paraId="6AC57891" w14:textId="77777777" w:rsidR="00E0450C" w:rsidRPr="00D353E1" w:rsidRDefault="00E0450C" w:rsidP="00B31086">
                            <w:pPr>
                              <w:spacing w:line="276" w:lineRule="auto"/>
                              <w:rPr>
                                <w:b w:val="0"/>
                                <w:bCs w:val="0"/>
                              </w:rPr>
                            </w:pPr>
                          </w:p>
                        </w:tc>
                        <w:tc>
                          <w:tcPr>
                            <w:tcW w:w="5136" w:type="dxa"/>
                            <w:shd w:val="clear" w:color="auto" w:fill="auto"/>
                          </w:tcPr>
                          <w:p w14:paraId="34AF411F" w14:textId="77777777" w:rsidR="00E0450C" w:rsidRPr="00D353E1" w:rsidRDefault="00E0450C" w:rsidP="00B31086">
                            <w:pPr>
                              <w:spacing w:line="276" w:lineRule="auto"/>
                              <w:rPr>
                                <w:b w:val="0"/>
                                <w:bCs w:val="0"/>
                              </w:rPr>
                            </w:pPr>
                          </w:p>
                        </w:tc>
                      </w:tr>
                      <w:tr w:rsidR="00E0450C" w:rsidRPr="00B31086" w14:paraId="7620BD57" w14:textId="77777777" w:rsidTr="000F1A21">
                        <w:tc>
                          <w:tcPr>
                            <w:tcW w:w="4944" w:type="dxa"/>
                          </w:tcPr>
                          <w:p w14:paraId="47617430" w14:textId="77777777" w:rsidR="00E0450C" w:rsidRPr="00D353E1" w:rsidRDefault="00E0450C" w:rsidP="00B31086">
                            <w:pPr>
                              <w:spacing w:line="276" w:lineRule="auto"/>
                              <w:rPr>
                                <w:b w:val="0"/>
                                <w:bCs w:val="0"/>
                              </w:rPr>
                            </w:pPr>
                          </w:p>
                        </w:tc>
                        <w:tc>
                          <w:tcPr>
                            <w:tcW w:w="5136" w:type="dxa"/>
                            <w:shd w:val="clear" w:color="auto" w:fill="auto"/>
                          </w:tcPr>
                          <w:p w14:paraId="00B335B9" w14:textId="77777777" w:rsidR="00E0450C" w:rsidRPr="00D353E1" w:rsidRDefault="00E0450C" w:rsidP="00B31086">
                            <w:pPr>
                              <w:spacing w:line="276" w:lineRule="auto"/>
                              <w:rPr>
                                <w:b w:val="0"/>
                                <w:bCs w:val="0"/>
                              </w:rPr>
                            </w:pPr>
                          </w:p>
                        </w:tc>
                      </w:tr>
                      <w:tr w:rsidR="00E0450C" w:rsidRPr="00B31086" w14:paraId="3AC95E5A" w14:textId="77777777" w:rsidTr="000F1A21">
                        <w:tc>
                          <w:tcPr>
                            <w:tcW w:w="4944" w:type="dxa"/>
                          </w:tcPr>
                          <w:p w14:paraId="610CA937" w14:textId="77777777" w:rsidR="00E0450C" w:rsidRPr="00D353E1" w:rsidRDefault="00E0450C" w:rsidP="00B31086">
                            <w:pPr>
                              <w:spacing w:line="276" w:lineRule="auto"/>
                              <w:rPr>
                                <w:b w:val="0"/>
                                <w:bCs w:val="0"/>
                              </w:rPr>
                            </w:pPr>
                          </w:p>
                        </w:tc>
                        <w:tc>
                          <w:tcPr>
                            <w:tcW w:w="5136" w:type="dxa"/>
                            <w:shd w:val="clear" w:color="auto" w:fill="auto"/>
                          </w:tcPr>
                          <w:p w14:paraId="3DC49D0A" w14:textId="77777777" w:rsidR="00E0450C" w:rsidRPr="00D353E1" w:rsidRDefault="00E0450C" w:rsidP="00B31086">
                            <w:pPr>
                              <w:spacing w:line="276" w:lineRule="auto"/>
                              <w:rPr>
                                <w:b w:val="0"/>
                                <w:bCs w:val="0"/>
                              </w:rPr>
                            </w:pPr>
                          </w:p>
                        </w:tc>
                      </w:tr>
                      <w:tr w:rsidR="00E0450C" w:rsidRPr="00B31086" w14:paraId="716074CF" w14:textId="77777777" w:rsidTr="000F1A21">
                        <w:tc>
                          <w:tcPr>
                            <w:tcW w:w="4944" w:type="dxa"/>
                          </w:tcPr>
                          <w:p w14:paraId="5A3574BE" w14:textId="77777777" w:rsidR="00E0450C" w:rsidRPr="00D353E1" w:rsidRDefault="00E0450C" w:rsidP="00B31086">
                            <w:pPr>
                              <w:spacing w:line="276" w:lineRule="auto"/>
                              <w:rPr>
                                <w:b w:val="0"/>
                                <w:bCs w:val="0"/>
                              </w:rPr>
                            </w:pPr>
                          </w:p>
                        </w:tc>
                        <w:tc>
                          <w:tcPr>
                            <w:tcW w:w="5136" w:type="dxa"/>
                            <w:shd w:val="clear" w:color="auto" w:fill="auto"/>
                          </w:tcPr>
                          <w:p w14:paraId="4FCC72E4" w14:textId="77777777" w:rsidR="00E0450C" w:rsidRPr="00D353E1" w:rsidRDefault="00E0450C" w:rsidP="00B31086">
                            <w:pPr>
                              <w:spacing w:line="276" w:lineRule="auto"/>
                              <w:rPr>
                                <w:b w:val="0"/>
                                <w:bCs w:val="0"/>
                              </w:rPr>
                            </w:pPr>
                          </w:p>
                        </w:tc>
                      </w:tr>
                      <w:tr w:rsidR="00E0450C" w:rsidRPr="00B31086" w14:paraId="2CE7AD91" w14:textId="77777777" w:rsidTr="000F1A21">
                        <w:tc>
                          <w:tcPr>
                            <w:tcW w:w="4944" w:type="dxa"/>
                          </w:tcPr>
                          <w:p w14:paraId="1C6E1D31" w14:textId="77777777" w:rsidR="00E0450C" w:rsidRPr="00D353E1" w:rsidRDefault="00E0450C" w:rsidP="00B31086">
                            <w:pPr>
                              <w:spacing w:line="276" w:lineRule="auto"/>
                              <w:rPr>
                                <w:b w:val="0"/>
                                <w:bCs w:val="0"/>
                              </w:rPr>
                            </w:pPr>
                          </w:p>
                        </w:tc>
                        <w:tc>
                          <w:tcPr>
                            <w:tcW w:w="5136" w:type="dxa"/>
                            <w:shd w:val="clear" w:color="auto" w:fill="auto"/>
                          </w:tcPr>
                          <w:p w14:paraId="47629B2B" w14:textId="77777777" w:rsidR="00E0450C" w:rsidRPr="00D353E1" w:rsidRDefault="00E0450C" w:rsidP="00B31086">
                            <w:pPr>
                              <w:spacing w:line="276" w:lineRule="auto"/>
                              <w:rPr>
                                <w:b w:val="0"/>
                                <w:bCs w:val="0"/>
                              </w:rPr>
                            </w:pPr>
                          </w:p>
                        </w:tc>
                      </w:tr>
                      <w:tr w:rsidR="00E0450C" w:rsidRPr="00B31086" w14:paraId="47A5539C" w14:textId="77777777" w:rsidTr="000F1A21">
                        <w:tc>
                          <w:tcPr>
                            <w:tcW w:w="4944" w:type="dxa"/>
                          </w:tcPr>
                          <w:p w14:paraId="4EFA718F" w14:textId="77777777" w:rsidR="00E0450C" w:rsidRPr="00D353E1" w:rsidRDefault="00E0450C" w:rsidP="00B31086">
                            <w:pPr>
                              <w:spacing w:line="276" w:lineRule="auto"/>
                              <w:rPr>
                                <w:b w:val="0"/>
                                <w:bCs w:val="0"/>
                              </w:rPr>
                            </w:pPr>
                          </w:p>
                        </w:tc>
                        <w:tc>
                          <w:tcPr>
                            <w:tcW w:w="5136" w:type="dxa"/>
                            <w:shd w:val="clear" w:color="auto" w:fill="auto"/>
                          </w:tcPr>
                          <w:p w14:paraId="78E36BA3" w14:textId="77777777" w:rsidR="00E0450C" w:rsidRPr="00D353E1" w:rsidRDefault="00E0450C" w:rsidP="00B31086">
                            <w:pPr>
                              <w:spacing w:line="276" w:lineRule="auto"/>
                              <w:rPr>
                                <w:b w:val="0"/>
                                <w:bCs w:val="0"/>
                              </w:rPr>
                            </w:pPr>
                          </w:p>
                        </w:tc>
                      </w:tr>
                      <w:tr w:rsidR="00E0450C" w:rsidRPr="00B31086" w14:paraId="0B30CF0D" w14:textId="77777777" w:rsidTr="000F1A21">
                        <w:tc>
                          <w:tcPr>
                            <w:tcW w:w="4944" w:type="dxa"/>
                          </w:tcPr>
                          <w:p w14:paraId="2C856A34" w14:textId="77777777" w:rsidR="00E0450C" w:rsidRPr="00D353E1" w:rsidRDefault="00E0450C" w:rsidP="00B31086">
                            <w:pPr>
                              <w:spacing w:line="276" w:lineRule="auto"/>
                              <w:rPr>
                                <w:b w:val="0"/>
                                <w:bCs w:val="0"/>
                              </w:rPr>
                            </w:pPr>
                          </w:p>
                        </w:tc>
                        <w:tc>
                          <w:tcPr>
                            <w:tcW w:w="5136" w:type="dxa"/>
                            <w:shd w:val="clear" w:color="auto" w:fill="auto"/>
                          </w:tcPr>
                          <w:p w14:paraId="15482143" w14:textId="77777777" w:rsidR="00E0450C" w:rsidRPr="00D353E1" w:rsidRDefault="00E0450C" w:rsidP="00B31086">
                            <w:pPr>
                              <w:spacing w:line="276" w:lineRule="auto"/>
                              <w:rPr>
                                <w:b w:val="0"/>
                                <w:bCs w:val="0"/>
                              </w:rPr>
                            </w:pPr>
                          </w:p>
                        </w:tc>
                      </w:tr>
                      <w:tr w:rsidR="00E0450C" w:rsidRPr="00B31086" w14:paraId="60D3C06D" w14:textId="77777777" w:rsidTr="000F1A21">
                        <w:tc>
                          <w:tcPr>
                            <w:tcW w:w="4944" w:type="dxa"/>
                          </w:tcPr>
                          <w:p w14:paraId="6A83D2AD" w14:textId="77777777" w:rsidR="00E0450C" w:rsidRPr="00D353E1" w:rsidRDefault="00E0450C" w:rsidP="00B31086">
                            <w:pPr>
                              <w:spacing w:line="276" w:lineRule="auto"/>
                              <w:rPr>
                                <w:b w:val="0"/>
                                <w:bCs w:val="0"/>
                              </w:rPr>
                            </w:pPr>
                          </w:p>
                        </w:tc>
                        <w:tc>
                          <w:tcPr>
                            <w:tcW w:w="5136" w:type="dxa"/>
                            <w:shd w:val="clear" w:color="auto" w:fill="auto"/>
                          </w:tcPr>
                          <w:p w14:paraId="5E363673" w14:textId="77777777" w:rsidR="00E0450C" w:rsidRPr="00D353E1" w:rsidRDefault="00E0450C" w:rsidP="00B31086">
                            <w:pPr>
                              <w:spacing w:line="276" w:lineRule="auto"/>
                              <w:rPr>
                                <w:b w:val="0"/>
                                <w:bCs w:val="0"/>
                              </w:rPr>
                            </w:pPr>
                          </w:p>
                        </w:tc>
                      </w:tr>
                      <w:tr w:rsidR="00E0450C" w:rsidRPr="00B31086" w14:paraId="45D6C05C" w14:textId="77777777" w:rsidTr="000F1A21">
                        <w:tc>
                          <w:tcPr>
                            <w:tcW w:w="4944" w:type="dxa"/>
                          </w:tcPr>
                          <w:p w14:paraId="368A0FF5" w14:textId="77777777" w:rsidR="00E0450C" w:rsidRPr="00D353E1" w:rsidRDefault="00E0450C" w:rsidP="00B31086">
                            <w:pPr>
                              <w:spacing w:line="276" w:lineRule="auto"/>
                              <w:rPr>
                                <w:b w:val="0"/>
                                <w:bCs w:val="0"/>
                              </w:rPr>
                            </w:pPr>
                          </w:p>
                        </w:tc>
                        <w:tc>
                          <w:tcPr>
                            <w:tcW w:w="5136" w:type="dxa"/>
                            <w:shd w:val="clear" w:color="auto" w:fill="auto"/>
                          </w:tcPr>
                          <w:p w14:paraId="6992F53B" w14:textId="77777777" w:rsidR="00E0450C" w:rsidRPr="00D353E1" w:rsidRDefault="00E0450C" w:rsidP="00B31086">
                            <w:pPr>
                              <w:spacing w:line="276" w:lineRule="auto"/>
                              <w:rPr>
                                <w:b w:val="0"/>
                                <w:bCs w:val="0"/>
                              </w:rPr>
                            </w:pPr>
                          </w:p>
                        </w:tc>
                      </w:tr>
                      <w:tr w:rsidR="00E0450C" w:rsidRPr="00B31086" w14:paraId="12624D17" w14:textId="77777777" w:rsidTr="000F1A21">
                        <w:tc>
                          <w:tcPr>
                            <w:tcW w:w="4944" w:type="dxa"/>
                          </w:tcPr>
                          <w:p w14:paraId="5A9E60C9" w14:textId="77777777" w:rsidR="00E0450C" w:rsidRPr="00D353E1" w:rsidRDefault="00E0450C" w:rsidP="00B31086">
                            <w:pPr>
                              <w:spacing w:line="276" w:lineRule="auto"/>
                              <w:rPr>
                                <w:b w:val="0"/>
                                <w:bCs w:val="0"/>
                              </w:rPr>
                            </w:pPr>
                          </w:p>
                        </w:tc>
                        <w:tc>
                          <w:tcPr>
                            <w:tcW w:w="5136" w:type="dxa"/>
                            <w:shd w:val="clear" w:color="auto" w:fill="auto"/>
                          </w:tcPr>
                          <w:p w14:paraId="08F3F748" w14:textId="77777777" w:rsidR="00E0450C" w:rsidRPr="00D353E1" w:rsidRDefault="00E0450C" w:rsidP="00B31086">
                            <w:pPr>
                              <w:spacing w:line="276" w:lineRule="auto"/>
                              <w:rPr>
                                <w:b w:val="0"/>
                                <w:bCs w:val="0"/>
                              </w:rPr>
                            </w:pPr>
                          </w:p>
                        </w:tc>
                      </w:tr>
                      <w:tr w:rsidR="00E0450C" w:rsidRPr="00B31086" w14:paraId="383E6E1F" w14:textId="77777777" w:rsidTr="000F1A21">
                        <w:tc>
                          <w:tcPr>
                            <w:tcW w:w="4944" w:type="dxa"/>
                          </w:tcPr>
                          <w:p w14:paraId="60342D37" w14:textId="77777777" w:rsidR="00E0450C" w:rsidRPr="00D353E1" w:rsidRDefault="00E0450C" w:rsidP="00B31086">
                            <w:pPr>
                              <w:spacing w:line="276" w:lineRule="auto"/>
                              <w:rPr>
                                <w:b w:val="0"/>
                                <w:bCs w:val="0"/>
                              </w:rPr>
                            </w:pPr>
                          </w:p>
                        </w:tc>
                        <w:tc>
                          <w:tcPr>
                            <w:tcW w:w="5136" w:type="dxa"/>
                            <w:shd w:val="clear" w:color="auto" w:fill="auto"/>
                          </w:tcPr>
                          <w:p w14:paraId="4CB78A38" w14:textId="77777777" w:rsidR="00E0450C" w:rsidRPr="00D353E1" w:rsidRDefault="00E0450C" w:rsidP="00B31086">
                            <w:pPr>
                              <w:spacing w:line="276" w:lineRule="auto"/>
                              <w:rPr>
                                <w:b w:val="0"/>
                                <w:bCs w:val="0"/>
                              </w:rPr>
                            </w:pPr>
                          </w:p>
                        </w:tc>
                      </w:tr>
                      <w:tr w:rsidR="00E0450C" w:rsidRPr="00B31086" w14:paraId="0AB91A3C" w14:textId="77777777" w:rsidTr="000F1A21">
                        <w:tc>
                          <w:tcPr>
                            <w:tcW w:w="4944" w:type="dxa"/>
                          </w:tcPr>
                          <w:p w14:paraId="4E1364B1" w14:textId="77777777" w:rsidR="00E0450C" w:rsidRPr="00D353E1" w:rsidRDefault="00E0450C" w:rsidP="00B31086">
                            <w:pPr>
                              <w:spacing w:line="276" w:lineRule="auto"/>
                              <w:rPr>
                                <w:b w:val="0"/>
                                <w:bCs w:val="0"/>
                              </w:rPr>
                            </w:pPr>
                          </w:p>
                        </w:tc>
                        <w:tc>
                          <w:tcPr>
                            <w:tcW w:w="5136" w:type="dxa"/>
                            <w:shd w:val="clear" w:color="auto" w:fill="auto"/>
                          </w:tcPr>
                          <w:p w14:paraId="590AB470" w14:textId="77777777" w:rsidR="00E0450C" w:rsidRPr="00D353E1" w:rsidRDefault="00E0450C" w:rsidP="00B31086">
                            <w:pPr>
                              <w:spacing w:line="276" w:lineRule="auto"/>
                              <w:rPr>
                                <w:b w:val="0"/>
                                <w:bCs w:val="0"/>
                              </w:rPr>
                            </w:pPr>
                          </w:p>
                        </w:tc>
                      </w:tr>
                      <w:tr w:rsidR="00E0450C" w:rsidRPr="00B31086" w14:paraId="318F3991" w14:textId="77777777" w:rsidTr="000F1A21">
                        <w:tc>
                          <w:tcPr>
                            <w:tcW w:w="4944" w:type="dxa"/>
                          </w:tcPr>
                          <w:p w14:paraId="7A3038B3" w14:textId="77777777" w:rsidR="00E0450C" w:rsidRPr="00D353E1" w:rsidRDefault="00E0450C" w:rsidP="00B31086">
                            <w:pPr>
                              <w:spacing w:line="276" w:lineRule="auto"/>
                              <w:rPr>
                                <w:b w:val="0"/>
                                <w:bCs w:val="0"/>
                              </w:rPr>
                            </w:pPr>
                          </w:p>
                        </w:tc>
                        <w:tc>
                          <w:tcPr>
                            <w:tcW w:w="5136" w:type="dxa"/>
                            <w:shd w:val="clear" w:color="auto" w:fill="auto"/>
                          </w:tcPr>
                          <w:p w14:paraId="26FC211E" w14:textId="77777777" w:rsidR="00E0450C" w:rsidRPr="00D353E1" w:rsidRDefault="00E0450C" w:rsidP="00B31086">
                            <w:pPr>
                              <w:spacing w:line="276" w:lineRule="auto"/>
                              <w:rPr>
                                <w:b w:val="0"/>
                                <w:bCs w:val="0"/>
                              </w:rPr>
                            </w:pPr>
                          </w:p>
                        </w:tc>
                      </w:tr>
                      <w:tr w:rsidR="00E0450C" w:rsidRPr="00B31086" w14:paraId="77A6C40C" w14:textId="77777777" w:rsidTr="000F1A21">
                        <w:tc>
                          <w:tcPr>
                            <w:tcW w:w="4944" w:type="dxa"/>
                          </w:tcPr>
                          <w:p w14:paraId="5EA035F5" w14:textId="77777777" w:rsidR="00E0450C" w:rsidRPr="00D353E1" w:rsidRDefault="00E0450C" w:rsidP="00B31086">
                            <w:pPr>
                              <w:spacing w:line="276" w:lineRule="auto"/>
                              <w:rPr>
                                <w:b w:val="0"/>
                                <w:bCs w:val="0"/>
                              </w:rPr>
                            </w:pPr>
                          </w:p>
                        </w:tc>
                        <w:tc>
                          <w:tcPr>
                            <w:tcW w:w="5136" w:type="dxa"/>
                            <w:shd w:val="clear" w:color="auto" w:fill="auto"/>
                          </w:tcPr>
                          <w:p w14:paraId="4342E061" w14:textId="77777777" w:rsidR="00E0450C" w:rsidRPr="00D353E1" w:rsidRDefault="00E0450C" w:rsidP="00B31086">
                            <w:pPr>
                              <w:spacing w:line="276" w:lineRule="auto"/>
                              <w:rPr>
                                <w:b w:val="0"/>
                                <w:bCs w:val="0"/>
                              </w:rPr>
                            </w:pPr>
                          </w:p>
                        </w:tc>
                      </w:tr>
                      <w:tr w:rsidR="00E0450C" w:rsidRPr="00B31086" w14:paraId="59359D7F" w14:textId="77777777" w:rsidTr="000F1A21">
                        <w:tc>
                          <w:tcPr>
                            <w:tcW w:w="4944" w:type="dxa"/>
                          </w:tcPr>
                          <w:p w14:paraId="53BC0641" w14:textId="77777777" w:rsidR="00E0450C" w:rsidRPr="00D353E1" w:rsidRDefault="00E0450C" w:rsidP="00B31086">
                            <w:pPr>
                              <w:spacing w:line="276" w:lineRule="auto"/>
                              <w:rPr>
                                <w:b w:val="0"/>
                                <w:bCs w:val="0"/>
                              </w:rPr>
                            </w:pPr>
                          </w:p>
                        </w:tc>
                        <w:tc>
                          <w:tcPr>
                            <w:tcW w:w="5136" w:type="dxa"/>
                            <w:shd w:val="clear" w:color="auto" w:fill="auto"/>
                          </w:tcPr>
                          <w:p w14:paraId="6F48DC3A" w14:textId="77777777" w:rsidR="00E0450C" w:rsidRPr="00D353E1" w:rsidRDefault="00E0450C" w:rsidP="00B31086">
                            <w:pPr>
                              <w:spacing w:line="276" w:lineRule="auto"/>
                              <w:rPr>
                                <w:b w:val="0"/>
                                <w:bCs w:val="0"/>
                              </w:rPr>
                            </w:pPr>
                          </w:p>
                        </w:tc>
                      </w:tr>
                      <w:tr w:rsidR="00E0450C" w:rsidRPr="00B31086" w14:paraId="463BC282" w14:textId="77777777" w:rsidTr="000F1A21">
                        <w:tc>
                          <w:tcPr>
                            <w:tcW w:w="4944" w:type="dxa"/>
                          </w:tcPr>
                          <w:p w14:paraId="78E7F7DC" w14:textId="77777777" w:rsidR="00E0450C" w:rsidRPr="00D353E1" w:rsidRDefault="00E0450C" w:rsidP="00B31086">
                            <w:pPr>
                              <w:spacing w:line="276" w:lineRule="auto"/>
                              <w:rPr>
                                <w:b w:val="0"/>
                                <w:bCs w:val="0"/>
                              </w:rPr>
                            </w:pPr>
                          </w:p>
                        </w:tc>
                        <w:tc>
                          <w:tcPr>
                            <w:tcW w:w="5136" w:type="dxa"/>
                            <w:shd w:val="clear" w:color="auto" w:fill="auto"/>
                          </w:tcPr>
                          <w:p w14:paraId="761CB43F" w14:textId="77777777" w:rsidR="00E0450C" w:rsidRPr="00D353E1" w:rsidRDefault="00E0450C" w:rsidP="00B31086">
                            <w:pPr>
                              <w:spacing w:line="276" w:lineRule="auto"/>
                              <w:rPr>
                                <w:b w:val="0"/>
                                <w:bCs w:val="0"/>
                              </w:rPr>
                            </w:pPr>
                          </w:p>
                        </w:tc>
                      </w:tr>
                      <w:tr w:rsidR="00E0450C" w:rsidRPr="00B31086" w14:paraId="662014CD" w14:textId="77777777" w:rsidTr="000F1A21">
                        <w:tc>
                          <w:tcPr>
                            <w:tcW w:w="4944" w:type="dxa"/>
                          </w:tcPr>
                          <w:p w14:paraId="7DA1C52C" w14:textId="77777777" w:rsidR="00E0450C" w:rsidRPr="00D353E1" w:rsidRDefault="00E0450C" w:rsidP="00B31086">
                            <w:pPr>
                              <w:spacing w:line="276" w:lineRule="auto"/>
                              <w:rPr>
                                <w:b w:val="0"/>
                                <w:bCs w:val="0"/>
                              </w:rPr>
                            </w:pPr>
                          </w:p>
                        </w:tc>
                        <w:tc>
                          <w:tcPr>
                            <w:tcW w:w="5136" w:type="dxa"/>
                            <w:shd w:val="clear" w:color="auto" w:fill="auto"/>
                          </w:tcPr>
                          <w:p w14:paraId="421621EB" w14:textId="77777777" w:rsidR="00E0450C" w:rsidRPr="00D353E1" w:rsidRDefault="00E0450C" w:rsidP="00B31086">
                            <w:pPr>
                              <w:spacing w:line="276" w:lineRule="auto"/>
                              <w:rPr>
                                <w:b w:val="0"/>
                                <w:bCs w:val="0"/>
                              </w:rPr>
                            </w:pPr>
                          </w:p>
                        </w:tc>
                      </w:tr>
                      <w:tr w:rsidR="00E0450C" w:rsidRPr="00B31086" w14:paraId="40A54493" w14:textId="77777777" w:rsidTr="000F1A21">
                        <w:tc>
                          <w:tcPr>
                            <w:tcW w:w="4944" w:type="dxa"/>
                          </w:tcPr>
                          <w:p w14:paraId="77CAF3E8" w14:textId="77777777" w:rsidR="00E0450C" w:rsidRPr="00D353E1" w:rsidRDefault="00E0450C" w:rsidP="00B31086">
                            <w:pPr>
                              <w:spacing w:line="276" w:lineRule="auto"/>
                              <w:rPr>
                                <w:b w:val="0"/>
                                <w:bCs w:val="0"/>
                              </w:rPr>
                            </w:pPr>
                          </w:p>
                        </w:tc>
                        <w:tc>
                          <w:tcPr>
                            <w:tcW w:w="5136" w:type="dxa"/>
                            <w:shd w:val="clear" w:color="auto" w:fill="auto"/>
                          </w:tcPr>
                          <w:p w14:paraId="3FFBF9A7" w14:textId="77777777" w:rsidR="00E0450C" w:rsidRPr="00D353E1" w:rsidRDefault="00E0450C" w:rsidP="00B31086">
                            <w:pPr>
                              <w:spacing w:line="276" w:lineRule="auto"/>
                              <w:rPr>
                                <w:b w:val="0"/>
                                <w:bCs w:val="0"/>
                              </w:rPr>
                            </w:pPr>
                          </w:p>
                        </w:tc>
                      </w:tr>
                      <w:tr w:rsidR="00E0450C" w:rsidRPr="00B31086" w14:paraId="6CFCA950" w14:textId="77777777" w:rsidTr="000F1A21">
                        <w:tc>
                          <w:tcPr>
                            <w:tcW w:w="4944" w:type="dxa"/>
                          </w:tcPr>
                          <w:p w14:paraId="1F448B21" w14:textId="77777777" w:rsidR="00E0450C" w:rsidRPr="00D353E1" w:rsidRDefault="00E0450C" w:rsidP="00B31086">
                            <w:pPr>
                              <w:spacing w:line="276" w:lineRule="auto"/>
                              <w:rPr>
                                <w:b w:val="0"/>
                                <w:bCs w:val="0"/>
                              </w:rPr>
                            </w:pPr>
                          </w:p>
                        </w:tc>
                        <w:tc>
                          <w:tcPr>
                            <w:tcW w:w="5136" w:type="dxa"/>
                            <w:shd w:val="clear" w:color="auto" w:fill="auto"/>
                          </w:tcPr>
                          <w:p w14:paraId="239A2EA8" w14:textId="77777777" w:rsidR="00E0450C" w:rsidRPr="00D353E1" w:rsidRDefault="00E0450C" w:rsidP="00B31086">
                            <w:pPr>
                              <w:spacing w:line="276" w:lineRule="auto"/>
                              <w:rPr>
                                <w:b w:val="0"/>
                                <w:bCs w:val="0"/>
                              </w:rPr>
                            </w:pPr>
                          </w:p>
                        </w:tc>
                      </w:tr>
                      <w:tr w:rsidR="00E0450C" w:rsidRPr="00B31086" w14:paraId="2DAD3EE8" w14:textId="77777777" w:rsidTr="000F1A21">
                        <w:tc>
                          <w:tcPr>
                            <w:tcW w:w="4944" w:type="dxa"/>
                          </w:tcPr>
                          <w:p w14:paraId="33F84A70" w14:textId="77777777" w:rsidR="00E0450C" w:rsidRPr="00D353E1" w:rsidRDefault="00E0450C" w:rsidP="00B31086">
                            <w:pPr>
                              <w:spacing w:line="276" w:lineRule="auto"/>
                              <w:rPr>
                                <w:b w:val="0"/>
                                <w:bCs w:val="0"/>
                              </w:rPr>
                            </w:pPr>
                          </w:p>
                        </w:tc>
                        <w:tc>
                          <w:tcPr>
                            <w:tcW w:w="5136" w:type="dxa"/>
                            <w:shd w:val="clear" w:color="auto" w:fill="auto"/>
                          </w:tcPr>
                          <w:p w14:paraId="574C8593" w14:textId="77777777" w:rsidR="00E0450C" w:rsidRPr="00D353E1" w:rsidRDefault="00E0450C" w:rsidP="00B31086">
                            <w:pPr>
                              <w:spacing w:line="276" w:lineRule="auto"/>
                              <w:rPr>
                                <w:b w:val="0"/>
                                <w:bCs w:val="0"/>
                              </w:rPr>
                            </w:pPr>
                          </w:p>
                        </w:tc>
                      </w:tr>
                      <w:tr w:rsidR="00E0450C" w:rsidRPr="00B31086" w14:paraId="084A9915" w14:textId="77777777" w:rsidTr="000F1A21">
                        <w:tc>
                          <w:tcPr>
                            <w:tcW w:w="4944" w:type="dxa"/>
                          </w:tcPr>
                          <w:p w14:paraId="6A531056" w14:textId="77777777" w:rsidR="00E0450C" w:rsidRPr="00D353E1" w:rsidRDefault="00E0450C" w:rsidP="00B31086">
                            <w:pPr>
                              <w:spacing w:line="276" w:lineRule="auto"/>
                              <w:rPr>
                                <w:b w:val="0"/>
                                <w:bCs w:val="0"/>
                              </w:rPr>
                            </w:pPr>
                          </w:p>
                        </w:tc>
                        <w:tc>
                          <w:tcPr>
                            <w:tcW w:w="5136" w:type="dxa"/>
                            <w:shd w:val="clear" w:color="auto" w:fill="auto"/>
                          </w:tcPr>
                          <w:p w14:paraId="0FA6AD14" w14:textId="77777777" w:rsidR="00E0450C" w:rsidRPr="00D353E1" w:rsidRDefault="00E0450C" w:rsidP="00B31086">
                            <w:pPr>
                              <w:spacing w:line="276" w:lineRule="auto"/>
                              <w:rPr>
                                <w:b w:val="0"/>
                                <w:bCs w:val="0"/>
                              </w:rPr>
                            </w:pPr>
                          </w:p>
                        </w:tc>
                      </w:tr>
                      <w:tr w:rsidR="00E0450C" w:rsidRPr="00B31086" w14:paraId="1D782A68" w14:textId="77777777" w:rsidTr="000F1A21">
                        <w:tc>
                          <w:tcPr>
                            <w:tcW w:w="4944" w:type="dxa"/>
                          </w:tcPr>
                          <w:p w14:paraId="30DF72AD" w14:textId="77777777" w:rsidR="00E0450C" w:rsidRPr="00D353E1" w:rsidRDefault="00E0450C" w:rsidP="00B31086">
                            <w:pPr>
                              <w:spacing w:line="276" w:lineRule="auto"/>
                              <w:rPr>
                                <w:b w:val="0"/>
                                <w:bCs w:val="0"/>
                              </w:rPr>
                            </w:pPr>
                          </w:p>
                        </w:tc>
                        <w:tc>
                          <w:tcPr>
                            <w:tcW w:w="5136" w:type="dxa"/>
                            <w:shd w:val="clear" w:color="auto" w:fill="auto"/>
                          </w:tcPr>
                          <w:p w14:paraId="073F2B98" w14:textId="77777777" w:rsidR="00E0450C" w:rsidRPr="00D353E1" w:rsidRDefault="00E0450C" w:rsidP="00B31086">
                            <w:pPr>
                              <w:spacing w:line="276" w:lineRule="auto"/>
                              <w:rPr>
                                <w:b w:val="0"/>
                                <w:bCs w:val="0"/>
                              </w:rPr>
                            </w:pPr>
                          </w:p>
                        </w:tc>
                      </w:tr>
                      <w:tr w:rsidR="00E0450C" w:rsidRPr="00B31086" w14:paraId="22C8A94C" w14:textId="77777777" w:rsidTr="000F1A21">
                        <w:tc>
                          <w:tcPr>
                            <w:tcW w:w="4944" w:type="dxa"/>
                          </w:tcPr>
                          <w:p w14:paraId="25FF9680" w14:textId="77777777" w:rsidR="00E0450C" w:rsidRPr="00D353E1" w:rsidRDefault="00E0450C" w:rsidP="00B31086">
                            <w:pPr>
                              <w:spacing w:line="276" w:lineRule="auto"/>
                              <w:rPr>
                                <w:b w:val="0"/>
                                <w:bCs w:val="0"/>
                              </w:rPr>
                            </w:pPr>
                          </w:p>
                        </w:tc>
                        <w:tc>
                          <w:tcPr>
                            <w:tcW w:w="5136" w:type="dxa"/>
                            <w:shd w:val="clear" w:color="auto" w:fill="auto"/>
                          </w:tcPr>
                          <w:p w14:paraId="593D6140" w14:textId="77777777" w:rsidR="00E0450C" w:rsidRPr="00D353E1" w:rsidRDefault="00E0450C" w:rsidP="00B31086">
                            <w:pPr>
                              <w:spacing w:line="276" w:lineRule="auto"/>
                              <w:rPr>
                                <w:b w:val="0"/>
                                <w:bCs w:val="0"/>
                              </w:rPr>
                            </w:pPr>
                          </w:p>
                        </w:tc>
                      </w:tr>
                      <w:tr w:rsidR="00E0450C" w:rsidRPr="00B31086" w14:paraId="09FB8D13" w14:textId="77777777" w:rsidTr="000F1A21">
                        <w:tc>
                          <w:tcPr>
                            <w:tcW w:w="4944" w:type="dxa"/>
                          </w:tcPr>
                          <w:p w14:paraId="0713824F" w14:textId="77777777" w:rsidR="00E0450C" w:rsidRPr="00D353E1" w:rsidRDefault="00E0450C" w:rsidP="00B31086">
                            <w:pPr>
                              <w:spacing w:line="276" w:lineRule="auto"/>
                              <w:rPr>
                                <w:b w:val="0"/>
                                <w:bCs w:val="0"/>
                              </w:rPr>
                            </w:pPr>
                          </w:p>
                        </w:tc>
                        <w:tc>
                          <w:tcPr>
                            <w:tcW w:w="5136" w:type="dxa"/>
                            <w:shd w:val="clear" w:color="auto" w:fill="auto"/>
                          </w:tcPr>
                          <w:p w14:paraId="127ABEEF" w14:textId="77777777" w:rsidR="00E0450C" w:rsidRPr="00D353E1" w:rsidRDefault="00E0450C" w:rsidP="00B31086">
                            <w:pPr>
                              <w:spacing w:line="276" w:lineRule="auto"/>
                              <w:rPr>
                                <w:b w:val="0"/>
                                <w:bCs w:val="0"/>
                              </w:rPr>
                            </w:pPr>
                          </w:p>
                        </w:tc>
                      </w:tr>
                      <w:tr w:rsidR="00E0450C" w:rsidRPr="00B31086" w14:paraId="1FA1AE9C" w14:textId="77777777" w:rsidTr="000F1A21">
                        <w:tc>
                          <w:tcPr>
                            <w:tcW w:w="4944" w:type="dxa"/>
                          </w:tcPr>
                          <w:p w14:paraId="125FD8DD" w14:textId="77777777" w:rsidR="00E0450C" w:rsidRPr="00D353E1" w:rsidRDefault="00E0450C" w:rsidP="00B31086">
                            <w:pPr>
                              <w:spacing w:line="276" w:lineRule="auto"/>
                              <w:rPr>
                                <w:b w:val="0"/>
                                <w:bCs w:val="0"/>
                              </w:rPr>
                            </w:pPr>
                          </w:p>
                        </w:tc>
                        <w:tc>
                          <w:tcPr>
                            <w:tcW w:w="5136" w:type="dxa"/>
                            <w:shd w:val="clear" w:color="auto" w:fill="auto"/>
                          </w:tcPr>
                          <w:p w14:paraId="020F4A4A" w14:textId="77777777" w:rsidR="00E0450C" w:rsidRPr="00D353E1" w:rsidRDefault="00E0450C" w:rsidP="00B31086">
                            <w:pPr>
                              <w:spacing w:line="276" w:lineRule="auto"/>
                              <w:rPr>
                                <w:b w:val="0"/>
                                <w:bCs w:val="0"/>
                              </w:rPr>
                            </w:pPr>
                          </w:p>
                        </w:tc>
                      </w:tr>
                      <w:tr w:rsidR="00E0450C" w:rsidRPr="00B31086" w14:paraId="093557C8" w14:textId="77777777" w:rsidTr="000F1A21">
                        <w:tc>
                          <w:tcPr>
                            <w:tcW w:w="4944" w:type="dxa"/>
                          </w:tcPr>
                          <w:p w14:paraId="18B45338" w14:textId="77777777" w:rsidR="00E0450C" w:rsidRPr="00D353E1" w:rsidRDefault="00E0450C" w:rsidP="00B31086">
                            <w:pPr>
                              <w:spacing w:line="276" w:lineRule="auto"/>
                              <w:rPr>
                                <w:b w:val="0"/>
                                <w:bCs w:val="0"/>
                              </w:rPr>
                            </w:pPr>
                          </w:p>
                        </w:tc>
                        <w:tc>
                          <w:tcPr>
                            <w:tcW w:w="5136" w:type="dxa"/>
                            <w:shd w:val="clear" w:color="auto" w:fill="auto"/>
                          </w:tcPr>
                          <w:p w14:paraId="58E94CD4" w14:textId="77777777" w:rsidR="00E0450C" w:rsidRPr="00D353E1" w:rsidRDefault="00E0450C" w:rsidP="00B31086">
                            <w:pPr>
                              <w:spacing w:line="276" w:lineRule="auto"/>
                              <w:rPr>
                                <w:b w:val="0"/>
                                <w:bCs w:val="0"/>
                              </w:rPr>
                            </w:pPr>
                          </w:p>
                        </w:tc>
                      </w:tr>
                      <w:tr w:rsidR="00E0450C" w:rsidRPr="00B31086" w14:paraId="59C46825" w14:textId="77777777" w:rsidTr="000F1A21">
                        <w:tc>
                          <w:tcPr>
                            <w:tcW w:w="4944" w:type="dxa"/>
                          </w:tcPr>
                          <w:p w14:paraId="5E75434F" w14:textId="77777777" w:rsidR="00E0450C" w:rsidRPr="00D353E1" w:rsidRDefault="00E0450C" w:rsidP="00B31086">
                            <w:pPr>
                              <w:spacing w:line="276" w:lineRule="auto"/>
                              <w:rPr>
                                <w:b w:val="0"/>
                                <w:bCs w:val="0"/>
                              </w:rPr>
                            </w:pPr>
                          </w:p>
                        </w:tc>
                        <w:tc>
                          <w:tcPr>
                            <w:tcW w:w="5136" w:type="dxa"/>
                            <w:shd w:val="clear" w:color="auto" w:fill="auto"/>
                          </w:tcPr>
                          <w:p w14:paraId="53A41B9E" w14:textId="77777777" w:rsidR="00E0450C" w:rsidRPr="00D353E1" w:rsidRDefault="00E0450C" w:rsidP="00B31086">
                            <w:pPr>
                              <w:spacing w:line="276" w:lineRule="auto"/>
                              <w:rPr>
                                <w:b w:val="0"/>
                                <w:bCs w:val="0"/>
                              </w:rPr>
                            </w:pPr>
                          </w:p>
                        </w:tc>
                      </w:tr>
                      <w:tr w:rsidR="00E0450C" w:rsidRPr="00B31086" w14:paraId="7EE87340" w14:textId="77777777" w:rsidTr="000F1A21">
                        <w:tc>
                          <w:tcPr>
                            <w:tcW w:w="4944" w:type="dxa"/>
                          </w:tcPr>
                          <w:p w14:paraId="5EDC34EC" w14:textId="77777777" w:rsidR="00E0450C" w:rsidRPr="00D353E1" w:rsidRDefault="00E0450C" w:rsidP="00B31086">
                            <w:pPr>
                              <w:spacing w:line="276" w:lineRule="auto"/>
                              <w:rPr>
                                <w:b w:val="0"/>
                                <w:bCs w:val="0"/>
                              </w:rPr>
                            </w:pPr>
                          </w:p>
                        </w:tc>
                        <w:tc>
                          <w:tcPr>
                            <w:tcW w:w="5136" w:type="dxa"/>
                            <w:shd w:val="clear" w:color="auto" w:fill="auto"/>
                          </w:tcPr>
                          <w:p w14:paraId="40E727A3" w14:textId="77777777" w:rsidR="00E0450C" w:rsidRPr="00D353E1" w:rsidRDefault="00E0450C" w:rsidP="00B31086">
                            <w:pPr>
                              <w:spacing w:line="276" w:lineRule="auto"/>
                              <w:rPr>
                                <w:b w:val="0"/>
                                <w:bCs w:val="0"/>
                              </w:rPr>
                            </w:pPr>
                          </w:p>
                        </w:tc>
                      </w:tr>
                      <w:tr w:rsidR="00E0450C" w:rsidRPr="00B31086" w14:paraId="482728DC" w14:textId="77777777" w:rsidTr="000F1A21">
                        <w:tc>
                          <w:tcPr>
                            <w:tcW w:w="4944" w:type="dxa"/>
                          </w:tcPr>
                          <w:p w14:paraId="369A52B1" w14:textId="77777777" w:rsidR="00E0450C" w:rsidRPr="00D353E1" w:rsidRDefault="00E0450C" w:rsidP="00B31086">
                            <w:pPr>
                              <w:spacing w:line="276" w:lineRule="auto"/>
                              <w:rPr>
                                <w:b w:val="0"/>
                                <w:bCs w:val="0"/>
                              </w:rPr>
                            </w:pPr>
                          </w:p>
                        </w:tc>
                        <w:tc>
                          <w:tcPr>
                            <w:tcW w:w="5136" w:type="dxa"/>
                            <w:shd w:val="clear" w:color="auto" w:fill="auto"/>
                          </w:tcPr>
                          <w:p w14:paraId="59630E44" w14:textId="77777777" w:rsidR="00E0450C" w:rsidRPr="00D353E1" w:rsidRDefault="00E0450C" w:rsidP="00B31086">
                            <w:pPr>
                              <w:spacing w:line="276" w:lineRule="auto"/>
                              <w:rPr>
                                <w:b w:val="0"/>
                                <w:bCs w:val="0"/>
                              </w:rPr>
                            </w:pPr>
                          </w:p>
                        </w:tc>
                      </w:tr>
                      <w:tr w:rsidR="00E0450C" w:rsidRPr="00B31086" w14:paraId="15053CD3" w14:textId="77777777" w:rsidTr="000F1A21">
                        <w:tc>
                          <w:tcPr>
                            <w:tcW w:w="4944" w:type="dxa"/>
                          </w:tcPr>
                          <w:p w14:paraId="215757D1" w14:textId="77777777" w:rsidR="00E0450C" w:rsidRPr="00D353E1" w:rsidRDefault="00E0450C" w:rsidP="00B31086">
                            <w:pPr>
                              <w:spacing w:line="276" w:lineRule="auto"/>
                              <w:rPr>
                                <w:b w:val="0"/>
                                <w:bCs w:val="0"/>
                              </w:rPr>
                            </w:pPr>
                          </w:p>
                        </w:tc>
                        <w:tc>
                          <w:tcPr>
                            <w:tcW w:w="5136" w:type="dxa"/>
                            <w:shd w:val="clear" w:color="auto" w:fill="auto"/>
                          </w:tcPr>
                          <w:p w14:paraId="2ED0A2E0" w14:textId="77777777" w:rsidR="00E0450C" w:rsidRPr="00D353E1" w:rsidRDefault="00E0450C" w:rsidP="00B31086">
                            <w:pPr>
                              <w:spacing w:line="276" w:lineRule="auto"/>
                              <w:rPr>
                                <w:b w:val="0"/>
                                <w:bCs w:val="0"/>
                              </w:rPr>
                            </w:pPr>
                          </w:p>
                        </w:tc>
                      </w:tr>
                      <w:tr w:rsidR="00E0450C" w:rsidRPr="00B31086" w14:paraId="0C4C76F8" w14:textId="77777777" w:rsidTr="000F1A21">
                        <w:tc>
                          <w:tcPr>
                            <w:tcW w:w="4944" w:type="dxa"/>
                          </w:tcPr>
                          <w:p w14:paraId="04FB2F24" w14:textId="77777777" w:rsidR="00E0450C" w:rsidRPr="00D353E1" w:rsidRDefault="00E0450C" w:rsidP="00B31086">
                            <w:pPr>
                              <w:spacing w:line="276" w:lineRule="auto"/>
                              <w:rPr>
                                <w:b w:val="0"/>
                                <w:bCs w:val="0"/>
                              </w:rPr>
                            </w:pPr>
                          </w:p>
                        </w:tc>
                        <w:tc>
                          <w:tcPr>
                            <w:tcW w:w="5136" w:type="dxa"/>
                            <w:shd w:val="clear" w:color="auto" w:fill="auto"/>
                          </w:tcPr>
                          <w:p w14:paraId="334C2C4E" w14:textId="77777777" w:rsidR="00E0450C" w:rsidRPr="00D353E1" w:rsidRDefault="00E0450C" w:rsidP="00B31086">
                            <w:pPr>
                              <w:spacing w:line="276" w:lineRule="auto"/>
                              <w:rPr>
                                <w:b w:val="0"/>
                                <w:bCs w:val="0"/>
                              </w:rPr>
                            </w:pPr>
                          </w:p>
                        </w:tc>
                      </w:tr>
                    </w:tbl>
                    <w:p w14:paraId="6C7CB845" w14:textId="77777777" w:rsidR="00E0450C" w:rsidRPr="00B31086" w:rsidRDefault="00E0450C" w:rsidP="008E13BD">
                      <w:pPr>
                        <w:spacing w:line="276" w:lineRule="auto"/>
                        <w:rPr>
                          <w:b w:val="0"/>
                          <w:bCs w:val="0"/>
                          <w:sz w:val="21"/>
                          <w:szCs w:val="21"/>
                        </w:rPr>
                      </w:pPr>
                    </w:p>
                  </w:txbxContent>
                </v:textbox>
                <w10:wrap type="through"/>
              </v:shape>
            </w:pict>
          </mc:Fallback>
        </mc:AlternateContent>
      </w:r>
    </w:p>
    <w:p w14:paraId="2A144622" w14:textId="33C36A6B" w:rsidR="008E13BD" w:rsidRDefault="008E13BD">
      <w:r>
        <w:rPr>
          <w:noProof/>
          <w:sz w:val="22"/>
          <w:szCs w:val="22"/>
        </w:rPr>
        <w:lastRenderedPageBreak/>
        <mc:AlternateContent>
          <mc:Choice Requires="wps">
            <w:drawing>
              <wp:anchor distT="0" distB="0" distL="114300" distR="114300" simplePos="0" relativeHeight="252039168" behindDoc="0" locked="0" layoutInCell="1" allowOverlap="1" wp14:anchorId="6AD64BE8" wp14:editId="3A2AF699">
                <wp:simplePos x="0" y="0"/>
                <wp:positionH relativeFrom="column">
                  <wp:posOffset>0</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131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80"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4944"/>
                              <w:gridCol w:w="5136"/>
                            </w:tblGrid>
                            <w:tr w:rsidR="00E0450C" w:rsidRPr="00B31086" w14:paraId="1B2B7E21" w14:textId="77777777" w:rsidTr="000F1A21">
                              <w:tc>
                                <w:tcPr>
                                  <w:tcW w:w="4944" w:type="dxa"/>
                                </w:tcPr>
                                <w:p w14:paraId="66D33F72" w14:textId="77777777" w:rsidR="00E0450C" w:rsidRPr="00D353E1" w:rsidRDefault="00E0450C" w:rsidP="00B31086">
                                  <w:pPr>
                                    <w:spacing w:line="276" w:lineRule="auto"/>
                                    <w:rPr>
                                      <w:b w:val="0"/>
                                      <w:bCs w:val="0"/>
                                    </w:rPr>
                                  </w:pPr>
                                </w:p>
                              </w:tc>
                              <w:tc>
                                <w:tcPr>
                                  <w:tcW w:w="5136" w:type="dxa"/>
                                  <w:shd w:val="clear" w:color="auto" w:fill="auto"/>
                                </w:tcPr>
                                <w:p w14:paraId="5135E1FD" w14:textId="77777777" w:rsidR="00E0450C" w:rsidRPr="00D353E1" w:rsidRDefault="00E0450C" w:rsidP="00B31086">
                                  <w:pPr>
                                    <w:spacing w:line="276" w:lineRule="auto"/>
                                    <w:rPr>
                                      <w:b w:val="0"/>
                                      <w:bCs w:val="0"/>
                                    </w:rPr>
                                  </w:pPr>
                                </w:p>
                              </w:tc>
                            </w:tr>
                            <w:tr w:rsidR="00E0450C" w:rsidRPr="00B31086" w14:paraId="056DC868" w14:textId="77777777" w:rsidTr="000F1A21">
                              <w:tc>
                                <w:tcPr>
                                  <w:tcW w:w="4944" w:type="dxa"/>
                                </w:tcPr>
                                <w:p w14:paraId="6E927BF2" w14:textId="77777777" w:rsidR="00E0450C" w:rsidRPr="00D353E1" w:rsidRDefault="00E0450C" w:rsidP="00B31086">
                                  <w:pPr>
                                    <w:spacing w:line="276" w:lineRule="auto"/>
                                    <w:rPr>
                                      <w:b w:val="0"/>
                                      <w:bCs w:val="0"/>
                                    </w:rPr>
                                  </w:pPr>
                                </w:p>
                              </w:tc>
                              <w:tc>
                                <w:tcPr>
                                  <w:tcW w:w="5136" w:type="dxa"/>
                                  <w:shd w:val="clear" w:color="auto" w:fill="auto"/>
                                </w:tcPr>
                                <w:p w14:paraId="04A9E974" w14:textId="77777777" w:rsidR="00E0450C" w:rsidRPr="00D353E1" w:rsidRDefault="00E0450C" w:rsidP="00B31086">
                                  <w:pPr>
                                    <w:spacing w:line="276" w:lineRule="auto"/>
                                    <w:rPr>
                                      <w:b w:val="0"/>
                                      <w:bCs w:val="0"/>
                                    </w:rPr>
                                  </w:pPr>
                                </w:p>
                              </w:tc>
                            </w:tr>
                            <w:tr w:rsidR="00E0450C" w:rsidRPr="00B31086" w14:paraId="4230F5FF" w14:textId="77777777" w:rsidTr="000F1A21">
                              <w:tc>
                                <w:tcPr>
                                  <w:tcW w:w="4944" w:type="dxa"/>
                                </w:tcPr>
                                <w:p w14:paraId="5FADF946" w14:textId="77777777" w:rsidR="00E0450C" w:rsidRPr="00D353E1" w:rsidRDefault="00E0450C" w:rsidP="00B31086">
                                  <w:pPr>
                                    <w:spacing w:line="276" w:lineRule="auto"/>
                                    <w:rPr>
                                      <w:b w:val="0"/>
                                      <w:bCs w:val="0"/>
                                    </w:rPr>
                                  </w:pPr>
                                </w:p>
                              </w:tc>
                              <w:tc>
                                <w:tcPr>
                                  <w:tcW w:w="5136" w:type="dxa"/>
                                  <w:shd w:val="clear" w:color="auto" w:fill="auto"/>
                                </w:tcPr>
                                <w:p w14:paraId="3040D4D0" w14:textId="77777777" w:rsidR="00E0450C" w:rsidRPr="00D353E1" w:rsidRDefault="00E0450C" w:rsidP="00B31086">
                                  <w:pPr>
                                    <w:spacing w:line="276" w:lineRule="auto"/>
                                    <w:rPr>
                                      <w:b w:val="0"/>
                                      <w:bCs w:val="0"/>
                                    </w:rPr>
                                  </w:pPr>
                                </w:p>
                              </w:tc>
                            </w:tr>
                            <w:tr w:rsidR="00E0450C" w:rsidRPr="00B31086" w14:paraId="2E2ABE3F" w14:textId="77777777" w:rsidTr="000F1A21">
                              <w:tc>
                                <w:tcPr>
                                  <w:tcW w:w="4944" w:type="dxa"/>
                                </w:tcPr>
                                <w:p w14:paraId="6B5A0795" w14:textId="77777777" w:rsidR="00E0450C" w:rsidRPr="00D353E1" w:rsidRDefault="00E0450C" w:rsidP="00B31086">
                                  <w:pPr>
                                    <w:spacing w:line="276" w:lineRule="auto"/>
                                    <w:rPr>
                                      <w:b w:val="0"/>
                                      <w:bCs w:val="0"/>
                                    </w:rPr>
                                  </w:pPr>
                                </w:p>
                              </w:tc>
                              <w:tc>
                                <w:tcPr>
                                  <w:tcW w:w="5136" w:type="dxa"/>
                                  <w:shd w:val="clear" w:color="auto" w:fill="auto"/>
                                </w:tcPr>
                                <w:p w14:paraId="77E1D80F" w14:textId="77777777" w:rsidR="00E0450C" w:rsidRPr="00D353E1" w:rsidRDefault="00E0450C" w:rsidP="00B31086">
                                  <w:pPr>
                                    <w:spacing w:line="276" w:lineRule="auto"/>
                                    <w:rPr>
                                      <w:b w:val="0"/>
                                      <w:bCs w:val="0"/>
                                    </w:rPr>
                                  </w:pPr>
                                </w:p>
                              </w:tc>
                            </w:tr>
                            <w:tr w:rsidR="00E0450C" w:rsidRPr="00B31086" w14:paraId="5FA44598" w14:textId="77777777" w:rsidTr="000F1A21">
                              <w:tc>
                                <w:tcPr>
                                  <w:tcW w:w="4944" w:type="dxa"/>
                                </w:tcPr>
                                <w:p w14:paraId="38D14809" w14:textId="77777777" w:rsidR="00E0450C" w:rsidRPr="00D353E1" w:rsidRDefault="00E0450C" w:rsidP="00B31086">
                                  <w:pPr>
                                    <w:spacing w:line="276" w:lineRule="auto"/>
                                    <w:rPr>
                                      <w:b w:val="0"/>
                                      <w:bCs w:val="0"/>
                                    </w:rPr>
                                  </w:pPr>
                                </w:p>
                              </w:tc>
                              <w:tc>
                                <w:tcPr>
                                  <w:tcW w:w="5136" w:type="dxa"/>
                                  <w:shd w:val="clear" w:color="auto" w:fill="auto"/>
                                </w:tcPr>
                                <w:p w14:paraId="4FC5503E" w14:textId="77777777" w:rsidR="00E0450C" w:rsidRPr="00D353E1" w:rsidRDefault="00E0450C" w:rsidP="00B31086">
                                  <w:pPr>
                                    <w:spacing w:line="276" w:lineRule="auto"/>
                                    <w:rPr>
                                      <w:b w:val="0"/>
                                      <w:bCs w:val="0"/>
                                    </w:rPr>
                                  </w:pPr>
                                </w:p>
                              </w:tc>
                            </w:tr>
                            <w:tr w:rsidR="00E0450C" w:rsidRPr="00B31086" w14:paraId="7881F80D" w14:textId="77777777" w:rsidTr="000F1A21">
                              <w:tc>
                                <w:tcPr>
                                  <w:tcW w:w="4944" w:type="dxa"/>
                                </w:tcPr>
                                <w:p w14:paraId="3C0EC7B6" w14:textId="77777777" w:rsidR="00E0450C" w:rsidRPr="00D353E1" w:rsidRDefault="00E0450C" w:rsidP="00B31086">
                                  <w:pPr>
                                    <w:spacing w:line="276" w:lineRule="auto"/>
                                    <w:rPr>
                                      <w:b w:val="0"/>
                                      <w:bCs w:val="0"/>
                                    </w:rPr>
                                  </w:pPr>
                                </w:p>
                              </w:tc>
                              <w:tc>
                                <w:tcPr>
                                  <w:tcW w:w="5136" w:type="dxa"/>
                                  <w:shd w:val="clear" w:color="auto" w:fill="auto"/>
                                </w:tcPr>
                                <w:p w14:paraId="1E1075C0" w14:textId="77777777" w:rsidR="00E0450C" w:rsidRPr="00D353E1" w:rsidRDefault="00E0450C" w:rsidP="00B31086">
                                  <w:pPr>
                                    <w:spacing w:line="276" w:lineRule="auto"/>
                                    <w:rPr>
                                      <w:b w:val="0"/>
                                      <w:bCs w:val="0"/>
                                    </w:rPr>
                                  </w:pPr>
                                </w:p>
                              </w:tc>
                            </w:tr>
                            <w:tr w:rsidR="00E0450C" w:rsidRPr="00B31086" w14:paraId="526038B9" w14:textId="77777777" w:rsidTr="000F1A21">
                              <w:tc>
                                <w:tcPr>
                                  <w:tcW w:w="4944" w:type="dxa"/>
                                </w:tcPr>
                                <w:p w14:paraId="2D15F87E" w14:textId="77777777" w:rsidR="00E0450C" w:rsidRPr="00D353E1" w:rsidRDefault="00E0450C" w:rsidP="00B31086">
                                  <w:pPr>
                                    <w:spacing w:line="276" w:lineRule="auto"/>
                                    <w:rPr>
                                      <w:b w:val="0"/>
                                      <w:bCs w:val="0"/>
                                    </w:rPr>
                                  </w:pPr>
                                </w:p>
                              </w:tc>
                              <w:tc>
                                <w:tcPr>
                                  <w:tcW w:w="5136" w:type="dxa"/>
                                  <w:shd w:val="clear" w:color="auto" w:fill="auto"/>
                                </w:tcPr>
                                <w:p w14:paraId="3EEAD7A9" w14:textId="77777777" w:rsidR="00E0450C" w:rsidRPr="00D353E1" w:rsidRDefault="00E0450C" w:rsidP="00B31086">
                                  <w:pPr>
                                    <w:spacing w:line="276" w:lineRule="auto"/>
                                    <w:rPr>
                                      <w:b w:val="0"/>
                                      <w:bCs w:val="0"/>
                                    </w:rPr>
                                  </w:pPr>
                                </w:p>
                              </w:tc>
                            </w:tr>
                            <w:tr w:rsidR="00E0450C" w:rsidRPr="00B31086" w14:paraId="593CAACC" w14:textId="77777777" w:rsidTr="000F1A21">
                              <w:tc>
                                <w:tcPr>
                                  <w:tcW w:w="4944" w:type="dxa"/>
                                </w:tcPr>
                                <w:p w14:paraId="506CF23D" w14:textId="77777777" w:rsidR="00E0450C" w:rsidRPr="00D353E1" w:rsidRDefault="00E0450C" w:rsidP="00B31086">
                                  <w:pPr>
                                    <w:spacing w:line="276" w:lineRule="auto"/>
                                    <w:rPr>
                                      <w:b w:val="0"/>
                                      <w:bCs w:val="0"/>
                                    </w:rPr>
                                  </w:pPr>
                                </w:p>
                              </w:tc>
                              <w:tc>
                                <w:tcPr>
                                  <w:tcW w:w="5136" w:type="dxa"/>
                                  <w:shd w:val="clear" w:color="auto" w:fill="auto"/>
                                </w:tcPr>
                                <w:p w14:paraId="7E95F09D" w14:textId="77777777" w:rsidR="00E0450C" w:rsidRPr="00D353E1" w:rsidRDefault="00E0450C" w:rsidP="00B31086">
                                  <w:pPr>
                                    <w:spacing w:line="276" w:lineRule="auto"/>
                                    <w:rPr>
                                      <w:b w:val="0"/>
                                      <w:bCs w:val="0"/>
                                    </w:rPr>
                                  </w:pPr>
                                </w:p>
                              </w:tc>
                            </w:tr>
                            <w:tr w:rsidR="00E0450C" w:rsidRPr="00B31086" w14:paraId="3195E006" w14:textId="77777777" w:rsidTr="000F1A21">
                              <w:tc>
                                <w:tcPr>
                                  <w:tcW w:w="4944" w:type="dxa"/>
                                </w:tcPr>
                                <w:p w14:paraId="07714661" w14:textId="77777777" w:rsidR="00E0450C" w:rsidRPr="00D353E1" w:rsidRDefault="00E0450C" w:rsidP="00B31086">
                                  <w:pPr>
                                    <w:spacing w:line="276" w:lineRule="auto"/>
                                    <w:rPr>
                                      <w:b w:val="0"/>
                                      <w:bCs w:val="0"/>
                                    </w:rPr>
                                  </w:pPr>
                                </w:p>
                              </w:tc>
                              <w:tc>
                                <w:tcPr>
                                  <w:tcW w:w="5136" w:type="dxa"/>
                                  <w:shd w:val="clear" w:color="auto" w:fill="auto"/>
                                </w:tcPr>
                                <w:p w14:paraId="1FA5AACB" w14:textId="77777777" w:rsidR="00E0450C" w:rsidRPr="00D353E1" w:rsidRDefault="00E0450C" w:rsidP="00B31086">
                                  <w:pPr>
                                    <w:spacing w:line="276" w:lineRule="auto"/>
                                    <w:rPr>
                                      <w:b w:val="0"/>
                                      <w:bCs w:val="0"/>
                                    </w:rPr>
                                  </w:pPr>
                                </w:p>
                              </w:tc>
                            </w:tr>
                            <w:tr w:rsidR="00E0450C" w:rsidRPr="00B31086" w14:paraId="7F452677" w14:textId="77777777" w:rsidTr="000F1A21">
                              <w:tc>
                                <w:tcPr>
                                  <w:tcW w:w="4944" w:type="dxa"/>
                                </w:tcPr>
                                <w:p w14:paraId="5DC01B72" w14:textId="77777777" w:rsidR="00E0450C" w:rsidRPr="00D353E1" w:rsidRDefault="00E0450C" w:rsidP="00B31086">
                                  <w:pPr>
                                    <w:spacing w:line="276" w:lineRule="auto"/>
                                    <w:rPr>
                                      <w:b w:val="0"/>
                                      <w:bCs w:val="0"/>
                                    </w:rPr>
                                  </w:pPr>
                                </w:p>
                              </w:tc>
                              <w:tc>
                                <w:tcPr>
                                  <w:tcW w:w="5136" w:type="dxa"/>
                                  <w:shd w:val="clear" w:color="auto" w:fill="auto"/>
                                </w:tcPr>
                                <w:p w14:paraId="2DE9D961" w14:textId="77777777" w:rsidR="00E0450C" w:rsidRPr="00D353E1" w:rsidRDefault="00E0450C" w:rsidP="00B31086">
                                  <w:pPr>
                                    <w:spacing w:line="276" w:lineRule="auto"/>
                                    <w:rPr>
                                      <w:b w:val="0"/>
                                      <w:bCs w:val="0"/>
                                    </w:rPr>
                                  </w:pPr>
                                </w:p>
                              </w:tc>
                            </w:tr>
                            <w:tr w:rsidR="00E0450C" w:rsidRPr="00B31086" w14:paraId="07C83437" w14:textId="77777777" w:rsidTr="000F1A21">
                              <w:tc>
                                <w:tcPr>
                                  <w:tcW w:w="4944" w:type="dxa"/>
                                </w:tcPr>
                                <w:p w14:paraId="1AE1A755" w14:textId="77777777" w:rsidR="00E0450C" w:rsidRPr="00D353E1" w:rsidRDefault="00E0450C" w:rsidP="00B31086">
                                  <w:pPr>
                                    <w:spacing w:line="276" w:lineRule="auto"/>
                                    <w:rPr>
                                      <w:b w:val="0"/>
                                      <w:bCs w:val="0"/>
                                    </w:rPr>
                                  </w:pPr>
                                </w:p>
                              </w:tc>
                              <w:tc>
                                <w:tcPr>
                                  <w:tcW w:w="5136" w:type="dxa"/>
                                  <w:shd w:val="clear" w:color="auto" w:fill="auto"/>
                                </w:tcPr>
                                <w:p w14:paraId="5DDD2458" w14:textId="77777777" w:rsidR="00E0450C" w:rsidRPr="00D353E1" w:rsidRDefault="00E0450C" w:rsidP="00B31086">
                                  <w:pPr>
                                    <w:spacing w:line="276" w:lineRule="auto"/>
                                    <w:rPr>
                                      <w:b w:val="0"/>
                                      <w:bCs w:val="0"/>
                                    </w:rPr>
                                  </w:pPr>
                                </w:p>
                              </w:tc>
                            </w:tr>
                            <w:tr w:rsidR="00E0450C" w:rsidRPr="00B31086" w14:paraId="741E3544" w14:textId="77777777" w:rsidTr="000F1A21">
                              <w:tc>
                                <w:tcPr>
                                  <w:tcW w:w="4944" w:type="dxa"/>
                                </w:tcPr>
                                <w:p w14:paraId="2687D934" w14:textId="77777777" w:rsidR="00E0450C" w:rsidRPr="00D353E1" w:rsidRDefault="00E0450C" w:rsidP="00B31086">
                                  <w:pPr>
                                    <w:spacing w:line="276" w:lineRule="auto"/>
                                    <w:rPr>
                                      <w:b w:val="0"/>
                                      <w:bCs w:val="0"/>
                                    </w:rPr>
                                  </w:pPr>
                                </w:p>
                              </w:tc>
                              <w:tc>
                                <w:tcPr>
                                  <w:tcW w:w="5136" w:type="dxa"/>
                                  <w:shd w:val="clear" w:color="auto" w:fill="auto"/>
                                </w:tcPr>
                                <w:p w14:paraId="44A474B6" w14:textId="77777777" w:rsidR="00E0450C" w:rsidRPr="00D353E1" w:rsidRDefault="00E0450C" w:rsidP="00B31086">
                                  <w:pPr>
                                    <w:spacing w:line="276" w:lineRule="auto"/>
                                    <w:rPr>
                                      <w:b w:val="0"/>
                                      <w:bCs w:val="0"/>
                                    </w:rPr>
                                  </w:pPr>
                                </w:p>
                              </w:tc>
                            </w:tr>
                            <w:tr w:rsidR="00E0450C" w:rsidRPr="00B31086" w14:paraId="38634F63" w14:textId="77777777" w:rsidTr="000F1A21">
                              <w:tc>
                                <w:tcPr>
                                  <w:tcW w:w="4944" w:type="dxa"/>
                                </w:tcPr>
                                <w:p w14:paraId="45EE7906" w14:textId="77777777" w:rsidR="00E0450C" w:rsidRPr="00D353E1" w:rsidRDefault="00E0450C" w:rsidP="00B31086">
                                  <w:pPr>
                                    <w:spacing w:line="276" w:lineRule="auto"/>
                                    <w:rPr>
                                      <w:b w:val="0"/>
                                      <w:bCs w:val="0"/>
                                    </w:rPr>
                                  </w:pPr>
                                </w:p>
                              </w:tc>
                              <w:tc>
                                <w:tcPr>
                                  <w:tcW w:w="5136" w:type="dxa"/>
                                  <w:shd w:val="clear" w:color="auto" w:fill="auto"/>
                                </w:tcPr>
                                <w:p w14:paraId="68A5B6D1" w14:textId="77777777" w:rsidR="00E0450C" w:rsidRPr="00D353E1" w:rsidRDefault="00E0450C" w:rsidP="00B31086">
                                  <w:pPr>
                                    <w:spacing w:line="276" w:lineRule="auto"/>
                                    <w:rPr>
                                      <w:b w:val="0"/>
                                      <w:bCs w:val="0"/>
                                    </w:rPr>
                                  </w:pPr>
                                </w:p>
                              </w:tc>
                            </w:tr>
                            <w:tr w:rsidR="00E0450C" w:rsidRPr="00B31086" w14:paraId="75A64BA2" w14:textId="77777777" w:rsidTr="000F1A21">
                              <w:tc>
                                <w:tcPr>
                                  <w:tcW w:w="4944" w:type="dxa"/>
                                </w:tcPr>
                                <w:p w14:paraId="54E94C2D" w14:textId="77777777" w:rsidR="00E0450C" w:rsidRPr="00D353E1" w:rsidRDefault="00E0450C" w:rsidP="00B31086">
                                  <w:pPr>
                                    <w:spacing w:line="276" w:lineRule="auto"/>
                                    <w:rPr>
                                      <w:b w:val="0"/>
                                      <w:bCs w:val="0"/>
                                    </w:rPr>
                                  </w:pPr>
                                </w:p>
                              </w:tc>
                              <w:tc>
                                <w:tcPr>
                                  <w:tcW w:w="5136" w:type="dxa"/>
                                  <w:shd w:val="clear" w:color="auto" w:fill="auto"/>
                                </w:tcPr>
                                <w:p w14:paraId="151C3191" w14:textId="77777777" w:rsidR="00E0450C" w:rsidRPr="00D353E1" w:rsidRDefault="00E0450C" w:rsidP="00B31086">
                                  <w:pPr>
                                    <w:spacing w:line="276" w:lineRule="auto"/>
                                    <w:rPr>
                                      <w:b w:val="0"/>
                                      <w:bCs w:val="0"/>
                                    </w:rPr>
                                  </w:pPr>
                                </w:p>
                              </w:tc>
                            </w:tr>
                            <w:tr w:rsidR="00E0450C" w:rsidRPr="00B31086" w14:paraId="6B6287B6" w14:textId="77777777" w:rsidTr="000F1A21">
                              <w:tc>
                                <w:tcPr>
                                  <w:tcW w:w="4944" w:type="dxa"/>
                                </w:tcPr>
                                <w:p w14:paraId="07B07C64" w14:textId="77777777" w:rsidR="00E0450C" w:rsidRPr="00D353E1" w:rsidRDefault="00E0450C" w:rsidP="00B31086">
                                  <w:pPr>
                                    <w:spacing w:line="276" w:lineRule="auto"/>
                                    <w:rPr>
                                      <w:b w:val="0"/>
                                      <w:bCs w:val="0"/>
                                    </w:rPr>
                                  </w:pPr>
                                </w:p>
                              </w:tc>
                              <w:tc>
                                <w:tcPr>
                                  <w:tcW w:w="5136" w:type="dxa"/>
                                  <w:shd w:val="clear" w:color="auto" w:fill="auto"/>
                                </w:tcPr>
                                <w:p w14:paraId="18A0C998" w14:textId="77777777" w:rsidR="00E0450C" w:rsidRPr="00D353E1" w:rsidRDefault="00E0450C" w:rsidP="00B31086">
                                  <w:pPr>
                                    <w:spacing w:line="276" w:lineRule="auto"/>
                                    <w:rPr>
                                      <w:b w:val="0"/>
                                      <w:bCs w:val="0"/>
                                    </w:rPr>
                                  </w:pPr>
                                </w:p>
                              </w:tc>
                            </w:tr>
                            <w:tr w:rsidR="00E0450C" w:rsidRPr="00B31086" w14:paraId="5B7B2FA4" w14:textId="77777777" w:rsidTr="000F1A21">
                              <w:tc>
                                <w:tcPr>
                                  <w:tcW w:w="4944" w:type="dxa"/>
                                </w:tcPr>
                                <w:p w14:paraId="3DFD3380" w14:textId="77777777" w:rsidR="00E0450C" w:rsidRPr="00D353E1" w:rsidRDefault="00E0450C" w:rsidP="00B31086">
                                  <w:pPr>
                                    <w:spacing w:line="276" w:lineRule="auto"/>
                                    <w:rPr>
                                      <w:b w:val="0"/>
                                      <w:bCs w:val="0"/>
                                    </w:rPr>
                                  </w:pPr>
                                </w:p>
                              </w:tc>
                              <w:tc>
                                <w:tcPr>
                                  <w:tcW w:w="5136" w:type="dxa"/>
                                  <w:shd w:val="clear" w:color="auto" w:fill="auto"/>
                                </w:tcPr>
                                <w:p w14:paraId="35AD7C02" w14:textId="77777777" w:rsidR="00E0450C" w:rsidRPr="00D353E1" w:rsidRDefault="00E0450C" w:rsidP="00B31086">
                                  <w:pPr>
                                    <w:spacing w:line="276" w:lineRule="auto"/>
                                    <w:rPr>
                                      <w:b w:val="0"/>
                                      <w:bCs w:val="0"/>
                                    </w:rPr>
                                  </w:pPr>
                                </w:p>
                              </w:tc>
                            </w:tr>
                            <w:tr w:rsidR="00E0450C" w:rsidRPr="00B31086" w14:paraId="57F94886" w14:textId="77777777" w:rsidTr="000F1A21">
                              <w:tc>
                                <w:tcPr>
                                  <w:tcW w:w="4944" w:type="dxa"/>
                                </w:tcPr>
                                <w:p w14:paraId="1FDF9B65" w14:textId="77777777" w:rsidR="00E0450C" w:rsidRPr="00D353E1" w:rsidRDefault="00E0450C" w:rsidP="00B31086">
                                  <w:pPr>
                                    <w:spacing w:line="276" w:lineRule="auto"/>
                                    <w:rPr>
                                      <w:b w:val="0"/>
                                      <w:bCs w:val="0"/>
                                    </w:rPr>
                                  </w:pPr>
                                </w:p>
                              </w:tc>
                              <w:tc>
                                <w:tcPr>
                                  <w:tcW w:w="5136" w:type="dxa"/>
                                  <w:shd w:val="clear" w:color="auto" w:fill="auto"/>
                                </w:tcPr>
                                <w:p w14:paraId="60592BFC" w14:textId="77777777" w:rsidR="00E0450C" w:rsidRPr="00D353E1" w:rsidRDefault="00E0450C" w:rsidP="00B31086">
                                  <w:pPr>
                                    <w:spacing w:line="276" w:lineRule="auto"/>
                                    <w:rPr>
                                      <w:b w:val="0"/>
                                      <w:bCs w:val="0"/>
                                    </w:rPr>
                                  </w:pPr>
                                </w:p>
                              </w:tc>
                            </w:tr>
                            <w:tr w:rsidR="00E0450C" w:rsidRPr="00B31086" w14:paraId="451C8262" w14:textId="77777777" w:rsidTr="000F1A21">
                              <w:tc>
                                <w:tcPr>
                                  <w:tcW w:w="4944" w:type="dxa"/>
                                </w:tcPr>
                                <w:p w14:paraId="11601EB0" w14:textId="77777777" w:rsidR="00E0450C" w:rsidRPr="00D353E1" w:rsidRDefault="00E0450C" w:rsidP="00B31086">
                                  <w:pPr>
                                    <w:spacing w:line="276" w:lineRule="auto"/>
                                    <w:rPr>
                                      <w:b w:val="0"/>
                                      <w:bCs w:val="0"/>
                                    </w:rPr>
                                  </w:pPr>
                                </w:p>
                              </w:tc>
                              <w:tc>
                                <w:tcPr>
                                  <w:tcW w:w="5136" w:type="dxa"/>
                                  <w:shd w:val="clear" w:color="auto" w:fill="auto"/>
                                </w:tcPr>
                                <w:p w14:paraId="2F860FE5" w14:textId="77777777" w:rsidR="00E0450C" w:rsidRPr="00D353E1" w:rsidRDefault="00E0450C" w:rsidP="00B31086">
                                  <w:pPr>
                                    <w:spacing w:line="276" w:lineRule="auto"/>
                                    <w:rPr>
                                      <w:b w:val="0"/>
                                      <w:bCs w:val="0"/>
                                    </w:rPr>
                                  </w:pPr>
                                </w:p>
                              </w:tc>
                            </w:tr>
                            <w:tr w:rsidR="00E0450C" w:rsidRPr="00B31086" w14:paraId="6ACAF6EF" w14:textId="77777777" w:rsidTr="000F1A21">
                              <w:tc>
                                <w:tcPr>
                                  <w:tcW w:w="4944" w:type="dxa"/>
                                </w:tcPr>
                                <w:p w14:paraId="71C2BA4C" w14:textId="77777777" w:rsidR="00E0450C" w:rsidRPr="00D353E1" w:rsidRDefault="00E0450C" w:rsidP="00B31086">
                                  <w:pPr>
                                    <w:spacing w:line="276" w:lineRule="auto"/>
                                    <w:rPr>
                                      <w:b w:val="0"/>
                                      <w:bCs w:val="0"/>
                                    </w:rPr>
                                  </w:pPr>
                                </w:p>
                              </w:tc>
                              <w:tc>
                                <w:tcPr>
                                  <w:tcW w:w="5136" w:type="dxa"/>
                                  <w:shd w:val="clear" w:color="auto" w:fill="auto"/>
                                </w:tcPr>
                                <w:p w14:paraId="5671E780" w14:textId="77777777" w:rsidR="00E0450C" w:rsidRPr="00D353E1" w:rsidRDefault="00E0450C" w:rsidP="00B31086">
                                  <w:pPr>
                                    <w:spacing w:line="276" w:lineRule="auto"/>
                                    <w:rPr>
                                      <w:b w:val="0"/>
                                      <w:bCs w:val="0"/>
                                    </w:rPr>
                                  </w:pPr>
                                </w:p>
                              </w:tc>
                            </w:tr>
                            <w:tr w:rsidR="00E0450C" w:rsidRPr="00B31086" w14:paraId="3D49BDC6" w14:textId="77777777" w:rsidTr="000F1A21">
                              <w:tc>
                                <w:tcPr>
                                  <w:tcW w:w="4944" w:type="dxa"/>
                                </w:tcPr>
                                <w:p w14:paraId="07701C13" w14:textId="77777777" w:rsidR="00E0450C" w:rsidRPr="00D353E1" w:rsidRDefault="00E0450C" w:rsidP="00B31086">
                                  <w:pPr>
                                    <w:spacing w:line="276" w:lineRule="auto"/>
                                    <w:rPr>
                                      <w:b w:val="0"/>
                                      <w:bCs w:val="0"/>
                                    </w:rPr>
                                  </w:pPr>
                                </w:p>
                              </w:tc>
                              <w:tc>
                                <w:tcPr>
                                  <w:tcW w:w="5136" w:type="dxa"/>
                                  <w:shd w:val="clear" w:color="auto" w:fill="auto"/>
                                </w:tcPr>
                                <w:p w14:paraId="72F1B215" w14:textId="77777777" w:rsidR="00E0450C" w:rsidRPr="00D353E1" w:rsidRDefault="00E0450C" w:rsidP="00B31086">
                                  <w:pPr>
                                    <w:spacing w:line="276" w:lineRule="auto"/>
                                    <w:rPr>
                                      <w:b w:val="0"/>
                                      <w:bCs w:val="0"/>
                                    </w:rPr>
                                  </w:pPr>
                                </w:p>
                              </w:tc>
                            </w:tr>
                            <w:tr w:rsidR="00E0450C" w:rsidRPr="00B31086" w14:paraId="3D4105AD" w14:textId="77777777" w:rsidTr="000F1A21">
                              <w:tc>
                                <w:tcPr>
                                  <w:tcW w:w="4944" w:type="dxa"/>
                                </w:tcPr>
                                <w:p w14:paraId="51022F5E" w14:textId="77777777" w:rsidR="00E0450C" w:rsidRPr="00D353E1" w:rsidRDefault="00E0450C" w:rsidP="00B31086">
                                  <w:pPr>
                                    <w:spacing w:line="276" w:lineRule="auto"/>
                                    <w:rPr>
                                      <w:b w:val="0"/>
                                      <w:bCs w:val="0"/>
                                    </w:rPr>
                                  </w:pPr>
                                </w:p>
                              </w:tc>
                              <w:tc>
                                <w:tcPr>
                                  <w:tcW w:w="5136" w:type="dxa"/>
                                  <w:shd w:val="clear" w:color="auto" w:fill="auto"/>
                                </w:tcPr>
                                <w:p w14:paraId="5BE00C34" w14:textId="77777777" w:rsidR="00E0450C" w:rsidRPr="00D353E1" w:rsidRDefault="00E0450C" w:rsidP="00B31086">
                                  <w:pPr>
                                    <w:spacing w:line="276" w:lineRule="auto"/>
                                    <w:rPr>
                                      <w:b w:val="0"/>
                                      <w:bCs w:val="0"/>
                                    </w:rPr>
                                  </w:pPr>
                                </w:p>
                              </w:tc>
                            </w:tr>
                            <w:tr w:rsidR="00E0450C" w:rsidRPr="00B31086" w14:paraId="08D204A4" w14:textId="77777777" w:rsidTr="000F1A21">
                              <w:tc>
                                <w:tcPr>
                                  <w:tcW w:w="4944" w:type="dxa"/>
                                </w:tcPr>
                                <w:p w14:paraId="02838F13" w14:textId="77777777" w:rsidR="00E0450C" w:rsidRPr="00D353E1" w:rsidRDefault="00E0450C" w:rsidP="00B31086">
                                  <w:pPr>
                                    <w:spacing w:line="276" w:lineRule="auto"/>
                                    <w:rPr>
                                      <w:b w:val="0"/>
                                      <w:bCs w:val="0"/>
                                    </w:rPr>
                                  </w:pPr>
                                </w:p>
                              </w:tc>
                              <w:tc>
                                <w:tcPr>
                                  <w:tcW w:w="5136" w:type="dxa"/>
                                  <w:shd w:val="clear" w:color="auto" w:fill="auto"/>
                                </w:tcPr>
                                <w:p w14:paraId="0C147B7C" w14:textId="77777777" w:rsidR="00E0450C" w:rsidRPr="00D353E1" w:rsidRDefault="00E0450C" w:rsidP="00B31086">
                                  <w:pPr>
                                    <w:spacing w:line="276" w:lineRule="auto"/>
                                    <w:rPr>
                                      <w:b w:val="0"/>
                                      <w:bCs w:val="0"/>
                                    </w:rPr>
                                  </w:pPr>
                                </w:p>
                              </w:tc>
                            </w:tr>
                            <w:tr w:rsidR="00E0450C" w:rsidRPr="00B31086" w14:paraId="48ECC3E8" w14:textId="77777777" w:rsidTr="000F1A21">
                              <w:tc>
                                <w:tcPr>
                                  <w:tcW w:w="4944" w:type="dxa"/>
                                </w:tcPr>
                                <w:p w14:paraId="7C08C1B6" w14:textId="77777777" w:rsidR="00E0450C" w:rsidRPr="00D353E1" w:rsidRDefault="00E0450C" w:rsidP="00B31086">
                                  <w:pPr>
                                    <w:spacing w:line="276" w:lineRule="auto"/>
                                    <w:rPr>
                                      <w:b w:val="0"/>
                                      <w:bCs w:val="0"/>
                                    </w:rPr>
                                  </w:pPr>
                                </w:p>
                              </w:tc>
                              <w:tc>
                                <w:tcPr>
                                  <w:tcW w:w="5136" w:type="dxa"/>
                                  <w:shd w:val="clear" w:color="auto" w:fill="auto"/>
                                </w:tcPr>
                                <w:p w14:paraId="76FC5243" w14:textId="77777777" w:rsidR="00E0450C" w:rsidRPr="00D353E1" w:rsidRDefault="00E0450C" w:rsidP="00B31086">
                                  <w:pPr>
                                    <w:spacing w:line="276" w:lineRule="auto"/>
                                    <w:rPr>
                                      <w:b w:val="0"/>
                                      <w:bCs w:val="0"/>
                                    </w:rPr>
                                  </w:pPr>
                                </w:p>
                              </w:tc>
                            </w:tr>
                            <w:tr w:rsidR="00E0450C" w:rsidRPr="00B31086" w14:paraId="0D83D732" w14:textId="77777777" w:rsidTr="000F1A21">
                              <w:tc>
                                <w:tcPr>
                                  <w:tcW w:w="4944" w:type="dxa"/>
                                </w:tcPr>
                                <w:p w14:paraId="3E2486F4" w14:textId="77777777" w:rsidR="00E0450C" w:rsidRPr="00D353E1" w:rsidRDefault="00E0450C" w:rsidP="00B31086">
                                  <w:pPr>
                                    <w:spacing w:line="276" w:lineRule="auto"/>
                                    <w:rPr>
                                      <w:b w:val="0"/>
                                      <w:bCs w:val="0"/>
                                    </w:rPr>
                                  </w:pPr>
                                </w:p>
                              </w:tc>
                              <w:tc>
                                <w:tcPr>
                                  <w:tcW w:w="5136" w:type="dxa"/>
                                  <w:shd w:val="clear" w:color="auto" w:fill="auto"/>
                                </w:tcPr>
                                <w:p w14:paraId="1A5A1928" w14:textId="77777777" w:rsidR="00E0450C" w:rsidRPr="00D353E1" w:rsidRDefault="00E0450C" w:rsidP="00B31086">
                                  <w:pPr>
                                    <w:spacing w:line="276" w:lineRule="auto"/>
                                    <w:rPr>
                                      <w:b w:val="0"/>
                                      <w:bCs w:val="0"/>
                                    </w:rPr>
                                  </w:pPr>
                                </w:p>
                              </w:tc>
                            </w:tr>
                            <w:tr w:rsidR="00E0450C" w:rsidRPr="00B31086" w14:paraId="74435A6F" w14:textId="77777777" w:rsidTr="000F1A21">
                              <w:tc>
                                <w:tcPr>
                                  <w:tcW w:w="4944" w:type="dxa"/>
                                </w:tcPr>
                                <w:p w14:paraId="15E34D78" w14:textId="77777777" w:rsidR="00E0450C" w:rsidRPr="00D353E1" w:rsidRDefault="00E0450C" w:rsidP="00B31086">
                                  <w:pPr>
                                    <w:spacing w:line="276" w:lineRule="auto"/>
                                    <w:rPr>
                                      <w:b w:val="0"/>
                                      <w:bCs w:val="0"/>
                                    </w:rPr>
                                  </w:pPr>
                                </w:p>
                              </w:tc>
                              <w:tc>
                                <w:tcPr>
                                  <w:tcW w:w="5136" w:type="dxa"/>
                                  <w:shd w:val="clear" w:color="auto" w:fill="auto"/>
                                </w:tcPr>
                                <w:p w14:paraId="4C1F9FD4" w14:textId="77777777" w:rsidR="00E0450C" w:rsidRPr="00D353E1" w:rsidRDefault="00E0450C" w:rsidP="00B31086">
                                  <w:pPr>
                                    <w:spacing w:line="276" w:lineRule="auto"/>
                                    <w:rPr>
                                      <w:b w:val="0"/>
                                      <w:bCs w:val="0"/>
                                    </w:rPr>
                                  </w:pPr>
                                </w:p>
                              </w:tc>
                            </w:tr>
                            <w:tr w:rsidR="00E0450C" w:rsidRPr="00B31086" w14:paraId="64F218AC" w14:textId="77777777" w:rsidTr="000F1A21">
                              <w:tc>
                                <w:tcPr>
                                  <w:tcW w:w="4944" w:type="dxa"/>
                                </w:tcPr>
                                <w:p w14:paraId="56F14D08" w14:textId="77777777" w:rsidR="00E0450C" w:rsidRPr="00D353E1" w:rsidRDefault="00E0450C" w:rsidP="00B31086">
                                  <w:pPr>
                                    <w:spacing w:line="276" w:lineRule="auto"/>
                                    <w:rPr>
                                      <w:b w:val="0"/>
                                      <w:bCs w:val="0"/>
                                    </w:rPr>
                                  </w:pPr>
                                </w:p>
                              </w:tc>
                              <w:tc>
                                <w:tcPr>
                                  <w:tcW w:w="5136" w:type="dxa"/>
                                  <w:shd w:val="clear" w:color="auto" w:fill="auto"/>
                                </w:tcPr>
                                <w:p w14:paraId="02251DBA" w14:textId="77777777" w:rsidR="00E0450C" w:rsidRPr="00D353E1" w:rsidRDefault="00E0450C" w:rsidP="00B31086">
                                  <w:pPr>
                                    <w:spacing w:line="276" w:lineRule="auto"/>
                                    <w:rPr>
                                      <w:b w:val="0"/>
                                      <w:bCs w:val="0"/>
                                    </w:rPr>
                                  </w:pPr>
                                </w:p>
                              </w:tc>
                            </w:tr>
                            <w:tr w:rsidR="00E0450C" w:rsidRPr="00B31086" w14:paraId="11BD8703" w14:textId="77777777" w:rsidTr="000F1A21">
                              <w:tc>
                                <w:tcPr>
                                  <w:tcW w:w="4944" w:type="dxa"/>
                                </w:tcPr>
                                <w:p w14:paraId="36A96FDB" w14:textId="77777777" w:rsidR="00E0450C" w:rsidRPr="00D353E1" w:rsidRDefault="00E0450C" w:rsidP="00B31086">
                                  <w:pPr>
                                    <w:spacing w:line="276" w:lineRule="auto"/>
                                    <w:rPr>
                                      <w:b w:val="0"/>
                                      <w:bCs w:val="0"/>
                                    </w:rPr>
                                  </w:pPr>
                                </w:p>
                              </w:tc>
                              <w:tc>
                                <w:tcPr>
                                  <w:tcW w:w="5136" w:type="dxa"/>
                                  <w:shd w:val="clear" w:color="auto" w:fill="auto"/>
                                </w:tcPr>
                                <w:p w14:paraId="1D34E839" w14:textId="77777777" w:rsidR="00E0450C" w:rsidRPr="00D353E1" w:rsidRDefault="00E0450C" w:rsidP="00B31086">
                                  <w:pPr>
                                    <w:spacing w:line="276" w:lineRule="auto"/>
                                    <w:rPr>
                                      <w:b w:val="0"/>
                                      <w:bCs w:val="0"/>
                                    </w:rPr>
                                  </w:pPr>
                                </w:p>
                              </w:tc>
                            </w:tr>
                            <w:tr w:rsidR="00E0450C" w:rsidRPr="00B31086" w14:paraId="30BA04C0" w14:textId="77777777" w:rsidTr="000F1A21">
                              <w:tc>
                                <w:tcPr>
                                  <w:tcW w:w="4944" w:type="dxa"/>
                                </w:tcPr>
                                <w:p w14:paraId="2EF12953" w14:textId="77777777" w:rsidR="00E0450C" w:rsidRPr="00D353E1" w:rsidRDefault="00E0450C" w:rsidP="00B31086">
                                  <w:pPr>
                                    <w:spacing w:line="276" w:lineRule="auto"/>
                                    <w:rPr>
                                      <w:b w:val="0"/>
                                      <w:bCs w:val="0"/>
                                    </w:rPr>
                                  </w:pPr>
                                </w:p>
                              </w:tc>
                              <w:tc>
                                <w:tcPr>
                                  <w:tcW w:w="5136" w:type="dxa"/>
                                  <w:shd w:val="clear" w:color="auto" w:fill="auto"/>
                                </w:tcPr>
                                <w:p w14:paraId="74CB2792" w14:textId="77777777" w:rsidR="00E0450C" w:rsidRPr="00D353E1" w:rsidRDefault="00E0450C" w:rsidP="00B31086">
                                  <w:pPr>
                                    <w:spacing w:line="276" w:lineRule="auto"/>
                                    <w:rPr>
                                      <w:b w:val="0"/>
                                      <w:bCs w:val="0"/>
                                    </w:rPr>
                                  </w:pPr>
                                </w:p>
                              </w:tc>
                            </w:tr>
                            <w:tr w:rsidR="00E0450C" w:rsidRPr="00B31086" w14:paraId="46F0FE93" w14:textId="77777777" w:rsidTr="000F1A21">
                              <w:tc>
                                <w:tcPr>
                                  <w:tcW w:w="4944" w:type="dxa"/>
                                </w:tcPr>
                                <w:p w14:paraId="6B550533" w14:textId="77777777" w:rsidR="00E0450C" w:rsidRPr="00D353E1" w:rsidRDefault="00E0450C" w:rsidP="00B31086">
                                  <w:pPr>
                                    <w:spacing w:line="276" w:lineRule="auto"/>
                                    <w:rPr>
                                      <w:b w:val="0"/>
                                      <w:bCs w:val="0"/>
                                    </w:rPr>
                                  </w:pPr>
                                </w:p>
                              </w:tc>
                              <w:tc>
                                <w:tcPr>
                                  <w:tcW w:w="5136" w:type="dxa"/>
                                  <w:shd w:val="clear" w:color="auto" w:fill="auto"/>
                                </w:tcPr>
                                <w:p w14:paraId="37B5725C" w14:textId="77777777" w:rsidR="00E0450C" w:rsidRPr="00D353E1" w:rsidRDefault="00E0450C" w:rsidP="00B31086">
                                  <w:pPr>
                                    <w:spacing w:line="276" w:lineRule="auto"/>
                                    <w:rPr>
                                      <w:b w:val="0"/>
                                      <w:bCs w:val="0"/>
                                    </w:rPr>
                                  </w:pPr>
                                </w:p>
                              </w:tc>
                            </w:tr>
                            <w:tr w:rsidR="00E0450C" w:rsidRPr="00B31086" w14:paraId="170A6E2B" w14:textId="77777777" w:rsidTr="000F1A21">
                              <w:tc>
                                <w:tcPr>
                                  <w:tcW w:w="4944" w:type="dxa"/>
                                </w:tcPr>
                                <w:p w14:paraId="26632E5D" w14:textId="77777777" w:rsidR="00E0450C" w:rsidRPr="00D353E1" w:rsidRDefault="00E0450C" w:rsidP="00B31086">
                                  <w:pPr>
                                    <w:spacing w:line="276" w:lineRule="auto"/>
                                    <w:rPr>
                                      <w:b w:val="0"/>
                                      <w:bCs w:val="0"/>
                                    </w:rPr>
                                  </w:pPr>
                                </w:p>
                              </w:tc>
                              <w:tc>
                                <w:tcPr>
                                  <w:tcW w:w="5136" w:type="dxa"/>
                                  <w:shd w:val="clear" w:color="auto" w:fill="auto"/>
                                </w:tcPr>
                                <w:p w14:paraId="45F65AE9" w14:textId="77777777" w:rsidR="00E0450C" w:rsidRPr="00D353E1" w:rsidRDefault="00E0450C" w:rsidP="00B31086">
                                  <w:pPr>
                                    <w:spacing w:line="276" w:lineRule="auto"/>
                                    <w:rPr>
                                      <w:b w:val="0"/>
                                      <w:bCs w:val="0"/>
                                    </w:rPr>
                                  </w:pPr>
                                </w:p>
                              </w:tc>
                            </w:tr>
                            <w:tr w:rsidR="00E0450C" w:rsidRPr="00B31086" w14:paraId="000FA585" w14:textId="77777777" w:rsidTr="000F1A21">
                              <w:tc>
                                <w:tcPr>
                                  <w:tcW w:w="4944" w:type="dxa"/>
                                </w:tcPr>
                                <w:p w14:paraId="06313314" w14:textId="77777777" w:rsidR="00E0450C" w:rsidRPr="00D353E1" w:rsidRDefault="00E0450C" w:rsidP="00B31086">
                                  <w:pPr>
                                    <w:spacing w:line="276" w:lineRule="auto"/>
                                    <w:rPr>
                                      <w:b w:val="0"/>
                                      <w:bCs w:val="0"/>
                                    </w:rPr>
                                  </w:pPr>
                                </w:p>
                              </w:tc>
                              <w:tc>
                                <w:tcPr>
                                  <w:tcW w:w="5136" w:type="dxa"/>
                                  <w:shd w:val="clear" w:color="auto" w:fill="auto"/>
                                </w:tcPr>
                                <w:p w14:paraId="2881365F" w14:textId="77777777" w:rsidR="00E0450C" w:rsidRPr="00D353E1" w:rsidRDefault="00E0450C" w:rsidP="00B31086">
                                  <w:pPr>
                                    <w:spacing w:line="276" w:lineRule="auto"/>
                                    <w:rPr>
                                      <w:b w:val="0"/>
                                      <w:bCs w:val="0"/>
                                    </w:rPr>
                                  </w:pPr>
                                </w:p>
                              </w:tc>
                            </w:tr>
                            <w:tr w:rsidR="00E0450C" w:rsidRPr="00B31086" w14:paraId="6C8A16EB" w14:textId="77777777" w:rsidTr="000F1A21">
                              <w:tc>
                                <w:tcPr>
                                  <w:tcW w:w="4944" w:type="dxa"/>
                                </w:tcPr>
                                <w:p w14:paraId="734D8BF9" w14:textId="77777777" w:rsidR="00E0450C" w:rsidRPr="00D353E1" w:rsidRDefault="00E0450C" w:rsidP="00B31086">
                                  <w:pPr>
                                    <w:spacing w:line="276" w:lineRule="auto"/>
                                    <w:rPr>
                                      <w:b w:val="0"/>
                                      <w:bCs w:val="0"/>
                                    </w:rPr>
                                  </w:pPr>
                                </w:p>
                              </w:tc>
                              <w:tc>
                                <w:tcPr>
                                  <w:tcW w:w="5136" w:type="dxa"/>
                                  <w:shd w:val="clear" w:color="auto" w:fill="auto"/>
                                </w:tcPr>
                                <w:p w14:paraId="00FFB331" w14:textId="77777777" w:rsidR="00E0450C" w:rsidRPr="00D353E1" w:rsidRDefault="00E0450C" w:rsidP="00B31086">
                                  <w:pPr>
                                    <w:spacing w:line="276" w:lineRule="auto"/>
                                    <w:rPr>
                                      <w:b w:val="0"/>
                                      <w:bCs w:val="0"/>
                                    </w:rPr>
                                  </w:pPr>
                                </w:p>
                              </w:tc>
                            </w:tr>
                            <w:tr w:rsidR="00E0450C" w:rsidRPr="00B31086" w14:paraId="05E227A5" w14:textId="77777777" w:rsidTr="000F1A21">
                              <w:tc>
                                <w:tcPr>
                                  <w:tcW w:w="4944" w:type="dxa"/>
                                </w:tcPr>
                                <w:p w14:paraId="089E3774" w14:textId="77777777" w:rsidR="00E0450C" w:rsidRPr="00D353E1" w:rsidRDefault="00E0450C" w:rsidP="00B31086">
                                  <w:pPr>
                                    <w:spacing w:line="276" w:lineRule="auto"/>
                                    <w:rPr>
                                      <w:b w:val="0"/>
                                      <w:bCs w:val="0"/>
                                    </w:rPr>
                                  </w:pPr>
                                </w:p>
                              </w:tc>
                              <w:tc>
                                <w:tcPr>
                                  <w:tcW w:w="5136" w:type="dxa"/>
                                  <w:shd w:val="clear" w:color="auto" w:fill="auto"/>
                                </w:tcPr>
                                <w:p w14:paraId="38C20261" w14:textId="77777777" w:rsidR="00E0450C" w:rsidRPr="00D353E1" w:rsidRDefault="00E0450C" w:rsidP="00B31086">
                                  <w:pPr>
                                    <w:spacing w:line="276" w:lineRule="auto"/>
                                    <w:rPr>
                                      <w:b w:val="0"/>
                                      <w:bCs w:val="0"/>
                                    </w:rPr>
                                  </w:pPr>
                                </w:p>
                              </w:tc>
                            </w:tr>
                            <w:tr w:rsidR="00E0450C" w:rsidRPr="00B31086" w14:paraId="52D39994" w14:textId="77777777" w:rsidTr="000F1A21">
                              <w:tc>
                                <w:tcPr>
                                  <w:tcW w:w="4944" w:type="dxa"/>
                                </w:tcPr>
                                <w:p w14:paraId="5017A7B4" w14:textId="77777777" w:rsidR="00E0450C" w:rsidRPr="00D353E1" w:rsidRDefault="00E0450C" w:rsidP="00B31086">
                                  <w:pPr>
                                    <w:spacing w:line="276" w:lineRule="auto"/>
                                    <w:rPr>
                                      <w:b w:val="0"/>
                                      <w:bCs w:val="0"/>
                                    </w:rPr>
                                  </w:pPr>
                                </w:p>
                              </w:tc>
                              <w:tc>
                                <w:tcPr>
                                  <w:tcW w:w="5136" w:type="dxa"/>
                                  <w:shd w:val="clear" w:color="auto" w:fill="auto"/>
                                </w:tcPr>
                                <w:p w14:paraId="36897829" w14:textId="77777777" w:rsidR="00E0450C" w:rsidRPr="00D353E1" w:rsidRDefault="00E0450C" w:rsidP="00B31086">
                                  <w:pPr>
                                    <w:spacing w:line="276" w:lineRule="auto"/>
                                    <w:rPr>
                                      <w:b w:val="0"/>
                                      <w:bCs w:val="0"/>
                                    </w:rPr>
                                  </w:pPr>
                                </w:p>
                              </w:tc>
                            </w:tr>
                            <w:tr w:rsidR="00E0450C" w:rsidRPr="00B31086" w14:paraId="4C59F4FA" w14:textId="77777777" w:rsidTr="000F1A21">
                              <w:tc>
                                <w:tcPr>
                                  <w:tcW w:w="4944" w:type="dxa"/>
                                </w:tcPr>
                                <w:p w14:paraId="1AB7B70F" w14:textId="77777777" w:rsidR="00E0450C" w:rsidRPr="00D353E1" w:rsidRDefault="00E0450C" w:rsidP="00B31086">
                                  <w:pPr>
                                    <w:spacing w:line="276" w:lineRule="auto"/>
                                    <w:rPr>
                                      <w:b w:val="0"/>
                                      <w:bCs w:val="0"/>
                                    </w:rPr>
                                  </w:pPr>
                                </w:p>
                              </w:tc>
                              <w:tc>
                                <w:tcPr>
                                  <w:tcW w:w="5136" w:type="dxa"/>
                                  <w:shd w:val="clear" w:color="auto" w:fill="auto"/>
                                </w:tcPr>
                                <w:p w14:paraId="14F66A55" w14:textId="77777777" w:rsidR="00E0450C" w:rsidRPr="00D353E1" w:rsidRDefault="00E0450C" w:rsidP="00B31086">
                                  <w:pPr>
                                    <w:spacing w:line="276" w:lineRule="auto"/>
                                    <w:rPr>
                                      <w:b w:val="0"/>
                                      <w:bCs w:val="0"/>
                                    </w:rPr>
                                  </w:pPr>
                                </w:p>
                              </w:tc>
                            </w:tr>
                            <w:tr w:rsidR="00E0450C" w:rsidRPr="00B31086" w14:paraId="11B6067A" w14:textId="77777777" w:rsidTr="000F1A21">
                              <w:tc>
                                <w:tcPr>
                                  <w:tcW w:w="4944" w:type="dxa"/>
                                </w:tcPr>
                                <w:p w14:paraId="3217FA35" w14:textId="77777777" w:rsidR="00E0450C" w:rsidRPr="00D353E1" w:rsidRDefault="00E0450C" w:rsidP="00B31086">
                                  <w:pPr>
                                    <w:spacing w:line="276" w:lineRule="auto"/>
                                    <w:rPr>
                                      <w:b w:val="0"/>
                                      <w:bCs w:val="0"/>
                                    </w:rPr>
                                  </w:pPr>
                                </w:p>
                              </w:tc>
                              <w:tc>
                                <w:tcPr>
                                  <w:tcW w:w="5136" w:type="dxa"/>
                                  <w:shd w:val="clear" w:color="auto" w:fill="auto"/>
                                </w:tcPr>
                                <w:p w14:paraId="5CE67F7F" w14:textId="77777777" w:rsidR="00E0450C" w:rsidRPr="00D353E1" w:rsidRDefault="00E0450C" w:rsidP="00B31086">
                                  <w:pPr>
                                    <w:spacing w:line="276" w:lineRule="auto"/>
                                    <w:rPr>
                                      <w:b w:val="0"/>
                                      <w:bCs w:val="0"/>
                                    </w:rPr>
                                  </w:pPr>
                                </w:p>
                              </w:tc>
                            </w:tr>
                            <w:tr w:rsidR="00E0450C" w:rsidRPr="00B31086" w14:paraId="76A2E889" w14:textId="77777777" w:rsidTr="000F1A21">
                              <w:tc>
                                <w:tcPr>
                                  <w:tcW w:w="4944" w:type="dxa"/>
                                </w:tcPr>
                                <w:p w14:paraId="0F2339E9" w14:textId="77777777" w:rsidR="00E0450C" w:rsidRPr="00D353E1" w:rsidRDefault="00E0450C" w:rsidP="00B31086">
                                  <w:pPr>
                                    <w:spacing w:line="276" w:lineRule="auto"/>
                                    <w:rPr>
                                      <w:b w:val="0"/>
                                      <w:bCs w:val="0"/>
                                    </w:rPr>
                                  </w:pPr>
                                </w:p>
                              </w:tc>
                              <w:tc>
                                <w:tcPr>
                                  <w:tcW w:w="5136" w:type="dxa"/>
                                  <w:shd w:val="clear" w:color="auto" w:fill="auto"/>
                                </w:tcPr>
                                <w:p w14:paraId="55714CFA" w14:textId="77777777" w:rsidR="00E0450C" w:rsidRPr="00D353E1" w:rsidRDefault="00E0450C" w:rsidP="00B31086">
                                  <w:pPr>
                                    <w:spacing w:line="276" w:lineRule="auto"/>
                                    <w:rPr>
                                      <w:b w:val="0"/>
                                      <w:bCs w:val="0"/>
                                    </w:rPr>
                                  </w:pPr>
                                </w:p>
                              </w:tc>
                            </w:tr>
                            <w:tr w:rsidR="00E0450C" w:rsidRPr="00B31086" w14:paraId="3628879F" w14:textId="77777777" w:rsidTr="000F1A21">
                              <w:tc>
                                <w:tcPr>
                                  <w:tcW w:w="4944" w:type="dxa"/>
                                </w:tcPr>
                                <w:p w14:paraId="62BFC82D" w14:textId="77777777" w:rsidR="00E0450C" w:rsidRPr="00D353E1" w:rsidRDefault="00E0450C" w:rsidP="00B31086">
                                  <w:pPr>
                                    <w:spacing w:line="276" w:lineRule="auto"/>
                                    <w:rPr>
                                      <w:b w:val="0"/>
                                      <w:bCs w:val="0"/>
                                    </w:rPr>
                                  </w:pPr>
                                </w:p>
                              </w:tc>
                              <w:tc>
                                <w:tcPr>
                                  <w:tcW w:w="5136" w:type="dxa"/>
                                  <w:shd w:val="clear" w:color="auto" w:fill="auto"/>
                                </w:tcPr>
                                <w:p w14:paraId="726F62A7" w14:textId="77777777" w:rsidR="00E0450C" w:rsidRPr="00D353E1" w:rsidRDefault="00E0450C" w:rsidP="00B31086">
                                  <w:pPr>
                                    <w:spacing w:line="276" w:lineRule="auto"/>
                                    <w:rPr>
                                      <w:b w:val="0"/>
                                      <w:bCs w:val="0"/>
                                    </w:rPr>
                                  </w:pPr>
                                </w:p>
                              </w:tc>
                            </w:tr>
                            <w:tr w:rsidR="00E0450C" w:rsidRPr="00B31086" w14:paraId="338AD768" w14:textId="77777777" w:rsidTr="000F1A21">
                              <w:tc>
                                <w:tcPr>
                                  <w:tcW w:w="4944" w:type="dxa"/>
                                </w:tcPr>
                                <w:p w14:paraId="4BE7A86A" w14:textId="77777777" w:rsidR="00E0450C" w:rsidRPr="00D353E1" w:rsidRDefault="00E0450C" w:rsidP="00B31086">
                                  <w:pPr>
                                    <w:spacing w:line="276" w:lineRule="auto"/>
                                    <w:rPr>
                                      <w:b w:val="0"/>
                                      <w:bCs w:val="0"/>
                                    </w:rPr>
                                  </w:pPr>
                                </w:p>
                              </w:tc>
                              <w:tc>
                                <w:tcPr>
                                  <w:tcW w:w="5136" w:type="dxa"/>
                                  <w:shd w:val="clear" w:color="auto" w:fill="auto"/>
                                </w:tcPr>
                                <w:p w14:paraId="1134D98E" w14:textId="77777777" w:rsidR="00E0450C" w:rsidRPr="00D353E1" w:rsidRDefault="00E0450C" w:rsidP="00B31086">
                                  <w:pPr>
                                    <w:spacing w:line="276" w:lineRule="auto"/>
                                    <w:rPr>
                                      <w:b w:val="0"/>
                                      <w:bCs w:val="0"/>
                                    </w:rPr>
                                  </w:pPr>
                                </w:p>
                              </w:tc>
                            </w:tr>
                            <w:tr w:rsidR="00E0450C" w:rsidRPr="00B31086" w14:paraId="4AD67FDC" w14:textId="77777777" w:rsidTr="000F1A21">
                              <w:tc>
                                <w:tcPr>
                                  <w:tcW w:w="4944" w:type="dxa"/>
                                </w:tcPr>
                                <w:p w14:paraId="70767ACF" w14:textId="77777777" w:rsidR="00E0450C" w:rsidRPr="00D353E1" w:rsidRDefault="00E0450C" w:rsidP="00B31086">
                                  <w:pPr>
                                    <w:spacing w:line="276" w:lineRule="auto"/>
                                    <w:rPr>
                                      <w:b w:val="0"/>
                                      <w:bCs w:val="0"/>
                                    </w:rPr>
                                  </w:pPr>
                                </w:p>
                              </w:tc>
                              <w:tc>
                                <w:tcPr>
                                  <w:tcW w:w="5136" w:type="dxa"/>
                                  <w:shd w:val="clear" w:color="auto" w:fill="auto"/>
                                </w:tcPr>
                                <w:p w14:paraId="0C5242BA" w14:textId="77777777" w:rsidR="00E0450C" w:rsidRPr="00D353E1" w:rsidRDefault="00E0450C" w:rsidP="00B31086">
                                  <w:pPr>
                                    <w:spacing w:line="276" w:lineRule="auto"/>
                                    <w:rPr>
                                      <w:b w:val="0"/>
                                      <w:bCs w:val="0"/>
                                    </w:rPr>
                                  </w:pPr>
                                </w:p>
                              </w:tc>
                            </w:tr>
                            <w:tr w:rsidR="00E0450C" w:rsidRPr="00B31086" w14:paraId="76FC3925" w14:textId="77777777" w:rsidTr="000F1A21">
                              <w:tc>
                                <w:tcPr>
                                  <w:tcW w:w="4944" w:type="dxa"/>
                                </w:tcPr>
                                <w:p w14:paraId="21F3EDCB" w14:textId="77777777" w:rsidR="00E0450C" w:rsidRPr="00D353E1" w:rsidRDefault="00E0450C" w:rsidP="00B31086">
                                  <w:pPr>
                                    <w:spacing w:line="276" w:lineRule="auto"/>
                                    <w:rPr>
                                      <w:b w:val="0"/>
                                      <w:bCs w:val="0"/>
                                    </w:rPr>
                                  </w:pPr>
                                </w:p>
                              </w:tc>
                              <w:tc>
                                <w:tcPr>
                                  <w:tcW w:w="5136" w:type="dxa"/>
                                  <w:shd w:val="clear" w:color="auto" w:fill="auto"/>
                                </w:tcPr>
                                <w:p w14:paraId="25F65A8A" w14:textId="77777777" w:rsidR="00E0450C" w:rsidRPr="00D353E1" w:rsidRDefault="00E0450C" w:rsidP="00B31086">
                                  <w:pPr>
                                    <w:spacing w:line="276" w:lineRule="auto"/>
                                    <w:rPr>
                                      <w:b w:val="0"/>
                                      <w:bCs w:val="0"/>
                                    </w:rPr>
                                  </w:pPr>
                                </w:p>
                              </w:tc>
                            </w:tr>
                            <w:tr w:rsidR="00E0450C" w:rsidRPr="00B31086" w14:paraId="065B531C" w14:textId="77777777" w:rsidTr="000F1A21">
                              <w:tc>
                                <w:tcPr>
                                  <w:tcW w:w="4944" w:type="dxa"/>
                                </w:tcPr>
                                <w:p w14:paraId="4529388D" w14:textId="77777777" w:rsidR="00E0450C" w:rsidRPr="00D353E1" w:rsidRDefault="00E0450C" w:rsidP="00B31086">
                                  <w:pPr>
                                    <w:spacing w:line="276" w:lineRule="auto"/>
                                    <w:rPr>
                                      <w:b w:val="0"/>
                                      <w:bCs w:val="0"/>
                                    </w:rPr>
                                  </w:pPr>
                                </w:p>
                              </w:tc>
                              <w:tc>
                                <w:tcPr>
                                  <w:tcW w:w="5136" w:type="dxa"/>
                                  <w:shd w:val="clear" w:color="auto" w:fill="auto"/>
                                </w:tcPr>
                                <w:p w14:paraId="596B59A7" w14:textId="77777777" w:rsidR="00E0450C" w:rsidRPr="00D353E1" w:rsidRDefault="00E0450C" w:rsidP="00B31086">
                                  <w:pPr>
                                    <w:spacing w:line="276" w:lineRule="auto"/>
                                    <w:rPr>
                                      <w:b w:val="0"/>
                                      <w:bCs w:val="0"/>
                                    </w:rPr>
                                  </w:pPr>
                                </w:p>
                              </w:tc>
                            </w:tr>
                            <w:tr w:rsidR="00E0450C" w:rsidRPr="00B31086" w14:paraId="00A8973C" w14:textId="77777777" w:rsidTr="000F1A21">
                              <w:tc>
                                <w:tcPr>
                                  <w:tcW w:w="4944" w:type="dxa"/>
                                </w:tcPr>
                                <w:p w14:paraId="788FFAD0" w14:textId="77777777" w:rsidR="00E0450C" w:rsidRPr="00D353E1" w:rsidRDefault="00E0450C" w:rsidP="00B31086">
                                  <w:pPr>
                                    <w:spacing w:line="276" w:lineRule="auto"/>
                                    <w:rPr>
                                      <w:b w:val="0"/>
                                      <w:bCs w:val="0"/>
                                    </w:rPr>
                                  </w:pPr>
                                </w:p>
                              </w:tc>
                              <w:tc>
                                <w:tcPr>
                                  <w:tcW w:w="5136" w:type="dxa"/>
                                  <w:shd w:val="clear" w:color="auto" w:fill="auto"/>
                                </w:tcPr>
                                <w:p w14:paraId="4695ECC2" w14:textId="77777777" w:rsidR="00E0450C" w:rsidRPr="00D353E1" w:rsidRDefault="00E0450C" w:rsidP="00B31086">
                                  <w:pPr>
                                    <w:spacing w:line="276" w:lineRule="auto"/>
                                    <w:rPr>
                                      <w:b w:val="0"/>
                                      <w:bCs w:val="0"/>
                                    </w:rPr>
                                  </w:pPr>
                                </w:p>
                              </w:tc>
                            </w:tr>
                          </w:tbl>
                          <w:p w14:paraId="5EBE9A95" w14:textId="77777777" w:rsidR="00E0450C" w:rsidRPr="00B31086" w:rsidRDefault="00E0450C" w:rsidP="008E13BD">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7" type="#_x0000_t202" style="position:absolute;margin-left:0;margin-top:.85pt;width:510.25pt;height:771pt;z-index:25203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">
                <v:path arrowok="t"/>
                <v:textbox>
                  <w:txbxContent>
                    <w:tbl>
                      <w:tblPr>
                        <w:tblW w:w="10080"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4944"/>
                        <w:gridCol w:w="5136"/>
                      </w:tblGrid>
                      <w:tr w:rsidR="00E0450C" w:rsidRPr="00B31086" w14:paraId="1B2B7E21" w14:textId="77777777" w:rsidTr="000F1A21">
                        <w:tc>
                          <w:tcPr>
                            <w:tcW w:w="4944" w:type="dxa"/>
                          </w:tcPr>
                          <w:p w14:paraId="66D33F72" w14:textId="77777777" w:rsidR="00E0450C" w:rsidRPr="00D353E1" w:rsidRDefault="00E0450C" w:rsidP="00B31086">
                            <w:pPr>
                              <w:spacing w:line="276" w:lineRule="auto"/>
                              <w:rPr>
                                <w:b w:val="0"/>
                                <w:bCs w:val="0"/>
                              </w:rPr>
                            </w:pPr>
                          </w:p>
                        </w:tc>
                        <w:tc>
                          <w:tcPr>
                            <w:tcW w:w="5136" w:type="dxa"/>
                            <w:shd w:val="clear" w:color="auto" w:fill="auto"/>
                          </w:tcPr>
                          <w:p w14:paraId="5135E1FD" w14:textId="77777777" w:rsidR="00E0450C" w:rsidRPr="00D353E1" w:rsidRDefault="00E0450C" w:rsidP="00B31086">
                            <w:pPr>
                              <w:spacing w:line="276" w:lineRule="auto"/>
                              <w:rPr>
                                <w:b w:val="0"/>
                                <w:bCs w:val="0"/>
                              </w:rPr>
                            </w:pPr>
                          </w:p>
                        </w:tc>
                      </w:tr>
                      <w:tr w:rsidR="00E0450C" w:rsidRPr="00B31086" w14:paraId="056DC868" w14:textId="77777777" w:rsidTr="000F1A21">
                        <w:tc>
                          <w:tcPr>
                            <w:tcW w:w="4944" w:type="dxa"/>
                          </w:tcPr>
                          <w:p w14:paraId="6E927BF2" w14:textId="77777777" w:rsidR="00E0450C" w:rsidRPr="00D353E1" w:rsidRDefault="00E0450C" w:rsidP="00B31086">
                            <w:pPr>
                              <w:spacing w:line="276" w:lineRule="auto"/>
                              <w:rPr>
                                <w:b w:val="0"/>
                                <w:bCs w:val="0"/>
                              </w:rPr>
                            </w:pPr>
                          </w:p>
                        </w:tc>
                        <w:tc>
                          <w:tcPr>
                            <w:tcW w:w="5136" w:type="dxa"/>
                            <w:shd w:val="clear" w:color="auto" w:fill="auto"/>
                          </w:tcPr>
                          <w:p w14:paraId="04A9E974" w14:textId="77777777" w:rsidR="00E0450C" w:rsidRPr="00D353E1" w:rsidRDefault="00E0450C" w:rsidP="00B31086">
                            <w:pPr>
                              <w:spacing w:line="276" w:lineRule="auto"/>
                              <w:rPr>
                                <w:b w:val="0"/>
                                <w:bCs w:val="0"/>
                              </w:rPr>
                            </w:pPr>
                          </w:p>
                        </w:tc>
                      </w:tr>
                      <w:tr w:rsidR="00E0450C" w:rsidRPr="00B31086" w14:paraId="4230F5FF" w14:textId="77777777" w:rsidTr="000F1A21">
                        <w:tc>
                          <w:tcPr>
                            <w:tcW w:w="4944" w:type="dxa"/>
                          </w:tcPr>
                          <w:p w14:paraId="5FADF946" w14:textId="77777777" w:rsidR="00E0450C" w:rsidRPr="00D353E1" w:rsidRDefault="00E0450C" w:rsidP="00B31086">
                            <w:pPr>
                              <w:spacing w:line="276" w:lineRule="auto"/>
                              <w:rPr>
                                <w:b w:val="0"/>
                                <w:bCs w:val="0"/>
                              </w:rPr>
                            </w:pPr>
                          </w:p>
                        </w:tc>
                        <w:tc>
                          <w:tcPr>
                            <w:tcW w:w="5136" w:type="dxa"/>
                            <w:shd w:val="clear" w:color="auto" w:fill="auto"/>
                          </w:tcPr>
                          <w:p w14:paraId="3040D4D0" w14:textId="77777777" w:rsidR="00E0450C" w:rsidRPr="00D353E1" w:rsidRDefault="00E0450C" w:rsidP="00B31086">
                            <w:pPr>
                              <w:spacing w:line="276" w:lineRule="auto"/>
                              <w:rPr>
                                <w:b w:val="0"/>
                                <w:bCs w:val="0"/>
                              </w:rPr>
                            </w:pPr>
                          </w:p>
                        </w:tc>
                      </w:tr>
                      <w:tr w:rsidR="00E0450C" w:rsidRPr="00B31086" w14:paraId="2E2ABE3F" w14:textId="77777777" w:rsidTr="000F1A21">
                        <w:tc>
                          <w:tcPr>
                            <w:tcW w:w="4944" w:type="dxa"/>
                          </w:tcPr>
                          <w:p w14:paraId="6B5A0795" w14:textId="77777777" w:rsidR="00E0450C" w:rsidRPr="00D353E1" w:rsidRDefault="00E0450C" w:rsidP="00B31086">
                            <w:pPr>
                              <w:spacing w:line="276" w:lineRule="auto"/>
                              <w:rPr>
                                <w:b w:val="0"/>
                                <w:bCs w:val="0"/>
                              </w:rPr>
                            </w:pPr>
                          </w:p>
                        </w:tc>
                        <w:tc>
                          <w:tcPr>
                            <w:tcW w:w="5136" w:type="dxa"/>
                            <w:shd w:val="clear" w:color="auto" w:fill="auto"/>
                          </w:tcPr>
                          <w:p w14:paraId="77E1D80F" w14:textId="77777777" w:rsidR="00E0450C" w:rsidRPr="00D353E1" w:rsidRDefault="00E0450C" w:rsidP="00B31086">
                            <w:pPr>
                              <w:spacing w:line="276" w:lineRule="auto"/>
                              <w:rPr>
                                <w:b w:val="0"/>
                                <w:bCs w:val="0"/>
                              </w:rPr>
                            </w:pPr>
                          </w:p>
                        </w:tc>
                      </w:tr>
                      <w:tr w:rsidR="00E0450C" w:rsidRPr="00B31086" w14:paraId="5FA44598" w14:textId="77777777" w:rsidTr="000F1A21">
                        <w:tc>
                          <w:tcPr>
                            <w:tcW w:w="4944" w:type="dxa"/>
                          </w:tcPr>
                          <w:p w14:paraId="38D14809" w14:textId="77777777" w:rsidR="00E0450C" w:rsidRPr="00D353E1" w:rsidRDefault="00E0450C" w:rsidP="00B31086">
                            <w:pPr>
                              <w:spacing w:line="276" w:lineRule="auto"/>
                              <w:rPr>
                                <w:b w:val="0"/>
                                <w:bCs w:val="0"/>
                              </w:rPr>
                            </w:pPr>
                          </w:p>
                        </w:tc>
                        <w:tc>
                          <w:tcPr>
                            <w:tcW w:w="5136" w:type="dxa"/>
                            <w:shd w:val="clear" w:color="auto" w:fill="auto"/>
                          </w:tcPr>
                          <w:p w14:paraId="4FC5503E" w14:textId="77777777" w:rsidR="00E0450C" w:rsidRPr="00D353E1" w:rsidRDefault="00E0450C" w:rsidP="00B31086">
                            <w:pPr>
                              <w:spacing w:line="276" w:lineRule="auto"/>
                              <w:rPr>
                                <w:b w:val="0"/>
                                <w:bCs w:val="0"/>
                              </w:rPr>
                            </w:pPr>
                          </w:p>
                        </w:tc>
                      </w:tr>
                      <w:tr w:rsidR="00E0450C" w:rsidRPr="00B31086" w14:paraId="7881F80D" w14:textId="77777777" w:rsidTr="000F1A21">
                        <w:tc>
                          <w:tcPr>
                            <w:tcW w:w="4944" w:type="dxa"/>
                          </w:tcPr>
                          <w:p w14:paraId="3C0EC7B6" w14:textId="77777777" w:rsidR="00E0450C" w:rsidRPr="00D353E1" w:rsidRDefault="00E0450C" w:rsidP="00B31086">
                            <w:pPr>
                              <w:spacing w:line="276" w:lineRule="auto"/>
                              <w:rPr>
                                <w:b w:val="0"/>
                                <w:bCs w:val="0"/>
                              </w:rPr>
                            </w:pPr>
                          </w:p>
                        </w:tc>
                        <w:tc>
                          <w:tcPr>
                            <w:tcW w:w="5136" w:type="dxa"/>
                            <w:shd w:val="clear" w:color="auto" w:fill="auto"/>
                          </w:tcPr>
                          <w:p w14:paraId="1E1075C0" w14:textId="77777777" w:rsidR="00E0450C" w:rsidRPr="00D353E1" w:rsidRDefault="00E0450C" w:rsidP="00B31086">
                            <w:pPr>
                              <w:spacing w:line="276" w:lineRule="auto"/>
                              <w:rPr>
                                <w:b w:val="0"/>
                                <w:bCs w:val="0"/>
                              </w:rPr>
                            </w:pPr>
                          </w:p>
                        </w:tc>
                      </w:tr>
                      <w:tr w:rsidR="00E0450C" w:rsidRPr="00B31086" w14:paraId="526038B9" w14:textId="77777777" w:rsidTr="000F1A21">
                        <w:tc>
                          <w:tcPr>
                            <w:tcW w:w="4944" w:type="dxa"/>
                          </w:tcPr>
                          <w:p w14:paraId="2D15F87E" w14:textId="77777777" w:rsidR="00E0450C" w:rsidRPr="00D353E1" w:rsidRDefault="00E0450C" w:rsidP="00B31086">
                            <w:pPr>
                              <w:spacing w:line="276" w:lineRule="auto"/>
                              <w:rPr>
                                <w:b w:val="0"/>
                                <w:bCs w:val="0"/>
                              </w:rPr>
                            </w:pPr>
                          </w:p>
                        </w:tc>
                        <w:tc>
                          <w:tcPr>
                            <w:tcW w:w="5136" w:type="dxa"/>
                            <w:shd w:val="clear" w:color="auto" w:fill="auto"/>
                          </w:tcPr>
                          <w:p w14:paraId="3EEAD7A9" w14:textId="77777777" w:rsidR="00E0450C" w:rsidRPr="00D353E1" w:rsidRDefault="00E0450C" w:rsidP="00B31086">
                            <w:pPr>
                              <w:spacing w:line="276" w:lineRule="auto"/>
                              <w:rPr>
                                <w:b w:val="0"/>
                                <w:bCs w:val="0"/>
                              </w:rPr>
                            </w:pPr>
                          </w:p>
                        </w:tc>
                      </w:tr>
                      <w:tr w:rsidR="00E0450C" w:rsidRPr="00B31086" w14:paraId="593CAACC" w14:textId="77777777" w:rsidTr="000F1A21">
                        <w:tc>
                          <w:tcPr>
                            <w:tcW w:w="4944" w:type="dxa"/>
                          </w:tcPr>
                          <w:p w14:paraId="506CF23D" w14:textId="77777777" w:rsidR="00E0450C" w:rsidRPr="00D353E1" w:rsidRDefault="00E0450C" w:rsidP="00B31086">
                            <w:pPr>
                              <w:spacing w:line="276" w:lineRule="auto"/>
                              <w:rPr>
                                <w:b w:val="0"/>
                                <w:bCs w:val="0"/>
                              </w:rPr>
                            </w:pPr>
                          </w:p>
                        </w:tc>
                        <w:tc>
                          <w:tcPr>
                            <w:tcW w:w="5136" w:type="dxa"/>
                            <w:shd w:val="clear" w:color="auto" w:fill="auto"/>
                          </w:tcPr>
                          <w:p w14:paraId="7E95F09D" w14:textId="77777777" w:rsidR="00E0450C" w:rsidRPr="00D353E1" w:rsidRDefault="00E0450C" w:rsidP="00B31086">
                            <w:pPr>
                              <w:spacing w:line="276" w:lineRule="auto"/>
                              <w:rPr>
                                <w:b w:val="0"/>
                                <w:bCs w:val="0"/>
                              </w:rPr>
                            </w:pPr>
                          </w:p>
                        </w:tc>
                      </w:tr>
                      <w:tr w:rsidR="00E0450C" w:rsidRPr="00B31086" w14:paraId="3195E006" w14:textId="77777777" w:rsidTr="000F1A21">
                        <w:tc>
                          <w:tcPr>
                            <w:tcW w:w="4944" w:type="dxa"/>
                          </w:tcPr>
                          <w:p w14:paraId="07714661" w14:textId="77777777" w:rsidR="00E0450C" w:rsidRPr="00D353E1" w:rsidRDefault="00E0450C" w:rsidP="00B31086">
                            <w:pPr>
                              <w:spacing w:line="276" w:lineRule="auto"/>
                              <w:rPr>
                                <w:b w:val="0"/>
                                <w:bCs w:val="0"/>
                              </w:rPr>
                            </w:pPr>
                          </w:p>
                        </w:tc>
                        <w:tc>
                          <w:tcPr>
                            <w:tcW w:w="5136" w:type="dxa"/>
                            <w:shd w:val="clear" w:color="auto" w:fill="auto"/>
                          </w:tcPr>
                          <w:p w14:paraId="1FA5AACB" w14:textId="77777777" w:rsidR="00E0450C" w:rsidRPr="00D353E1" w:rsidRDefault="00E0450C" w:rsidP="00B31086">
                            <w:pPr>
                              <w:spacing w:line="276" w:lineRule="auto"/>
                              <w:rPr>
                                <w:b w:val="0"/>
                                <w:bCs w:val="0"/>
                              </w:rPr>
                            </w:pPr>
                          </w:p>
                        </w:tc>
                      </w:tr>
                      <w:tr w:rsidR="00E0450C" w:rsidRPr="00B31086" w14:paraId="7F452677" w14:textId="77777777" w:rsidTr="000F1A21">
                        <w:tc>
                          <w:tcPr>
                            <w:tcW w:w="4944" w:type="dxa"/>
                          </w:tcPr>
                          <w:p w14:paraId="5DC01B72" w14:textId="77777777" w:rsidR="00E0450C" w:rsidRPr="00D353E1" w:rsidRDefault="00E0450C" w:rsidP="00B31086">
                            <w:pPr>
                              <w:spacing w:line="276" w:lineRule="auto"/>
                              <w:rPr>
                                <w:b w:val="0"/>
                                <w:bCs w:val="0"/>
                              </w:rPr>
                            </w:pPr>
                          </w:p>
                        </w:tc>
                        <w:tc>
                          <w:tcPr>
                            <w:tcW w:w="5136" w:type="dxa"/>
                            <w:shd w:val="clear" w:color="auto" w:fill="auto"/>
                          </w:tcPr>
                          <w:p w14:paraId="2DE9D961" w14:textId="77777777" w:rsidR="00E0450C" w:rsidRPr="00D353E1" w:rsidRDefault="00E0450C" w:rsidP="00B31086">
                            <w:pPr>
                              <w:spacing w:line="276" w:lineRule="auto"/>
                              <w:rPr>
                                <w:b w:val="0"/>
                                <w:bCs w:val="0"/>
                              </w:rPr>
                            </w:pPr>
                          </w:p>
                        </w:tc>
                      </w:tr>
                      <w:tr w:rsidR="00E0450C" w:rsidRPr="00B31086" w14:paraId="07C83437" w14:textId="77777777" w:rsidTr="000F1A21">
                        <w:tc>
                          <w:tcPr>
                            <w:tcW w:w="4944" w:type="dxa"/>
                          </w:tcPr>
                          <w:p w14:paraId="1AE1A755" w14:textId="77777777" w:rsidR="00E0450C" w:rsidRPr="00D353E1" w:rsidRDefault="00E0450C" w:rsidP="00B31086">
                            <w:pPr>
                              <w:spacing w:line="276" w:lineRule="auto"/>
                              <w:rPr>
                                <w:b w:val="0"/>
                                <w:bCs w:val="0"/>
                              </w:rPr>
                            </w:pPr>
                          </w:p>
                        </w:tc>
                        <w:tc>
                          <w:tcPr>
                            <w:tcW w:w="5136" w:type="dxa"/>
                            <w:shd w:val="clear" w:color="auto" w:fill="auto"/>
                          </w:tcPr>
                          <w:p w14:paraId="5DDD2458" w14:textId="77777777" w:rsidR="00E0450C" w:rsidRPr="00D353E1" w:rsidRDefault="00E0450C" w:rsidP="00B31086">
                            <w:pPr>
                              <w:spacing w:line="276" w:lineRule="auto"/>
                              <w:rPr>
                                <w:b w:val="0"/>
                                <w:bCs w:val="0"/>
                              </w:rPr>
                            </w:pPr>
                          </w:p>
                        </w:tc>
                      </w:tr>
                      <w:tr w:rsidR="00E0450C" w:rsidRPr="00B31086" w14:paraId="741E3544" w14:textId="77777777" w:rsidTr="000F1A21">
                        <w:tc>
                          <w:tcPr>
                            <w:tcW w:w="4944" w:type="dxa"/>
                          </w:tcPr>
                          <w:p w14:paraId="2687D934" w14:textId="77777777" w:rsidR="00E0450C" w:rsidRPr="00D353E1" w:rsidRDefault="00E0450C" w:rsidP="00B31086">
                            <w:pPr>
                              <w:spacing w:line="276" w:lineRule="auto"/>
                              <w:rPr>
                                <w:b w:val="0"/>
                                <w:bCs w:val="0"/>
                              </w:rPr>
                            </w:pPr>
                          </w:p>
                        </w:tc>
                        <w:tc>
                          <w:tcPr>
                            <w:tcW w:w="5136" w:type="dxa"/>
                            <w:shd w:val="clear" w:color="auto" w:fill="auto"/>
                          </w:tcPr>
                          <w:p w14:paraId="44A474B6" w14:textId="77777777" w:rsidR="00E0450C" w:rsidRPr="00D353E1" w:rsidRDefault="00E0450C" w:rsidP="00B31086">
                            <w:pPr>
                              <w:spacing w:line="276" w:lineRule="auto"/>
                              <w:rPr>
                                <w:b w:val="0"/>
                                <w:bCs w:val="0"/>
                              </w:rPr>
                            </w:pPr>
                          </w:p>
                        </w:tc>
                      </w:tr>
                      <w:tr w:rsidR="00E0450C" w:rsidRPr="00B31086" w14:paraId="38634F63" w14:textId="77777777" w:rsidTr="000F1A21">
                        <w:tc>
                          <w:tcPr>
                            <w:tcW w:w="4944" w:type="dxa"/>
                          </w:tcPr>
                          <w:p w14:paraId="45EE7906" w14:textId="77777777" w:rsidR="00E0450C" w:rsidRPr="00D353E1" w:rsidRDefault="00E0450C" w:rsidP="00B31086">
                            <w:pPr>
                              <w:spacing w:line="276" w:lineRule="auto"/>
                              <w:rPr>
                                <w:b w:val="0"/>
                                <w:bCs w:val="0"/>
                              </w:rPr>
                            </w:pPr>
                          </w:p>
                        </w:tc>
                        <w:tc>
                          <w:tcPr>
                            <w:tcW w:w="5136" w:type="dxa"/>
                            <w:shd w:val="clear" w:color="auto" w:fill="auto"/>
                          </w:tcPr>
                          <w:p w14:paraId="68A5B6D1" w14:textId="77777777" w:rsidR="00E0450C" w:rsidRPr="00D353E1" w:rsidRDefault="00E0450C" w:rsidP="00B31086">
                            <w:pPr>
                              <w:spacing w:line="276" w:lineRule="auto"/>
                              <w:rPr>
                                <w:b w:val="0"/>
                                <w:bCs w:val="0"/>
                              </w:rPr>
                            </w:pPr>
                          </w:p>
                        </w:tc>
                      </w:tr>
                      <w:tr w:rsidR="00E0450C" w:rsidRPr="00B31086" w14:paraId="75A64BA2" w14:textId="77777777" w:rsidTr="000F1A21">
                        <w:tc>
                          <w:tcPr>
                            <w:tcW w:w="4944" w:type="dxa"/>
                          </w:tcPr>
                          <w:p w14:paraId="54E94C2D" w14:textId="77777777" w:rsidR="00E0450C" w:rsidRPr="00D353E1" w:rsidRDefault="00E0450C" w:rsidP="00B31086">
                            <w:pPr>
                              <w:spacing w:line="276" w:lineRule="auto"/>
                              <w:rPr>
                                <w:b w:val="0"/>
                                <w:bCs w:val="0"/>
                              </w:rPr>
                            </w:pPr>
                          </w:p>
                        </w:tc>
                        <w:tc>
                          <w:tcPr>
                            <w:tcW w:w="5136" w:type="dxa"/>
                            <w:shd w:val="clear" w:color="auto" w:fill="auto"/>
                          </w:tcPr>
                          <w:p w14:paraId="151C3191" w14:textId="77777777" w:rsidR="00E0450C" w:rsidRPr="00D353E1" w:rsidRDefault="00E0450C" w:rsidP="00B31086">
                            <w:pPr>
                              <w:spacing w:line="276" w:lineRule="auto"/>
                              <w:rPr>
                                <w:b w:val="0"/>
                                <w:bCs w:val="0"/>
                              </w:rPr>
                            </w:pPr>
                          </w:p>
                        </w:tc>
                      </w:tr>
                      <w:tr w:rsidR="00E0450C" w:rsidRPr="00B31086" w14:paraId="6B6287B6" w14:textId="77777777" w:rsidTr="000F1A21">
                        <w:tc>
                          <w:tcPr>
                            <w:tcW w:w="4944" w:type="dxa"/>
                          </w:tcPr>
                          <w:p w14:paraId="07B07C64" w14:textId="77777777" w:rsidR="00E0450C" w:rsidRPr="00D353E1" w:rsidRDefault="00E0450C" w:rsidP="00B31086">
                            <w:pPr>
                              <w:spacing w:line="276" w:lineRule="auto"/>
                              <w:rPr>
                                <w:b w:val="0"/>
                                <w:bCs w:val="0"/>
                              </w:rPr>
                            </w:pPr>
                          </w:p>
                        </w:tc>
                        <w:tc>
                          <w:tcPr>
                            <w:tcW w:w="5136" w:type="dxa"/>
                            <w:shd w:val="clear" w:color="auto" w:fill="auto"/>
                          </w:tcPr>
                          <w:p w14:paraId="18A0C998" w14:textId="77777777" w:rsidR="00E0450C" w:rsidRPr="00D353E1" w:rsidRDefault="00E0450C" w:rsidP="00B31086">
                            <w:pPr>
                              <w:spacing w:line="276" w:lineRule="auto"/>
                              <w:rPr>
                                <w:b w:val="0"/>
                                <w:bCs w:val="0"/>
                              </w:rPr>
                            </w:pPr>
                          </w:p>
                        </w:tc>
                      </w:tr>
                      <w:tr w:rsidR="00E0450C" w:rsidRPr="00B31086" w14:paraId="5B7B2FA4" w14:textId="77777777" w:rsidTr="000F1A21">
                        <w:tc>
                          <w:tcPr>
                            <w:tcW w:w="4944" w:type="dxa"/>
                          </w:tcPr>
                          <w:p w14:paraId="3DFD3380" w14:textId="77777777" w:rsidR="00E0450C" w:rsidRPr="00D353E1" w:rsidRDefault="00E0450C" w:rsidP="00B31086">
                            <w:pPr>
                              <w:spacing w:line="276" w:lineRule="auto"/>
                              <w:rPr>
                                <w:b w:val="0"/>
                                <w:bCs w:val="0"/>
                              </w:rPr>
                            </w:pPr>
                          </w:p>
                        </w:tc>
                        <w:tc>
                          <w:tcPr>
                            <w:tcW w:w="5136" w:type="dxa"/>
                            <w:shd w:val="clear" w:color="auto" w:fill="auto"/>
                          </w:tcPr>
                          <w:p w14:paraId="35AD7C02" w14:textId="77777777" w:rsidR="00E0450C" w:rsidRPr="00D353E1" w:rsidRDefault="00E0450C" w:rsidP="00B31086">
                            <w:pPr>
                              <w:spacing w:line="276" w:lineRule="auto"/>
                              <w:rPr>
                                <w:b w:val="0"/>
                                <w:bCs w:val="0"/>
                              </w:rPr>
                            </w:pPr>
                          </w:p>
                        </w:tc>
                      </w:tr>
                      <w:tr w:rsidR="00E0450C" w:rsidRPr="00B31086" w14:paraId="57F94886" w14:textId="77777777" w:rsidTr="000F1A21">
                        <w:tc>
                          <w:tcPr>
                            <w:tcW w:w="4944" w:type="dxa"/>
                          </w:tcPr>
                          <w:p w14:paraId="1FDF9B65" w14:textId="77777777" w:rsidR="00E0450C" w:rsidRPr="00D353E1" w:rsidRDefault="00E0450C" w:rsidP="00B31086">
                            <w:pPr>
                              <w:spacing w:line="276" w:lineRule="auto"/>
                              <w:rPr>
                                <w:b w:val="0"/>
                                <w:bCs w:val="0"/>
                              </w:rPr>
                            </w:pPr>
                          </w:p>
                        </w:tc>
                        <w:tc>
                          <w:tcPr>
                            <w:tcW w:w="5136" w:type="dxa"/>
                            <w:shd w:val="clear" w:color="auto" w:fill="auto"/>
                          </w:tcPr>
                          <w:p w14:paraId="60592BFC" w14:textId="77777777" w:rsidR="00E0450C" w:rsidRPr="00D353E1" w:rsidRDefault="00E0450C" w:rsidP="00B31086">
                            <w:pPr>
                              <w:spacing w:line="276" w:lineRule="auto"/>
                              <w:rPr>
                                <w:b w:val="0"/>
                                <w:bCs w:val="0"/>
                              </w:rPr>
                            </w:pPr>
                          </w:p>
                        </w:tc>
                      </w:tr>
                      <w:tr w:rsidR="00E0450C" w:rsidRPr="00B31086" w14:paraId="451C8262" w14:textId="77777777" w:rsidTr="000F1A21">
                        <w:tc>
                          <w:tcPr>
                            <w:tcW w:w="4944" w:type="dxa"/>
                          </w:tcPr>
                          <w:p w14:paraId="11601EB0" w14:textId="77777777" w:rsidR="00E0450C" w:rsidRPr="00D353E1" w:rsidRDefault="00E0450C" w:rsidP="00B31086">
                            <w:pPr>
                              <w:spacing w:line="276" w:lineRule="auto"/>
                              <w:rPr>
                                <w:b w:val="0"/>
                                <w:bCs w:val="0"/>
                              </w:rPr>
                            </w:pPr>
                          </w:p>
                        </w:tc>
                        <w:tc>
                          <w:tcPr>
                            <w:tcW w:w="5136" w:type="dxa"/>
                            <w:shd w:val="clear" w:color="auto" w:fill="auto"/>
                          </w:tcPr>
                          <w:p w14:paraId="2F860FE5" w14:textId="77777777" w:rsidR="00E0450C" w:rsidRPr="00D353E1" w:rsidRDefault="00E0450C" w:rsidP="00B31086">
                            <w:pPr>
                              <w:spacing w:line="276" w:lineRule="auto"/>
                              <w:rPr>
                                <w:b w:val="0"/>
                                <w:bCs w:val="0"/>
                              </w:rPr>
                            </w:pPr>
                          </w:p>
                        </w:tc>
                      </w:tr>
                      <w:tr w:rsidR="00E0450C" w:rsidRPr="00B31086" w14:paraId="6ACAF6EF" w14:textId="77777777" w:rsidTr="000F1A21">
                        <w:tc>
                          <w:tcPr>
                            <w:tcW w:w="4944" w:type="dxa"/>
                          </w:tcPr>
                          <w:p w14:paraId="71C2BA4C" w14:textId="77777777" w:rsidR="00E0450C" w:rsidRPr="00D353E1" w:rsidRDefault="00E0450C" w:rsidP="00B31086">
                            <w:pPr>
                              <w:spacing w:line="276" w:lineRule="auto"/>
                              <w:rPr>
                                <w:b w:val="0"/>
                                <w:bCs w:val="0"/>
                              </w:rPr>
                            </w:pPr>
                          </w:p>
                        </w:tc>
                        <w:tc>
                          <w:tcPr>
                            <w:tcW w:w="5136" w:type="dxa"/>
                            <w:shd w:val="clear" w:color="auto" w:fill="auto"/>
                          </w:tcPr>
                          <w:p w14:paraId="5671E780" w14:textId="77777777" w:rsidR="00E0450C" w:rsidRPr="00D353E1" w:rsidRDefault="00E0450C" w:rsidP="00B31086">
                            <w:pPr>
                              <w:spacing w:line="276" w:lineRule="auto"/>
                              <w:rPr>
                                <w:b w:val="0"/>
                                <w:bCs w:val="0"/>
                              </w:rPr>
                            </w:pPr>
                          </w:p>
                        </w:tc>
                      </w:tr>
                      <w:tr w:rsidR="00E0450C" w:rsidRPr="00B31086" w14:paraId="3D49BDC6" w14:textId="77777777" w:rsidTr="000F1A21">
                        <w:tc>
                          <w:tcPr>
                            <w:tcW w:w="4944" w:type="dxa"/>
                          </w:tcPr>
                          <w:p w14:paraId="07701C13" w14:textId="77777777" w:rsidR="00E0450C" w:rsidRPr="00D353E1" w:rsidRDefault="00E0450C" w:rsidP="00B31086">
                            <w:pPr>
                              <w:spacing w:line="276" w:lineRule="auto"/>
                              <w:rPr>
                                <w:b w:val="0"/>
                                <w:bCs w:val="0"/>
                              </w:rPr>
                            </w:pPr>
                          </w:p>
                        </w:tc>
                        <w:tc>
                          <w:tcPr>
                            <w:tcW w:w="5136" w:type="dxa"/>
                            <w:shd w:val="clear" w:color="auto" w:fill="auto"/>
                          </w:tcPr>
                          <w:p w14:paraId="72F1B215" w14:textId="77777777" w:rsidR="00E0450C" w:rsidRPr="00D353E1" w:rsidRDefault="00E0450C" w:rsidP="00B31086">
                            <w:pPr>
                              <w:spacing w:line="276" w:lineRule="auto"/>
                              <w:rPr>
                                <w:b w:val="0"/>
                                <w:bCs w:val="0"/>
                              </w:rPr>
                            </w:pPr>
                          </w:p>
                        </w:tc>
                      </w:tr>
                      <w:tr w:rsidR="00E0450C" w:rsidRPr="00B31086" w14:paraId="3D4105AD" w14:textId="77777777" w:rsidTr="000F1A21">
                        <w:tc>
                          <w:tcPr>
                            <w:tcW w:w="4944" w:type="dxa"/>
                          </w:tcPr>
                          <w:p w14:paraId="51022F5E" w14:textId="77777777" w:rsidR="00E0450C" w:rsidRPr="00D353E1" w:rsidRDefault="00E0450C" w:rsidP="00B31086">
                            <w:pPr>
                              <w:spacing w:line="276" w:lineRule="auto"/>
                              <w:rPr>
                                <w:b w:val="0"/>
                                <w:bCs w:val="0"/>
                              </w:rPr>
                            </w:pPr>
                          </w:p>
                        </w:tc>
                        <w:tc>
                          <w:tcPr>
                            <w:tcW w:w="5136" w:type="dxa"/>
                            <w:shd w:val="clear" w:color="auto" w:fill="auto"/>
                          </w:tcPr>
                          <w:p w14:paraId="5BE00C34" w14:textId="77777777" w:rsidR="00E0450C" w:rsidRPr="00D353E1" w:rsidRDefault="00E0450C" w:rsidP="00B31086">
                            <w:pPr>
                              <w:spacing w:line="276" w:lineRule="auto"/>
                              <w:rPr>
                                <w:b w:val="0"/>
                                <w:bCs w:val="0"/>
                              </w:rPr>
                            </w:pPr>
                          </w:p>
                        </w:tc>
                      </w:tr>
                      <w:tr w:rsidR="00E0450C" w:rsidRPr="00B31086" w14:paraId="08D204A4" w14:textId="77777777" w:rsidTr="000F1A21">
                        <w:tc>
                          <w:tcPr>
                            <w:tcW w:w="4944" w:type="dxa"/>
                          </w:tcPr>
                          <w:p w14:paraId="02838F13" w14:textId="77777777" w:rsidR="00E0450C" w:rsidRPr="00D353E1" w:rsidRDefault="00E0450C" w:rsidP="00B31086">
                            <w:pPr>
                              <w:spacing w:line="276" w:lineRule="auto"/>
                              <w:rPr>
                                <w:b w:val="0"/>
                                <w:bCs w:val="0"/>
                              </w:rPr>
                            </w:pPr>
                          </w:p>
                        </w:tc>
                        <w:tc>
                          <w:tcPr>
                            <w:tcW w:w="5136" w:type="dxa"/>
                            <w:shd w:val="clear" w:color="auto" w:fill="auto"/>
                          </w:tcPr>
                          <w:p w14:paraId="0C147B7C" w14:textId="77777777" w:rsidR="00E0450C" w:rsidRPr="00D353E1" w:rsidRDefault="00E0450C" w:rsidP="00B31086">
                            <w:pPr>
                              <w:spacing w:line="276" w:lineRule="auto"/>
                              <w:rPr>
                                <w:b w:val="0"/>
                                <w:bCs w:val="0"/>
                              </w:rPr>
                            </w:pPr>
                          </w:p>
                        </w:tc>
                      </w:tr>
                      <w:tr w:rsidR="00E0450C" w:rsidRPr="00B31086" w14:paraId="48ECC3E8" w14:textId="77777777" w:rsidTr="000F1A21">
                        <w:tc>
                          <w:tcPr>
                            <w:tcW w:w="4944" w:type="dxa"/>
                          </w:tcPr>
                          <w:p w14:paraId="7C08C1B6" w14:textId="77777777" w:rsidR="00E0450C" w:rsidRPr="00D353E1" w:rsidRDefault="00E0450C" w:rsidP="00B31086">
                            <w:pPr>
                              <w:spacing w:line="276" w:lineRule="auto"/>
                              <w:rPr>
                                <w:b w:val="0"/>
                                <w:bCs w:val="0"/>
                              </w:rPr>
                            </w:pPr>
                          </w:p>
                        </w:tc>
                        <w:tc>
                          <w:tcPr>
                            <w:tcW w:w="5136" w:type="dxa"/>
                            <w:shd w:val="clear" w:color="auto" w:fill="auto"/>
                          </w:tcPr>
                          <w:p w14:paraId="76FC5243" w14:textId="77777777" w:rsidR="00E0450C" w:rsidRPr="00D353E1" w:rsidRDefault="00E0450C" w:rsidP="00B31086">
                            <w:pPr>
                              <w:spacing w:line="276" w:lineRule="auto"/>
                              <w:rPr>
                                <w:b w:val="0"/>
                                <w:bCs w:val="0"/>
                              </w:rPr>
                            </w:pPr>
                          </w:p>
                        </w:tc>
                      </w:tr>
                      <w:tr w:rsidR="00E0450C" w:rsidRPr="00B31086" w14:paraId="0D83D732" w14:textId="77777777" w:rsidTr="000F1A21">
                        <w:tc>
                          <w:tcPr>
                            <w:tcW w:w="4944" w:type="dxa"/>
                          </w:tcPr>
                          <w:p w14:paraId="3E2486F4" w14:textId="77777777" w:rsidR="00E0450C" w:rsidRPr="00D353E1" w:rsidRDefault="00E0450C" w:rsidP="00B31086">
                            <w:pPr>
                              <w:spacing w:line="276" w:lineRule="auto"/>
                              <w:rPr>
                                <w:b w:val="0"/>
                                <w:bCs w:val="0"/>
                              </w:rPr>
                            </w:pPr>
                          </w:p>
                        </w:tc>
                        <w:tc>
                          <w:tcPr>
                            <w:tcW w:w="5136" w:type="dxa"/>
                            <w:shd w:val="clear" w:color="auto" w:fill="auto"/>
                          </w:tcPr>
                          <w:p w14:paraId="1A5A1928" w14:textId="77777777" w:rsidR="00E0450C" w:rsidRPr="00D353E1" w:rsidRDefault="00E0450C" w:rsidP="00B31086">
                            <w:pPr>
                              <w:spacing w:line="276" w:lineRule="auto"/>
                              <w:rPr>
                                <w:b w:val="0"/>
                                <w:bCs w:val="0"/>
                              </w:rPr>
                            </w:pPr>
                          </w:p>
                        </w:tc>
                      </w:tr>
                      <w:tr w:rsidR="00E0450C" w:rsidRPr="00B31086" w14:paraId="74435A6F" w14:textId="77777777" w:rsidTr="000F1A21">
                        <w:tc>
                          <w:tcPr>
                            <w:tcW w:w="4944" w:type="dxa"/>
                          </w:tcPr>
                          <w:p w14:paraId="15E34D78" w14:textId="77777777" w:rsidR="00E0450C" w:rsidRPr="00D353E1" w:rsidRDefault="00E0450C" w:rsidP="00B31086">
                            <w:pPr>
                              <w:spacing w:line="276" w:lineRule="auto"/>
                              <w:rPr>
                                <w:b w:val="0"/>
                                <w:bCs w:val="0"/>
                              </w:rPr>
                            </w:pPr>
                          </w:p>
                        </w:tc>
                        <w:tc>
                          <w:tcPr>
                            <w:tcW w:w="5136" w:type="dxa"/>
                            <w:shd w:val="clear" w:color="auto" w:fill="auto"/>
                          </w:tcPr>
                          <w:p w14:paraId="4C1F9FD4" w14:textId="77777777" w:rsidR="00E0450C" w:rsidRPr="00D353E1" w:rsidRDefault="00E0450C" w:rsidP="00B31086">
                            <w:pPr>
                              <w:spacing w:line="276" w:lineRule="auto"/>
                              <w:rPr>
                                <w:b w:val="0"/>
                                <w:bCs w:val="0"/>
                              </w:rPr>
                            </w:pPr>
                          </w:p>
                        </w:tc>
                      </w:tr>
                      <w:tr w:rsidR="00E0450C" w:rsidRPr="00B31086" w14:paraId="64F218AC" w14:textId="77777777" w:rsidTr="000F1A21">
                        <w:tc>
                          <w:tcPr>
                            <w:tcW w:w="4944" w:type="dxa"/>
                          </w:tcPr>
                          <w:p w14:paraId="56F14D08" w14:textId="77777777" w:rsidR="00E0450C" w:rsidRPr="00D353E1" w:rsidRDefault="00E0450C" w:rsidP="00B31086">
                            <w:pPr>
                              <w:spacing w:line="276" w:lineRule="auto"/>
                              <w:rPr>
                                <w:b w:val="0"/>
                                <w:bCs w:val="0"/>
                              </w:rPr>
                            </w:pPr>
                          </w:p>
                        </w:tc>
                        <w:tc>
                          <w:tcPr>
                            <w:tcW w:w="5136" w:type="dxa"/>
                            <w:shd w:val="clear" w:color="auto" w:fill="auto"/>
                          </w:tcPr>
                          <w:p w14:paraId="02251DBA" w14:textId="77777777" w:rsidR="00E0450C" w:rsidRPr="00D353E1" w:rsidRDefault="00E0450C" w:rsidP="00B31086">
                            <w:pPr>
                              <w:spacing w:line="276" w:lineRule="auto"/>
                              <w:rPr>
                                <w:b w:val="0"/>
                                <w:bCs w:val="0"/>
                              </w:rPr>
                            </w:pPr>
                          </w:p>
                        </w:tc>
                      </w:tr>
                      <w:tr w:rsidR="00E0450C" w:rsidRPr="00B31086" w14:paraId="11BD8703" w14:textId="77777777" w:rsidTr="000F1A21">
                        <w:tc>
                          <w:tcPr>
                            <w:tcW w:w="4944" w:type="dxa"/>
                          </w:tcPr>
                          <w:p w14:paraId="36A96FDB" w14:textId="77777777" w:rsidR="00E0450C" w:rsidRPr="00D353E1" w:rsidRDefault="00E0450C" w:rsidP="00B31086">
                            <w:pPr>
                              <w:spacing w:line="276" w:lineRule="auto"/>
                              <w:rPr>
                                <w:b w:val="0"/>
                                <w:bCs w:val="0"/>
                              </w:rPr>
                            </w:pPr>
                          </w:p>
                        </w:tc>
                        <w:tc>
                          <w:tcPr>
                            <w:tcW w:w="5136" w:type="dxa"/>
                            <w:shd w:val="clear" w:color="auto" w:fill="auto"/>
                          </w:tcPr>
                          <w:p w14:paraId="1D34E839" w14:textId="77777777" w:rsidR="00E0450C" w:rsidRPr="00D353E1" w:rsidRDefault="00E0450C" w:rsidP="00B31086">
                            <w:pPr>
                              <w:spacing w:line="276" w:lineRule="auto"/>
                              <w:rPr>
                                <w:b w:val="0"/>
                                <w:bCs w:val="0"/>
                              </w:rPr>
                            </w:pPr>
                          </w:p>
                        </w:tc>
                      </w:tr>
                      <w:tr w:rsidR="00E0450C" w:rsidRPr="00B31086" w14:paraId="30BA04C0" w14:textId="77777777" w:rsidTr="000F1A21">
                        <w:tc>
                          <w:tcPr>
                            <w:tcW w:w="4944" w:type="dxa"/>
                          </w:tcPr>
                          <w:p w14:paraId="2EF12953" w14:textId="77777777" w:rsidR="00E0450C" w:rsidRPr="00D353E1" w:rsidRDefault="00E0450C" w:rsidP="00B31086">
                            <w:pPr>
                              <w:spacing w:line="276" w:lineRule="auto"/>
                              <w:rPr>
                                <w:b w:val="0"/>
                                <w:bCs w:val="0"/>
                              </w:rPr>
                            </w:pPr>
                          </w:p>
                        </w:tc>
                        <w:tc>
                          <w:tcPr>
                            <w:tcW w:w="5136" w:type="dxa"/>
                            <w:shd w:val="clear" w:color="auto" w:fill="auto"/>
                          </w:tcPr>
                          <w:p w14:paraId="74CB2792" w14:textId="77777777" w:rsidR="00E0450C" w:rsidRPr="00D353E1" w:rsidRDefault="00E0450C" w:rsidP="00B31086">
                            <w:pPr>
                              <w:spacing w:line="276" w:lineRule="auto"/>
                              <w:rPr>
                                <w:b w:val="0"/>
                                <w:bCs w:val="0"/>
                              </w:rPr>
                            </w:pPr>
                          </w:p>
                        </w:tc>
                      </w:tr>
                      <w:tr w:rsidR="00E0450C" w:rsidRPr="00B31086" w14:paraId="46F0FE93" w14:textId="77777777" w:rsidTr="000F1A21">
                        <w:tc>
                          <w:tcPr>
                            <w:tcW w:w="4944" w:type="dxa"/>
                          </w:tcPr>
                          <w:p w14:paraId="6B550533" w14:textId="77777777" w:rsidR="00E0450C" w:rsidRPr="00D353E1" w:rsidRDefault="00E0450C" w:rsidP="00B31086">
                            <w:pPr>
                              <w:spacing w:line="276" w:lineRule="auto"/>
                              <w:rPr>
                                <w:b w:val="0"/>
                                <w:bCs w:val="0"/>
                              </w:rPr>
                            </w:pPr>
                          </w:p>
                        </w:tc>
                        <w:tc>
                          <w:tcPr>
                            <w:tcW w:w="5136" w:type="dxa"/>
                            <w:shd w:val="clear" w:color="auto" w:fill="auto"/>
                          </w:tcPr>
                          <w:p w14:paraId="37B5725C" w14:textId="77777777" w:rsidR="00E0450C" w:rsidRPr="00D353E1" w:rsidRDefault="00E0450C" w:rsidP="00B31086">
                            <w:pPr>
                              <w:spacing w:line="276" w:lineRule="auto"/>
                              <w:rPr>
                                <w:b w:val="0"/>
                                <w:bCs w:val="0"/>
                              </w:rPr>
                            </w:pPr>
                          </w:p>
                        </w:tc>
                      </w:tr>
                      <w:tr w:rsidR="00E0450C" w:rsidRPr="00B31086" w14:paraId="170A6E2B" w14:textId="77777777" w:rsidTr="000F1A21">
                        <w:tc>
                          <w:tcPr>
                            <w:tcW w:w="4944" w:type="dxa"/>
                          </w:tcPr>
                          <w:p w14:paraId="26632E5D" w14:textId="77777777" w:rsidR="00E0450C" w:rsidRPr="00D353E1" w:rsidRDefault="00E0450C" w:rsidP="00B31086">
                            <w:pPr>
                              <w:spacing w:line="276" w:lineRule="auto"/>
                              <w:rPr>
                                <w:b w:val="0"/>
                                <w:bCs w:val="0"/>
                              </w:rPr>
                            </w:pPr>
                          </w:p>
                        </w:tc>
                        <w:tc>
                          <w:tcPr>
                            <w:tcW w:w="5136" w:type="dxa"/>
                            <w:shd w:val="clear" w:color="auto" w:fill="auto"/>
                          </w:tcPr>
                          <w:p w14:paraId="45F65AE9" w14:textId="77777777" w:rsidR="00E0450C" w:rsidRPr="00D353E1" w:rsidRDefault="00E0450C" w:rsidP="00B31086">
                            <w:pPr>
                              <w:spacing w:line="276" w:lineRule="auto"/>
                              <w:rPr>
                                <w:b w:val="0"/>
                                <w:bCs w:val="0"/>
                              </w:rPr>
                            </w:pPr>
                          </w:p>
                        </w:tc>
                      </w:tr>
                      <w:tr w:rsidR="00E0450C" w:rsidRPr="00B31086" w14:paraId="000FA585" w14:textId="77777777" w:rsidTr="000F1A21">
                        <w:tc>
                          <w:tcPr>
                            <w:tcW w:w="4944" w:type="dxa"/>
                          </w:tcPr>
                          <w:p w14:paraId="06313314" w14:textId="77777777" w:rsidR="00E0450C" w:rsidRPr="00D353E1" w:rsidRDefault="00E0450C" w:rsidP="00B31086">
                            <w:pPr>
                              <w:spacing w:line="276" w:lineRule="auto"/>
                              <w:rPr>
                                <w:b w:val="0"/>
                                <w:bCs w:val="0"/>
                              </w:rPr>
                            </w:pPr>
                          </w:p>
                        </w:tc>
                        <w:tc>
                          <w:tcPr>
                            <w:tcW w:w="5136" w:type="dxa"/>
                            <w:shd w:val="clear" w:color="auto" w:fill="auto"/>
                          </w:tcPr>
                          <w:p w14:paraId="2881365F" w14:textId="77777777" w:rsidR="00E0450C" w:rsidRPr="00D353E1" w:rsidRDefault="00E0450C" w:rsidP="00B31086">
                            <w:pPr>
                              <w:spacing w:line="276" w:lineRule="auto"/>
                              <w:rPr>
                                <w:b w:val="0"/>
                                <w:bCs w:val="0"/>
                              </w:rPr>
                            </w:pPr>
                          </w:p>
                        </w:tc>
                      </w:tr>
                      <w:tr w:rsidR="00E0450C" w:rsidRPr="00B31086" w14:paraId="6C8A16EB" w14:textId="77777777" w:rsidTr="000F1A21">
                        <w:tc>
                          <w:tcPr>
                            <w:tcW w:w="4944" w:type="dxa"/>
                          </w:tcPr>
                          <w:p w14:paraId="734D8BF9" w14:textId="77777777" w:rsidR="00E0450C" w:rsidRPr="00D353E1" w:rsidRDefault="00E0450C" w:rsidP="00B31086">
                            <w:pPr>
                              <w:spacing w:line="276" w:lineRule="auto"/>
                              <w:rPr>
                                <w:b w:val="0"/>
                                <w:bCs w:val="0"/>
                              </w:rPr>
                            </w:pPr>
                          </w:p>
                        </w:tc>
                        <w:tc>
                          <w:tcPr>
                            <w:tcW w:w="5136" w:type="dxa"/>
                            <w:shd w:val="clear" w:color="auto" w:fill="auto"/>
                          </w:tcPr>
                          <w:p w14:paraId="00FFB331" w14:textId="77777777" w:rsidR="00E0450C" w:rsidRPr="00D353E1" w:rsidRDefault="00E0450C" w:rsidP="00B31086">
                            <w:pPr>
                              <w:spacing w:line="276" w:lineRule="auto"/>
                              <w:rPr>
                                <w:b w:val="0"/>
                                <w:bCs w:val="0"/>
                              </w:rPr>
                            </w:pPr>
                          </w:p>
                        </w:tc>
                      </w:tr>
                      <w:tr w:rsidR="00E0450C" w:rsidRPr="00B31086" w14:paraId="05E227A5" w14:textId="77777777" w:rsidTr="000F1A21">
                        <w:tc>
                          <w:tcPr>
                            <w:tcW w:w="4944" w:type="dxa"/>
                          </w:tcPr>
                          <w:p w14:paraId="089E3774" w14:textId="77777777" w:rsidR="00E0450C" w:rsidRPr="00D353E1" w:rsidRDefault="00E0450C" w:rsidP="00B31086">
                            <w:pPr>
                              <w:spacing w:line="276" w:lineRule="auto"/>
                              <w:rPr>
                                <w:b w:val="0"/>
                                <w:bCs w:val="0"/>
                              </w:rPr>
                            </w:pPr>
                          </w:p>
                        </w:tc>
                        <w:tc>
                          <w:tcPr>
                            <w:tcW w:w="5136" w:type="dxa"/>
                            <w:shd w:val="clear" w:color="auto" w:fill="auto"/>
                          </w:tcPr>
                          <w:p w14:paraId="38C20261" w14:textId="77777777" w:rsidR="00E0450C" w:rsidRPr="00D353E1" w:rsidRDefault="00E0450C" w:rsidP="00B31086">
                            <w:pPr>
                              <w:spacing w:line="276" w:lineRule="auto"/>
                              <w:rPr>
                                <w:b w:val="0"/>
                                <w:bCs w:val="0"/>
                              </w:rPr>
                            </w:pPr>
                          </w:p>
                        </w:tc>
                      </w:tr>
                      <w:tr w:rsidR="00E0450C" w:rsidRPr="00B31086" w14:paraId="52D39994" w14:textId="77777777" w:rsidTr="000F1A21">
                        <w:tc>
                          <w:tcPr>
                            <w:tcW w:w="4944" w:type="dxa"/>
                          </w:tcPr>
                          <w:p w14:paraId="5017A7B4" w14:textId="77777777" w:rsidR="00E0450C" w:rsidRPr="00D353E1" w:rsidRDefault="00E0450C" w:rsidP="00B31086">
                            <w:pPr>
                              <w:spacing w:line="276" w:lineRule="auto"/>
                              <w:rPr>
                                <w:b w:val="0"/>
                                <w:bCs w:val="0"/>
                              </w:rPr>
                            </w:pPr>
                          </w:p>
                        </w:tc>
                        <w:tc>
                          <w:tcPr>
                            <w:tcW w:w="5136" w:type="dxa"/>
                            <w:shd w:val="clear" w:color="auto" w:fill="auto"/>
                          </w:tcPr>
                          <w:p w14:paraId="36897829" w14:textId="77777777" w:rsidR="00E0450C" w:rsidRPr="00D353E1" w:rsidRDefault="00E0450C" w:rsidP="00B31086">
                            <w:pPr>
                              <w:spacing w:line="276" w:lineRule="auto"/>
                              <w:rPr>
                                <w:b w:val="0"/>
                                <w:bCs w:val="0"/>
                              </w:rPr>
                            </w:pPr>
                          </w:p>
                        </w:tc>
                      </w:tr>
                      <w:tr w:rsidR="00E0450C" w:rsidRPr="00B31086" w14:paraId="4C59F4FA" w14:textId="77777777" w:rsidTr="000F1A21">
                        <w:tc>
                          <w:tcPr>
                            <w:tcW w:w="4944" w:type="dxa"/>
                          </w:tcPr>
                          <w:p w14:paraId="1AB7B70F" w14:textId="77777777" w:rsidR="00E0450C" w:rsidRPr="00D353E1" w:rsidRDefault="00E0450C" w:rsidP="00B31086">
                            <w:pPr>
                              <w:spacing w:line="276" w:lineRule="auto"/>
                              <w:rPr>
                                <w:b w:val="0"/>
                                <w:bCs w:val="0"/>
                              </w:rPr>
                            </w:pPr>
                          </w:p>
                        </w:tc>
                        <w:tc>
                          <w:tcPr>
                            <w:tcW w:w="5136" w:type="dxa"/>
                            <w:shd w:val="clear" w:color="auto" w:fill="auto"/>
                          </w:tcPr>
                          <w:p w14:paraId="14F66A55" w14:textId="77777777" w:rsidR="00E0450C" w:rsidRPr="00D353E1" w:rsidRDefault="00E0450C" w:rsidP="00B31086">
                            <w:pPr>
                              <w:spacing w:line="276" w:lineRule="auto"/>
                              <w:rPr>
                                <w:b w:val="0"/>
                                <w:bCs w:val="0"/>
                              </w:rPr>
                            </w:pPr>
                          </w:p>
                        </w:tc>
                      </w:tr>
                      <w:tr w:rsidR="00E0450C" w:rsidRPr="00B31086" w14:paraId="11B6067A" w14:textId="77777777" w:rsidTr="000F1A21">
                        <w:tc>
                          <w:tcPr>
                            <w:tcW w:w="4944" w:type="dxa"/>
                          </w:tcPr>
                          <w:p w14:paraId="3217FA35" w14:textId="77777777" w:rsidR="00E0450C" w:rsidRPr="00D353E1" w:rsidRDefault="00E0450C" w:rsidP="00B31086">
                            <w:pPr>
                              <w:spacing w:line="276" w:lineRule="auto"/>
                              <w:rPr>
                                <w:b w:val="0"/>
                                <w:bCs w:val="0"/>
                              </w:rPr>
                            </w:pPr>
                          </w:p>
                        </w:tc>
                        <w:tc>
                          <w:tcPr>
                            <w:tcW w:w="5136" w:type="dxa"/>
                            <w:shd w:val="clear" w:color="auto" w:fill="auto"/>
                          </w:tcPr>
                          <w:p w14:paraId="5CE67F7F" w14:textId="77777777" w:rsidR="00E0450C" w:rsidRPr="00D353E1" w:rsidRDefault="00E0450C" w:rsidP="00B31086">
                            <w:pPr>
                              <w:spacing w:line="276" w:lineRule="auto"/>
                              <w:rPr>
                                <w:b w:val="0"/>
                                <w:bCs w:val="0"/>
                              </w:rPr>
                            </w:pPr>
                          </w:p>
                        </w:tc>
                      </w:tr>
                      <w:tr w:rsidR="00E0450C" w:rsidRPr="00B31086" w14:paraId="76A2E889" w14:textId="77777777" w:rsidTr="000F1A21">
                        <w:tc>
                          <w:tcPr>
                            <w:tcW w:w="4944" w:type="dxa"/>
                          </w:tcPr>
                          <w:p w14:paraId="0F2339E9" w14:textId="77777777" w:rsidR="00E0450C" w:rsidRPr="00D353E1" w:rsidRDefault="00E0450C" w:rsidP="00B31086">
                            <w:pPr>
                              <w:spacing w:line="276" w:lineRule="auto"/>
                              <w:rPr>
                                <w:b w:val="0"/>
                                <w:bCs w:val="0"/>
                              </w:rPr>
                            </w:pPr>
                          </w:p>
                        </w:tc>
                        <w:tc>
                          <w:tcPr>
                            <w:tcW w:w="5136" w:type="dxa"/>
                            <w:shd w:val="clear" w:color="auto" w:fill="auto"/>
                          </w:tcPr>
                          <w:p w14:paraId="55714CFA" w14:textId="77777777" w:rsidR="00E0450C" w:rsidRPr="00D353E1" w:rsidRDefault="00E0450C" w:rsidP="00B31086">
                            <w:pPr>
                              <w:spacing w:line="276" w:lineRule="auto"/>
                              <w:rPr>
                                <w:b w:val="0"/>
                                <w:bCs w:val="0"/>
                              </w:rPr>
                            </w:pPr>
                          </w:p>
                        </w:tc>
                      </w:tr>
                      <w:tr w:rsidR="00E0450C" w:rsidRPr="00B31086" w14:paraId="3628879F" w14:textId="77777777" w:rsidTr="000F1A21">
                        <w:tc>
                          <w:tcPr>
                            <w:tcW w:w="4944" w:type="dxa"/>
                          </w:tcPr>
                          <w:p w14:paraId="62BFC82D" w14:textId="77777777" w:rsidR="00E0450C" w:rsidRPr="00D353E1" w:rsidRDefault="00E0450C" w:rsidP="00B31086">
                            <w:pPr>
                              <w:spacing w:line="276" w:lineRule="auto"/>
                              <w:rPr>
                                <w:b w:val="0"/>
                                <w:bCs w:val="0"/>
                              </w:rPr>
                            </w:pPr>
                          </w:p>
                        </w:tc>
                        <w:tc>
                          <w:tcPr>
                            <w:tcW w:w="5136" w:type="dxa"/>
                            <w:shd w:val="clear" w:color="auto" w:fill="auto"/>
                          </w:tcPr>
                          <w:p w14:paraId="726F62A7" w14:textId="77777777" w:rsidR="00E0450C" w:rsidRPr="00D353E1" w:rsidRDefault="00E0450C" w:rsidP="00B31086">
                            <w:pPr>
                              <w:spacing w:line="276" w:lineRule="auto"/>
                              <w:rPr>
                                <w:b w:val="0"/>
                                <w:bCs w:val="0"/>
                              </w:rPr>
                            </w:pPr>
                          </w:p>
                        </w:tc>
                      </w:tr>
                      <w:tr w:rsidR="00E0450C" w:rsidRPr="00B31086" w14:paraId="338AD768" w14:textId="77777777" w:rsidTr="000F1A21">
                        <w:tc>
                          <w:tcPr>
                            <w:tcW w:w="4944" w:type="dxa"/>
                          </w:tcPr>
                          <w:p w14:paraId="4BE7A86A" w14:textId="77777777" w:rsidR="00E0450C" w:rsidRPr="00D353E1" w:rsidRDefault="00E0450C" w:rsidP="00B31086">
                            <w:pPr>
                              <w:spacing w:line="276" w:lineRule="auto"/>
                              <w:rPr>
                                <w:b w:val="0"/>
                                <w:bCs w:val="0"/>
                              </w:rPr>
                            </w:pPr>
                          </w:p>
                        </w:tc>
                        <w:tc>
                          <w:tcPr>
                            <w:tcW w:w="5136" w:type="dxa"/>
                            <w:shd w:val="clear" w:color="auto" w:fill="auto"/>
                          </w:tcPr>
                          <w:p w14:paraId="1134D98E" w14:textId="77777777" w:rsidR="00E0450C" w:rsidRPr="00D353E1" w:rsidRDefault="00E0450C" w:rsidP="00B31086">
                            <w:pPr>
                              <w:spacing w:line="276" w:lineRule="auto"/>
                              <w:rPr>
                                <w:b w:val="0"/>
                                <w:bCs w:val="0"/>
                              </w:rPr>
                            </w:pPr>
                          </w:p>
                        </w:tc>
                      </w:tr>
                      <w:tr w:rsidR="00E0450C" w:rsidRPr="00B31086" w14:paraId="4AD67FDC" w14:textId="77777777" w:rsidTr="000F1A21">
                        <w:tc>
                          <w:tcPr>
                            <w:tcW w:w="4944" w:type="dxa"/>
                          </w:tcPr>
                          <w:p w14:paraId="70767ACF" w14:textId="77777777" w:rsidR="00E0450C" w:rsidRPr="00D353E1" w:rsidRDefault="00E0450C" w:rsidP="00B31086">
                            <w:pPr>
                              <w:spacing w:line="276" w:lineRule="auto"/>
                              <w:rPr>
                                <w:b w:val="0"/>
                                <w:bCs w:val="0"/>
                              </w:rPr>
                            </w:pPr>
                          </w:p>
                        </w:tc>
                        <w:tc>
                          <w:tcPr>
                            <w:tcW w:w="5136" w:type="dxa"/>
                            <w:shd w:val="clear" w:color="auto" w:fill="auto"/>
                          </w:tcPr>
                          <w:p w14:paraId="0C5242BA" w14:textId="77777777" w:rsidR="00E0450C" w:rsidRPr="00D353E1" w:rsidRDefault="00E0450C" w:rsidP="00B31086">
                            <w:pPr>
                              <w:spacing w:line="276" w:lineRule="auto"/>
                              <w:rPr>
                                <w:b w:val="0"/>
                                <w:bCs w:val="0"/>
                              </w:rPr>
                            </w:pPr>
                          </w:p>
                        </w:tc>
                      </w:tr>
                      <w:tr w:rsidR="00E0450C" w:rsidRPr="00B31086" w14:paraId="76FC3925" w14:textId="77777777" w:rsidTr="000F1A21">
                        <w:tc>
                          <w:tcPr>
                            <w:tcW w:w="4944" w:type="dxa"/>
                          </w:tcPr>
                          <w:p w14:paraId="21F3EDCB" w14:textId="77777777" w:rsidR="00E0450C" w:rsidRPr="00D353E1" w:rsidRDefault="00E0450C" w:rsidP="00B31086">
                            <w:pPr>
                              <w:spacing w:line="276" w:lineRule="auto"/>
                              <w:rPr>
                                <w:b w:val="0"/>
                                <w:bCs w:val="0"/>
                              </w:rPr>
                            </w:pPr>
                          </w:p>
                        </w:tc>
                        <w:tc>
                          <w:tcPr>
                            <w:tcW w:w="5136" w:type="dxa"/>
                            <w:shd w:val="clear" w:color="auto" w:fill="auto"/>
                          </w:tcPr>
                          <w:p w14:paraId="25F65A8A" w14:textId="77777777" w:rsidR="00E0450C" w:rsidRPr="00D353E1" w:rsidRDefault="00E0450C" w:rsidP="00B31086">
                            <w:pPr>
                              <w:spacing w:line="276" w:lineRule="auto"/>
                              <w:rPr>
                                <w:b w:val="0"/>
                                <w:bCs w:val="0"/>
                              </w:rPr>
                            </w:pPr>
                          </w:p>
                        </w:tc>
                      </w:tr>
                      <w:tr w:rsidR="00E0450C" w:rsidRPr="00B31086" w14:paraId="065B531C" w14:textId="77777777" w:rsidTr="000F1A21">
                        <w:tc>
                          <w:tcPr>
                            <w:tcW w:w="4944" w:type="dxa"/>
                          </w:tcPr>
                          <w:p w14:paraId="4529388D" w14:textId="77777777" w:rsidR="00E0450C" w:rsidRPr="00D353E1" w:rsidRDefault="00E0450C" w:rsidP="00B31086">
                            <w:pPr>
                              <w:spacing w:line="276" w:lineRule="auto"/>
                              <w:rPr>
                                <w:b w:val="0"/>
                                <w:bCs w:val="0"/>
                              </w:rPr>
                            </w:pPr>
                          </w:p>
                        </w:tc>
                        <w:tc>
                          <w:tcPr>
                            <w:tcW w:w="5136" w:type="dxa"/>
                            <w:shd w:val="clear" w:color="auto" w:fill="auto"/>
                          </w:tcPr>
                          <w:p w14:paraId="596B59A7" w14:textId="77777777" w:rsidR="00E0450C" w:rsidRPr="00D353E1" w:rsidRDefault="00E0450C" w:rsidP="00B31086">
                            <w:pPr>
                              <w:spacing w:line="276" w:lineRule="auto"/>
                              <w:rPr>
                                <w:b w:val="0"/>
                                <w:bCs w:val="0"/>
                              </w:rPr>
                            </w:pPr>
                          </w:p>
                        </w:tc>
                      </w:tr>
                      <w:tr w:rsidR="00E0450C" w:rsidRPr="00B31086" w14:paraId="00A8973C" w14:textId="77777777" w:rsidTr="000F1A21">
                        <w:tc>
                          <w:tcPr>
                            <w:tcW w:w="4944" w:type="dxa"/>
                          </w:tcPr>
                          <w:p w14:paraId="788FFAD0" w14:textId="77777777" w:rsidR="00E0450C" w:rsidRPr="00D353E1" w:rsidRDefault="00E0450C" w:rsidP="00B31086">
                            <w:pPr>
                              <w:spacing w:line="276" w:lineRule="auto"/>
                              <w:rPr>
                                <w:b w:val="0"/>
                                <w:bCs w:val="0"/>
                              </w:rPr>
                            </w:pPr>
                          </w:p>
                        </w:tc>
                        <w:tc>
                          <w:tcPr>
                            <w:tcW w:w="5136" w:type="dxa"/>
                            <w:shd w:val="clear" w:color="auto" w:fill="auto"/>
                          </w:tcPr>
                          <w:p w14:paraId="4695ECC2" w14:textId="77777777" w:rsidR="00E0450C" w:rsidRPr="00D353E1" w:rsidRDefault="00E0450C" w:rsidP="00B31086">
                            <w:pPr>
                              <w:spacing w:line="276" w:lineRule="auto"/>
                              <w:rPr>
                                <w:b w:val="0"/>
                                <w:bCs w:val="0"/>
                              </w:rPr>
                            </w:pPr>
                          </w:p>
                        </w:tc>
                      </w:tr>
                    </w:tbl>
                    <w:p w14:paraId="5EBE9A95" w14:textId="77777777" w:rsidR="00E0450C" w:rsidRPr="00B31086" w:rsidRDefault="00E0450C" w:rsidP="008E13BD">
                      <w:pPr>
                        <w:spacing w:line="276" w:lineRule="auto"/>
                        <w:rPr>
                          <w:b w:val="0"/>
                          <w:bCs w:val="0"/>
                          <w:sz w:val="21"/>
                          <w:szCs w:val="21"/>
                        </w:rPr>
                      </w:pPr>
                    </w:p>
                  </w:txbxContent>
                </v:textbox>
                <w10:wrap type="through"/>
              </v:shape>
            </w:pict>
          </mc:Fallback>
        </mc:AlternateContent>
      </w:r>
    </w:p>
    <w:p w14:paraId="0C2540AD" w14:textId="3BC5B096" w:rsidR="00360E49" w:rsidRDefault="008E13BD">
      <w:r>
        <w:rPr>
          <w:noProof/>
          <w:sz w:val="22"/>
          <w:szCs w:val="22"/>
        </w:rPr>
        <w:lastRenderedPageBreak/>
        <mc:AlternateContent>
          <mc:Choice Requires="wps">
            <w:drawing>
              <wp:anchor distT="0" distB="0" distL="114300" distR="114300" simplePos="0" relativeHeight="251940864" behindDoc="0" locked="0" layoutInCell="1" allowOverlap="1" wp14:anchorId="1CD9FE47" wp14:editId="299CD9B2">
                <wp:simplePos x="0" y="0"/>
                <wp:positionH relativeFrom="column">
                  <wp:posOffset>-253824</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8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7BC37A1B" w14:textId="77777777" w:rsidTr="00317813">
                              <w:tc>
                                <w:tcPr>
                                  <w:tcW w:w="10042" w:type="dxa"/>
                                  <w:shd w:val="clear" w:color="auto" w:fill="auto"/>
                                </w:tcPr>
                                <w:p w14:paraId="31F76AA8" w14:textId="61437EB6" w:rsidR="00E0450C" w:rsidRPr="00D353E1" w:rsidRDefault="00E0450C" w:rsidP="00591836">
                                  <w:pPr>
                                    <w:spacing w:line="276" w:lineRule="auto"/>
                                    <w:jc w:val="center"/>
                                    <w:rPr>
                                      <w:b w:val="0"/>
                                      <w:bCs w:val="0"/>
                                    </w:rPr>
                                  </w:pPr>
                                  <w:r>
                                    <w:rPr>
                                      <w:sz w:val="26"/>
                                      <w:szCs w:val="26"/>
                                    </w:rPr>
                                    <w:t>Bài 14</w:t>
                                  </w:r>
                                  <w:r w:rsidRPr="008A3CF8">
                                    <w:rPr>
                                      <w:sz w:val="26"/>
                                      <w:szCs w:val="26"/>
                                    </w:rPr>
                                    <w:t xml:space="preserve">: LỰC </w:t>
                                  </w:r>
                                  <w:r>
                                    <w:rPr>
                                      <w:sz w:val="26"/>
                                      <w:szCs w:val="26"/>
                                    </w:rPr>
                                    <w:t>HƯỚNG TÂM</w:t>
                                  </w:r>
                                  <w:r w:rsidRPr="008A3CF8">
                                    <w:rPr>
                                      <w:sz w:val="26"/>
                                      <w:szCs w:val="26"/>
                                    </w:rPr>
                                    <w:t>.</w:t>
                                  </w:r>
                                </w:p>
                              </w:tc>
                            </w:tr>
                            <w:tr w:rsidR="00E0450C" w:rsidRPr="00B31086" w14:paraId="7B992A93" w14:textId="77777777" w:rsidTr="00317813">
                              <w:tc>
                                <w:tcPr>
                                  <w:tcW w:w="10042" w:type="dxa"/>
                                  <w:shd w:val="clear" w:color="auto" w:fill="auto"/>
                                </w:tcPr>
                                <w:p w14:paraId="552236C7" w14:textId="77777777" w:rsidR="00E0450C" w:rsidRPr="009438E4" w:rsidRDefault="00E0450C" w:rsidP="00591836">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1C9C4590" w14:textId="77777777" w:rsidR="00E0450C" w:rsidRDefault="00E0450C" w:rsidP="00591836">
                                  <w:pPr>
                                    <w:tabs>
                                      <w:tab w:val="left" w:pos="294"/>
                                    </w:tabs>
                                    <w:jc w:val="both"/>
                                    <w:rPr>
                                      <w:b w:val="0"/>
                                      <w:sz w:val="22"/>
                                      <w:szCs w:val="22"/>
                                    </w:rPr>
                                  </w:pPr>
                                  <w:r>
                                    <w:rPr>
                                      <w:b w:val="0"/>
                                      <w:sz w:val="22"/>
                                      <w:szCs w:val="22"/>
                                    </w:rPr>
                                    <w:t>P</w:t>
                                  </w:r>
                                  <w:r w:rsidRPr="0082543B">
                                    <w:rPr>
                                      <w:b w:val="0"/>
                                      <w:sz w:val="22"/>
                                      <w:szCs w:val="22"/>
                                    </w:rPr>
                                    <w:t xml:space="preserve">1. Thế nào là chuyển động tròn </w:t>
                                  </w:r>
                                  <w:proofErr w:type="gramStart"/>
                                  <w:r w:rsidRPr="0082543B">
                                    <w:rPr>
                                      <w:b w:val="0"/>
                                      <w:sz w:val="22"/>
                                      <w:szCs w:val="22"/>
                                    </w:rPr>
                                    <w:t>đều ?</w:t>
                                  </w:r>
                                  <w:proofErr w:type="gramEnd"/>
                                  <w:r w:rsidRPr="0082543B">
                                    <w:rPr>
                                      <w:b w:val="0"/>
                                      <w:sz w:val="22"/>
                                      <w:szCs w:val="22"/>
                                    </w:rPr>
                                    <w:t xml:space="preserve"> Gia tốc trong chuyển động tròn đều có đặc điểm như thế </w:t>
                                  </w:r>
                                  <w:proofErr w:type="gramStart"/>
                                  <w:r w:rsidRPr="0082543B">
                                    <w:rPr>
                                      <w:b w:val="0"/>
                                      <w:sz w:val="22"/>
                                      <w:szCs w:val="22"/>
                                    </w:rPr>
                                    <w:t>nào ?</w:t>
                                  </w:r>
                                  <w:proofErr w:type="gramEnd"/>
                                  <w:r w:rsidRPr="0082543B">
                                    <w:rPr>
                                      <w:b w:val="0"/>
                                      <w:sz w:val="22"/>
                                      <w:szCs w:val="22"/>
                                    </w:rPr>
                                    <w:t xml:space="preserve"> </w:t>
                                  </w:r>
                                  <w:r>
                                    <w:rPr>
                                      <w:b w:val="0"/>
                                      <w:sz w:val="22"/>
                                      <w:szCs w:val="22"/>
                                    </w:rPr>
                                    <w:t xml:space="preserve">Nêu đặc điểm của </w:t>
                                  </w:r>
                                  <w:r w:rsidRPr="0082543B">
                                    <w:rPr>
                                      <w:b w:val="0"/>
                                      <w:sz w:val="22"/>
                                      <w:szCs w:val="22"/>
                                    </w:rPr>
                                    <w:t xml:space="preserve">lực tác dụng lên vật chuyển động tròn </w:t>
                                  </w:r>
                                  <w:proofErr w:type="gramStart"/>
                                  <w:r w:rsidRPr="0082543B">
                                    <w:rPr>
                                      <w:b w:val="0"/>
                                      <w:sz w:val="22"/>
                                      <w:szCs w:val="22"/>
                                    </w:rPr>
                                    <w:t>đều ?</w:t>
                                  </w:r>
                                  <w:proofErr w:type="gramEnd"/>
                                  <w:r>
                                    <w:rPr>
                                      <w:b w:val="0"/>
                                      <w:sz w:val="22"/>
                                      <w:szCs w:val="22"/>
                                    </w:rPr>
                                    <w:t xml:space="preserve"> Giải </w:t>
                                  </w:r>
                                  <w:proofErr w:type="gramStart"/>
                                  <w:r>
                                    <w:rPr>
                                      <w:b w:val="0"/>
                                      <w:sz w:val="22"/>
                                      <w:szCs w:val="22"/>
                                    </w:rPr>
                                    <w:t>thích ?</w:t>
                                  </w:r>
                                  <w:proofErr w:type="gramEnd"/>
                                  <w:r w:rsidRPr="0082543B">
                                    <w:rPr>
                                      <w:b w:val="0"/>
                                      <w:sz w:val="22"/>
                                      <w:szCs w:val="22"/>
                                    </w:rPr>
                                    <w:t xml:space="preserve"> </w:t>
                                  </w:r>
                                </w:p>
                                <w:p w14:paraId="322573EA" w14:textId="77777777" w:rsidR="00E0450C" w:rsidRPr="0082543B" w:rsidRDefault="00E0450C" w:rsidP="00591836">
                                  <w:pPr>
                                    <w:tabs>
                                      <w:tab w:val="left" w:pos="294"/>
                                    </w:tabs>
                                    <w:jc w:val="both"/>
                                    <w:rPr>
                                      <w:b w:val="0"/>
                                      <w:sz w:val="22"/>
                                      <w:szCs w:val="22"/>
                                    </w:rPr>
                                  </w:pPr>
                                  <w:r>
                                    <w:rPr>
                                      <w:b w:val="0"/>
                                      <w:sz w:val="22"/>
                                      <w:szCs w:val="22"/>
                                    </w:rPr>
                                    <w:t xml:space="preserve">P2. Tự thiết kế, thực hiện các thí nghiệm về một vật chuyển động tròn đều. Phân tích và nêu đặc điểm của lực làm cho vật chuyển động tròn </w:t>
                                  </w:r>
                                  <w:proofErr w:type="gramStart"/>
                                  <w:r>
                                    <w:rPr>
                                      <w:b w:val="0"/>
                                      <w:sz w:val="22"/>
                                      <w:szCs w:val="22"/>
                                    </w:rPr>
                                    <w:t>đều ?</w:t>
                                  </w:r>
                                  <w:proofErr w:type="gramEnd"/>
                                  <w:r>
                                    <w:rPr>
                                      <w:b w:val="0"/>
                                      <w:sz w:val="22"/>
                                      <w:szCs w:val="22"/>
                                    </w:rPr>
                                    <w:t xml:space="preserve"> Ví </w:t>
                                  </w:r>
                                  <w:proofErr w:type="gramStart"/>
                                  <w:r>
                                    <w:rPr>
                                      <w:b w:val="0"/>
                                      <w:sz w:val="22"/>
                                      <w:szCs w:val="22"/>
                                    </w:rPr>
                                    <w:t>dụ :</w:t>
                                  </w:r>
                                  <w:proofErr w:type="gramEnd"/>
                                  <w:r>
                                    <w:rPr>
                                      <w:b w:val="0"/>
                                      <w:sz w:val="22"/>
                                      <w:szCs w:val="22"/>
                                    </w:rPr>
                                    <w:t xml:space="preserve"> buột một vật nhỏ vào sợi dây không dãn và quay; đặt một vật trên bàn xoay (ở nhà hàng) và xoay bàn; … </w:t>
                                  </w:r>
                                  <w:r w:rsidRPr="0082543B">
                                    <w:rPr>
                                      <w:b w:val="0"/>
                                      <w:sz w:val="22"/>
                                      <w:szCs w:val="22"/>
                                    </w:rPr>
                                    <w:t>Tên gọi của lực tác dụng lên vật chuyển động tròn đều ?</w:t>
                                  </w:r>
                                </w:p>
                                <w:p w14:paraId="61DCA03D" w14:textId="77777777" w:rsidR="00E0450C" w:rsidRDefault="00E0450C" w:rsidP="00591836">
                                  <w:pPr>
                                    <w:tabs>
                                      <w:tab w:val="left" w:pos="294"/>
                                    </w:tabs>
                                    <w:jc w:val="both"/>
                                    <w:rPr>
                                      <w:b w:val="0"/>
                                      <w:sz w:val="22"/>
                                      <w:szCs w:val="22"/>
                                    </w:rPr>
                                  </w:pPr>
                                  <w:r>
                                    <w:rPr>
                                      <w:b w:val="0"/>
                                      <w:sz w:val="22"/>
                                      <w:szCs w:val="22"/>
                                    </w:rPr>
                                    <w:t>P3</w:t>
                                  </w:r>
                                  <w:r w:rsidRPr="0082543B">
                                    <w:rPr>
                                      <w:b w:val="0"/>
                                      <w:sz w:val="22"/>
                                      <w:szCs w:val="22"/>
                                    </w:rPr>
                                    <w:t>. Nêu đặc điểm của lực hướng tâm (điểm đặt, phương, chiều, độ lớn</w:t>
                                  </w:r>
                                  <w:proofErr w:type="gramStart"/>
                                  <w:r w:rsidRPr="0082543B">
                                    <w:rPr>
                                      <w:b w:val="0"/>
                                      <w:sz w:val="22"/>
                                      <w:szCs w:val="22"/>
                                    </w:rPr>
                                    <w:t>) ?</w:t>
                                  </w:r>
                                  <w:proofErr w:type="gramEnd"/>
                                  <w:r w:rsidRPr="0082543B">
                                    <w:rPr>
                                      <w:b w:val="0"/>
                                      <w:sz w:val="22"/>
                                      <w:szCs w:val="22"/>
                                    </w:rPr>
                                    <w:t xml:space="preserve"> </w:t>
                                  </w:r>
                                </w:p>
                                <w:p w14:paraId="67FC21E5" w14:textId="77777777" w:rsidR="00E0450C" w:rsidRPr="00C56BBD" w:rsidRDefault="00E0450C" w:rsidP="00591836">
                                  <w:pPr>
                                    <w:jc w:val="both"/>
                                    <w:rPr>
                                      <w:b w:val="0"/>
                                      <w:bCs w:val="0"/>
                                      <w:sz w:val="22"/>
                                      <w:szCs w:val="22"/>
                                    </w:rPr>
                                  </w:pPr>
                                  <w:r>
                                    <w:rPr>
                                      <w:b w:val="0"/>
                                      <w:sz w:val="22"/>
                                      <w:szCs w:val="22"/>
                                    </w:rPr>
                                    <w:t xml:space="preserve">P4. </w:t>
                                  </w:r>
                                  <w:r w:rsidRPr="0082543B">
                                    <w:rPr>
                                      <w:b w:val="0"/>
                                      <w:sz w:val="22"/>
                                      <w:szCs w:val="22"/>
                                    </w:rPr>
                                    <w:t xml:space="preserve">Nêu một số ví dụ về lực hướng </w:t>
                                  </w:r>
                                  <w:proofErr w:type="gramStart"/>
                                  <w:r w:rsidRPr="0082543B">
                                    <w:rPr>
                                      <w:b w:val="0"/>
                                      <w:sz w:val="22"/>
                                      <w:szCs w:val="22"/>
                                    </w:rPr>
                                    <w:t>tâm</w:t>
                                  </w:r>
                                  <w:r>
                                    <w:rPr>
                                      <w:b w:val="0"/>
                                      <w:sz w:val="22"/>
                                      <w:szCs w:val="22"/>
                                    </w:rPr>
                                    <w:t xml:space="preserve"> </w:t>
                                  </w:r>
                                  <w:r w:rsidRPr="0082543B">
                                    <w:rPr>
                                      <w:b w:val="0"/>
                                      <w:sz w:val="22"/>
                                      <w:szCs w:val="22"/>
                                    </w:rPr>
                                    <w:t>?</w:t>
                                  </w:r>
                                  <w:proofErr w:type="gramEnd"/>
                                  <w:r>
                                    <w:rPr>
                                      <w:b w:val="0"/>
                                      <w:sz w:val="22"/>
                                      <w:szCs w:val="22"/>
                                    </w:rPr>
                                    <w:t xml:space="preserve"> Phân tích và xác định lực nào đóng vai trò là lực hướng tâm. Có thể phân tích các ví dụ </w:t>
                                  </w:r>
                                  <w:proofErr w:type="gramStart"/>
                                  <w:r>
                                    <w:rPr>
                                      <w:b w:val="0"/>
                                      <w:sz w:val="22"/>
                                      <w:szCs w:val="22"/>
                                    </w:rPr>
                                    <w:t>sau :</w:t>
                                  </w:r>
                                  <w:proofErr w:type="gramEnd"/>
                                  <w:r>
                                    <w:rPr>
                                      <w:b w:val="0"/>
                                      <w:sz w:val="22"/>
                                      <w:szCs w:val="22"/>
                                    </w:rPr>
                                    <w:t xml:space="preserve"> </w:t>
                                  </w:r>
                                  <w:r w:rsidRPr="00C56BBD">
                                    <w:rPr>
                                      <w:b w:val="0"/>
                                      <w:bCs w:val="0"/>
                                      <w:sz w:val="22"/>
                                      <w:szCs w:val="22"/>
                                    </w:rPr>
                                    <w:t>+ Vệ tinh nhân tạo quay quanh Trái Đất</w:t>
                                  </w:r>
                                  <w:r>
                                    <w:rPr>
                                      <w:b w:val="0"/>
                                      <w:bCs w:val="0"/>
                                      <w:sz w:val="22"/>
                                      <w:szCs w:val="22"/>
                                    </w:rPr>
                                    <w:t>.</w:t>
                                  </w:r>
                                </w:p>
                                <w:p w14:paraId="4EAD30F2" w14:textId="77777777" w:rsidR="00E0450C" w:rsidRPr="00C56BBD" w:rsidRDefault="00E0450C" w:rsidP="00591836">
                                  <w:pPr>
                                    <w:jc w:val="both"/>
                                    <w:rPr>
                                      <w:b w:val="0"/>
                                      <w:bCs w:val="0"/>
                                      <w:sz w:val="22"/>
                                      <w:szCs w:val="22"/>
                                    </w:rPr>
                                  </w:pPr>
                                  <w:r w:rsidRPr="00C56BBD">
                                    <w:rPr>
                                      <w:b w:val="0"/>
                                      <w:bCs w:val="0"/>
                                      <w:sz w:val="22"/>
                                      <w:szCs w:val="22"/>
                                    </w:rPr>
                                    <w:t>+ Đặt một vật trên bàn quay, quay bàn chậm chậm để vật vẫn nằm yên trên bàn và cùng quay với bàn</w:t>
                                  </w:r>
                                  <w:r>
                                    <w:rPr>
                                      <w:b w:val="0"/>
                                      <w:bCs w:val="0"/>
                                      <w:sz w:val="22"/>
                                      <w:szCs w:val="22"/>
                                    </w:rPr>
                                    <w:t>.</w:t>
                                  </w:r>
                                </w:p>
                                <w:p w14:paraId="653B9D30" w14:textId="77777777" w:rsidR="00E0450C" w:rsidRDefault="00E0450C" w:rsidP="00591836">
                                  <w:pPr>
                                    <w:tabs>
                                      <w:tab w:val="left" w:pos="294"/>
                                    </w:tabs>
                                    <w:jc w:val="both"/>
                                    <w:rPr>
                                      <w:b w:val="0"/>
                                      <w:bCs w:val="0"/>
                                      <w:sz w:val="22"/>
                                      <w:szCs w:val="22"/>
                                    </w:rPr>
                                  </w:pPr>
                                  <w:r w:rsidRPr="00C56BBD">
                                    <w:rPr>
                                      <w:b w:val="0"/>
                                      <w:bCs w:val="0"/>
                                      <w:sz w:val="22"/>
                                      <w:szCs w:val="22"/>
                                    </w:rPr>
                                    <w:t>+ Quay túi bông chậm để dây quét thành hình nón</w:t>
                                  </w:r>
                                  <w:r>
                                    <w:rPr>
                                      <w:b w:val="0"/>
                                      <w:bCs w:val="0"/>
                                      <w:sz w:val="22"/>
                                      <w:szCs w:val="22"/>
                                    </w:rPr>
                                    <w:t>.</w:t>
                                  </w:r>
                                </w:p>
                                <w:p w14:paraId="3B0A1C25" w14:textId="77777777" w:rsidR="00E0450C" w:rsidRPr="00C56BBD" w:rsidRDefault="00E0450C" w:rsidP="00591836">
                                  <w:pPr>
                                    <w:tabs>
                                      <w:tab w:val="left" w:pos="294"/>
                                    </w:tabs>
                                    <w:jc w:val="both"/>
                                    <w:rPr>
                                      <w:b w:val="0"/>
                                      <w:sz w:val="22"/>
                                      <w:szCs w:val="22"/>
                                    </w:rPr>
                                  </w:pPr>
                                  <w:r>
                                    <w:rPr>
                                      <w:b w:val="0"/>
                                      <w:bCs w:val="0"/>
                                      <w:sz w:val="22"/>
                                      <w:szCs w:val="22"/>
                                    </w:rPr>
                                    <w:t>+ Một ô tô đang chuyển động trên mặt đường nghiêng…</w:t>
                                  </w:r>
                                </w:p>
                                <w:p w14:paraId="0DE68BE4" w14:textId="77777777" w:rsidR="00E0450C" w:rsidRPr="0082543B" w:rsidRDefault="00E0450C" w:rsidP="00591836">
                                  <w:pPr>
                                    <w:tabs>
                                      <w:tab w:val="left" w:pos="294"/>
                                    </w:tabs>
                                    <w:jc w:val="both"/>
                                    <w:rPr>
                                      <w:b w:val="0"/>
                                      <w:sz w:val="22"/>
                                      <w:szCs w:val="22"/>
                                    </w:rPr>
                                  </w:pPr>
                                  <w:r>
                                    <w:rPr>
                                      <w:b w:val="0"/>
                                      <w:sz w:val="22"/>
                                      <w:szCs w:val="22"/>
                                    </w:rPr>
                                    <w:t>P5</w:t>
                                  </w:r>
                                  <w:r w:rsidRPr="0082543B">
                                    <w:rPr>
                                      <w:b w:val="0"/>
                                      <w:sz w:val="22"/>
                                      <w:szCs w:val="22"/>
                                    </w:rPr>
                                    <w:t xml:space="preserve">. Xét một vật đặt trên chiếc bàn quay quanh </w:t>
                                  </w:r>
                                  <w:proofErr w:type="gramStart"/>
                                  <w:r w:rsidRPr="0082543B">
                                    <w:rPr>
                                      <w:b w:val="0"/>
                                      <w:sz w:val="22"/>
                                      <w:szCs w:val="22"/>
                                    </w:rPr>
                                    <w:t>trục :</w:t>
                                  </w:r>
                                  <w:proofErr w:type="gramEnd"/>
                                  <w:r w:rsidRPr="0082543B">
                                    <w:rPr>
                                      <w:b w:val="0"/>
                                      <w:sz w:val="22"/>
                                      <w:szCs w:val="22"/>
                                    </w:rPr>
                                    <w:t xml:space="preserve"> Nêu các lực tác dụng lên vật khi bàn chưa quay ? Nêu hiện tượng xảy ra khi cho bàn quay từ từ; khi đột ngột cho bàn quay thật </w:t>
                                  </w:r>
                                  <w:proofErr w:type="gramStart"/>
                                  <w:r w:rsidRPr="0082543B">
                                    <w:rPr>
                                      <w:b w:val="0"/>
                                      <w:sz w:val="22"/>
                                      <w:szCs w:val="22"/>
                                    </w:rPr>
                                    <w:t>nhanh ?</w:t>
                                  </w:r>
                                  <w:proofErr w:type="gramEnd"/>
                                  <w:r w:rsidRPr="0082543B">
                                    <w:rPr>
                                      <w:b w:val="0"/>
                                      <w:sz w:val="22"/>
                                      <w:szCs w:val="22"/>
                                    </w:rPr>
                                    <w:t xml:space="preserve"> </w:t>
                                  </w:r>
                                  <w:r>
                                    <w:rPr>
                                      <w:b w:val="0"/>
                                      <w:sz w:val="22"/>
                                      <w:szCs w:val="22"/>
                                    </w:rPr>
                                    <w:t xml:space="preserve">Nêu các lực tác dụng lên vật trong trường hợp cho bàn quay từ </w:t>
                                  </w:r>
                                  <w:proofErr w:type="gramStart"/>
                                  <w:r>
                                    <w:rPr>
                                      <w:b w:val="0"/>
                                      <w:sz w:val="22"/>
                                      <w:szCs w:val="22"/>
                                    </w:rPr>
                                    <w:t>từ ?</w:t>
                                  </w:r>
                                  <w:proofErr w:type="gramEnd"/>
                                  <w:r>
                                    <w:rPr>
                                      <w:b w:val="0"/>
                                      <w:sz w:val="22"/>
                                      <w:szCs w:val="22"/>
                                    </w:rPr>
                                    <w:t xml:space="preserve"> </w:t>
                                  </w:r>
                                  <w:r w:rsidRPr="0082543B">
                                    <w:rPr>
                                      <w:b w:val="0"/>
                                      <w:sz w:val="22"/>
                                      <w:szCs w:val="22"/>
                                    </w:rPr>
                                    <w:t xml:space="preserve">Giải thích hiện tượng xảy </w:t>
                                  </w:r>
                                  <w:proofErr w:type="gramStart"/>
                                  <w:r w:rsidRPr="0082543B">
                                    <w:rPr>
                                      <w:b w:val="0"/>
                                      <w:sz w:val="22"/>
                                      <w:szCs w:val="22"/>
                                    </w:rPr>
                                    <w:t>ra ?</w:t>
                                  </w:r>
                                  <w:proofErr w:type="gramEnd"/>
                                </w:p>
                                <w:p w14:paraId="60915223" w14:textId="77777777" w:rsidR="00E0450C" w:rsidRDefault="00E0450C" w:rsidP="00591836">
                                  <w:pPr>
                                    <w:rPr>
                                      <w:b w:val="0"/>
                                      <w:iCs/>
                                      <w:sz w:val="21"/>
                                      <w:szCs w:val="21"/>
                                    </w:rPr>
                                  </w:pPr>
                                </w:p>
                                <w:p w14:paraId="4208FE47" w14:textId="77777777" w:rsidR="00E0450C" w:rsidRPr="006C373A" w:rsidRDefault="00E0450C" w:rsidP="00591836">
                                  <w:pPr>
                                    <w:rPr>
                                      <w:sz w:val="16"/>
                                      <w:szCs w:val="16"/>
                                    </w:rPr>
                                  </w:pPr>
                                  <w:r>
                                    <w:rPr>
                                      <w:sz w:val="22"/>
                                      <w:szCs w:val="22"/>
                                    </w:rPr>
                                    <w:t>II</w:t>
                                  </w:r>
                                  <w:r w:rsidRPr="000F33D3">
                                    <w:rPr>
                                      <w:sz w:val="22"/>
                                      <w:szCs w:val="22"/>
                                    </w:rPr>
                                    <w:t>.</w:t>
                                  </w:r>
                                  <w:r>
                                    <w:rPr>
                                      <w:sz w:val="22"/>
                                      <w:szCs w:val="22"/>
                                    </w:rPr>
                                    <w:t xml:space="preserve"> PHIẾU GHI BÀI.  </w:t>
                                  </w:r>
                                  <w:r>
                                    <w:rPr>
                                      <w:sz w:val="22"/>
                                      <w:szCs w:val="22"/>
                                    </w:rPr>
                                    <w:tab/>
                                  </w:r>
                                  <w:r>
                                    <w:rPr>
                                      <w:sz w:val="22"/>
                                      <w:szCs w:val="22"/>
                                    </w:rPr>
                                    <w:tab/>
                                  </w:r>
                                  <w:r>
                                    <w:rPr>
                                      <w:sz w:val="22"/>
                                      <w:szCs w:val="22"/>
                                    </w:rPr>
                                    <w:tab/>
                                  </w:r>
                                  <w:r>
                                    <w:rPr>
                                      <w:sz w:val="22"/>
                                      <w:szCs w:val="22"/>
                                    </w:rPr>
                                    <w:tab/>
                                  </w:r>
                                  <w:r w:rsidRPr="008A3CF8">
                                    <w:rPr>
                                      <w:sz w:val="24"/>
                                      <w:szCs w:val="24"/>
                                    </w:rPr>
                                    <w:t>Bài 14: LỰC HƯỚNG TÂM.</w:t>
                                  </w:r>
                                </w:p>
                                <w:tbl>
                                  <w:tblPr>
                                    <w:tblW w:w="11839"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109"/>
                                    <w:gridCol w:w="9730"/>
                                  </w:tblGrid>
                                  <w:tr w:rsidR="00E0450C" w:rsidRPr="00FF1495" w14:paraId="6DC84FE9" w14:textId="77777777" w:rsidTr="000F1A21">
                                    <w:tc>
                                      <w:tcPr>
                                        <w:tcW w:w="2109" w:type="dxa"/>
                                      </w:tcPr>
                                      <w:p w14:paraId="5598A3D9" w14:textId="77777777" w:rsidR="00E0450C" w:rsidRPr="000F33D3" w:rsidRDefault="00E0450C" w:rsidP="00591836">
                                        <w:pPr>
                                          <w:rPr>
                                            <w:b w:val="0"/>
                                            <w:sz w:val="24"/>
                                            <w:szCs w:val="24"/>
                                          </w:rPr>
                                        </w:pPr>
                                      </w:p>
                                    </w:tc>
                                    <w:tc>
                                      <w:tcPr>
                                        <w:tcW w:w="9730" w:type="dxa"/>
                                        <w:shd w:val="clear" w:color="auto" w:fill="auto"/>
                                      </w:tcPr>
                                      <w:p w14:paraId="6E0FC368" w14:textId="657BB341" w:rsidR="00E0450C" w:rsidRPr="000F33D3" w:rsidRDefault="00E0450C" w:rsidP="00591836">
                                        <w:pPr>
                                          <w:rPr>
                                            <w:b w:val="0"/>
                                            <w:sz w:val="24"/>
                                            <w:szCs w:val="24"/>
                                          </w:rPr>
                                        </w:pPr>
                                        <w:r w:rsidRPr="000F33D3">
                                          <w:rPr>
                                            <w:b w:val="0"/>
                                            <w:sz w:val="24"/>
                                            <w:szCs w:val="24"/>
                                          </w:rPr>
                                          <w:t>.</w:t>
                                        </w:r>
                                        <w:r w:rsidRPr="00001B30">
                                          <w:rPr>
                                            <w:sz w:val="22"/>
                                            <w:szCs w:val="22"/>
                                          </w:rPr>
                                          <w:t>1.</w:t>
                                        </w:r>
                                        <w:r w:rsidRPr="00001B30">
                                          <w:rPr>
                                            <w:b w:val="0"/>
                                            <w:sz w:val="22"/>
                                            <w:szCs w:val="22"/>
                                          </w:rPr>
                                          <w:t xml:space="preserve"> </w:t>
                                        </w:r>
                                        <w:r>
                                          <w:rPr>
                                            <w:sz w:val="22"/>
                                            <w:szCs w:val="22"/>
                                            <w:u w:val="single"/>
                                          </w:rPr>
                                          <w:t>Lực hướng tâm.</w:t>
                                        </w:r>
                                      </w:p>
                                    </w:tc>
                                  </w:tr>
                                  <w:tr w:rsidR="00E0450C" w:rsidRPr="00FF1495" w14:paraId="19F68D1B" w14:textId="77777777" w:rsidTr="000F1A21">
                                    <w:tc>
                                      <w:tcPr>
                                        <w:tcW w:w="2109" w:type="dxa"/>
                                      </w:tcPr>
                                      <w:p w14:paraId="37FE6215" w14:textId="77777777" w:rsidR="00E0450C" w:rsidRPr="00E83662" w:rsidRDefault="00E0450C" w:rsidP="00591836">
                                        <w:pPr>
                                          <w:rPr>
                                            <w:b w:val="0"/>
                                          </w:rPr>
                                        </w:pPr>
                                      </w:p>
                                    </w:tc>
                                    <w:tc>
                                      <w:tcPr>
                                        <w:tcW w:w="9730" w:type="dxa"/>
                                        <w:shd w:val="clear" w:color="auto" w:fill="auto"/>
                                      </w:tcPr>
                                      <w:p w14:paraId="38AE8379" w14:textId="5BD29080" w:rsidR="00E0450C" w:rsidRPr="000F33D3" w:rsidRDefault="00E0450C" w:rsidP="00591836">
                                        <w:pPr>
                                          <w:rPr>
                                            <w:b w:val="0"/>
                                          </w:rPr>
                                        </w:pPr>
                                        <w:r w:rsidRPr="00E83662">
                                          <w:rPr>
                                            <w:b w:val="0"/>
                                          </w:rPr>
                                          <w:t>.</w:t>
                                        </w:r>
                                        <w:r w:rsidRPr="00001B30">
                                          <w:rPr>
                                            <w:b w:val="0"/>
                                            <w:sz w:val="22"/>
                                            <w:szCs w:val="22"/>
                                          </w:rPr>
                                          <w:t xml:space="preserve"> </w:t>
                                        </w:r>
                                        <w:r w:rsidRPr="00306BE1">
                                          <w:rPr>
                                            <w:sz w:val="22"/>
                                            <w:szCs w:val="22"/>
                                          </w:rPr>
                                          <w:t xml:space="preserve">a. </w:t>
                                        </w:r>
                                        <w:r>
                                          <w:rPr>
                                            <w:sz w:val="22"/>
                                            <w:szCs w:val="22"/>
                                          </w:rPr>
                                          <w:t>Định nghĩa :</w:t>
                                        </w:r>
                                      </w:p>
                                    </w:tc>
                                  </w:tr>
                                  <w:tr w:rsidR="00E0450C" w:rsidRPr="00FF1495" w14:paraId="081AFB5C" w14:textId="77777777" w:rsidTr="000F1A21">
                                    <w:tc>
                                      <w:tcPr>
                                        <w:tcW w:w="2109" w:type="dxa"/>
                                      </w:tcPr>
                                      <w:p w14:paraId="2F6AE9F8" w14:textId="77777777" w:rsidR="00E0450C" w:rsidRDefault="00E0450C" w:rsidP="00591836">
                                        <w:pPr>
                                          <w:rPr>
                                            <w:b w:val="0"/>
                                          </w:rPr>
                                        </w:pPr>
                                      </w:p>
                                    </w:tc>
                                    <w:tc>
                                      <w:tcPr>
                                        <w:tcW w:w="9730" w:type="dxa"/>
                                        <w:shd w:val="clear" w:color="auto" w:fill="auto"/>
                                      </w:tcPr>
                                      <w:p w14:paraId="228FF79D" w14:textId="35058277" w:rsidR="00E0450C" w:rsidRPr="0082543B" w:rsidRDefault="00E0450C" w:rsidP="00591836">
                                        <w:pPr>
                                          <w:rPr>
                                            <w:b w:val="0"/>
                                            <w:sz w:val="22"/>
                                            <w:szCs w:val="22"/>
                                          </w:rPr>
                                        </w:pPr>
                                        <w:r>
                                          <w:rPr>
                                            <w:b w:val="0"/>
                                          </w:rPr>
                                          <w:t xml:space="preserve">. </w:t>
                                        </w:r>
                                        <w:r>
                                          <w:rPr>
                                            <w:b w:val="0"/>
                                            <w:sz w:val="22"/>
                                            <w:szCs w:val="22"/>
                                          </w:rPr>
                                          <w:t xml:space="preserve">* </w:t>
                                        </w:r>
                                        <w:r w:rsidRPr="0082543B">
                                          <w:rPr>
                                            <w:sz w:val="22"/>
                                            <w:szCs w:val="22"/>
                                          </w:rPr>
                                          <w:t xml:space="preserve">Lực hướng tâm là </w:t>
                                        </w:r>
                                      </w:p>
                                    </w:tc>
                                  </w:tr>
                                  <w:tr w:rsidR="00E0450C" w:rsidRPr="00FF1495" w14:paraId="6F724B33" w14:textId="77777777" w:rsidTr="000F1A21">
                                    <w:tc>
                                      <w:tcPr>
                                        <w:tcW w:w="2109" w:type="dxa"/>
                                      </w:tcPr>
                                      <w:p w14:paraId="6892CCB1" w14:textId="77777777" w:rsidR="00E0450C" w:rsidRPr="00E83662" w:rsidRDefault="00E0450C" w:rsidP="00591836">
                                        <w:pPr>
                                          <w:rPr>
                                            <w:b w:val="0"/>
                                          </w:rPr>
                                        </w:pPr>
                                      </w:p>
                                    </w:tc>
                                    <w:tc>
                                      <w:tcPr>
                                        <w:tcW w:w="9730" w:type="dxa"/>
                                        <w:shd w:val="clear" w:color="auto" w:fill="auto"/>
                                      </w:tcPr>
                                      <w:p w14:paraId="0E29AA2D" w14:textId="339EA7A9" w:rsidR="00E0450C" w:rsidRPr="00E83662" w:rsidRDefault="00E0450C" w:rsidP="00591836">
                                        <w:pPr>
                                          <w:rPr>
                                            <w:b w:val="0"/>
                                          </w:rPr>
                                        </w:pPr>
                                      </w:p>
                                    </w:tc>
                                  </w:tr>
                                  <w:tr w:rsidR="00E0450C" w:rsidRPr="00FF1495" w14:paraId="56001294" w14:textId="77777777" w:rsidTr="000F1A21">
                                    <w:tc>
                                      <w:tcPr>
                                        <w:tcW w:w="2109" w:type="dxa"/>
                                      </w:tcPr>
                                      <w:p w14:paraId="052CECD3" w14:textId="77777777" w:rsidR="00E0450C" w:rsidRPr="00E83662" w:rsidRDefault="00E0450C" w:rsidP="00591836">
                                        <w:pPr>
                                          <w:rPr>
                                            <w:b w:val="0"/>
                                          </w:rPr>
                                        </w:pPr>
                                      </w:p>
                                    </w:tc>
                                    <w:tc>
                                      <w:tcPr>
                                        <w:tcW w:w="9730" w:type="dxa"/>
                                        <w:shd w:val="clear" w:color="auto" w:fill="auto"/>
                                      </w:tcPr>
                                      <w:p w14:paraId="0EBBCEFA" w14:textId="62C39B62" w:rsidR="00E0450C" w:rsidRPr="00E83662" w:rsidRDefault="00E0450C" w:rsidP="00591836">
                                        <w:pPr>
                                          <w:rPr>
                                            <w:b w:val="0"/>
                                          </w:rPr>
                                        </w:pPr>
                                      </w:p>
                                    </w:tc>
                                  </w:tr>
                                  <w:tr w:rsidR="00E0450C" w:rsidRPr="00FF1495" w14:paraId="2BDDD1DE" w14:textId="77777777" w:rsidTr="000F1A21">
                                    <w:tc>
                                      <w:tcPr>
                                        <w:tcW w:w="2109" w:type="dxa"/>
                                      </w:tcPr>
                                      <w:p w14:paraId="5DF56CDB" w14:textId="77777777" w:rsidR="00E0450C" w:rsidRDefault="00E0450C" w:rsidP="00591836">
                                        <w:pPr>
                                          <w:rPr>
                                            <w:b w:val="0"/>
                                          </w:rPr>
                                        </w:pPr>
                                      </w:p>
                                    </w:tc>
                                    <w:tc>
                                      <w:tcPr>
                                        <w:tcW w:w="9730" w:type="dxa"/>
                                        <w:shd w:val="clear" w:color="auto" w:fill="auto"/>
                                      </w:tcPr>
                                      <w:p w14:paraId="5BD595B9" w14:textId="2786158C" w:rsidR="00E0450C" w:rsidRPr="00306BE1" w:rsidRDefault="00E0450C" w:rsidP="00591836">
                                        <w:pPr>
                                          <w:rPr>
                                            <w:sz w:val="22"/>
                                            <w:szCs w:val="22"/>
                                            <w:u w:val="single"/>
                                          </w:rPr>
                                        </w:pPr>
                                        <w:r>
                                          <w:rPr>
                                            <w:b w:val="0"/>
                                          </w:rPr>
                                          <w:t xml:space="preserve">. </w:t>
                                        </w:r>
                                        <w:r>
                                          <w:rPr>
                                            <w:sz w:val="22"/>
                                            <w:szCs w:val="22"/>
                                          </w:rPr>
                                          <w:t xml:space="preserve">b. </w:t>
                                        </w:r>
                                        <w:r>
                                          <w:rPr>
                                            <w:sz w:val="22"/>
                                            <w:szCs w:val="22"/>
                                            <w:u w:val="single"/>
                                          </w:rPr>
                                          <w:t>Đặc điểm của lực hướng tâm :</w:t>
                                        </w:r>
                                      </w:p>
                                    </w:tc>
                                  </w:tr>
                                  <w:tr w:rsidR="00E0450C" w:rsidRPr="00FF1495" w14:paraId="774066C7" w14:textId="77777777" w:rsidTr="000F1A21">
                                    <w:tc>
                                      <w:tcPr>
                                        <w:tcW w:w="2109" w:type="dxa"/>
                                      </w:tcPr>
                                      <w:p w14:paraId="4E8B4E51" w14:textId="77777777" w:rsidR="00E0450C" w:rsidRDefault="00E0450C" w:rsidP="00591836">
                                        <w:pPr>
                                          <w:rPr>
                                            <w:b w:val="0"/>
                                          </w:rPr>
                                        </w:pPr>
                                      </w:p>
                                    </w:tc>
                                    <w:tc>
                                      <w:tcPr>
                                        <w:tcW w:w="9730" w:type="dxa"/>
                                        <w:shd w:val="clear" w:color="auto" w:fill="auto"/>
                                      </w:tcPr>
                                      <w:p w14:paraId="77C90E8E" w14:textId="2B5DF4F6" w:rsidR="00E0450C" w:rsidRPr="00E1759A" w:rsidRDefault="00E0450C" w:rsidP="00591836">
                                        <w:pPr>
                                          <w:rPr>
                                            <w:sz w:val="22"/>
                                            <w:szCs w:val="22"/>
                                          </w:rPr>
                                        </w:pPr>
                                        <w:r>
                                          <w:rPr>
                                            <w:b w:val="0"/>
                                          </w:rPr>
                                          <w:t xml:space="preserve">. </w:t>
                                        </w:r>
                                        <w:r>
                                          <w:rPr>
                                            <w:b w:val="0"/>
                                            <w:sz w:val="22"/>
                                            <w:szCs w:val="22"/>
                                          </w:rPr>
                                          <w:t xml:space="preserve">                                    </w:t>
                                        </w:r>
                                        <w:r w:rsidRPr="00E1759A">
                                          <w:rPr>
                                            <w:b w:val="0"/>
                                            <w:sz w:val="22"/>
                                            <w:szCs w:val="22"/>
                                          </w:rPr>
                                          <w:t>+</w:t>
                                        </w:r>
                                        <w:r>
                                          <w:rPr>
                                            <w:b w:val="0"/>
                                            <w:sz w:val="22"/>
                                            <w:szCs w:val="22"/>
                                          </w:rPr>
                                          <w:t xml:space="preserve"> </w:t>
                                        </w:r>
                                        <w:r w:rsidRPr="00E1759A">
                                          <w:rPr>
                                            <w:b w:val="0"/>
                                            <w:sz w:val="22"/>
                                            <w:szCs w:val="22"/>
                                          </w:rPr>
                                          <w:t>Đ</w:t>
                                        </w:r>
                                        <w:r>
                                          <w:rPr>
                                            <w:b w:val="0"/>
                                            <w:sz w:val="22"/>
                                            <w:szCs w:val="22"/>
                                          </w:rPr>
                                          <w:t>iểm đặt :</w:t>
                                        </w:r>
                                      </w:p>
                                    </w:tc>
                                  </w:tr>
                                  <w:tr w:rsidR="00E0450C" w:rsidRPr="00FF1495" w14:paraId="1956D54E" w14:textId="77777777" w:rsidTr="000F1A21">
                                    <w:tc>
                                      <w:tcPr>
                                        <w:tcW w:w="2109" w:type="dxa"/>
                                      </w:tcPr>
                                      <w:p w14:paraId="61D1254B" w14:textId="77777777" w:rsidR="00E0450C" w:rsidRDefault="00E0450C" w:rsidP="00591836">
                                        <w:pPr>
                                          <w:rPr>
                                            <w:b w:val="0"/>
                                          </w:rPr>
                                        </w:pPr>
                                      </w:p>
                                    </w:tc>
                                    <w:tc>
                                      <w:tcPr>
                                        <w:tcW w:w="9730" w:type="dxa"/>
                                        <w:shd w:val="clear" w:color="auto" w:fill="auto"/>
                                      </w:tcPr>
                                      <w:p w14:paraId="7CB3D09B" w14:textId="5148682B" w:rsidR="00E0450C" w:rsidRDefault="00E0450C" w:rsidP="00591836">
                                        <w:pPr>
                                          <w:rPr>
                                            <w:b w:val="0"/>
                                          </w:rPr>
                                        </w:pPr>
                                        <w:r>
                                          <w:rPr>
                                            <w:b w:val="0"/>
                                          </w:rPr>
                                          <w:t xml:space="preserve">. </w:t>
                                        </w:r>
                                        <w:r>
                                          <w:rPr>
                                            <w:b w:val="0"/>
                                            <w:sz w:val="22"/>
                                            <w:szCs w:val="22"/>
                                          </w:rPr>
                                          <w:t xml:space="preserve">                          </w:t>
                                        </w:r>
                                        <w:r w:rsidR="000A6FF3" w:rsidRPr="000A6FF3">
                                          <w:rPr>
                                            <w:b w:val="0"/>
                                            <w:noProof/>
                                            <w:position w:val="-12"/>
                                            <w:sz w:val="22"/>
                                            <w:szCs w:val="22"/>
                                          </w:rPr>
                                          <w:object w:dxaOrig="316" w:dyaOrig="374" w14:anchorId="24079B87">
                                            <v:shape id="_x0000_i1173" type="#_x0000_t75" alt="" style="width:18pt;height:20.25pt;mso-width-percent:0;mso-height-percent:0;mso-width-percent:0;mso-height-percent:0" o:ole="">
                                              <v:imagedata r:id="rId448" o:title=""/>
                                            </v:shape>
                                            <o:OLEObject Type="Embed" ProgID="Equation.DSMT4" ShapeID="_x0000_i1173" DrawAspect="Content" ObjectID="_1691503515" r:id="rId449"/>
                                          </w:object>
                                        </w:r>
                                        <w:r>
                                          <w:rPr>
                                            <w:b w:val="0"/>
                                            <w:sz w:val="22"/>
                                            <w:szCs w:val="22"/>
                                          </w:rPr>
                                          <w:t xml:space="preserve">    </w:t>
                                        </w:r>
                                        <w:r w:rsidRPr="00E1759A">
                                          <w:rPr>
                                            <w:b w:val="0"/>
                                            <w:sz w:val="22"/>
                                            <w:szCs w:val="22"/>
                                          </w:rPr>
                                          <w:t>+</w:t>
                                        </w:r>
                                        <w:r>
                                          <w:rPr>
                                            <w:b w:val="0"/>
                                            <w:sz w:val="22"/>
                                            <w:szCs w:val="22"/>
                                          </w:rPr>
                                          <w:t xml:space="preserve"> Phương :</w:t>
                                        </w:r>
                                      </w:p>
                                    </w:tc>
                                  </w:tr>
                                  <w:tr w:rsidR="00E0450C" w:rsidRPr="00FF1495" w14:paraId="7CD7B4DA" w14:textId="77777777" w:rsidTr="000F1A21">
                                    <w:tc>
                                      <w:tcPr>
                                        <w:tcW w:w="2109" w:type="dxa"/>
                                      </w:tcPr>
                                      <w:p w14:paraId="56DB6480" w14:textId="77777777" w:rsidR="00E0450C" w:rsidRDefault="00E0450C" w:rsidP="00591836">
                                        <w:pPr>
                                          <w:rPr>
                                            <w:b w:val="0"/>
                                          </w:rPr>
                                        </w:pPr>
                                      </w:p>
                                    </w:tc>
                                    <w:tc>
                                      <w:tcPr>
                                        <w:tcW w:w="9730" w:type="dxa"/>
                                        <w:shd w:val="clear" w:color="auto" w:fill="auto"/>
                                      </w:tcPr>
                                      <w:p w14:paraId="3341C2B7" w14:textId="2F9088C3" w:rsidR="00E0450C" w:rsidRPr="00306BE1" w:rsidRDefault="00E0450C" w:rsidP="00591836">
                                        <w:pPr>
                                          <w:rPr>
                                            <w:sz w:val="22"/>
                                            <w:szCs w:val="22"/>
                                          </w:rPr>
                                        </w:pPr>
                                        <w:r>
                                          <w:rPr>
                                            <w:b w:val="0"/>
                                          </w:rPr>
                                          <w:t xml:space="preserve">. </w:t>
                                        </w:r>
                                        <w:r>
                                          <w:rPr>
                                            <w:b w:val="0"/>
                                            <w:sz w:val="22"/>
                                            <w:szCs w:val="22"/>
                                          </w:rPr>
                                          <w:t xml:space="preserve">                                    </w:t>
                                        </w:r>
                                        <w:r w:rsidRPr="00E1759A">
                                          <w:rPr>
                                            <w:b w:val="0"/>
                                            <w:sz w:val="22"/>
                                            <w:szCs w:val="22"/>
                                          </w:rPr>
                                          <w:t>+</w:t>
                                        </w:r>
                                        <w:r>
                                          <w:rPr>
                                            <w:b w:val="0"/>
                                            <w:sz w:val="22"/>
                                            <w:szCs w:val="22"/>
                                          </w:rPr>
                                          <w:t xml:space="preserve"> Chiều :</w:t>
                                        </w:r>
                                      </w:p>
                                    </w:tc>
                                  </w:tr>
                                  <w:tr w:rsidR="00E0450C" w:rsidRPr="00FF1495" w14:paraId="534FCE0F" w14:textId="77777777" w:rsidTr="000F1A21">
                                    <w:tc>
                                      <w:tcPr>
                                        <w:tcW w:w="2109" w:type="dxa"/>
                                      </w:tcPr>
                                      <w:p w14:paraId="7E21E5DA" w14:textId="77777777" w:rsidR="00E0450C" w:rsidRDefault="00E0450C" w:rsidP="00591836">
                                        <w:pPr>
                                          <w:rPr>
                                            <w:b w:val="0"/>
                                          </w:rPr>
                                        </w:pPr>
                                      </w:p>
                                    </w:tc>
                                    <w:tc>
                                      <w:tcPr>
                                        <w:tcW w:w="9730" w:type="dxa"/>
                                        <w:shd w:val="clear" w:color="auto" w:fill="auto"/>
                                      </w:tcPr>
                                      <w:p w14:paraId="7A420F3F" w14:textId="39AB5D2A" w:rsidR="00E0450C" w:rsidRDefault="00E0450C" w:rsidP="00591836">
                                        <w:pPr>
                                          <w:rPr>
                                            <w:b w:val="0"/>
                                          </w:rPr>
                                        </w:pPr>
                                        <w:r>
                                          <w:rPr>
                                            <w:b w:val="0"/>
                                          </w:rPr>
                                          <w:t xml:space="preserve">. </w:t>
                                        </w:r>
                                        <w:r>
                                          <w:rPr>
                                            <w:b w:val="0"/>
                                            <w:sz w:val="22"/>
                                            <w:szCs w:val="22"/>
                                          </w:rPr>
                                          <w:t xml:space="preserve">                                    </w:t>
                                        </w:r>
                                        <w:r w:rsidRPr="00E1759A">
                                          <w:rPr>
                                            <w:b w:val="0"/>
                                            <w:sz w:val="22"/>
                                            <w:szCs w:val="22"/>
                                          </w:rPr>
                                          <w:t>+</w:t>
                                        </w:r>
                                        <w:r>
                                          <w:rPr>
                                            <w:b w:val="0"/>
                                            <w:sz w:val="22"/>
                                            <w:szCs w:val="22"/>
                                          </w:rPr>
                                          <w:t xml:space="preserve"> Độ lớn :</w:t>
                                        </w:r>
                                      </w:p>
                                    </w:tc>
                                  </w:tr>
                                  <w:tr w:rsidR="00E0450C" w:rsidRPr="00FF1495" w14:paraId="3641E1F3" w14:textId="77777777" w:rsidTr="000F1A21">
                                    <w:tc>
                                      <w:tcPr>
                                        <w:tcW w:w="2109" w:type="dxa"/>
                                      </w:tcPr>
                                      <w:p w14:paraId="2AA67388" w14:textId="77777777" w:rsidR="00E0450C" w:rsidRDefault="00E0450C" w:rsidP="00591836">
                                        <w:pPr>
                                          <w:rPr>
                                            <w:b w:val="0"/>
                                          </w:rPr>
                                        </w:pPr>
                                      </w:p>
                                    </w:tc>
                                    <w:tc>
                                      <w:tcPr>
                                        <w:tcW w:w="9730" w:type="dxa"/>
                                        <w:shd w:val="clear" w:color="auto" w:fill="auto"/>
                                      </w:tcPr>
                                      <w:p w14:paraId="37A0FE20" w14:textId="757BD4FA" w:rsidR="00E0450C" w:rsidRDefault="00E0450C" w:rsidP="00591836">
                                        <w:pPr>
                                          <w:rPr>
                                            <w:b w:val="0"/>
                                          </w:rPr>
                                        </w:pPr>
                                      </w:p>
                                    </w:tc>
                                  </w:tr>
                                  <w:tr w:rsidR="00E0450C" w:rsidRPr="00FF1495" w14:paraId="6647C031" w14:textId="77777777" w:rsidTr="000F1A21">
                                    <w:tc>
                                      <w:tcPr>
                                        <w:tcW w:w="2109" w:type="dxa"/>
                                      </w:tcPr>
                                      <w:p w14:paraId="0F5A1564" w14:textId="77777777" w:rsidR="00E0450C" w:rsidRDefault="00E0450C" w:rsidP="00591836">
                                        <w:pPr>
                                          <w:rPr>
                                            <w:b w:val="0"/>
                                          </w:rPr>
                                        </w:pPr>
                                      </w:p>
                                    </w:tc>
                                    <w:tc>
                                      <w:tcPr>
                                        <w:tcW w:w="9730" w:type="dxa"/>
                                        <w:shd w:val="clear" w:color="auto" w:fill="auto"/>
                                      </w:tcPr>
                                      <w:p w14:paraId="1885F654" w14:textId="4EAAF3DC" w:rsidR="00E0450C" w:rsidRPr="00E83662" w:rsidRDefault="00E0450C" w:rsidP="00591836">
                                        <w:pPr>
                                          <w:rPr>
                                            <w:b w:val="0"/>
                                          </w:rPr>
                                        </w:pPr>
                                        <w:r>
                                          <w:rPr>
                                            <w:b w:val="0"/>
                                          </w:rPr>
                                          <w:t xml:space="preserve">. </w:t>
                                        </w:r>
                                        <w:r>
                                          <w:rPr>
                                            <w:sz w:val="22"/>
                                            <w:szCs w:val="22"/>
                                          </w:rPr>
                                          <w:t>c. Ví dụ :</w:t>
                                        </w:r>
                                      </w:p>
                                    </w:tc>
                                  </w:tr>
                                  <w:tr w:rsidR="00E0450C" w:rsidRPr="00FF1495" w14:paraId="7A7793FC" w14:textId="77777777" w:rsidTr="000F1A21">
                                    <w:tc>
                                      <w:tcPr>
                                        <w:tcW w:w="2109" w:type="dxa"/>
                                      </w:tcPr>
                                      <w:p w14:paraId="4DF657E6" w14:textId="77777777" w:rsidR="00E0450C" w:rsidRDefault="00E0450C" w:rsidP="00591836">
                                        <w:pPr>
                                          <w:rPr>
                                            <w:b w:val="0"/>
                                          </w:rPr>
                                        </w:pPr>
                                      </w:p>
                                    </w:tc>
                                    <w:tc>
                                      <w:tcPr>
                                        <w:tcW w:w="9730" w:type="dxa"/>
                                        <w:shd w:val="clear" w:color="auto" w:fill="auto"/>
                                      </w:tcPr>
                                      <w:p w14:paraId="69A5032C" w14:textId="0DF36856" w:rsidR="00E0450C" w:rsidRDefault="00E0450C" w:rsidP="00591836">
                                        <w:pPr>
                                          <w:rPr>
                                            <w:b w:val="0"/>
                                          </w:rPr>
                                        </w:pPr>
                                      </w:p>
                                    </w:tc>
                                  </w:tr>
                                  <w:tr w:rsidR="00E0450C" w:rsidRPr="00FF1495" w14:paraId="211B6354" w14:textId="77777777" w:rsidTr="000F1A21">
                                    <w:tc>
                                      <w:tcPr>
                                        <w:tcW w:w="2109" w:type="dxa"/>
                                      </w:tcPr>
                                      <w:p w14:paraId="00731F4C" w14:textId="77777777" w:rsidR="00E0450C" w:rsidRDefault="00E0450C" w:rsidP="00591836">
                                        <w:pPr>
                                          <w:rPr>
                                            <w:b w:val="0"/>
                                          </w:rPr>
                                        </w:pPr>
                                      </w:p>
                                    </w:tc>
                                    <w:tc>
                                      <w:tcPr>
                                        <w:tcW w:w="9730" w:type="dxa"/>
                                        <w:shd w:val="clear" w:color="auto" w:fill="auto"/>
                                      </w:tcPr>
                                      <w:p w14:paraId="5875250E" w14:textId="7E96F648" w:rsidR="00E0450C" w:rsidRDefault="00E0450C" w:rsidP="00591836">
                                        <w:pPr>
                                          <w:rPr>
                                            <w:b w:val="0"/>
                                          </w:rPr>
                                        </w:pPr>
                                      </w:p>
                                    </w:tc>
                                  </w:tr>
                                  <w:tr w:rsidR="00E0450C" w:rsidRPr="00FF1495" w14:paraId="49BBABD5" w14:textId="77777777" w:rsidTr="000F1A21">
                                    <w:tc>
                                      <w:tcPr>
                                        <w:tcW w:w="2109" w:type="dxa"/>
                                      </w:tcPr>
                                      <w:p w14:paraId="7E6CDC14" w14:textId="77777777" w:rsidR="00E0450C" w:rsidRDefault="00E0450C" w:rsidP="00591836">
                                        <w:pPr>
                                          <w:rPr>
                                            <w:b w:val="0"/>
                                          </w:rPr>
                                        </w:pPr>
                                      </w:p>
                                    </w:tc>
                                    <w:tc>
                                      <w:tcPr>
                                        <w:tcW w:w="9730" w:type="dxa"/>
                                        <w:shd w:val="clear" w:color="auto" w:fill="auto"/>
                                      </w:tcPr>
                                      <w:p w14:paraId="32BE4DCE" w14:textId="5B8452E4" w:rsidR="00E0450C" w:rsidRDefault="00E0450C" w:rsidP="00591836">
                                        <w:pPr>
                                          <w:rPr>
                                            <w:b w:val="0"/>
                                          </w:rPr>
                                        </w:pPr>
                                      </w:p>
                                    </w:tc>
                                  </w:tr>
                                  <w:tr w:rsidR="00E0450C" w:rsidRPr="00FF1495" w14:paraId="23FE833C" w14:textId="77777777" w:rsidTr="000F1A21">
                                    <w:tc>
                                      <w:tcPr>
                                        <w:tcW w:w="2109" w:type="dxa"/>
                                      </w:tcPr>
                                      <w:p w14:paraId="135FE6EE" w14:textId="77777777" w:rsidR="00E0450C" w:rsidRDefault="00E0450C" w:rsidP="00591836">
                                        <w:pPr>
                                          <w:rPr>
                                            <w:b w:val="0"/>
                                          </w:rPr>
                                        </w:pPr>
                                      </w:p>
                                    </w:tc>
                                    <w:tc>
                                      <w:tcPr>
                                        <w:tcW w:w="9730" w:type="dxa"/>
                                        <w:shd w:val="clear" w:color="auto" w:fill="auto"/>
                                      </w:tcPr>
                                      <w:p w14:paraId="3FBBD59B" w14:textId="3143DC1C" w:rsidR="00E0450C" w:rsidRDefault="00E0450C" w:rsidP="00591836">
                                        <w:pPr>
                                          <w:rPr>
                                            <w:b w:val="0"/>
                                          </w:rPr>
                                        </w:pPr>
                                      </w:p>
                                    </w:tc>
                                  </w:tr>
                                  <w:tr w:rsidR="00E0450C" w:rsidRPr="00FF1495" w14:paraId="162B5928" w14:textId="77777777" w:rsidTr="000F1A21">
                                    <w:tc>
                                      <w:tcPr>
                                        <w:tcW w:w="2109" w:type="dxa"/>
                                      </w:tcPr>
                                      <w:p w14:paraId="48CF2F28" w14:textId="77777777" w:rsidR="00E0450C" w:rsidRDefault="00E0450C" w:rsidP="00591836">
                                        <w:pPr>
                                          <w:rPr>
                                            <w:b w:val="0"/>
                                          </w:rPr>
                                        </w:pPr>
                                      </w:p>
                                    </w:tc>
                                    <w:tc>
                                      <w:tcPr>
                                        <w:tcW w:w="9730" w:type="dxa"/>
                                        <w:shd w:val="clear" w:color="auto" w:fill="auto"/>
                                      </w:tcPr>
                                      <w:p w14:paraId="75FD6C29" w14:textId="612AFA3F" w:rsidR="00E0450C" w:rsidRDefault="00E0450C" w:rsidP="00591836">
                                        <w:pPr>
                                          <w:rPr>
                                            <w:b w:val="0"/>
                                          </w:rPr>
                                        </w:pPr>
                                      </w:p>
                                    </w:tc>
                                  </w:tr>
                                  <w:tr w:rsidR="00E0450C" w:rsidRPr="00FF1495" w14:paraId="0A1545F7" w14:textId="77777777" w:rsidTr="000F1A21">
                                    <w:tc>
                                      <w:tcPr>
                                        <w:tcW w:w="2109" w:type="dxa"/>
                                      </w:tcPr>
                                      <w:p w14:paraId="71172E03" w14:textId="77777777" w:rsidR="00E0450C" w:rsidRDefault="00E0450C" w:rsidP="00591836">
                                        <w:pPr>
                                          <w:rPr>
                                            <w:b w:val="0"/>
                                          </w:rPr>
                                        </w:pPr>
                                      </w:p>
                                    </w:tc>
                                    <w:tc>
                                      <w:tcPr>
                                        <w:tcW w:w="9730" w:type="dxa"/>
                                        <w:shd w:val="clear" w:color="auto" w:fill="auto"/>
                                      </w:tcPr>
                                      <w:p w14:paraId="18081B8A" w14:textId="4F50FD6D" w:rsidR="00E0450C" w:rsidRDefault="00E0450C" w:rsidP="00591836">
                                        <w:pPr>
                                          <w:rPr>
                                            <w:b w:val="0"/>
                                          </w:rPr>
                                        </w:pPr>
                                      </w:p>
                                    </w:tc>
                                  </w:tr>
                                  <w:tr w:rsidR="00E0450C" w:rsidRPr="00FF1495" w14:paraId="7A22C632" w14:textId="77777777" w:rsidTr="000F1A21">
                                    <w:tc>
                                      <w:tcPr>
                                        <w:tcW w:w="2109" w:type="dxa"/>
                                      </w:tcPr>
                                      <w:p w14:paraId="28C88D79" w14:textId="77777777" w:rsidR="00E0450C" w:rsidRDefault="00E0450C" w:rsidP="00591836">
                                        <w:pPr>
                                          <w:rPr>
                                            <w:b w:val="0"/>
                                          </w:rPr>
                                        </w:pPr>
                                      </w:p>
                                    </w:tc>
                                    <w:tc>
                                      <w:tcPr>
                                        <w:tcW w:w="9730" w:type="dxa"/>
                                        <w:shd w:val="clear" w:color="auto" w:fill="auto"/>
                                      </w:tcPr>
                                      <w:p w14:paraId="6D29DD7C" w14:textId="214D2D1E" w:rsidR="00E0450C" w:rsidRDefault="00E0450C" w:rsidP="00591836">
                                        <w:pPr>
                                          <w:rPr>
                                            <w:b w:val="0"/>
                                          </w:rPr>
                                        </w:pPr>
                                      </w:p>
                                    </w:tc>
                                  </w:tr>
                                  <w:tr w:rsidR="00E0450C" w:rsidRPr="00FF1495" w14:paraId="44C5460A" w14:textId="77777777" w:rsidTr="000F1A21">
                                    <w:tc>
                                      <w:tcPr>
                                        <w:tcW w:w="2109" w:type="dxa"/>
                                      </w:tcPr>
                                      <w:p w14:paraId="56837030" w14:textId="77777777" w:rsidR="00E0450C" w:rsidRDefault="00E0450C" w:rsidP="00591836">
                                        <w:pPr>
                                          <w:rPr>
                                            <w:b w:val="0"/>
                                          </w:rPr>
                                        </w:pPr>
                                      </w:p>
                                    </w:tc>
                                    <w:tc>
                                      <w:tcPr>
                                        <w:tcW w:w="9730" w:type="dxa"/>
                                        <w:shd w:val="clear" w:color="auto" w:fill="auto"/>
                                      </w:tcPr>
                                      <w:p w14:paraId="231A5896" w14:textId="30E82FED" w:rsidR="00E0450C" w:rsidRDefault="00E0450C" w:rsidP="00591836">
                                        <w:pPr>
                                          <w:rPr>
                                            <w:b w:val="0"/>
                                          </w:rPr>
                                        </w:pPr>
                                      </w:p>
                                    </w:tc>
                                  </w:tr>
                                  <w:tr w:rsidR="00E0450C" w:rsidRPr="00FF1495" w14:paraId="6B687DCB" w14:textId="77777777" w:rsidTr="000F1A21">
                                    <w:tc>
                                      <w:tcPr>
                                        <w:tcW w:w="2109" w:type="dxa"/>
                                      </w:tcPr>
                                      <w:p w14:paraId="71B94667" w14:textId="77777777" w:rsidR="00E0450C" w:rsidRDefault="00E0450C" w:rsidP="00591836">
                                        <w:pPr>
                                          <w:rPr>
                                            <w:b w:val="0"/>
                                          </w:rPr>
                                        </w:pPr>
                                      </w:p>
                                    </w:tc>
                                    <w:tc>
                                      <w:tcPr>
                                        <w:tcW w:w="9730" w:type="dxa"/>
                                        <w:shd w:val="clear" w:color="auto" w:fill="auto"/>
                                      </w:tcPr>
                                      <w:p w14:paraId="5F1CB56A" w14:textId="0B73BA28" w:rsidR="00E0450C" w:rsidRDefault="00E0450C" w:rsidP="00591836">
                                        <w:pPr>
                                          <w:rPr>
                                            <w:b w:val="0"/>
                                          </w:rPr>
                                        </w:pPr>
                                      </w:p>
                                    </w:tc>
                                  </w:tr>
                                  <w:tr w:rsidR="00E0450C" w:rsidRPr="00FF1495" w14:paraId="27772819" w14:textId="77777777" w:rsidTr="000F1A21">
                                    <w:tc>
                                      <w:tcPr>
                                        <w:tcW w:w="2109" w:type="dxa"/>
                                      </w:tcPr>
                                      <w:p w14:paraId="77CBA918" w14:textId="77777777" w:rsidR="00E0450C" w:rsidRDefault="00E0450C" w:rsidP="00591836">
                                        <w:pPr>
                                          <w:rPr>
                                            <w:b w:val="0"/>
                                          </w:rPr>
                                        </w:pPr>
                                      </w:p>
                                    </w:tc>
                                    <w:tc>
                                      <w:tcPr>
                                        <w:tcW w:w="9730" w:type="dxa"/>
                                        <w:shd w:val="clear" w:color="auto" w:fill="auto"/>
                                      </w:tcPr>
                                      <w:p w14:paraId="22AED03B" w14:textId="6BCECE42" w:rsidR="00E0450C" w:rsidRDefault="00E0450C" w:rsidP="00591836">
                                        <w:pPr>
                                          <w:rPr>
                                            <w:b w:val="0"/>
                                          </w:rPr>
                                        </w:pPr>
                                      </w:p>
                                    </w:tc>
                                  </w:tr>
                                  <w:tr w:rsidR="00E0450C" w:rsidRPr="00FF1495" w14:paraId="32767F93" w14:textId="77777777" w:rsidTr="000F1A21">
                                    <w:tc>
                                      <w:tcPr>
                                        <w:tcW w:w="2109" w:type="dxa"/>
                                      </w:tcPr>
                                      <w:p w14:paraId="64DC41DD" w14:textId="77777777" w:rsidR="00E0450C" w:rsidRDefault="00E0450C" w:rsidP="00591836">
                                        <w:pPr>
                                          <w:rPr>
                                            <w:b w:val="0"/>
                                          </w:rPr>
                                        </w:pPr>
                                      </w:p>
                                    </w:tc>
                                    <w:tc>
                                      <w:tcPr>
                                        <w:tcW w:w="9730" w:type="dxa"/>
                                        <w:shd w:val="clear" w:color="auto" w:fill="auto"/>
                                      </w:tcPr>
                                      <w:p w14:paraId="214A178F" w14:textId="5B22E5F1" w:rsidR="00E0450C" w:rsidRDefault="00E0450C" w:rsidP="00591836">
                                        <w:pPr>
                                          <w:rPr>
                                            <w:b w:val="0"/>
                                          </w:rPr>
                                        </w:pPr>
                                      </w:p>
                                    </w:tc>
                                  </w:tr>
                                  <w:tr w:rsidR="00E0450C" w:rsidRPr="00FF1495" w14:paraId="7C9916DC" w14:textId="77777777" w:rsidTr="000F1A21">
                                    <w:tc>
                                      <w:tcPr>
                                        <w:tcW w:w="2109" w:type="dxa"/>
                                      </w:tcPr>
                                      <w:p w14:paraId="1CA2BA38" w14:textId="77777777" w:rsidR="00E0450C" w:rsidRDefault="00E0450C" w:rsidP="00591836">
                                        <w:pPr>
                                          <w:rPr>
                                            <w:b w:val="0"/>
                                          </w:rPr>
                                        </w:pPr>
                                      </w:p>
                                    </w:tc>
                                    <w:tc>
                                      <w:tcPr>
                                        <w:tcW w:w="9730" w:type="dxa"/>
                                        <w:shd w:val="clear" w:color="auto" w:fill="auto"/>
                                      </w:tcPr>
                                      <w:p w14:paraId="0708EDD7" w14:textId="70D7AA07" w:rsidR="00E0450C" w:rsidRDefault="00E0450C" w:rsidP="00591836">
                                        <w:pPr>
                                          <w:rPr>
                                            <w:b w:val="0"/>
                                          </w:rPr>
                                        </w:pPr>
                                      </w:p>
                                    </w:tc>
                                  </w:tr>
                                  <w:tr w:rsidR="00E0450C" w:rsidRPr="00FF1495" w14:paraId="11A31456" w14:textId="77777777" w:rsidTr="000F1A21">
                                    <w:tc>
                                      <w:tcPr>
                                        <w:tcW w:w="2109" w:type="dxa"/>
                                      </w:tcPr>
                                      <w:p w14:paraId="78726DAA" w14:textId="77777777" w:rsidR="00E0450C" w:rsidRDefault="00E0450C" w:rsidP="00591836">
                                        <w:pPr>
                                          <w:rPr>
                                            <w:b w:val="0"/>
                                          </w:rPr>
                                        </w:pPr>
                                      </w:p>
                                    </w:tc>
                                    <w:tc>
                                      <w:tcPr>
                                        <w:tcW w:w="9730" w:type="dxa"/>
                                        <w:shd w:val="clear" w:color="auto" w:fill="auto"/>
                                      </w:tcPr>
                                      <w:p w14:paraId="180EFA3F" w14:textId="29CEAA92" w:rsidR="00E0450C" w:rsidRDefault="00E0450C" w:rsidP="00591836">
                                        <w:pPr>
                                          <w:rPr>
                                            <w:b w:val="0"/>
                                          </w:rPr>
                                        </w:pPr>
                                      </w:p>
                                    </w:tc>
                                  </w:tr>
                                  <w:tr w:rsidR="00E0450C" w:rsidRPr="00FF1495" w14:paraId="6D131928" w14:textId="77777777" w:rsidTr="000F1A21">
                                    <w:tc>
                                      <w:tcPr>
                                        <w:tcW w:w="2109" w:type="dxa"/>
                                      </w:tcPr>
                                      <w:p w14:paraId="0CF3BECF" w14:textId="77777777" w:rsidR="00E0450C" w:rsidRDefault="00E0450C" w:rsidP="00591836">
                                        <w:pPr>
                                          <w:rPr>
                                            <w:b w:val="0"/>
                                          </w:rPr>
                                        </w:pPr>
                                      </w:p>
                                    </w:tc>
                                    <w:tc>
                                      <w:tcPr>
                                        <w:tcW w:w="9730" w:type="dxa"/>
                                        <w:shd w:val="clear" w:color="auto" w:fill="auto"/>
                                      </w:tcPr>
                                      <w:p w14:paraId="384FEBBA" w14:textId="58E60FA9" w:rsidR="00E0450C" w:rsidRDefault="00E0450C" w:rsidP="00591836">
                                        <w:pPr>
                                          <w:rPr>
                                            <w:b w:val="0"/>
                                          </w:rPr>
                                        </w:pPr>
                                      </w:p>
                                    </w:tc>
                                  </w:tr>
                                  <w:tr w:rsidR="00E0450C" w:rsidRPr="00FF1495" w14:paraId="24EF5F39" w14:textId="77777777" w:rsidTr="000F1A21">
                                    <w:tc>
                                      <w:tcPr>
                                        <w:tcW w:w="2109" w:type="dxa"/>
                                      </w:tcPr>
                                      <w:p w14:paraId="57666B5F" w14:textId="77777777" w:rsidR="00E0450C" w:rsidRDefault="00E0450C" w:rsidP="00591836">
                                        <w:pPr>
                                          <w:rPr>
                                            <w:b w:val="0"/>
                                          </w:rPr>
                                        </w:pPr>
                                      </w:p>
                                    </w:tc>
                                    <w:tc>
                                      <w:tcPr>
                                        <w:tcW w:w="9730" w:type="dxa"/>
                                        <w:shd w:val="clear" w:color="auto" w:fill="auto"/>
                                      </w:tcPr>
                                      <w:p w14:paraId="10B90487" w14:textId="7DEBBAB3" w:rsidR="00E0450C" w:rsidRPr="00702885" w:rsidRDefault="00E0450C" w:rsidP="00591836">
                                        <w:pPr>
                                          <w:rPr>
                                            <w:b w:val="0"/>
                                            <w:sz w:val="22"/>
                                            <w:szCs w:val="22"/>
                                          </w:rPr>
                                        </w:pPr>
                                        <w:r>
                                          <w:rPr>
                                            <w:b w:val="0"/>
                                          </w:rPr>
                                          <w:t xml:space="preserve">. </w:t>
                                        </w:r>
                                        <w:r>
                                          <w:rPr>
                                            <w:b w:val="0"/>
                                            <w:sz w:val="22"/>
                                            <w:szCs w:val="22"/>
                                          </w:rPr>
                                          <w:t xml:space="preserve">* </w:t>
                                        </w:r>
                                        <w:r>
                                          <w:rPr>
                                            <w:i/>
                                            <w:sz w:val="22"/>
                                            <w:szCs w:val="22"/>
                                          </w:rPr>
                                          <w:t xml:space="preserve">Chú ý </w:t>
                                        </w:r>
                                        <w:r>
                                          <w:rPr>
                                            <w:b w:val="0"/>
                                            <w:sz w:val="22"/>
                                            <w:szCs w:val="22"/>
                                          </w:rPr>
                                          <w:t>:</w:t>
                                        </w:r>
                                      </w:p>
                                    </w:tc>
                                  </w:tr>
                                  <w:tr w:rsidR="00E0450C" w:rsidRPr="00FF1495" w14:paraId="37A5E51C" w14:textId="77777777" w:rsidTr="000F1A21">
                                    <w:tc>
                                      <w:tcPr>
                                        <w:tcW w:w="2109" w:type="dxa"/>
                                      </w:tcPr>
                                      <w:p w14:paraId="0E8C621B" w14:textId="77777777" w:rsidR="00E0450C" w:rsidRDefault="00E0450C" w:rsidP="00591836">
                                        <w:pPr>
                                          <w:rPr>
                                            <w:b w:val="0"/>
                                          </w:rPr>
                                        </w:pPr>
                                      </w:p>
                                    </w:tc>
                                    <w:tc>
                                      <w:tcPr>
                                        <w:tcW w:w="9730" w:type="dxa"/>
                                        <w:shd w:val="clear" w:color="auto" w:fill="auto"/>
                                      </w:tcPr>
                                      <w:p w14:paraId="0E24DFAF" w14:textId="0F320F94" w:rsidR="00E0450C" w:rsidRDefault="00E0450C" w:rsidP="00591836">
                                        <w:pPr>
                                          <w:rPr>
                                            <w:b w:val="0"/>
                                          </w:rPr>
                                        </w:pPr>
                                      </w:p>
                                    </w:tc>
                                  </w:tr>
                                  <w:tr w:rsidR="00E0450C" w:rsidRPr="00FF1495" w14:paraId="7FE23C0A" w14:textId="77777777" w:rsidTr="000F1A21">
                                    <w:tc>
                                      <w:tcPr>
                                        <w:tcW w:w="2109" w:type="dxa"/>
                                      </w:tcPr>
                                      <w:p w14:paraId="1D58FD54" w14:textId="77777777" w:rsidR="00E0450C" w:rsidRDefault="00E0450C" w:rsidP="00591836">
                                        <w:pPr>
                                          <w:rPr>
                                            <w:b w:val="0"/>
                                          </w:rPr>
                                        </w:pPr>
                                      </w:p>
                                    </w:tc>
                                    <w:tc>
                                      <w:tcPr>
                                        <w:tcW w:w="9730" w:type="dxa"/>
                                        <w:shd w:val="clear" w:color="auto" w:fill="auto"/>
                                      </w:tcPr>
                                      <w:p w14:paraId="72534746" w14:textId="3A9C6845" w:rsidR="00E0450C" w:rsidRDefault="00E0450C" w:rsidP="00591836">
                                        <w:pPr>
                                          <w:rPr>
                                            <w:b w:val="0"/>
                                          </w:rPr>
                                        </w:pPr>
                                      </w:p>
                                    </w:tc>
                                  </w:tr>
                                  <w:tr w:rsidR="00E0450C" w:rsidRPr="00FF1495" w14:paraId="4ACA9062" w14:textId="77777777" w:rsidTr="000F1A21">
                                    <w:tc>
                                      <w:tcPr>
                                        <w:tcW w:w="2109" w:type="dxa"/>
                                      </w:tcPr>
                                      <w:p w14:paraId="37C5AA94" w14:textId="77777777" w:rsidR="00E0450C" w:rsidRDefault="00E0450C" w:rsidP="00591836">
                                        <w:pPr>
                                          <w:rPr>
                                            <w:b w:val="0"/>
                                          </w:rPr>
                                        </w:pPr>
                                      </w:p>
                                    </w:tc>
                                    <w:tc>
                                      <w:tcPr>
                                        <w:tcW w:w="9730" w:type="dxa"/>
                                        <w:shd w:val="clear" w:color="auto" w:fill="auto"/>
                                      </w:tcPr>
                                      <w:p w14:paraId="25265654" w14:textId="79FB4652" w:rsidR="00E0450C" w:rsidRDefault="00E0450C" w:rsidP="00591836">
                                        <w:pPr>
                                          <w:rPr>
                                            <w:b w:val="0"/>
                                          </w:rPr>
                                        </w:pPr>
                                      </w:p>
                                    </w:tc>
                                  </w:tr>
                                </w:tbl>
                                <w:p w14:paraId="15305E2A" w14:textId="77777777" w:rsidR="00E0450C" w:rsidRPr="00D353E1" w:rsidRDefault="00E0450C" w:rsidP="00B31086">
                                  <w:pPr>
                                    <w:spacing w:line="276" w:lineRule="auto"/>
                                    <w:rPr>
                                      <w:b w:val="0"/>
                                      <w:bCs w:val="0"/>
                                    </w:rPr>
                                  </w:pPr>
                                </w:p>
                              </w:tc>
                            </w:tr>
                            <w:tr w:rsidR="00E0450C" w:rsidRPr="00B31086" w14:paraId="1EE973F5" w14:textId="77777777" w:rsidTr="00317813">
                              <w:tc>
                                <w:tcPr>
                                  <w:tcW w:w="10042" w:type="dxa"/>
                                  <w:shd w:val="clear" w:color="auto" w:fill="auto"/>
                                </w:tcPr>
                                <w:p w14:paraId="3E0347E2" w14:textId="77777777" w:rsidR="00E0450C" w:rsidRPr="00D353E1" w:rsidRDefault="00E0450C" w:rsidP="00B31086">
                                  <w:pPr>
                                    <w:spacing w:line="276" w:lineRule="auto"/>
                                    <w:rPr>
                                      <w:b w:val="0"/>
                                      <w:bCs w:val="0"/>
                                    </w:rPr>
                                  </w:pPr>
                                </w:p>
                              </w:tc>
                            </w:tr>
                            <w:tr w:rsidR="00E0450C" w:rsidRPr="00B31086" w14:paraId="40A48EF7" w14:textId="77777777" w:rsidTr="00317813">
                              <w:tc>
                                <w:tcPr>
                                  <w:tcW w:w="10042" w:type="dxa"/>
                                  <w:shd w:val="clear" w:color="auto" w:fill="auto"/>
                                </w:tcPr>
                                <w:p w14:paraId="7D124316" w14:textId="77777777" w:rsidR="00E0450C" w:rsidRPr="00D353E1" w:rsidRDefault="00E0450C" w:rsidP="00B31086">
                                  <w:pPr>
                                    <w:spacing w:line="276" w:lineRule="auto"/>
                                    <w:rPr>
                                      <w:b w:val="0"/>
                                      <w:bCs w:val="0"/>
                                    </w:rPr>
                                  </w:pPr>
                                </w:p>
                              </w:tc>
                            </w:tr>
                            <w:tr w:rsidR="00E0450C" w:rsidRPr="00B31086" w14:paraId="11A1CA87" w14:textId="77777777" w:rsidTr="00317813">
                              <w:tc>
                                <w:tcPr>
                                  <w:tcW w:w="10042" w:type="dxa"/>
                                  <w:shd w:val="clear" w:color="auto" w:fill="auto"/>
                                </w:tcPr>
                                <w:p w14:paraId="040D69D5" w14:textId="77777777" w:rsidR="00E0450C" w:rsidRPr="00D353E1" w:rsidRDefault="00E0450C" w:rsidP="00B31086">
                                  <w:pPr>
                                    <w:spacing w:line="276" w:lineRule="auto"/>
                                    <w:rPr>
                                      <w:b w:val="0"/>
                                      <w:bCs w:val="0"/>
                                    </w:rPr>
                                  </w:pPr>
                                </w:p>
                              </w:tc>
                            </w:tr>
                            <w:tr w:rsidR="00E0450C" w:rsidRPr="00B31086" w14:paraId="594FD317" w14:textId="77777777" w:rsidTr="00317813">
                              <w:tc>
                                <w:tcPr>
                                  <w:tcW w:w="10042" w:type="dxa"/>
                                  <w:shd w:val="clear" w:color="auto" w:fill="auto"/>
                                </w:tcPr>
                                <w:p w14:paraId="06E34EB9" w14:textId="77777777" w:rsidR="00E0450C" w:rsidRPr="00D353E1" w:rsidRDefault="00E0450C" w:rsidP="00B31086">
                                  <w:pPr>
                                    <w:spacing w:line="276" w:lineRule="auto"/>
                                    <w:rPr>
                                      <w:b w:val="0"/>
                                      <w:bCs w:val="0"/>
                                    </w:rPr>
                                  </w:pPr>
                                </w:p>
                              </w:tc>
                            </w:tr>
                            <w:tr w:rsidR="00E0450C" w:rsidRPr="00B31086" w14:paraId="59FD3155" w14:textId="77777777" w:rsidTr="00317813">
                              <w:tc>
                                <w:tcPr>
                                  <w:tcW w:w="10042" w:type="dxa"/>
                                  <w:shd w:val="clear" w:color="auto" w:fill="auto"/>
                                </w:tcPr>
                                <w:p w14:paraId="666208EC" w14:textId="77777777" w:rsidR="00E0450C" w:rsidRPr="00D353E1" w:rsidRDefault="00E0450C" w:rsidP="00B31086">
                                  <w:pPr>
                                    <w:spacing w:line="276" w:lineRule="auto"/>
                                    <w:rPr>
                                      <w:b w:val="0"/>
                                      <w:bCs w:val="0"/>
                                    </w:rPr>
                                  </w:pPr>
                                </w:p>
                              </w:tc>
                            </w:tr>
                            <w:tr w:rsidR="00E0450C" w:rsidRPr="00B31086" w14:paraId="62BEE661" w14:textId="77777777" w:rsidTr="00317813">
                              <w:tc>
                                <w:tcPr>
                                  <w:tcW w:w="10042" w:type="dxa"/>
                                  <w:shd w:val="clear" w:color="auto" w:fill="auto"/>
                                </w:tcPr>
                                <w:p w14:paraId="615A5D6C" w14:textId="77777777" w:rsidR="00E0450C" w:rsidRPr="00D353E1" w:rsidRDefault="00E0450C" w:rsidP="00B31086">
                                  <w:pPr>
                                    <w:spacing w:line="276" w:lineRule="auto"/>
                                    <w:rPr>
                                      <w:b w:val="0"/>
                                      <w:bCs w:val="0"/>
                                    </w:rPr>
                                  </w:pPr>
                                </w:p>
                              </w:tc>
                            </w:tr>
                            <w:tr w:rsidR="00E0450C" w:rsidRPr="00B31086" w14:paraId="16769D2A" w14:textId="77777777" w:rsidTr="00317813">
                              <w:tc>
                                <w:tcPr>
                                  <w:tcW w:w="10042" w:type="dxa"/>
                                  <w:shd w:val="clear" w:color="auto" w:fill="auto"/>
                                </w:tcPr>
                                <w:p w14:paraId="5098F187" w14:textId="77777777" w:rsidR="00E0450C" w:rsidRPr="00D353E1" w:rsidRDefault="00E0450C" w:rsidP="00B31086">
                                  <w:pPr>
                                    <w:spacing w:line="276" w:lineRule="auto"/>
                                    <w:rPr>
                                      <w:b w:val="0"/>
                                      <w:bCs w:val="0"/>
                                    </w:rPr>
                                  </w:pPr>
                                </w:p>
                              </w:tc>
                            </w:tr>
                            <w:tr w:rsidR="00E0450C" w:rsidRPr="00B31086" w14:paraId="1CC77236" w14:textId="77777777" w:rsidTr="00317813">
                              <w:tc>
                                <w:tcPr>
                                  <w:tcW w:w="10042" w:type="dxa"/>
                                  <w:shd w:val="clear" w:color="auto" w:fill="auto"/>
                                </w:tcPr>
                                <w:p w14:paraId="5F7814EB" w14:textId="77777777" w:rsidR="00E0450C" w:rsidRPr="00D353E1" w:rsidRDefault="00E0450C" w:rsidP="00B31086">
                                  <w:pPr>
                                    <w:spacing w:line="276" w:lineRule="auto"/>
                                    <w:rPr>
                                      <w:b w:val="0"/>
                                      <w:bCs w:val="0"/>
                                    </w:rPr>
                                  </w:pPr>
                                </w:p>
                              </w:tc>
                            </w:tr>
                            <w:tr w:rsidR="00E0450C" w:rsidRPr="00B31086" w14:paraId="6DFB65F5" w14:textId="77777777" w:rsidTr="00317813">
                              <w:tc>
                                <w:tcPr>
                                  <w:tcW w:w="10042" w:type="dxa"/>
                                  <w:shd w:val="clear" w:color="auto" w:fill="auto"/>
                                </w:tcPr>
                                <w:p w14:paraId="2A75383E" w14:textId="77777777" w:rsidR="00E0450C" w:rsidRPr="00D353E1" w:rsidRDefault="00E0450C" w:rsidP="00B31086">
                                  <w:pPr>
                                    <w:spacing w:line="276" w:lineRule="auto"/>
                                    <w:rPr>
                                      <w:b w:val="0"/>
                                      <w:bCs w:val="0"/>
                                    </w:rPr>
                                  </w:pPr>
                                </w:p>
                              </w:tc>
                            </w:tr>
                            <w:tr w:rsidR="00E0450C" w:rsidRPr="00B31086" w14:paraId="293F2DA9" w14:textId="77777777" w:rsidTr="00317813">
                              <w:tc>
                                <w:tcPr>
                                  <w:tcW w:w="10042" w:type="dxa"/>
                                  <w:shd w:val="clear" w:color="auto" w:fill="auto"/>
                                </w:tcPr>
                                <w:p w14:paraId="60835420" w14:textId="77777777" w:rsidR="00E0450C" w:rsidRPr="00D353E1" w:rsidRDefault="00E0450C" w:rsidP="00B31086">
                                  <w:pPr>
                                    <w:spacing w:line="276" w:lineRule="auto"/>
                                    <w:rPr>
                                      <w:b w:val="0"/>
                                      <w:bCs w:val="0"/>
                                    </w:rPr>
                                  </w:pPr>
                                </w:p>
                              </w:tc>
                            </w:tr>
                            <w:tr w:rsidR="00E0450C" w:rsidRPr="00B31086" w14:paraId="3C39202F" w14:textId="77777777" w:rsidTr="00317813">
                              <w:tc>
                                <w:tcPr>
                                  <w:tcW w:w="10042" w:type="dxa"/>
                                  <w:shd w:val="clear" w:color="auto" w:fill="auto"/>
                                </w:tcPr>
                                <w:p w14:paraId="77C784A8" w14:textId="77777777" w:rsidR="00E0450C" w:rsidRPr="00D353E1" w:rsidRDefault="00E0450C" w:rsidP="00B31086">
                                  <w:pPr>
                                    <w:spacing w:line="276" w:lineRule="auto"/>
                                    <w:rPr>
                                      <w:b w:val="0"/>
                                      <w:bCs w:val="0"/>
                                    </w:rPr>
                                  </w:pPr>
                                </w:p>
                              </w:tc>
                            </w:tr>
                            <w:tr w:rsidR="00E0450C" w:rsidRPr="00B31086" w14:paraId="3C260663" w14:textId="77777777" w:rsidTr="00317813">
                              <w:tc>
                                <w:tcPr>
                                  <w:tcW w:w="10042" w:type="dxa"/>
                                  <w:shd w:val="clear" w:color="auto" w:fill="auto"/>
                                </w:tcPr>
                                <w:p w14:paraId="76948E5A" w14:textId="77777777" w:rsidR="00E0450C" w:rsidRPr="00D353E1" w:rsidRDefault="00E0450C" w:rsidP="00B31086">
                                  <w:pPr>
                                    <w:spacing w:line="276" w:lineRule="auto"/>
                                    <w:rPr>
                                      <w:b w:val="0"/>
                                      <w:bCs w:val="0"/>
                                    </w:rPr>
                                  </w:pPr>
                                </w:p>
                              </w:tc>
                            </w:tr>
                            <w:tr w:rsidR="00E0450C" w:rsidRPr="00B31086" w14:paraId="53581DB8" w14:textId="77777777" w:rsidTr="00317813">
                              <w:tc>
                                <w:tcPr>
                                  <w:tcW w:w="10042" w:type="dxa"/>
                                  <w:shd w:val="clear" w:color="auto" w:fill="auto"/>
                                </w:tcPr>
                                <w:p w14:paraId="19CFC8D4" w14:textId="77777777" w:rsidR="00E0450C" w:rsidRPr="00D353E1" w:rsidRDefault="00E0450C" w:rsidP="00B31086">
                                  <w:pPr>
                                    <w:spacing w:line="276" w:lineRule="auto"/>
                                    <w:rPr>
                                      <w:b w:val="0"/>
                                      <w:bCs w:val="0"/>
                                    </w:rPr>
                                  </w:pPr>
                                </w:p>
                              </w:tc>
                            </w:tr>
                            <w:tr w:rsidR="00E0450C" w:rsidRPr="00B31086" w14:paraId="19D7C7DA" w14:textId="77777777" w:rsidTr="00317813">
                              <w:tc>
                                <w:tcPr>
                                  <w:tcW w:w="10042" w:type="dxa"/>
                                  <w:shd w:val="clear" w:color="auto" w:fill="auto"/>
                                </w:tcPr>
                                <w:p w14:paraId="7678F83A" w14:textId="77777777" w:rsidR="00E0450C" w:rsidRPr="00D353E1" w:rsidRDefault="00E0450C" w:rsidP="00B31086">
                                  <w:pPr>
                                    <w:spacing w:line="276" w:lineRule="auto"/>
                                    <w:rPr>
                                      <w:b w:val="0"/>
                                      <w:bCs w:val="0"/>
                                    </w:rPr>
                                  </w:pPr>
                                </w:p>
                              </w:tc>
                            </w:tr>
                            <w:tr w:rsidR="00E0450C" w:rsidRPr="00B31086" w14:paraId="49DA66E9" w14:textId="77777777" w:rsidTr="00317813">
                              <w:tc>
                                <w:tcPr>
                                  <w:tcW w:w="10042" w:type="dxa"/>
                                  <w:shd w:val="clear" w:color="auto" w:fill="auto"/>
                                </w:tcPr>
                                <w:p w14:paraId="061AB690" w14:textId="77777777" w:rsidR="00E0450C" w:rsidRPr="00D353E1" w:rsidRDefault="00E0450C" w:rsidP="00B31086">
                                  <w:pPr>
                                    <w:spacing w:line="276" w:lineRule="auto"/>
                                    <w:rPr>
                                      <w:b w:val="0"/>
                                      <w:bCs w:val="0"/>
                                    </w:rPr>
                                  </w:pPr>
                                </w:p>
                              </w:tc>
                            </w:tr>
                            <w:tr w:rsidR="00E0450C" w:rsidRPr="00B31086" w14:paraId="694ACED5" w14:textId="77777777" w:rsidTr="00317813">
                              <w:tc>
                                <w:tcPr>
                                  <w:tcW w:w="10042" w:type="dxa"/>
                                  <w:shd w:val="clear" w:color="auto" w:fill="auto"/>
                                </w:tcPr>
                                <w:p w14:paraId="5AAAE61D" w14:textId="77777777" w:rsidR="00E0450C" w:rsidRPr="00D353E1" w:rsidRDefault="00E0450C" w:rsidP="00B31086">
                                  <w:pPr>
                                    <w:spacing w:line="276" w:lineRule="auto"/>
                                    <w:rPr>
                                      <w:b w:val="0"/>
                                      <w:bCs w:val="0"/>
                                    </w:rPr>
                                  </w:pPr>
                                </w:p>
                              </w:tc>
                            </w:tr>
                            <w:tr w:rsidR="00E0450C" w:rsidRPr="00B31086" w14:paraId="3C424D26" w14:textId="77777777" w:rsidTr="00317813">
                              <w:tc>
                                <w:tcPr>
                                  <w:tcW w:w="10042" w:type="dxa"/>
                                  <w:shd w:val="clear" w:color="auto" w:fill="auto"/>
                                </w:tcPr>
                                <w:p w14:paraId="75EDBB95" w14:textId="77777777" w:rsidR="00E0450C" w:rsidRPr="00D353E1" w:rsidRDefault="00E0450C" w:rsidP="00B31086">
                                  <w:pPr>
                                    <w:spacing w:line="276" w:lineRule="auto"/>
                                    <w:rPr>
                                      <w:b w:val="0"/>
                                      <w:bCs w:val="0"/>
                                    </w:rPr>
                                  </w:pPr>
                                </w:p>
                              </w:tc>
                            </w:tr>
                            <w:tr w:rsidR="00E0450C" w:rsidRPr="00B31086" w14:paraId="650A1B07" w14:textId="77777777" w:rsidTr="00317813">
                              <w:tc>
                                <w:tcPr>
                                  <w:tcW w:w="10042" w:type="dxa"/>
                                  <w:shd w:val="clear" w:color="auto" w:fill="auto"/>
                                </w:tcPr>
                                <w:p w14:paraId="569674C2" w14:textId="77777777" w:rsidR="00E0450C" w:rsidRPr="00D353E1" w:rsidRDefault="00E0450C" w:rsidP="00B31086">
                                  <w:pPr>
                                    <w:spacing w:line="276" w:lineRule="auto"/>
                                    <w:rPr>
                                      <w:b w:val="0"/>
                                      <w:bCs w:val="0"/>
                                    </w:rPr>
                                  </w:pPr>
                                </w:p>
                              </w:tc>
                            </w:tr>
                            <w:tr w:rsidR="00E0450C" w:rsidRPr="00B31086" w14:paraId="738B4FD5" w14:textId="77777777" w:rsidTr="00317813">
                              <w:tc>
                                <w:tcPr>
                                  <w:tcW w:w="10042" w:type="dxa"/>
                                  <w:shd w:val="clear" w:color="auto" w:fill="auto"/>
                                </w:tcPr>
                                <w:p w14:paraId="4FBBD29A" w14:textId="77777777" w:rsidR="00E0450C" w:rsidRPr="00D353E1" w:rsidRDefault="00E0450C" w:rsidP="00B31086">
                                  <w:pPr>
                                    <w:spacing w:line="276" w:lineRule="auto"/>
                                    <w:rPr>
                                      <w:b w:val="0"/>
                                      <w:bCs w:val="0"/>
                                    </w:rPr>
                                  </w:pPr>
                                </w:p>
                              </w:tc>
                            </w:tr>
                            <w:tr w:rsidR="00E0450C" w:rsidRPr="00B31086" w14:paraId="289485AB" w14:textId="77777777" w:rsidTr="00317813">
                              <w:tc>
                                <w:tcPr>
                                  <w:tcW w:w="10042" w:type="dxa"/>
                                  <w:shd w:val="clear" w:color="auto" w:fill="auto"/>
                                </w:tcPr>
                                <w:p w14:paraId="4282A22E" w14:textId="77777777" w:rsidR="00E0450C" w:rsidRPr="00D353E1" w:rsidRDefault="00E0450C" w:rsidP="00B31086">
                                  <w:pPr>
                                    <w:spacing w:line="276" w:lineRule="auto"/>
                                    <w:rPr>
                                      <w:b w:val="0"/>
                                      <w:bCs w:val="0"/>
                                    </w:rPr>
                                  </w:pPr>
                                </w:p>
                              </w:tc>
                            </w:tr>
                            <w:tr w:rsidR="00E0450C" w:rsidRPr="00B31086" w14:paraId="6C033022" w14:textId="77777777" w:rsidTr="00317813">
                              <w:tc>
                                <w:tcPr>
                                  <w:tcW w:w="10042" w:type="dxa"/>
                                  <w:shd w:val="clear" w:color="auto" w:fill="auto"/>
                                </w:tcPr>
                                <w:p w14:paraId="64D8CB7C" w14:textId="77777777" w:rsidR="00E0450C" w:rsidRPr="00D353E1" w:rsidRDefault="00E0450C" w:rsidP="00B31086">
                                  <w:pPr>
                                    <w:spacing w:line="276" w:lineRule="auto"/>
                                    <w:rPr>
                                      <w:b w:val="0"/>
                                      <w:bCs w:val="0"/>
                                    </w:rPr>
                                  </w:pPr>
                                </w:p>
                              </w:tc>
                            </w:tr>
                            <w:tr w:rsidR="00E0450C" w:rsidRPr="00B31086" w14:paraId="14D193D4" w14:textId="77777777" w:rsidTr="00317813">
                              <w:tc>
                                <w:tcPr>
                                  <w:tcW w:w="10042" w:type="dxa"/>
                                  <w:shd w:val="clear" w:color="auto" w:fill="auto"/>
                                </w:tcPr>
                                <w:p w14:paraId="515A6B42" w14:textId="77777777" w:rsidR="00E0450C" w:rsidRPr="00D353E1" w:rsidRDefault="00E0450C" w:rsidP="00B31086">
                                  <w:pPr>
                                    <w:spacing w:line="276" w:lineRule="auto"/>
                                    <w:rPr>
                                      <w:b w:val="0"/>
                                      <w:bCs w:val="0"/>
                                    </w:rPr>
                                  </w:pPr>
                                </w:p>
                              </w:tc>
                            </w:tr>
                            <w:tr w:rsidR="00E0450C" w:rsidRPr="00B31086" w14:paraId="531C5717" w14:textId="77777777" w:rsidTr="00317813">
                              <w:tc>
                                <w:tcPr>
                                  <w:tcW w:w="10042" w:type="dxa"/>
                                  <w:shd w:val="clear" w:color="auto" w:fill="auto"/>
                                </w:tcPr>
                                <w:p w14:paraId="4720DF1E" w14:textId="77777777" w:rsidR="00E0450C" w:rsidRPr="00D353E1" w:rsidRDefault="00E0450C" w:rsidP="00B31086">
                                  <w:pPr>
                                    <w:spacing w:line="276" w:lineRule="auto"/>
                                    <w:rPr>
                                      <w:b w:val="0"/>
                                      <w:bCs w:val="0"/>
                                    </w:rPr>
                                  </w:pPr>
                                </w:p>
                              </w:tc>
                            </w:tr>
                            <w:tr w:rsidR="00E0450C" w:rsidRPr="00B31086" w14:paraId="74C8780B" w14:textId="77777777" w:rsidTr="00317813">
                              <w:tc>
                                <w:tcPr>
                                  <w:tcW w:w="10042" w:type="dxa"/>
                                  <w:shd w:val="clear" w:color="auto" w:fill="auto"/>
                                </w:tcPr>
                                <w:p w14:paraId="0145FB5B" w14:textId="77777777" w:rsidR="00E0450C" w:rsidRPr="00D353E1" w:rsidRDefault="00E0450C" w:rsidP="00B31086">
                                  <w:pPr>
                                    <w:spacing w:line="276" w:lineRule="auto"/>
                                    <w:rPr>
                                      <w:b w:val="0"/>
                                      <w:bCs w:val="0"/>
                                    </w:rPr>
                                  </w:pPr>
                                </w:p>
                              </w:tc>
                            </w:tr>
                            <w:tr w:rsidR="00E0450C" w:rsidRPr="00B31086" w14:paraId="569021A9" w14:textId="77777777" w:rsidTr="00317813">
                              <w:tc>
                                <w:tcPr>
                                  <w:tcW w:w="10042" w:type="dxa"/>
                                  <w:shd w:val="clear" w:color="auto" w:fill="auto"/>
                                </w:tcPr>
                                <w:p w14:paraId="49B241B9" w14:textId="77777777" w:rsidR="00E0450C" w:rsidRPr="00D353E1" w:rsidRDefault="00E0450C" w:rsidP="00B31086">
                                  <w:pPr>
                                    <w:spacing w:line="276" w:lineRule="auto"/>
                                    <w:rPr>
                                      <w:b w:val="0"/>
                                      <w:bCs w:val="0"/>
                                    </w:rPr>
                                  </w:pPr>
                                </w:p>
                              </w:tc>
                            </w:tr>
                            <w:tr w:rsidR="00E0450C" w:rsidRPr="00B31086" w14:paraId="20A7B74A" w14:textId="77777777" w:rsidTr="00317813">
                              <w:tc>
                                <w:tcPr>
                                  <w:tcW w:w="10042" w:type="dxa"/>
                                  <w:shd w:val="clear" w:color="auto" w:fill="auto"/>
                                </w:tcPr>
                                <w:p w14:paraId="726826DC" w14:textId="77777777" w:rsidR="00E0450C" w:rsidRPr="00D353E1" w:rsidRDefault="00E0450C" w:rsidP="00B31086">
                                  <w:pPr>
                                    <w:spacing w:line="276" w:lineRule="auto"/>
                                    <w:rPr>
                                      <w:b w:val="0"/>
                                      <w:bCs w:val="0"/>
                                    </w:rPr>
                                  </w:pPr>
                                </w:p>
                              </w:tc>
                            </w:tr>
                            <w:tr w:rsidR="00E0450C" w:rsidRPr="00B31086" w14:paraId="7E41B584" w14:textId="77777777" w:rsidTr="00317813">
                              <w:tc>
                                <w:tcPr>
                                  <w:tcW w:w="10042" w:type="dxa"/>
                                  <w:shd w:val="clear" w:color="auto" w:fill="auto"/>
                                </w:tcPr>
                                <w:p w14:paraId="5D2F64FA" w14:textId="77777777" w:rsidR="00E0450C" w:rsidRPr="00D353E1" w:rsidRDefault="00E0450C" w:rsidP="00B31086">
                                  <w:pPr>
                                    <w:spacing w:line="276" w:lineRule="auto"/>
                                    <w:rPr>
                                      <w:b w:val="0"/>
                                      <w:bCs w:val="0"/>
                                    </w:rPr>
                                  </w:pPr>
                                </w:p>
                              </w:tc>
                            </w:tr>
                            <w:tr w:rsidR="00E0450C" w:rsidRPr="00B31086" w14:paraId="00E9AC0B" w14:textId="77777777" w:rsidTr="00317813">
                              <w:tc>
                                <w:tcPr>
                                  <w:tcW w:w="10042" w:type="dxa"/>
                                  <w:shd w:val="clear" w:color="auto" w:fill="auto"/>
                                </w:tcPr>
                                <w:p w14:paraId="39DD7BF8" w14:textId="77777777" w:rsidR="00E0450C" w:rsidRPr="00D353E1" w:rsidRDefault="00E0450C" w:rsidP="00B31086">
                                  <w:pPr>
                                    <w:spacing w:line="276" w:lineRule="auto"/>
                                    <w:rPr>
                                      <w:b w:val="0"/>
                                      <w:bCs w:val="0"/>
                                    </w:rPr>
                                  </w:pPr>
                                </w:p>
                              </w:tc>
                            </w:tr>
                            <w:tr w:rsidR="00E0450C" w:rsidRPr="00B31086" w14:paraId="206F6F97" w14:textId="77777777" w:rsidTr="00317813">
                              <w:tc>
                                <w:tcPr>
                                  <w:tcW w:w="10042" w:type="dxa"/>
                                  <w:shd w:val="clear" w:color="auto" w:fill="auto"/>
                                </w:tcPr>
                                <w:p w14:paraId="1F79D865" w14:textId="77777777" w:rsidR="00E0450C" w:rsidRPr="00D353E1" w:rsidRDefault="00E0450C" w:rsidP="00B31086">
                                  <w:pPr>
                                    <w:spacing w:line="276" w:lineRule="auto"/>
                                    <w:rPr>
                                      <w:b w:val="0"/>
                                      <w:bCs w:val="0"/>
                                    </w:rPr>
                                  </w:pPr>
                                </w:p>
                              </w:tc>
                            </w:tr>
                            <w:tr w:rsidR="00E0450C" w:rsidRPr="00B31086" w14:paraId="43696305" w14:textId="77777777" w:rsidTr="00317813">
                              <w:tc>
                                <w:tcPr>
                                  <w:tcW w:w="10042" w:type="dxa"/>
                                  <w:shd w:val="clear" w:color="auto" w:fill="auto"/>
                                </w:tcPr>
                                <w:p w14:paraId="6E18AB1D" w14:textId="77777777" w:rsidR="00E0450C" w:rsidRPr="00D353E1" w:rsidRDefault="00E0450C" w:rsidP="00B31086">
                                  <w:pPr>
                                    <w:spacing w:line="276" w:lineRule="auto"/>
                                    <w:rPr>
                                      <w:b w:val="0"/>
                                      <w:bCs w:val="0"/>
                                    </w:rPr>
                                  </w:pPr>
                                </w:p>
                              </w:tc>
                            </w:tr>
                            <w:tr w:rsidR="00E0450C" w:rsidRPr="00B31086" w14:paraId="0D040A4F" w14:textId="77777777" w:rsidTr="00317813">
                              <w:tc>
                                <w:tcPr>
                                  <w:tcW w:w="10042" w:type="dxa"/>
                                  <w:shd w:val="clear" w:color="auto" w:fill="auto"/>
                                </w:tcPr>
                                <w:p w14:paraId="3D089334" w14:textId="77777777" w:rsidR="00E0450C" w:rsidRPr="00D353E1" w:rsidRDefault="00E0450C" w:rsidP="00B31086">
                                  <w:pPr>
                                    <w:spacing w:line="276" w:lineRule="auto"/>
                                    <w:rPr>
                                      <w:b w:val="0"/>
                                      <w:bCs w:val="0"/>
                                    </w:rPr>
                                  </w:pPr>
                                </w:p>
                              </w:tc>
                            </w:tr>
                            <w:tr w:rsidR="00E0450C" w:rsidRPr="00B31086" w14:paraId="42F5F5C7" w14:textId="77777777" w:rsidTr="00317813">
                              <w:tc>
                                <w:tcPr>
                                  <w:tcW w:w="10042" w:type="dxa"/>
                                  <w:shd w:val="clear" w:color="auto" w:fill="auto"/>
                                </w:tcPr>
                                <w:p w14:paraId="6F0C390F" w14:textId="77777777" w:rsidR="00E0450C" w:rsidRPr="00D353E1" w:rsidRDefault="00E0450C" w:rsidP="00B31086">
                                  <w:pPr>
                                    <w:spacing w:line="276" w:lineRule="auto"/>
                                    <w:rPr>
                                      <w:b w:val="0"/>
                                      <w:bCs w:val="0"/>
                                    </w:rPr>
                                  </w:pPr>
                                </w:p>
                              </w:tc>
                            </w:tr>
                            <w:tr w:rsidR="00E0450C" w:rsidRPr="00B31086" w14:paraId="404FE319" w14:textId="77777777" w:rsidTr="00317813">
                              <w:tc>
                                <w:tcPr>
                                  <w:tcW w:w="10042" w:type="dxa"/>
                                  <w:shd w:val="clear" w:color="auto" w:fill="auto"/>
                                </w:tcPr>
                                <w:p w14:paraId="70E29A8C" w14:textId="77777777" w:rsidR="00E0450C" w:rsidRPr="00D353E1" w:rsidRDefault="00E0450C" w:rsidP="00B31086">
                                  <w:pPr>
                                    <w:spacing w:line="276" w:lineRule="auto"/>
                                    <w:rPr>
                                      <w:b w:val="0"/>
                                      <w:bCs w:val="0"/>
                                    </w:rPr>
                                  </w:pPr>
                                </w:p>
                              </w:tc>
                            </w:tr>
                            <w:tr w:rsidR="00E0450C" w:rsidRPr="00B31086" w14:paraId="3AFB3AB8" w14:textId="77777777" w:rsidTr="00317813">
                              <w:tc>
                                <w:tcPr>
                                  <w:tcW w:w="10042" w:type="dxa"/>
                                  <w:shd w:val="clear" w:color="auto" w:fill="auto"/>
                                </w:tcPr>
                                <w:p w14:paraId="53C801D5" w14:textId="77777777" w:rsidR="00E0450C" w:rsidRPr="00D353E1" w:rsidRDefault="00E0450C" w:rsidP="00B31086">
                                  <w:pPr>
                                    <w:spacing w:line="276" w:lineRule="auto"/>
                                    <w:rPr>
                                      <w:b w:val="0"/>
                                      <w:bCs w:val="0"/>
                                    </w:rPr>
                                  </w:pPr>
                                </w:p>
                              </w:tc>
                            </w:tr>
                            <w:tr w:rsidR="00E0450C" w:rsidRPr="00B31086" w14:paraId="08FF0518" w14:textId="77777777" w:rsidTr="00317813">
                              <w:tc>
                                <w:tcPr>
                                  <w:tcW w:w="10042" w:type="dxa"/>
                                  <w:shd w:val="clear" w:color="auto" w:fill="auto"/>
                                </w:tcPr>
                                <w:p w14:paraId="530885BA" w14:textId="77777777" w:rsidR="00E0450C" w:rsidRPr="00D353E1" w:rsidRDefault="00E0450C" w:rsidP="00B31086">
                                  <w:pPr>
                                    <w:spacing w:line="276" w:lineRule="auto"/>
                                    <w:rPr>
                                      <w:b w:val="0"/>
                                      <w:bCs w:val="0"/>
                                    </w:rPr>
                                  </w:pPr>
                                </w:p>
                              </w:tc>
                            </w:tr>
                            <w:tr w:rsidR="00E0450C" w:rsidRPr="00B31086" w14:paraId="6C92E013" w14:textId="77777777" w:rsidTr="00317813">
                              <w:tc>
                                <w:tcPr>
                                  <w:tcW w:w="10042" w:type="dxa"/>
                                  <w:shd w:val="clear" w:color="auto" w:fill="auto"/>
                                </w:tcPr>
                                <w:p w14:paraId="3A731900" w14:textId="77777777" w:rsidR="00E0450C" w:rsidRPr="00D353E1" w:rsidRDefault="00E0450C" w:rsidP="00B31086">
                                  <w:pPr>
                                    <w:spacing w:line="276" w:lineRule="auto"/>
                                    <w:rPr>
                                      <w:b w:val="0"/>
                                      <w:bCs w:val="0"/>
                                    </w:rPr>
                                  </w:pPr>
                                </w:p>
                              </w:tc>
                            </w:tr>
                            <w:tr w:rsidR="00E0450C" w:rsidRPr="00B31086" w14:paraId="18C0524D" w14:textId="77777777" w:rsidTr="00317813">
                              <w:tc>
                                <w:tcPr>
                                  <w:tcW w:w="10042" w:type="dxa"/>
                                  <w:shd w:val="clear" w:color="auto" w:fill="auto"/>
                                </w:tcPr>
                                <w:p w14:paraId="59AB3941" w14:textId="77777777" w:rsidR="00E0450C" w:rsidRPr="00D353E1" w:rsidRDefault="00E0450C" w:rsidP="00B31086">
                                  <w:pPr>
                                    <w:spacing w:line="276" w:lineRule="auto"/>
                                    <w:rPr>
                                      <w:b w:val="0"/>
                                      <w:bCs w:val="0"/>
                                    </w:rPr>
                                  </w:pPr>
                                </w:p>
                              </w:tc>
                            </w:tr>
                            <w:tr w:rsidR="00E0450C" w:rsidRPr="00B31086" w14:paraId="25427B6D" w14:textId="77777777" w:rsidTr="00317813">
                              <w:tc>
                                <w:tcPr>
                                  <w:tcW w:w="10042" w:type="dxa"/>
                                  <w:shd w:val="clear" w:color="auto" w:fill="auto"/>
                                </w:tcPr>
                                <w:p w14:paraId="252205BA" w14:textId="77777777" w:rsidR="00E0450C" w:rsidRPr="00D353E1" w:rsidRDefault="00E0450C" w:rsidP="00B31086">
                                  <w:pPr>
                                    <w:spacing w:line="276" w:lineRule="auto"/>
                                    <w:rPr>
                                      <w:b w:val="0"/>
                                      <w:bCs w:val="0"/>
                                    </w:rPr>
                                  </w:pPr>
                                </w:p>
                              </w:tc>
                            </w:tr>
                            <w:tr w:rsidR="00E0450C" w:rsidRPr="00B31086" w14:paraId="6197042E" w14:textId="77777777" w:rsidTr="00317813">
                              <w:tc>
                                <w:tcPr>
                                  <w:tcW w:w="10042" w:type="dxa"/>
                                  <w:shd w:val="clear" w:color="auto" w:fill="auto"/>
                                </w:tcPr>
                                <w:p w14:paraId="0285C9B0" w14:textId="77777777" w:rsidR="00E0450C" w:rsidRPr="00D353E1" w:rsidRDefault="00E0450C" w:rsidP="00B31086">
                                  <w:pPr>
                                    <w:spacing w:line="276" w:lineRule="auto"/>
                                    <w:rPr>
                                      <w:b w:val="0"/>
                                      <w:bCs w:val="0"/>
                                    </w:rPr>
                                  </w:pPr>
                                </w:p>
                              </w:tc>
                            </w:tr>
                            <w:tr w:rsidR="00E0450C" w:rsidRPr="00B31086" w14:paraId="7D4F629F" w14:textId="77777777" w:rsidTr="00317813">
                              <w:tc>
                                <w:tcPr>
                                  <w:tcW w:w="10042" w:type="dxa"/>
                                  <w:shd w:val="clear" w:color="auto" w:fill="auto"/>
                                </w:tcPr>
                                <w:p w14:paraId="79884F19" w14:textId="77777777" w:rsidR="00E0450C" w:rsidRPr="00D353E1" w:rsidRDefault="00E0450C" w:rsidP="00B31086">
                                  <w:pPr>
                                    <w:spacing w:line="276" w:lineRule="auto"/>
                                    <w:rPr>
                                      <w:b w:val="0"/>
                                      <w:bCs w:val="0"/>
                                    </w:rPr>
                                  </w:pPr>
                                </w:p>
                              </w:tc>
                            </w:tr>
                            <w:tr w:rsidR="00E0450C" w:rsidRPr="00B31086" w14:paraId="0A9579DD" w14:textId="77777777" w:rsidTr="00317813">
                              <w:tc>
                                <w:tcPr>
                                  <w:tcW w:w="10042" w:type="dxa"/>
                                  <w:shd w:val="clear" w:color="auto" w:fill="auto"/>
                                </w:tcPr>
                                <w:p w14:paraId="6987675E" w14:textId="77777777" w:rsidR="00E0450C" w:rsidRPr="00D353E1" w:rsidRDefault="00E0450C" w:rsidP="00B31086">
                                  <w:pPr>
                                    <w:spacing w:line="276" w:lineRule="auto"/>
                                    <w:rPr>
                                      <w:b w:val="0"/>
                                      <w:bCs w:val="0"/>
                                    </w:rPr>
                                  </w:pPr>
                                </w:p>
                              </w:tc>
                            </w:tr>
                          </w:tbl>
                          <w:p w14:paraId="2370B84D" w14:textId="77777777" w:rsidR="00E0450C" w:rsidRPr="00B31086" w:rsidRDefault="00E0450C" w:rsidP="0058431A">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8" type="#_x0000_t202" style="position:absolute;margin-left:-20pt;margin-top:.85pt;width:510.25pt;height:771pt;z-index:25194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7BC37A1B" w14:textId="77777777" w:rsidTr="00317813">
                        <w:tc>
                          <w:tcPr>
                            <w:tcW w:w="10042" w:type="dxa"/>
                            <w:shd w:val="clear" w:color="auto" w:fill="auto"/>
                          </w:tcPr>
                          <w:p w14:paraId="31F76AA8" w14:textId="61437EB6" w:rsidR="00E0450C" w:rsidRPr="00D353E1" w:rsidRDefault="00E0450C" w:rsidP="00591836">
                            <w:pPr>
                              <w:spacing w:line="276" w:lineRule="auto"/>
                              <w:jc w:val="center"/>
                              <w:rPr>
                                <w:b w:val="0"/>
                                <w:bCs w:val="0"/>
                              </w:rPr>
                            </w:pPr>
                            <w:r>
                              <w:rPr>
                                <w:sz w:val="26"/>
                                <w:szCs w:val="26"/>
                              </w:rPr>
                              <w:t>Bài 14</w:t>
                            </w:r>
                            <w:r w:rsidRPr="008A3CF8">
                              <w:rPr>
                                <w:sz w:val="26"/>
                                <w:szCs w:val="26"/>
                              </w:rPr>
                              <w:t xml:space="preserve">: LỰC </w:t>
                            </w:r>
                            <w:r>
                              <w:rPr>
                                <w:sz w:val="26"/>
                                <w:szCs w:val="26"/>
                              </w:rPr>
                              <w:t>HƯỚNG TÂM</w:t>
                            </w:r>
                            <w:r w:rsidRPr="008A3CF8">
                              <w:rPr>
                                <w:sz w:val="26"/>
                                <w:szCs w:val="26"/>
                              </w:rPr>
                              <w:t>.</w:t>
                            </w:r>
                          </w:p>
                        </w:tc>
                      </w:tr>
                      <w:tr w:rsidR="00E0450C" w:rsidRPr="00B31086" w14:paraId="7B992A93" w14:textId="77777777" w:rsidTr="00317813">
                        <w:tc>
                          <w:tcPr>
                            <w:tcW w:w="10042" w:type="dxa"/>
                            <w:shd w:val="clear" w:color="auto" w:fill="auto"/>
                          </w:tcPr>
                          <w:p w14:paraId="552236C7" w14:textId="77777777" w:rsidR="00E0450C" w:rsidRPr="009438E4" w:rsidRDefault="00E0450C" w:rsidP="00591836">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1C9C4590" w14:textId="77777777" w:rsidR="00E0450C" w:rsidRDefault="00E0450C" w:rsidP="00591836">
                            <w:pPr>
                              <w:tabs>
                                <w:tab w:val="left" w:pos="294"/>
                              </w:tabs>
                              <w:jc w:val="both"/>
                              <w:rPr>
                                <w:b w:val="0"/>
                                <w:sz w:val="22"/>
                                <w:szCs w:val="22"/>
                              </w:rPr>
                            </w:pPr>
                            <w:r>
                              <w:rPr>
                                <w:b w:val="0"/>
                                <w:sz w:val="22"/>
                                <w:szCs w:val="22"/>
                              </w:rPr>
                              <w:t>P</w:t>
                            </w:r>
                            <w:r w:rsidRPr="0082543B">
                              <w:rPr>
                                <w:b w:val="0"/>
                                <w:sz w:val="22"/>
                                <w:szCs w:val="22"/>
                              </w:rPr>
                              <w:t xml:space="preserve">1. Thế nào là chuyển động tròn </w:t>
                            </w:r>
                            <w:proofErr w:type="gramStart"/>
                            <w:r w:rsidRPr="0082543B">
                              <w:rPr>
                                <w:b w:val="0"/>
                                <w:sz w:val="22"/>
                                <w:szCs w:val="22"/>
                              </w:rPr>
                              <w:t>đều ?</w:t>
                            </w:r>
                            <w:proofErr w:type="gramEnd"/>
                            <w:r w:rsidRPr="0082543B">
                              <w:rPr>
                                <w:b w:val="0"/>
                                <w:sz w:val="22"/>
                                <w:szCs w:val="22"/>
                              </w:rPr>
                              <w:t xml:space="preserve"> Gia tốc trong chuyển động tròn đều có đặc điểm như thế </w:t>
                            </w:r>
                            <w:proofErr w:type="gramStart"/>
                            <w:r w:rsidRPr="0082543B">
                              <w:rPr>
                                <w:b w:val="0"/>
                                <w:sz w:val="22"/>
                                <w:szCs w:val="22"/>
                              </w:rPr>
                              <w:t>nào ?</w:t>
                            </w:r>
                            <w:proofErr w:type="gramEnd"/>
                            <w:r w:rsidRPr="0082543B">
                              <w:rPr>
                                <w:b w:val="0"/>
                                <w:sz w:val="22"/>
                                <w:szCs w:val="22"/>
                              </w:rPr>
                              <w:t xml:space="preserve"> </w:t>
                            </w:r>
                            <w:r>
                              <w:rPr>
                                <w:b w:val="0"/>
                                <w:sz w:val="22"/>
                                <w:szCs w:val="22"/>
                              </w:rPr>
                              <w:t xml:space="preserve">Nêu đặc điểm của </w:t>
                            </w:r>
                            <w:r w:rsidRPr="0082543B">
                              <w:rPr>
                                <w:b w:val="0"/>
                                <w:sz w:val="22"/>
                                <w:szCs w:val="22"/>
                              </w:rPr>
                              <w:t xml:space="preserve">lực tác dụng lên vật chuyển động tròn </w:t>
                            </w:r>
                            <w:proofErr w:type="gramStart"/>
                            <w:r w:rsidRPr="0082543B">
                              <w:rPr>
                                <w:b w:val="0"/>
                                <w:sz w:val="22"/>
                                <w:szCs w:val="22"/>
                              </w:rPr>
                              <w:t>đều ?</w:t>
                            </w:r>
                            <w:proofErr w:type="gramEnd"/>
                            <w:r>
                              <w:rPr>
                                <w:b w:val="0"/>
                                <w:sz w:val="22"/>
                                <w:szCs w:val="22"/>
                              </w:rPr>
                              <w:t xml:space="preserve"> Giải </w:t>
                            </w:r>
                            <w:proofErr w:type="gramStart"/>
                            <w:r>
                              <w:rPr>
                                <w:b w:val="0"/>
                                <w:sz w:val="22"/>
                                <w:szCs w:val="22"/>
                              </w:rPr>
                              <w:t>thích ?</w:t>
                            </w:r>
                            <w:proofErr w:type="gramEnd"/>
                            <w:r w:rsidRPr="0082543B">
                              <w:rPr>
                                <w:b w:val="0"/>
                                <w:sz w:val="22"/>
                                <w:szCs w:val="22"/>
                              </w:rPr>
                              <w:t xml:space="preserve"> </w:t>
                            </w:r>
                          </w:p>
                          <w:p w14:paraId="322573EA" w14:textId="77777777" w:rsidR="00E0450C" w:rsidRPr="0082543B" w:rsidRDefault="00E0450C" w:rsidP="00591836">
                            <w:pPr>
                              <w:tabs>
                                <w:tab w:val="left" w:pos="294"/>
                              </w:tabs>
                              <w:jc w:val="both"/>
                              <w:rPr>
                                <w:b w:val="0"/>
                                <w:sz w:val="22"/>
                                <w:szCs w:val="22"/>
                              </w:rPr>
                            </w:pPr>
                            <w:r>
                              <w:rPr>
                                <w:b w:val="0"/>
                                <w:sz w:val="22"/>
                                <w:szCs w:val="22"/>
                              </w:rPr>
                              <w:t xml:space="preserve">P2. Tự thiết kế, thực hiện các thí nghiệm về một vật chuyển động tròn đều. Phân tích và nêu đặc điểm của lực làm cho vật chuyển động tròn </w:t>
                            </w:r>
                            <w:proofErr w:type="gramStart"/>
                            <w:r>
                              <w:rPr>
                                <w:b w:val="0"/>
                                <w:sz w:val="22"/>
                                <w:szCs w:val="22"/>
                              </w:rPr>
                              <w:t>đều ?</w:t>
                            </w:r>
                            <w:proofErr w:type="gramEnd"/>
                            <w:r>
                              <w:rPr>
                                <w:b w:val="0"/>
                                <w:sz w:val="22"/>
                                <w:szCs w:val="22"/>
                              </w:rPr>
                              <w:t xml:space="preserve"> Ví </w:t>
                            </w:r>
                            <w:proofErr w:type="gramStart"/>
                            <w:r>
                              <w:rPr>
                                <w:b w:val="0"/>
                                <w:sz w:val="22"/>
                                <w:szCs w:val="22"/>
                              </w:rPr>
                              <w:t>dụ :</w:t>
                            </w:r>
                            <w:proofErr w:type="gramEnd"/>
                            <w:r>
                              <w:rPr>
                                <w:b w:val="0"/>
                                <w:sz w:val="22"/>
                                <w:szCs w:val="22"/>
                              </w:rPr>
                              <w:t xml:space="preserve"> buột một vật nhỏ vào sợi dây không dãn và quay; đặt một vật trên bàn xoay (ở nhà hàng) và xoay bàn; … </w:t>
                            </w:r>
                            <w:r w:rsidRPr="0082543B">
                              <w:rPr>
                                <w:b w:val="0"/>
                                <w:sz w:val="22"/>
                                <w:szCs w:val="22"/>
                              </w:rPr>
                              <w:t>Tên gọi của lực tác dụng lên vật chuyển động tròn đều ?</w:t>
                            </w:r>
                          </w:p>
                          <w:p w14:paraId="61DCA03D" w14:textId="77777777" w:rsidR="00E0450C" w:rsidRDefault="00E0450C" w:rsidP="00591836">
                            <w:pPr>
                              <w:tabs>
                                <w:tab w:val="left" w:pos="294"/>
                              </w:tabs>
                              <w:jc w:val="both"/>
                              <w:rPr>
                                <w:b w:val="0"/>
                                <w:sz w:val="22"/>
                                <w:szCs w:val="22"/>
                              </w:rPr>
                            </w:pPr>
                            <w:r>
                              <w:rPr>
                                <w:b w:val="0"/>
                                <w:sz w:val="22"/>
                                <w:szCs w:val="22"/>
                              </w:rPr>
                              <w:t>P3</w:t>
                            </w:r>
                            <w:r w:rsidRPr="0082543B">
                              <w:rPr>
                                <w:b w:val="0"/>
                                <w:sz w:val="22"/>
                                <w:szCs w:val="22"/>
                              </w:rPr>
                              <w:t>. Nêu đặc điểm của lực hướng tâm (điểm đặt, phương, chiều, độ lớn</w:t>
                            </w:r>
                            <w:proofErr w:type="gramStart"/>
                            <w:r w:rsidRPr="0082543B">
                              <w:rPr>
                                <w:b w:val="0"/>
                                <w:sz w:val="22"/>
                                <w:szCs w:val="22"/>
                              </w:rPr>
                              <w:t>) ?</w:t>
                            </w:r>
                            <w:proofErr w:type="gramEnd"/>
                            <w:r w:rsidRPr="0082543B">
                              <w:rPr>
                                <w:b w:val="0"/>
                                <w:sz w:val="22"/>
                                <w:szCs w:val="22"/>
                              </w:rPr>
                              <w:t xml:space="preserve"> </w:t>
                            </w:r>
                          </w:p>
                          <w:p w14:paraId="67FC21E5" w14:textId="77777777" w:rsidR="00E0450C" w:rsidRPr="00C56BBD" w:rsidRDefault="00E0450C" w:rsidP="00591836">
                            <w:pPr>
                              <w:jc w:val="both"/>
                              <w:rPr>
                                <w:b w:val="0"/>
                                <w:bCs w:val="0"/>
                                <w:sz w:val="22"/>
                                <w:szCs w:val="22"/>
                              </w:rPr>
                            </w:pPr>
                            <w:r>
                              <w:rPr>
                                <w:b w:val="0"/>
                                <w:sz w:val="22"/>
                                <w:szCs w:val="22"/>
                              </w:rPr>
                              <w:t xml:space="preserve">P4. </w:t>
                            </w:r>
                            <w:r w:rsidRPr="0082543B">
                              <w:rPr>
                                <w:b w:val="0"/>
                                <w:sz w:val="22"/>
                                <w:szCs w:val="22"/>
                              </w:rPr>
                              <w:t xml:space="preserve">Nêu một số ví dụ về lực hướng </w:t>
                            </w:r>
                            <w:proofErr w:type="gramStart"/>
                            <w:r w:rsidRPr="0082543B">
                              <w:rPr>
                                <w:b w:val="0"/>
                                <w:sz w:val="22"/>
                                <w:szCs w:val="22"/>
                              </w:rPr>
                              <w:t>tâm</w:t>
                            </w:r>
                            <w:r>
                              <w:rPr>
                                <w:b w:val="0"/>
                                <w:sz w:val="22"/>
                                <w:szCs w:val="22"/>
                              </w:rPr>
                              <w:t xml:space="preserve"> </w:t>
                            </w:r>
                            <w:r w:rsidRPr="0082543B">
                              <w:rPr>
                                <w:b w:val="0"/>
                                <w:sz w:val="22"/>
                                <w:szCs w:val="22"/>
                              </w:rPr>
                              <w:t>?</w:t>
                            </w:r>
                            <w:proofErr w:type="gramEnd"/>
                            <w:r>
                              <w:rPr>
                                <w:b w:val="0"/>
                                <w:sz w:val="22"/>
                                <w:szCs w:val="22"/>
                              </w:rPr>
                              <w:t xml:space="preserve"> Phân tích và xác định lực nào đóng vai trò là lực hướng tâm. Có thể phân tích các ví dụ </w:t>
                            </w:r>
                            <w:proofErr w:type="gramStart"/>
                            <w:r>
                              <w:rPr>
                                <w:b w:val="0"/>
                                <w:sz w:val="22"/>
                                <w:szCs w:val="22"/>
                              </w:rPr>
                              <w:t>sau :</w:t>
                            </w:r>
                            <w:proofErr w:type="gramEnd"/>
                            <w:r>
                              <w:rPr>
                                <w:b w:val="0"/>
                                <w:sz w:val="22"/>
                                <w:szCs w:val="22"/>
                              </w:rPr>
                              <w:t xml:space="preserve"> </w:t>
                            </w:r>
                            <w:r w:rsidRPr="00C56BBD">
                              <w:rPr>
                                <w:b w:val="0"/>
                                <w:bCs w:val="0"/>
                                <w:sz w:val="22"/>
                                <w:szCs w:val="22"/>
                              </w:rPr>
                              <w:t>+ Vệ tinh nhân tạo quay quanh Trái Đất</w:t>
                            </w:r>
                            <w:r>
                              <w:rPr>
                                <w:b w:val="0"/>
                                <w:bCs w:val="0"/>
                                <w:sz w:val="22"/>
                                <w:szCs w:val="22"/>
                              </w:rPr>
                              <w:t>.</w:t>
                            </w:r>
                          </w:p>
                          <w:p w14:paraId="4EAD30F2" w14:textId="77777777" w:rsidR="00E0450C" w:rsidRPr="00C56BBD" w:rsidRDefault="00E0450C" w:rsidP="00591836">
                            <w:pPr>
                              <w:jc w:val="both"/>
                              <w:rPr>
                                <w:b w:val="0"/>
                                <w:bCs w:val="0"/>
                                <w:sz w:val="22"/>
                                <w:szCs w:val="22"/>
                              </w:rPr>
                            </w:pPr>
                            <w:r w:rsidRPr="00C56BBD">
                              <w:rPr>
                                <w:b w:val="0"/>
                                <w:bCs w:val="0"/>
                                <w:sz w:val="22"/>
                                <w:szCs w:val="22"/>
                              </w:rPr>
                              <w:t>+ Đặt một vật trên bàn quay, quay bàn chậm chậm để vật vẫn nằm yên trên bàn và cùng quay với bàn</w:t>
                            </w:r>
                            <w:r>
                              <w:rPr>
                                <w:b w:val="0"/>
                                <w:bCs w:val="0"/>
                                <w:sz w:val="22"/>
                                <w:szCs w:val="22"/>
                              </w:rPr>
                              <w:t>.</w:t>
                            </w:r>
                          </w:p>
                          <w:p w14:paraId="653B9D30" w14:textId="77777777" w:rsidR="00E0450C" w:rsidRDefault="00E0450C" w:rsidP="00591836">
                            <w:pPr>
                              <w:tabs>
                                <w:tab w:val="left" w:pos="294"/>
                              </w:tabs>
                              <w:jc w:val="both"/>
                              <w:rPr>
                                <w:b w:val="0"/>
                                <w:bCs w:val="0"/>
                                <w:sz w:val="22"/>
                                <w:szCs w:val="22"/>
                              </w:rPr>
                            </w:pPr>
                            <w:r w:rsidRPr="00C56BBD">
                              <w:rPr>
                                <w:b w:val="0"/>
                                <w:bCs w:val="0"/>
                                <w:sz w:val="22"/>
                                <w:szCs w:val="22"/>
                              </w:rPr>
                              <w:t>+ Quay túi bông chậm để dây quét thành hình nón</w:t>
                            </w:r>
                            <w:r>
                              <w:rPr>
                                <w:b w:val="0"/>
                                <w:bCs w:val="0"/>
                                <w:sz w:val="22"/>
                                <w:szCs w:val="22"/>
                              </w:rPr>
                              <w:t>.</w:t>
                            </w:r>
                          </w:p>
                          <w:p w14:paraId="3B0A1C25" w14:textId="77777777" w:rsidR="00E0450C" w:rsidRPr="00C56BBD" w:rsidRDefault="00E0450C" w:rsidP="00591836">
                            <w:pPr>
                              <w:tabs>
                                <w:tab w:val="left" w:pos="294"/>
                              </w:tabs>
                              <w:jc w:val="both"/>
                              <w:rPr>
                                <w:b w:val="0"/>
                                <w:sz w:val="22"/>
                                <w:szCs w:val="22"/>
                              </w:rPr>
                            </w:pPr>
                            <w:r>
                              <w:rPr>
                                <w:b w:val="0"/>
                                <w:bCs w:val="0"/>
                                <w:sz w:val="22"/>
                                <w:szCs w:val="22"/>
                              </w:rPr>
                              <w:t>+ Một ô tô đang chuyển động trên mặt đường nghiêng…</w:t>
                            </w:r>
                          </w:p>
                          <w:p w14:paraId="0DE68BE4" w14:textId="77777777" w:rsidR="00E0450C" w:rsidRPr="0082543B" w:rsidRDefault="00E0450C" w:rsidP="00591836">
                            <w:pPr>
                              <w:tabs>
                                <w:tab w:val="left" w:pos="294"/>
                              </w:tabs>
                              <w:jc w:val="both"/>
                              <w:rPr>
                                <w:b w:val="0"/>
                                <w:sz w:val="22"/>
                                <w:szCs w:val="22"/>
                              </w:rPr>
                            </w:pPr>
                            <w:r>
                              <w:rPr>
                                <w:b w:val="0"/>
                                <w:sz w:val="22"/>
                                <w:szCs w:val="22"/>
                              </w:rPr>
                              <w:t>P5</w:t>
                            </w:r>
                            <w:r w:rsidRPr="0082543B">
                              <w:rPr>
                                <w:b w:val="0"/>
                                <w:sz w:val="22"/>
                                <w:szCs w:val="22"/>
                              </w:rPr>
                              <w:t xml:space="preserve">. Xét một vật đặt trên chiếc bàn quay quanh </w:t>
                            </w:r>
                            <w:proofErr w:type="gramStart"/>
                            <w:r w:rsidRPr="0082543B">
                              <w:rPr>
                                <w:b w:val="0"/>
                                <w:sz w:val="22"/>
                                <w:szCs w:val="22"/>
                              </w:rPr>
                              <w:t>trục :</w:t>
                            </w:r>
                            <w:proofErr w:type="gramEnd"/>
                            <w:r w:rsidRPr="0082543B">
                              <w:rPr>
                                <w:b w:val="0"/>
                                <w:sz w:val="22"/>
                                <w:szCs w:val="22"/>
                              </w:rPr>
                              <w:t xml:space="preserve"> Nêu các lực tác dụng lên vật khi bàn chưa quay ? Nêu hiện tượng xảy ra khi cho bàn quay từ từ; khi đột ngột cho bàn quay thật </w:t>
                            </w:r>
                            <w:proofErr w:type="gramStart"/>
                            <w:r w:rsidRPr="0082543B">
                              <w:rPr>
                                <w:b w:val="0"/>
                                <w:sz w:val="22"/>
                                <w:szCs w:val="22"/>
                              </w:rPr>
                              <w:t>nhanh ?</w:t>
                            </w:r>
                            <w:proofErr w:type="gramEnd"/>
                            <w:r w:rsidRPr="0082543B">
                              <w:rPr>
                                <w:b w:val="0"/>
                                <w:sz w:val="22"/>
                                <w:szCs w:val="22"/>
                              </w:rPr>
                              <w:t xml:space="preserve"> </w:t>
                            </w:r>
                            <w:r>
                              <w:rPr>
                                <w:b w:val="0"/>
                                <w:sz w:val="22"/>
                                <w:szCs w:val="22"/>
                              </w:rPr>
                              <w:t xml:space="preserve">Nêu các lực tác dụng lên vật trong trường hợp cho bàn quay từ </w:t>
                            </w:r>
                            <w:proofErr w:type="gramStart"/>
                            <w:r>
                              <w:rPr>
                                <w:b w:val="0"/>
                                <w:sz w:val="22"/>
                                <w:szCs w:val="22"/>
                              </w:rPr>
                              <w:t>từ ?</w:t>
                            </w:r>
                            <w:proofErr w:type="gramEnd"/>
                            <w:r>
                              <w:rPr>
                                <w:b w:val="0"/>
                                <w:sz w:val="22"/>
                                <w:szCs w:val="22"/>
                              </w:rPr>
                              <w:t xml:space="preserve"> </w:t>
                            </w:r>
                            <w:r w:rsidRPr="0082543B">
                              <w:rPr>
                                <w:b w:val="0"/>
                                <w:sz w:val="22"/>
                                <w:szCs w:val="22"/>
                              </w:rPr>
                              <w:t xml:space="preserve">Giải thích hiện tượng xảy </w:t>
                            </w:r>
                            <w:proofErr w:type="gramStart"/>
                            <w:r w:rsidRPr="0082543B">
                              <w:rPr>
                                <w:b w:val="0"/>
                                <w:sz w:val="22"/>
                                <w:szCs w:val="22"/>
                              </w:rPr>
                              <w:t>ra ?</w:t>
                            </w:r>
                            <w:proofErr w:type="gramEnd"/>
                          </w:p>
                          <w:p w14:paraId="60915223" w14:textId="77777777" w:rsidR="00E0450C" w:rsidRDefault="00E0450C" w:rsidP="00591836">
                            <w:pPr>
                              <w:rPr>
                                <w:b w:val="0"/>
                                <w:iCs/>
                                <w:sz w:val="21"/>
                                <w:szCs w:val="21"/>
                              </w:rPr>
                            </w:pPr>
                          </w:p>
                          <w:p w14:paraId="4208FE47" w14:textId="77777777" w:rsidR="00E0450C" w:rsidRPr="006C373A" w:rsidRDefault="00E0450C" w:rsidP="00591836">
                            <w:pPr>
                              <w:rPr>
                                <w:sz w:val="16"/>
                                <w:szCs w:val="16"/>
                              </w:rPr>
                            </w:pPr>
                            <w:r>
                              <w:rPr>
                                <w:sz w:val="22"/>
                                <w:szCs w:val="22"/>
                              </w:rPr>
                              <w:t>II</w:t>
                            </w:r>
                            <w:r w:rsidRPr="000F33D3">
                              <w:rPr>
                                <w:sz w:val="22"/>
                                <w:szCs w:val="22"/>
                              </w:rPr>
                              <w:t>.</w:t>
                            </w:r>
                            <w:r>
                              <w:rPr>
                                <w:sz w:val="22"/>
                                <w:szCs w:val="22"/>
                              </w:rPr>
                              <w:t xml:space="preserve"> PHIẾU GHI BÀI.  </w:t>
                            </w:r>
                            <w:r>
                              <w:rPr>
                                <w:sz w:val="22"/>
                                <w:szCs w:val="22"/>
                              </w:rPr>
                              <w:tab/>
                            </w:r>
                            <w:r>
                              <w:rPr>
                                <w:sz w:val="22"/>
                                <w:szCs w:val="22"/>
                              </w:rPr>
                              <w:tab/>
                            </w:r>
                            <w:r>
                              <w:rPr>
                                <w:sz w:val="22"/>
                                <w:szCs w:val="22"/>
                              </w:rPr>
                              <w:tab/>
                            </w:r>
                            <w:r>
                              <w:rPr>
                                <w:sz w:val="22"/>
                                <w:szCs w:val="22"/>
                              </w:rPr>
                              <w:tab/>
                            </w:r>
                            <w:r w:rsidRPr="008A3CF8">
                              <w:rPr>
                                <w:sz w:val="24"/>
                                <w:szCs w:val="24"/>
                              </w:rPr>
                              <w:t>Bài 14: LỰC HƯỚNG TÂM.</w:t>
                            </w:r>
                          </w:p>
                          <w:tbl>
                            <w:tblPr>
                              <w:tblW w:w="11839"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109"/>
                              <w:gridCol w:w="9730"/>
                            </w:tblGrid>
                            <w:tr w:rsidR="00E0450C" w:rsidRPr="00FF1495" w14:paraId="6DC84FE9" w14:textId="77777777" w:rsidTr="000F1A21">
                              <w:tc>
                                <w:tcPr>
                                  <w:tcW w:w="2109" w:type="dxa"/>
                                </w:tcPr>
                                <w:p w14:paraId="5598A3D9" w14:textId="77777777" w:rsidR="00E0450C" w:rsidRPr="000F33D3" w:rsidRDefault="00E0450C" w:rsidP="00591836">
                                  <w:pPr>
                                    <w:rPr>
                                      <w:b w:val="0"/>
                                      <w:sz w:val="24"/>
                                      <w:szCs w:val="24"/>
                                    </w:rPr>
                                  </w:pPr>
                                </w:p>
                              </w:tc>
                              <w:tc>
                                <w:tcPr>
                                  <w:tcW w:w="9730" w:type="dxa"/>
                                  <w:shd w:val="clear" w:color="auto" w:fill="auto"/>
                                </w:tcPr>
                                <w:p w14:paraId="6E0FC368" w14:textId="657BB341" w:rsidR="00E0450C" w:rsidRPr="000F33D3" w:rsidRDefault="00E0450C" w:rsidP="00591836">
                                  <w:pPr>
                                    <w:rPr>
                                      <w:b w:val="0"/>
                                      <w:sz w:val="24"/>
                                      <w:szCs w:val="24"/>
                                    </w:rPr>
                                  </w:pPr>
                                  <w:r w:rsidRPr="000F33D3">
                                    <w:rPr>
                                      <w:b w:val="0"/>
                                      <w:sz w:val="24"/>
                                      <w:szCs w:val="24"/>
                                    </w:rPr>
                                    <w:t>.</w:t>
                                  </w:r>
                                  <w:r w:rsidRPr="00001B30">
                                    <w:rPr>
                                      <w:sz w:val="22"/>
                                      <w:szCs w:val="22"/>
                                    </w:rPr>
                                    <w:t>1.</w:t>
                                  </w:r>
                                  <w:r w:rsidRPr="00001B30">
                                    <w:rPr>
                                      <w:b w:val="0"/>
                                      <w:sz w:val="22"/>
                                      <w:szCs w:val="22"/>
                                    </w:rPr>
                                    <w:t xml:space="preserve"> </w:t>
                                  </w:r>
                                  <w:r>
                                    <w:rPr>
                                      <w:sz w:val="22"/>
                                      <w:szCs w:val="22"/>
                                      <w:u w:val="single"/>
                                    </w:rPr>
                                    <w:t>Lực hướng tâm.</w:t>
                                  </w:r>
                                </w:p>
                              </w:tc>
                            </w:tr>
                            <w:tr w:rsidR="00E0450C" w:rsidRPr="00FF1495" w14:paraId="19F68D1B" w14:textId="77777777" w:rsidTr="000F1A21">
                              <w:tc>
                                <w:tcPr>
                                  <w:tcW w:w="2109" w:type="dxa"/>
                                </w:tcPr>
                                <w:p w14:paraId="37FE6215" w14:textId="77777777" w:rsidR="00E0450C" w:rsidRPr="00E83662" w:rsidRDefault="00E0450C" w:rsidP="00591836">
                                  <w:pPr>
                                    <w:rPr>
                                      <w:b w:val="0"/>
                                    </w:rPr>
                                  </w:pPr>
                                </w:p>
                              </w:tc>
                              <w:tc>
                                <w:tcPr>
                                  <w:tcW w:w="9730" w:type="dxa"/>
                                  <w:shd w:val="clear" w:color="auto" w:fill="auto"/>
                                </w:tcPr>
                                <w:p w14:paraId="38AE8379" w14:textId="5BD29080" w:rsidR="00E0450C" w:rsidRPr="000F33D3" w:rsidRDefault="00E0450C" w:rsidP="00591836">
                                  <w:pPr>
                                    <w:rPr>
                                      <w:b w:val="0"/>
                                    </w:rPr>
                                  </w:pPr>
                                  <w:r w:rsidRPr="00E83662">
                                    <w:rPr>
                                      <w:b w:val="0"/>
                                    </w:rPr>
                                    <w:t>.</w:t>
                                  </w:r>
                                  <w:r w:rsidRPr="00001B30">
                                    <w:rPr>
                                      <w:b w:val="0"/>
                                      <w:sz w:val="22"/>
                                      <w:szCs w:val="22"/>
                                    </w:rPr>
                                    <w:t xml:space="preserve"> </w:t>
                                  </w:r>
                                  <w:r w:rsidRPr="00306BE1">
                                    <w:rPr>
                                      <w:sz w:val="22"/>
                                      <w:szCs w:val="22"/>
                                    </w:rPr>
                                    <w:t xml:space="preserve">a. </w:t>
                                  </w:r>
                                  <w:r>
                                    <w:rPr>
                                      <w:sz w:val="22"/>
                                      <w:szCs w:val="22"/>
                                    </w:rPr>
                                    <w:t>Định nghĩa :</w:t>
                                  </w:r>
                                </w:p>
                              </w:tc>
                            </w:tr>
                            <w:tr w:rsidR="00E0450C" w:rsidRPr="00FF1495" w14:paraId="081AFB5C" w14:textId="77777777" w:rsidTr="000F1A21">
                              <w:tc>
                                <w:tcPr>
                                  <w:tcW w:w="2109" w:type="dxa"/>
                                </w:tcPr>
                                <w:p w14:paraId="2F6AE9F8" w14:textId="77777777" w:rsidR="00E0450C" w:rsidRDefault="00E0450C" w:rsidP="00591836">
                                  <w:pPr>
                                    <w:rPr>
                                      <w:b w:val="0"/>
                                    </w:rPr>
                                  </w:pPr>
                                </w:p>
                              </w:tc>
                              <w:tc>
                                <w:tcPr>
                                  <w:tcW w:w="9730" w:type="dxa"/>
                                  <w:shd w:val="clear" w:color="auto" w:fill="auto"/>
                                </w:tcPr>
                                <w:p w14:paraId="228FF79D" w14:textId="35058277" w:rsidR="00E0450C" w:rsidRPr="0082543B" w:rsidRDefault="00E0450C" w:rsidP="00591836">
                                  <w:pPr>
                                    <w:rPr>
                                      <w:b w:val="0"/>
                                      <w:sz w:val="22"/>
                                      <w:szCs w:val="22"/>
                                    </w:rPr>
                                  </w:pPr>
                                  <w:r>
                                    <w:rPr>
                                      <w:b w:val="0"/>
                                    </w:rPr>
                                    <w:t xml:space="preserve">. </w:t>
                                  </w:r>
                                  <w:r>
                                    <w:rPr>
                                      <w:b w:val="0"/>
                                      <w:sz w:val="22"/>
                                      <w:szCs w:val="22"/>
                                    </w:rPr>
                                    <w:t xml:space="preserve">* </w:t>
                                  </w:r>
                                  <w:r w:rsidRPr="0082543B">
                                    <w:rPr>
                                      <w:sz w:val="22"/>
                                      <w:szCs w:val="22"/>
                                    </w:rPr>
                                    <w:t xml:space="preserve">Lực hướng tâm là </w:t>
                                  </w:r>
                                </w:p>
                              </w:tc>
                            </w:tr>
                            <w:tr w:rsidR="00E0450C" w:rsidRPr="00FF1495" w14:paraId="6F724B33" w14:textId="77777777" w:rsidTr="000F1A21">
                              <w:tc>
                                <w:tcPr>
                                  <w:tcW w:w="2109" w:type="dxa"/>
                                </w:tcPr>
                                <w:p w14:paraId="6892CCB1" w14:textId="77777777" w:rsidR="00E0450C" w:rsidRPr="00E83662" w:rsidRDefault="00E0450C" w:rsidP="00591836">
                                  <w:pPr>
                                    <w:rPr>
                                      <w:b w:val="0"/>
                                    </w:rPr>
                                  </w:pPr>
                                </w:p>
                              </w:tc>
                              <w:tc>
                                <w:tcPr>
                                  <w:tcW w:w="9730" w:type="dxa"/>
                                  <w:shd w:val="clear" w:color="auto" w:fill="auto"/>
                                </w:tcPr>
                                <w:p w14:paraId="0E29AA2D" w14:textId="339EA7A9" w:rsidR="00E0450C" w:rsidRPr="00E83662" w:rsidRDefault="00E0450C" w:rsidP="00591836">
                                  <w:pPr>
                                    <w:rPr>
                                      <w:b w:val="0"/>
                                    </w:rPr>
                                  </w:pPr>
                                </w:p>
                              </w:tc>
                            </w:tr>
                            <w:tr w:rsidR="00E0450C" w:rsidRPr="00FF1495" w14:paraId="56001294" w14:textId="77777777" w:rsidTr="000F1A21">
                              <w:tc>
                                <w:tcPr>
                                  <w:tcW w:w="2109" w:type="dxa"/>
                                </w:tcPr>
                                <w:p w14:paraId="052CECD3" w14:textId="77777777" w:rsidR="00E0450C" w:rsidRPr="00E83662" w:rsidRDefault="00E0450C" w:rsidP="00591836">
                                  <w:pPr>
                                    <w:rPr>
                                      <w:b w:val="0"/>
                                    </w:rPr>
                                  </w:pPr>
                                </w:p>
                              </w:tc>
                              <w:tc>
                                <w:tcPr>
                                  <w:tcW w:w="9730" w:type="dxa"/>
                                  <w:shd w:val="clear" w:color="auto" w:fill="auto"/>
                                </w:tcPr>
                                <w:p w14:paraId="0EBBCEFA" w14:textId="62C39B62" w:rsidR="00E0450C" w:rsidRPr="00E83662" w:rsidRDefault="00E0450C" w:rsidP="00591836">
                                  <w:pPr>
                                    <w:rPr>
                                      <w:b w:val="0"/>
                                    </w:rPr>
                                  </w:pPr>
                                </w:p>
                              </w:tc>
                            </w:tr>
                            <w:tr w:rsidR="00E0450C" w:rsidRPr="00FF1495" w14:paraId="2BDDD1DE" w14:textId="77777777" w:rsidTr="000F1A21">
                              <w:tc>
                                <w:tcPr>
                                  <w:tcW w:w="2109" w:type="dxa"/>
                                </w:tcPr>
                                <w:p w14:paraId="5DF56CDB" w14:textId="77777777" w:rsidR="00E0450C" w:rsidRDefault="00E0450C" w:rsidP="00591836">
                                  <w:pPr>
                                    <w:rPr>
                                      <w:b w:val="0"/>
                                    </w:rPr>
                                  </w:pPr>
                                </w:p>
                              </w:tc>
                              <w:tc>
                                <w:tcPr>
                                  <w:tcW w:w="9730" w:type="dxa"/>
                                  <w:shd w:val="clear" w:color="auto" w:fill="auto"/>
                                </w:tcPr>
                                <w:p w14:paraId="5BD595B9" w14:textId="2786158C" w:rsidR="00E0450C" w:rsidRPr="00306BE1" w:rsidRDefault="00E0450C" w:rsidP="00591836">
                                  <w:pPr>
                                    <w:rPr>
                                      <w:sz w:val="22"/>
                                      <w:szCs w:val="22"/>
                                      <w:u w:val="single"/>
                                    </w:rPr>
                                  </w:pPr>
                                  <w:r>
                                    <w:rPr>
                                      <w:b w:val="0"/>
                                    </w:rPr>
                                    <w:t xml:space="preserve">. </w:t>
                                  </w:r>
                                  <w:r>
                                    <w:rPr>
                                      <w:sz w:val="22"/>
                                      <w:szCs w:val="22"/>
                                    </w:rPr>
                                    <w:t xml:space="preserve">b. </w:t>
                                  </w:r>
                                  <w:r>
                                    <w:rPr>
                                      <w:sz w:val="22"/>
                                      <w:szCs w:val="22"/>
                                      <w:u w:val="single"/>
                                    </w:rPr>
                                    <w:t>Đặc điểm của lực hướng tâm :</w:t>
                                  </w:r>
                                </w:p>
                              </w:tc>
                            </w:tr>
                            <w:tr w:rsidR="00E0450C" w:rsidRPr="00FF1495" w14:paraId="774066C7" w14:textId="77777777" w:rsidTr="000F1A21">
                              <w:tc>
                                <w:tcPr>
                                  <w:tcW w:w="2109" w:type="dxa"/>
                                </w:tcPr>
                                <w:p w14:paraId="4E8B4E51" w14:textId="77777777" w:rsidR="00E0450C" w:rsidRDefault="00E0450C" w:rsidP="00591836">
                                  <w:pPr>
                                    <w:rPr>
                                      <w:b w:val="0"/>
                                    </w:rPr>
                                  </w:pPr>
                                </w:p>
                              </w:tc>
                              <w:tc>
                                <w:tcPr>
                                  <w:tcW w:w="9730" w:type="dxa"/>
                                  <w:shd w:val="clear" w:color="auto" w:fill="auto"/>
                                </w:tcPr>
                                <w:p w14:paraId="77C90E8E" w14:textId="2B5DF4F6" w:rsidR="00E0450C" w:rsidRPr="00E1759A" w:rsidRDefault="00E0450C" w:rsidP="00591836">
                                  <w:pPr>
                                    <w:rPr>
                                      <w:sz w:val="22"/>
                                      <w:szCs w:val="22"/>
                                    </w:rPr>
                                  </w:pPr>
                                  <w:r>
                                    <w:rPr>
                                      <w:b w:val="0"/>
                                    </w:rPr>
                                    <w:t xml:space="preserve">. </w:t>
                                  </w:r>
                                  <w:r>
                                    <w:rPr>
                                      <w:b w:val="0"/>
                                      <w:sz w:val="22"/>
                                      <w:szCs w:val="22"/>
                                    </w:rPr>
                                    <w:t xml:space="preserve">                                    </w:t>
                                  </w:r>
                                  <w:r w:rsidRPr="00E1759A">
                                    <w:rPr>
                                      <w:b w:val="0"/>
                                      <w:sz w:val="22"/>
                                      <w:szCs w:val="22"/>
                                    </w:rPr>
                                    <w:t>+</w:t>
                                  </w:r>
                                  <w:r>
                                    <w:rPr>
                                      <w:b w:val="0"/>
                                      <w:sz w:val="22"/>
                                      <w:szCs w:val="22"/>
                                    </w:rPr>
                                    <w:t xml:space="preserve"> </w:t>
                                  </w:r>
                                  <w:r w:rsidRPr="00E1759A">
                                    <w:rPr>
                                      <w:b w:val="0"/>
                                      <w:sz w:val="22"/>
                                      <w:szCs w:val="22"/>
                                    </w:rPr>
                                    <w:t>Đ</w:t>
                                  </w:r>
                                  <w:r>
                                    <w:rPr>
                                      <w:b w:val="0"/>
                                      <w:sz w:val="22"/>
                                      <w:szCs w:val="22"/>
                                    </w:rPr>
                                    <w:t>iểm đặt :</w:t>
                                  </w:r>
                                </w:p>
                              </w:tc>
                            </w:tr>
                            <w:tr w:rsidR="00E0450C" w:rsidRPr="00FF1495" w14:paraId="1956D54E" w14:textId="77777777" w:rsidTr="000F1A21">
                              <w:tc>
                                <w:tcPr>
                                  <w:tcW w:w="2109" w:type="dxa"/>
                                </w:tcPr>
                                <w:p w14:paraId="61D1254B" w14:textId="77777777" w:rsidR="00E0450C" w:rsidRDefault="00E0450C" w:rsidP="00591836">
                                  <w:pPr>
                                    <w:rPr>
                                      <w:b w:val="0"/>
                                    </w:rPr>
                                  </w:pPr>
                                </w:p>
                              </w:tc>
                              <w:tc>
                                <w:tcPr>
                                  <w:tcW w:w="9730" w:type="dxa"/>
                                  <w:shd w:val="clear" w:color="auto" w:fill="auto"/>
                                </w:tcPr>
                                <w:p w14:paraId="7CB3D09B" w14:textId="5148682B" w:rsidR="00E0450C" w:rsidRDefault="00E0450C" w:rsidP="00591836">
                                  <w:pPr>
                                    <w:rPr>
                                      <w:b w:val="0"/>
                                    </w:rPr>
                                  </w:pPr>
                                  <w:r>
                                    <w:rPr>
                                      <w:b w:val="0"/>
                                    </w:rPr>
                                    <w:t xml:space="preserve">. </w:t>
                                  </w:r>
                                  <w:r>
                                    <w:rPr>
                                      <w:b w:val="0"/>
                                      <w:sz w:val="22"/>
                                      <w:szCs w:val="22"/>
                                    </w:rPr>
                                    <w:t xml:space="preserve">                          </w:t>
                                  </w:r>
                                  <w:r w:rsidR="000A6FF3" w:rsidRPr="000A6FF3">
                                    <w:rPr>
                                      <w:b w:val="0"/>
                                      <w:noProof/>
                                      <w:position w:val="-12"/>
                                      <w:sz w:val="22"/>
                                      <w:szCs w:val="22"/>
                                    </w:rPr>
                                    <w:object w:dxaOrig="316" w:dyaOrig="374" w14:anchorId="24079B87">
                                      <v:shape id="_x0000_i1173" type="#_x0000_t75" alt="" style="width:18pt;height:20.25pt;mso-width-percent:0;mso-height-percent:0;mso-width-percent:0;mso-height-percent:0" o:ole="">
                                        <v:imagedata r:id="rId448" o:title=""/>
                                      </v:shape>
                                      <o:OLEObject Type="Embed" ProgID="Equation.DSMT4" ShapeID="_x0000_i1173" DrawAspect="Content" ObjectID="_1691503515" r:id="rId450"/>
                                    </w:object>
                                  </w:r>
                                  <w:r>
                                    <w:rPr>
                                      <w:b w:val="0"/>
                                      <w:sz w:val="22"/>
                                      <w:szCs w:val="22"/>
                                    </w:rPr>
                                    <w:t xml:space="preserve">    </w:t>
                                  </w:r>
                                  <w:r w:rsidRPr="00E1759A">
                                    <w:rPr>
                                      <w:b w:val="0"/>
                                      <w:sz w:val="22"/>
                                      <w:szCs w:val="22"/>
                                    </w:rPr>
                                    <w:t>+</w:t>
                                  </w:r>
                                  <w:r>
                                    <w:rPr>
                                      <w:b w:val="0"/>
                                      <w:sz w:val="22"/>
                                      <w:szCs w:val="22"/>
                                    </w:rPr>
                                    <w:t xml:space="preserve"> Phương :</w:t>
                                  </w:r>
                                </w:p>
                              </w:tc>
                            </w:tr>
                            <w:tr w:rsidR="00E0450C" w:rsidRPr="00FF1495" w14:paraId="7CD7B4DA" w14:textId="77777777" w:rsidTr="000F1A21">
                              <w:tc>
                                <w:tcPr>
                                  <w:tcW w:w="2109" w:type="dxa"/>
                                </w:tcPr>
                                <w:p w14:paraId="56DB6480" w14:textId="77777777" w:rsidR="00E0450C" w:rsidRDefault="00E0450C" w:rsidP="00591836">
                                  <w:pPr>
                                    <w:rPr>
                                      <w:b w:val="0"/>
                                    </w:rPr>
                                  </w:pPr>
                                </w:p>
                              </w:tc>
                              <w:tc>
                                <w:tcPr>
                                  <w:tcW w:w="9730" w:type="dxa"/>
                                  <w:shd w:val="clear" w:color="auto" w:fill="auto"/>
                                </w:tcPr>
                                <w:p w14:paraId="3341C2B7" w14:textId="2F9088C3" w:rsidR="00E0450C" w:rsidRPr="00306BE1" w:rsidRDefault="00E0450C" w:rsidP="00591836">
                                  <w:pPr>
                                    <w:rPr>
                                      <w:sz w:val="22"/>
                                      <w:szCs w:val="22"/>
                                    </w:rPr>
                                  </w:pPr>
                                  <w:r>
                                    <w:rPr>
                                      <w:b w:val="0"/>
                                    </w:rPr>
                                    <w:t xml:space="preserve">. </w:t>
                                  </w:r>
                                  <w:r>
                                    <w:rPr>
                                      <w:b w:val="0"/>
                                      <w:sz w:val="22"/>
                                      <w:szCs w:val="22"/>
                                    </w:rPr>
                                    <w:t xml:space="preserve">                                    </w:t>
                                  </w:r>
                                  <w:r w:rsidRPr="00E1759A">
                                    <w:rPr>
                                      <w:b w:val="0"/>
                                      <w:sz w:val="22"/>
                                      <w:szCs w:val="22"/>
                                    </w:rPr>
                                    <w:t>+</w:t>
                                  </w:r>
                                  <w:r>
                                    <w:rPr>
                                      <w:b w:val="0"/>
                                      <w:sz w:val="22"/>
                                      <w:szCs w:val="22"/>
                                    </w:rPr>
                                    <w:t xml:space="preserve"> Chiều :</w:t>
                                  </w:r>
                                </w:p>
                              </w:tc>
                            </w:tr>
                            <w:tr w:rsidR="00E0450C" w:rsidRPr="00FF1495" w14:paraId="534FCE0F" w14:textId="77777777" w:rsidTr="000F1A21">
                              <w:tc>
                                <w:tcPr>
                                  <w:tcW w:w="2109" w:type="dxa"/>
                                </w:tcPr>
                                <w:p w14:paraId="7E21E5DA" w14:textId="77777777" w:rsidR="00E0450C" w:rsidRDefault="00E0450C" w:rsidP="00591836">
                                  <w:pPr>
                                    <w:rPr>
                                      <w:b w:val="0"/>
                                    </w:rPr>
                                  </w:pPr>
                                </w:p>
                              </w:tc>
                              <w:tc>
                                <w:tcPr>
                                  <w:tcW w:w="9730" w:type="dxa"/>
                                  <w:shd w:val="clear" w:color="auto" w:fill="auto"/>
                                </w:tcPr>
                                <w:p w14:paraId="7A420F3F" w14:textId="39AB5D2A" w:rsidR="00E0450C" w:rsidRDefault="00E0450C" w:rsidP="00591836">
                                  <w:pPr>
                                    <w:rPr>
                                      <w:b w:val="0"/>
                                    </w:rPr>
                                  </w:pPr>
                                  <w:r>
                                    <w:rPr>
                                      <w:b w:val="0"/>
                                    </w:rPr>
                                    <w:t xml:space="preserve">. </w:t>
                                  </w:r>
                                  <w:r>
                                    <w:rPr>
                                      <w:b w:val="0"/>
                                      <w:sz w:val="22"/>
                                      <w:szCs w:val="22"/>
                                    </w:rPr>
                                    <w:t xml:space="preserve">                                    </w:t>
                                  </w:r>
                                  <w:r w:rsidRPr="00E1759A">
                                    <w:rPr>
                                      <w:b w:val="0"/>
                                      <w:sz w:val="22"/>
                                      <w:szCs w:val="22"/>
                                    </w:rPr>
                                    <w:t>+</w:t>
                                  </w:r>
                                  <w:r>
                                    <w:rPr>
                                      <w:b w:val="0"/>
                                      <w:sz w:val="22"/>
                                      <w:szCs w:val="22"/>
                                    </w:rPr>
                                    <w:t xml:space="preserve"> Độ lớn :</w:t>
                                  </w:r>
                                </w:p>
                              </w:tc>
                            </w:tr>
                            <w:tr w:rsidR="00E0450C" w:rsidRPr="00FF1495" w14:paraId="3641E1F3" w14:textId="77777777" w:rsidTr="000F1A21">
                              <w:tc>
                                <w:tcPr>
                                  <w:tcW w:w="2109" w:type="dxa"/>
                                </w:tcPr>
                                <w:p w14:paraId="2AA67388" w14:textId="77777777" w:rsidR="00E0450C" w:rsidRDefault="00E0450C" w:rsidP="00591836">
                                  <w:pPr>
                                    <w:rPr>
                                      <w:b w:val="0"/>
                                    </w:rPr>
                                  </w:pPr>
                                </w:p>
                              </w:tc>
                              <w:tc>
                                <w:tcPr>
                                  <w:tcW w:w="9730" w:type="dxa"/>
                                  <w:shd w:val="clear" w:color="auto" w:fill="auto"/>
                                </w:tcPr>
                                <w:p w14:paraId="37A0FE20" w14:textId="757BD4FA" w:rsidR="00E0450C" w:rsidRDefault="00E0450C" w:rsidP="00591836">
                                  <w:pPr>
                                    <w:rPr>
                                      <w:b w:val="0"/>
                                    </w:rPr>
                                  </w:pPr>
                                </w:p>
                              </w:tc>
                            </w:tr>
                            <w:tr w:rsidR="00E0450C" w:rsidRPr="00FF1495" w14:paraId="6647C031" w14:textId="77777777" w:rsidTr="000F1A21">
                              <w:tc>
                                <w:tcPr>
                                  <w:tcW w:w="2109" w:type="dxa"/>
                                </w:tcPr>
                                <w:p w14:paraId="0F5A1564" w14:textId="77777777" w:rsidR="00E0450C" w:rsidRDefault="00E0450C" w:rsidP="00591836">
                                  <w:pPr>
                                    <w:rPr>
                                      <w:b w:val="0"/>
                                    </w:rPr>
                                  </w:pPr>
                                </w:p>
                              </w:tc>
                              <w:tc>
                                <w:tcPr>
                                  <w:tcW w:w="9730" w:type="dxa"/>
                                  <w:shd w:val="clear" w:color="auto" w:fill="auto"/>
                                </w:tcPr>
                                <w:p w14:paraId="1885F654" w14:textId="4EAAF3DC" w:rsidR="00E0450C" w:rsidRPr="00E83662" w:rsidRDefault="00E0450C" w:rsidP="00591836">
                                  <w:pPr>
                                    <w:rPr>
                                      <w:b w:val="0"/>
                                    </w:rPr>
                                  </w:pPr>
                                  <w:r>
                                    <w:rPr>
                                      <w:b w:val="0"/>
                                    </w:rPr>
                                    <w:t xml:space="preserve">. </w:t>
                                  </w:r>
                                  <w:r>
                                    <w:rPr>
                                      <w:sz w:val="22"/>
                                      <w:szCs w:val="22"/>
                                    </w:rPr>
                                    <w:t>c. Ví dụ :</w:t>
                                  </w:r>
                                </w:p>
                              </w:tc>
                            </w:tr>
                            <w:tr w:rsidR="00E0450C" w:rsidRPr="00FF1495" w14:paraId="7A7793FC" w14:textId="77777777" w:rsidTr="000F1A21">
                              <w:tc>
                                <w:tcPr>
                                  <w:tcW w:w="2109" w:type="dxa"/>
                                </w:tcPr>
                                <w:p w14:paraId="4DF657E6" w14:textId="77777777" w:rsidR="00E0450C" w:rsidRDefault="00E0450C" w:rsidP="00591836">
                                  <w:pPr>
                                    <w:rPr>
                                      <w:b w:val="0"/>
                                    </w:rPr>
                                  </w:pPr>
                                </w:p>
                              </w:tc>
                              <w:tc>
                                <w:tcPr>
                                  <w:tcW w:w="9730" w:type="dxa"/>
                                  <w:shd w:val="clear" w:color="auto" w:fill="auto"/>
                                </w:tcPr>
                                <w:p w14:paraId="69A5032C" w14:textId="0DF36856" w:rsidR="00E0450C" w:rsidRDefault="00E0450C" w:rsidP="00591836">
                                  <w:pPr>
                                    <w:rPr>
                                      <w:b w:val="0"/>
                                    </w:rPr>
                                  </w:pPr>
                                </w:p>
                              </w:tc>
                            </w:tr>
                            <w:tr w:rsidR="00E0450C" w:rsidRPr="00FF1495" w14:paraId="211B6354" w14:textId="77777777" w:rsidTr="000F1A21">
                              <w:tc>
                                <w:tcPr>
                                  <w:tcW w:w="2109" w:type="dxa"/>
                                </w:tcPr>
                                <w:p w14:paraId="00731F4C" w14:textId="77777777" w:rsidR="00E0450C" w:rsidRDefault="00E0450C" w:rsidP="00591836">
                                  <w:pPr>
                                    <w:rPr>
                                      <w:b w:val="0"/>
                                    </w:rPr>
                                  </w:pPr>
                                </w:p>
                              </w:tc>
                              <w:tc>
                                <w:tcPr>
                                  <w:tcW w:w="9730" w:type="dxa"/>
                                  <w:shd w:val="clear" w:color="auto" w:fill="auto"/>
                                </w:tcPr>
                                <w:p w14:paraId="5875250E" w14:textId="7E96F648" w:rsidR="00E0450C" w:rsidRDefault="00E0450C" w:rsidP="00591836">
                                  <w:pPr>
                                    <w:rPr>
                                      <w:b w:val="0"/>
                                    </w:rPr>
                                  </w:pPr>
                                </w:p>
                              </w:tc>
                            </w:tr>
                            <w:tr w:rsidR="00E0450C" w:rsidRPr="00FF1495" w14:paraId="49BBABD5" w14:textId="77777777" w:rsidTr="000F1A21">
                              <w:tc>
                                <w:tcPr>
                                  <w:tcW w:w="2109" w:type="dxa"/>
                                </w:tcPr>
                                <w:p w14:paraId="7E6CDC14" w14:textId="77777777" w:rsidR="00E0450C" w:rsidRDefault="00E0450C" w:rsidP="00591836">
                                  <w:pPr>
                                    <w:rPr>
                                      <w:b w:val="0"/>
                                    </w:rPr>
                                  </w:pPr>
                                </w:p>
                              </w:tc>
                              <w:tc>
                                <w:tcPr>
                                  <w:tcW w:w="9730" w:type="dxa"/>
                                  <w:shd w:val="clear" w:color="auto" w:fill="auto"/>
                                </w:tcPr>
                                <w:p w14:paraId="32BE4DCE" w14:textId="5B8452E4" w:rsidR="00E0450C" w:rsidRDefault="00E0450C" w:rsidP="00591836">
                                  <w:pPr>
                                    <w:rPr>
                                      <w:b w:val="0"/>
                                    </w:rPr>
                                  </w:pPr>
                                </w:p>
                              </w:tc>
                            </w:tr>
                            <w:tr w:rsidR="00E0450C" w:rsidRPr="00FF1495" w14:paraId="23FE833C" w14:textId="77777777" w:rsidTr="000F1A21">
                              <w:tc>
                                <w:tcPr>
                                  <w:tcW w:w="2109" w:type="dxa"/>
                                </w:tcPr>
                                <w:p w14:paraId="135FE6EE" w14:textId="77777777" w:rsidR="00E0450C" w:rsidRDefault="00E0450C" w:rsidP="00591836">
                                  <w:pPr>
                                    <w:rPr>
                                      <w:b w:val="0"/>
                                    </w:rPr>
                                  </w:pPr>
                                </w:p>
                              </w:tc>
                              <w:tc>
                                <w:tcPr>
                                  <w:tcW w:w="9730" w:type="dxa"/>
                                  <w:shd w:val="clear" w:color="auto" w:fill="auto"/>
                                </w:tcPr>
                                <w:p w14:paraId="3FBBD59B" w14:textId="3143DC1C" w:rsidR="00E0450C" w:rsidRDefault="00E0450C" w:rsidP="00591836">
                                  <w:pPr>
                                    <w:rPr>
                                      <w:b w:val="0"/>
                                    </w:rPr>
                                  </w:pPr>
                                </w:p>
                              </w:tc>
                            </w:tr>
                            <w:tr w:rsidR="00E0450C" w:rsidRPr="00FF1495" w14:paraId="162B5928" w14:textId="77777777" w:rsidTr="000F1A21">
                              <w:tc>
                                <w:tcPr>
                                  <w:tcW w:w="2109" w:type="dxa"/>
                                </w:tcPr>
                                <w:p w14:paraId="48CF2F28" w14:textId="77777777" w:rsidR="00E0450C" w:rsidRDefault="00E0450C" w:rsidP="00591836">
                                  <w:pPr>
                                    <w:rPr>
                                      <w:b w:val="0"/>
                                    </w:rPr>
                                  </w:pPr>
                                </w:p>
                              </w:tc>
                              <w:tc>
                                <w:tcPr>
                                  <w:tcW w:w="9730" w:type="dxa"/>
                                  <w:shd w:val="clear" w:color="auto" w:fill="auto"/>
                                </w:tcPr>
                                <w:p w14:paraId="75FD6C29" w14:textId="612AFA3F" w:rsidR="00E0450C" w:rsidRDefault="00E0450C" w:rsidP="00591836">
                                  <w:pPr>
                                    <w:rPr>
                                      <w:b w:val="0"/>
                                    </w:rPr>
                                  </w:pPr>
                                </w:p>
                              </w:tc>
                            </w:tr>
                            <w:tr w:rsidR="00E0450C" w:rsidRPr="00FF1495" w14:paraId="0A1545F7" w14:textId="77777777" w:rsidTr="000F1A21">
                              <w:tc>
                                <w:tcPr>
                                  <w:tcW w:w="2109" w:type="dxa"/>
                                </w:tcPr>
                                <w:p w14:paraId="71172E03" w14:textId="77777777" w:rsidR="00E0450C" w:rsidRDefault="00E0450C" w:rsidP="00591836">
                                  <w:pPr>
                                    <w:rPr>
                                      <w:b w:val="0"/>
                                    </w:rPr>
                                  </w:pPr>
                                </w:p>
                              </w:tc>
                              <w:tc>
                                <w:tcPr>
                                  <w:tcW w:w="9730" w:type="dxa"/>
                                  <w:shd w:val="clear" w:color="auto" w:fill="auto"/>
                                </w:tcPr>
                                <w:p w14:paraId="18081B8A" w14:textId="4F50FD6D" w:rsidR="00E0450C" w:rsidRDefault="00E0450C" w:rsidP="00591836">
                                  <w:pPr>
                                    <w:rPr>
                                      <w:b w:val="0"/>
                                    </w:rPr>
                                  </w:pPr>
                                </w:p>
                              </w:tc>
                            </w:tr>
                            <w:tr w:rsidR="00E0450C" w:rsidRPr="00FF1495" w14:paraId="7A22C632" w14:textId="77777777" w:rsidTr="000F1A21">
                              <w:tc>
                                <w:tcPr>
                                  <w:tcW w:w="2109" w:type="dxa"/>
                                </w:tcPr>
                                <w:p w14:paraId="28C88D79" w14:textId="77777777" w:rsidR="00E0450C" w:rsidRDefault="00E0450C" w:rsidP="00591836">
                                  <w:pPr>
                                    <w:rPr>
                                      <w:b w:val="0"/>
                                    </w:rPr>
                                  </w:pPr>
                                </w:p>
                              </w:tc>
                              <w:tc>
                                <w:tcPr>
                                  <w:tcW w:w="9730" w:type="dxa"/>
                                  <w:shd w:val="clear" w:color="auto" w:fill="auto"/>
                                </w:tcPr>
                                <w:p w14:paraId="6D29DD7C" w14:textId="214D2D1E" w:rsidR="00E0450C" w:rsidRDefault="00E0450C" w:rsidP="00591836">
                                  <w:pPr>
                                    <w:rPr>
                                      <w:b w:val="0"/>
                                    </w:rPr>
                                  </w:pPr>
                                </w:p>
                              </w:tc>
                            </w:tr>
                            <w:tr w:rsidR="00E0450C" w:rsidRPr="00FF1495" w14:paraId="44C5460A" w14:textId="77777777" w:rsidTr="000F1A21">
                              <w:tc>
                                <w:tcPr>
                                  <w:tcW w:w="2109" w:type="dxa"/>
                                </w:tcPr>
                                <w:p w14:paraId="56837030" w14:textId="77777777" w:rsidR="00E0450C" w:rsidRDefault="00E0450C" w:rsidP="00591836">
                                  <w:pPr>
                                    <w:rPr>
                                      <w:b w:val="0"/>
                                    </w:rPr>
                                  </w:pPr>
                                </w:p>
                              </w:tc>
                              <w:tc>
                                <w:tcPr>
                                  <w:tcW w:w="9730" w:type="dxa"/>
                                  <w:shd w:val="clear" w:color="auto" w:fill="auto"/>
                                </w:tcPr>
                                <w:p w14:paraId="231A5896" w14:textId="30E82FED" w:rsidR="00E0450C" w:rsidRDefault="00E0450C" w:rsidP="00591836">
                                  <w:pPr>
                                    <w:rPr>
                                      <w:b w:val="0"/>
                                    </w:rPr>
                                  </w:pPr>
                                </w:p>
                              </w:tc>
                            </w:tr>
                            <w:tr w:rsidR="00E0450C" w:rsidRPr="00FF1495" w14:paraId="6B687DCB" w14:textId="77777777" w:rsidTr="000F1A21">
                              <w:tc>
                                <w:tcPr>
                                  <w:tcW w:w="2109" w:type="dxa"/>
                                </w:tcPr>
                                <w:p w14:paraId="71B94667" w14:textId="77777777" w:rsidR="00E0450C" w:rsidRDefault="00E0450C" w:rsidP="00591836">
                                  <w:pPr>
                                    <w:rPr>
                                      <w:b w:val="0"/>
                                    </w:rPr>
                                  </w:pPr>
                                </w:p>
                              </w:tc>
                              <w:tc>
                                <w:tcPr>
                                  <w:tcW w:w="9730" w:type="dxa"/>
                                  <w:shd w:val="clear" w:color="auto" w:fill="auto"/>
                                </w:tcPr>
                                <w:p w14:paraId="5F1CB56A" w14:textId="0B73BA28" w:rsidR="00E0450C" w:rsidRDefault="00E0450C" w:rsidP="00591836">
                                  <w:pPr>
                                    <w:rPr>
                                      <w:b w:val="0"/>
                                    </w:rPr>
                                  </w:pPr>
                                </w:p>
                              </w:tc>
                            </w:tr>
                            <w:tr w:rsidR="00E0450C" w:rsidRPr="00FF1495" w14:paraId="27772819" w14:textId="77777777" w:rsidTr="000F1A21">
                              <w:tc>
                                <w:tcPr>
                                  <w:tcW w:w="2109" w:type="dxa"/>
                                </w:tcPr>
                                <w:p w14:paraId="77CBA918" w14:textId="77777777" w:rsidR="00E0450C" w:rsidRDefault="00E0450C" w:rsidP="00591836">
                                  <w:pPr>
                                    <w:rPr>
                                      <w:b w:val="0"/>
                                    </w:rPr>
                                  </w:pPr>
                                </w:p>
                              </w:tc>
                              <w:tc>
                                <w:tcPr>
                                  <w:tcW w:w="9730" w:type="dxa"/>
                                  <w:shd w:val="clear" w:color="auto" w:fill="auto"/>
                                </w:tcPr>
                                <w:p w14:paraId="22AED03B" w14:textId="6BCECE42" w:rsidR="00E0450C" w:rsidRDefault="00E0450C" w:rsidP="00591836">
                                  <w:pPr>
                                    <w:rPr>
                                      <w:b w:val="0"/>
                                    </w:rPr>
                                  </w:pPr>
                                </w:p>
                              </w:tc>
                            </w:tr>
                            <w:tr w:rsidR="00E0450C" w:rsidRPr="00FF1495" w14:paraId="32767F93" w14:textId="77777777" w:rsidTr="000F1A21">
                              <w:tc>
                                <w:tcPr>
                                  <w:tcW w:w="2109" w:type="dxa"/>
                                </w:tcPr>
                                <w:p w14:paraId="64DC41DD" w14:textId="77777777" w:rsidR="00E0450C" w:rsidRDefault="00E0450C" w:rsidP="00591836">
                                  <w:pPr>
                                    <w:rPr>
                                      <w:b w:val="0"/>
                                    </w:rPr>
                                  </w:pPr>
                                </w:p>
                              </w:tc>
                              <w:tc>
                                <w:tcPr>
                                  <w:tcW w:w="9730" w:type="dxa"/>
                                  <w:shd w:val="clear" w:color="auto" w:fill="auto"/>
                                </w:tcPr>
                                <w:p w14:paraId="214A178F" w14:textId="5B22E5F1" w:rsidR="00E0450C" w:rsidRDefault="00E0450C" w:rsidP="00591836">
                                  <w:pPr>
                                    <w:rPr>
                                      <w:b w:val="0"/>
                                    </w:rPr>
                                  </w:pPr>
                                </w:p>
                              </w:tc>
                            </w:tr>
                            <w:tr w:rsidR="00E0450C" w:rsidRPr="00FF1495" w14:paraId="7C9916DC" w14:textId="77777777" w:rsidTr="000F1A21">
                              <w:tc>
                                <w:tcPr>
                                  <w:tcW w:w="2109" w:type="dxa"/>
                                </w:tcPr>
                                <w:p w14:paraId="1CA2BA38" w14:textId="77777777" w:rsidR="00E0450C" w:rsidRDefault="00E0450C" w:rsidP="00591836">
                                  <w:pPr>
                                    <w:rPr>
                                      <w:b w:val="0"/>
                                    </w:rPr>
                                  </w:pPr>
                                </w:p>
                              </w:tc>
                              <w:tc>
                                <w:tcPr>
                                  <w:tcW w:w="9730" w:type="dxa"/>
                                  <w:shd w:val="clear" w:color="auto" w:fill="auto"/>
                                </w:tcPr>
                                <w:p w14:paraId="0708EDD7" w14:textId="70D7AA07" w:rsidR="00E0450C" w:rsidRDefault="00E0450C" w:rsidP="00591836">
                                  <w:pPr>
                                    <w:rPr>
                                      <w:b w:val="0"/>
                                    </w:rPr>
                                  </w:pPr>
                                </w:p>
                              </w:tc>
                            </w:tr>
                            <w:tr w:rsidR="00E0450C" w:rsidRPr="00FF1495" w14:paraId="11A31456" w14:textId="77777777" w:rsidTr="000F1A21">
                              <w:tc>
                                <w:tcPr>
                                  <w:tcW w:w="2109" w:type="dxa"/>
                                </w:tcPr>
                                <w:p w14:paraId="78726DAA" w14:textId="77777777" w:rsidR="00E0450C" w:rsidRDefault="00E0450C" w:rsidP="00591836">
                                  <w:pPr>
                                    <w:rPr>
                                      <w:b w:val="0"/>
                                    </w:rPr>
                                  </w:pPr>
                                </w:p>
                              </w:tc>
                              <w:tc>
                                <w:tcPr>
                                  <w:tcW w:w="9730" w:type="dxa"/>
                                  <w:shd w:val="clear" w:color="auto" w:fill="auto"/>
                                </w:tcPr>
                                <w:p w14:paraId="180EFA3F" w14:textId="29CEAA92" w:rsidR="00E0450C" w:rsidRDefault="00E0450C" w:rsidP="00591836">
                                  <w:pPr>
                                    <w:rPr>
                                      <w:b w:val="0"/>
                                    </w:rPr>
                                  </w:pPr>
                                </w:p>
                              </w:tc>
                            </w:tr>
                            <w:tr w:rsidR="00E0450C" w:rsidRPr="00FF1495" w14:paraId="6D131928" w14:textId="77777777" w:rsidTr="000F1A21">
                              <w:tc>
                                <w:tcPr>
                                  <w:tcW w:w="2109" w:type="dxa"/>
                                </w:tcPr>
                                <w:p w14:paraId="0CF3BECF" w14:textId="77777777" w:rsidR="00E0450C" w:rsidRDefault="00E0450C" w:rsidP="00591836">
                                  <w:pPr>
                                    <w:rPr>
                                      <w:b w:val="0"/>
                                    </w:rPr>
                                  </w:pPr>
                                </w:p>
                              </w:tc>
                              <w:tc>
                                <w:tcPr>
                                  <w:tcW w:w="9730" w:type="dxa"/>
                                  <w:shd w:val="clear" w:color="auto" w:fill="auto"/>
                                </w:tcPr>
                                <w:p w14:paraId="384FEBBA" w14:textId="58E60FA9" w:rsidR="00E0450C" w:rsidRDefault="00E0450C" w:rsidP="00591836">
                                  <w:pPr>
                                    <w:rPr>
                                      <w:b w:val="0"/>
                                    </w:rPr>
                                  </w:pPr>
                                </w:p>
                              </w:tc>
                            </w:tr>
                            <w:tr w:rsidR="00E0450C" w:rsidRPr="00FF1495" w14:paraId="24EF5F39" w14:textId="77777777" w:rsidTr="000F1A21">
                              <w:tc>
                                <w:tcPr>
                                  <w:tcW w:w="2109" w:type="dxa"/>
                                </w:tcPr>
                                <w:p w14:paraId="57666B5F" w14:textId="77777777" w:rsidR="00E0450C" w:rsidRDefault="00E0450C" w:rsidP="00591836">
                                  <w:pPr>
                                    <w:rPr>
                                      <w:b w:val="0"/>
                                    </w:rPr>
                                  </w:pPr>
                                </w:p>
                              </w:tc>
                              <w:tc>
                                <w:tcPr>
                                  <w:tcW w:w="9730" w:type="dxa"/>
                                  <w:shd w:val="clear" w:color="auto" w:fill="auto"/>
                                </w:tcPr>
                                <w:p w14:paraId="10B90487" w14:textId="7DEBBAB3" w:rsidR="00E0450C" w:rsidRPr="00702885" w:rsidRDefault="00E0450C" w:rsidP="00591836">
                                  <w:pPr>
                                    <w:rPr>
                                      <w:b w:val="0"/>
                                      <w:sz w:val="22"/>
                                      <w:szCs w:val="22"/>
                                    </w:rPr>
                                  </w:pPr>
                                  <w:r>
                                    <w:rPr>
                                      <w:b w:val="0"/>
                                    </w:rPr>
                                    <w:t xml:space="preserve">. </w:t>
                                  </w:r>
                                  <w:r>
                                    <w:rPr>
                                      <w:b w:val="0"/>
                                      <w:sz w:val="22"/>
                                      <w:szCs w:val="22"/>
                                    </w:rPr>
                                    <w:t xml:space="preserve">* </w:t>
                                  </w:r>
                                  <w:r>
                                    <w:rPr>
                                      <w:i/>
                                      <w:sz w:val="22"/>
                                      <w:szCs w:val="22"/>
                                    </w:rPr>
                                    <w:t xml:space="preserve">Chú ý </w:t>
                                  </w:r>
                                  <w:r>
                                    <w:rPr>
                                      <w:b w:val="0"/>
                                      <w:sz w:val="22"/>
                                      <w:szCs w:val="22"/>
                                    </w:rPr>
                                    <w:t>:</w:t>
                                  </w:r>
                                </w:p>
                              </w:tc>
                            </w:tr>
                            <w:tr w:rsidR="00E0450C" w:rsidRPr="00FF1495" w14:paraId="37A5E51C" w14:textId="77777777" w:rsidTr="000F1A21">
                              <w:tc>
                                <w:tcPr>
                                  <w:tcW w:w="2109" w:type="dxa"/>
                                </w:tcPr>
                                <w:p w14:paraId="0E8C621B" w14:textId="77777777" w:rsidR="00E0450C" w:rsidRDefault="00E0450C" w:rsidP="00591836">
                                  <w:pPr>
                                    <w:rPr>
                                      <w:b w:val="0"/>
                                    </w:rPr>
                                  </w:pPr>
                                </w:p>
                              </w:tc>
                              <w:tc>
                                <w:tcPr>
                                  <w:tcW w:w="9730" w:type="dxa"/>
                                  <w:shd w:val="clear" w:color="auto" w:fill="auto"/>
                                </w:tcPr>
                                <w:p w14:paraId="0E24DFAF" w14:textId="0F320F94" w:rsidR="00E0450C" w:rsidRDefault="00E0450C" w:rsidP="00591836">
                                  <w:pPr>
                                    <w:rPr>
                                      <w:b w:val="0"/>
                                    </w:rPr>
                                  </w:pPr>
                                </w:p>
                              </w:tc>
                            </w:tr>
                            <w:tr w:rsidR="00E0450C" w:rsidRPr="00FF1495" w14:paraId="7FE23C0A" w14:textId="77777777" w:rsidTr="000F1A21">
                              <w:tc>
                                <w:tcPr>
                                  <w:tcW w:w="2109" w:type="dxa"/>
                                </w:tcPr>
                                <w:p w14:paraId="1D58FD54" w14:textId="77777777" w:rsidR="00E0450C" w:rsidRDefault="00E0450C" w:rsidP="00591836">
                                  <w:pPr>
                                    <w:rPr>
                                      <w:b w:val="0"/>
                                    </w:rPr>
                                  </w:pPr>
                                </w:p>
                              </w:tc>
                              <w:tc>
                                <w:tcPr>
                                  <w:tcW w:w="9730" w:type="dxa"/>
                                  <w:shd w:val="clear" w:color="auto" w:fill="auto"/>
                                </w:tcPr>
                                <w:p w14:paraId="72534746" w14:textId="3A9C6845" w:rsidR="00E0450C" w:rsidRDefault="00E0450C" w:rsidP="00591836">
                                  <w:pPr>
                                    <w:rPr>
                                      <w:b w:val="0"/>
                                    </w:rPr>
                                  </w:pPr>
                                </w:p>
                              </w:tc>
                            </w:tr>
                            <w:tr w:rsidR="00E0450C" w:rsidRPr="00FF1495" w14:paraId="4ACA9062" w14:textId="77777777" w:rsidTr="000F1A21">
                              <w:tc>
                                <w:tcPr>
                                  <w:tcW w:w="2109" w:type="dxa"/>
                                </w:tcPr>
                                <w:p w14:paraId="37C5AA94" w14:textId="77777777" w:rsidR="00E0450C" w:rsidRDefault="00E0450C" w:rsidP="00591836">
                                  <w:pPr>
                                    <w:rPr>
                                      <w:b w:val="0"/>
                                    </w:rPr>
                                  </w:pPr>
                                </w:p>
                              </w:tc>
                              <w:tc>
                                <w:tcPr>
                                  <w:tcW w:w="9730" w:type="dxa"/>
                                  <w:shd w:val="clear" w:color="auto" w:fill="auto"/>
                                </w:tcPr>
                                <w:p w14:paraId="25265654" w14:textId="79FB4652" w:rsidR="00E0450C" w:rsidRDefault="00E0450C" w:rsidP="00591836">
                                  <w:pPr>
                                    <w:rPr>
                                      <w:b w:val="0"/>
                                    </w:rPr>
                                  </w:pPr>
                                </w:p>
                              </w:tc>
                            </w:tr>
                          </w:tbl>
                          <w:p w14:paraId="15305E2A" w14:textId="77777777" w:rsidR="00E0450C" w:rsidRPr="00D353E1" w:rsidRDefault="00E0450C" w:rsidP="00B31086">
                            <w:pPr>
                              <w:spacing w:line="276" w:lineRule="auto"/>
                              <w:rPr>
                                <w:b w:val="0"/>
                                <w:bCs w:val="0"/>
                              </w:rPr>
                            </w:pPr>
                          </w:p>
                        </w:tc>
                      </w:tr>
                      <w:tr w:rsidR="00E0450C" w:rsidRPr="00B31086" w14:paraId="1EE973F5" w14:textId="77777777" w:rsidTr="00317813">
                        <w:tc>
                          <w:tcPr>
                            <w:tcW w:w="10042" w:type="dxa"/>
                            <w:shd w:val="clear" w:color="auto" w:fill="auto"/>
                          </w:tcPr>
                          <w:p w14:paraId="3E0347E2" w14:textId="77777777" w:rsidR="00E0450C" w:rsidRPr="00D353E1" w:rsidRDefault="00E0450C" w:rsidP="00B31086">
                            <w:pPr>
                              <w:spacing w:line="276" w:lineRule="auto"/>
                              <w:rPr>
                                <w:b w:val="0"/>
                                <w:bCs w:val="0"/>
                              </w:rPr>
                            </w:pPr>
                          </w:p>
                        </w:tc>
                      </w:tr>
                      <w:tr w:rsidR="00E0450C" w:rsidRPr="00B31086" w14:paraId="40A48EF7" w14:textId="77777777" w:rsidTr="00317813">
                        <w:tc>
                          <w:tcPr>
                            <w:tcW w:w="10042" w:type="dxa"/>
                            <w:shd w:val="clear" w:color="auto" w:fill="auto"/>
                          </w:tcPr>
                          <w:p w14:paraId="7D124316" w14:textId="77777777" w:rsidR="00E0450C" w:rsidRPr="00D353E1" w:rsidRDefault="00E0450C" w:rsidP="00B31086">
                            <w:pPr>
                              <w:spacing w:line="276" w:lineRule="auto"/>
                              <w:rPr>
                                <w:b w:val="0"/>
                                <w:bCs w:val="0"/>
                              </w:rPr>
                            </w:pPr>
                          </w:p>
                        </w:tc>
                      </w:tr>
                      <w:tr w:rsidR="00E0450C" w:rsidRPr="00B31086" w14:paraId="11A1CA87" w14:textId="77777777" w:rsidTr="00317813">
                        <w:tc>
                          <w:tcPr>
                            <w:tcW w:w="10042" w:type="dxa"/>
                            <w:shd w:val="clear" w:color="auto" w:fill="auto"/>
                          </w:tcPr>
                          <w:p w14:paraId="040D69D5" w14:textId="77777777" w:rsidR="00E0450C" w:rsidRPr="00D353E1" w:rsidRDefault="00E0450C" w:rsidP="00B31086">
                            <w:pPr>
                              <w:spacing w:line="276" w:lineRule="auto"/>
                              <w:rPr>
                                <w:b w:val="0"/>
                                <w:bCs w:val="0"/>
                              </w:rPr>
                            </w:pPr>
                          </w:p>
                        </w:tc>
                      </w:tr>
                      <w:tr w:rsidR="00E0450C" w:rsidRPr="00B31086" w14:paraId="594FD317" w14:textId="77777777" w:rsidTr="00317813">
                        <w:tc>
                          <w:tcPr>
                            <w:tcW w:w="10042" w:type="dxa"/>
                            <w:shd w:val="clear" w:color="auto" w:fill="auto"/>
                          </w:tcPr>
                          <w:p w14:paraId="06E34EB9" w14:textId="77777777" w:rsidR="00E0450C" w:rsidRPr="00D353E1" w:rsidRDefault="00E0450C" w:rsidP="00B31086">
                            <w:pPr>
                              <w:spacing w:line="276" w:lineRule="auto"/>
                              <w:rPr>
                                <w:b w:val="0"/>
                                <w:bCs w:val="0"/>
                              </w:rPr>
                            </w:pPr>
                          </w:p>
                        </w:tc>
                      </w:tr>
                      <w:tr w:rsidR="00E0450C" w:rsidRPr="00B31086" w14:paraId="59FD3155" w14:textId="77777777" w:rsidTr="00317813">
                        <w:tc>
                          <w:tcPr>
                            <w:tcW w:w="10042" w:type="dxa"/>
                            <w:shd w:val="clear" w:color="auto" w:fill="auto"/>
                          </w:tcPr>
                          <w:p w14:paraId="666208EC" w14:textId="77777777" w:rsidR="00E0450C" w:rsidRPr="00D353E1" w:rsidRDefault="00E0450C" w:rsidP="00B31086">
                            <w:pPr>
                              <w:spacing w:line="276" w:lineRule="auto"/>
                              <w:rPr>
                                <w:b w:val="0"/>
                                <w:bCs w:val="0"/>
                              </w:rPr>
                            </w:pPr>
                          </w:p>
                        </w:tc>
                      </w:tr>
                      <w:tr w:rsidR="00E0450C" w:rsidRPr="00B31086" w14:paraId="62BEE661" w14:textId="77777777" w:rsidTr="00317813">
                        <w:tc>
                          <w:tcPr>
                            <w:tcW w:w="10042" w:type="dxa"/>
                            <w:shd w:val="clear" w:color="auto" w:fill="auto"/>
                          </w:tcPr>
                          <w:p w14:paraId="615A5D6C" w14:textId="77777777" w:rsidR="00E0450C" w:rsidRPr="00D353E1" w:rsidRDefault="00E0450C" w:rsidP="00B31086">
                            <w:pPr>
                              <w:spacing w:line="276" w:lineRule="auto"/>
                              <w:rPr>
                                <w:b w:val="0"/>
                                <w:bCs w:val="0"/>
                              </w:rPr>
                            </w:pPr>
                          </w:p>
                        </w:tc>
                      </w:tr>
                      <w:tr w:rsidR="00E0450C" w:rsidRPr="00B31086" w14:paraId="16769D2A" w14:textId="77777777" w:rsidTr="00317813">
                        <w:tc>
                          <w:tcPr>
                            <w:tcW w:w="10042" w:type="dxa"/>
                            <w:shd w:val="clear" w:color="auto" w:fill="auto"/>
                          </w:tcPr>
                          <w:p w14:paraId="5098F187" w14:textId="77777777" w:rsidR="00E0450C" w:rsidRPr="00D353E1" w:rsidRDefault="00E0450C" w:rsidP="00B31086">
                            <w:pPr>
                              <w:spacing w:line="276" w:lineRule="auto"/>
                              <w:rPr>
                                <w:b w:val="0"/>
                                <w:bCs w:val="0"/>
                              </w:rPr>
                            </w:pPr>
                          </w:p>
                        </w:tc>
                      </w:tr>
                      <w:tr w:rsidR="00E0450C" w:rsidRPr="00B31086" w14:paraId="1CC77236" w14:textId="77777777" w:rsidTr="00317813">
                        <w:tc>
                          <w:tcPr>
                            <w:tcW w:w="10042" w:type="dxa"/>
                            <w:shd w:val="clear" w:color="auto" w:fill="auto"/>
                          </w:tcPr>
                          <w:p w14:paraId="5F7814EB" w14:textId="77777777" w:rsidR="00E0450C" w:rsidRPr="00D353E1" w:rsidRDefault="00E0450C" w:rsidP="00B31086">
                            <w:pPr>
                              <w:spacing w:line="276" w:lineRule="auto"/>
                              <w:rPr>
                                <w:b w:val="0"/>
                                <w:bCs w:val="0"/>
                              </w:rPr>
                            </w:pPr>
                          </w:p>
                        </w:tc>
                      </w:tr>
                      <w:tr w:rsidR="00E0450C" w:rsidRPr="00B31086" w14:paraId="6DFB65F5" w14:textId="77777777" w:rsidTr="00317813">
                        <w:tc>
                          <w:tcPr>
                            <w:tcW w:w="10042" w:type="dxa"/>
                            <w:shd w:val="clear" w:color="auto" w:fill="auto"/>
                          </w:tcPr>
                          <w:p w14:paraId="2A75383E" w14:textId="77777777" w:rsidR="00E0450C" w:rsidRPr="00D353E1" w:rsidRDefault="00E0450C" w:rsidP="00B31086">
                            <w:pPr>
                              <w:spacing w:line="276" w:lineRule="auto"/>
                              <w:rPr>
                                <w:b w:val="0"/>
                                <w:bCs w:val="0"/>
                              </w:rPr>
                            </w:pPr>
                          </w:p>
                        </w:tc>
                      </w:tr>
                      <w:tr w:rsidR="00E0450C" w:rsidRPr="00B31086" w14:paraId="293F2DA9" w14:textId="77777777" w:rsidTr="00317813">
                        <w:tc>
                          <w:tcPr>
                            <w:tcW w:w="10042" w:type="dxa"/>
                            <w:shd w:val="clear" w:color="auto" w:fill="auto"/>
                          </w:tcPr>
                          <w:p w14:paraId="60835420" w14:textId="77777777" w:rsidR="00E0450C" w:rsidRPr="00D353E1" w:rsidRDefault="00E0450C" w:rsidP="00B31086">
                            <w:pPr>
                              <w:spacing w:line="276" w:lineRule="auto"/>
                              <w:rPr>
                                <w:b w:val="0"/>
                                <w:bCs w:val="0"/>
                              </w:rPr>
                            </w:pPr>
                          </w:p>
                        </w:tc>
                      </w:tr>
                      <w:tr w:rsidR="00E0450C" w:rsidRPr="00B31086" w14:paraId="3C39202F" w14:textId="77777777" w:rsidTr="00317813">
                        <w:tc>
                          <w:tcPr>
                            <w:tcW w:w="10042" w:type="dxa"/>
                            <w:shd w:val="clear" w:color="auto" w:fill="auto"/>
                          </w:tcPr>
                          <w:p w14:paraId="77C784A8" w14:textId="77777777" w:rsidR="00E0450C" w:rsidRPr="00D353E1" w:rsidRDefault="00E0450C" w:rsidP="00B31086">
                            <w:pPr>
                              <w:spacing w:line="276" w:lineRule="auto"/>
                              <w:rPr>
                                <w:b w:val="0"/>
                                <w:bCs w:val="0"/>
                              </w:rPr>
                            </w:pPr>
                          </w:p>
                        </w:tc>
                      </w:tr>
                      <w:tr w:rsidR="00E0450C" w:rsidRPr="00B31086" w14:paraId="3C260663" w14:textId="77777777" w:rsidTr="00317813">
                        <w:tc>
                          <w:tcPr>
                            <w:tcW w:w="10042" w:type="dxa"/>
                            <w:shd w:val="clear" w:color="auto" w:fill="auto"/>
                          </w:tcPr>
                          <w:p w14:paraId="76948E5A" w14:textId="77777777" w:rsidR="00E0450C" w:rsidRPr="00D353E1" w:rsidRDefault="00E0450C" w:rsidP="00B31086">
                            <w:pPr>
                              <w:spacing w:line="276" w:lineRule="auto"/>
                              <w:rPr>
                                <w:b w:val="0"/>
                                <w:bCs w:val="0"/>
                              </w:rPr>
                            </w:pPr>
                          </w:p>
                        </w:tc>
                      </w:tr>
                      <w:tr w:rsidR="00E0450C" w:rsidRPr="00B31086" w14:paraId="53581DB8" w14:textId="77777777" w:rsidTr="00317813">
                        <w:tc>
                          <w:tcPr>
                            <w:tcW w:w="10042" w:type="dxa"/>
                            <w:shd w:val="clear" w:color="auto" w:fill="auto"/>
                          </w:tcPr>
                          <w:p w14:paraId="19CFC8D4" w14:textId="77777777" w:rsidR="00E0450C" w:rsidRPr="00D353E1" w:rsidRDefault="00E0450C" w:rsidP="00B31086">
                            <w:pPr>
                              <w:spacing w:line="276" w:lineRule="auto"/>
                              <w:rPr>
                                <w:b w:val="0"/>
                                <w:bCs w:val="0"/>
                              </w:rPr>
                            </w:pPr>
                          </w:p>
                        </w:tc>
                      </w:tr>
                      <w:tr w:rsidR="00E0450C" w:rsidRPr="00B31086" w14:paraId="19D7C7DA" w14:textId="77777777" w:rsidTr="00317813">
                        <w:tc>
                          <w:tcPr>
                            <w:tcW w:w="10042" w:type="dxa"/>
                            <w:shd w:val="clear" w:color="auto" w:fill="auto"/>
                          </w:tcPr>
                          <w:p w14:paraId="7678F83A" w14:textId="77777777" w:rsidR="00E0450C" w:rsidRPr="00D353E1" w:rsidRDefault="00E0450C" w:rsidP="00B31086">
                            <w:pPr>
                              <w:spacing w:line="276" w:lineRule="auto"/>
                              <w:rPr>
                                <w:b w:val="0"/>
                                <w:bCs w:val="0"/>
                              </w:rPr>
                            </w:pPr>
                          </w:p>
                        </w:tc>
                      </w:tr>
                      <w:tr w:rsidR="00E0450C" w:rsidRPr="00B31086" w14:paraId="49DA66E9" w14:textId="77777777" w:rsidTr="00317813">
                        <w:tc>
                          <w:tcPr>
                            <w:tcW w:w="10042" w:type="dxa"/>
                            <w:shd w:val="clear" w:color="auto" w:fill="auto"/>
                          </w:tcPr>
                          <w:p w14:paraId="061AB690" w14:textId="77777777" w:rsidR="00E0450C" w:rsidRPr="00D353E1" w:rsidRDefault="00E0450C" w:rsidP="00B31086">
                            <w:pPr>
                              <w:spacing w:line="276" w:lineRule="auto"/>
                              <w:rPr>
                                <w:b w:val="0"/>
                                <w:bCs w:val="0"/>
                              </w:rPr>
                            </w:pPr>
                          </w:p>
                        </w:tc>
                      </w:tr>
                      <w:tr w:rsidR="00E0450C" w:rsidRPr="00B31086" w14:paraId="694ACED5" w14:textId="77777777" w:rsidTr="00317813">
                        <w:tc>
                          <w:tcPr>
                            <w:tcW w:w="10042" w:type="dxa"/>
                            <w:shd w:val="clear" w:color="auto" w:fill="auto"/>
                          </w:tcPr>
                          <w:p w14:paraId="5AAAE61D" w14:textId="77777777" w:rsidR="00E0450C" w:rsidRPr="00D353E1" w:rsidRDefault="00E0450C" w:rsidP="00B31086">
                            <w:pPr>
                              <w:spacing w:line="276" w:lineRule="auto"/>
                              <w:rPr>
                                <w:b w:val="0"/>
                                <w:bCs w:val="0"/>
                              </w:rPr>
                            </w:pPr>
                          </w:p>
                        </w:tc>
                      </w:tr>
                      <w:tr w:rsidR="00E0450C" w:rsidRPr="00B31086" w14:paraId="3C424D26" w14:textId="77777777" w:rsidTr="00317813">
                        <w:tc>
                          <w:tcPr>
                            <w:tcW w:w="10042" w:type="dxa"/>
                            <w:shd w:val="clear" w:color="auto" w:fill="auto"/>
                          </w:tcPr>
                          <w:p w14:paraId="75EDBB95" w14:textId="77777777" w:rsidR="00E0450C" w:rsidRPr="00D353E1" w:rsidRDefault="00E0450C" w:rsidP="00B31086">
                            <w:pPr>
                              <w:spacing w:line="276" w:lineRule="auto"/>
                              <w:rPr>
                                <w:b w:val="0"/>
                                <w:bCs w:val="0"/>
                              </w:rPr>
                            </w:pPr>
                          </w:p>
                        </w:tc>
                      </w:tr>
                      <w:tr w:rsidR="00E0450C" w:rsidRPr="00B31086" w14:paraId="650A1B07" w14:textId="77777777" w:rsidTr="00317813">
                        <w:tc>
                          <w:tcPr>
                            <w:tcW w:w="10042" w:type="dxa"/>
                            <w:shd w:val="clear" w:color="auto" w:fill="auto"/>
                          </w:tcPr>
                          <w:p w14:paraId="569674C2" w14:textId="77777777" w:rsidR="00E0450C" w:rsidRPr="00D353E1" w:rsidRDefault="00E0450C" w:rsidP="00B31086">
                            <w:pPr>
                              <w:spacing w:line="276" w:lineRule="auto"/>
                              <w:rPr>
                                <w:b w:val="0"/>
                                <w:bCs w:val="0"/>
                              </w:rPr>
                            </w:pPr>
                          </w:p>
                        </w:tc>
                      </w:tr>
                      <w:tr w:rsidR="00E0450C" w:rsidRPr="00B31086" w14:paraId="738B4FD5" w14:textId="77777777" w:rsidTr="00317813">
                        <w:tc>
                          <w:tcPr>
                            <w:tcW w:w="10042" w:type="dxa"/>
                            <w:shd w:val="clear" w:color="auto" w:fill="auto"/>
                          </w:tcPr>
                          <w:p w14:paraId="4FBBD29A" w14:textId="77777777" w:rsidR="00E0450C" w:rsidRPr="00D353E1" w:rsidRDefault="00E0450C" w:rsidP="00B31086">
                            <w:pPr>
                              <w:spacing w:line="276" w:lineRule="auto"/>
                              <w:rPr>
                                <w:b w:val="0"/>
                                <w:bCs w:val="0"/>
                              </w:rPr>
                            </w:pPr>
                          </w:p>
                        </w:tc>
                      </w:tr>
                      <w:tr w:rsidR="00E0450C" w:rsidRPr="00B31086" w14:paraId="289485AB" w14:textId="77777777" w:rsidTr="00317813">
                        <w:tc>
                          <w:tcPr>
                            <w:tcW w:w="10042" w:type="dxa"/>
                            <w:shd w:val="clear" w:color="auto" w:fill="auto"/>
                          </w:tcPr>
                          <w:p w14:paraId="4282A22E" w14:textId="77777777" w:rsidR="00E0450C" w:rsidRPr="00D353E1" w:rsidRDefault="00E0450C" w:rsidP="00B31086">
                            <w:pPr>
                              <w:spacing w:line="276" w:lineRule="auto"/>
                              <w:rPr>
                                <w:b w:val="0"/>
                                <w:bCs w:val="0"/>
                              </w:rPr>
                            </w:pPr>
                          </w:p>
                        </w:tc>
                      </w:tr>
                      <w:tr w:rsidR="00E0450C" w:rsidRPr="00B31086" w14:paraId="6C033022" w14:textId="77777777" w:rsidTr="00317813">
                        <w:tc>
                          <w:tcPr>
                            <w:tcW w:w="10042" w:type="dxa"/>
                            <w:shd w:val="clear" w:color="auto" w:fill="auto"/>
                          </w:tcPr>
                          <w:p w14:paraId="64D8CB7C" w14:textId="77777777" w:rsidR="00E0450C" w:rsidRPr="00D353E1" w:rsidRDefault="00E0450C" w:rsidP="00B31086">
                            <w:pPr>
                              <w:spacing w:line="276" w:lineRule="auto"/>
                              <w:rPr>
                                <w:b w:val="0"/>
                                <w:bCs w:val="0"/>
                              </w:rPr>
                            </w:pPr>
                          </w:p>
                        </w:tc>
                      </w:tr>
                      <w:tr w:rsidR="00E0450C" w:rsidRPr="00B31086" w14:paraId="14D193D4" w14:textId="77777777" w:rsidTr="00317813">
                        <w:tc>
                          <w:tcPr>
                            <w:tcW w:w="10042" w:type="dxa"/>
                            <w:shd w:val="clear" w:color="auto" w:fill="auto"/>
                          </w:tcPr>
                          <w:p w14:paraId="515A6B42" w14:textId="77777777" w:rsidR="00E0450C" w:rsidRPr="00D353E1" w:rsidRDefault="00E0450C" w:rsidP="00B31086">
                            <w:pPr>
                              <w:spacing w:line="276" w:lineRule="auto"/>
                              <w:rPr>
                                <w:b w:val="0"/>
                                <w:bCs w:val="0"/>
                              </w:rPr>
                            </w:pPr>
                          </w:p>
                        </w:tc>
                      </w:tr>
                      <w:tr w:rsidR="00E0450C" w:rsidRPr="00B31086" w14:paraId="531C5717" w14:textId="77777777" w:rsidTr="00317813">
                        <w:tc>
                          <w:tcPr>
                            <w:tcW w:w="10042" w:type="dxa"/>
                            <w:shd w:val="clear" w:color="auto" w:fill="auto"/>
                          </w:tcPr>
                          <w:p w14:paraId="4720DF1E" w14:textId="77777777" w:rsidR="00E0450C" w:rsidRPr="00D353E1" w:rsidRDefault="00E0450C" w:rsidP="00B31086">
                            <w:pPr>
                              <w:spacing w:line="276" w:lineRule="auto"/>
                              <w:rPr>
                                <w:b w:val="0"/>
                                <w:bCs w:val="0"/>
                              </w:rPr>
                            </w:pPr>
                          </w:p>
                        </w:tc>
                      </w:tr>
                      <w:tr w:rsidR="00E0450C" w:rsidRPr="00B31086" w14:paraId="74C8780B" w14:textId="77777777" w:rsidTr="00317813">
                        <w:tc>
                          <w:tcPr>
                            <w:tcW w:w="10042" w:type="dxa"/>
                            <w:shd w:val="clear" w:color="auto" w:fill="auto"/>
                          </w:tcPr>
                          <w:p w14:paraId="0145FB5B" w14:textId="77777777" w:rsidR="00E0450C" w:rsidRPr="00D353E1" w:rsidRDefault="00E0450C" w:rsidP="00B31086">
                            <w:pPr>
                              <w:spacing w:line="276" w:lineRule="auto"/>
                              <w:rPr>
                                <w:b w:val="0"/>
                                <w:bCs w:val="0"/>
                              </w:rPr>
                            </w:pPr>
                          </w:p>
                        </w:tc>
                      </w:tr>
                      <w:tr w:rsidR="00E0450C" w:rsidRPr="00B31086" w14:paraId="569021A9" w14:textId="77777777" w:rsidTr="00317813">
                        <w:tc>
                          <w:tcPr>
                            <w:tcW w:w="10042" w:type="dxa"/>
                            <w:shd w:val="clear" w:color="auto" w:fill="auto"/>
                          </w:tcPr>
                          <w:p w14:paraId="49B241B9" w14:textId="77777777" w:rsidR="00E0450C" w:rsidRPr="00D353E1" w:rsidRDefault="00E0450C" w:rsidP="00B31086">
                            <w:pPr>
                              <w:spacing w:line="276" w:lineRule="auto"/>
                              <w:rPr>
                                <w:b w:val="0"/>
                                <w:bCs w:val="0"/>
                              </w:rPr>
                            </w:pPr>
                          </w:p>
                        </w:tc>
                      </w:tr>
                      <w:tr w:rsidR="00E0450C" w:rsidRPr="00B31086" w14:paraId="20A7B74A" w14:textId="77777777" w:rsidTr="00317813">
                        <w:tc>
                          <w:tcPr>
                            <w:tcW w:w="10042" w:type="dxa"/>
                            <w:shd w:val="clear" w:color="auto" w:fill="auto"/>
                          </w:tcPr>
                          <w:p w14:paraId="726826DC" w14:textId="77777777" w:rsidR="00E0450C" w:rsidRPr="00D353E1" w:rsidRDefault="00E0450C" w:rsidP="00B31086">
                            <w:pPr>
                              <w:spacing w:line="276" w:lineRule="auto"/>
                              <w:rPr>
                                <w:b w:val="0"/>
                                <w:bCs w:val="0"/>
                              </w:rPr>
                            </w:pPr>
                          </w:p>
                        </w:tc>
                      </w:tr>
                      <w:tr w:rsidR="00E0450C" w:rsidRPr="00B31086" w14:paraId="7E41B584" w14:textId="77777777" w:rsidTr="00317813">
                        <w:tc>
                          <w:tcPr>
                            <w:tcW w:w="10042" w:type="dxa"/>
                            <w:shd w:val="clear" w:color="auto" w:fill="auto"/>
                          </w:tcPr>
                          <w:p w14:paraId="5D2F64FA" w14:textId="77777777" w:rsidR="00E0450C" w:rsidRPr="00D353E1" w:rsidRDefault="00E0450C" w:rsidP="00B31086">
                            <w:pPr>
                              <w:spacing w:line="276" w:lineRule="auto"/>
                              <w:rPr>
                                <w:b w:val="0"/>
                                <w:bCs w:val="0"/>
                              </w:rPr>
                            </w:pPr>
                          </w:p>
                        </w:tc>
                      </w:tr>
                      <w:tr w:rsidR="00E0450C" w:rsidRPr="00B31086" w14:paraId="00E9AC0B" w14:textId="77777777" w:rsidTr="00317813">
                        <w:tc>
                          <w:tcPr>
                            <w:tcW w:w="10042" w:type="dxa"/>
                            <w:shd w:val="clear" w:color="auto" w:fill="auto"/>
                          </w:tcPr>
                          <w:p w14:paraId="39DD7BF8" w14:textId="77777777" w:rsidR="00E0450C" w:rsidRPr="00D353E1" w:rsidRDefault="00E0450C" w:rsidP="00B31086">
                            <w:pPr>
                              <w:spacing w:line="276" w:lineRule="auto"/>
                              <w:rPr>
                                <w:b w:val="0"/>
                                <w:bCs w:val="0"/>
                              </w:rPr>
                            </w:pPr>
                          </w:p>
                        </w:tc>
                      </w:tr>
                      <w:tr w:rsidR="00E0450C" w:rsidRPr="00B31086" w14:paraId="206F6F97" w14:textId="77777777" w:rsidTr="00317813">
                        <w:tc>
                          <w:tcPr>
                            <w:tcW w:w="10042" w:type="dxa"/>
                            <w:shd w:val="clear" w:color="auto" w:fill="auto"/>
                          </w:tcPr>
                          <w:p w14:paraId="1F79D865" w14:textId="77777777" w:rsidR="00E0450C" w:rsidRPr="00D353E1" w:rsidRDefault="00E0450C" w:rsidP="00B31086">
                            <w:pPr>
                              <w:spacing w:line="276" w:lineRule="auto"/>
                              <w:rPr>
                                <w:b w:val="0"/>
                                <w:bCs w:val="0"/>
                              </w:rPr>
                            </w:pPr>
                          </w:p>
                        </w:tc>
                      </w:tr>
                      <w:tr w:rsidR="00E0450C" w:rsidRPr="00B31086" w14:paraId="43696305" w14:textId="77777777" w:rsidTr="00317813">
                        <w:tc>
                          <w:tcPr>
                            <w:tcW w:w="10042" w:type="dxa"/>
                            <w:shd w:val="clear" w:color="auto" w:fill="auto"/>
                          </w:tcPr>
                          <w:p w14:paraId="6E18AB1D" w14:textId="77777777" w:rsidR="00E0450C" w:rsidRPr="00D353E1" w:rsidRDefault="00E0450C" w:rsidP="00B31086">
                            <w:pPr>
                              <w:spacing w:line="276" w:lineRule="auto"/>
                              <w:rPr>
                                <w:b w:val="0"/>
                                <w:bCs w:val="0"/>
                              </w:rPr>
                            </w:pPr>
                          </w:p>
                        </w:tc>
                      </w:tr>
                      <w:tr w:rsidR="00E0450C" w:rsidRPr="00B31086" w14:paraId="0D040A4F" w14:textId="77777777" w:rsidTr="00317813">
                        <w:tc>
                          <w:tcPr>
                            <w:tcW w:w="10042" w:type="dxa"/>
                            <w:shd w:val="clear" w:color="auto" w:fill="auto"/>
                          </w:tcPr>
                          <w:p w14:paraId="3D089334" w14:textId="77777777" w:rsidR="00E0450C" w:rsidRPr="00D353E1" w:rsidRDefault="00E0450C" w:rsidP="00B31086">
                            <w:pPr>
                              <w:spacing w:line="276" w:lineRule="auto"/>
                              <w:rPr>
                                <w:b w:val="0"/>
                                <w:bCs w:val="0"/>
                              </w:rPr>
                            </w:pPr>
                          </w:p>
                        </w:tc>
                      </w:tr>
                      <w:tr w:rsidR="00E0450C" w:rsidRPr="00B31086" w14:paraId="42F5F5C7" w14:textId="77777777" w:rsidTr="00317813">
                        <w:tc>
                          <w:tcPr>
                            <w:tcW w:w="10042" w:type="dxa"/>
                            <w:shd w:val="clear" w:color="auto" w:fill="auto"/>
                          </w:tcPr>
                          <w:p w14:paraId="6F0C390F" w14:textId="77777777" w:rsidR="00E0450C" w:rsidRPr="00D353E1" w:rsidRDefault="00E0450C" w:rsidP="00B31086">
                            <w:pPr>
                              <w:spacing w:line="276" w:lineRule="auto"/>
                              <w:rPr>
                                <w:b w:val="0"/>
                                <w:bCs w:val="0"/>
                              </w:rPr>
                            </w:pPr>
                          </w:p>
                        </w:tc>
                      </w:tr>
                      <w:tr w:rsidR="00E0450C" w:rsidRPr="00B31086" w14:paraId="404FE319" w14:textId="77777777" w:rsidTr="00317813">
                        <w:tc>
                          <w:tcPr>
                            <w:tcW w:w="10042" w:type="dxa"/>
                            <w:shd w:val="clear" w:color="auto" w:fill="auto"/>
                          </w:tcPr>
                          <w:p w14:paraId="70E29A8C" w14:textId="77777777" w:rsidR="00E0450C" w:rsidRPr="00D353E1" w:rsidRDefault="00E0450C" w:rsidP="00B31086">
                            <w:pPr>
                              <w:spacing w:line="276" w:lineRule="auto"/>
                              <w:rPr>
                                <w:b w:val="0"/>
                                <w:bCs w:val="0"/>
                              </w:rPr>
                            </w:pPr>
                          </w:p>
                        </w:tc>
                      </w:tr>
                      <w:tr w:rsidR="00E0450C" w:rsidRPr="00B31086" w14:paraId="3AFB3AB8" w14:textId="77777777" w:rsidTr="00317813">
                        <w:tc>
                          <w:tcPr>
                            <w:tcW w:w="10042" w:type="dxa"/>
                            <w:shd w:val="clear" w:color="auto" w:fill="auto"/>
                          </w:tcPr>
                          <w:p w14:paraId="53C801D5" w14:textId="77777777" w:rsidR="00E0450C" w:rsidRPr="00D353E1" w:rsidRDefault="00E0450C" w:rsidP="00B31086">
                            <w:pPr>
                              <w:spacing w:line="276" w:lineRule="auto"/>
                              <w:rPr>
                                <w:b w:val="0"/>
                                <w:bCs w:val="0"/>
                              </w:rPr>
                            </w:pPr>
                          </w:p>
                        </w:tc>
                      </w:tr>
                      <w:tr w:rsidR="00E0450C" w:rsidRPr="00B31086" w14:paraId="08FF0518" w14:textId="77777777" w:rsidTr="00317813">
                        <w:tc>
                          <w:tcPr>
                            <w:tcW w:w="10042" w:type="dxa"/>
                            <w:shd w:val="clear" w:color="auto" w:fill="auto"/>
                          </w:tcPr>
                          <w:p w14:paraId="530885BA" w14:textId="77777777" w:rsidR="00E0450C" w:rsidRPr="00D353E1" w:rsidRDefault="00E0450C" w:rsidP="00B31086">
                            <w:pPr>
                              <w:spacing w:line="276" w:lineRule="auto"/>
                              <w:rPr>
                                <w:b w:val="0"/>
                                <w:bCs w:val="0"/>
                              </w:rPr>
                            </w:pPr>
                          </w:p>
                        </w:tc>
                      </w:tr>
                      <w:tr w:rsidR="00E0450C" w:rsidRPr="00B31086" w14:paraId="6C92E013" w14:textId="77777777" w:rsidTr="00317813">
                        <w:tc>
                          <w:tcPr>
                            <w:tcW w:w="10042" w:type="dxa"/>
                            <w:shd w:val="clear" w:color="auto" w:fill="auto"/>
                          </w:tcPr>
                          <w:p w14:paraId="3A731900" w14:textId="77777777" w:rsidR="00E0450C" w:rsidRPr="00D353E1" w:rsidRDefault="00E0450C" w:rsidP="00B31086">
                            <w:pPr>
                              <w:spacing w:line="276" w:lineRule="auto"/>
                              <w:rPr>
                                <w:b w:val="0"/>
                                <w:bCs w:val="0"/>
                              </w:rPr>
                            </w:pPr>
                          </w:p>
                        </w:tc>
                      </w:tr>
                      <w:tr w:rsidR="00E0450C" w:rsidRPr="00B31086" w14:paraId="18C0524D" w14:textId="77777777" w:rsidTr="00317813">
                        <w:tc>
                          <w:tcPr>
                            <w:tcW w:w="10042" w:type="dxa"/>
                            <w:shd w:val="clear" w:color="auto" w:fill="auto"/>
                          </w:tcPr>
                          <w:p w14:paraId="59AB3941" w14:textId="77777777" w:rsidR="00E0450C" w:rsidRPr="00D353E1" w:rsidRDefault="00E0450C" w:rsidP="00B31086">
                            <w:pPr>
                              <w:spacing w:line="276" w:lineRule="auto"/>
                              <w:rPr>
                                <w:b w:val="0"/>
                                <w:bCs w:val="0"/>
                              </w:rPr>
                            </w:pPr>
                          </w:p>
                        </w:tc>
                      </w:tr>
                      <w:tr w:rsidR="00E0450C" w:rsidRPr="00B31086" w14:paraId="25427B6D" w14:textId="77777777" w:rsidTr="00317813">
                        <w:tc>
                          <w:tcPr>
                            <w:tcW w:w="10042" w:type="dxa"/>
                            <w:shd w:val="clear" w:color="auto" w:fill="auto"/>
                          </w:tcPr>
                          <w:p w14:paraId="252205BA" w14:textId="77777777" w:rsidR="00E0450C" w:rsidRPr="00D353E1" w:rsidRDefault="00E0450C" w:rsidP="00B31086">
                            <w:pPr>
                              <w:spacing w:line="276" w:lineRule="auto"/>
                              <w:rPr>
                                <w:b w:val="0"/>
                                <w:bCs w:val="0"/>
                              </w:rPr>
                            </w:pPr>
                          </w:p>
                        </w:tc>
                      </w:tr>
                      <w:tr w:rsidR="00E0450C" w:rsidRPr="00B31086" w14:paraId="6197042E" w14:textId="77777777" w:rsidTr="00317813">
                        <w:tc>
                          <w:tcPr>
                            <w:tcW w:w="10042" w:type="dxa"/>
                            <w:shd w:val="clear" w:color="auto" w:fill="auto"/>
                          </w:tcPr>
                          <w:p w14:paraId="0285C9B0" w14:textId="77777777" w:rsidR="00E0450C" w:rsidRPr="00D353E1" w:rsidRDefault="00E0450C" w:rsidP="00B31086">
                            <w:pPr>
                              <w:spacing w:line="276" w:lineRule="auto"/>
                              <w:rPr>
                                <w:b w:val="0"/>
                                <w:bCs w:val="0"/>
                              </w:rPr>
                            </w:pPr>
                          </w:p>
                        </w:tc>
                      </w:tr>
                      <w:tr w:rsidR="00E0450C" w:rsidRPr="00B31086" w14:paraId="7D4F629F" w14:textId="77777777" w:rsidTr="00317813">
                        <w:tc>
                          <w:tcPr>
                            <w:tcW w:w="10042" w:type="dxa"/>
                            <w:shd w:val="clear" w:color="auto" w:fill="auto"/>
                          </w:tcPr>
                          <w:p w14:paraId="79884F19" w14:textId="77777777" w:rsidR="00E0450C" w:rsidRPr="00D353E1" w:rsidRDefault="00E0450C" w:rsidP="00B31086">
                            <w:pPr>
                              <w:spacing w:line="276" w:lineRule="auto"/>
                              <w:rPr>
                                <w:b w:val="0"/>
                                <w:bCs w:val="0"/>
                              </w:rPr>
                            </w:pPr>
                          </w:p>
                        </w:tc>
                      </w:tr>
                      <w:tr w:rsidR="00E0450C" w:rsidRPr="00B31086" w14:paraId="0A9579DD" w14:textId="77777777" w:rsidTr="00317813">
                        <w:tc>
                          <w:tcPr>
                            <w:tcW w:w="10042" w:type="dxa"/>
                            <w:shd w:val="clear" w:color="auto" w:fill="auto"/>
                          </w:tcPr>
                          <w:p w14:paraId="6987675E" w14:textId="77777777" w:rsidR="00E0450C" w:rsidRPr="00D353E1" w:rsidRDefault="00E0450C" w:rsidP="00B31086">
                            <w:pPr>
                              <w:spacing w:line="276" w:lineRule="auto"/>
                              <w:rPr>
                                <w:b w:val="0"/>
                                <w:bCs w:val="0"/>
                              </w:rPr>
                            </w:pPr>
                          </w:p>
                        </w:tc>
                      </w:tr>
                    </w:tbl>
                    <w:p w14:paraId="2370B84D" w14:textId="77777777" w:rsidR="00E0450C" w:rsidRPr="00B31086" w:rsidRDefault="00E0450C" w:rsidP="0058431A">
                      <w:pPr>
                        <w:spacing w:line="276" w:lineRule="auto"/>
                        <w:rPr>
                          <w:b w:val="0"/>
                          <w:bCs w:val="0"/>
                          <w:sz w:val="21"/>
                          <w:szCs w:val="21"/>
                        </w:rPr>
                      </w:pPr>
                    </w:p>
                  </w:txbxContent>
                </v:textbox>
                <w10:wrap type="through"/>
              </v:shape>
            </w:pict>
          </mc:Fallback>
        </mc:AlternateContent>
      </w:r>
      <w:r w:rsidR="00591836">
        <w:rPr>
          <w:noProof/>
          <w:sz w:val="22"/>
          <w:szCs w:val="22"/>
        </w:rPr>
        <mc:AlternateContent>
          <mc:Choice Requires="wps">
            <w:drawing>
              <wp:anchor distT="0" distB="0" distL="114300" distR="114300" simplePos="0" relativeHeight="251954176" behindDoc="0" locked="0" layoutInCell="1" allowOverlap="1" wp14:anchorId="566FB0B8" wp14:editId="1D636C0D">
                <wp:simplePos x="0" y="0"/>
                <wp:positionH relativeFrom="column">
                  <wp:posOffset>4899649</wp:posOffset>
                </wp:positionH>
                <wp:positionV relativeFrom="paragraph">
                  <wp:posOffset>7096917</wp:posOffset>
                </wp:positionV>
                <wp:extent cx="1231795" cy="974856"/>
                <wp:effectExtent l="0" t="0" r="0" b="0"/>
                <wp:wrapNone/>
                <wp:docPr id="602" name="Text Box 602"/>
                <wp:cNvGraphicFramePr/>
                <a:graphic xmlns:a="http://schemas.openxmlformats.org/drawingml/2006/main">
                  <a:graphicData uri="http://schemas.microsoft.com/office/word/2010/wordprocessingShape">
                    <wps:wsp>
                      <wps:cNvSpPr txBox="1"/>
                      <wps:spPr>
                        <a:xfrm>
                          <a:off x="0" y="0"/>
                          <a:ext cx="1231795" cy="974856"/>
                        </a:xfrm>
                        <a:prstGeom prst="rect">
                          <a:avLst/>
                        </a:prstGeom>
                        <a:noFill/>
                        <a:ln w="6350">
                          <a:noFill/>
                        </a:ln>
                      </wps:spPr>
                      <wps:txbx>
                        <w:txbxContent>
                          <w:p w14:paraId="2CAA2703" w14:textId="6A668A00" w:rsidR="00E0450C" w:rsidRDefault="00E0450C">
                            <w:r>
                              <w:rPr>
                                <w:noProof/>
                              </w:rPr>
                              <w:drawing>
                                <wp:inline distT="0" distB="0" distL="0" distR="0" wp14:anchorId="7AC8FF22" wp14:editId="5763105C">
                                  <wp:extent cx="1140460" cy="921826"/>
                                  <wp:effectExtent l="0" t="0" r="2540" b="5715"/>
                                  <wp:docPr id="604" name="Picture 604" descr="Screen Shot 2016-10-30 at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Screen Shot 2016-10-30 at 10"/>
                                          <pic:cNvPicPr>
                                            <a:picLocks/>
                                          </pic:cNvPicPr>
                                        </pic:nvPicPr>
                                        <pic:blipFill>
                                          <a:blip r:embed="rId451">
                                            <a:grayscl/>
                                            <a:extLst>
                                              <a:ext uri="{28A0092B-C50C-407E-A947-70E740481C1C}">
                                                <a14:useLocalDpi xmlns:a14="http://schemas.microsoft.com/office/drawing/2010/main" val="0"/>
                                              </a:ext>
                                            </a:extLst>
                                          </a:blip>
                                          <a:srcRect/>
                                          <a:stretch>
                                            <a:fillRect/>
                                          </a:stretch>
                                        </pic:blipFill>
                                        <pic:spPr bwMode="auto">
                                          <a:xfrm>
                                            <a:off x="0" y="0"/>
                                            <a:ext cx="1144770" cy="925310"/>
                                          </a:xfrm>
                                          <a:prstGeom prst="rect">
                                            <a:avLst/>
                                          </a:prstGeom>
                                          <a:noFill/>
                                          <a:ln>
                                            <a:noFill/>
                                          </a:ln>
                                        </pic:spPr>
                                      </pic:pic>
                                    </a:graphicData>
                                  </a:graphic>
                                </wp:inline>
                              </w:drawing>
                            </w:r>
                            <w:r>
                              <w:rPr>
                                <w:noProof/>
                              </w:rPr>
                              <w:drawing>
                                <wp:inline distT="0" distB="0" distL="0" distR="0" wp14:anchorId="31493BCA" wp14:editId="618788AD">
                                  <wp:extent cx="1140581" cy="869058"/>
                                  <wp:effectExtent l="0" t="0" r="2540" b="0"/>
                                  <wp:docPr id="603" name="Picture 2" descr="Screen Shot 2016-10-30 at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Screen Shot 2016-10-30 at 10"/>
                                          <pic:cNvPicPr>
                                            <a:picLocks/>
                                          </pic:cNvPicPr>
                                        </pic:nvPicPr>
                                        <pic:blipFill>
                                          <a:blip r:embed="rId452">
                                            <a:grayscl/>
                                            <a:extLst>
                                              <a:ext uri="{28A0092B-C50C-407E-A947-70E740481C1C}">
                                                <a14:useLocalDpi xmlns:a14="http://schemas.microsoft.com/office/drawing/2010/main" val="0"/>
                                              </a:ext>
                                            </a:extLst>
                                          </a:blip>
                                          <a:srcRect/>
                                          <a:stretch>
                                            <a:fillRect/>
                                          </a:stretch>
                                        </pic:blipFill>
                                        <pic:spPr bwMode="auto">
                                          <a:xfrm>
                                            <a:off x="0" y="0"/>
                                            <a:ext cx="1150087" cy="876301"/>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02" o:spid="_x0000_s1099" type="#_x0000_t202" style="position:absolute;margin-left:385.8pt;margin-top:558.8pt;width:97pt;height:76.75pt;z-index:2519541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" filled="f" stroked="f" strokeweight=".5pt">
                <v:textbox>
                  <w:txbxContent>
                    <w:p w14:paraId="2CAA2703" w14:textId="6A668A00" w:rsidR="00E0450C" w:rsidRDefault="00E0450C">
                      <w:r>
                        <w:rPr>
                          <w:noProof/>
                        </w:rPr>
                        <w:drawing>
                          <wp:inline distT="0" distB="0" distL="0" distR="0" wp14:anchorId="7AC8FF22" wp14:editId="5763105C">
                            <wp:extent cx="1140460" cy="921826"/>
                            <wp:effectExtent l="0" t="0" r="2540" b="5715"/>
                            <wp:docPr id="604" name="Picture 604" descr="Screen Shot 2016-10-30 at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Screen Shot 2016-10-30 at 10"/>
                                    <pic:cNvPicPr>
                                      <a:picLocks/>
                                    </pic:cNvPicPr>
                                  </pic:nvPicPr>
                                  <pic:blipFill>
                                    <a:blip r:embed="rId451">
                                      <a:grayscl/>
                                      <a:extLst>
                                        <a:ext uri="{28A0092B-C50C-407E-A947-70E740481C1C}">
                                          <a14:useLocalDpi xmlns:a14="http://schemas.microsoft.com/office/drawing/2010/main" val="0"/>
                                        </a:ext>
                                      </a:extLst>
                                    </a:blip>
                                    <a:srcRect/>
                                    <a:stretch>
                                      <a:fillRect/>
                                    </a:stretch>
                                  </pic:blipFill>
                                  <pic:spPr bwMode="auto">
                                    <a:xfrm>
                                      <a:off x="0" y="0"/>
                                      <a:ext cx="1144770" cy="925310"/>
                                    </a:xfrm>
                                    <a:prstGeom prst="rect">
                                      <a:avLst/>
                                    </a:prstGeom>
                                    <a:noFill/>
                                    <a:ln>
                                      <a:noFill/>
                                    </a:ln>
                                  </pic:spPr>
                                </pic:pic>
                              </a:graphicData>
                            </a:graphic>
                          </wp:inline>
                        </w:drawing>
                      </w:r>
                      <w:r>
                        <w:rPr>
                          <w:noProof/>
                        </w:rPr>
                        <w:drawing>
                          <wp:inline distT="0" distB="0" distL="0" distR="0" wp14:anchorId="31493BCA" wp14:editId="618788AD">
                            <wp:extent cx="1140581" cy="869058"/>
                            <wp:effectExtent l="0" t="0" r="2540" b="0"/>
                            <wp:docPr id="603" name="Picture 2" descr="Screen Shot 2016-10-30 at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Screen Shot 2016-10-30 at 10"/>
                                    <pic:cNvPicPr>
                                      <a:picLocks/>
                                    </pic:cNvPicPr>
                                  </pic:nvPicPr>
                                  <pic:blipFill>
                                    <a:blip r:embed="rId452">
                                      <a:grayscl/>
                                      <a:extLst>
                                        <a:ext uri="{28A0092B-C50C-407E-A947-70E740481C1C}">
                                          <a14:useLocalDpi xmlns:a14="http://schemas.microsoft.com/office/drawing/2010/main" val="0"/>
                                        </a:ext>
                                      </a:extLst>
                                    </a:blip>
                                    <a:srcRect/>
                                    <a:stretch>
                                      <a:fillRect/>
                                    </a:stretch>
                                  </pic:blipFill>
                                  <pic:spPr bwMode="auto">
                                    <a:xfrm>
                                      <a:off x="0" y="0"/>
                                      <a:ext cx="1150087" cy="876301"/>
                                    </a:xfrm>
                                    <a:prstGeom prst="rect">
                                      <a:avLst/>
                                    </a:prstGeom>
                                    <a:noFill/>
                                    <a:ln>
                                      <a:noFill/>
                                    </a:ln>
                                  </pic:spPr>
                                </pic:pic>
                              </a:graphicData>
                            </a:graphic>
                          </wp:inline>
                        </w:drawing>
                      </w:r>
                    </w:p>
                  </w:txbxContent>
                </v:textbox>
              </v:shape>
            </w:pict>
          </mc:Fallback>
        </mc:AlternateContent>
      </w:r>
      <w:r w:rsidR="00591836">
        <w:rPr>
          <w:noProof/>
          <w:sz w:val="22"/>
          <w:szCs w:val="22"/>
        </w:rPr>
        <mc:AlternateContent>
          <mc:Choice Requires="wps">
            <w:drawing>
              <wp:anchor distT="0" distB="0" distL="114300" distR="114300" simplePos="0" relativeHeight="251952128" behindDoc="0" locked="0" layoutInCell="1" allowOverlap="1" wp14:anchorId="2F302A57" wp14:editId="19F47014">
                <wp:simplePos x="0" y="0"/>
                <wp:positionH relativeFrom="column">
                  <wp:posOffset>4827275</wp:posOffset>
                </wp:positionH>
                <wp:positionV relativeFrom="paragraph">
                  <wp:posOffset>5870612</wp:posOffset>
                </wp:positionV>
                <wp:extent cx="1231795" cy="974856"/>
                <wp:effectExtent l="0" t="0" r="0" b="0"/>
                <wp:wrapNone/>
                <wp:docPr id="601" name="Text Box 601"/>
                <wp:cNvGraphicFramePr/>
                <a:graphic xmlns:a="http://schemas.openxmlformats.org/drawingml/2006/main">
                  <a:graphicData uri="http://schemas.microsoft.com/office/word/2010/wordprocessingShape">
                    <wps:wsp>
                      <wps:cNvSpPr txBox="1"/>
                      <wps:spPr>
                        <a:xfrm>
                          <a:off x="0" y="0"/>
                          <a:ext cx="1231795" cy="974856"/>
                        </a:xfrm>
                        <a:prstGeom prst="rect">
                          <a:avLst/>
                        </a:prstGeom>
                        <a:noFill/>
                        <a:ln w="6350">
                          <a:noFill/>
                        </a:ln>
                      </wps:spPr>
                      <wps:txbx>
                        <w:txbxContent>
                          <w:p w14:paraId="1C50EC97" w14:textId="45FD7F30" w:rsidR="00E0450C" w:rsidRDefault="00E0450C">
                            <w:r>
                              <w:rPr>
                                <w:noProof/>
                              </w:rPr>
                              <w:drawing>
                                <wp:inline distT="0" distB="0" distL="0" distR="0" wp14:anchorId="7E7883DA" wp14:editId="5A800AC1">
                                  <wp:extent cx="1140581" cy="869058"/>
                                  <wp:effectExtent l="0" t="0" r="2540" b="0"/>
                                  <wp:docPr id="6" name="Picture 2" descr="Screen Shot 2016-10-30 at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Screen Shot 2016-10-30 at 10"/>
                                          <pic:cNvPicPr>
                                            <a:picLocks/>
                                          </pic:cNvPicPr>
                                        </pic:nvPicPr>
                                        <pic:blipFill>
                                          <a:blip r:embed="rId452">
                                            <a:grayscl/>
                                            <a:extLst>
                                              <a:ext uri="{28A0092B-C50C-407E-A947-70E740481C1C}">
                                                <a14:useLocalDpi xmlns:a14="http://schemas.microsoft.com/office/drawing/2010/main" val="0"/>
                                              </a:ext>
                                            </a:extLst>
                                          </a:blip>
                                          <a:srcRect/>
                                          <a:stretch>
                                            <a:fillRect/>
                                          </a:stretch>
                                        </pic:blipFill>
                                        <pic:spPr bwMode="auto">
                                          <a:xfrm>
                                            <a:off x="0" y="0"/>
                                            <a:ext cx="1150087" cy="876301"/>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01" o:spid="_x0000_s1100" type="#_x0000_t202" style="position:absolute;margin-left:380.1pt;margin-top:462.25pt;width:97pt;height:76.75pt;z-index:251952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" filled="f" stroked="f" strokeweight=".5pt">
                <v:textbox>
                  <w:txbxContent>
                    <w:p w14:paraId="1C50EC97" w14:textId="45FD7F30" w:rsidR="00E0450C" w:rsidRDefault="00E0450C">
                      <w:r>
                        <w:rPr>
                          <w:noProof/>
                        </w:rPr>
                        <w:drawing>
                          <wp:inline distT="0" distB="0" distL="0" distR="0" wp14:anchorId="7E7883DA" wp14:editId="5A800AC1">
                            <wp:extent cx="1140581" cy="869058"/>
                            <wp:effectExtent l="0" t="0" r="2540" b="0"/>
                            <wp:docPr id="6" name="Picture 2" descr="Screen Shot 2016-10-30 at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Screen Shot 2016-10-30 at 10"/>
                                    <pic:cNvPicPr>
                                      <a:picLocks/>
                                    </pic:cNvPicPr>
                                  </pic:nvPicPr>
                                  <pic:blipFill>
                                    <a:blip r:embed="rId452">
                                      <a:grayscl/>
                                      <a:extLst>
                                        <a:ext uri="{28A0092B-C50C-407E-A947-70E740481C1C}">
                                          <a14:useLocalDpi xmlns:a14="http://schemas.microsoft.com/office/drawing/2010/main" val="0"/>
                                        </a:ext>
                                      </a:extLst>
                                    </a:blip>
                                    <a:srcRect/>
                                    <a:stretch>
                                      <a:fillRect/>
                                    </a:stretch>
                                  </pic:blipFill>
                                  <pic:spPr bwMode="auto">
                                    <a:xfrm>
                                      <a:off x="0" y="0"/>
                                      <a:ext cx="1150087" cy="876301"/>
                                    </a:xfrm>
                                    <a:prstGeom prst="rect">
                                      <a:avLst/>
                                    </a:prstGeom>
                                    <a:noFill/>
                                    <a:ln>
                                      <a:noFill/>
                                    </a:ln>
                                  </pic:spPr>
                                </pic:pic>
                              </a:graphicData>
                            </a:graphic>
                          </wp:inline>
                        </w:drawing>
                      </w:r>
                    </w:p>
                  </w:txbxContent>
                </v:textbox>
              </v:shape>
            </w:pict>
          </mc:Fallback>
        </mc:AlternateContent>
      </w:r>
    </w:p>
    <w:p w14:paraId="7E63562E" w14:textId="075C7178" w:rsidR="00360E49" w:rsidRDefault="0058431A">
      <w:r>
        <w:rPr>
          <w:noProof/>
          <w:sz w:val="22"/>
          <w:szCs w:val="22"/>
        </w:rPr>
        <w:lastRenderedPageBreak/>
        <mc:AlternateContent>
          <mc:Choice Requires="wps">
            <w:drawing>
              <wp:anchor distT="0" distB="0" distL="114300" distR="114300" simplePos="0" relativeHeight="251942912" behindDoc="0" locked="0" layoutInCell="1" allowOverlap="1" wp14:anchorId="0079CF08" wp14:editId="2334EB60">
                <wp:simplePos x="0" y="0"/>
                <wp:positionH relativeFrom="column">
                  <wp:posOffset>-37785</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8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1731F46F" w14:textId="77777777" w:rsidTr="00317813">
                              <w:tc>
                                <w:tcPr>
                                  <w:tcW w:w="10042" w:type="dxa"/>
                                  <w:shd w:val="clear" w:color="auto" w:fill="auto"/>
                                </w:tcPr>
                                <w:p w14:paraId="219141F2" w14:textId="77777777" w:rsidR="00E0450C" w:rsidRPr="00863D02" w:rsidRDefault="00E0450C" w:rsidP="00DE5A06">
                                  <w:pPr>
                                    <w:spacing w:line="276" w:lineRule="auto"/>
                                    <w:jc w:val="both"/>
                                    <w:rPr>
                                      <w:b w:val="0"/>
                                      <w:sz w:val="21"/>
                                      <w:szCs w:val="21"/>
                                    </w:rPr>
                                  </w:pPr>
                                  <w:r w:rsidRPr="00AC625E">
                                    <w:rPr>
                                      <w:sz w:val="21"/>
                                      <w:szCs w:val="21"/>
                                    </w:rPr>
                                    <w:t xml:space="preserve">Câu 1. </w:t>
                                  </w:r>
                                  <w:r w:rsidRPr="00AC625E">
                                    <w:rPr>
                                      <w:sz w:val="21"/>
                                      <w:szCs w:val="21"/>
                                    </w:rPr>
                                    <w:sym w:font="Symbol" w:char="005B"/>
                                  </w:r>
                                  <w:r w:rsidRPr="00AC625E">
                                    <w:rPr>
                                      <w:sz w:val="21"/>
                                      <w:szCs w:val="21"/>
                                    </w:rPr>
                                    <w:t>Thông hiểu</w:t>
                                  </w:r>
                                  <w:r w:rsidRPr="00AC625E">
                                    <w:rPr>
                                      <w:sz w:val="21"/>
                                      <w:szCs w:val="21"/>
                                    </w:rPr>
                                    <w:sym w:font="Symbol" w:char="005D"/>
                                  </w:r>
                                  <w:r w:rsidRPr="00AC625E">
                                    <w:rPr>
                                      <w:sz w:val="21"/>
                                      <w:szCs w:val="21"/>
                                    </w:rPr>
                                    <w:t xml:space="preserve"> </w:t>
                                  </w:r>
                                  <w:r w:rsidRPr="00863D02">
                                    <w:rPr>
                                      <w:b w:val="0"/>
                                      <w:sz w:val="21"/>
                                      <w:szCs w:val="21"/>
                                    </w:rPr>
                                    <w:t xml:space="preserve">Lực nào sau đây có thể là lực hướng </w:t>
                                  </w:r>
                                  <w:proofErr w:type="gramStart"/>
                                  <w:r w:rsidRPr="00863D02">
                                    <w:rPr>
                                      <w:b w:val="0"/>
                                      <w:sz w:val="21"/>
                                      <w:szCs w:val="21"/>
                                    </w:rPr>
                                    <w:t>tâm ?</w:t>
                                  </w:r>
                                  <w:proofErr w:type="gramEnd"/>
                                </w:p>
                                <w:p w14:paraId="5C9BA493" w14:textId="77777777" w:rsidR="00E0450C" w:rsidRPr="00863D02" w:rsidRDefault="00E0450C" w:rsidP="00DE5A06">
                                  <w:pPr>
                                    <w:spacing w:line="276" w:lineRule="auto"/>
                                    <w:jc w:val="both"/>
                                    <w:rPr>
                                      <w:b w:val="0"/>
                                      <w:sz w:val="21"/>
                                      <w:szCs w:val="21"/>
                                    </w:rPr>
                                  </w:pPr>
                                  <w:r w:rsidRPr="00863D02">
                                    <w:rPr>
                                      <w:b w:val="0"/>
                                      <w:sz w:val="21"/>
                                      <w:szCs w:val="21"/>
                                    </w:rPr>
                                    <w:t>A. Lực ma sát.                    B. Lực đàn hồi.                        C. Lực hấp dẫn.                          D. Cả ba lực trên.</w:t>
                                  </w:r>
                                </w:p>
                                <w:p w14:paraId="5A057610" w14:textId="77777777" w:rsidR="00E0450C" w:rsidRPr="00863D02" w:rsidRDefault="00E0450C" w:rsidP="00DE5A06">
                                  <w:pPr>
                                    <w:spacing w:line="276" w:lineRule="auto"/>
                                    <w:jc w:val="both"/>
                                    <w:rPr>
                                      <w:b w:val="0"/>
                                      <w:sz w:val="21"/>
                                      <w:szCs w:val="21"/>
                                    </w:rPr>
                                  </w:pPr>
                                  <w:r w:rsidRPr="00863D02">
                                    <w:rPr>
                                      <w:b w:val="0"/>
                                      <w:sz w:val="21"/>
                                      <w:szCs w:val="21"/>
                                    </w:rPr>
                                    <w:t xml:space="preserve">Câu 2. </w:t>
                                  </w:r>
                                  <w:r w:rsidRPr="00863D02">
                                    <w:rPr>
                                      <w:b w:val="0"/>
                                      <w:sz w:val="21"/>
                                      <w:szCs w:val="21"/>
                                    </w:rPr>
                                    <w:sym w:font="Symbol" w:char="005B"/>
                                  </w:r>
                                  <w:r w:rsidRPr="00863D02">
                                    <w:rPr>
                                      <w:b w:val="0"/>
                                      <w:sz w:val="21"/>
                                      <w:szCs w:val="21"/>
                                    </w:rPr>
                                    <w:t>Nhận biết</w:t>
                                  </w:r>
                                  <w:r w:rsidRPr="00863D02">
                                    <w:rPr>
                                      <w:b w:val="0"/>
                                      <w:sz w:val="21"/>
                                      <w:szCs w:val="21"/>
                                    </w:rPr>
                                    <w:sym w:font="Symbol" w:char="005D"/>
                                  </w:r>
                                  <w:r w:rsidRPr="00863D02">
                                    <w:rPr>
                                      <w:b w:val="0"/>
                                      <w:sz w:val="21"/>
                                      <w:szCs w:val="21"/>
                                    </w:rPr>
                                    <w:t xml:space="preserve">Biểu thức nào sau đây cho phép tính độ lớn của lực hướng </w:t>
                                  </w:r>
                                  <w:proofErr w:type="gramStart"/>
                                  <w:r w:rsidRPr="00863D02">
                                    <w:rPr>
                                      <w:b w:val="0"/>
                                      <w:sz w:val="21"/>
                                      <w:szCs w:val="21"/>
                                    </w:rPr>
                                    <w:t>tâm ?</w:t>
                                  </w:r>
                                  <w:proofErr w:type="gramEnd"/>
                                </w:p>
                                <w:p w14:paraId="1E8F3BC6" w14:textId="77777777" w:rsidR="00E0450C" w:rsidRPr="00863D02" w:rsidRDefault="00E0450C" w:rsidP="00DE5A06">
                                  <w:pPr>
                                    <w:spacing w:line="276" w:lineRule="auto"/>
                                    <w:jc w:val="both"/>
                                    <w:rPr>
                                      <w:b w:val="0"/>
                                      <w:sz w:val="21"/>
                                      <w:szCs w:val="21"/>
                                    </w:rPr>
                                  </w:pPr>
                                  <w:r w:rsidRPr="00863D02">
                                    <w:rPr>
                                      <w:b w:val="0"/>
                                      <w:sz w:val="21"/>
                                      <w:szCs w:val="21"/>
                                    </w:rPr>
                                    <w:t>A. F</w:t>
                                  </w:r>
                                  <w:r w:rsidRPr="00863D02">
                                    <w:rPr>
                                      <w:b w:val="0"/>
                                      <w:sz w:val="21"/>
                                      <w:szCs w:val="21"/>
                                      <w:vertAlign w:val="subscript"/>
                                    </w:rPr>
                                    <w:t>ht</w:t>
                                  </w:r>
                                  <w:r w:rsidRPr="00863D02">
                                    <w:rPr>
                                      <w:b w:val="0"/>
                                      <w:sz w:val="21"/>
                                      <w:szCs w:val="21"/>
                                    </w:rPr>
                                    <w:t xml:space="preserve"> = m</w:t>
                                  </w:r>
                                  <w:r w:rsidRPr="00863D02">
                                    <w:rPr>
                                      <w:b w:val="0"/>
                                      <w:sz w:val="21"/>
                                      <w:szCs w:val="21"/>
                                    </w:rPr>
                                    <w:sym w:font="Symbol" w:char="F077"/>
                                  </w:r>
                                  <w:r w:rsidRPr="00863D02">
                                    <w:rPr>
                                      <w:b w:val="0"/>
                                      <w:sz w:val="21"/>
                                      <w:szCs w:val="21"/>
                                      <w:vertAlign w:val="superscript"/>
                                    </w:rPr>
                                    <w:t>2</w:t>
                                  </w:r>
                                  <w:r w:rsidRPr="00863D02">
                                    <w:rPr>
                                      <w:b w:val="0"/>
                                      <w:sz w:val="21"/>
                                      <w:szCs w:val="21"/>
                                    </w:rPr>
                                    <w:t>r.                     B. F</w:t>
                                  </w:r>
                                  <w:r w:rsidRPr="00863D02">
                                    <w:rPr>
                                      <w:b w:val="0"/>
                                      <w:sz w:val="21"/>
                                      <w:szCs w:val="21"/>
                                      <w:vertAlign w:val="subscript"/>
                                    </w:rPr>
                                    <w:t>ht</w:t>
                                  </w:r>
                                  <w:r w:rsidRPr="00863D02">
                                    <w:rPr>
                                      <w:b w:val="0"/>
                                      <w:sz w:val="21"/>
                                      <w:szCs w:val="21"/>
                                    </w:rPr>
                                    <w:t xml:space="preserve"> = mg.                             C. F</w:t>
                                  </w:r>
                                  <w:r w:rsidRPr="00863D02">
                                    <w:rPr>
                                      <w:b w:val="0"/>
                                      <w:sz w:val="21"/>
                                      <w:szCs w:val="21"/>
                                      <w:vertAlign w:val="subscript"/>
                                    </w:rPr>
                                    <w:t>ht</w:t>
                                  </w:r>
                                  <w:r w:rsidRPr="00863D02">
                                    <w:rPr>
                                      <w:b w:val="0"/>
                                      <w:sz w:val="21"/>
                                      <w:szCs w:val="21"/>
                                    </w:rPr>
                                    <w:t xml:space="preserve"> = k.</w:t>
                                  </w:r>
                                  <w:r w:rsidRPr="00863D02">
                                    <w:rPr>
                                      <w:b w:val="0"/>
                                      <w:sz w:val="21"/>
                                      <w:szCs w:val="21"/>
                                    </w:rPr>
                                    <w:sym w:font="Symbol" w:char="F07C"/>
                                  </w:r>
                                  <w:r w:rsidRPr="00863D02">
                                    <w:rPr>
                                      <w:b w:val="0"/>
                                      <w:sz w:val="21"/>
                                      <w:szCs w:val="21"/>
                                    </w:rPr>
                                    <w:sym w:font="Symbol" w:char="F044"/>
                                  </w:r>
                                  <w:proofErr w:type="gramStart"/>
                                  <w:r w:rsidRPr="00863D02">
                                    <w:rPr>
                                      <w:b w:val="0"/>
                                      <w:sz w:val="21"/>
                                      <w:szCs w:val="21"/>
                                    </w:rPr>
                                    <w:t>l</w:t>
                                  </w:r>
                                  <w:proofErr w:type="gramEnd"/>
                                  <w:r w:rsidRPr="00863D02">
                                    <w:rPr>
                                      <w:b w:val="0"/>
                                      <w:sz w:val="21"/>
                                      <w:szCs w:val="21"/>
                                    </w:rPr>
                                    <w:sym w:font="Symbol" w:char="F07C"/>
                                  </w:r>
                                  <w:r w:rsidRPr="00863D02">
                                    <w:rPr>
                                      <w:b w:val="0"/>
                                      <w:sz w:val="21"/>
                                      <w:szCs w:val="21"/>
                                    </w:rPr>
                                    <w:t xml:space="preserve">                               D. F</w:t>
                                  </w:r>
                                  <w:r w:rsidRPr="00863D02">
                                    <w:rPr>
                                      <w:b w:val="0"/>
                                      <w:sz w:val="21"/>
                                      <w:szCs w:val="21"/>
                                      <w:vertAlign w:val="subscript"/>
                                    </w:rPr>
                                    <w:t>ht</w:t>
                                  </w:r>
                                  <w:r w:rsidRPr="00863D02">
                                    <w:rPr>
                                      <w:b w:val="0"/>
                                      <w:sz w:val="21"/>
                                      <w:szCs w:val="21"/>
                                    </w:rPr>
                                    <w:t xml:space="preserve"> = </w:t>
                                  </w:r>
                                  <w:r w:rsidRPr="00863D02">
                                    <w:rPr>
                                      <w:b w:val="0"/>
                                      <w:sz w:val="21"/>
                                      <w:szCs w:val="21"/>
                                    </w:rPr>
                                    <w:sym w:font="Symbol" w:char="F06D"/>
                                  </w:r>
                                  <w:r w:rsidRPr="00863D02">
                                    <w:rPr>
                                      <w:b w:val="0"/>
                                      <w:sz w:val="21"/>
                                      <w:szCs w:val="21"/>
                                    </w:rPr>
                                    <w:t>mg.</w:t>
                                  </w:r>
                                </w:p>
                                <w:p w14:paraId="77F4ED59" w14:textId="77777777" w:rsidR="00E0450C" w:rsidRPr="00863D02" w:rsidRDefault="00E0450C" w:rsidP="00DE5A06">
                                  <w:pPr>
                                    <w:spacing w:line="276" w:lineRule="auto"/>
                                    <w:jc w:val="both"/>
                                    <w:rPr>
                                      <w:b w:val="0"/>
                                      <w:sz w:val="21"/>
                                      <w:szCs w:val="21"/>
                                    </w:rPr>
                                  </w:pPr>
                                  <w:r w:rsidRPr="00AC625E">
                                    <w:rPr>
                                      <w:sz w:val="21"/>
                                      <w:szCs w:val="21"/>
                                    </w:rPr>
                                    <w:t xml:space="preserve">Câu 3. </w:t>
                                  </w:r>
                                  <w:r w:rsidRPr="00AC625E">
                                    <w:rPr>
                                      <w:sz w:val="21"/>
                                      <w:szCs w:val="21"/>
                                    </w:rPr>
                                    <w:sym w:font="Symbol" w:char="005B"/>
                                  </w:r>
                                  <w:r w:rsidRPr="00AC625E">
                                    <w:rPr>
                                      <w:sz w:val="21"/>
                                      <w:szCs w:val="21"/>
                                    </w:rPr>
                                    <w:t>Thông hiểu</w:t>
                                  </w:r>
                                  <w:r w:rsidRPr="00AC625E">
                                    <w:rPr>
                                      <w:sz w:val="21"/>
                                      <w:szCs w:val="21"/>
                                    </w:rPr>
                                    <w:sym w:font="Symbol" w:char="005D"/>
                                  </w:r>
                                  <w:r w:rsidRPr="00AC625E">
                                    <w:rPr>
                                      <w:sz w:val="21"/>
                                      <w:szCs w:val="21"/>
                                    </w:rPr>
                                    <w:t xml:space="preserve"> </w:t>
                                  </w:r>
                                  <w:r w:rsidRPr="00863D02">
                                    <w:rPr>
                                      <w:b w:val="0"/>
                                      <w:sz w:val="21"/>
                                      <w:szCs w:val="21"/>
                                    </w:rPr>
                                    <w:t>Khi một vật chuyển động tròn đều, lực hướng tâm là</w:t>
                                  </w:r>
                                </w:p>
                                <w:p w14:paraId="0A42680C" w14:textId="23E91774" w:rsidR="00E0450C" w:rsidRPr="00863D02" w:rsidRDefault="00E0450C" w:rsidP="00DE5A06">
                                  <w:pPr>
                                    <w:spacing w:line="276" w:lineRule="auto"/>
                                    <w:jc w:val="both"/>
                                    <w:rPr>
                                      <w:b w:val="0"/>
                                      <w:sz w:val="21"/>
                                      <w:szCs w:val="21"/>
                                    </w:rPr>
                                  </w:pPr>
                                  <w:r w:rsidRPr="00863D02">
                                    <w:rPr>
                                      <w:b w:val="0"/>
                                      <w:sz w:val="21"/>
                                      <w:szCs w:val="21"/>
                                    </w:rPr>
                                    <w:t>A. một trong các lực tác dụng lên vật.</w:t>
                                  </w:r>
                                  <w:r w:rsidRPr="00863D02">
                                    <w:rPr>
                                      <w:b w:val="0"/>
                                      <w:sz w:val="21"/>
                                      <w:szCs w:val="21"/>
                                    </w:rPr>
                                    <w:tab/>
                                  </w:r>
                                  <w:r w:rsidRPr="00863D02">
                                    <w:rPr>
                                      <w:b w:val="0"/>
                                      <w:sz w:val="21"/>
                                      <w:szCs w:val="21"/>
                                    </w:rPr>
                                    <w:tab/>
                                  </w:r>
                                  <w:r w:rsidRPr="00863D02">
                                    <w:rPr>
                                      <w:b w:val="0"/>
                                      <w:sz w:val="21"/>
                                      <w:szCs w:val="21"/>
                                    </w:rPr>
                                    <w:tab/>
                                  </w:r>
                                  <w:r>
                                    <w:rPr>
                                      <w:b w:val="0"/>
                                      <w:sz w:val="21"/>
                                      <w:szCs w:val="21"/>
                                    </w:rPr>
                                    <w:t xml:space="preserve">  </w:t>
                                  </w:r>
                                  <w:r w:rsidRPr="00863D02">
                                    <w:rPr>
                                      <w:b w:val="0"/>
                                      <w:sz w:val="21"/>
                                      <w:szCs w:val="21"/>
                                    </w:rPr>
                                    <w:t>B. hợp lực của tất cả các lực tác dụng lên vật.</w:t>
                                  </w:r>
                                </w:p>
                                <w:p w14:paraId="309E3973" w14:textId="4035921C" w:rsidR="00E0450C" w:rsidRPr="00863D02" w:rsidRDefault="00E0450C" w:rsidP="00DE5A06">
                                  <w:pPr>
                                    <w:spacing w:line="276" w:lineRule="auto"/>
                                    <w:jc w:val="both"/>
                                    <w:rPr>
                                      <w:b w:val="0"/>
                                      <w:sz w:val="21"/>
                                      <w:szCs w:val="21"/>
                                    </w:rPr>
                                  </w:pPr>
                                  <w:r w:rsidRPr="00863D02">
                                    <w:rPr>
                                      <w:b w:val="0"/>
                                      <w:sz w:val="21"/>
                                      <w:szCs w:val="21"/>
                                    </w:rPr>
                                    <w:t>C. thành phần trọng lực the</w:t>
                                  </w:r>
                                  <w:r>
                                    <w:rPr>
                                      <w:b w:val="0"/>
                                      <w:sz w:val="21"/>
                                      <w:szCs w:val="21"/>
                                    </w:rPr>
                                    <w:t xml:space="preserve">o phương hướng vào tâm quỹ đạo.          </w:t>
                                  </w:r>
                                  <w:r w:rsidRPr="00863D02">
                                    <w:rPr>
                                      <w:b w:val="0"/>
                                      <w:sz w:val="21"/>
                                      <w:szCs w:val="21"/>
                                    </w:rPr>
                                    <w:t>D. nguyên nhân làm thay đổi độ lớn của vận tốc.</w:t>
                                  </w:r>
                                </w:p>
                                <w:p w14:paraId="410EC73F" w14:textId="77777777" w:rsidR="00E0450C" w:rsidRPr="00863D02" w:rsidRDefault="00E0450C" w:rsidP="00DE5A06">
                                  <w:pPr>
                                    <w:spacing w:line="276" w:lineRule="auto"/>
                                    <w:jc w:val="both"/>
                                    <w:rPr>
                                      <w:b w:val="0"/>
                                      <w:sz w:val="21"/>
                                      <w:szCs w:val="21"/>
                                    </w:rPr>
                                  </w:pPr>
                                  <w:r w:rsidRPr="00AC625E">
                                    <w:rPr>
                                      <w:sz w:val="21"/>
                                      <w:szCs w:val="21"/>
                                    </w:rPr>
                                    <w:t xml:space="preserve">Câu 4. </w:t>
                                  </w:r>
                                  <w:r w:rsidRPr="00AC625E">
                                    <w:rPr>
                                      <w:sz w:val="21"/>
                                      <w:szCs w:val="21"/>
                                    </w:rPr>
                                    <w:sym w:font="Symbol" w:char="005B"/>
                                  </w:r>
                                  <w:r w:rsidRPr="00AC625E">
                                    <w:rPr>
                                      <w:sz w:val="21"/>
                                      <w:szCs w:val="21"/>
                                    </w:rPr>
                                    <w:t>Nhận biết</w:t>
                                  </w:r>
                                  <w:r w:rsidRPr="00AC625E">
                                    <w:rPr>
                                      <w:sz w:val="21"/>
                                      <w:szCs w:val="21"/>
                                    </w:rPr>
                                    <w:sym w:font="Symbol" w:char="005D"/>
                                  </w:r>
                                  <w:r w:rsidRPr="00863D02">
                                    <w:rPr>
                                      <w:b w:val="0"/>
                                      <w:sz w:val="21"/>
                                      <w:szCs w:val="21"/>
                                    </w:rPr>
                                    <w:t xml:space="preserve"> Một chất điểm chuyển động tròn đều thì lực hướng tâm có</w:t>
                                  </w:r>
                                </w:p>
                                <w:p w14:paraId="6EFE86E3" w14:textId="62331543" w:rsidR="00E0450C" w:rsidRPr="00863D02" w:rsidRDefault="00E0450C" w:rsidP="00DE5A06">
                                  <w:pPr>
                                    <w:spacing w:line="276" w:lineRule="auto"/>
                                    <w:jc w:val="both"/>
                                    <w:rPr>
                                      <w:b w:val="0"/>
                                      <w:sz w:val="21"/>
                                      <w:szCs w:val="21"/>
                                    </w:rPr>
                                  </w:pPr>
                                  <w:r w:rsidRPr="00863D02">
                                    <w:rPr>
                                      <w:b w:val="0"/>
                                      <w:sz w:val="21"/>
                                      <w:szCs w:val="21"/>
                                    </w:rPr>
                                    <w:t xml:space="preserve">A. độ lớn không thay đổi. </w:t>
                                  </w:r>
                                  <w:r>
                                    <w:rPr>
                                      <w:b w:val="0"/>
                                      <w:sz w:val="21"/>
                                      <w:szCs w:val="21"/>
                                    </w:rPr>
                                    <w:t xml:space="preserve">    </w:t>
                                  </w:r>
                                  <w:r w:rsidRPr="00863D02">
                                    <w:rPr>
                                      <w:b w:val="0"/>
                                      <w:sz w:val="21"/>
                                      <w:szCs w:val="21"/>
                                    </w:rPr>
                                    <w:t>B. hướng không thay đổi.</w:t>
                                  </w:r>
                                  <w:r>
                                    <w:rPr>
                                      <w:b w:val="0"/>
                                      <w:sz w:val="21"/>
                                      <w:szCs w:val="21"/>
                                    </w:rPr>
                                    <w:t xml:space="preserve">                </w:t>
                                  </w:r>
                                  <w:r w:rsidRPr="00863D02">
                                    <w:rPr>
                                      <w:b w:val="0"/>
                                      <w:sz w:val="21"/>
                                      <w:szCs w:val="21"/>
                                    </w:rPr>
                                    <w:t xml:space="preserve">C. độ lớn bằng 0. </w:t>
                                  </w:r>
                                  <w:r>
                                    <w:rPr>
                                      <w:b w:val="0"/>
                                      <w:sz w:val="21"/>
                                      <w:szCs w:val="21"/>
                                    </w:rPr>
                                    <w:tab/>
                                  </w:r>
                                  <w:r w:rsidRPr="00863D02">
                                    <w:rPr>
                                      <w:b w:val="0"/>
                                      <w:sz w:val="21"/>
                                      <w:szCs w:val="21"/>
                                    </w:rPr>
                                    <w:t>D. độ lớn luôn thay đổi.</w:t>
                                  </w:r>
                                </w:p>
                                <w:p w14:paraId="53ADE952" w14:textId="77777777" w:rsidR="00E0450C" w:rsidRDefault="00E0450C" w:rsidP="00DE5A06">
                                  <w:pPr>
                                    <w:spacing w:line="276" w:lineRule="auto"/>
                                    <w:jc w:val="both"/>
                                    <w:rPr>
                                      <w:b w:val="0"/>
                                      <w:sz w:val="21"/>
                                      <w:szCs w:val="21"/>
                                    </w:rPr>
                                  </w:pPr>
                                  <w:r w:rsidRPr="00AC625E">
                                    <w:rPr>
                                      <w:sz w:val="21"/>
                                      <w:szCs w:val="21"/>
                                    </w:rPr>
                                    <w:t xml:space="preserve">Câu 5. </w:t>
                                  </w:r>
                                  <w:r w:rsidRPr="00AC625E">
                                    <w:rPr>
                                      <w:sz w:val="21"/>
                                      <w:szCs w:val="21"/>
                                    </w:rPr>
                                    <w:sym w:font="Symbol" w:char="005B"/>
                                  </w:r>
                                  <w:r w:rsidRPr="00AC625E">
                                    <w:rPr>
                                      <w:sz w:val="21"/>
                                      <w:szCs w:val="21"/>
                                    </w:rPr>
                                    <w:t>Vận dụng</w:t>
                                  </w:r>
                                  <w:r w:rsidRPr="00AC625E">
                                    <w:rPr>
                                      <w:sz w:val="21"/>
                                      <w:szCs w:val="21"/>
                                    </w:rPr>
                                    <w:sym w:font="Symbol" w:char="005D"/>
                                  </w:r>
                                  <w:r>
                                    <w:rPr>
                                      <w:b w:val="0"/>
                                      <w:sz w:val="21"/>
                                      <w:szCs w:val="21"/>
                                    </w:rPr>
                                    <w:t xml:space="preserve"> </w:t>
                                  </w:r>
                                  <w:r w:rsidRPr="00863D02">
                                    <w:rPr>
                                      <w:b w:val="0"/>
                                      <w:sz w:val="21"/>
                                      <w:szCs w:val="21"/>
                                    </w:rPr>
                                    <w:t>Một vật có khối lượng 2kg chuyển động tròn theo quỹ đạo có bán kính 10m với tốc độ dài 36km/h. Lực hướng tâm tác dụng vào vật là</w:t>
                                  </w:r>
                                  <w:r>
                                    <w:rPr>
                                      <w:b w:val="0"/>
                                      <w:sz w:val="21"/>
                                      <w:szCs w:val="21"/>
                                    </w:rPr>
                                    <w:tab/>
                                  </w:r>
                                </w:p>
                                <w:p w14:paraId="217C1276" w14:textId="49721CFE" w:rsidR="00E0450C" w:rsidRDefault="00E0450C" w:rsidP="00DE5A06">
                                  <w:pPr>
                                    <w:spacing w:line="276" w:lineRule="auto"/>
                                    <w:jc w:val="both"/>
                                    <w:rPr>
                                      <w:b w:val="0"/>
                                      <w:sz w:val="21"/>
                                      <w:szCs w:val="21"/>
                                    </w:rPr>
                                  </w:pPr>
                                  <w:r w:rsidRPr="00863D02">
                                    <w:rPr>
                                      <w:b w:val="0"/>
                                      <w:sz w:val="21"/>
                                      <w:szCs w:val="21"/>
                                    </w:rPr>
                                    <w:t xml:space="preserve">A. 259,2N. </w:t>
                                  </w:r>
                                  <w:r>
                                    <w:rPr>
                                      <w:b w:val="0"/>
                                      <w:sz w:val="21"/>
                                      <w:szCs w:val="21"/>
                                    </w:rPr>
                                    <w:t xml:space="preserve">      </w:t>
                                  </w:r>
                                  <w:r w:rsidRPr="00863D02">
                                    <w:rPr>
                                      <w:b w:val="0"/>
                                      <w:sz w:val="21"/>
                                      <w:szCs w:val="21"/>
                                    </w:rPr>
                                    <w:t xml:space="preserve">B. 7,2N.                                </w:t>
                                  </w:r>
                                </w:p>
                                <w:p w14:paraId="3589ABDA" w14:textId="39CF276C" w:rsidR="00E0450C" w:rsidRPr="00863D02" w:rsidRDefault="00E0450C" w:rsidP="00DE5A06">
                                  <w:pPr>
                                    <w:spacing w:line="276" w:lineRule="auto"/>
                                    <w:jc w:val="both"/>
                                    <w:rPr>
                                      <w:b w:val="0"/>
                                      <w:sz w:val="21"/>
                                      <w:szCs w:val="21"/>
                                    </w:rPr>
                                  </w:pPr>
                                  <w:r w:rsidRPr="00863D02">
                                    <w:rPr>
                                      <w:b w:val="0"/>
                                      <w:sz w:val="21"/>
                                      <w:szCs w:val="21"/>
                                    </w:rPr>
                                    <w:t xml:space="preserve">C. 20N. </w:t>
                                  </w:r>
                                  <w:r>
                                    <w:rPr>
                                      <w:b w:val="0"/>
                                      <w:sz w:val="21"/>
                                      <w:szCs w:val="21"/>
                                    </w:rPr>
                                    <w:t xml:space="preserve">            </w:t>
                                  </w:r>
                                  <w:r w:rsidRPr="00863D02">
                                    <w:rPr>
                                      <w:b w:val="0"/>
                                      <w:sz w:val="21"/>
                                      <w:szCs w:val="21"/>
                                    </w:rPr>
                                    <w:t>D. 2N.</w:t>
                                  </w:r>
                                </w:p>
                                <w:p w14:paraId="2EECDF63" w14:textId="77777777" w:rsidR="00E0450C" w:rsidRDefault="00E0450C" w:rsidP="00DE5A06">
                                  <w:pPr>
                                    <w:spacing w:line="276" w:lineRule="auto"/>
                                    <w:jc w:val="both"/>
                                    <w:rPr>
                                      <w:b w:val="0"/>
                                      <w:sz w:val="21"/>
                                      <w:szCs w:val="21"/>
                                    </w:rPr>
                                  </w:pPr>
                                  <w:r w:rsidRPr="00AC625E">
                                    <w:rPr>
                                      <w:sz w:val="21"/>
                                      <w:szCs w:val="21"/>
                                    </w:rPr>
                                    <w:t xml:space="preserve">Câu 6. </w:t>
                                  </w:r>
                                  <w:r w:rsidRPr="00AC625E">
                                    <w:rPr>
                                      <w:sz w:val="21"/>
                                      <w:szCs w:val="21"/>
                                    </w:rPr>
                                    <w:sym w:font="Symbol" w:char="005B"/>
                                  </w:r>
                                  <w:r w:rsidRPr="00AC625E">
                                    <w:rPr>
                                      <w:sz w:val="21"/>
                                      <w:szCs w:val="21"/>
                                    </w:rPr>
                                    <w:t>Thông hiểu</w:t>
                                  </w:r>
                                  <w:r w:rsidRPr="00AC625E">
                                    <w:rPr>
                                      <w:sz w:val="21"/>
                                      <w:szCs w:val="21"/>
                                    </w:rPr>
                                    <w:sym w:font="Symbol" w:char="005D"/>
                                  </w:r>
                                  <w:r w:rsidRPr="00AC625E">
                                    <w:rPr>
                                      <w:sz w:val="21"/>
                                      <w:szCs w:val="21"/>
                                    </w:rPr>
                                    <w:t xml:space="preserve"> </w:t>
                                  </w:r>
                                  <w:r w:rsidRPr="00863D02">
                                    <w:rPr>
                                      <w:b w:val="0"/>
                                      <w:sz w:val="21"/>
                                      <w:szCs w:val="21"/>
                                    </w:rPr>
                                    <w:t>Khi vật chuyển động tròn đều thì:</w:t>
                                  </w:r>
                                  <w:r w:rsidRPr="00863D02">
                                    <w:rPr>
                                      <w:b w:val="0"/>
                                      <w:sz w:val="21"/>
                                      <w:szCs w:val="21"/>
                                    </w:rPr>
                                    <w:tab/>
                                  </w:r>
                                </w:p>
                                <w:p w14:paraId="7D92878F" w14:textId="5B282A55" w:rsidR="00E0450C" w:rsidRPr="00863D02" w:rsidRDefault="00E0450C" w:rsidP="00DE5A06">
                                  <w:pPr>
                                    <w:spacing w:line="276" w:lineRule="auto"/>
                                    <w:jc w:val="both"/>
                                    <w:rPr>
                                      <w:b w:val="0"/>
                                      <w:sz w:val="21"/>
                                      <w:szCs w:val="21"/>
                                    </w:rPr>
                                  </w:pPr>
                                  <w:r w:rsidRPr="00863D02">
                                    <w:rPr>
                                      <w:b w:val="0"/>
                                      <w:sz w:val="21"/>
                                      <w:szCs w:val="21"/>
                                    </w:rPr>
                                    <w:t>A. Vật không chịu tác dụng của lực nào ngoài lực hướng tâm</w:t>
                                  </w:r>
                                </w:p>
                                <w:p w14:paraId="79677015" w14:textId="77777777" w:rsidR="00E0450C" w:rsidRPr="00863D02" w:rsidRDefault="00E0450C" w:rsidP="00DE5A06">
                                  <w:pPr>
                                    <w:spacing w:line="276" w:lineRule="auto"/>
                                    <w:jc w:val="both"/>
                                    <w:rPr>
                                      <w:b w:val="0"/>
                                      <w:sz w:val="21"/>
                                      <w:szCs w:val="21"/>
                                    </w:rPr>
                                  </w:pPr>
                                  <w:r w:rsidRPr="00863D02">
                                    <w:rPr>
                                      <w:b w:val="0"/>
                                      <w:sz w:val="21"/>
                                      <w:szCs w:val="21"/>
                                    </w:rPr>
                                    <w:t>B. Hợp lực của tất cả các lực tác dụng lên vật đóng vai trò là lực hướng tâm</w:t>
                                  </w:r>
                                </w:p>
                                <w:p w14:paraId="1043CEA4" w14:textId="77777777" w:rsidR="00E0450C" w:rsidRPr="00863D02" w:rsidRDefault="00E0450C" w:rsidP="00DE5A06">
                                  <w:pPr>
                                    <w:spacing w:line="276" w:lineRule="auto"/>
                                    <w:jc w:val="both"/>
                                    <w:rPr>
                                      <w:b w:val="0"/>
                                      <w:sz w:val="21"/>
                                      <w:szCs w:val="21"/>
                                    </w:rPr>
                                  </w:pPr>
                                  <w:r w:rsidRPr="00863D02">
                                    <w:rPr>
                                      <w:b w:val="0"/>
                                      <w:sz w:val="21"/>
                                      <w:szCs w:val="21"/>
                                    </w:rPr>
                                    <w:t>C. ngoài các lực cơ học, vật còn chịu thêm tác dụng của lực hướng tâm</w:t>
                                  </w:r>
                                </w:p>
                                <w:p w14:paraId="145B2A8B" w14:textId="77777777" w:rsidR="00E0450C" w:rsidRPr="00863D02" w:rsidRDefault="00E0450C" w:rsidP="00DE5A06">
                                  <w:pPr>
                                    <w:spacing w:line="276" w:lineRule="auto"/>
                                    <w:jc w:val="both"/>
                                    <w:rPr>
                                      <w:b w:val="0"/>
                                      <w:sz w:val="21"/>
                                      <w:szCs w:val="21"/>
                                    </w:rPr>
                                  </w:pPr>
                                  <w:r w:rsidRPr="00863D02">
                                    <w:rPr>
                                      <w:b w:val="0"/>
                                      <w:sz w:val="21"/>
                                      <w:szCs w:val="21"/>
                                    </w:rPr>
                                    <w:t>D. Hợp lực của tất cả các lực tác dụng lên vật nằm theo phương tiếp tuyến với quỹ đạo tại điểm khảo sát</w:t>
                                  </w:r>
                                </w:p>
                                <w:p w14:paraId="087BDC7C" w14:textId="77777777" w:rsidR="00E0450C" w:rsidRPr="00AC625E" w:rsidRDefault="00E0450C" w:rsidP="00DE5A06">
                                  <w:pPr>
                                    <w:spacing w:line="276" w:lineRule="auto"/>
                                    <w:jc w:val="both"/>
                                    <w:rPr>
                                      <w:b w:val="0"/>
                                      <w:color w:val="000000"/>
                                      <w:sz w:val="21"/>
                                      <w:szCs w:val="21"/>
                                    </w:rPr>
                                  </w:pPr>
                                  <w:r w:rsidRPr="00AC625E">
                                    <w:rPr>
                                      <w:sz w:val="21"/>
                                      <w:szCs w:val="21"/>
                                    </w:rPr>
                                    <w:t xml:space="preserve">Câu </w:t>
                                  </w:r>
                                  <w:r>
                                    <w:rPr>
                                      <w:sz w:val="21"/>
                                      <w:szCs w:val="21"/>
                                    </w:rPr>
                                    <w:t>7</w:t>
                                  </w:r>
                                  <w:r w:rsidRPr="00AC625E">
                                    <w:rPr>
                                      <w:sz w:val="21"/>
                                      <w:szCs w:val="21"/>
                                    </w:rPr>
                                    <w:t>.</w:t>
                                  </w:r>
                                  <w:r w:rsidRPr="00AC625E">
                                    <w:rPr>
                                      <w:b w:val="0"/>
                                      <w:color w:val="000000"/>
                                      <w:sz w:val="21"/>
                                      <w:szCs w:val="21"/>
                                    </w:rPr>
                                    <w:t xml:space="preserve"> Một vệ tinh có khối lượng m = 600 kg đang bay trên quỹ đạo tròn quanh Trái Đất ở độ cao bằng bán kính Trái Đất. Biết Trái Đất có bán kính R = 6400 km. Lấy g = 9</w:t>
                                  </w:r>
                                  <w:proofErr w:type="gramStart"/>
                                  <w:r w:rsidRPr="00AC625E">
                                    <w:rPr>
                                      <w:b w:val="0"/>
                                      <w:color w:val="000000"/>
                                      <w:sz w:val="21"/>
                                      <w:szCs w:val="21"/>
                                    </w:rPr>
                                    <w:t>,8</w:t>
                                  </w:r>
                                  <w:proofErr w:type="gramEnd"/>
                                  <w:r w:rsidRPr="00AC625E">
                                    <w:rPr>
                                      <w:b w:val="0"/>
                                      <w:color w:val="000000"/>
                                      <w:sz w:val="21"/>
                                      <w:szCs w:val="21"/>
                                    </w:rPr>
                                    <w:t xml:space="preserve"> m/s</w:t>
                                  </w:r>
                                  <w:r w:rsidRPr="00AC625E">
                                    <w:rPr>
                                      <w:b w:val="0"/>
                                      <w:color w:val="000000"/>
                                      <w:sz w:val="21"/>
                                      <w:szCs w:val="21"/>
                                      <w:vertAlign w:val="superscript"/>
                                    </w:rPr>
                                    <w:t>2</w:t>
                                  </w:r>
                                  <w:r w:rsidRPr="00AC625E">
                                    <w:rPr>
                                      <w:rStyle w:val="apple-converted-space"/>
                                      <w:b w:val="0"/>
                                      <w:color w:val="000000"/>
                                      <w:sz w:val="21"/>
                                      <w:szCs w:val="21"/>
                                    </w:rPr>
                                    <w:t> </w:t>
                                  </w:r>
                                  <w:r w:rsidRPr="00AC625E">
                                    <w:rPr>
                                      <w:b w:val="0"/>
                                      <w:color w:val="000000"/>
                                      <w:sz w:val="21"/>
                                      <w:szCs w:val="21"/>
                                    </w:rPr>
                                    <w:t>. Hãy tính:</w:t>
                                  </w:r>
                                </w:p>
                                <w:p w14:paraId="12C62730" w14:textId="2E4A39ED" w:rsidR="00E0450C" w:rsidRPr="00AC625E" w:rsidRDefault="00E0450C" w:rsidP="00DE5A06">
                                  <w:pPr>
                                    <w:spacing w:line="276" w:lineRule="auto"/>
                                    <w:jc w:val="both"/>
                                    <w:rPr>
                                      <w:b w:val="0"/>
                                      <w:color w:val="000000"/>
                                      <w:sz w:val="21"/>
                                      <w:szCs w:val="21"/>
                                    </w:rPr>
                                  </w:pPr>
                                  <w:r w:rsidRPr="00AC625E">
                                    <w:rPr>
                                      <w:b w:val="0"/>
                                      <w:color w:val="000000"/>
                                      <w:sz w:val="21"/>
                                      <w:szCs w:val="21"/>
                                    </w:rPr>
                                    <w:t xml:space="preserve">a) </w:t>
                                  </w:r>
                                  <w:proofErr w:type="gramStart"/>
                                  <w:r w:rsidRPr="00AC625E">
                                    <w:rPr>
                                      <w:b w:val="0"/>
                                      <w:color w:val="000000"/>
                                      <w:sz w:val="21"/>
                                      <w:szCs w:val="21"/>
                                    </w:rPr>
                                    <w:t>tốc</w:t>
                                  </w:r>
                                  <w:proofErr w:type="gramEnd"/>
                                  <w:r w:rsidRPr="00AC625E">
                                    <w:rPr>
                                      <w:b w:val="0"/>
                                      <w:color w:val="000000"/>
                                      <w:sz w:val="21"/>
                                      <w:szCs w:val="21"/>
                                    </w:rPr>
                                    <w:t xml:space="preserve"> độ dài của vệ tinh.</w:t>
                                  </w:r>
                                  <w:r>
                                    <w:rPr>
                                      <w:b w:val="0"/>
                                      <w:color w:val="000000"/>
                                      <w:sz w:val="21"/>
                                      <w:szCs w:val="21"/>
                                    </w:rPr>
                                    <w:tab/>
                                  </w:r>
                                  <w:r>
                                    <w:rPr>
                                      <w:b w:val="0"/>
                                      <w:color w:val="000000"/>
                                      <w:sz w:val="21"/>
                                      <w:szCs w:val="21"/>
                                    </w:rPr>
                                    <w:tab/>
                                  </w:r>
                                  <w:r w:rsidRPr="00AC625E">
                                    <w:rPr>
                                      <w:b w:val="0"/>
                                      <w:color w:val="000000"/>
                                      <w:sz w:val="21"/>
                                      <w:szCs w:val="21"/>
                                    </w:rPr>
                                    <w:t xml:space="preserve">b) </w:t>
                                  </w:r>
                                  <w:proofErr w:type="gramStart"/>
                                  <w:r w:rsidRPr="00AC625E">
                                    <w:rPr>
                                      <w:b w:val="0"/>
                                      <w:color w:val="000000"/>
                                      <w:sz w:val="21"/>
                                      <w:szCs w:val="21"/>
                                    </w:rPr>
                                    <w:t>chu</w:t>
                                  </w:r>
                                  <w:proofErr w:type="gramEnd"/>
                                  <w:r w:rsidRPr="00AC625E">
                                    <w:rPr>
                                      <w:b w:val="0"/>
                                      <w:color w:val="000000"/>
                                      <w:sz w:val="21"/>
                                      <w:szCs w:val="21"/>
                                    </w:rPr>
                                    <w:t xml:space="preserve"> kì quay của vệ tinh.</w:t>
                                  </w:r>
                                  <w:r>
                                    <w:rPr>
                                      <w:b w:val="0"/>
                                      <w:color w:val="000000"/>
                                      <w:sz w:val="21"/>
                                      <w:szCs w:val="21"/>
                                    </w:rPr>
                                    <w:tab/>
                                  </w:r>
                                  <w:r>
                                    <w:rPr>
                                      <w:b w:val="0"/>
                                      <w:color w:val="000000"/>
                                      <w:sz w:val="21"/>
                                      <w:szCs w:val="21"/>
                                    </w:rPr>
                                    <w:tab/>
                                  </w:r>
                                  <w:r w:rsidRPr="00AC625E">
                                    <w:rPr>
                                      <w:b w:val="0"/>
                                      <w:color w:val="000000"/>
                                      <w:sz w:val="21"/>
                                      <w:szCs w:val="21"/>
                                    </w:rPr>
                                    <w:t xml:space="preserve">c) </w:t>
                                  </w:r>
                                  <w:proofErr w:type="gramStart"/>
                                  <w:r w:rsidRPr="00AC625E">
                                    <w:rPr>
                                      <w:b w:val="0"/>
                                      <w:color w:val="000000"/>
                                      <w:sz w:val="21"/>
                                      <w:szCs w:val="21"/>
                                    </w:rPr>
                                    <w:t>lực</w:t>
                                  </w:r>
                                  <w:proofErr w:type="gramEnd"/>
                                  <w:r w:rsidRPr="00AC625E">
                                    <w:rPr>
                                      <w:b w:val="0"/>
                                      <w:color w:val="000000"/>
                                      <w:sz w:val="21"/>
                                      <w:szCs w:val="21"/>
                                    </w:rPr>
                                    <w:t xml:space="preserve"> hấp dẫn tác dụng lên vệ tinh.</w:t>
                                  </w:r>
                                </w:p>
                                <w:p w14:paraId="56DA215F" w14:textId="77777777" w:rsidR="00E0450C" w:rsidRPr="00AC625E" w:rsidRDefault="00E0450C" w:rsidP="00DE5A06">
                                  <w:pPr>
                                    <w:spacing w:line="276" w:lineRule="auto"/>
                                    <w:jc w:val="both"/>
                                    <w:rPr>
                                      <w:b w:val="0"/>
                                      <w:color w:val="000000"/>
                                      <w:sz w:val="21"/>
                                      <w:szCs w:val="21"/>
                                    </w:rPr>
                                  </w:pPr>
                                  <w:r w:rsidRPr="00AC625E">
                                    <w:rPr>
                                      <w:sz w:val="21"/>
                                      <w:szCs w:val="21"/>
                                    </w:rPr>
                                    <w:t xml:space="preserve">Câu </w:t>
                                  </w:r>
                                  <w:r>
                                    <w:rPr>
                                      <w:sz w:val="21"/>
                                      <w:szCs w:val="21"/>
                                    </w:rPr>
                                    <w:t>8</w:t>
                                  </w:r>
                                  <w:r w:rsidRPr="00AC625E">
                                    <w:rPr>
                                      <w:sz w:val="21"/>
                                      <w:szCs w:val="21"/>
                                    </w:rPr>
                                    <w:t>.</w:t>
                                  </w:r>
                                  <w:r>
                                    <w:rPr>
                                      <w:sz w:val="21"/>
                                      <w:szCs w:val="21"/>
                                    </w:rPr>
                                    <w:t xml:space="preserve"> </w:t>
                                  </w:r>
                                  <w:r w:rsidRPr="00AC625E">
                                    <w:rPr>
                                      <w:b w:val="0"/>
                                      <w:color w:val="000000"/>
                                      <w:sz w:val="21"/>
                                      <w:szCs w:val="21"/>
                                    </w:rPr>
                                    <w:t>Cho biết chu kì chuyển động của Mặt Trăng quanh Trái Đất là 27,32 ngày và khoảng cách từ Trái Đất đến Mặt Trăng là 3,84.10</w:t>
                                  </w:r>
                                  <w:r w:rsidRPr="00AC625E">
                                    <w:rPr>
                                      <w:b w:val="0"/>
                                      <w:color w:val="000000"/>
                                      <w:sz w:val="21"/>
                                      <w:szCs w:val="21"/>
                                      <w:vertAlign w:val="superscript"/>
                                    </w:rPr>
                                    <w:t>8</w:t>
                                  </w:r>
                                  <w:r w:rsidRPr="00AC625E">
                                    <w:rPr>
                                      <w:rStyle w:val="apple-converted-space"/>
                                      <w:b w:val="0"/>
                                      <w:color w:val="000000"/>
                                      <w:sz w:val="21"/>
                                      <w:szCs w:val="21"/>
                                    </w:rPr>
                                    <w:t> </w:t>
                                  </w:r>
                                  <w:r w:rsidRPr="00AC625E">
                                    <w:rPr>
                                      <w:b w:val="0"/>
                                      <w:color w:val="000000"/>
                                      <w:sz w:val="21"/>
                                      <w:szCs w:val="21"/>
                                    </w:rPr>
                                    <w:t>m. Hãy tính khối lượng của Trái Đất. Giả thiết quỹ đạo của Mặt Trăng là tròn.</w:t>
                                  </w:r>
                                </w:p>
                                <w:p w14:paraId="54772E20" w14:textId="112746F8" w:rsidR="00E0450C" w:rsidRPr="00AC625E" w:rsidRDefault="00E0450C" w:rsidP="00DE5A06">
                                  <w:pPr>
                                    <w:spacing w:line="276" w:lineRule="auto"/>
                                    <w:jc w:val="both"/>
                                    <w:rPr>
                                      <w:b w:val="0"/>
                                      <w:color w:val="000000"/>
                                      <w:sz w:val="21"/>
                                      <w:szCs w:val="21"/>
                                    </w:rPr>
                                  </w:pPr>
                                  <w:r w:rsidRPr="00AC625E">
                                    <w:rPr>
                                      <w:sz w:val="21"/>
                                      <w:szCs w:val="21"/>
                                    </w:rPr>
                                    <w:t xml:space="preserve">Câu </w:t>
                                  </w:r>
                                  <w:r>
                                    <w:rPr>
                                      <w:sz w:val="21"/>
                                      <w:szCs w:val="21"/>
                                    </w:rPr>
                                    <w:t>9</w:t>
                                  </w:r>
                                  <w:r w:rsidRPr="00AC625E">
                                    <w:rPr>
                                      <w:sz w:val="21"/>
                                      <w:szCs w:val="21"/>
                                    </w:rPr>
                                    <w:t>.</w:t>
                                  </w:r>
                                  <w:r w:rsidRPr="00AC625E">
                                    <w:rPr>
                                      <w:b w:val="0"/>
                                      <w:color w:val="000000"/>
                                      <w:sz w:val="21"/>
                                      <w:szCs w:val="21"/>
                                    </w:rPr>
                                    <w:t xml:space="preserve"> Một vệ tinh, </w:t>
                                  </w:r>
                                  <w:r>
                                    <w:rPr>
                                      <w:b w:val="0"/>
                                      <w:color w:val="000000"/>
                                      <w:sz w:val="21"/>
                                      <w:szCs w:val="21"/>
                                    </w:rPr>
                                    <w:t>m =</w:t>
                                  </w:r>
                                  <w:r w:rsidRPr="00AC625E">
                                    <w:rPr>
                                      <w:b w:val="0"/>
                                      <w:color w:val="000000"/>
                                      <w:sz w:val="21"/>
                                      <w:szCs w:val="21"/>
                                    </w:rPr>
                                    <w:t xml:space="preserve"> 100 kg, được phóng lên quỹ đạo quanh Trái Đất ở độ cao mà tại đó nó có </w:t>
                                  </w:r>
                                  <w:r>
                                    <w:rPr>
                                      <w:b w:val="0"/>
                                      <w:color w:val="000000"/>
                                      <w:sz w:val="21"/>
                                      <w:szCs w:val="21"/>
                                    </w:rPr>
                                    <w:t>P =</w:t>
                                  </w:r>
                                  <w:r w:rsidRPr="00AC625E">
                                    <w:rPr>
                                      <w:b w:val="0"/>
                                      <w:color w:val="000000"/>
                                      <w:sz w:val="21"/>
                                      <w:szCs w:val="21"/>
                                    </w:rPr>
                                    <w:t xml:space="preserve"> 920 N. </w:t>
                                  </w:r>
                                  <w:r>
                                    <w:rPr>
                                      <w:b w:val="0"/>
                                      <w:color w:val="000000"/>
                                      <w:sz w:val="21"/>
                                      <w:szCs w:val="21"/>
                                    </w:rPr>
                                    <w:t>T =</w:t>
                                  </w:r>
                                  <w:r w:rsidRPr="00AC625E">
                                    <w:rPr>
                                      <w:b w:val="0"/>
                                      <w:color w:val="000000"/>
                                      <w:sz w:val="21"/>
                                      <w:szCs w:val="21"/>
                                    </w:rPr>
                                    <w:t xml:space="preserve"> 5</w:t>
                                  </w:r>
                                  <w:proofErr w:type="gramStart"/>
                                  <w:r w:rsidRPr="00AC625E">
                                    <w:rPr>
                                      <w:b w:val="0"/>
                                      <w:color w:val="000000"/>
                                      <w:sz w:val="21"/>
                                      <w:szCs w:val="21"/>
                                    </w:rPr>
                                    <w:t>,3.10</w:t>
                                  </w:r>
                                  <w:r w:rsidRPr="00AC625E">
                                    <w:rPr>
                                      <w:b w:val="0"/>
                                      <w:color w:val="000000"/>
                                      <w:sz w:val="21"/>
                                      <w:szCs w:val="21"/>
                                      <w:vertAlign w:val="superscript"/>
                                    </w:rPr>
                                    <w:t>3</w:t>
                                  </w:r>
                                  <w:proofErr w:type="gramEnd"/>
                                  <w:r w:rsidRPr="00AC625E">
                                    <w:rPr>
                                      <w:rStyle w:val="apple-converted-space"/>
                                      <w:b w:val="0"/>
                                      <w:color w:val="000000"/>
                                      <w:sz w:val="21"/>
                                      <w:szCs w:val="21"/>
                                    </w:rPr>
                                    <w:t> </w:t>
                                  </w:r>
                                  <w:r w:rsidRPr="00AC625E">
                                    <w:rPr>
                                      <w:b w:val="0"/>
                                      <w:color w:val="000000"/>
                                      <w:sz w:val="21"/>
                                      <w:szCs w:val="21"/>
                                    </w:rPr>
                                    <w:t>s.</w:t>
                                  </w:r>
                                  <w:r>
                                    <w:rPr>
                                      <w:b w:val="0"/>
                                      <w:color w:val="000000"/>
                                      <w:sz w:val="21"/>
                                      <w:szCs w:val="21"/>
                                      <w:lang w:val="vi-VN"/>
                                    </w:rPr>
                                    <w:t xml:space="preserve">     </w:t>
                                  </w:r>
                                  <w:r w:rsidRPr="00AC625E">
                                    <w:rPr>
                                      <w:b w:val="0"/>
                                      <w:color w:val="000000"/>
                                      <w:sz w:val="21"/>
                                      <w:szCs w:val="21"/>
                                    </w:rPr>
                                    <w:t>a) Tính lực hướng tâm</w:t>
                                  </w:r>
                                  <w:proofErr w:type="gramStart"/>
                                  <w:r w:rsidRPr="00AC625E">
                                    <w:rPr>
                                      <w:b w:val="0"/>
                                      <w:color w:val="000000"/>
                                      <w:sz w:val="21"/>
                                      <w:szCs w:val="21"/>
                                    </w:rPr>
                                    <w:t>  tác</w:t>
                                  </w:r>
                                  <w:proofErr w:type="gramEnd"/>
                                  <w:r w:rsidRPr="00AC625E">
                                    <w:rPr>
                                      <w:b w:val="0"/>
                                      <w:color w:val="000000"/>
                                      <w:sz w:val="21"/>
                                      <w:szCs w:val="21"/>
                                    </w:rPr>
                                    <w:t xml:space="preserve"> dụng lên vệ tinh.</w:t>
                                  </w:r>
                                  <w:r>
                                    <w:rPr>
                                      <w:b w:val="0"/>
                                      <w:color w:val="000000"/>
                                      <w:sz w:val="21"/>
                                      <w:szCs w:val="21"/>
                                    </w:rPr>
                                    <w:tab/>
                                  </w:r>
                                  <w:r w:rsidRPr="00AC625E">
                                    <w:rPr>
                                      <w:b w:val="0"/>
                                      <w:color w:val="000000"/>
                                      <w:sz w:val="21"/>
                                      <w:szCs w:val="21"/>
                                    </w:rPr>
                                    <w:t>b) Tính khoảng cách từ bề mặt Trái Đất đến vệ tinh.</w:t>
                                  </w:r>
                                </w:p>
                                <w:p w14:paraId="7B315A69" w14:textId="77777777" w:rsidR="00E0450C" w:rsidRPr="00AC625E" w:rsidRDefault="00E0450C" w:rsidP="00DE5A06">
                                  <w:pPr>
                                    <w:spacing w:line="276" w:lineRule="auto"/>
                                    <w:jc w:val="both"/>
                                    <w:rPr>
                                      <w:b w:val="0"/>
                                      <w:color w:val="000000"/>
                                      <w:sz w:val="21"/>
                                      <w:szCs w:val="21"/>
                                    </w:rPr>
                                  </w:pPr>
                                  <w:r w:rsidRPr="00AC625E">
                                    <w:rPr>
                                      <w:sz w:val="21"/>
                                      <w:szCs w:val="21"/>
                                    </w:rPr>
                                    <w:t xml:space="preserve">Câu </w:t>
                                  </w:r>
                                  <w:r>
                                    <w:rPr>
                                      <w:sz w:val="21"/>
                                      <w:szCs w:val="21"/>
                                    </w:rPr>
                                    <w:t>10</w:t>
                                  </w:r>
                                  <w:r w:rsidRPr="00AC625E">
                                    <w:rPr>
                                      <w:sz w:val="21"/>
                                      <w:szCs w:val="21"/>
                                    </w:rPr>
                                    <w:t>.</w:t>
                                  </w:r>
                                  <w:r w:rsidRPr="00AC625E">
                                    <w:rPr>
                                      <w:b w:val="0"/>
                                      <w:color w:val="000000"/>
                                      <w:sz w:val="21"/>
                                      <w:szCs w:val="21"/>
                                    </w:rPr>
                                    <w:t xml:space="preserve"> Trong môn quay tạ, một vận động viên quay dây sao cho cả dây và chuyển động gần như tròn đều trong mặt phẳng nằm ngang. Muốn tạ chuyển động trên đường tròn bán kính 2,0 m với tốc độ dài 2,0 m/s thì người ấy phải giữ dây với một lực bằng 10 N. Hỏi khối lượng của tạ bằng bao nhiêu?</w:t>
                                  </w:r>
                                </w:p>
                                <w:p w14:paraId="2F6677B7" w14:textId="77777777" w:rsidR="00E0450C" w:rsidRPr="00AC625E" w:rsidRDefault="00E0450C" w:rsidP="00DE5A06">
                                  <w:pPr>
                                    <w:spacing w:line="276" w:lineRule="auto"/>
                                    <w:jc w:val="both"/>
                                    <w:rPr>
                                      <w:b w:val="0"/>
                                      <w:color w:val="000000"/>
                                      <w:sz w:val="21"/>
                                      <w:szCs w:val="21"/>
                                    </w:rPr>
                                  </w:pPr>
                                  <w:r w:rsidRPr="00AC625E">
                                    <w:rPr>
                                      <w:sz w:val="21"/>
                                      <w:szCs w:val="21"/>
                                    </w:rPr>
                                    <w:t xml:space="preserve">Câu </w:t>
                                  </w:r>
                                  <w:r>
                                    <w:rPr>
                                      <w:sz w:val="21"/>
                                      <w:szCs w:val="21"/>
                                    </w:rPr>
                                    <w:t>11</w:t>
                                  </w:r>
                                  <w:r w:rsidRPr="00AC625E">
                                    <w:rPr>
                                      <w:sz w:val="21"/>
                                      <w:szCs w:val="21"/>
                                    </w:rPr>
                                    <w:t>.</w:t>
                                  </w:r>
                                  <w:r w:rsidRPr="00AC625E">
                                    <w:rPr>
                                      <w:b w:val="0"/>
                                      <w:color w:val="000000"/>
                                      <w:sz w:val="21"/>
                                      <w:szCs w:val="21"/>
                                    </w:rPr>
                                    <w:t xml:space="preserve"> Một người buộc một hòn đá vào đầu một sợi dây rồi quay dây trong mặt phẳng thẳng đứng. Hòn đá có khối lượng 0,400 kg chuyển động trên đường tròn bán kính 0,500 m với tốc độ góc không đổi 8,00 rad/s. Hỏi lực căng của dây khi hòn đá ở đỉnh của đường tròn?</w:t>
                                  </w:r>
                                </w:p>
                                <w:tbl>
                                  <w:tblPr>
                                    <w:tblW w:w="11093" w:type="dxa"/>
                                    <w:tblLayout w:type="fixed"/>
                                    <w:tblCellMar>
                                      <w:left w:w="0" w:type="dxa"/>
                                      <w:right w:w="0" w:type="dxa"/>
                                    </w:tblCellMar>
                                    <w:tblLook w:val="04A0" w:firstRow="1" w:lastRow="0" w:firstColumn="1" w:lastColumn="0" w:noHBand="0" w:noVBand="1"/>
                                  </w:tblPr>
                                  <w:tblGrid>
                                    <w:gridCol w:w="10108"/>
                                    <w:gridCol w:w="985"/>
                                  </w:tblGrid>
                                  <w:tr w:rsidR="00E0450C" w:rsidRPr="00AC625E" w14:paraId="050114B0" w14:textId="77777777" w:rsidTr="008E13BD">
                                    <w:tc>
                                      <w:tcPr>
                                        <w:tcW w:w="10108" w:type="dxa"/>
                                        <w:tcMar>
                                          <w:top w:w="0" w:type="dxa"/>
                                          <w:left w:w="108" w:type="dxa"/>
                                          <w:bottom w:w="0" w:type="dxa"/>
                                          <w:right w:w="108" w:type="dxa"/>
                                        </w:tcMar>
                                        <w:hideMark/>
                                      </w:tcPr>
                                      <w:p w14:paraId="090B6DD8" w14:textId="77777777" w:rsidR="00E0450C" w:rsidRPr="00AC625E" w:rsidRDefault="00E0450C" w:rsidP="00DE5A06">
                                        <w:pPr>
                                          <w:spacing w:line="276" w:lineRule="auto"/>
                                          <w:jc w:val="both"/>
                                          <w:rPr>
                                            <w:b w:val="0"/>
                                            <w:sz w:val="21"/>
                                            <w:szCs w:val="21"/>
                                          </w:rPr>
                                        </w:pPr>
                                        <w:r w:rsidRPr="00AC625E">
                                          <w:rPr>
                                            <w:sz w:val="21"/>
                                            <w:szCs w:val="21"/>
                                          </w:rPr>
                                          <w:t xml:space="preserve">Câu </w:t>
                                        </w:r>
                                        <w:r>
                                          <w:rPr>
                                            <w:sz w:val="21"/>
                                            <w:szCs w:val="21"/>
                                          </w:rPr>
                                          <w:t>12</w:t>
                                        </w:r>
                                        <w:r w:rsidRPr="00AC625E">
                                          <w:rPr>
                                            <w:sz w:val="21"/>
                                            <w:szCs w:val="21"/>
                                          </w:rPr>
                                          <w:t>.</w:t>
                                        </w:r>
                                        <w:r w:rsidRPr="00AC625E">
                                          <w:rPr>
                                            <w:b w:val="0"/>
                                            <w:sz w:val="21"/>
                                            <w:szCs w:val="21"/>
                                          </w:rPr>
                                          <w:t xml:space="preserve"> Một quả cầu khối lượng 0,50 kg được buộc vào đầu của một sợi dây dài 0,50 m rồi quay dây sao cho quả cầu chuyển động tròn đều trong mặt phẳng nằm ngang và sợi dây làm thành một góc 30</w:t>
                                        </w:r>
                                        <w:r w:rsidRPr="00AC625E">
                                          <w:rPr>
                                            <w:b w:val="0"/>
                                            <w:sz w:val="21"/>
                                            <w:szCs w:val="21"/>
                                            <w:vertAlign w:val="superscript"/>
                                          </w:rPr>
                                          <w:t>0</w:t>
                                        </w:r>
                                        <w:r w:rsidRPr="00AC625E">
                                          <w:rPr>
                                            <w:rStyle w:val="apple-converted-space"/>
                                            <w:b w:val="0"/>
                                            <w:sz w:val="21"/>
                                            <w:szCs w:val="21"/>
                                          </w:rPr>
                                          <w:t> </w:t>
                                        </w:r>
                                        <w:r w:rsidRPr="00AC625E">
                                          <w:rPr>
                                            <w:b w:val="0"/>
                                            <w:sz w:val="21"/>
                                            <w:szCs w:val="21"/>
                                          </w:rPr>
                                          <w:t>so với phương thẳng đứng (H.14.1). Lấy g = 9</w:t>
                                        </w:r>
                                        <w:proofErr w:type="gramStart"/>
                                        <w:r w:rsidRPr="00AC625E">
                                          <w:rPr>
                                            <w:b w:val="0"/>
                                            <w:sz w:val="21"/>
                                            <w:szCs w:val="21"/>
                                          </w:rPr>
                                          <w:t>,8</w:t>
                                        </w:r>
                                        <w:proofErr w:type="gramEnd"/>
                                        <w:r w:rsidRPr="00AC625E">
                                          <w:rPr>
                                            <w:b w:val="0"/>
                                            <w:sz w:val="21"/>
                                            <w:szCs w:val="21"/>
                                          </w:rPr>
                                          <w:t xml:space="preserve"> m/s</w:t>
                                        </w:r>
                                        <w:r w:rsidRPr="00AC625E">
                                          <w:rPr>
                                            <w:b w:val="0"/>
                                            <w:sz w:val="21"/>
                                            <w:szCs w:val="21"/>
                                            <w:vertAlign w:val="superscript"/>
                                          </w:rPr>
                                          <w:t>2</w:t>
                                        </w:r>
                                        <w:r w:rsidRPr="00AC625E">
                                          <w:rPr>
                                            <w:b w:val="0"/>
                                            <w:sz w:val="21"/>
                                            <w:szCs w:val="21"/>
                                          </w:rPr>
                                          <w:t>. Xác định tốc độ dài của quả cầu.</w:t>
                                        </w:r>
                                      </w:p>
                                    </w:tc>
                                    <w:tc>
                                      <w:tcPr>
                                        <w:tcW w:w="985" w:type="dxa"/>
                                        <w:tcMar>
                                          <w:top w:w="0" w:type="dxa"/>
                                          <w:left w:w="108" w:type="dxa"/>
                                          <w:bottom w:w="0" w:type="dxa"/>
                                          <w:right w:w="108" w:type="dxa"/>
                                        </w:tcMar>
                                        <w:hideMark/>
                                      </w:tcPr>
                                      <w:p w14:paraId="16819A17" w14:textId="77777777" w:rsidR="00E0450C" w:rsidRPr="00AC625E" w:rsidRDefault="00E0450C" w:rsidP="00DE5A06">
                                        <w:pPr>
                                          <w:spacing w:line="276" w:lineRule="auto"/>
                                          <w:jc w:val="both"/>
                                          <w:rPr>
                                            <w:b w:val="0"/>
                                            <w:sz w:val="21"/>
                                            <w:szCs w:val="21"/>
                                          </w:rPr>
                                        </w:pPr>
                                        <w:r w:rsidRPr="00AC625E">
                                          <w:rPr>
                                            <w:b w:val="0"/>
                                            <w:sz w:val="21"/>
                                            <w:szCs w:val="21"/>
                                          </w:rPr>
                                          <w:t>  </w:t>
                                        </w:r>
                                        <w:r w:rsidRPr="00AC625E">
                                          <w:rPr>
                                            <w:rStyle w:val="apple-converted-space"/>
                                            <w:b w:val="0"/>
                                            <w:sz w:val="21"/>
                                            <w:szCs w:val="21"/>
                                          </w:rPr>
                                          <w:t> </w:t>
                                        </w:r>
                                      </w:p>
                                    </w:tc>
                                  </w:tr>
                                </w:tbl>
                                <w:p w14:paraId="6BA624B4" w14:textId="36B1DACE" w:rsidR="00E0450C" w:rsidRPr="00471CEE" w:rsidRDefault="00E0450C" w:rsidP="00DE5A06">
                                  <w:pPr>
                                    <w:spacing w:line="276" w:lineRule="auto"/>
                                    <w:jc w:val="both"/>
                                    <w:rPr>
                                      <w:b w:val="0"/>
                                      <w:color w:val="000000"/>
                                      <w:sz w:val="21"/>
                                      <w:szCs w:val="21"/>
                                    </w:rPr>
                                  </w:pPr>
                                  <w:r w:rsidRPr="00AC625E">
                                    <w:rPr>
                                      <w:sz w:val="21"/>
                                      <w:szCs w:val="21"/>
                                    </w:rPr>
                                    <w:t xml:space="preserve">Câu </w:t>
                                  </w:r>
                                  <w:r>
                                    <w:rPr>
                                      <w:sz w:val="21"/>
                                      <w:szCs w:val="21"/>
                                    </w:rPr>
                                    <w:t>13</w:t>
                                  </w:r>
                                  <w:r w:rsidRPr="00AC625E">
                                    <w:rPr>
                                      <w:sz w:val="21"/>
                                      <w:szCs w:val="21"/>
                                    </w:rPr>
                                    <w:t>.</w:t>
                                  </w:r>
                                  <w:r w:rsidRPr="00AC625E">
                                    <w:rPr>
                                      <w:b w:val="0"/>
                                      <w:color w:val="000000"/>
                                      <w:sz w:val="21"/>
                                      <w:szCs w:val="21"/>
                                    </w:rPr>
                                    <w:t xml:space="preserve"> Một ô tô , khối lượng 2,5 tấn chuyển động qua một cầu vượt với vận tốc không đổi là 54 km/h. Cầu vượt có dạng một cung tròn, bán kính 100 m. Tính áp lực của ô tô lên cầu tại điểm cao nhất của cầu. Lấy g = 9</w:t>
                                  </w:r>
                                  <w:proofErr w:type="gramStart"/>
                                  <w:r w:rsidRPr="00AC625E">
                                    <w:rPr>
                                      <w:b w:val="0"/>
                                      <w:color w:val="000000"/>
                                      <w:sz w:val="21"/>
                                      <w:szCs w:val="21"/>
                                    </w:rPr>
                                    <w:t>,8</w:t>
                                  </w:r>
                                  <w:proofErr w:type="gramEnd"/>
                                  <w:r w:rsidRPr="00AC625E">
                                    <w:rPr>
                                      <w:b w:val="0"/>
                                      <w:color w:val="000000"/>
                                      <w:sz w:val="21"/>
                                      <w:szCs w:val="21"/>
                                    </w:rPr>
                                    <w:t xml:space="preserve"> m/s</w:t>
                                  </w:r>
                                  <w:r w:rsidRPr="00AC625E">
                                    <w:rPr>
                                      <w:b w:val="0"/>
                                      <w:color w:val="000000"/>
                                      <w:sz w:val="21"/>
                                      <w:szCs w:val="21"/>
                                      <w:vertAlign w:val="superscript"/>
                                    </w:rPr>
                                    <w:t>2</w:t>
                                  </w:r>
                                  <w:r w:rsidRPr="00AC625E">
                                    <w:rPr>
                                      <w:b w:val="0"/>
                                      <w:color w:val="000000"/>
                                      <w:sz w:val="21"/>
                                      <w:szCs w:val="21"/>
                                    </w:rPr>
                                    <w:t>.</w:t>
                                  </w:r>
                                </w:p>
                                <w:p w14:paraId="5FDAF23E" w14:textId="77777777" w:rsidR="00E0450C" w:rsidRPr="002276BA" w:rsidRDefault="00E0450C" w:rsidP="00DE5A06">
                                  <w:pPr>
                                    <w:spacing w:line="276" w:lineRule="auto"/>
                                    <w:jc w:val="both"/>
                                    <w:rPr>
                                      <w:color w:val="000000"/>
                                      <w:sz w:val="21"/>
                                      <w:szCs w:val="21"/>
                                    </w:rPr>
                                  </w:pPr>
                                  <w:r w:rsidRPr="00AC625E">
                                    <w:rPr>
                                      <w:sz w:val="21"/>
                                      <w:szCs w:val="21"/>
                                    </w:rPr>
                                    <w:t xml:space="preserve">Câu </w:t>
                                  </w:r>
                                  <w:r>
                                    <w:rPr>
                                      <w:sz w:val="21"/>
                                      <w:szCs w:val="21"/>
                                    </w:rPr>
                                    <w:t>14</w:t>
                                  </w:r>
                                  <w:r w:rsidRPr="00AC625E">
                                    <w:rPr>
                                      <w:sz w:val="21"/>
                                      <w:szCs w:val="21"/>
                                    </w:rPr>
                                    <w:t>.</w:t>
                                  </w:r>
                                  <w:r w:rsidRPr="00AC625E">
                                    <w:rPr>
                                      <w:b w:val="0"/>
                                      <w:bCs w:val="0"/>
                                      <w:i/>
                                      <w:iCs/>
                                      <w:color w:val="000000"/>
                                      <w:sz w:val="21"/>
                                      <w:szCs w:val="21"/>
                                    </w:rPr>
                                    <w:t xml:space="preserve"> </w:t>
                                  </w:r>
                                  <w:r w:rsidRPr="002276BA">
                                    <w:rPr>
                                      <w:b w:val="0"/>
                                      <w:bCs w:val="0"/>
                                      <w:iCs/>
                                      <w:color w:val="000000"/>
                                      <w:sz w:val="21"/>
                                      <w:szCs w:val="21"/>
                                    </w:rPr>
                                    <w:t>Một ôtô có khối lượng m = 1200 kg (coi là chất điểm), chuyển động với vận tốc 36 km/h trên chiếc cầu vồng lên coi như cung tròn có bán kính r = 50 cm.</w:t>
                                  </w:r>
                                  <w:r w:rsidRPr="002276BA">
                                    <w:rPr>
                                      <w:color w:val="000000"/>
                                      <w:sz w:val="21"/>
                                      <w:szCs w:val="21"/>
                                    </w:rPr>
                                    <w:t xml:space="preserve">                 </w:t>
                                  </w:r>
                                  <w:r w:rsidRPr="002276BA">
                                    <w:rPr>
                                      <w:b w:val="0"/>
                                      <w:bCs w:val="0"/>
                                      <w:iCs/>
                                      <w:color w:val="000000"/>
                                      <w:sz w:val="21"/>
                                      <w:szCs w:val="21"/>
                                    </w:rPr>
                                    <w:t>a) Tính áp lực của ôtô vào mặt cầu tại điểm cao nhất.</w:t>
                                  </w:r>
                                </w:p>
                                <w:p w14:paraId="6D8C213E" w14:textId="77777777" w:rsidR="00E0450C" w:rsidRPr="00AC625E" w:rsidRDefault="00E0450C" w:rsidP="00DE5A06">
                                  <w:pPr>
                                    <w:spacing w:line="276" w:lineRule="auto"/>
                                    <w:jc w:val="both"/>
                                    <w:rPr>
                                      <w:color w:val="000000"/>
                                      <w:sz w:val="21"/>
                                      <w:szCs w:val="21"/>
                                    </w:rPr>
                                  </w:pPr>
                                  <w:r w:rsidRPr="002276BA">
                                    <w:rPr>
                                      <w:b w:val="0"/>
                                      <w:bCs w:val="0"/>
                                      <w:iCs/>
                                      <w:color w:val="000000"/>
                                      <w:sz w:val="21"/>
                                      <w:szCs w:val="21"/>
                                    </w:rPr>
                                    <w:t xml:space="preserve">b) Nếu cầu võng xuống (các số liệu vẫn giữ như trên) thí áp lực của ôtô vào mặt cầu tại điểm thấp nhất là bao </w:t>
                                  </w:r>
                                  <w:proofErr w:type="gramStart"/>
                                  <w:r w:rsidRPr="002276BA">
                                    <w:rPr>
                                      <w:b w:val="0"/>
                                      <w:bCs w:val="0"/>
                                      <w:iCs/>
                                      <w:color w:val="000000"/>
                                      <w:sz w:val="21"/>
                                      <w:szCs w:val="21"/>
                                    </w:rPr>
                                    <w:t>nhiêu ?</w:t>
                                  </w:r>
                                  <w:proofErr w:type="gramEnd"/>
                                  <w:r w:rsidRPr="002276BA">
                                    <w:rPr>
                                      <w:b w:val="0"/>
                                      <w:bCs w:val="0"/>
                                      <w:iCs/>
                                      <w:color w:val="000000"/>
                                      <w:sz w:val="21"/>
                                      <w:szCs w:val="21"/>
                                    </w:rPr>
                                    <w:t xml:space="preserve"> So sánh hai đáp số và nhận xét.</w:t>
                                  </w:r>
                                </w:p>
                                <w:tbl>
                                  <w:tblPr>
                                    <w:tblW w:w="15597" w:type="dxa"/>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5106"/>
                                    <w:gridCol w:w="10491"/>
                                  </w:tblGrid>
                                  <w:tr w:rsidR="00E0450C" w:rsidRPr="00B74B73" w14:paraId="5519B97D" w14:textId="77777777" w:rsidTr="00B4450E">
                                    <w:tc>
                                      <w:tcPr>
                                        <w:tcW w:w="5106" w:type="dxa"/>
                                      </w:tcPr>
                                      <w:p w14:paraId="3F059346" w14:textId="77777777" w:rsidR="00E0450C" w:rsidRPr="00EB22CB" w:rsidRDefault="00E0450C" w:rsidP="00DE5A06">
                                        <w:pPr>
                                          <w:spacing w:line="276" w:lineRule="auto"/>
                                          <w:jc w:val="both"/>
                                        </w:pPr>
                                      </w:p>
                                    </w:tc>
                                    <w:tc>
                                      <w:tcPr>
                                        <w:tcW w:w="10491" w:type="dxa"/>
                                        <w:shd w:val="clear" w:color="auto" w:fill="auto"/>
                                      </w:tcPr>
                                      <w:p w14:paraId="33E436DE" w14:textId="01EB681B" w:rsidR="00E0450C" w:rsidRPr="00EB22CB" w:rsidRDefault="00E0450C" w:rsidP="00DE5A06">
                                        <w:pPr>
                                          <w:spacing w:line="276" w:lineRule="auto"/>
                                          <w:jc w:val="both"/>
                                        </w:pPr>
                                      </w:p>
                                    </w:tc>
                                  </w:tr>
                                  <w:tr w:rsidR="00E0450C" w:rsidRPr="00B74B73" w14:paraId="7E744863" w14:textId="77777777" w:rsidTr="00B4450E">
                                    <w:tc>
                                      <w:tcPr>
                                        <w:tcW w:w="5106" w:type="dxa"/>
                                      </w:tcPr>
                                      <w:p w14:paraId="2E85EFB3" w14:textId="77777777" w:rsidR="00E0450C" w:rsidRPr="00EB22CB" w:rsidRDefault="00E0450C" w:rsidP="00DE5A06">
                                        <w:pPr>
                                          <w:spacing w:line="276" w:lineRule="auto"/>
                                          <w:jc w:val="both"/>
                                        </w:pPr>
                                      </w:p>
                                    </w:tc>
                                    <w:tc>
                                      <w:tcPr>
                                        <w:tcW w:w="10491" w:type="dxa"/>
                                        <w:shd w:val="clear" w:color="auto" w:fill="auto"/>
                                      </w:tcPr>
                                      <w:p w14:paraId="56EDDE41" w14:textId="53EFB880" w:rsidR="00E0450C" w:rsidRPr="00EB22CB" w:rsidRDefault="00E0450C" w:rsidP="00DE5A06">
                                        <w:pPr>
                                          <w:spacing w:line="276" w:lineRule="auto"/>
                                          <w:jc w:val="both"/>
                                        </w:pPr>
                                      </w:p>
                                    </w:tc>
                                  </w:tr>
                                  <w:tr w:rsidR="00E0450C" w:rsidRPr="00B74B73" w14:paraId="722BD4FC" w14:textId="77777777" w:rsidTr="00B4450E">
                                    <w:tc>
                                      <w:tcPr>
                                        <w:tcW w:w="5106" w:type="dxa"/>
                                      </w:tcPr>
                                      <w:p w14:paraId="15DDB7C5" w14:textId="77777777" w:rsidR="00E0450C" w:rsidRPr="00EB22CB" w:rsidRDefault="00E0450C" w:rsidP="00DE5A06">
                                        <w:pPr>
                                          <w:spacing w:line="276" w:lineRule="auto"/>
                                          <w:jc w:val="both"/>
                                        </w:pPr>
                                      </w:p>
                                    </w:tc>
                                    <w:tc>
                                      <w:tcPr>
                                        <w:tcW w:w="10491" w:type="dxa"/>
                                        <w:shd w:val="clear" w:color="auto" w:fill="auto"/>
                                      </w:tcPr>
                                      <w:p w14:paraId="4E0A09EE" w14:textId="634980C4" w:rsidR="00E0450C" w:rsidRPr="00EB22CB" w:rsidRDefault="00E0450C" w:rsidP="00DE5A06">
                                        <w:pPr>
                                          <w:spacing w:line="276" w:lineRule="auto"/>
                                          <w:jc w:val="both"/>
                                        </w:pPr>
                                      </w:p>
                                    </w:tc>
                                  </w:tr>
                                  <w:tr w:rsidR="00E0450C" w:rsidRPr="00B74B73" w14:paraId="322EFA6D" w14:textId="77777777" w:rsidTr="00B4450E">
                                    <w:tc>
                                      <w:tcPr>
                                        <w:tcW w:w="5106" w:type="dxa"/>
                                      </w:tcPr>
                                      <w:p w14:paraId="260FED5F" w14:textId="77777777" w:rsidR="00E0450C" w:rsidRPr="00EB22CB" w:rsidRDefault="00E0450C" w:rsidP="00DE5A06">
                                        <w:pPr>
                                          <w:spacing w:line="276" w:lineRule="auto"/>
                                          <w:jc w:val="both"/>
                                        </w:pPr>
                                      </w:p>
                                    </w:tc>
                                    <w:tc>
                                      <w:tcPr>
                                        <w:tcW w:w="10491" w:type="dxa"/>
                                        <w:shd w:val="clear" w:color="auto" w:fill="auto"/>
                                      </w:tcPr>
                                      <w:p w14:paraId="1696CC79" w14:textId="75DFCEDD" w:rsidR="00E0450C" w:rsidRPr="00EB22CB" w:rsidRDefault="00E0450C" w:rsidP="00DE5A06">
                                        <w:pPr>
                                          <w:spacing w:line="276" w:lineRule="auto"/>
                                          <w:jc w:val="both"/>
                                        </w:pPr>
                                      </w:p>
                                    </w:tc>
                                  </w:tr>
                                  <w:tr w:rsidR="00E0450C" w:rsidRPr="00B74B73" w14:paraId="62C1B2E7" w14:textId="77777777" w:rsidTr="00B4450E">
                                    <w:tc>
                                      <w:tcPr>
                                        <w:tcW w:w="5106" w:type="dxa"/>
                                      </w:tcPr>
                                      <w:p w14:paraId="6DFD8067" w14:textId="77777777" w:rsidR="00E0450C" w:rsidRPr="00EB22CB" w:rsidRDefault="00E0450C" w:rsidP="00DE5A06">
                                        <w:pPr>
                                          <w:spacing w:line="276" w:lineRule="auto"/>
                                          <w:jc w:val="both"/>
                                        </w:pPr>
                                      </w:p>
                                    </w:tc>
                                    <w:tc>
                                      <w:tcPr>
                                        <w:tcW w:w="10491" w:type="dxa"/>
                                        <w:shd w:val="clear" w:color="auto" w:fill="auto"/>
                                      </w:tcPr>
                                      <w:p w14:paraId="4F49F17A" w14:textId="4C121D5E" w:rsidR="00E0450C" w:rsidRPr="00EB22CB" w:rsidRDefault="00E0450C" w:rsidP="00DE5A06">
                                        <w:pPr>
                                          <w:spacing w:line="276" w:lineRule="auto"/>
                                          <w:jc w:val="both"/>
                                        </w:pPr>
                                      </w:p>
                                    </w:tc>
                                  </w:tr>
                                  <w:tr w:rsidR="00E0450C" w:rsidRPr="00B74B73" w14:paraId="64900799" w14:textId="77777777" w:rsidTr="00B4450E">
                                    <w:tc>
                                      <w:tcPr>
                                        <w:tcW w:w="5106" w:type="dxa"/>
                                      </w:tcPr>
                                      <w:p w14:paraId="2F2947C5" w14:textId="77777777" w:rsidR="00E0450C" w:rsidRPr="00EB22CB" w:rsidRDefault="00E0450C" w:rsidP="00DE5A06">
                                        <w:pPr>
                                          <w:spacing w:line="276" w:lineRule="auto"/>
                                          <w:jc w:val="both"/>
                                        </w:pPr>
                                      </w:p>
                                    </w:tc>
                                    <w:tc>
                                      <w:tcPr>
                                        <w:tcW w:w="10491" w:type="dxa"/>
                                        <w:shd w:val="clear" w:color="auto" w:fill="auto"/>
                                      </w:tcPr>
                                      <w:p w14:paraId="3BF9431A" w14:textId="3133E6C8" w:rsidR="00E0450C" w:rsidRPr="00EB22CB" w:rsidRDefault="00E0450C" w:rsidP="00DE5A06">
                                        <w:pPr>
                                          <w:spacing w:line="276" w:lineRule="auto"/>
                                          <w:jc w:val="both"/>
                                        </w:pPr>
                                      </w:p>
                                    </w:tc>
                                  </w:tr>
                                  <w:tr w:rsidR="00E0450C" w:rsidRPr="00B74B73" w14:paraId="4AF7DE9F" w14:textId="77777777" w:rsidTr="00B4450E">
                                    <w:tc>
                                      <w:tcPr>
                                        <w:tcW w:w="5106" w:type="dxa"/>
                                      </w:tcPr>
                                      <w:p w14:paraId="3C8B93AC" w14:textId="77777777" w:rsidR="00E0450C" w:rsidRPr="00EB22CB" w:rsidRDefault="00E0450C" w:rsidP="00DE5A06">
                                        <w:pPr>
                                          <w:spacing w:line="276" w:lineRule="auto"/>
                                          <w:jc w:val="both"/>
                                        </w:pPr>
                                      </w:p>
                                    </w:tc>
                                    <w:tc>
                                      <w:tcPr>
                                        <w:tcW w:w="10491" w:type="dxa"/>
                                        <w:shd w:val="clear" w:color="auto" w:fill="auto"/>
                                      </w:tcPr>
                                      <w:p w14:paraId="0480598B" w14:textId="5DB3247C" w:rsidR="00E0450C" w:rsidRPr="00EB22CB" w:rsidRDefault="00E0450C" w:rsidP="00DE5A06">
                                        <w:pPr>
                                          <w:spacing w:line="276" w:lineRule="auto"/>
                                          <w:jc w:val="both"/>
                                        </w:pPr>
                                      </w:p>
                                    </w:tc>
                                  </w:tr>
                                  <w:tr w:rsidR="00E0450C" w:rsidRPr="00B74B73" w14:paraId="6568FAF8" w14:textId="77777777" w:rsidTr="00B4450E">
                                    <w:tc>
                                      <w:tcPr>
                                        <w:tcW w:w="5106" w:type="dxa"/>
                                      </w:tcPr>
                                      <w:p w14:paraId="72F98F9C" w14:textId="77777777" w:rsidR="00E0450C" w:rsidRPr="00EB22CB" w:rsidRDefault="00E0450C" w:rsidP="00DE5A06">
                                        <w:pPr>
                                          <w:spacing w:line="276" w:lineRule="auto"/>
                                          <w:jc w:val="both"/>
                                        </w:pPr>
                                      </w:p>
                                    </w:tc>
                                    <w:tc>
                                      <w:tcPr>
                                        <w:tcW w:w="10491" w:type="dxa"/>
                                        <w:shd w:val="clear" w:color="auto" w:fill="auto"/>
                                      </w:tcPr>
                                      <w:p w14:paraId="22244B49" w14:textId="51ACF32B" w:rsidR="00E0450C" w:rsidRPr="00EB22CB" w:rsidRDefault="00E0450C" w:rsidP="00DE5A06">
                                        <w:pPr>
                                          <w:spacing w:line="276" w:lineRule="auto"/>
                                          <w:jc w:val="both"/>
                                        </w:pPr>
                                      </w:p>
                                    </w:tc>
                                  </w:tr>
                                  <w:tr w:rsidR="00E0450C" w:rsidRPr="00B74B73" w14:paraId="140A671B" w14:textId="77777777" w:rsidTr="00B4450E">
                                    <w:tc>
                                      <w:tcPr>
                                        <w:tcW w:w="5106" w:type="dxa"/>
                                      </w:tcPr>
                                      <w:p w14:paraId="127FF1AE" w14:textId="77777777" w:rsidR="00E0450C" w:rsidRPr="00EB22CB" w:rsidRDefault="00E0450C" w:rsidP="00DE5A06">
                                        <w:pPr>
                                          <w:spacing w:line="276" w:lineRule="auto"/>
                                          <w:jc w:val="both"/>
                                        </w:pPr>
                                      </w:p>
                                    </w:tc>
                                    <w:tc>
                                      <w:tcPr>
                                        <w:tcW w:w="10491" w:type="dxa"/>
                                        <w:shd w:val="clear" w:color="auto" w:fill="auto"/>
                                      </w:tcPr>
                                      <w:p w14:paraId="0770F8EE" w14:textId="6B074F73" w:rsidR="00E0450C" w:rsidRPr="00EB22CB" w:rsidRDefault="00E0450C" w:rsidP="00DE5A06">
                                        <w:pPr>
                                          <w:spacing w:line="276" w:lineRule="auto"/>
                                          <w:jc w:val="both"/>
                                        </w:pPr>
                                      </w:p>
                                    </w:tc>
                                  </w:tr>
                                  <w:tr w:rsidR="00E0450C" w:rsidRPr="00B74B73" w14:paraId="2EB76FF6" w14:textId="77777777" w:rsidTr="00B4450E">
                                    <w:tc>
                                      <w:tcPr>
                                        <w:tcW w:w="5106" w:type="dxa"/>
                                      </w:tcPr>
                                      <w:p w14:paraId="05E542E3" w14:textId="77777777" w:rsidR="00E0450C" w:rsidRPr="00EB22CB" w:rsidRDefault="00E0450C" w:rsidP="00DE5A06">
                                        <w:pPr>
                                          <w:spacing w:line="276" w:lineRule="auto"/>
                                          <w:jc w:val="both"/>
                                        </w:pPr>
                                      </w:p>
                                    </w:tc>
                                    <w:tc>
                                      <w:tcPr>
                                        <w:tcW w:w="10491" w:type="dxa"/>
                                        <w:shd w:val="clear" w:color="auto" w:fill="auto"/>
                                      </w:tcPr>
                                      <w:p w14:paraId="6E222377" w14:textId="51676046" w:rsidR="00E0450C" w:rsidRPr="00EB22CB" w:rsidRDefault="00E0450C" w:rsidP="00DE5A06">
                                        <w:pPr>
                                          <w:spacing w:line="276" w:lineRule="auto"/>
                                          <w:jc w:val="both"/>
                                        </w:pPr>
                                      </w:p>
                                    </w:tc>
                                  </w:tr>
                                  <w:tr w:rsidR="00E0450C" w:rsidRPr="00B74B73" w14:paraId="47EE7472" w14:textId="77777777" w:rsidTr="00B4450E">
                                    <w:tc>
                                      <w:tcPr>
                                        <w:tcW w:w="5106" w:type="dxa"/>
                                      </w:tcPr>
                                      <w:p w14:paraId="0AB8001B" w14:textId="77777777" w:rsidR="00E0450C" w:rsidRPr="00EB22CB" w:rsidRDefault="00E0450C" w:rsidP="00DE5A06">
                                        <w:pPr>
                                          <w:spacing w:line="276" w:lineRule="auto"/>
                                          <w:jc w:val="both"/>
                                        </w:pPr>
                                      </w:p>
                                    </w:tc>
                                    <w:tc>
                                      <w:tcPr>
                                        <w:tcW w:w="10491" w:type="dxa"/>
                                        <w:shd w:val="clear" w:color="auto" w:fill="auto"/>
                                      </w:tcPr>
                                      <w:p w14:paraId="4E4F0137" w14:textId="4743AFB1" w:rsidR="00E0450C" w:rsidRPr="00EB22CB" w:rsidRDefault="00E0450C" w:rsidP="00DE5A06">
                                        <w:pPr>
                                          <w:spacing w:line="276" w:lineRule="auto"/>
                                          <w:jc w:val="both"/>
                                        </w:pPr>
                                      </w:p>
                                    </w:tc>
                                  </w:tr>
                                  <w:tr w:rsidR="00E0450C" w:rsidRPr="00B74B73" w14:paraId="779B3E4D" w14:textId="77777777" w:rsidTr="00B4450E">
                                    <w:tc>
                                      <w:tcPr>
                                        <w:tcW w:w="5106" w:type="dxa"/>
                                      </w:tcPr>
                                      <w:p w14:paraId="3035973A" w14:textId="77777777" w:rsidR="00E0450C" w:rsidRPr="00EB22CB" w:rsidRDefault="00E0450C" w:rsidP="00DE5A06">
                                        <w:pPr>
                                          <w:spacing w:line="276" w:lineRule="auto"/>
                                          <w:jc w:val="both"/>
                                        </w:pPr>
                                      </w:p>
                                    </w:tc>
                                    <w:tc>
                                      <w:tcPr>
                                        <w:tcW w:w="10491" w:type="dxa"/>
                                        <w:shd w:val="clear" w:color="auto" w:fill="auto"/>
                                      </w:tcPr>
                                      <w:p w14:paraId="21F60E9C" w14:textId="4FE8C760" w:rsidR="00E0450C" w:rsidRPr="00EB22CB" w:rsidRDefault="00E0450C" w:rsidP="00DE5A06">
                                        <w:pPr>
                                          <w:spacing w:line="276" w:lineRule="auto"/>
                                          <w:jc w:val="both"/>
                                        </w:pPr>
                                      </w:p>
                                    </w:tc>
                                  </w:tr>
                                </w:tbl>
                                <w:p w14:paraId="6197CA1F" w14:textId="77777777" w:rsidR="00E0450C" w:rsidRPr="00D353E1" w:rsidRDefault="00E0450C" w:rsidP="00DE5A06">
                                  <w:pPr>
                                    <w:spacing w:line="276" w:lineRule="auto"/>
                                    <w:rPr>
                                      <w:b w:val="0"/>
                                      <w:bCs w:val="0"/>
                                    </w:rPr>
                                  </w:pPr>
                                </w:p>
                              </w:tc>
                            </w:tr>
                            <w:tr w:rsidR="00E0450C" w:rsidRPr="00B31086" w14:paraId="768B3413" w14:textId="77777777" w:rsidTr="00317813">
                              <w:tc>
                                <w:tcPr>
                                  <w:tcW w:w="10042" w:type="dxa"/>
                                  <w:shd w:val="clear" w:color="auto" w:fill="auto"/>
                                </w:tcPr>
                                <w:p w14:paraId="727B12C0" w14:textId="77777777" w:rsidR="00E0450C" w:rsidRPr="00D353E1" w:rsidRDefault="00E0450C" w:rsidP="00DE5A06">
                                  <w:pPr>
                                    <w:spacing w:line="276" w:lineRule="auto"/>
                                    <w:rPr>
                                      <w:b w:val="0"/>
                                      <w:bCs w:val="0"/>
                                    </w:rPr>
                                  </w:pPr>
                                </w:p>
                              </w:tc>
                            </w:tr>
                            <w:tr w:rsidR="00E0450C" w:rsidRPr="00B31086" w14:paraId="6FFA7811" w14:textId="77777777" w:rsidTr="00317813">
                              <w:tc>
                                <w:tcPr>
                                  <w:tcW w:w="10042" w:type="dxa"/>
                                  <w:shd w:val="clear" w:color="auto" w:fill="auto"/>
                                </w:tcPr>
                                <w:p w14:paraId="5559C57F" w14:textId="77777777" w:rsidR="00E0450C" w:rsidRPr="00D353E1" w:rsidRDefault="00E0450C" w:rsidP="00DE5A06">
                                  <w:pPr>
                                    <w:spacing w:line="276" w:lineRule="auto"/>
                                    <w:rPr>
                                      <w:b w:val="0"/>
                                      <w:bCs w:val="0"/>
                                    </w:rPr>
                                  </w:pPr>
                                </w:p>
                              </w:tc>
                            </w:tr>
                            <w:tr w:rsidR="00E0450C" w:rsidRPr="00B31086" w14:paraId="1D9585E1" w14:textId="77777777" w:rsidTr="00317813">
                              <w:tc>
                                <w:tcPr>
                                  <w:tcW w:w="10042" w:type="dxa"/>
                                  <w:shd w:val="clear" w:color="auto" w:fill="auto"/>
                                </w:tcPr>
                                <w:p w14:paraId="76DD29B2" w14:textId="77777777" w:rsidR="00E0450C" w:rsidRPr="00D353E1" w:rsidRDefault="00E0450C" w:rsidP="00DE5A06">
                                  <w:pPr>
                                    <w:spacing w:line="276" w:lineRule="auto"/>
                                    <w:rPr>
                                      <w:b w:val="0"/>
                                      <w:bCs w:val="0"/>
                                    </w:rPr>
                                  </w:pPr>
                                </w:p>
                              </w:tc>
                            </w:tr>
                            <w:tr w:rsidR="00E0450C" w:rsidRPr="00B31086" w14:paraId="3B97AB8B" w14:textId="77777777" w:rsidTr="00317813">
                              <w:tc>
                                <w:tcPr>
                                  <w:tcW w:w="10042" w:type="dxa"/>
                                  <w:shd w:val="clear" w:color="auto" w:fill="auto"/>
                                </w:tcPr>
                                <w:p w14:paraId="0C3DD817" w14:textId="77777777" w:rsidR="00E0450C" w:rsidRPr="00D353E1" w:rsidRDefault="00E0450C" w:rsidP="00DE5A06">
                                  <w:pPr>
                                    <w:spacing w:line="276" w:lineRule="auto"/>
                                    <w:rPr>
                                      <w:b w:val="0"/>
                                      <w:bCs w:val="0"/>
                                    </w:rPr>
                                  </w:pPr>
                                </w:p>
                              </w:tc>
                            </w:tr>
                            <w:tr w:rsidR="00E0450C" w:rsidRPr="00B31086" w14:paraId="4EA66C1A" w14:textId="77777777" w:rsidTr="00317813">
                              <w:tc>
                                <w:tcPr>
                                  <w:tcW w:w="10042" w:type="dxa"/>
                                  <w:shd w:val="clear" w:color="auto" w:fill="auto"/>
                                </w:tcPr>
                                <w:p w14:paraId="449CCE62" w14:textId="77777777" w:rsidR="00E0450C" w:rsidRPr="00D353E1" w:rsidRDefault="00E0450C" w:rsidP="00DE5A06">
                                  <w:pPr>
                                    <w:spacing w:line="276" w:lineRule="auto"/>
                                    <w:rPr>
                                      <w:b w:val="0"/>
                                      <w:bCs w:val="0"/>
                                    </w:rPr>
                                  </w:pPr>
                                </w:p>
                              </w:tc>
                            </w:tr>
                            <w:tr w:rsidR="00E0450C" w:rsidRPr="00B31086" w14:paraId="21B6D11F" w14:textId="77777777" w:rsidTr="00317813">
                              <w:tc>
                                <w:tcPr>
                                  <w:tcW w:w="10042" w:type="dxa"/>
                                  <w:shd w:val="clear" w:color="auto" w:fill="auto"/>
                                </w:tcPr>
                                <w:p w14:paraId="618E0DDD" w14:textId="77777777" w:rsidR="00E0450C" w:rsidRPr="00D353E1" w:rsidRDefault="00E0450C" w:rsidP="00DE5A06">
                                  <w:pPr>
                                    <w:spacing w:line="276" w:lineRule="auto"/>
                                    <w:rPr>
                                      <w:b w:val="0"/>
                                      <w:bCs w:val="0"/>
                                    </w:rPr>
                                  </w:pPr>
                                </w:p>
                              </w:tc>
                            </w:tr>
                            <w:tr w:rsidR="00E0450C" w:rsidRPr="00B31086" w14:paraId="655CDE4F" w14:textId="77777777" w:rsidTr="00317813">
                              <w:tc>
                                <w:tcPr>
                                  <w:tcW w:w="10042" w:type="dxa"/>
                                  <w:shd w:val="clear" w:color="auto" w:fill="auto"/>
                                </w:tcPr>
                                <w:p w14:paraId="7D815312" w14:textId="77777777" w:rsidR="00E0450C" w:rsidRPr="00D353E1" w:rsidRDefault="00E0450C" w:rsidP="00DE5A06">
                                  <w:pPr>
                                    <w:spacing w:line="276" w:lineRule="auto"/>
                                    <w:rPr>
                                      <w:b w:val="0"/>
                                      <w:bCs w:val="0"/>
                                    </w:rPr>
                                  </w:pPr>
                                </w:p>
                              </w:tc>
                            </w:tr>
                            <w:tr w:rsidR="00E0450C" w:rsidRPr="00B31086" w14:paraId="6A060462" w14:textId="77777777" w:rsidTr="00317813">
                              <w:tc>
                                <w:tcPr>
                                  <w:tcW w:w="10042" w:type="dxa"/>
                                  <w:shd w:val="clear" w:color="auto" w:fill="auto"/>
                                </w:tcPr>
                                <w:p w14:paraId="36C977CF" w14:textId="77777777" w:rsidR="00E0450C" w:rsidRPr="00D353E1" w:rsidRDefault="00E0450C" w:rsidP="00DE5A06">
                                  <w:pPr>
                                    <w:spacing w:line="276" w:lineRule="auto"/>
                                    <w:rPr>
                                      <w:b w:val="0"/>
                                      <w:bCs w:val="0"/>
                                    </w:rPr>
                                  </w:pPr>
                                </w:p>
                              </w:tc>
                            </w:tr>
                            <w:tr w:rsidR="00E0450C" w:rsidRPr="00B31086" w14:paraId="37D0D653" w14:textId="77777777" w:rsidTr="00317813">
                              <w:tc>
                                <w:tcPr>
                                  <w:tcW w:w="10042" w:type="dxa"/>
                                  <w:shd w:val="clear" w:color="auto" w:fill="auto"/>
                                </w:tcPr>
                                <w:p w14:paraId="03E308AF" w14:textId="77777777" w:rsidR="00E0450C" w:rsidRPr="00D353E1" w:rsidRDefault="00E0450C" w:rsidP="00DE5A06">
                                  <w:pPr>
                                    <w:spacing w:line="276" w:lineRule="auto"/>
                                    <w:rPr>
                                      <w:b w:val="0"/>
                                      <w:bCs w:val="0"/>
                                    </w:rPr>
                                  </w:pPr>
                                </w:p>
                              </w:tc>
                            </w:tr>
                            <w:tr w:rsidR="00E0450C" w:rsidRPr="00B31086" w14:paraId="5E767538" w14:textId="77777777" w:rsidTr="00317813">
                              <w:tc>
                                <w:tcPr>
                                  <w:tcW w:w="10042" w:type="dxa"/>
                                  <w:shd w:val="clear" w:color="auto" w:fill="auto"/>
                                </w:tcPr>
                                <w:p w14:paraId="61BB0332" w14:textId="77777777" w:rsidR="00E0450C" w:rsidRPr="00D353E1" w:rsidRDefault="00E0450C" w:rsidP="00DE5A06">
                                  <w:pPr>
                                    <w:spacing w:line="276" w:lineRule="auto"/>
                                    <w:rPr>
                                      <w:b w:val="0"/>
                                      <w:bCs w:val="0"/>
                                    </w:rPr>
                                  </w:pPr>
                                </w:p>
                              </w:tc>
                            </w:tr>
                            <w:tr w:rsidR="00E0450C" w:rsidRPr="00B31086" w14:paraId="0858C696" w14:textId="77777777" w:rsidTr="00317813">
                              <w:tc>
                                <w:tcPr>
                                  <w:tcW w:w="10042" w:type="dxa"/>
                                  <w:shd w:val="clear" w:color="auto" w:fill="auto"/>
                                </w:tcPr>
                                <w:p w14:paraId="017BE04E" w14:textId="77777777" w:rsidR="00E0450C" w:rsidRPr="00D353E1" w:rsidRDefault="00E0450C" w:rsidP="00DE5A06">
                                  <w:pPr>
                                    <w:spacing w:line="276" w:lineRule="auto"/>
                                    <w:rPr>
                                      <w:b w:val="0"/>
                                      <w:bCs w:val="0"/>
                                    </w:rPr>
                                  </w:pPr>
                                </w:p>
                              </w:tc>
                            </w:tr>
                            <w:tr w:rsidR="00E0450C" w:rsidRPr="00B31086" w14:paraId="047434A5" w14:textId="77777777" w:rsidTr="00317813">
                              <w:tc>
                                <w:tcPr>
                                  <w:tcW w:w="10042" w:type="dxa"/>
                                  <w:shd w:val="clear" w:color="auto" w:fill="auto"/>
                                </w:tcPr>
                                <w:p w14:paraId="50C72F73" w14:textId="77777777" w:rsidR="00E0450C" w:rsidRPr="00D353E1" w:rsidRDefault="00E0450C" w:rsidP="00DE5A06">
                                  <w:pPr>
                                    <w:spacing w:line="276" w:lineRule="auto"/>
                                    <w:rPr>
                                      <w:b w:val="0"/>
                                      <w:bCs w:val="0"/>
                                    </w:rPr>
                                  </w:pPr>
                                </w:p>
                              </w:tc>
                            </w:tr>
                            <w:tr w:rsidR="00E0450C" w:rsidRPr="00B31086" w14:paraId="1E0B0A72" w14:textId="77777777" w:rsidTr="00317813">
                              <w:tc>
                                <w:tcPr>
                                  <w:tcW w:w="10042" w:type="dxa"/>
                                  <w:shd w:val="clear" w:color="auto" w:fill="auto"/>
                                </w:tcPr>
                                <w:p w14:paraId="79146246" w14:textId="77777777" w:rsidR="00E0450C" w:rsidRPr="00D353E1" w:rsidRDefault="00E0450C" w:rsidP="00DE5A06">
                                  <w:pPr>
                                    <w:spacing w:line="276" w:lineRule="auto"/>
                                    <w:rPr>
                                      <w:b w:val="0"/>
                                      <w:bCs w:val="0"/>
                                    </w:rPr>
                                  </w:pPr>
                                </w:p>
                              </w:tc>
                            </w:tr>
                            <w:tr w:rsidR="00E0450C" w:rsidRPr="00B31086" w14:paraId="1874C830" w14:textId="77777777" w:rsidTr="00317813">
                              <w:tc>
                                <w:tcPr>
                                  <w:tcW w:w="10042" w:type="dxa"/>
                                  <w:shd w:val="clear" w:color="auto" w:fill="auto"/>
                                </w:tcPr>
                                <w:p w14:paraId="289C8A5D" w14:textId="77777777" w:rsidR="00E0450C" w:rsidRPr="00D353E1" w:rsidRDefault="00E0450C" w:rsidP="00DE5A06">
                                  <w:pPr>
                                    <w:spacing w:line="276" w:lineRule="auto"/>
                                    <w:rPr>
                                      <w:b w:val="0"/>
                                      <w:bCs w:val="0"/>
                                    </w:rPr>
                                  </w:pPr>
                                </w:p>
                              </w:tc>
                            </w:tr>
                            <w:tr w:rsidR="00E0450C" w:rsidRPr="00B31086" w14:paraId="07DD0738" w14:textId="77777777" w:rsidTr="00317813">
                              <w:tc>
                                <w:tcPr>
                                  <w:tcW w:w="10042" w:type="dxa"/>
                                  <w:shd w:val="clear" w:color="auto" w:fill="auto"/>
                                </w:tcPr>
                                <w:p w14:paraId="533087F8" w14:textId="77777777" w:rsidR="00E0450C" w:rsidRPr="00D353E1" w:rsidRDefault="00E0450C" w:rsidP="00DE5A06">
                                  <w:pPr>
                                    <w:spacing w:line="276" w:lineRule="auto"/>
                                    <w:rPr>
                                      <w:b w:val="0"/>
                                      <w:bCs w:val="0"/>
                                    </w:rPr>
                                  </w:pPr>
                                </w:p>
                              </w:tc>
                            </w:tr>
                            <w:tr w:rsidR="00E0450C" w:rsidRPr="00B31086" w14:paraId="27681ECA" w14:textId="77777777" w:rsidTr="00317813">
                              <w:tc>
                                <w:tcPr>
                                  <w:tcW w:w="10042" w:type="dxa"/>
                                  <w:shd w:val="clear" w:color="auto" w:fill="auto"/>
                                </w:tcPr>
                                <w:p w14:paraId="456AA5D1" w14:textId="77777777" w:rsidR="00E0450C" w:rsidRPr="00D353E1" w:rsidRDefault="00E0450C" w:rsidP="00DE5A06">
                                  <w:pPr>
                                    <w:spacing w:line="276" w:lineRule="auto"/>
                                    <w:rPr>
                                      <w:b w:val="0"/>
                                      <w:bCs w:val="0"/>
                                    </w:rPr>
                                  </w:pPr>
                                </w:p>
                              </w:tc>
                            </w:tr>
                            <w:tr w:rsidR="00E0450C" w:rsidRPr="00B31086" w14:paraId="0F7901D1" w14:textId="77777777" w:rsidTr="00317813">
                              <w:tc>
                                <w:tcPr>
                                  <w:tcW w:w="10042" w:type="dxa"/>
                                  <w:shd w:val="clear" w:color="auto" w:fill="auto"/>
                                </w:tcPr>
                                <w:p w14:paraId="6071F962" w14:textId="77777777" w:rsidR="00E0450C" w:rsidRPr="00D353E1" w:rsidRDefault="00E0450C" w:rsidP="00DE5A06">
                                  <w:pPr>
                                    <w:spacing w:line="276" w:lineRule="auto"/>
                                    <w:rPr>
                                      <w:b w:val="0"/>
                                      <w:bCs w:val="0"/>
                                    </w:rPr>
                                  </w:pPr>
                                </w:p>
                              </w:tc>
                            </w:tr>
                            <w:tr w:rsidR="00E0450C" w:rsidRPr="00B31086" w14:paraId="3D5D5DAD" w14:textId="77777777" w:rsidTr="00317813">
                              <w:tc>
                                <w:tcPr>
                                  <w:tcW w:w="10042" w:type="dxa"/>
                                  <w:shd w:val="clear" w:color="auto" w:fill="auto"/>
                                </w:tcPr>
                                <w:p w14:paraId="304760E7" w14:textId="77777777" w:rsidR="00E0450C" w:rsidRPr="00D353E1" w:rsidRDefault="00E0450C" w:rsidP="00DE5A06">
                                  <w:pPr>
                                    <w:spacing w:line="276" w:lineRule="auto"/>
                                    <w:rPr>
                                      <w:b w:val="0"/>
                                      <w:bCs w:val="0"/>
                                    </w:rPr>
                                  </w:pPr>
                                </w:p>
                              </w:tc>
                            </w:tr>
                            <w:tr w:rsidR="00E0450C" w:rsidRPr="00B31086" w14:paraId="39615B8F" w14:textId="77777777" w:rsidTr="00317813">
                              <w:tc>
                                <w:tcPr>
                                  <w:tcW w:w="10042" w:type="dxa"/>
                                  <w:shd w:val="clear" w:color="auto" w:fill="auto"/>
                                </w:tcPr>
                                <w:p w14:paraId="41DF94EF" w14:textId="77777777" w:rsidR="00E0450C" w:rsidRPr="00D353E1" w:rsidRDefault="00E0450C" w:rsidP="00DE5A06">
                                  <w:pPr>
                                    <w:spacing w:line="276" w:lineRule="auto"/>
                                    <w:rPr>
                                      <w:b w:val="0"/>
                                      <w:bCs w:val="0"/>
                                    </w:rPr>
                                  </w:pPr>
                                </w:p>
                              </w:tc>
                            </w:tr>
                            <w:tr w:rsidR="00E0450C" w:rsidRPr="00B31086" w14:paraId="5CBA783B" w14:textId="77777777" w:rsidTr="00317813">
                              <w:tc>
                                <w:tcPr>
                                  <w:tcW w:w="10042" w:type="dxa"/>
                                  <w:shd w:val="clear" w:color="auto" w:fill="auto"/>
                                </w:tcPr>
                                <w:p w14:paraId="67024268" w14:textId="77777777" w:rsidR="00E0450C" w:rsidRPr="00D353E1" w:rsidRDefault="00E0450C" w:rsidP="00DE5A06">
                                  <w:pPr>
                                    <w:spacing w:line="276" w:lineRule="auto"/>
                                    <w:rPr>
                                      <w:b w:val="0"/>
                                      <w:bCs w:val="0"/>
                                    </w:rPr>
                                  </w:pPr>
                                </w:p>
                              </w:tc>
                            </w:tr>
                            <w:tr w:rsidR="00E0450C" w:rsidRPr="00B31086" w14:paraId="2C6F8665" w14:textId="77777777" w:rsidTr="00317813">
                              <w:tc>
                                <w:tcPr>
                                  <w:tcW w:w="10042" w:type="dxa"/>
                                  <w:shd w:val="clear" w:color="auto" w:fill="auto"/>
                                </w:tcPr>
                                <w:p w14:paraId="78A35136" w14:textId="77777777" w:rsidR="00E0450C" w:rsidRPr="00D353E1" w:rsidRDefault="00E0450C" w:rsidP="00DE5A06">
                                  <w:pPr>
                                    <w:spacing w:line="276" w:lineRule="auto"/>
                                    <w:rPr>
                                      <w:b w:val="0"/>
                                      <w:bCs w:val="0"/>
                                    </w:rPr>
                                  </w:pPr>
                                </w:p>
                              </w:tc>
                            </w:tr>
                            <w:tr w:rsidR="00E0450C" w:rsidRPr="00B31086" w14:paraId="4CE78F76" w14:textId="77777777" w:rsidTr="00317813">
                              <w:tc>
                                <w:tcPr>
                                  <w:tcW w:w="10042" w:type="dxa"/>
                                  <w:shd w:val="clear" w:color="auto" w:fill="auto"/>
                                </w:tcPr>
                                <w:p w14:paraId="4D839B3F" w14:textId="77777777" w:rsidR="00E0450C" w:rsidRPr="00D353E1" w:rsidRDefault="00E0450C" w:rsidP="00DE5A06">
                                  <w:pPr>
                                    <w:spacing w:line="276" w:lineRule="auto"/>
                                    <w:rPr>
                                      <w:b w:val="0"/>
                                      <w:bCs w:val="0"/>
                                    </w:rPr>
                                  </w:pPr>
                                </w:p>
                              </w:tc>
                            </w:tr>
                            <w:tr w:rsidR="00E0450C" w:rsidRPr="00B31086" w14:paraId="0441E6E5" w14:textId="77777777" w:rsidTr="00317813">
                              <w:tc>
                                <w:tcPr>
                                  <w:tcW w:w="10042" w:type="dxa"/>
                                  <w:shd w:val="clear" w:color="auto" w:fill="auto"/>
                                </w:tcPr>
                                <w:p w14:paraId="6A7777F5" w14:textId="77777777" w:rsidR="00E0450C" w:rsidRPr="00D353E1" w:rsidRDefault="00E0450C" w:rsidP="00DE5A06">
                                  <w:pPr>
                                    <w:spacing w:line="276" w:lineRule="auto"/>
                                    <w:rPr>
                                      <w:b w:val="0"/>
                                      <w:bCs w:val="0"/>
                                    </w:rPr>
                                  </w:pPr>
                                </w:p>
                              </w:tc>
                            </w:tr>
                            <w:tr w:rsidR="00E0450C" w:rsidRPr="00B31086" w14:paraId="106F6400" w14:textId="77777777" w:rsidTr="00317813">
                              <w:tc>
                                <w:tcPr>
                                  <w:tcW w:w="10042" w:type="dxa"/>
                                  <w:shd w:val="clear" w:color="auto" w:fill="auto"/>
                                </w:tcPr>
                                <w:p w14:paraId="6F43A074" w14:textId="77777777" w:rsidR="00E0450C" w:rsidRPr="00D353E1" w:rsidRDefault="00E0450C" w:rsidP="00DE5A06">
                                  <w:pPr>
                                    <w:spacing w:line="276" w:lineRule="auto"/>
                                    <w:rPr>
                                      <w:b w:val="0"/>
                                      <w:bCs w:val="0"/>
                                    </w:rPr>
                                  </w:pPr>
                                </w:p>
                              </w:tc>
                            </w:tr>
                            <w:tr w:rsidR="00E0450C" w:rsidRPr="00B31086" w14:paraId="12E515FE" w14:textId="77777777" w:rsidTr="00317813">
                              <w:tc>
                                <w:tcPr>
                                  <w:tcW w:w="10042" w:type="dxa"/>
                                  <w:shd w:val="clear" w:color="auto" w:fill="auto"/>
                                </w:tcPr>
                                <w:p w14:paraId="1C5C102C" w14:textId="77777777" w:rsidR="00E0450C" w:rsidRPr="00D353E1" w:rsidRDefault="00E0450C" w:rsidP="00DE5A06">
                                  <w:pPr>
                                    <w:spacing w:line="276" w:lineRule="auto"/>
                                    <w:rPr>
                                      <w:b w:val="0"/>
                                      <w:bCs w:val="0"/>
                                    </w:rPr>
                                  </w:pPr>
                                </w:p>
                              </w:tc>
                            </w:tr>
                            <w:tr w:rsidR="00E0450C" w:rsidRPr="00B31086" w14:paraId="29F30881" w14:textId="77777777" w:rsidTr="00317813">
                              <w:tc>
                                <w:tcPr>
                                  <w:tcW w:w="10042" w:type="dxa"/>
                                  <w:shd w:val="clear" w:color="auto" w:fill="auto"/>
                                </w:tcPr>
                                <w:p w14:paraId="798978FA" w14:textId="77777777" w:rsidR="00E0450C" w:rsidRPr="00D353E1" w:rsidRDefault="00E0450C" w:rsidP="00DE5A06">
                                  <w:pPr>
                                    <w:spacing w:line="276" w:lineRule="auto"/>
                                    <w:rPr>
                                      <w:b w:val="0"/>
                                      <w:bCs w:val="0"/>
                                    </w:rPr>
                                  </w:pPr>
                                </w:p>
                              </w:tc>
                            </w:tr>
                            <w:tr w:rsidR="00E0450C" w:rsidRPr="00B31086" w14:paraId="114ECA1A" w14:textId="77777777" w:rsidTr="00317813">
                              <w:tc>
                                <w:tcPr>
                                  <w:tcW w:w="10042" w:type="dxa"/>
                                  <w:shd w:val="clear" w:color="auto" w:fill="auto"/>
                                </w:tcPr>
                                <w:p w14:paraId="6B9A161A" w14:textId="77777777" w:rsidR="00E0450C" w:rsidRPr="00D353E1" w:rsidRDefault="00E0450C" w:rsidP="00DE5A06">
                                  <w:pPr>
                                    <w:spacing w:line="276" w:lineRule="auto"/>
                                    <w:rPr>
                                      <w:b w:val="0"/>
                                      <w:bCs w:val="0"/>
                                    </w:rPr>
                                  </w:pPr>
                                </w:p>
                              </w:tc>
                            </w:tr>
                            <w:tr w:rsidR="00E0450C" w:rsidRPr="00B31086" w14:paraId="5DEB8B3C" w14:textId="77777777" w:rsidTr="00317813">
                              <w:tc>
                                <w:tcPr>
                                  <w:tcW w:w="10042" w:type="dxa"/>
                                  <w:shd w:val="clear" w:color="auto" w:fill="auto"/>
                                </w:tcPr>
                                <w:p w14:paraId="16ABF53B" w14:textId="77777777" w:rsidR="00E0450C" w:rsidRPr="00D353E1" w:rsidRDefault="00E0450C" w:rsidP="00DE5A06">
                                  <w:pPr>
                                    <w:spacing w:line="276" w:lineRule="auto"/>
                                    <w:rPr>
                                      <w:b w:val="0"/>
                                      <w:bCs w:val="0"/>
                                    </w:rPr>
                                  </w:pPr>
                                </w:p>
                              </w:tc>
                            </w:tr>
                            <w:tr w:rsidR="00E0450C" w:rsidRPr="00B31086" w14:paraId="096DB2CE" w14:textId="77777777" w:rsidTr="00317813">
                              <w:tc>
                                <w:tcPr>
                                  <w:tcW w:w="10042" w:type="dxa"/>
                                  <w:shd w:val="clear" w:color="auto" w:fill="auto"/>
                                </w:tcPr>
                                <w:p w14:paraId="30495C7B" w14:textId="77777777" w:rsidR="00E0450C" w:rsidRPr="00D353E1" w:rsidRDefault="00E0450C" w:rsidP="00DE5A06">
                                  <w:pPr>
                                    <w:spacing w:line="276" w:lineRule="auto"/>
                                    <w:rPr>
                                      <w:b w:val="0"/>
                                      <w:bCs w:val="0"/>
                                    </w:rPr>
                                  </w:pPr>
                                </w:p>
                              </w:tc>
                            </w:tr>
                            <w:tr w:rsidR="00E0450C" w:rsidRPr="00B31086" w14:paraId="20E4B49A" w14:textId="77777777" w:rsidTr="00317813">
                              <w:tc>
                                <w:tcPr>
                                  <w:tcW w:w="10042" w:type="dxa"/>
                                  <w:shd w:val="clear" w:color="auto" w:fill="auto"/>
                                </w:tcPr>
                                <w:p w14:paraId="50712D53" w14:textId="77777777" w:rsidR="00E0450C" w:rsidRPr="00D353E1" w:rsidRDefault="00E0450C" w:rsidP="00DE5A06">
                                  <w:pPr>
                                    <w:spacing w:line="276" w:lineRule="auto"/>
                                    <w:rPr>
                                      <w:b w:val="0"/>
                                      <w:bCs w:val="0"/>
                                    </w:rPr>
                                  </w:pPr>
                                </w:p>
                              </w:tc>
                            </w:tr>
                            <w:tr w:rsidR="00E0450C" w:rsidRPr="00B31086" w14:paraId="41D3409C" w14:textId="77777777" w:rsidTr="00317813">
                              <w:tc>
                                <w:tcPr>
                                  <w:tcW w:w="10042" w:type="dxa"/>
                                  <w:shd w:val="clear" w:color="auto" w:fill="auto"/>
                                </w:tcPr>
                                <w:p w14:paraId="00F13D8F" w14:textId="77777777" w:rsidR="00E0450C" w:rsidRPr="00D353E1" w:rsidRDefault="00E0450C" w:rsidP="00DE5A06">
                                  <w:pPr>
                                    <w:spacing w:line="276" w:lineRule="auto"/>
                                    <w:rPr>
                                      <w:b w:val="0"/>
                                      <w:bCs w:val="0"/>
                                    </w:rPr>
                                  </w:pPr>
                                </w:p>
                              </w:tc>
                            </w:tr>
                            <w:tr w:rsidR="00E0450C" w:rsidRPr="00B31086" w14:paraId="3CF7513E" w14:textId="77777777" w:rsidTr="00317813">
                              <w:tc>
                                <w:tcPr>
                                  <w:tcW w:w="10042" w:type="dxa"/>
                                  <w:shd w:val="clear" w:color="auto" w:fill="auto"/>
                                </w:tcPr>
                                <w:p w14:paraId="60627A36" w14:textId="77777777" w:rsidR="00E0450C" w:rsidRPr="00D353E1" w:rsidRDefault="00E0450C" w:rsidP="00DE5A06">
                                  <w:pPr>
                                    <w:spacing w:line="276" w:lineRule="auto"/>
                                    <w:rPr>
                                      <w:b w:val="0"/>
                                      <w:bCs w:val="0"/>
                                    </w:rPr>
                                  </w:pPr>
                                </w:p>
                              </w:tc>
                            </w:tr>
                            <w:tr w:rsidR="00E0450C" w:rsidRPr="00B31086" w14:paraId="20AD009F" w14:textId="77777777" w:rsidTr="00317813">
                              <w:tc>
                                <w:tcPr>
                                  <w:tcW w:w="10042" w:type="dxa"/>
                                  <w:shd w:val="clear" w:color="auto" w:fill="auto"/>
                                </w:tcPr>
                                <w:p w14:paraId="76F49960" w14:textId="77777777" w:rsidR="00E0450C" w:rsidRPr="00D353E1" w:rsidRDefault="00E0450C" w:rsidP="00DE5A06">
                                  <w:pPr>
                                    <w:spacing w:line="276" w:lineRule="auto"/>
                                    <w:rPr>
                                      <w:b w:val="0"/>
                                      <w:bCs w:val="0"/>
                                    </w:rPr>
                                  </w:pPr>
                                </w:p>
                              </w:tc>
                            </w:tr>
                            <w:tr w:rsidR="00E0450C" w:rsidRPr="00B31086" w14:paraId="47141FFC" w14:textId="77777777" w:rsidTr="00317813">
                              <w:tc>
                                <w:tcPr>
                                  <w:tcW w:w="10042" w:type="dxa"/>
                                  <w:shd w:val="clear" w:color="auto" w:fill="auto"/>
                                </w:tcPr>
                                <w:p w14:paraId="27FD9A45" w14:textId="77777777" w:rsidR="00E0450C" w:rsidRPr="00D353E1" w:rsidRDefault="00E0450C" w:rsidP="00DE5A06">
                                  <w:pPr>
                                    <w:spacing w:line="276" w:lineRule="auto"/>
                                    <w:rPr>
                                      <w:b w:val="0"/>
                                      <w:bCs w:val="0"/>
                                    </w:rPr>
                                  </w:pPr>
                                </w:p>
                              </w:tc>
                            </w:tr>
                            <w:tr w:rsidR="00E0450C" w:rsidRPr="00B31086" w14:paraId="48C71B4B" w14:textId="77777777" w:rsidTr="00317813">
                              <w:tc>
                                <w:tcPr>
                                  <w:tcW w:w="10042" w:type="dxa"/>
                                  <w:shd w:val="clear" w:color="auto" w:fill="auto"/>
                                </w:tcPr>
                                <w:p w14:paraId="6A1BD4FF" w14:textId="77777777" w:rsidR="00E0450C" w:rsidRPr="00D353E1" w:rsidRDefault="00E0450C" w:rsidP="00DE5A06">
                                  <w:pPr>
                                    <w:spacing w:line="276" w:lineRule="auto"/>
                                    <w:rPr>
                                      <w:b w:val="0"/>
                                      <w:bCs w:val="0"/>
                                    </w:rPr>
                                  </w:pPr>
                                </w:p>
                              </w:tc>
                            </w:tr>
                            <w:tr w:rsidR="00E0450C" w:rsidRPr="00B31086" w14:paraId="504F56B6" w14:textId="77777777" w:rsidTr="00317813">
                              <w:tc>
                                <w:tcPr>
                                  <w:tcW w:w="10042" w:type="dxa"/>
                                  <w:shd w:val="clear" w:color="auto" w:fill="auto"/>
                                </w:tcPr>
                                <w:p w14:paraId="196EF23A" w14:textId="77777777" w:rsidR="00E0450C" w:rsidRPr="00D353E1" w:rsidRDefault="00E0450C" w:rsidP="00DE5A06">
                                  <w:pPr>
                                    <w:spacing w:line="276" w:lineRule="auto"/>
                                    <w:rPr>
                                      <w:b w:val="0"/>
                                      <w:bCs w:val="0"/>
                                    </w:rPr>
                                  </w:pPr>
                                </w:p>
                              </w:tc>
                            </w:tr>
                            <w:tr w:rsidR="00E0450C" w:rsidRPr="00B31086" w14:paraId="3B85AAE1" w14:textId="77777777" w:rsidTr="00317813">
                              <w:tc>
                                <w:tcPr>
                                  <w:tcW w:w="10042" w:type="dxa"/>
                                  <w:shd w:val="clear" w:color="auto" w:fill="auto"/>
                                </w:tcPr>
                                <w:p w14:paraId="0EBE7470" w14:textId="77777777" w:rsidR="00E0450C" w:rsidRPr="00D353E1" w:rsidRDefault="00E0450C" w:rsidP="00DE5A06">
                                  <w:pPr>
                                    <w:spacing w:line="276" w:lineRule="auto"/>
                                    <w:rPr>
                                      <w:b w:val="0"/>
                                      <w:bCs w:val="0"/>
                                    </w:rPr>
                                  </w:pPr>
                                </w:p>
                              </w:tc>
                            </w:tr>
                            <w:tr w:rsidR="00E0450C" w:rsidRPr="00B31086" w14:paraId="23A97638" w14:textId="77777777" w:rsidTr="00317813">
                              <w:tc>
                                <w:tcPr>
                                  <w:tcW w:w="10042" w:type="dxa"/>
                                  <w:shd w:val="clear" w:color="auto" w:fill="auto"/>
                                </w:tcPr>
                                <w:p w14:paraId="11F94A70" w14:textId="77777777" w:rsidR="00E0450C" w:rsidRPr="00D353E1" w:rsidRDefault="00E0450C" w:rsidP="00DE5A06">
                                  <w:pPr>
                                    <w:spacing w:line="276" w:lineRule="auto"/>
                                    <w:rPr>
                                      <w:b w:val="0"/>
                                      <w:bCs w:val="0"/>
                                    </w:rPr>
                                  </w:pPr>
                                </w:p>
                              </w:tc>
                            </w:tr>
                            <w:tr w:rsidR="00E0450C" w:rsidRPr="00B31086" w14:paraId="39F544C1" w14:textId="77777777" w:rsidTr="00317813">
                              <w:tc>
                                <w:tcPr>
                                  <w:tcW w:w="10042" w:type="dxa"/>
                                  <w:shd w:val="clear" w:color="auto" w:fill="auto"/>
                                </w:tcPr>
                                <w:p w14:paraId="3728F96B" w14:textId="77777777" w:rsidR="00E0450C" w:rsidRPr="00D353E1" w:rsidRDefault="00E0450C" w:rsidP="00DE5A06">
                                  <w:pPr>
                                    <w:spacing w:line="276" w:lineRule="auto"/>
                                    <w:rPr>
                                      <w:b w:val="0"/>
                                      <w:bCs w:val="0"/>
                                    </w:rPr>
                                  </w:pPr>
                                </w:p>
                              </w:tc>
                            </w:tr>
                            <w:tr w:rsidR="00E0450C" w:rsidRPr="00B31086" w14:paraId="7C6B226E" w14:textId="77777777" w:rsidTr="00317813">
                              <w:tc>
                                <w:tcPr>
                                  <w:tcW w:w="10042" w:type="dxa"/>
                                  <w:shd w:val="clear" w:color="auto" w:fill="auto"/>
                                </w:tcPr>
                                <w:p w14:paraId="115B7383" w14:textId="77777777" w:rsidR="00E0450C" w:rsidRPr="00D353E1" w:rsidRDefault="00E0450C" w:rsidP="00DE5A06">
                                  <w:pPr>
                                    <w:spacing w:line="276" w:lineRule="auto"/>
                                    <w:rPr>
                                      <w:b w:val="0"/>
                                      <w:bCs w:val="0"/>
                                    </w:rPr>
                                  </w:pPr>
                                </w:p>
                              </w:tc>
                            </w:tr>
                            <w:tr w:rsidR="00E0450C" w:rsidRPr="00B31086" w14:paraId="7CB64C00" w14:textId="77777777" w:rsidTr="00317813">
                              <w:tc>
                                <w:tcPr>
                                  <w:tcW w:w="10042" w:type="dxa"/>
                                  <w:shd w:val="clear" w:color="auto" w:fill="auto"/>
                                </w:tcPr>
                                <w:p w14:paraId="3514DEDB" w14:textId="77777777" w:rsidR="00E0450C" w:rsidRPr="00D353E1" w:rsidRDefault="00E0450C" w:rsidP="00DE5A06">
                                  <w:pPr>
                                    <w:spacing w:line="276" w:lineRule="auto"/>
                                    <w:rPr>
                                      <w:b w:val="0"/>
                                      <w:bCs w:val="0"/>
                                    </w:rPr>
                                  </w:pPr>
                                </w:p>
                              </w:tc>
                            </w:tr>
                            <w:tr w:rsidR="00E0450C" w:rsidRPr="00B31086" w14:paraId="105EFBFC" w14:textId="77777777" w:rsidTr="00317813">
                              <w:tc>
                                <w:tcPr>
                                  <w:tcW w:w="10042" w:type="dxa"/>
                                  <w:shd w:val="clear" w:color="auto" w:fill="auto"/>
                                </w:tcPr>
                                <w:p w14:paraId="788E9109" w14:textId="77777777" w:rsidR="00E0450C" w:rsidRPr="00D353E1" w:rsidRDefault="00E0450C" w:rsidP="00DE5A06">
                                  <w:pPr>
                                    <w:spacing w:line="276" w:lineRule="auto"/>
                                    <w:rPr>
                                      <w:b w:val="0"/>
                                      <w:bCs w:val="0"/>
                                    </w:rPr>
                                  </w:pPr>
                                </w:p>
                              </w:tc>
                            </w:tr>
                          </w:tbl>
                          <w:p w14:paraId="26F5B3D0" w14:textId="77777777" w:rsidR="00E0450C" w:rsidRPr="00B31086" w:rsidRDefault="00E0450C" w:rsidP="00DE5A0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1" type="#_x0000_t202" style="position:absolute;margin-left:-3pt;margin-top:.85pt;width:510.25pt;height:771pt;z-index:25194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1731F46F" w14:textId="77777777" w:rsidTr="00317813">
                        <w:tc>
                          <w:tcPr>
                            <w:tcW w:w="10042" w:type="dxa"/>
                            <w:shd w:val="clear" w:color="auto" w:fill="auto"/>
                          </w:tcPr>
                          <w:p w14:paraId="219141F2" w14:textId="77777777" w:rsidR="00E0450C" w:rsidRPr="00863D02" w:rsidRDefault="00E0450C" w:rsidP="00DE5A06">
                            <w:pPr>
                              <w:spacing w:line="276" w:lineRule="auto"/>
                              <w:jc w:val="both"/>
                              <w:rPr>
                                <w:b w:val="0"/>
                                <w:sz w:val="21"/>
                                <w:szCs w:val="21"/>
                              </w:rPr>
                            </w:pPr>
                            <w:r w:rsidRPr="00AC625E">
                              <w:rPr>
                                <w:sz w:val="21"/>
                                <w:szCs w:val="21"/>
                              </w:rPr>
                              <w:t xml:space="preserve">Câu 1. </w:t>
                            </w:r>
                            <w:r w:rsidRPr="00AC625E">
                              <w:rPr>
                                <w:sz w:val="21"/>
                                <w:szCs w:val="21"/>
                              </w:rPr>
                              <w:sym w:font="Symbol" w:char="005B"/>
                            </w:r>
                            <w:r w:rsidRPr="00AC625E">
                              <w:rPr>
                                <w:sz w:val="21"/>
                                <w:szCs w:val="21"/>
                              </w:rPr>
                              <w:t>Thông hiểu</w:t>
                            </w:r>
                            <w:r w:rsidRPr="00AC625E">
                              <w:rPr>
                                <w:sz w:val="21"/>
                                <w:szCs w:val="21"/>
                              </w:rPr>
                              <w:sym w:font="Symbol" w:char="005D"/>
                            </w:r>
                            <w:r w:rsidRPr="00AC625E">
                              <w:rPr>
                                <w:sz w:val="21"/>
                                <w:szCs w:val="21"/>
                              </w:rPr>
                              <w:t xml:space="preserve"> </w:t>
                            </w:r>
                            <w:r w:rsidRPr="00863D02">
                              <w:rPr>
                                <w:b w:val="0"/>
                                <w:sz w:val="21"/>
                                <w:szCs w:val="21"/>
                              </w:rPr>
                              <w:t xml:space="preserve">Lực nào sau đây có thể là lực hướng </w:t>
                            </w:r>
                            <w:proofErr w:type="gramStart"/>
                            <w:r w:rsidRPr="00863D02">
                              <w:rPr>
                                <w:b w:val="0"/>
                                <w:sz w:val="21"/>
                                <w:szCs w:val="21"/>
                              </w:rPr>
                              <w:t>tâm ?</w:t>
                            </w:r>
                            <w:proofErr w:type="gramEnd"/>
                          </w:p>
                          <w:p w14:paraId="5C9BA493" w14:textId="77777777" w:rsidR="00E0450C" w:rsidRPr="00863D02" w:rsidRDefault="00E0450C" w:rsidP="00DE5A06">
                            <w:pPr>
                              <w:spacing w:line="276" w:lineRule="auto"/>
                              <w:jc w:val="both"/>
                              <w:rPr>
                                <w:b w:val="0"/>
                                <w:sz w:val="21"/>
                                <w:szCs w:val="21"/>
                              </w:rPr>
                            </w:pPr>
                            <w:r w:rsidRPr="00863D02">
                              <w:rPr>
                                <w:b w:val="0"/>
                                <w:sz w:val="21"/>
                                <w:szCs w:val="21"/>
                              </w:rPr>
                              <w:t>A. Lực ma sát.                    B. Lực đàn hồi.                        C. Lực hấp dẫn.                          D. Cả ba lực trên.</w:t>
                            </w:r>
                          </w:p>
                          <w:p w14:paraId="5A057610" w14:textId="77777777" w:rsidR="00E0450C" w:rsidRPr="00863D02" w:rsidRDefault="00E0450C" w:rsidP="00DE5A06">
                            <w:pPr>
                              <w:spacing w:line="276" w:lineRule="auto"/>
                              <w:jc w:val="both"/>
                              <w:rPr>
                                <w:b w:val="0"/>
                                <w:sz w:val="21"/>
                                <w:szCs w:val="21"/>
                              </w:rPr>
                            </w:pPr>
                            <w:r w:rsidRPr="00863D02">
                              <w:rPr>
                                <w:b w:val="0"/>
                                <w:sz w:val="21"/>
                                <w:szCs w:val="21"/>
                              </w:rPr>
                              <w:t xml:space="preserve">Câu 2. </w:t>
                            </w:r>
                            <w:r w:rsidRPr="00863D02">
                              <w:rPr>
                                <w:b w:val="0"/>
                                <w:sz w:val="21"/>
                                <w:szCs w:val="21"/>
                              </w:rPr>
                              <w:sym w:font="Symbol" w:char="005B"/>
                            </w:r>
                            <w:r w:rsidRPr="00863D02">
                              <w:rPr>
                                <w:b w:val="0"/>
                                <w:sz w:val="21"/>
                                <w:szCs w:val="21"/>
                              </w:rPr>
                              <w:t>Nhận biết</w:t>
                            </w:r>
                            <w:r w:rsidRPr="00863D02">
                              <w:rPr>
                                <w:b w:val="0"/>
                                <w:sz w:val="21"/>
                                <w:szCs w:val="21"/>
                              </w:rPr>
                              <w:sym w:font="Symbol" w:char="005D"/>
                            </w:r>
                            <w:r w:rsidRPr="00863D02">
                              <w:rPr>
                                <w:b w:val="0"/>
                                <w:sz w:val="21"/>
                                <w:szCs w:val="21"/>
                              </w:rPr>
                              <w:t xml:space="preserve">Biểu thức nào sau đây cho phép tính độ lớn của lực hướng </w:t>
                            </w:r>
                            <w:proofErr w:type="gramStart"/>
                            <w:r w:rsidRPr="00863D02">
                              <w:rPr>
                                <w:b w:val="0"/>
                                <w:sz w:val="21"/>
                                <w:szCs w:val="21"/>
                              </w:rPr>
                              <w:t>tâm ?</w:t>
                            </w:r>
                            <w:proofErr w:type="gramEnd"/>
                          </w:p>
                          <w:p w14:paraId="1E8F3BC6" w14:textId="77777777" w:rsidR="00E0450C" w:rsidRPr="00863D02" w:rsidRDefault="00E0450C" w:rsidP="00DE5A06">
                            <w:pPr>
                              <w:spacing w:line="276" w:lineRule="auto"/>
                              <w:jc w:val="both"/>
                              <w:rPr>
                                <w:b w:val="0"/>
                                <w:sz w:val="21"/>
                                <w:szCs w:val="21"/>
                              </w:rPr>
                            </w:pPr>
                            <w:r w:rsidRPr="00863D02">
                              <w:rPr>
                                <w:b w:val="0"/>
                                <w:sz w:val="21"/>
                                <w:szCs w:val="21"/>
                              </w:rPr>
                              <w:t>A. F</w:t>
                            </w:r>
                            <w:r w:rsidRPr="00863D02">
                              <w:rPr>
                                <w:b w:val="0"/>
                                <w:sz w:val="21"/>
                                <w:szCs w:val="21"/>
                                <w:vertAlign w:val="subscript"/>
                              </w:rPr>
                              <w:t>ht</w:t>
                            </w:r>
                            <w:r w:rsidRPr="00863D02">
                              <w:rPr>
                                <w:b w:val="0"/>
                                <w:sz w:val="21"/>
                                <w:szCs w:val="21"/>
                              </w:rPr>
                              <w:t xml:space="preserve"> = m</w:t>
                            </w:r>
                            <w:r w:rsidRPr="00863D02">
                              <w:rPr>
                                <w:b w:val="0"/>
                                <w:sz w:val="21"/>
                                <w:szCs w:val="21"/>
                              </w:rPr>
                              <w:sym w:font="Symbol" w:char="F077"/>
                            </w:r>
                            <w:r w:rsidRPr="00863D02">
                              <w:rPr>
                                <w:b w:val="0"/>
                                <w:sz w:val="21"/>
                                <w:szCs w:val="21"/>
                                <w:vertAlign w:val="superscript"/>
                              </w:rPr>
                              <w:t>2</w:t>
                            </w:r>
                            <w:r w:rsidRPr="00863D02">
                              <w:rPr>
                                <w:b w:val="0"/>
                                <w:sz w:val="21"/>
                                <w:szCs w:val="21"/>
                              </w:rPr>
                              <w:t>r.                     B. F</w:t>
                            </w:r>
                            <w:r w:rsidRPr="00863D02">
                              <w:rPr>
                                <w:b w:val="0"/>
                                <w:sz w:val="21"/>
                                <w:szCs w:val="21"/>
                                <w:vertAlign w:val="subscript"/>
                              </w:rPr>
                              <w:t>ht</w:t>
                            </w:r>
                            <w:r w:rsidRPr="00863D02">
                              <w:rPr>
                                <w:b w:val="0"/>
                                <w:sz w:val="21"/>
                                <w:szCs w:val="21"/>
                              </w:rPr>
                              <w:t xml:space="preserve"> = mg.                             C. F</w:t>
                            </w:r>
                            <w:r w:rsidRPr="00863D02">
                              <w:rPr>
                                <w:b w:val="0"/>
                                <w:sz w:val="21"/>
                                <w:szCs w:val="21"/>
                                <w:vertAlign w:val="subscript"/>
                              </w:rPr>
                              <w:t>ht</w:t>
                            </w:r>
                            <w:r w:rsidRPr="00863D02">
                              <w:rPr>
                                <w:b w:val="0"/>
                                <w:sz w:val="21"/>
                                <w:szCs w:val="21"/>
                              </w:rPr>
                              <w:t xml:space="preserve"> = k.</w:t>
                            </w:r>
                            <w:r w:rsidRPr="00863D02">
                              <w:rPr>
                                <w:b w:val="0"/>
                                <w:sz w:val="21"/>
                                <w:szCs w:val="21"/>
                              </w:rPr>
                              <w:sym w:font="Symbol" w:char="F07C"/>
                            </w:r>
                            <w:r w:rsidRPr="00863D02">
                              <w:rPr>
                                <w:b w:val="0"/>
                                <w:sz w:val="21"/>
                                <w:szCs w:val="21"/>
                              </w:rPr>
                              <w:sym w:font="Symbol" w:char="F044"/>
                            </w:r>
                            <w:proofErr w:type="gramStart"/>
                            <w:r w:rsidRPr="00863D02">
                              <w:rPr>
                                <w:b w:val="0"/>
                                <w:sz w:val="21"/>
                                <w:szCs w:val="21"/>
                              </w:rPr>
                              <w:t>l</w:t>
                            </w:r>
                            <w:proofErr w:type="gramEnd"/>
                            <w:r w:rsidRPr="00863D02">
                              <w:rPr>
                                <w:b w:val="0"/>
                                <w:sz w:val="21"/>
                                <w:szCs w:val="21"/>
                              </w:rPr>
                              <w:sym w:font="Symbol" w:char="F07C"/>
                            </w:r>
                            <w:r w:rsidRPr="00863D02">
                              <w:rPr>
                                <w:b w:val="0"/>
                                <w:sz w:val="21"/>
                                <w:szCs w:val="21"/>
                              </w:rPr>
                              <w:t xml:space="preserve">                               D. F</w:t>
                            </w:r>
                            <w:r w:rsidRPr="00863D02">
                              <w:rPr>
                                <w:b w:val="0"/>
                                <w:sz w:val="21"/>
                                <w:szCs w:val="21"/>
                                <w:vertAlign w:val="subscript"/>
                              </w:rPr>
                              <w:t>ht</w:t>
                            </w:r>
                            <w:r w:rsidRPr="00863D02">
                              <w:rPr>
                                <w:b w:val="0"/>
                                <w:sz w:val="21"/>
                                <w:szCs w:val="21"/>
                              </w:rPr>
                              <w:t xml:space="preserve"> = </w:t>
                            </w:r>
                            <w:r w:rsidRPr="00863D02">
                              <w:rPr>
                                <w:b w:val="0"/>
                                <w:sz w:val="21"/>
                                <w:szCs w:val="21"/>
                              </w:rPr>
                              <w:sym w:font="Symbol" w:char="F06D"/>
                            </w:r>
                            <w:r w:rsidRPr="00863D02">
                              <w:rPr>
                                <w:b w:val="0"/>
                                <w:sz w:val="21"/>
                                <w:szCs w:val="21"/>
                              </w:rPr>
                              <w:t>mg.</w:t>
                            </w:r>
                          </w:p>
                          <w:p w14:paraId="77F4ED59" w14:textId="77777777" w:rsidR="00E0450C" w:rsidRPr="00863D02" w:rsidRDefault="00E0450C" w:rsidP="00DE5A06">
                            <w:pPr>
                              <w:spacing w:line="276" w:lineRule="auto"/>
                              <w:jc w:val="both"/>
                              <w:rPr>
                                <w:b w:val="0"/>
                                <w:sz w:val="21"/>
                                <w:szCs w:val="21"/>
                              </w:rPr>
                            </w:pPr>
                            <w:r w:rsidRPr="00AC625E">
                              <w:rPr>
                                <w:sz w:val="21"/>
                                <w:szCs w:val="21"/>
                              </w:rPr>
                              <w:t xml:space="preserve">Câu 3. </w:t>
                            </w:r>
                            <w:r w:rsidRPr="00AC625E">
                              <w:rPr>
                                <w:sz w:val="21"/>
                                <w:szCs w:val="21"/>
                              </w:rPr>
                              <w:sym w:font="Symbol" w:char="005B"/>
                            </w:r>
                            <w:r w:rsidRPr="00AC625E">
                              <w:rPr>
                                <w:sz w:val="21"/>
                                <w:szCs w:val="21"/>
                              </w:rPr>
                              <w:t>Thông hiểu</w:t>
                            </w:r>
                            <w:r w:rsidRPr="00AC625E">
                              <w:rPr>
                                <w:sz w:val="21"/>
                                <w:szCs w:val="21"/>
                              </w:rPr>
                              <w:sym w:font="Symbol" w:char="005D"/>
                            </w:r>
                            <w:r w:rsidRPr="00AC625E">
                              <w:rPr>
                                <w:sz w:val="21"/>
                                <w:szCs w:val="21"/>
                              </w:rPr>
                              <w:t xml:space="preserve"> </w:t>
                            </w:r>
                            <w:r w:rsidRPr="00863D02">
                              <w:rPr>
                                <w:b w:val="0"/>
                                <w:sz w:val="21"/>
                                <w:szCs w:val="21"/>
                              </w:rPr>
                              <w:t>Khi một vật chuyển động tròn đều, lực hướng tâm là</w:t>
                            </w:r>
                          </w:p>
                          <w:p w14:paraId="0A42680C" w14:textId="23E91774" w:rsidR="00E0450C" w:rsidRPr="00863D02" w:rsidRDefault="00E0450C" w:rsidP="00DE5A06">
                            <w:pPr>
                              <w:spacing w:line="276" w:lineRule="auto"/>
                              <w:jc w:val="both"/>
                              <w:rPr>
                                <w:b w:val="0"/>
                                <w:sz w:val="21"/>
                                <w:szCs w:val="21"/>
                              </w:rPr>
                            </w:pPr>
                            <w:r w:rsidRPr="00863D02">
                              <w:rPr>
                                <w:b w:val="0"/>
                                <w:sz w:val="21"/>
                                <w:szCs w:val="21"/>
                              </w:rPr>
                              <w:t>A. một trong các lực tác dụng lên vật.</w:t>
                            </w:r>
                            <w:r w:rsidRPr="00863D02">
                              <w:rPr>
                                <w:b w:val="0"/>
                                <w:sz w:val="21"/>
                                <w:szCs w:val="21"/>
                              </w:rPr>
                              <w:tab/>
                            </w:r>
                            <w:r w:rsidRPr="00863D02">
                              <w:rPr>
                                <w:b w:val="0"/>
                                <w:sz w:val="21"/>
                                <w:szCs w:val="21"/>
                              </w:rPr>
                              <w:tab/>
                            </w:r>
                            <w:r w:rsidRPr="00863D02">
                              <w:rPr>
                                <w:b w:val="0"/>
                                <w:sz w:val="21"/>
                                <w:szCs w:val="21"/>
                              </w:rPr>
                              <w:tab/>
                            </w:r>
                            <w:r>
                              <w:rPr>
                                <w:b w:val="0"/>
                                <w:sz w:val="21"/>
                                <w:szCs w:val="21"/>
                              </w:rPr>
                              <w:t xml:space="preserve">  </w:t>
                            </w:r>
                            <w:r w:rsidRPr="00863D02">
                              <w:rPr>
                                <w:b w:val="0"/>
                                <w:sz w:val="21"/>
                                <w:szCs w:val="21"/>
                              </w:rPr>
                              <w:t>B. hợp lực của tất cả các lực tác dụng lên vật.</w:t>
                            </w:r>
                          </w:p>
                          <w:p w14:paraId="309E3973" w14:textId="4035921C" w:rsidR="00E0450C" w:rsidRPr="00863D02" w:rsidRDefault="00E0450C" w:rsidP="00DE5A06">
                            <w:pPr>
                              <w:spacing w:line="276" w:lineRule="auto"/>
                              <w:jc w:val="both"/>
                              <w:rPr>
                                <w:b w:val="0"/>
                                <w:sz w:val="21"/>
                                <w:szCs w:val="21"/>
                              </w:rPr>
                            </w:pPr>
                            <w:r w:rsidRPr="00863D02">
                              <w:rPr>
                                <w:b w:val="0"/>
                                <w:sz w:val="21"/>
                                <w:szCs w:val="21"/>
                              </w:rPr>
                              <w:t>C. thành phần trọng lực the</w:t>
                            </w:r>
                            <w:r>
                              <w:rPr>
                                <w:b w:val="0"/>
                                <w:sz w:val="21"/>
                                <w:szCs w:val="21"/>
                              </w:rPr>
                              <w:t xml:space="preserve">o phương hướng vào tâm quỹ đạo.          </w:t>
                            </w:r>
                            <w:r w:rsidRPr="00863D02">
                              <w:rPr>
                                <w:b w:val="0"/>
                                <w:sz w:val="21"/>
                                <w:szCs w:val="21"/>
                              </w:rPr>
                              <w:t>D. nguyên nhân làm thay đổi độ lớn của vận tốc.</w:t>
                            </w:r>
                          </w:p>
                          <w:p w14:paraId="410EC73F" w14:textId="77777777" w:rsidR="00E0450C" w:rsidRPr="00863D02" w:rsidRDefault="00E0450C" w:rsidP="00DE5A06">
                            <w:pPr>
                              <w:spacing w:line="276" w:lineRule="auto"/>
                              <w:jc w:val="both"/>
                              <w:rPr>
                                <w:b w:val="0"/>
                                <w:sz w:val="21"/>
                                <w:szCs w:val="21"/>
                              </w:rPr>
                            </w:pPr>
                            <w:r w:rsidRPr="00AC625E">
                              <w:rPr>
                                <w:sz w:val="21"/>
                                <w:szCs w:val="21"/>
                              </w:rPr>
                              <w:t xml:space="preserve">Câu 4. </w:t>
                            </w:r>
                            <w:r w:rsidRPr="00AC625E">
                              <w:rPr>
                                <w:sz w:val="21"/>
                                <w:szCs w:val="21"/>
                              </w:rPr>
                              <w:sym w:font="Symbol" w:char="005B"/>
                            </w:r>
                            <w:r w:rsidRPr="00AC625E">
                              <w:rPr>
                                <w:sz w:val="21"/>
                                <w:szCs w:val="21"/>
                              </w:rPr>
                              <w:t>Nhận biết</w:t>
                            </w:r>
                            <w:r w:rsidRPr="00AC625E">
                              <w:rPr>
                                <w:sz w:val="21"/>
                                <w:szCs w:val="21"/>
                              </w:rPr>
                              <w:sym w:font="Symbol" w:char="005D"/>
                            </w:r>
                            <w:r w:rsidRPr="00863D02">
                              <w:rPr>
                                <w:b w:val="0"/>
                                <w:sz w:val="21"/>
                                <w:szCs w:val="21"/>
                              </w:rPr>
                              <w:t xml:space="preserve"> Một chất điểm chuyển động tròn đều thì lực hướng tâm có</w:t>
                            </w:r>
                          </w:p>
                          <w:p w14:paraId="6EFE86E3" w14:textId="62331543" w:rsidR="00E0450C" w:rsidRPr="00863D02" w:rsidRDefault="00E0450C" w:rsidP="00DE5A06">
                            <w:pPr>
                              <w:spacing w:line="276" w:lineRule="auto"/>
                              <w:jc w:val="both"/>
                              <w:rPr>
                                <w:b w:val="0"/>
                                <w:sz w:val="21"/>
                                <w:szCs w:val="21"/>
                              </w:rPr>
                            </w:pPr>
                            <w:r w:rsidRPr="00863D02">
                              <w:rPr>
                                <w:b w:val="0"/>
                                <w:sz w:val="21"/>
                                <w:szCs w:val="21"/>
                              </w:rPr>
                              <w:t xml:space="preserve">A. độ lớn không thay đổi. </w:t>
                            </w:r>
                            <w:r>
                              <w:rPr>
                                <w:b w:val="0"/>
                                <w:sz w:val="21"/>
                                <w:szCs w:val="21"/>
                              </w:rPr>
                              <w:t xml:space="preserve">    </w:t>
                            </w:r>
                            <w:r w:rsidRPr="00863D02">
                              <w:rPr>
                                <w:b w:val="0"/>
                                <w:sz w:val="21"/>
                                <w:szCs w:val="21"/>
                              </w:rPr>
                              <w:t>B. hướng không thay đổi.</w:t>
                            </w:r>
                            <w:r>
                              <w:rPr>
                                <w:b w:val="0"/>
                                <w:sz w:val="21"/>
                                <w:szCs w:val="21"/>
                              </w:rPr>
                              <w:t xml:space="preserve">                </w:t>
                            </w:r>
                            <w:r w:rsidRPr="00863D02">
                              <w:rPr>
                                <w:b w:val="0"/>
                                <w:sz w:val="21"/>
                                <w:szCs w:val="21"/>
                              </w:rPr>
                              <w:t xml:space="preserve">C. độ lớn bằng 0. </w:t>
                            </w:r>
                            <w:r>
                              <w:rPr>
                                <w:b w:val="0"/>
                                <w:sz w:val="21"/>
                                <w:szCs w:val="21"/>
                              </w:rPr>
                              <w:tab/>
                            </w:r>
                            <w:r w:rsidRPr="00863D02">
                              <w:rPr>
                                <w:b w:val="0"/>
                                <w:sz w:val="21"/>
                                <w:szCs w:val="21"/>
                              </w:rPr>
                              <w:t>D. độ lớn luôn thay đổi.</w:t>
                            </w:r>
                          </w:p>
                          <w:p w14:paraId="53ADE952" w14:textId="77777777" w:rsidR="00E0450C" w:rsidRDefault="00E0450C" w:rsidP="00DE5A06">
                            <w:pPr>
                              <w:spacing w:line="276" w:lineRule="auto"/>
                              <w:jc w:val="both"/>
                              <w:rPr>
                                <w:b w:val="0"/>
                                <w:sz w:val="21"/>
                                <w:szCs w:val="21"/>
                              </w:rPr>
                            </w:pPr>
                            <w:r w:rsidRPr="00AC625E">
                              <w:rPr>
                                <w:sz w:val="21"/>
                                <w:szCs w:val="21"/>
                              </w:rPr>
                              <w:t xml:space="preserve">Câu 5. </w:t>
                            </w:r>
                            <w:r w:rsidRPr="00AC625E">
                              <w:rPr>
                                <w:sz w:val="21"/>
                                <w:szCs w:val="21"/>
                              </w:rPr>
                              <w:sym w:font="Symbol" w:char="005B"/>
                            </w:r>
                            <w:r w:rsidRPr="00AC625E">
                              <w:rPr>
                                <w:sz w:val="21"/>
                                <w:szCs w:val="21"/>
                              </w:rPr>
                              <w:t>Vận dụng</w:t>
                            </w:r>
                            <w:r w:rsidRPr="00AC625E">
                              <w:rPr>
                                <w:sz w:val="21"/>
                                <w:szCs w:val="21"/>
                              </w:rPr>
                              <w:sym w:font="Symbol" w:char="005D"/>
                            </w:r>
                            <w:r>
                              <w:rPr>
                                <w:b w:val="0"/>
                                <w:sz w:val="21"/>
                                <w:szCs w:val="21"/>
                              </w:rPr>
                              <w:t xml:space="preserve"> </w:t>
                            </w:r>
                            <w:r w:rsidRPr="00863D02">
                              <w:rPr>
                                <w:b w:val="0"/>
                                <w:sz w:val="21"/>
                                <w:szCs w:val="21"/>
                              </w:rPr>
                              <w:t>Một vật có khối lượng 2kg chuyển động tròn theo quỹ đạo có bán kính 10m với tốc độ dài 36km/h. Lực hướng tâm tác dụng vào vật là</w:t>
                            </w:r>
                            <w:r>
                              <w:rPr>
                                <w:b w:val="0"/>
                                <w:sz w:val="21"/>
                                <w:szCs w:val="21"/>
                              </w:rPr>
                              <w:tab/>
                            </w:r>
                          </w:p>
                          <w:p w14:paraId="217C1276" w14:textId="49721CFE" w:rsidR="00E0450C" w:rsidRDefault="00E0450C" w:rsidP="00DE5A06">
                            <w:pPr>
                              <w:spacing w:line="276" w:lineRule="auto"/>
                              <w:jc w:val="both"/>
                              <w:rPr>
                                <w:b w:val="0"/>
                                <w:sz w:val="21"/>
                                <w:szCs w:val="21"/>
                              </w:rPr>
                            </w:pPr>
                            <w:r w:rsidRPr="00863D02">
                              <w:rPr>
                                <w:b w:val="0"/>
                                <w:sz w:val="21"/>
                                <w:szCs w:val="21"/>
                              </w:rPr>
                              <w:t xml:space="preserve">A. 259,2N. </w:t>
                            </w:r>
                            <w:r>
                              <w:rPr>
                                <w:b w:val="0"/>
                                <w:sz w:val="21"/>
                                <w:szCs w:val="21"/>
                              </w:rPr>
                              <w:t xml:space="preserve">      </w:t>
                            </w:r>
                            <w:r w:rsidRPr="00863D02">
                              <w:rPr>
                                <w:b w:val="0"/>
                                <w:sz w:val="21"/>
                                <w:szCs w:val="21"/>
                              </w:rPr>
                              <w:t xml:space="preserve">B. 7,2N.                                </w:t>
                            </w:r>
                          </w:p>
                          <w:p w14:paraId="3589ABDA" w14:textId="39CF276C" w:rsidR="00E0450C" w:rsidRPr="00863D02" w:rsidRDefault="00E0450C" w:rsidP="00DE5A06">
                            <w:pPr>
                              <w:spacing w:line="276" w:lineRule="auto"/>
                              <w:jc w:val="both"/>
                              <w:rPr>
                                <w:b w:val="0"/>
                                <w:sz w:val="21"/>
                                <w:szCs w:val="21"/>
                              </w:rPr>
                            </w:pPr>
                            <w:r w:rsidRPr="00863D02">
                              <w:rPr>
                                <w:b w:val="0"/>
                                <w:sz w:val="21"/>
                                <w:szCs w:val="21"/>
                              </w:rPr>
                              <w:t xml:space="preserve">C. 20N. </w:t>
                            </w:r>
                            <w:r>
                              <w:rPr>
                                <w:b w:val="0"/>
                                <w:sz w:val="21"/>
                                <w:szCs w:val="21"/>
                              </w:rPr>
                              <w:t xml:space="preserve">            </w:t>
                            </w:r>
                            <w:r w:rsidRPr="00863D02">
                              <w:rPr>
                                <w:b w:val="0"/>
                                <w:sz w:val="21"/>
                                <w:szCs w:val="21"/>
                              </w:rPr>
                              <w:t>D. 2N.</w:t>
                            </w:r>
                          </w:p>
                          <w:p w14:paraId="2EECDF63" w14:textId="77777777" w:rsidR="00E0450C" w:rsidRDefault="00E0450C" w:rsidP="00DE5A06">
                            <w:pPr>
                              <w:spacing w:line="276" w:lineRule="auto"/>
                              <w:jc w:val="both"/>
                              <w:rPr>
                                <w:b w:val="0"/>
                                <w:sz w:val="21"/>
                                <w:szCs w:val="21"/>
                              </w:rPr>
                            </w:pPr>
                            <w:r w:rsidRPr="00AC625E">
                              <w:rPr>
                                <w:sz w:val="21"/>
                                <w:szCs w:val="21"/>
                              </w:rPr>
                              <w:t xml:space="preserve">Câu 6. </w:t>
                            </w:r>
                            <w:r w:rsidRPr="00AC625E">
                              <w:rPr>
                                <w:sz w:val="21"/>
                                <w:szCs w:val="21"/>
                              </w:rPr>
                              <w:sym w:font="Symbol" w:char="005B"/>
                            </w:r>
                            <w:r w:rsidRPr="00AC625E">
                              <w:rPr>
                                <w:sz w:val="21"/>
                                <w:szCs w:val="21"/>
                              </w:rPr>
                              <w:t>Thông hiểu</w:t>
                            </w:r>
                            <w:r w:rsidRPr="00AC625E">
                              <w:rPr>
                                <w:sz w:val="21"/>
                                <w:szCs w:val="21"/>
                              </w:rPr>
                              <w:sym w:font="Symbol" w:char="005D"/>
                            </w:r>
                            <w:r w:rsidRPr="00AC625E">
                              <w:rPr>
                                <w:sz w:val="21"/>
                                <w:szCs w:val="21"/>
                              </w:rPr>
                              <w:t xml:space="preserve"> </w:t>
                            </w:r>
                            <w:r w:rsidRPr="00863D02">
                              <w:rPr>
                                <w:b w:val="0"/>
                                <w:sz w:val="21"/>
                                <w:szCs w:val="21"/>
                              </w:rPr>
                              <w:t>Khi vật chuyển động tròn đều thì:</w:t>
                            </w:r>
                            <w:r w:rsidRPr="00863D02">
                              <w:rPr>
                                <w:b w:val="0"/>
                                <w:sz w:val="21"/>
                                <w:szCs w:val="21"/>
                              </w:rPr>
                              <w:tab/>
                            </w:r>
                          </w:p>
                          <w:p w14:paraId="7D92878F" w14:textId="5B282A55" w:rsidR="00E0450C" w:rsidRPr="00863D02" w:rsidRDefault="00E0450C" w:rsidP="00DE5A06">
                            <w:pPr>
                              <w:spacing w:line="276" w:lineRule="auto"/>
                              <w:jc w:val="both"/>
                              <w:rPr>
                                <w:b w:val="0"/>
                                <w:sz w:val="21"/>
                                <w:szCs w:val="21"/>
                              </w:rPr>
                            </w:pPr>
                            <w:r w:rsidRPr="00863D02">
                              <w:rPr>
                                <w:b w:val="0"/>
                                <w:sz w:val="21"/>
                                <w:szCs w:val="21"/>
                              </w:rPr>
                              <w:t>A. Vật không chịu tác dụng của lực nào ngoài lực hướng tâm</w:t>
                            </w:r>
                          </w:p>
                          <w:p w14:paraId="79677015" w14:textId="77777777" w:rsidR="00E0450C" w:rsidRPr="00863D02" w:rsidRDefault="00E0450C" w:rsidP="00DE5A06">
                            <w:pPr>
                              <w:spacing w:line="276" w:lineRule="auto"/>
                              <w:jc w:val="both"/>
                              <w:rPr>
                                <w:b w:val="0"/>
                                <w:sz w:val="21"/>
                                <w:szCs w:val="21"/>
                              </w:rPr>
                            </w:pPr>
                            <w:r w:rsidRPr="00863D02">
                              <w:rPr>
                                <w:b w:val="0"/>
                                <w:sz w:val="21"/>
                                <w:szCs w:val="21"/>
                              </w:rPr>
                              <w:t>B. Hợp lực của tất cả các lực tác dụng lên vật đóng vai trò là lực hướng tâm</w:t>
                            </w:r>
                          </w:p>
                          <w:p w14:paraId="1043CEA4" w14:textId="77777777" w:rsidR="00E0450C" w:rsidRPr="00863D02" w:rsidRDefault="00E0450C" w:rsidP="00DE5A06">
                            <w:pPr>
                              <w:spacing w:line="276" w:lineRule="auto"/>
                              <w:jc w:val="both"/>
                              <w:rPr>
                                <w:b w:val="0"/>
                                <w:sz w:val="21"/>
                                <w:szCs w:val="21"/>
                              </w:rPr>
                            </w:pPr>
                            <w:r w:rsidRPr="00863D02">
                              <w:rPr>
                                <w:b w:val="0"/>
                                <w:sz w:val="21"/>
                                <w:szCs w:val="21"/>
                              </w:rPr>
                              <w:t>C. ngoài các lực cơ học, vật còn chịu thêm tác dụng của lực hướng tâm</w:t>
                            </w:r>
                          </w:p>
                          <w:p w14:paraId="145B2A8B" w14:textId="77777777" w:rsidR="00E0450C" w:rsidRPr="00863D02" w:rsidRDefault="00E0450C" w:rsidP="00DE5A06">
                            <w:pPr>
                              <w:spacing w:line="276" w:lineRule="auto"/>
                              <w:jc w:val="both"/>
                              <w:rPr>
                                <w:b w:val="0"/>
                                <w:sz w:val="21"/>
                                <w:szCs w:val="21"/>
                              </w:rPr>
                            </w:pPr>
                            <w:r w:rsidRPr="00863D02">
                              <w:rPr>
                                <w:b w:val="0"/>
                                <w:sz w:val="21"/>
                                <w:szCs w:val="21"/>
                              </w:rPr>
                              <w:t>D. Hợp lực của tất cả các lực tác dụng lên vật nằm theo phương tiếp tuyến với quỹ đạo tại điểm khảo sát</w:t>
                            </w:r>
                          </w:p>
                          <w:p w14:paraId="087BDC7C" w14:textId="77777777" w:rsidR="00E0450C" w:rsidRPr="00AC625E" w:rsidRDefault="00E0450C" w:rsidP="00DE5A06">
                            <w:pPr>
                              <w:spacing w:line="276" w:lineRule="auto"/>
                              <w:jc w:val="both"/>
                              <w:rPr>
                                <w:b w:val="0"/>
                                <w:color w:val="000000"/>
                                <w:sz w:val="21"/>
                                <w:szCs w:val="21"/>
                              </w:rPr>
                            </w:pPr>
                            <w:r w:rsidRPr="00AC625E">
                              <w:rPr>
                                <w:sz w:val="21"/>
                                <w:szCs w:val="21"/>
                              </w:rPr>
                              <w:t xml:space="preserve">Câu </w:t>
                            </w:r>
                            <w:r>
                              <w:rPr>
                                <w:sz w:val="21"/>
                                <w:szCs w:val="21"/>
                              </w:rPr>
                              <w:t>7</w:t>
                            </w:r>
                            <w:r w:rsidRPr="00AC625E">
                              <w:rPr>
                                <w:sz w:val="21"/>
                                <w:szCs w:val="21"/>
                              </w:rPr>
                              <w:t>.</w:t>
                            </w:r>
                            <w:r w:rsidRPr="00AC625E">
                              <w:rPr>
                                <w:b w:val="0"/>
                                <w:color w:val="000000"/>
                                <w:sz w:val="21"/>
                                <w:szCs w:val="21"/>
                              </w:rPr>
                              <w:t xml:space="preserve"> Một vệ tinh có khối lượng m = 600 kg đang bay trên quỹ đạo tròn quanh Trái Đất ở độ cao bằng bán kính Trái Đất. Biết Trái Đất có bán kính R = 6400 km. Lấy g = 9</w:t>
                            </w:r>
                            <w:proofErr w:type="gramStart"/>
                            <w:r w:rsidRPr="00AC625E">
                              <w:rPr>
                                <w:b w:val="0"/>
                                <w:color w:val="000000"/>
                                <w:sz w:val="21"/>
                                <w:szCs w:val="21"/>
                              </w:rPr>
                              <w:t>,8</w:t>
                            </w:r>
                            <w:proofErr w:type="gramEnd"/>
                            <w:r w:rsidRPr="00AC625E">
                              <w:rPr>
                                <w:b w:val="0"/>
                                <w:color w:val="000000"/>
                                <w:sz w:val="21"/>
                                <w:szCs w:val="21"/>
                              </w:rPr>
                              <w:t xml:space="preserve"> m/s</w:t>
                            </w:r>
                            <w:r w:rsidRPr="00AC625E">
                              <w:rPr>
                                <w:b w:val="0"/>
                                <w:color w:val="000000"/>
                                <w:sz w:val="21"/>
                                <w:szCs w:val="21"/>
                                <w:vertAlign w:val="superscript"/>
                              </w:rPr>
                              <w:t>2</w:t>
                            </w:r>
                            <w:r w:rsidRPr="00AC625E">
                              <w:rPr>
                                <w:rStyle w:val="apple-converted-space"/>
                                <w:b w:val="0"/>
                                <w:color w:val="000000"/>
                                <w:sz w:val="21"/>
                                <w:szCs w:val="21"/>
                              </w:rPr>
                              <w:t> </w:t>
                            </w:r>
                            <w:r w:rsidRPr="00AC625E">
                              <w:rPr>
                                <w:b w:val="0"/>
                                <w:color w:val="000000"/>
                                <w:sz w:val="21"/>
                                <w:szCs w:val="21"/>
                              </w:rPr>
                              <w:t>. Hãy tính:</w:t>
                            </w:r>
                          </w:p>
                          <w:p w14:paraId="12C62730" w14:textId="2E4A39ED" w:rsidR="00E0450C" w:rsidRPr="00AC625E" w:rsidRDefault="00E0450C" w:rsidP="00DE5A06">
                            <w:pPr>
                              <w:spacing w:line="276" w:lineRule="auto"/>
                              <w:jc w:val="both"/>
                              <w:rPr>
                                <w:b w:val="0"/>
                                <w:color w:val="000000"/>
                                <w:sz w:val="21"/>
                                <w:szCs w:val="21"/>
                              </w:rPr>
                            </w:pPr>
                            <w:r w:rsidRPr="00AC625E">
                              <w:rPr>
                                <w:b w:val="0"/>
                                <w:color w:val="000000"/>
                                <w:sz w:val="21"/>
                                <w:szCs w:val="21"/>
                              </w:rPr>
                              <w:t xml:space="preserve">a) </w:t>
                            </w:r>
                            <w:proofErr w:type="gramStart"/>
                            <w:r w:rsidRPr="00AC625E">
                              <w:rPr>
                                <w:b w:val="0"/>
                                <w:color w:val="000000"/>
                                <w:sz w:val="21"/>
                                <w:szCs w:val="21"/>
                              </w:rPr>
                              <w:t>tốc</w:t>
                            </w:r>
                            <w:proofErr w:type="gramEnd"/>
                            <w:r w:rsidRPr="00AC625E">
                              <w:rPr>
                                <w:b w:val="0"/>
                                <w:color w:val="000000"/>
                                <w:sz w:val="21"/>
                                <w:szCs w:val="21"/>
                              </w:rPr>
                              <w:t xml:space="preserve"> độ dài của vệ tinh.</w:t>
                            </w:r>
                            <w:r>
                              <w:rPr>
                                <w:b w:val="0"/>
                                <w:color w:val="000000"/>
                                <w:sz w:val="21"/>
                                <w:szCs w:val="21"/>
                              </w:rPr>
                              <w:tab/>
                            </w:r>
                            <w:r>
                              <w:rPr>
                                <w:b w:val="0"/>
                                <w:color w:val="000000"/>
                                <w:sz w:val="21"/>
                                <w:szCs w:val="21"/>
                              </w:rPr>
                              <w:tab/>
                            </w:r>
                            <w:r w:rsidRPr="00AC625E">
                              <w:rPr>
                                <w:b w:val="0"/>
                                <w:color w:val="000000"/>
                                <w:sz w:val="21"/>
                                <w:szCs w:val="21"/>
                              </w:rPr>
                              <w:t xml:space="preserve">b) </w:t>
                            </w:r>
                            <w:proofErr w:type="gramStart"/>
                            <w:r w:rsidRPr="00AC625E">
                              <w:rPr>
                                <w:b w:val="0"/>
                                <w:color w:val="000000"/>
                                <w:sz w:val="21"/>
                                <w:szCs w:val="21"/>
                              </w:rPr>
                              <w:t>chu</w:t>
                            </w:r>
                            <w:proofErr w:type="gramEnd"/>
                            <w:r w:rsidRPr="00AC625E">
                              <w:rPr>
                                <w:b w:val="0"/>
                                <w:color w:val="000000"/>
                                <w:sz w:val="21"/>
                                <w:szCs w:val="21"/>
                              </w:rPr>
                              <w:t xml:space="preserve"> kì quay của vệ tinh.</w:t>
                            </w:r>
                            <w:r>
                              <w:rPr>
                                <w:b w:val="0"/>
                                <w:color w:val="000000"/>
                                <w:sz w:val="21"/>
                                <w:szCs w:val="21"/>
                              </w:rPr>
                              <w:tab/>
                            </w:r>
                            <w:r>
                              <w:rPr>
                                <w:b w:val="0"/>
                                <w:color w:val="000000"/>
                                <w:sz w:val="21"/>
                                <w:szCs w:val="21"/>
                              </w:rPr>
                              <w:tab/>
                            </w:r>
                            <w:r w:rsidRPr="00AC625E">
                              <w:rPr>
                                <w:b w:val="0"/>
                                <w:color w:val="000000"/>
                                <w:sz w:val="21"/>
                                <w:szCs w:val="21"/>
                              </w:rPr>
                              <w:t xml:space="preserve">c) </w:t>
                            </w:r>
                            <w:proofErr w:type="gramStart"/>
                            <w:r w:rsidRPr="00AC625E">
                              <w:rPr>
                                <w:b w:val="0"/>
                                <w:color w:val="000000"/>
                                <w:sz w:val="21"/>
                                <w:szCs w:val="21"/>
                              </w:rPr>
                              <w:t>lực</w:t>
                            </w:r>
                            <w:proofErr w:type="gramEnd"/>
                            <w:r w:rsidRPr="00AC625E">
                              <w:rPr>
                                <w:b w:val="0"/>
                                <w:color w:val="000000"/>
                                <w:sz w:val="21"/>
                                <w:szCs w:val="21"/>
                              </w:rPr>
                              <w:t xml:space="preserve"> hấp dẫn tác dụng lên vệ tinh.</w:t>
                            </w:r>
                          </w:p>
                          <w:p w14:paraId="56DA215F" w14:textId="77777777" w:rsidR="00E0450C" w:rsidRPr="00AC625E" w:rsidRDefault="00E0450C" w:rsidP="00DE5A06">
                            <w:pPr>
                              <w:spacing w:line="276" w:lineRule="auto"/>
                              <w:jc w:val="both"/>
                              <w:rPr>
                                <w:b w:val="0"/>
                                <w:color w:val="000000"/>
                                <w:sz w:val="21"/>
                                <w:szCs w:val="21"/>
                              </w:rPr>
                            </w:pPr>
                            <w:r w:rsidRPr="00AC625E">
                              <w:rPr>
                                <w:sz w:val="21"/>
                                <w:szCs w:val="21"/>
                              </w:rPr>
                              <w:t xml:space="preserve">Câu </w:t>
                            </w:r>
                            <w:r>
                              <w:rPr>
                                <w:sz w:val="21"/>
                                <w:szCs w:val="21"/>
                              </w:rPr>
                              <w:t>8</w:t>
                            </w:r>
                            <w:r w:rsidRPr="00AC625E">
                              <w:rPr>
                                <w:sz w:val="21"/>
                                <w:szCs w:val="21"/>
                              </w:rPr>
                              <w:t>.</w:t>
                            </w:r>
                            <w:r>
                              <w:rPr>
                                <w:sz w:val="21"/>
                                <w:szCs w:val="21"/>
                              </w:rPr>
                              <w:t xml:space="preserve"> </w:t>
                            </w:r>
                            <w:r w:rsidRPr="00AC625E">
                              <w:rPr>
                                <w:b w:val="0"/>
                                <w:color w:val="000000"/>
                                <w:sz w:val="21"/>
                                <w:szCs w:val="21"/>
                              </w:rPr>
                              <w:t>Cho biết chu kì chuyển động của Mặt Trăng quanh Trái Đất là 27,32 ngày và khoảng cách từ Trái Đất đến Mặt Trăng là 3,84.10</w:t>
                            </w:r>
                            <w:r w:rsidRPr="00AC625E">
                              <w:rPr>
                                <w:b w:val="0"/>
                                <w:color w:val="000000"/>
                                <w:sz w:val="21"/>
                                <w:szCs w:val="21"/>
                                <w:vertAlign w:val="superscript"/>
                              </w:rPr>
                              <w:t>8</w:t>
                            </w:r>
                            <w:r w:rsidRPr="00AC625E">
                              <w:rPr>
                                <w:rStyle w:val="apple-converted-space"/>
                                <w:b w:val="0"/>
                                <w:color w:val="000000"/>
                                <w:sz w:val="21"/>
                                <w:szCs w:val="21"/>
                              </w:rPr>
                              <w:t> </w:t>
                            </w:r>
                            <w:r w:rsidRPr="00AC625E">
                              <w:rPr>
                                <w:b w:val="0"/>
                                <w:color w:val="000000"/>
                                <w:sz w:val="21"/>
                                <w:szCs w:val="21"/>
                              </w:rPr>
                              <w:t>m. Hãy tính khối lượng của Trái Đất. Giả thiết quỹ đạo của Mặt Trăng là tròn.</w:t>
                            </w:r>
                          </w:p>
                          <w:p w14:paraId="54772E20" w14:textId="112746F8" w:rsidR="00E0450C" w:rsidRPr="00AC625E" w:rsidRDefault="00E0450C" w:rsidP="00DE5A06">
                            <w:pPr>
                              <w:spacing w:line="276" w:lineRule="auto"/>
                              <w:jc w:val="both"/>
                              <w:rPr>
                                <w:b w:val="0"/>
                                <w:color w:val="000000"/>
                                <w:sz w:val="21"/>
                                <w:szCs w:val="21"/>
                              </w:rPr>
                            </w:pPr>
                            <w:r w:rsidRPr="00AC625E">
                              <w:rPr>
                                <w:sz w:val="21"/>
                                <w:szCs w:val="21"/>
                              </w:rPr>
                              <w:t xml:space="preserve">Câu </w:t>
                            </w:r>
                            <w:r>
                              <w:rPr>
                                <w:sz w:val="21"/>
                                <w:szCs w:val="21"/>
                              </w:rPr>
                              <w:t>9</w:t>
                            </w:r>
                            <w:r w:rsidRPr="00AC625E">
                              <w:rPr>
                                <w:sz w:val="21"/>
                                <w:szCs w:val="21"/>
                              </w:rPr>
                              <w:t>.</w:t>
                            </w:r>
                            <w:r w:rsidRPr="00AC625E">
                              <w:rPr>
                                <w:b w:val="0"/>
                                <w:color w:val="000000"/>
                                <w:sz w:val="21"/>
                                <w:szCs w:val="21"/>
                              </w:rPr>
                              <w:t xml:space="preserve"> Một vệ tinh, </w:t>
                            </w:r>
                            <w:r>
                              <w:rPr>
                                <w:b w:val="0"/>
                                <w:color w:val="000000"/>
                                <w:sz w:val="21"/>
                                <w:szCs w:val="21"/>
                              </w:rPr>
                              <w:t>m =</w:t>
                            </w:r>
                            <w:r w:rsidRPr="00AC625E">
                              <w:rPr>
                                <w:b w:val="0"/>
                                <w:color w:val="000000"/>
                                <w:sz w:val="21"/>
                                <w:szCs w:val="21"/>
                              </w:rPr>
                              <w:t xml:space="preserve"> 100 kg, được phóng lên quỹ đạo quanh Trái Đất ở độ cao mà tại đó nó có </w:t>
                            </w:r>
                            <w:r>
                              <w:rPr>
                                <w:b w:val="0"/>
                                <w:color w:val="000000"/>
                                <w:sz w:val="21"/>
                                <w:szCs w:val="21"/>
                              </w:rPr>
                              <w:t>P =</w:t>
                            </w:r>
                            <w:r w:rsidRPr="00AC625E">
                              <w:rPr>
                                <w:b w:val="0"/>
                                <w:color w:val="000000"/>
                                <w:sz w:val="21"/>
                                <w:szCs w:val="21"/>
                              </w:rPr>
                              <w:t xml:space="preserve"> 920 N. </w:t>
                            </w:r>
                            <w:r>
                              <w:rPr>
                                <w:b w:val="0"/>
                                <w:color w:val="000000"/>
                                <w:sz w:val="21"/>
                                <w:szCs w:val="21"/>
                              </w:rPr>
                              <w:t>T =</w:t>
                            </w:r>
                            <w:r w:rsidRPr="00AC625E">
                              <w:rPr>
                                <w:b w:val="0"/>
                                <w:color w:val="000000"/>
                                <w:sz w:val="21"/>
                                <w:szCs w:val="21"/>
                              </w:rPr>
                              <w:t xml:space="preserve"> 5</w:t>
                            </w:r>
                            <w:proofErr w:type="gramStart"/>
                            <w:r w:rsidRPr="00AC625E">
                              <w:rPr>
                                <w:b w:val="0"/>
                                <w:color w:val="000000"/>
                                <w:sz w:val="21"/>
                                <w:szCs w:val="21"/>
                              </w:rPr>
                              <w:t>,3.10</w:t>
                            </w:r>
                            <w:r w:rsidRPr="00AC625E">
                              <w:rPr>
                                <w:b w:val="0"/>
                                <w:color w:val="000000"/>
                                <w:sz w:val="21"/>
                                <w:szCs w:val="21"/>
                                <w:vertAlign w:val="superscript"/>
                              </w:rPr>
                              <w:t>3</w:t>
                            </w:r>
                            <w:proofErr w:type="gramEnd"/>
                            <w:r w:rsidRPr="00AC625E">
                              <w:rPr>
                                <w:rStyle w:val="apple-converted-space"/>
                                <w:b w:val="0"/>
                                <w:color w:val="000000"/>
                                <w:sz w:val="21"/>
                                <w:szCs w:val="21"/>
                              </w:rPr>
                              <w:t> </w:t>
                            </w:r>
                            <w:r w:rsidRPr="00AC625E">
                              <w:rPr>
                                <w:b w:val="0"/>
                                <w:color w:val="000000"/>
                                <w:sz w:val="21"/>
                                <w:szCs w:val="21"/>
                              </w:rPr>
                              <w:t>s.</w:t>
                            </w:r>
                            <w:r>
                              <w:rPr>
                                <w:b w:val="0"/>
                                <w:color w:val="000000"/>
                                <w:sz w:val="21"/>
                                <w:szCs w:val="21"/>
                                <w:lang w:val="vi-VN"/>
                              </w:rPr>
                              <w:t xml:space="preserve">     </w:t>
                            </w:r>
                            <w:r w:rsidRPr="00AC625E">
                              <w:rPr>
                                <w:b w:val="0"/>
                                <w:color w:val="000000"/>
                                <w:sz w:val="21"/>
                                <w:szCs w:val="21"/>
                              </w:rPr>
                              <w:t>a) Tính lực hướng tâm</w:t>
                            </w:r>
                            <w:proofErr w:type="gramStart"/>
                            <w:r w:rsidRPr="00AC625E">
                              <w:rPr>
                                <w:b w:val="0"/>
                                <w:color w:val="000000"/>
                                <w:sz w:val="21"/>
                                <w:szCs w:val="21"/>
                              </w:rPr>
                              <w:t>  tác</w:t>
                            </w:r>
                            <w:proofErr w:type="gramEnd"/>
                            <w:r w:rsidRPr="00AC625E">
                              <w:rPr>
                                <w:b w:val="0"/>
                                <w:color w:val="000000"/>
                                <w:sz w:val="21"/>
                                <w:szCs w:val="21"/>
                              </w:rPr>
                              <w:t xml:space="preserve"> dụng lên vệ tinh.</w:t>
                            </w:r>
                            <w:r>
                              <w:rPr>
                                <w:b w:val="0"/>
                                <w:color w:val="000000"/>
                                <w:sz w:val="21"/>
                                <w:szCs w:val="21"/>
                              </w:rPr>
                              <w:tab/>
                            </w:r>
                            <w:r w:rsidRPr="00AC625E">
                              <w:rPr>
                                <w:b w:val="0"/>
                                <w:color w:val="000000"/>
                                <w:sz w:val="21"/>
                                <w:szCs w:val="21"/>
                              </w:rPr>
                              <w:t>b) Tính khoảng cách từ bề mặt Trái Đất đến vệ tinh.</w:t>
                            </w:r>
                          </w:p>
                          <w:p w14:paraId="7B315A69" w14:textId="77777777" w:rsidR="00E0450C" w:rsidRPr="00AC625E" w:rsidRDefault="00E0450C" w:rsidP="00DE5A06">
                            <w:pPr>
                              <w:spacing w:line="276" w:lineRule="auto"/>
                              <w:jc w:val="both"/>
                              <w:rPr>
                                <w:b w:val="0"/>
                                <w:color w:val="000000"/>
                                <w:sz w:val="21"/>
                                <w:szCs w:val="21"/>
                              </w:rPr>
                            </w:pPr>
                            <w:r w:rsidRPr="00AC625E">
                              <w:rPr>
                                <w:sz w:val="21"/>
                                <w:szCs w:val="21"/>
                              </w:rPr>
                              <w:t xml:space="preserve">Câu </w:t>
                            </w:r>
                            <w:r>
                              <w:rPr>
                                <w:sz w:val="21"/>
                                <w:szCs w:val="21"/>
                              </w:rPr>
                              <w:t>10</w:t>
                            </w:r>
                            <w:r w:rsidRPr="00AC625E">
                              <w:rPr>
                                <w:sz w:val="21"/>
                                <w:szCs w:val="21"/>
                              </w:rPr>
                              <w:t>.</w:t>
                            </w:r>
                            <w:r w:rsidRPr="00AC625E">
                              <w:rPr>
                                <w:b w:val="0"/>
                                <w:color w:val="000000"/>
                                <w:sz w:val="21"/>
                                <w:szCs w:val="21"/>
                              </w:rPr>
                              <w:t xml:space="preserve"> Trong môn quay tạ, một vận động viên quay dây sao cho cả dây và chuyển động gần như tròn đều trong mặt phẳng nằm ngang. Muốn tạ chuyển động trên đường tròn bán kính 2,0 m với tốc độ dài 2,0 m/s thì người ấy phải giữ dây với một lực bằng 10 N. Hỏi khối lượng của tạ bằng bao nhiêu?</w:t>
                            </w:r>
                          </w:p>
                          <w:p w14:paraId="2F6677B7" w14:textId="77777777" w:rsidR="00E0450C" w:rsidRPr="00AC625E" w:rsidRDefault="00E0450C" w:rsidP="00DE5A06">
                            <w:pPr>
                              <w:spacing w:line="276" w:lineRule="auto"/>
                              <w:jc w:val="both"/>
                              <w:rPr>
                                <w:b w:val="0"/>
                                <w:color w:val="000000"/>
                                <w:sz w:val="21"/>
                                <w:szCs w:val="21"/>
                              </w:rPr>
                            </w:pPr>
                            <w:r w:rsidRPr="00AC625E">
                              <w:rPr>
                                <w:sz w:val="21"/>
                                <w:szCs w:val="21"/>
                              </w:rPr>
                              <w:t xml:space="preserve">Câu </w:t>
                            </w:r>
                            <w:r>
                              <w:rPr>
                                <w:sz w:val="21"/>
                                <w:szCs w:val="21"/>
                              </w:rPr>
                              <w:t>11</w:t>
                            </w:r>
                            <w:r w:rsidRPr="00AC625E">
                              <w:rPr>
                                <w:sz w:val="21"/>
                                <w:szCs w:val="21"/>
                              </w:rPr>
                              <w:t>.</w:t>
                            </w:r>
                            <w:r w:rsidRPr="00AC625E">
                              <w:rPr>
                                <w:b w:val="0"/>
                                <w:color w:val="000000"/>
                                <w:sz w:val="21"/>
                                <w:szCs w:val="21"/>
                              </w:rPr>
                              <w:t xml:space="preserve"> Một người buộc một hòn đá vào đầu một sợi dây rồi quay dây trong mặt phẳng thẳng đứng. Hòn đá có khối lượng 0,400 kg chuyển động trên đường tròn bán kính 0,500 m với tốc độ góc không đổi 8,00 rad/s. Hỏi lực căng của dây khi hòn đá ở đỉnh của đường tròn?</w:t>
                            </w:r>
                          </w:p>
                          <w:tbl>
                            <w:tblPr>
                              <w:tblW w:w="11093" w:type="dxa"/>
                              <w:tblLayout w:type="fixed"/>
                              <w:tblCellMar>
                                <w:left w:w="0" w:type="dxa"/>
                                <w:right w:w="0" w:type="dxa"/>
                              </w:tblCellMar>
                              <w:tblLook w:val="04A0" w:firstRow="1" w:lastRow="0" w:firstColumn="1" w:lastColumn="0" w:noHBand="0" w:noVBand="1"/>
                            </w:tblPr>
                            <w:tblGrid>
                              <w:gridCol w:w="10108"/>
                              <w:gridCol w:w="985"/>
                            </w:tblGrid>
                            <w:tr w:rsidR="00E0450C" w:rsidRPr="00AC625E" w14:paraId="050114B0" w14:textId="77777777" w:rsidTr="008E13BD">
                              <w:tc>
                                <w:tcPr>
                                  <w:tcW w:w="10108" w:type="dxa"/>
                                  <w:tcMar>
                                    <w:top w:w="0" w:type="dxa"/>
                                    <w:left w:w="108" w:type="dxa"/>
                                    <w:bottom w:w="0" w:type="dxa"/>
                                    <w:right w:w="108" w:type="dxa"/>
                                  </w:tcMar>
                                  <w:hideMark/>
                                </w:tcPr>
                                <w:p w14:paraId="090B6DD8" w14:textId="77777777" w:rsidR="00E0450C" w:rsidRPr="00AC625E" w:rsidRDefault="00E0450C" w:rsidP="00DE5A06">
                                  <w:pPr>
                                    <w:spacing w:line="276" w:lineRule="auto"/>
                                    <w:jc w:val="both"/>
                                    <w:rPr>
                                      <w:b w:val="0"/>
                                      <w:sz w:val="21"/>
                                      <w:szCs w:val="21"/>
                                    </w:rPr>
                                  </w:pPr>
                                  <w:r w:rsidRPr="00AC625E">
                                    <w:rPr>
                                      <w:sz w:val="21"/>
                                      <w:szCs w:val="21"/>
                                    </w:rPr>
                                    <w:t xml:space="preserve">Câu </w:t>
                                  </w:r>
                                  <w:r>
                                    <w:rPr>
                                      <w:sz w:val="21"/>
                                      <w:szCs w:val="21"/>
                                    </w:rPr>
                                    <w:t>12</w:t>
                                  </w:r>
                                  <w:r w:rsidRPr="00AC625E">
                                    <w:rPr>
                                      <w:sz w:val="21"/>
                                      <w:szCs w:val="21"/>
                                    </w:rPr>
                                    <w:t>.</w:t>
                                  </w:r>
                                  <w:r w:rsidRPr="00AC625E">
                                    <w:rPr>
                                      <w:b w:val="0"/>
                                      <w:sz w:val="21"/>
                                      <w:szCs w:val="21"/>
                                    </w:rPr>
                                    <w:t xml:space="preserve"> Một quả cầu khối lượng 0,50 kg được buộc vào đầu của một sợi dây dài 0,50 m rồi quay dây sao cho quả cầu chuyển động tròn đều trong mặt phẳng nằm ngang và sợi dây làm thành một góc 30</w:t>
                                  </w:r>
                                  <w:r w:rsidRPr="00AC625E">
                                    <w:rPr>
                                      <w:b w:val="0"/>
                                      <w:sz w:val="21"/>
                                      <w:szCs w:val="21"/>
                                      <w:vertAlign w:val="superscript"/>
                                    </w:rPr>
                                    <w:t>0</w:t>
                                  </w:r>
                                  <w:r w:rsidRPr="00AC625E">
                                    <w:rPr>
                                      <w:rStyle w:val="apple-converted-space"/>
                                      <w:b w:val="0"/>
                                      <w:sz w:val="21"/>
                                      <w:szCs w:val="21"/>
                                    </w:rPr>
                                    <w:t> </w:t>
                                  </w:r>
                                  <w:r w:rsidRPr="00AC625E">
                                    <w:rPr>
                                      <w:b w:val="0"/>
                                      <w:sz w:val="21"/>
                                      <w:szCs w:val="21"/>
                                    </w:rPr>
                                    <w:t>so với phương thẳng đứng (H.14.1). Lấy g = 9</w:t>
                                  </w:r>
                                  <w:proofErr w:type="gramStart"/>
                                  <w:r w:rsidRPr="00AC625E">
                                    <w:rPr>
                                      <w:b w:val="0"/>
                                      <w:sz w:val="21"/>
                                      <w:szCs w:val="21"/>
                                    </w:rPr>
                                    <w:t>,8</w:t>
                                  </w:r>
                                  <w:proofErr w:type="gramEnd"/>
                                  <w:r w:rsidRPr="00AC625E">
                                    <w:rPr>
                                      <w:b w:val="0"/>
                                      <w:sz w:val="21"/>
                                      <w:szCs w:val="21"/>
                                    </w:rPr>
                                    <w:t xml:space="preserve"> m/s</w:t>
                                  </w:r>
                                  <w:r w:rsidRPr="00AC625E">
                                    <w:rPr>
                                      <w:b w:val="0"/>
                                      <w:sz w:val="21"/>
                                      <w:szCs w:val="21"/>
                                      <w:vertAlign w:val="superscript"/>
                                    </w:rPr>
                                    <w:t>2</w:t>
                                  </w:r>
                                  <w:r w:rsidRPr="00AC625E">
                                    <w:rPr>
                                      <w:b w:val="0"/>
                                      <w:sz w:val="21"/>
                                      <w:szCs w:val="21"/>
                                    </w:rPr>
                                    <w:t>. Xác định tốc độ dài của quả cầu.</w:t>
                                  </w:r>
                                </w:p>
                              </w:tc>
                              <w:tc>
                                <w:tcPr>
                                  <w:tcW w:w="985" w:type="dxa"/>
                                  <w:tcMar>
                                    <w:top w:w="0" w:type="dxa"/>
                                    <w:left w:w="108" w:type="dxa"/>
                                    <w:bottom w:w="0" w:type="dxa"/>
                                    <w:right w:w="108" w:type="dxa"/>
                                  </w:tcMar>
                                  <w:hideMark/>
                                </w:tcPr>
                                <w:p w14:paraId="16819A17" w14:textId="77777777" w:rsidR="00E0450C" w:rsidRPr="00AC625E" w:rsidRDefault="00E0450C" w:rsidP="00DE5A06">
                                  <w:pPr>
                                    <w:spacing w:line="276" w:lineRule="auto"/>
                                    <w:jc w:val="both"/>
                                    <w:rPr>
                                      <w:b w:val="0"/>
                                      <w:sz w:val="21"/>
                                      <w:szCs w:val="21"/>
                                    </w:rPr>
                                  </w:pPr>
                                  <w:r w:rsidRPr="00AC625E">
                                    <w:rPr>
                                      <w:b w:val="0"/>
                                      <w:sz w:val="21"/>
                                      <w:szCs w:val="21"/>
                                    </w:rPr>
                                    <w:t>  </w:t>
                                  </w:r>
                                  <w:r w:rsidRPr="00AC625E">
                                    <w:rPr>
                                      <w:rStyle w:val="apple-converted-space"/>
                                      <w:b w:val="0"/>
                                      <w:sz w:val="21"/>
                                      <w:szCs w:val="21"/>
                                    </w:rPr>
                                    <w:t> </w:t>
                                  </w:r>
                                </w:p>
                              </w:tc>
                            </w:tr>
                          </w:tbl>
                          <w:p w14:paraId="6BA624B4" w14:textId="36B1DACE" w:rsidR="00E0450C" w:rsidRPr="00471CEE" w:rsidRDefault="00E0450C" w:rsidP="00DE5A06">
                            <w:pPr>
                              <w:spacing w:line="276" w:lineRule="auto"/>
                              <w:jc w:val="both"/>
                              <w:rPr>
                                <w:b w:val="0"/>
                                <w:color w:val="000000"/>
                                <w:sz w:val="21"/>
                                <w:szCs w:val="21"/>
                              </w:rPr>
                            </w:pPr>
                            <w:r w:rsidRPr="00AC625E">
                              <w:rPr>
                                <w:sz w:val="21"/>
                                <w:szCs w:val="21"/>
                              </w:rPr>
                              <w:t xml:space="preserve">Câu </w:t>
                            </w:r>
                            <w:r>
                              <w:rPr>
                                <w:sz w:val="21"/>
                                <w:szCs w:val="21"/>
                              </w:rPr>
                              <w:t>13</w:t>
                            </w:r>
                            <w:r w:rsidRPr="00AC625E">
                              <w:rPr>
                                <w:sz w:val="21"/>
                                <w:szCs w:val="21"/>
                              </w:rPr>
                              <w:t>.</w:t>
                            </w:r>
                            <w:r w:rsidRPr="00AC625E">
                              <w:rPr>
                                <w:b w:val="0"/>
                                <w:color w:val="000000"/>
                                <w:sz w:val="21"/>
                                <w:szCs w:val="21"/>
                              </w:rPr>
                              <w:t xml:space="preserve"> Một ô tô , khối lượng 2,5 tấn chuyển động qua một cầu vượt với vận tốc không đổi là 54 km/h. Cầu vượt có dạng một cung tròn, bán kính 100 m. Tính áp lực của ô tô lên cầu tại điểm cao nhất của cầu. Lấy g = 9</w:t>
                            </w:r>
                            <w:proofErr w:type="gramStart"/>
                            <w:r w:rsidRPr="00AC625E">
                              <w:rPr>
                                <w:b w:val="0"/>
                                <w:color w:val="000000"/>
                                <w:sz w:val="21"/>
                                <w:szCs w:val="21"/>
                              </w:rPr>
                              <w:t>,8</w:t>
                            </w:r>
                            <w:proofErr w:type="gramEnd"/>
                            <w:r w:rsidRPr="00AC625E">
                              <w:rPr>
                                <w:b w:val="0"/>
                                <w:color w:val="000000"/>
                                <w:sz w:val="21"/>
                                <w:szCs w:val="21"/>
                              </w:rPr>
                              <w:t xml:space="preserve"> m/s</w:t>
                            </w:r>
                            <w:r w:rsidRPr="00AC625E">
                              <w:rPr>
                                <w:b w:val="0"/>
                                <w:color w:val="000000"/>
                                <w:sz w:val="21"/>
                                <w:szCs w:val="21"/>
                                <w:vertAlign w:val="superscript"/>
                              </w:rPr>
                              <w:t>2</w:t>
                            </w:r>
                            <w:r w:rsidRPr="00AC625E">
                              <w:rPr>
                                <w:b w:val="0"/>
                                <w:color w:val="000000"/>
                                <w:sz w:val="21"/>
                                <w:szCs w:val="21"/>
                              </w:rPr>
                              <w:t>.</w:t>
                            </w:r>
                          </w:p>
                          <w:p w14:paraId="5FDAF23E" w14:textId="77777777" w:rsidR="00E0450C" w:rsidRPr="002276BA" w:rsidRDefault="00E0450C" w:rsidP="00DE5A06">
                            <w:pPr>
                              <w:spacing w:line="276" w:lineRule="auto"/>
                              <w:jc w:val="both"/>
                              <w:rPr>
                                <w:color w:val="000000"/>
                                <w:sz w:val="21"/>
                                <w:szCs w:val="21"/>
                              </w:rPr>
                            </w:pPr>
                            <w:r w:rsidRPr="00AC625E">
                              <w:rPr>
                                <w:sz w:val="21"/>
                                <w:szCs w:val="21"/>
                              </w:rPr>
                              <w:t xml:space="preserve">Câu </w:t>
                            </w:r>
                            <w:r>
                              <w:rPr>
                                <w:sz w:val="21"/>
                                <w:szCs w:val="21"/>
                              </w:rPr>
                              <w:t>14</w:t>
                            </w:r>
                            <w:r w:rsidRPr="00AC625E">
                              <w:rPr>
                                <w:sz w:val="21"/>
                                <w:szCs w:val="21"/>
                              </w:rPr>
                              <w:t>.</w:t>
                            </w:r>
                            <w:r w:rsidRPr="00AC625E">
                              <w:rPr>
                                <w:b w:val="0"/>
                                <w:bCs w:val="0"/>
                                <w:i/>
                                <w:iCs/>
                                <w:color w:val="000000"/>
                                <w:sz w:val="21"/>
                                <w:szCs w:val="21"/>
                              </w:rPr>
                              <w:t xml:space="preserve"> </w:t>
                            </w:r>
                            <w:r w:rsidRPr="002276BA">
                              <w:rPr>
                                <w:b w:val="0"/>
                                <w:bCs w:val="0"/>
                                <w:iCs/>
                                <w:color w:val="000000"/>
                                <w:sz w:val="21"/>
                                <w:szCs w:val="21"/>
                              </w:rPr>
                              <w:t>Một ôtô có khối lượng m = 1200 kg (coi là chất điểm), chuyển động với vận tốc 36 km/h trên chiếc cầu vồng lên coi như cung tròn có bán kính r = 50 cm.</w:t>
                            </w:r>
                            <w:r w:rsidRPr="002276BA">
                              <w:rPr>
                                <w:color w:val="000000"/>
                                <w:sz w:val="21"/>
                                <w:szCs w:val="21"/>
                              </w:rPr>
                              <w:t xml:space="preserve">                 </w:t>
                            </w:r>
                            <w:r w:rsidRPr="002276BA">
                              <w:rPr>
                                <w:b w:val="0"/>
                                <w:bCs w:val="0"/>
                                <w:iCs/>
                                <w:color w:val="000000"/>
                                <w:sz w:val="21"/>
                                <w:szCs w:val="21"/>
                              </w:rPr>
                              <w:t>a) Tính áp lực của ôtô vào mặt cầu tại điểm cao nhất.</w:t>
                            </w:r>
                          </w:p>
                          <w:p w14:paraId="6D8C213E" w14:textId="77777777" w:rsidR="00E0450C" w:rsidRPr="00AC625E" w:rsidRDefault="00E0450C" w:rsidP="00DE5A06">
                            <w:pPr>
                              <w:spacing w:line="276" w:lineRule="auto"/>
                              <w:jc w:val="both"/>
                              <w:rPr>
                                <w:color w:val="000000"/>
                                <w:sz w:val="21"/>
                                <w:szCs w:val="21"/>
                              </w:rPr>
                            </w:pPr>
                            <w:r w:rsidRPr="002276BA">
                              <w:rPr>
                                <w:b w:val="0"/>
                                <w:bCs w:val="0"/>
                                <w:iCs/>
                                <w:color w:val="000000"/>
                                <w:sz w:val="21"/>
                                <w:szCs w:val="21"/>
                              </w:rPr>
                              <w:t xml:space="preserve">b) Nếu cầu võng xuống (các số liệu vẫn giữ như trên) thí áp lực của ôtô vào mặt cầu tại điểm thấp nhất là bao </w:t>
                            </w:r>
                            <w:proofErr w:type="gramStart"/>
                            <w:r w:rsidRPr="002276BA">
                              <w:rPr>
                                <w:b w:val="0"/>
                                <w:bCs w:val="0"/>
                                <w:iCs/>
                                <w:color w:val="000000"/>
                                <w:sz w:val="21"/>
                                <w:szCs w:val="21"/>
                              </w:rPr>
                              <w:t>nhiêu ?</w:t>
                            </w:r>
                            <w:proofErr w:type="gramEnd"/>
                            <w:r w:rsidRPr="002276BA">
                              <w:rPr>
                                <w:b w:val="0"/>
                                <w:bCs w:val="0"/>
                                <w:iCs/>
                                <w:color w:val="000000"/>
                                <w:sz w:val="21"/>
                                <w:szCs w:val="21"/>
                              </w:rPr>
                              <w:t xml:space="preserve"> So sánh hai đáp số và nhận xét.</w:t>
                            </w:r>
                          </w:p>
                          <w:tbl>
                            <w:tblPr>
                              <w:tblW w:w="15597" w:type="dxa"/>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5106"/>
                              <w:gridCol w:w="10491"/>
                            </w:tblGrid>
                            <w:tr w:rsidR="00E0450C" w:rsidRPr="00B74B73" w14:paraId="5519B97D" w14:textId="77777777" w:rsidTr="00B4450E">
                              <w:tc>
                                <w:tcPr>
                                  <w:tcW w:w="5106" w:type="dxa"/>
                                </w:tcPr>
                                <w:p w14:paraId="3F059346" w14:textId="77777777" w:rsidR="00E0450C" w:rsidRPr="00EB22CB" w:rsidRDefault="00E0450C" w:rsidP="00DE5A06">
                                  <w:pPr>
                                    <w:spacing w:line="276" w:lineRule="auto"/>
                                    <w:jc w:val="both"/>
                                  </w:pPr>
                                </w:p>
                              </w:tc>
                              <w:tc>
                                <w:tcPr>
                                  <w:tcW w:w="10491" w:type="dxa"/>
                                  <w:shd w:val="clear" w:color="auto" w:fill="auto"/>
                                </w:tcPr>
                                <w:p w14:paraId="33E436DE" w14:textId="01EB681B" w:rsidR="00E0450C" w:rsidRPr="00EB22CB" w:rsidRDefault="00E0450C" w:rsidP="00DE5A06">
                                  <w:pPr>
                                    <w:spacing w:line="276" w:lineRule="auto"/>
                                    <w:jc w:val="both"/>
                                  </w:pPr>
                                </w:p>
                              </w:tc>
                            </w:tr>
                            <w:tr w:rsidR="00E0450C" w:rsidRPr="00B74B73" w14:paraId="7E744863" w14:textId="77777777" w:rsidTr="00B4450E">
                              <w:tc>
                                <w:tcPr>
                                  <w:tcW w:w="5106" w:type="dxa"/>
                                </w:tcPr>
                                <w:p w14:paraId="2E85EFB3" w14:textId="77777777" w:rsidR="00E0450C" w:rsidRPr="00EB22CB" w:rsidRDefault="00E0450C" w:rsidP="00DE5A06">
                                  <w:pPr>
                                    <w:spacing w:line="276" w:lineRule="auto"/>
                                    <w:jc w:val="both"/>
                                  </w:pPr>
                                </w:p>
                              </w:tc>
                              <w:tc>
                                <w:tcPr>
                                  <w:tcW w:w="10491" w:type="dxa"/>
                                  <w:shd w:val="clear" w:color="auto" w:fill="auto"/>
                                </w:tcPr>
                                <w:p w14:paraId="56EDDE41" w14:textId="53EFB880" w:rsidR="00E0450C" w:rsidRPr="00EB22CB" w:rsidRDefault="00E0450C" w:rsidP="00DE5A06">
                                  <w:pPr>
                                    <w:spacing w:line="276" w:lineRule="auto"/>
                                    <w:jc w:val="both"/>
                                  </w:pPr>
                                </w:p>
                              </w:tc>
                            </w:tr>
                            <w:tr w:rsidR="00E0450C" w:rsidRPr="00B74B73" w14:paraId="722BD4FC" w14:textId="77777777" w:rsidTr="00B4450E">
                              <w:tc>
                                <w:tcPr>
                                  <w:tcW w:w="5106" w:type="dxa"/>
                                </w:tcPr>
                                <w:p w14:paraId="15DDB7C5" w14:textId="77777777" w:rsidR="00E0450C" w:rsidRPr="00EB22CB" w:rsidRDefault="00E0450C" w:rsidP="00DE5A06">
                                  <w:pPr>
                                    <w:spacing w:line="276" w:lineRule="auto"/>
                                    <w:jc w:val="both"/>
                                  </w:pPr>
                                </w:p>
                              </w:tc>
                              <w:tc>
                                <w:tcPr>
                                  <w:tcW w:w="10491" w:type="dxa"/>
                                  <w:shd w:val="clear" w:color="auto" w:fill="auto"/>
                                </w:tcPr>
                                <w:p w14:paraId="4E0A09EE" w14:textId="634980C4" w:rsidR="00E0450C" w:rsidRPr="00EB22CB" w:rsidRDefault="00E0450C" w:rsidP="00DE5A06">
                                  <w:pPr>
                                    <w:spacing w:line="276" w:lineRule="auto"/>
                                    <w:jc w:val="both"/>
                                  </w:pPr>
                                </w:p>
                              </w:tc>
                            </w:tr>
                            <w:tr w:rsidR="00E0450C" w:rsidRPr="00B74B73" w14:paraId="322EFA6D" w14:textId="77777777" w:rsidTr="00B4450E">
                              <w:tc>
                                <w:tcPr>
                                  <w:tcW w:w="5106" w:type="dxa"/>
                                </w:tcPr>
                                <w:p w14:paraId="260FED5F" w14:textId="77777777" w:rsidR="00E0450C" w:rsidRPr="00EB22CB" w:rsidRDefault="00E0450C" w:rsidP="00DE5A06">
                                  <w:pPr>
                                    <w:spacing w:line="276" w:lineRule="auto"/>
                                    <w:jc w:val="both"/>
                                  </w:pPr>
                                </w:p>
                              </w:tc>
                              <w:tc>
                                <w:tcPr>
                                  <w:tcW w:w="10491" w:type="dxa"/>
                                  <w:shd w:val="clear" w:color="auto" w:fill="auto"/>
                                </w:tcPr>
                                <w:p w14:paraId="1696CC79" w14:textId="75DFCEDD" w:rsidR="00E0450C" w:rsidRPr="00EB22CB" w:rsidRDefault="00E0450C" w:rsidP="00DE5A06">
                                  <w:pPr>
                                    <w:spacing w:line="276" w:lineRule="auto"/>
                                    <w:jc w:val="both"/>
                                  </w:pPr>
                                </w:p>
                              </w:tc>
                            </w:tr>
                            <w:tr w:rsidR="00E0450C" w:rsidRPr="00B74B73" w14:paraId="62C1B2E7" w14:textId="77777777" w:rsidTr="00B4450E">
                              <w:tc>
                                <w:tcPr>
                                  <w:tcW w:w="5106" w:type="dxa"/>
                                </w:tcPr>
                                <w:p w14:paraId="6DFD8067" w14:textId="77777777" w:rsidR="00E0450C" w:rsidRPr="00EB22CB" w:rsidRDefault="00E0450C" w:rsidP="00DE5A06">
                                  <w:pPr>
                                    <w:spacing w:line="276" w:lineRule="auto"/>
                                    <w:jc w:val="both"/>
                                  </w:pPr>
                                </w:p>
                              </w:tc>
                              <w:tc>
                                <w:tcPr>
                                  <w:tcW w:w="10491" w:type="dxa"/>
                                  <w:shd w:val="clear" w:color="auto" w:fill="auto"/>
                                </w:tcPr>
                                <w:p w14:paraId="4F49F17A" w14:textId="4C121D5E" w:rsidR="00E0450C" w:rsidRPr="00EB22CB" w:rsidRDefault="00E0450C" w:rsidP="00DE5A06">
                                  <w:pPr>
                                    <w:spacing w:line="276" w:lineRule="auto"/>
                                    <w:jc w:val="both"/>
                                  </w:pPr>
                                </w:p>
                              </w:tc>
                            </w:tr>
                            <w:tr w:rsidR="00E0450C" w:rsidRPr="00B74B73" w14:paraId="64900799" w14:textId="77777777" w:rsidTr="00B4450E">
                              <w:tc>
                                <w:tcPr>
                                  <w:tcW w:w="5106" w:type="dxa"/>
                                </w:tcPr>
                                <w:p w14:paraId="2F2947C5" w14:textId="77777777" w:rsidR="00E0450C" w:rsidRPr="00EB22CB" w:rsidRDefault="00E0450C" w:rsidP="00DE5A06">
                                  <w:pPr>
                                    <w:spacing w:line="276" w:lineRule="auto"/>
                                    <w:jc w:val="both"/>
                                  </w:pPr>
                                </w:p>
                              </w:tc>
                              <w:tc>
                                <w:tcPr>
                                  <w:tcW w:w="10491" w:type="dxa"/>
                                  <w:shd w:val="clear" w:color="auto" w:fill="auto"/>
                                </w:tcPr>
                                <w:p w14:paraId="3BF9431A" w14:textId="3133E6C8" w:rsidR="00E0450C" w:rsidRPr="00EB22CB" w:rsidRDefault="00E0450C" w:rsidP="00DE5A06">
                                  <w:pPr>
                                    <w:spacing w:line="276" w:lineRule="auto"/>
                                    <w:jc w:val="both"/>
                                  </w:pPr>
                                </w:p>
                              </w:tc>
                            </w:tr>
                            <w:tr w:rsidR="00E0450C" w:rsidRPr="00B74B73" w14:paraId="4AF7DE9F" w14:textId="77777777" w:rsidTr="00B4450E">
                              <w:tc>
                                <w:tcPr>
                                  <w:tcW w:w="5106" w:type="dxa"/>
                                </w:tcPr>
                                <w:p w14:paraId="3C8B93AC" w14:textId="77777777" w:rsidR="00E0450C" w:rsidRPr="00EB22CB" w:rsidRDefault="00E0450C" w:rsidP="00DE5A06">
                                  <w:pPr>
                                    <w:spacing w:line="276" w:lineRule="auto"/>
                                    <w:jc w:val="both"/>
                                  </w:pPr>
                                </w:p>
                              </w:tc>
                              <w:tc>
                                <w:tcPr>
                                  <w:tcW w:w="10491" w:type="dxa"/>
                                  <w:shd w:val="clear" w:color="auto" w:fill="auto"/>
                                </w:tcPr>
                                <w:p w14:paraId="0480598B" w14:textId="5DB3247C" w:rsidR="00E0450C" w:rsidRPr="00EB22CB" w:rsidRDefault="00E0450C" w:rsidP="00DE5A06">
                                  <w:pPr>
                                    <w:spacing w:line="276" w:lineRule="auto"/>
                                    <w:jc w:val="both"/>
                                  </w:pPr>
                                </w:p>
                              </w:tc>
                            </w:tr>
                            <w:tr w:rsidR="00E0450C" w:rsidRPr="00B74B73" w14:paraId="6568FAF8" w14:textId="77777777" w:rsidTr="00B4450E">
                              <w:tc>
                                <w:tcPr>
                                  <w:tcW w:w="5106" w:type="dxa"/>
                                </w:tcPr>
                                <w:p w14:paraId="72F98F9C" w14:textId="77777777" w:rsidR="00E0450C" w:rsidRPr="00EB22CB" w:rsidRDefault="00E0450C" w:rsidP="00DE5A06">
                                  <w:pPr>
                                    <w:spacing w:line="276" w:lineRule="auto"/>
                                    <w:jc w:val="both"/>
                                  </w:pPr>
                                </w:p>
                              </w:tc>
                              <w:tc>
                                <w:tcPr>
                                  <w:tcW w:w="10491" w:type="dxa"/>
                                  <w:shd w:val="clear" w:color="auto" w:fill="auto"/>
                                </w:tcPr>
                                <w:p w14:paraId="22244B49" w14:textId="51ACF32B" w:rsidR="00E0450C" w:rsidRPr="00EB22CB" w:rsidRDefault="00E0450C" w:rsidP="00DE5A06">
                                  <w:pPr>
                                    <w:spacing w:line="276" w:lineRule="auto"/>
                                    <w:jc w:val="both"/>
                                  </w:pPr>
                                </w:p>
                              </w:tc>
                            </w:tr>
                            <w:tr w:rsidR="00E0450C" w:rsidRPr="00B74B73" w14:paraId="140A671B" w14:textId="77777777" w:rsidTr="00B4450E">
                              <w:tc>
                                <w:tcPr>
                                  <w:tcW w:w="5106" w:type="dxa"/>
                                </w:tcPr>
                                <w:p w14:paraId="127FF1AE" w14:textId="77777777" w:rsidR="00E0450C" w:rsidRPr="00EB22CB" w:rsidRDefault="00E0450C" w:rsidP="00DE5A06">
                                  <w:pPr>
                                    <w:spacing w:line="276" w:lineRule="auto"/>
                                    <w:jc w:val="both"/>
                                  </w:pPr>
                                </w:p>
                              </w:tc>
                              <w:tc>
                                <w:tcPr>
                                  <w:tcW w:w="10491" w:type="dxa"/>
                                  <w:shd w:val="clear" w:color="auto" w:fill="auto"/>
                                </w:tcPr>
                                <w:p w14:paraId="0770F8EE" w14:textId="6B074F73" w:rsidR="00E0450C" w:rsidRPr="00EB22CB" w:rsidRDefault="00E0450C" w:rsidP="00DE5A06">
                                  <w:pPr>
                                    <w:spacing w:line="276" w:lineRule="auto"/>
                                    <w:jc w:val="both"/>
                                  </w:pPr>
                                </w:p>
                              </w:tc>
                            </w:tr>
                            <w:tr w:rsidR="00E0450C" w:rsidRPr="00B74B73" w14:paraId="2EB76FF6" w14:textId="77777777" w:rsidTr="00B4450E">
                              <w:tc>
                                <w:tcPr>
                                  <w:tcW w:w="5106" w:type="dxa"/>
                                </w:tcPr>
                                <w:p w14:paraId="05E542E3" w14:textId="77777777" w:rsidR="00E0450C" w:rsidRPr="00EB22CB" w:rsidRDefault="00E0450C" w:rsidP="00DE5A06">
                                  <w:pPr>
                                    <w:spacing w:line="276" w:lineRule="auto"/>
                                    <w:jc w:val="both"/>
                                  </w:pPr>
                                </w:p>
                              </w:tc>
                              <w:tc>
                                <w:tcPr>
                                  <w:tcW w:w="10491" w:type="dxa"/>
                                  <w:shd w:val="clear" w:color="auto" w:fill="auto"/>
                                </w:tcPr>
                                <w:p w14:paraId="6E222377" w14:textId="51676046" w:rsidR="00E0450C" w:rsidRPr="00EB22CB" w:rsidRDefault="00E0450C" w:rsidP="00DE5A06">
                                  <w:pPr>
                                    <w:spacing w:line="276" w:lineRule="auto"/>
                                    <w:jc w:val="both"/>
                                  </w:pPr>
                                </w:p>
                              </w:tc>
                            </w:tr>
                            <w:tr w:rsidR="00E0450C" w:rsidRPr="00B74B73" w14:paraId="47EE7472" w14:textId="77777777" w:rsidTr="00B4450E">
                              <w:tc>
                                <w:tcPr>
                                  <w:tcW w:w="5106" w:type="dxa"/>
                                </w:tcPr>
                                <w:p w14:paraId="0AB8001B" w14:textId="77777777" w:rsidR="00E0450C" w:rsidRPr="00EB22CB" w:rsidRDefault="00E0450C" w:rsidP="00DE5A06">
                                  <w:pPr>
                                    <w:spacing w:line="276" w:lineRule="auto"/>
                                    <w:jc w:val="both"/>
                                  </w:pPr>
                                </w:p>
                              </w:tc>
                              <w:tc>
                                <w:tcPr>
                                  <w:tcW w:w="10491" w:type="dxa"/>
                                  <w:shd w:val="clear" w:color="auto" w:fill="auto"/>
                                </w:tcPr>
                                <w:p w14:paraId="4E4F0137" w14:textId="4743AFB1" w:rsidR="00E0450C" w:rsidRPr="00EB22CB" w:rsidRDefault="00E0450C" w:rsidP="00DE5A06">
                                  <w:pPr>
                                    <w:spacing w:line="276" w:lineRule="auto"/>
                                    <w:jc w:val="both"/>
                                  </w:pPr>
                                </w:p>
                              </w:tc>
                            </w:tr>
                            <w:tr w:rsidR="00E0450C" w:rsidRPr="00B74B73" w14:paraId="779B3E4D" w14:textId="77777777" w:rsidTr="00B4450E">
                              <w:tc>
                                <w:tcPr>
                                  <w:tcW w:w="5106" w:type="dxa"/>
                                </w:tcPr>
                                <w:p w14:paraId="3035973A" w14:textId="77777777" w:rsidR="00E0450C" w:rsidRPr="00EB22CB" w:rsidRDefault="00E0450C" w:rsidP="00DE5A06">
                                  <w:pPr>
                                    <w:spacing w:line="276" w:lineRule="auto"/>
                                    <w:jc w:val="both"/>
                                  </w:pPr>
                                </w:p>
                              </w:tc>
                              <w:tc>
                                <w:tcPr>
                                  <w:tcW w:w="10491" w:type="dxa"/>
                                  <w:shd w:val="clear" w:color="auto" w:fill="auto"/>
                                </w:tcPr>
                                <w:p w14:paraId="21F60E9C" w14:textId="4FE8C760" w:rsidR="00E0450C" w:rsidRPr="00EB22CB" w:rsidRDefault="00E0450C" w:rsidP="00DE5A06">
                                  <w:pPr>
                                    <w:spacing w:line="276" w:lineRule="auto"/>
                                    <w:jc w:val="both"/>
                                  </w:pPr>
                                </w:p>
                              </w:tc>
                            </w:tr>
                          </w:tbl>
                          <w:p w14:paraId="6197CA1F" w14:textId="77777777" w:rsidR="00E0450C" w:rsidRPr="00D353E1" w:rsidRDefault="00E0450C" w:rsidP="00DE5A06">
                            <w:pPr>
                              <w:spacing w:line="276" w:lineRule="auto"/>
                              <w:rPr>
                                <w:b w:val="0"/>
                                <w:bCs w:val="0"/>
                              </w:rPr>
                            </w:pPr>
                          </w:p>
                        </w:tc>
                      </w:tr>
                      <w:tr w:rsidR="00E0450C" w:rsidRPr="00B31086" w14:paraId="768B3413" w14:textId="77777777" w:rsidTr="00317813">
                        <w:tc>
                          <w:tcPr>
                            <w:tcW w:w="10042" w:type="dxa"/>
                            <w:shd w:val="clear" w:color="auto" w:fill="auto"/>
                          </w:tcPr>
                          <w:p w14:paraId="727B12C0" w14:textId="77777777" w:rsidR="00E0450C" w:rsidRPr="00D353E1" w:rsidRDefault="00E0450C" w:rsidP="00DE5A06">
                            <w:pPr>
                              <w:spacing w:line="276" w:lineRule="auto"/>
                              <w:rPr>
                                <w:b w:val="0"/>
                                <w:bCs w:val="0"/>
                              </w:rPr>
                            </w:pPr>
                          </w:p>
                        </w:tc>
                      </w:tr>
                      <w:tr w:rsidR="00E0450C" w:rsidRPr="00B31086" w14:paraId="6FFA7811" w14:textId="77777777" w:rsidTr="00317813">
                        <w:tc>
                          <w:tcPr>
                            <w:tcW w:w="10042" w:type="dxa"/>
                            <w:shd w:val="clear" w:color="auto" w:fill="auto"/>
                          </w:tcPr>
                          <w:p w14:paraId="5559C57F" w14:textId="77777777" w:rsidR="00E0450C" w:rsidRPr="00D353E1" w:rsidRDefault="00E0450C" w:rsidP="00DE5A06">
                            <w:pPr>
                              <w:spacing w:line="276" w:lineRule="auto"/>
                              <w:rPr>
                                <w:b w:val="0"/>
                                <w:bCs w:val="0"/>
                              </w:rPr>
                            </w:pPr>
                          </w:p>
                        </w:tc>
                      </w:tr>
                      <w:tr w:rsidR="00E0450C" w:rsidRPr="00B31086" w14:paraId="1D9585E1" w14:textId="77777777" w:rsidTr="00317813">
                        <w:tc>
                          <w:tcPr>
                            <w:tcW w:w="10042" w:type="dxa"/>
                            <w:shd w:val="clear" w:color="auto" w:fill="auto"/>
                          </w:tcPr>
                          <w:p w14:paraId="76DD29B2" w14:textId="77777777" w:rsidR="00E0450C" w:rsidRPr="00D353E1" w:rsidRDefault="00E0450C" w:rsidP="00DE5A06">
                            <w:pPr>
                              <w:spacing w:line="276" w:lineRule="auto"/>
                              <w:rPr>
                                <w:b w:val="0"/>
                                <w:bCs w:val="0"/>
                              </w:rPr>
                            </w:pPr>
                          </w:p>
                        </w:tc>
                      </w:tr>
                      <w:tr w:rsidR="00E0450C" w:rsidRPr="00B31086" w14:paraId="3B97AB8B" w14:textId="77777777" w:rsidTr="00317813">
                        <w:tc>
                          <w:tcPr>
                            <w:tcW w:w="10042" w:type="dxa"/>
                            <w:shd w:val="clear" w:color="auto" w:fill="auto"/>
                          </w:tcPr>
                          <w:p w14:paraId="0C3DD817" w14:textId="77777777" w:rsidR="00E0450C" w:rsidRPr="00D353E1" w:rsidRDefault="00E0450C" w:rsidP="00DE5A06">
                            <w:pPr>
                              <w:spacing w:line="276" w:lineRule="auto"/>
                              <w:rPr>
                                <w:b w:val="0"/>
                                <w:bCs w:val="0"/>
                              </w:rPr>
                            </w:pPr>
                          </w:p>
                        </w:tc>
                      </w:tr>
                      <w:tr w:rsidR="00E0450C" w:rsidRPr="00B31086" w14:paraId="4EA66C1A" w14:textId="77777777" w:rsidTr="00317813">
                        <w:tc>
                          <w:tcPr>
                            <w:tcW w:w="10042" w:type="dxa"/>
                            <w:shd w:val="clear" w:color="auto" w:fill="auto"/>
                          </w:tcPr>
                          <w:p w14:paraId="449CCE62" w14:textId="77777777" w:rsidR="00E0450C" w:rsidRPr="00D353E1" w:rsidRDefault="00E0450C" w:rsidP="00DE5A06">
                            <w:pPr>
                              <w:spacing w:line="276" w:lineRule="auto"/>
                              <w:rPr>
                                <w:b w:val="0"/>
                                <w:bCs w:val="0"/>
                              </w:rPr>
                            </w:pPr>
                          </w:p>
                        </w:tc>
                      </w:tr>
                      <w:tr w:rsidR="00E0450C" w:rsidRPr="00B31086" w14:paraId="21B6D11F" w14:textId="77777777" w:rsidTr="00317813">
                        <w:tc>
                          <w:tcPr>
                            <w:tcW w:w="10042" w:type="dxa"/>
                            <w:shd w:val="clear" w:color="auto" w:fill="auto"/>
                          </w:tcPr>
                          <w:p w14:paraId="618E0DDD" w14:textId="77777777" w:rsidR="00E0450C" w:rsidRPr="00D353E1" w:rsidRDefault="00E0450C" w:rsidP="00DE5A06">
                            <w:pPr>
                              <w:spacing w:line="276" w:lineRule="auto"/>
                              <w:rPr>
                                <w:b w:val="0"/>
                                <w:bCs w:val="0"/>
                              </w:rPr>
                            </w:pPr>
                          </w:p>
                        </w:tc>
                      </w:tr>
                      <w:tr w:rsidR="00E0450C" w:rsidRPr="00B31086" w14:paraId="655CDE4F" w14:textId="77777777" w:rsidTr="00317813">
                        <w:tc>
                          <w:tcPr>
                            <w:tcW w:w="10042" w:type="dxa"/>
                            <w:shd w:val="clear" w:color="auto" w:fill="auto"/>
                          </w:tcPr>
                          <w:p w14:paraId="7D815312" w14:textId="77777777" w:rsidR="00E0450C" w:rsidRPr="00D353E1" w:rsidRDefault="00E0450C" w:rsidP="00DE5A06">
                            <w:pPr>
                              <w:spacing w:line="276" w:lineRule="auto"/>
                              <w:rPr>
                                <w:b w:val="0"/>
                                <w:bCs w:val="0"/>
                              </w:rPr>
                            </w:pPr>
                          </w:p>
                        </w:tc>
                      </w:tr>
                      <w:tr w:rsidR="00E0450C" w:rsidRPr="00B31086" w14:paraId="6A060462" w14:textId="77777777" w:rsidTr="00317813">
                        <w:tc>
                          <w:tcPr>
                            <w:tcW w:w="10042" w:type="dxa"/>
                            <w:shd w:val="clear" w:color="auto" w:fill="auto"/>
                          </w:tcPr>
                          <w:p w14:paraId="36C977CF" w14:textId="77777777" w:rsidR="00E0450C" w:rsidRPr="00D353E1" w:rsidRDefault="00E0450C" w:rsidP="00DE5A06">
                            <w:pPr>
                              <w:spacing w:line="276" w:lineRule="auto"/>
                              <w:rPr>
                                <w:b w:val="0"/>
                                <w:bCs w:val="0"/>
                              </w:rPr>
                            </w:pPr>
                          </w:p>
                        </w:tc>
                      </w:tr>
                      <w:tr w:rsidR="00E0450C" w:rsidRPr="00B31086" w14:paraId="37D0D653" w14:textId="77777777" w:rsidTr="00317813">
                        <w:tc>
                          <w:tcPr>
                            <w:tcW w:w="10042" w:type="dxa"/>
                            <w:shd w:val="clear" w:color="auto" w:fill="auto"/>
                          </w:tcPr>
                          <w:p w14:paraId="03E308AF" w14:textId="77777777" w:rsidR="00E0450C" w:rsidRPr="00D353E1" w:rsidRDefault="00E0450C" w:rsidP="00DE5A06">
                            <w:pPr>
                              <w:spacing w:line="276" w:lineRule="auto"/>
                              <w:rPr>
                                <w:b w:val="0"/>
                                <w:bCs w:val="0"/>
                              </w:rPr>
                            </w:pPr>
                          </w:p>
                        </w:tc>
                      </w:tr>
                      <w:tr w:rsidR="00E0450C" w:rsidRPr="00B31086" w14:paraId="5E767538" w14:textId="77777777" w:rsidTr="00317813">
                        <w:tc>
                          <w:tcPr>
                            <w:tcW w:w="10042" w:type="dxa"/>
                            <w:shd w:val="clear" w:color="auto" w:fill="auto"/>
                          </w:tcPr>
                          <w:p w14:paraId="61BB0332" w14:textId="77777777" w:rsidR="00E0450C" w:rsidRPr="00D353E1" w:rsidRDefault="00E0450C" w:rsidP="00DE5A06">
                            <w:pPr>
                              <w:spacing w:line="276" w:lineRule="auto"/>
                              <w:rPr>
                                <w:b w:val="0"/>
                                <w:bCs w:val="0"/>
                              </w:rPr>
                            </w:pPr>
                          </w:p>
                        </w:tc>
                      </w:tr>
                      <w:tr w:rsidR="00E0450C" w:rsidRPr="00B31086" w14:paraId="0858C696" w14:textId="77777777" w:rsidTr="00317813">
                        <w:tc>
                          <w:tcPr>
                            <w:tcW w:w="10042" w:type="dxa"/>
                            <w:shd w:val="clear" w:color="auto" w:fill="auto"/>
                          </w:tcPr>
                          <w:p w14:paraId="017BE04E" w14:textId="77777777" w:rsidR="00E0450C" w:rsidRPr="00D353E1" w:rsidRDefault="00E0450C" w:rsidP="00DE5A06">
                            <w:pPr>
                              <w:spacing w:line="276" w:lineRule="auto"/>
                              <w:rPr>
                                <w:b w:val="0"/>
                                <w:bCs w:val="0"/>
                              </w:rPr>
                            </w:pPr>
                          </w:p>
                        </w:tc>
                      </w:tr>
                      <w:tr w:rsidR="00E0450C" w:rsidRPr="00B31086" w14:paraId="047434A5" w14:textId="77777777" w:rsidTr="00317813">
                        <w:tc>
                          <w:tcPr>
                            <w:tcW w:w="10042" w:type="dxa"/>
                            <w:shd w:val="clear" w:color="auto" w:fill="auto"/>
                          </w:tcPr>
                          <w:p w14:paraId="50C72F73" w14:textId="77777777" w:rsidR="00E0450C" w:rsidRPr="00D353E1" w:rsidRDefault="00E0450C" w:rsidP="00DE5A06">
                            <w:pPr>
                              <w:spacing w:line="276" w:lineRule="auto"/>
                              <w:rPr>
                                <w:b w:val="0"/>
                                <w:bCs w:val="0"/>
                              </w:rPr>
                            </w:pPr>
                          </w:p>
                        </w:tc>
                      </w:tr>
                      <w:tr w:rsidR="00E0450C" w:rsidRPr="00B31086" w14:paraId="1E0B0A72" w14:textId="77777777" w:rsidTr="00317813">
                        <w:tc>
                          <w:tcPr>
                            <w:tcW w:w="10042" w:type="dxa"/>
                            <w:shd w:val="clear" w:color="auto" w:fill="auto"/>
                          </w:tcPr>
                          <w:p w14:paraId="79146246" w14:textId="77777777" w:rsidR="00E0450C" w:rsidRPr="00D353E1" w:rsidRDefault="00E0450C" w:rsidP="00DE5A06">
                            <w:pPr>
                              <w:spacing w:line="276" w:lineRule="auto"/>
                              <w:rPr>
                                <w:b w:val="0"/>
                                <w:bCs w:val="0"/>
                              </w:rPr>
                            </w:pPr>
                          </w:p>
                        </w:tc>
                      </w:tr>
                      <w:tr w:rsidR="00E0450C" w:rsidRPr="00B31086" w14:paraId="1874C830" w14:textId="77777777" w:rsidTr="00317813">
                        <w:tc>
                          <w:tcPr>
                            <w:tcW w:w="10042" w:type="dxa"/>
                            <w:shd w:val="clear" w:color="auto" w:fill="auto"/>
                          </w:tcPr>
                          <w:p w14:paraId="289C8A5D" w14:textId="77777777" w:rsidR="00E0450C" w:rsidRPr="00D353E1" w:rsidRDefault="00E0450C" w:rsidP="00DE5A06">
                            <w:pPr>
                              <w:spacing w:line="276" w:lineRule="auto"/>
                              <w:rPr>
                                <w:b w:val="0"/>
                                <w:bCs w:val="0"/>
                              </w:rPr>
                            </w:pPr>
                          </w:p>
                        </w:tc>
                      </w:tr>
                      <w:tr w:rsidR="00E0450C" w:rsidRPr="00B31086" w14:paraId="07DD0738" w14:textId="77777777" w:rsidTr="00317813">
                        <w:tc>
                          <w:tcPr>
                            <w:tcW w:w="10042" w:type="dxa"/>
                            <w:shd w:val="clear" w:color="auto" w:fill="auto"/>
                          </w:tcPr>
                          <w:p w14:paraId="533087F8" w14:textId="77777777" w:rsidR="00E0450C" w:rsidRPr="00D353E1" w:rsidRDefault="00E0450C" w:rsidP="00DE5A06">
                            <w:pPr>
                              <w:spacing w:line="276" w:lineRule="auto"/>
                              <w:rPr>
                                <w:b w:val="0"/>
                                <w:bCs w:val="0"/>
                              </w:rPr>
                            </w:pPr>
                          </w:p>
                        </w:tc>
                      </w:tr>
                      <w:tr w:rsidR="00E0450C" w:rsidRPr="00B31086" w14:paraId="27681ECA" w14:textId="77777777" w:rsidTr="00317813">
                        <w:tc>
                          <w:tcPr>
                            <w:tcW w:w="10042" w:type="dxa"/>
                            <w:shd w:val="clear" w:color="auto" w:fill="auto"/>
                          </w:tcPr>
                          <w:p w14:paraId="456AA5D1" w14:textId="77777777" w:rsidR="00E0450C" w:rsidRPr="00D353E1" w:rsidRDefault="00E0450C" w:rsidP="00DE5A06">
                            <w:pPr>
                              <w:spacing w:line="276" w:lineRule="auto"/>
                              <w:rPr>
                                <w:b w:val="0"/>
                                <w:bCs w:val="0"/>
                              </w:rPr>
                            </w:pPr>
                          </w:p>
                        </w:tc>
                      </w:tr>
                      <w:tr w:rsidR="00E0450C" w:rsidRPr="00B31086" w14:paraId="0F7901D1" w14:textId="77777777" w:rsidTr="00317813">
                        <w:tc>
                          <w:tcPr>
                            <w:tcW w:w="10042" w:type="dxa"/>
                            <w:shd w:val="clear" w:color="auto" w:fill="auto"/>
                          </w:tcPr>
                          <w:p w14:paraId="6071F962" w14:textId="77777777" w:rsidR="00E0450C" w:rsidRPr="00D353E1" w:rsidRDefault="00E0450C" w:rsidP="00DE5A06">
                            <w:pPr>
                              <w:spacing w:line="276" w:lineRule="auto"/>
                              <w:rPr>
                                <w:b w:val="0"/>
                                <w:bCs w:val="0"/>
                              </w:rPr>
                            </w:pPr>
                          </w:p>
                        </w:tc>
                      </w:tr>
                      <w:tr w:rsidR="00E0450C" w:rsidRPr="00B31086" w14:paraId="3D5D5DAD" w14:textId="77777777" w:rsidTr="00317813">
                        <w:tc>
                          <w:tcPr>
                            <w:tcW w:w="10042" w:type="dxa"/>
                            <w:shd w:val="clear" w:color="auto" w:fill="auto"/>
                          </w:tcPr>
                          <w:p w14:paraId="304760E7" w14:textId="77777777" w:rsidR="00E0450C" w:rsidRPr="00D353E1" w:rsidRDefault="00E0450C" w:rsidP="00DE5A06">
                            <w:pPr>
                              <w:spacing w:line="276" w:lineRule="auto"/>
                              <w:rPr>
                                <w:b w:val="0"/>
                                <w:bCs w:val="0"/>
                              </w:rPr>
                            </w:pPr>
                          </w:p>
                        </w:tc>
                      </w:tr>
                      <w:tr w:rsidR="00E0450C" w:rsidRPr="00B31086" w14:paraId="39615B8F" w14:textId="77777777" w:rsidTr="00317813">
                        <w:tc>
                          <w:tcPr>
                            <w:tcW w:w="10042" w:type="dxa"/>
                            <w:shd w:val="clear" w:color="auto" w:fill="auto"/>
                          </w:tcPr>
                          <w:p w14:paraId="41DF94EF" w14:textId="77777777" w:rsidR="00E0450C" w:rsidRPr="00D353E1" w:rsidRDefault="00E0450C" w:rsidP="00DE5A06">
                            <w:pPr>
                              <w:spacing w:line="276" w:lineRule="auto"/>
                              <w:rPr>
                                <w:b w:val="0"/>
                                <w:bCs w:val="0"/>
                              </w:rPr>
                            </w:pPr>
                          </w:p>
                        </w:tc>
                      </w:tr>
                      <w:tr w:rsidR="00E0450C" w:rsidRPr="00B31086" w14:paraId="5CBA783B" w14:textId="77777777" w:rsidTr="00317813">
                        <w:tc>
                          <w:tcPr>
                            <w:tcW w:w="10042" w:type="dxa"/>
                            <w:shd w:val="clear" w:color="auto" w:fill="auto"/>
                          </w:tcPr>
                          <w:p w14:paraId="67024268" w14:textId="77777777" w:rsidR="00E0450C" w:rsidRPr="00D353E1" w:rsidRDefault="00E0450C" w:rsidP="00DE5A06">
                            <w:pPr>
                              <w:spacing w:line="276" w:lineRule="auto"/>
                              <w:rPr>
                                <w:b w:val="0"/>
                                <w:bCs w:val="0"/>
                              </w:rPr>
                            </w:pPr>
                          </w:p>
                        </w:tc>
                      </w:tr>
                      <w:tr w:rsidR="00E0450C" w:rsidRPr="00B31086" w14:paraId="2C6F8665" w14:textId="77777777" w:rsidTr="00317813">
                        <w:tc>
                          <w:tcPr>
                            <w:tcW w:w="10042" w:type="dxa"/>
                            <w:shd w:val="clear" w:color="auto" w:fill="auto"/>
                          </w:tcPr>
                          <w:p w14:paraId="78A35136" w14:textId="77777777" w:rsidR="00E0450C" w:rsidRPr="00D353E1" w:rsidRDefault="00E0450C" w:rsidP="00DE5A06">
                            <w:pPr>
                              <w:spacing w:line="276" w:lineRule="auto"/>
                              <w:rPr>
                                <w:b w:val="0"/>
                                <w:bCs w:val="0"/>
                              </w:rPr>
                            </w:pPr>
                          </w:p>
                        </w:tc>
                      </w:tr>
                      <w:tr w:rsidR="00E0450C" w:rsidRPr="00B31086" w14:paraId="4CE78F76" w14:textId="77777777" w:rsidTr="00317813">
                        <w:tc>
                          <w:tcPr>
                            <w:tcW w:w="10042" w:type="dxa"/>
                            <w:shd w:val="clear" w:color="auto" w:fill="auto"/>
                          </w:tcPr>
                          <w:p w14:paraId="4D839B3F" w14:textId="77777777" w:rsidR="00E0450C" w:rsidRPr="00D353E1" w:rsidRDefault="00E0450C" w:rsidP="00DE5A06">
                            <w:pPr>
                              <w:spacing w:line="276" w:lineRule="auto"/>
                              <w:rPr>
                                <w:b w:val="0"/>
                                <w:bCs w:val="0"/>
                              </w:rPr>
                            </w:pPr>
                          </w:p>
                        </w:tc>
                      </w:tr>
                      <w:tr w:rsidR="00E0450C" w:rsidRPr="00B31086" w14:paraId="0441E6E5" w14:textId="77777777" w:rsidTr="00317813">
                        <w:tc>
                          <w:tcPr>
                            <w:tcW w:w="10042" w:type="dxa"/>
                            <w:shd w:val="clear" w:color="auto" w:fill="auto"/>
                          </w:tcPr>
                          <w:p w14:paraId="6A7777F5" w14:textId="77777777" w:rsidR="00E0450C" w:rsidRPr="00D353E1" w:rsidRDefault="00E0450C" w:rsidP="00DE5A06">
                            <w:pPr>
                              <w:spacing w:line="276" w:lineRule="auto"/>
                              <w:rPr>
                                <w:b w:val="0"/>
                                <w:bCs w:val="0"/>
                              </w:rPr>
                            </w:pPr>
                          </w:p>
                        </w:tc>
                      </w:tr>
                      <w:tr w:rsidR="00E0450C" w:rsidRPr="00B31086" w14:paraId="106F6400" w14:textId="77777777" w:rsidTr="00317813">
                        <w:tc>
                          <w:tcPr>
                            <w:tcW w:w="10042" w:type="dxa"/>
                            <w:shd w:val="clear" w:color="auto" w:fill="auto"/>
                          </w:tcPr>
                          <w:p w14:paraId="6F43A074" w14:textId="77777777" w:rsidR="00E0450C" w:rsidRPr="00D353E1" w:rsidRDefault="00E0450C" w:rsidP="00DE5A06">
                            <w:pPr>
                              <w:spacing w:line="276" w:lineRule="auto"/>
                              <w:rPr>
                                <w:b w:val="0"/>
                                <w:bCs w:val="0"/>
                              </w:rPr>
                            </w:pPr>
                          </w:p>
                        </w:tc>
                      </w:tr>
                      <w:tr w:rsidR="00E0450C" w:rsidRPr="00B31086" w14:paraId="12E515FE" w14:textId="77777777" w:rsidTr="00317813">
                        <w:tc>
                          <w:tcPr>
                            <w:tcW w:w="10042" w:type="dxa"/>
                            <w:shd w:val="clear" w:color="auto" w:fill="auto"/>
                          </w:tcPr>
                          <w:p w14:paraId="1C5C102C" w14:textId="77777777" w:rsidR="00E0450C" w:rsidRPr="00D353E1" w:rsidRDefault="00E0450C" w:rsidP="00DE5A06">
                            <w:pPr>
                              <w:spacing w:line="276" w:lineRule="auto"/>
                              <w:rPr>
                                <w:b w:val="0"/>
                                <w:bCs w:val="0"/>
                              </w:rPr>
                            </w:pPr>
                          </w:p>
                        </w:tc>
                      </w:tr>
                      <w:tr w:rsidR="00E0450C" w:rsidRPr="00B31086" w14:paraId="29F30881" w14:textId="77777777" w:rsidTr="00317813">
                        <w:tc>
                          <w:tcPr>
                            <w:tcW w:w="10042" w:type="dxa"/>
                            <w:shd w:val="clear" w:color="auto" w:fill="auto"/>
                          </w:tcPr>
                          <w:p w14:paraId="798978FA" w14:textId="77777777" w:rsidR="00E0450C" w:rsidRPr="00D353E1" w:rsidRDefault="00E0450C" w:rsidP="00DE5A06">
                            <w:pPr>
                              <w:spacing w:line="276" w:lineRule="auto"/>
                              <w:rPr>
                                <w:b w:val="0"/>
                                <w:bCs w:val="0"/>
                              </w:rPr>
                            </w:pPr>
                          </w:p>
                        </w:tc>
                      </w:tr>
                      <w:tr w:rsidR="00E0450C" w:rsidRPr="00B31086" w14:paraId="114ECA1A" w14:textId="77777777" w:rsidTr="00317813">
                        <w:tc>
                          <w:tcPr>
                            <w:tcW w:w="10042" w:type="dxa"/>
                            <w:shd w:val="clear" w:color="auto" w:fill="auto"/>
                          </w:tcPr>
                          <w:p w14:paraId="6B9A161A" w14:textId="77777777" w:rsidR="00E0450C" w:rsidRPr="00D353E1" w:rsidRDefault="00E0450C" w:rsidP="00DE5A06">
                            <w:pPr>
                              <w:spacing w:line="276" w:lineRule="auto"/>
                              <w:rPr>
                                <w:b w:val="0"/>
                                <w:bCs w:val="0"/>
                              </w:rPr>
                            </w:pPr>
                          </w:p>
                        </w:tc>
                      </w:tr>
                      <w:tr w:rsidR="00E0450C" w:rsidRPr="00B31086" w14:paraId="5DEB8B3C" w14:textId="77777777" w:rsidTr="00317813">
                        <w:tc>
                          <w:tcPr>
                            <w:tcW w:w="10042" w:type="dxa"/>
                            <w:shd w:val="clear" w:color="auto" w:fill="auto"/>
                          </w:tcPr>
                          <w:p w14:paraId="16ABF53B" w14:textId="77777777" w:rsidR="00E0450C" w:rsidRPr="00D353E1" w:rsidRDefault="00E0450C" w:rsidP="00DE5A06">
                            <w:pPr>
                              <w:spacing w:line="276" w:lineRule="auto"/>
                              <w:rPr>
                                <w:b w:val="0"/>
                                <w:bCs w:val="0"/>
                              </w:rPr>
                            </w:pPr>
                          </w:p>
                        </w:tc>
                      </w:tr>
                      <w:tr w:rsidR="00E0450C" w:rsidRPr="00B31086" w14:paraId="096DB2CE" w14:textId="77777777" w:rsidTr="00317813">
                        <w:tc>
                          <w:tcPr>
                            <w:tcW w:w="10042" w:type="dxa"/>
                            <w:shd w:val="clear" w:color="auto" w:fill="auto"/>
                          </w:tcPr>
                          <w:p w14:paraId="30495C7B" w14:textId="77777777" w:rsidR="00E0450C" w:rsidRPr="00D353E1" w:rsidRDefault="00E0450C" w:rsidP="00DE5A06">
                            <w:pPr>
                              <w:spacing w:line="276" w:lineRule="auto"/>
                              <w:rPr>
                                <w:b w:val="0"/>
                                <w:bCs w:val="0"/>
                              </w:rPr>
                            </w:pPr>
                          </w:p>
                        </w:tc>
                      </w:tr>
                      <w:tr w:rsidR="00E0450C" w:rsidRPr="00B31086" w14:paraId="20E4B49A" w14:textId="77777777" w:rsidTr="00317813">
                        <w:tc>
                          <w:tcPr>
                            <w:tcW w:w="10042" w:type="dxa"/>
                            <w:shd w:val="clear" w:color="auto" w:fill="auto"/>
                          </w:tcPr>
                          <w:p w14:paraId="50712D53" w14:textId="77777777" w:rsidR="00E0450C" w:rsidRPr="00D353E1" w:rsidRDefault="00E0450C" w:rsidP="00DE5A06">
                            <w:pPr>
                              <w:spacing w:line="276" w:lineRule="auto"/>
                              <w:rPr>
                                <w:b w:val="0"/>
                                <w:bCs w:val="0"/>
                              </w:rPr>
                            </w:pPr>
                          </w:p>
                        </w:tc>
                      </w:tr>
                      <w:tr w:rsidR="00E0450C" w:rsidRPr="00B31086" w14:paraId="41D3409C" w14:textId="77777777" w:rsidTr="00317813">
                        <w:tc>
                          <w:tcPr>
                            <w:tcW w:w="10042" w:type="dxa"/>
                            <w:shd w:val="clear" w:color="auto" w:fill="auto"/>
                          </w:tcPr>
                          <w:p w14:paraId="00F13D8F" w14:textId="77777777" w:rsidR="00E0450C" w:rsidRPr="00D353E1" w:rsidRDefault="00E0450C" w:rsidP="00DE5A06">
                            <w:pPr>
                              <w:spacing w:line="276" w:lineRule="auto"/>
                              <w:rPr>
                                <w:b w:val="0"/>
                                <w:bCs w:val="0"/>
                              </w:rPr>
                            </w:pPr>
                          </w:p>
                        </w:tc>
                      </w:tr>
                      <w:tr w:rsidR="00E0450C" w:rsidRPr="00B31086" w14:paraId="3CF7513E" w14:textId="77777777" w:rsidTr="00317813">
                        <w:tc>
                          <w:tcPr>
                            <w:tcW w:w="10042" w:type="dxa"/>
                            <w:shd w:val="clear" w:color="auto" w:fill="auto"/>
                          </w:tcPr>
                          <w:p w14:paraId="60627A36" w14:textId="77777777" w:rsidR="00E0450C" w:rsidRPr="00D353E1" w:rsidRDefault="00E0450C" w:rsidP="00DE5A06">
                            <w:pPr>
                              <w:spacing w:line="276" w:lineRule="auto"/>
                              <w:rPr>
                                <w:b w:val="0"/>
                                <w:bCs w:val="0"/>
                              </w:rPr>
                            </w:pPr>
                          </w:p>
                        </w:tc>
                      </w:tr>
                      <w:tr w:rsidR="00E0450C" w:rsidRPr="00B31086" w14:paraId="20AD009F" w14:textId="77777777" w:rsidTr="00317813">
                        <w:tc>
                          <w:tcPr>
                            <w:tcW w:w="10042" w:type="dxa"/>
                            <w:shd w:val="clear" w:color="auto" w:fill="auto"/>
                          </w:tcPr>
                          <w:p w14:paraId="76F49960" w14:textId="77777777" w:rsidR="00E0450C" w:rsidRPr="00D353E1" w:rsidRDefault="00E0450C" w:rsidP="00DE5A06">
                            <w:pPr>
                              <w:spacing w:line="276" w:lineRule="auto"/>
                              <w:rPr>
                                <w:b w:val="0"/>
                                <w:bCs w:val="0"/>
                              </w:rPr>
                            </w:pPr>
                          </w:p>
                        </w:tc>
                      </w:tr>
                      <w:tr w:rsidR="00E0450C" w:rsidRPr="00B31086" w14:paraId="47141FFC" w14:textId="77777777" w:rsidTr="00317813">
                        <w:tc>
                          <w:tcPr>
                            <w:tcW w:w="10042" w:type="dxa"/>
                            <w:shd w:val="clear" w:color="auto" w:fill="auto"/>
                          </w:tcPr>
                          <w:p w14:paraId="27FD9A45" w14:textId="77777777" w:rsidR="00E0450C" w:rsidRPr="00D353E1" w:rsidRDefault="00E0450C" w:rsidP="00DE5A06">
                            <w:pPr>
                              <w:spacing w:line="276" w:lineRule="auto"/>
                              <w:rPr>
                                <w:b w:val="0"/>
                                <w:bCs w:val="0"/>
                              </w:rPr>
                            </w:pPr>
                          </w:p>
                        </w:tc>
                      </w:tr>
                      <w:tr w:rsidR="00E0450C" w:rsidRPr="00B31086" w14:paraId="48C71B4B" w14:textId="77777777" w:rsidTr="00317813">
                        <w:tc>
                          <w:tcPr>
                            <w:tcW w:w="10042" w:type="dxa"/>
                            <w:shd w:val="clear" w:color="auto" w:fill="auto"/>
                          </w:tcPr>
                          <w:p w14:paraId="6A1BD4FF" w14:textId="77777777" w:rsidR="00E0450C" w:rsidRPr="00D353E1" w:rsidRDefault="00E0450C" w:rsidP="00DE5A06">
                            <w:pPr>
                              <w:spacing w:line="276" w:lineRule="auto"/>
                              <w:rPr>
                                <w:b w:val="0"/>
                                <w:bCs w:val="0"/>
                              </w:rPr>
                            </w:pPr>
                          </w:p>
                        </w:tc>
                      </w:tr>
                      <w:tr w:rsidR="00E0450C" w:rsidRPr="00B31086" w14:paraId="504F56B6" w14:textId="77777777" w:rsidTr="00317813">
                        <w:tc>
                          <w:tcPr>
                            <w:tcW w:w="10042" w:type="dxa"/>
                            <w:shd w:val="clear" w:color="auto" w:fill="auto"/>
                          </w:tcPr>
                          <w:p w14:paraId="196EF23A" w14:textId="77777777" w:rsidR="00E0450C" w:rsidRPr="00D353E1" w:rsidRDefault="00E0450C" w:rsidP="00DE5A06">
                            <w:pPr>
                              <w:spacing w:line="276" w:lineRule="auto"/>
                              <w:rPr>
                                <w:b w:val="0"/>
                                <w:bCs w:val="0"/>
                              </w:rPr>
                            </w:pPr>
                          </w:p>
                        </w:tc>
                      </w:tr>
                      <w:tr w:rsidR="00E0450C" w:rsidRPr="00B31086" w14:paraId="3B85AAE1" w14:textId="77777777" w:rsidTr="00317813">
                        <w:tc>
                          <w:tcPr>
                            <w:tcW w:w="10042" w:type="dxa"/>
                            <w:shd w:val="clear" w:color="auto" w:fill="auto"/>
                          </w:tcPr>
                          <w:p w14:paraId="0EBE7470" w14:textId="77777777" w:rsidR="00E0450C" w:rsidRPr="00D353E1" w:rsidRDefault="00E0450C" w:rsidP="00DE5A06">
                            <w:pPr>
                              <w:spacing w:line="276" w:lineRule="auto"/>
                              <w:rPr>
                                <w:b w:val="0"/>
                                <w:bCs w:val="0"/>
                              </w:rPr>
                            </w:pPr>
                          </w:p>
                        </w:tc>
                      </w:tr>
                      <w:tr w:rsidR="00E0450C" w:rsidRPr="00B31086" w14:paraId="23A97638" w14:textId="77777777" w:rsidTr="00317813">
                        <w:tc>
                          <w:tcPr>
                            <w:tcW w:w="10042" w:type="dxa"/>
                            <w:shd w:val="clear" w:color="auto" w:fill="auto"/>
                          </w:tcPr>
                          <w:p w14:paraId="11F94A70" w14:textId="77777777" w:rsidR="00E0450C" w:rsidRPr="00D353E1" w:rsidRDefault="00E0450C" w:rsidP="00DE5A06">
                            <w:pPr>
                              <w:spacing w:line="276" w:lineRule="auto"/>
                              <w:rPr>
                                <w:b w:val="0"/>
                                <w:bCs w:val="0"/>
                              </w:rPr>
                            </w:pPr>
                          </w:p>
                        </w:tc>
                      </w:tr>
                      <w:tr w:rsidR="00E0450C" w:rsidRPr="00B31086" w14:paraId="39F544C1" w14:textId="77777777" w:rsidTr="00317813">
                        <w:tc>
                          <w:tcPr>
                            <w:tcW w:w="10042" w:type="dxa"/>
                            <w:shd w:val="clear" w:color="auto" w:fill="auto"/>
                          </w:tcPr>
                          <w:p w14:paraId="3728F96B" w14:textId="77777777" w:rsidR="00E0450C" w:rsidRPr="00D353E1" w:rsidRDefault="00E0450C" w:rsidP="00DE5A06">
                            <w:pPr>
                              <w:spacing w:line="276" w:lineRule="auto"/>
                              <w:rPr>
                                <w:b w:val="0"/>
                                <w:bCs w:val="0"/>
                              </w:rPr>
                            </w:pPr>
                          </w:p>
                        </w:tc>
                      </w:tr>
                      <w:tr w:rsidR="00E0450C" w:rsidRPr="00B31086" w14:paraId="7C6B226E" w14:textId="77777777" w:rsidTr="00317813">
                        <w:tc>
                          <w:tcPr>
                            <w:tcW w:w="10042" w:type="dxa"/>
                            <w:shd w:val="clear" w:color="auto" w:fill="auto"/>
                          </w:tcPr>
                          <w:p w14:paraId="115B7383" w14:textId="77777777" w:rsidR="00E0450C" w:rsidRPr="00D353E1" w:rsidRDefault="00E0450C" w:rsidP="00DE5A06">
                            <w:pPr>
                              <w:spacing w:line="276" w:lineRule="auto"/>
                              <w:rPr>
                                <w:b w:val="0"/>
                                <w:bCs w:val="0"/>
                              </w:rPr>
                            </w:pPr>
                          </w:p>
                        </w:tc>
                      </w:tr>
                      <w:tr w:rsidR="00E0450C" w:rsidRPr="00B31086" w14:paraId="7CB64C00" w14:textId="77777777" w:rsidTr="00317813">
                        <w:tc>
                          <w:tcPr>
                            <w:tcW w:w="10042" w:type="dxa"/>
                            <w:shd w:val="clear" w:color="auto" w:fill="auto"/>
                          </w:tcPr>
                          <w:p w14:paraId="3514DEDB" w14:textId="77777777" w:rsidR="00E0450C" w:rsidRPr="00D353E1" w:rsidRDefault="00E0450C" w:rsidP="00DE5A06">
                            <w:pPr>
                              <w:spacing w:line="276" w:lineRule="auto"/>
                              <w:rPr>
                                <w:b w:val="0"/>
                                <w:bCs w:val="0"/>
                              </w:rPr>
                            </w:pPr>
                          </w:p>
                        </w:tc>
                      </w:tr>
                      <w:tr w:rsidR="00E0450C" w:rsidRPr="00B31086" w14:paraId="105EFBFC" w14:textId="77777777" w:rsidTr="00317813">
                        <w:tc>
                          <w:tcPr>
                            <w:tcW w:w="10042" w:type="dxa"/>
                            <w:shd w:val="clear" w:color="auto" w:fill="auto"/>
                          </w:tcPr>
                          <w:p w14:paraId="788E9109" w14:textId="77777777" w:rsidR="00E0450C" w:rsidRPr="00D353E1" w:rsidRDefault="00E0450C" w:rsidP="00DE5A06">
                            <w:pPr>
                              <w:spacing w:line="276" w:lineRule="auto"/>
                              <w:rPr>
                                <w:b w:val="0"/>
                                <w:bCs w:val="0"/>
                              </w:rPr>
                            </w:pPr>
                          </w:p>
                        </w:tc>
                      </w:tr>
                    </w:tbl>
                    <w:p w14:paraId="26F5B3D0" w14:textId="77777777" w:rsidR="00E0450C" w:rsidRPr="00B31086" w:rsidRDefault="00E0450C" w:rsidP="00DE5A06">
                      <w:pPr>
                        <w:spacing w:line="276" w:lineRule="auto"/>
                        <w:rPr>
                          <w:b w:val="0"/>
                          <w:bCs w:val="0"/>
                          <w:sz w:val="21"/>
                          <w:szCs w:val="21"/>
                        </w:rPr>
                      </w:pPr>
                    </w:p>
                  </w:txbxContent>
                </v:textbox>
                <w10:wrap type="through"/>
              </v:shape>
            </w:pict>
          </mc:Fallback>
        </mc:AlternateContent>
      </w:r>
    </w:p>
    <w:p w14:paraId="7F228550" w14:textId="058D5FA6" w:rsidR="00360E49" w:rsidRDefault="0058431A">
      <w:r>
        <w:rPr>
          <w:noProof/>
          <w:sz w:val="22"/>
          <w:szCs w:val="22"/>
        </w:rPr>
        <w:lastRenderedPageBreak/>
        <mc:AlternateContent>
          <mc:Choice Requires="wps">
            <w:drawing>
              <wp:anchor distT="0" distB="0" distL="114300" distR="114300" simplePos="0" relativeHeight="251947008" behindDoc="0" locked="0" layoutInCell="1" allowOverlap="1" wp14:anchorId="1B9B2339" wp14:editId="51F193F3">
                <wp:simplePos x="0" y="0"/>
                <wp:positionH relativeFrom="column">
                  <wp:posOffset>-226154</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8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5088"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46"/>
                              <w:gridCol w:w="10042"/>
                            </w:tblGrid>
                            <w:tr w:rsidR="00E0450C" w:rsidRPr="00B31086" w14:paraId="4231EA4A" w14:textId="77777777" w:rsidTr="00374883">
                              <w:tc>
                                <w:tcPr>
                                  <w:tcW w:w="5046" w:type="dxa"/>
                                </w:tcPr>
                                <w:p w14:paraId="6C2BC8B4" w14:textId="77777777" w:rsidR="00E0450C" w:rsidRPr="00D353E1" w:rsidRDefault="00E0450C" w:rsidP="00B31086">
                                  <w:pPr>
                                    <w:spacing w:line="276" w:lineRule="auto"/>
                                    <w:rPr>
                                      <w:b w:val="0"/>
                                      <w:bCs w:val="0"/>
                                    </w:rPr>
                                  </w:pPr>
                                </w:p>
                              </w:tc>
                              <w:tc>
                                <w:tcPr>
                                  <w:tcW w:w="10042" w:type="dxa"/>
                                  <w:shd w:val="clear" w:color="auto" w:fill="auto"/>
                                </w:tcPr>
                                <w:p w14:paraId="527A8AF6" w14:textId="572CC91A" w:rsidR="00E0450C" w:rsidRPr="00D353E1" w:rsidRDefault="00E0450C" w:rsidP="00B31086">
                                  <w:pPr>
                                    <w:spacing w:line="276" w:lineRule="auto"/>
                                    <w:rPr>
                                      <w:b w:val="0"/>
                                      <w:bCs w:val="0"/>
                                    </w:rPr>
                                  </w:pPr>
                                </w:p>
                              </w:tc>
                            </w:tr>
                            <w:tr w:rsidR="00E0450C" w:rsidRPr="00B31086" w14:paraId="6A95878E" w14:textId="77777777" w:rsidTr="00374883">
                              <w:tc>
                                <w:tcPr>
                                  <w:tcW w:w="5046" w:type="dxa"/>
                                </w:tcPr>
                                <w:p w14:paraId="5DCCF6D0" w14:textId="77777777" w:rsidR="00E0450C" w:rsidRPr="00D353E1" w:rsidRDefault="00E0450C" w:rsidP="00B31086">
                                  <w:pPr>
                                    <w:spacing w:line="276" w:lineRule="auto"/>
                                    <w:rPr>
                                      <w:b w:val="0"/>
                                      <w:bCs w:val="0"/>
                                    </w:rPr>
                                  </w:pPr>
                                </w:p>
                              </w:tc>
                              <w:tc>
                                <w:tcPr>
                                  <w:tcW w:w="10042" w:type="dxa"/>
                                  <w:shd w:val="clear" w:color="auto" w:fill="auto"/>
                                </w:tcPr>
                                <w:p w14:paraId="0FF5FA71" w14:textId="66BF8E8F" w:rsidR="00E0450C" w:rsidRPr="00D353E1" w:rsidRDefault="00E0450C" w:rsidP="00B31086">
                                  <w:pPr>
                                    <w:spacing w:line="276" w:lineRule="auto"/>
                                    <w:rPr>
                                      <w:b w:val="0"/>
                                      <w:bCs w:val="0"/>
                                    </w:rPr>
                                  </w:pPr>
                                </w:p>
                              </w:tc>
                            </w:tr>
                            <w:tr w:rsidR="00E0450C" w:rsidRPr="00B31086" w14:paraId="59CAC619" w14:textId="77777777" w:rsidTr="00374883">
                              <w:tc>
                                <w:tcPr>
                                  <w:tcW w:w="5046" w:type="dxa"/>
                                </w:tcPr>
                                <w:p w14:paraId="0700F9F6" w14:textId="77777777" w:rsidR="00E0450C" w:rsidRPr="00D353E1" w:rsidRDefault="00E0450C" w:rsidP="00B31086">
                                  <w:pPr>
                                    <w:spacing w:line="276" w:lineRule="auto"/>
                                    <w:rPr>
                                      <w:b w:val="0"/>
                                      <w:bCs w:val="0"/>
                                    </w:rPr>
                                  </w:pPr>
                                </w:p>
                              </w:tc>
                              <w:tc>
                                <w:tcPr>
                                  <w:tcW w:w="10042" w:type="dxa"/>
                                  <w:shd w:val="clear" w:color="auto" w:fill="auto"/>
                                </w:tcPr>
                                <w:p w14:paraId="057E4FDF" w14:textId="1B2574DD" w:rsidR="00E0450C" w:rsidRPr="00D353E1" w:rsidRDefault="00E0450C" w:rsidP="00B31086">
                                  <w:pPr>
                                    <w:spacing w:line="276" w:lineRule="auto"/>
                                    <w:rPr>
                                      <w:b w:val="0"/>
                                      <w:bCs w:val="0"/>
                                    </w:rPr>
                                  </w:pPr>
                                </w:p>
                              </w:tc>
                            </w:tr>
                            <w:tr w:rsidR="00E0450C" w:rsidRPr="00B31086" w14:paraId="563071A3" w14:textId="77777777" w:rsidTr="00374883">
                              <w:tc>
                                <w:tcPr>
                                  <w:tcW w:w="5046" w:type="dxa"/>
                                </w:tcPr>
                                <w:p w14:paraId="55EAA3DB" w14:textId="77777777" w:rsidR="00E0450C" w:rsidRPr="00D353E1" w:rsidRDefault="00E0450C" w:rsidP="00B31086">
                                  <w:pPr>
                                    <w:spacing w:line="276" w:lineRule="auto"/>
                                    <w:rPr>
                                      <w:b w:val="0"/>
                                      <w:bCs w:val="0"/>
                                    </w:rPr>
                                  </w:pPr>
                                </w:p>
                              </w:tc>
                              <w:tc>
                                <w:tcPr>
                                  <w:tcW w:w="10042" w:type="dxa"/>
                                  <w:shd w:val="clear" w:color="auto" w:fill="auto"/>
                                </w:tcPr>
                                <w:p w14:paraId="531E8DBD" w14:textId="4B820445" w:rsidR="00E0450C" w:rsidRPr="00D353E1" w:rsidRDefault="00E0450C" w:rsidP="00B31086">
                                  <w:pPr>
                                    <w:spacing w:line="276" w:lineRule="auto"/>
                                    <w:rPr>
                                      <w:b w:val="0"/>
                                      <w:bCs w:val="0"/>
                                    </w:rPr>
                                  </w:pPr>
                                </w:p>
                              </w:tc>
                            </w:tr>
                            <w:tr w:rsidR="00E0450C" w:rsidRPr="00B31086" w14:paraId="3FD2C0A9" w14:textId="77777777" w:rsidTr="00374883">
                              <w:tc>
                                <w:tcPr>
                                  <w:tcW w:w="5046" w:type="dxa"/>
                                </w:tcPr>
                                <w:p w14:paraId="100D8490" w14:textId="77777777" w:rsidR="00E0450C" w:rsidRPr="00D353E1" w:rsidRDefault="00E0450C" w:rsidP="00B31086">
                                  <w:pPr>
                                    <w:spacing w:line="276" w:lineRule="auto"/>
                                    <w:rPr>
                                      <w:b w:val="0"/>
                                      <w:bCs w:val="0"/>
                                    </w:rPr>
                                  </w:pPr>
                                </w:p>
                              </w:tc>
                              <w:tc>
                                <w:tcPr>
                                  <w:tcW w:w="10042" w:type="dxa"/>
                                  <w:shd w:val="clear" w:color="auto" w:fill="auto"/>
                                </w:tcPr>
                                <w:p w14:paraId="1B845C39" w14:textId="259CEBC4" w:rsidR="00E0450C" w:rsidRPr="00D353E1" w:rsidRDefault="00E0450C" w:rsidP="00B31086">
                                  <w:pPr>
                                    <w:spacing w:line="276" w:lineRule="auto"/>
                                    <w:rPr>
                                      <w:b w:val="0"/>
                                      <w:bCs w:val="0"/>
                                    </w:rPr>
                                  </w:pPr>
                                </w:p>
                              </w:tc>
                            </w:tr>
                            <w:tr w:rsidR="00E0450C" w:rsidRPr="00B31086" w14:paraId="1875F5FA" w14:textId="77777777" w:rsidTr="00374883">
                              <w:tc>
                                <w:tcPr>
                                  <w:tcW w:w="5046" w:type="dxa"/>
                                </w:tcPr>
                                <w:p w14:paraId="217280F1" w14:textId="77777777" w:rsidR="00E0450C" w:rsidRPr="00D353E1" w:rsidRDefault="00E0450C" w:rsidP="00B31086">
                                  <w:pPr>
                                    <w:spacing w:line="276" w:lineRule="auto"/>
                                    <w:rPr>
                                      <w:b w:val="0"/>
                                      <w:bCs w:val="0"/>
                                    </w:rPr>
                                  </w:pPr>
                                </w:p>
                              </w:tc>
                              <w:tc>
                                <w:tcPr>
                                  <w:tcW w:w="10042" w:type="dxa"/>
                                  <w:shd w:val="clear" w:color="auto" w:fill="auto"/>
                                </w:tcPr>
                                <w:p w14:paraId="1335F7F4" w14:textId="71A3514A" w:rsidR="00E0450C" w:rsidRPr="00D353E1" w:rsidRDefault="00E0450C" w:rsidP="00B31086">
                                  <w:pPr>
                                    <w:spacing w:line="276" w:lineRule="auto"/>
                                    <w:rPr>
                                      <w:b w:val="0"/>
                                      <w:bCs w:val="0"/>
                                    </w:rPr>
                                  </w:pPr>
                                </w:p>
                              </w:tc>
                            </w:tr>
                            <w:tr w:rsidR="00E0450C" w:rsidRPr="00B31086" w14:paraId="07A68AC5" w14:textId="77777777" w:rsidTr="00374883">
                              <w:tc>
                                <w:tcPr>
                                  <w:tcW w:w="5046" w:type="dxa"/>
                                </w:tcPr>
                                <w:p w14:paraId="0722009D" w14:textId="77777777" w:rsidR="00E0450C" w:rsidRPr="00D353E1" w:rsidRDefault="00E0450C" w:rsidP="00B31086">
                                  <w:pPr>
                                    <w:spacing w:line="276" w:lineRule="auto"/>
                                    <w:rPr>
                                      <w:b w:val="0"/>
                                      <w:bCs w:val="0"/>
                                    </w:rPr>
                                  </w:pPr>
                                </w:p>
                              </w:tc>
                              <w:tc>
                                <w:tcPr>
                                  <w:tcW w:w="10042" w:type="dxa"/>
                                  <w:shd w:val="clear" w:color="auto" w:fill="auto"/>
                                </w:tcPr>
                                <w:p w14:paraId="006A435A" w14:textId="40C9572C" w:rsidR="00E0450C" w:rsidRPr="00D353E1" w:rsidRDefault="00E0450C" w:rsidP="00B31086">
                                  <w:pPr>
                                    <w:spacing w:line="276" w:lineRule="auto"/>
                                    <w:rPr>
                                      <w:b w:val="0"/>
                                      <w:bCs w:val="0"/>
                                    </w:rPr>
                                  </w:pPr>
                                </w:p>
                              </w:tc>
                            </w:tr>
                            <w:tr w:rsidR="00E0450C" w:rsidRPr="00B31086" w14:paraId="2C6810AD" w14:textId="77777777" w:rsidTr="00374883">
                              <w:tc>
                                <w:tcPr>
                                  <w:tcW w:w="5046" w:type="dxa"/>
                                </w:tcPr>
                                <w:p w14:paraId="0C9FF95E" w14:textId="77777777" w:rsidR="00E0450C" w:rsidRPr="00D353E1" w:rsidRDefault="00E0450C" w:rsidP="00B31086">
                                  <w:pPr>
                                    <w:spacing w:line="276" w:lineRule="auto"/>
                                    <w:rPr>
                                      <w:b w:val="0"/>
                                      <w:bCs w:val="0"/>
                                    </w:rPr>
                                  </w:pPr>
                                </w:p>
                              </w:tc>
                              <w:tc>
                                <w:tcPr>
                                  <w:tcW w:w="10042" w:type="dxa"/>
                                  <w:shd w:val="clear" w:color="auto" w:fill="auto"/>
                                </w:tcPr>
                                <w:p w14:paraId="1B266E74" w14:textId="3E7E4168" w:rsidR="00E0450C" w:rsidRPr="00D353E1" w:rsidRDefault="00E0450C" w:rsidP="00B31086">
                                  <w:pPr>
                                    <w:spacing w:line="276" w:lineRule="auto"/>
                                    <w:rPr>
                                      <w:b w:val="0"/>
                                      <w:bCs w:val="0"/>
                                    </w:rPr>
                                  </w:pPr>
                                </w:p>
                              </w:tc>
                            </w:tr>
                            <w:tr w:rsidR="00E0450C" w:rsidRPr="00B31086" w14:paraId="588C3D8C" w14:textId="77777777" w:rsidTr="00374883">
                              <w:tc>
                                <w:tcPr>
                                  <w:tcW w:w="5046" w:type="dxa"/>
                                </w:tcPr>
                                <w:p w14:paraId="39C08AD0" w14:textId="77777777" w:rsidR="00E0450C" w:rsidRPr="00D353E1" w:rsidRDefault="00E0450C" w:rsidP="00B31086">
                                  <w:pPr>
                                    <w:spacing w:line="276" w:lineRule="auto"/>
                                    <w:rPr>
                                      <w:b w:val="0"/>
                                      <w:bCs w:val="0"/>
                                    </w:rPr>
                                  </w:pPr>
                                </w:p>
                              </w:tc>
                              <w:tc>
                                <w:tcPr>
                                  <w:tcW w:w="10042" w:type="dxa"/>
                                  <w:shd w:val="clear" w:color="auto" w:fill="auto"/>
                                </w:tcPr>
                                <w:p w14:paraId="2F548558" w14:textId="702E42AB" w:rsidR="00E0450C" w:rsidRPr="00D353E1" w:rsidRDefault="00E0450C" w:rsidP="00B31086">
                                  <w:pPr>
                                    <w:spacing w:line="276" w:lineRule="auto"/>
                                    <w:rPr>
                                      <w:b w:val="0"/>
                                      <w:bCs w:val="0"/>
                                    </w:rPr>
                                  </w:pPr>
                                </w:p>
                              </w:tc>
                            </w:tr>
                            <w:tr w:rsidR="00E0450C" w:rsidRPr="00B31086" w14:paraId="101B2610" w14:textId="77777777" w:rsidTr="00374883">
                              <w:tc>
                                <w:tcPr>
                                  <w:tcW w:w="5046" w:type="dxa"/>
                                </w:tcPr>
                                <w:p w14:paraId="77FA5FAC" w14:textId="77777777" w:rsidR="00E0450C" w:rsidRPr="00D353E1" w:rsidRDefault="00E0450C" w:rsidP="00B31086">
                                  <w:pPr>
                                    <w:spacing w:line="276" w:lineRule="auto"/>
                                    <w:rPr>
                                      <w:b w:val="0"/>
                                      <w:bCs w:val="0"/>
                                    </w:rPr>
                                  </w:pPr>
                                </w:p>
                              </w:tc>
                              <w:tc>
                                <w:tcPr>
                                  <w:tcW w:w="10042" w:type="dxa"/>
                                  <w:shd w:val="clear" w:color="auto" w:fill="auto"/>
                                </w:tcPr>
                                <w:p w14:paraId="17220B60" w14:textId="2A9A2E99" w:rsidR="00E0450C" w:rsidRPr="00D353E1" w:rsidRDefault="00E0450C" w:rsidP="00B31086">
                                  <w:pPr>
                                    <w:spacing w:line="276" w:lineRule="auto"/>
                                    <w:rPr>
                                      <w:b w:val="0"/>
                                      <w:bCs w:val="0"/>
                                    </w:rPr>
                                  </w:pPr>
                                </w:p>
                              </w:tc>
                            </w:tr>
                            <w:tr w:rsidR="00E0450C" w:rsidRPr="00B31086" w14:paraId="39580028" w14:textId="77777777" w:rsidTr="00374883">
                              <w:tc>
                                <w:tcPr>
                                  <w:tcW w:w="5046" w:type="dxa"/>
                                </w:tcPr>
                                <w:p w14:paraId="247B8C28" w14:textId="77777777" w:rsidR="00E0450C" w:rsidRPr="00D353E1" w:rsidRDefault="00E0450C" w:rsidP="00B31086">
                                  <w:pPr>
                                    <w:spacing w:line="276" w:lineRule="auto"/>
                                    <w:rPr>
                                      <w:b w:val="0"/>
                                      <w:bCs w:val="0"/>
                                    </w:rPr>
                                  </w:pPr>
                                </w:p>
                              </w:tc>
                              <w:tc>
                                <w:tcPr>
                                  <w:tcW w:w="10042" w:type="dxa"/>
                                  <w:shd w:val="clear" w:color="auto" w:fill="auto"/>
                                </w:tcPr>
                                <w:p w14:paraId="7C8FF286" w14:textId="5B353D3F" w:rsidR="00E0450C" w:rsidRPr="00D353E1" w:rsidRDefault="00E0450C" w:rsidP="00B31086">
                                  <w:pPr>
                                    <w:spacing w:line="276" w:lineRule="auto"/>
                                    <w:rPr>
                                      <w:b w:val="0"/>
                                      <w:bCs w:val="0"/>
                                    </w:rPr>
                                  </w:pPr>
                                </w:p>
                              </w:tc>
                            </w:tr>
                            <w:tr w:rsidR="00E0450C" w:rsidRPr="00B31086" w14:paraId="3A638E76" w14:textId="77777777" w:rsidTr="00374883">
                              <w:tc>
                                <w:tcPr>
                                  <w:tcW w:w="5046" w:type="dxa"/>
                                </w:tcPr>
                                <w:p w14:paraId="06A39446" w14:textId="77777777" w:rsidR="00E0450C" w:rsidRPr="00D353E1" w:rsidRDefault="00E0450C" w:rsidP="00B31086">
                                  <w:pPr>
                                    <w:spacing w:line="276" w:lineRule="auto"/>
                                    <w:rPr>
                                      <w:b w:val="0"/>
                                      <w:bCs w:val="0"/>
                                    </w:rPr>
                                  </w:pPr>
                                </w:p>
                              </w:tc>
                              <w:tc>
                                <w:tcPr>
                                  <w:tcW w:w="10042" w:type="dxa"/>
                                  <w:shd w:val="clear" w:color="auto" w:fill="auto"/>
                                </w:tcPr>
                                <w:p w14:paraId="000AD394" w14:textId="32BC8E15" w:rsidR="00E0450C" w:rsidRPr="00D353E1" w:rsidRDefault="00E0450C" w:rsidP="00B31086">
                                  <w:pPr>
                                    <w:spacing w:line="276" w:lineRule="auto"/>
                                    <w:rPr>
                                      <w:b w:val="0"/>
                                      <w:bCs w:val="0"/>
                                    </w:rPr>
                                  </w:pPr>
                                </w:p>
                              </w:tc>
                            </w:tr>
                            <w:tr w:rsidR="00E0450C" w:rsidRPr="00B31086" w14:paraId="46A6AE1E" w14:textId="77777777" w:rsidTr="00374883">
                              <w:tc>
                                <w:tcPr>
                                  <w:tcW w:w="5046" w:type="dxa"/>
                                </w:tcPr>
                                <w:p w14:paraId="49BFE1D7" w14:textId="77777777" w:rsidR="00E0450C" w:rsidRPr="00D353E1" w:rsidRDefault="00E0450C" w:rsidP="00B31086">
                                  <w:pPr>
                                    <w:spacing w:line="276" w:lineRule="auto"/>
                                    <w:rPr>
                                      <w:b w:val="0"/>
                                      <w:bCs w:val="0"/>
                                    </w:rPr>
                                  </w:pPr>
                                </w:p>
                              </w:tc>
                              <w:tc>
                                <w:tcPr>
                                  <w:tcW w:w="10042" w:type="dxa"/>
                                  <w:shd w:val="clear" w:color="auto" w:fill="auto"/>
                                </w:tcPr>
                                <w:p w14:paraId="185D1977" w14:textId="4C7BF056" w:rsidR="00E0450C" w:rsidRPr="00D353E1" w:rsidRDefault="00E0450C" w:rsidP="00B31086">
                                  <w:pPr>
                                    <w:spacing w:line="276" w:lineRule="auto"/>
                                    <w:rPr>
                                      <w:b w:val="0"/>
                                      <w:bCs w:val="0"/>
                                    </w:rPr>
                                  </w:pPr>
                                </w:p>
                              </w:tc>
                            </w:tr>
                            <w:tr w:rsidR="00E0450C" w:rsidRPr="00B31086" w14:paraId="5A5C970B" w14:textId="77777777" w:rsidTr="00374883">
                              <w:tc>
                                <w:tcPr>
                                  <w:tcW w:w="5046" w:type="dxa"/>
                                </w:tcPr>
                                <w:p w14:paraId="1DF727C4" w14:textId="77777777" w:rsidR="00E0450C" w:rsidRPr="00D353E1" w:rsidRDefault="00E0450C" w:rsidP="00B31086">
                                  <w:pPr>
                                    <w:spacing w:line="276" w:lineRule="auto"/>
                                    <w:rPr>
                                      <w:b w:val="0"/>
                                      <w:bCs w:val="0"/>
                                    </w:rPr>
                                  </w:pPr>
                                </w:p>
                              </w:tc>
                              <w:tc>
                                <w:tcPr>
                                  <w:tcW w:w="10042" w:type="dxa"/>
                                  <w:shd w:val="clear" w:color="auto" w:fill="auto"/>
                                </w:tcPr>
                                <w:p w14:paraId="03727E1B" w14:textId="6147E3B3" w:rsidR="00E0450C" w:rsidRPr="00D353E1" w:rsidRDefault="00E0450C" w:rsidP="00B31086">
                                  <w:pPr>
                                    <w:spacing w:line="276" w:lineRule="auto"/>
                                    <w:rPr>
                                      <w:b w:val="0"/>
                                      <w:bCs w:val="0"/>
                                    </w:rPr>
                                  </w:pPr>
                                </w:p>
                              </w:tc>
                            </w:tr>
                            <w:tr w:rsidR="00E0450C" w:rsidRPr="00B31086" w14:paraId="0C872048" w14:textId="77777777" w:rsidTr="00374883">
                              <w:tc>
                                <w:tcPr>
                                  <w:tcW w:w="5046" w:type="dxa"/>
                                </w:tcPr>
                                <w:p w14:paraId="514A1E7E" w14:textId="77777777" w:rsidR="00E0450C" w:rsidRPr="00D353E1" w:rsidRDefault="00E0450C" w:rsidP="00B31086">
                                  <w:pPr>
                                    <w:spacing w:line="276" w:lineRule="auto"/>
                                    <w:rPr>
                                      <w:b w:val="0"/>
                                      <w:bCs w:val="0"/>
                                    </w:rPr>
                                  </w:pPr>
                                </w:p>
                              </w:tc>
                              <w:tc>
                                <w:tcPr>
                                  <w:tcW w:w="10042" w:type="dxa"/>
                                  <w:shd w:val="clear" w:color="auto" w:fill="auto"/>
                                </w:tcPr>
                                <w:p w14:paraId="2D1B548B" w14:textId="2DBD4699" w:rsidR="00E0450C" w:rsidRPr="00D353E1" w:rsidRDefault="00E0450C" w:rsidP="00B31086">
                                  <w:pPr>
                                    <w:spacing w:line="276" w:lineRule="auto"/>
                                    <w:rPr>
                                      <w:b w:val="0"/>
                                      <w:bCs w:val="0"/>
                                    </w:rPr>
                                  </w:pPr>
                                </w:p>
                              </w:tc>
                            </w:tr>
                            <w:tr w:rsidR="00E0450C" w:rsidRPr="00B31086" w14:paraId="6804E0BF" w14:textId="77777777" w:rsidTr="00374883">
                              <w:tc>
                                <w:tcPr>
                                  <w:tcW w:w="5046" w:type="dxa"/>
                                </w:tcPr>
                                <w:p w14:paraId="19F2A821" w14:textId="77777777" w:rsidR="00E0450C" w:rsidRPr="00D353E1" w:rsidRDefault="00E0450C" w:rsidP="00B31086">
                                  <w:pPr>
                                    <w:spacing w:line="276" w:lineRule="auto"/>
                                    <w:rPr>
                                      <w:b w:val="0"/>
                                      <w:bCs w:val="0"/>
                                    </w:rPr>
                                  </w:pPr>
                                </w:p>
                              </w:tc>
                              <w:tc>
                                <w:tcPr>
                                  <w:tcW w:w="10042" w:type="dxa"/>
                                  <w:shd w:val="clear" w:color="auto" w:fill="auto"/>
                                </w:tcPr>
                                <w:p w14:paraId="36EE1E15" w14:textId="2380A97B" w:rsidR="00E0450C" w:rsidRPr="00D353E1" w:rsidRDefault="00E0450C" w:rsidP="00B31086">
                                  <w:pPr>
                                    <w:spacing w:line="276" w:lineRule="auto"/>
                                    <w:rPr>
                                      <w:b w:val="0"/>
                                      <w:bCs w:val="0"/>
                                    </w:rPr>
                                  </w:pPr>
                                </w:p>
                              </w:tc>
                            </w:tr>
                            <w:tr w:rsidR="00E0450C" w:rsidRPr="00B31086" w14:paraId="084A40FC" w14:textId="77777777" w:rsidTr="00374883">
                              <w:tc>
                                <w:tcPr>
                                  <w:tcW w:w="5046" w:type="dxa"/>
                                </w:tcPr>
                                <w:p w14:paraId="70A6F0F4" w14:textId="77777777" w:rsidR="00E0450C" w:rsidRPr="00D353E1" w:rsidRDefault="00E0450C" w:rsidP="00B31086">
                                  <w:pPr>
                                    <w:spacing w:line="276" w:lineRule="auto"/>
                                    <w:rPr>
                                      <w:b w:val="0"/>
                                      <w:bCs w:val="0"/>
                                    </w:rPr>
                                  </w:pPr>
                                </w:p>
                              </w:tc>
                              <w:tc>
                                <w:tcPr>
                                  <w:tcW w:w="10042" w:type="dxa"/>
                                  <w:shd w:val="clear" w:color="auto" w:fill="auto"/>
                                </w:tcPr>
                                <w:p w14:paraId="1E2EE66A" w14:textId="0D28C8AB" w:rsidR="00E0450C" w:rsidRPr="00D353E1" w:rsidRDefault="00E0450C" w:rsidP="00B31086">
                                  <w:pPr>
                                    <w:spacing w:line="276" w:lineRule="auto"/>
                                    <w:rPr>
                                      <w:b w:val="0"/>
                                      <w:bCs w:val="0"/>
                                    </w:rPr>
                                  </w:pPr>
                                </w:p>
                              </w:tc>
                            </w:tr>
                            <w:tr w:rsidR="00E0450C" w:rsidRPr="00B31086" w14:paraId="0E11ED6C" w14:textId="77777777" w:rsidTr="00374883">
                              <w:tc>
                                <w:tcPr>
                                  <w:tcW w:w="5046" w:type="dxa"/>
                                </w:tcPr>
                                <w:p w14:paraId="19C85088" w14:textId="77777777" w:rsidR="00E0450C" w:rsidRPr="00D353E1" w:rsidRDefault="00E0450C" w:rsidP="00B31086">
                                  <w:pPr>
                                    <w:spacing w:line="276" w:lineRule="auto"/>
                                    <w:rPr>
                                      <w:b w:val="0"/>
                                      <w:bCs w:val="0"/>
                                    </w:rPr>
                                  </w:pPr>
                                </w:p>
                              </w:tc>
                              <w:tc>
                                <w:tcPr>
                                  <w:tcW w:w="10042" w:type="dxa"/>
                                  <w:shd w:val="clear" w:color="auto" w:fill="auto"/>
                                </w:tcPr>
                                <w:p w14:paraId="23ABBA2C" w14:textId="4F76C09E" w:rsidR="00E0450C" w:rsidRPr="00D353E1" w:rsidRDefault="00E0450C" w:rsidP="00B31086">
                                  <w:pPr>
                                    <w:spacing w:line="276" w:lineRule="auto"/>
                                    <w:rPr>
                                      <w:b w:val="0"/>
                                      <w:bCs w:val="0"/>
                                    </w:rPr>
                                  </w:pPr>
                                </w:p>
                              </w:tc>
                            </w:tr>
                            <w:tr w:rsidR="00E0450C" w:rsidRPr="00B31086" w14:paraId="5BFBA73B" w14:textId="77777777" w:rsidTr="00374883">
                              <w:tc>
                                <w:tcPr>
                                  <w:tcW w:w="5046" w:type="dxa"/>
                                </w:tcPr>
                                <w:p w14:paraId="324ACF36" w14:textId="77777777" w:rsidR="00E0450C" w:rsidRPr="00D353E1" w:rsidRDefault="00E0450C" w:rsidP="00B31086">
                                  <w:pPr>
                                    <w:spacing w:line="276" w:lineRule="auto"/>
                                    <w:rPr>
                                      <w:b w:val="0"/>
                                      <w:bCs w:val="0"/>
                                    </w:rPr>
                                  </w:pPr>
                                </w:p>
                              </w:tc>
                              <w:tc>
                                <w:tcPr>
                                  <w:tcW w:w="10042" w:type="dxa"/>
                                  <w:shd w:val="clear" w:color="auto" w:fill="auto"/>
                                </w:tcPr>
                                <w:p w14:paraId="60CE0DFE" w14:textId="34C630CC" w:rsidR="00E0450C" w:rsidRPr="00D353E1" w:rsidRDefault="00E0450C" w:rsidP="00B31086">
                                  <w:pPr>
                                    <w:spacing w:line="276" w:lineRule="auto"/>
                                    <w:rPr>
                                      <w:b w:val="0"/>
                                      <w:bCs w:val="0"/>
                                    </w:rPr>
                                  </w:pPr>
                                </w:p>
                              </w:tc>
                            </w:tr>
                            <w:tr w:rsidR="00E0450C" w:rsidRPr="00B31086" w14:paraId="4A97C7A1" w14:textId="77777777" w:rsidTr="00374883">
                              <w:tc>
                                <w:tcPr>
                                  <w:tcW w:w="5046" w:type="dxa"/>
                                </w:tcPr>
                                <w:p w14:paraId="35885441" w14:textId="77777777" w:rsidR="00E0450C" w:rsidRPr="00D353E1" w:rsidRDefault="00E0450C" w:rsidP="00B31086">
                                  <w:pPr>
                                    <w:spacing w:line="276" w:lineRule="auto"/>
                                    <w:rPr>
                                      <w:b w:val="0"/>
                                      <w:bCs w:val="0"/>
                                    </w:rPr>
                                  </w:pPr>
                                </w:p>
                              </w:tc>
                              <w:tc>
                                <w:tcPr>
                                  <w:tcW w:w="10042" w:type="dxa"/>
                                  <w:shd w:val="clear" w:color="auto" w:fill="auto"/>
                                </w:tcPr>
                                <w:p w14:paraId="604B7A18" w14:textId="7AFC20EE" w:rsidR="00E0450C" w:rsidRPr="00D353E1" w:rsidRDefault="00E0450C" w:rsidP="00B31086">
                                  <w:pPr>
                                    <w:spacing w:line="276" w:lineRule="auto"/>
                                    <w:rPr>
                                      <w:b w:val="0"/>
                                      <w:bCs w:val="0"/>
                                    </w:rPr>
                                  </w:pPr>
                                </w:p>
                              </w:tc>
                            </w:tr>
                            <w:tr w:rsidR="00E0450C" w:rsidRPr="00B31086" w14:paraId="0E1369AC" w14:textId="77777777" w:rsidTr="00374883">
                              <w:tc>
                                <w:tcPr>
                                  <w:tcW w:w="5046" w:type="dxa"/>
                                </w:tcPr>
                                <w:p w14:paraId="2704803A" w14:textId="77777777" w:rsidR="00E0450C" w:rsidRPr="00D353E1" w:rsidRDefault="00E0450C" w:rsidP="00B31086">
                                  <w:pPr>
                                    <w:spacing w:line="276" w:lineRule="auto"/>
                                    <w:rPr>
                                      <w:b w:val="0"/>
                                      <w:bCs w:val="0"/>
                                    </w:rPr>
                                  </w:pPr>
                                </w:p>
                              </w:tc>
                              <w:tc>
                                <w:tcPr>
                                  <w:tcW w:w="10042" w:type="dxa"/>
                                  <w:shd w:val="clear" w:color="auto" w:fill="auto"/>
                                </w:tcPr>
                                <w:p w14:paraId="3BD24E52" w14:textId="4A151CF3" w:rsidR="00E0450C" w:rsidRPr="00D353E1" w:rsidRDefault="00E0450C" w:rsidP="00B31086">
                                  <w:pPr>
                                    <w:spacing w:line="276" w:lineRule="auto"/>
                                    <w:rPr>
                                      <w:b w:val="0"/>
                                      <w:bCs w:val="0"/>
                                    </w:rPr>
                                  </w:pPr>
                                </w:p>
                              </w:tc>
                            </w:tr>
                            <w:tr w:rsidR="00E0450C" w:rsidRPr="00B31086" w14:paraId="6773CE92" w14:textId="77777777" w:rsidTr="00374883">
                              <w:tc>
                                <w:tcPr>
                                  <w:tcW w:w="5046" w:type="dxa"/>
                                </w:tcPr>
                                <w:p w14:paraId="189BA8EC" w14:textId="77777777" w:rsidR="00E0450C" w:rsidRPr="00D353E1" w:rsidRDefault="00E0450C" w:rsidP="00B31086">
                                  <w:pPr>
                                    <w:spacing w:line="276" w:lineRule="auto"/>
                                    <w:rPr>
                                      <w:b w:val="0"/>
                                      <w:bCs w:val="0"/>
                                    </w:rPr>
                                  </w:pPr>
                                </w:p>
                              </w:tc>
                              <w:tc>
                                <w:tcPr>
                                  <w:tcW w:w="10042" w:type="dxa"/>
                                  <w:shd w:val="clear" w:color="auto" w:fill="auto"/>
                                </w:tcPr>
                                <w:p w14:paraId="19C9A2B6" w14:textId="72B804C3" w:rsidR="00E0450C" w:rsidRPr="00D353E1" w:rsidRDefault="00E0450C" w:rsidP="00B31086">
                                  <w:pPr>
                                    <w:spacing w:line="276" w:lineRule="auto"/>
                                    <w:rPr>
                                      <w:b w:val="0"/>
                                      <w:bCs w:val="0"/>
                                    </w:rPr>
                                  </w:pPr>
                                </w:p>
                              </w:tc>
                            </w:tr>
                            <w:tr w:rsidR="00E0450C" w:rsidRPr="00B31086" w14:paraId="0CF7308C" w14:textId="77777777" w:rsidTr="00374883">
                              <w:tc>
                                <w:tcPr>
                                  <w:tcW w:w="5046" w:type="dxa"/>
                                </w:tcPr>
                                <w:p w14:paraId="37E4C986" w14:textId="77777777" w:rsidR="00E0450C" w:rsidRPr="00D353E1" w:rsidRDefault="00E0450C" w:rsidP="00B31086">
                                  <w:pPr>
                                    <w:spacing w:line="276" w:lineRule="auto"/>
                                    <w:rPr>
                                      <w:b w:val="0"/>
                                      <w:bCs w:val="0"/>
                                    </w:rPr>
                                  </w:pPr>
                                </w:p>
                              </w:tc>
                              <w:tc>
                                <w:tcPr>
                                  <w:tcW w:w="10042" w:type="dxa"/>
                                  <w:shd w:val="clear" w:color="auto" w:fill="auto"/>
                                </w:tcPr>
                                <w:p w14:paraId="60C8A88E" w14:textId="26AC37C8" w:rsidR="00E0450C" w:rsidRPr="00D353E1" w:rsidRDefault="00E0450C" w:rsidP="00B31086">
                                  <w:pPr>
                                    <w:spacing w:line="276" w:lineRule="auto"/>
                                    <w:rPr>
                                      <w:b w:val="0"/>
                                      <w:bCs w:val="0"/>
                                    </w:rPr>
                                  </w:pPr>
                                </w:p>
                              </w:tc>
                            </w:tr>
                            <w:tr w:rsidR="00E0450C" w:rsidRPr="00B31086" w14:paraId="72EDD811" w14:textId="77777777" w:rsidTr="00374883">
                              <w:tc>
                                <w:tcPr>
                                  <w:tcW w:w="5046" w:type="dxa"/>
                                </w:tcPr>
                                <w:p w14:paraId="1C5DBC63" w14:textId="77777777" w:rsidR="00E0450C" w:rsidRPr="00D353E1" w:rsidRDefault="00E0450C" w:rsidP="00B31086">
                                  <w:pPr>
                                    <w:spacing w:line="276" w:lineRule="auto"/>
                                    <w:rPr>
                                      <w:b w:val="0"/>
                                      <w:bCs w:val="0"/>
                                    </w:rPr>
                                  </w:pPr>
                                </w:p>
                              </w:tc>
                              <w:tc>
                                <w:tcPr>
                                  <w:tcW w:w="10042" w:type="dxa"/>
                                  <w:shd w:val="clear" w:color="auto" w:fill="auto"/>
                                </w:tcPr>
                                <w:p w14:paraId="020E1FFD" w14:textId="5F13F9A9" w:rsidR="00E0450C" w:rsidRPr="00D353E1" w:rsidRDefault="00E0450C" w:rsidP="00B31086">
                                  <w:pPr>
                                    <w:spacing w:line="276" w:lineRule="auto"/>
                                    <w:rPr>
                                      <w:b w:val="0"/>
                                      <w:bCs w:val="0"/>
                                    </w:rPr>
                                  </w:pPr>
                                </w:p>
                              </w:tc>
                            </w:tr>
                            <w:tr w:rsidR="00E0450C" w:rsidRPr="00B31086" w14:paraId="3997FEBF" w14:textId="77777777" w:rsidTr="00374883">
                              <w:tc>
                                <w:tcPr>
                                  <w:tcW w:w="5046" w:type="dxa"/>
                                </w:tcPr>
                                <w:p w14:paraId="48E195D3" w14:textId="77777777" w:rsidR="00E0450C" w:rsidRPr="00D353E1" w:rsidRDefault="00E0450C" w:rsidP="00B31086">
                                  <w:pPr>
                                    <w:spacing w:line="276" w:lineRule="auto"/>
                                    <w:rPr>
                                      <w:b w:val="0"/>
                                      <w:bCs w:val="0"/>
                                    </w:rPr>
                                  </w:pPr>
                                </w:p>
                              </w:tc>
                              <w:tc>
                                <w:tcPr>
                                  <w:tcW w:w="10042" w:type="dxa"/>
                                  <w:shd w:val="clear" w:color="auto" w:fill="auto"/>
                                </w:tcPr>
                                <w:p w14:paraId="2986F5FF" w14:textId="5310DC55" w:rsidR="00E0450C" w:rsidRPr="00D353E1" w:rsidRDefault="00E0450C" w:rsidP="00B31086">
                                  <w:pPr>
                                    <w:spacing w:line="276" w:lineRule="auto"/>
                                    <w:rPr>
                                      <w:b w:val="0"/>
                                      <w:bCs w:val="0"/>
                                    </w:rPr>
                                  </w:pPr>
                                </w:p>
                              </w:tc>
                            </w:tr>
                            <w:tr w:rsidR="00E0450C" w:rsidRPr="00B31086" w14:paraId="0E63EF00" w14:textId="77777777" w:rsidTr="00374883">
                              <w:tc>
                                <w:tcPr>
                                  <w:tcW w:w="5046" w:type="dxa"/>
                                </w:tcPr>
                                <w:p w14:paraId="03D18177" w14:textId="77777777" w:rsidR="00E0450C" w:rsidRPr="00D353E1" w:rsidRDefault="00E0450C" w:rsidP="00B31086">
                                  <w:pPr>
                                    <w:spacing w:line="276" w:lineRule="auto"/>
                                    <w:rPr>
                                      <w:b w:val="0"/>
                                      <w:bCs w:val="0"/>
                                    </w:rPr>
                                  </w:pPr>
                                </w:p>
                              </w:tc>
                              <w:tc>
                                <w:tcPr>
                                  <w:tcW w:w="10042" w:type="dxa"/>
                                  <w:shd w:val="clear" w:color="auto" w:fill="auto"/>
                                </w:tcPr>
                                <w:p w14:paraId="1714A754" w14:textId="113D9D8A" w:rsidR="00E0450C" w:rsidRPr="00D353E1" w:rsidRDefault="00E0450C" w:rsidP="00B31086">
                                  <w:pPr>
                                    <w:spacing w:line="276" w:lineRule="auto"/>
                                    <w:rPr>
                                      <w:b w:val="0"/>
                                      <w:bCs w:val="0"/>
                                    </w:rPr>
                                  </w:pPr>
                                </w:p>
                              </w:tc>
                            </w:tr>
                            <w:tr w:rsidR="00E0450C" w:rsidRPr="00B31086" w14:paraId="37B0570D" w14:textId="77777777" w:rsidTr="00374883">
                              <w:tc>
                                <w:tcPr>
                                  <w:tcW w:w="5046" w:type="dxa"/>
                                </w:tcPr>
                                <w:p w14:paraId="693E9602" w14:textId="77777777" w:rsidR="00E0450C" w:rsidRPr="00D353E1" w:rsidRDefault="00E0450C" w:rsidP="00B31086">
                                  <w:pPr>
                                    <w:spacing w:line="276" w:lineRule="auto"/>
                                    <w:rPr>
                                      <w:b w:val="0"/>
                                      <w:bCs w:val="0"/>
                                    </w:rPr>
                                  </w:pPr>
                                </w:p>
                              </w:tc>
                              <w:tc>
                                <w:tcPr>
                                  <w:tcW w:w="10042" w:type="dxa"/>
                                  <w:shd w:val="clear" w:color="auto" w:fill="auto"/>
                                </w:tcPr>
                                <w:p w14:paraId="2AD4904B" w14:textId="17606CE7" w:rsidR="00E0450C" w:rsidRPr="00D353E1" w:rsidRDefault="00E0450C" w:rsidP="00B31086">
                                  <w:pPr>
                                    <w:spacing w:line="276" w:lineRule="auto"/>
                                    <w:rPr>
                                      <w:b w:val="0"/>
                                      <w:bCs w:val="0"/>
                                    </w:rPr>
                                  </w:pPr>
                                </w:p>
                              </w:tc>
                            </w:tr>
                            <w:tr w:rsidR="00E0450C" w:rsidRPr="00B31086" w14:paraId="73FE368B" w14:textId="77777777" w:rsidTr="00374883">
                              <w:tc>
                                <w:tcPr>
                                  <w:tcW w:w="5046" w:type="dxa"/>
                                </w:tcPr>
                                <w:p w14:paraId="2751B39A" w14:textId="77777777" w:rsidR="00E0450C" w:rsidRPr="00D353E1" w:rsidRDefault="00E0450C" w:rsidP="00B31086">
                                  <w:pPr>
                                    <w:spacing w:line="276" w:lineRule="auto"/>
                                    <w:rPr>
                                      <w:b w:val="0"/>
                                      <w:bCs w:val="0"/>
                                    </w:rPr>
                                  </w:pPr>
                                </w:p>
                              </w:tc>
                              <w:tc>
                                <w:tcPr>
                                  <w:tcW w:w="10042" w:type="dxa"/>
                                  <w:shd w:val="clear" w:color="auto" w:fill="auto"/>
                                </w:tcPr>
                                <w:p w14:paraId="03086458" w14:textId="210DBE7E" w:rsidR="00E0450C" w:rsidRPr="00D353E1" w:rsidRDefault="00E0450C" w:rsidP="00B31086">
                                  <w:pPr>
                                    <w:spacing w:line="276" w:lineRule="auto"/>
                                    <w:rPr>
                                      <w:b w:val="0"/>
                                      <w:bCs w:val="0"/>
                                    </w:rPr>
                                  </w:pPr>
                                </w:p>
                              </w:tc>
                            </w:tr>
                            <w:tr w:rsidR="00E0450C" w:rsidRPr="00B31086" w14:paraId="041E5FC7" w14:textId="77777777" w:rsidTr="00374883">
                              <w:tc>
                                <w:tcPr>
                                  <w:tcW w:w="5046" w:type="dxa"/>
                                </w:tcPr>
                                <w:p w14:paraId="08AA2098" w14:textId="77777777" w:rsidR="00E0450C" w:rsidRPr="00D353E1" w:rsidRDefault="00E0450C" w:rsidP="00B31086">
                                  <w:pPr>
                                    <w:spacing w:line="276" w:lineRule="auto"/>
                                    <w:rPr>
                                      <w:b w:val="0"/>
                                      <w:bCs w:val="0"/>
                                    </w:rPr>
                                  </w:pPr>
                                </w:p>
                              </w:tc>
                              <w:tc>
                                <w:tcPr>
                                  <w:tcW w:w="10042" w:type="dxa"/>
                                  <w:shd w:val="clear" w:color="auto" w:fill="auto"/>
                                </w:tcPr>
                                <w:p w14:paraId="7A7F63A3" w14:textId="0463EDE5" w:rsidR="00E0450C" w:rsidRPr="00D353E1" w:rsidRDefault="00E0450C" w:rsidP="00B31086">
                                  <w:pPr>
                                    <w:spacing w:line="276" w:lineRule="auto"/>
                                    <w:rPr>
                                      <w:b w:val="0"/>
                                      <w:bCs w:val="0"/>
                                    </w:rPr>
                                  </w:pPr>
                                </w:p>
                              </w:tc>
                            </w:tr>
                            <w:tr w:rsidR="00E0450C" w:rsidRPr="00B31086" w14:paraId="4F9E9E89" w14:textId="77777777" w:rsidTr="00374883">
                              <w:tc>
                                <w:tcPr>
                                  <w:tcW w:w="5046" w:type="dxa"/>
                                </w:tcPr>
                                <w:p w14:paraId="019C38E0" w14:textId="77777777" w:rsidR="00E0450C" w:rsidRPr="00D353E1" w:rsidRDefault="00E0450C" w:rsidP="00B31086">
                                  <w:pPr>
                                    <w:spacing w:line="276" w:lineRule="auto"/>
                                    <w:rPr>
                                      <w:b w:val="0"/>
                                      <w:bCs w:val="0"/>
                                    </w:rPr>
                                  </w:pPr>
                                </w:p>
                              </w:tc>
                              <w:tc>
                                <w:tcPr>
                                  <w:tcW w:w="10042" w:type="dxa"/>
                                  <w:shd w:val="clear" w:color="auto" w:fill="auto"/>
                                </w:tcPr>
                                <w:p w14:paraId="1C4CF6A3" w14:textId="01B115C1" w:rsidR="00E0450C" w:rsidRPr="00D353E1" w:rsidRDefault="00E0450C" w:rsidP="00B31086">
                                  <w:pPr>
                                    <w:spacing w:line="276" w:lineRule="auto"/>
                                    <w:rPr>
                                      <w:b w:val="0"/>
                                      <w:bCs w:val="0"/>
                                    </w:rPr>
                                  </w:pPr>
                                </w:p>
                              </w:tc>
                            </w:tr>
                            <w:tr w:rsidR="00E0450C" w:rsidRPr="00B31086" w14:paraId="6AC37E60" w14:textId="77777777" w:rsidTr="00374883">
                              <w:tc>
                                <w:tcPr>
                                  <w:tcW w:w="5046" w:type="dxa"/>
                                </w:tcPr>
                                <w:p w14:paraId="3A873AB1" w14:textId="77777777" w:rsidR="00E0450C" w:rsidRPr="00D353E1" w:rsidRDefault="00E0450C" w:rsidP="00B31086">
                                  <w:pPr>
                                    <w:spacing w:line="276" w:lineRule="auto"/>
                                    <w:rPr>
                                      <w:b w:val="0"/>
                                      <w:bCs w:val="0"/>
                                    </w:rPr>
                                  </w:pPr>
                                </w:p>
                              </w:tc>
                              <w:tc>
                                <w:tcPr>
                                  <w:tcW w:w="10042" w:type="dxa"/>
                                  <w:shd w:val="clear" w:color="auto" w:fill="auto"/>
                                </w:tcPr>
                                <w:p w14:paraId="1334C703" w14:textId="613E9FD9" w:rsidR="00E0450C" w:rsidRPr="00D353E1" w:rsidRDefault="00E0450C" w:rsidP="00B31086">
                                  <w:pPr>
                                    <w:spacing w:line="276" w:lineRule="auto"/>
                                    <w:rPr>
                                      <w:b w:val="0"/>
                                      <w:bCs w:val="0"/>
                                    </w:rPr>
                                  </w:pPr>
                                </w:p>
                              </w:tc>
                            </w:tr>
                            <w:tr w:rsidR="00E0450C" w:rsidRPr="00B31086" w14:paraId="2D588007" w14:textId="77777777" w:rsidTr="00374883">
                              <w:tc>
                                <w:tcPr>
                                  <w:tcW w:w="5046" w:type="dxa"/>
                                </w:tcPr>
                                <w:p w14:paraId="605F6398" w14:textId="77777777" w:rsidR="00E0450C" w:rsidRPr="00D353E1" w:rsidRDefault="00E0450C" w:rsidP="00B31086">
                                  <w:pPr>
                                    <w:spacing w:line="276" w:lineRule="auto"/>
                                    <w:rPr>
                                      <w:b w:val="0"/>
                                      <w:bCs w:val="0"/>
                                    </w:rPr>
                                  </w:pPr>
                                </w:p>
                              </w:tc>
                              <w:tc>
                                <w:tcPr>
                                  <w:tcW w:w="10042" w:type="dxa"/>
                                  <w:shd w:val="clear" w:color="auto" w:fill="auto"/>
                                </w:tcPr>
                                <w:p w14:paraId="68D4233B" w14:textId="70E3707D" w:rsidR="00E0450C" w:rsidRPr="00D353E1" w:rsidRDefault="00E0450C" w:rsidP="00B31086">
                                  <w:pPr>
                                    <w:spacing w:line="276" w:lineRule="auto"/>
                                    <w:rPr>
                                      <w:b w:val="0"/>
                                      <w:bCs w:val="0"/>
                                    </w:rPr>
                                  </w:pPr>
                                </w:p>
                              </w:tc>
                            </w:tr>
                            <w:tr w:rsidR="00E0450C" w:rsidRPr="00B31086" w14:paraId="6CA5392C" w14:textId="77777777" w:rsidTr="00374883">
                              <w:tc>
                                <w:tcPr>
                                  <w:tcW w:w="5046" w:type="dxa"/>
                                </w:tcPr>
                                <w:p w14:paraId="36E7B1D8" w14:textId="77777777" w:rsidR="00E0450C" w:rsidRPr="00D353E1" w:rsidRDefault="00E0450C" w:rsidP="00B31086">
                                  <w:pPr>
                                    <w:spacing w:line="276" w:lineRule="auto"/>
                                    <w:rPr>
                                      <w:b w:val="0"/>
                                      <w:bCs w:val="0"/>
                                    </w:rPr>
                                  </w:pPr>
                                </w:p>
                              </w:tc>
                              <w:tc>
                                <w:tcPr>
                                  <w:tcW w:w="10042" w:type="dxa"/>
                                  <w:shd w:val="clear" w:color="auto" w:fill="auto"/>
                                </w:tcPr>
                                <w:p w14:paraId="37344E1B" w14:textId="467CA58B" w:rsidR="00E0450C" w:rsidRPr="00D353E1" w:rsidRDefault="00E0450C" w:rsidP="00B31086">
                                  <w:pPr>
                                    <w:spacing w:line="276" w:lineRule="auto"/>
                                    <w:rPr>
                                      <w:b w:val="0"/>
                                      <w:bCs w:val="0"/>
                                    </w:rPr>
                                  </w:pPr>
                                </w:p>
                              </w:tc>
                            </w:tr>
                            <w:tr w:rsidR="00E0450C" w:rsidRPr="00B31086" w14:paraId="286049E5" w14:textId="77777777" w:rsidTr="00374883">
                              <w:tc>
                                <w:tcPr>
                                  <w:tcW w:w="5046" w:type="dxa"/>
                                </w:tcPr>
                                <w:p w14:paraId="676D5064" w14:textId="77777777" w:rsidR="00E0450C" w:rsidRPr="00D353E1" w:rsidRDefault="00E0450C" w:rsidP="00B31086">
                                  <w:pPr>
                                    <w:spacing w:line="276" w:lineRule="auto"/>
                                    <w:rPr>
                                      <w:b w:val="0"/>
                                      <w:bCs w:val="0"/>
                                    </w:rPr>
                                  </w:pPr>
                                </w:p>
                              </w:tc>
                              <w:tc>
                                <w:tcPr>
                                  <w:tcW w:w="10042" w:type="dxa"/>
                                  <w:shd w:val="clear" w:color="auto" w:fill="auto"/>
                                </w:tcPr>
                                <w:p w14:paraId="198F453F" w14:textId="719E77F8" w:rsidR="00E0450C" w:rsidRPr="00D353E1" w:rsidRDefault="00E0450C" w:rsidP="00B31086">
                                  <w:pPr>
                                    <w:spacing w:line="276" w:lineRule="auto"/>
                                    <w:rPr>
                                      <w:b w:val="0"/>
                                      <w:bCs w:val="0"/>
                                    </w:rPr>
                                  </w:pPr>
                                </w:p>
                              </w:tc>
                            </w:tr>
                            <w:tr w:rsidR="00E0450C" w:rsidRPr="00B31086" w14:paraId="398471F0" w14:textId="77777777" w:rsidTr="00374883">
                              <w:tc>
                                <w:tcPr>
                                  <w:tcW w:w="5046" w:type="dxa"/>
                                </w:tcPr>
                                <w:p w14:paraId="2F78CA0D" w14:textId="77777777" w:rsidR="00E0450C" w:rsidRPr="00D353E1" w:rsidRDefault="00E0450C" w:rsidP="00B31086">
                                  <w:pPr>
                                    <w:spacing w:line="276" w:lineRule="auto"/>
                                    <w:rPr>
                                      <w:b w:val="0"/>
                                      <w:bCs w:val="0"/>
                                    </w:rPr>
                                  </w:pPr>
                                </w:p>
                              </w:tc>
                              <w:tc>
                                <w:tcPr>
                                  <w:tcW w:w="10042" w:type="dxa"/>
                                  <w:shd w:val="clear" w:color="auto" w:fill="auto"/>
                                </w:tcPr>
                                <w:p w14:paraId="10FF9F06" w14:textId="67B1EA5C" w:rsidR="00E0450C" w:rsidRPr="00D353E1" w:rsidRDefault="00E0450C" w:rsidP="00B31086">
                                  <w:pPr>
                                    <w:spacing w:line="276" w:lineRule="auto"/>
                                    <w:rPr>
                                      <w:b w:val="0"/>
                                      <w:bCs w:val="0"/>
                                    </w:rPr>
                                  </w:pPr>
                                </w:p>
                              </w:tc>
                            </w:tr>
                            <w:tr w:rsidR="00E0450C" w:rsidRPr="00B31086" w14:paraId="769ECDBA" w14:textId="77777777" w:rsidTr="00374883">
                              <w:tc>
                                <w:tcPr>
                                  <w:tcW w:w="5046" w:type="dxa"/>
                                </w:tcPr>
                                <w:p w14:paraId="4A9ADDCB" w14:textId="77777777" w:rsidR="00E0450C" w:rsidRPr="00D353E1" w:rsidRDefault="00E0450C" w:rsidP="00B31086">
                                  <w:pPr>
                                    <w:spacing w:line="276" w:lineRule="auto"/>
                                    <w:rPr>
                                      <w:b w:val="0"/>
                                      <w:bCs w:val="0"/>
                                    </w:rPr>
                                  </w:pPr>
                                </w:p>
                              </w:tc>
                              <w:tc>
                                <w:tcPr>
                                  <w:tcW w:w="10042" w:type="dxa"/>
                                  <w:shd w:val="clear" w:color="auto" w:fill="auto"/>
                                </w:tcPr>
                                <w:p w14:paraId="2913C5FA" w14:textId="47EC2D83" w:rsidR="00E0450C" w:rsidRPr="00D353E1" w:rsidRDefault="00E0450C" w:rsidP="00B31086">
                                  <w:pPr>
                                    <w:spacing w:line="276" w:lineRule="auto"/>
                                    <w:rPr>
                                      <w:b w:val="0"/>
                                      <w:bCs w:val="0"/>
                                    </w:rPr>
                                  </w:pPr>
                                </w:p>
                              </w:tc>
                            </w:tr>
                            <w:tr w:rsidR="00E0450C" w:rsidRPr="00B31086" w14:paraId="5A1A78A6" w14:textId="77777777" w:rsidTr="00374883">
                              <w:tc>
                                <w:tcPr>
                                  <w:tcW w:w="5046" w:type="dxa"/>
                                </w:tcPr>
                                <w:p w14:paraId="34AE4193" w14:textId="77777777" w:rsidR="00E0450C" w:rsidRPr="00D353E1" w:rsidRDefault="00E0450C" w:rsidP="00B31086">
                                  <w:pPr>
                                    <w:spacing w:line="276" w:lineRule="auto"/>
                                    <w:rPr>
                                      <w:b w:val="0"/>
                                      <w:bCs w:val="0"/>
                                    </w:rPr>
                                  </w:pPr>
                                </w:p>
                              </w:tc>
                              <w:tc>
                                <w:tcPr>
                                  <w:tcW w:w="10042" w:type="dxa"/>
                                  <w:shd w:val="clear" w:color="auto" w:fill="auto"/>
                                </w:tcPr>
                                <w:p w14:paraId="45474478" w14:textId="323BA178" w:rsidR="00E0450C" w:rsidRPr="00D353E1" w:rsidRDefault="00E0450C" w:rsidP="00B31086">
                                  <w:pPr>
                                    <w:spacing w:line="276" w:lineRule="auto"/>
                                    <w:rPr>
                                      <w:b w:val="0"/>
                                      <w:bCs w:val="0"/>
                                    </w:rPr>
                                  </w:pPr>
                                </w:p>
                              </w:tc>
                            </w:tr>
                            <w:tr w:rsidR="00E0450C" w:rsidRPr="00B31086" w14:paraId="6355C084" w14:textId="77777777" w:rsidTr="00374883">
                              <w:tc>
                                <w:tcPr>
                                  <w:tcW w:w="5046" w:type="dxa"/>
                                </w:tcPr>
                                <w:p w14:paraId="257D27A1" w14:textId="77777777" w:rsidR="00E0450C" w:rsidRPr="00D353E1" w:rsidRDefault="00E0450C" w:rsidP="00B31086">
                                  <w:pPr>
                                    <w:spacing w:line="276" w:lineRule="auto"/>
                                    <w:rPr>
                                      <w:b w:val="0"/>
                                      <w:bCs w:val="0"/>
                                    </w:rPr>
                                  </w:pPr>
                                </w:p>
                              </w:tc>
                              <w:tc>
                                <w:tcPr>
                                  <w:tcW w:w="10042" w:type="dxa"/>
                                  <w:shd w:val="clear" w:color="auto" w:fill="auto"/>
                                </w:tcPr>
                                <w:p w14:paraId="449355F7" w14:textId="1C167B19" w:rsidR="00E0450C" w:rsidRPr="00D353E1" w:rsidRDefault="00E0450C" w:rsidP="00B31086">
                                  <w:pPr>
                                    <w:spacing w:line="276" w:lineRule="auto"/>
                                    <w:rPr>
                                      <w:b w:val="0"/>
                                      <w:bCs w:val="0"/>
                                    </w:rPr>
                                  </w:pPr>
                                </w:p>
                              </w:tc>
                            </w:tr>
                            <w:tr w:rsidR="00E0450C" w:rsidRPr="00B31086" w14:paraId="5DEDB8AA" w14:textId="77777777" w:rsidTr="00374883">
                              <w:tc>
                                <w:tcPr>
                                  <w:tcW w:w="5046" w:type="dxa"/>
                                </w:tcPr>
                                <w:p w14:paraId="5FD2FA4B" w14:textId="77777777" w:rsidR="00E0450C" w:rsidRPr="00D353E1" w:rsidRDefault="00E0450C" w:rsidP="00B31086">
                                  <w:pPr>
                                    <w:spacing w:line="276" w:lineRule="auto"/>
                                    <w:rPr>
                                      <w:b w:val="0"/>
                                      <w:bCs w:val="0"/>
                                    </w:rPr>
                                  </w:pPr>
                                </w:p>
                              </w:tc>
                              <w:tc>
                                <w:tcPr>
                                  <w:tcW w:w="10042" w:type="dxa"/>
                                  <w:shd w:val="clear" w:color="auto" w:fill="auto"/>
                                </w:tcPr>
                                <w:p w14:paraId="6BC77559" w14:textId="4D661225" w:rsidR="00E0450C" w:rsidRPr="00D353E1" w:rsidRDefault="00E0450C" w:rsidP="00B31086">
                                  <w:pPr>
                                    <w:spacing w:line="276" w:lineRule="auto"/>
                                    <w:rPr>
                                      <w:b w:val="0"/>
                                      <w:bCs w:val="0"/>
                                    </w:rPr>
                                  </w:pPr>
                                </w:p>
                              </w:tc>
                            </w:tr>
                            <w:tr w:rsidR="00E0450C" w:rsidRPr="00B31086" w14:paraId="309A615C" w14:textId="77777777" w:rsidTr="00374883">
                              <w:tc>
                                <w:tcPr>
                                  <w:tcW w:w="5046" w:type="dxa"/>
                                </w:tcPr>
                                <w:p w14:paraId="0E416256" w14:textId="77777777" w:rsidR="00E0450C" w:rsidRPr="00D353E1" w:rsidRDefault="00E0450C" w:rsidP="00B31086">
                                  <w:pPr>
                                    <w:spacing w:line="276" w:lineRule="auto"/>
                                    <w:rPr>
                                      <w:b w:val="0"/>
                                      <w:bCs w:val="0"/>
                                    </w:rPr>
                                  </w:pPr>
                                </w:p>
                              </w:tc>
                              <w:tc>
                                <w:tcPr>
                                  <w:tcW w:w="10042" w:type="dxa"/>
                                  <w:shd w:val="clear" w:color="auto" w:fill="auto"/>
                                </w:tcPr>
                                <w:p w14:paraId="03D229CD" w14:textId="3BD8FBD1" w:rsidR="00E0450C" w:rsidRPr="00D353E1" w:rsidRDefault="00E0450C" w:rsidP="00B31086">
                                  <w:pPr>
                                    <w:spacing w:line="276" w:lineRule="auto"/>
                                    <w:rPr>
                                      <w:b w:val="0"/>
                                      <w:bCs w:val="0"/>
                                    </w:rPr>
                                  </w:pPr>
                                </w:p>
                              </w:tc>
                            </w:tr>
                            <w:tr w:rsidR="00E0450C" w:rsidRPr="00B31086" w14:paraId="674B18B8" w14:textId="77777777" w:rsidTr="00374883">
                              <w:tc>
                                <w:tcPr>
                                  <w:tcW w:w="5046" w:type="dxa"/>
                                </w:tcPr>
                                <w:p w14:paraId="552B4BB8" w14:textId="77777777" w:rsidR="00E0450C" w:rsidRPr="00D353E1" w:rsidRDefault="00E0450C" w:rsidP="00B31086">
                                  <w:pPr>
                                    <w:spacing w:line="276" w:lineRule="auto"/>
                                    <w:rPr>
                                      <w:b w:val="0"/>
                                      <w:bCs w:val="0"/>
                                    </w:rPr>
                                  </w:pPr>
                                </w:p>
                              </w:tc>
                              <w:tc>
                                <w:tcPr>
                                  <w:tcW w:w="10042" w:type="dxa"/>
                                  <w:shd w:val="clear" w:color="auto" w:fill="auto"/>
                                </w:tcPr>
                                <w:p w14:paraId="2D95CFA1" w14:textId="7D6635CF" w:rsidR="00E0450C" w:rsidRPr="00D353E1" w:rsidRDefault="00E0450C" w:rsidP="00B31086">
                                  <w:pPr>
                                    <w:spacing w:line="276" w:lineRule="auto"/>
                                    <w:rPr>
                                      <w:b w:val="0"/>
                                      <w:bCs w:val="0"/>
                                    </w:rPr>
                                  </w:pPr>
                                </w:p>
                              </w:tc>
                            </w:tr>
                            <w:tr w:rsidR="00E0450C" w:rsidRPr="00B31086" w14:paraId="705A67E4" w14:textId="77777777" w:rsidTr="00374883">
                              <w:tc>
                                <w:tcPr>
                                  <w:tcW w:w="5046" w:type="dxa"/>
                                </w:tcPr>
                                <w:p w14:paraId="472EFCB9" w14:textId="77777777" w:rsidR="00E0450C" w:rsidRPr="00D353E1" w:rsidRDefault="00E0450C" w:rsidP="00B31086">
                                  <w:pPr>
                                    <w:spacing w:line="276" w:lineRule="auto"/>
                                    <w:rPr>
                                      <w:b w:val="0"/>
                                      <w:bCs w:val="0"/>
                                    </w:rPr>
                                  </w:pPr>
                                </w:p>
                              </w:tc>
                              <w:tc>
                                <w:tcPr>
                                  <w:tcW w:w="10042" w:type="dxa"/>
                                  <w:shd w:val="clear" w:color="auto" w:fill="auto"/>
                                </w:tcPr>
                                <w:p w14:paraId="470044C1" w14:textId="7904C60E" w:rsidR="00E0450C" w:rsidRPr="00D353E1" w:rsidRDefault="00E0450C" w:rsidP="00B31086">
                                  <w:pPr>
                                    <w:spacing w:line="276" w:lineRule="auto"/>
                                    <w:rPr>
                                      <w:b w:val="0"/>
                                      <w:bCs w:val="0"/>
                                    </w:rPr>
                                  </w:pPr>
                                </w:p>
                              </w:tc>
                            </w:tr>
                            <w:tr w:rsidR="00E0450C" w:rsidRPr="00B31086" w14:paraId="49A9C1E0" w14:textId="77777777" w:rsidTr="00374883">
                              <w:tc>
                                <w:tcPr>
                                  <w:tcW w:w="5046" w:type="dxa"/>
                                </w:tcPr>
                                <w:p w14:paraId="17965523" w14:textId="77777777" w:rsidR="00E0450C" w:rsidRPr="00D353E1" w:rsidRDefault="00E0450C" w:rsidP="00B31086">
                                  <w:pPr>
                                    <w:spacing w:line="276" w:lineRule="auto"/>
                                    <w:rPr>
                                      <w:b w:val="0"/>
                                      <w:bCs w:val="0"/>
                                    </w:rPr>
                                  </w:pPr>
                                </w:p>
                              </w:tc>
                              <w:tc>
                                <w:tcPr>
                                  <w:tcW w:w="10042" w:type="dxa"/>
                                  <w:shd w:val="clear" w:color="auto" w:fill="auto"/>
                                </w:tcPr>
                                <w:p w14:paraId="5750967B" w14:textId="70A225F0" w:rsidR="00E0450C" w:rsidRPr="00D353E1" w:rsidRDefault="00E0450C" w:rsidP="00B31086">
                                  <w:pPr>
                                    <w:spacing w:line="276" w:lineRule="auto"/>
                                    <w:rPr>
                                      <w:b w:val="0"/>
                                      <w:bCs w:val="0"/>
                                    </w:rPr>
                                  </w:pPr>
                                </w:p>
                              </w:tc>
                            </w:tr>
                          </w:tbl>
                          <w:p w14:paraId="107F9C5F" w14:textId="77777777" w:rsidR="00E0450C" w:rsidRPr="00B31086" w:rsidRDefault="00E0450C" w:rsidP="0058431A">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2" type="#_x0000_t202" style="position:absolute;margin-left:-17.8pt;margin-top:.85pt;width:510.25pt;height:771pt;z-index:25194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">
                <v:path arrowok="t"/>
                <v:textbox>
                  <w:txbxContent>
                    <w:tbl>
                      <w:tblPr>
                        <w:tblW w:w="15088"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46"/>
                        <w:gridCol w:w="10042"/>
                      </w:tblGrid>
                      <w:tr w:rsidR="00E0450C" w:rsidRPr="00B31086" w14:paraId="4231EA4A" w14:textId="77777777" w:rsidTr="00374883">
                        <w:tc>
                          <w:tcPr>
                            <w:tcW w:w="5046" w:type="dxa"/>
                          </w:tcPr>
                          <w:p w14:paraId="6C2BC8B4" w14:textId="77777777" w:rsidR="00E0450C" w:rsidRPr="00D353E1" w:rsidRDefault="00E0450C" w:rsidP="00B31086">
                            <w:pPr>
                              <w:spacing w:line="276" w:lineRule="auto"/>
                              <w:rPr>
                                <w:b w:val="0"/>
                                <w:bCs w:val="0"/>
                              </w:rPr>
                            </w:pPr>
                          </w:p>
                        </w:tc>
                        <w:tc>
                          <w:tcPr>
                            <w:tcW w:w="10042" w:type="dxa"/>
                            <w:shd w:val="clear" w:color="auto" w:fill="auto"/>
                          </w:tcPr>
                          <w:p w14:paraId="527A8AF6" w14:textId="572CC91A" w:rsidR="00E0450C" w:rsidRPr="00D353E1" w:rsidRDefault="00E0450C" w:rsidP="00B31086">
                            <w:pPr>
                              <w:spacing w:line="276" w:lineRule="auto"/>
                              <w:rPr>
                                <w:b w:val="0"/>
                                <w:bCs w:val="0"/>
                              </w:rPr>
                            </w:pPr>
                          </w:p>
                        </w:tc>
                      </w:tr>
                      <w:tr w:rsidR="00E0450C" w:rsidRPr="00B31086" w14:paraId="6A95878E" w14:textId="77777777" w:rsidTr="00374883">
                        <w:tc>
                          <w:tcPr>
                            <w:tcW w:w="5046" w:type="dxa"/>
                          </w:tcPr>
                          <w:p w14:paraId="5DCCF6D0" w14:textId="77777777" w:rsidR="00E0450C" w:rsidRPr="00D353E1" w:rsidRDefault="00E0450C" w:rsidP="00B31086">
                            <w:pPr>
                              <w:spacing w:line="276" w:lineRule="auto"/>
                              <w:rPr>
                                <w:b w:val="0"/>
                                <w:bCs w:val="0"/>
                              </w:rPr>
                            </w:pPr>
                          </w:p>
                        </w:tc>
                        <w:tc>
                          <w:tcPr>
                            <w:tcW w:w="10042" w:type="dxa"/>
                            <w:shd w:val="clear" w:color="auto" w:fill="auto"/>
                          </w:tcPr>
                          <w:p w14:paraId="0FF5FA71" w14:textId="66BF8E8F" w:rsidR="00E0450C" w:rsidRPr="00D353E1" w:rsidRDefault="00E0450C" w:rsidP="00B31086">
                            <w:pPr>
                              <w:spacing w:line="276" w:lineRule="auto"/>
                              <w:rPr>
                                <w:b w:val="0"/>
                                <w:bCs w:val="0"/>
                              </w:rPr>
                            </w:pPr>
                          </w:p>
                        </w:tc>
                      </w:tr>
                      <w:tr w:rsidR="00E0450C" w:rsidRPr="00B31086" w14:paraId="59CAC619" w14:textId="77777777" w:rsidTr="00374883">
                        <w:tc>
                          <w:tcPr>
                            <w:tcW w:w="5046" w:type="dxa"/>
                          </w:tcPr>
                          <w:p w14:paraId="0700F9F6" w14:textId="77777777" w:rsidR="00E0450C" w:rsidRPr="00D353E1" w:rsidRDefault="00E0450C" w:rsidP="00B31086">
                            <w:pPr>
                              <w:spacing w:line="276" w:lineRule="auto"/>
                              <w:rPr>
                                <w:b w:val="0"/>
                                <w:bCs w:val="0"/>
                              </w:rPr>
                            </w:pPr>
                          </w:p>
                        </w:tc>
                        <w:tc>
                          <w:tcPr>
                            <w:tcW w:w="10042" w:type="dxa"/>
                            <w:shd w:val="clear" w:color="auto" w:fill="auto"/>
                          </w:tcPr>
                          <w:p w14:paraId="057E4FDF" w14:textId="1B2574DD" w:rsidR="00E0450C" w:rsidRPr="00D353E1" w:rsidRDefault="00E0450C" w:rsidP="00B31086">
                            <w:pPr>
                              <w:spacing w:line="276" w:lineRule="auto"/>
                              <w:rPr>
                                <w:b w:val="0"/>
                                <w:bCs w:val="0"/>
                              </w:rPr>
                            </w:pPr>
                          </w:p>
                        </w:tc>
                      </w:tr>
                      <w:tr w:rsidR="00E0450C" w:rsidRPr="00B31086" w14:paraId="563071A3" w14:textId="77777777" w:rsidTr="00374883">
                        <w:tc>
                          <w:tcPr>
                            <w:tcW w:w="5046" w:type="dxa"/>
                          </w:tcPr>
                          <w:p w14:paraId="55EAA3DB" w14:textId="77777777" w:rsidR="00E0450C" w:rsidRPr="00D353E1" w:rsidRDefault="00E0450C" w:rsidP="00B31086">
                            <w:pPr>
                              <w:spacing w:line="276" w:lineRule="auto"/>
                              <w:rPr>
                                <w:b w:val="0"/>
                                <w:bCs w:val="0"/>
                              </w:rPr>
                            </w:pPr>
                          </w:p>
                        </w:tc>
                        <w:tc>
                          <w:tcPr>
                            <w:tcW w:w="10042" w:type="dxa"/>
                            <w:shd w:val="clear" w:color="auto" w:fill="auto"/>
                          </w:tcPr>
                          <w:p w14:paraId="531E8DBD" w14:textId="4B820445" w:rsidR="00E0450C" w:rsidRPr="00D353E1" w:rsidRDefault="00E0450C" w:rsidP="00B31086">
                            <w:pPr>
                              <w:spacing w:line="276" w:lineRule="auto"/>
                              <w:rPr>
                                <w:b w:val="0"/>
                                <w:bCs w:val="0"/>
                              </w:rPr>
                            </w:pPr>
                          </w:p>
                        </w:tc>
                      </w:tr>
                      <w:tr w:rsidR="00E0450C" w:rsidRPr="00B31086" w14:paraId="3FD2C0A9" w14:textId="77777777" w:rsidTr="00374883">
                        <w:tc>
                          <w:tcPr>
                            <w:tcW w:w="5046" w:type="dxa"/>
                          </w:tcPr>
                          <w:p w14:paraId="100D8490" w14:textId="77777777" w:rsidR="00E0450C" w:rsidRPr="00D353E1" w:rsidRDefault="00E0450C" w:rsidP="00B31086">
                            <w:pPr>
                              <w:spacing w:line="276" w:lineRule="auto"/>
                              <w:rPr>
                                <w:b w:val="0"/>
                                <w:bCs w:val="0"/>
                              </w:rPr>
                            </w:pPr>
                          </w:p>
                        </w:tc>
                        <w:tc>
                          <w:tcPr>
                            <w:tcW w:w="10042" w:type="dxa"/>
                            <w:shd w:val="clear" w:color="auto" w:fill="auto"/>
                          </w:tcPr>
                          <w:p w14:paraId="1B845C39" w14:textId="259CEBC4" w:rsidR="00E0450C" w:rsidRPr="00D353E1" w:rsidRDefault="00E0450C" w:rsidP="00B31086">
                            <w:pPr>
                              <w:spacing w:line="276" w:lineRule="auto"/>
                              <w:rPr>
                                <w:b w:val="0"/>
                                <w:bCs w:val="0"/>
                              </w:rPr>
                            </w:pPr>
                          </w:p>
                        </w:tc>
                      </w:tr>
                      <w:tr w:rsidR="00E0450C" w:rsidRPr="00B31086" w14:paraId="1875F5FA" w14:textId="77777777" w:rsidTr="00374883">
                        <w:tc>
                          <w:tcPr>
                            <w:tcW w:w="5046" w:type="dxa"/>
                          </w:tcPr>
                          <w:p w14:paraId="217280F1" w14:textId="77777777" w:rsidR="00E0450C" w:rsidRPr="00D353E1" w:rsidRDefault="00E0450C" w:rsidP="00B31086">
                            <w:pPr>
                              <w:spacing w:line="276" w:lineRule="auto"/>
                              <w:rPr>
                                <w:b w:val="0"/>
                                <w:bCs w:val="0"/>
                              </w:rPr>
                            </w:pPr>
                          </w:p>
                        </w:tc>
                        <w:tc>
                          <w:tcPr>
                            <w:tcW w:w="10042" w:type="dxa"/>
                            <w:shd w:val="clear" w:color="auto" w:fill="auto"/>
                          </w:tcPr>
                          <w:p w14:paraId="1335F7F4" w14:textId="71A3514A" w:rsidR="00E0450C" w:rsidRPr="00D353E1" w:rsidRDefault="00E0450C" w:rsidP="00B31086">
                            <w:pPr>
                              <w:spacing w:line="276" w:lineRule="auto"/>
                              <w:rPr>
                                <w:b w:val="0"/>
                                <w:bCs w:val="0"/>
                              </w:rPr>
                            </w:pPr>
                          </w:p>
                        </w:tc>
                      </w:tr>
                      <w:tr w:rsidR="00E0450C" w:rsidRPr="00B31086" w14:paraId="07A68AC5" w14:textId="77777777" w:rsidTr="00374883">
                        <w:tc>
                          <w:tcPr>
                            <w:tcW w:w="5046" w:type="dxa"/>
                          </w:tcPr>
                          <w:p w14:paraId="0722009D" w14:textId="77777777" w:rsidR="00E0450C" w:rsidRPr="00D353E1" w:rsidRDefault="00E0450C" w:rsidP="00B31086">
                            <w:pPr>
                              <w:spacing w:line="276" w:lineRule="auto"/>
                              <w:rPr>
                                <w:b w:val="0"/>
                                <w:bCs w:val="0"/>
                              </w:rPr>
                            </w:pPr>
                          </w:p>
                        </w:tc>
                        <w:tc>
                          <w:tcPr>
                            <w:tcW w:w="10042" w:type="dxa"/>
                            <w:shd w:val="clear" w:color="auto" w:fill="auto"/>
                          </w:tcPr>
                          <w:p w14:paraId="006A435A" w14:textId="40C9572C" w:rsidR="00E0450C" w:rsidRPr="00D353E1" w:rsidRDefault="00E0450C" w:rsidP="00B31086">
                            <w:pPr>
                              <w:spacing w:line="276" w:lineRule="auto"/>
                              <w:rPr>
                                <w:b w:val="0"/>
                                <w:bCs w:val="0"/>
                              </w:rPr>
                            </w:pPr>
                          </w:p>
                        </w:tc>
                      </w:tr>
                      <w:tr w:rsidR="00E0450C" w:rsidRPr="00B31086" w14:paraId="2C6810AD" w14:textId="77777777" w:rsidTr="00374883">
                        <w:tc>
                          <w:tcPr>
                            <w:tcW w:w="5046" w:type="dxa"/>
                          </w:tcPr>
                          <w:p w14:paraId="0C9FF95E" w14:textId="77777777" w:rsidR="00E0450C" w:rsidRPr="00D353E1" w:rsidRDefault="00E0450C" w:rsidP="00B31086">
                            <w:pPr>
                              <w:spacing w:line="276" w:lineRule="auto"/>
                              <w:rPr>
                                <w:b w:val="0"/>
                                <w:bCs w:val="0"/>
                              </w:rPr>
                            </w:pPr>
                          </w:p>
                        </w:tc>
                        <w:tc>
                          <w:tcPr>
                            <w:tcW w:w="10042" w:type="dxa"/>
                            <w:shd w:val="clear" w:color="auto" w:fill="auto"/>
                          </w:tcPr>
                          <w:p w14:paraId="1B266E74" w14:textId="3E7E4168" w:rsidR="00E0450C" w:rsidRPr="00D353E1" w:rsidRDefault="00E0450C" w:rsidP="00B31086">
                            <w:pPr>
                              <w:spacing w:line="276" w:lineRule="auto"/>
                              <w:rPr>
                                <w:b w:val="0"/>
                                <w:bCs w:val="0"/>
                              </w:rPr>
                            </w:pPr>
                          </w:p>
                        </w:tc>
                      </w:tr>
                      <w:tr w:rsidR="00E0450C" w:rsidRPr="00B31086" w14:paraId="588C3D8C" w14:textId="77777777" w:rsidTr="00374883">
                        <w:tc>
                          <w:tcPr>
                            <w:tcW w:w="5046" w:type="dxa"/>
                          </w:tcPr>
                          <w:p w14:paraId="39C08AD0" w14:textId="77777777" w:rsidR="00E0450C" w:rsidRPr="00D353E1" w:rsidRDefault="00E0450C" w:rsidP="00B31086">
                            <w:pPr>
                              <w:spacing w:line="276" w:lineRule="auto"/>
                              <w:rPr>
                                <w:b w:val="0"/>
                                <w:bCs w:val="0"/>
                              </w:rPr>
                            </w:pPr>
                          </w:p>
                        </w:tc>
                        <w:tc>
                          <w:tcPr>
                            <w:tcW w:w="10042" w:type="dxa"/>
                            <w:shd w:val="clear" w:color="auto" w:fill="auto"/>
                          </w:tcPr>
                          <w:p w14:paraId="2F548558" w14:textId="702E42AB" w:rsidR="00E0450C" w:rsidRPr="00D353E1" w:rsidRDefault="00E0450C" w:rsidP="00B31086">
                            <w:pPr>
                              <w:spacing w:line="276" w:lineRule="auto"/>
                              <w:rPr>
                                <w:b w:val="0"/>
                                <w:bCs w:val="0"/>
                              </w:rPr>
                            </w:pPr>
                          </w:p>
                        </w:tc>
                      </w:tr>
                      <w:tr w:rsidR="00E0450C" w:rsidRPr="00B31086" w14:paraId="101B2610" w14:textId="77777777" w:rsidTr="00374883">
                        <w:tc>
                          <w:tcPr>
                            <w:tcW w:w="5046" w:type="dxa"/>
                          </w:tcPr>
                          <w:p w14:paraId="77FA5FAC" w14:textId="77777777" w:rsidR="00E0450C" w:rsidRPr="00D353E1" w:rsidRDefault="00E0450C" w:rsidP="00B31086">
                            <w:pPr>
                              <w:spacing w:line="276" w:lineRule="auto"/>
                              <w:rPr>
                                <w:b w:val="0"/>
                                <w:bCs w:val="0"/>
                              </w:rPr>
                            </w:pPr>
                          </w:p>
                        </w:tc>
                        <w:tc>
                          <w:tcPr>
                            <w:tcW w:w="10042" w:type="dxa"/>
                            <w:shd w:val="clear" w:color="auto" w:fill="auto"/>
                          </w:tcPr>
                          <w:p w14:paraId="17220B60" w14:textId="2A9A2E99" w:rsidR="00E0450C" w:rsidRPr="00D353E1" w:rsidRDefault="00E0450C" w:rsidP="00B31086">
                            <w:pPr>
                              <w:spacing w:line="276" w:lineRule="auto"/>
                              <w:rPr>
                                <w:b w:val="0"/>
                                <w:bCs w:val="0"/>
                              </w:rPr>
                            </w:pPr>
                          </w:p>
                        </w:tc>
                      </w:tr>
                      <w:tr w:rsidR="00E0450C" w:rsidRPr="00B31086" w14:paraId="39580028" w14:textId="77777777" w:rsidTr="00374883">
                        <w:tc>
                          <w:tcPr>
                            <w:tcW w:w="5046" w:type="dxa"/>
                          </w:tcPr>
                          <w:p w14:paraId="247B8C28" w14:textId="77777777" w:rsidR="00E0450C" w:rsidRPr="00D353E1" w:rsidRDefault="00E0450C" w:rsidP="00B31086">
                            <w:pPr>
                              <w:spacing w:line="276" w:lineRule="auto"/>
                              <w:rPr>
                                <w:b w:val="0"/>
                                <w:bCs w:val="0"/>
                              </w:rPr>
                            </w:pPr>
                          </w:p>
                        </w:tc>
                        <w:tc>
                          <w:tcPr>
                            <w:tcW w:w="10042" w:type="dxa"/>
                            <w:shd w:val="clear" w:color="auto" w:fill="auto"/>
                          </w:tcPr>
                          <w:p w14:paraId="7C8FF286" w14:textId="5B353D3F" w:rsidR="00E0450C" w:rsidRPr="00D353E1" w:rsidRDefault="00E0450C" w:rsidP="00B31086">
                            <w:pPr>
                              <w:spacing w:line="276" w:lineRule="auto"/>
                              <w:rPr>
                                <w:b w:val="0"/>
                                <w:bCs w:val="0"/>
                              </w:rPr>
                            </w:pPr>
                          </w:p>
                        </w:tc>
                      </w:tr>
                      <w:tr w:rsidR="00E0450C" w:rsidRPr="00B31086" w14:paraId="3A638E76" w14:textId="77777777" w:rsidTr="00374883">
                        <w:tc>
                          <w:tcPr>
                            <w:tcW w:w="5046" w:type="dxa"/>
                          </w:tcPr>
                          <w:p w14:paraId="06A39446" w14:textId="77777777" w:rsidR="00E0450C" w:rsidRPr="00D353E1" w:rsidRDefault="00E0450C" w:rsidP="00B31086">
                            <w:pPr>
                              <w:spacing w:line="276" w:lineRule="auto"/>
                              <w:rPr>
                                <w:b w:val="0"/>
                                <w:bCs w:val="0"/>
                              </w:rPr>
                            </w:pPr>
                          </w:p>
                        </w:tc>
                        <w:tc>
                          <w:tcPr>
                            <w:tcW w:w="10042" w:type="dxa"/>
                            <w:shd w:val="clear" w:color="auto" w:fill="auto"/>
                          </w:tcPr>
                          <w:p w14:paraId="000AD394" w14:textId="32BC8E15" w:rsidR="00E0450C" w:rsidRPr="00D353E1" w:rsidRDefault="00E0450C" w:rsidP="00B31086">
                            <w:pPr>
                              <w:spacing w:line="276" w:lineRule="auto"/>
                              <w:rPr>
                                <w:b w:val="0"/>
                                <w:bCs w:val="0"/>
                              </w:rPr>
                            </w:pPr>
                          </w:p>
                        </w:tc>
                      </w:tr>
                      <w:tr w:rsidR="00E0450C" w:rsidRPr="00B31086" w14:paraId="46A6AE1E" w14:textId="77777777" w:rsidTr="00374883">
                        <w:tc>
                          <w:tcPr>
                            <w:tcW w:w="5046" w:type="dxa"/>
                          </w:tcPr>
                          <w:p w14:paraId="49BFE1D7" w14:textId="77777777" w:rsidR="00E0450C" w:rsidRPr="00D353E1" w:rsidRDefault="00E0450C" w:rsidP="00B31086">
                            <w:pPr>
                              <w:spacing w:line="276" w:lineRule="auto"/>
                              <w:rPr>
                                <w:b w:val="0"/>
                                <w:bCs w:val="0"/>
                              </w:rPr>
                            </w:pPr>
                          </w:p>
                        </w:tc>
                        <w:tc>
                          <w:tcPr>
                            <w:tcW w:w="10042" w:type="dxa"/>
                            <w:shd w:val="clear" w:color="auto" w:fill="auto"/>
                          </w:tcPr>
                          <w:p w14:paraId="185D1977" w14:textId="4C7BF056" w:rsidR="00E0450C" w:rsidRPr="00D353E1" w:rsidRDefault="00E0450C" w:rsidP="00B31086">
                            <w:pPr>
                              <w:spacing w:line="276" w:lineRule="auto"/>
                              <w:rPr>
                                <w:b w:val="0"/>
                                <w:bCs w:val="0"/>
                              </w:rPr>
                            </w:pPr>
                          </w:p>
                        </w:tc>
                      </w:tr>
                      <w:tr w:rsidR="00E0450C" w:rsidRPr="00B31086" w14:paraId="5A5C970B" w14:textId="77777777" w:rsidTr="00374883">
                        <w:tc>
                          <w:tcPr>
                            <w:tcW w:w="5046" w:type="dxa"/>
                          </w:tcPr>
                          <w:p w14:paraId="1DF727C4" w14:textId="77777777" w:rsidR="00E0450C" w:rsidRPr="00D353E1" w:rsidRDefault="00E0450C" w:rsidP="00B31086">
                            <w:pPr>
                              <w:spacing w:line="276" w:lineRule="auto"/>
                              <w:rPr>
                                <w:b w:val="0"/>
                                <w:bCs w:val="0"/>
                              </w:rPr>
                            </w:pPr>
                          </w:p>
                        </w:tc>
                        <w:tc>
                          <w:tcPr>
                            <w:tcW w:w="10042" w:type="dxa"/>
                            <w:shd w:val="clear" w:color="auto" w:fill="auto"/>
                          </w:tcPr>
                          <w:p w14:paraId="03727E1B" w14:textId="6147E3B3" w:rsidR="00E0450C" w:rsidRPr="00D353E1" w:rsidRDefault="00E0450C" w:rsidP="00B31086">
                            <w:pPr>
                              <w:spacing w:line="276" w:lineRule="auto"/>
                              <w:rPr>
                                <w:b w:val="0"/>
                                <w:bCs w:val="0"/>
                              </w:rPr>
                            </w:pPr>
                          </w:p>
                        </w:tc>
                      </w:tr>
                      <w:tr w:rsidR="00E0450C" w:rsidRPr="00B31086" w14:paraId="0C872048" w14:textId="77777777" w:rsidTr="00374883">
                        <w:tc>
                          <w:tcPr>
                            <w:tcW w:w="5046" w:type="dxa"/>
                          </w:tcPr>
                          <w:p w14:paraId="514A1E7E" w14:textId="77777777" w:rsidR="00E0450C" w:rsidRPr="00D353E1" w:rsidRDefault="00E0450C" w:rsidP="00B31086">
                            <w:pPr>
                              <w:spacing w:line="276" w:lineRule="auto"/>
                              <w:rPr>
                                <w:b w:val="0"/>
                                <w:bCs w:val="0"/>
                              </w:rPr>
                            </w:pPr>
                          </w:p>
                        </w:tc>
                        <w:tc>
                          <w:tcPr>
                            <w:tcW w:w="10042" w:type="dxa"/>
                            <w:shd w:val="clear" w:color="auto" w:fill="auto"/>
                          </w:tcPr>
                          <w:p w14:paraId="2D1B548B" w14:textId="2DBD4699" w:rsidR="00E0450C" w:rsidRPr="00D353E1" w:rsidRDefault="00E0450C" w:rsidP="00B31086">
                            <w:pPr>
                              <w:spacing w:line="276" w:lineRule="auto"/>
                              <w:rPr>
                                <w:b w:val="0"/>
                                <w:bCs w:val="0"/>
                              </w:rPr>
                            </w:pPr>
                          </w:p>
                        </w:tc>
                      </w:tr>
                      <w:tr w:rsidR="00E0450C" w:rsidRPr="00B31086" w14:paraId="6804E0BF" w14:textId="77777777" w:rsidTr="00374883">
                        <w:tc>
                          <w:tcPr>
                            <w:tcW w:w="5046" w:type="dxa"/>
                          </w:tcPr>
                          <w:p w14:paraId="19F2A821" w14:textId="77777777" w:rsidR="00E0450C" w:rsidRPr="00D353E1" w:rsidRDefault="00E0450C" w:rsidP="00B31086">
                            <w:pPr>
                              <w:spacing w:line="276" w:lineRule="auto"/>
                              <w:rPr>
                                <w:b w:val="0"/>
                                <w:bCs w:val="0"/>
                              </w:rPr>
                            </w:pPr>
                          </w:p>
                        </w:tc>
                        <w:tc>
                          <w:tcPr>
                            <w:tcW w:w="10042" w:type="dxa"/>
                            <w:shd w:val="clear" w:color="auto" w:fill="auto"/>
                          </w:tcPr>
                          <w:p w14:paraId="36EE1E15" w14:textId="2380A97B" w:rsidR="00E0450C" w:rsidRPr="00D353E1" w:rsidRDefault="00E0450C" w:rsidP="00B31086">
                            <w:pPr>
                              <w:spacing w:line="276" w:lineRule="auto"/>
                              <w:rPr>
                                <w:b w:val="0"/>
                                <w:bCs w:val="0"/>
                              </w:rPr>
                            </w:pPr>
                          </w:p>
                        </w:tc>
                      </w:tr>
                      <w:tr w:rsidR="00E0450C" w:rsidRPr="00B31086" w14:paraId="084A40FC" w14:textId="77777777" w:rsidTr="00374883">
                        <w:tc>
                          <w:tcPr>
                            <w:tcW w:w="5046" w:type="dxa"/>
                          </w:tcPr>
                          <w:p w14:paraId="70A6F0F4" w14:textId="77777777" w:rsidR="00E0450C" w:rsidRPr="00D353E1" w:rsidRDefault="00E0450C" w:rsidP="00B31086">
                            <w:pPr>
                              <w:spacing w:line="276" w:lineRule="auto"/>
                              <w:rPr>
                                <w:b w:val="0"/>
                                <w:bCs w:val="0"/>
                              </w:rPr>
                            </w:pPr>
                          </w:p>
                        </w:tc>
                        <w:tc>
                          <w:tcPr>
                            <w:tcW w:w="10042" w:type="dxa"/>
                            <w:shd w:val="clear" w:color="auto" w:fill="auto"/>
                          </w:tcPr>
                          <w:p w14:paraId="1E2EE66A" w14:textId="0D28C8AB" w:rsidR="00E0450C" w:rsidRPr="00D353E1" w:rsidRDefault="00E0450C" w:rsidP="00B31086">
                            <w:pPr>
                              <w:spacing w:line="276" w:lineRule="auto"/>
                              <w:rPr>
                                <w:b w:val="0"/>
                                <w:bCs w:val="0"/>
                              </w:rPr>
                            </w:pPr>
                          </w:p>
                        </w:tc>
                      </w:tr>
                      <w:tr w:rsidR="00E0450C" w:rsidRPr="00B31086" w14:paraId="0E11ED6C" w14:textId="77777777" w:rsidTr="00374883">
                        <w:tc>
                          <w:tcPr>
                            <w:tcW w:w="5046" w:type="dxa"/>
                          </w:tcPr>
                          <w:p w14:paraId="19C85088" w14:textId="77777777" w:rsidR="00E0450C" w:rsidRPr="00D353E1" w:rsidRDefault="00E0450C" w:rsidP="00B31086">
                            <w:pPr>
                              <w:spacing w:line="276" w:lineRule="auto"/>
                              <w:rPr>
                                <w:b w:val="0"/>
                                <w:bCs w:val="0"/>
                              </w:rPr>
                            </w:pPr>
                          </w:p>
                        </w:tc>
                        <w:tc>
                          <w:tcPr>
                            <w:tcW w:w="10042" w:type="dxa"/>
                            <w:shd w:val="clear" w:color="auto" w:fill="auto"/>
                          </w:tcPr>
                          <w:p w14:paraId="23ABBA2C" w14:textId="4F76C09E" w:rsidR="00E0450C" w:rsidRPr="00D353E1" w:rsidRDefault="00E0450C" w:rsidP="00B31086">
                            <w:pPr>
                              <w:spacing w:line="276" w:lineRule="auto"/>
                              <w:rPr>
                                <w:b w:val="0"/>
                                <w:bCs w:val="0"/>
                              </w:rPr>
                            </w:pPr>
                          </w:p>
                        </w:tc>
                      </w:tr>
                      <w:tr w:rsidR="00E0450C" w:rsidRPr="00B31086" w14:paraId="5BFBA73B" w14:textId="77777777" w:rsidTr="00374883">
                        <w:tc>
                          <w:tcPr>
                            <w:tcW w:w="5046" w:type="dxa"/>
                          </w:tcPr>
                          <w:p w14:paraId="324ACF36" w14:textId="77777777" w:rsidR="00E0450C" w:rsidRPr="00D353E1" w:rsidRDefault="00E0450C" w:rsidP="00B31086">
                            <w:pPr>
                              <w:spacing w:line="276" w:lineRule="auto"/>
                              <w:rPr>
                                <w:b w:val="0"/>
                                <w:bCs w:val="0"/>
                              </w:rPr>
                            </w:pPr>
                          </w:p>
                        </w:tc>
                        <w:tc>
                          <w:tcPr>
                            <w:tcW w:w="10042" w:type="dxa"/>
                            <w:shd w:val="clear" w:color="auto" w:fill="auto"/>
                          </w:tcPr>
                          <w:p w14:paraId="60CE0DFE" w14:textId="34C630CC" w:rsidR="00E0450C" w:rsidRPr="00D353E1" w:rsidRDefault="00E0450C" w:rsidP="00B31086">
                            <w:pPr>
                              <w:spacing w:line="276" w:lineRule="auto"/>
                              <w:rPr>
                                <w:b w:val="0"/>
                                <w:bCs w:val="0"/>
                              </w:rPr>
                            </w:pPr>
                          </w:p>
                        </w:tc>
                      </w:tr>
                      <w:tr w:rsidR="00E0450C" w:rsidRPr="00B31086" w14:paraId="4A97C7A1" w14:textId="77777777" w:rsidTr="00374883">
                        <w:tc>
                          <w:tcPr>
                            <w:tcW w:w="5046" w:type="dxa"/>
                          </w:tcPr>
                          <w:p w14:paraId="35885441" w14:textId="77777777" w:rsidR="00E0450C" w:rsidRPr="00D353E1" w:rsidRDefault="00E0450C" w:rsidP="00B31086">
                            <w:pPr>
                              <w:spacing w:line="276" w:lineRule="auto"/>
                              <w:rPr>
                                <w:b w:val="0"/>
                                <w:bCs w:val="0"/>
                              </w:rPr>
                            </w:pPr>
                          </w:p>
                        </w:tc>
                        <w:tc>
                          <w:tcPr>
                            <w:tcW w:w="10042" w:type="dxa"/>
                            <w:shd w:val="clear" w:color="auto" w:fill="auto"/>
                          </w:tcPr>
                          <w:p w14:paraId="604B7A18" w14:textId="7AFC20EE" w:rsidR="00E0450C" w:rsidRPr="00D353E1" w:rsidRDefault="00E0450C" w:rsidP="00B31086">
                            <w:pPr>
                              <w:spacing w:line="276" w:lineRule="auto"/>
                              <w:rPr>
                                <w:b w:val="0"/>
                                <w:bCs w:val="0"/>
                              </w:rPr>
                            </w:pPr>
                          </w:p>
                        </w:tc>
                      </w:tr>
                      <w:tr w:rsidR="00E0450C" w:rsidRPr="00B31086" w14:paraId="0E1369AC" w14:textId="77777777" w:rsidTr="00374883">
                        <w:tc>
                          <w:tcPr>
                            <w:tcW w:w="5046" w:type="dxa"/>
                          </w:tcPr>
                          <w:p w14:paraId="2704803A" w14:textId="77777777" w:rsidR="00E0450C" w:rsidRPr="00D353E1" w:rsidRDefault="00E0450C" w:rsidP="00B31086">
                            <w:pPr>
                              <w:spacing w:line="276" w:lineRule="auto"/>
                              <w:rPr>
                                <w:b w:val="0"/>
                                <w:bCs w:val="0"/>
                              </w:rPr>
                            </w:pPr>
                          </w:p>
                        </w:tc>
                        <w:tc>
                          <w:tcPr>
                            <w:tcW w:w="10042" w:type="dxa"/>
                            <w:shd w:val="clear" w:color="auto" w:fill="auto"/>
                          </w:tcPr>
                          <w:p w14:paraId="3BD24E52" w14:textId="4A151CF3" w:rsidR="00E0450C" w:rsidRPr="00D353E1" w:rsidRDefault="00E0450C" w:rsidP="00B31086">
                            <w:pPr>
                              <w:spacing w:line="276" w:lineRule="auto"/>
                              <w:rPr>
                                <w:b w:val="0"/>
                                <w:bCs w:val="0"/>
                              </w:rPr>
                            </w:pPr>
                          </w:p>
                        </w:tc>
                      </w:tr>
                      <w:tr w:rsidR="00E0450C" w:rsidRPr="00B31086" w14:paraId="6773CE92" w14:textId="77777777" w:rsidTr="00374883">
                        <w:tc>
                          <w:tcPr>
                            <w:tcW w:w="5046" w:type="dxa"/>
                          </w:tcPr>
                          <w:p w14:paraId="189BA8EC" w14:textId="77777777" w:rsidR="00E0450C" w:rsidRPr="00D353E1" w:rsidRDefault="00E0450C" w:rsidP="00B31086">
                            <w:pPr>
                              <w:spacing w:line="276" w:lineRule="auto"/>
                              <w:rPr>
                                <w:b w:val="0"/>
                                <w:bCs w:val="0"/>
                              </w:rPr>
                            </w:pPr>
                          </w:p>
                        </w:tc>
                        <w:tc>
                          <w:tcPr>
                            <w:tcW w:w="10042" w:type="dxa"/>
                            <w:shd w:val="clear" w:color="auto" w:fill="auto"/>
                          </w:tcPr>
                          <w:p w14:paraId="19C9A2B6" w14:textId="72B804C3" w:rsidR="00E0450C" w:rsidRPr="00D353E1" w:rsidRDefault="00E0450C" w:rsidP="00B31086">
                            <w:pPr>
                              <w:spacing w:line="276" w:lineRule="auto"/>
                              <w:rPr>
                                <w:b w:val="0"/>
                                <w:bCs w:val="0"/>
                              </w:rPr>
                            </w:pPr>
                          </w:p>
                        </w:tc>
                      </w:tr>
                      <w:tr w:rsidR="00E0450C" w:rsidRPr="00B31086" w14:paraId="0CF7308C" w14:textId="77777777" w:rsidTr="00374883">
                        <w:tc>
                          <w:tcPr>
                            <w:tcW w:w="5046" w:type="dxa"/>
                          </w:tcPr>
                          <w:p w14:paraId="37E4C986" w14:textId="77777777" w:rsidR="00E0450C" w:rsidRPr="00D353E1" w:rsidRDefault="00E0450C" w:rsidP="00B31086">
                            <w:pPr>
                              <w:spacing w:line="276" w:lineRule="auto"/>
                              <w:rPr>
                                <w:b w:val="0"/>
                                <w:bCs w:val="0"/>
                              </w:rPr>
                            </w:pPr>
                          </w:p>
                        </w:tc>
                        <w:tc>
                          <w:tcPr>
                            <w:tcW w:w="10042" w:type="dxa"/>
                            <w:shd w:val="clear" w:color="auto" w:fill="auto"/>
                          </w:tcPr>
                          <w:p w14:paraId="60C8A88E" w14:textId="26AC37C8" w:rsidR="00E0450C" w:rsidRPr="00D353E1" w:rsidRDefault="00E0450C" w:rsidP="00B31086">
                            <w:pPr>
                              <w:spacing w:line="276" w:lineRule="auto"/>
                              <w:rPr>
                                <w:b w:val="0"/>
                                <w:bCs w:val="0"/>
                              </w:rPr>
                            </w:pPr>
                          </w:p>
                        </w:tc>
                      </w:tr>
                      <w:tr w:rsidR="00E0450C" w:rsidRPr="00B31086" w14:paraId="72EDD811" w14:textId="77777777" w:rsidTr="00374883">
                        <w:tc>
                          <w:tcPr>
                            <w:tcW w:w="5046" w:type="dxa"/>
                          </w:tcPr>
                          <w:p w14:paraId="1C5DBC63" w14:textId="77777777" w:rsidR="00E0450C" w:rsidRPr="00D353E1" w:rsidRDefault="00E0450C" w:rsidP="00B31086">
                            <w:pPr>
                              <w:spacing w:line="276" w:lineRule="auto"/>
                              <w:rPr>
                                <w:b w:val="0"/>
                                <w:bCs w:val="0"/>
                              </w:rPr>
                            </w:pPr>
                          </w:p>
                        </w:tc>
                        <w:tc>
                          <w:tcPr>
                            <w:tcW w:w="10042" w:type="dxa"/>
                            <w:shd w:val="clear" w:color="auto" w:fill="auto"/>
                          </w:tcPr>
                          <w:p w14:paraId="020E1FFD" w14:textId="5F13F9A9" w:rsidR="00E0450C" w:rsidRPr="00D353E1" w:rsidRDefault="00E0450C" w:rsidP="00B31086">
                            <w:pPr>
                              <w:spacing w:line="276" w:lineRule="auto"/>
                              <w:rPr>
                                <w:b w:val="0"/>
                                <w:bCs w:val="0"/>
                              </w:rPr>
                            </w:pPr>
                          </w:p>
                        </w:tc>
                      </w:tr>
                      <w:tr w:rsidR="00E0450C" w:rsidRPr="00B31086" w14:paraId="3997FEBF" w14:textId="77777777" w:rsidTr="00374883">
                        <w:tc>
                          <w:tcPr>
                            <w:tcW w:w="5046" w:type="dxa"/>
                          </w:tcPr>
                          <w:p w14:paraId="48E195D3" w14:textId="77777777" w:rsidR="00E0450C" w:rsidRPr="00D353E1" w:rsidRDefault="00E0450C" w:rsidP="00B31086">
                            <w:pPr>
                              <w:spacing w:line="276" w:lineRule="auto"/>
                              <w:rPr>
                                <w:b w:val="0"/>
                                <w:bCs w:val="0"/>
                              </w:rPr>
                            </w:pPr>
                          </w:p>
                        </w:tc>
                        <w:tc>
                          <w:tcPr>
                            <w:tcW w:w="10042" w:type="dxa"/>
                            <w:shd w:val="clear" w:color="auto" w:fill="auto"/>
                          </w:tcPr>
                          <w:p w14:paraId="2986F5FF" w14:textId="5310DC55" w:rsidR="00E0450C" w:rsidRPr="00D353E1" w:rsidRDefault="00E0450C" w:rsidP="00B31086">
                            <w:pPr>
                              <w:spacing w:line="276" w:lineRule="auto"/>
                              <w:rPr>
                                <w:b w:val="0"/>
                                <w:bCs w:val="0"/>
                              </w:rPr>
                            </w:pPr>
                          </w:p>
                        </w:tc>
                      </w:tr>
                      <w:tr w:rsidR="00E0450C" w:rsidRPr="00B31086" w14:paraId="0E63EF00" w14:textId="77777777" w:rsidTr="00374883">
                        <w:tc>
                          <w:tcPr>
                            <w:tcW w:w="5046" w:type="dxa"/>
                          </w:tcPr>
                          <w:p w14:paraId="03D18177" w14:textId="77777777" w:rsidR="00E0450C" w:rsidRPr="00D353E1" w:rsidRDefault="00E0450C" w:rsidP="00B31086">
                            <w:pPr>
                              <w:spacing w:line="276" w:lineRule="auto"/>
                              <w:rPr>
                                <w:b w:val="0"/>
                                <w:bCs w:val="0"/>
                              </w:rPr>
                            </w:pPr>
                          </w:p>
                        </w:tc>
                        <w:tc>
                          <w:tcPr>
                            <w:tcW w:w="10042" w:type="dxa"/>
                            <w:shd w:val="clear" w:color="auto" w:fill="auto"/>
                          </w:tcPr>
                          <w:p w14:paraId="1714A754" w14:textId="113D9D8A" w:rsidR="00E0450C" w:rsidRPr="00D353E1" w:rsidRDefault="00E0450C" w:rsidP="00B31086">
                            <w:pPr>
                              <w:spacing w:line="276" w:lineRule="auto"/>
                              <w:rPr>
                                <w:b w:val="0"/>
                                <w:bCs w:val="0"/>
                              </w:rPr>
                            </w:pPr>
                          </w:p>
                        </w:tc>
                      </w:tr>
                      <w:tr w:rsidR="00E0450C" w:rsidRPr="00B31086" w14:paraId="37B0570D" w14:textId="77777777" w:rsidTr="00374883">
                        <w:tc>
                          <w:tcPr>
                            <w:tcW w:w="5046" w:type="dxa"/>
                          </w:tcPr>
                          <w:p w14:paraId="693E9602" w14:textId="77777777" w:rsidR="00E0450C" w:rsidRPr="00D353E1" w:rsidRDefault="00E0450C" w:rsidP="00B31086">
                            <w:pPr>
                              <w:spacing w:line="276" w:lineRule="auto"/>
                              <w:rPr>
                                <w:b w:val="0"/>
                                <w:bCs w:val="0"/>
                              </w:rPr>
                            </w:pPr>
                          </w:p>
                        </w:tc>
                        <w:tc>
                          <w:tcPr>
                            <w:tcW w:w="10042" w:type="dxa"/>
                            <w:shd w:val="clear" w:color="auto" w:fill="auto"/>
                          </w:tcPr>
                          <w:p w14:paraId="2AD4904B" w14:textId="17606CE7" w:rsidR="00E0450C" w:rsidRPr="00D353E1" w:rsidRDefault="00E0450C" w:rsidP="00B31086">
                            <w:pPr>
                              <w:spacing w:line="276" w:lineRule="auto"/>
                              <w:rPr>
                                <w:b w:val="0"/>
                                <w:bCs w:val="0"/>
                              </w:rPr>
                            </w:pPr>
                          </w:p>
                        </w:tc>
                      </w:tr>
                      <w:tr w:rsidR="00E0450C" w:rsidRPr="00B31086" w14:paraId="73FE368B" w14:textId="77777777" w:rsidTr="00374883">
                        <w:tc>
                          <w:tcPr>
                            <w:tcW w:w="5046" w:type="dxa"/>
                          </w:tcPr>
                          <w:p w14:paraId="2751B39A" w14:textId="77777777" w:rsidR="00E0450C" w:rsidRPr="00D353E1" w:rsidRDefault="00E0450C" w:rsidP="00B31086">
                            <w:pPr>
                              <w:spacing w:line="276" w:lineRule="auto"/>
                              <w:rPr>
                                <w:b w:val="0"/>
                                <w:bCs w:val="0"/>
                              </w:rPr>
                            </w:pPr>
                          </w:p>
                        </w:tc>
                        <w:tc>
                          <w:tcPr>
                            <w:tcW w:w="10042" w:type="dxa"/>
                            <w:shd w:val="clear" w:color="auto" w:fill="auto"/>
                          </w:tcPr>
                          <w:p w14:paraId="03086458" w14:textId="210DBE7E" w:rsidR="00E0450C" w:rsidRPr="00D353E1" w:rsidRDefault="00E0450C" w:rsidP="00B31086">
                            <w:pPr>
                              <w:spacing w:line="276" w:lineRule="auto"/>
                              <w:rPr>
                                <w:b w:val="0"/>
                                <w:bCs w:val="0"/>
                              </w:rPr>
                            </w:pPr>
                          </w:p>
                        </w:tc>
                      </w:tr>
                      <w:tr w:rsidR="00E0450C" w:rsidRPr="00B31086" w14:paraId="041E5FC7" w14:textId="77777777" w:rsidTr="00374883">
                        <w:tc>
                          <w:tcPr>
                            <w:tcW w:w="5046" w:type="dxa"/>
                          </w:tcPr>
                          <w:p w14:paraId="08AA2098" w14:textId="77777777" w:rsidR="00E0450C" w:rsidRPr="00D353E1" w:rsidRDefault="00E0450C" w:rsidP="00B31086">
                            <w:pPr>
                              <w:spacing w:line="276" w:lineRule="auto"/>
                              <w:rPr>
                                <w:b w:val="0"/>
                                <w:bCs w:val="0"/>
                              </w:rPr>
                            </w:pPr>
                          </w:p>
                        </w:tc>
                        <w:tc>
                          <w:tcPr>
                            <w:tcW w:w="10042" w:type="dxa"/>
                            <w:shd w:val="clear" w:color="auto" w:fill="auto"/>
                          </w:tcPr>
                          <w:p w14:paraId="7A7F63A3" w14:textId="0463EDE5" w:rsidR="00E0450C" w:rsidRPr="00D353E1" w:rsidRDefault="00E0450C" w:rsidP="00B31086">
                            <w:pPr>
                              <w:spacing w:line="276" w:lineRule="auto"/>
                              <w:rPr>
                                <w:b w:val="0"/>
                                <w:bCs w:val="0"/>
                              </w:rPr>
                            </w:pPr>
                          </w:p>
                        </w:tc>
                      </w:tr>
                      <w:tr w:rsidR="00E0450C" w:rsidRPr="00B31086" w14:paraId="4F9E9E89" w14:textId="77777777" w:rsidTr="00374883">
                        <w:tc>
                          <w:tcPr>
                            <w:tcW w:w="5046" w:type="dxa"/>
                          </w:tcPr>
                          <w:p w14:paraId="019C38E0" w14:textId="77777777" w:rsidR="00E0450C" w:rsidRPr="00D353E1" w:rsidRDefault="00E0450C" w:rsidP="00B31086">
                            <w:pPr>
                              <w:spacing w:line="276" w:lineRule="auto"/>
                              <w:rPr>
                                <w:b w:val="0"/>
                                <w:bCs w:val="0"/>
                              </w:rPr>
                            </w:pPr>
                          </w:p>
                        </w:tc>
                        <w:tc>
                          <w:tcPr>
                            <w:tcW w:w="10042" w:type="dxa"/>
                            <w:shd w:val="clear" w:color="auto" w:fill="auto"/>
                          </w:tcPr>
                          <w:p w14:paraId="1C4CF6A3" w14:textId="01B115C1" w:rsidR="00E0450C" w:rsidRPr="00D353E1" w:rsidRDefault="00E0450C" w:rsidP="00B31086">
                            <w:pPr>
                              <w:spacing w:line="276" w:lineRule="auto"/>
                              <w:rPr>
                                <w:b w:val="0"/>
                                <w:bCs w:val="0"/>
                              </w:rPr>
                            </w:pPr>
                          </w:p>
                        </w:tc>
                      </w:tr>
                      <w:tr w:rsidR="00E0450C" w:rsidRPr="00B31086" w14:paraId="6AC37E60" w14:textId="77777777" w:rsidTr="00374883">
                        <w:tc>
                          <w:tcPr>
                            <w:tcW w:w="5046" w:type="dxa"/>
                          </w:tcPr>
                          <w:p w14:paraId="3A873AB1" w14:textId="77777777" w:rsidR="00E0450C" w:rsidRPr="00D353E1" w:rsidRDefault="00E0450C" w:rsidP="00B31086">
                            <w:pPr>
                              <w:spacing w:line="276" w:lineRule="auto"/>
                              <w:rPr>
                                <w:b w:val="0"/>
                                <w:bCs w:val="0"/>
                              </w:rPr>
                            </w:pPr>
                          </w:p>
                        </w:tc>
                        <w:tc>
                          <w:tcPr>
                            <w:tcW w:w="10042" w:type="dxa"/>
                            <w:shd w:val="clear" w:color="auto" w:fill="auto"/>
                          </w:tcPr>
                          <w:p w14:paraId="1334C703" w14:textId="613E9FD9" w:rsidR="00E0450C" w:rsidRPr="00D353E1" w:rsidRDefault="00E0450C" w:rsidP="00B31086">
                            <w:pPr>
                              <w:spacing w:line="276" w:lineRule="auto"/>
                              <w:rPr>
                                <w:b w:val="0"/>
                                <w:bCs w:val="0"/>
                              </w:rPr>
                            </w:pPr>
                          </w:p>
                        </w:tc>
                      </w:tr>
                      <w:tr w:rsidR="00E0450C" w:rsidRPr="00B31086" w14:paraId="2D588007" w14:textId="77777777" w:rsidTr="00374883">
                        <w:tc>
                          <w:tcPr>
                            <w:tcW w:w="5046" w:type="dxa"/>
                          </w:tcPr>
                          <w:p w14:paraId="605F6398" w14:textId="77777777" w:rsidR="00E0450C" w:rsidRPr="00D353E1" w:rsidRDefault="00E0450C" w:rsidP="00B31086">
                            <w:pPr>
                              <w:spacing w:line="276" w:lineRule="auto"/>
                              <w:rPr>
                                <w:b w:val="0"/>
                                <w:bCs w:val="0"/>
                              </w:rPr>
                            </w:pPr>
                          </w:p>
                        </w:tc>
                        <w:tc>
                          <w:tcPr>
                            <w:tcW w:w="10042" w:type="dxa"/>
                            <w:shd w:val="clear" w:color="auto" w:fill="auto"/>
                          </w:tcPr>
                          <w:p w14:paraId="68D4233B" w14:textId="70E3707D" w:rsidR="00E0450C" w:rsidRPr="00D353E1" w:rsidRDefault="00E0450C" w:rsidP="00B31086">
                            <w:pPr>
                              <w:spacing w:line="276" w:lineRule="auto"/>
                              <w:rPr>
                                <w:b w:val="0"/>
                                <w:bCs w:val="0"/>
                              </w:rPr>
                            </w:pPr>
                          </w:p>
                        </w:tc>
                      </w:tr>
                      <w:tr w:rsidR="00E0450C" w:rsidRPr="00B31086" w14:paraId="6CA5392C" w14:textId="77777777" w:rsidTr="00374883">
                        <w:tc>
                          <w:tcPr>
                            <w:tcW w:w="5046" w:type="dxa"/>
                          </w:tcPr>
                          <w:p w14:paraId="36E7B1D8" w14:textId="77777777" w:rsidR="00E0450C" w:rsidRPr="00D353E1" w:rsidRDefault="00E0450C" w:rsidP="00B31086">
                            <w:pPr>
                              <w:spacing w:line="276" w:lineRule="auto"/>
                              <w:rPr>
                                <w:b w:val="0"/>
                                <w:bCs w:val="0"/>
                              </w:rPr>
                            </w:pPr>
                          </w:p>
                        </w:tc>
                        <w:tc>
                          <w:tcPr>
                            <w:tcW w:w="10042" w:type="dxa"/>
                            <w:shd w:val="clear" w:color="auto" w:fill="auto"/>
                          </w:tcPr>
                          <w:p w14:paraId="37344E1B" w14:textId="467CA58B" w:rsidR="00E0450C" w:rsidRPr="00D353E1" w:rsidRDefault="00E0450C" w:rsidP="00B31086">
                            <w:pPr>
                              <w:spacing w:line="276" w:lineRule="auto"/>
                              <w:rPr>
                                <w:b w:val="0"/>
                                <w:bCs w:val="0"/>
                              </w:rPr>
                            </w:pPr>
                          </w:p>
                        </w:tc>
                      </w:tr>
                      <w:tr w:rsidR="00E0450C" w:rsidRPr="00B31086" w14:paraId="286049E5" w14:textId="77777777" w:rsidTr="00374883">
                        <w:tc>
                          <w:tcPr>
                            <w:tcW w:w="5046" w:type="dxa"/>
                          </w:tcPr>
                          <w:p w14:paraId="676D5064" w14:textId="77777777" w:rsidR="00E0450C" w:rsidRPr="00D353E1" w:rsidRDefault="00E0450C" w:rsidP="00B31086">
                            <w:pPr>
                              <w:spacing w:line="276" w:lineRule="auto"/>
                              <w:rPr>
                                <w:b w:val="0"/>
                                <w:bCs w:val="0"/>
                              </w:rPr>
                            </w:pPr>
                          </w:p>
                        </w:tc>
                        <w:tc>
                          <w:tcPr>
                            <w:tcW w:w="10042" w:type="dxa"/>
                            <w:shd w:val="clear" w:color="auto" w:fill="auto"/>
                          </w:tcPr>
                          <w:p w14:paraId="198F453F" w14:textId="719E77F8" w:rsidR="00E0450C" w:rsidRPr="00D353E1" w:rsidRDefault="00E0450C" w:rsidP="00B31086">
                            <w:pPr>
                              <w:spacing w:line="276" w:lineRule="auto"/>
                              <w:rPr>
                                <w:b w:val="0"/>
                                <w:bCs w:val="0"/>
                              </w:rPr>
                            </w:pPr>
                          </w:p>
                        </w:tc>
                      </w:tr>
                      <w:tr w:rsidR="00E0450C" w:rsidRPr="00B31086" w14:paraId="398471F0" w14:textId="77777777" w:rsidTr="00374883">
                        <w:tc>
                          <w:tcPr>
                            <w:tcW w:w="5046" w:type="dxa"/>
                          </w:tcPr>
                          <w:p w14:paraId="2F78CA0D" w14:textId="77777777" w:rsidR="00E0450C" w:rsidRPr="00D353E1" w:rsidRDefault="00E0450C" w:rsidP="00B31086">
                            <w:pPr>
                              <w:spacing w:line="276" w:lineRule="auto"/>
                              <w:rPr>
                                <w:b w:val="0"/>
                                <w:bCs w:val="0"/>
                              </w:rPr>
                            </w:pPr>
                          </w:p>
                        </w:tc>
                        <w:tc>
                          <w:tcPr>
                            <w:tcW w:w="10042" w:type="dxa"/>
                            <w:shd w:val="clear" w:color="auto" w:fill="auto"/>
                          </w:tcPr>
                          <w:p w14:paraId="10FF9F06" w14:textId="67B1EA5C" w:rsidR="00E0450C" w:rsidRPr="00D353E1" w:rsidRDefault="00E0450C" w:rsidP="00B31086">
                            <w:pPr>
                              <w:spacing w:line="276" w:lineRule="auto"/>
                              <w:rPr>
                                <w:b w:val="0"/>
                                <w:bCs w:val="0"/>
                              </w:rPr>
                            </w:pPr>
                          </w:p>
                        </w:tc>
                      </w:tr>
                      <w:tr w:rsidR="00E0450C" w:rsidRPr="00B31086" w14:paraId="769ECDBA" w14:textId="77777777" w:rsidTr="00374883">
                        <w:tc>
                          <w:tcPr>
                            <w:tcW w:w="5046" w:type="dxa"/>
                          </w:tcPr>
                          <w:p w14:paraId="4A9ADDCB" w14:textId="77777777" w:rsidR="00E0450C" w:rsidRPr="00D353E1" w:rsidRDefault="00E0450C" w:rsidP="00B31086">
                            <w:pPr>
                              <w:spacing w:line="276" w:lineRule="auto"/>
                              <w:rPr>
                                <w:b w:val="0"/>
                                <w:bCs w:val="0"/>
                              </w:rPr>
                            </w:pPr>
                          </w:p>
                        </w:tc>
                        <w:tc>
                          <w:tcPr>
                            <w:tcW w:w="10042" w:type="dxa"/>
                            <w:shd w:val="clear" w:color="auto" w:fill="auto"/>
                          </w:tcPr>
                          <w:p w14:paraId="2913C5FA" w14:textId="47EC2D83" w:rsidR="00E0450C" w:rsidRPr="00D353E1" w:rsidRDefault="00E0450C" w:rsidP="00B31086">
                            <w:pPr>
                              <w:spacing w:line="276" w:lineRule="auto"/>
                              <w:rPr>
                                <w:b w:val="0"/>
                                <w:bCs w:val="0"/>
                              </w:rPr>
                            </w:pPr>
                          </w:p>
                        </w:tc>
                      </w:tr>
                      <w:tr w:rsidR="00E0450C" w:rsidRPr="00B31086" w14:paraId="5A1A78A6" w14:textId="77777777" w:rsidTr="00374883">
                        <w:tc>
                          <w:tcPr>
                            <w:tcW w:w="5046" w:type="dxa"/>
                          </w:tcPr>
                          <w:p w14:paraId="34AE4193" w14:textId="77777777" w:rsidR="00E0450C" w:rsidRPr="00D353E1" w:rsidRDefault="00E0450C" w:rsidP="00B31086">
                            <w:pPr>
                              <w:spacing w:line="276" w:lineRule="auto"/>
                              <w:rPr>
                                <w:b w:val="0"/>
                                <w:bCs w:val="0"/>
                              </w:rPr>
                            </w:pPr>
                          </w:p>
                        </w:tc>
                        <w:tc>
                          <w:tcPr>
                            <w:tcW w:w="10042" w:type="dxa"/>
                            <w:shd w:val="clear" w:color="auto" w:fill="auto"/>
                          </w:tcPr>
                          <w:p w14:paraId="45474478" w14:textId="323BA178" w:rsidR="00E0450C" w:rsidRPr="00D353E1" w:rsidRDefault="00E0450C" w:rsidP="00B31086">
                            <w:pPr>
                              <w:spacing w:line="276" w:lineRule="auto"/>
                              <w:rPr>
                                <w:b w:val="0"/>
                                <w:bCs w:val="0"/>
                              </w:rPr>
                            </w:pPr>
                          </w:p>
                        </w:tc>
                      </w:tr>
                      <w:tr w:rsidR="00E0450C" w:rsidRPr="00B31086" w14:paraId="6355C084" w14:textId="77777777" w:rsidTr="00374883">
                        <w:tc>
                          <w:tcPr>
                            <w:tcW w:w="5046" w:type="dxa"/>
                          </w:tcPr>
                          <w:p w14:paraId="257D27A1" w14:textId="77777777" w:rsidR="00E0450C" w:rsidRPr="00D353E1" w:rsidRDefault="00E0450C" w:rsidP="00B31086">
                            <w:pPr>
                              <w:spacing w:line="276" w:lineRule="auto"/>
                              <w:rPr>
                                <w:b w:val="0"/>
                                <w:bCs w:val="0"/>
                              </w:rPr>
                            </w:pPr>
                          </w:p>
                        </w:tc>
                        <w:tc>
                          <w:tcPr>
                            <w:tcW w:w="10042" w:type="dxa"/>
                            <w:shd w:val="clear" w:color="auto" w:fill="auto"/>
                          </w:tcPr>
                          <w:p w14:paraId="449355F7" w14:textId="1C167B19" w:rsidR="00E0450C" w:rsidRPr="00D353E1" w:rsidRDefault="00E0450C" w:rsidP="00B31086">
                            <w:pPr>
                              <w:spacing w:line="276" w:lineRule="auto"/>
                              <w:rPr>
                                <w:b w:val="0"/>
                                <w:bCs w:val="0"/>
                              </w:rPr>
                            </w:pPr>
                          </w:p>
                        </w:tc>
                      </w:tr>
                      <w:tr w:rsidR="00E0450C" w:rsidRPr="00B31086" w14:paraId="5DEDB8AA" w14:textId="77777777" w:rsidTr="00374883">
                        <w:tc>
                          <w:tcPr>
                            <w:tcW w:w="5046" w:type="dxa"/>
                          </w:tcPr>
                          <w:p w14:paraId="5FD2FA4B" w14:textId="77777777" w:rsidR="00E0450C" w:rsidRPr="00D353E1" w:rsidRDefault="00E0450C" w:rsidP="00B31086">
                            <w:pPr>
                              <w:spacing w:line="276" w:lineRule="auto"/>
                              <w:rPr>
                                <w:b w:val="0"/>
                                <w:bCs w:val="0"/>
                              </w:rPr>
                            </w:pPr>
                          </w:p>
                        </w:tc>
                        <w:tc>
                          <w:tcPr>
                            <w:tcW w:w="10042" w:type="dxa"/>
                            <w:shd w:val="clear" w:color="auto" w:fill="auto"/>
                          </w:tcPr>
                          <w:p w14:paraId="6BC77559" w14:textId="4D661225" w:rsidR="00E0450C" w:rsidRPr="00D353E1" w:rsidRDefault="00E0450C" w:rsidP="00B31086">
                            <w:pPr>
                              <w:spacing w:line="276" w:lineRule="auto"/>
                              <w:rPr>
                                <w:b w:val="0"/>
                                <w:bCs w:val="0"/>
                              </w:rPr>
                            </w:pPr>
                          </w:p>
                        </w:tc>
                      </w:tr>
                      <w:tr w:rsidR="00E0450C" w:rsidRPr="00B31086" w14:paraId="309A615C" w14:textId="77777777" w:rsidTr="00374883">
                        <w:tc>
                          <w:tcPr>
                            <w:tcW w:w="5046" w:type="dxa"/>
                          </w:tcPr>
                          <w:p w14:paraId="0E416256" w14:textId="77777777" w:rsidR="00E0450C" w:rsidRPr="00D353E1" w:rsidRDefault="00E0450C" w:rsidP="00B31086">
                            <w:pPr>
                              <w:spacing w:line="276" w:lineRule="auto"/>
                              <w:rPr>
                                <w:b w:val="0"/>
                                <w:bCs w:val="0"/>
                              </w:rPr>
                            </w:pPr>
                          </w:p>
                        </w:tc>
                        <w:tc>
                          <w:tcPr>
                            <w:tcW w:w="10042" w:type="dxa"/>
                            <w:shd w:val="clear" w:color="auto" w:fill="auto"/>
                          </w:tcPr>
                          <w:p w14:paraId="03D229CD" w14:textId="3BD8FBD1" w:rsidR="00E0450C" w:rsidRPr="00D353E1" w:rsidRDefault="00E0450C" w:rsidP="00B31086">
                            <w:pPr>
                              <w:spacing w:line="276" w:lineRule="auto"/>
                              <w:rPr>
                                <w:b w:val="0"/>
                                <w:bCs w:val="0"/>
                              </w:rPr>
                            </w:pPr>
                          </w:p>
                        </w:tc>
                      </w:tr>
                      <w:tr w:rsidR="00E0450C" w:rsidRPr="00B31086" w14:paraId="674B18B8" w14:textId="77777777" w:rsidTr="00374883">
                        <w:tc>
                          <w:tcPr>
                            <w:tcW w:w="5046" w:type="dxa"/>
                          </w:tcPr>
                          <w:p w14:paraId="552B4BB8" w14:textId="77777777" w:rsidR="00E0450C" w:rsidRPr="00D353E1" w:rsidRDefault="00E0450C" w:rsidP="00B31086">
                            <w:pPr>
                              <w:spacing w:line="276" w:lineRule="auto"/>
                              <w:rPr>
                                <w:b w:val="0"/>
                                <w:bCs w:val="0"/>
                              </w:rPr>
                            </w:pPr>
                          </w:p>
                        </w:tc>
                        <w:tc>
                          <w:tcPr>
                            <w:tcW w:w="10042" w:type="dxa"/>
                            <w:shd w:val="clear" w:color="auto" w:fill="auto"/>
                          </w:tcPr>
                          <w:p w14:paraId="2D95CFA1" w14:textId="7D6635CF" w:rsidR="00E0450C" w:rsidRPr="00D353E1" w:rsidRDefault="00E0450C" w:rsidP="00B31086">
                            <w:pPr>
                              <w:spacing w:line="276" w:lineRule="auto"/>
                              <w:rPr>
                                <w:b w:val="0"/>
                                <w:bCs w:val="0"/>
                              </w:rPr>
                            </w:pPr>
                          </w:p>
                        </w:tc>
                      </w:tr>
                      <w:tr w:rsidR="00E0450C" w:rsidRPr="00B31086" w14:paraId="705A67E4" w14:textId="77777777" w:rsidTr="00374883">
                        <w:tc>
                          <w:tcPr>
                            <w:tcW w:w="5046" w:type="dxa"/>
                          </w:tcPr>
                          <w:p w14:paraId="472EFCB9" w14:textId="77777777" w:rsidR="00E0450C" w:rsidRPr="00D353E1" w:rsidRDefault="00E0450C" w:rsidP="00B31086">
                            <w:pPr>
                              <w:spacing w:line="276" w:lineRule="auto"/>
                              <w:rPr>
                                <w:b w:val="0"/>
                                <w:bCs w:val="0"/>
                              </w:rPr>
                            </w:pPr>
                          </w:p>
                        </w:tc>
                        <w:tc>
                          <w:tcPr>
                            <w:tcW w:w="10042" w:type="dxa"/>
                            <w:shd w:val="clear" w:color="auto" w:fill="auto"/>
                          </w:tcPr>
                          <w:p w14:paraId="470044C1" w14:textId="7904C60E" w:rsidR="00E0450C" w:rsidRPr="00D353E1" w:rsidRDefault="00E0450C" w:rsidP="00B31086">
                            <w:pPr>
                              <w:spacing w:line="276" w:lineRule="auto"/>
                              <w:rPr>
                                <w:b w:val="0"/>
                                <w:bCs w:val="0"/>
                              </w:rPr>
                            </w:pPr>
                          </w:p>
                        </w:tc>
                      </w:tr>
                      <w:tr w:rsidR="00E0450C" w:rsidRPr="00B31086" w14:paraId="49A9C1E0" w14:textId="77777777" w:rsidTr="00374883">
                        <w:tc>
                          <w:tcPr>
                            <w:tcW w:w="5046" w:type="dxa"/>
                          </w:tcPr>
                          <w:p w14:paraId="17965523" w14:textId="77777777" w:rsidR="00E0450C" w:rsidRPr="00D353E1" w:rsidRDefault="00E0450C" w:rsidP="00B31086">
                            <w:pPr>
                              <w:spacing w:line="276" w:lineRule="auto"/>
                              <w:rPr>
                                <w:b w:val="0"/>
                                <w:bCs w:val="0"/>
                              </w:rPr>
                            </w:pPr>
                          </w:p>
                        </w:tc>
                        <w:tc>
                          <w:tcPr>
                            <w:tcW w:w="10042" w:type="dxa"/>
                            <w:shd w:val="clear" w:color="auto" w:fill="auto"/>
                          </w:tcPr>
                          <w:p w14:paraId="5750967B" w14:textId="70A225F0" w:rsidR="00E0450C" w:rsidRPr="00D353E1" w:rsidRDefault="00E0450C" w:rsidP="00B31086">
                            <w:pPr>
                              <w:spacing w:line="276" w:lineRule="auto"/>
                              <w:rPr>
                                <w:b w:val="0"/>
                                <w:bCs w:val="0"/>
                              </w:rPr>
                            </w:pPr>
                          </w:p>
                        </w:tc>
                      </w:tr>
                    </w:tbl>
                    <w:p w14:paraId="107F9C5F" w14:textId="77777777" w:rsidR="00E0450C" w:rsidRPr="00B31086" w:rsidRDefault="00E0450C" w:rsidP="0058431A">
                      <w:pPr>
                        <w:spacing w:line="276" w:lineRule="auto"/>
                        <w:rPr>
                          <w:b w:val="0"/>
                          <w:bCs w:val="0"/>
                          <w:sz w:val="21"/>
                          <w:szCs w:val="21"/>
                        </w:rPr>
                      </w:pPr>
                    </w:p>
                  </w:txbxContent>
                </v:textbox>
                <w10:wrap type="through"/>
              </v:shape>
            </w:pict>
          </mc:Fallback>
        </mc:AlternateContent>
      </w:r>
    </w:p>
    <w:p w14:paraId="2FA5D3AA" w14:textId="697C4A84" w:rsidR="00360E49" w:rsidRDefault="008E13BD">
      <w:r>
        <w:rPr>
          <w:noProof/>
          <w:sz w:val="22"/>
          <w:szCs w:val="22"/>
        </w:rPr>
        <w:lastRenderedPageBreak/>
        <mc:AlternateContent>
          <mc:Choice Requires="wps">
            <w:drawing>
              <wp:anchor distT="0" distB="0" distL="114300" distR="114300" simplePos="0" relativeHeight="251949056" behindDoc="0" locked="0" layoutInCell="1" allowOverlap="1" wp14:anchorId="396DE871" wp14:editId="7567E091">
                <wp:simplePos x="0" y="0"/>
                <wp:positionH relativeFrom="column">
                  <wp:posOffset>-5024</wp:posOffset>
                </wp:positionH>
                <wp:positionV relativeFrom="paragraph">
                  <wp:posOffset>10795</wp:posOffset>
                </wp:positionV>
                <wp:extent cx="6479540" cy="9791700"/>
                <wp:effectExtent l="0" t="0" r="10160" b="12700"/>
                <wp:wrapThrough wrapText="bothSides">
                  <wp:wrapPolygon edited="0">
                    <wp:start x="0" y="0"/>
                    <wp:lineTo x="0" y="21600"/>
                    <wp:lineTo x="21592" y="21600"/>
                    <wp:lineTo x="21592" y="0"/>
                    <wp:lineTo x="0" y="0"/>
                  </wp:wrapPolygon>
                </wp:wrapThrough>
                <wp:docPr id="59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79540" cy="9791700"/>
                        </a:xfrm>
                        <a:prstGeom prst="rect">
                          <a:avLst/>
                        </a:prstGeom>
                        <a:noFill/>
                        <a:ln w="9525">
                          <a:solidFill>
                            <a:srgbClr val="000000"/>
                          </a:solidFill>
                          <a:miter lim="800000"/>
                          <a:headEnd/>
                          <a:tailEnd/>
                        </a:ln>
                      </wps:spPr>
                      <wps:txbx>
                        <w:txbxContent>
                          <w:tbl>
                            <w:tblPr>
                              <w:tblW w:w="10237" w:type="dxa"/>
                              <w:tblInd w:w="-18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237"/>
                            </w:tblGrid>
                            <w:tr w:rsidR="00E0450C" w:rsidRPr="00B31086" w14:paraId="05427F87" w14:textId="77777777" w:rsidTr="00397133">
                              <w:tc>
                                <w:tcPr>
                                  <w:tcW w:w="10237" w:type="dxa"/>
                                  <w:shd w:val="clear" w:color="auto" w:fill="auto"/>
                                </w:tcPr>
                                <w:p w14:paraId="253F378A" w14:textId="7505BF08" w:rsidR="00E0450C" w:rsidRPr="00D353E1" w:rsidRDefault="00E0450C" w:rsidP="00945C2F">
                                  <w:pPr>
                                    <w:spacing w:line="276" w:lineRule="auto"/>
                                    <w:jc w:val="center"/>
                                    <w:rPr>
                                      <w:b w:val="0"/>
                                      <w:bCs w:val="0"/>
                                    </w:rPr>
                                  </w:pPr>
                                  <w:r>
                                    <w:rPr>
                                      <w:sz w:val="26"/>
                                      <w:szCs w:val="26"/>
                                    </w:rPr>
                                    <w:t>Bài 15</w:t>
                                  </w:r>
                                  <w:r w:rsidRPr="008A3CF8">
                                    <w:rPr>
                                      <w:sz w:val="26"/>
                                      <w:szCs w:val="26"/>
                                    </w:rPr>
                                    <w:t xml:space="preserve">: </w:t>
                                  </w:r>
                                  <w:r>
                                    <w:rPr>
                                      <w:sz w:val="26"/>
                                      <w:szCs w:val="26"/>
                                    </w:rPr>
                                    <w:t>BÀI TOÁN VỀ CHUYỂN ĐỘNG NÉM NGANG</w:t>
                                  </w:r>
                                </w:p>
                              </w:tc>
                            </w:tr>
                            <w:tr w:rsidR="00E0450C" w:rsidRPr="00B31086" w14:paraId="55DF3068" w14:textId="77777777" w:rsidTr="00397133">
                              <w:tc>
                                <w:tcPr>
                                  <w:tcW w:w="10237" w:type="dxa"/>
                                  <w:shd w:val="clear" w:color="auto" w:fill="auto"/>
                                </w:tcPr>
                                <w:p w14:paraId="0E88B262" w14:textId="77777777" w:rsidR="00E0450C" w:rsidRPr="009438E4" w:rsidRDefault="00E0450C" w:rsidP="00397133">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2D300583" w14:textId="769697DD" w:rsidR="00E0450C" w:rsidRDefault="00E0450C" w:rsidP="00397133">
                                  <w:pPr>
                                    <w:tabs>
                                      <w:tab w:val="left" w:pos="720"/>
                                    </w:tabs>
                                    <w:spacing w:line="276" w:lineRule="auto"/>
                                    <w:jc w:val="both"/>
                                    <w:rPr>
                                      <w:b w:val="0"/>
                                      <w:iCs/>
                                      <w:sz w:val="21"/>
                                      <w:szCs w:val="21"/>
                                    </w:rPr>
                                  </w:pPr>
                                  <w:r>
                                    <w:rPr>
                                      <w:b w:val="0"/>
                                      <w:iCs/>
                                      <w:sz w:val="21"/>
                                      <w:szCs w:val="21"/>
                                    </w:rPr>
                                    <w:t xml:space="preserve">* </w:t>
                                  </w:r>
                                  <w:r>
                                    <w:rPr>
                                      <w:iCs/>
                                      <w:sz w:val="21"/>
                                      <w:szCs w:val="21"/>
                                    </w:rPr>
                                    <w:t xml:space="preserve">Bài </w:t>
                                  </w:r>
                                  <w:proofErr w:type="gramStart"/>
                                  <w:r>
                                    <w:rPr>
                                      <w:iCs/>
                                      <w:sz w:val="21"/>
                                      <w:szCs w:val="21"/>
                                    </w:rPr>
                                    <w:t>toán :</w:t>
                                  </w:r>
                                  <w:proofErr w:type="gramEnd"/>
                                  <w:r>
                                    <w:rPr>
                                      <w:iCs/>
                                      <w:sz w:val="21"/>
                                      <w:szCs w:val="21"/>
                                    </w:rPr>
                                    <w:t xml:space="preserve"> </w:t>
                                  </w:r>
                                  <w:r>
                                    <w:rPr>
                                      <w:b w:val="0"/>
                                      <w:iCs/>
                                      <w:sz w:val="21"/>
                                      <w:szCs w:val="21"/>
                                    </w:rPr>
                                    <w:t>Từ độ cao h so với mặt đất, người ta ném một vật M theo phương ngang với vận tốc</w:t>
                                  </w:r>
                                  <w:r w:rsidR="000A6FF3" w:rsidRPr="000A6FF3">
                                    <w:rPr>
                                      <w:b w:val="0"/>
                                      <w:iCs/>
                                      <w:noProof/>
                                      <w:position w:val="-12"/>
                                      <w:sz w:val="21"/>
                                      <w:szCs w:val="21"/>
                                    </w:rPr>
                                    <w:object w:dxaOrig="244" w:dyaOrig="359" w14:anchorId="2ED6D3C9">
                                      <v:shape id="_x0000_i1174" type="#_x0000_t75" alt="" style="width:12.75pt;height:16.5pt;mso-width-percent:0;mso-height-percent:0;mso-width-percent:0;mso-height-percent:0" o:ole="">
                                        <v:imagedata r:id="rId453" o:title=""/>
                                      </v:shape>
                                      <o:OLEObject Type="Embed" ProgID="Equation.DSMT4" ShapeID="_x0000_i1174" DrawAspect="Content" ObjectID="_1691503516" r:id="rId454"/>
                                    </w:object>
                                  </w:r>
                                  <w:r>
                                    <w:rPr>
                                      <w:b w:val="0"/>
                                      <w:iCs/>
                                      <w:sz w:val="21"/>
                                      <w:szCs w:val="21"/>
                                    </w:rPr>
                                    <w:t>.</w:t>
                                  </w:r>
                                  <w:r>
                                    <w:rPr>
                                      <w:b w:val="0"/>
                                      <w:iCs/>
                                      <w:sz w:val="21"/>
                                      <w:szCs w:val="21"/>
                                      <w:lang w:val="vi-VN"/>
                                    </w:rPr>
                                    <w:t xml:space="preserve"> </w:t>
                                  </w:r>
                                  <w:r>
                                    <w:rPr>
                                      <w:b w:val="0"/>
                                      <w:iCs/>
                                      <w:sz w:val="21"/>
                                      <w:szCs w:val="21"/>
                                    </w:rPr>
                                    <w:t>Bỏ qua sức cản.</w:t>
                                  </w:r>
                                </w:p>
                                <w:p w14:paraId="26503700" w14:textId="77777777" w:rsidR="00E0450C" w:rsidRDefault="00E0450C" w:rsidP="00397133">
                                  <w:pPr>
                                    <w:tabs>
                                      <w:tab w:val="left" w:pos="720"/>
                                    </w:tabs>
                                    <w:spacing w:line="276" w:lineRule="auto"/>
                                    <w:jc w:val="both"/>
                                    <w:rPr>
                                      <w:b w:val="0"/>
                                      <w:iCs/>
                                      <w:sz w:val="21"/>
                                      <w:szCs w:val="21"/>
                                    </w:rPr>
                                  </w:pPr>
                                  <w:r>
                                    <w:rPr>
                                      <w:b w:val="0"/>
                                      <w:iCs/>
                                      <w:sz w:val="21"/>
                                      <w:szCs w:val="21"/>
                                    </w:rPr>
                                    <w:t xml:space="preserve">a. Viết phương trình chuyển động của </w:t>
                                  </w:r>
                                  <w:proofErr w:type="gramStart"/>
                                  <w:r>
                                    <w:rPr>
                                      <w:b w:val="0"/>
                                      <w:iCs/>
                                      <w:sz w:val="21"/>
                                      <w:szCs w:val="21"/>
                                    </w:rPr>
                                    <w:t>vật ?</w:t>
                                  </w:r>
                                  <w:proofErr w:type="gramEnd"/>
                                  <w:r>
                                    <w:rPr>
                                      <w:b w:val="0"/>
                                      <w:iCs/>
                                      <w:sz w:val="21"/>
                                      <w:szCs w:val="21"/>
                                    </w:rPr>
                                    <w:t xml:space="preserve"> Cho biết dạng quỹ đạo của chuyển </w:t>
                                  </w:r>
                                  <w:proofErr w:type="gramStart"/>
                                  <w:r>
                                    <w:rPr>
                                      <w:b w:val="0"/>
                                      <w:iCs/>
                                      <w:sz w:val="21"/>
                                      <w:szCs w:val="21"/>
                                    </w:rPr>
                                    <w:t>động ?</w:t>
                                  </w:r>
                                  <w:proofErr w:type="gramEnd"/>
                                </w:p>
                                <w:p w14:paraId="6E5ACE9E" w14:textId="77777777" w:rsidR="00E0450C" w:rsidRDefault="00E0450C" w:rsidP="00397133">
                                  <w:pPr>
                                    <w:tabs>
                                      <w:tab w:val="left" w:pos="720"/>
                                    </w:tabs>
                                    <w:spacing w:line="276" w:lineRule="auto"/>
                                    <w:jc w:val="both"/>
                                    <w:rPr>
                                      <w:b w:val="0"/>
                                      <w:iCs/>
                                      <w:sz w:val="21"/>
                                      <w:szCs w:val="21"/>
                                    </w:rPr>
                                  </w:pPr>
                                  <w:r>
                                    <w:rPr>
                                      <w:b w:val="0"/>
                                      <w:iCs/>
                                      <w:sz w:val="21"/>
                                      <w:szCs w:val="21"/>
                                    </w:rPr>
                                    <w:t xml:space="preserve">b. Tính thời gian vật chuyển động trong không </w:t>
                                  </w:r>
                                  <w:proofErr w:type="gramStart"/>
                                  <w:r>
                                    <w:rPr>
                                      <w:b w:val="0"/>
                                      <w:iCs/>
                                      <w:sz w:val="21"/>
                                      <w:szCs w:val="21"/>
                                    </w:rPr>
                                    <w:t>khí ?</w:t>
                                  </w:r>
                                  <w:proofErr w:type="gramEnd"/>
                                  <w:r>
                                    <w:rPr>
                                      <w:b w:val="0"/>
                                      <w:iCs/>
                                      <w:sz w:val="21"/>
                                      <w:szCs w:val="21"/>
                                    </w:rPr>
                                    <w:t xml:space="preserve"> Nhận xét so với thời gian vật rơi tự do từ độ cao h.</w:t>
                                  </w:r>
                                </w:p>
                                <w:p w14:paraId="2CB57883" w14:textId="77777777" w:rsidR="00E0450C" w:rsidRDefault="00E0450C" w:rsidP="00397133">
                                  <w:pPr>
                                    <w:tabs>
                                      <w:tab w:val="left" w:pos="720"/>
                                    </w:tabs>
                                    <w:spacing w:line="276" w:lineRule="auto"/>
                                    <w:jc w:val="both"/>
                                    <w:rPr>
                                      <w:b w:val="0"/>
                                      <w:iCs/>
                                      <w:sz w:val="21"/>
                                      <w:szCs w:val="21"/>
                                    </w:rPr>
                                  </w:pPr>
                                  <w:r>
                                    <w:rPr>
                                      <w:b w:val="0"/>
                                      <w:iCs/>
                                      <w:sz w:val="21"/>
                                      <w:szCs w:val="21"/>
                                    </w:rPr>
                                    <w:t xml:space="preserve">c. Xác định tầm bay xa của vật theo phương </w:t>
                                  </w:r>
                                  <w:proofErr w:type="gramStart"/>
                                  <w:r>
                                    <w:rPr>
                                      <w:b w:val="0"/>
                                      <w:iCs/>
                                      <w:sz w:val="21"/>
                                      <w:szCs w:val="21"/>
                                    </w:rPr>
                                    <w:t>ngang ?</w:t>
                                  </w:r>
                                  <w:proofErr w:type="gramEnd"/>
                                  <w:r>
                                    <w:rPr>
                                      <w:b w:val="0"/>
                                      <w:iCs/>
                                      <w:sz w:val="21"/>
                                      <w:szCs w:val="21"/>
                                    </w:rPr>
                                    <w:t xml:space="preserve"> </w:t>
                                  </w:r>
                                </w:p>
                                <w:p w14:paraId="48DD0FD5" w14:textId="77777777" w:rsidR="00E0450C" w:rsidRDefault="00E0450C" w:rsidP="00397133">
                                  <w:pPr>
                                    <w:tabs>
                                      <w:tab w:val="left" w:pos="720"/>
                                    </w:tabs>
                                    <w:spacing w:line="276" w:lineRule="auto"/>
                                    <w:jc w:val="both"/>
                                    <w:rPr>
                                      <w:b w:val="0"/>
                                      <w:iCs/>
                                      <w:sz w:val="21"/>
                                      <w:szCs w:val="21"/>
                                    </w:rPr>
                                  </w:pPr>
                                  <w:r>
                                    <w:rPr>
                                      <w:b w:val="0"/>
                                      <w:iCs/>
                                      <w:sz w:val="21"/>
                                      <w:szCs w:val="21"/>
                                    </w:rPr>
                                    <w:t xml:space="preserve">d. Xác định vận tốc của vật tại thời điểm bất </w:t>
                                  </w:r>
                                  <w:proofErr w:type="gramStart"/>
                                  <w:r>
                                    <w:rPr>
                                      <w:b w:val="0"/>
                                      <w:iCs/>
                                      <w:sz w:val="21"/>
                                      <w:szCs w:val="21"/>
                                    </w:rPr>
                                    <w:t>kỳ ?</w:t>
                                  </w:r>
                                  <w:proofErr w:type="gramEnd"/>
                                  <w:r>
                                    <w:rPr>
                                      <w:b w:val="0"/>
                                      <w:iCs/>
                                      <w:sz w:val="21"/>
                                      <w:szCs w:val="21"/>
                                    </w:rPr>
                                    <w:t xml:space="preserve"> Vận tốc của vật khi chạm </w:t>
                                  </w:r>
                                  <w:proofErr w:type="gramStart"/>
                                  <w:r>
                                    <w:rPr>
                                      <w:b w:val="0"/>
                                      <w:iCs/>
                                      <w:sz w:val="21"/>
                                      <w:szCs w:val="21"/>
                                    </w:rPr>
                                    <w:t>đất ?</w:t>
                                  </w:r>
                                  <w:proofErr w:type="gramEnd"/>
                                </w:p>
                                <w:p w14:paraId="63B53AD7" w14:textId="77777777" w:rsidR="00E0450C" w:rsidRPr="00193560" w:rsidRDefault="00E0450C" w:rsidP="00397133">
                                  <w:pPr>
                                    <w:tabs>
                                      <w:tab w:val="left" w:pos="720"/>
                                    </w:tabs>
                                    <w:spacing w:line="276" w:lineRule="auto"/>
                                    <w:jc w:val="both"/>
                                    <w:rPr>
                                      <w:i/>
                                      <w:iCs/>
                                      <w:sz w:val="21"/>
                                      <w:szCs w:val="21"/>
                                    </w:rPr>
                                  </w:pPr>
                                  <w:r>
                                    <w:rPr>
                                      <w:b w:val="0"/>
                                      <w:iCs/>
                                      <w:sz w:val="21"/>
                                      <w:szCs w:val="21"/>
                                    </w:rPr>
                                    <w:t xml:space="preserve">Gợi </w:t>
                                  </w:r>
                                  <w:proofErr w:type="gramStart"/>
                                  <w:r>
                                    <w:rPr>
                                      <w:b w:val="0"/>
                                      <w:iCs/>
                                      <w:sz w:val="21"/>
                                      <w:szCs w:val="21"/>
                                    </w:rPr>
                                    <w:t>ý :</w:t>
                                  </w:r>
                                  <w:proofErr w:type="gramEnd"/>
                                  <w:r>
                                    <w:rPr>
                                      <w:b w:val="0"/>
                                      <w:iCs/>
                                      <w:sz w:val="21"/>
                                      <w:szCs w:val="21"/>
                                    </w:rPr>
                                    <w:t xml:space="preserve"> (</w:t>
                                  </w:r>
                                  <w:r>
                                    <w:rPr>
                                      <w:i/>
                                      <w:iCs/>
                                      <w:sz w:val="21"/>
                                      <w:szCs w:val="21"/>
                                    </w:rPr>
                                    <w:t>Mỗi tổ làm vào bảng phụ, đến tiết học từng tổ sẽ lên trình bày. Chú ý, nên trình bày theo phiếu ghi bài)</w:t>
                                  </w:r>
                                </w:p>
                                <w:p w14:paraId="3A9F297D" w14:textId="77777777" w:rsidR="00E0450C" w:rsidRPr="00254AC3" w:rsidRDefault="00E0450C" w:rsidP="00397133">
                                  <w:pPr>
                                    <w:tabs>
                                      <w:tab w:val="left" w:pos="720"/>
                                    </w:tabs>
                                    <w:spacing w:line="276" w:lineRule="auto"/>
                                    <w:jc w:val="both"/>
                                    <w:rPr>
                                      <w:b w:val="0"/>
                                      <w:iCs/>
                                      <w:sz w:val="21"/>
                                      <w:szCs w:val="21"/>
                                    </w:rPr>
                                  </w:pPr>
                                  <w:r>
                                    <w:rPr>
                                      <w:b w:val="0"/>
                                      <w:iCs/>
                                      <w:sz w:val="21"/>
                                      <w:szCs w:val="21"/>
                                    </w:rPr>
                                    <w:t xml:space="preserve">P1: Muốn viết phương trình chuyển động ta phải làm </w:t>
                                  </w:r>
                                  <w:proofErr w:type="gramStart"/>
                                  <w:r>
                                    <w:rPr>
                                      <w:b w:val="0"/>
                                      <w:iCs/>
                                      <w:sz w:val="21"/>
                                      <w:szCs w:val="21"/>
                                    </w:rPr>
                                    <w:t>gì ?</w:t>
                                  </w:r>
                                  <w:proofErr w:type="gramEnd"/>
                                  <w:r>
                                    <w:rPr>
                                      <w:b w:val="0"/>
                                      <w:iCs/>
                                      <w:sz w:val="21"/>
                                      <w:szCs w:val="21"/>
                                    </w:rPr>
                                    <w:t xml:space="preserve"> Vẽ hình mô tả bài </w:t>
                                  </w:r>
                                  <w:proofErr w:type="gramStart"/>
                                  <w:r>
                                    <w:rPr>
                                      <w:b w:val="0"/>
                                      <w:iCs/>
                                      <w:sz w:val="21"/>
                                      <w:szCs w:val="21"/>
                                    </w:rPr>
                                    <w:t>toán ?</w:t>
                                  </w:r>
                                  <w:proofErr w:type="gramEnd"/>
                                  <w:r>
                                    <w:rPr>
                                      <w:b w:val="0"/>
                                      <w:iCs/>
                                      <w:sz w:val="21"/>
                                      <w:szCs w:val="21"/>
                                    </w:rPr>
                                    <w:t xml:space="preserve"> Dự đoán quỹ đạo chuyển động của vật và chọn hệ quy chiếu thích </w:t>
                                  </w:r>
                                  <w:proofErr w:type="gramStart"/>
                                  <w:r>
                                    <w:rPr>
                                      <w:b w:val="0"/>
                                      <w:iCs/>
                                      <w:sz w:val="21"/>
                                      <w:szCs w:val="21"/>
                                    </w:rPr>
                                    <w:t>hợp ?</w:t>
                                  </w:r>
                                  <w:proofErr w:type="gramEnd"/>
                                </w:p>
                                <w:p w14:paraId="07078305" w14:textId="77777777" w:rsidR="00E0450C" w:rsidRDefault="00E0450C" w:rsidP="00397133">
                                  <w:pPr>
                                    <w:tabs>
                                      <w:tab w:val="left" w:pos="264"/>
                                    </w:tabs>
                                    <w:spacing w:line="276" w:lineRule="auto"/>
                                    <w:jc w:val="both"/>
                                    <w:rPr>
                                      <w:b w:val="0"/>
                                      <w:sz w:val="21"/>
                                      <w:szCs w:val="21"/>
                                    </w:rPr>
                                  </w:pPr>
                                  <w:r>
                                    <w:rPr>
                                      <w:b w:val="0"/>
                                      <w:sz w:val="21"/>
                                      <w:szCs w:val="21"/>
                                    </w:rPr>
                                    <w:t>P2</w:t>
                                  </w:r>
                                  <w:r w:rsidRPr="00972614">
                                    <w:rPr>
                                      <w:b w:val="0"/>
                                      <w:sz w:val="21"/>
                                      <w:szCs w:val="21"/>
                                    </w:rPr>
                                    <w:t>: Chọn hệ quy chiếu là hệ trục Oxy: gốc tọa độ O tại vị trí ném; trục Ox theo phương ngang (trùng với</w:t>
                                  </w:r>
                                  <w:r w:rsidR="000A6FF3" w:rsidRPr="000A6FF3">
                                    <w:rPr>
                                      <w:b w:val="0"/>
                                      <w:iCs/>
                                      <w:noProof/>
                                      <w:position w:val="-12"/>
                                      <w:sz w:val="21"/>
                                      <w:szCs w:val="21"/>
                                    </w:rPr>
                                    <w:object w:dxaOrig="244" w:dyaOrig="359" w14:anchorId="36BA3D9D">
                                      <v:shape id="_x0000_i1175" type="#_x0000_t75" alt="" style="width:12.75pt;height:16.5pt;mso-width-percent:0;mso-height-percent:0;mso-width-percent:0;mso-height-percent:0" o:ole="">
                                        <v:imagedata r:id="rId453" o:title=""/>
                                      </v:shape>
                                      <o:OLEObject Type="Embed" ProgID="Equation.DSMT4" ShapeID="_x0000_i1175" DrawAspect="Content" ObjectID="_1691503517" r:id="rId455"/>
                                    </w:object>
                                  </w:r>
                                  <w:proofErr w:type="gramStart"/>
                                  <w:r w:rsidRPr="00972614">
                                    <w:rPr>
                                      <w:b w:val="0"/>
                                      <w:iCs/>
                                      <w:sz w:val="21"/>
                                      <w:szCs w:val="21"/>
                                    </w:rPr>
                                    <w:t>)</w:t>
                                  </w:r>
                                  <w:r w:rsidRPr="00972614">
                                    <w:rPr>
                                      <w:b w:val="0"/>
                                      <w:sz w:val="21"/>
                                      <w:szCs w:val="21"/>
                                    </w:rPr>
                                    <w:t xml:space="preserve"> </w:t>
                                  </w:r>
                                  <w:r>
                                    <w:rPr>
                                      <w:b w:val="0"/>
                                      <w:sz w:val="21"/>
                                      <w:szCs w:val="21"/>
                                    </w:rPr>
                                    <w:t>;</w:t>
                                  </w:r>
                                  <w:proofErr w:type="gramEnd"/>
                                  <w:r>
                                    <w:rPr>
                                      <w:b w:val="0"/>
                                      <w:sz w:val="21"/>
                                      <w:szCs w:val="21"/>
                                    </w:rPr>
                                    <w:t xml:space="preserve"> trục Oy theo phương thẳng đứng. Xác định hình chiếu của vật M theo hai phương Ox, Oy; c</w:t>
                                  </w:r>
                                  <w:r w:rsidRPr="00972614">
                                    <w:rPr>
                                      <w:b w:val="0"/>
                                      <w:sz w:val="21"/>
                                      <w:szCs w:val="21"/>
                                    </w:rPr>
                                    <w:t xml:space="preserve">ho biết hình chiếu của vật trên các trục Ox, Oy chuyển động </w:t>
                                  </w:r>
                                  <w:r>
                                    <w:rPr>
                                      <w:b w:val="0"/>
                                      <w:sz w:val="21"/>
                                      <w:szCs w:val="21"/>
                                    </w:rPr>
                                    <w:t xml:space="preserve">như </w:t>
                                  </w:r>
                                  <w:proofErr w:type="gramStart"/>
                                  <w:r>
                                    <w:rPr>
                                      <w:b w:val="0"/>
                                      <w:sz w:val="21"/>
                                      <w:szCs w:val="21"/>
                                    </w:rPr>
                                    <w:t>thế  nào</w:t>
                                  </w:r>
                                  <w:proofErr w:type="gramEnd"/>
                                  <w:r>
                                    <w:rPr>
                                      <w:b w:val="0"/>
                                      <w:sz w:val="21"/>
                                      <w:szCs w:val="21"/>
                                    </w:rPr>
                                    <w:t xml:space="preserve"> ? (</w:t>
                                  </w:r>
                                  <w:proofErr w:type="gramStart"/>
                                  <w:r>
                                    <w:rPr>
                                      <w:b w:val="0"/>
                                      <w:sz w:val="21"/>
                                      <w:szCs w:val="21"/>
                                    </w:rPr>
                                    <w:t>xét</w:t>
                                  </w:r>
                                  <w:proofErr w:type="gramEnd"/>
                                  <w:r>
                                    <w:rPr>
                                      <w:b w:val="0"/>
                                      <w:sz w:val="21"/>
                                      <w:szCs w:val="21"/>
                                    </w:rPr>
                                    <w:t xml:space="preserve"> theo mỗi phương</w:t>
                                  </w:r>
                                  <w:r w:rsidRPr="00972614">
                                    <w:rPr>
                                      <w:b w:val="0"/>
                                      <w:sz w:val="21"/>
                                      <w:szCs w:val="21"/>
                                    </w:rPr>
                                    <w:t>: nêu lực tác dụng lên vật, áp dụng định luật II Niutơn</w:t>
                                  </w:r>
                                  <w:r>
                                    <w:rPr>
                                      <w:b w:val="0"/>
                                      <w:sz w:val="21"/>
                                      <w:szCs w:val="21"/>
                                    </w:rPr>
                                    <w:t xml:space="preserve"> xác định gia tốc,</w:t>
                                  </w:r>
                                  <w:r w:rsidRPr="00972614">
                                    <w:rPr>
                                      <w:b w:val="0"/>
                                      <w:sz w:val="21"/>
                                      <w:szCs w:val="21"/>
                                    </w:rPr>
                                    <w:t xml:space="preserve"> </w:t>
                                  </w:r>
                                  <w:r>
                                    <w:rPr>
                                      <w:b w:val="0"/>
                                      <w:sz w:val="21"/>
                                      <w:szCs w:val="21"/>
                                    </w:rPr>
                                    <w:t>kết luận tính chất chuyển động của</w:t>
                                  </w:r>
                                  <w:r w:rsidRPr="00972614">
                                    <w:rPr>
                                      <w:b w:val="0"/>
                                      <w:sz w:val="21"/>
                                      <w:szCs w:val="21"/>
                                    </w:rPr>
                                    <w:t xml:space="preserve"> vật)</w:t>
                                  </w:r>
                                  <w:r>
                                    <w:rPr>
                                      <w:b w:val="0"/>
                                      <w:sz w:val="21"/>
                                      <w:szCs w:val="21"/>
                                    </w:rPr>
                                    <w:t xml:space="preserve">. Viết phương trình chuyển động của vật theo phương Ox, </w:t>
                                  </w:r>
                                  <w:proofErr w:type="gramStart"/>
                                  <w:r>
                                    <w:rPr>
                                      <w:b w:val="0"/>
                                      <w:sz w:val="21"/>
                                      <w:szCs w:val="21"/>
                                    </w:rPr>
                                    <w:t>Oy ?</w:t>
                                  </w:r>
                                  <w:proofErr w:type="gramEnd"/>
                                  <w:r>
                                    <w:rPr>
                                      <w:b w:val="0"/>
                                      <w:sz w:val="21"/>
                                      <w:szCs w:val="21"/>
                                    </w:rPr>
                                    <w:t xml:space="preserve"> </w:t>
                                  </w:r>
                                </w:p>
                                <w:p w14:paraId="463A0BCA" w14:textId="77777777" w:rsidR="00E0450C" w:rsidRDefault="00E0450C" w:rsidP="00397133">
                                  <w:pPr>
                                    <w:tabs>
                                      <w:tab w:val="left" w:pos="264"/>
                                    </w:tabs>
                                    <w:spacing w:line="276" w:lineRule="auto"/>
                                    <w:jc w:val="both"/>
                                    <w:rPr>
                                      <w:b w:val="0"/>
                                      <w:sz w:val="21"/>
                                      <w:szCs w:val="21"/>
                                    </w:rPr>
                                  </w:pPr>
                                  <w:r>
                                    <w:rPr>
                                      <w:b w:val="0"/>
                                      <w:sz w:val="21"/>
                                      <w:szCs w:val="21"/>
                                    </w:rPr>
                                    <w:t xml:space="preserve">P3: Viết phương trình chuyển động của vật dưới dạng hàm y phụ thuộc theo x (khử t trong 2 phương trình </w:t>
                                  </w:r>
                                  <w:proofErr w:type="gramStart"/>
                                  <w:r>
                                    <w:rPr>
                                      <w:b w:val="0"/>
                                      <w:sz w:val="21"/>
                                      <w:szCs w:val="21"/>
                                    </w:rPr>
                                    <w:t>x(</w:t>
                                  </w:r>
                                  <w:proofErr w:type="gramEnd"/>
                                  <w:r>
                                    <w:rPr>
                                      <w:b w:val="0"/>
                                      <w:sz w:val="21"/>
                                      <w:szCs w:val="21"/>
                                    </w:rPr>
                                    <w:t>t); y(t) ?</w:t>
                                  </w:r>
                                </w:p>
                                <w:p w14:paraId="3BE32E55" w14:textId="77777777" w:rsidR="00E0450C" w:rsidRDefault="00E0450C" w:rsidP="00397133">
                                  <w:pPr>
                                    <w:tabs>
                                      <w:tab w:val="left" w:pos="264"/>
                                    </w:tabs>
                                    <w:spacing w:line="276" w:lineRule="auto"/>
                                    <w:jc w:val="both"/>
                                    <w:rPr>
                                      <w:b w:val="0"/>
                                      <w:sz w:val="21"/>
                                      <w:szCs w:val="21"/>
                                    </w:rPr>
                                  </w:pPr>
                                  <w:r>
                                    <w:rPr>
                                      <w:b w:val="0"/>
                                      <w:sz w:val="21"/>
                                      <w:szCs w:val="21"/>
                                    </w:rPr>
                                    <w:t>P4: Nhận xét dạng quỹ đạo của vật (dạng đồ thị của phương trình chuyển động</w:t>
                                  </w:r>
                                  <w:proofErr w:type="gramStart"/>
                                  <w:r>
                                    <w:rPr>
                                      <w:b w:val="0"/>
                                      <w:sz w:val="21"/>
                                      <w:szCs w:val="21"/>
                                    </w:rPr>
                                    <w:t>) ?</w:t>
                                  </w:r>
                                  <w:proofErr w:type="gramEnd"/>
                                  <w:r>
                                    <w:rPr>
                                      <w:b w:val="0"/>
                                      <w:sz w:val="21"/>
                                      <w:szCs w:val="21"/>
                                    </w:rPr>
                                    <w:t xml:space="preserve"> Vẽ dạng quỹ </w:t>
                                  </w:r>
                                  <w:proofErr w:type="gramStart"/>
                                  <w:r>
                                    <w:rPr>
                                      <w:b w:val="0"/>
                                      <w:sz w:val="21"/>
                                      <w:szCs w:val="21"/>
                                    </w:rPr>
                                    <w:t>đạo ?</w:t>
                                  </w:r>
                                  <w:proofErr w:type="gramEnd"/>
                                  <w:r>
                                    <w:rPr>
                                      <w:b w:val="0"/>
                                      <w:sz w:val="21"/>
                                      <w:szCs w:val="21"/>
                                    </w:rPr>
                                    <w:t xml:space="preserve"> </w:t>
                                  </w:r>
                                </w:p>
                                <w:p w14:paraId="15754694" w14:textId="77777777" w:rsidR="00E0450C" w:rsidRDefault="00E0450C" w:rsidP="00397133">
                                  <w:pPr>
                                    <w:tabs>
                                      <w:tab w:val="left" w:pos="264"/>
                                    </w:tabs>
                                    <w:spacing w:line="276" w:lineRule="auto"/>
                                    <w:jc w:val="both"/>
                                    <w:rPr>
                                      <w:b w:val="0"/>
                                      <w:sz w:val="21"/>
                                      <w:szCs w:val="21"/>
                                    </w:rPr>
                                  </w:pPr>
                                  <w:r>
                                    <w:rPr>
                                      <w:b w:val="0"/>
                                      <w:sz w:val="21"/>
                                      <w:szCs w:val="21"/>
                                    </w:rPr>
                                    <w:t xml:space="preserve">P4: Thời gian vật chuyển động trong không khí được xác định như thế </w:t>
                                  </w:r>
                                  <w:proofErr w:type="gramStart"/>
                                  <w:r>
                                    <w:rPr>
                                      <w:b w:val="0"/>
                                      <w:sz w:val="21"/>
                                      <w:szCs w:val="21"/>
                                    </w:rPr>
                                    <w:t>nào ?</w:t>
                                  </w:r>
                                  <w:proofErr w:type="gramEnd"/>
                                  <w:r>
                                    <w:rPr>
                                      <w:b w:val="0"/>
                                      <w:sz w:val="21"/>
                                      <w:szCs w:val="21"/>
                                    </w:rPr>
                                    <w:t xml:space="preserve"> Xây dựng công </w:t>
                                  </w:r>
                                  <w:proofErr w:type="gramStart"/>
                                  <w:r>
                                    <w:rPr>
                                      <w:b w:val="0"/>
                                      <w:sz w:val="21"/>
                                      <w:szCs w:val="21"/>
                                    </w:rPr>
                                    <w:t>thức ?</w:t>
                                  </w:r>
                                  <w:proofErr w:type="gramEnd"/>
                                  <w:r>
                                    <w:rPr>
                                      <w:b w:val="0"/>
                                      <w:sz w:val="21"/>
                                      <w:szCs w:val="21"/>
                                    </w:rPr>
                                    <w:t xml:space="preserve"> (</w:t>
                                  </w:r>
                                  <w:proofErr w:type="gramStart"/>
                                  <w:r>
                                    <w:rPr>
                                      <w:b w:val="0"/>
                                      <w:sz w:val="21"/>
                                      <w:szCs w:val="21"/>
                                    </w:rPr>
                                    <w:t>xét</w:t>
                                  </w:r>
                                  <w:proofErr w:type="gramEnd"/>
                                  <w:r>
                                    <w:rPr>
                                      <w:b w:val="0"/>
                                      <w:sz w:val="21"/>
                                      <w:szCs w:val="21"/>
                                    </w:rPr>
                                    <w:t xml:space="preserve"> theo phương Oy, thời gian từ lúc ném vật (y</w:t>
                                  </w:r>
                                  <w:r>
                                    <w:rPr>
                                      <w:b w:val="0"/>
                                      <w:sz w:val="21"/>
                                      <w:szCs w:val="21"/>
                                      <w:vertAlign w:val="subscript"/>
                                    </w:rPr>
                                    <w:t>o</w:t>
                                  </w:r>
                                  <w:r>
                                    <w:rPr>
                                      <w:b w:val="0"/>
                                      <w:sz w:val="21"/>
                                      <w:szCs w:val="21"/>
                                    </w:rPr>
                                    <w:t>= 0) đến khi vật chạm đất y = h).</w:t>
                                  </w:r>
                                </w:p>
                                <w:p w14:paraId="4F214B1F" w14:textId="77777777" w:rsidR="00E0450C" w:rsidRDefault="00E0450C" w:rsidP="00397133">
                                  <w:pPr>
                                    <w:tabs>
                                      <w:tab w:val="left" w:pos="264"/>
                                    </w:tabs>
                                    <w:spacing w:line="276" w:lineRule="auto"/>
                                    <w:jc w:val="both"/>
                                    <w:rPr>
                                      <w:b w:val="0"/>
                                      <w:sz w:val="21"/>
                                      <w:szCs w:val="21"/>
                                    </w:rPr>
                                  </w:pPr>
                                  <w:r>
                                    <w:rPr>
                                      <w:b w:val="0"/>
                                      <w:sz w:val="21"/>
                                      <w:szCs w:val="21"/>
                                    </w:rPr>
                                    <w:t xml:space="preserve">P5: Tầm bay xa của vật được xác định như thế </w:t>
                                  </w:r>
                                  <w:proofErr w:type="gramStart"/>
                                  <w:r>
                                    <w:rPr>
                                      <w:b w:val="0"/>
                                      <w:sz w:val="21"/>
                                      <w:szCs w:val="21"/>
                                    </w:rPr>
                                    <w:t>nào ?</w:t>
                                  </w:r>
                                  <w:proofErr w:type="gramEnd"/>
                                  <w:r>
                                    <w:rPr>
                                      <w:b w:val="0"/>
                                      <w:sz w:val="21"/>
                                      <w:szCs w:val="21"/>
                                    </w:rPr>
                                    <w:t xml:space="preserve"> Xây dựng công </w:t>
                                  </w:r>
                                  <w:proofErr w:type="gramStart"/>
                                  <w:r>
                                    <w:rPr>
                                      <w:b w:val="0"/>
                                      <w:sz w:val="21"/>
                                      <w:szCs w:val="21"/>
                                    </w:rPr>
                                    <w:t>thức ?</w:t>
                                  </w:r>
                                  <w:proofErr w:type="gramEnd"/>
                                  <w:r>
                                    <w:rPr>
                                      <w:b w:val="0"/>
                                      <w:sz w:val="21"/>
                                      <w:szCs w:val="21"/>
                                    </w:rPr>
                                    <w:t xml:space="preserve"> </w:t>
                                  </w:r>
                                </w:p>
                                <w:p w14:paraId="4B4BB64F" w14:textId="77777777" w:rsidR="00E0450C" w:rsidRPr="00972614" w:rsidRDefault="00E0450C" w:rsidP="00397133">
                                  <w:pPr>
                                    <w:tabs>
                                      <w:tab w:val="left" w:pos="264"/>
                                    </w:tabs>
                                    <w:spacing w:line="276" w:lineRule="auto"/>
                                    <w:jc w:val="both"/>
                                    <w:rPr>
                                      <w:b w:val="0"/>
                                      <w:sz w:val="21"/>
                                      <w:szCs w:val="21"/>
                                    </w:rPr>
                                  </w:pPr>
                                  <w:r>
                                    <w:rPr>
                                      <w:b w:val="0"/>
                                      <w:sz w:val="21"/>
                                      <w:szCs w:val="21"/>
                                    </w:rPr>
                                    <w:t xml:space="preserve">P6: Biểu diễn vectơ vận tốc theo hai phương Ox; </w:t>
                                  </w:r>
                                  <w:proofErr w:type="gramStart"/>
                                  <w:r>
                                    <w:rPr>
                                      <w:b w:val="0"/>
                                      <w:sz w:val="21"/>
                                      <w:szCs w:val="21"/>
                                    </w:rPr>
                                    <w:t>Oy ?</w:t>
                                  </w:r>
                                  <w:proofErr w:type="gramEnd"/>
                                  <w:r>
                                    <w:rPr>
                                      <w:b w:val="0"/>
                                      <w:sz w:val="21"/>
                                      <w:szCs w:val="21"/>
                                    </w:rPr>
                                    <w:t xml:space="preserve"> Xác định vec tơ vận tốc của </w:t>
                                  </w:r>
                                  <w:proofErr w:type="gramStart"/>
                                  <w:r>
                                    <w:rPr>
                                      <w:b w:val="0"/>
                                      <w:sz w:val="21"/>
                                      <w:szCs w:val="21"/>
                                    </w:rPr>
                                    <w:t>vật ?</w:t>
                                  </w:r>
                                  <w:proofErr w:type="gramEnd"/>
                                </w:p>
                                <w:p w14:paraId="329DCA91" w14:textId="77777777" w:rsidR="00E0450C" w:rsidRPr="0037628F" w:rsidRDefault="00E0450C" w:rsidP="00397133">
                                  <w:pPr>
                                    <w:spacing w:line="276" w:lineRule="auto"/>
                                    <w:rPr>
                                      <w:sz w:val="12"/>
                                      <w:szCs w:val="12"/>
                                    </w:rPr>
                                  </w:pPr>
                                </w:p>
                                <w:p w14:paraId="6A70FCA8" w14:textId="77777777" w:rsidR="00E0450C" w:rsidRPr="002037B8" w:rsidRDefault="00E0450C" w:rsidP="00397133">
                                  <w:pPr>
                                    <w:spacing w:line="276" w:lineRule="auto"/>
                                    <w:rPr>
                                      <w:sz w:val="22"/>
                                      <w:szCs w:val="22"/>
                                    </w:rPr>
                                  </w:pPr>
                                  <w:r>
                                    <w:rPr>
                                      <w:sz w:val="22"/>
                                      <w:szCs w:val="22"/>
                                    </w:rPr>
                                    <w:t>II</w:t>
                                  </w:r>
                                  <w:r w:rsidRPr="000F33D3">
                                    <w:rPr>
                                      <w:sz w:val="22"/>
                                      <w:szCs w:val="22"/>
                                    </w:rPr>
                                    <w:t>.</w:t>
                                  </w:r>
                                  <w:r>
                                    <w:rPr>
                                      <w:sz w:val="22"/>
                                      <w:szCs w:val="22"/>
                                    </w:rPr>
                                    <w:t xml:space="preserve"> PHIẾU GHI BÀI.  </w:t>
                                  </w:r>
                                  <w:r>
                                    <w:rPr>
                                      <w:sz w:val="22"/>
                                      <w:szCs w:val="22"/>
                                    </w:rPr>
                                    <w:tab/>
                                  </w:r>
                                  <w:r>
                                    <w:rPr>
                                      <w:sz w:val="22"/>
                                      <w:szCs w:val="22"/>
                                    </w:rPr>
                                    <w:tab/>
                                    <w:t xml:space="preserve">                </w:t>
                                  </w:r>
                                  <w:r w:rsidRPr="002037B8">
                                    <w:rPr>
                                      <w:sz w:val="22"/>
                                      <w:szCs w:val="22"/>
                                    </w:rPr>
                                    <w:t>Bài 15: BÀI TOÁN VỀ CHUYỂN ĐỘNG NÉM NGANG</w:t>
                                  </w:r>
                                </w:p>
                                <w:tbl>
                                  <w:tblPr>
                                    <w:tblW w:w="10170"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520"/>
                                    <w:gridCol w:w="7650"/>
                                  </w:tblGrid>
                                  <w:tr w:rsidR="00E0450C" w:rsidRPr="00FF1495" w14:paraId="085FE7CE" w14:textId="77777777" w:rsidTr="00090F3F">
                                    <w:tc>
                                      <w:tcPr>
                                        <w:tcW w:w="10170" w:type="dxa"/>
                                        <w:gridSpan w:val="2"/>
                                      </w:tcPr>
                                      <w:p w14:paraId="0B99AD06" w14:textId="30A2029A" w:rsidR="00E0450C" w:rsidRDefault="00E0450C" w:rsidP="00397133">
                                        <w:pPr>
                                          <w:tabs>
                                            <w:tab w:val="left" w:pos="720"/>
                                          </w:tabs>
                                          <w:spacing w:line="276" w:lineRule="auto"/>
                                          <w:jc w:val="both"/>
                                          <w:rPr>
                                            <w:b w:val="0"/>
                                            <w:iCs/>
                                            <w:sz w:val="21"/>
                                            <w:szCs w:val="21"/>
                                          </w:rPr>
                                        </w:pPr>
                                        <w:r>
                                          <w:rPr>
                                            <w:b w:val="0"/>
                                          </w:rPr>
                                          <w:t xml:space="preserve">. </w:t>
                                        </w:r>
                                        <w:r w:rsidRPr="00881445">
                                          <w:rPr>
                                            <w:iCs/>
                                            <w:sz w:val="21"/>
                                            <w:szCs w:val="21"/>
                                          </w:rPr>
                                          <w:t>1.</w:t>
                                        </w:r>
                                        <w:r>
                                          <w:rPr>
                                            <w:b w:val="0"/>
                                            <w:iCs/>
                                            <w:sz w:val="21"/>
                                            <w:szCs w:val="21"/>
                                          </w:rPr>
                                          <w:t xml:space="preserve"> </w:t>
                                        </w:r>
                                        <w:r w:rsidRPr="00881445">
                                          <w:rPr>
                                            <w:iCs/>
                                            <w:sz w:val="21"/>
                                            <w:szCs w:val="21"/>
                                            <w:u w:val="single"/>
                                          </w:rPr>
                                          <w:t xml:space="preserve">Bài </w:t>
                                        </w:r>
                                        <w:proofErr w:type="gramStart"/>
                                        <w:r w:rsidRPr="00881445">
                                          <w:rPr>
                                            <w:iCs/>
                                            <w:sz w:val="21"/>
                                            <w:szCs w:val="21"/>
                                            <w:u w:val="single"/>
                                          </w:rPr>
                                          <w:t xml:space="preserve">toán </w:t>
                                        </w:r>
                                        <w:r>
                                          <w:rPr>
                                            <w:iCs/>
                                            <w:sz w:val="21"/>
                                            <w:szCs w:val="21"/>
                                          </w:rPr>
                                          <w:t>:</w:t>
                                        </w:r>
                                        <w:proofErr w:type="gramEnd"/>
                                        <w:r>
                                          <w:rPr>
                                            <w:iCs/>
                                            <w:sz w:val="21"/>
                                            <w:szCs w:val="21"/>
                                          </w:rPr>
                                          <w:t xml:space="preserve"> </w:t>
                                        </w:r>
                                        <w:r>
                                          <w:rPr>
                                            <w:b w:val="0"/>
                                            <w:iCs/>
                                            <w:sz w:val="21"/>
                                            <w:szCs w:val="21"/>
                                          </w:rPr>
                                          <w:t xml:space="preserve">Từ độ cao h so với mặt đất, ta ném một vật M theo phương ngang với vận tốc </w:t>
                                        </w:r>
                                        <w:r w:rsidR="000A6FF3" w:rsidRPr="000A6FF3">
                                          <w:rPr>
                                            <w:b w:val="0"/>
                                            <w:iCs/>
                                            <w:noProof/>
                                            <w:position w:val="-12"/>
                                            <w:sz w:val="21"/>
                                            <w:szCs w:val="21"/>
                                          </w:rPr>
                                          <w:object w:dxaOrig="244" w:dyaOrig="359" w14:anchorId="14642DB9">
                                            <v:shape id="_x0000_i1176" type="#_x0000_t75" alt="" style="width:12.75pt;height:16.5pt;mso-width-percent:0;mso-height-percent:0;mso-width-percent:0;mso-height-percent:0" o:ole="">
                                              <v:imagedata r:id="rId453" o:title=""/>
                                            </v:shape>
                                            <o:OLEObject Type="Embed" ProgID="Equation.DSMT4" ShapeID="_x0000_i1176" DrawAspect="Content" ObjectID="_1691503518" r:id="rId456"/>
                                          </w:object>
                                        </w:r>
                                        <w:r>
                                          <w:rPr>
                                            <w:b w:val="0"/>
                                            <w:iCs/>
                                            <w:sz w:val="21"/>
                                            <w:szCs w:val="21"/>
                                          </w:rPr>
                                          <w:t>. Bỏ qua mọi sức cản</w:t>
                                        </w:r>
                                      </w:p>
                                      <w:p w14:paraId="218F798D" w14:textId="77777777" w:rsidR="00E0450C" w:rsidRDefault="00E0450C" w:rsidP="00397133">
                                        <w:pPr>
                                          <w:tabs>
                                            <w:tab w:val="left" w:pos="720"/>
                                          </w:tabs>
                                          <w:spacing w:line="276" w:lineRule="auto"/>
                                          <w:jc w:val="both"/>
                                          <w:rPr>
                                            <w:b w:val="0"/>
                                            <w:iCs/>
                                            <w:sz w:val="21"/>
                                            <w:szCs w:val="21"/>
                                          </w:rPr>
                                        </w:pPr>
                                        <w:r>
                                          <w:rPr>
                                            <w:b w:val="0"/>
                                            <w:iCs/>
                                            <w:sz w:val="21"/>
                                            <w:szCs w:val="21"/>
                                          </w:rPr>
                                          <w:t xml:space="preserve">a. Viết phương trình chuyển động của </w:t>
                                        </w:r>
                                        <w:proofErr w:type="gramStart"/>
                                        <w:r>
                                          <w:rPr>
                                            <w:b w:val="0"/>
                                            <w:iCs/>
                                            <w:sz w:val="21"/>
                                            <w:szCs w:val="21"/>
                                          </w:rPr>
                                          <w:t>vật ?</w:t>
                                        </w:r>
                                        <w:proofErr w:type="gramEnd"/>
                                        <w:r>
                                          <w:rPr>
                                            <w:b w:val="0"/>
                                            <w:iCs/>
                                            <w:sz w:val="21"/>
                                            <w:szCs w:val="21"/>
                                          </w:rPr>
                                          <w:t xml:space="preserve"> Cho biết dạng quỹ đạo của chuyển </w:t>
                                        </w:r>
                                        <w:proofErr w:type="gramStart"/>
                                        <w:r>
                                          <w:rPr>
                                            <w:b w:val="0"/>
                                            <w:iCs/>
                                            <w:sz w:val="21"/>
                                            <w:szCs w:val="21"/>
                                          </w:rPr>
                                          <w:t>động ?</w:t>
                                        </w:r>
                                        <w:proofErr w:type="gramEnd"/>
                                      </w:p>
                                      <w:p w14:paraId="1836DCCF" w14:textId="77777777" w:rsidR="00E0450C" w:rsidRDefault="00E0450C" w:rsidP="00397133">
                                        <w:pPr>
                                          <w:tabs>
                                            <w:tab w:val="left" w:pos="720"/>
                                          </w:tabs>
                                          <w:spacing w:line="276" w:lineRule="auto"/>
                                          <w:jc w:val="both"/>
                                          <w:rPr>
                                            <w:b w:val="0"/>
                                            <w:iCs/>
                                            <w:sz w:val="21"/>
                                            <w:szCs w:val="21"/>
                                          </w:rPr>
                                        </w:pPr>
                                        <w:r>
                                          <w:rPr>
                                            <w:b w:val="0"/>
                                            <w:iCs/>
                                            <w:sz w:val="21"/>
                                            <w:szCs w:val="21"/>
                                          </w:rPr>
                                          <w:t xml:space="preserve">b. Tính thời gian vật chuyển động trong không </w:t>
                                        </w:r>
                                        <w:proofErr w:type="gramStart"/>
                                        <w:r>
                                          <w:rPr>
                                            <w:b w:val="0"/>
                                            <w:iCs/>
                                            <w:sz w:val="21"/>
                                            <w:szCs w:val="21"/>
                                          </w:rPr>
                                          <w:t>khí ?</w:t>
                                        </w:r>
                                        <w:proofErr w:type="gramEnd"/>
                                        <w:r>
                                          <w:rPr>
                                            <w:b w:val="0"/>
                                            <w:iCs/>
                                            <w:sz w:val="21"/>
                                            <w:szCs w:val="21"/>
                                          </w:rPr>
                                          <w:t xml:space="preserve"> Nhận xét so với thời gian vật rơi tự do từ độ cao h.</w:t>
                                        </w:r>
                                      </w:p>
                                      <w:p w14:paraId="0BC1A8B9" w14:textId="77777777" w:rsidR="00E0450C" w:rsidRDefault="00E0450C" w:rsidP="00397133">
                                        <w:pPr>
                                          <w:tabs>
                                            <w:tab w:val="left" w:pos="720"/>
                                          </w:tabs>
                                          <w:spacing w:line="276" w:lineRule="auto"/>
                                          <w:jc w:val="both"/>
                                          <w:rPr>
                                            <w:b w:val="0"/>
                                            <w:iCs/>
                                            <w:sz w:val="21"/>
                                            <w:szCs w:val="21"/>
                                          </w:rPr>
                                        </w:pPr>
                                        <w:r>
                                          <w:rPr>
                                            <w:b w:val="0"/>
                                            <w:iCs/>
                                            <w:sz w:val="21"/>
                                            <w:szCs w:val="21"/>
                                          </w:rPr>
                                          <w:t xml:space="preserve">c. Xác định tầm bay xa của vật theo phương </w:t>
                                        </w:r>
                                        <w:proofErr w:type="gramStart"/>
                                        <w:r>
                                          <w:rPr>
                                            <w:b w:val="0"/>
                                            <w:iCs/>
                                            <w:sz w:val="21"/>
                                            <w:szCs w:val="21"/>
                                          </w:rPr>
                                          <w:t>ngang ?</w:t>
                                        </w:r>
                                        <w:proofErr w:type="gramEnd"/>
                                        <w:r>
                                          <w:rPr>
                                            <w:b w:val="0"/>
                                            <w:iCs/>
                                            <w:sz w:val="21"/>
                                            <w:szCs w:val="21"/>
                                          </w:rPr>
                                          <w:t xml:space="preserve"> </w:t>
                                        </w:r>
                                      </w:p>
                                      <w:p w14:paraId="1F728B8A" w14:textId="34A61622" w:rsidR="00E0450C" w:rsidRPr="001748C3" w:rsidRDefault="00E0450C" w:rsidP="00397133">
                                        <w:pPr>
                                          <w:tabs>
                                            <w:tab w:val="left" w:pos="720"/>
                                          </w:tabs>
                                          <w:spacing w:line="276" w:lineRule="auto"/>
                                          <w:jc w:val="both"/>
                                          <w:rPr>
                                            <w:b w:val="0"/>
                                            <w:iCs/>
                                            <w:sz w:val="21"/>
                                            <w:szCs w:val="21"/>
                                          </w:rPr>
                                        </w:pPr>
                                        <w:r>
                                          <w:rPr>
                                            <w:b w:val="0"/>
                                            <w:iCs/>
                                            <w:sz w:val="21"/>
                                            <w:szCs w:val="21"/>
                                          </w:rPr>
                                          <w:t xml:space="preserve">d. Xác định vận tốc của vật tại thời điểm bất </w:t>
                                        </w:r>
                                        <w:proofErr w:type="gramStart"/>
                                        <w:r>
                                          <w:rPr>
                                            <w:b w:val="0"/>
                                            <w:iCs/>
                                            <w:sz w:val="21"/>
                                            <w:szCs w:val="21"/>
                                          </w:rPr>
                                          <w:t>kỳ ?</w:t>
                                        </w:r>
                                        <w:proofErr w:type="gramEnd"/>
                                        <w:r>
                                          <w:rPr>
                                            <w:b w:val="0"/>
                                            <w:iCs/>
                                            <w:sz w:val="21"/>
                                            <w:szCs w:val="21"/>
                                          </w:rPr>
                                          <w:t xml:space="preserve"> Vận tốc của vật khi chạm </w:t>
                                        </w:r>
                                        <w:proofErr w:type="gramStart"/>
                                        <w:r>
                                          <w:rPr>
                                            <w:b w:val="0"/>
                                            <w:iCs/>
                                            <w:sz w:val="21"/>
                                            <w:szCs w:val="21"/>
                                          </w:rPr>
                                          <w:t>đất ?</w:t>
                                        </w:r>
                                        <w:proofErr w:type="gramEnd"/>
                                        <w:r>
                                          <w:rPr>
                                            <w:b w:val="0"/>
                                            <w:iCs/>
                                            <w:sz w:val="21"/>
                                            <w:szCs w:val="21"/>
                                          </w:rPr>
                                          <w:t xml:space="preserve">               </w:t>
                                        </w:r>
                                      </w:p>
                                    </w:tc>
                                  </w:tr>
                                  <w:tr w:rsidR="00E0450C" w:rsidRPr="00FF1495" w14:paraId="2CBAC8DD" w14:textId="77777777" w:rsidTr="000F1A21">
                                    <w:tc>
                                      <w:tcPr>
                                        <w:tcW w:w="2520" w:type="dxa"/>
                                      </w:tcPr>
                                      <w:p w14:paraId="7167402B" w14:textId="62ABDFDB" w:rsidR="00E0450C" w:rsidRDefault="00E0450C" w:rsidP="008E13BD">
                                        <w:pPr>
                                          <w:spacing w:line="276" w:lineRule="auto"/>
                                          <w:rPr>
                                            <w:b w:val="0"/>
                                          </w:rPr>
                                        </w:pPr>
                                        <w:r>
                                          <w:rPr>
                                            <w:b w:val="0"/>
                                            <w:iCs/>
                                            <w:sz w:val="21"/>
                                            <w:szCs w:val="21"/>
                                          </w:rPr>
                                          <w:t xml:space="preserve">O        </w:t>
                                        </w:r>
                                        <w:r w:rsidR="000A6FF3" w:rsidRPr="000A6FF3">
                                          <w:rPr>
                                            <w:b w:val="0"/>
                                            <w:iCs/>
                                            <w:noProof/>
                                            <w:position w:val="-12"/>
                                            <w:sz w:val="21"/>
                                            <w:szCs w:val="21"/>
                                          </w:rPr>
                                          <w:object w:dxaOrig="244" w:dyaOrig="359" w14:anchorId="2D17B11F">
                                            <v:shape id="_x0000_i1177" type="#_x0000_t75" alt="" style="width:12.75pt;height:16.5pt;mso-width-percent:0;mso-height-percent:0;mso-width-percent:0;mso-height-percent:0" o:ole="">
                                              <v:imagedata r:id="rId457" o:title=""/>
                                            </v:shape>
                                            <o:OLEObject Type="Embed" ProgID="Equation.DSMT4" ShapeID="_x0000_i1177" DrawAspect="Content" ObjectID="_1691503519" r:id="rId458"/>
                                          </w:object>
                                        </w:r>
                                        <w:r>
                                          <w:rPr>
                                            <w:b w:val="0"/>
                                            <w:iCs/>
                                            <w:sz w:val="21"/>
                                            <w:szCs w:val="21"/>
                                          </w:rPr>
                                          <w:t xml:space="preserve">                        x</w:t>
                                        </w:r>
                                      </w:p>
                                    </w:tc>
                                    <w:tc>
                                      <w:tcPr>
                                        <w:tcW w:w="7650" w:type="dxa"/>
                                        <w:shd w:val="clear" w:color="auto" w:fill="auto"/>
                                      </w:tcPr>
                                      <w:p w14:paraId="624C85ED" w14:textId="13E5C946" w:rsidR="00E0450C" w:rsidRDefault="00E0450C" w:rsidP="00397133">
                                        <w:pPr>
                                          <w:spacing w:line="276" w:lineRule="auto"/>
                                          <w:rPr>
                                            <w:b w:val="0"/>
                                          </w:rPr>
                                        </w:pPr>
                                      </w:p>
                                    </w:tc>
                                  </w:tr>
                                  <w:tr w:rsidR="00E0450C" w:rsidRPr="00FF1495" w14:paraId="07CA357C" w14:textId="77777777" w:rsidTr="000F1A21">
                                    <w:tc>
                                      <w:tcPr>
                                        <w:tcW w:w="2520" w:type="dxa"/>
                                      </w:tcPr>
                                      <w:p w14:paraId="5670D320" w14:textId="77777777" w:rsidR="00E0450C" w:rsidRDefault="00E0450C" w:rsidP="008E13BD">
                                        <w:pPr>
                                          <w:spacing w:line="276" w:lineRule="auto"/>
                                          <w:rPr>
                                            <w:b w:val="0"/>
                                          </w:rPr>
                                        </w:pPr>
                                      </w:p>
                                    </w:tc>
                                    <w:tc>
                                      <w:tcPr>
                                        <w:tcW w:w="7650" w:type="dxa"/>
                                        <w:shd w:val="clear" w:color="auto" w:fill="auto"/>
                                      </w:tcPr>
                                      <w:p w14:paraId="14B8921E" w14:textId="2115A53D" w:rsidR="00E0450C" w:rsidRPr="004803C5" w:rsidRDefault="00E0450C" w:rsidP="00397133">
                                        <w:pPr>
                                          <w:spacing w:line="276" w:lineRule="auto"/>
                                          <w:rPr>
                                            <w:b w:val="0"/>
                                            <w:sz w:val="22"/>
                                            <w:szCs w:val="22"/>
                                          </w:rPr>
                                        </w:pPr>
                                        <w:r>
                                          <w:rPr>
                                            <w:b w:val="0"/>
                                          </w:rPr>
                                          <w:t xml:space="preserve">. </w:t>
                                        </w:r>
                                        <w:r>
                                          <w:rPr>
                                            <w:b w:val="0"/>
                                            <w:sz w:val="22"/>
                                            <w:szCs w:val="22"/>
                                          </w:rPr>
                                          <w:t>*</w:t>
                                        </w:r>
                                        <w:r w:rsidRPr="004803C5">
                                          <w:rPr>
                                            <w:b w:val="0"/>
                                            <w:sz w:val="22"/>
                                            <w:szCs w:val="22"/>
                                          </w:rPr>
                                          <w:t xml:space="preserve"> Chọn hệ quy chiếu là hệ trục Oxy: gốc tọa độ O tại vị trí ném; </w:t>
                                        </w:r>
                                      </w:p>
                                    </w:tc>
                                  </w:tr>
                                  <w:tr w:rsidR="00E0450C" w:rsidRPr="00FF1495" w14:paraId="0C82C650" w14:textId="77777777" w:rsidTr="000F1A21">
                                    <w:tc>
                                      <w:tcPr>
                                        <w:tcW w:w="2520" w:type="dxa"/>
                                      </w:tcPr>
                                      <w:p w14:paraId="27A1548D" w14:textId="77777777" w:rsidR="00E0450C" w:rsidRPr="004803C5" w:rsidRDefault="00E0450C" w:rsidP="008E13BD">
                                        <w:pPr>
                                          <w:spacing w:line="276" w:lineRule="auto"/>
                                          <w:rPr>
                                            <w:b w:val="0"/>
                                          </w:rPr>
                                        </w:pPr>
                                      </w:p>
                                    </w:tc>
                                    <w:tc>
                                      <w:tcPr>
                                        <w:tcW w:w="7650" w:type="dxa"/>
                                        <w:shd w:val="clear" w:color="auto" w:fill="auto"/>
                                      </w:tcPr>
                                      <w:p w14:paraId="73728C71" w14:textId="416054C8" w:rsidR="00E0450C" w:rsidRDefault="00E0450C" w:rsidP="00397133">
                                        <w:pPr>
                                          <w:spacing w:line="276" w:lineRule="auto"/>
                                          <w:rPr>
                                            <w:b w:val="0"/>
                                          </w:rPr>
                                        </w:pPr>
                                        <w:r w:rsidRPr="004803C5">
                                          <w:rPr>
                                            <w:b w:val="0"/>
                                          </w:rPr>
                                          <w:t>.</w:t>
                                        </w:r>
                                        <w:r>
                                          <w:rPr>
                                            <w:b w:val="0"/>
                                            <w:sz w:val="21"/>
                                            <w:szCs w:val="21"/>
                                          </w:rPr>
                                          <w:t xml:space="preserve"> </w:t>
                                        </w:r>
                                        <w:proofErr w:type="gramStart"/>
                                        <w:r w:rsidRPr="004803C5">
                                          <w:rPr>
                                            <w:b w:val="0"/>
                                            <w:sz w:val="22"/>
                                            <w:szCs w:val="22"/>
                                          </w:rPr>
                                          <w:t>trục</w:t>
                                        </w:r>
                                        <w:proofErr w:type="gramEnd"/>
                                        <w:r w:rsidRPr="004803C5">
                                          <w:rPr>
                                            <w:b w:val="0"/>
                                            <w:sz w:val="22"/>
                                            <w:szCs w:val="22"/>
                                          </w:rPr>
                                          <w:t xml:space="preserve"> Ox theo phương ngang (trùng với</w:t>
                                        </w:r>
                                        <w:r w:rsidR="000A6FF3" w:rsidRPr="000A6FF3">
                                          <w:rPr>
                                            <w:b w:val="0"/>
                                            <w:iCs/>
                                            <w:noProof/>
                                            <w:position w:val="-12"/>
                                            <w:sz w:val="22"/>
                                            <w:szCs w:val="22"/>
                                          </w:rPr>
                                          <w:object w:dxaOrig="244" w:dyaOrig="359" w14:anchorId="77BEA973">
                                            <v:shape id="_x0000_i1178" type="#_x0000_t75" alt="" style="width:12.75pt;height:16.5pt;mso-width-percent:0;mso-height-percent:0;mso-width-percent:0;mso-height-percent:0" o:ole="">
                                              <v:imagedata r:id="rId453" o:title=""/>
                                            </v:shape>
                                            <o:OLEObject Type="Embed" ProgID="Equation.DSMT4" ShapeID="_x0000_i1178" DrawAspect="Content" ObjectID="_1691503520" r:id="rId459"/>
                                          </w:object>
                                        </w:r>
                                        <w:r w:rsidRPr="004803C5">
                                          <w:rPr>
                                            <w:b w:val="0"/>
                                            <w:iCs/>
                                            <w:sz w:val="22"/>
                                            <w:szCs w:val="22"/>
                                          </w:rPr>
                                          <w:t>)</w:t>
                                        </w:r>
                                        <w:r w:rsidRPr="004803C5">
                                          <w:rPr>
                                            <w:b w:val="0"/>
                                            <w:sz w:val="22"/>
                                            <w:szCs w:val="22"/>
                                          </w:rPr>
                                          <w:t xml:space="preserve"> ; trục Oy theo phương thẳng đứng.</w:t>
                                        </w:r>
                                      </w:p>
                                    </w:tc>
                                  </w:tr>
                                  <w:tr w:rsidR="00E0450C" w:rsidRPr="00FF1495" w14:paraId="34EFB2FF" w14:textId="77777777" w:rsidTr="000F1A21">
                                    <w:tc>
                                      <w:tcPr>
                                        <w:tcW w:w="2520" w:type="dxa"/>
                                      </w:tcPr>
                                      <w:p w14:paraId="60F7786E" w14:textId="77777777" w:rsidR="00E0450C" w:rsidRDefault="00E0450C" w:rsidP="008E13BD">
                                        <w:pPr>
                                          <w:spacing w:line="276" w:lineRule="auto"/>
                                          <w:rPr>
                                            <w:b w:val="0"/>
                                          </w:rPr>
                                        </w:pPr>
                                      </w:p>
                                    </w:tc>
                                    <w:tc>
                                      <w:tcPr>
                                        <w:tcW w:w="7650" w:type="dxa"/>
                                        <w:shd w:val="clear" w:color="auto" w:fill="auto"/>
                                      </w:tcPr>
                                      <w:p w14:paraId="0FFE96E6" w14:textId="73355B2B" w:rsidR="00E0450C" w:rsidRPr="004803C5" w:rsidRDefault="00E0450C" w:rsidP="00397133">
                                        <w:pPr>
                                          <w:spacing w:line="276" w:lineRule="auto"/>
                                          <w:rPr>
                                            <w:b w:val="0"/>
                                            <w:sz w:val="22"/>
                                            <w:szCs w:val="22"/>
                                          </w:rPr>
                                        </w:pPr>
                                        <w:r>
                                          <w:rPr>
                                            <w:b w:val="0"/>
                                          </w:rPr>
                                          <w:t>.</w:t>
                                        </w:r>
                                        <w:r>
                                          <w:rPr>
                                            <w:b w:val="0"/>
                                            <w:sz w:val="22"/>
                                            <w:szCs w:val="22"/>
                                          </w:rPr>
                                          <w:t xml:space="preserve"> Gốc thời gian lúc bắt đầu khảo sát chuyển động.</w:t>
                                        </w:r>
                                      </w:p>
                                    </w:tc>
                                  </w:tr>
                                  <w:tr w:rsidR="00E0450C" w:rsidRPr="00FF1495" w14:paraId="65582F9C" w14:textId="77777777" w:rsidTr="000F1A21">
                                    <w:tc>
                                      <w:tcPr>
                                        <w:tcW w:w="2520" w:type="dxa"/>
                                      </w:tcPr>
                                      <w:p w14:paraId="2FE605A9" w14:textId="77777777" w:rsidR="00E0450C" w:rsidRDefault="00E0450C" w:rsidP="008E13BD">
                                        <w:pPr>
                                          <w:spacing w:line="276" w:lineRule="auto"/>
                                          <w:rPr>
                                            <w:b w:val="0"/>
                                          </w:rPr>
                                        </w:pPr>
                                      </w:p>
                                    </w:tc>
                                    <w:tc>
                                      <w:tcPr>
                                        <w:tcW w:w="7650" w:type="dxa"/>
                                        <w:shd w:val="clear" w:color="auto" w:fill="auto"/>
                                      </w:tcPr>
                                      <w:p w14:paraId="6AB2B860" w14:textId="10D3FEE3" w:rsidR="00E0450C" w:rsidRPr="004803C5" w:rsidRDefault="00E0450C" w:rsidP="00397133">
                                        <w:pPr>
                                          <w:spacing w:line="276" w:lineRule="auto"/>
                                        </w:pPr>
                                        <w:r>
                                          <w:rPr>
                                            <w:b w:val="0"/>
                                          </w:rPr>
                                          <w:t>.</w:t>
                                        </w:r>
                                        <w:r w:rsidRPr="004803C5">
                                          <w:rPr>
                                            <w:b w:val="0"/>
                                            <w:sz w:val="22"/>
                                            <w:szCs w:val="22"/>
                                          </w:rPr>
                                          <w:t xml:space="preserve"> </w:t>
                                        </w:r>
                                        <w:r>
                                          <w:rPr>
                                            <w:b w:val="0"/>
                                            <w:sz w:val="22"/>
                                            <w:szCs w:val="22"/>
                                          </w:rPr>
                                          <w:t xml:space="preserve">* </w:t>
                                        </w:r>
                                        <w:r>
                                          <w:rPr>
                                            <w:sz w:val="22"/>
                                            <w:szCs w:val="22"/>
                                          </w:rPr>
                                          <w:t>Theo phương Ox :</w:t>
                                        </w:r>
                                      </w:p>
                                    </w:tc>
                                  </w:tr>
                                  <w:tr w:rsidR="00E0450C" w:rsidRPr="00FF1495" w14:paraId="1B8F6A4F" w14:textId="77777777" w:rsidTr="000F1A21">
                                    <w:tc>
                                      <w:tcPr>
                                        <w:tcW w:w="2520" w:type="dxa"/>
                                      </w:tcPr>
                                      <w:p w14:paraId="480776D6" w14:textId="77777777" w:rsidR="00E0450C" w:rsidRDefault="00E0450C" w:rsidP="008E13BD">
                                        <w:pPr>
                                          <w:spacing w:line="276" w:lineRule="auto"/>
                                          <w:rPr>
                                            <w:b w:val="0"/>
                                          </w:rPr>
                                        </w:pPr>
                                      </w:p>
                                    </w:tc>
                                    <w:tc>
                                      <w:tcPr>
                                        <w:tcW w:w="7650" w:type="dxa"/>
                                        <w:shd w:val="clear" w:color="auto" w:fill="auto"/>
                                      </w:tcPr>
                                      <w:p w14:paraId="032773BA" w14:textId="1B5BF17B" w:rsidR="00E0450C" w:rsidRPr="004803C5" w:rsidRDefault="00E0450C" w:rsidP="00397133">
                                        <w:pPr>
                                          <w:spacing w:line="276" w:lineRule="auto"/>
                                          <w:rPr>
                                            <w:b w:val="0"/>
                                            <w:sz w:val="22"/>
                                            <w:szCs w:val="22"/>
                                          </w:rPr>
                                        </w:pPr>
                                        <w:r>
                                          <w:rPr>
                                            <w:b w:val="0"/>
                                          </w:rPr>
                                          <w:t xml:space="preserve">. </w:t>
                                        </w:r>
                                        <w:r>
                                          <w:rPr>
                                            <w:b w:val="0"/>
                                            <w:sz w:val="22"/>
                                            <w:szCs w:val="22"/>
                                          </w:rPr>
                                          <w:t xml:space="preserve">                                                                                                                                       </w:t>
                                        </w:r>
                                      </w:p>
                                    </w:tc>
                                  </w:tr>
                                  <w:tr w:rsidR="00E0450C" w:rsidRPr="00FF1495" w14:paraId="3380F593" w14:textId="77777777" w:rsidTr="000F1A21">
                                    <w:tc>
                                      <w:tcPr>
                                        <w:tcW w:w="2520" w:type="dxa"/>
                                      </w:tcPr>
                                      <w:p w14:paraId="3D9B3E75" w14:textId="314BCA6F" w:rsidR="00E0450C" w:rsidRDefault="00E0450C" w:rsidP="008E13BD">
                                        <w:pPr>
                                          <w:spacing w:line="276" w:lineRule="auto"/>
                                          <w:rPr>
                                            <w:b w:val="0"/>
                                          </w:rPr>
                                        </w:pPr>
                                        <w:r>
                                          <w:rPr>
                                            <w:b w:val="0"/>
                                            <w:sz w:val="22"/>
                                            <w:szCs w:val="22"/>
                                          </w:rPr>
                                          <w:t xml:space="preserve">y </w:t>
                                        </w:r>
                                        <w:r>
                                          <w:rPr>
                                            <w:b w:val="0"/>
                                          </w:rPr>
                                          <w:t xml:space="preserve"> </w:t>
                                        </w:r>
                                      </w:p>
                                    </w:tc>
                                    <w:tc>
                                      <w:tcPr>
                                        <w:tcW w:w="7650" w:type="dxa"/>
                                        <w:shd w:val="clear" w:color="auto" w:fill="auto"/>
                                      </w:tcPr>
                                      <w:p w14:paraId="67EE13F8" w14:textId="6166BE31" w:rsidR="00E0450C" w:rsidRPr="006334A3" w:rsidRDefault="00E0450C" w:rsidP="00397133">
                                        <w:pPr>
                                          <w:spacing w:line="276" w:lineRule="auto"/>
                                          <w:rPr>
                                            <w:b w:val="0"/>
                                            <w:sz w:val="22"/>
                                            <w:szCs w:val="22"/>
                                          </w:rPr>
                                        </w:pPr>
                                        <w:r>
                                          <w:rPr>
                                            <w:b w:val="0"/>
                                          </w:rPr>
                                          <w:t xml:space="preserve">. </w:t>
                                        </w:r>
                                        <w:r w:rsidRPr="00C23897">
                                          <w:rPr>
                                            <w:b w:val="0"/>
                                            <w:sz w:val="22"/>
                                            <w:szCs w:val="22"/>
                                          </w:rPr>
                                          <w:t xml:space="preserve">                      + a</w:t>
                                        </w:r>
                                        <w:r w:rsidRPr="00C23897">
                                          <w:rPr>
                                            <w:b w:val="0"/>
                                            <w:sz w:val="22"/>
                                            <w:szCs w:val="22"/>
                                            <w:vertAlign w:val="subscript"/>
                                          </w:rPr>
                                          <w:t>x</w:t>
                                        </w:r>
                                        <w:r w:rsidRPr="00C23897">
                                          <w:rPr>
                                            <w:b w:val="0"/>
                                            <w:sz w:val="22"/>
                                            <w:szCs w:val="22"/>
                                          </w:rPr>
                                          <w:t xml:space="preserve"> =</w:t>
                                        </w:r>
                                        <w:r>
                                          <w:rPr>
                                            <w:b w:val="0"/>
                                          </w:rPr>
                                          <w:t xml:space="preserve">                               </w:t>
                                        </w:r>
                                        <w:r>
                                          <w:rPr>
                                            <w:b w:val="0"/>
                                            <w:sz w:val="22"/>
                                            <w:szCs w:val="22"/>
                                          </w:rPr>
                                          <w:t>(1a)</w:t>
                                        </w:r>
                                      </w:p>
                                    </w:tc>
                                  </w:tr>
                                  <w:tr w:rsidR="00E0450C" w:rsidRPr="00FF1495" w14:paraId="11DF3201" w14:textId="77777777" w:rsidTr="000F1A21">
                                    <w:tc>
                                      <w:tcPr>
                                        <w:tcW w:w="2520" w:type="dxa"/>
                                      </w:tcPr>
                                      <w:p w14:paraId="372AF4B1" w14:textId="77777777" w:rsidR="00E0450C" w:rsidRDefault="00E0450C" w:rsidP="008E13BD">
                                        <w:pPr>
                                          <w:spacing w:line="276" w:lineRule="auto"/>
                                          <w:rPr>
                                            <w:b w:val="0"/>
                                          </w:rPr>
                                        </w:pPr>
                                      </w:p>
                                    </w:tc>
                                    <w:tc>
                                      <w:tcPr>
                                        <w:tcW w:w="7650" w:type="dxa"/>
                                        <w:shd w:val="clear" w:color="auto" w:fill="auto"/>
                                      </w:tcPr>
                                      <w:p w14:paraId="7559D221" w14:textId="07B7F47C" w:rsidR="00E0450C" w:rsidRPr="00C23897" w:rsidRDefault="00E0450C" w:rsidP="00397133">
                                        <w:pPr>
                                          <w:spacing w:line="276" w:lineRule="auto"/>
                                          <w:rPr>
                                            <w:b w:val="0"/>
                                            <w:sz w:val="22"/>
                                            <w:szCs w:val="22"/>
                                          </w:rPr>
                                        </w:pPr>
                                        <w:r>
                                          <w:rPr>
                                            <w:b w:val="0"/>
                                          </w:rPr>
                                          <w:t>.</w:t>
                                        </w:r>
                                        <w:r>
                                          <w:rPr>
                                            <w:b w:val="0"/>
                                            <w:sz w:val="22"/>
                                            <w:szCs w:val="22"/>
                                          </w:rPr>
                                          <w:t xml:space="preserve">                       + v</w:t>
                                        </w:r>
                                        <w:r>
                                          <w:rPr>
                                            <w:b w:val="0"/>
                                            <w:sz w:val="22"/>
                                            <w:szCs w:val="22"/>
                                            <w:vertAlign w:val="subscript"/>
                                          </w:rPr>
                                          <w:t>x</w:t>
                                        </w:r>
                                        <w:r>
                                          <w:rPr>
                                            <w:b w:val="0"/>
                                            <w:sz w:val="22"/>
                                            <w:szCs w:val="22"/>
                                          </w:rPr>
                                          <w:t xml:space="preserve"> = </w:t>
                                        </w:r>
                                        <w:r>
                                          <w:rPr>
                                            <w:b w:val="0"/>
                                          </w:rPr>
                                          <w:t xml:space="preserve">                              </w:t>
                                        </w:r>
                                        <w:r>
                                          <w:rPr>
                                            <w:b w:val="0"/>
                                            <w:sz w:val="22"/>
                                            <w:szCs w:val="22"/>
                                          </w:rPr>
                                          <w:t>(2a)</w:t>
                                        </w:r>
                                      </w:p>
                                    </w:tc>
                                  </w:tr>
                                  <w:tr w:rsidR="00E0450C" w:rsidRPr="00FF1495" w14:paraId="75B49B16" w14:textId="77777777" w:rsidTr="000F1A21">
                                    <w:tc>
                                      <w:tcPr>
                                        <w:tcW w:w="2520" w:type="dxa"/>
                                      </w:tcPr>
                                      <w:p w14:paraId="611C462A" w14:textId="77777777" w:rsidR="00E0450C" w:rsidRDefault="00E0450C" w:rsidP="008E13BD">
                                        <w:pPr>
                                          <w:spacing w:line="276" w:lineRule="auto"/>
                                          <w:rPr>
                                            <w:b w:val="0"/>
                                          </w:rPr>
                                        </w:pPr>
                                      </w:p>
                                    </w:tc>
                                    <w:tc>
                                      <w:tcPr>
                                        <w:tcW w:w="7650" w:type="dxa"/>
                                        <w:shd w:val="clear" w:color="auto" w:fill="auto"/>
                                      </w:tcPr>
                                      <w:p w14:paraId="3A8E0723" w14:textId="05F9F442" w:rsidR="00E0450C" w:rsidRPr="00B17313" w:rsidRDefault="00E0450C" w:rsidP="00397133">
                                        <w:pPr>
                                          <w:spacing w:line="276" w:lineRule="auto"/>
                                          <w:rPr>
                                            <w:b w:val="0"/>
                                            <w:sz w:val="22"/>
                                            <w:szCs w:val="22"/>
                                          </w:rPr>
                                        </w:pPr>
                                        <w:r>
                                          <w:rPr>
                                            <w:b w:val="0"/>
                                          </w:rPr>
                                          <w:t xml:space="preserve">. </w:t>
                                        </w:r>
                                        <w:r>
                                          <w:rPr>
                                            <w:b w:val="0"/>
                                            <w:sz w:val="22"/>
                                            <w:szCs w:val="22"/>
                                          </w:rPr>
                                          <w:t xml:space="preserve">                      + x  =                                        (3a)</w:t>
                                        </w:r>
                                      </w:p>
                                    </w:tc>
                                  </w:tr>
                                  <w:tr w:rsidR="00E0450C" w:rsidRPr="00FF1495" w14:paraId="3D460FCC" w14:textId="77777777" w:rsidTr="000F1A21">
                                    <w:tc>
                                      <w:tcPr>
                                        <w:tcW w:w="2520" w:type="dxa"/>
                                      </w:tcPr>
                                      <w:p w14:paraId="25C50552" w14:textId="77777777" w:rsidR="00E0450C" w:rsidRDefault="00E0450C" w:rsidP="008E13BD">
                                        <w:pPr>
                                          <w:spacing w:line="276" w:lineRule="auto"/>
                                          <w:rPr>
                                            <w:b w:val="0"/>
                                          </w:rPr>
                                        </w:pPr>
                                      </w:p>
                                    </w:tc>
                                    <w:tc>
                                      <w:tcPr>
                                        <w:tcW w:w="7650" w:type="dxa"/>
                                        <w:shd w:val="clear" w:color="auto" w:fill="auto"/>
                                      </w:tcPr>
                                      <w:p w14:paraId="2CAE7EE0" w14:textId="14BCB052" w:rsidR="00E0450C" w:rsidRPr="004803C5" w:rsidRDefault="00E0450C" w:rsidP="00397133">
                                        <w:pPr>
                                          <w:spacing w:line="276" w:lineRule="auto"/>
                                        </w:pPr>
                                        <w:r>
                                          <w:rPr>
                                            <w:b w:val="0"/>
                                          </w:rPr>
                                          <w:t>.</w:t>
                                        </w:r>
                                        <w:r w:rsidRPr="004803C5">
                                          <w:rPr>
                                            <w:b w:val="0"/>
                                            <w:sz w:val="22"/>
                                            <w:szCs w:val="22"/>
                                          </w:rPr>
                                          <w:t xml:space="preserve"> </w:t>
                                        </w:r>
                                        <w:r>
                                          <w:rPr>
                                            <w:b w:val="0"/>
                                            <w:sz w:val="22"/>
                                            <w:szCs w:val="22"/>
                                          </w:rPr>
                                          <w:t xml:space="preserve">* </w:t>
                                        </w:r>
                                        <w:r>
                                          <w:rPr>
                                            <w:sz w:val="22"/>
                                            <w:szCs w:val="22"/>
                                          </w:rPr>
                                          <w:t>Theo phương Oy :</w:t>
                                        </w:r>
                                      </w:p>
                                    </w:tc>
                                  </w:tr>
                                  <w:tr w:rsidR="00E0450C" w:rsidRPr="00FF1495" w14:paraId="70A350D2" w14:textId="77777777" w:rsidTr="000F1A21">
                                    <w:tc>
                                      <w:tcPr>
                                        <w:tcW w:w="2520" w:type="dxa"/>
                                      </w:tcPr>
                                      <w:p w14:paraId="00A4D22C" w14:textId="77777777" w:rsidR="00E0450C" w:rsidRDefault="00E0450C" w:rsidP="008E13BD">
                                        <w:pPr>
                                          <w:spacing w:line="276" w:lineRule="auto"/>
                                          <w:rPr>
                                            <w:b w:val="0"/>
                                          </w:rPr>
                                        </w:pPr>
                                      </w:p>
                                    </w:tc>
                                    <w:tc>
                                      <w:tcPr>
                                        <w:tcW w:w="7650" w:type="dxa"/>
                                        <w:shd w:val="clear" w:color="auto" w:fill="auto"/>
                                      </w:tcPr>
                                      <w:p w14:paraId="43D8D655" w14:textId="1269D1DD" w:rsidR="00E0450C" w:rsidRPr="004803C5" w:rsidRDefault="00E0450C" w:rsidP="00397133">
                                        <w:pPr>
                                          <w:spacing w:line="276" w:lineRule="auto"/>
                                          <w:rPr>
                                            <w:b w:val="0"/>
                                            <w:sz w:val="22"/>
                                            <w:szCs w:val="22"/>
                                          </w:rPr>
                                        </w:pPr>
                                        <w:r>
                                          <w:rPr>
                                            <w:b w:val="0"/>
                                          </w:rPr>
                                          <w:t xml:space="preserve">. </w:t>
                                        </w:r>
                                      </w:p>
                                    </w:tc>
                                  </w:tr>
                                  <w:tr w:rsidR="00E0450C" w:rsidRPr="00FF1495" w14:paraId="4298672E" w14:textId="77777777" w:rsidTr="000F1A21">
                                    <w:tc>
                                      <w:tcPr>
                                        <w:tcW w:w="2520" w:type="dxa"/>
                                      </w:tcPr>
                                      <w:p w14:paraId="2BBE6CAA" w14:textId="77777777" w:rsidR="00E0450C" w:rsidRDefault="00E0450C" w:rsidP="008E13BD">
                                        <w:pPr>
                                          <w:spacing w:line="276" w:lineRule="auto"/>
                                          <w:rPr>
                                            <w:b w:val="0"/>
                                          </w:rPr>
                                        </w:pPr>
                                      </w:p>
                                    </w:tc>
                                    <w:tc>
                                      <w:tcPr>
                                        <w:tcW w:w="7650" w:type="dxa"/>
                                        <w:shd w:val="clear" w:color="auto" w:fill="auto"/>
                                      </w:tcPr>
                                      <w:p w14:paraId="44606F3E" w14:textId="4E1F8F04" w:rsidR="00E0450C" w:rsidRPr="004803C5" w:rsidRDefault="00E0450C" w:rsidP="00397133">
                                        <w:pPr>
                                          <w:spacing w:line="276" w:lineRule="auto"/>
                                          <w:rPr>
                                            <w:b w:val="0"/>
                                            <w:sz w:val="22"/>
                                            <w:szCs w:val="22"/>
                                          </w:rPr>
                                        </w:pPr>
                                        <w:r>
                                          <w:rPr>
                                            <w:b w:val="0"/>
                                          </w:rPr>
                                          <w:t xml:space="preserve">. </w:t>
                                        </w:r>
                                        <w:r w:rsidRPr="00C23897">
                                          <w:rPr>
                                            <w:b w:val="0"/>
                                            <w:sz w:val="22"/>
                                            <w:szCs w:val="22"/>
                                          </w:rPr>
                                          <w:t xml:space="preserve">                      + a</w:t>
                                        </w:r>
                                        <w:r>
                                          <w:rPr>
                                            <w:b w:val="0"/>
                                            <w:sz w:val="22"/>
                                            <w:szCs w:val="22"/>
                                            <w:vertAlign w:val="subscript"/>
                                          </w:rPr>
                                          <w:t>y</w:t>
                                        </w:r>
                                        <w:r w:rsidRPr="00C23897">
                                          <w:rPr>
                                            <w:b w:val="0"/>
                                            <w:sz w:val="22"/>
                                            <w:szCs w:val="22"/>
                                          </w:rPr>
                                          <w:t xml:space="preserve"> =</w:t>
                                        </w:r>
                                        <w:r>
                                          <w:rPr>
                                            <w:b w:val="0"/>
                                          </w:rPr>
                                          <w:t xml:space="preserve">                               </w:t>
                                        </w:r>
                                        <w:r>
                                          <w:rPr>
                                            <w:b w:val="0"/>
                                            <w:sz w:val="22"/>
                                            <w:szCs w:val="22"/>
                                          </w:rPr>
                                          <w:t>(1b)</w:t>
                                        </w:r>
                                      </w:p>
                                    </w:tc>
                                  </w:tr>
                                  <w:tr w:rsidR="00E0450C" w:rsidRPr="00FF1495" w14:paraId="03A39584" w14:textId="77777777" w:rsidTr="000F1A21">
                                    <w:tc>
                                      <w:tcPr>
                                        <w:tcW w:w="2520" w:type="dxa"/>
                                      </w:tcPr>
                                      <w:p w14:paraId="27E631AF" w14:textId="77777777" w:rsidR="00E0450C" w:rsidRDefault="00E0450C" w:rsidP="008E13BD">
                                        <w:pPr>
                                          <w:spacing w:line="276" w:lineRule="auto"/>
                                          <w:rPr>
                                            <w:b w:val="0"/>
                                          </w:rPr>
                                        </w:pPr>
                                      </w:p>
                                    </w:tc>
                                    <w:tc>
                                      <w:tcPr>
                                        <w:tcW w:w="7650" w:type="dxa"/>
                                        <w:shd w:val="clear" w:color="auto" w:fill="auto"/>
                                      </w:tcPr>
                                      <w:p w14:paraId="6BBB1864" w14:textId="435B7D64" w:rsidR="00E0450C" w:rsidRPr="00C23897" w:rsidRDefault="00E0450C" w:rsidP="00397133">
                                        <w:pPr>
                                          <w:spacing w:line="276" w:lineRule="auto"/>
                                          <w:rPr>
                                            <w:b w:val="0"/>
                                            <w:sz w:val="22"/>
                                            <w:szCs w:val="22"/>
                                          </w:rPr>
                                        </w:pPr>
                                        <w:r>
                                          <w:rPr>
                                            <w:b w:val="0"/>
                                          </w:rPr>
                                          <w:t>.</w:t>
                                        </w:r>
                                        <w:r>
                                          <w:rPr>
                                            <w:b w:val="0"/>
                                            <w:sz w:val="22"/>
                                            <w:szCs w:val="22"/>
                                          </w:rPr>
                                          <w:t xml:space="preserve">                       + v</w:t>
                                        </w:r>
                                        <w:r>
                                          <w:rPr>
                                            <w:b w:val="0"/>
                                            <w:sz w:val="22"/>
                                            <w:szCs w:val="22"/>
                                            <w:vertAlign w:val="subscript"/>
                                          </w:rPr>
                                          <w:t>y</w:t>
                                        </w:r>
                                        <w:r>
                                          <w:rPr>
                                            <w:b w:val="0"/>
                                            <w:sz w:val="22"/>
                                            <w:szCs w:val="22"/>
                                          </w:rPr>
                                          <w:t xml:space="preserve"> = </w:t>
                                        </w:r>
                                        <w:r>
                                          <w:rPr>
                                            <w:b w:val="0"/>
                                          </w:rPr>
                                          <w:t xml:space="preserve">                              </w:t>
                                        </w:r>
                                        <w:r>
                                          <w:rPr>
                                            <w:b w:val="0"/>
                                            <w:sz w:val="22"/>
                                            <w:szCs w:val="22"/>
                                          </w:rPr>
                                          <w:t>(2b)</w:t>
                                        </w:r>
                                      </w:p>
                                    </w:tc>
                                  </w:tr>
                                  <w:tr w:rsidR="00E0450C" w:rsidRPr="00FF1495" w14:paraId="114154CB" w14:textId="77777777" w:rsidTr="000F1A21">
                                    <w:tc>
                                      <w:tcPr>
                                        <w:tcW w:w="2520" w:type="dxa"/>
                                      </w:tcPr>
                                      <w:p w14:paraId="14D17052" w14:textId="77777777" w:rsidR="00E0450C" w:rsidRDefault="00E0450C" w:rsidP="008E13BD">
                                        <w:pPr>
                                          <w:spacing w:line="276" w:lineRule="auto"/>
                                          <w:rPr>
                                            <w:b w:val="0"/>
                                          </w:rPr>
                                        </w:pPr>
                                      </w:p>
                                    </w:tc>
                                    <w:tc>
                                      <w:tcPr>
                                        <w:tcW w:w="7650" w:type="dxa"/>
                                        <w:shd w:val="clear" w:color="auto" w:fill="auto"/>
                                      </w:tcPr>
                                      <w:p w14:paraId="35AB8CB2" w14:textId="450CBD92" w:rsidR="00E0450C" w:rsidRPr="00B17313" w:rsidRDefault="00E0450C" w:rsidP="00397133">
                                        <w:pPr>
                                          <w:spacing w:line="276" w:lineRule="auto"/>
                                          <w:rPr>
                                            <w:b w:val="0"/>
                                            <w:sz w:val="22"/>
                                            <w:szCs w:val="22"/>
                                          </w:rPr>
                                        </w:pPr>
                                        <w:r>
                                          <w:rPr>
                                            <w:b w:val="0"/>
                                          </w:rPr>
                                          <w:t xml:space="preserve">. </w:t>
                                        </w:r>
                                        <w:r>
                                          <w:rPr>
                                            <w:b w:val="0"/>
                                            <w:sz w:val="22"/>
                                            <w:szCs w:val="22"/>
                                          </w:rPr>
                                          <w:t xml:space="preserve">                      + y  = </w:t>
                                        </w:r>
                                        <w:r>
                                          <w:rPr>
                                            <w:b w:val="0"/>
                                          </w:rPr>
                                          <w:t xml:space="preserve">                              </w:t>
                                        </w:r>
                                        <w:r>
                                          <w:rPr>
                                            <w:b w:val="0"/>
                                            <w:sz w:val="22"/>
                                            <w:szCs w:val="22"/>
                                          </w:rPr>
                                          <w:t>(3b)</w:t>
                                        </w:r>
                                      </w:p>
                                    </w:tc>
                                  </w:tr>
                                  <w:tr w:rsidR="00E0450C" w:rsidRPr="00FF1495" w14:paraId="56CD6F2B" w14:textId="77777777" w:rsidTr="000F1A21">
                                    <w:tc>
                                      <w:tcPr>
                                        <w:tcW w:w="2520" w:type="dxa"/>
                                      </w:tcPr>
                                      <w:p w14:paraId="3080BF63" w14:textId="77777777" w:rsidR="00E0450C" w:rsidRDefault="00E0450C" w:rsidP="008E13BD">
                                        <w:pPr>
                                          <w:spacing w:line="276" w:lineRule="auto"/>
                                          <w:rPr>
                                            <w:b w:val="0"/>
                                          </w:rPr>
                                        </w:pPr>
                                      </w:p>
                                    </w:tc>
                                    <w:tc>
                                      <w:tcPr>
                                        <w:tcW w:w="7650" w:type="dxa"/>
                                        <w:shd w:val="clear" w:color="auto" w:fill="auto"/>
                                      </w:tcPr>
                                      <w:p w14:paraId="125EB834" w14:textId="41CEAAF1" w:rsidR="00E0450C" w:rsidRDefault="00E0450C" w:rsidP="00397133">
                                        <w:pPr>
                                          <w:spacing w:line="276" w:lineRule="auto"/>
                                          <w:rPr>
                                            <w:b w:val="0"/>
                                          </w:rPr>
                                        </w:pPr>
                                        <w:r>
                                          <w:rPr>
                                            <w:b w:val="0"/>
                                          </w:rPr>
                                          <w:t>.</w:t>
                                        </w:r>
                                      </w:p>
                                    </w:tc>
                                  </w:tr>
                                  <w:tr w:rsidR="00E0450C" w:rsidRPr="00FF1495" w14:paraId="70FDAC7C" w14:textId="77777777" w:rsidTr="000F1A21">
                                    <w:tc>
                                      <w:tcPr>
                                        <w:tcW w:w="2520" w:type="dxa"/>
                                      </w:tcPr>
                                      <w:p w14:paraId="2F6207A5" w14:textId="77777777" w:rsidR="00E0450C" w:rsidRDefault="00E0450C" w:rsidP="008E13BD">
                                        <w:pPr>
                                          <w:spacing w:line="276" w:lineRule="auto"/>
                                          <w:rPr>
                                            <w:b w:val="0"/>
                                          </w:rPr>
                                        </w:pPr>
                                      </w:p>
                                    </w:tc>
                                    <w:tc>
                                      <w:tcPr>
                                        <w:tcW w:w="7650" w:type="dxa"/>
                                        <w:shd w:val="clear" w:color="auto" w:fill="auto"/>
                                      </w:tcPr>
                                      <w:p w14:paraId="222E9B04" w14:textId="563AF8A7" w:rsidR="00E0450C" w:rsidRDefault="00E0450C" w:rsidP="00397133">
                                        <w:pPr>
                                          <w:spacing w:line="276" w:lineRule="auto"/>
                                          <w:rPr>
                                            <w:b w:val="0"/>
                                          </w:rPr>
                                        </w:pPr>
                                        <w:r>
                                          <w:rPr>
                                            <w:b w:val="0"/>
                                          </w:rPr>
                                          <w:t>.</w:t>
                                        </w:r>
                                        <w:r>
                                          <w:rPr>
                                            <w:b w:val="0"/>
                                            <w:sz w:val="22"/>
                                            <w:szCs w:val="22"/>
                                          </w:rPr>
                                          <w:t xml:space="preserve"> * </w:t>
                                        </w:r>
                                        <w:r w:rsidRPr="00B1499A">
                                          <w:rPr>
                                            <w:b w:val="0"/>
                                            <w:sz w:val="22"/>
                                            <w:szCs w:val="22"/>
                                          </w:rPr>
                                          <w:t>Từ (3a) và (3b), ta có</w:t>
                                        </w:r>
                                        <w:r>
                                          <w:rPr>
                                            <w:sz w:val="22"/>
                                            <w:szCs w:val="22"/>
                                          </w:rPr>
                                          <w:t xml:space="preserve"> phương trình chuyển động của vật :</w:t>
                                        </w:r>
                                      </w:p>
                                    </w:tc>
                                  </w:tr>
                                  <w:tr w:rsidR="00E0450C" w:rsidRPr="00FF1495" w14:paraId="786E1AA6" w14:textId="77777777" w:rsidTr="000F1A21">
                                    <w:tc>
                                      <w:tcPr>
                                        <w:tcW w:w="2520" w:type="dxa"/>
                                      </w:tcPr>
                                      <w:p w14:paraId="54C632DB" w14:textId="77777777" w:rsidR="00E0450C" w:rsidRDefault="00E0450C" w:rsidP="008E13BD">
                                        <w:pPr>
                                          <w:spacing w:line="276" w:lineRule="auto"/>
                                          <w:rPr>
                                            <w:b w:val="0"/>
                                          </w:rPr>
                                        </w:pPr>
                                      </w:p>
                                    </w:tc>
                                    <w:tc>
                                      <w:tcPr>
                                        <w:tcW w:w="7650" w:type="dxa"/>
                                        <w:shd w:val="clear" w:color="auto" w:fill="auto"/>
                                      </w:tcPr>
                                      <w:p w14:paraId="4ECF0E8D" w14:textId="5ECC0AC6" w:rsidR="00E0450C" w:rsidRPr="00B1499A" w:rsidRDefault="00E0450C" w:rsidP="00397133">
                                        <w:pPr>
                                          <w:spacing w:line="276" w:lineRule="auto"/>
                                          <w:rPr>
                                            <w:b w:val="0"/>
                                            <w:sz w:val="22"/>
                                            <w:szCs w:val="22"/>
                                          </w:rPr>
                                        </w:pPr>
                                        <w:r>
                                          <w:rPr>
                                            <w:b w:val="0"/>
                                          </w:rPr>
                                          <w:t xml:space="preserve">. </w:t>
                                        </w:r>
                                        <w:r w:rsidR="000A6FF3" w:rsidRPr="000A6FF3">
                                          <w:rPr>
                                            <w:b w:val="0"/>
                                            <w:noProof/>
                                            <w:position w:val="-6"/>
                                          </w:rPr>
                                          <w:object w:dxaOrig="287" w:dyaOrig="201" w14:anchorId="0AD7245F">
                                            <v:shape id="_x0000_i1179" type="#_x0000_t75" alt="" style="width:13.5pt;height:10.5pt;mso-width-percent:0;mso-height-percent:0;mso-width-percent:0;mso-height-percent:0" o:ole="">
                                              <v:imagedata r:id="rId460" o:title=""/>
                                            </v:shape>
                                            <o:OLEObject Type="Embed" ProgID="Equation.DSMT4" ShapeID="_x0000_i1179" DrawAspect="Content" ObjectID="_1691503521" r:id="rId461"/>
                                          </w:object>
                                        </w:r>
                                        <w:r>
                                          <w:rPr>
                                            <w:b w:val="0"/>
                                            <w:sz w:val="22"/>
                                            <w:szCs w:val="22"/>
                                          </w:rPr>
                                          <w:t xml:space="preserve"> </w:t>
                                        </w:r>
                                        <w:r w:rsidRPr="00B1499A">
                                          <w:rPr>
                                            <w:sz w:val="22"/>
                                            <w:szCs w:val="22"/>
                                          </w:rPr>
                                          <w:t>Quỹ đạo chuyển động của vật có dạng</w:t>
                                        </w:r>
                                      </w:p>
                                    </w:tc>
                                  </w:tr>
                                  <w:tr w:rsidR="00E0450C" w:rsidRPr="00FF1495" w14:paraId="54FDB497" w14:textId="77777777" w:rsidTr="000F1A21">
                                    <w:tc>
                                      <w:tcPr>
                                        <w:tcW w:w="2520" w:type="dxa"/>
                                      </w:tcPr>
                                      <w:p w14:paraId="76766F5D" w14:textId="77777777" w:rsidR="00E0450C" w:rsidRDefault="00E0450C" w:rsidP="008E13BD">
                                        <w:pPr>
                                          <w:spacing w:line="276" w:lineRule="auto"/>
                                          <w:rPr>
                                            <w:b w:val="0"/>
                                          </w:rPr>
                                        </w:pPr>
                                      </w:p>
                                    </w:tc>
                                    <w:tc>
                                      <w:tcPr>
                                        <w:tcW w:w="7650" w:type="dxa"/>
                                        <w:shd w:val="clear" w:color="auto" w:fill="auto"/>
                                      </w:tcPr>
                                      <w:p w14:paraId="330153EF" w14:textId="5299EF19" w:rsidR="00E0450C" w:rsidRDefault="00E0450C" w:rsidP="00397133">
                                        <w:pPr>
                                          <w:spacing w:line="276" w:lineRule="auto"/>
                                          <w:rPr>
                                            <w:b w:val="0"/>
                                          </w:rPr>
                                        </w:pPr>
                                      </w:p>
                                    </w:tc>
                                  </w:tr>
                                  <w:tr w:rsidR="00E0450C" w:rsidRPr="00FF1495" w14:paraId="4C775EC8" w14:textId="77777777" w:rsidTr="000F1A21">
                                    <w:tc>
                                      <w:tcPr>
                                        <w:tcW w:w="2520" w:type="dxa"/>
                                      </w:tcPr>
                                      <w:p w14:paraId="38378C24" w14:textId="77777777" w:rsidR="00E0450C" w:rsidRDefault="00E0450C" w:rsidP="008E13BD">
                                        <w:pPr>
                                          <w:spacing w:line="276" w:lineRule="auto"/>
                                          <w:rPr>
                                            <w:b w:val="0"/>
                                          </w:rPr>
                                        </w:pPr>
                                      </w:p>
                                    </w:tc>
                                    <w:tc>
                                      <w:tcPr>
                                        <w:tcW w:w="7650" w:type="dxa"/>
                                        <w:shd w:val="clear" w:color="auto" w:fill="auto"/>
                                      </w:tcPr>
                                      <w:p w14:paraId="4290EA40" w14:textId="389B4875" w:rsidR="00E0450C" w:rsidRDefault="00E0450C" w:rsidP="00397133">
                                        <w:pPr>
                                          <w:spacing w:line="276" w:lineRule="auto"/>
                                          <w:rPr>
                                            <w:b w:val="0"/>
                                          </w:rPr>
                                        </w:pPr>
                                      </w:p>
                                    </w:tc>
                                  </w:tr>
                                  <w:tr w:rsidR="00E0450C" w:rsidRPr="00FF1495" w14:paraId="76E36D07" w14:textId="77777777" w:rsidTr="000F1A21">
                                    <w:tc>
                                      <w:tcPr>
                                        <w:tcW w:w="2520" w:type="dxa"/>
                                      </w:tcPr>
                                      <w:p w14:paraId="2D839BB6" w14:textId="77777777" w:rsidR="00E0450C" w:rsidRDefault="00E0450C" w:rsidP="008E13BD">
                                        <w:pPr>
                                          <w:spacing w:line="276" w:lineRule="auto"/>
                                          <w:rPr>
                                            <w:b w:val="0"/>
                                          </w:rPr>
                                        </w:pPr>
                                      </w:p>
                                    </w:tc>
                                    <w:tc>
                                      <w:tcPr>
                                        <w:tcW w:w="7650" w:type="dxa"/>
                                        <w:shd w:val="clear" w:color="auto" w:fill="auto"/>
                                      </w:tcPr>
                                      <w:p w14:paraId="2CF966A4" w14:textId="77777777" w:rsidR="00E0450C" w:rsidRDefault="00E0450C" w:rsidP="00397133">
                                        <w:pPr>
                                          <w:spacing w:line="276" w:lineRule="auto"/>
                                          <w:rPr>
                                            <w:b w:val="0"/>
                                          </w:rPr>
                                        </w:pPr>
                                      </w:p>
                                    </w:tc>
                                  </w:tr>
                                </w:tbl>
                                <w:p w14:paraId="63232213" w14:textId="77777777" w:rsidR="00E0450C" w:rsidRPr="00D353E1" w:rsidRDefault="00E0450C" w:rsidP="00B31086">
                                  <w:pPr>
                                    <w:spacing w:line="276" w:lineRule="auto"/>
                                    <w:rPr>
                                      <w:b w:val="0"/>
                                      <w:bCs w:val="0"/>
                                    </w:rPr>
                                  </w:pPr>
                                </w:p>
                              </w:tc>
                            </w:tr>
                            <w:tr w:rsidR="00E0450C" w:rsidRPr="00B31086" w14:paraId="310CB803" w14:textId="77777777" w:rsidTr="00397133">
                              <w:tc>
                                <w:tcPr>
                                  <w:tcW w:w="10237" w:type="dxa"/>
                                  <w:shd w:val="clear" w:color="auto" w:fill="auto"/>
                                </w:tcPr>
                                <w:p w14:paraId="6E50E922" w14:textId="77777777" w:rsidR="00E0450C" w:rsidRPr="00D353E1" w:rsidRDefault="00E0450C" w:rsidP="00B31086">
                                  <w:pPr>
                                    <w:spacing w:line="276" w:lineRule="auto"/>
                                    <w:rPr>
                                      <w:b w:val="0"/>
                                      <w:bCs w:val="0"/>
                                    </w:rPr>
                                  </w:pPr>
                                </w:p>
                              </w:tc>
                            </w:tr>
                            <w:tr w:rsidR="00E0450C" w:rsidRPr="00B31086" w14:paraId="13617B55" w14:textId="77777777" w:rsidTr="00397133">
                              <w:tc>
                                <w:tcPr>
                                  <w:tcW w:w="10237" w:type="dxa"/>
                                  <w:shd w:val="clear" w:color="auto" w:fill="auto"/>
                                </w:tcPr>
                                <w:p w14:paraId="4FFC0BE7" w14:textId="77777777" w:rsidR="00E0450C" w:rsidRPr="00D353E1" w:rsidRDefault="00E0450C" w:rsidP="00B31086">
                                  <w:pPr>
                                    <w:spacing w:line="276" w:lineRule="auto"/>
                                    <w:rPr>
                                      <w:b w:val="0"/>
                                      <w:bCs w:val="0"/>
                                    </w:rPr>
                                  </w:pPr>
                                </w:p>
                              </w:tc>
                            </w:tr>
                            <w:tr w:rsidR="00E0450C" w:rsidRPr="00B31086" w14:paraId="2D8D4087" w14:textId="77777777" w:rsidTr="00397133">
                              <w:tc>
                                <w:tcPr>
                                  <w:tcW w:w="10237" w:type="dxa"/>
                                  <w:shd w:val="clear" w:color="auto" w:fill="auto"/>
                                </w:tcPr>
                                <w:p w14:paraId="1DC51A43" w14:textId="77777777" w:rsidR="00E0450C" w:rsidRPr="00D353E1" w:rsidRDefault="00E0450C" w:rsidP="00B31086">
                                  <w:pPr>
                                    <w:spacing w:line="276" w:lineRule="auto"/>
                                    <w:rPr>
                                      <w:b w:val="0"/>
                                      <w:bCs w:val="0"/>
                                    </w:rPr>
                                  </w:pPr>
                                </w:p>
                              </w:tc>
                            </w:tr>
                            <w:tr w:rsidR="00E0450C" w:rsidRPr="00B31086" w14:paraId="2741A297" w14:textId="77777777" w:rsidTr="00397133">
                              <w:tc>
                                <w:tcPr>
                                  <w:tcW w:w="10237" w:type="dxa"/>
                                  <w:shd w:val="clear" w:color="auto" w:fill="auto"/>
                                </w:tcPr>
                                <w:p w14:paraId="1EF139C3" w14:textId="77777777" w:rsidR="00E0450C" w:rsidRPr="00D353E1" w:rsidRDefault="00E0450C" w:rsidP="00B31086">
                                  <w:pPr>
                                    <w:spacing w:line="276" w:lineRule="auto"/>
                                    <w:rPr>
                                      <w:b w:val="0"/>
                                      <w:bCs w:val="0"/>
                                    </w:rPr>
                                  </w:pPr>
                                </w:p>
                              </w:tc>
                            </w:tr>
                            <w:tr w:rsidR="00E0450C" w:rsidRPr="00B31086" w14:paraId="5F910A9C" w14:textId="77777777" w:rsidTr="00397133">
                              <w:tc>
                                <w:tcPr>
                                  <w:tcW w:w="10237" w:type="dxa"/>
                                  <w:shd w:val="clear" w:color="auto" w:fill="auto"/>
                                </w:tcPr>
                                <w:p w14:paraId="1C074FE7" w14:textId="77777777" w:rsidR="00E0450C" w:rsidRPr="00D353E1" w:rsidRDefault="00E0450C" w:rsidP="00B31086">
                                  <w:pPr>
                                    <w:spacing w:line="276" w:lineRule="auto"/>
                                    <w:rPr>
                                      <w:b w:val="0"/>
                                      <w:bCs w:val="0"/>
                                    </w:rPr>
                                  </w:pPr>
                                </w:p>
                              </w:tc>
                            </w:tr>
                            <w:tr w:rsidR="00E0450C" w:rsidRPr="00B31086" w14:paraId="701EE619" w14:textId="77777777" w:rsidTr="00397133">
                              <w:tc>
                                <w:tcPr>
                                  <w:tcW w:w="10237" w:type="dxa"/>
                                  <w:shd w:val="clear" w:color="auto" w:fill="auto"/>
                                </w:tcPr>
                                <w:p w14:paraId="5A50FDA1" w14:textId="77777777" w:rsidR="00E0450C" w:rsidRPr="00D353E1" w:rsidRDefault="00E0450C" w:rsidP="00B31086">
                                  <w:pPr>
                                    <w:spacing w:line="276" w:lineRule="auto"/>
                                    <w:rPr>
                                      <w:b w:val="0"/>
                                      <w:bCs w:val="0"/>
                                    </w:rPr>
                                  </w:pPr>
                                </w:p>
                              </w:tc>
                            </w:tr>
                            <w:tr w:rsidR="00E0450C" w:rsidRPr="00B31086" w14:paraId="5BC35BDB" w14:textId="77777777" w:rsidTr="00397133">
                              <w:tc>
                                <w:tcPr>
                                  <w:tcW w:w="10237" w:type="dxa"/>
                                  <w:shd w:val="clear" w:color="auto" w:fill="auto"/>
                                </w:tcPr>
                                <w:p w14:paraId="6C6E3A66" w14:textId="77777777" w:rsidR="00E0450C" w:rsidRPr="00D353E1" w:rsidRDefault="00E0450C" w:rsidP="00B31086">
                                  <w:pPr>
                                    <w:spacing w:line="276" w:lineRule="auto"/>
                                    <w:rPr>
                                      <w:b w:val="0"/>
                                      <w:bCs w:val="0"/>
                                    </w:rPr>
                                  </w:pPr>
                                </w:p>
                              </w:tc>
                            </w:tr>
                            <w:tr w:rsidR="00E0450C" w:rsidRPr="00B31086" w14:paraId="6F0B1CB0" w14:textId="77777777" w:rsidTr="00397133">
                              <w:tc>
                                <w:tcPr>
                                  <w:tcW w:w="10237" w:type="dxa"/>
                                  <w:shd w:val="clear" w:color="auto" w:fill="auto"/>
                                </w:tcPr>
                                <w:p w14:paraId="70A7C3B0" w14:textId="77777777" w:rsidR="00E0450C" w:rsidRPr="00D353E1" w:rsidRDefault="00E0450C" w:rsidP="00B31086">
                                  <w:pPr>
                                    <w:spacing w:line="276" w:lineRule="auto"/>
                                    <w:rPr>
                                      <w:b w:val="0"/>
                                      <w:bCs w:val="0"/>
                                    </w:rPr>
                                  </w:pPr>
                                </w:p>
                              </w:tc>
                            </w:tr>
                            <w:tr w:rsidR="00E0450C" w:rsidRPr="00B31086" w14:paraId="1622288E" w14:textId="77777777" w:rsidTr="00397133">
                              <w:tc>
                                <w:tcPr>
                                  <w:tcW w:w="10237" w:type="dxa"/>
                                  <w:shd w:val="clear" w:color="auto" w:fill="auto"/>
                                </w:tcPr>
                                <w:p w14:paraId="18587F8E" w14:textId="77777777" w:rsidR="00E0450C" w:rsidRPr="00D353E1" w:rsidRDefault="00E0450C" w:rsidP="00B31086">
                                  <w:pPr>
                                    <w:spacing w:line="276" w:lineRule="auto"/>
                                    <w:rPr>
                                      <w:b w:val="0"/>
                                      <w:bCs w:val="0"/>
                                    </w:rPr>
                                  </w:pPr>
                                </w:p>
                              </w:tc>
                            </w:tr>
                            <w:tr w:rsidR="00E0450C" w:rsidRPr="00B31086" w14:paraId="7341E020" w14:textId="77777777" w:rsidTr="00397133">
                              <w:tc>
                                <w:tcPr>
                                  <w:tcW w:w="10237" w:type="dxa"/>
                                  <w:shd w:val="clear" w:color="auto" w:fill="auto"/>
                                </w:tcPr>
                                <w:p w14:paraId="377A8B61" w14:textId="77777777" w:rsidR="00E0450C" w:rsidRPr="00D353E1" w:rsidRDefault="00E0450C" w:rsidP="00B31086">
                                  <w:pPr>
                                    <w:spacing w:line="276" w:lineRule="auto"/>
                                    <w:rPr>
                                      <w:b w:val="0"/>
                                      <w:bCs w:val="0"/>
                                    </w:rPr>
                                  </w:pPr>
                                </w:p>
                              </w:tc>
                            </w:tr>
                            <w:tr w:rsidR="00E0450C" w:rsidRPr="00B31086" w14:paraId="563D116B" w14:textId="77777777" w:rsidTr="00397133">
                              <w:tc>
                                <w:tcPr>
                                  <w:tcW w:w="10237" w:type="dxa"/>
                                  <w:shd w:val="clear" w:color="auto" w:fill="auto"/>
                                </w:tcPr>
                                <w:p w14:paraId="41402E4D" w14:textId="77777777" w:rsidR="00E0450C" w:rsidRPr="00D353E1" w:rsidRDefault="00E0450C" w:rsidP="00B31086">
                                  <w:pPr>
                                    <w:spacing w:line="276" w:lineRule="auto"/>
                                    <w:rPr>
                                      <w:b w:val="0"/>
                                      <w:bCs w:val="0"/>
                                    </w:rPr>
                                  </w:pPr>
                                </w:p>
                              </w:tc>
                            </w:tr>
                            <w:tr w:rsidR="00E0450C" w:rsidRPr="00B31086" w14:paraId="3B3E0D6F" w14:textId="77777777" w:rsidTr="00397133">
                              <w:tc>
                                <w:tcPr>
                                  <w:tcW w:w="10237" w:type="dxa"/>
                                  <w:shd w:val="clear" w:color="auto" w:fill="auto"/>
                                </w:tcPr>
                                <w:p w14:paraId="7FD220B7" w14:textId="77777777" w:rsidR="00E0450C" w:rsidRPr="00D353E1" w:rsidRDefault="00E0450C" w:rsidP="00B31086">
                                  <w:pPr>
                                    <w:spacing w:line="276" w:lineRule="auto"/>
                                    <w:rPr>
                                      <w:b w:val="0"/>
                                      <w:bCs w:val="0"/>
                                    </w:rPr>
                                  </w:pPr>
                                </w:p>
                              </w:tc>
                            </w:tr>
                            <w:tr w:rsidR="00E0450C" w:rsidRPr="00B31086" w14:paraId="593DB80D" w14:textId="77777777" w:rsidTr="00397133">
                              <w:tc>
                                <w:tcPr>
                                  <w:tcW w:w="10237" w:type="dxa"/>
                                  <w:shd w:val="clear" w:color="auto" w:fill="auto"/>
                                </w:tcPr>
                                <w:p w14:paraId="56962607" w14:textId="77777777" w:rsidR="00E0450C" w:rsidRPr="00D353E1" w:rsidRDefault="00E0450C" w:rsidP="00B31086">
                                  <w:pPr>
                                    <w:spacing w:line="276" w:lineRule="auto"/>
                                    <w:rPr>
                                      <w:b w:val="0"/>
                                      <w:bCs w:val="0"/>
                                    </w:rPr>
                                  </w:pPr>
                                </w:p>
                              </w:tc>
                            </w:tr>
                            <w:tr w:rsidR="00E0450C" w:rsidRPr="00B31086" w14:paraId="100BCC77" w14:textId="77777777" w:rsidTr="00397133">
                              <w:tc>
                                <w:tcPr>
                                  <w:tcW w:w="10237" w:type="dxa"/>
                                  <w:shd w:val="clear" w:color="auto" w:fill="auto"/>
                                </w:tcPr>
                                <w:p w14:paraId="2FCABEF0" w14:textId="77777777" w:rsidR="00E0450C" w:rsidRPr="00D353E1" w:rsidRDefault="00E0450C" w:rsidP="00B31086">
                                  <w:pPr>
                                    <w:spacing w:line="276" w:lineRule="auto"/>
                                    <w:rPr>
                                      <w:b w:val="0"/>
                                      <w:bCs w:val="0"/>
                                    </w:rPr>
                                  </w:pPr>
                                </w:p>
                              </w:tc>
                            </w:tr>
                            <w:tr w:rsidR="00E0450C" w:rsidRPr="00B31086" w14:paraId="015139CA" w14:textId="77777777" w:rsidTr="00397133">
                              <w:tc>
                                <w:tcPr>
                                  <w:tcW w:w="10237" w:type="dxa"/>
                                  <w:shd w:val="clear" w:color="auto" w:fill="auto"/>
                                </w:tcPr>
                                <w:p w14:paraId="2FAFAB73" w14:textId="77777777" w:rsidR="00E0450C" w:rsidRPr="00D353E1" w:rsidRDefault="00E0450C" w:rsidP="00B31086">
                                  <w:pPr>
                                    <w:spacing w:line="276" w:lineRule="auto"/>
                                    <w:rPr>
                                      <w:b w:val="0"/>
                                      <w:bCs w:val="0"/>
                                    </w:rPr>
                                  </w:pPr>
                                </w:p>
                              </w:tc>
                            </w:tr>
                            <w:tr w:rsidR="00E0450C" w:rsidRPr="00B31086" w14:paraId="634C0D62" w14:textId="77777777" w:rsidTr="00397133">
                              <w:tc>
                                <w:tcPr>
                                  <w:tcW w:w="10237" w:type="dxa"/>
                                  <w:shd w:val="clear" w:color="auto" w:fill="auto"/>
                                </w:tcPr>
                                <w:p w14:paraId="2422BA26" w14:textId="77777777" w:rsidR="00E0450C" w:rsidRPr="00D353E1" w:rsidRDefault="00E0450C" w:rsidP="00B31086">
                                  <w:pPr>
                                    <w:spacing w:line="276" w:lineRule="auto"/>
                                    <w:rPr>
                                      <w:b w:val="0"/>
                                      <w:bCs w:val="0"/>
                                    </w:rPr>
                                  </w:pPr>
                                </w:p>
                              </w:tc>
                            </w:tr>
                            <w:tr w:rsidR="00E0450C" w:rsidRPr="00B31086" w14:paraId="5D9F1E56" w14:textId="77777777" w:rsidTr="00397133">
                              <w:tc>
                                <w:tcPr>
                                  <w:tcW w:w="10237" w:type="dxa"/>
                                  <w:shd w:val="clear" w:color="auto" w:fill="auto"/>
                                </w:tcPr>
                                <w:p w14:paraId="77AA5C2D" w14:textId="77777777" w:rsidR="00E0450C" w:rsidRPr="00D353E1" w:rsidRDefault="00E0450C" w:rsidP="00B31086">
                                  <w:pPr>
                                    <w:spacing w:line="276" w:lineRule="auto"/>
                                    <w:rPr>
                                      <w:b w:val="0"/>
                                      <w:bCs w:val="0"/>
                                    </w:rPr>
                                  </w:pPr>
                                </w:p>
                              </w:tc>
                            </w:tr>
                            <w:tr w:rsidR="00E0450C" w:rsidRPr="00B31086" w14:paraId="2394A268" w14:textId="77777777" w:rsidTr="00397133">
                              <w:tc>
                                <w:tcPr>
                                  <w:tcW w:w="10237" w:type="dxa"/>
                                  <w:shd w:val="clear" w:color="auto" w:fill="auto"/>
                                </w:tcPr>
                                <w:p w14:paraId="3C5BA9FA" w14:textId="77777777" w:rsidR="00E0450C" w:rsidRPr="00D353E1" w:rsidRDefault="00E0450C" w:rsidP="00B31086">
                                  <w:pPr>
                                    <w:spacing w:line="276" w:lineRule="auto"/>
                                    <w:rPr>
                                      <w:b w:val="0"/>
                                      <w:bCs w:val="0"/>
                                    </w:rPr>
                                  </w:pPr>
                                </w:p>
                              </w:tc>
                            </w:tr>
                            <w:tr w:rsidR="00E0450C" w:rsidRPr="00B31086" w14:paraId="311BA5AB" w14:textId="77777777" w:rsidTr="00397133">
                              <w:tc>
                                <w:tcPr>
                                  <w:tcW w:w="10237" w:type="dxa"/>
                                  <w:shd w:val="clear" w:color="auto" w:fill="auto"/>
                                </w:tcPr>
                                <w:p w14:paraId="1827274E" w14:textId="77777777" w:rsidR="00E0450C" w:rsidRPr="00D353E1" w:rsidRDefault="00E0450C" w:rsidP="00B31086">
                                  <w:pPr>
                                    <w:spacing w:line="276" w:lineRule="auto"/>
                                    <w:rPr>
                                      <w:b w:val="0"/>
                                      <w:bCs w:val="0"/>
                                    </w:rPr>
                                  </w:pPr>
                                </w:p>
                              </w:tc>
                            </w:tr>
                            <w:tr w:rsidR="00E0450C" w:rsidRPr="00B31086" w14:paraId="3BFB66D7" w14:textId="77777777" w:rsidTr="00397133">
                              <w:tc>
                                <w:tcPr>
                                  <w:tcW w:w="10237" w:type="dxa"/>
                                  <w:shd w:val="clear" w:color="auto" w:fill="auto"/>
                                </w:tcPr>
                                <w:p w14:paraId="0CAF4BCB" w14:textId="77777777" w:rsidR="00E0450C" w:rsidRPr="00D353E1" w:rsidRDefault="00E0450C" w:rsidP="00B31086">
                                  <w:pPr>
                                    <w:spacing w:line="276" w:lineRule="auto"/>
                                    <w:rPr>
                                      <w:b w:val="0"/>
                                      <w:bCs w:val="0"/>
                                    </w:rPr>
                                  </w:pPr>
                                </w:p>
                              </w:tc>
                            </w:tr>
                            <w:tr w:rsidR="00E0450C" w:rsidRPr="00B31086" w14:paraId="75EA2E0D" w14:textId="77777777" w:rsidTr="00397133">
                              <w:tc>
                                <w:tcPr>
                                  <w:tcW w:w="10237" w:type="dxa"/>
                                  <w:shd w:val="clear" w:color="auto" w:fill="auto"/>
                                </w:tcPr>
                                <w:p w14:paraId="36A51382" w14:textId="77777777" w:rsidR="00E0450C" w:rsidRPr="00D353E1" w:rsidRDefault="00E0450C" w:rsidP="00B31086">
                                  <w:pPr>
                                    <w:spacing w:line="276" w:lineRule="auto"/>
                                    <w:rPr>
                                      <w:b w:val="0"/>
                                      <w:bCs w:val="0"/>
                                    </w:rPr>
                                  </w:pPr>
                                </w:p>
                              </w:tc>
                            </w:tr>
                            <w:tr w:rsidR="00E0450C" w:rsidRPr="00B31086" w14:paraId="7155E9BD" w14:textId="77777777" w:rsidTr="00397133">
                              <w:tc>
                                <w:tcPr>
                                  <w:tcW w:w="10237" w:type="dxa"/>
                                  <w:shd w:val="clear" w:color="auto" w:fill="auto"/>
                                </w:tcPr>
                                <w:p w14:paraId="33F5A208" w14:textId="77777777" w:rsidR="00E0450C" w:rsidRPr="00D353E1" w:rsidRDefault="00E0450C" w:rsidP="00B31086">
                                  <w:pPr>
                                    <w:spacing w:line="276" w:lineRule="auto"/>
                                    <w:rPr>
                                      <w:b w:val="0"/>
                                      <w:bCs w:val="0"/>
                                    </w:rPr>
                                  </w:pPr>
                                </w:p>
                              </w:tc>
                            </w:tr>
                            <w:tr w:rsidR="00E0450C" w:rsidRPr="00B31086" w14:paraId="5C23479D" w14:textId="77777777" w:rsidTr="00397133">
                              <w:tc>
                                <w:tcPr>
                                  <w:tcW w:w="10237" w:type="dxa"/>
                                  <w:shd w:val="clear" w:color="auto" w:fill="auto"/>
                                </w:tcPr>
                                <w:p w14:paraId="07F4F9E4" w14:textId="77777777" w:rsidR="00E0450C" w:rsidRPr="00D353E1" w:rsidRDefault="00E0450C" w:rsidP="00B31086">
                                  <w:pPr>
                                    <w:spacing w:line="276" w:lineRule="auto"/>
                                    <w:rPr>
                                      <w:b w:val="0"/>
                                      <w:bCs w:val="0"/>
                                    </w:rPr>
                                  </w:pPr>
                                </w:p>
                              </w:tc>
                            </w:tr>
                            <w:tr w:rsidR="00E0450C" w:rsidRPr="00B31086" w14:paraId="3C5B042C" w14:textId="77777777" w:rsidTr="00397133">
                              <w:tc>
                                <w:tcPr>
                                  <w:tcW w:w="10237" w:type="dxa"/>
                                  <w:shd w:val="clear" w:color="auto" w:fill="auto"/>
                                </w:tcPr>
                                <w:p w14:paraId="507F3D2F" w14:textId="77777777" w:rsidR="00E0450C" w:rsidRPr="00D353E1" w:rsidRDefault="00E0450C" w:rsidP="00B31086">
                                  <w:pPr>
                                    <w:spacing w:line="276" w:lineRule="auto"/>
                                    <w:rPr>
                                      <w:b w:val="0"/>
                                      <w:bCs w:val="0"/>
                                    </w:rPr>
                                  </w:pPr>
                                </w:p>
                              </w:tc>
                            </w:tr>
                            <w:tr w:rsidR="00E0450C" w:rsidRPr="00B31086" w14:paraId="666C75D0" w14:textId="77777777" w:rsidTr="00397133">
                              <w:tc>
                                <w:tcPr>
                                  <w:tcW w:w="10237" w:type="dxa"/>
                                  <w:shd w:val="clear" w:color="auto" w:fill="auto"/>
                                </w:tcPr>
                                <w:p w14:paraId="0ABBEC7F" w14:textId="77777777" w:rsidR="00E0450C" w:rsidRPr="00D353E1" w:rsidRDefault="00E0450C" w:rsidP="00B31086">
                                  <w:pPr>
                                    <w:spacing w:line="276" w:lineRule="auto"/>
                                    <w:rPr>
                                      <w:b w:val="0"/>
                                      <w:bCs w:val="0"/>
                                    </w:rPr>
                                  </w:pPr>
                                </w:p>
                              </w:tc>
                            </w:tr>
                            <w:tr w:rsidR="00E0450C" w:rsidRPr="00B31086" w14:paraId="4DD672C4" w14:textId="77777777" w:rsidTr="00397133">
                              <w:tc>
                                <w:tcPr>
                                  <w:tcW w:w="10237" w:type="dxa"/>
                                  <w:shd w:val="clear" w:color="auto" w:fill="auto"/>
                                </w:tcPr>
                                <w:p w14:paraId="69F096CF" w14:textId="77777777" w:rsidR="00E0450C" w:rsidRPr="00D353E1" w:rsidRDefault="00E0450C" w:rsidP="00B31086">
                                  <w:pPr>
                                    <w:spacing w:line="276" w:lineRule="auto"/>
                                    <w:rPr>
                                      <w:b w:val="0"/>
                                      <w:bCs w:val="0"/>
                                    </w:rPr>
                                  </w:pPr>
                                </w:p>
                              </w:tc>
                            </w:tr>
                            <w:tr w:rsidR="00E0450C" w:rsidRPr="00B31086" w14:paraId="3E0DF005" w14:textId="77777777" w:rsidTr="00397133">
                              <w:tc>
                                <w:tcPr>
                                  <w:tcW w:w="10237" w:type="dxa"/>
                                  <w:shd w:val="clear" w:color="auto" w:fill="auto"/>
                                </w:tcPr>
                                <w:p w14:paraId="36FDB4CD" w14:textId="77777777" w:rsidR="00E0450C" w:rsidRPr="00D353E1" w:rsidRDefault="00E0450C" w:rsidP="00B31086">
                                  <w:pPr>
                                    <w:spacing w:line="276" w:lineRule="auto"/>
                                    <w:rPr>
                                      <w:b w:val="0"/>
                                      <w:bCs w:val="0"/>
                                    </w:rPr>
                                  </w:pPr>
                                </w:p>
                              </w:tc>
                            </w:tr>
                            <w:tr w:rsidR="00E0450C" w:rsidRPr="00B31086" w14:paraId="043942E0" w14:textId="77777777" w:rsidTr="00397133">
                              <w:tc>
                                <w:tcPr>
                                  <w:tcW w:w="10237" w:type="dxa"/>
                                  <w:shd w:val="clear" w:color="auto" w:fill="auto"/>
                                </w:tcPr>
                                <w:p w14:paraId="37BDB799" w14:textId="77777777" w:rsidR="00E0450C" w:rsidRPr="00D353E1" w:rsidRDefault="00E0450C" w:rsidP="00B31086">
                                  <w:pPr>
                                    <w:spacing w:line="276" w:lineRule="auto"/>
                                    <w:rPr>
                                      <w:b w:val="0"/>
                                      <w:bCs w:val="0"/>
                                    </w:rPr>
                                  </w:pPr>
                                </w:p>
                              </w:tc>
                            </w:tr>
                            <w:tr w:rsidR="00E0450C" w:rsidRPr="00B31086" w14:paraId="2D0DEB04" w14:textId="77777777" w:rsidTr="00397133">
                              <w:tc>
                                <w:tcPr>
                                  <w:tcW w:w="10237" w:type="dxa"/>
                                  <w:shd w:val="clear" w:color="auto" w:fill="auto"/>
                                </w:tcPr>
                                <w:p w14:paraId="23C73A22" w14:textId="77777777" w:rsidR="00E0450C" w:rsidRPr="00D353E1" w:rsidRDefault="00E0450C" w:rsidP="00B31086">
                                  <w:pPr>
                                    <w:spacing w:line="276" w:lineRule="auto"/>
                                    <w:rPr>
                                      <w:b w:val="0"/>
                                      <w:bCs w:val="0"/>
                                    </w:rPr>
                                  </w:pPr>
                                </w:p>
                              </w:tc>
                            </w:tr>
                            <w:tr w:rsidR="00E0450C" w:rsidRPr="00B31086" w14:paraId="68120915" w14:textId="77777777" w:rsidTr="00397133">
                              <w:tc>
                                <w:tcPr>
                                  <w:tcW w:w="10237" w:type="dxa"/>
                                  <w:shd w:val="clear" w:color="auto" w:fill="auto"/>
                                </w:tcPr>
                                <w:p w14:paraId="09FDC8EE" w14:textId="77777777" w:rsidR="00E0450C" w:rsidRPr="00D353E1" w:rsidRDefault="00E0450C" w:rsidP="00B31086">
                                  <w:pPr>
                                    <w:spacing w:line="276" w:lineRule="auto"/>
                                    <w:rPr>
                                      <w:b w:val="0"/>
                                      <w:bCs w:val="0"/>
                                    </w:rPr>
                                  </w:pPr>
                                </w:p>
                              </w:tc>
                            </w:tr>
                            <w:tr w:rsidR="00E0450C" w:rsidRPr="00B31086" w14:paraId="0FFAC5B9" w14:textId="77777777" w:rsidTr="00397133">
                              <w:tc>
                                <w:tcPr>
                                  <w:tcW w:w="10237" w:type="dxa"/>
                                  <w:shd w:val="clear" w:color="auto" w:fill="auto"/>
                                </w:tcPr>
                                <w:p w14:paraId="16F3546E" w14:textId="77777777" w:rsidR="00E0450C" w:rsidRPr="00D353E1" w:rsidRDefault="00E0450C" w:rsidP="00B31086">
                                  <w:pPr>
                                    <w:spacing w:line="276" w:lineRule="auto"/>
                                    <w:rPr>
                                      <w:b w:val="0"/>
                                      <w:bCs w:val="0"/>
                                    </w:rPr>
                                  </w:pPr>
                                </w:p>
                              </w:tc>
                            </w:tr>
                            <w:tr w:rsidR="00E0450C" w:rsidRPr="00B31086" w14:paraId="23D20D23" w14:textId="77777777" w:rsidTr="00397133">
                              <w:tc>
                                <w:tcPr>
                                  <w:tcW w:w="10237" w:type="dxa"/>
                                  <w:shd w:val="clear" w:color="auto" w:fill="auto"/>
                                </w:tcPr>
                                <w:p w14:paraId="228001CE" w14:textId="77777777" w:rsidR="00E0450C" w:rsidRPr="00D353E1" w:rsidRDefault="00E0450C" w:rsidP="00B31086">
                                  <w:pPr>
                                    <w:spacing w:line="276" w:lineRule="auto"/>
                                    <w:rPr>
                                      <w:b w:val="0"/>
                                      <w:bCs w:val="0"/>
                                    </w:rPr>
                                  </w:pPr>
                                </w:p>
                              </w:tc>
                            </w:tr>
                            <w:tr w:rsidR="00E0450C" w:rsidRPr="00B31086" w14:paraId="0180232D" w14:textId="77777777" w:rsidTr="00397133">
                              <w:tc>
                                <w:tcPr>
                                  <w:tcW w:w="10237" w:type="dxa"/>
                                  <w:shd w:val="clear" w:color="auto" w:fill="auto"/>
                                </w:tcPr>
                                <w:p w14:paraId="4C4EAE43" w14:textId="77777777" w:rsidR="00E0450C" w:rsidRPr="00D353E1" w:rsidRDefault="00E0450C" w:rsidP="00B31086">
                                  <w:pPr>
                                    <w:spacing w:line="276" w:lineRule="auto"/>
                                    <w:rPr>
                                      <w:b w:val="0"/>
                                      <w:bCs w:val="0"/>
                                    </w:rPr>
                                  </w:pPr>
                                </w:p>
                              </w:tc>
                            </w:tr>
                            <w:tr w:rsidR="00E0450C" w:rsidRPr="00B31086" w14:paraId="3610B3DF" w14:textId="77777777" w:rsidTr="00397133">
                              <w:tc>
                                <w:tcPr>
                                  <w:tcW w:w="10237" w:type="dxa"/>
                                  <w:shd w:val="clear" w:color="auto" w:fill="auto"/>
                                </w:tcPr>
                                <w:p w14:paraId="2BD218DD" w14:textId="77777777" w:rsidR="00E0450C" w:rsidRPr="00D353E1" w:rsidRDefault="00E0450C" w:rsidP="00B31086">
                                  <w:pPr>
                                    <w:spacing w:line="276" w:lineRule="auto"/>
                                    <w:rPr>
                                      <w:b w:val="0"/>
                                      <w:bCs w:val="0"/>
                                    </w:rPr>
                                  </w:pPr>
                                </w:p>
                              </w:tc>
                            </w:tr>
                            <w:tr w:rsidR="00E0450C" w:rsidRPr="00B31086" w14:paraId="2E5060A5" w14:textId="77777777" w:rsidTr="00397133">
                              <w:tc>
                                <w:tcPr>
                                  <w:tcW w:w="10237" w:type="dxa"/>
                                  <w:shd w:val="clear" w:color="auto" w:fill="auto"/>
                                </w:tcPr>
                                <w:p w14:paraId="39D15255" w14:textId="77777777" w:rsidR="00E0450C" w:rsidRPr="00D353E1" w:rsidRDefault="00E0450C" w:rsidP="00B31086">
                                  <w:pPr>
                                    <w:spacing w:line="276" w:lineRule="auto"/>
                                    <w:rPr>
                                      <w:b w:val="0"/>
                                      <w:bCs w:val="0"/>
                                    </w:rPr>
                                  </w:pPr>
                                </w:p>
                              </w:tc>
                            </w:tr>
                            <w:tr w:rsidR="00E0450C" w:rsidRPr="00B31086" w14:paraId="5D59EB73" w14:textId="77777777" w:rsidTr="00397133">
                              <w:tc>
                                <w:tcPr>
                                  <w:tcW w:w="10237" w:type="dxa"/>
                                  <w:shd w:val="clear" w:color="auto" w:fill="auto"/>
                                </w:tcPr>
                                <w:p w14:paraId="5C9864A5" w14:textId="77777777" w:rsidR="00E0450C" w:rsidRPr="00D353E1" w:rsidRDefault="00E0450C" w:rsidP="00B31086">
                                  <w:pPr>
                                    <w:spacing w:line="276" w:lineRule="auto"/>
                                    <w:rPr>
                                      <w:b w:val="0"/>
                                      <w:bCs w:val="0"/>
                                    </w:rPr>
                                  </w:pPr>
                                </w:p>
                              </w:tc>
                            </w:tr>
                            <w:tr w:rsidR="00E0450C" w:rsidRPr="00B31086" w14:paraId="733C758B" w14:textId="77777777" w:rsidTr="00397133">
                              <w:tc>
                                <w:tcPr>
                                  <w:tcW w:w="10237" w:type="dxa"/>
                                  <w:shd w:val="clear" w:color="auto" w:fill="auto"/>
                                </w:tcPr>
                                <w:p w14:paraId="5DAA8EFD" w14:textId="77777777" w:rsidR="00E0450C" w:rsidRPr="00D353E1" w:rsidRDefault="00E0450C" w:rsidP="00B31086">
                                  <w:pPr>
                                    <w:spacing w:line="276" w:lineRule="auto"/>
                                    <w:rPr>
                                      <w:b w:val="0"/>
                                      <w:bCs w:val="0"/>
                                    </w:rPr>
                                  </w:pPr>
                                </w:p>
                              </w:tc>
                            </w:tr>
                            <w:tr w:rsidR="00E0450C" w:rsidRPr="00B31086" w14:paraId="64C53A22" w14:textId="77777777" w:rsidTr="00397133">
                              <w:tc>
                                <w:tcPr>
                                  <w:tcW w:w="10237" w:type="dxa"/>
                                  <w:shd w:val="clear" w:color="auto" w:fill="auto"/>
                                </w:tcPr>
                                <w:p w14:paraId="71765C70" w14:textId="77777777" w:rsidR="00E0450C" w:rsidRPr="00D353E1" w:rsidRDefault="00E0450C" w:rsidP="00B31086">
                                  <w:pPr>
                                    <w:spacing w:line="276" w:lineRule="auto"/>
                                    <w:rPr>
                                      <w:b w:val="0"/>
                                      <w:bCs w:val="0"/>
                                    </w:rPr>
                                  </w:pPr>
                                </w:p>
                              </w:tc>
                            </w:tr>
                            <w:tr w:rsidR="00E0450C" w:rsidRPr="00B31086" w14:paraId="1E173C1C" w14:textId="77777777" w:rsidTr="00397133">
                              <w:tc>
                                <w:tcPr>
                                  <w:tcW w:w="10237" w:type="dxa"/>
                                  <w:shd w:val="clear" w:color="auto" w:fill="auto"/>
                                </w:tcPr>
                                <w:p w14:paraId="7D541785" w14:textId="77777777" w:rsidR="00E0450C" w:rsidRPr="00D353E1" w:rsidRDefault="00E0450C" w:rsidP="00B31086">
                                  <w:pPr>
                                    <w:spacing w:line="276" w:lineRule="auto"/>
                                    <w:rPr>
                                      <w:b w:val="0"/>
                                      <w:bCs w:val="0"/>
                                    </w:rPr>
                                  </w:pPr>
                                </w:p>
                              </w:tc>
                            </w:tr>
                            <w:tr w:rsidR="00E0450C" w:rsidRPr="00B31086" w14:paraId="7F636CDE" w14:textId="77777777" w:rsidTr="00397133">
                              <w:tc>
                                <w:tcPr>
                                  <w:tcW w:w="10237" w:type="dxa"/>
                                  <w:shd w:val="clear" w:color="auto" w:fill="auto"/>
                                </w:tcPr>
                                <w:p w14:paraId="7C69BC22" w14:textId="77777777" w:rsidR="00E0450C" w:rsidRPr="00D353E1" w:rsidRDefault="00E0450C" w:rsidP="00B31086">
                                  <w:pPr>
                                    <w:spacing w:line="276" w:lineRule="auto"/>
                                    <w:rPr>
                                      <w:b w:val="0"/>
                                      <w:bCs w:val="0"/>
                                    </w:rPr>
                                  </w:pPr>
                                </w:p>
                              </w:tc>
                            </w:tr>
                            <w:tr w:rsidR="00E0450C" w:rsidRPr="00B31086" w14:paraId="589B000B" w14:textId="77777777" w:rsidTr="00397133">
                              <w:tc>
                                <w:tcPr>
                                  <w:tcW w:w="10237" w:type="dxa"/>
                                  <w:shd w:val="clear" w:color="auto" w:fill="auto"/>
                                </w:tcPr>
                                <w:p w14:paraId="24547F0E" w14:textId="77777777" w:rsidR="00E0450C" w:rsidRPr="00D353E1" w:rsidRDefault="00E0450C" w:rsidP="00B31086">
                                  <w:pPr>
                                    <w:spacing w:line="276" w:lineRule="auto"/>
                                    <w:rPr>
                                      <w:b w:val="0"/>
                                      <w:bCs w:val="0"/>
                                    </w:rPr>
                                  </w:pPr>
                                </w:p>
                              </w:tc>
                            </w:tr>
                          </w:tbl>
                          <w:p w14:paraId="4D5D9C88" w14:textId="77777777" w:rsidR="00E0450C" w:rsidRPr="00B31086" w:rsidRDefault="00E0450C" w:rsidP="0058431A">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3" type="#_x0000_t202" style="position:absolute;margin-left:-.4pt;margin-top:.85pt;width:510.2pt;height:771pt;z-index:25194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" filled="f">
                <v:path arrowok="t"/>
                <v:textbox>
                  <w:txbxContent>
                    <w:tbl>
                      <w:tblPr>
                        <w:tblW w:w="10237" w:type="dxa"/>
                        <w:tblInd w:w="-188"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237"/>
                      </w:tblGrid>
                      <w:tr w:rsidR="00E0450C" w:rsidRPr="00B31086" w14:paraId="05427F87" w14:textId="77777777" w:rsidTr="00397133">
                        <w:tc>
                          <w:tcPr>
                            <w:tcW w:w="10237" w:type="dxa"/>
                            <w:shd w:val="clear" w:color="auto" w:fill="auto"/>
                          </w:tcPr>
                          <w:p w14:paraId="253F378A" w14:textId="7505BF08" w:rsidR="00E0450C" w:rsidRPr="00D353E1" w:rsidRDefault="00E0450C" w:rsidP="00945C2F">
                            <w:pPr>
                              <w:spacing w:line="276" w:lineRule="auto"/>
                              <w:jc w:val="center"/>
                              <w:rPr>
                                <w:b w:val="0"/>
                                <w:bCs w:val="0"/>
                              </w:rPr>
                            </w:pPr>
                            <w:r>
                              <w:rPr>
                                <w:sz w:val="26"/>
                                <w:szCs w:val="26"/>
                              </w:rPr>
                              <w:t>Bài 15</w:t>
                            </w:r>
                            <w:r w:rsidRPr="008A3CF8">
                              <w:rPr>
                                <w:sz w:val="26"/>
                                <w:szCs w:val="26"/>
                              </w:rPr>
                              <w:t xml:space="preserve">: </w:t>
                            </w:r>
                            <w:r>
                              <w:rPr>
                                <w:sz w:val="26"/>
                                <w:szCs w:val="26"/>
                              </w:rPr>
                              <w:t>BÀI TOÁN VỀ CHUYỂN ĐỘNG NÉM NGANG</w:t>
                            </w:r>
                          </w:p>
                        </w:tc>
                      </w:tr>
                      <w:tr w:rsidR="00E0450C" w:rsidRPr="00B31086" w14:paraId="55DF3068" w14:textId="77777777" w:rsidTr="00397133">
                        <w:tc>
                          <w:tcPr>
                            <w:tcW w:w="10237" w:type="dxa"/>
                            <w:shd w:val="clear" w:color="auto" w:fill="auto"/>
                          </w:tcPr>
                          <w:p w14:paraId="0E88B262" w14:textId="77777777" w:rsidR="00E0450C" w:rsidRPr="009438E4" w:rsidRDefault="00E0450C" w:rsidP="00397133">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2D300583" w14:textId="769697DD" w:rsidR="00E0450C" w:rsidRDefault="00E0450C" w:rsidP="00397133">
                            <w:pPr>
                              <w:tabs>
                                <w:tab w:val="left" w:pos="720"/>
                              </w:tabs>
                              <w:spacing w:line="276" w:lineRule="auto"/>
                              <w:jc w:val="both"/>
                              <w:rPr>
                                <w:b w:val="0"/>
                                <w:iCs/>
                                <w:sz w:val="21"/>
                                <w:szCs w:val="21"/>
                              </w:rPr>
                            </w:pPr>
                            <w:r>
                              <w:rPr>
                                <w:b w:val="0"/>
                                <w:iCs/>
                                <w:sz w:val="21"/>
                                <w:szCs w:val="21"/>
                              </w:rPr>
                              <w:t xml:space="preserve">* </w:t>
                            </w:r>
                            <w:r>
                              <w:rPr>
                                <w:iCs/>
                                <w:sz w:val="21"/>
                                <w:szCs w:val="21"/>
                              </w:rPr>
                              <w:t xml:space="preserve">Bài </w:t>
                            </w:r>
                            <w:proofErr w:type="gramStart"/>
                            <w:r>
                              <w:rPr>
                                <w:iCs/>
                                <w:sz w:val="21"/>
                                <w:szCs w:val="21"/>
                              </w:rPr>
                              <w:t>toán :</w:t>
                            </w:r>
                            <w:proofErr w:type="gramEnd"/>
                            <w:r>
                              <w:rPr>
                                <w:iCs/>
                                <w:sz w:val="21"/>
                                <w:szCs w:val="21"/>
                              </w:rPr>
                              <w:t xml:space="preserve"> </w:t>
                            </w:r>
                            <w:r>
                              <w:rPr>
                                <w:b w:val="0"/>
                                <w:iCs/>
                                <w:sz w:val="21"/>
                                <w:szCs w:val="21"/>
                              </w:rPr>
                              <w:t>Từ độ cao h so với mặt đất, người ta ném một vật M theo phương ngang với vận tốc</w:t>
                            </w:r>
                            <w:r w:rsidR="000A6FF3" w:rsidRPr="000A6FF3">
                              <w:rPr>
                                <w:b w:val="0"/>
                                <w:iCs/>
                                <w:noProof/>
                                <w:position w:val="-12"/>
                                <w:sz w:val="21"/>
                                <w:szCs w:val="21"/>
                              </w:rPr>
                              <w:object w:dxaOrig="244" w:dyaOrig="359" w14:anchorId="2ED6D3C9">
                                <v:shape id="_x0000_i1174" type="#_x0000_t75" alt="" style="width:12.75pt;height:16.5pt;mso-width-percent:0;mso-height-percent:0;mso-width-percent:0;mso-height-percent:0" o:ole="">
                                  <v:imagedata r:id="rId453" o:title=""/>
                                </v:shape>
                                <o:OLEObject Type="Embed" ProgID="Equation.DSMT4" ShapeID="_x0000_i1174" DrawAspect="Content" ObjectID="_1691503516" r:id="rId462"/>
                              </w:object>
                            </w:r>
                            <w:r>
                              <w:rPr>
                                <w:b w:val="0"/>
                                <w:iCs/>
                                <w:sz w:val="21"/>
                                <w:szCs w:val="21"/>
                              </w:rPr>
                              <w:t>.</w:t>
                            </w:r>
                            <w:r>
                              <w:rPr>
                                <w:b w:val="0"/>
                                <w:iCs/>
                                <w:sz w:val="21"/>
                                <w:szCs w:val="21"/>
                                <w:lang w:val="vi-VN"/>
                              </w:rPr>
                              <w:t xml:space="preserve"> </w:t>
                            </w:r>
                            <w:r>
                              <w:rPr>
                                <w:b w:val="0"/>
                                <w:iCs/>
                                <w:sz w:val="21"/>
                                <w:szCs w:val="21"/>
                              </w:rPr>
                              <w:t>Bỏ qua sức cản.</w:t>
                            </w:r>
                          </w:p>
                          <w:p w14:paraId="26503700" w14:textId="77777777" w:rsidR="00E0450C" w:rsidRDefault="00E0450C" w:rsidP="00397133">
                            <w:pPr>
                              <w:tabs>
                                <w:tab w:val="left" w:pos="720"/>
                              </w:tabs>
                              <w:spacing w:line="276" w:lineRule="auto"/>
                              <w:jc w:val="both"/>
                              <w:rPr>
                                <w:b w:val="0"/>
                                <w:iCs/>
                                <w:sz w:val="21"/>
                                <w:szCs w:val="21"/>
                              </w:rPr>
                            </w:pPr>
                            <w:r>
                              <w:rPr>
                                <w:b w:val="0"/>
                                <w:iCs/>
                                <w:sz w:val="21"/>
                                <w:szCs w:val="21"/>
                              </w:rPr>
                              <w:t xml:space="preserve">a. Viết phương trình chuyển động của </w:t>
                            </w:r>
                            <w:proofErr w:type="gramStart"/>
                            <w:r>
                              <w:rPr>
                                <w:b w:val="0"/>
                                <w:iCs/>
                                <w:sz w:val="21"/>
                                <w:szCs w:val="21"/>
                              </w:rPr>
                              <w:t>vật ?</w:t>
                            </w:r>
                            <w:proofErr w:type="gramEnd"/>
                            <w:r>
                              <w:rPr>
                                <w:b w:val="0"/>
                                <w:iCs/>
                                <w:sz w:val="21"/>
                                <w:szCs w:val="21"/>
                              </w:rPr>
                              <w:t xml:space="preserve"> Cho biết dạng quỹ đạo của chuyển </w:t>
                            </w:r>
                            <w:proofErr w:type="gramStart"/>
                            <w:r>
                              <w:rPr>
                                <w:b w:val="0"/>
                                <w:iCs/>
                                <w:sz w:val="21"/>
                                <w:szCs w:val="21"/>
                              </w:rPr>
                              <w:t>động ?</w:t>
                            </w:r>
                            <w:proofErr w:type="gramEnd"/>
                          </w:p>
                          <w:p w14:paraId="6E5ACE9E" w14:textId="77777777" w:rsidR="00E0450C" w:rsidRDefault="00E0450C" w:rsidP="00397133">
                            <w:pPr>
                              <w:tabs>
                                <w:tab w:val="left" w:pos="720"/>
                              </w:tabs>
                              <w:spacing w:line="276" w:lineRule="auto"/>
                              <w:jc w:val="both"/>
                              <w:rPr>
                                <w:b w:val="0"/>
                                <w:iCs/>
                                <w:sz w:val="21"/>
                                <w:szCs w:val="21"/>
                              </w:rPr>
                            </w:pPr>
                            <w:r>
                              <w:rPr>
                                <w:b w:val="0"/>
                                <w:iCs/>
                                <w:sz w:val="21"/>
                                <w:szCs w:val="21"/>
                              </w:rPr>
                              <w:t xml:space="preserve">b. Tính thời gian vật chuyển động trong không </w:t>
                            </w:r>
                            <w:proofErr w:type="gramStart"/>
                            <w:r>
                              <w:rPr>
                                <w:b w:val="0"/>
                                <w:iCs/>
                                <w:sz w:val="21"/>
                                <w:szCs w:val="21"/>
                              </w:rPr>
                              <w:t>khí ?</w:t>
                            </w:r>
                            <w:proofErr w:type="gramEnd"/>
                            <w:r>
                              <w:rPr>
                                <w:b w:val="0"/>
                                <w:iCs/>
                                <w:sz w:val="21"/>
                                <w:szCs w:val="21"/>
                              </w:rPr>
                              <w:t xml:space="preserve"> Nhận xét so với thời gian vật rơi tự do từ độ cao h.</w:t>
                            </w:r>
                          </w:p>
                          <w:p w14:paraId="2CB57883" w14:textId="77777777" w:rsidR="00E0450C" w:rsidRDefault="00E0450C" w:rsidP="00397133">
                            <w:pPr>
                              <w:tabs>
                                <w:tab w:val="left" w:pos="720"/>
                              </w:tabs>
                              <w:spacing w:line="276" w:lineRule="auto"/>
                              <w:jc w:val="both"/>
                              <w:rPr>
                                <w:b w:val="0"/>
                                <w:iCs/>
                                <w:sz w:val="21"/>
                                <w:szCs w:val="21"/>
                              </w:rPr>
                            </w:pPr>
                            <w:r>
                              <w:rPr>
                                <w:b w:val="0"/>
                                <w:iCs/>
                                <w:sz w:val="21"/>
                                <w:szCs w:val="21"/>
                              </w:rPr>
                              <w:t xml:space="preserve">c. Xác định tầm bay xa của vật theo phương </w:t>
                            </w:r>
                            <w:proofErr w:type="gramStart"/>
                            <w:r>
                              <w:rPr>
                                <w:b w:val="0"/>
                                <w:iCs/>
                                <w:sz w:val="21"/>
                                <w:szCs w:val="21"/>
                              </w:rPr>
                              <w:t>ngang ?</w:t>
                            </w:r>
                            <w:proofErr w:type="gramEnd"/>
                            <w:r>
                              <w:rPr>
                                <w:b w:val="0"/>
                                <w:iCs/>
                                <w:sz w:val="21"/>
                                <w:szCs w:val="21"/>
                              </w:rPr>
                              <w:t xml:space="preserve"> </w:t>
                            </w:r>
                          </w:p>
                          <w:p w14:paraId="48DD0FD5" w14:textId="77777777" w:rsidR="00E0450C" w:rsidRDefault="00E0450C" w:rsidP="00397133">
                            <w:pPr>
                              <w:tabs>
                                <w:tab w:val="left" w:pos="720"/>
                              </w:tabs>
                              <w:spacing w:line="276" w:lineRule="auto"/>
                              <w:jc w:val="both"/>
                              <w:rPr>
                                <w:b w:val="0"/>
                                <w:iCs/>
                                <w:sz w:val="21"/>
                                <w:szCs w:val="21"/>
                              </w:rPr>
                            </w:pPr>
                            <w:r>
                              <w:rPr>
                                <w:b w:val="0"/>
                                <w:iCs/>
                                <w:sz w:val="21"/>
                                <w:szCs w:val="21"/>
                              </w:rPr>
                              <w:t xml:space="preserve">d. Xác định vận tốc của vật tại thời điểm bất </w:t>
                            </w:r>
                            <w:proofErr w:type="gramStart"/>
                            <w:r>
                              <w:rPr>
                                <w:b w:val="0"/>
                                <w:iCs/>
                                <w:sz w:val="21"/>
                                <w:szCs w:val="21"/>
                              </w:rPr>
                              <w:t>kỳ ?</w:t>
                            </w:r>
                            <w:proofErr w:type="gramEnd"/>
                            <w:r>
                              <w:rPr>
                                <w:b w:val="0"/>
                                <w:iCs/>
                                <w:sz w:val="21"/>
                                <w:szCs w:val="21"/>
                              </w:rPr>
                              <w:t xml:space="preserve"> Vận tốc của vật khi chạm </w:t>
                            </w:r>
                            <w:proofErr w:type="gramStart"/>
                            <w:r>
                              <w:rPr>
                                <w:b w:val="0"/>
                                <w:iCs/>
                                <w:sz w:val="21"/>
                                <w:szCs w:val="21"/>
                              </w:rPr>
                              <w:t>đất ?</w:t>
                            </w:r>
                            <w:proofErr w:type="gramEnd"/>
                          </w:p>
                          <w:p w14:paraId="63B53AD7" w14:textId="77777777" w:rsidR="00E0450C" w:rsidRPr="00193560" w:rsidRDefault="00E0450C" w:rsidP="00397133">
                            <w:pPr>
                              <w:tabs>
                                <w:tab w:val="left" w:pos="720"/>
                              </w:tabs>
                              <w:spacing w:line="276" w:lineRule="auto"/>
                              <w:jc w:val="both"/>
                              <w:rPr>
                                <w:i/>
                                <w:iCs/>
                                <w:sz w:val="21"/>
                                <w:szCs w:val="21"/>
                              </w:rPr>
                            </w:pPr>
                            <w:r>
                              <w:rPr>
                                <w:b w:val="0"/>
                                <w:iCs/>
                                <w:sz w:val="21"/>
                                <w:szCs w:val="21"/>
                              </w:rPr>
                              <w:t xml:space="preserve">Gợi </w:t>
                            </w:r>
                            <w:proofErr w:type="gramStart"/>
                            <w:r>
                              <w:rPr>
                                <w:b w:val="0"/>
                                <w:iCs/>
                                <w:sz w:val="21"/>
                                <w:szCs w:val="21"/>
                              </w:rPr>
                              <w:t>ý :</w:t>
                            </w:r>
                            <w:proofErr w:type="gramEnd"/>
                            <w:r>
                              <w:rPr>
                                <w:b w:val="0"/>
                                <w:iCs/>
                                <w:sz w:val="21"/>
                                <w:szCs w:val="21"/>
                              </w:rPr>
                              <w:t xml:space="preserve"> (</w:t>
                            </w:r>
                            <w:r>
                              <w:rPr>
                                <w:i/>
                                <w:iCs/>
                                <w:sz w:val="21"/>
                                <w:szCs w:val="21"/>
                              </w:rPr>
                              <w:t>Mỗi tổ làm vào bảng phụ, đến tiết học từng tổ sẽ lên trình bày. Chú ý, nên trình bày theo phiếu ghi bài)</w:t>
                            </w:r>
                          </w:p>
                          <w:p w14:paraId="3A9F297D" w14:textId="77777777" w:rsidR="00E0450C" w:rsidRPr="00254AC3" w:rsidRDefault="00E0450C" w:rsidP="00397133">
                            <w:pPr>
                              <w:tabs>
                                <w:tab w:val="left" w:pos="720"/>
                              </w:tabs>
                              <w:spacing w:line="276" w:lineRule="auto"/>
                              <w:jc w:val="both"/>
                              <w:rPr>
                                <w:b w:val="0"/>
                                <w:iCs/>
                                <w:sz w:val="21"/>
                                <w:szCs w:val="21"/>
                              </w:rPr>
                            </w:pPr>
                            <w:r>
                              <w:rPr>
                                <w:b w:val="0"/>
                                <w:iCs/>
                                <w:sz w:val="21"/>
                                <w:szCs w:val="21"/>
                              </w:rPr>
                              <w:t xml:space="preserve">P1: Muốn viết phương trình chuyển động ta phải làm </w:t>
                            </w:r>
                            <w:proofErr w:type="gramStart"/>
                            <w:r>
                              <w:rPr>
                                <w:b w:val="0"/>
                                <w:iCs/>
                                <w:sz w:val="21"/>
                                <w:szCs w:val="21"/>
                              </w:rPr>
                              <w:t>gì ?</w:t>
                            </w:r>
                            <w:proofErr w:type="gramEnd"/>
                            <w:r>
                              <w:rPr>
                                <w:b w:val="0"/>
                                <w:iCs/>
                                <w:sz w:val="21"/>
                                <w:szCs w:val="21"/>
                              </w:rPr>
                              <w:t xml:space="preserve"> Vẽ hình mô tả bài </w:t>
                            </w:r>
                            <w:proofErr w:type="gramStart"/>
                            <w:r>
                              <w:rPr>
                                <w:b w:val="0"/>
                                <w:iCs/>
                                <w:sz w:val="21"/>
                                <w:szCs w:val="21"/>
                              </w:rPr>
                              <w:t>toán ?</w:t>
                            </w:r>
                            <w:proofErr w:type="gramEnd"/>
                            <w:r>
                              <w:rPr>
                                <w:b w:val="0"/>
                                <w:iCs/>
                                <w:sz w:val="21"/>
                                <w:szCs w:val="21"/>
                              </w:rPr>
                              <w:t xml:space="preserve"> Dự đoán quỹ đạo chuyển động của vật và chọn hệ quy chiếu thích </w:t>
                            </w:r>
                            <w:proofErr w:type="gramStart"/>
                            <w:r>
                              <w:rPr>
                                <w:b w:val="0"/>
                                <w:iCs/>
                                <w:sz w:val="21"/>
                                <w:szCs w:val="21"/>
                              </w:rPr>
                              <w:t>hợp ?</w:t>
                            </w:r>
                            <w:proofErr w:type="gramEnd"/>
                          </w:p>
                          <w:p w14:paraId="07078305" w14:textId="77777777" w:rsidR="00E0450C" w:rsidRDefault="00E0450C" w:rsidP="00397133">
                            <w:pPr>
                              <w:tabs>
                                <w:tab w:val="left" w:pos="264"/>
                              </w:tabs>
                              <w:spacing w:line="276" w:lineRule="auto"/>
                              <w:jc w:val="both"/>
                              <w:rPr>
                                <w:b w:val="0"/>
                                <w:sz w:val="21"/>
                                <w:szCs w:val="21"/>
                              </w:rPr>
                            </w:pPr>
                            <w:r>
                              <w:rPr>
                                <w:b w:val="0"/>
                                <w:sz w:val="21"/>
                                <w:szCs w:val="21"/>
                              </w:rPr>
                              <w:t>P2</w:t>
                            </w:r>
                            <w:r w:rsidRPr="00972614">
                              <w:rPr>
                                <w:b w:val="0"/>
                                <w:sz w:val="21"/>
                                <w:szCs w:val="21"/>
                              </w:rPr>
                              <w:t>: Chọn hệ quy chiếu là hệ trục Oxy: gốc tọa độ O tại vị trí ném; trục Ox theo phương ngang (trùng với</w:t>
                            </w:r>
                            <w:r w:rsidR="000A6FF3" w:rsidRPr="000A6FF3">
                              <w:rPr>
                                <w:b w:val="0"/>
                                <w:iCs/>
                                <w:noProof/>
                                <w:position w:val="-12"/>
                                <w:sz w:val="21"/>
                                <w:szCs w:val="21"/>
                              </w:rPr>
                              <w:object w:dxaOrig="244" w:dyaOrig="359" w14:anchorId="36BA3D9D">
                                <v:shape id="_x0000_i1175" type="#_x0000_t75" alt="" style="width:12.75pt;height:16.5pt;mso-width-percent:0;mso-height-percent:0;mso-width-percent:0;mso-height-percent:0" o:ole="">
                                  <v:imagedata r:id="rId453" o:title=""/>
                                </v:shape>
                                <o:OLEObject Type="Embed" ProgID="Equation.DSMT4" ShapeID="_x0000_i1175" DrawAspect="Content" ObjectID="_1691503517" r:id="rId463"/>
                              </w:object>
                            </w:r>
                            <w:proofErr w:type="gramStart"/>
                            <w:r w:rsidRPr="00972614">
                              <w:rPr>
                                <w:b w:val="0"/>
                                <w:iCs/>
                                <w:sz w:val="21"/>
                                <w:szCs w:val="21"/>
                              </w:rPr>
                              <w:t>)</w:t>
                            </w:r>
                            <w:r w:rsidRPr="00972614">
                              <w:rPr>
                                <w:b w:val="0"/>
                                <w:sz w:val="21"/>
                                <w:szCs w:val="21"/>
                              </w:rPr>
                              <w:t xml:space="preserve"> </w:t>
                            </w:r>
                            <w:r>
                              <w:rPr>
                                <w:b w:val="0"/>
                                <w:sz w:val="21"/>
                                <w:szCs w:val="21"/>
                              </w:rPr>
                              <w:t>;</w:t>
                            </w:r>
                            <w:proofErr w:type="gramEnd"/>
                            <w:r>
                              <w:rPr>
                                <w:b w:val="0"/>
                                <w:sz w:val="21"/>
                                <w:szCs w:val="21"/>
                              </w:rPr>
                              <w:t xml:space="preserve"> trục Oy theo phương thẳng đứng. Xác định hình chiếu của vật M theo hai phương Ox, Oy; c</w:t>
                            </w:r>
                            <w:r w:rsidRPr="00972614">
                              <w:rPr>
                                <w:b w:val="0"/>
                                <w:sz w:val="21"/>
                                <w:szCs w:val="21"/>
                              </w:rPr>
                              <w:t xml:space="preserve">ho biết hình chiếu của vật trên các trục Ox, Oy chuyển động </w:t>
                            </w:r>
                            <w:r>
                              <w:rPr>
                                <w:b w:val="0"/>
                                <w:sz w:val="21"/>
                                <w:szCs w:val="21"/>
                              </w:rPr>
                              <w:t xml:space="preserve">như </w:t>
                            </w:r>
                            <w:proofErr w:type="gramStart"/>
                            <w:r>
                              <w:rPr>
                                <w:b w:val="0"/>
                                <w:sz w:val="21"/>
                                <w:szCs w:val="21"/>
                              </w:rPr>
                              <w:t>thế  nào</w:t>
                            </w:r>
                            <w:proofErr w:type="gramEnd"/>
                            <w:r>
                              <w:rPr>
                                <w:b w:val="0"/>
                                <w:sz w:val="21"/>
                                <w:szCs w:val="21"/>
                              </w:rPr>
                              <w:t xml:space="preserve"> ? (</w:t>
                            </w:r>
                            <w:proofErr w:type="gramStart"/>
                            <w:r>
                              <w:rPr>
                                <w:b w:val="0"/>
                                <w:sz w:val="21"/>
                                <w:szCs w:val="21"/>
                              </w:rPr>
                              <w:t>xét</w:t>
                            </w:r>
                            <w:proofErr w:type="gramEnd"/>
                            <w:r>
                              <w:rPr>
                                <w:b w:val="0"/>
                                <w:sz w:val="21"/>
                                <w:szCs w:val="21"/>
                              </w:rPr>
                              <w:t xml:space="preserve"> theo mỗi phương</w:t>
                            </w:r>
                            <w:r w:rsidRPr="00972614">
                              <w:rPr>
                                <w:b w:val="0"/>
                                <w:sz w:val="21"/>
                                <w:szCs w:val="21"/>
                              </w:rPr>
                              <w:t>: nêu lực tác dụng lên vật, áp dụng định luật II Niutơn</w:t>
                            </w:r>
                            <w:r>
                              <w:rPr>
                                <w:b w:val="0"/>
                                <w:sz w:val="21"/>
                                <w:szCs w:val="21"/>
                              </w:rPr>
                              <w:t xml:space="preserve"> xác định gia tốc,</w:t>
                            </w:r>
                            <w:r w:rsidRPr="00972614">
                              <w:rPr>
                                <w:b w:val="0"/>
                                <w:sz w:val="21"/>
                                <w:szCs w:val="21"/>
                              </w:rPr>
                              <w:t xml:space="preserve"> </w:t>
                            </w:r>
                            <w:r>
                              <w:rPr>
                                <w:b w:val="0"/>
                                <w:sz w:val="21"/>
                                <w:szCs w:val="21"/>
                              </w:rPr>
                              <w:t>kết luận tính chất chuyển động của</w:t>
                            </w:r>
                            <w:r w:rsidRPr="00972614">
                              <w:rPr>
                                <w:b w:val="0"/>
                                <w:sz w:val="21"/>
                                <w:szCs w:val="21"/>
                              </w:rPr>
                              <w:t xml:space="preserve"> vật)</w:t>
                            </w:r>
                            <w:r>
                              <w:rPr>
                                <w:b w:val="0"/>
                                <w:sz w:val="21"/>
                                <w:szCs w:val="21"/>
                              </w:rPr>
                              <w:t xml:space="preserve">. Viết phương trình chuyển động của vật theo phương Ox, </w:t>
                            </w:r>
                            <w:proofErr w:type="gramStart"/>
                            <w:r>
                              <w:rPr>
                                <w:b w:val="0"/>
                                <w:sz w:val="21"/>
                                <w:szCs w:val="21"/>
                              </w:rPr>
                              <w:t>Oy ?</w:t>
                            </w:r>
                            <w:proofErr w:type="gramEnd"/>
                            <w:r>
                              <w:rPr>
                                <w:b w:val="0"/>
                                <w:sz w:val="21"/>
                                <w:szCs w:val="21"/>
                              </w:rPr>
                              <w:t xml:space="preserve"> </w:t>
                            </w:r>
                          </w:p>
                          <w:p w14:paraId="463A0BCA" w14:textId="77777777" w:rsidR="00E0450C" w:rsidRDefault="00E0450C" w:rsidP="00397133">
                            <w:pPr>
                              <w:tabs>
                                <w:tab w:val="left" w:pos="264"/>
                              </w:tabs>
                              <w:spacing w:line="276" w:lineRule="auto"/>
                              <w:jc w:val="both"/>
                              <w:rPr>
                                <w:b w:val="0"/>
                                <w:sz w:val="21"/>
                                <w:szCs w:val="21"/>
                              </w:rPr>
                            </w:pPr>
                            <w:r>
                              <w:rPr>
                                <w:b w:val="0"/>
                                <w:sz w:val="21"/>
                                <w:szCs w:val="21"/>
                              </w:rPr>
                              <w:t xml:space="preserve">P3: Viết phương trình chuyển động của vật dưới dạng hàm y phụ thuộc theo x (khử t trong 2 phương trình </w:t>
                            </w:r>
                            <w:proofErr w:type="gramStart"/>
                            <w:r>
                              <w:rPr>
                                <w:b w:val="0"/>
                                <w:sz w:val="21"/>
                                <w:szCs w:val="21"/>
                              </w:rPr>
                              <w:t>x(</w:t>
                            </w:r>
                            <w:proofErr w:type="gramEnd"/>
                            <w:r>
                              <w:rPr>
                                <w:b w:val="0"/>
                                <w:sz w:val="21"/>
                                <w:szCs w:val="21"/>
                              </w:rPr>
                              <w:t>t); y(t) ?</w:t>
                            </w:r>
                          </w:p>
                          <w:p w14:paraId="3BE32E55" w14:textId="77777777" w:rsidR="00E0450C" w:rsidRDefault="00E0450C" w:rsidP="00397133">
                            <w:pPr>
                              <w:tabs>
                                <w:tab w:val="left" w:pos="264"/>
                              </w:tabs>
                              <w:spacing w:line="276" w:lineRule="auto"/>
                              <w:jc w:val="both"/>
                              <w:rPr>
                                <w:b w:val="0"/>
                                <w:sz w:val="21"/>
                                <w:szCs w:val="21"/>
                              </w:rPr>
                            </w:pPr>
                            <w:r>
                              <w:rPr>
                                <w:b w:val="0"/>
                                <w:sz w:val="21"/>
                                <w:szCs w:val="21"/>
                              </w:rPr>
                              <w:t>P4: Nhận xét dạng quỹ đạo của vật (dạng đồ thị của phương trình chuyển động</w:t>
                            </w:r>
                            <w:proofErr w:type="gramStart"/>
                            <w:r>
                              <w:rPr>
                                <w:b w:val="0"/>
                                <w:sz w:val="21"/>
                                <w:szCs w:val="21"/>
                              </w:rPr>
                              <w:t>) ?</w:t>
                            </w:r>
                            <w:proofErr w:type="gramEnd"/>
                            <w:r>
                              <w:rPr>
                                <w:b w:val="0"/>
                                <w:sz w:val="21"/>
                                <w:szCs w:val="21"/>
                              </w:rPr>
                              <w:t xml:space="preserve"> Vẽ dạng quỹ </w:t>
                            </w:r>
                            <w:proofErr w:type="gramStart"/>
                            <w:r>
                              <w:rPr>
                                <w:b w:val="0"/>
                                <w:sz w:val="21"/>
                                <w:szCs w:val="21"/>
                              </w:rPr>
                              <w:t>đạo ?</w:t>
                            </w:r>
                            <w:proofErr w:type="gramEnd"/>
                            <w:r>
                              <w:rPr>
                                <w:b w:val="0"/>
                                <w:sz w:val="21"/>
                                <w:szCs w:val="21"/>
                              </w:rPr>
                              <w:t xml:space="preserve"> </w:t>
                            </w:r>
                          </w:p>
                          <w:p w14:paraId="15754694" w14:textId="77777777" w:rsidR="00E0450C" w:rsidRDefault="00E0450C" w:rsidP="00397133">
                            <w:pPr>
                              <w:tabs>
                                <w:tab w:val="left" w:pos="264"/>
                              </w:tabs>
                              <w:spacing w:line="276" w:lineRule="auto"/>
                              <w:jc w:val="both"/>
                              <w:rPr>
                                <w:b w:val="0"/>
                                <w:sz w:val="21"/>
                                <w:szCs w:val="21"/>
                              </w:rPr>
                            </w:pPr>
                            <w:r>
                              <w:rPr>
                                <w:b w:val="0"/>
                                <w:sz w:val="21"/>
                                <w:szCs w:val="21"/>
                              </w:rPr>
                              <w:t xml:space="preserve">P4: Thời gian vật chuyển động trong không khí được xác định như thế </w:t>
                            </w:r>
                            <w:proofErr w:type="gramStart"/>
                            <w:r>
                              <w:rPr>
                                <w:b w:val="0"/>
                                <w:sz w:val="21"/>
                                <w:szCs w:val="21"/>
                              </w:rPr>
                              <w:t>nào ?</w:t>
                            </w:r>
                            <w:proofErr w:type="gramEnd"/>
                            <w:r>
                              <w:rPr>
                                <w:b w:val="0"/>
                                <w:sz w:val="21"/>
                                <w:szCs w:val="21"/>
                              </w:rPr>
                              <w:t xml:space="preserve"> Xây dựng công </w:t>
                            </w:r>
                            <w:proofErr w:type="gramStart"/>
                            <w:r>
                              <w:rPr>
                                <w:b w:val="0"/>
                                <w:sz w:val="21"/>
                                <w:szCs w:val="21"/>
                              </w:rPr>
                              <w:t>thức ?</w:t>
                            </w:r>
                            <w:proofErr w:type="gramEnd"/>
                            <w:r>
                              <w:rPr>
                                <w:b w:val="0"/>
                                <w:sz w:val="21"/>
                                <w:szCs w:val="21"/>
                              </w:rPr>
                              <w:t xml:space="preserve"> (</w:t>
                            </w:r>
                            <w:proofErr w:type="gramStart"/>
                            <w:r>
                              <w:rPr>
                                <w:b w:val="0"/>
                                <w:sz w:val="21"/>
                                <w:szCs w:val="21"/>
                              </w:rPr>
                              <w:t>xét</w:t>
                            </w:r>
                            <w:proofErr w:type="gramEnd"/>
                            <w:r>
                              <w:rPr>
                                <w:b w:val="0"/>
                                <w:sz w:val="21"/>
                                <w:szCs w:val="21"/>
                              </w:rPr>
                              <w:t xml:space="preserve"> theo phương Oy, thời gian từ lúc ném vật (y</w:t>
                            </w:r>
                            <w:r>
                              <w:rPr>
                                <w:b w:val="0"/>
                                <w:sz w:val="21"/>
                                <w:szCs w:val="21"/>
                                <w:vertAlign w:val="subscript"/>
                              </w:rPr>
                              <w:t>o</w:t>
                            </w:r>
                            <w:r>
                              <w:rPr>
                                <w:b w:val="0"/>
                                <w:sz w:val="21"/>
                                <w:szCs w:val="21"/>
                              </w:rPr>
                              <w:t>= 0) đến khi vật chạm đất y = h).</w:t>
                            </w:r>
                          </w:p>
                          <w:p w14:paraId="4F214B1F" w14:textId="77777777" w:rsidR="00E0450C" w:rsidRDefault="00E0450C" w:rsidP="00397133">
                            <w:pPr>
                              <w:tabs>
                                <w:tab w:val="left" w:pos="264"/>
                              </w:tabs>
                              <w:spacing w:line="276" w:lineRule="auto"/>
                              <w:jc w:val="both"/>
                              <w:rPr>
                                <w:b w:val="0"/>
                                <w:sz w:val="21"/>
                                <w:szCs w:val="21"/>
                              </w:rPr>
                            </w:pPr>
                            <w:r>
                              <w:rPr>
                                <w:b w:val="0"/>
                                <w:sz w:val="21"/>
                                <w:szCs w:val="21"/>
                              </w:rPr>
                              <w:t xml:space="preserve">P5: Tầm bay xa của vật được xác định như thế </w:t>
                            </w:r>
                            <w:proofErr w:type="gramStart"/>
                            <w:r>
                              <w:rPr>
                                <w:b w:val="0"/>
                                <w:sz w:val="21"/>
                                <w:szCs w:val="21"/>
                              </w:rPr>
                              <w:t>nào ?</w:t>
                            </w:r>
                            <w:proofErr w:type="gramEnd"/>
                            <w:r>
                              <w:rPr>
                                <w:b w:val="0"/>
                                <w:sz w:val="21"/>
                                <w:szCs w:val="21"/>
                              </w:rPr>
                              <w:t xml:space="preserve"> Xây dựng công </w:t>
                            </w:r>
                            <w:proofErr w:type="gramStart"/>
                            <w:r>
                              <w:rPr>
                                <w:b w:val="0"/>
                                <w:sz w:val="21"/>
                                <w:szCs w:val="21"/>
                              </w:rPr>
                              <w:t>thức ?</w:t>
                            </w:r>
                            <w:proofErr w:type="gramEnd"/>
                            <w:r>
                              <w:rPr>
                                <w:b w:val="0"/>
                                <w:sz w:val="21"/>
                                <w:szCs w:val="21"/>
                              </w:rPr>
                              <w:t xml:space="preserve"> </w:t>
                            </w:r>
                          </w:p>
                          <w:p w14:paraId="4B4BB64F" w14:textId="77777777" w:rsidR="00E0450C" w:rsidRPr="00972614" w:rsidRDefault="00E0450C" w:rsidP="00397133">
                            <w:pPr>
                              <w:tabs>
                                <w:tab w:val="left" w:pos="264"/>
                              </w:tabs>
                              <w:spacing w:line="276" w:lineRule="auto"/>
                              <w:jc w:val="both"/>
                              <w:rPr>
                                <w:b w:val="0"/>
                                <w:sz w:val="21"/>
                                <w:szCs w:val="21"/>
                              </w:rPr>
                            </w:pPr>
                            <w:r>
                              <w:rPr>
                                <w:b w:val="0"/>
                                <w:sz w:val="21"/>
                                <w:szCs w:val="21"/>
                              </w:rPr>
                              <w:t xml:space="preserve">P6: Biểu diễn vectơ vận tốc theo hai phương Ox; </w:t>
                            </w:r>
                            <w:proofErr w:type="gramStart"/>
                            <w:r>
                              <w:rPr>
                                <w:b w:val="0"/>
                                <w:sz w:val="21"/>
                                <w:szCs w:val="21"/>
                              </w:rPr>
                              <w:t>Oy ?</w:t>
                            </w:r>
                            <w:proofErr w:type="gramEnd"/>
                            <w:r>
                              <w:rPr>
                                <w:b w:val="0"/>
                                <w:sz w:val="21"/>
                                <w:szCs w:val="21"/>
                              </w:rPr>
                              <w:t xml:space="preserve"> Xác định vec tơ vận tốc của </w:t>
                            </w:r>
                            <w:proofErr w:type="gramStart"/>
                            <w:r>
                              <w:rPr>
                                <w:b w:val="0"/>
                                <w:sz w:val="21"/>
                                <w:szCs w:val="21"/>
                              </w:rPr>
                              <w:t>vật ?</w:t>
                            </w:r>
                            <w:proofErr w:type="gramEnd"/>
                          </w:p>
                          <w:p w14:paraId="329DCA91" w14:textId="77777777" w:rsidR="00E0450C" w:rsidRPr="0037628F" w:rsidRDefault="00E0450C" w:rsidP="00397133">
                            <w:pPr>
                              <w:spacing w:line="276" w:lineRule="auto"/>
                              <w:rPr>
                                <w:sz w:val="12"/>
                                <w:szCs w:val="12"/>
                              </w:rPr>
                            </w:pPr>
                          </w:p>
                          <w:p w14:paraId="6A70FCA8" w14:textId="77777777" w:rsidR="00E0450C" w:rsidRPr="002037B8" w:rsidRDefault="00E0450C" w:rsidP="00397133">
                            <w:pPr>
                              <w:spacing w:line="276" w:lineRule="auto"/>
                              <w:rPr>
                                <w:sz w:val="22"/>
                                <w:szCs w:val="22"/>
                              </w:rPr>
                            </w:pPr>
                            <w:r>
                              <w:rPr>
                                <w:sz w:val="22"/>
                                <w:szCs w:val="22"/>
                              </w:rPr>
                              <w:t>II</w:t>
                            </w:r>
                            <w:r w:rsidRPr="000F33D3">
                              <w:rPr>
                                <w:sz w:val="22"/>
                                <w:szCs w:val="22"/>
                              </w:rPr>
                              <w:t>.</w:t>
                            </w:r>
                            <w:r>
                              <w:rPr>
                                <w:sz w:val="22"/>
                                <w:szCs w:val="22"/>
                              </w:rPr>
                              <w:t xml:space="preserve"> PHIẾU GHI BÀI.  </w:t>
                            </w:r>
                            <w:r>
                              <w:rPr>
                                <w:sz w:val="22"/>
                                <w:szCs w:val="22"/>
                              </w:rPr>
                              <w:tab/>
                            </w:r>
                            <w:r>
                              <w:rPr>
                                <w:sz w:val="22"/>
                                <w:szCs w:val="22"/>
                              </w:rPr>
                              <w:tab/>
                              <w:t xml:space="preserve">                </w:t>
                            </w:r>
                            <w:r w:rsidRPr="002037B8">
                              <w:rPr>
                                <w:sz w:val="22"/>
                                <w:szCs w:val="22"/>
                              </w:rPr>
                              <w:t>Bài 15: BÀI TOÁN VỀ CHUYỂN ĐỘNG NÉM NGANG</w:t>
                            </w:r>
                          </w:p>
                          <w:tbl>
                            <w:tblPr>
                              <w:tblW w:w="10170"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520"/>
                              <w:gridCol w:w="7650"/>
                            </w:tblGrid>
                            <w:tr w:rsidR="00E0450C" w:rsidRPr="00FF1495" w14:paraId="085FE7CE" w14:textId="77777777" w:rsidTr="00090F3F">
                              <w:tc>
                                <w:tcPr>
                                  <w:tcW w:w="10170" w:type="dxa"/>
                                  <w:gridSpan w:val="2"/>
                                </w:tcPr>
                                <w:p w14:paraId="0B99AD06" w14:textId="30A2029A" w:rsidR="00E0450C" w:rsidRDefault="00E0450C" w:rsidP="00397133">
                                  <w:pPr>
                                    <w:tabs>
                                      <w:tab w:val="left" w:pos="720"/>
                                    </w:tabs>
                                    <w:spacing w:line="276" w:lineRule="auto"/>
                                    <w:jc w:val="both"/>
                                    <w:rPr>
                                      <w:b w:val="0"/>
                                      <w:iCs/>
                                      <w:sz w:val="21"/>
                                      <w:szCs w:val="21"/>
                                    </w:rPr>
                                  </w:pPr>
                                  <w:r>
                                    <w:rPr>
                                      <w:b w:val="0"/>
                                    </w:rPr>
                                    <w:t xml:space="preserve">. </w:t>
                                  </w:r>
                                  <w:r w:rsidRPr="00881445">
                                    <w:rPr>
                                      <w:iCs/>
                                      <w:sz w:val="21"/>
                                      <w:szCs w:val="21"/>
                                    </w:rPr>
                                    <w:t>1.</w:t>
                                  </w:r>
                                  <w:r>
                                    <w:rPr>
                                      <w:b w:val="0"/>
                                      <w:iCs/>
                                      <w:sz w:val="21"/>
                                      <w:szCs w:val="21"/>
                                    </w:rPr>
                                    <w:t xml:space="preserve"> </w:t>
                                  </w:r>
                                  <w:r w:rsidRPr="00881445">
                                    <w:rPr>
                                      <w:iCs/>
                                      <w:sz w:val="21"/>
                                      <w:szCs w:val="21"/>
                                      <w:u w:val="single"/>
                                    </w:rPr>
                                    <w:t xml:space="preserve">Bài </w:t>
                                  </w:r>
                                  <w:proofErr w:type="gramStart"/>
                                  <w:r w:rsidRPr="00881445">
                                    <w:rPr>
                                      <w:iCs/>
                                      <w:sz w:val="21"/>
                                      <w:szCs w:val="21"/>
                                      <w:u w:val="single"/>
                                    </w:rPr>
                                    <w:t xml:space="preserve">toán </w:t>
                                  </w:r>
                                  <w:r>
                                    <w:rPr>
                                      <w:iCs/>
                                      <w:sz w:val="21"/>
                                      <w:szCs w:val="21"/>
                                    </w:rPr>
                                    <w:t>:</w:t>
                                  </w:r>
                                  <w:proofErr w:type="gramEnd"/>
                                  <w:r>
                                    <w:rPr>
                                      <w:iCs/>
                                      <w:sz w:val="21"/>
                                      <w:szCs w:val="21"/>
                                    </w:rPr>
                                    <w:t xml:space="preserve"> </w:t>
                                  </w:r>
                                  <w:r>
                                    <w:rPr>
                                      <w:b w:val="0"/>
                                      <w:iCs/>
                                      <w:sz w:val="21"/>
                                      <w:szCs w:val="21"/>
                                    </w:rPr>
                                    <w:t xml:space="preserve">Từ độ cao h so với mặt đất, ta ném một vật M theo phương ngang với vận tốc </w:t>
                                  </w:r>
                                  <w:r w:rsidR="000A6FF3" w:rsidRPr="000A6FF3">
                                    <w:rPr>
                                      <w:b w:val="0"/>
                                      <w:iCs/>
                                      <w:noProof/>
                                      <w:position w:val="-12"/>
                                      <w:sz w:val="21"/>
                                      <w:szCs w:val="21"/>
                                    </w:rPr>
                                    <w:object w:dxaOrig="244" w:dyaOrig="359" w14:anchorId="14642DB9">
                                      <v:shape id="_x0000_i1176" type="#_x0000_t75" alt="" style="width:12.75pt;height:16.5pt;mso-width-percent:0;mso-height-percent:0;mso-width-percent:0;mso-height-percent:0" o:ole="">
                                        <v:imagedata r:id="rId453" o:title=""/>
                                      </v:shape>
                                      <o:OLEObject Type="Embed" ProgID="Equation.DSMT4" ShapeID="_x0000_i1176" DrawAspect="Content" ObjectID="_1691503518" r:id="rId464"/>
                                    </w:object>
                                  </w:r>
                                  <w:r>
                                    <w:rPr>
                                      <w:b w:val="0"/>
                                      <w:iCs/>
                                      <w:sz w:val="21"/>
                                      <w:szCs w:val="21"/>
                                    </w:rPr>
                                    <w:t>. Bỏ qua mọi sức cản</w:t>
                                  </w:r>
                                </w:p>
                                <w:p w14:paraId="218F798D" w14:textId="77777777" w:rsidR="00E0450C" w:rsidRDefault="00E0450C" w:rsidP="00397133">
                                  <w:pPr>
                                    <w:tabs>
                                      <w:tab w:val="left" w:pos="720"/>
                                    </w:tabs>
                                    <w:spacing w:line="276" w:lineRule="auto"/>
                                    <w:jc w:val="both"/>
                                    <w:rPr>
                                      <w:b w:val="0"/>
                                      <w:iCs/>
                                      <w:sz w:val="21"/>
                                      <w:szCs w:val="21"/>
                                    </w:rPr>
                                  </w:pPr>
                                  <w:r>
                                    <w:rPr>
                                      <w:b w:val="0"/>
                                      <w:iCs/>
                                      <w:sz w:val="21"/>
                                      <w:szCs w:val="21"/>
                                    </w:rPr>
                                    <w:t xml:space="preserve">a. Viết phương trình chuyển động của </w:t>
                                  </w:r>
                                  <w:proofErr w:type="gramStart"/>
                                  <w:r>
                                    <w:rPr>
                                      <w:b w:val="0"/>
                                      <w:iCs/>
                                      <w:sz w:val="21"/>
                                      <w:szCs w:val="21"/>
                                    </w:rPr>
                                    <w:t>vật ?</w:t>
                                  </w:r>
                                  <w:proofErr w:type="gramEnd"/>
                                  <w:r>
                                    <w:rPr>
                                      <w:b w:val="0"/>
                                      <w:iCs/>
                                      <w:sz w:val="21"/>
                                      <w:szCs w:val="21"/>
                                    </w:rPr>
                                    <w:t xml:space="preserve"> Cho biết dạng quỹ đạo của chuyển </w:t>
                                  </w:r>
                                  <w:proofErr w:type="gramStart"/>
                                  <w:r>
                                    <w:rPr>
                                      <w:b w:val="0"/>
                                      <w:iCs/>
                                      <w:sz w:val="21"/>
                                      <w:szCs w:val="21"/>
                                    </w:rPr>
                                    <w:t>động ?</w:t>
                                  </w:r>
                                  <w:proofErr w:type="gramEnd"/>
                                </w:p>
                                <w:p w14:paraId="1836DCCF" w14:textId="77777777" w:rsidR="00E0450C" w:rsidRDefault="00E0450C" w:rsidP="00397133">
                                  <w:pPr>
                                    <w:tabs>
                                      <w:tab w:val="left" w:pos="720"/>
                                    </w:tabs>
                                    <w:spacing w:line="276" w:lineRule="auto"/>
                                    <w:jc w:val="both"/>
                                    <w:rPr>
                                      <w:b w:val="0"/>
                                      <w:iCs/>
                                      <w:sz w:val="21"/>
                                      <w:szCs w:val="21"/>
                                    </w:rPr>
                                  </w:pPr>
                                  <w:r>
                                    <w:rPr>
                                      <w:b w:val="0"/>
                                      <w:iCs/>
                                      <w:sz w:val="21"/>
                                      <w:szCs w:val="21"/>
                                    </w:rPr>
                                    <w:t xml:space="preserve">b. Tính thời gian vật chuyển động trong không </w:t>
                                  </w:r>
                                  <w:proofErr w:type="gramStart"/>
                                  <w:r>
                                    <w:rPr>
                                      <w:b w:val="0"/>
                                      <w:iCs/>
                                      <w:sz w:val="21"/>
                                      <w:szCs w:val="21"/>
                                    </w:rPr>
                                    <w:t>khí ?</w:t>
                                  </w:r>
                                  <w:proofErr w:type="gramEnd"/>
                                  <w:r>
                                    <w:rPr>
                                      <w:b w:val="0"/>
                                      <w:iCs/>
                                      <w:sz w:val="21"/>
                                      <w:szCs w:val="21"/>
                                    </w:rPr>
                                    <w:t xml:space="preserve"> Nhận xét so với thời gian vật rơi tự do từ độ cao h.</w:t>
                                  </w:r>
                                </w:p>
                                <w:p w14:paraId="0BC1A8B9" w14:textId="77777777" w:rsidR="00E0450C" w:rsidRDefault="00E0450C" w:rsidP="00397133">
                                  <w:pPr>
                                    <w:tabs>
                                      <w:tab w:val="left" w:pos="720"/>
                                    </w:tabs>
                                    <w:spacing w:line="276" w:lineRule="auto"/>
                                    <w:jc w:val="both"/>
                                    <w:rPr>
                                      <w:b w:val="0"/>
                                      <w:iCs/>
                                      <w:sz w:val="21"/>
                                      <w:szCs w:val="21"/>
                                    </w:rPr>
                                  </w:pPr>
                                  <w:r>
                                    <w:rPr>
                                      <w:b w:val="0"/>
                                      <w:iCs/>
                                      <w:sz w:val="21"/>
                                      <w:szCs w:val="21"/>
                                    </w:rPr>
                                    <w:t xml:space="preserve">c. Xác định tầm bay xa của vật theo phương </w:t>
                                  </w:r>
                                  <w:proofErr w:type="gramStart"/>
                                  <w:r>
                                    <w:rPr>
                                      <w:b w:val="0"/>
                                      <w:iCs/>
                                      <w:sz w:val="21"/>
                                      <w:szCs w:val="21"/>
                                    </w:rPr>
                                    <w:t>ngang ?</w:t>
                                  </w:r>
                                  <w:proofErr w:type="gramEnd"/>
                                  <w:r>
                                    <w:rPr>
                                      <w:b w:val="0"/>
                                      <w:iCs/>
                                      <w:sz w:val="21"/>
                                      <w:szCs w:val="21"/>
                                    </w:rPr>
                                    <w:t xml:space="preserve"> </w:t>
                                  </w:r>
                                </w:p>
                                <w:p w14:paraId="1F728B8A" w14:textId="34A61622" w:rsidR="00E0450C" w:rsidRPr="001748C3" w:rsidRDefault="00E0450C" w:rsidP="00397133">
                                  <w:pPr>
                                    <w:tabs>
                                      <w:tab w:val="left" w:pos="720"/>
                                    </w:tabs>
                                    <w:spacing w:line="276" w:lineRule="auto"/>
                                    <w:jc w:val="both"/>
                                    <w:rPr>
                                      <w:b w:val="0"/>
                                      <w:iCs/>
                                      <w:sz w:val="21"/>
                                      <w:szCs w:val="21"/>
                                    </w:rPr>
                                  </w:pPr>
                                  <w:r>
                                    <w:rPr>
                                      <w:b w:val="0"/>
                                      <w:iCs/>
                                      <w:sz w:val="21"/>
                                      <w:szCs w:val="21"/>
                                    </w:rPr>
                                    <w:t xml:space="preserve">d. Xác định vận tốc của vật tại thời điểm bất </w:t>
                                  </w:r>
                                  <w:proofErr w:type="gramStart"/>
                                  <w:r>
                                    <w:rPr>
                                      <w:b w:val="0"/>
                                      <w:iCs/>
                                      <w:sz w:val="21"/>
                                      <w:szCs w:val="21"/>
                                    </w:rPr>
                                    <w:t>kỳ ?</w:t>
                                  </w:r>
                                  <w:proofErr w:type="gramEnd"/>
                                  <w:r>
                                    <w:rPr>
                                      <w:b w:val="0"/>
                                      <w:iCs/>
                                      <w:sz w:val="21"/>
                                      <w:szCs w:val="21"/>
                                    </w:rPr>
                                    <w:t xml:space="preserve"> Vận tốc của vật khi chạm </w:t>
                                  </w:r>
                                  <w:proofErr w:type="gramStart"/>
                                  <w:r>
                                    <w:rPr>
                                      <w:b w:val="0"/>
                                      <w:iCs/>
                                      <w:sz w:val="21"/>
                                      <w:szCs w:val="21"/>
                                    </w:rPr>
                                    <w:t>đất ?</w:t>
                                  </w:r>
                                  <w:proofErr w:type="gramEnd"/>
                                  <w:r>
                                    <w:rPr>
                                      <w:b w:val="0"/>
                                      <w:iCs/>
                                      <w:sz w:val="21"/>
                                      <w:szCs w:val="21"/>
                                    </w:rPr>
                                    <w:t xml:space="preserve">               </w:t>
                                  </w:r>
                                </w:p>
                              </w:tc>
                            </w:tr>
                            <w:tr w:rsidR="00E0450C" w:rsidRPr="00FF1495" w14:paraId="2CBAC8DD" w14:textId="77777777" w:rsidTr="000F1A21">
                              <w:tc>
                                <w:tcPr>
                                  <w:tcW w:w="2520" w:type="dxa"/>
                                </w:tcPr>
                                <w:p w14:paraId="7167402B" w14:textId="62ABDFDB" w:rsidR="00E0450C" w:rsidRDefault="00E0450C" w:rsidP="008E13BD">
                                  <w:pPr>
                                    <w:spacing w:line="276" w:lineRule="auto"/>
                                    <w:rPr>
                                      <w:b w:val="0"/>
                                    </w:rPr>
                                  </w:pPr>
                                  <w:r>
                                    <w:rPr>
                                      <w:b w:val="0"/>
                                      <w:iCs/>
                                      <w:sz w:val="21"/>
                                      <w:szCs w:val="21"/>
                                    </w:rPr>
                                    <w:t xml:space="preserve">O        </w:t>
                                  </w:r>
                                  <w:r w:rsidR="000A6FF3" w:rsidRPr="000A6FF3">
                                    <w:rPr>
                                      <w:b w:val="0"/>
                                      <w:iCs/>
                                      <w:noProof/>
                                      <w:position w:val="-12"/>
                                      <w:sz w:val="21"/>
                                      <w:szCs w:val="21"/>
                                    </w:rPr>
                                    <w:object w:dxaOrig="244" w:dyaOrig="359" w14:anchorId="2D17B11F">
                                      <v:shape id="_x0000_i1177" type="#_x0000_t75" alt="" style="width:12.75pt;height:16.5pt;mso-width-percent:0;mso-height-percent:0;mso-width-percent:0;mso-height-percent:0" o:ole="">
                                        <v:imagedata r:id="rId457" o:title=""/>
                                      </v:shape>
                                      <o:OLEObject Type="Embed" ProgID="Equation.DSMT4" ShapeID="_x0000_i1177" DrawAspect="Content" ObjectID="_1691503519" r:id="rId465"/>
                                    </w:object>
                                  </w:r>
                                  <w:r>
                                    <w:rPr>
                                      <w:b w:val="0"/>
                                      <w:iCs/>
                                      <w:sz w:val="21"/>
                                      <w:szCs w:val="21"/>
                                    </w:rPr>
                                    <w:t xml:space="preserve">                        x</w:t>
                                  </w:r>
                                </w:p>
                              </w:tc>
                              <w:tc>
                                <w:tcPr>
                                  <w:tcW w:w="7650" w:type="dxa"/>
                                  <w:shd w:val="clear" w:color="auto" w:fill="auto"/>
                                </w:tcPr>
                                <w:p w14:paraId="624C85ED" w14:textId="13E5C946" w:rsidR="00E0450C" w:rsidRDefault="00E0450C" w:rsidP="00397133">
                                  <w:pPr>
                                    <w:spacing w:line="276" w:lineRule="auto"/>
                                    <w:rPr>
                                      <w:b w:val="0"/>
                                    </w:rPr>
                                  </w:pPr>
                                </w:p>
                              </w:tc>
                            </w:tr>
                            <w:tr w:rsidR="00E0450C" w:rsidRPr="00FF1495" w14:paraId="07CA357C" w14:textId="77777777" w:rsidTr="000F1A21">
                              <w:tc>
                                <w:tcPr>
                                  <w:tcW w:w="2520" w:type="dxa"/>
                                </w:tcPr>
                                <w:p w14:paraId="5670D320" w14:textId="77777777" w:rsidR="00E0450C" w:rsidRDefault="00E0450C" w:rsidP="008E13BD">
                                  <w:pPr>
                                    <w:spacing w:line="276" w:lineRule="auto"/>
                                    <w:rPr>
                                      <w:b w:val="0"/>
                                    </w:rPr>
                                  </w:pPr>
                                </w:p>
                              </w:tc>
                              <w:tc>
                                <w:tcPr>
                                  <w:tcW w:w="7650" w:type="dxa"/>
                                  <w:shd w:val="clear" w:color="auto" w:fill="auto"/>
                                </w:tcPr>
                                <w:p w14:paraId="14B8921E" w14:textId="2115A53D" w:rsidR="00E0450C" w:rsidRPr="004803C5" w:rsidRDefault="00E0450C" w:rsidP="00397133">
                                  <w:pPr>
                                    <w:spacing w:line="276" w:lineRule="auto"/>
                                    <w:rPr>
                                      <w:b w:val="0"/>
                                      <w:sz w:val="22"/>
                                      <w:szCs w:val="22"/>
                                    </w:rPr>
                                  </w:pPr>
                                  <w:r>
                                    <w:rPr>
                                      <w:b w:val="0"/>
                                    </w:rPr>
                                    <w:t xml:space="preserve">. </w:t>
                                  </w:r>
                                  <w:r>
                                    <w:rPr>
                                      <w:b w:val="0"/>
                                      <w:sz w:val="22"/>
                                      <w:szCs w:val="22"/>
                                    </w:rPr>
                                    <w:t>*</w:t>
                                  </w:r>
                                  <w:r w:rsidRPr="004803C5">
                                    <w:rPr>
                                      <w:b w:val="0"/>
                                      <w:sz w:val="22"/>
                                      <w:szCs w:val="22"/>
                                    </w:rPr>
                                    <w:t xml:space="preserve"> Chọn hệ quy chiếu là hệ trục Oxy: gốc tọa độ O tại vị trí ném; </w:t>
                                  </w:r>
                                </w:p>
                              </w:tc>
                            </w:tr>
                            <w:tr w:rsidR="00E0450C" w:rsidRPr="00FF1495" w14:paraId="0C82C650" w14:textId="77777777" w:rsidTr="000F1A21">
                              <w:tc>
                                <w:tcPr>
                                  <w:tcW w:w="2520" w:type="dxa"/>
                                </w:tcPr>
                                <w:p w14:paraId="27A1548D" w14:textId="77777777" w:rsidR="00E0450C" w:rsidRPr="004803C5" w:rsidRDefault="00E0450C" w:rsidP="008E13BD">
                                  <w:pPr>
                                    <w:spacing w:line="276" w:lineRule="auto"/>
                                    <w:rPr>
                                      <w:b w:val="0"/>
                                    </w:rPr>
                                  </w:pPr>
                                </w:p>
                              </w:tc>
                              <w:tc>
                                <w:tcPr>
                                  <w:tcW w:w="7650" w:type="dxa"/>
                                  <w:shd w:val="clear" w:color="auto" w:fill="auto"/>
                                </w:tcPr>
                                <w:p w14:paraId="73728C71" w14:textId="416054C8" w:rsidR="00E0450C" w:rsidRDefault="00E0450C" w:rsidP="00397133">
                                  <w:pPr>
                                    <w:spacing w:line="276" w:lineRule="auto"/>
                                    <w:rPr>
                                      <w:b w:val="0"/>
                                    </w:rPr>
                                  </w:pPr>
                                  <w:r w:rsidRPr="004803C5">
                                    <w:rPr>
                                      <w:b w:val="0"/>
                                    </w:rPr>
                                    <w:t>.</w:t>
                                  </w:r>
                                  <w:r>
                                    <w:rPr>
                                      <w:b w:val="0"/>
                                      <w:sz w:val="21"/>
                                      <w:szCs w:val="21"/>
                                    </w:rPr>
                                    <w:t xml:space="preserve"> </w:t>
                                  </w:r>
                                  <w:proofErr w:type="gramStart"/>
                                  <w:r w:rsidRPr="004803C5">
                                    <w:rPr>
                                      <w:b w:val="0"/>
                                      <w:sz w:val="22"/>
                                      <w:szCs w:val="22"/>
                                    </w:rPr>
                                    <w:t>trục</w:t>
                                  </w:r>
                                  <w:proofErr w:type="gramEnd"/>
                                  <w:r w:rsidRPr="004803C5">
                                    <w:rPr>
                                      <w:b w:val="0"/>
                                      <w:sz w:val="22"/>
                                      <w:szCs w:val="22"/>
                                    </w:rPr>
                                    <w:t xml:space="preserve"> Ox theo phương ngang (trùng với</w:t>
                                  </w:r>
                                  <w:r w:rsidR="000A6FF3" w:rsidRPr="000A6FF3">
                                    <w:rPr>
                                      <w:b w:val="0"/>
                                      <w:iCs/>
                                      <w:noProof/>
                                      <w:position w:val="-12"/>
                                      <w:sz w:val="22"/>
                                      <w:szCs w:val="22"/>
                                    </w:rPr>
                                    <w:object w:dxaOrig="244" w:dyaOrig="359" w14:anchorId="77BEA973">
                                      <v:shape id="_x0000_i1178" type="#_x0000_t75" alt="" style="width:12.75pt;height:16.5pt;mso-width-percent:0;mso-height-percent:0;mso-width-percent:0;mso-height-percent:0" o:ole="">
                                        <v:imagedata r:id="rId453" o:title=""/>
                                      </v:shape>
                                      <o:OLEObject Type="Embed" ProgID="Equation.DSMT4" ShapeID="_x0000_i1178" DrawAspect="Content" ObjectID="_1691503520" r:id="rId466"/>
                                    </w:object>
                                  </w:r>
                                  <w:r w:rsidRPr="004803C5">
                                    <w:rPr>
                                      <w:b w:val="0"/>
                                      <w:iCs/>
                                      <w:sz w:val="22"/>
                                      <w:szCs w:val="22"/>
                                    </w:rPr>
                                    <w:t>)</w:t>
                                  </w:r>
                                  <w:r w:rsidRPr="004803C5">
                                    <w:rPr>
                                      <w:b w:val="0"/>
                                      <w:sz w:val="22"/>
                                      <w:szCs w:val="22"/>
                                    </w:rPr>
                                    <w:t xml:space="preserve"> ; trục Oy theo phương thẳng đứng.</w:t>
                                  </w:r>
                                </w:p>
                              </w:tc>
                            </w:tr>
                            <w:tr w:rsidR="00E0450C" w:rsidRPr="00FF1495" w14:paraId="34EFB2FF" w14:textId="77777777" w:rsidTr="000F1A21">
                              <w:tc>
                                <w:tcPr>
                                  <w:tcW w:w="2520" w:type="dxa"/>
                                </w:tcPr>
                                <w:p w14:paraId="60F7786E" w14:textId="77777777" w:rsidR="00E0450C" w:rsidRDefault="00E0450C" w:rsidP="008E13BD">
                                  <w:pPr>
                                    <w:spacing w:line="276" w:lineRule="auto"/>
                                    <w:rPr>
                                      <w:b w:val="0"/>
                                    </w:rPr>
                                  </w:pPr>
                                </w:p>
                              </w:tc>
                              <w:tc>
                                <w:tcPr>
                                  <w:tcW w:w="7650" w:type="dxa"/>
                                  <w:shd w:val="clear" w:color="auto" w:fill="auto"/>
                                </w:tcPr>
                                <w:p w14:paraId="0FFE96E6" w14:textId="73355B2B" w:rsidR="00E0450C" w:rsidRPr="004803C5" w:rsidRDefault="00E0450C" w:rsidP="00397133">
                                  <w:pPr>
                                    <w:spacing w:line="276" w:lineRule="auto"/>
                                    <w:rPr>
                                      <w:b w:val="0"/>
                                      <w:sz w:val="22"/>
                                      <w:szCs w:val="22"/>
                                    </w:rPr>
                                  </w:pPr>
                                  <w:r>
                                    <w:rPr>
                                      <w:b w:val="0"/>
                                    </w:rPr>
                                    <w:t>.</w:t>
                                  </w:r>
                                  <w:r>
                                    <w:rPr>
                                      <w:b w:val="0"/>
                                      <w:sz w:val="22"/>
                                      <w:szCs w:val="22"/>
                                    </w:rPr>
                                    <w:t xml:space="preserve"> Gốc thời gian lúc bắt đầu khảo sát chuyển động.</w:t>
                                  </w:r>
                                </w:p>
                              </w:tc>
                            </w:tr>
                            <w:tr w:rsidR="00E0450C" w:rsidRPr="00FF1495" w14:paraId="65582F9C" w14:textId="77777777" w:rsidTr="000F1A21">
                              <w:tc>
                                <w:tcPr>
                                  <w:tcW w:w="2520" w:type="dxa"/>
                                </w:tcPr>
                                <w:p w14:paraId="2FE605A9" w14:textId="77777777" w:rsidR="00E0450C" w:rsidRDefault="00E0450C" w:rsidP="008E13BD">
                                  <w:pPr>
                                    <w:spacing w:line="276" w:lineRule="auto"/>
                                    <w:rPr>
                                      <w:b w:val="0"/>
                                    </w:rPr>
                                  </w:pPr>
                                </w:p>
                              </w:tc>
                              <w:tc>
                                <w:tcPr>
                                  <w:tcW w:w="7650" w:type="dxa"/>
                                  <w:shd w:val="clear" w:color="auto" w:fill="auto"/>
                                </w:tcPr>
                                <w:p w14:paraId="6AB2B860" w14:textId="10D3FEE3" w:rsidR="00E0450C" w:rsidRPr="004803C5" w:rsidRDefault="00E0450C" w:rsidP="00397133">
                                  <w:pPr>
                                    <w:spacing w:line="276" w:lineRule="auto"/>
                                  </w:pPr>
                                  <w:r>
                                    <w:rPr>
                                      <w:b w:val="0"/>
                                    </w:rPr>
                                    <w:t>.</w:t>
                                  </w:r>
                                  <w:r w:rsidRPr="004803C5">
                                    <w:rPr>
                                      <w:b w:val="0"/>
                                      <w:sz w:val="22"/>
                                      <w:szCs w:val="22"/>
                                    </w:rPr>
                                    <w:t xml:space="preserve"> </w:t>
                                  </w:r>
                                  <w:r>
                                    <w:rPr>
                                      <w:b w:val="0"/>
                                      <w:sz w:val="22"/>
                                      <w:szCs w:val="22"/>
                                    </w:rPr>
                                    <w:t xml:space="preserve">* </w:t>
                                  </w:r>
                                  <w:r>
                                    <w:rPr>
                                      <w:sz w:val="22"/>
                                      <w:szCs w:val="22"/>
                                    </w:rPr>
                                    <w:t>Theo phương Ox :</w:t>
                                  </w:r>
                                </w:p>
                              </w:tc>
                            </w:tr>
                            <w:tr w:rsidR="00E0450C" w:rsidRPr="00FF1495" w14:paraId="1B8F6A4F" w14:textId="77777777" w:rsidTr="000F1A21">
                              <w:tc>
                                <w:tcPr>
                                  <w:tcW w:w="2520" w:type="dxa"/>
                                </w:tcPr>
                                <w:p w14:paraId="480776D6" w14:textId="77777777" w:rsidR="00E0450C" w:rsidRDefault="00E0450C" w:rsidP="008E13BD">
                                  <w:pPr>
                                    <w:spacing w:line="276" w:lineRule="auto"/>
                                    <w:rPr>
                                      <w:b w:val="0"/>
                                    </w:rPr>
                                  </w:pPr>
                                </w:p>
                              </w:tc>
                              <w:tc>
                                <w:tcPr>
                                  <w:tcW w:w="7650" w:type="dxa"/>
                                  <w:shd w:val="clear" w:color="auto" w:fill="auto"/>
                                </w:tcPr>
                                <w:p w14:paraId="032773BA" w14:textId="1B5BF17B" w:rsidR="00E0450C" w:rsidRPr="004803C5" w:rsidRDefault="00E0450C" w:rsidP="00397133">
                                  <w:pPr>
                                    <w:spacing w:line="276" w:lineRule="auto"/>
                                    <w:rPr>
                                      <w:b w:val="0"/>
                                      <w:sz w:val="22"/>
                                      <w:szCs w:val="22"/>
                                    </w:rPr>
                                  </w:pPr>
                                  <w:r>
                                    <w:rPr>
                                      <w:b w:val="0"/>
                                    </w:rPr>
                                    <w:t xml:space="preserve">. </w:t>
                                  </w:r>
                                  <w:r>
                                    <w:rPr>
                                      <w:b w:val="0"/>
                                      <w:sz w:val="22"/>
                                      <w:szCs w:val="22"/>
                                    </w:rPr>
                                    <w:t xml:space="preserve">                                                                                                                                       </w:t>
                                  </w:r>
                                </w:p>
                              </w:tc>
                            </w:tr>
                            <w:tr w:rsidR="00E0450C" w:rsidRPr="00FF1495" w14:paraId="3380F593" w14:textId="77777777" w:rsidTr="000F1A21">
                              <w:tc>
                                <w:tcPr>
                                  <w:tcW w:w="2520" w:type="dxa"/>
                                </w:tcPr>
                                <w:p w14:paraId="3D9B3E75" w14:textId="314BCA6F" w:rsidR="00E0450C" w:rsidRDefault="00E0450C" w:rsidP="008E13BD">
                                  <w:pPr>
                                    <w:spacing w:line="276" w:lineRule="auto"/>
                                    <w:rPr>
                                      <w:b w:val="0"/>
                                    </w:rPr>
                                  </w:pPr>
                                  <w:r>
                                    <w:rPr>
                                      <w:b w:val="0"/>
                                      <w:sz w:val="22"/>
                                      <w:szCs w:val="22"/>
                                    </w:rPr>
                                    <w:t xml:space="preserve">y </w:t>
                                  </w:r>
                                  <w:r>
                                    <w:rPr>
                                      <w:b w:val="0"/>
                                    </w:rPr>
                                    <w:t xml:space="preserve"> </w:t>
                                  </w:r>
                                </w:p>
                              </w:tc>
                              <w:tc>
                                <w:tcPr>
                                  <w:tcW w:w="7650" w:type="dxa"/>
                                  <w:shd w:val="clear" w:color="auto" w:fill="auto"/>
                                </w:tcPr>
                                <w:p w14:paraId="67EE13F8" w14:textId="6166BE31" w:rsidR="00E0450C" w:rsidRPr="006334A3" w:rsidRDefault="00E0450C" w:rsidP="00397133">
                                  <w:pPr>
                                    <w:spacing w:line="276" w:lineRule="auto"/>
                                    <w:rPr>
                                      <w:b w:val="0"/>
                                      <w:sz w:val="22"/>
                                      <w:szCs w:val="22"/>
                                    </w:rPr>
                                  </w:pPr>
                                  <w:r>
                                    <w:rPr>
                                      <w:b w:val="0"/>
                                    </w:rPr>
                                    <w:t xml:space="preserve">. </w:t>
                                  </w:r>
                                  <w:r w:rsidRPr="00C23897">
                                    <w:rPr>
                                      <w:b w:val="0"/>
                                      <w:sz w:val="22"/>
                                      <w:szCs w:val="22"/>
                                    </w:rPr>
                                    <w:t xml:space="preserve">                      + a</w:t>
                                  </w:r>
                                  <w:r w:rsidRPr="00C23897">
                                    <w:rPr>
                                      <w:b w:val="0"/>
                                      <w:sz w:val="22"/>
                                      <w:szCs w:val="22"/>
                                      <w:vertAlign w:val="subscript"/>
                                    </w:rPr>
                                    <w:t>x</w:t>
                                  </w:r>
                                  <w:r w:rsidRPr="00C23897">
                                    <w:rPr>
                                      <w:b w:val="0"/>
                                      <w:sz w:val="22"/>
                                      <w:szCs w:val="22"/>
                                    </w:rPr>
                                    <w:t xml:space="preserve"> =</w:t>
                                  </w:r>
                                  <w:r>
                                    <w:rPr>
                                      <w:b w:val="0"/>
                                    </w:rPr>
                                    <w:t xml:space="preserve">                               </w:t>
                                  </w:r>
                                  <w:r>
                                    <w:rPr>
                                      <w:b w:val="0"/>
                                      <w:sz w:val="22"/>
                                      <w:szCs w:val="22"/>
                                    </w:rPr>
                                    <w:t>(1a)</w:t>
                                  </w:r>
                                </w:p>
                              </w:tc>
                            </w:tr>
                            <w:tr w:rsidR="00E0450C" w:rsidRPr="00FF1495" w14:paraId="11DF3201" w14:textId="77777777" w:rsidTr="000F1A21">
                              <w:tc>
                                <w:tcPr>
                                  <w:tcW w:w="2520" w:type="dxa"/>
                                </w:tcPr>
                                <w:p w14:paraId="372AF4B1" w14:textId="77777777" w:rsidR="00E0450C" w:rsidRDefault="00E0450C" w:rsidP="008E13BD">
                                  <w:pPr>
                                    <w:spacing w:line="276" w:lineRule="auto"/>
                                    <w:rPr>
                                      <w:b w:val="0"/>
                                    </w:rPr>
                                  </w:pPr>
                                </w:p>
                              </w:tc>
                              <w:tc>
                                <w:tcPr>
                                  <w:tcW w:w="7650" w:type="dxa"/>
                                  <w:shd w:val="clear" w:color="auto" w:fill="auto"/>
                                </w:tcPr>
                                <w:p w14:paraId="7559D221" w14:textId="07B7F47C" w:rsidR="00E0450C" w:rsidRPr="00C23897" w:rsidRDefault="00E0450C" w:rsidP="00397133">
                                  <w:pPr>
                                    <w:spacing w:line="276" w:lineRule="auto"/>
                                    <w:rPr>
                                      <w:b w:val="0"/>
                                      <w:sz w:val="22"/>
                                      <w:szCs w:val="22"/>
                                    </w:rPr>
                                  </w:pPr>
                                  <w:r>
                                    <w:rPr>
                                      <w:b w:val="0"/>
                                    </w:rPr>
                                    <w:t>.</w:t>
                                  </w:r>
                                  <w:r>
                                    <w:rPr>
                                      <w:b w:val="0"/>
                                      <w:sz w:val="22"/>
                                      <w:szCs w:val="22"/>
                                    </w:rPr>
                                    <w:t xml:space="preserve">                       + v</w:t>
                                  </w:r>
                                  <w:r>
                                    <w:rPr>
                                      <w:b w:val="0"/>
                                      <w:sz w:val="22"/>
                                      <w:szCs w:val="22"/>
                                      <w:vertAlign w:val="subscript"/>
                                    </w:rPr>
                                    <w:t>x</w:t>
                                  </w:r>
                                  <w:r>
                                    <w:rPr>
                                      <w:b w:val="0"/>
                                      <w:sz w:val="22"/>
                                      <w:szCs w:val="22"/>
                                    </w:rPr>
                                    <w:t xml:space="preserve"> = </w:t>
                                  </w:r>
                                  <w:r>
                                    <w:rPr>
                                      <w:b w:val="0"/>
                                    </w:rPr>
                                    <w:t xml:space="preserve">                              </w:t>
                                  </w:r>
                                  <w:r>
                                    <w:rPr>
                                      <w:b w:val="0"/>
                                      <w:sz w:val="22"/>
                                      <w:szCs w:val="22"/>
                                    </w:rPr>
                                    <w:t>(2a)</w:t>
                                  </w:r>
                                </w:p>
                              </w:tc>
                            </w:tr>
                            <w:tr w:rsidR="00E0450C" w:rsidRPr="00FF1495" w14:paraId="75B49B16" w14:textId="77777777" w:rsidTr="000F1A21">
                              <w:tc>
                                <w:tcPr>
                                  <w:tcW w:w="2520" w:type="dxa"/>
                                </w:tcPr>
                                <w:p w14:paraId="611C462A" w14:textId="77777777" w:rsidR="00E0450C" w:rsidRDefault="00E0450C" w:rsidP="008E13BD">
                                  <w:pPr>
                                    <w:spacing w:line="276" w:lineRule="auto"/>
                                    <w:rPr>
                                      <w:b w:val="0"/>
                                    </w:rPr>
                                  </w:pPr>
                                </w:p>
                              </w:tc>
                              <w:tc>
                                <w:tcPr>
                                  <w:tcW w:w="7650" w:type="dxa"/>
                                  <w:shd w:val="clear" w:color="auto" w:fill="auto"/>
                                </w:tcPr>
                                <w:p w14:paraId="3A8E0723" w14:textId="05F9F442" w:rsidR="00E0450C" w:rsidRPr="00B17313" w:rsidRDefault="00E0450C" w:rsidP="00397133">
                                  <w:pPr>
                                    <w:spacing w:line="276" w:lineRule="auto"/>
                                    <w:rPr>
                                      <w:b w:val="0"/>
                                      <w:sz w:val="22"/>
                                      <w:szCs w:val="22"/>
                                    </w:rPr>
                                  </w:pPr>
                                  <w:r>
                                    <w:rPr>
                                      <w:b w:val="0"/>
                                    </w:rPr>
                                    <w:t xml:space="preserve">. </w:t>
                                  </w:r>
                                  <w:r>
                                    <w:rPr>
                                      <w:b w:val="0"/>
                                      <w:sz w:val="22"/>
                                      <w:szCs w:val="22"/>
                                    </w:rPr>
                                    <w:t xml:space="preserve">                      + x  =                                        (3a)</w:t>
                                  </w:r>
                                </w:p>
                              </w:tc>
                            </w:tr>
                            <w:tr w:rsidR="00E0450C" w:rsidRPr="00FF1495" w14:paraId="3D460FCC" w14:textId="77777777" w:rsidTr="000F1A21">
                              <w:tc>
                                <w:tcPr>
                                  <w:tcW w:w="2520" w:type="dxa"/>
                                </w:tcPr>
                                <w:p w14:paraId="25C50552" w14:textId="77777777" w:rsidR="00E0450C" w:rsidRDefault="00E0450C" w:rsidP="008E13BD">
                                  <w:pPr>
                                    <w:spacing w:line="276" w:lineRule="auto"/>
                                    <w:rPr>
                                      <w:b w:val="0"/>
                                    </w:rPr>
                                  </w:pPr>
                                </w:p>
                              </w:tc>
                              <w:tc>
                                <w:tcPr>
                                  <w:tcW w:w="7650" w:type="dxa"/>
                                  <w:shd w:val="clear" w:color="auto" w:fill="auto"/>
                                </w:tcPr>
                                <w:p w14:paraId="2CAE7EE0" w14:textId="14BCB052" w:rsidR="00E0450C" w:rsidRPr="004803C5" w:rsidRDefault="00E0450C" w:rsidP="00397133">
                                  <w:pPr>
                                    <w:spacing w:line="276" w:lineRule="auto"/>
                                  </w:pPr>
                                  <w:r>
                                    <w:rPr>
                                      <w:b w:val="0"/>
                                    </w:rPr>
                                    <w:t>.</w:t>
                                  </w:r>
                                  <w:r w:rsidRPr="004803C5">
                                    <w:rPr>
                                      <w:b w:val="0"/>
                                      <w:sz w:val="22"/>
                                      <w:szCs w:val="22"/>
                                    </w:rPr>
                                    <w:t xml:space="preserve"> </w:t>
                                  </w:r>
                                  <w:r>
                                    <w:rPr>
                                      <w:b w:val="0"/>
                                      <w:sz w:val="22"/>
                                      <w:szCs w:val="22"/>
                                    </w:rPr>
                                    <w:t xml:space="preserve">* </w:t>
                                  </w:r>
                                  <w:r>
                                    <w:rPr>
                                      <w:sz w:val="22"/>
                                      <w:szCs w:val="22"/>
                                    </w:rPr>
                                    <w:t>Theo phương Oy :</w:t>
                                  </w:r>
                                </w:p>
                              </w:tc>
                            </w:tr>
                            <w:tr w:rsidR="00E0450C" w:rsidRPr="00FF1495" w14:paraId="70A350D2" w14:textId="77777777" w:rsidTr="000F1A21">
                              <w:tc>
                                <w:tcPr>
                                  <w:tcW w:w="2520" w:type="dxa"/>
                                </w:tcPr>
                                <w:p w14:paraId="00A4D22C" w14:textId="77777777" w:rsidR="00E0450C" w:rsidRDefault="00E0450C" w:rsidP="008E13BD">
                                  <w:pPr>
                                    <w:spacing w:line="276" w:lineRule="auto"/>
                                    <w:rPr>
                                      <w:b w:val="0"/>
                                    </w:rPr>
                                  </w:pPr>
                                </w:p>
                              </w:tc>
                              <w:tc>
                                <w:tcPr>
                                  <w:tcW w:w="7650" w:type="dxa"/>
                                  <w:shd w:val="clear" w:color="auto" w:fill="auto"/>
                                </w:tcPr>
                                <w:p w14:paraId="43D8D655" w14:textId="1269D1DD" w:rsidR="00E0450C" w:rsidRPr="004803C5" w:rsidRDefault="00E0450C" w:rsidP="00397133">
                                  <w:pPr>
                                    <w:spacing w:line="276" w:lineRule="auto"/>
                                    <w:rPr>
                                      <w:b w:val="0"/>
                                      <w:sz w:val="22"/>
                                      <w:szCs w:val="22"/>
                                    </w:rPr>
                                  </w:pPr>
                                  <w:r>
                                    <w:rPr>
                                      <w:b w:val="0"/>
                                    </w:rPr>
                                    <w:t xml:space="preserve">. </w:t>
                                  </w:r>
                                </w:p>
                              </w:tc>
                            </w:tr>
                            <w:tr w:rsidR="00E0450C" w:rsidRPr="00FF1495" w14:paraId="4298672E" w14:textId="77777777" w:rsidTr="000F1A21">
                              <w:tc>
                                <w:tcPr>
                                  <w:tcW w:w="2520" w:type="dxa"/>
                                </w:tcPr>
                                <w:p w14:paraId="2BBE6CAA" w14:textId="77777777" w:rsidR="00E0450C" w:rsidRDefault="00E0450C" w:rsidP="008E13BD">
                                  <w:pPr>
                                    <w:spacing w:line="276" w:lineRule="auto"/>
                                    <w:rPr>
                                      <w:b w:val="0"/>
                                    </w:rPr>
                                  </w:pPr>
                                </w:p>
                              </w:tc>
                              <w:tc>
                                <w:tcPr>
                                  <w:tcW w:w="7650" w:type="dxa"/>
                                  <w:shd w:val="clear" w:color="auto" w:fill="auto"/>
                                </w:tcPr>
                                <w:p w14:paraId="44606F3E" w14:textId="4E1F8F04" w:rsidR="00E0450C" w:rsidRPr="004803C5" w:rsidRDefault="00E0450C" w:rsidP="00397133">
                                  <w:pPr>
                                    <w:spacing w:line="276" w:lineRule="auto"/>
                                    <w:rPr>
                                      <w:b w:val="0"/>
                                      <w:sz w:val="22"/>
                                      <w:szCs w:val="22"/>
                                    </w:rPr>
                                  </w:pPr>
                                  <w:r>
                                    <w:rPr>
                                      <w:b w:val="0"/>
                                    </w:rPr>
                                    <w:t xml:space="preserve">. </w:t>
                                  </w:r>
                                  <w:r w:rsidRPr="00C23897">
                                    <w:rPr>
                                      <w:b w:val="0"/>
                                      <w:sz w:val="22"/>
                                      <w:szCs w:val="22"/>
                                    </w:rPr>
                                    <w:t xml:space="preserve">                      + a</w:t>
                                  </w:r>
                                  <w:r>
                                    <w:rPr>
                                      <w:b w:val="0"/>
                                      <w:sz w:val="22"/>
                                      <w:szCs w:val="22"/>
                                      <w:vertAlign w:val="subscript"/>
                                    </w:rPr>
                                    <w:t>y</w:t>
                                  </w:r>
                                  <w:r w:rsidRPr="00C23897">
                                    <w:rPr>
                                      <w:b w:val="0"/>
                                      <w:sz w:val="22"/>
                                      <w:szCs w:val="22"/>
                                    </w:rPr>
                                    <w:t xml:space="preserve"> =</w:t>
                                  </w:r>
                                  <w:r>
                                    <w:rPr>
                                      <w:b w:val="0"/>
                                    </w:rPr>
                                    <w:t xml:space="preserve">                               </w:t>
                                  </w:r>
                                  <w:r>
                                    <w:rPr>
                                      <w:b w:val="0"/>
                                      <w:sz w:val="22"/>
                                      <w:szCs w:val="22"/>
                                    </w:rPr>
                                    <w:t>(1b)</w:t>
                                  </w:r>
                                </w:p>
                              </w:tc>
                            </w:tr>
                            <w:tr w:rsidR="00E0450C" w:rsidRPr="00FF1495" w14:paraId="03A39584" w14:textId="77777777" w:rsidTr="000F1A21">
                              <w:tc>
                                <w:tcPr>
                                  <w:tcW w:w="2520" w:type="dxa"/>
                                </w:tcPr>
                                <w:p w14:paraId="27E631AF" w14:textId="77777777" w:rsidR="00E0450C" w:rsidRDefault="00E0450C" w:rsidP="008E13BD">
                                  <w:pPr>
                                    <w:spacing w:line="276" w:lineRule="auto"/>
                                    <w:rPr>
                                      <w:b w:val="0"/>
                                    </w:rPr>
                                  </w:pPr>
                                </w:p>
                              </w:tc>
                              <w:tc>
                                <w:tcPr>
                                  <w:tcW w:w="7650" w:type="dxa"/>
                                  <w:shd w:val="clear" w:color="auto" w:fill="auto"/>
                                </w:tcPr>
                                <w:p w14:paraId="6BBB1864" w14:textId="435B7D64" w:rsidR="00E0450C" w:rsidRPr="00C23897" w:rsidRDefault="00E0450C" w:rsidP="00397133">
                                  <w:pPr>
                                    <w:spacing w:line="276" w:lineRule="auto"/>
                                    <w:rPr>
                                      <w:b w:val="0"/>
                                      <w:sz w:val="22"/>
                                      <w:szCs w:val="22"/>
                                    </w:rPr>
                                  </w:pPr>
                                  <w:r>
                                    <w:rPr>
                                      <w:b w:val="0"/>
                                    </w:rPr>
                                    <w:t>.</w:t>
                                  </w:r>
                                  <w:r>
                                    <w:rPr>
                                      <w:b w:val="0"/>
                                      <w:sz w:val="22"/>
                                      <w:szCs w:val="22"/>
                                    </w:rPr>
                                    <w:t xml:space="preserve">                       + v</w:t>
                                  </w:r>
                                  <w:r>
                                    <w:rPr>
                                      <w:b w:val="0"/>
                                      <w:sz w:val="22"/>
                                      <w:szCs w:val="22"/>
                                      <w:vertAlign w:val="subscript"/>
                                    </w:rPr>
                                    <w:t>y</w:t>
                                  </w:r>
                                  <w:r>
                                    <w:rPr>
                                      <w:b w:val="0"/>
                                      <w:sz w:val="22"/>
                                      <w:szCs w:val="22"/>
                                    </w:rPr>
                                    <w:t xml:space="preserve"> = </w:t>
                                  </w:r>
                                  <w:r>
                                    <w:rPr>
                                      <w:b w:val="0"/>
                                    </w:rPr>
                                    <w:t xml:space="preserve">                              </w:t>
                                  </w:r>
                                  <w:r>
                                    <w:rPr>
                                      <w:b w:val="0"/>
                                      <w:sz w:val="22"/>
                                      <w:szCs w:val="22"/>
                                    </w:rPr>
                                    <w:t>(2b)</w:t>
                                  </w:r>
                                </w:p>
                              </w:tc>
                            </w:tr>
                            <w:tr w:rsidR="00E0450C" w:rsidRPr="00FF1495" w14:paraId="114154CB" w14:textId="77777777" w:rsidTr="000F1A21">
                              <w:tc>
                                <w:tcPr>
                                  <w:tcW w:w="2520" w:type="dxa"/>
                                </w:tcPr>
                                <w:p w14:paraId="14D17052" w14:textId="77777777" w:rsidR="00E0450C" w:rsidRDefault="00E0450C" w:rsidP="008E13BD">
                                  <w:pPr>
                                    <w:spacing w:line="276" w:lineRule="auto"/>
                                    <w:rPr>
                                      <w:b w:val="0"/>
                                    </w:rPr>
                                  </w:pPr>
                                </w:p>
                              </w:tc>
                              <w:tc>
                                <w:tcPr>
                                  <w:tcW w:w="7650" w:type="dxa"/>
                                  <w:shd w:val="clear" w:color="auto" w:fill="auto"/>
                                </w:tcPr>
                                <w:p w14:paraId="35AB8CB2" w14:textId="450CBD92" w:rsidR="00E0450C" w:rsidRPr="00B17313" w:rsidRDefault="00E0450C" w:rsidP="00397133">
                                  <w:pPr>
                                    <w:spacing w:line="276" w:lineRule="auto"/>
                                    <w:rPr>
                                      <w:b w:val="0"/>
                                      <w:sz w:val="22"/>
                                      <w:szCs w:val="22"/>
                                    </w:rPr>
                                  </w:pPr>
                                  <w:r>
                                    <w:rPr>
                                      <w:b w:val="0"/>
                                    </w:rPr>
                                    <w:t xml:space="preserve">. </w:t>
                                  </w:r>
                                  <w:r>
                                    <w:rPr>
                                      <w:b w:val="0"/>
                                      <w:sz w:val="22"/>
                                      <w:szCs w:val="22"/>
                                    </w:rPr>
                                    <w:t xml:space="preserve">                      + y  = </w:t>
                                  </w:r>
                                  <w:r>
                                    <w:rPr>
                                      <w:b w:val="0"/>
                                    </w:rPr>
                                    <w:t xml:space="preserve">                              </w:t>
                                  </w:r>
                                  <w:r>
                                    <w:rPr>
                                      <w:b w:val="0"/>
                                      <w:sz w:val="22"/>
                                      <w:szCs w:val="22"/>
                                    </w:rPr>
                                    <w:t>(3b)</w:t>
                                  </w:r>
                                </w:p>
                              </w:tc>
                            </w:tr>
                            <w:tr w:rsidR="00E0450C" w:rsidRPr="00FF1495" w14:paraId="56CD6F2B" w14:textId="77777777" w:rsidTr="000F1A21">
                              <w:tc>
                                <w:tcPr>
                                  <w:tcW w:w="2520" w:type="dxa"/>
                                </w:tcPr>
                                <w:p w14:paraId="3080BF63" w14:textId="77777777" w:rsidR="00E0450C" w:rsidRDefault="00E0450C" w:rsidP="008E13BD">
                                  <w:pPr>
                                    <w:spacing w:line="276" w:lineRule="auto"/>
                                    <w:rPr>
                                      <w:b w:val="0"/>
                                    </w:rPr>
                                  </w:pPr>
                                </w:p>
                              </w:tc>
                              <w:tc>
                                <w:tcPr>
                                  <w:tcW w:w="7650" w:type="dxa"/>
                                  <w:shd w:val="clear" w:color="auto" w:fill="auto"/>
                                </w:tcPr>
                                <w:p w14:paraId="125EB834" w14:textId="41CEAAF1" w:rsidR="00E0450C" w:rsidRDefault="00E0450C" w:rsidP="00397133">
                                  <w:pPr>
                                    <w:spacing w:line="276" w:lineRule="auto"/>
                                    <w:rPr>
                                      <w:b w:val="0"/>
                                    </w:rPr>
                                  </w:pPr>
                                  <w:r>
                                    <w:rPr>
                                      <w:b w:val="0"/>
                                    </w:rPr>
                                    <w:t>.</w:t>
                                  </w:r>
                                </w:p>
                              </w:tc>
                            </w:tr>
                            <w:tr w:rsidR="00E0450C" w:rsidRPr="00FF1495" w14:paraId="70FDAC7C" w14:textId="77777777" w:rsidTr="000F1A21">
                              <w:tc>
                                <w:tcPr>
                                  <w:tcW w:w="2520" w:type="dxa"/>
                                </w:tcPr>
                                <w:p w14:paraId="2F6207A5" w14:textId="77777777" w:rsidR="00E0450C" w:rsidRDefault="00E0450C" w:rsidP="008E13BD">
                                  <w:pPr>
                                    <w:spacing w:line="276" w:lineRule="auto"/>
                                    <w:rPr>
                                      <w:b w:val="0"/>
                                    </w:rPr>
                                  </w:pPr>
                                </w:p>
                              </w:tc>
                              <w:tc>
                                <w:tcPr>
                                  <w:tcW w:w="7650" w:type="dxa"/>
                                  <w:shd w:val="clear" w:color="auto" w:fill="auto"/>
                                </w:tcPr>
                                <w:p w14:paraId="222E9B04" w14:textId="563AF8A7" w:rsidR="00E0450C" w:rsidRDefault="00E0450C" w:rsidP="00397133">
                                  <w:pPr>
                                    <w:spacing w:line="276" w:lineRule="auto"/>
                                    <w:rPr>
                                      <w:b w:val="0"/>
                                    </w:rPr>
                                  </w:pPr>
                                  <w:r>
                                    <w:rPr>
                                      <w:b w:val="0"/>
                                    </w:rPr>
                                    <w:t>.</w:t>
                                  </w:r>
                                  <w:r>
                                    <w:rPr>
                                      <w:b w:val="0"/>
                                      <w:sz w:val="22"/>
                                      <w:szCs w:val="22"/>
                                    </w:rPr>
                                    <w:t xml:space="preserve"> * </w:t>
                                  </w:r>
                                  <w:r w:rsidRPr="00B1499A">
                                    <w:rPr>
                                      <w:b w:val="0"/>
                                      <w:sz w:val="22"/>
                                      <w:szCs w:val="22"/>
                                    </w:rPr>
                                    <w:t>Từ (3a) và (3b), ta có</w:t>
                                  </w:r>
                                  <w:r>
                                    <w:rPr>
                                      <w:sz w:val="22"/>
                                      <w:szCs w:val="22"/>
                                    </w:rPr>
                                    <w:t xml:space="preserve"> phương trình chuyển động của vật :</w:t>
                                  </w:r>
                                </w:p>
                              </w:tc>
                            </w:tr>
                            <w:tr w:rsidR="00E0450C" w:rsidRPr="00FF1495" w14:paraId="786E1AA6" w14:textId="77777777" w:rsidTr="000F1A21">
                              <w:tc>
                                <w:tcPr>
                                  <w:tcW w:w="2520" w:type="dxa"/>
                                </w:tcPr>
                                <w:p w14:paraId="54C632DB" w14:textId="77777777" w:rsidR="00E0450C" w:rsidRDefault="00E0450C" w:rsidP="008E13BD">
                                  <w:pPr>
                                    <w:spacing w:line="276" w:lineRule="auto"/>
                                    <w:rPr>
                                      <w:b w:val="0"/>
                                    </w:rPr>
                                  </w:pPr>
                                </w:p>
                              </w:tc>
                              <w:tc>
                                <w:tcPr>
                                  <w:tcW w:w="7650" w:type="dxa"/>
                                  <w:shd w:val="clear" w:color="auto" w:fill="auto"/>
                                </w:tcPr>
                                <w:p w14:paraId="4ECF0E8D" w14:textId="5ECC0AC6" w:rsidR="00E0450C" w:rsidRPr="00B1499A" w:rsidRDefault="00E0450C" w:rsidP="00397133">
                                  <w:pPr>
                                    <w:spacing w:line="276" w:lineRule="auto"/>
                                    <w:rPr>
                                      <w:b w:val="0"/>
                                      <w:sz w:val="22"/>
                                      <w:szCs w:val="22"/>
                                    </w:rPr>
                                  </w:pPr>
                                  <w:r>
                                    <w:rPr>
                                      <w:b w:val="0"/>
                                    </w:rPr>
                                    <w:t xml:space="preserve">. </w:t>
                                  </w:r>
                                  <w:r w:rsidR="000A6FF3" w:rsidRPr="000A6FF3">
                                    <w:rPr>
                                      <w:b w:val="0"/>
                                      <w:noProof/>
                                      <w:position w:val="-6"/>
                                    </w:rPr>
                                    <w:object w:dxaOrig="287" w:dyaOrig="201" w14:anchorId="0AD7245F">
                                      <v:shape id="_x0000_i1179" type="#_x0000_t75" alt="" style="width:13.5pt;height:10.5pt;mso-width-percent:0;mso-height-percent:0;mso-width-percent:0;mso-height-percent:0" o:ole="">
                                        <v:imagedata r:id="rId460" o:title=""/>
                                      </v:shape>
                                      <o:OLEObject Type="Embed" ProgID="Equation.DSMT4" ShapeID="_x0000_i1179" DrawAspect="Content" ObjectID="_1691503521" r:id="rId467"/>
                                    </w:object>
                                  </w:r>
                                  <w:r>
                                    <w:rPr>
                                      <w:b w:val="0"/>
                                      <w:sz w:val="22"/>
                                      <w:szCs w:val="22"/>
                                    </w:rPr>
                                    <w:t xml:space="preserve"> </w:t>
                                  </w:r>
                                  <w:r w:rsidRPr="00B1499A">
                                    <w:rPr>
                                      <w:sz w:val="22"/>
                                      <w:szCs w:val="22"/>
                                    </w:rPr>
                                    <w:t>Quỹ đạo chuyển động của vật có dạng</w:t>
                                  </w:r>
                                </w:p>
                              </w:tc>
                            </w:tr>
                            <w:tr w:rsidR="00E0450C" w:rsidRPr="00FF1495" w14:paraId="54FDB497" w14:textId="77777777" w:rsidTr="000F1A21">
                              <w:tc>
                                <w:tcPr>
                                  <w:tcW w:w="2520" w:type="dxa"/>
                                </w:tcPr>
                                <w:p w14:paraId="76766F5D" w14:textId="77777777" w:rsidR="00E0450C" w:rsidRDefault="00E0450C" w:rsidP="008E13BD">
                                  <w:pPr>
                                    <w:spacing w:line="276" w:lineRule="auto"/>
                                    <w:rPr>
                                      <w:b w:val="0"/>
                                    </w:rPr>
                                  </w:pPr>
                                </w:p>
                              </w:tc>
                              <w:tc>
                                <w:tcPr>
                                  <w:tcW w:w="7650" w:type="dxa"/>
                                  <w:shd w:val="clear" w:color="auto" w:fill="auto"/>
                                </w:tcPr>
                                <w:p w14:paraId="330153EF" w14:textId="5299EF19" w:rsidR="00E0450C" w:rsidRDefault="00E0450C" w:rsidP="00397133">
                                  <w:pPr>
                                    <w:spacing w:line="276" w:lineRule="auto"/>
                                    <w:rPr>
                                      <w:b w:val="0"/>
                                    </w:rPr>
                                  </w:pPr>
                                </w:p>
                              </w:tc>
                            </w:tr>
                            <w:tr w:rsidR="00E0450C" w:rsidRPr="00FF1495" w14:paraId="4C775EC8" w14:textId="77777777" w:rsidTr="000F1A21">
                              <w:tc>
                                <w:tcPr>
                                  <w:tcW w:w="2520" w:type="dxa"/>
                                </w:tcPr>
                                <w:p w14:paraId="38378C24" w14:textId="77777777" w:rsidR="00E0450C" w:rsidRDefault="00E0450C" w:rsidP="008E13BD">
                                  <w:pPr>
                                    <w:spacing w:line="276" w:lineRule="auto"/>
                                    <w:rPr>
                                      <w:b w:val="0"/>
                                    </w:rPr>
                                  </w:pPr>
                                </w:p>
                              </w:tc>
                              <w:tc>
                                <w:tcPr>
                                  <w:tcW w:w="7650" w:type="dxa"/>
                                  <w:shd w:val="clear" w:color="auto" w:fill="auto"/>
                                </w:tcPr>
                                <w:p w14:paraId="4290EA40" w14:textId="389B4875" w:rsidR="00E0450C" w:rsidRDefault="00E0450C" w:rsidP="00397133">
                                  <w:pPr>
                                    <w:spacing w:line="276" w:lineRule="auto"/>
                                    <w:rPr>
                                      <w:b w:val="0"/>
                                    </w:rPr>
                                  </w:pPr>
                                </w:p>
                              </w:tc>
                            </w:tr>
                            <w:tr w:rsidR="00E0450C" w:rsidRPr="00FF1495" w14:paraId="76E36D07" w14:textId="77777777" w:rsidTr="000F1A21">
                              <w:tc>
                                <w:tcPr>
                                  <w:tcW w:w="2520" w:type="dxa"/>
                                </w:tcPr>
                                <w:p w14:paraId="2D839BB6" w14:textId="77777777" w:rsidR="00E0450C" w:rsidRDefault="00E0450C" w:rsidP="008E13BD">
                                  <w:pPr>
                                    <w:spacing w:line="276" w:lineRule="auto"/>
                                    <w:rPr>
                                      <w:b w:val="0"/>
                                    </w:rPr>
                                  </w:pPr>
                                </w:p>
                              </w:tc>
                              <w:tc>
                                <w:tcPr>
                                  <w:tcW w:w="7650" w:type="dxa"/>
                                  <w:shd w:val="clear" w:color="auto" w:fill="auto"/>
                                </w:tcPr>
                                <w:p w14:paraId="2CF966A4" w14:textId="77777777" w:rsidR="00E0450C" w:rsidRDefault="00E0450C" w:rsidP="00397133">
                                  <w:pPr>
                                    <w:spacing w:line="276" w:lineRule="auto"/>
                                    <w:rPr>
                                      <w:b w:val="0"/>
                                    </w:rPr>
                                  </w:pPr>
                                </w:p>
                              </w:tc>
                            </w:tr>
                          </w:tbl>
                          <w:p w14:paraId="63232213" w14:textId="77777777" w:rsidR="00E0450C" w:rsidRPr="00D353E1" w:rsidRDefault="00E0450C" w:rsidP="00B31086">
                            <w:pPr>
                              <w:spacing w:line="276" w:lineRule="auto"/>
                              <w:rPr>
                                <w:b w:val="0"/>
                                <w:bCs w:val="0"/>
                              </w:rPr>
                            </w:pPr>
                          </w:p>
                        </w:tc>
                      </w:tr>
                      <w:tr w:rsidR="00E0450C" w:rsidRPr="00B31086" w14:paraId="310CB803" w14:textId="77777777" w:rsidTr="00397133">
                        <w:tc>
                          <w:tcPr>
                            <w:tcW w:w="10237" w:type="dxa"/>
                            <w:shd w:val="clear" w:color="auto" w:fill="auto"/>
                          </w:tcPr>
                          <w:p w14:paraId="6E50E922" w14:textId="77777777" w:rsidR="00E0450C" w:rsidRPr="00D353E1" w:rsidRDefault="00E0450C" w:rsidP="00B31086">
                            <w:pPr>
                              <w:spacing w:line="276" w:lineRule="auto"/>
                              <w:rPr>
                                <w:b w:val="0"/>
                                <w:bCs w:val="0"/>
                              </w:rPr>
                            </w:pPr>
                          </w:p>
                        </w:tc>
                      </w:tr>
                      <w:tr w:rsidR="00E0450C" w:rsidRPr="00B31086" w14:paraId="13617B55" w14:textId="77777777" w:rsidTr="00397133">
                        <w:tc>
                          <w:tcPr>
                            <w:tcW w:w="10237" w:type="dxa"/>
                            <w:shd w:val="clear" w:color="auto" w:fill="auto"/>
                          </w:tcPr>
                          <w:p w14:paraId="4FFC0BE7" w14:textId="77777777" w:rsidR="00E0450C" w:rsidRPr="00D353E1" w:rsidRDefault="00E0450C" w:rsidP="00B31086">
                            <w:pPr>
                              <w:spacing w:line="276" w:lineRule="auto"/>
                              <w:rPr>
                                <w:b w:val="0"/>
                                <w:bCs w:val="0"/>
                              </w:rPr>
                            </w:pPr>
                          </w:p>
                        </w:tc>
                      </w:tr>
                      <w:tr w:rsidR="00E0450C" w:rsidRPr="00B31086" w14:paraId="2D8D4087" w14:textId="77777777" w:rsidTr="00397133">
                        <w:tc>
                          <w:tcPr>
                            <w:tcW w:w="10237" w:type="dxa"/>
                            <w:shd w:val="clear" w:color="auto" w:fill="auto"/>
                          </w:tcPr>
                          <w:p w14:paraId="1DC51A43" w14:textId="77777777" w:rsidR="00E0450C" w:rsidRPr="00D353E1" w:rsidRDefault="00E0450C" w:rsidP="00B31086">
                            <w:pPr>
                              <w:spacing w:line="276" w:lineRule="auto"/>
                              <w:rPr>
                                <w:b w:val="0"/>
                                <w:bCs w:val="0"/>
                              </w:rPr>
                            </w:pPr>
                          </w:p>
                        </w:tc>
                      </w:tr>
                      <w:tr w:rsidR="00E0450C" w:rsidRPr="00B31086" w14:paraId="2741A297" w14:textId="77777777" w:rsidTr="00397133">
                        <w:tc>
                          <w:tcPr>
                            <w:tcW w:w="10237" w:type="dxa"/>
                            <w:shd w:val="clear" w:color="auto" w:fill="auto"/>
                          </w:tcPr>
                          <w:p w14:paraId="1EF139C3" w14:textId="77777777" w:rsidR="00E0450C" w:rsidRPr="00D353E1" w:rsidRDefault="00E0450C" w:rsidP="00B31086">
                            <w:pPr>
                              <w:spacing w:line="276" w:lineRule="auto"/>
                              <w:rPr>
                                <w:b w:val="0"/>
                                <w:bCs w:val="0"/>
                              </w:rPr>
                            </w:pPr>
                          </w:p>
                        </w:tc>
                      </w:tr>
                      <w:tr w:rsidR="00E0450C" w:rsidRPr="00B31086" w14:paraId="5F910A9C" w14:textId="77777777" w:rsidTr="00397133">
                        <w:tc>
                          <w:tcPr>
                            <w:tcW w:w="10237" w:type="dxa"/>
                            <w:shd w:val="clear" w:color="auto" w:fill="auto"/>
                          </w:tcPr>
                          <w:p w14:paraId="1C074FE7" w14:textId="77777777" w:rsidR="00E0450C" w:rsidRPr="00D353E1" w:rsidRDefault="00E0450C" w:rsidP="00B31086">
                            <w:pPr>
                              <w:spacing w:line="276" w:lineRule="auto"/>
                              <w:rPr>
                                <w:b w:val="0"/>
                                <w:bCs w:val="0"/>
                              </w:rPr>
                            </w:pPr>
                          </w:p>
                        </w:tc>
                      </w:tr>
                      <w:tr w:rsidR="00E0450C" w:rsidRPr="00B31086" w14:paraId="701EE619" w14:textId="77777777" w:rsidTr="00397133">
                        <w:tc>
                          <w:tcPr>
                            <w:tcW w:w="10237" w:type="dxa"/>
                            <w:shd w:val="clear" w:color="auto" w:fill="auto"/>
                          </w:tcPr>
                          <w:p w14:paraId="5A50FDA1" w14:textId="77777777" w:rsidR="00E0450C" w:rsidRPr="00D353E1" w:rsidRDefault="00E0450C" w:rsidP="00B31086">
                            <w:pPr>
                              <w:spacing w:line="276" w:lineRule="auto"/>
                              <w:rPr>
                                <w:b w:val="0"/>
                                <w:bCs w:val="0"/>
                              </w:rPr>
                            </w:pPr>
                          </w:p>
                        </w:tc>
                      </w:tr>
                      <w:tr w:rsidR="00E0450C" w:rsidRPr="00B31086" w14:paraId="5BC35BDB" w14:textId="77777777" w:rsidTr="00397133">
                        <w:tc>
                          <w:tcPr>
                            <w:tcW w:w="10237" w:type="dxa"/>
                            <w:shd w:val="clear" w:color="auto" w:fill="auto"/>
                          </w:tcPr>
                          <w:p w14:paraId="6C6E3A66" w14:textId="77777777" w:rsidR="00E0450C" w:rsidRPr="00D353E1" w:rsidRDefault="00E0450C" w:rsidP="00B31086">
                            <w:pPr>
                              <w:spacing w:line="276" w:lineRule="auto"/>
                              <w:rPr>
                                <w:b w:val="0"/>
                                <w:bCs w:val="0"/>
                              </w:rPr>
                            </w:pPr>
                          </w:p>
                        </w:tc>
                      </w:tr>
                      <w:tr w:rsidR="00E0450C" w:rsidRPr="00B31086" w14:paraId="6F0B1CB0" w14:textId="77777777" w:rsidTr="00397133">
                        <w:tc>
                          <w:tcPr>
                            <w:tcW w:w="10237" w:type="dxa"/>
                            <w:shd w:val="clear" w:color="auto" w:fill="auto"/>
                          </w:tcPr>
                          <w:p w14:paraId="70A7C3B0" w14:textId="77777777" w:rsidR="00E0450C" w:rsidRPr="00D353E1" w:rsidRDefault="00E0450C" w:rsidP="00B31086">
                            <w:pPr>
                              <w:spacing w:line="276" w:lineRule="auto"/>
                              <w:rPr>
                                <w:b w:val="0"/>
                                <w:bCs w:val="0"/>
                              </w:rPr>
                            </w:pPr>
                          </w:p>
                        </w:tc>
                      </w:tr>
                      <w:tr w:rsidR="00E0450C" w:rsidRPr="00B31086" w14:paraId="1622288E" w14:textId="77777777" w:rsidTr="00397133">
                        <w:tc>
                          <w:tcPr>
                            <w:tcW w:w="10237" w:type="dxa"/>
                            <w:shd w:val="clear" w:color="auto" w:fill="auto"/>
                          </w:tcPr>
                          <w:p w14:paraId="18587F8E" w14:textId="77777777" w:rsidR="00E0450C" w:rsidRPr="00D353E1" w:rsidRDefault="00E0450C" w:rsidP="00B31086">
                            <w:pPr>
                              <w:spacing w:line="276" w:lineRule="auto"/>
                              <w:rPr>
                                <w:b w:val="0"/>
                                <w:bCs w:val="0"/>
                              </w:rPr>
                            </w:pPr>
                          </w:p>
                        </w:tc>
                      </w:tr>
                      <w:tr w:rsidR="00E0450C" w:rsidRPr="00B31086" w14:paraId="7341E020" w14:textId="77777777" w:rsidTr="00397133">
                        <w:tc>
                          <w:tcPr>
                            <w:tcW w:w="10237" w:type="dxa"/>
                            <w:shd w:val="clear" w:color="auto" w:fill="auto"/>
                          </w:tcPr>
                          <w:p w14:paraId="377A8B61" w14:textId="77777777" w:rsidR="00E0450C" w:rsidRPr="00D353E1" w:rsidRDefault="00E0450C" w:rsidP="00B31086">
                            <w:pPr>
                              <w:spacing w:line="276" w:lineRule="auto"/>
                              <w:rPr>
                                <w:b w:val="0"/>
                                <w:bCs w:val="0"/>
                              </w:rPr>
                            </w:pPr>
                          </w:p>
                        </w:tc>
                      </w:tr>
                      <w:tr w:rsidR="00E0450C" w:rsidRPr="00B31086" w14:paraId="563D116B" w14:textId="77777777" w:rsidTr="00397133">
                        <w:tc>
                          <w:tcPr>
                            <w:tcW w:w="10237" w:type="dxa"/>
                            <w:shd w:val="clear" w:color="auto" w:fill="auto"/>
                          </w:tcPr>
                          <w:p w14:paraId="41402E4D" w14:textId="77777777" w:rsidR="00E0450C" w:rsidRPr="00D353E1" w:rsidRDefault="00E0450C" w:rsidP="00B31086">
                            <w:pPr>
                              <w:spacing w:line="276" w:lineRule="auto"/>
                              <w:rPr>
                                <w:b w:val="0"/>
                                <w:bCs w:val="0"/>
                              </w:rPr>
                            </w:pPr>
                          </w:p>
                        </w:tc>
                      </w:tr>
                      <w:tr w:rsidR="00E0450C" w:rsidRPr="00B31086" w14:paraId="3B3E0D6F" w14:textId="77777777" w:rsidTr="00397133">
                        <w:tc>
                          <w:tcPr>
                            <w:tcW w:w="10237" w:type="dxa"/>
                            <w:shd w:val="clear" w:color="auto" w:fill="auto"/>
                          </w:tcPr>
                          <w:p w14:paraId="7FD220B7" w14:textId="77777777" w:rsidR="00E0450C" w:rsidRPr="00D353E1" w:rsidRDefault="00E0450C" w:rsidP="00B31086">
                            <w:pPr>
                              <w:spacing w:line="276" w:lineRule="auto"/>
                              <w:rPr>
                                <w:b w:val="0"/>
                                <w:bCs w:val="0"/>
                              </w:rPr>
                            </w:pPr>
                          </w:p>
                        </w:tc>
                      </w:tr>
                      <w:tr w:rsidR="00E0450C" w:rsidRPr="00B31086" w14:paraId="593DB80D" w14:textId="77777777" w:rsidTr="00397133">
                        <w:tc>
                          <w:tcPr>
                            <w:tcW w:w="10237" w:type="dxa"/>
                            <w:shd w:val="clear" w:color="auto" w:fill="auto"/>
                          </w:tcPr>
                          <w:p w14:paraId="56962607" w14:textId="77777777" w:rsidR="00E0450C" w:rsidRPr="00D353E1" w:rsidRDefault="00E0450C" w:rsidP="00B31086">
                            <w:pPr>
                              <w:spacing w:line="276" w:lineRule="auto"/>
                              <w:rPr>
                                <w:b w:val="0"/>
                                <w:bCs w:val="0"/>
                              </w:rPr>
                            </w:pPr>
                          </w:p>
                        </w:tc>
                      </w:tr>
                      <w:tr w:rsidR="00E0450C" w:rsidRPr="00B31086" w14:paraId="100BCC77" w14:textId="77777777" w:rsidTr="00397133">
                        <w:tc>
                          <w:tcPr>
                            <w:tcW w:w="10237" w:type="dxa"/>
                            <w:shd w:val="clear" w:color="auto" w:fill="auto"/>
                          </w:tcPr>
                          <w:p w14:paraId="2FCABEF0" w14:textId="77777777" w:rsidR="00E0450C" w:rsidRPr="00D353E1" w:rsidRDefault="00E0450C" w:rsidP="00B31086">
                            <w:pPr>
                              <w:spacing w:line="276" w:lineRule="auto"/>
                              <w:rPr>
                                <w:b w:val="0"/>
                                <w:bCs w:val="0"/>
                              </w:rPr>
                            </w:pPr>
                          </w:p>
                        </w:tc>
                      </w:tr>
                      <w:tr w:rsidR="00E0450C" w:rsidRPr="00B31086" w14:paraId="015139CA" w14:textId="77777777" w:rsidTr="00397133">
                        <w:tc>
                          <w:tcPr>
                            <w:tcW w:w="10237" w:type="dxa"/>
                            <w:shd w:val="clear" w:color="auto" w:fill="auto"/>
                          </w:tcPr>
                          <w:p w14:paraId="2FAFAB73" w14:textId="77777777" w:rsidR="00E0450C" w:rsidRPr="00D353E1" w:rsidRDefault="00E0450C" w:rsidP="00B31086">
                            <w:pPr>
                              <w:spacing w:line="276" w:lineRule="auto"/>
                              <w:rPr>
                                <w:b w:val="0"/>
                                <w:bCs w:val="0"/>
                              </w:rPr>
                            </w:pPr>
                          </w:p>
                        </w:tc>
                      </w:tr>
                      <w:tr w:rsidR="00E0450C" w:rsidRPr="00B31086" w14:paraId="634C0D62" w14:textId="77777777" w:rsidTr="00397133">
                        <w:tc>
                          <w:tcPr>
                            <w:tcW w:w="10237" w:type="dxa"/>
                            <w:shd w:val="clear" w:color="auto" w:fill="auto"/>
                          </w:tcPr>
                          <w:p w14:paraId="2422BA26" w14:textId="77777777" w:rsidR="00E0450C" w:rsidRPr="00D353E1" w:rsidRDefault="00E0450C" w:rsidP="00B31086">
                            <w:pPr>
                              <w:spacing w:line="276" w:lineRule="auto"/>
                              <w:rPr>
                                <w:b w:val="0"/>
                                <w:bCs w:val="0"/>
                              </w:rPr>
                            </w:pPr>
                          </w:p>
                        </w:tc>
                      </w:tr>
                      <w:tr w:rsidR="00E0450C" w:rsidRPr="00B31086" w14:paraId="5D9F1E56" w14:textId="77777777" w:rsidTr="00397133">
                        <w:tc>
                          <w:tcPr>
                            <w:tcW w:w="10237" w:type="dxa"/>
                            <w:shd w:val="clear" w:color="auto" w:fill="auto"/>
                          </w:tcPr>
                          <w:p w14:paraId="77AA5C2D" w14:textId="77777777" w:rsidR="00E0450C" w:rsidRPr="00D353E1" w:rsidRDefault="00E0450C" w:rsidP="00B31086">
                            <w:pPr>
                              <w:spacing w:line="276" w:lineRule="auto"/>
                              <w:rPr>
                                <w:b w:val="0"/>
                                <w:bCs w:val="0"/>
                              </w:rPr>
                            </w:pPr>
                          </w:p>
                        </w:tc>
                      </w:tr>
                      <w:tr w:rsidR="00E0450C" w:rsidRPr="00B31086" w14:paraId="2394A268" w14:textId="77777777" w:rsidTr="00397133">
                        <w:tc>
                          <w:tcPr>
                            <w:tcW w:w="10237" w:type="dxa"/>
                            <w:shd w:val="clear" w:color="auto" w:fill="auto"/>
                          </w:tcPr>
                          <w:p w14:paraId="3C5BA9FA" w14:textId="77777777" w:rsidR="00E0450C" w:rsidRPr="00D353E1" w:rsidRDefault="00E0450C" w:rsidP="00B31086">
                            <w:pPr>
                              <w:spacing w:line="276" w:lineRule="auto"/>
                              <w:rPr>
                                <w:b w:val="0"/>
                                <w:bCs w:val="0"/>
                              </w:rPr>
                            </w:pPr>
                          </w:p>
                        </w:tc>
                      </w:tr>
                      <w:tr w:rsidR="00E0450C" w:rsidRPr="00B31086" w14:paraId="311BA5AB" w14:textId="77777777" w:rsidTr="00397133">
                        <w:tc>
                          <w:tcPr>
                            <w:tcW w:w="10237" w:type="dxa"/>
                            <w:shd w:val="clear" w:color="auto" w:fill="auto"/>
                          </w:tcPr>
                          <w:p w14:paraId="1827274E" w14:textId="77777777" w:rsidR="00E0450C" w:rsidRPr="00D353E1" w:rsidRDefault="00E0450C" w:rsidP="00B31086">
                            <w:pPr>
                              <w:spacing w:line="276" w:lineRule="auto"/>
                              <w:rPr>
                                <w:b w:val="0"/>
                                <w:bCs w:val="0"/>
                              </w:rPr>
                            </w:pPr>
                          </w:p>
                        </w:tc>
                      </w:tr>
                      <w:tr w:rsidR="00E0450C" w:rsidRPr="00B31086" w14:paraId="3BFB66D7" w14:textId="77777777" w:rsidTr="00397133">
                        <w:tc>
                          <w:tcPr>
                            <w:tcW w:w="10237" w:type="dxa"/>
                            <w:shd w:val="clear" w:color="auto" w:fill="auto"/>
                          </w:tcPr>
                          <w:p w14:paraId="0CAF4BCB" w14:textId="77777777" w:rsidR="00E0450C" w:rsidRPr="00D353E1" w:rsidRDefault="00E0450C" w:rsidP="00B31086">
                            <w:pPr>
                              <w:spacing w:line="276" w:lineRule="auto"/>
                              <w:rPr>
                                <w:b w:val="0"/>
                                <w:bCs w:val="0"/>
                              </w:rPr>
                            </w:pPr>
                          </w:p>
                        </w:tc>
                      </w:tr>
                      <w:tr w:rsidR="00E0450C" w:rsidRPr="00B31086" w14:paraId="75EA2E0D" w14:textId="77777777" w:rsidTr="00397133">
                        <w:tc>
                          <w:tcPr>
                            <w:tcW w:w="10237" w:type="dxa"/>
                            <w:shd w:val="clear" w:color="auto" w:fill="auto"/>
                          </w:tcPr>
                          <w:p w14:paraId="36A51382" w14:textId="77777777" w:rsidR="00E0450C" w:rsidRPr="00D353E1" w:rsidRDefault="00E0450C" w:rsidP="00B31086">
                            <w:pPr>
                              <w:spacing w:line="276" w:lineRule="auto"/>
                              <w:rPr>
                                <w:b w:val="0"/>
                                <w:bCs w:val="0"/>
                              </w:rPr>
                            </w:pPr>
                          </w:p>
                        </w:tc>
                      </w:tr>
                      <w:tr w:rsidR="00E0450C" w:rsidRPr="00B31086" w14:paraId="7155E9BD" w14:textId="77777777" w:rsidTr="00397133">
                        <w:tc>
                          <w:tcPr>
                            <w:tcW w:w="10237" w:type="dxa"/>
                            <w:shd w:val="clear" w:color="auto" w:fill="auto"/>
                          </w:tcPr>
                          <w:p w14:paraId="33F5A208" w14:textId="77777777" w:rsidR="00E0450C" w:rsidRPr="00D353E1" w:rsidRDefault="00E0450C" w:rsidP="00B31086">
                            <w:pPr>
                              <w:spacing w:line="276" w:lineRule="auto"/>
                              <w:rPr>
                                <w:b w:val="0"/>
                                <w:bCs w:val="0"/>
                              </w:rPr>
                            </w:pPr>
                          </w:p>
                        </w:tc>
                      </w:tr>
                      <w:tr w:rsidR="00E0450C" w:rsidRPr="00B31086" w14:paraId="5C23479D" w14:textId="77777777" w:rsidTr="00397133">
                        <w:tc>
                          <w:tcPr>
                            <w:tcW w:w="10237" w:type="dxa"/>
                            <w:shd w:val="clear" w:color="auto" w:fill="auto"/>
                          </w:tcPr>
                          <w:p w14:paraId="07F4F9E4" w14:textId="77777777" w:rsidR="00E0450C" w:rsidRPr="00D353E1" w:rsidRDefault="00E0450C" w:rsidP="00B31086">
                            <w:pPr>
                              <w:spacing w:line="276" w:lineRule="auto"/>
                              <w:rPr>
                                <w:b w:val="0"/>
                                <w:bCs w:val="0"/>
                              </w:rPr>
                            </w:pPr>
                          </w:p>
                        </w:tc>
                      </w:tr>
                      <w:tr w:rsidR="00E0450C" w:rsidRPr="00B31086" w14:paraId="3C5B042C" w14:textId="77777777" w:rsidTr="00397133">
                        <w:tc>
                          <w:tcPr>
                            <w:tcW w:w="10237" w:type="dxa"/>
                            <w:shd w:val="clear" w:color="auto" w:fill="auto"/>
                          </w:tcPr>
                          <w:p w14:paraId="507F3D2F" w14:textId="77777777" w:rsidR="00E0450C" w:rsidRPr="00D353E1" w:rsidRDefault="00E0450C" w:rsidP="00B31086">
                            <w:pPr>
                              <w:spacing w:line="276" w:lineRule="auto"/>
                              <w:rPr>
                                <w:b w:val="0"/>
                                <w:bCs w:val="0"/>
                              </w:rPr>
                            </w:pPr>
                          </w:p>
                        </w:tc>
                      </w:tr>
                      <w:tr w:rsidR="00E0450C" w:rsidRPr="00B31086" w14:paraId="666C75D0" w14:textId="77777777" w:rsidTr="00397133">
                        <w:tc>
                          <w:tcPr>
                            <w:tcW w:w="10237" w:type="dxa"/>
                            <w:shd w:val="clear" w:color="auto" w:fill="auto"/>
                          </w:tcPr>
                          <w:p w14:paraId="0ABBEC7F" w14:textId="77777777" w:rsidR="00E0450C" w:rsidRPr="00D353E1" w:rsidRDefault="00E0450C" w:rsidP="00B31086">
                            <w:pPr>
                              <w:spacing w:line="276" w:lineRule="auto"/>
                              <w:rPr>
                                <w:b w:val="0"/>
                                <w:bCs w:val="0"/>
                              </w:rPr>
                            </w:pPr>
                          </w:p>
                        </w:tc>
                      </w:tr>
                      <w:tr w:rsidR="00E0450C" w:rsidRPr="00B31086" w14:paraId="4DD672C4" w14:textId="77777777" w:rsidTr="00397133">
                        <w:tc>
                          <w:tcPr>
                            <w:tcW w:w="10237" w:type="dxa"/>
                            <w:shd w:val="clear" w:color="auto" w:fill="auto"/>
                          </w:tcPr>
                          <w:p w14:paraId="69F096CF" w14:textId="77777777" w:rsidR="00E0450C" w:rsidRPr="00D353E1" w:rsidRDefault="00E0450C" w:rsidP="00B31086">
                            <w:pPr>
                              <w:spacing w:line="276" w:lineRule="auto"/>
                              <w:rPr>
                                <w:b w:val="0"/>
                                <w:bCs w:val="0"/>
                              </w:rPr>
                            </w:pPr>
                          </w:p>
                        </w:tc>
                      </w:tr>
                      <w:tr w:rsidR="00E0450C" w:rsidRPr="00B31086" w14:paraId="3E0DF005" w14:textId="77777777" w:rsidTr="00397133">
                        <w:tc>
                          <w:tcPr>
                            <w:tcW w:w="10237" w:type="dxa"/>
                            <w:shd w:val="clear" w:color="auto" w:fill="auto"/>
                          </w:tcPr>
                          <w:p w14:paraId="36FDB4CD" w14:textId="77777777" w:rsidR="00E0450C" w:rsidRPr="00D353E1" w:rsidRDefault="00E0450C" w:rsidP="00B31086">
                            <w:pPr>
                              <w:spacing w:line="276" w:lineRule="auto"/>
                              <w:rPr>
                                <w:b w:val="0"/>
                                <w:bCs w:val="0"/>
                              </w:rPr>
                            </w:pPr>
                          </w:p>
                        </w:tc>
                      </w:tr>
                      <w:tr w:rsidR="00E0450C" w:rsidRPr="00B31086" w14:paraId="043942E0" w14:textId="77777777" w:rsidTr="00397133">
                        <w:tc>
                          <w:tcPr>
                            <w:tcW w:w="10237" w:type="dxa"/>
                            <w:shd w:val="clear" w:color="auto" w:fill="auto"/>
                          </w:tcPr>
                          <w:p w14:paraId="37BDB799" w14:textId="77777777" w:rsidR="00E0450C" w:rsidRPr="00D353E1" w:rsidRDefault="00E0450C" w:rsidP="00B31086">
                            <w:pPr>
                              <w:spacing w:line="276" w:lineRule="auto"/>
                              <w:rPr>
                                <w:b w:val="0"/>
                                <w:bCs w:val="0"/>
                              </w:rPr>
                            </w:pPr>
                          </w:p>
                        </w:tc>
                      </w:tr>
                      <w:tr w:rsidR="00E0450C" w:rsidRPr="00B31086" w14:paraId="2D0DEB04" w14:textId="77777777" w:rsidTr="00397133">
                        <w:tc>
                          <w:tcPr>
                            <w:tcW w:w="10237" w:type="dxa"/>
                            <w:shd w:val="clear" w:color="auto" w:fill="auto"/>
                          </w:tcPr>
                          <w:p w14:paraId="23C73A22" w14:textId="77777777" w:rsidR="00E0450C" w:rsidRPr="00D353E1" w:rsidRDefault="00E0450C" w:rsidP="00B31086">
                            <w:pPr>
                              <w:spacing w:line="276" w:lineRule="auto"/>
                              <w:rPr>
                                <w:b w:val="0"/>
                                <w:bCs w:val="0"/>
                              </w:rPr>
                            </w:pPr>
                          </w:p>
                        </w:tc>
                      </w:tr>
                      <w:tr w:rsidR="00E0450C" w:rsidRPr="00B31086" w14:paraId="68120915" w14:textId="77777777" w:rsidTr="00397133">
                        <w:tc>
                          <w:tcPr>
                            <w:tcW w:w="10237" w:type="dxa"/>
                            <w:shd w:val="clear" w:color="auto" w:fill="auto"/>
                          </w:tcPr>
                          <w:p w14:paraId="09FDC8EE" w14:textId="77777777" w:rsidR="00E0450C" w:rsidRPr="00D353E1" w:rsidRDefault="00E0450C" w:rsidP="00B31086">
                            <w:pPr>
                              <w:spacing w:line="276" w:lineRule="auto"/>
                              <w:rPr>
                                <w:b w:val="0"/>
                                <w:bCs w:val="0"/>
                              </w:rPr>
                            </w:pPr>
                          </w:p>
                        </w:tc>
                      </w:tr>
                      <w:tr w:rsidR="00E0450C" w:rsidRPr="00B31086" w14:paraId="0FFAC5B9" w14:textId="77777777" w:rsidTr="00397133">
                        <w:tc>
                          <w:tcPr>
                            <w:tcW w:w="10237" w:type="dxa"/>
                            <w:shd w:val="clear" w:color="auto" w:fill="auto"/>
                          </w:tcPr>
                          <w:p w14:paraId="16F3546E" w14:textId="77777777" w:rsidR="00E0450C" w:rsidRPr="00D353E1" w:rsidRDefault="00E0450C" w:rsidP="00B31086">
                            <w:pPr>
                              <w:spacing w:line="276" w:lineRule="auto"/>
                              <w:rPr>
                                <w:b w:val="0"/>
                                <w:bCs w:val="0"/>
                              </w:rPr>
                            </w:pPr>
                          </w:p>
                        </w:tc>
                      </w:tr>
                      <w:tr w:rsidR="00E0450C" w:rsidRPr="00B31086" w14:paraId="23D20D23" w14:textId="77777777" w:rsidTr="00397133">
                        <w:tc>
                          <w:tcPr>
                            <w:tcW w:w="10237" w:type="dxa"/>
                            <w:shd w:val="clear" w:color="auto" w:fill="auto"/>
                          </w:tcPr>
                          <w:p w14:paraId="228001CE" w14:textId="77777777" w:rsidR="00E0450C" w:rsidRPr="00D353E1" w:rsidRDefault="00E0450C" w:rsidP="00B31086">
                            <w:pPr>
                              <w:spacing w:line="276" w:lineRule="auto"/>
                              <w:rPr>
                                <w:b w:val="0"/>
                                <w:bCs w:val="0"/>
                              </w:rPr>
                            </w:pPr>
                          </w:p>
                        </w:tc>
                      </w:tr>
                      <w:tr w:rsidR="00E0450C" w:rsidRPr="00B31086" w14:paraId="0180232D" w14:textId="77777777" w:rsidTr="00397133">
                        <w:tc>
                          <w:tcPr>
                            <w:tcW w:w="10237" w:type="dxa"/>
                            <w:shd w:val="clear" w:color="auto" w:fill="auto"/>
                          </w:tcPr>
                          <w:p w14:paraId="4C4EAE43" w14:textId="77777777" w:rsidR="00E0450C" w:rsidRPr="00D353E1" w:rsidRDefault="00E0450C" w:rsidP="00B31086">
                            <w:pPr>
                              <w:spacing w:line="276" w:lineRule="auto"/>
                              <w:rPr>
                                <w:b w:val="0"/>
                                <w:bCs w:val="0"/>
                              </w:rPr>
                            </w:pPr>
                          </w:p>
                        </w:tc>
                      </w:tr>
                      <w:tr w:rsidR="00E0450C" w:rsidRPr="00B31086" w14:paraId="3610B3DF" w14:textId="77777777" w:rsidTr="00397133">
                        <w:tc>
                          <w:tcPr>
                            <w:tcW w:w="10237" w:type="dxa"/>
                            <w:shd w:val="clear" w:color="auto" w:fill="auto"/>
                          </w:tcPr>
                          <w:p w14:paraId="2BD218DD" w14:textId="77777777" w:rsidR="00E0450C" w:rsidRPr="00D353E1" w:rsidRDefault="00E0450C" w:rsidP="00B31086">
                            <w:pPr>
                              <w:spacing w:line="276" w:lineRule="auto"/>
                              <w:rPr>
                                <w:b w:val="0"/>
                                <w:bCs w:val="0"/>
                              </w:rPr>
                            </w:pPr>
                          </w:p>
                        </w:tc>
                      </w:tr>
                      <w:tr w:rsidR="00E0450C" w:rsidRPr="00B31086" w14:paraId="2E5060A5" w14:textId="77777777" w:rsidTr="00397133">
                        <w:tc>
                          <w:tcPr>
                            <w:tcW w:w="10237" w:type="dxa"/>
                            <w:shd w:val="clear" w:color="auto" w:fill="auto"/>
                          </w:tcPr>
                          <w:p w14:paraId="39D15255" w14:textId="77777777" w:rsidR="00E0450C" w:rsidRPr="00D353E1" w:rsidRDefault="00E0450C" w:rsidP="00B31086">
                            <w:pPr>
                              <w:spacing w:line="276" w:lineRule="auto"/>
                              <w:rPr>
                                <w:b w:val="0"/>
                                <w:bCs w:val="0"/>
                              </w:rPr>
                            </w:pPr>
                          </w:p>
                        </w:tc>
                      </w:tr>
                      <w:tr w:rsidR="00E0450C" w:rsidRPr="00B31086" w14:paraId="5D59EB73" w14:textId="77777777" w:rsidTr="00397133">
                        <w:tc>
                          <w:tcPr>
                            <w:tcW w:w="10237" w:type="dxa"/>
                            <w:shd w:val="clear" w:color="auto" w:fill="auto"/>
                          </w:tcPr>
                          <w:p w14:paraId="5C9864A5" w14:textId="77777777" w:rsidR="00E0450C" w:rsidRPr="00D353E1" w:rsidRDefault="00E0450C" w:rsidP="00B31086">
                            <w:pPr>
                              <w:spacing w:line="276" w:lineRule="auto"/>
                              <w:rPr>
                                <w:b w:val="0"/>
                                <w:bCs w:val="0"/>
                              </w:rPr>
                            </w:pPr>
                          </w:p>
                        </w:tc>
                      </w:tr>
                      <w:tr w:rsidR="00E0450C" w:rsidRPr="00B31086" w14:paraId="733C758B" w14:textId="77777777" w:rsidTr="00397133">
                        <w:tc>
                          <w:tcPr>
                            <w:tcW w:w="10237" w:type="dxa"/>
                            <w:shd w:val="clear" w:color="auto" w:fill="auto"/>
                          </w:tcPr>
                          <w:p w14:paraId="5DAA8EFD" w14:textId="77777777" w:rsidR="00E0450C" w:rsidRPr="00D353E1" w:rsidRDefault="00E0450C" w:rsidP="00B31086">
                            <w:pPr>
                              <w:spacing w:line="276" w:lineRule="auto"/>
                              <w:rPr>
                                <w:b w:val="0"/>
                                <w:bCs w:val="0"/>
                              </w:rPr>
                            </w:pPr>
                          </w:p>
                        </w:tc>
                      </w:tr>
                      <w:tr w:rsidR="00E0450C" w:rsidRPr="00B31086" w14:paraId="64C53A22" w14:textId="77777777" w:rsidTr="00397133">
                        <w:tc>
                          <w:tcPr>
                            <w:tcW w:w="10237" w:type="dxa"/>
                            <w:shd w:val="clear" w:color="auto" w:fill="auto"/>
                          </w:tcPr>
                          <w:p w14:paraId="71765C70" w14:textId="77777777" w:rsidR="00E0450C" w:rsidRPr="00D353E1" w:rsidRDefault="00E0450C" w:rsidP="00B31086">
                            <w:pPr>
                              <w:spacing w:line="276" w:lineRule="auto"/>
                              <w:rPr>
                                <w:b w:val="0"/>
                                <w:bCs w:val="0"/>
                              </w:rPr>
                            </w:pPr>
                          </w:p>
                        </w:tc>
                      </w:tr>
                      <w:tr w:rsidR="00E0450C" w:rsidRPr="00B31086" w14:paraId="1E173C1C" w14:textId="77777777" w:rsidTr="00397133">
                        <w:tc>
                          <w:tcPr>
                            <w:tcW w:w="10237" w:type="dxa"/>
                            <w:shd w:val="clear" w:color="auto" w:fill="auto"/>
                          </w:tcPr>
                          <w:p w14:paraId="7D541785" w14:textId="77777777" w:rsidR="00E0450C" w:rsidRPr="00D353E1" w:rsidRDefault="00E0450C" w:rsidP="00B31086">
                            <w:pPr>
                              <w:spacing w:line="276" w:lineRule="auto"/>
                              <w:rPr>
                                <w:b w:val="0"/>
                                <w:bCs w:val="0"/>
                              </w:rPr>
                            </w:pPr>
                          </w:p>
                        </w:tc>
                      </w:tr>
                      <w:tr w:rsidR="00E0450C" w:rsidRPr="00B31086" w14:paraId="7F636CDE" w14:textId="77777777" w:rsidTr="00397133">
                        <w:tc>
                          <w:tcPr>
                            <w:tcW w:w="10237" w:type="dxa"/>
                            <w:shd w:val="clear" w:color="auto" w:fill="auto"/>
                          </w:tcPr>
                          <w:p w14:paraId="7C69BC22" w14:textId="77777777" w:rsidR="00E0450C" w:rsidRPr="00D353E1" w:rsidRDefault="00E0450C" w:rsidP="00B31086">
                            <w:pPr>
                              <w:spacing w:line="276" w:lineRule="auto"/>
                              <w:rPr>
                                <w:b w:val="0"/>
                                <w:bCs w:val="0"/>
                              </w:rPr>
                            </w:pPr>
                          </w:p>
                        </w:tc>
                      </w:tr>
                      <w:tr w:rsidR="00E0450C" w:rsidRPr="00B31086" w14:paraId="589B000B" w14:textId="77777777" w:rsidTr="00397133">
                        <w:tc>
                          <w:tcPr>
                            <w:tcW w:w="10237" w:type="dxa"/>
                            <w:shd w:val="clear" w:color="auto" w:fill="auto"/>
                          </w:tcPr>
                          <w:p w14:paraId="24547F0E" w14:textId="77777777" w:rsidR="00E0450C" w:rsidRPr="00D353E1" w:rsidRDefault="00E0450C" w:rsidP="00B31086">
                            <w:pPr>
                              <w:spacing w:line="276" w:lineRule="auto"/>
                              <w:rPr>
                                <w:b w:val="0"/>
                                <w:bCs w:val="0"/>
                              </w:rPr>
                            </w:pPr>
                          </w:p>
                        </w:tc>
                      </w:tr>
                    </w:tbl>
                    <w:p w14:paraId="4D5D9C88" w14:textId="77777777" w:rsidR="00E0450C" w:rsidRPr="00B31086" w:rsidRDefault="00E0450C" w:rsidP="0058431A">
                      <w:pPr>
                        <w:spacing w:line="276" w:lineRule="auto"/>
                        <w:rPr>
                          <w:b w:val="0"/>
                          <w:bCs w:val="0"/>
                          <w:sz w:val="21"/>
                          <w:szCs w:val="21"/>
                        </w:rPr>
                      </w:pPr>
                    </w:p>
                  </w:txbxContent>
                </v:textbox>
                <w10:wrap type="through"/>
              </v:shape>
            </w:pict>
          </mc:Fallback>
        </mc:AlternateContent>
      </w:r>
      <w:r w:rsidR="003B55B5">
        <w:rPr>
          <w:noProof/>
          <w:sz w:val="22"/>
          <w:szCs w:val="22"/>
        </w:rPr>
        <mc:AlternateContent>
          <mc:Choice Requires="wps">
            <w:drawing>
              <wp:anchor distT="0" distB="0" distL="114300" distR="114300" simplePos="0" relativeHeight="251955200" behindDoc="0" locked="0" layoutInCell="1" allowOverlap="1" wp14:anchorId="69A17608" wp14:editId="3BDF1741">
                <wp:simplePos x="0" y="0"/>
                <wp:positionH relativeFrom="column">
                  <wp:posOffset>-103991</wp:posOffset>
                </wp:positionH>
                <wp:positionV relativeFrom="paragraph">
                  <wp:posOffset>5204460</wp:posOffset>
                </wp:positionV>
                <wp:extent cx="1793755" cy="1851025"/>
                <wp:effectExtent l="0" t="0" r="0" b="0"/>
                <wp:wrapNone/>
                <wp:docPr id="609" name="Text Box 609"/>
                <wp:cNvGraphicFramePr/>
                <a:graphic xmlns:a="http://schemas.openxmlformats.org/drawingml/2006/main">
                  <a:graphicData uri="http://schemas.microsoft.com/office/word/2010/wordprocessingShape">
                    <wps:wsp>
                      <wps:cNvSpPr txBox="1"/>
                      <wps:spPr>
                        <a:xfrm>
                          <a:off x="0" y="0"/>
                          <a:ext cx="1793755" cy="1851025"/>
                        </a:xfrm>
                        <a:prstGeom prst="rect">
                          <a:avLst/>
                        </a:prstGeom>
                        <a:noFill/>
                        <a:ln w="6350">
                          <a:noFill/>
                        </a:ln>
                      </wps:spPr>
                      <wps:txbx>
                        <w:txbxContent>
                          <w:p w14:paraId="3E2ECAD2" w14:textId="5B0682FF" w:rsidR="00E0450C" w:rsidRDefault="00E0450C">
                            <w:r>
                              <w:rPr>
                                <w:noProof/>
                              </w:rPr>
                              <w:drawing>
                                <wp:inline distT="0" distB="0" distL="0" distR="0" wp14:anchorId="23DC4CCD" wp14:editId="63791245">
                                  <wp:extent cx="1703092" cy="1715444"/>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1711558" cy="1723972"/>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09" o:spid="_x0000_s1104" type="#_x0000_t202" style="position:absolute;margin-left:-8.2pt;margin-top:409.8pt;width:141.25pt;height:145.75pt;z-index:2519552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" filled="f" stroked="f" strokeweight=".5pt">
                <v:textbox>
                  <w:txbxContent>
                    <w:p w14:paraId="3E2ECAD2" w14:textId="5B0682FF" w:rsidR="00E0450C" w:rsidRDefault="00E0450C">
                      <w:r>
                        <w:rPr>
                          <w:noProof/>
                        </w:rPr>
                        <w:drawing>
                          <wp:inline distT="0" distB="0" distL="0" distR="0" wp14:anchorId="23DC4CCD" wp14:editId="63791245">
                            <wp:extent cx="1703092" cy="1715444"/>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8"/>
                                    <a:stretch>
                                      <a:fillRect/>
                                    </a:stretch>
                                  </pic:blipFill>
                                  <pic:spPr>
                                    <a:xfrm>
                                      <a:off x="0" y="0"/>
                                      <a:ext cx="1711558" cy="1723972"/>
                                    </a:xfrm>
                                    <a:prstGeom prst="rect">
                                      <a:avLst/>
                                    </a:prstGeom>
                                  </pic:spPr>
                                </pic:pic>
                              </a:graphicData>
                            </a:graphic>
                          </wp:inline>
                        </w:drawing>
                      </w:r>
                    </w:p>
                  </w:txbxContent>
                </v:textbox>
              </v:shape>
            </w:pict>
          </mc:Fallback>
        </mc:AlternateContent>
      </w:r>
    </w:p>
    <w:p w14:paraId="695EC824" w14:textId="17BB1BE4" w:rsidR="00360E49" w:rsidRDefault="0058431A">
      <w:r>
        <w:rPr>
          <w:noProof/>
          <w:sz w:val="22"/>
          <w:szCs w:val="22"/>
        </w:rPr>
        <w:lastRenderedPageBreak/>
        <mc:AlternateContent>
          <mc:Choice Requires="wps">
            <w:drawing>
              <wp:anchor distT="0" distB="0" distL="114300" distR="114300" simplePos="0" relativeHeight="251951104" behindDoc="0" locked="0" layoutInCell="1" allowOverlap="1" wp14:anchorId="0029BAA5" wp14:editId="5BEA03FD">
                <wp:simplePos x="0" y="0"/>
                <wp:positionH relativeFrom="column">
                  <wp:posOffset>0</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9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32A611A4" w14:textId="77777777" w:rsidTr="00317813">
                              <w:tc>
                                <w:tcPr>
                                  <w:tcW w:w="10042" w:type="dxa"/>
                                  <w:shd w:val="clear" w:color="auto" w:fill="auto"/>
                                </w:tcPr>
                                <w:tbl>
                                  <w:tblPr>
                                    <w:tblW w:w="12803"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359"/>
                                    <w:gridCol w:w="7666"/>
                                    <w:gridCol w:w="2778"/>
                                  </w:tblGrid>
                                  <w:tr w:rsidR="00E0450C" w:rsidRPr="005868C4" w14:paraId="196DD26B" w14:textId="77777777" w:rsidTr="00277AF4">
                                    <w:tc>
                                      <w:tcPr>
                                        <w:tcW w:w="2359" w:type="dxa"/>
                                      </w:tcPr>
                                      <w:p w14:paraId="24A7BF12" w14:textId="77777777" w:rsidR="00E0450C" w:rsidRPr="005868C4" w:rsidRDefault="00E0450C" w:rsidP="008E13BD">
                                        <w:pPr>
                                          <w:spacing w:line="276" w:lineRule="auto"/>
                                          <w:rPr>
                                            <w:b w:val="0"/>
                                          </w:rPr>
                                        </w:pPr>
                                      </w:p>
                                    </w:tc>
                                    <w:tc>
                                      <w:tcPr>
                                        <w:tcW w:w="10444" w:type="dxa"/>
                                        <w:gridSpan w:val="2"/>
                                        <w:shd w:val="clear" w:color="auto" w:fill="auto"/>
                                      </w:tcPr>
                                      <w:p w14:paraId="4033AC82" w14:textId="55E09B04" w:rsidR="00E0450C" w:rsidRPr="005868C4" w:rsidRDefault="00E0450C" w:rsidP="00126081">
                                        <w:pPr>
                                          <w:rPr>
                                            <w:b w:val="0"/>
                                            <w:sz w:val="22"/>
                                            <w:szCs w:val="22"/>
                                          </w:rPr>
                                        </w:pPr>
                                        <w:r w:rsidRPr="005868C4">
                                          <w:rPr>
                                            <w:b w:val="0"/>
                                          </w:rPr>
                                          <w:t xml:space="preserve">. </w:t>
                                        </w:r>
                                        <w:r w:rsidRPr="005868C4">
                                          <w:rPr>
                                            <w:sz w:val="22"/>
                                            <w:szCs w:val="22"/>
                                          </w:rPr>
                                          <w:t>* Thời gian vật chuyển động trong không khí :</w:t>
                                        </w:r>
                                      </w:p>
                                    </w:tc>
                                  </w:tr>
                                  <w:tr w:rsidR="00E0450C" w:rsidRPr="005868C4" w14:paraId="7209B240" w14:textId="77777777" w:rsidTr="00277AF4">
                                    <w:tc>
                                      <w:tcPr>
                                        <w:tcW w:w="2359" w:type="dxa"/>
                                      </w:tcPr>
                                      <w:p w14:paraId="5F1EAF76" w14:textId="77777777" w:rsidR="00E0450C" w:rsidRPr="005868C4" w:rsidRDefault="00E0450C" w:rsidP="008E13BD">
                                        <w:pPr>
                                          <w:spacing w:line="276" w:lineRule="auto"/>
                                          <w:rPr>
                                            <w:b w:val="0"/>
                                          </w:rPr>
                                        </w:pPr>
                                      </w:p>
                                    </w:tc>
                                    <w:tc>
                                      <w:tcPr>
                                        <w:tcW w:w="10444" w:type="dxa"/>
                                        <w:gridSpan w:val="2"/>
                                        <w:shd w:val="clear" w:color="auto" w:fill="auto"/>
                                      </w:tcPr>
                                      <w:p w14:paraId="252E0886" w14:textId="5259EE7A" w:rsidR="00E0450C" w:rsidRPr="005868C4" w:rsidRDefault="00E0450C" w:rsidP="00126081">
                                        <w:pPr>
                                          <w:rPr>
                                            <w:b w:val="0"/>
                                            <w:sz w:val="22"/>
                                            <w:szCs w:val="22"/>
                                          </w:rPr>
                                        </w:pPr>
                                        <w:r w:rsidRPr="005868C4">
                                          <w:rPr>
                                            <w:b w:val="0"/>
                                          </w:rPr>
                                          <w:t xml:space="preserve">. </w:t>
                                        </w:r>
                                      </w:p>
                                    </w:tc>
                                  </w:tr>
                                  <w:tr w:rsidR="00E0450C" w:rsidRPr="005868C4" w14:paraId="4C08F95E" w14:textId="77777777" w:rsidTr="00277AF4">
                                    <w:tc>
                                      <w:tcPr>
                                        <w:tcW w:w="2359" w:type="dxa"/>
                                      </w:tcPr>
                                      <w:p w14:paraId="6651EE0F" w14:textId="77777777" w:rsidR="00E0450C" w:rsidRPr="005868C4" w:rsidRDefault="00E0450C" w:rsidP="008E13BD">
                                        <w:pPr>
                                          <w:spacing w:line="276" w:lineRule="auto"/>
                                          <w:rPr>
                                            <w:b w:val="0"/>
                                          </w:rPr>
                                        </w:pPr>
                                      </w:p>
                                    </w:tc>
                                    <w:tc>
                                      <w:tcPr>
                                        <w:tcW w:w="10444" w:type="dxa"/>
                                        <w:gridSpan w:val="2"/>
                                        <w:shd w:val="clear" w:color="auto" w:fill="auto"/>
                                      </w:tcPr>
                                      <w:p w14:paraId="79083C94" w14:textId="373E2659" w:rsidR="00E0450C" w:rsidRPr="005868C4" w:rsidRDefault="00E0450C" w:rsidP="00126081">
                                        <w:pPr>
                                          <w:rPr>
                                            <w:b w:val="0"/>
                                          </w:rPr>
                                        </w:pPr>
                                        <w:r w:rsidRPr="005868C4">
                                          <w:rPr>
                                            <w:b w:val="0"/>
                                          </w:rPr>
                                          <w:t xml:space="preserve">. </w:t>
                                        </w:r>
                                        <w:r w:rsidR="000A6FF3" w:rsidRPr="000A6FF3">
                                          <w:rPr>
                                            <w:b w:val="0"/>
                                            <w:noProof/>
                                            <w:position w:val="-6"/>
                                          </w:rPr>
                                          <w:object w:dxaOrig="287" w:dyaOrig="201" w14:anchorId="62C3E2E3">
                                            <v:shape id="_x0000_i1180" type="#_x0000_t75" alt="" style="width:13.5pt;height:10.5pt;mso-width-percent:0;mso-height-percent:0;mso-width-percent:0;mso-height-percent:0" o:ole="">
                                              <v:imagedata r:id="rId460" o:title=""/>
                                            </v:shape>
                                            <o:OLEObject Type="Embed" ProgID="Equation.DSMT4" ShapeID="_x0000_i1180" DrawAspect="Content" ObjectID="_1691503522" r:id="rId469"/>
                                          </w:object>
                                        </w:r>
                                        <w:r w:rsidRPr="005868C4">
                                          <w:rPr>
                                            <w:b w:val="0"/>
                                            <w:sz w:val="22"/>
                                            <w:szCs w:val="22"/>
                                          </w:rPr>
                                          <w:t xml:space="preserve"> Thời gian chuyển động của vật bị ném ngang</w:t>
                                        </w:r>
                                      </w:p>
                                    </w:tc>
                                  </w:tr>
                                  <w:tr w:rsidR="00E0450C" w:rsidRPr="005868C4" w14:paraId="0F447957" w14:textId="77777777" w:rsidTr="00277AF4">
                                    <w:tc>
                                      <w:tcPr>
                                        <w:tcW w:w="2359" w:type="dxa"/>
                                      </w:tcPr>
                                      <w:p w14:paraId="168CAAEE" w14:textId="77777777" w:rsidR="00E0450C" w:rsidRPr="005868C4" w:rsidRDefault="00E0450C" w:rsidP="008E13BD">
                                        <w:pPr>
                                          <w:spacing w:line="276" w:lineRule="auto"/>
                                          <w:rPr>
                                            <w:b w:val="0"/>
                                          </w:rPr>
                                        </w:pPr>
                                      </w:p>
                                    </w:tc>
                                    <w:tc>
                                      <w:tcPr>
                                        <w:tcW w:w="10444" w:type="dxa"/>
                                        <w:gridSpan w:val="2"/>
                                        <w:shd w:val="clear" w:color="auto" w:fill="auto"/>
                                      </w:tcPr>
                                      <w:p w14:paraId="0F5371E1" w14:textId="7026AB75" w:rsidR="00E0450C" w:rsidRPr="005868C4" w:rsidRDefault="00E0450C" w:rsidP="00126081">
                                        <w:pPr>
                                          <w:rPr>
                                            <w:b w:val="0"/>
                                          </w:rPr>
                                        </w:pPr>
                                      </w:p>
                                    </w:tc>
                                  </w:tr>
                                  <w:tr w:rsidR="00E0450C" w:rsidRPr="005868C4" w14:paraId="1980BF6C" w14:textId="77777777" w:rsidTr="00277AF4">
                                    <w:tc>
                                      <w:tcPr>
                                        <w:tcW w:w="2359" w:type="dxa"/>
                                      </w:tcPr>
                                      <w:p w14:paraId="10F96408" w14:textId="77777777" w:rsidR="00E0450C" w:rsidRPr="005868C4" w:rsidRDefault="00E0450C" w:rsidP="008E13BD">
                                        <w:pPr>
                                          <w:spacing w:line="276" w:lineRule="auto"/>
                                          <w:rPr>
                                            <w:b w:val="0"/>
                                          </w:rPr>
                                        </w:pPr>
                                      </w:p>
                                    </w:tc>
                                    <w:tc>
                                      <w:tcPr>
                                        <w:tcW w:w="10444" w:type="dxa"/>
                                        <w:gridSpan w:val="2"/>
                                        <w:shd w:val="clear" w:color="auto" w:fill="auto"/>
                                      </w:tcPr>
                                      <w:p w14:paraId="50EFC5B6" w14:textId="2D863704" w:rsidR="00E0450C" w:rsidRPr="005868C4" w:rsidRDefault="00E0450C" w:rsidP="00126081">
                                        <w:pPr>
                                          <w:rPr>
                                            <w:b w:val="0"/>
                                          </w:rPr>
                                        </w:pPr>
                                        <w:r w:rsidRPr="005868C4">
                                          <w:rPr>
                                            <w:b w:val="0"/>
                                          </w:rPr>
                                          <w:t xml:space="preserve">. </w:t>
                                        </w:r>
                                        <w:r w:rsidRPr="005868C4">
                                          <w:rPr>
                                            <w:sz w:val="22"/>
                                            <w:szCs w:val="22"/>
                                          </w:rPr>
                                          <w:t>* Tầm ném xa L của vật :</w:t>
                                        </w:r>
                                      </w:p>
                                    </w:tc>
                                  </w:tr>
                                  <w:tr w:rsidR="00E0450C" w:rsidRPr="005868C4" w14:paraId="51653322" w14:textId="77777777" w:rsidTr="00277AF4">
                                    <w:tc>
                                      <w:tcPr>
                                        <w:tcW w:w="2359" w:type="dxa"/>
                                      </w:tcPr>
                                      <w:p w14:paraId="0D5FD9BE" w14:textId="77777777" w:rsidR="00E0450C" w:rsidRPr="005868C4" w:rsidRDefault="00E0450C" w:rsidP="008E13BD">
                                        <w:pPr>
                                          <w:spacing w:line="276" w:lineRule="auto"/>
                                          <w:rPr>
                                            <w:b w:val="0"/>
                                          </w:rPr>
                                        </w:pPr>
                                      </w:p>
                                    </w:tc>
                                    <w:tc>
                                      <w:tcPr>
                                        <w:tcW w:w="10444" w:type="dxa"/>
                                        <w:gridSpan w:val="2"/>
                                        <w:shd w:val="clear" w:color="auto" w:fill="auto"/>
                                      </w:tcPr>
                                      <w:p w14:paraId="7B3C3FB6" w14:textId="4A7F36A3" w:rsidR="00E0450C" w:rsidRPr="005868C4" w:rsidRDefault="00E0450C" w:rsidP="00126081">
                                        <w:pPr>
                                          <w:rPr>
                                            <w:b w:val="0"/>
                                          </w:rPr>
                                        </w:pPr>
                                      </w:p>
                                    </w:tc>
                                  </w:tr>
                                  <w:tr w:rsidR="00E0450C" w:rsidRPr="005868C4" w14:paraId="49FF77AD" w14:textId="77777777" w:rsidTr="00277AF4">
                                    <w:tc>
                                      <w:tcPr>
                                        <w:tcW w:w="2359" w:type="dxa"/>
                                      </w:tcPr>
                                      <w:p w14:paraId="42244560" w14:textId="77777777" w:rsidR="00E0450C" w:rsidRPr="005868C4" w:rsidRDefault="00E0450C" w:rsidP="008E13BD">
                                        <w:pPr>
                                          <w:spacing w:line="276" w:lineRule="auto"/>
                                          <w:rPr>
                                            <w:b w:val="0"/>
                                          </w:rPr>
                                        </w:pPr>
                                      </w:p>
                                    </w:tc>
                                    <w:tc>
                                      <w:tcPr>
                                        <w:tcW w:w="10444" w:type="dxa"/>
                                        <w:gridSpan w:val="2"/>
                                        <w:shd w:val="clear" w:color="auto" w:fill="auto"/>
                                      </w:tcPr>
                                      <w:p w14:paraId="32678FAC" w14:textId="31310F4A" w:rsidR="00E0450C" w:rsidRPr="005868C4" w:rsidRDefault="00E0450C" w:rsidP="00126081">
                                        <w:pPr>
                                          <w:rPr>
                                            <w:b w:val="0"/>
                                          </w:rPr>
                                        </w:pPr>
                                      </w:p>
                                    </w:tc>
                                  </w:tr>
                                  <w:tr w:rsidR="00E0450C" w:rsidRPr="005868C4" w14:paraId="35B1DE63" w14:textId="77777777" w:rsidTr="00277AF4">
                                    <w:tc>
                                      <w:tcPr>
                                        <w:tcW w:w="2359" w:type="dxa"/>
                                      </w:tcPr>
                                      <w:p w14:paraId="30A7E869" w14:textId="77777777" w:rsidR="00E0450C" w:rsidRPr="005868C4" w:rsidRDefault="00E0450C" w:rsidP="008E13BD">
                                        <w:pPr>
                                          <w:spacing w:line="276" w:lineRule="auto"/>
                                          <w:rPr>
                                            <w:b w:val="0"/>
                                          </w:rPr>
                                        </w:pPr>
                                      </w:p>
                                    </w:tc>
                                    <w:tc>
                                      <w:tcPr>
                                        <w:tcW w:w="10444" w:type="dxa"/>
                                        <w:gridSpan w:val="2"/>
                                        <w:shd w:val="clear" w:color="auto" w:fill="auto"/>
                                      </w:tcPr>
                                      <w:p w14:paraId="689EF88B" w14:textId="04865643" w:rsidR="00E0450C" w:rsidRPr="005868C4" w:rsidRDefault="00E0450C" w:rsidP="00126081">
                                        <w:pPr>
                                          <w:rPr>
                                            <w:b w:val="0"/>
                                          </w:rPr>
                                        </w:pPr>
                                        <w:r w:rsidRPr="005868C4">
                                          <w:rPr>
                                            <w:b w:val="0"/>
                                          </w:rPr>
                                          <w:t xml:space="preserve">. </w:t>
                                        </w:r>
                                        <w:r w:rsidRPr="005868C4">
                                          <w:rPr>
                                            <w:sz w:val="22"/>
                                            <w:szCs w:val="22"/>
                                          </w:rPr>
                                          <w:t>* Vận tốc của vật tại thời điểm t :</w:t>
                                        </w:r>
                                      </w:p>
                                    </w:tc>
                                  </w:tr>
                                  <w:tr w:rsidR="00E0450C" w:rsidRPr="005868C4" w14:paraId="2C4B8B4D" w14:textId="77777777" w:rsidTr="00277AF4">
                                    <w:tc>
                                      <w:tcPr>
                                        <w:tcW w:w="2359" w:type="dxa"/>
                                      </w:tcPr>
                                      <w:p w14:paraId="73546F49" w14:textId="77777777" w:rsidR="00E0450C" w:rsidRPr="005868C4" w:rsidRDefault="00E0450C" w:rsidP="008E13BD">
                                        <w:pPr>
                                          <w:spacing w:line="276" w:lineRule="auto"/>
                                          <w:rPr>
                                            <w:b w:val="0"/>
                                          </w:rPr>
                                        </w:pPr>
                                      </w:p>
                                    </w:tc>
                                    <w:tc>
                                      <w:tcPr>
                                        <w:tcW w:w="10444" w:type="dxa"/>
                                        <w:gridSpan w:val="2"/>
                                        <w:shd w:val="clear" w:color="auto" w:fill="auto"/>
                                      </w:tcPr>
                                      <w:p w14:paraId="03AD5968" w14:textId="348BD418" w:rsidR="00E0450C" w:rsidRPr="005868C4" w:rsidRDefault="00E0450C" w:rsidP="00126081">
                                        <w:pPr>
                                          <w:rPr>
                                            <w:b w:val="0"/>
                                          </w:rPr>
                                        </w:pPr>
                                      </w:p>
                                    </w:tc>
                                  </w:tr>
                                  <w:tr w:rsidR="00E0450C" w:rsidRPr="005868C4" w14:paraId="52B1E25B" w14:textId="77777777" w:rsidTr="00277AF4">
                                    <w:tc>
                                      <w:tcPr>
                                        <w:tcW w:w="2359" w:type="dxa"/>
                                      </w:tcPr>
                                      <w:p w14:paraId="35B016D5" w14:textId="77777777" w:rsidR="00E0450C" w:rsidRPr="005868C4" w:rsidRDefault="00E0450C" w:rsidP="008E13BD">
                                        <w:pPr>
                                          <w:spacing w:line="276" w:lineRule="auto"/>
                                          <w:rPr>
                                            <w:b w:val="0"/>
                                          </w:rPr>
                                        </w:pPr>
                                      </w:p>
                                    </w:tc>
                                    <w:tc>
                                      <w:tcPr>
                                        <w:tcW w:w="10444" w:type="dxa"/>
                                        <w:gridSpan w:val="2"/>
                                        <w:shd w:val="clear" w:color="auto" w:fill="auto"/>
                                      </w:tcPr>
                                      <w:p w14:paraId="692BDC5E" w14:textId="093E4A2B" w:rsidR="00E0450C" w:rsidRPr="005868C4" w:rsidRDefault="00E0450C" w:rsidP="00126081">
                                        <w:pPr>
                                          <w:rPr>
                                            <w:b w:val="0"/>
                                            <w:sz w:val="22"/>
                                            <w:szCs w:val="22"/>
                                          </w:rPr>
                                        </w:pPr>
                                        <w:r w:rsidRPr="005868C4">
                                          <w:rPr>
                                            <w:b w:val="0"/>
                                          </w:rPr>
                                          <w:t>.</w:t>
                                        </w:r>
                                        <w:r w:rsidRPr="005868C4">
                                          <w:rPr>
                                            <w:b w:val="0"/>
                                            <w:sz w:val="22"/>
                                            <w:szCs w:val="22"/>
                                          </w:rPr>
                                          <w:t xml:space="preserve">        + Vận tốc của vật khi chạm đất :</w:t>
                                        </w:r>
                                      </w:p>
                                    </w:tc>
                                  </w:tr>
                                  <w:tr w:rsidR="00E0450C" w:rsidRPr="005868C4" w14:paraId="4308383A" w14:textId="77777777" w:rsidTr="00277AF4">
                                    <w:tc>
                                      <w:tcPr>
                                        <w:tcW w:w="2359" w:type="dxa"/>
                                      </w:tcPr>
                                      <w:p w14:paraId="30B1718B" w14:textId="77777777" w:rsidR="00E0450C" w:rsidRPr="005868C4" w:rsidRDefault="00E0450C" w:rsidP="008E13BD">
                                        <w:pPr>
                                          <w:spacing w:line="276" w:lineRule="auto"/>
                                          <w:rPr>
                                            <w:b w:val="0"/>
                                          </w:rPr>
                                        </w:pPr>
                                      </w:p>
                                    </w:tc>
                                    <w:tc>
                                      <w:tcPr>
                                        <w:tcW w:w="10444" w:type="dxa"/>
                                        <w:gridSpan w:val="2"/>
                                        <w:shd w:val="clear" w:color="auto" w:fill="auto"/>
                                      </w:tcPr>
                                      <w:p w14:paraId="0D459F98" w14:textId="3F68C099" w:rsidR="00E0450C" w:rsidRPr="005868C4" w:rsidRDefault="00E0450C" w:rsidP="00126081">
                                        <w:pPr>
                                          <w:rPr>
                                            <w:b w:val="0"/>
                                          </w:rPr>
                                        </w:pPr>
                                      </w:p>
                                    </w:tc>
                                  </w:tr>
                                  <w:tr w:rsidR="00E0450C" w:rsidRPr="005868C4" w14:paraId="1C93359E" w14:textId="77777777" w:rsidTr="00277AF4">
                                    <w:tc>
                                      <w:tcPr>
                                        <w:tcW w:w="2359" w:type="dxa"/>
                                      </w:tcPr>
                                      <w:p w14:paraId="7F75D498" w14:textId="77777777" w:rsidR="00E0450C" w:rsidRPr="005868C4" w:rsidRDefault="00E0450C" w:rsidP="008E13BD">
                                        <w:pPr>
                                          <w:spacing w:line="276" w:lineRule="auto"/>
                                          <w:rPr>
                                            <w:b w:val="0"/>
                                          </w:rPr>
                                        </w:pPr>
                                      </w:p>
                                    </w:tc>
                                    <w:tc>
                                      <w:tcPr>
                                        <w:tcW w:w="10444" w:type="dxa"/>
                                        <w:gridSpan w:val="2"/>
                                        <w:shd w:val="clear" w:color="auto" w:fill="auto"/>
                                      </w:tcPr>
                                      <w:p w14:paraId="2D61D0C7" w14:textId="225DB1AC" w:rsidR="00E0450C" w:rsidRPr="005868C4" w:rsidRDefault="00E0450C" w:rsidP="00126081">
                                        <w:pPr>
                                          <w:rPr>
                                            <w:b w:val="0"/>
                                          </w:rPr>
                                        </w:pPr>
                                        <w:r w:rsidRPr="005868C4">
                                          <w:rPr>
                                            <w:b w:val="0"/>
                                          </w:rPr>
                                          <w:t>.</w:t>
                                        </w:r>
                                      </w:p>
                                    </w:tc>
                                  </w:tr>
                                  <w:tr w:rsidR="00E0450C" w:rsidRPr="005868C4" w14:paraId="3650E35B" w14:textId="77777777" w:rsidTr="00090F3F">
                                    <w:tc>
                                      <w:tcPr>
                                        <w:tcW w:w="12803" w:type="dxa"/>
                                        <w:gridSpan w:val="3"/>
                                      </w:tcPr>
                                      <w:p w14:paraId="567CA146" w14:textId="6669C580" w:rsidR="00E0450C" w:rsidRPr="005868C4" w:rsidRDefault="00E0450C" w:rsidP="00126081">
                                        <w:pPr>
                                          <w:spacing w:line="276" w:lineRule="auto"/>
                                          <w:rPr>
                                            <w:b w:val="0"/>
                                            <w:iCs/>
                                            <w:sz w:val="21"/>
                                            <w:szCs w:val="21"/>
                                          </w:rPr>
                                        </w:pPr>
                                        <w:r w:rsidRPr="005868C4">
                                          <w:rPr>
                                            <w:b w:val="0"/>
                                          </w:rPr>
                                          <w:t xml:space="preserve">. </w:t>
                                        </w:r>
                                        <w:r w:rsidRPr="005868C4">
                                          <w:rPr>
                                            <w:iCs/>
                                            <w:sz w:val="21"/>
                                            <w:szCs w:val="21"/>
                                          </w:rPr>
                                          <w:t>2.</w:t>
                                        </w:r>
                                        <w:r w:rsidRPr="005868C4">
                                          <w:rPr>
                                            <w:b w:val="0"/>
                                            <w:iCs/>
                                            <w:sz w:val="21"/>
                                            <w:szCs w:val="21"/>
                                          </w:rPr>
                                          <w:t xml:space="preserve"> </w:t>
                                        </w:r>
                                        <w:r w:rsidRPr="005868C4">
                                          <w:rPr>
                                            <w:iCs/>
                                            <w:sz w:val="21"/>
                                            <w:szCs w:val="21"/>
                                            <w:u w:val="single"/>
                                          </w:rPr>
                                          <w:t xml:space="preserve">Vận dụng </w:t>
                                        </w:r>
                                        <w:r w:rsidRPr="005868C4">
                                          <w:rPr>
                                            <w:iCs/>
                                            <w:sz w:val="21"/>
                                            <w:szCs w:val="21"/>
                                          </w:rPr>
                                          <w:t xml:space="preserve">: </w:t>
                                        </w:r>
                                        <w:r w:rsidRPr="005868C4">
                                          <w:rPr>
                                            <w:b w:val="0"/>
                                            <w:iCs/>
                                            <w:sz w:val="21"/>
                                            <w:szCs w:val="21"/>
                                          </w:rPr>
                                          <w:t>Một vật được ném ngang ở độ cao h = 80m với vận tốc đầu v</w:t>
                                        </w:r>
                                        <w:r w:rsidRPr="005868C4">
                                          <w:rPr>
                                            <w:b w:val="0"/>
                                            <w:iCs/>
                                            <w:sz w:val="21"/>
                                            <w:szCs w:val="21"/>
                                            <w:vertAlign w:val="subscript"/>
                                          </w:rPr>
                                          <w:t>o</w:t>
                                        </w:r>
                                        <w:r w:rsidRPr="005868C4">
                                          <w:rPr>
                                            <w:b w:val="0"/>
                                            <w:iCs/>
                                            <w:sz w:val="21"/>
                                            <w:szCs w:val="21"/>
                                          </w:rPr>
                                          <w:t xml:space="preserve"> = 20m/s. Lấy g = 10m/s</w:t>
                                        </w:r>
                                        <w:r w:rsidRPr="005868C4">
                                          <w:rPr>
                                            <w:b w:val="0"/>
                                            <w:iCs/>
                                            <w:sz w:val="21"/>
                                            <w:szCs w:val="21"/>
                                            <w:vertAlign w:val="superscript"/>
                                          </w:rPr>
                                          <w:t>2</w:t>
                                        </w:r>
                                      </w:p>
                                      <w:p w14:paraId="0643E116" w14:textId="7BB87597" w:rsidR="00E0450C" w:rsidRPr="005868C4" w:rsidRDefault="00E0450C" w:rsidP="00126081">
                                        <w:pPr>
                                          <w:spacing w:line="276" w:lineRule="auto"/>
                                          <w:rPr>
                                            <w:b w:val="0"/>
                                            <w:iCs/>
                                            <w:sz w:val="21"/>
                                            <w:szCs w:val="21"/>
                                          </w:rPr>
                                        </w:pPr>
                                        <w:r w:rsidRPr="005868C4">
                                          <w:rPr>
                                            <w:b w:val="0"/>
                                            <w:iCs/>
                                            <w:sz w:val="21"/>
                                            <w:szCs w:val="21"/>
                                          </w:rPr>
                                          <w:t xml:space="preserve">a. Lập phương trình quỹ đạo của vật.                           </w:t>
                                        </w:r>
                                        <w:r w:rsidRPr="005868C4">
                                          <w:rPr>
                                            <w:b w:val="0"/>
                                            <w:sz w:val="22"/>
                                            <w:szCs w:val="22"/>
                                          </w:rPr>
                                          <w:t xml:space="preserve">b. Tính thời gian chuyển động và tầm bay xa của </w:t>
                                        </w:r>
                                        <w:proofErr w:type="gramStart"/>
                                        <w:r w:rsidRPr="005868C4">
                                          <w:rPr>
                                            <w:b w:val="0"/>
                                            <w:sz w:val="22"/>
                                            <w:szCs w:val="22"/>
                                          </w:rPr>
                                          <w:t>vật ?</w:t>
                                        </w:r>
                                        <w:proofErr w:type="gramEnd"/>
                                      </w:p>
                                      <w:p w14:paraId="751EB69F" w14:textId="77777777" w:rsidR="00E0450C" w:rsidRPr="005868C4" w:rsidRDefault="00E0450C" w:rsidP="00126081">
                                        <w:pPr>
                                          <w:spacing w:line="276" w:lineRule="auto"/>
                                          <w:rPr>
                                            <w:b w:val="0"/>
                                            <w:sz w:val="22"/>
                                            <w:szCs w:val="22"/>
                                          </w:rPr>
                                        </w:pPr>
                                        <w:r w:rsidRPr="005868C4">
                                          <w:rPr>
                                            <w:b w:val="0"/>
                                            <w:sz w:val="22"/>
                                            <w:szCs w:val="22"/>
                                          </w:rPr>
                                          <w:t xml:space="preserve">c. Xác định vận tốc của vật khi chạm </w:t>
                                        </w:r>
                                        <w:proofErr w:type="gramStart"/>
                                        <w:r w:rsidRPr="005868C4">
                                          <w:rPr>
                                            <w:b w:val="0"/>
                                            <w:sz w:val="22"/>
                                            <w:szCs w:val="22"/>
                                          </w:rPr>
                                          <w:t>đất ?</w:t>
                                        </w:r>
                                        <w:proofErr w:type="gramEnd"/>
                                      </w:p>
                                    </w:tc>
                                  </w:tr>
                                  <w:tr w:rsidR="00E0450C" w:rsidRPr="005868C4" w14:paraId="18AC3A21" w14:textId="77777777" w:rsidTr="00277AF4">
                                    <w:trPr>
                                      <w:gridAfter w:val="1"/>
                                      <w:wAfter w:w="2778" w:type="dxa"/>
                                    </w:trPr>
                                    <w:tc>
                                      <w:tcPr>
                                        <w:tcW w:w="2359" w:type="dxa"/>
                                      </w:tcPr>
                                      <w:p w14:paraId="32A1D4B2" w14:textId="77777777" w:rsidR="00E0450C" w:rsidRPr="005868C4" w:rsidRDefault="00E0450C" w:rsidP="008E13BD">
                                        <w:pPr>
                                          <w:spacing w:line="276" w:lineRule="auto"/>
                                          <w:rPr>
                                            <w:b w:val="0"/>
                                          </w:rPr>
                                        </w:pPr>
                                      </w:p>
                                    </w:tc>
                                    <w:tc>
                                      <w:tcPr>
                                        <w:tcW w:w="7666" w:type="dxa"/>
                                        <w:shd w:val="clear" w:color="auto" w:fill="auto"/>
                                      </w:tcPr>
                                      <w:p w14:paraId="582EDB9F" w14:textId="33ED534F" w:rsidR="00E0450C" w:rsidRPr="005868C4" w:rsidRDefault="00E0450C" w:rsidP="008E13BD">
                                        <w:pPr>
                                          <w:spacing w:line="276" w:lineRule="auto"/>
                                          <w:rPr>
                                            <w:b w:val="0"/>
                                          </w:rPr>
                                        </w:pPr>
                                      </w:p>
                                    </w:tc>
                                  </w:tr>
                                  <w:tr w:rsidR="00E0450C" w:rsidRPr="005868C4" w14:paraId="5FA02D65" w14:textId="77777777" w:rsidTr="00277AF4">
                                    <w:trPr>
                                      <w:gridAfter w:val="1"/>
                                      <w:wAfter w:w="2778" w:type="dxa"/>
                                    </w:trPr>
                                    <w:tc>
                                      <w:tcPr>
                                        <w:tcW w:w="2359" w:type="dxa"/>
                                      </w:tcPr>
                                      <w:p w14:paraId="39FC6AAE" w14:textId="77777777" w:rsidR="00E0450C" w:rsidRPr="005868C4" w:rsidRDefault="00E0450C" w:rsidP="008E13BD">
                                        <w:pPr>
                                          <w:spacing w:line="276" w:lineRule="auto"/>
                                          <w:rPr>
                                            <w:b w:val="0"/>
                                          </w:rPr>
                                        </w:pPr>
                                      </w:p>
                                    </w:tc>
                                    <w:tc>
                                      <w:tcPr>
                                        <w:tcW w:w="7666" w:type="dxa"/>
                                        <w:shd w:val="clear" w:color="auto" w:fill="auto"/>
                                      </w:tcPr>
                                      <w:p w14:paraId="223ED5E3" w14:textId="056976BA" w:rsidR="00E0450C" w:rsidRPr="005868C4" w:rsidRDefault="00E0450C" w:rsidP="008E13BD">
                                        <w:pPr>
                                          <w:spacing w:line="276" w:lineRule="auto"/>
                                          <w:rPr>
                                            <w:b w:val="0"/>
                                          </w:rPr>
                                        </w:pPr>
                                      </w:p>
                                    </w:tc>
                                  </w:tr>
                                  <w:tr w:rsidR="00E0450C" w:rsidRPr="005868C4" w14:paraId="06D7FB40" w14:textId="77777777" w:rsidTr="00277AF4">
                                    <w:trPr>
                                      <w:gridAfter w:val="1"/>
                                      <w:wAfter w:w="2778" w:type="dxa"/>
                                    </w:trPr>
                                    <w:tc>
                                      <w:tcPr>
                                        <w:tcW w:w="2359" w:type="dxa"/>
                                      </w:tcPr>
                                      <w:p w14:paraId="33120297" w14:textId="77777777" w:rsidR="00E0450C" w:rsidRPr="005868C4" w:rsidRDefault="00E0450C" w:rsidP="008E13BD">
                                        <w:pPr>
                                          <w:spacing w:line="276" w:lineRule="auto"/>
                                          <w:rPr>
                                            <w:b w:val="0"/>
                                          </w:rPr>
                                        </w:pPr>
                                      </w:p>
                                    </w:tc>
                                    <w:tc>
                                      <w:tcPr>
                                        <w:tcW w:w="7666" w:type="dxa"/>
                                        <w:shd w:val="clear" w:color="auto" w:fill="auto"/>
                                      </w:tcPr>
                                      <w:p w14:paraId="1EFA63EB" w14:textId="23955607" w:rsidR="00E0450C" w:rsidRPr="005868C4" w:rsidRDefault="00E0450C" w:rsidP="008E13BD">
                                        <w:pPr>
                                          <w:spacing w:line="276" w:lineRule="auto"/>
                                          <w:rPr>
                                            <w:b w:val="0"/>
                                          </w:rPr>
                                        </w:pPr>
                                      </w:p>
                                    </w:tc>
                                  </w:tr>
                                  <w:tr w:rsidR="00E0450C" w:rsidRPr="005868C4" w14:paraId="5C374E30" w14:textId="77777777" w:rsidTr="00277AF4">
                                    <w:trPr>
                                      <w:gridAfter w:val="1"/>
                                      <w:wAfter w:w="2778" w:type="dxa"/>
                                    </w:trPr>
                                    <w:tc>
                                      <w:tcPr>
                                        <w:tcW w:w="2359" w:type="dxa"/>
                                      </w:tcPr>
                                      <w:p w14:paraId="1D00EB22" w14:textId="77777777" w:rsidR="00E0450C" w:rsidRPr="005868C4" w:rsidRDefault="00E0450C" w:rsidP="008E13BD">
                                        <w:pPr>
                                          <w:spacing w:line="276" w:lineRule="auto"/>
                                          <w:rPr>
                                            <w:b w:val="0"/>
                                          </w:rPr>
                                        </w:pPr>
                                      </w:p>
                                    </w:tc>
                                    <w:tc>
                                      <w:tcPr>
                                        <w:tcW w:w="7666" w:type="dxa"/>
                                        <w:shd w:val="clear" w:color="auto" w:fill="auto"/>
                                      </w:tcPr>
                                      <w:p w14:paraId="26CE87AA" w14:textId="54FA2F99" w:rsidR="00E0450C" w:rsidRPr="005868C4" w:rsidRDefault="00E0450C" w:rsidP="008E13BD">
                                        <w:pPr>
                                          <w:spacing w:line="276" w:lineRule="auto"/>
                                          <w:rPr>
                                            <w:b w:val="0"/>
                                          </w:rPr>
                                        </w:pPr>
                                      </w:p>
                                    </w:tc>
                                  </w:tr>
                                  <w:tr w:rsidR="00E0450C" w:rsidRPr="005868C4" w14:paraId="590F31F2" w14:textId="77777777" w:rsidTr="00277AF4">
                                    <w:trPr>
                                      <w:gridAfter w:val="1"/>
                                      <w:wAfter w:w="2778" w:type="dxa"/>
                                    </w:trPr>
                                    <w:tc>
                                      <w:tcPr>
                                        <w:tcW w:w="2359" w:type="dxa"/>
                                      </w:tcPr>
                                      <w:p w14:paraId="5EAC0549" w14:textId="77777777" w:rsidR="00E0450C" w:rsidRPr="005868C4" w:rsidRDefault="00E0450C" w:rsidP="008E13BD">
                                        <w:pPr>
                                          <w:spacing w:line="276" w:lineRule="auto"/>
                                          <w:rPr>
                                            <w:b w:val="0"/>
                                          </w:rPr>
                                        </w:pPr>
                                      </w:p>
                                    </w:tc>
                                    <w:tc>
                                      <w:tcPr>
                                        <w:tcW w:w="7666" w:type="dxa"/>
                                        <w:shd w:val="clear" w:color="auto" w:fill="auto"/>
                                      </w:tcPr>
                                      <w:p w14:paraId="50BF6193" w14:textId="47493611" w:rsidR="00E0450C" w:rsidRPr="005868C4" w:rsidRDefault="00E0450C" w:rsidP="008E13BD">
                                        <w:pPr>
                                          <w:spacing w:line="276" w:lineRule="auto"/>
                                          <w:rPr>
                                            <w:b w:val="0"/>
                                          </w:rPr>
                                        </w:pPr>
                                      </w:p>
                                    </w:tc>
                                  </w:tr>
                                  <w:tr w:rsidR="00E0450C" w:rsidRPr="005868C4" w14:paraId="7C9FDACB" w14:textId="77777777" w:rsidTr="00277AF4">
                                    <w:trPr>
                                      <w:gridAfter w:val="1"/>
                                      <w:wAfter w:w="2778" w:type="dxa"/>
                                    </w:trPr>
                                    <w:tc>
                                      <w:tcPr>
                                        <w:tcW w:w="2359" w:type="dxa"/>
                                      </w:tcPr>
                                      <w:p w14:paraId="0F83B029" w14:textId="77777777" w:rsidR="00E0450C" w:rsidRPr="005868C4" w:rsidRDefault="00E0450C" w:rsidP="008E13BD">
                                        <w:pPr>
                                          <w:spacing w:line="276" w:lineRule="auto"/>
                                          <w:rPr>
                                            <w:b w:val="0"/>
                                          </w:rPr>
                                        </w:pPr>
                                      </w:p>
                                    </w:tc>
                                    <w:tc>
                                      <w:tcPr>
                                        <w:tcW w:w="7666" w:type="dxa"/>
                                        <w:shd w:val="clear" w:color="auto" w:fill="auto"/>
                                      </w:tcPr>
                                      <w:p w14:paraId="36FC002F" w14:textId="0853BCEE" w:rsidR="00E0450C" w:rsidRPr="005868C4" w:rsidRDefault="00E0450C" w:rsidP="008E13BD">
                                        <w:pPr>
                                          <w:spacing w:line="276" w:lineRule="auto"/>
                                          <w:rPr>
                                            <w:b w:val="0"/>
                                          </w:rPr>
                                        </w:pPr>
                                      </w:p>
                                    </w:tc>
                                  </w:tr>
                                </w:tbl>
                                <w:p w14:paraId="7FEF8135" w14:textId="77777777" w:rsidR="00E0450C" w:rsidRPr="005868C4" w:rsidRDefault="00E0450C" w:rsidP="00126081">
                                  <w:pPr>
                                    <w:jc w:val="both"/>
                                    <w:rPr>
                                      <w:sz w:val="21"/>
                                      <w:szCs w:val="21"/>
                                    </w:rPr>
                                  </w:pPr>
                                  <w:r w:rsidRPr="005868C4">
                                    <w:rPr>
                                      <w:sz w:val="21"/>
                                      <w:szCs w:val="21"/>
                                    </w:rPr>
                                    <w:t>III. PHIẾU HỌC TẬP VẬN DỤNG.</w:t>
                                  </w:r>
                                </w:p>
                                <w:p w14:paraId="223CD966" w14:textId="77777777" w:rsidR="00E0450C" w:rsidRPr="00126081" w:rsidRDefault="00E0450C" w:rsidP="00126081">
                                  <w:pPr>
                                    <w:jc w:val="both"/>
                                    <w:rPr>
                                      <w:b w:val="0"/>
                                      <w:sz w:val="21"/>
                                      <w:szCs w:val="21"/>
                                      <w:lang w:val="pt-BR"/>
                                    </w:rPr>
                                  </w:pPr>
                                  <w:r w:rsidRPr="00126081">
                                    <w:rPr>
                                      <w:sz w:val="21"/>
                                      <w:szCs w:val="21"/>
                                      <w:u w:val="single"/>
                                      <w:lang w:val="pt-BR"/>
                                    </w:rPr>
                                    <w:t xml:space="preserve">Câu 1: </w:t>
                                  </w:r>
                                  <w:r w:rsidRPr="00126081">
                                    <w:rPr>
                                      <w:b w:val="0"/>
                                      <w:sz w:val="21"/>
                                      <w:szCs w:val="21"/>
                                      <w:lang w:val="pt-BR"/>
                                    </w:rPr>
                                    <w:t xml:space="preserve">Công thức tính thời gian chuyển động của vật ném ngang là: </w:t>
                                  </w:r>
                                </w:p>
                                <w:p w14:paraId="136CDD5F" w14:textId="05926F21" w:rsidR="00E0450C" w:rsidRPr="00126081" w:rsidRDefault="00E0450C" w:rsidP="00126081">
                                  <w:pPr>
                                    <w:jc w:val="both"/>
                                    <w:rPr>
                                      <w:b w:val="0"/>
                                      <w:sz w:val="21"/>
                                      <w:szCs w:val="21"/>
                                      <w:lang w:val="pt-BR"/>
                                    </w:rPr>
                                  </w:pPr>
                                  <w:r w:rsidRPr="00126081">
                                    <w:rPr>
                                      <w:b w:val="0"/>
                                      <w:sz w:val="21"/>
                                      <w:szCs w:val="21"/>
                                      <w:lang w:val="pt-BR"/>
                                    </w:rPr>
                                    <w:t xml:space="preserve">A. </w:t>
                                  </w:r>
                                  <w:r w:rsidR="000A6FF3" w:rsidRPr="000A6FF3">
                                    <w:rPr>
                                      <w:b w:val="0"/>
                                      <w:noProof/>
                                      <w:position w:val="-30"/>
                                      <w:sz w:val="21"/>
                                      <w:szCs w:val="21"/>
                                    </w:rPr>
                                    <w:object w:dxaOrig="872" w:dyaOrig="789" w14:anchorId="3CD3A8C4">
                                      <v:shape id="_x0000_i1181" type="#_x0000_t75" alt="" style="width:43.5pt;height:39.75pt;mso-width-percent:0;mso-height-percent:0;mso-width-percent:0;mso-height-percent:0" o:ole="">
                                        <v:imagedata r:id="rId470" o:title=""/>
                                      </v:shape>
                                      <o:OLEObject Type="Embed" ProgID="Equation.3" ShapeID="_x0000_i1181" DrawAspect="Content" ObjectID="_1691503523" r:id="rId471"/>
                                    </w:object>
                                  </w:r>
                                  <w:r w:rsidRPr="00126081">
                                    <w:rPr>
                                      <w:b w:val="0"/>
                                      <w:sz w:val="21"/>
                                      <w:szCs w:val="21"/>
                                      <w:lang w:val="pt-BR"/>
                                    </w:rPr>
                                    <w:t>.</w:t>
                                  </w:r>
                                  <w:r w:rsidRPr="00126081">
                                    <w:rPr>
                                      <w:b w:val="0"/>
                                      <w:sz w:val="21"/>
                                      <w:szCs w:val="21"/>
                                      <w:lang w:val="pt-BR"/>
                                    </w:rPr>
                                    <w:tab/>
                                  </w:r>
                                  <w:r w:rsidRPr="00126081">
                                    <w:rPr>
                                      <w:b w:val="0"/>
                                      <w:sz w:val="21"/>
                                      <w:szCs w:val="21"/>
                                      <w:lang w:val="pt-BR"/>
                                    </w:rPr>
                                    <w:tab/>
                                  </w:r>
                                  <w:r w:rsidRPr="00126081">
                                    <w:rPr>
                                      <w:b w:val="0"/>
                                      <w:sz w:val="21"/>
                                      <w:szCs w:val="21"/>
                                      <w:lang w:val="pt-BR"/>
                                    </w:rPr>
                                    <w:tab/>
                                    <w:t xml:space="preserve">B. </w:t>
                                  </w:r>
                                  <w:r w:rsidR="000A6FF3" w:rsidRPr="000A6FF3">
                                    <w:rPr>
                                      <w:b w:val="0"/>
                                      <w:noProof/>
                                      <w:position w:val="-30"/>
                                      <w:sz w:val="21"/>
                                      <w:szCs w:val="21"/>
                                    </w:rPr>
                                    <w:object w:dxaOrig="789" w:dyaOrig="789" w14:anchorId="21DDE952">
                                      <v:shape id="_x0000_i1182" type="#_x0000_t75" alt="" style="width:39.75pt;height:39.75pt;mso-width-percent:0;mso-height-percent:0;mso-width-percent:0;mso-height-percent:0" o:ole="">
                                        <v:imagedata r:id="rId472" o:title=""/>
                                      </v:shape>
                                      <o:OLEObject Type="Embed" ProgID="Equation.3" ShapeID="_x0000_i1182" DrawAspect="Content" ObjectID="_1691503524" r:id="rId473"/>
                                    </w:object>
                                  </w:r>
                                  <w:r w:rsidRPr="00126081">
                                    <w:rPr>
                                      <w:b w:val="0"/>
                                      <w:sz w:val="21"/>
                                      <w:szCs w:val="21"/>
                                      <w:lang w:val="pt-BR"/>
                                    </w:rPr>
                                    <w:t>.</w:t>
                                  </w:r>
                                  <w:r w:rsidRPr="00126081">
                                    <w:rPr>
                                      <w:b w:val="0"/>
                                      <w:sz w:val="21"/>
                                      <w:szCs w:val="21"/>
                                      <w:lang w:val="pt-BR"/>
                                    </w:rPr>
                                    <w:tab/>
                                  </w:r>
                                  <w:r w:rsidRPr="00126081">
                                    <w:rPr>
                                      <w:b w:val="0"/>
                                      <w:sz w:val="21"/>
                                      <w:szCs w:val="21"/>
                                      <w:lang w:val="pt-BR"/>
                                    </w:rPr>
                                    <w:tab/>
                                  </w:r>
                                  <w:r w:rsidRPr="00126081">
                                    <w:rPr>
                                      <w:b w:val="0"/>
                                      <w:sz w:val="21"/>
                                      <w:szCs w:val="21"/>
                                      <w:lang w:val="pt-BR"/>
                                    </w:rPr>
                                    <w:tab/>
                                    <w:t xml:space="preserve">C. </w:t>
                                  </w:r>
                                  <w:r w:rsidR="000A6FF3" w:rsidRPr="000A6FF3">
                                    <w:rPr>
                                      <w:b w:val="0"/>
                                      <w:noProof/>
                                      <w:position w:val="-8"/>
                                      <w:sz w:val="21"/>
                                      <w:szCs w:val="21"/>
                                    </w:rPr>
                                    <w:object w:dxaOrig="817" w:dyaOrig="360" w14:anchorId="1D2295C4">
                                      <v:shape id="_x0000_i1183" type="#_x0000_t75" alt="" style="width:40.5pt;height:18pt;mso-width-percent:0;mso-height-percent:0;mso-width-percent:0;mso-height-percent:0" o:ole="">
                                        <v:imagedata r:id="rId474" o:title=""/>
                                      </v:shape>
                                      <o:OLEObject Type="Embed" ProgID="Equation.3" ShapeID="_x0000_i1183" DrawAspect="Content" ObjectID="_1691503525" r:id="rId475"/>
                                    </w:object>
                                  </w:r>
                                  <w:r w:rsidRPr="00126081">
                                    <w:rPr>
                                      <w:b w:val="0"/>
                                      <w:sz w:val="21"/>
                                      <w:szCs w:val="21"/>
                                      <w:lang w:val="pt-BR"/>
                                    </w:rPr>
                                    <w:t>.</w:t>
                                  </w:r>
                                  <w:r w:rsidRPr="00126081">
                                    <w:rPr>
                                      <w:b w:val="0"/>
                                      <w:sz w:val="21"/>
                                      <w:szCs w:val="21"/>
                                      <w:lang w:val="pt-BR"/>
                                    </w:rPr>
                                    <w:tab/>
                                  </w:r>
                                  <w:r w:rsidRPr="00126081">
                                    <w:rPr>
                                      <w:b w:val="0"/>
                                      <w:sz w:val="21"/>
                                      <w:szCs w:val="21"/>
                                      <w:lang w:val="pt-BR"/>
                                    </w:rPr>
                                    <w:tab/>
                                    <w:t xml:space="preserve">D. </w:t>
                                  </w:r>
                                  <w:r w:rsidR="000A6FF3" w:rsidRPr="000A6FF3">
                                    <w:rPr>
                                      <w:b w:val="0"/>
                                      <w:noProof/>
                                      <w:position w:val="-12"/>
                                      <w:sz w:val="21"/>
                                      <w:szCs w:val="21"/>
                                    </w:rPr>
                                    <w:object w:dxaOrig="817" w:dyaOrig="402" w14:anchorId="05CE9C33">
                                      <v:shape id="_x0000_i1184" type="#_x0000_t75" alt="" style="width:40.5pt;height:20.25pt;mso-width-percent:0;mso-height-percent:0;mso-width-percent:0;mso-height-percent:0" o:ole="">
                                        <v:imagedata r:id="rId476" o:title=""/>
                                      </v:shape>
                                      <o:OLEObject Type="Embed" ProgID="Equation.3" ShapeID="_x0000_i1184" DrawAspect="Content" ObjectID="_1691503526" r:id="rId477"/>
                                    </w:object>
                                  </w:r>
                                  <w:r w:rsidRPr="00126081">
                                    <w:rPr>
                                      <w:b w:val="0"/>
                                      <w:sz w:val="21"/>
                                      <w:szCs w:val="21"/>
                                      <w:lang w:val="pt-BR"/>
                                    </w:rPr>
                                    <w:t>.</w:t>
                                  </w:r>
                                </w:p>
                                <w:p w14:paraId="52754BA5" w14:textId="77777777" w:rsidR="00E0450C" w:rsidRPr="00126081" w:rsidRDefault="00E0450C" w:rsidP="00126081">
                                  <w:pPr>
                                    <w:jc w:val="both"/>
                                    <w:rPr>
                                      <w:b w:val="0"/>
                                      <w:sz w:val="21"/>
                                      <w:szCs w:val="21"/>
                                      <w:lang w:val="pt-BR"/>
                                    </w:rPr>
                                  </w:pPr>
                                  <w:r w:rsidRPr="00126081">
                                    <w:rPr>
                                      <w:sz w:val="21"/>
                                      <w:szCs w:val="21"/>
                                      <w:u w:val="single"/>
                                      <w:lang w:val="pt-BR"/>
                                    </w:rPr>
                                    <w:t>Câu 2:</w:t>
                                  </w:r>
                                  <w:r w:rsidRPr="00126081">
                                    <w:rPr>
                                      <w:sz w:val="21"/>
                                      <w:szCs w:val="21"/>
                                      <w:lang w:val="pt-BR"/>
                                    </w:rPr>
                                    <w:t xml:space="preserve"> </w:t>
                                  </w:r>
                                  <w:r w:rsidRPr="00126081">
                                    <w:rPr>
                                      <w:b w:val="0"/>
                                      <w:sz w:val="21"/>
                                      <w:szCs w:val="21"/>
                                      <w:lang w:val="pt-BR"/>
                                    </w:rPr>
                                    <w:t>Công thức tính tầm ném xa của vật ném ngang là:</w:t>
                                  </w:r>
                                </w:p>
                                <w:p w14:paraId="78E3D360" w14:textId="770B00B0" w:rsidR="00E0450C" w:rsidRPr="00126081" w:rsidRDefault="00E0450C" w:rsidP="00126081">
                                  <w:pPr>
                                    <w:jc w:val="both"/>
                                    <w:rPr>
                                      <w:b w:val="0"/>
                                      <w:sz w:val="21"/>
                                      <w:szCs w:val="21"/>
                                      <w:lang w:val="pt-BR"/>
                                    </w:rPr>
                                  </w:pPr>
                                  <w:r w:rsidRPr="00126081">
                                    <w:rPr>
                                      <w:b w:val="0"/>
                                      <w:sz w:val="21"/>
                                      <w:szCs w:val="21"/>
                                      <w:lang w:val="pt-BR"/>
                                    </w:rPr>
                                    <w:t xml:space="preserve">A. </w:t>
                                  </w:r>
                                  <w:r w:rsidR="000A6FF3" w:rsidRPr="000A6FF3">
                                    <w:rPr>
                                      <w:b w:val="0"/>
                                      <w:noProof/>
                                      <w:position w:val="-30"/>
                                      <w:sz w:val="21"/>
                                      <w:szCs w:val="21"/>
                                    </w:rPr>
                                    <w:object w:dxaOrig="1163" w:dyaOrig="651" w14:anchorId="70937785">
                                      <v:shape id="_x0000_i1185" type="#_x0000_t75" alt="" style="width:58.5pt;height:32.25pt;mso-width-percent:0;mso-height-percent:0;mso-width-percent:0;mso-height-percent:0" o:ole="">
                                        <v:imagedata r:id="rId478" o:title=""/>
                                      </v:shape>
                                      <o:OLEObject Type="Embed" ProgID="Equation.3" ShapeID="_x0000_i1185" DrawAspect="Content" ObjectID="_1691503527" r:id="rId479"/>
                                    </w:object>
                                  </w:r>
                                  <w:r w:rsidRPr="00126081">
                                    <w:rPr>
                                      <w:b w:val="0"/>
                                      <w:sz w:val="21"/>
                                      <w:szCs w:val="21"/>
                                      <w:lang w:val="pt-BR"/>
                                    </w:rPr>
                                    <w:t>.</w:t>
                                  </w:r>
                                  <w:r w:rsidRPr="00126081">
                                    <w:rPr>
                                      <w:b w:val="0"/>
                                      <w:sz w:val="21"/>
                                      <w:szCs w:val="21"/>
                                      <w:lang w:val="pt-BR"/>
                                    </w:rPr>
                                    <w:tab/>
                                  </w:r>
                                  <w:r w:rsidRPr="00126081">
                                    <w:rPr>
                                      <w:b w:val="0"/>
                                      <w:sz w:val="21"/>
                                      <w:szCs w:val="21"/>
                                      <w:lang w:val="pt-BR"/>
                                    </w:rPr>
                                    <w:tab/>
                                    <w:t xml:space="preserve">B. </w:t>
                                  </w:r>
                                  <w:r w:rsidR="000A6FF3" w:rsidRPr="000A6FF3">
                                    <w:rPr>
                                      <w:b w:val="0"/>
                                      <w:noProof/>
                                      <w:position w:val="-30"/>
                                      <w:sz w:val="21"/>
                                      <w:szCs w:val="21"/>
                                    </w:rPr>
                                    <w:object w:dxaOrig="1038" w:dyaOrig="789" w14:anchorId="3480D357">
                                      <v:shape id="_x0000_i1186" type="#_x0000_t75" alt="" style="width:51.75pt;height:39.75pt;mso-width-percent:0;mso-height-percent:0;mso-width-percent:0;mso-height-percent:0" o:ole="">
                                        <v:imagedata r:id="rId480" o:title=""/>
                                      </v:shape>
                                      <o:OLEObject Type="Embed" ProgID="Equation.3" ShapeID="_x0000_i1186" DrawAspect="Content" ObjectID="_1691503528" r:id="rId481"/>
                                    </w:object>
                                  </w:r>
                                  <w:r w:rsidRPr="00126081">
                                    <w:rPr>
                                      <w:b w:val="0"/>
                                      <w:sz w:val="21"/>
                                      <w:szCs w:val="21"/>
                                      <w:lang w:val="pt-BR"/>
                                    </w:rPr>
                                    <w:t>.</w:t>
                                  </w:r>
                                  <w:r w:rsidRPr="00126081">
                                    <w:rPr>
                                      <w:b w:val="0"/>
                                      <w:sz w:val="21"/>
                                      <w:szCs w:val="21"/>
                                      <w:lang w:val="pt-BR"/>
                                    </w:rPr>
                                    <w:tab/>
                                  </w:r>
                                  <w:r w:rsidRPr="00126081">
                                    <w:rPr>
                                      <w:b w:val="0"/>
                                      <w:sz w:val="21"/>
                                      <w:szCs w:val="21"/>
                                      <w:lang w:val="pt-BR"/>
                                    </w:rPr>
                                    <w:tab/>
                                    <w:t xml:space="preserve">C. </w:t>
                                  </w:r>
                                  <w:r w:rsidR="000A6FF3" w:rsidRPr="000A6FF3">
                                    <w:rPr>
                                      <w:b w:val="0"/>
                                      <w:noProof/>
                                      <w:position w:val="-12"/>
                                      <w:sz w:val="21"/>
                                      <w:szCs w:val="21"/>
                                    </w:rPr>
                                    <w:object w:dxaOrig="1108" w:dyaOrig="402" w14:anchorId="7AF4CD00">
                                      <v:shape id="_x0000_i1187" type="#_x0000_t75" alt="" style="width:55.5pt;height:20.25pt;mso-width-percent:0;mso-height-percent:0;mso-width-percent:0;mso-height-percent:0" o:ole="">
                                        <v:imagedata r:id="rId482" o:title=""/>
                                      </v:shape>
                                      <o:OLEObject Type="Embed" ProgID="Equation.3" ShapeID="_x0000_i1187" DrawAspect="Content" ObjectID="_1691503529" r:id="rId483"/>
                                    </w:object>
                                  </w:r>
                                  <w:r w:rsidRPr="00126081">
                                    <w:rPr>
                                      <w:b w:val="0"/>
                                      <w:sz w:val="21"/>
                                      <w:szCs w:val="21"/>
                                      <w:lang w:val="pt-BR"/>
                                    </w:rPr>
                                    <w:t>.</w:t>
                                  </w:r>
                                  <w:r w:rsidRPr="00126081">
                                    <w:rPr>
                                      <w:b w:val="0"/>
                                      <w:sz w:val="21"/>
                                      <w:szCs w:val="21"/>
                                      <w:lang w:val="pt-BR"/>
                                    </w:rPr>
                                    <w:tab/>
                                  </w:r>
                                  <w:r w:rsidRPr="00126081">
                                    <w:rPr>
                                      <w:b w:val="0"/>
                                      <w:sz w:val="21"/>
                                      <w:szCs w:val="21"/>
                                      <w:lang w:val="pt-BR"/>
                                    </w:rPr>
                                    <w:tab/>
                                    <w:t xml:space="preserve">D. </w:t>
                                  </w:r>
                                  <w:r w:rsidR="000A6FF3" w:rsidRPr="000A6FF3">
                                    <w:rPr>
                                      <w:b w:val="0"/>
                                      <w:noProof/>
                                      <w:position w:val="-12"/>
                                      <w:sz w:val="21"/>
                                      <w:szCs w:val="21"/>
                                    </w:rPr>
                                    <w:object w:dxaOrig="1135" w:dyaOrig="402" w14:anchorId="28F3B251">
                                      <v:shape id="_x0000_i1188" type="#_x0000_t75" alt="" style="width:57pt;height:20.25pt;mso-width-percent:0;mso-height-percent:0;mso-width-percent:0;mso-height-percent:0" o:ole="">
                                        <v:imagedata r:id="rId484" o:title=""/>
                                      </v:shape>
                                      <o:OLEObject Type="Embed" ProgID="Equation.3" ShapeID="_x0000_i1188" DrawAspect="Content" ObjectID="_1691503530" r:id="rId485"/>
                                    </w:object>
                                  </w:r>
                                  <w:r w:rsidRPr="00126081">
                                    <w:rPr>
                                      <w:b w:val="0"/>
                                      <w:sz w:val="21"/>
                                      <w:szCs w:val="21"/>
                                      <w:lang w:val="pt-BR"/>
                                    </w:rPr>
                                    <w:t>.</w:t>
                                  </w:r>
                                </w:p>
                                <w:p w14:paraId="5731134B" w14:textId="77777777" w:rsidR="00E0450C" w:rsidRPr="00126081" w:rsidRDefault="00E0450C" w:rsidP="00126081">
                                  <w:pPr>
                                    <w:jc w:val="both"/>
                                    <w:rPr>
                                      <w:b w:val="0"/>
                                      <w:sz w:val="21"/>
                                      <w:szCs w:val="21"/>
                                      <w:lang w:val="pt-BR"/>
                                    </w:rPr>
                                  </w:pPr>
                                  <w:r w:rsidRPr="00126081">
                                    <w:rPr>
                                      <w:sz w:val="21"/>
                                      <w:szCs w:val="21"/>
                                      <w:u w:val="single"/>
                                      <w:lang w:val="pt-BR"/>
                                    </w:rPr>
                                    <w:t>Câu 3:</w:t>
                                  </w:r>
                                  <w:r w:rsidRPr="00126081">
                                    <w:rPr>
                                      <w:sz w:val="21"/>
                                      <w:szCs w:val="21"/>
                                      <w:lang w:val="pt-BR"/>
                                    </w:rPr>
                                    <w:t xml:space="preserve"> </w:t>
                                  </w:r>
                                  <w:r w:rsidRPr="00126081">
                                    <w:rPr>
                                      <w:b w:val="0"/>
                                      <w:sz w:val="21"/>
                                      <w:szCs w:val="21"/>
                                      <w:lang w:val="pt-BR"/>
                                    </w:rPr>
                                    <w:t xml:space="preserve">Chọn phát biểu </w:t>
                                  </w:r>
                                  <w:r w:rsidRPr="00126081">
                                    <w:rPr>
                                      <w:rFonts w:hint="eastAsia"/>
                                      <w:b w:val="0"/>
                                      <w:sz w:val="21"/>
                                      <w:szCs w:val="21"/>
                                      <w:lang w:val="pt-BR"/>
                                    </w:rPr>
                                    <w:t>đ</w:t>
                                  </w:r>
                                  <w:r w:rsidRPr="00126081">
                                    <w:rPr>
                                      <w:b w:val="0"/>
                                      <w:sz w:val="21"/>
                                      <w:szCs w:val="21"/>
                                      <w:lang w:val="pt-BR"/>
                                    </w:rPr>
                                    <w:t>úng. Quỹ đạo chuyển động của vật ném ngang là </w:t>
                                  </w:r>
                                </w:p>
                                <w:p w14:paraId="10BE032F" w14:textId="7C265499" w:rsidR="00E0450C" w:rsidRPr="00126081" w:rsidRDefault="00E0450C" w:rsidP="00126081">
                                  <w:pPr>
                                    <w:jc w:val="both"/>
                                    <w:rPr>
                                      <w:b w:val="0"/>
                                      <w:sz w:val="21"/>
                                      <w:szCs w:val="21"/>
                                      <w:lang w:val="pt-BR"/>
                                    </w:rPr>
                                  </w:pPr>
                                  <w:r w:rsidRPr="00126081">
                                    <w:rPr>
                                      <w:b w:val="0"/>
                                      <w:sz w:val="21"/>
                                      <w:szCs w:val="21"/>
                                      <w:lang w:val="pt-BR"/>
                                    </w:rPr>
                                    <w:t>A. đường thẳng.</w:t>
                                  </w:r>
                                  <w:r w:rsidRPr="00126081">
                                    <w:rPr>
                                      <w:b w:val="0"/>
                                      <w:sz w:val="21"/>
                                      <w:szCs w:val="21"/>
                                      <w:lang w:val="pt-BR"/>
                                    </w:rPr>
                                    <w:tab/>
                                  </w:r>
                                  <w:r w:rsidRPr="00126081">
                                    <w:rPr>
                                      <w:b w:val="0"/>
                                      <w:sz w:val="21"/>
                                      <w:szCs w:val="21"/>
                                      <w:lang w:val="pt-BR"/>
                                    </w:rPr>
                                    <w:tab/>
                                  </w:r>
                                  <w:r w:rsidRPr="00126081">
                                    <w:rPr>
                                      <w:b w:val="0"/>
                                      <w:sz w:val="21"/>
                                      <w:szCs w:val="21"/>
                                      <w:lang w:val="pt-BR"/>
                                    </w:rPr>
                                    <w:tab/>
                                    <w:t>B. đường tròn.</w:t>
                                  </w:r>
                                  <w:r w:rsidRPr="00126081">
                                    <w:rPr>
                                      <w:b w:val="0"/>
                                      <w:sz w:val="21"/>
                                      <w:szCs w:val="21"/>
                                      <w:lang w:val="pt-BR"/>
                                    </w:rPr>
                                    <w:tab/>
                                  </w:r>
                                  <w:r w:rsidRPr="00126081">
                                    <w:rPr>
                                      <w:b w:val="0"/>
                                      <w:sz w:val="21"/>
                                      <w:szCs w:val="21"/>
                                      <w:lang w:val="pt-BR"/>
                                    </w:rPr>
                                    <w:tab/>
                                    <w:t>C. đường gấp khúc.</w:t>
                                  </w:r>
                                  <w:r w:rsidRPr="00126081">
                                    <w:rPr>
                                      <w:b w:val="0"/>
                                      <w:sz w:val="21"/>
                                      <w:szCs w:val="21"/>
                                      <w:lang w:val="pt-BR"/>
                                    </w:rPr>
                                    <w:tab/>
                                  </w:r>
                                  <w:r w:rsidRPr="00126081">
                                    <w:rPr>
                                      <w:b w:val="0"/>
                                      <w:sz w:val="21"/>
                                      <w:szCs w:val="21"/>
                                      <w:lang w:val="pt-BR"/>
                                    </w:rPr>
                                    <w:tab/>
                                  </w:r>
                                  <w:r w:rsidRPr="00126081">
                                    <w:rPr>
                                      <w:b w:val="0"/>
                                      <w:sz w:val="21"/>
                                      <w:szCs w:val="21"/>
                                      <w:u w:val="single"/>
                                      <w:lang w:val="pt-BR"/>
                                    </w:rPr>
                                    <w:t>D</w:t>
                                  </w:r>
                                  <w:r w:rsidRPr="00126081">
                                    <w:rPr>
                                      <w:b w:val="0"/>
                                      <w:sz w:val="21"/>
                                      <w:szCs w:val="21"/>
                                      <w:lang w:val="pt-BR"/>
                                    </w:rPr>
                                    <w:t>. đường parapol</w:t>
                                  </w:r>
                                </w:p>
                                <w:p w14:paraId="648CDADE" w14:textId="77777777" w:rsidR="00E0450C" w:rsidRPr="00126081" w:rsidRDefault="00E0450C" w:rsidP="00126081">
                                  <w:pPr>
                                    <w:jc w:val="both"/>
                                    <w:rPr>
                                      <w:b w:val="0"/>
                                      <w:sz w:val="21"/>
                                      <w:szCs w:val="21"/>
                                      <w:lang w:val="de-DE"/>
                                    </w:rPr>
                                  </w:pPr>
                                  <w:r w:rsidRPr="00126081">
                                    <w:rPr>
                                      <w:sz w:val="21"/>
                                      <w:szCs w:val="21"/>
                                      <w:u w:val="single"/>
                                      <w:lang w:val="pt-BR"/>
                                    </w:rPr>
                                    <w:t>Câu 4:</w:t>
                                  </w:r>
                                  <w:r w:rsidRPr="00126081">
                                    <w:rPr>
                                      <w:sz w:val="21"/>
                                      <w:szCs w:val="21"/>
                                      <w:lang w:val="pt-BR"/>
                                    </w:rPr>
                                    <w:t xml:space="preserve"> </w:t>
                                  </w:r>
                                  <w:r w:rsidRPr="00126081">
                                    <w:rPr>
                                      <w:b w:val="0"/>
                                      <w:sz w:val="21"/>
                                      <w:szCs w:val="21"/>
                                      <w:lang w:val="de-DE"/>
                                    </w:rPr>
                                    <w:t xml:space="preserve">Chọn </w:t>
                                  </w:r>
                                  <w:r w:rsidRPr="00126081">
                                    <w:rPr>
                                      <w:rFonts w:hint="eastAsia"/>
                                      <w:b w:val="0"/>
                                      <w:sz w:val="21"/>
                                      <w:szCs w:val="21"/>
                                      <w:lang w:val="de-DE"/>
                                    </w:rPr>
                                    <w:t>đ</w:t>
                                  </w:r>
                                  <w:r w:rsidRPr="00126081">
                                    <w:rPr>
                                      <w:b w:val="0"/>
                                      <w:sz w:val="21"/>
                                      <w:szCs w:val="21"/>
                                      <w:lang w:val="de-DE"/>
                                    </w:rPr>
                                    <w:t xml:space="preserve">áp án </w:t>
                                  </w:r>
                                  <w:r w:rsidRPr="00126081">
                                    <w:rPr>
                                      <w:rFonts w:hint="eastAsia"/>
                                      <w:b w:val="0"/>
                                      <w:sz w:val="21"/>
                                      <w:szCs w:val="21"/>
                                      <w:lang w:val="de-DE"/>
                                    </w:rPr>
                                    <w:t>đ</w:t>
                                  </w:r>
                                  <w:r w:rsidRPr="00126081">
                                    <w:rPr>
                                      <w:b w:val="0"/>
                                      <w:sz w:val="21"/>
                                      <w:szCs w:val="21"/>
                                      <w:lang w:val="de-DE"/>
                                    </w:rPr>
                                    <w:t>úng. Trong chuyển động ném ngang, chuyển động của chất điểm là :</w:t>
                                  </w:r>
                                </w:p>
                                <w:p w14:paraId="0AB56AB7" w14:textId="77777777" w:rsidR="00E0450C" w:rsidRPr="00126081" w:rsidRDefault="00E0450C" w:rsidP="00126081">
                                  <w:pPr>
                                    <w:jc w:val="both"/>
                                    <w:rPr>
                                      <w:b w:val="0"/>
                                      <w:sz w:val="21"/>
                                      <w:szCs w:val="21"/>
                                      <w:lang w:val="de-DE"/>
                                    </w:rPr>
                                  </w:pPr>
                                  <w:r w:rsidRPr="00126081">
                                    <w:rPr>
                                      <w:b w:val="0"/>
                                      <w:sz w:val="21"/>
                                      <w:szCs w:val="21"/>
                                      <w:lang w:val="de-DE"/>
                                    </w:rPr>
                                    <w:t xml:space="preserve">A. Chuyển </w:t>
                                  </w:r>
                                  <w:r w:rsidRPr="00126081">
                                    <w:rPr>
                                      <w:rFonts w:hint="eastAsia"/>
                                      <w:b w:val="0"/>
                                      <w:sz w:val="21"/>
                                      <w:szCs w:val="21"/>
                                      <w:lang w:val="de-DE"/>
                                    </w:rPr>
                                    <w:t>đ</w:t>
                                  </w:r>
                                  <w:r w:rsidRPr="00126081">
                                    <w:rPr>
                                      <w:b w:val="0"/>
                                      <w:sz w:val="21"/>
                                      <w:szCs w:val="21"/>
                                      <w:lang w:val="de-DE"/>
                                    </w:rPr>
                                    <w:t>ộng thẳng đều.</w:t>
                                  </w:r>
                                  <w:r w:rsidRPr="00126081">
                                    <w:rPr>
                                      <w:b w:val="0"/>
                                      <w:sz w:val="21"/>
                                      <w:szCs w:val="21"/>
                                      <w:lang w:val="de-DE"/>
                                    </w:rPr>
                                    <w:tab/>
                                  </w:r>
                                  <w:r w:rsidRPr="00126081">
                                    <w:rPr>
                                      <w:b w:val="0"/>
                                      <w:sz w:val="21"/>
                                      <w:szCs w:val="21"/>
                                      <w:lang w:val="de-DE"/>
                                    </w:rPr>
                                    <w:tab/>
                                  </w:r>
                                  <w:r w:rsidRPr="00126081">
                                    <w:rPr>
                                      <w:b w:val="0"/>
                                      <w:sz w:val="21"/>
                                      <w:szCs w:val="21"/>
                                      <w:lang w:val="de-DE"/>
                                    </w:rPr>
                                    <w:tab/>
                                  </w:r>
                                  <w:r w:rsidRPr="00126081">
                                    <w:rPr>
                                      <w:b w:val="0"/>
                                      <w:sz w:val="21"/>
                                      <w:szCs w:val="21"/>
                                      <w:lang w:val="de-DE"/>
                                    </w:rPr>
                                    <w:tab/>
                                  </w:r>
                                  <w:r w:rsidRPr="00126081">
                                    <w:rPr>
                                      <w:b w:val="0"/>
                                      <w:sz w:val="21"/>
                                      <w:szCs w:val="21"/>
                                      <w:lang w:val="de-DE"/>
                                    </w:rPr>
                                    <w:tab/>
                                    <w:t xml:space="preserve">B. Chuyển </w:t>
                                  </w:r>
                                  <w:r w:rsidRPr="00126081">
                                    <w:rPr>
                                      <w:rFonts w:hint="eastAsia"/>
                                      <w:b w:val="0"/>
                                      <w:sz w:val="21"/>
                                      <w:szCs w:val="21"/>
                                      <w:lang w:val="de-DE"/>
                                    </w:rPr>
                                    <w:t>đ</w:t>
                                  </w:r>
                                  <w:r w:rsidRPr="00126081">
                                    <w:rPr>
                                      <w:b w:val="0"/>
                                      <w:sz w:val="21"/>
                                      <w:szCs w:val="21"/>
                                      <w:lang w:val="de-DE"/>
                                    </w:rPr>
                                    <w:t>ộng thẳng biến đổi đều.</w:t>
                                  </w:r>
                                </w:p>
                                <w:p w14:paraId="6CCBAFD1" w14:textId="77777777" w:rsidR="00E0450C" w:rsidRPr="00126081" w:rsidRDefault="00E0450C" w:rsidP="00126081">
                                  <w:pPr>
                                    <w:jc w:val="both"/>
                                    <w:rPr>
                                      <w:b w:val="0"/>
                                      <w:sz w:val="21"/>
                                      <w:szCs w:val="21"/>
                                    </w:rPr>
                                  </w:pPr>
                                  <w:r w:rsidRPr="00126081">
                                    <w:rPr>
                                      <w:b w:val="0"/>
                                      <w:sz w:val="21"/>
                                      <w:szCs w:val="21"/>
                                    </w:rPr>
                                    <w:t xml:space="preserve">C. Chuyển </w:t>
                                  </w:r>
                                  <w:r w:rsidRPr="00126081">
                                    <w:rPr>
                                      <w:rFonts w:hint="eastAsia"/>
                                      <w:b w:val="0"/>
                                      <w:sz w:val="21"/>
                                      <w:szCs w:val="21"/>
                                    </w:rPr>
                                    <w:t>đ</w:t>
                                  </w:r>
                                  <w:r w:rsidRPr="00126081">
                                    <w:rPr>
                                      <w:b w:val="0"/>
                                      <w:sz w:val="21"/>
                                      <w:szCs w:val="21"/>
                                    </w:rPr>
                                    <w:t>ộng rơi tự do.</w:t>
                                  </w:r>
                                  <w:r w:rsidRPr="00126081">
                                    <w:rPr>
                                      <w:b w:val="0"/>
                                      <w:sz w:val="21"/>
                                      <w:szCs w:val="21"/>
                                    </w:rPr>
                                    <w:tab/>
                                    <w:t xml:space="preserve">D. Chuyển </w:t>
                                  </w:r>
                                  <w:r w:rsidRPr="00126081">
                                    <w:rPr>
                                      <w:rFonts w:hint="eastAsia"/>
                                      <w:b w:val="0"/>
                                      <w:sz w:val="21"/>
                                      <w:szCs w:val="21"/>
                                    </w:rPr>
                                    <w:t>đ</w:t>
                                  </w:r>
                                  <w:r w:rsidRPr="00126081">
                                    <w:rPr>
                                      <w:b w:val="0"/>
                                      <w:sz w:val="21"/>
                                      <w:szCs w:val="21"/>
                                    </w:rPr>
                                    <w:t>ộng thẳng đều theo chiều ngang, rơi tự do theo phương thẳng đứng.</w:t>
                                  </w:r>
                                </w:p>
                                <w:p w14:paraId="5D24CDC0" w14:textId="77777777" w:rsidR="00E0450C" w:rsidRPr="00126081" w:rsidRDefault="00E0450C" w:rsidP="00126081">
                                  <w:pPr>
                                    <w:jc w:val="both"/>
                                    <w:rPr>
                                      <w:b w:val="0"/>
                                      <w:sz w:val="21"/>
                                      <w:szCs w:val="21"/>
                                    </w:rPr>
                                  </w:pPr>
                                  <w:r w:rsidRPr="00126081">
                                    <w:rPr>
                                      <w:sz w:val="21"/>
                                      <w:szCs w:val="21"/>
                                      <w:u w:val="single"/>
                                      <w:lang w:val="pt-BR"/>
                                    </w:rPr>
                                    <w:t>Câu 5:</w:t>
                                  </w:r>
                                  <w:r w:rsidRPr="00126081">
                                    <w:rPr>
                                      <w:sz w:val="21"/>
                                      <w:szCs w:val="21"/>
                                      <w:lang w:val="pt-BR"/>
                                    </w:rPr>
                                    <w:t xml:space="preserve"> </w:t>
                                  </w:r>
                                  <w:r w:rsidRPr="00126081">
                                    <w:rPr>
                                      <w:b w:val="0"/>
                                      <w:sz w:val="21"/>
                                      <w:szCs w:val="21"/>
                                    </w:rPr>
                                    <w:t xml:space="preserve">Hòn bi A có khối lượng lớn gấp đôi hòn bi B. Cùng một lúc từ độ cao </w:t>
                                  </w:r>
                                  <w:r w:rsidRPr="00126081">
                                    <w:rPr>
                                      <w:b w:val="0"/>
                                      <w:i/>
                                      <w:sz w:val="21"/>
                                      <w:szCs w:val="21"/>
                                    </w:rPr>
                                    <w:t>h</w:t>
                                  </w:r>
                                  <w:r w:rsidRPr="00126081">
                                    <w:rPr>
                                      <w:b w:val="0"/>
                                      <w:sz w:val="21"/>
                                      <w:szCs w:val="21"/>
                                    </w:rPr>
                                    <w:t>, bi A được thả rơi còn bi B được ném theo phương ngang. Bỏ qua sức cản của không khí. Hãy cho biết câu nào dưới đây là đúng?</w:t>
                                  </w:r>
                                </w:p>
                                <w:p w14:paraId="67F61D15" w14:textId="65886ABD" w:rsidR="00E0450C" w:rsidRPr="00126081" w:rsidRDefault="00E0450C" w:rsidP="00126081">
                                  <w:pPr>
                                    <w:jc w:val="both"/>
                                    <w:rPr>
                                      <w:b w:val="0"/>
                                      <w:sz w:val="21"/>
                                      <w:szCs w:val="21"/>
                                    </w:rPr>
                                  </w:pPr>
                                  <w:r w:rsidRPr="00126081">
                                    <w:rPr>
                                      <w:b w:val="0"/>
                                      <w:sz w:val="21"/>
                                      <w:szCs w:val="21"/>
                                    </w:rPr>
                                    <w:t>A. A chạm đất trước.</w:t>
                                  </w:r>
                                  <w:r w:rsidRPr="00126081">
                                    <w:rPr>
                                      <w:b w:val="0"/>
                                      <w:sz w:val="21"/>
                                      <w:szCs w:val="21"/>
                                    </w:rPr>
                                    <w:tab/>
                                  </w:r>
                                  <w:r w:rsidRPr="00126081">
                                    <w:rPr>
                                      <w:b w:val="0"/>
                                      <w:sz w:val="21"/>
                                      <w:szCs w:val="21"/>
                                    </w:rPr>
                                    <w:tab/>
                                  </w:r>
                                  <w:r w:rsidRPr="00126081">
                                    <w:rPr>
                                      <w:b w:val="0"/>
                                      <w:sz w:val="21"/>
                                      <w:szCs w:val="21"/>
                                    </w:rPr>
                                    <w:tab/>
                                    <w:t>B. A chạm đất sau.</w:t>
                                  </w:r>
                                </w:p>
                                <w:p w14:paraId="67C6A2C4" w14:textId="77777777" w:rsidR="00E0450C" w:rsidRPr="00126081" w:rsidRDefault="00E0450C" w:rsidP="00126081">
                                  <w:pPr>
                                    <w:jc w:val="both"/>
                                    <w:rPr>
                                      <w:b w:val="0"/>
                                      <w:sz w:val="21"/>
                                      <w:szCs w:val="21"/>
                                    </w:rPr>
                                  </w:pPr>
                                  <w:r w:rsidRPr="00126081">
                                    <w:rPr>
                                      <w:b w:val="0"/>
                                      <w:sz w:val="21"/>
                                      <w:szCs w:val="21"/>
                                    </w:rPr>
                                    <w:t>C</w:t>
                                  </w:r>
                                  <w:r w:rsidRPr="00126081">
                                    <w:rPr>
                                      <w:b w:val="0"/>
                                      <w:sz w:val="21"/>
                                      <w:szCs w:val="21"/>
                                      <w:u w:val="single"/>
                                    </w:rPr>
                                    <w:t>.</w:t>
                                  </w:r>
                                  <w:r w:rsidRPr="00126081">
                                    <w:rPr>
                                      <w:b w:val="0"/>
                                      <w:sz w:val="21"/>
                                      <w:szCs w:val="21"/>
                                    </w:rPr>
                                    <w:t xml:space="preserve"> Cả hai chạm đất cùng một lúc.</w:t>
                                  </w:r>
                                  <w:r w:rsidRPr="00126081">
                                    <w:rPr>
                                      <w:b w:val="0"/>
                                      <w:sz w:val="21"/>
                                      <w:szCs w:val="21"/>
                                    </w:rPr>
                                    <w:tab/>
                                  </w:r>
                                  <w:r w:rsidRPr="00126081">
                                    <w:rPr>
                                      <w:b w:val="0"/>
                                      <w:sz w:val="21"/>
                                      <w:szCs w:val="21"/>
                                    </w:rPr>
                                    <w:tab/>
                                    <w:t>D. Chưa đủ thông tin để trả lời.</w:t>
                                  </w:r>
                                </w:p>
                                <w:p w14:paraId="4A5F27DF" w14:textId="77777777" w:rsidR="00E0450C" w:rsidRPr="00126081" w:rsidRDefault="00E0450C" w:rsidP="00126081">
                                  <w:pPr>
                                    <w:jc w:val="both"/>
                                    <w:rPr>
                                      <w:b w:val="0"/>
                                      <w:sz w:val="21"/>
                                      <w:szCs w:val="21"/>
                                      <w:lang w:val="de-DE"/>
                                    </w:rPr>
                                  </w:pPr>
                                  <w:r w:rsidRPr="00126081">
                                    <w:rPr>
                                      <w:sz w:val="21"/>
                                      <w:szCs w:val="21"/>
                                      <w:u w:val="single"/>
                                      <w:lang w:val="pt-BR"/>
                                    </w:rPr>
                                    <w:t>Câu 6:</w:t>
                                  </w:r>
                                  <w:r w:rsidRPr="00126081">
                                    <w:rPr>
                                      <w:sz w:val="21"/>
                                      <w:szCs w:val="21"/>
                                      <w:lang w:val="pt-BR"/>
                                    </w:rPr>
                                    <w:t xml:space="preserve"> </w:t>
                                  </w:r>
                                  <w:r w:rsidRPr="00126081">
                                    <w:rPr>
                                      <w:b w:val="0"/>
                                      <w:sz w:val="21"/>
                                      <w:szCs w:val="21"/>
                                      <w:lang w:val="de-DE"/>
                                    </w:rPr>
                                    <w:t>Viết phương trình quỹ đạo của một vật ném ngang với vận tốc ban đầu là 10m/s. Lấy g = 10m/s</w:t>
                                  </w:r>
                                  <w:r w:rsidRPr="00126081">
                                    <w:rPr>
                                      <w:b w:val="0"/>
                                      <w:sz w:val="21"/>
                                      <w:szCs w:val="21"/>
                                      <w:vertAlign w:val="superscript"/>
                                      <w:lang w:val="de-DE"/>
                                    </w:rPr>
                                    <w:t>2</w:t>
                                  </w:r>
                                  <w:r w:rsidRPr="00126081">
                                    <w:rPr>
                                      <w:b w:val="0"/>
                                      <w:sz w:val="21"/>
                                      <w:szCs w:val="21"/>
                                      <w:lang w:val="de-DE"/>
                                    </w:rPr>
                                    <w:t>.</w:t>
                                  </w:r>
                                </w:p>
                                <w:p w14:paraId="57A8735B" w14:textId="745E4E4F" w:rsidR="00E0450C" w:rsidRDefault="00E0450C" w:rsidP="00126081">
                                  <w:pPr>
                                    <w:jc w:val="both"/>
                                    <w:rPr>
                                      <w:b w:val="0"/>
                                      <w:sz w:val="21"/>
                                      <w:szCs w:val="21"/>
                                      <w:lang w:val="fr-FR"/>
                                    </w:rPr>
                                  </w:pPr>
                                  <w:r w:rsidRPr="00126081">
                                    <w:rPr>
                                      <w:b w:val="0"/>
                                      <w:sz w:val="21"/>
                                      <w:szCs w:val="21"/>
                                      <w:lang w:val="fr-FR"/>
                                    </w:rPr>
                                    <w:t>A. y = 10t + 5t</w:t>
                                  </w:r>
                                  <w:r w:rsidRPr="00126081">
                                    <w:rPr>
                                      <w:b w:val="0"/>
                                      <w:sz w:val="21"/>
                                      <w:szCs w:val="21"/>
                                      <w:vertAlign w:val="superscript"/>
                                      <w:lang w:val="fr-FR"/>
                                    </w:rPr>
                                    <w:t>2</w:t>
                                  </w:r>
                                  <w:r w:rsidRPr="00126081">
                                    <w:rPr>
                                      <w:b w:val="0"/>
                                      <w:sz w:val="21"/>
                                      <w:szCs w:val="21"/>
                                      <w:lang w:val="fr-FR"/>
                                    </w:rPr>
                                    <w:t>.</w:t>
                                  </w:r>
                                  <w:r w:rsidRPr="00126081">
                                    <w:rPr>
                                      <w:b w:val="0"/>
                                      <w:sz w:val="21"/>
                                      <w:szCs w:val="21"/>
                                      <w:lang w:val="fr-FR"/>
                                    </w:rPr>
                                    <w:tab/>
                                  </w:r>
                                  <w:r w:rsidRPr="00126081">
                                    <w:rPr>
                                      <w:b w:val="0"/>
                                      <w:sz w:val="21"/>
                                      <w:szCs w:val="21"/>
                                      <w:lang w:val="fr-FR"/>
                                    </w:rPr>
                                    <w:tab/>
                                    <w:t>B. y = 10t + 10t</w:t>
                                  </w:r>
                                  <w:r w:rsidRPr="00126081">
                                    <w:rPr>
                                      <w:b w:val="0"/>
                                      <w:sz w:val="21"/>
                                      <w:szCs w:val="21"/>
                                      <w:vertAlign w:val="superscript"/>
                                      <w:lang w:val="fr-FR"/>
                                    </w:rPr>
                                    <w:t>2</w:t>
                                  </w:r>
                                  <w:r w:rsidRPr="00126081">
                                    <w:rPr>
                                      <w:b w:val="0"/>
                                      <w:sz w:val="21"/>
                                      <w:szCs w:val="21"/>
                                      <w:lang w:val="fr-FR"/>
                                    </w:rPr>
                                    <w:t>.</w:t>
                                  </w:r>
                                  <w:r w:rsidRPr="00126081">
                                    <w:rPr>
                                      <w:b w:val="0"/>
                                      <w:sz w:val="21"/>
                                      <w:szCs w:val="21"/>
                                      <w:lang w:val="fr-FR"/>
                                    </w:rPr>
                                    <w:tab/>
                                  </w:r>
                                  <w:r w:rsidRPr="00126081">
                                    <w:rPr>
                                      <w:b w:val="0"/>
                                      <w:sz w:val="21"/>
                                      <w:szCs w:val="21"/>
                                      <w:lang w:val="fr-FR"/>
                                    </w:rPr>
                                    <w:tab/>
                                  </w:r>
                                </w:p>
                                <w:p w14:paraId="3F897AB7" w14:textId="60EF2E40" w:rsidR="00E0450C" w:rsidRPr="00126081" w:rsidRDefault="00E0450C" w:rsidP="00126081">
                                  <w:pPr>
                                    <w:jc w:val="both"/>
                                    <w:rPr>
                                      <w:b w:val="0"/>
                                      <w:sz w:val="21"/>
                                      <w:szCs w:val="21"/>
                                      <w:lang w:val="fr-FR"/>
                                    </w:rPr>
                                  </w:pPr>
                                  <w:r w:rsidRPr="00126081">
                                    <w:rPr>
                                      <w:b w:val="0"/>
                                      <w:sz w:val="21"/>
                                      <w:szCs w:val="21"/>
                                      <w:lang w:val="fr-FR"/>
                                    </w:rPr>
                                    <w:t>C. y = 0,05 x</w:t>
                                  </w:r>
                                  <w:r w:rsidRPr="00126081">
                                    <w:rPr>
                                      <w:b w:val="0"/>
                                      <w:sz w:val="21"/>
                                      <w:szCs w:val="21"/>
                                      <w:vertAlign w:val="superscript"/>
                                      <w:lang w:val="fr-FR"/>
                                    </w:rPr>
                                    <w:t>2</w:t>
                                  </w:r>
                                  <w:r w:rsidRPr="00126081">
                                    <w:rPr>
                                      <w:b w:val="0"/>
                                      <w:sz w:val="21"/>
                                      <w:szCs w:val="21"/>
                                      <w:lang w:val="fr-FR"/>
                                    </w:rPr>
                                    <w:t>.</w:t>
                                  </w:r>
                                  <w:r w:rsidRPr="00126081">
                                    <w:rPr>
                                      <w:b w:val="0"/>
                                      <w:sz w:val="21"/>
                                      <w:szCs w:val="21"/>
                                      <w:lang w:val="fr-FR"/>
                                    </w:rPr>
                                    <w:tab/>
                                  </w:r>
                                  <w:r w:rsidRPr="00126081">
                                    <w:rPr>
                                      <w:b w:val="0"/>
                                      <w:sz w:val="21"/>
                                      <w:szCs w:val="21"/>
                                      <w:lang w:val="fr-FR"/>
                                    </w:rPr>
                                    <w:tab/>
                                    <w:t>D. y = 0,1x</w:t>
                                  </w:r>
                                  <w:r w:rsidRPr="00126081">
                                    <w:rPr>
                                      <w:b w:val="0"/>
                                      <w:sz w:val="21"/>
                                      <w:szCs w:val="21"/>
                                      <w:vertAlign w:val="superscript"/>
                                      <w:lang w:val="fr-FR"/>
                                    </w:rPr>
                                    <w:t>2</w:t>
                                  </w:r>
                                  <w:r w:rsidRPr="00126081">
                                    <w:rPr>
                                      <w:b w:val="0"/>
                                      <w:sz w:val="21"/>
                                      <w:szCs w:val="21"/>
                                      <w:lang w:val="fr-FR"/>
                                    </w:rPr>
                                    <w:t>.</w:t>
                                  </w:r>
                                </w:p>
                                <w:p w14:paraId="18359D1E" w14:textId="77777777" w:rsidR="00E0450C" w:rsidRPr="00126081" w:rsidRDefault="00E0450C" w:rsidP="00126081">
                                  <w:pPr>
                                    <w:jc w:val="both"/>
                                    <w:rPr>
                                      <w:b w:val="0"/>
                                      <w:sz w:val="21"/>
                                      <w:szCs w:val="21"/>
                                      <w:lang w:val="fr-FR"/>
                                    </w:rPr>
                                  </w:pPr>
                                  <w:r w:rsidRPr="00126081">
                                    <w:rPr>
                                      <w:sz w:val="21"/>
                                      <w:szCs w:val="21"/>
                                      <w:u w:val="single"/>
                                      <w:lang w:val="pt-BR"/>
                                    </w:rPr>
                                    <w:t>Câu 7:</w:t>
                                  </w:r>
                                  <w:r w:rsidRPr="00126081">
                                    <w:rPr>
                                      <w:sz w:val="21"/>
                                      <w:szCs w:val="21"/>
                                      <w:lang w:val="pt-BR"/>
                                    </w:rPr>
                                    <w:t xml:space="preserve"> </w:t>
                                  </w:r>
                                  <w:r w:rsidRPr="00126081">
                                    <w:rPr>
                                      <w:b w:val="0"/>
                                      <w:sz w:val="21"/>
                                      <w:szCs w:val="21"/>
                                      <w:lang w:val="fr-FR"/>
                                    </w:rPr>
                                    <w:t>Một máy bay ngang với tốc độ 150 m/s, ở độ cao 490m thì thả một gói hàng xuống đất. Lấy g = 9,8m/</w:t>
                                  </w:r>
                                  <w:proofErr w:type="gramStart"/>
                                  <w:r w:rsidRPr="00126081">
                                    <w:rPr>
                                      <w:b w:val="0"/>
                                      <w:sz w:val="21"/>
                                      <w:szCs w:val="21"/>
                                      <w:lang w:val="fr-FR"/>
                                    </w:rPr>
                                    <w:t>s</w:t>
                                  </w:r>
                                  <w:r w:rsidRPr="00126081">
                                    <w:rPr>
                                      <w:b w:val="0"/>
                                      <w:sz w:val="21"/>
                                      <w:szCs w:val="21"/>
                                      <w:vertAlign w:val="superscript"/>
                                      <w:lang w:val="fr-FR"/>
                                    </w:rPr>
                                    <w:t>2</w:t>
                                  </w:r>
                                  <w:r w:rsidRPr="00126081">
                                    <w:rPr>
                                      <w:b w:val="0"/>
                                      <w:sz w:val="21"/>
                                      <w:szCs w:val="21"/>
                                      <w:lang w:val="fr-FR"/>
                                    </w:rPr>
                                    <w:t xml:space="preserve"> .</w:t>
                                  </w:r>
                                  <w:proofErr w:type="gramEnd"/>
                                  <w:r w:rsidRPr="00126081">
                                    <w:rPr>
                                      <w:b w:val="0"/>
                                      <w:sz w:val="21"/>
                                      <w:szCs w:val="21"/>
                                      <w:lang w:val="fr-FR"/>
                                    </w:rPr>
                                    <w:t xml:space="preserve"> Tấm bay xa của gói hàng  là :</w:t>
                                  </w:r>
                                </w:p>
                                <w:p w14:paraId="15F6A1A8" w14:textId="77777777" w:rsidR="00E0450C" w:rsidRDefault="00E0450C" w:rsidP="00126081">
                                  <w:pPr>
                                    <w:jc w:val="both"/>
                                    <w:rPr>
                                      <w:b w:val="0"/>
                                      <w:sz w:val="21"/>
                                      <w:szCs w:val="21"/>
                                      <w:lang w:val="fr-FR"/>
                                    </w:rPr>
                                  </w:pPr>
                                  <w:r w:rsidRPr="00126081">
                                    <w:rPr>
                                      <w:b w:val="0"/>
                                      <w:sz w:val="21"/>
                                      <w:szCs w:val="21"/>
                                      <w:lang w:val="fr-FR"/>
                                    </w:rPr>
                                    <w:t>A. 1000m.</w:t>
                                  </w:r>
                                  <w:r w:rsidRPr="00126081">
                                    <w:rPr>
                                      <w:b w:val="0"/>
                                      <w:sz w:val="21"/>
                                      <w:szCs w:val="21"/>
                                      <w:lang w:val="fr-FR"/>
                                    </w:rPr>
                                    <w:tab/>
                                    <w:t xml:space="preserve">B. 1500m. </w:t>
                                  </w:r>
                                  <w:r w:rsidRPr="00126081">
                                    <w:rPr>
                                      <w:b w:val="0"/>
                                      <w:sz w:val="21"/>
                                      <w:szCs w:val="21"/>
                                      <w:lang w:val="fr-FR"/>
                                    </w:rPr>
                                    <w:tab/>
                                  </w:r>
                                  <w:r w:rsidRPr="00126081">
                                    <w:rPr>
                                      <w:b w:val="0"/>
                                      <w:sz w:val="21"/>
                                      <w:szCs w:val="21"/>
                                      <w:lang w:val="fr-FR"/>
                                    </w:rPr>
                                    <w:tab/>
                                  </w:r>
                                  <w:r w:rsidRPr="00126081">
                                    <w:rPr>
                                      <w:b w:val="0"/>
                                      <w:sz w:val="21"/>
                                      <w:szCs w:val="21"/>
                                      <w:lang w:val="fr-FR"/>
                                    </w:rPr>
                                    <w:tab/>
                                  </w:r>
                                </w:p>
                                <w:p w14:paraId="5BD94B2F" w14:textId="31A45D22" w:rsidR="00E0450C" w:rsidRPr="00126081" w:rsidRDefault="00E0450C" w:rsidP="00126081">
                                  <w:pPr>
                                    <w:jc w:val="both"/>
                                    <w:rPr>
                                      <w:b w:val="0"/>
                                      <w:sz w:val="21"/>
                                      <w:szCs w:val="21"/>
                                      <w:lang w:val="fr-FR"/>
                                    </w:rPr>
                                  </w:pPr>
                                  <w:r w:rsidRPr="00126081">
                                    <w:rPr>
                                      <w:b w:val="0"/>
                                      <w:sz w:val="21"/>
                                      <w:szCs w:val="21"/>
                                      <w:lang w:val="fr-FR"/>
                                    </w:rPr>
                                    <w:t>C. 15000m.</w:t>
                                  </w:r>
                                  <w:r w:rsidRPr="00126081">
                                    <w:rPr>
                                      <w:b w:val="0"/>
                                      <w:sz w:val="21"/>
                                      <w:szCs w:val="21"/>
                                      <w:lang w:val="fr-FR"/>
                                    </w:rPr>
                                    <w:tab/>
                                    <w:t>D. 7500m.</w:t>
                                  </w:r>
                                </w:p>
                                <w:p w14:paraId="3A262842" w14:textId="77777777" w:rsidR="00E0450C" w:rsidRPr="00126081" w:rsidRDefault="00E0450C" w:rsidP="00126081">
                                  <w:pPr>
                                    <w:jc w:val="both"/>
                                    <w:rPr>
                                      <w:b w:val="0"/>
                                      <w:sz w:val="21"/>
                                      <w:szCs w:val="21"/>
                                      <w:lang w:val="pt-BR"/>
                                    </w:rPr>
                                  </w:pPr>
                                  <w:r w:rsidRPr="00126081">
                                    <w:rPr>
                                      <w:sz w:val="21"/>
                                      <w:szCs w:val="21"/>
                                      <w:u w:val="single"/>
                                      <w:lang w:val="pt-BR"/>
                                    </w:rPr>
                                    <w:t>Câu 8:</w:t>
                                  </w:r>
                                  <w:r w:rsidRPr="00126081">
                                    <w:rPr>
                                      <w:sz w:val="21"/>
                                      <w:szCs w:val="21"/>
                                      <w:lang w:val="pt-BR"/>
                                    </w:rPr>
                                    <w:t xml:space="preserve"> </w:t>
                                  </w:r>
                                  <w:r w:rsidRPr="00126081">
                                    <w:rPr>
                                      <w:b w:val="0"/>
                                      <w:sz w:val="21"/>
                                      <w:szCs w:val="21"/>
                                      <w:lang w:val="pt-BR"/>
                                    </w:rPr>
                                    <w:t>Một vật được ném ngang từ độ cao h = 80 m với vận tốc đầu  v</w:t>
                                  </w:r>
                                  <w:r w:rsidRPr="00126081">
                                    <w:rPr>
                                      <w:b w:val="0"/>
                                      <w:sz w:val="21"/>
                                      <w:szCs w:val="21"/>
                                      <w:vertAlign w:val="subscript"/>
                                      <w:lang w:val="pt-BR"/>
                                    </w:rPr>
                                    <w:t>0</w:t>
                                  </w:r>
                                  <w:r w:rsidRPr="00126081">
                                    <w:rPr>
                                      <w:b w:val="0"/>
                                      <w:sz w:val="21"/>
                                      <w:szCs w:val="21"/>
                                      <w:lang w:val="pt-BR"/>
                                    </w:rPr>
                                    <w:t xml:space="preserve"> = 20 m/s. Lấy g = 10 m/s</w:t>
                                  </w:r>
                                  <w:r w:rsidRPr="00126081">
                                    <w:rPr>
                                      <w:b w:val="0"/>
                                      <w:sz w:val="21"/>
                                      <w:szCs w:val="21"/>
                                      <w:vertAlign w:val="superscript"/>
                                      <w:lang w:val="pt-BR"/>
                                    </w:rPr>
                                    <w:t>2</w:t>
                                  </w:r>
                                  <w:r w:rsidRPr="00126081">
                                    <w:rPr>
                                      <w:b w:val="0"/>
                                      <w:sz w:val="21"/>
                                      <w:szCs w:val="21"/>
                                      <w:lang w:val="pt-BR"/>
                                    </w:rPr>
                                    <w:t xml:space="preserve">. Thời gian và tầm bay xa của vật là: </w:t>
                                  </w:r>
                                </w:p>
                                <w:p w14:paraId="51190E20" w14:textId="493FBEFC" w:rsidR="00E0450C" w:rsidRDefault="00E0450C" w:rsidP="00126081">
                                  <w:pPr>
                                    <w:jc w:val="both"/>
                                    <w:rPr>
                                      <w:b w:val="0"/>
                                      <w:sz w:val="21"/>
                                      <w:szCs w:val="21"/>
                                      <w:lang w:val="pt-BR"/>
                                    </w:rPr>
                                  </w:pPr>
                                  <w:r w:rsidRPr="00126081">
                                    <w:rPr>
                                      <w:b w:val="0"/>
                                      <w:sz w:val="21"/>
                                      <w:szCs w:val="21"/>
                                      <w:lang w:val="pt-BR"/>
                                    </w:rPr>
                                    <w:t>A. 1s và 20m.</w:t>
                                  </w:r>
                                  <w:r w:rsidRPr="00126081">
                                    <w:rPr>
                                      <w:b w:val="0"/>
                                      <w:sz w:val="21"/>
                                      <w:szCs w:val="21"/>
                                      <w:lang w:val="pt-BR"/>
                                    </w:rPr>
                                    <w:tab/>
                                    <w:t>B. 2s và 40m.</w:t>
                                  </w:r>
                                  <w:r w:rsidRPr="00126081">
                                    <w:rPr>
                                      <w:b w:val="0"/>
                                      <w:sz w:val="21"/>
                                      <w:szCs w:val="21"/>
                                      <w:lang w:val="pt-BR"/>
                                    </w:rPr>
                                    <w:tab/>
                                  </w:r>
                                  <w:r w:rsidRPr="00126081">
                                    <w:rPr>
                                      <w:b w:val="0"/>
                                      <w:sz w:val="21"/>
                                      <w:szCs w:val="21"/>
                                      <w:lang w:val="pt-BR"/>
                                    </w:rPr>
                                    <w:tab/>
                                  </w:r>
                                  <w:r w:rsidRPr="00126081">
                                    <w:rPr>
                                      <w:b w:val="0"/>
                                      <w:sz w:val="21"/>
                                      <w:szCs w:val="21"/>
                                      <w:lang w:val="pt-BR"/>
                                    </w:rPr>
                                    <w:tab/>
                                  </w:r>
                                </w:p>
                                <w:p w14:paraId="70817D05" w14:textId="2D8EAFD3" w:rsidR="00E0450C" w:rsidRPr="00126081" w:rsidRDefault="00E0450C" w:rsidP="00126081">
                                  <w:pPr>
                                    <w:jc w:val="both"/>
                                    <w:rPr>
                                      <w:b w:val="0"/>
                                      <w:sz w:val="21"/>
                                      <w:szCs w:val="21"/>
                                      <w:lang w:val="pt-BR"/>
                                    </w:rPr>
                                  </w:pPr>
                                  <w:r w:rsidRPr="00126081">
                                    <w:rPr>
                                      <w:b w:val="0"/>
                                      <w:sz w:val="21"/>
                                      <w:szCs w:val="21"/>
                                      <w:lang w:val="pt-BR"/>
                                    </w:rPr>
                                    <w:t>C. 3s và 60m.</w:t>
                                  </w:r>
                                  <w:r w:rsidRPr="00126081">
                                    <w:rPr>
                                      <w:b w:val="0"/>
                                      <w:sz w:val="21"/>
                                      <w:szCs w:val="21"/>
                                      <w:lang w:val="pt-BR"/>
                                    </w:rPr>
                                    <w:tab/>
                                    <w:t>D. 4s và 80m.</w:t>
                                  </w:r>
                                </w:p>
                              </w:tc>
                            </w:tr>
                            <w:tr w:rsidR="00E0450C" w:rsidRPr="00B31086" w14:paraId="148044C9" w14:textId="77777777" w:rsidTr="00317813">
                              <w:tc>
                                <w:tcPr>
                                  <w:tcW w:w="10042" w:type="dxa"/>
                                  <w:shd w:val="clear" w:color="auto" w:fill="auto"/>
                                </w:tcPr>
                                <w:p w14:paraId="27FF9EEA" w14:textId="77777777" w:rsidR="00E0450C" w:rsidRPr="00D353E1" w:rsidRDefault="00E0450C" w:rsidP="00B31086">
                                  <w:pPr>
                                    <w:spacing w:line="276" w:lineRule="auto"/>
                                    <w:rPr>
                                      <w:b w:val="0"/>
                                      <w:bCs w:val="0"/>
                                    </w:rPr>
                                  </w:pPr>
                                </w:p>
                              </w:tc>
                            </w:tr>
                            <w:tr w:rsidR="00E0450C" w:rsidRPr="00B31086" w14:paraId="5EE2A3DB" w14:textId="77777777" w:rsidTr="00317813">
                              <w:tc>
                                <w:tcPr>
                                  <w:tcW w:w="10042" w:type="dxa"/>
                                  <w:shd w:val="clear" w:color="auto" w:fill="auto"/>
                                </w:tcPr>
                                <w:p w14:paraId="17DB9B54" w14:textId="77777777" w:rsidR="00E0450C" w:rsidRPr="00D353E1" w:rsidRDefault="00E0450C" w:rsidP="00B31086">
                                  <w:pPr>
                                    <w:spacing w:line="276" w:lineRule="auto"/>
                                    <w:rPr>
                                      <w:b w:val="0"/>
                                      <w:bCs w:val="0"/>
                                    </w:rPr>
                                  </w:pPr>
                                </w:p>
                              </w:tc>
                            </w:tr>
                            <w:tr w:rsidR="00E0450C" w:rsidRPr="00B31086" w14:paraId="32162C73" w14:textId="77777777" w:rsidTr="00317813">
                              <w:tc>
                                <w:tcPr>
                                  <w:tcW w:w="10042" w:type="dxa"/>
                                  <w:shd w:val="clear" w:color="auto" w:fill="auto"/>
                                </w:tcPr>
                                <w:p w14:paraId="37B4E732" w14:textId="77777777" w:rsidR="00E0450C" w:rsidRPr="00D353E1" w:rsidRDefault="00E0450C" w:rsidP="00B31086">
                                  <w:pPr>
                                    <w:spacing w:line="276" w:lineRule="auto"/>
                                    <w:rPr>
                                      <w:b w:val="0"/>
                                      <w:bCs w:val="0"/>
                                    </w:rPr>
                                  </w:pPr>
                                </w:p>
                              </w:tc>
                            </w:tr>
                            <w:tr w:rsidR="00E0450C" w:rsidRPr="00B31086" w14:paraId="72BB6491" w14:textId="77777777" w:rsidTr="00317813">
                              <w:tc>
                                <w:tcPr>
                                  <w:tcW w:w="10042" w:type="dxa"/>
                                  <w:shd w:val="clear" w:color="auto" w:fill="auto"/>
                                </w:tcPr>
                                <w:p w14:paraId="17B415F7" w14:textId="77777777" w:rsidR="00E0450C" w:rsidRPr="00D353E1" w:rsidRDefault="00E0450C" w:rsidP="00B31086">
                                  <w:pPr>
                                    <w:spacing w:line="276" w:lineRule="auto"/>
                                    <w:rPr>
                                      <w:b w:val="0"/>
                                      <w:bCs w:val="0"/>
                                    </w:rPr>
                                  </w:pPr>
                                </w:p>
                              </w:tc>
                            </w:tr>
                            <w:tr w:rsidR="00E0450C" w:rsidRPr="00B31086" w14:paraId="26F92F86" w14:textId="77777777" w:rsidTr="00317813">
                              <w:tc>
                                <w:tcPr>
                                  <w:tcW w:w="10042" w:type="dxa"/>
                                  <w:shd w:val="clear" w:color="auto" w:fill="auto"/>
                                </w:tcPr>
                                <w:p w14:paraId="1A0E0597" w14:textId="77777777" w:rsidR="00E0450C" w:rsidRPr="00D353E1" w:rsidRDefault="00E0450C" w:rsidP="00B31086">
                                  <w:pPr>
                                    <w:spacing w:line="276" w:lineRule="auto"/>
                                    <w:rPr>
                                      <w:b w:val="0"/>
                                      <w:bCs w:val="0"/>
                                    </w:rPr>
                                  </w:pPr>
                                </w:p>
                              </w:tc>
                            </w:tr>
                            <w:tr w:rsidR="00E0450C" w:rsidRPr="00B31086" w14:paraId="78D5DEBD" w14:textId="77777777" w:rsidTr="00317813">
                              <w:tc>
                                <w:tcPr>
                                  <w:tcW w:w="10042" w:type="dxa"/>
                                  <w:shd w:val="clear" w:color="auto" w:fill="auto"/>
                                </w:tcPr>
                                <w:p w14:paraId="40A0EDF6" w14:textId="77777777" w:rsidR="00E0450C" w:rsidRPr="00D353E1" w:rsidRDefault="00E0450C" w:rsidP="00B31086">
                                  <w:pPr>
                                    <w:spacing w:line="276" w:lineRule="auto"/>
                                    <w:rPr>
                                      <w:b w:val="0"/>
                                      <w:bCs w:val="0"/>
                                    </w:rPr>
                                  </w:pPr>
                                </w:p>
                              </w:tc>
                            </w:tr>
                            <w:tr w:rsidR="00E0450C" w:rsidRPr="00B31086" w14:paraId="02536648" w14:textId="77777777" w:rsidTr="00317813">
                              <w:tc>
                                <w:tcPr>
                                  <w:tcW w:w="10042" w:type="dxa"/>
                                  <w:shd w:val="clear" w:color="auto" w:fill="auto"/>
                                </w:tcPr>
                                <w:p w14:paraId="3FCEF9D6" w14:textId="77777777" w:rsidR="00E0450C" w:rsidRPr="00D353E1" w:rsidRDefault="00E0450C" w:rsidP="00B31086">
                                  <w:pPr>
                                    <w:spacing w:line="276" w:lineRule="auto"/>
                                    <w:rPr>
                                      <w:b w:val="0"/>
                                      <w:bCs w:val="0"/>
                                    </w:rPr>
                                  </w:pPr>
                                </w:p>
                              </w:tc>
                            </w:tr>
                            <w:tr w:rsidR="00E0450C" w:rsidRPr="00B31086" w14:paraId="6CABD28D" w14:textId="77777777" w:rsidTr="00317813">
                              <w:tc>
                                <w:tcPr>
                                  <w:tcW w:w="10042" w:type="dxa"/>
                                  <w:shd w:val="clear" w:color="auto" w:fill="auto"/>
                                </w:tcPr>
                                <w:p w14:paraId="54877BF9" w14:textId="77777777" w:rsidR="00E0450C" w:rsidRPr="00D353E1" w:rsidRDefault="00E0450C" w:rsidP="00B31086">
                                  <w:pPr>
                                    <w:spacing w:line="276" w:lineRule="auto"/>
                                    <w:rPr>
                                      <w:b w:val="0"/>
                                      <w:bCs w:val="0"/>
                                    </w:rPr>
                                  </w:pPr>
                                </w:p>
                              </w:tc>
                            </w:tr>
                            <w:tr w:rsidR="00E0450C" w:rsidRPr="00B31086" w14:paraId="629483C2" w14:textId="77777777" w:rsidTr="00317813">
                              <w:tc>
                                <w:tcPr>
                                  <w:tcW w:w="10042" w:type="dxa"/>
                                  <w:shd w:val="clear" w:color="auto" w:fill="auto"/>
                                </w:tcPr>
                                <w:p w14:paraId="16B96CED" w14:textId="77777777" w:rsidR="00E0450C" w:rsidRPr="00D353E1" w:rsidRDefault="00E0450C" w:rsidP="00B31086">
                                  <w:pPr>
                                    <w:spacing w:line="276" w:lineRule="auto"/>
                                    <w:rPr>
                                      <w:b w:val="0"/>
                                      <w:bCs w:val="0"/>
                                    </w:rPr>
                                  </w:pPr>
                                </w:p>
                              </w:tc>
                            </w:tr>
                            <w:tr w:rsidR="00E0450C" w:rsidRPr="00B31086" w14:paraId="7ACD2AAC" w14:textId="77777777" w:rsidTr="00317813">
                              <w:tc>
                                <w:tcPr>
                                  <w:tcW w:w="10042" w:type="dxa"/>
                                  <w:shd w:val="clear" w:color="auto" w:fill="auto"/>
                                </w:tcPr>
                                <w:p w14:paraId="768F8423" w14:textId="77777777" w:rsidR="00E0450C" w:rsidRPr="00D353E1" w:rsidRDefault="00E0450C" w:rsidP="00B31086">
                                  <w:pPr>
                                    <w:spacing w:line="276" w:lineRule="auto"/>
                                    <w:rPr>
                                      <w:b w:val="0"/>
                                      <w:bCs w:val="0"/>
                                    </w:rPr>
                                  </w:pPr>
                                </w:p>
                              </w:tc>
                            </w:tr>
                            <w:tr w:rsidR="00E0450C" w:rsidRPr="00B31086" w14:paraId="719F665B" w14:textId="77777777" w:rsidTr="00317813">
                              <w:tc>
                                <w:tcPr>
                                  <w:tcW w:w="10042" w:type="dxa"/>
                                  <w:shd w:val="clear" w:color="auto" w:fill="auto"/>
                                </w:tcPr>
                                <w:p w14:paraId="2BEB0158" w14:textId="77777777" w:rsidR="00E0450C" w:rsidRPr="00D353E1" w:rsidRDefault="00E0450C" w:rsidP="00B31086">
                                  <w:pPr>
                                    <w:spacing w:line="276" w:lineRule="auto"/>
                                    <w:rPr>
                                      <w:b w:val="0"/>
                                      <w:bCs w:val="0"/>
                                    </w:rPr>
                                  </w:pPr>
                                </w:p>
                              </w:tc>
                            </w:tr>
                            <w:tr w:rsidR="00E0450C" w:rsidRPr="00B31086" w14:paraId="64AD9D0E" w14:textId="77777777" w:rsidTr="00317813">
                              <w:tc>
                                <w:tcPr>
                                  <w:tcW w:w="10042" w:type="dxa"/>
                                  <w:shd w:val="clear" w:color="auto" w:fill="auto"/>
                                </w:tcPr>
                                <w:p w14:paraId="0B26A5A7" w14:textId="77777777" w:rsidR="00E0450C" w:rsidRPr="00D353E1" w:rsidRDefault="00E0450C" w:rsidP="00B31086">
                                  <w:pPr>
                                    <w:spacing w:line="276" w:lineRule="auto"/>
                                    <w:rPr>
                                      <w:b w:val="0"/>
                                      <w:bCs w:val="0"/>
                                    </w:rPr>
                                  </w:pPr>
                                </w:p>
                              </w:tc>
                            </w:tr>
                            <w:tr w:rsidR="00E0450C" w:rsidRPr="00B31086" w14:paraId="076F7A7C" w14:textId="77777777" w:rsidTr="00317813">
                              <w:tc>
                                <w:tcPr>
                                  <w:tcW w:w="10042" w:type="dxa"/>
                                  <w:shd w:val="clear" w:color="auto" w:fill="auto"/>
                                </w:tcPr>
                                <w:p w14:paraId="736F146C" w14:textId="77777777" w:rsidR="00E0450C" w:rsidRPr="00D353E1" w:rsidRDefault="00E0450C" w:rsidP="00B31086">
                                  <w:pPr>
                                    <w:spacing w:line="276" w:lineRule="auto"/>
                                    <w:rPr>
                                      <w:b w:val="0"/>
                                      <w:bCs w:val="0"/>
                                    </w:rPr>
                                  </w:pPr>
                                </w:p>
                              </w:tc>
                            </w:tr>
                            <w:tr w:rsidR="00E0450C" w:rsidRPr="00B31086" w14:paraId="42FDA168" w14:textId="77777777" w:rsidTr="00317813">
                              <w:tc>
                                <w:tcPr>
                                  <w:tcW w:w="10042" w:type="dxa"/>
                                  <w:shd w:val="clear" w:color="auto" w:fill="auto"/>
                                </w:tcPr>
                                <w:p w14:paraId="5ABA9547" w14:textId="77777777" w:rsidR="00E0450C" w:rsidRPr="00D353E1" w:rsidRDefault="00E0450C" w:rsidP="00B31086">
                                  <w:pPr>
                                    <w:spacing w:line="276" w:lineRule="auto"/>
                                    <w:rPr>
                                      <w:b w:val="0"/>
                                      <w:bCs w:val="0"/>
                                    </w:rPr>
                                  </w:pPr>
                                </w:p>
                              </w:tc>
                            </w:tr>
                            <w:tr w:rsidR="00E0450C" w:rsidRPr="00B31086" w14:paraId="221F0207" w14:textId="77777777" w:rsidTr="00317813">
                              <w:tc>
                                <w:tcPr>
                                  <w:tcW w:w="10042" w:type="dxa"/>
                                  <w:shd w:val="clear" w:color="auto" w:fill="auto"/>
                                </w:tcPr>
                                <w:p w14:paraId="1725D9BE" w14:textId="77777777" w:rsidR="00E0450C" w:rsidRPr="00D353E1" w:rsidRDefault="00E0450C" w:rsidP="00B31086">
                                  <w:pPr>
                                    <w:spacing w:line="276" w:lineRule="auto"/>
                                    <w:rPr>
                                      <w:b w:val="0"/>
                                      <w:bCs w:val="0"/>
                                    </w:rPr>
                                  </w:pPr>
                                </w:p>
                              </w:tc>
                            </w:tr>
                            <w:tr w:rsidR="00E0450C" w:rsidRPr="00B31086" w14:paraId="26B51F9C" w14:textId="77777777" w:rsidTr="00317813">
                              <w:tc>
                                <w:tcPr>
                                  <w:tcW w:w="10042" w:type="dxa"/>
                                  <w:shd w:val="clear" w:color="auto" w:fill="auto"/>
                                </w:tcPr>
                                <w:p w14:paraId="1A9D7C45" w14:textId="77777777" w:rsidR="00E0450C" w:rsidRPr="00D353E1" w:rsidRDefault="00E0450C" w:rsidP="00B31086">
                                  <w:pPr>
                                    <w:spacing w:line="276" w:lineRule="auto"/>
                                    <w:rPr>
                                      <w:b w:val="0"/>
                                      <w:bCs w:val="0"/>
                                    </w:rPr>
                                  </w:pPr>
                                </w:p>
                              </w:tc>
                            </w:tr>
                            <w:tr w:rsidR="00E0450C" w:rsidRPr="00B31086" w14:paraId="13A4EBC9" w14:textId="77777777" w:rsidTr="00317813">
                              <w:tc>
                                <w:tcPr>
                                  <w:tcW w:w="10042" w:type="dxa"/>
                                  <w:shd w:val="clear" w:color="auto" w:fill="auto"/>
                                </w:tcPr>
                                <w:p w14:paraId="0D8A7486" w14:textId="77777777" w:rsidR="00E0450C" w:rsidRPr="00D353E1" w:rsidRDefault="00E0450C" w:rsidP="00B31086">
                                  <w:pPr>
                                    <w:spacing w:line="276" w:lineRule="auto"/>
                                    <w:rPr>
                                      <w:b w:val="0"/>
                                      <w:bCs w:val="0"/>
                                    </w:rPr>
                                  </w:pPr>
                                </w:p>
                              </w:tc>
                            </w:tr>
                            <w:tr w:rsidR="00E0450C" w:rsidRPr="00B31086" w14:paraId="57236ED3" w14:textId="77777777" w:rsidTr="00317813">
                              <w:tc>
                                <w:tcPr>
                                  <w:tcW w:w="10042" w:type="dxa"/>
                                  <w:shd w:val="clear" w:color="auto" w:fill="auto"/>
                                </w:tcPr>
                                <w:p w14:paraId="38F62CDA" w14:textId="77777777" w:rsidR="00E0450C" w:rsidRPr="00D353E1" w:rsidRDefault="00E0450C" w:rsidP="00B31086">
                                  <w:pPr>
                                    <w:spacing w:line="276" w:lineRule="auto"/>
                                    <w:rPr>
                                      <w:b w:val="0"/>
                                      <w:bCs w:val="0"/>
                                    </w:rPr>
                                  </w:pPr>
                                </w:p>
                              </w:tc>
                            </w:tr>
                            <w:tr w:rsidR="00E0450C" w:rsidRPr="00B31086" w14:paraId="3CD8FE82" w14:textId="77777777" w:rsidTr="00317813">
                              <w:tc>
                                <w:tcPr>
                                  <w:tcW w:w="10042" w:type="dxa"/>
                                  <w:shd w:val="clear" w:color="auto" w:fill="auto"/>
                                </w:tcPr>
                                <w:p w14:paraId="055F875F" w14:textId="77777777" w:rsidR="00E0450C" w:rsidRPr="00D353E1" w:rsidRDefault="00E0450C" w:rsidP="00B31086">
                                  <w:pPr>
                                    <w:spacing w:line="276" w:lineRule="auto"/>
                                    <w:rPr>
                                      <w:b w:val="0"/>
                                      <w:bCs w:val="0"/>
                                    </w:rPr>
                                  </w:pPr>
                                </w:p>
                              </w:tc>
                            </w:tr>
                            <w:tr w:rsidR="00E0450C" w:rsidRPr="00B31086" w14:paraId="402ED761" w14:textId="77777777" w:rsidTr="00317813">
                              <w:tc>
                                <w:tcPr>
                                  <w:tcW w:w="10042" w:type="dxa"/>
                                  <w:shd w:val="clear" w:color="auto" w:fill="auto"/>
                                </w:tcPr>
                                <w:p w14:paraId="6BA8A780" w14:textId="77777777" w:rsidR="00E0450C" w:rsidRPr="00D353E1" w:rsidRDefault="00E0450C" w:rsidP="00B31086">
                                  <w:pPr>
                                    <w:spacing w:line="276" w:lineRule="auto"/>
                                    <w:rPr>
                                      <w:b w:val="0"/>
                                      <w:bCs w:val="0"/>
                                    </w:rPr>
                                  </w:pPr>
                                </w:p>
                              </w:tc>
                            </w:tr>
                            <w:tr w:rsidR="00E0450C" w:rsidRPr="00B31086" w14:paraId="681C8C97" w14:textId="77777777" w:rsidTr="00317813">
                              <w:tc>
                                <w:tcPr>
                                  <w:tcW w:w="10042" w:type="dxa"/>
                                  <w:shd w:val="clear" w:color="auto" w:fill="auto"/>
                                </w:tcPr>
                                <w:p w14:paraId="60098412" w14:textId="77777777" w:rsidR="00E0450C" w:rsidRPr="00D353E1" w:rsidRDefault="00E0450C" w:rsidP="00B31086">
                                  <w:pPr>
                                    <w:spacing w:line="276" w:lineRule="auto"/>
                                    <w:rPr>
                                      <w:b w:val="0"/>
                                      <w:bCs w:val="0"/>
                                    </w:rPr>
                                  </w:pPr>
                                </w:p>
                              </w:tc>
                            </w:tr>
                            <w:tr w:rsidR="00E0450C" w:rsidRPr="00B31086" w14:paraId="03316237" w14:textId="77777777" w:rsidTr="00317813">
                              <w:tc>
                                <w:tcPr>
                                  <w:tcW w:w="10042" w:type="dxa"/>
                                  <w:shd w:val="clear" w:color="auto" w:fill="auto"/>
                                </w:tcPr>
                                <w:p w14:paraId="2A4A65D5" w14:textId="77777777" w:rsidR="00E0450C" w:rsidRPr="00D353E1" w:rsidRDefault="00E0450C" w:rsidP="00B31086">
                                  <w:pPr>
                                    <w:spacing w:line="276" w:lineRule="auto"/>
                                    <w:rPr>
                                      <w:b w:val="0"/>
                                      <w:bCs w:val="0"/>
                                    </w:rPr>
                                  </w:pPr>
                                </w:p>
                              </w:tc>
                            </w:tr>
                            <w:tr w:rsidR="00E0450C" w:rsidRPr="00B31086" w14:paraId="2449460A" w14:textId="77777777" w:rsidTr="00317813">
                              <w:tc>
                                <w:tcPr>
                                  <w:tcW w:w="10042" w:type="dxa"/>
                                  <w:shd w:val="clear" w:color="auto" w:fill="auto"/>
                                </w:tcPr>
                                <w:p w14:paraId="1891968C" w14:textId="77777777" w:rsidR="00E0450C" w:rsidRPr="00D353E1" w:rsidRDefault="00E0450C" w:rsidP="00B31086">
                                  <w:pPr>
                                    <w:spacing w:line="276" w:lineRule="auto"/>
                                    <w:rPr>
                                      <w:b w:val="0"/>
                                      <w:bCs w:val="0"/>
                                    </w:rPr>
                                  </w:pPr>
                                </w:p>
                              </w:tc>
                            </w:tr>
                            <w:tr w:rsidR="00E0450C" w:rsidRPr="00B31086" w14:paraId="5EF83331" w14:textId="77777777" w:rsidTr="00317813">
                              <w:tc>
                                <w:tcPr>
                                  <w:tcW w:w="10042" w:type="dxa"/>
                                  <w:shd w:val="clear" w:color="auto" w:fill="auto"/>
                                </w:tcPr>
                                <w:p w14:paraId="2A10BB8F" w14:textId="77777777" w:rsidR="00E0450C" w:rsidRPr="00D353E1" w:rsidRDefault="00E0450C" w:rsidP="00B31086">
                                  <w:pPr>
                                    <w:spacing w:line="276" w:lineRule="auto"/>
                                    <w:rPr>
                                      <w:b w:val="0"/>
                                      <w:bCs w:val="0"/>
                                    </w:rPr>
                                  </w:pPr>
                                </w:p>
                              </w:tc>
                            </w:tr>
                            <w:tr w:rsidR="00E0450C" w:rsidRPr="00B31086" w14:paraId="4CACD8B9" w14:textId="77777777" w:rsidTr="00317813">
                              <w:tc>
                                <w:tcPr>
                                  <w:tcW w:w="10042" w:type="dxa"/>
                                  <w:shd w:val="clear" w:color="auto" w:fill="auto"/>
                                </w:tcPr>
                                <w:p w14:paraId="72D0BB42" w14:textId="77777777" w:rsidR="00E0450C" w:rsidRPr="00D353E1" w:rsidRDefault="00E0450C" w:rsidP="00B31086">
                                  <w:pPr>
                                    <w:spacing w:line="276" w:lineRule="auto"/>
                                    <w:rPr>
                                      <w:b w:val="0"/>
                                      <w:bCs w:val="0"/>
                                    </w:rPr>
                                  </w:pPr>
                                </w:p>
                              </w:tc>
                            </w:tr>
                            <w:tr w:rsidR="00E0450C" w:rsidRPr="00B31086" w14:paraId="771ECDC5" w14:textId="77777777" w:rsidTr="00317813">
                              <w:tc>
                                <w:tcPr>
                                  <w:tcW w:w="10042" w:type="dxa"/>
                                  <w:shd w:val="clear" w:color="auto" w:fill="auto"/>
                                </w:tcPr>
                                <w:p w14:paraId="1E0313E4" w14:textId="77777777" w:rsidR="00E0450C" w:rsidRPr="00D353E1" w:rsidRDefault="00E0450C" w:rsidP="00B31086">
                                  <w:pPr>
                                    <w:spacing w:line="276" w:lineRule="auto"/>
                                    <w:rPr>
                                      <w:b w:val="0"/>
                                      <w:bCs w:val="0"/>
                                    </w:rPr>
                                  </w:pPr>
                                </w:p>
                              </w:tc>
                            </w:tr>
                            <w:tr w:rsidR="00E0450C" w:rsidRPr="00B31086" w14:paraId="7CEECAD5" w14:textId="77777777" w:rsidTr="00317813">
                              <w:tc>
                                <w:tcPr>
                                  <w:tcW w:w="10042" w:type="dxa"/>
                                  <w:shd w:val="clear" w:color="auto" w:fill="auto"/>
                                </w:tcPr>
                                <w:p w14:paraId="73C8E464" w14:textId="77777777" w:rsidR="00E0450C" w:rsidRPr="00D353E1" w:rsidRDefault="00E0450C" w:rsidP="00B31086">
                                  <w:pPr>
                                    <w:spacing w:line="276" w:lineRule="auto"/>
                                    <w:rPr>
                                      <w:b w:val="0"/>
                                      <w:bCs w:val="0"/>
                                    </w:rPr>
                                  </w:pPr>
                                </w:p>
                              </w:tc>
                            </w:tr>
                            <w:tr w:rsidR="00E0450C" w:rsidRPr="00B31086" w14:paraId="3DDE1FE9" w14:textId="77777777" w:rsidTr="00317813">
                              <w:tc>
                                <w:tcPr>
                                  <w:tcW w:w="10042" w:type="dxa"/>
                                  <w:shd w:val="clear" w:color="auto" w:fill="auto"/>
                                </w:tcPr>
                                <w:p w14:paraId="6FE84CFB" w14:textId="77777777" w:rsidR="00E0450C" w:rsidRPr="00D353E1" w:rsidRDefault="00E0450C" w:rsidP="00B31086">
                                  <w:pPr>
                                    <w:spacing w:line="276" w:lineRule="auto"/>
                                    <w:rPr>
                                      <w:b w:val="0"/>
                                      <w:bCs w:val="0"/>
                                    </w:rPr>
                                  </w:pPr>
                                </w:p>
                              </w:tc>
                            </w:tr>
                            <w:tr w:rsidR="00E0450C" w:rsidRPr="00B31086" w14:paraId="4408EFA6" w14:textId="77777777" w:rsidTr="00317813">
                              <w:tc>
                                <w:tcPr>
                                  <w:tcW w:w="10042" w:type="dxa"/>
                                  <w:shd w:val="clear" w:color="auto" w:fill="auto"/>
                                </w:tcPr>
                                <w:p w14:paraId="0D7B08B0" w14:textId="77777777" w:rsidR="00E0450C" w:rsidRPr="00D353E1" w:rsidRDefault="00E0450C" w:rsidP="00B31086">
                                  <w:pPr>
                                    <w:spacing w:line="276" w:lineRule="auto"/>
                                    <w:rPr>
                                      <w:b w:val="0"/>
                                      <w:bCs w:val="0"/>
                                    </w:rPr>
                                  </w:pPr>
                                </w:p>
                              </w:tc>
                            </w:tr>
                            <w:tr w:rsidR="00E0450C" w:rsidRPr="00B31086" w14:paraId="67664444" w14:textId="77777777" w:rsidTr="00317813">
                              <w:tc>
                                <w:tcPr>
                                  <w:tcW w:w="10042" w:type="dxa"/>
                                  <w:shd w:val="clear" w:color="auto" w:fill="auto"/>
                                </w:tcPr>
                                <w:p w14:paraId="25DE977C" w14:textId="77777777" w:rsidR="00E0450C" w:rsidRPr="00D353E1" w:rsidRDefault="00E0450C" w:rsidP="00B31086">
                                  <w:pPr>
                                    <w:spacing w:line="276" w:lineRule="auto"/>
                                    <w:rPr>
                                      <w:b w:val="0"/>
                                      <w:bCs w:val="0"/>
                                    </w:rPr>
                                  </w:pPr>
                                </w:p>
                              </w:tc>
                            </w:tr>
                            <w:tr w:rsidR="00E0450C" w:rsidRPr="00B31086" w14:paraId="4A6D214E" w14:textId="77777777" w:rsidTr="00317813">
                              <w:tc>
                                <w:tcPr>
                                  <w:tcW w:w="10042" w:type="dxa"/>
                                  <w:shd w:val="clear" w:color="auto" w:fill="auto"/>
                                </w:tcPr>
                                <w:p w14:paraId="5955C4D6" w14:textId="77777777" w:rsidR="00E0450C" w:rsidRPr="00D353E1" w:rsidRDefault="00E0450C" w:rsidP="00B31086">
                                  <w:pPr>
                                    <w:spacing w:line="276" w:lineRule="auto"/>
                                    <w:rPr>
                                      <w:b w:val="0"/>
                                      <w:bCs w:val="0"/>
                                    </w:rPr>
                                  </w:pPr>
                                </w:p>
                              </w:tc>
                            </w:tr>
                            <w:tr w:rsidR="00E0450C" w:rsidRPr="00B31086" w14:paraId="3751DD59" w14:textId="77777777" w:rsidTr="00317813">
                              <w:tc>
                                <w:tcPr>
                                  <w:tcW w:w="10042" w:type="dxa"/>
                                  <w:shd w:val="clear" w:color="auto" w:fill="auto"/>
                                </w:tcPr>
                                <w:p w14:paraId="57A385D3" w14:textId="77777777" w:rsidR="00E0450C" w:rsidRPr="00D353E1" w:rsidRDefault="00E0450C" w:rsidP="00B31086">
                                  <w:pPr>
                                    <w:spacing w:line="276" w:lineRule="auto"/>
                                    <w:rPr>
                                      <w:b w:val="0"/>
                                      <w:bCs w:val="0"/>
                                    </w:rPr>
                                  </w:pPr>
                                </w:p>
                              </w:tc>
                            </w:tr>
                            <w:tr w:rsidR="00E0450C" w:rsidRPr="00B31086" w14:paraId="18B363D5" w14:textId="77777777" w:rsidTr="00317813">
                              <w:tc>
                                <w:tcPr>
                                  <w:tcW w:w="10042" w:type="dxa"/>
                                  <w:shd w:val="clear" w:color="auto" w:fill="auto"/>
                                </w:tcPr>
                                <w:p w14:paraId="5AA5762C" w14:textId="77777777" w:rsidR="00E0450C" w:rsidRPr="00D353E1" w:rsidRDefault="00E0450C" w:rsidP="00B31086">
                                  <w:pPr>
                                    <w:spacing w:line="276" w:lineRule="auto"/>
                                    <w:rPr>
                                      <w:b w:val="0"/>
                                      <w:bCs w:val="0"/>
                                    </w:rPr>
                                  </w:pPr>
                                </w:p>
                              </w:tc>
                            </w:tr>
                            <w:tr w:rsidR="00E0450C" w:rsidRPr="00B31086" w14:paraId="4D6A7159" w14:textId="77777777" w:rsidTr="00317813">
                              <w:tc>
                                <w:tcPr>
                                  <w:tcW w:w="10042" w:type="dxa"/>
                                  <w:shd w:val="clear" w:color="auto" w:fill="auto"/>
                                </w:tcPr>
                                <w:p w14:paraId="3509A0CC" w14:textId="77777777" w:rsidR="00E0450C" w:rsidRPr="00D353E1" w:rsidRDefault="00E0450C" w:rsidP="00B31086">
                                  <w:pPr>
                                    <w:spacing w:line="276" w:lineRule="auto"/>
                                    <w:rPr>
                                      <w:b w:val="0"/>
                                      <w:bCs w:val="0"/>
                                    </w:rPr>
                                  </w:pPr>
                                </w:p>
                              </w:tc>
                            </w:tr>
                            <w:tr w:rsidR="00E0450C" w:rsidRPr="00B31086" w14:paraId="0576FE7C" w14:textId="77777777" w:rsidTr="00317813">
                              <w:tc>
                                <w:tcPr>
                                  <w:tcW w:w="10042" w:type="dxa"/>
                                  <w:shd w:val="clear" w:color="auto" w:fill="auto"/>
                                </w:tcPr>
                                <w:p w14:paraId="078B48DD" w14:textId="77777777" w:rsidR="00E0450C" w:rsidRPr="00D353E1" w:rsidRDefault="00E0450C" w:rsidP="00B31086">
                                  <w:pPr>
                                    <w:spacing w:line="276" w:lineRule="auto"/>
                                    <w:rPr>
                                      <w:b w:val="0"/>
                                      <w:bCs w:val="0"/>
                                    </w:rPr>
                                  </w:pPr>
                                </w:p>
                              </w:tc>
                            </w:tr>
                            <w:tr w:rsidR="00E0450C" w:rsidRPr="00B31086" w14:paraId="4174AD17" w14:textId="77777777" w:rsidTr="00317813">
                              <w:tc>
                                <w:tcPr>
                                  <w:tcW w:w="10042" w:type="dxa"/>
                                  <w:shd w:val="clear" w:color="auto" w:fill="auto"/>
                                </w:tcPr>
                                <w:p w14:paraId="410D975D" w14:textId="77777777" w:rsidR="00E0450C" w:rsidRPr="00D353E1" w:rsidRDefault="00E0450C" w:rsidP="00B31086">
                                  <w:pPr>
                                    <w:spacing w:line="276" w:lineRule="auto"/>
                                    <w:rPr>
                                      <w:b w:val="0"/>
                                      <w:bCs w:val="0"/>
                                    </w:rPr>
                                  </w:pPr>
                                </w:p>
                              </w:tc>
                            </w:tr>
                            <w:tr w:rsidR="00E0450C" w:rsidRPr="00B31086" w14:paraId="7868AC24" w14:textId="77777777" w:rsidTr="00317813">
                              <w:tc>
                                <w:tcPr>
                                  <w:tcW w:w="10042" w:type="dxa"/>
                                  <w:shd w:val="clear" w:color="auto" w:fill="auto"/>
                                </w:tcPr>
                                <w:p w14:paraId="3421312F" w14:textId="77777777" w:rsidR="00E0450C" w:rsidRPr="00D353E1" w:rsidRDefault="00E0450C" w:rsidP="00B31086">
                                  <w:pPr>
                                    <w:spacing w:line="276" w:lineRule="auto"/>
                                    <w:rPr>
                                      <w:b w:val="0"/>
                                      <w:bCs w:val="0"/>
                                    </w:rPr>
                                  </w:pPr>
                                </w:p>
                              </w:tc>
                            </w:tr>
                            <w:tr w:rsidR="00E0450C" w:rsidRPr="00B31086" w14:paraId="4FCA2618" w14:textId="77777777" w:rsidTr="00317813">
                              <w:tc>
                                <w:tcPr>
                                  <w:tcW w:w="10042" w:type="dxa"/>
                                  <w:shd w:val="clear" w:color="auto" w:fill="auto"/>
                                </w:tcPr>
                                <w:p w14:paraId="62A0D9A3" w14:textId="77777777" w:rsidR="00E0450C" w:rsidRPr="00D353E1" w:rsidRDefault="00E0450C" w:rsidP="00B31086">
                                  <w:pPr>
                                    <w:spacing w:line="276" w:lineRule="auto"/>
                                    <w:rPr>
                                      <w:b w:val="0"/>
                                      <w:bCs w:val="0"/>
                                    </w:rPr>
                                  </w:pPr>
                                </w:p>
                              </w:tc>
                            </w:tr>
                            <w:tr w:rsidR="00E0450C" w:rsidRPr="00B31086" w14:paraId="1F885738" w14:textId="77777777" w:rsidTr="00317813">
                              <w:tc>
                                <w:tcPr>
                                  <w:tcW w:w="10042" w:type="dxa"/>
                                  <w:shd w:val="clear" w:color="auto" w:fill="auto"/>
                                </w:tcPr>
                                <w:p w14:paraId="1924456E" w14:textId="77777777" w:rsidR="00E0450C" w:rsidRPr="00D353E1" w:rsidRDefault="00E0450C" w:rsidP="00B31086">
                                  <w:pPr>
                                    <w:spacing w:line="276" w:lineRule="auto"/>
                                    <w:rPr>
                                      <w:b w:val="0"/>
                                      <w:bCs w:val="0"/>
                                    </w:rPr>
                                  </w:pPr>
                                </w:p>
                              </w:tc>
                            </w:tr>
                            <w:tr w:rsidR="00E0450C" w:rsidRPr="00B31086" w14:paraId="668F9392" w14:textId="77777777" w:rsidTr="00317813">
                              <w:tc>
                                <w:tcPr>
                                  <w:tcW w:w="10042" w:type="dxa"/>
                                  <w:shd w:val="clear" w:color="auto" w:fill="auto"/>
                                </w:tcPr>
                                <w:p w14:paraId="4C86B30B" w14:textId="77777777" w:rsidR="00E0450C" w:rsidRPr="00D353E1" w:rsidRDefault="00E0450C" w:rsidP="00B31086">
                                  <w:pPr>
                                    <w:spacing w:line="276" w:lineRule="auto"/>
                                    <w:rPr>
                                      <w:b w:val="0"/>
                                      <w:bCs w:val="0"/>
                                    </w:rPr>
                                  </w:pPr>
                                </w:p>
                              </w:tc>
                            </w:tr>
                            <w:tr w:rsidR="00E0450C" w:rsidRPr="00B31086" w14:paraId="557DBA4F" w14:textId="77777777" w:rsidTr="00317813">
                              <w:tc>
                                <w:tcPr>
                                  <w:tcW w:w="10042" w:type="dxa"/>
                                  <w:shd w:val="clear" w:color="auto" w:fill="auto"/>
                                </w:tcPr>
                                <w:p w14:paraId="2D1D3B6E" w14:textId="77777777" w:rsidR="00E0450C" w:rsidRPr="00D353E1" w:rsidRDefault="00E0450C" w:rsidP="00B31086">
                                  <w:pPr>
                                    <w:spacing w:line="276" w:lineRule="auto"/>
                                    <w:rPr>
                                      <w:b w:val="0"/>
                                      <w:bCs w:val="0"/>
                                    </w:rPr>
                                  </w:pPr>
                                </w:p>
                              </w:tc>
                            </w:tr>
                            <w:tr w:rsidR="00E0450C" w:rsidRPr="00B31086" w14:paraId="57508223" w14:textId="77777777" w:rsidTr="00317813">
                              <w:tc>
                                <w:tcPr>
                                  <w:tcW w:w="10042" w:type="dxa"/>
                                  <w:shd w:val="clear" w:color="auto" w:fill="auto"/>
                                </w:tcPr>
                                <w:p w14:paraId="53615040" w14:textId="77777777" w:rsidR="00E0450C" w:rsidRPr="00D353E1" w:rsidRDefault="00E0450C" w:rsidP="00B31086">
                                  <w:pPr>
                                    <w:spacing w:line="276" w:lineRule="auto"/>
                                    <w:rPr>
                                      <w:b w:val="0"/>
                                      <w:bCs w:val="0"/>
                                    </w:rPr>
                                  </w:pPr>
                                </w:p>
                              </w:tc>
                            </w:tr>
                          </w:tbl>
                          <w:p w14:paraId="469D5F37" w14:textId="77777777" w:rsidR="00E0450C" w:rsidRPr="00B31086" w:rsidRDefault="00E0450C" w:rsidP="0058431A">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5" type="#_x0000_t202" style="position:absolute;margin-left:0;margin-top:.85pt;width:510.25pt;height:771pt;z-index:25195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32A611A4" w14:textId="77777777" w:rsidTr="00317813">
                        <w:tc>
                          <w:tcPr>
                            <w:tcW w:w="10042" w:type="dxa"/>
                            <w:shd w:val="clear" w:color="auto" w:fill="auto"/>
                          </w:tcPr>
                          <w:tbl>
                            <w:tblPr>
                              <w:tblW w:w="12803"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359"/>
                              <w:gridCol w:w="7666"/>
                              <w:gridCol w:w="2778"/>
                            </w:tblGrid>
                            <w:tr w:rsidR="00E0450C" w:rsidRPr="005868C4" w14:paraId="196DD26B" w14:textId="77777777" w:rsidTr="00277AF4">
                              <w:tc>
                                <w:tcPr>
                                  <w:tcW w:w="2359" w:type="dxa"/>
                                </w:tcPr>
                                <w:p w14:paraId="24A7BF12" w14:textId="77777777" w:rsidR="00E0450C" w:rsidRPr="005868C4" w:rsidRDefault="00E0450C" w:rsidP="008E13BD">
                                  <w:pPr>
                                    <w:spacing w:line="276" w:lineRule="auto"/>
                                    <w:rPr>
                                      <w:b w:val="0"/>
                                    </w:rPr>
                                  </w:pPr>
                                </w:p>
                              </w:tc>
                              <w:tc>
                                <w:tcPr>
                                  <w:tcW w:w="10444" w:type="dxa"/>
                                  <w:gridSpan w:val="2"/>
                                  <w:shd w:val="clear" w:color="auto" w:fill="auto"/>
                                </w:tcPr>
                                <w:p w14:paraId="4033AC82" w14:textId="55E09B04" w:rsidR="00E0450C" w:rsidRPr="005868C4" w:rsidRDefault="00E0450C" w:rsidP="00126081">
                                  <w:pPr>
                                    <w:rPr>
                                      <w:b w:val="0"/>
                                      <w:sz w:val="22"/>
                                      <w:szCs w:val="22"/>
                                    </w:rPr>
                                  </w:pPr>
                                  <w:r w:rsidRPr="005868C4">
                                    <w:rPr>
                                      <w:b w:val="0"/>
                                    </w:rPr>
                                    <w:t xml:space="preserve">. </w:t>
                                  </w:r>
                                  <w:r w:rsidRPr="005868C4">
                                    <w:rPr>
                                      <w:sz w:val="22"/>
                                      <w:szCs w:val="22"/>
                                    </w:rPr>
                                    <w:t>* Thời gian vật chuyển động trong không khí :</w:t>
                                  </w:r>
                                </w:p>
                              </w:tc>
                            </w:tr>
                            <w:tr w:rsidR="00E0450C" w:rsidRPr="005868C4" w14:paraId="7209B240" w14:textId="77777777" w:rsidTr="00277AF4">
                              <w:tc>
                                <w:tcPr>
                                  <w:tcW w:w="2359" w:type="dxa"/>
                                </w:tcPr>
                                <w:p w14:paraId="5F1EAF76" w14:textId="77777777" w:rsidR="00E0450C" w:rsidRPr="005868C4" w:rsidRDefault="00E0450C" w:rsidP="008E13BD">
                                  <w:pPr>
                                    <w:spacing w:line="276" w:lineRule="auto"/>
                                    <w:rPr>
                                      <w:b w:val="0"/>
                                    </w:rPr>
                                  </w:pPr>
                                </w:p>
                              </w:tc>
                              <w:tc>
                                <w:tcPr>
                                  <w:tcW w:w="10444" w:type="dxa"/>
                                  <w:gridSpan w:val="2"/>
                                  <w:shd w:val="clear" w:color="auto" w:fill="auto"/>
                                </w:tcPr>
                                <w:p w14:paraId="252E0886" w14:textId="5259EE7A" w:rsidR="00E0450C" w:rsidRPr="005868C4" w:rsidRDefault="00E0450C" w:rsidP="00126081">
                                  <w:pPr>
                                    <w:rPr>
                                      <w:b w:val="0"/>
                                      <w:sz w:val="22"/>
                                      <w:szCs w:val="22"/>
                                    </w:rPr>
                                  </w:pPr>
                                  <w:r w:rsidRPr="005868C4">
                                    <w:rPr>
                                      <w:b w:val="0"/>
                                    </w:rPr>
                                    <w:t xml:space="preserve">. </w:t>
                                  </w:r>
                                </w:p>
                              </w:tc>
                            </w:tr>
                            <w:tr w:rsidR="00E0450C" w:rsidRPr="005868C4" w14:paraId="4C08F95E" w14:textId="77777777" w:rsidTr="00277AF4">
                              <w:tc>
                                <w:tcPr>
                                  <w:tcW w:w="2359" w:type="dxa"/>
                                </w:tcPr>
                                <w:p w14:paraId="6651EE0F" w14:textId="77777777" w:rsidR="00E0450C" w:rsidRPr="005868C4" w:rsidRDefault="00E0450C" w:rsidP="008E13BD">
                                  <w:pPr>
                                    <w:spacing w:line="276" w:lineRule="auto"/>
                                    <w:rPr>
                                      <w:b w:val="0"/>
                                    </w:rPr>
                                  </w:pPr>
                                </w:p>
                              </w:tc>
                              <w:tc>
                                <w:tcPr>
                                  <w:tcW w:w="10444" w:type="dxa"/>
                                  <w:gridSpan w:val="2"/>
                                  <w:shd w:val="clear" w:color="auto" w:fill="auto"/>
                                </w:tcPr>
                                <w:p w14:paraId="79083C94" w14:textId="373E2659" w:rsidR="00E0450C" w:rsidRPr="005868C4" w:rsidRDefault="00E0450C" w:rsidP="00126081">
                                  <w:pPr>
                                    <w:rPr>
                                      <w:b w:val="0"/>
                                    </w:rPr>
                                  </w:pPr>
                                  <w:r w:rsidRPr="005868C4">
                                    <w:rPr>
                                      <w:b w:val="0"/>
                                    </w:rPr>
                                    <w:t xml:space="preserve">. </w:t>
                                  </w:r>
                                  <w:r w:rsidR="000A6FF3" w:rsidRPr="000A6FF3">
                                    <w:rPr>
                                      <w:b w:val="0"/>
                                      <w:noProof/>
                                      <w:position w:val="-6"/>
                                    </w:rPr>
                                    <w:object w:dxaOrig="287" w:dyaOrig="201" w14:anchorId="62C3E2E3">
                                      <v:shape id="_x0000_i1180" type="#_x0000_t75" alt="" style="width:13.5pt;height:10.5pt;mso-width-percent:0;mso-height-percent:0;mso-width-percent:0;mso-height-percent:0" o:ole="">
                                        <v:imagedata r:id="rId460" o:title=""/>
                                      </v:shape>
                                      <o:OLEObject Type="Embed" ProgID="Equation.DSMT4" ShapeID="_x0000_i1180" DrawAspect="Content" ObjectID="_1691503522" r:id="rId486"/>
                                    </w:object>
                                  </w:r>
                                  <w:r w:rsidRPr="005868C4">
                                    <w:rPr>
                                      <w:b w:val="0"/>
                                      <w:sz w:val="22"/>
                                      <w:szCs w:val="22"/>
                                    </w:rPr>
                                    <w:t xml:space="preserve"> Thời gian chuyển động của vật bị ném ngang</w:t>
                                  </w:r>
                                </w:p>
                              </w:tc>
                            </w:tr>
                            <w:tr w:rsidR="00E0450C" w:rsidRPr="005868C4" w14:paraId="0F447957" w14:textId="77777777" w:rsidTr="00277AF4">
                              <w:tc>
                                <w:tcPr>
                                  <w:tcW w:w="2359" w:type="dxa"/>
                                </w:tcPr>
                                <w:p w14:paraId="168CAAEE" w14:textId="77777777" w:rsidR="00E0450C" w:rsidRPr="005868C4" w:rsidRDefault="00E0450C" w:rsidP="008E13BD">
                                  <w:pPr>
                                    <w:spacing w:line="276" w:lineRule="auto"/>
                                    <w:rPr>
                                      <w:b w:val="0"/>
                                    </w:rPr>
                                  </w:pPr>
                                </w:p>
                              </w:tc>
                              <w:tc>
                                <w:tcPr>
                                  <w:tcW w:w="10444" w:type="dxa"/>
                                  <w:gridSpan w:val="2"/>
                                  <w:shd w:val="clear" w:color="auto" w:fill="auto"/>
                                </w:tcPr>
                                <w:p w14:paraId="0F5371E1" w14:textId="7026AB75" w:rsidR="00E0450C" w:rsidRPr="005868C4" w:rsidRDefault="00E0450C" w:rsidP="00126081">
                                  <w:pPr>
                                    <w:rPr>
                                      <w:b w:val="0"/>
                                    </w:rPr>
                                  </w:pPr>
                                </w:p>
                              </w:tc>
                            </w:tr>
                            <w:tr w:rsidR="00E0450C" w:rsidRPr="005868C4" w14:paraId="1980BF6C" w14:textId="77777777" w:rsidTr="00277AF4">
                              <w:tc>
                                <w:tcPr>
                                  <w:tcW w:w="2359" w:type="dxa"/>
                                </w:tcPr>
                                <w:p w14:paraId="10F96408" w14:textId="77777777" w:rsidR="00E0450C" w:rsidRPr="005868C4" w:rsidRDefault="00E0450C" w:rsidP="008E13BD">
                                  <w:pPr>
                                    <w:spacing w:line="276" w:lineRule="auto"/>
                                    <w:rPr>
                                      <w:b w:val="0"/>
                                    </w:rPr>
                                  </w:pPr>
                                </w:p>
                              </w:tc>
                              <w:tc>
                                <w:tcPr>
                                  <w:tcW w:w="10444" w:type="dxa"/>
                                  <w:gridSpan w:val="2"/>
                                  <w:shd w:val="clear" w:color="auto" w:fill="auto"/>
                                </w:tcPr>
                                <w:p w14:paraId="50EFC5B6" w14:textId="2D863704" w:rsidR="00E0450C" w:rsidRPr="005868C4" w:rsidRDefault="00E0450C" w:rsidP="00126081">
                                  <w:pPr>
                                    <w:rPr>
                                      <w:b w:val="0"/>
                                    </w:rPr>
                                  </w:pPr>
                                  <w:r w:rsidRPr="005868C4">
                                    <w:rPr>
                                      <w:b w:val="0"/>
                                    </w:rPr>
                                    <w:t xml:space="preserve">. </w:t>
                                  </w:r>
                                  <w:r w:rsidRPr="005868C4">
                                    <w:rPr>
                                      <w:sz w:val="22"/>
                                      <w:szCs w:val="22"/>
                                    </w:rPr>
                                    <w:t>* Tầm ném xa L của vật :</w:t>
                                  </w:r>
                                </w:p>
                              </w:tc>
                            </w:tr>
                            <w:tr w:rsidR="00E0450C" w:rsidRPr="005868C4" w14:paraId="51653322" w14:textId="77777777" w:rsidTr="00277AF4">
                              <w:tc>
                                <w:tcPr>
                                  <w:tcW w:w="2359" w:type="dxa"/>
                                </w:tcPr>
                                <w:p w14:paraId="0D5FD9BE" w14:textId="77777777" w:rsidR="00E0450C" w:rsidRPr="005868C4" w:rsidRDefault="00E0450C" w:rsidP="008E13BD">
                                  <w:pPr>
                                    <w:spacing w:line="276" w:lineRule="auto"/>
                                    <w:rPr>
                                      <w:b w:val="0"/>
                                    </w:rPr>
                                  </w:pPr>
                                </w:p>
                              </w:tc>
                              <w:tc>
                                <w:tcPr>
                                  <w:tcW w:w="10444" w:type="dxa"/>
                                  <w:gridSpan w:val="2"/>
                                  <w:shd w:val="clear" w:color="auto" w:fill="auto"/>
                                </w:tcPr>
                                <w:p w14:paraId="7B3C3FB6" w14:textId="4A7F36A3" w:rsidR="00E0450C" w:rsidRPr="005868C4" w:rsidRDefault="00E0450C" w:rsidP="00126081">
                                  <w:pPr>
                                    <w:rPr>
                                      <w:b w:val="0"/>
                                    </w:rPr>
                                  </w:pPr>
                                </w:p>
                              </w:tc>
                            </w:tr>
                            <w:tr w:rsidR="00E0450C" w:rsidRPr="005868C4" w14:paraId="49FF77AD" w14:textId="77777777" w:rsidTr="00277AF4">
                              <w:tc>
                                <w:tcPr>
                                  <w:tcW w:w="2359" w:type="dxa"/>
                                </w:tcPr>
                                <w:p w14:paraId="42244560" w14:textId="77777777" w:rsidR="00E0450C" w:rsidRPr="005868C4" w:rsidRDefault="00E0450C" w:rsidP="008E13BD">
                                  <w:pPr>
                                    <w:spacing w:line="276" w:lineRule="auto"/>
                                    <w:rPr>
                                      <w:b w:val="0"/>
                                    </w:rPr>
                                  </w:pPr>
                                </w:p>
                              </w:tc>
                              <w:tc>
                                <w:tcPr>
                                  <w:tcW w:w="10444" w:type="dxa"/>
                                  <w:gridSpan w:val="2"/>
                                  <w:shd w:val="clear" w:color="auto" w:fill="auto"/>
                                </w:tcPr>
                                <w:p w14:paraId="32678FAC" w14:textId="31310F4A" w:rsidR="00E0450C" w:rsidRPr="005868C4" w:rsidRDefault="00E0450C" w:rsidP="00126081">
                                  <w:pPr>
                                    <w:rPr>
                                      <w:b w:val="0"/>
                                    </w:rPr>
                                  </w:pPr>
                                </w:p>
                              </w:tc>
                            </w:tr>
                            <w:tr w:rsidR="00E0450C" w:rsidRPr="005868C4" w14:paraId="35B1DE63" w14:textId="77777777" w:rsidTr="00277AF4">
                              <w:tc>
                                <w:tcPr>
                                  <w:tcW w:w="2359" w:type="dxa"/>
                                </w:tcPr>
                                <w:p w14:paraId="30A7E869" w14:textId="77777777" w:rsidR="00E0450C" w:rsidRPr="005868C4" w:rsidRDefault="00E0450C" w:rsidP="008E13BD">
                                  <w:pPr>
                                    <w:spacing w:line="276" w:lineRule="auto"/>
                                    <w:rPr>
                                      <w:b w:val="0"/>
                                    </w:rPr>
                                  </w:pPr>
                                </w:p>
                              </w:tc>
                              <w:tc>
                                <w:tcPr>
                                  <w:tcW w:w="10444" w:type="dxa"/>
                                  <w:gridSpan w:val="2"/>
                                  <w:shd w:val="clear" w:color="auto" w:fill="auto"/>
                                </w:tcPr>
                                <w:p w14:paraId="689EF88B" w14:textId="04865643" w:rsidR="00E0450C" w:rsidRPr="005868C4" w:rsidRDefault="00E0450C" w:rsidP="00126081">
                                  <w:pPr>
                                    <w:rPr>
                                      <w:b w:val="0"/>
                                    </w:rPr>
                                  </w:pPr>
                                  <w:r w:rsidRPr="005868C4">
                                    <w:rPr>
                                      <w:b w:val="0"/>
                                    </w:rPr>
                                    <w:t xml:space="preserve">. </w:t>
                                  </w:r>
                                  <w:r w:rsidRPr="005868C4">
                                    <w:rPr>
                                      <w:sz w:val="22"/>
                                      <w:szCs w:val="22"/>
                                    </w:rPr>
                                    <w:t>* Vận tốc của vật tại thời điểm t :</w:t>
                                  </w:r>
                                </w:p>
                              </w:tc>
                            </w:tr>
                            <w:tr w:rsidR="00E0450C" w:rsidRPr="005868C4" w14:paraId="2C4B8B4D" w14:textId="77777777" w:rsidTr="00277AF4">
                              <w:tc>
                                <w:tcPr>
                                  <w:tcW w:w="2359" w:type="dxa"/>
                                </w:tcPr>
                                <w:p w14:paraId="73546F49" w14:textId="77777777" w:rsidR="00E0450C" w:rsidRPr="005868C4" w:rsidRDefault="00E0450C" w:rsidP="008E13BD">
                                  <w:pPr>
                                    <w:spacing w:line="276" w:lineRule="auto"/>
                                    <w:rPr>
                                      <w:b w:val="0"/>
                                    </w:rPr>
                                  </w:pPr>
                                </w:p>
                              </w:tc>
                              <w:tc>
                                <w:tcPr>
                                  <w:tcW w:w="10444" w:type="dxa"/>
                                  <w:gridSpan w:val="2"/>
                                  <w:shd w:val="clear" w:color="auto" w:fill="auto"/>
                                </w:tcPr>
                                <w:p w14:paraId="03AD5968" w14:textId="348BD418" w:rsidR="00E0450C" w:rsidRPr="005868C4" w:rsidRDefault="00E0450C" w:rsidP="00126081">
                                  <w:pPr>
                                    <w:rPr>
                                      <w:b w:val="0"/>
                                    </w:rPr>
                                  </w:pPr>
                                </w:p>
                              </w:tc>
                            </w:tr>
                            <w:tr w:rsidR="00E0450C" w:rsidRPr="005868C4" w14:paraId="52B1E25B" w14:textId="77777777" w:rsidTr="00277AF4">
                              <w:tc>
                                <w:tcPr>
                                  <w:tcW w:w="2359" w:type="dxa"/>
                                </w:tcPr>
                                <w:p w14:paraId="35B016D5" w14:textId="77777777" w:rsidR="00E0450C" w:rsidRPr="005868C4" w:rsidRDefault="00E0450C" w:rsidP="008E13BD">
                                  <w:pPr>
                                    <w:spacing w:line="276" w:lineRule="auto"/>
                                    <w:rPr>
                                      <w:b w:val="0"/>
                                    </w:rPr>
                                  </w:pPr>
                                </w:p>
                              </w:tc>
                              <w:tc>
                                <w:tcPr>
                                  <w:tcW w:w="10444" w:type="dxa"/>
                                  <w:gridSpan w:val="2"/>
                                  <w:shd w:val="clear" w:color="auto" w:fill="auto"/>
                                </w:tcPr>
                                <w:p w14:paraId="692BDC5E" w14:textId="093E4A2B" w:rsidR="00E0450C" w:rsidRPr="005868C4" w:rsidRDefault="00E0450C" w:rsidP="00126081">
                                  <w:pPr>
                                    <w:rPr>
                                      <w:b w:val="0"/>
                                      <w:sz w:val="22"/>
                                      <w:szCs w:val="22"/>
                                    </w:rPr>
                                  </w:pPr>
                                  <w:r w:rsidRPr="005868C4">
                                    <w:rPr>
                                      <w:b w:val="0"/>
                                    </w:rPr>
                                    <w:t>.</w:t>
                                  </w:r>
                                  <w:r w:rsidRPr="005868C4">
                                    <w:rPr>
                                      <w:b w:val="0"/>
                                      <w:sz w:val="22"/>
                                      <w:szCs w:val="22"/>
                                    </w:rPr>
                                    <w:t xml:space="preserve">        + Vận tốc của vật khi chạm đất :</w:t>
                                  </w:r>
                                </w:p>
                              </w:tc>
                            </w:tr>
                            <w:tr w:rsidR="00E0450C" w:rsidRPr="005868C4" w14:paraId="4308383A" w14:textId="77777777" w:rsidTr="00277AF4">
                              <w:tc>
                                <w:tcPr>
                                  <w:tcW w:w="2359" w:type="dxa"/>
                                </w:tcPr>
                                <w:p w14:paraId="30B1718B" w14:textId="77777777" w:rsidR="00E0450C" w:rsidRPr="005868C4" w:rsidRDefault="00E0450C" w:rsidP="008E13BD">
                                  <w:pPr>
                                    <w:spacing w:line="276" w:lineRule="auto"/>
                                    <w:rPr>
                                      <w:b w:val="0"/>
                                    </w:rPr>
                                  </w:pPr>
                                </w:p>
                              </w:tc>
                              <w:tc>
                                <w:tcPr>
                                  <w:tcW w:w="10444" w:type="dxa"/>
                                  <w:gridSpan w:val="2"/>
                                  <w:shd w:val="clear" w:color="auto" w:fill="auto"/>
                                </w:tcPr>
                                <w:p w14:paraId="0D459F98" w14:textId="3F68C099" w:rsidR="00E0450C" w:rsidRPr="005868C4" w:rsidRDefault="00E0450C" w:rsidP="00126081">
                                  <w:pPr>
                                    <w:rPr>
                                      <w:b w:val="0"/>
                                    </w:rPr>
                                  </w:pPr>
                                </w:p>
                              </w:tc>
                            </w:tr>
                            <w:tr w:rsidR="00E0450C" w:rsidRPr="005868C4" w14:paraId="1C93359E" w14:textId="77777777" w:rsidTr="00277AF4">
                              <w:tc>
                                <w:tcPr>
                                  <w:tcW w:w="2359" w:type="dxa"/>
                                </w:tcPr>
                                <w:p w14:paraId="7F75D498" w14:textId="77777777" w:rsidR="00E0450C" w:rsidRPr="005868C4" w:rsidRDefault="00E0450C" w:rsidP="008E13BD">
                                  <w:pPr>
                                    <w:spacing w:line="276" w:lineRule="auto"/>
                                    <w:rPr>
                                      <w:b w:val="0"/>
                                    </w:rPr>
                                  </w:pPr>
                                </w:p>
                              </w:tc>
                              <w:tc>
                                <w:tcPr>
                                  <w:tcW w:w="10444" w:type="dxa"/>
                                  <w:gridSpan w:val="2"/>
                                  <w:shd w:val="clear" w:color="auto" w:fill="auto"/>
                                </w:tcPr>
                                <w:p w14:paraId="2D61D0C7" w14:textId="225DB1AC" w:rsidR="00E0450C" w:rsidRPr="005868C4" w:rsidRDefault="00E0450C" w:rsidP="00126081">
                                  <w:pPr>
                                    <w:rPr>
                                      <w:b w:val="0"/>
                                    </w:rPr>
                                  </w:pPr>
                                  <w:r w:rsidRPr="005868C4">
                                    <w:rPr>
                                      <w:b w:val="0"/>
                                    </w:rPr>
                                    <w:t>.</w:t>
                                  </w:r>
                                </w:p>
                              </w:tc>
                            </w:tr>
                            <w:tr w:rsidR="00E0450C" w:rsidRPr="005868C4" w14:paraId="3650E35B" w14:textId="77777777" w:rsidTr="00090F3F">
                              <w:tc>
                                <w:tcPr>
                                  <w:tcW w:w="12803" w:type="dxa"/>
                                  <w:gridSpan w:val="3"/>
                                </w:tcPr>
                                <w:p w14:paraId="567CA146" w14:textId="6669C580" w:rsidR="00E0450C" w:rsidRPr="005868C4" w:rsidRDefault="00E0450C" w:rsidP="00126081">
                                  <w:pPr>
                                    <w:spacing w:line="276" w:lineRule="auto"/>
                                    <w:rPr>
                                      <w:b w:val="0"/>
                                      <w:iCs/>
                                      <w:sz w:val="21"/>
                                      <w:szCs w:val="21"/>
                                    </w:rPr>
                                  </w:pPr>
                                  <w:r w:rsidRPr="005868C4">
                                    <w:rPr>
                                      <w:b w:val="0"/>
                                    </w:rPr>
                                    <w:t xml:space="preserve">. </w:t>
                                  </w:r>
                                  <w:r w:rsidRPr="005868C4">
                                    <w:rPr>
                                      <w:iCs/>
                                      <w:sz w:val="21"/>
                                      <w:szCs w:val="21"/>
                                    </w:rPr>
                                    <w:t>2.</w:t>
                                  </w:r>
                                  <w:r w:rsidRPr="005868C4">
                                    <w:rPr>
                                      <w:b w:val="0"/>
                                      <w:iCs/>
                                      <w:sz w:val="21"/>
                                      <w:szCs w:val="21"/>
                                    </w:rPr>
                                    <w:t xml:space="preserve"> </w:t>
                                  </w:r>
                                  <w:r w:rsidRPr="005868C4">
                                    <w:rPr>
                                      <w:iCs/>
                                      <w:sz w:val="21"/>
                                      <w:szCs w:val="21"/>
                                      <w:u w:val="single"/>
                                    </w:rPr>
                                    <w:t xml:space="preserve">Vận dụng </w:t>
                                  </w:r>
                                  <w:r w:rsidRPr="005868C4">
                                    <w:rPr>
                                      <w:iCs/>
                                      <w:sz w:val="21"/>
                                      <w:szCs w:val="21"/>
                                    </w:rPr>
                                    <w:t xml:space="preserve">: </w:t>
                                  </w:r>
                                  <w:r w:rsidRPr="005868C4">
                                    <w:rPr>
                                      <w:b w:val="0"/>
                                      <w:iCs/>
                                      <w:sz w:val="21"/>
                                      <w:szCs w:val="21"/>
                                    </w:rPr>
                                    <w:t>Một vật được ném ngang ở độ cao h = 80m với vận tốc đầu v</w:t>
                                  </w:r>
                                  <w:r w:rsidRPr="005868C4">
                                    <w:rPr>
                                      <w:b w:val="0"/>
                                      <w:iCs/>
                                      <w:sz w:val="21"/>
                                      <w:szCs w:val="21"/>
                                      <w:vertAlign w:val="subscript"/>
                                    </w:rPr>
                                    <w:t>o</w:t>
                                  </w:r>
                                  <w:r w:rsidRPr="005868C4">
                                    <w:rPr>
                                      <w:b w:val="0"/>
                                      <w:iCs/>
                                      <w:sz w:val="21"/>
                                      <w:szCs w:val="21"/>
                                    </w:rPr>
                                    <w:t xml:space="preserve"> = 20m/s. Lấy g = 10m/s</w:t>
                                  </w:r>
                                  <w:r w:rsidRPr="005868C4">
                                    <w:rPr>
                                      <w:b w:val="0"/>
                                      <w:iCs/>
                                      <w:sz w:val="21"/>
                                      <w:szCs w:val="21"/>
                                      <w:vertAlign w:val="superscript"/>
                                    </w:rPr>
                                    <w:t>2</w:t>
                                  </w:r>
                                </w:p>
                                <w:p w14:paraId="0643E116" w14:textId="7BB87597" w:rsidR="00E0450C" w:rsidRPr="005868C4" w:rsidRDefault="00E0450C" w:rsidP="00126081">
                                  <w:pPr>
                                    <w:spacing w:line="276" w:lineRule="auto"/>
                                    <w:rPr>
                                      <w:b w:val="0"/>
                                      <w:iCs/>
                                      <w:sz w:val="21"/>
                                      <w:szCs w:val="21"/>
                                    </w:rPr>
                                  </w:pPr>
                                  <w:r w:rsidRPr="005868C4">
                                    <w:rPr>
                                      <w:b w:val="0"/>
                                      <w:iCs/>
                                      <w:sz w:val="21"/>
                                      <w:szCs w:val="21"/>
                                    </w:rPr>
                                    <w:t xml:space="preserve">a. Lập phương trình quỹ đạo của vật.                           </w:t>
                                  </w:r>
                                  <w:r w:rsidRPr="005868C4">
                                    <w:rPr>
                                      <w:b w:val="0"/>
                                      <w:sz w:val="22"/>
                                      <w:szCs w:val="22"/>
                                    </w:rPr>
                                    <w:t xml:space="preserve">b. Tính thời gian chuyển động và tầm bay xa của </w:t>
                                  </w:r>
                                  <w:proofErr w:type="gramStart"/>
                                  <w:r w:rsidRPr="005868C4">
                                    <w:rPr>
                                      <w:b w:val="0"/>
                                      <w:sz w:val="22"/>
                                      <w:szCs w:val="22"/>
                                    </w:rPr>
                                    <w:t>vật ?</w:t>
                                  </w:r>
                                  <w:proofErr w:type="gramEnd"/>
                                </w:p>
                                <w:p w14:paraId="751EB69F" w14:textId="77777777" w:rsidR="00E0450C" w:rsidRPr="005868C4" w:rsidRDefault="00E0450C" w:rsidP="00126081">
                                  <w:pPr>
                                    <w:spacing w:line="276" w:lineRule="auto"/>
                                    <w:rPr>
                                      <w:b w:val="0"/>
                                      <w:sz w:val="22"/>
                                      <w:szCs w:val="22"/>
                                    </w:rPr>
                                  </w:pPr>
                                  <w:r w:rsidRPr="005868C4">
                                    <w:rPr>
                                      <w:b w:val="0"/>
                                      <w:sz w:val="22"/>
                                      <w:szCs w:val="22"/>
                                    </w:rPr>
                                    <w:t xml:space="preserve">c. Xác định vận tốc của vật khi chạm </w:t>
                                  </w:r>
                                  <w:proofErr w:type="gramStart"/>
                                  <w:r w:rsidRPr="005868C4">
                                    <w:rPr>
                                      <w:b w:val="0"/>
                                      <w:sz w:val="22"/>
                                      <w:szCs w:val="22"/>
                                    </w:rPr>
                                    <w:t>đất ?</w:t>
                                  </w:r>
                                  <w:proofErr w:type="gramEnd"/>
                                </w:p>
                              </w:tc>
                            </w:tr>
                            <w:tr w:rsidR="00E0450C" w:rsidRPr="005868C4" w14:paraId="18AC3A21" w14:textId="77777777" w:rsidTr="00277AF4">
                              <w:trPr>
                                <w:gridAfter w:val="1"/>
                                <w:wAfter w:w="2778" w:type="dxa"/>
                              </w:trPr>
                              <w:tc>
                                <w:tcPr>
                                  <w:tcW w:w="2359" w:type="dxa"/>
                                </w:tcPr>
                                <w:p w14:paraId="32A1D4B2" w14:textId="77777777" w:rsidR="00E0450C" w:rsidRPr="005868C4" w:rsidRDefault="00E0450C" w:rsidP="008E13BD">
                                  <w:pPr>
                                    <w:spacing w:line="276" w:lineRule="auto"/>
                                    <w:rPr>
                                      <w:b w:val="0"/>
                                    </w:rPr>
                                  </w:pPr>
                                </w:p>
                              </w:tc>
                              <w:tc>
                                <w:tcPr>
                                  <w:tcW w:w="7666" w:type="dxa"/>
                                  <w:shd w:val="clear" w:color="auto" w:fill="auto"/>
                                </w:tcPr>
                                <w:p w14:paraId="582EDB9F" w14:textId="33ED534F" w:rsidR="00E0450C" w:rsidRPr="005868C4" w:rsidRDefault="00E0450C" w:rsidP="008E13BD">
                                  <w:pPr>
                                    <w:spacing w:line="276" w:lineRule="auto"/>
                                    <w:rPr>
                                      <w:b w:val="0"/>
                                    </w:rPr>
                                  </w:pPr>
                                </w:p>
                              </w:tc>
                            </w:tr>
                            <w:tr w:rsidR="00E0450C" w:rsidRPr="005868C4" w14:paraId="5FA02D65" w14:textId="77777777" w:rsidTr="00277AF4">
                              <w:trPr>
                                <w:gridAfter w:val="1"/>
                                <w:wAfter w:w="2778" w:type="dxa"/>
                              </w:trPr>
                              <w:tc>
                                <w:tcPr>
                                  <w:tcW w:w="2359" w:type="dxa"/>
                                </w:tcPr>
                                <w:p w14:paraId="39FC6AAE" w14:textId="77777777" w:rsidR="00E0450C" w:rsidRPr="005868C4" w:rsidRDefault="00E0450C" w:rsidP="008E13BD">
                                  <w:pPr>
                                    <w:spacing w:line="276" w:lineRule="auto"/>
                                    <w:rPr>
                                      <w:b w:val="0"/>
                                    </w:rPr>
                                  </w:pPr>
                                </w:p>
                              </w:tc>
                              <w:tc>
                                <w:tcPr>
                                  <w:tcW w:w="7666" w:type="dxa"/>
                                  <w:shd w:val="clear" w:color="auto" w:fill="auto"/>
                                </w:tcPr>
                                <w:p w14:paraId="223ED5E3" w14:textId="056976BA" w:rsidR="00E0450C" w:rsidRPr="005868C4" w:rsidRDefault="00E0450C" w:rsidP="008E13BD">
                                  <w:pPr>
                                    <w:spacing w:line="276" w:lineRule="auto"/>
                                    <w:rPr>
                                      <w:b w:val="0"/>
                                    </w:rPr>
                                  </w:pPr>
                                </w:p>
                              </w:tc>
                            </w:tr>
                            <w:tr w:rsidR="00E0450C" w:rsidRPr="005868C4" w14:paraId="06D7FB40" w14:textId="77777777" w:rsidTr="00277AF4">
                              <w:trPr>
                                <w:gridAfter w:val="1"/>
                                <w:wAfter w:w="2778" w:type="dxa"/>
                              </w:trPr>
                              <w:tc>
                                <w:tcPr>
                                  <w:tcW w:w="2359" w:type="dxa"/>
                                </w:tcPr>
                                <w:p w14:paraId="33120297" w14:textId="77777777" w:rsidR="00E0450C" w:rsidRPr="005868C4" w:rsidRDefault="00E0450C" w:rsidP="008E13BD">
                                  <w:pPr>
                                    <w:spacing w:line="276" w:lineRule="auto"/>
                                    <w:rPr>
                                      <w:b w:val="0"/>
                                    </w:rPr>
                                  </w:pPr>
                                </w:p>
                              </w:tc>
                              <w:tc>
                                <w:tcPr>
                                  <w:tcW w:w="7666" w:type="dxa"/>
                                  <w:shd w:val="clear" w:color="auto" w:fill="auto"/>
                                </w:tcPr>
                                <w:p w14:paraId="1EFA63EB" w14:textId="23955607" w:rsidR="00E0450C" w:rsidRPr="005868C4" w:rsidRDefault="00E0450C" w:rsidP="008E13BD">
                                  <w:pPr>
                                    <w:spacing w:line="276" w:lineRule="auto"/>
                                    <w:rPr>
                                      <w:b w:val="0"/>
                                    </w:rPr>
                                  </w:pPr>
                                </w:p>
                              </w:tc>
                            </w:tr>
                            <w:tr w:rsidR="00E0450C" w:rsidRPr="005868C4" w14:paraId="5C374E30" w14:textId="77777777" w:rsidTr="00277AF4">
                              <w:trPr>
                                <w:gridAfter w:val="1"/>
                                <w:wAfter w:w="2778" w:type="dxa"/>
                              </w:trPr>
                              <w:tc>
                                <w:tcPr>
                                  <w:tcW w:w="2359" w:type="dxa"/>
                                </w:tcPr>
                                <w:p w14:paraId="1D00EB22" w14:textId="77777777" w:rsidR="00E0450C" w:rsidRPr="005868C4" w:rsidRDefault="00E0450C" w:rsidP="008E13BD">
                                  <w:pPr>
                                    <w:spacing w:line="276" w:lineRule="auto"/>
                                    <w:rPr>
                                      <w:b w:val="0"/>
                                    </w:rPr>
                                  </w:pPr>
                                </w:p>
                              </w:tc>
                              <w:tc>
                                <w:tcPr>
                                  <w:tcW w:w="7666" w:type="dxa"/>
                                  <w:shd w:val="clear" w:color="auto" w:fill="auto"/>
                                </w:tcPr>
                                <w:p w14:paraId="26CE87AA" w14:textId="54FA2F99" w:rsidR="00E0450C" w:rsidRPr="005868C4" w:rsidRDefault="00E0450C" w:rsidP="008E13BD">
                                  <w:pPr>
                                    <w:spacing w:line="276" w:lineRule="auto"/>
                                    <w:rPr>
                                      <w:b w:val="0"/>
                                    </w:rPr>
                                  </w:pPr>
                                </w:p>
                              </w:tc>
                            </w:tr>
                            <w:tr w:rsidR="00E0450C" w:rsidRPr="005868C4" w14:paraId="590F31F2" w14:textId="77777777" w:rsidTr="00277AF4">
                              <w:trPr>
                                <w:gridAfter w:val="1"/>
                                <w:wAfter w:w="2778" w:type="dxa"/>
                              </w:trPr>
                              <w:tc>
                                <w:tcPr>
                                  <w:tcW w:w="2359" w:type="dxa"/>
                                </w:tcPr>
                                <w:p w14:paraId="5EAC0549" w14:textId="77777777" w:rsidR="00E0450C" w:rsidRPr="005868C4" w:rsidRDefault="00E0450C" w:rsidP="008E13BD">
                                  <w:pPr>
                                    <w:spacing w:line="276" w:lineRule="auto"/>
                                    <w:rPr>
                                      <w:b w:val="0"/>
                                    </w:rPr>
                                  </w:pPr>
                                </w:p>
                              </w:tc>
                              <w:tc>
                                <w:tcPr>
                                  <w:tcW w:w="7666" w:type="dxa"/>
                                  <w:shd w:val="clear" w:color="auto" w:fill="auto"/>
                                </w:tcPr>
                                <w:p w14:paraId="50BF6193" w14:textId="47493611" w:rsidR="00E0450C" w:rsidRPr="005868C4" w:rsidRDefault="00E0450C" w:rsidP="008E13BD">
                                  <w:pPr>
                                    <w:spacing w:line="276" w:lineRule="auto"/>
                                    <w:rPr>
                                      <w:b w:val="0"/>
                                    </w:rPr>
                                  </w:pPr>
                                </w:p>
                              </w:tc>
                            </w:tr>
                            <w:tr w:rsidR="00E0450C" w:rsidRPr="005868C4" w14:paraId="7C9FDACB" w14:textId="77777777" w:rsidTr="00277AF4">
                              <w:trPr>
                                <w:gridAfter w:val="1"/>
                                <w:wAfter w:w="2778" w:type="dxa"/>
                              </w:trPr>
                              <w:tc>
                                <w:tcPr>
                                  <w:tcW w:w="2359" w:type="dxa"/>
                                </w:tcPr>
                                <w:p w14:paraId="0F83B029" w14:textId="77777777" w:rsidR="00E0450C" w:rsidRPr="005868C4" w:rsidRDefault="00E0450C" w:rsidP="008E13BD">
                                  <w:pPr>
                                    <w:spacing w:line="276" w:lineRule="auto"/>
                                    <w:rPr>
                                      <w:b w:val="0"/>
                                    </w:rPr>
                                  </w:pPr>
                                </w:p>
                              </w:tc>
                              <w:tc>
                                <w:tcPr>
                                  <w:tcW w:w="7666" w:type="dxa"/>
                                  <w:shd w:val="clear" w:color="auto" w:fill="auto"/>
                                </w:tcPr>
                                <w:p w14:paraId="36FC002F" w14:textId="0853BCEE" w:rsidR="00E0450C" w:rsidRPr="005868C4" w:rsidRDefault="00E0450C" w:rsidP="008E13BD">
                                  <w:pPr>
                                    <w:spacing w:line="276" w:lineRule="auto"/>
                                    <w:rPr>
                                      <w:b w:val="0"/>
                                    </w:rPr>
                                  </w:pPr>
                                </w:p>
                              </w:tc>
                            </w:tr>
                          </w:tbl>
                          <w:p w14:paraId="7FEF8135" w14:textId="77777777" w:rsidR="00E0450C" w:rsidRPr="005868C4" w:rsidRDefault="00E0450C" w:rsidP="00126081">
                            <w:pPr>
                              <w:jc w:val="both"/>
                              <w:rPr>
                                <w:sz w:val="21"/>
                                <w:szCs w:val="21"/>
                              </w:rPr>
                            </w:pPr>
                            <w:r w:rsidRPr="005868C4">
                              <w:rPr>
                                <w:sz w:val="21"/>
                                <w:szCs w:val="21"/>
                              </w:rPr>
                              <w:t>III. PHIẾU HỌC TẬP VẬN DỤNG.</w:t>
                            </w:r>
                          </w:p>
                          <w:p w14:paraId="223CD966" w14:textId="77777777" w:rsidR="00E0450C" w:rsidRPr="00126081" w:rsidRDefault="00E0450C" w:rsidP="00126081">
                            <w:pPr>
                              <w:jc w:val="both"/>
                              <w:rPr>
                                <w:b w:val="0"/>
                                <w:sz w:val="21"/>
                                <w:szCs w:val="21"/>
                                <w:lang w:val="pt-BR"/>
                              </w:rPr>
                            </w:pPr>
                            <w:r w:rsidRPr="00126081">
                              <w:rPr>
                                <w:sz w:val="21"/>
                                <w:szCs w:val="21"/>
                                <w:u w:val="single"/>
                                <w:lang w:val="pt-BR"/>
                              </w:rPr>
                              <w:t xml:space="preserve">Câu 1: </w:t>
                            </w:r>
                            <w:r w:rsidRPr="00126081">
                              <w:rPr>
                                <w:b w:val="0"/>
                                <w:sz w:val="21"/>
                                <w:szCs w:val="21"/>
                                <w:lang w:val="pt-BR"/>
                              </w:rPr>
                              <w:t xml:space="preserve">Công thức tính thời gian chuyển động của vật ném ngang là: </w:t>
                            </w:r>
                          </w:p>
                          <w:p w14:paraId="136CDD5F" w14:textId="05926F21" w:rsidR="00E0450C" w:rsidRPr="00126081" w:rsidRDefault="00E0450C" w:rsidP="00126081">
                            <w:pPr>
                              <w:jc w:val="both"/>
                              <w:rPr>
                                <w:b w:val="0"/>
                                <w:sz w:val="21"/>
                                <w:szCs w:val="21"/>
                                <w:lang w:val="pt-BR"/>
                              </w:rPr>
                            </w:pPr>
                            <w:r w:rsidRPr="00126081">
                              <w:rPr>
                                <w:b w:val="0"/>
                                <w:sz w:val="21"/>
                                <w:szCs w:val="21"/>
                                <w:lang w:val="pt-BR"/>
                              </w:rPr>
                              <w:t xml:space="preserve">A. </w:t>
                            </w:r>
                            <w:r w:rsidR="000A6FF3" w:rsidRPr="000A6FF3">
                              <w:rPr>
                                <w:b w:val="0"/>
                                <w:noProof/>
                                <w:position w:val="-30"/>
                                <w:sz w:val="21"/>
                                <w:szCs w:val="21"/>
                              </w:rPr>
                              <w:object w:dxaOrig="872" w:dyaOrig="789" w14:anchorId="3CD3A8C4">
                                <v:shape id="_x0000_i1181" type="#_x0000_t75" alt="" style="width:43.5pt;height:39.75pt;mso-width-percent:0;mso-height-percent:0;mso-width-percent:0;mso-height-percent:0" o:ole="">
                                  <v:imagedata r:id="rId470" o:title=""/>
                                </v:shape>
                                <o:OLEObject Type="Embed" ProgID="Equation.3" ShapeID="_x0000_i1181" DrawAspect="Content" ObjectID="_1691503523" r:id="rId487"/>
                              </w:object>
                            </w:r>
                            <w:r w:rsidRPr="00126081">
                              <w:rPr>
                                <w:b w:val="0"/>
                                <w:sz w:val="21"/>
                                <w:szCs w:val="21"/>
                                <w:lang w:val="pt-BR"/>
                              </w:rPr>
                              <w:t>.</w:t>
                            </w:r>
                            <w:r w:rsidRPr="00126081">
                              <w:rPr>
                                <w:b w:val="0"/>
                                <w:sz w:val="21"/>
                                <w:szCs w:val="21"/>
                                <w:lang w:val="pt-BR"/>
                              </w:rPr>
                              <w:tab/>
                            </w:r>
                            <w:r w:rsidRPr="00126081">
                              <w:rPr>
                                <w:b w:val="0"/>
                                <w:sz w:val="21"/>
                                <w:szCs w:val="21"/>
                                <w:lang w:val="pt-BR"/>
                              </w:rPr>
                              <w:tab/>
                            </w:r>
                            <w:r w:rsidRPr="00126081">
                              <w:rPr>
                                <w:b w:val="0"/>
                                <w:sz w:val="21"/>
                                <w:szCs w:val="21"/>
                                <w:lang w:val="pt-BR"/>
                              </w:rPr>
                              <w:tab/>
                              <w:t xml:space="preserve">B. </w:t>
                            </w:r>
                            <w:r w:rsidR="000A6FF3" w:rsidRPr="000A6FF3">
                              <w:rPr>
                                <w:b w:val="0"/>
                                <w:noProof/>
                                <w:position w:val="-30"/>
                                <w:sz w:val="21"/>
                                <w:szCs w:val="21"/>
                              </w:rPr>
                              <w:object w:dxaOrig="789" w:dyaOrig="789" w14:anchorId="21DDE952">
                                <v:shape id="_x0000_i1182" type="#_x0000_t75" alt="" style="width:39.75pt;height:39.75pt;mso-width-percent:0;mso-height-percent:0;mso-width-percent:0;mso-height-percent:0" o:ole="">
                                  <v:imagedata r:id="rId472" o:title=""/>
                                </v:shape>
                                <o:OLEObject Type="Embed" ProgID="Equation.3" ShapeID="_x0000_i1182" DrawAspect="Content" ObjectID="_1691503524" r:id="rId488"/>
                              </w:object>
                            </w:r>
                            <w:r w:rsidRPr="00126081">
                              <w:rPr>
                                <w:b w:val="0"/>
                                <w:sz w:val="21"/>
                                <w:szCs w:val="21"/>
                                <w:lang w:val="pt-BR"/>
                              </w:rPr>
                              <w:t>.</w:t>
                            </w:r>
                            <w:r w:rsidRPr="00126081">
                              <w:rPr>
                                <w:b w:val="0"/>
                                <w:sz w:val="21"/>
                                <w:szCs w:val="21"/>
                                <w:lang w:val="pt-BR"/>
                              </w:rPr>
                              <w:tab/>
                            </w:r>
                            <w:r w:rsidRPr="00126081">
                              <w:rPr>
                                <w:b w:val="0"/>
                                <w:sz w:val="21"/>
                                <w:szCs w:val="21"/>
                                <w:lang w:val="pt-BR"/>
                              </w:rPr>
                              <w:tab/>
                            </w:r>
                            <w:r w:rsidRPr="00126081">
                              <w:rPr>
                                <w:b w:val="0"/>
                                <w:sz w:val="21"/>
                                <w:szCs w:val="21"/>
                                <w:lang w:val="pt-BR"/>
                              </w:rPr>
                              <w:tab/>
                              <w:t xml:space="preserve">C. </w:t>
                            </w:r>
                            <w:r w:rsidR="000A6FF3" w:rsidRPr="000A6FF3">
                              <w:rPr>
                                <w:b w:val="0"/>
                                <w:noProof/>
                                <w:position w:val="-8"/>
                                <w:sz w:val="21"/>
                                <w:szCs w:val="21"/>
                              </w:rPr>
                              <w:object w:dxaOrig="817" w:dyaOrig="360" w14:anchorId="1D2295C4">
                                <v:shape id="_x0000_i1183" type="#_x0000_t75" alt="" style="width:40.5pt;height:18pt;mso-width-percent:0;mso-height-percent:0;mso-width-percent:0;mso-height-percent:0" o:ole="">
                                  <v:imagedata r:id="rId474" o:title=""/>
                                </v:shape>
                                <o:OLEObject Type="Embed" ProgID="Equation.3" ShapeID="_x0000_i1183" DrawAspect="Content" ObjectID="_1691503525" r:id="rId489"/>
                              </w:object>
                            </w:r>
                            <w:r w:rsidRPr="00126081">
                              <w:rPr>
                                <w:b w:val="0"/>
                                <w:sz w:val="21"/>
                                <w:szCs w:val="21"/>
                                <w:lang w:val="pt-BR"/>
                              </w:rPr>
                              <w:t>.</w:t>
                            </w:r>
                            <w:r w:rsidRPr="00126081">
                              <w:rPr>
                                <w:b w:val="0"/>
                                <w:sz w:val="21"/>
                                <w:szCs w:val="21"/>
                                <w:lang w:val="pt-BR"/>
                              </w:rPr>
                              <w:tab/>
                            </w:r>
                            <w:r w:rsidRPr="00126081">
                              <w:rPr>
                                <w:b w:val="0"/>
                                <w:sz w:val="21"/>
                                <w:szCs w:val="21"/>
                                <w:lang w:val="pt-BR"/>
                              </w:rPr>
                              <w:tab/>
                              <w:t xml:space="preserve">D. </w:t>
                            </w:r>
                            <w:r w:rsidR="000A6FF3" w:rsidRPr="000A6FF3">
                              <w:rPr>
                                <w:b w:val="0"/>
                                <w:noProof/>
                                <w:position w:val="-12"/>
                                <w:sz w:val="21"/>
                                <w:szCs w:val="21"/>
                              </w:rPr>
                              <w:object w:dxaOrig="817" w:dyaOrig="402" w14:anchorId="05CE9C33">
                                <v:shape id="_x0000_i1184" type="#_x0000_t75" alt="" style="width:40.5pt;height:20.25pt;mso-width-percent:0;mso-height-percent:0;mso-width-percent:0;mso-height-percent:0" o:ole="">
                                  <v:imagedata r:id="rId476" o:title=""/>
                                </v:shape>
                                <o:OLEObject Type="Embed" ProgID="Equation.3" ShapeID="_x0000_i1184" DrawAspect="Content" ObjectID="_1691503526" r:id="rId490"/>
                              </w:object>
                            </w:r>
                            <w:r w:rsidRPr="00126081">
                              <w:rPr>
                                <w:b w:val="0"/>
                                <w:sz w:val="21"/>
                                <w:szCs w:val="21"/>
                                <w:lang w:val="pt-BR"/>
                              </w:rPr>
                              <w:t>.</w:t>
                            </w:r>
                          </w:p>
                          <w:p w14:paraId="52754BA5" w14:textId="77777777" w:rsidR="00E0450C" w:rsidRPr="00126081" w:rsidRDefault="00E0450C" w:rsidP="00126081">
                            <w:pPr>
                              <w:jc w:val="both"/>
                              <w:rPr>
                                <w:b w:val="0"/>
                                <w:sz w:val="21"/>
                                <w:szCs w:val="21"/>
                                <w:lang w:val="pt-BR"/>
                              </w:rPr>
                            </w:pPr>
                            <w:r w:rsidRPr="00126081">
                              <w:rPr>
                                <w:sz w:val="21"/>
                                <w:szCs w:val="21"/>
                                <w:u w:val="single"/>
                                <w:lang w:val="pt-BR"/>
                              </w:rPr>
                              <w:t>Câu 2:</w:t>
                            </w:r>
                            <w:r w:rsidRPr="00126081">
                              <w:rPr>
                                <w:sz w:val="21"/>
                                <w:szCs w:val="21"/>
                                <w:lang w:val="pt-BR"/>
                              </w:rPr>
                              <w:t xml:space="preserve"> </w:t>
                            </w:r>
                            <w:r w:rsidRPr="00126081">
                              <w:rPr>
                                <w:b w:val="0"/>
                                <w:sz w:val="21"/>
                                <w:szCs w:val="21"/>
                                <w:lang w:val="pt-BR"/>
                              </w:rPr>
                              <w:t>Công thức tính tầm ném xa của vật ném ngang là:</w:t>
                            </w:r>
                          </w:p>
                          <w:p w14:paraId="78E3D360" w14:textId="770B00B0" w:rsidR="00E0450C" w:rsidRPr="00126081" w:rsidRDefault="00E0450C" w:rsidP="00126081">
                            <w:pPr>
                              <w:jc w:val="both"/>
                              <w:rPr>
                                <w:b w:val="0"/>
                                <w:sz w:val="21"/>
                                <w:szCs w:val="21"/>
                                <w:lang w:val="pt-BR"/>
                              </w:rPr>
                            </w:pPr>
                            <w:r w:rsidRPr="00126081">
                              <w:rPr>
                                <w:b w:val="0"/>
                                <w:sz w:val="21"/>
                                <w:szCs w:val="21"/>
                                <w:lang w:val="pt-BR"/>
                              </w:rPr>
                              <w:t xml:space="preserve">A. </w:t>
                            </w:r>
                            <w:r w:rsidR="000A6FF3" w:rsidRPr="000A6FF3">
                              <w:rPr>
                                <w:b w:val="0"/>
                                <w:noProof/>
                                <w:position w:val="-30"/>
                                <w:sz w:val="21"/>
                                <w:szCs w:val="21"/>
                              </w:rPr>
                              <w:object w:dxaOrig="1163" w:dyaOrig="651" w14:anchorId="70937785">
                                <v:shape id="_x0000_i1185" type="#_x0000_t75" alt="" style="width:58.5pt;height:32.25pt;mso-width-percent:0;mso-height-percent:0;mso-width-percent:0;mso-height-percent:0" o:ole="">
                                  <v:imagedata r:id="rId478" o:title=""/>
                                </v:shape>
                                <o:OLEObject Type="Embed" ProgID="Equation.3" ShapeID="_x0000_i1185" DrawAspect="Content" ObjectID="_1691503527" r:id="rId491"/>
                              </w:object>
                            </w:r>
                            <w:r w:rsidRPr="00126081">
                              <w:rPr>
                                <w:b w:val="0"/>
                                <w:sz w:val="21"/>
                                <w:szCs w:val="21"/>
                                <w:lang w:val="pt-BR"/>
                              </w:rPr>
                              <w:t>.</w:t>
                            </w:r>
                            <w:r w:rsidRPr="00126081">
                              <w:rPr>
                                <w:b w:val="0"/>
                                <w:sz w:val="21"/>
                                <w:szCs w:val="21"/>
                                <w:lang w:val="pt-BR"/>
                              </w:rPr>
                              <w:tab/>
                            </w:r>
                            <w:r w:rsidRPr="00126081">
                              <w:rPr>
                                <w:b w:val="0"/>
                                <w:sz w:val="21"/>
                                <w:szCs w:val="21"/>
                                <w:lang w:val="pt-BR"/>
                              </w:rPr>
                              <w:tab/>
                              <w:t xml:space="preserve">B. </w:t>
                            </w:r>
                            <w:r w:rsidR="000A6FF3" w:rsidRPr="000A6FF3">
                              <w:rPr>
                                <w:b w:val="0"/>
                                <w:noProof/>
                                <w:position w:val="-30"/>
                                <w:sz w:val="21"/>
                                <w:szCs w:val="21"/>
                              </w:rPr>
                              <w:object w:dxaOrig="1038" w:dyaOrig="789" w14:anchorId="3480D357">
                                <v:shape id="_x0000_i1186" type="#_x0000_t75" alt="" style="width:51.75pt;height:39.75pt;mso-width-percent:0;mso-height-percent:0;mso-width-percent:0;mso-height-percent:0" o:ole="">
                                  <v:imagedata r:id="rId480" o:title=""/>
                                </v:shape>
                                <o:OLEObject Type="Embed" ProgID="Equation.3" ShapeID="_x0000_i1186" DrawAspect="Content" ObjectID="_1691503528" r:id="rId492"/>
                              </w:object>
                            </w:r>
                            <w:r w:rsidRPr="00126081">
                              <w:rPr>
                                <w:b w:val="0"/>
                                <w:sz w:val="21"/>
                                <w:szCs w:val="21"/>
                                <w:lang w:val="pt-BR"/>
                              </w:rPr>
                              <w:t>.</w:t>
                            </w:r>
                            <w:r w:rsidRPr="00126081">
                              <w:rPr>
                                <w:b w:val="0"/>
                                <w:sz w:val="21"/>
                                <w:szCs w:val="21"/>
                                <w:lang w:val="pt-BR"/>
                              </w:rPr>
                              <w:tab/>
                            </w:r>
                            <w:r w:rsidRPr="00126081">
                              <w:rPr>
                                <w:b w:val="0"/>
                                <w:sz w:val="21"/>
                                <w:szCs w:val="21"/>
                                <w:lang w:val="pt-BR"/>
                              </w:rPr>
                              <w:tab/>
                              <w:t xml:space="preserve">C. </w:t>
                            </w:r>
                            <w:r w:rsidR="000A6FF3" w:rsidRPr="000A6FF3">
                              <w:rPr>
                                <w:b w:val="0"/>
                                <w:noProof/>
                                <w:position w:val="-12"/>
                                <w:sz w:val="21"/>
                                <w:szCs w:val="21"/>
                              </w:rPr>
                              <w:object w:dxaOrig="1108" w:dyaOrig="402" w14:anchorId="7AF4CD00">
                                <v:shape id="_x0000_i1187" type="#_x0000_t75" alt="" style="width:55.5pt;height:20.25pt;mso-width-percent:0;mso-height-percent:0;mso-width-percent:0;mso-height-percent:0" o:ole="">
                                  <v:imagedata r:id="rId482" o:title=""/>
                                </v:shape>
                                <o:OLEObject Type="Embed" ProgID="Equation.3" ShapeID="_x0000_i1187" DrawAspect="Content" ObjectID="_1691503529" r:id="rId493"/>
                              </w:object>
                            </w:r>
                            <w:r w:rsidRPr="00126081">
                              <w:rPr>
                                <w:b w:val="0"/>
                                <w:sz w:val="21"/>
                                <w:szCs w:val="21"/>
                                <w:lang w:val="pt-BR"/>
                              </w:rPr>
                              <w:t>.</w:t>
                            </w:r>
                            <w:r w:rsidRPr="00126081">
                              <w:rPr>
                                <w:b w:val="0"/>
                                <w:sz w:val="21"/>
                                <w:szCs w:val="21"/>
                                <w:lang w:val="pt-BR"/>
                              </w:rPr>
                              <w:tab/>
                            </w:r>
                            <w:r w:rsidRPr="00126081">
                              <w:rPr>
                                <w:b w:val="0"/>
                                <w:sz w:val="21"/>
                                <w:szCs w:val="21"/>
                                <w:lang w:val="pt-BR"/>
                              </w:rPr>
                              <w:tab/>
                              <w:t xml:space="preserve">D. </w:t>
                            </w:r>
                            <w:r w:rsidR="000A6FF3" w:rsidRPr="000A6FF3">
                              <w:rPr>
                                <w:b w:val="0"/>
                                <w:noProof/>
                                <w:position w:val="-12"/>
                                <w:sz w:val="21"/>
                                <w:szCs w:val="21"/>
                              </w:rPr>
                              <w:object w:dxaOrig="1135" w:dyaOrig="402" w14:anchorId="28F3B251">
                                <v:shape id="_x0000_i1188" type="#_x0000_t75" alt="" style="width:57pt;height:20.25pt;mso-width-percent:0;mso-height-percent:0;mso-width-percent:0;mso-height-percent:0" o:ole="">
                                  <v:imagedata r:id="rId484" o:title=""/>
                                </v:shape>
                                <o:OLEObject Type="Embed" ProgID="Equation.3" ShapeID="_x0000_i1188" DrawAspect="Content" ObjectID="_1691503530" r:id="rId494"/>
                              </w:object>
                            </w:r>
                            <w:r w:rsidRPr="00126081">
                              <w:rPr>
                                <w:b w:val="0"/>
                                <w:sz w:val="21"/>
                                <w:szCs w:val="21"/>
                                <w:lang w:val="pt-BR"/>
                              </w:rPr>
                              <w:t>.</w:t>
                            </w:r>
                          </w:p>
                          <w:p w14:paraId="5731134B" w14:textId="77777777" w:rsidR="00E0450C" w:rsidRPr="00126081" w:rsidRDefault="00E0450C" w:rsidP="00126081">
                            <w:pPr>
                              <w:jc w:val="both"/>
                              <w:rPr>
                                <w:b w:val="0"/>
                                <w:sz w:val="21"/>
                                <w:szCs w:val="21"/>
                                <w:lang w:val="pt-BR"/>
                              </w:rPr>
                            </w:pPr>
                            <w:r w:rsidRPr="00126081">
                              <w:rPr>
                                <w:sz w:val="21"/>
                                <w:szCs w:val="21"/>
                                <w:u w:val="single"/>
                                <w:lang w:val="pt-BR"/>
                              </w:rPr>
                              <w:t>Câu 3:</w:t>
                            </w:r>
                            <w:r w:rsidRPr="00126081">
                              <w:rPr>
                                <w:sz w:val="21"/>
                                <w:szCs w:val="21"/>
                                <w:lang w:val="pt-BR"/>
                              </w:rPr>
                              <w:t xml:space="preserve"> </w:t>
                            </w:r>
                            <w:r w:rsidRPr="00126081">
                              <w:rPr>
                                <w:b w:val="0"/>
                                <w:sz w:val="21"/>
                                <w:szCs w:val="21"/>
                                <w:lang w:val="pt-BR"/>
                              </w:rPr>
                              <w:t xml:space="preserve">Chọn phát biểu </w:t>
                            </w:r>
                            <w:r w:rsidRPr="00126081">
                              <w:rPr>
                                <w:rFonts w:hint="eastAsia"/>
                                <w:b w:val="0"/>
                                <w:sz w:val="21"/>
                                <w:szCs w:val="21"/>
                                <w:lang w:val="pt-BR"/>
                              </w:rPr>
                              <w:t>đ</w:t>
                            </w:r>
                            <w:r w:rsidRPr="00126081">
                              <w:rPr>
                                <w:b w:val="0"/>
                                <w:sz w:val="21"/>
                                <w:szCs w:val="21"/>
                                <w:lang w:val="pt-BR"/>
                              </w:rPr>
                              <w:t>úng. Quỹ đạo chuyển động của vật ném ngang là </w:t>
                            </w:r>
                          </w:p>
                          <w:p w14:paraId="10BE032F" w14:textId="7C265499" w:rsidR="00E0450C" w:rsidRPr="00126081" w:rsidRDefault="00E0450C" w:rsidP="00126081">
                            <w:pPr>
                              <w:jc w:val="both"/>
                              <w:rPr>
                                <w:b w:val="0"/>
                                <w:sz w:val="21"/>
                                <w:szCs w:val="21"/>
                                <w:lang w:val="pt-BR"/>
                              </w:rPr>
                            </w:pPr>
                            <w:r w:rsidRPr="00126081">
                              <w:rPr>
                                <w:b w:val="0"/>
                                <w:sz w:val="21"/>
                                <w:szCs w:val="21"/>
                                <w:lang w:val="pt-BR"/>
                              </w:rPr>
                              <w:t>A. đường thẳng.</w:t>
                            </w:r>
                            <w:r w:rsidRPr="00126081">
                              <w:rPr>
                                <w:b w:val="0"/>
                                <w:sz w:val="21"/>
                                <w:szCs w:val="21"/>
                                <w:lang w:val="pt-BR"/>
                              </w:rPr>
                              <w:tab/>
                            </w:r>
                            <w:r w:rsidRPr="00126081">
                              <w:rPr>
                                <w:b w:val="0"/>
                                <w:sz w:val="21"/>
                                <w:szCs w:val="21"/>
                                <w:lang w:val="pt-BR"/>
                              </w:rPr>
                              <w:tab/>
                            </w:r>
                            <w:r w:rsidRPr="00126081">
                              <w:rPr>
                                <w:b w:val="0"/>
                                <w:sz w:val="21"/>
                                <w:szCs w:val="21"/>
                                <w:lang w:val="pt-BR"/>
                              </w:rPr>
                              <w:tab/>
                              <w:t>B. đường tròn.</w:t>
                            </w:r>
                            <w:r w:rsidRPr="00126081">
                              <w:rPr>
                                <w:b w:val="0"/>
                                <w:sz w:val="21"/>
                                <w:szCs w:val="21"/>
                                <w:lang w:val="pt-BR"/>
                              </w:rPr>
                              <w:tab/>
                            </w:r>
                            <w:r w:rsidRPr="00126081">
                              <w:rPr>
                                <w:b w:val="0"/>
                                <w:sz w:val="21"/>
                                <w:szCs w:val="21"/>
                                <w:lang w:val="pt-BR"/>
                              </w:rPr>
                              <w:tab/>
                              <w:t>C. đường gấp khúc.</w:t>
                            </w:r>
                            <w:r w:rsidRPr="00126081">
                              <w:rPr>
                                <w:b w:val="0"/>
                                <w:sz w:val="21"/>
                                <w:szCs w:val="21"/>
                                <w:lang w:val="pt-BR"/>
                              </w:rPr>
                              <w:tab/>
                            </w:r>
                            <w:r w:rsidRPr="00126081">
                              <w:rPr>
                                <w:b w:val="0"/>
                                <w:sz w:val="21"/>
                                <w:szCs w:val="21"/>
                                <w:lang w:val="pt-BR"/>
                              </w:rPr>
                              <w:tab/>
                            </w:r>
                            <w:r w:rsidRPr="00126081">
                              <w:rPr>
                                <w:b w:val="0"/>
                                <w:sz w:val="21"/>
                                <w:szCs w:val="21"/>
                                <w:u w:val="single"/>
                                <w:lang w:val="pt-BR"/>
                              </w:rPr>
                              <w:t>D</w:t>
                            </w:r>
                            <w:r w:rsidRPr="00126081">
                              <w:rPr>
                                <w:b w:val="0"/>
                                <w:sz w:val="21"/>
                                <w:szCs w:val="21"/>
                                <w:lang w:val="pt-BR"/>
                              </w:rPr>
                              <w:t>. đường parapol</w:t>
                            </w:r>
                          </w:p>
                          <w:p w14:paraId="648CDADE" w14:textId="77777777" w:rsidR="00E0450C" w:rsidRPr="00126081" w:rsidRDefault="00E0450C" w:rsidP="00126081">
                            <w:pPr>
                              <w:jc w:val="both"/>
                              <w:rPr>
                                <w:b w:val="0"/>
                                <w:sz w:val="21"/>
                                <w:szCs w:val="21"/>
                                <w:lang w:val="de-DE"/>
                              </w:rPr>
                            </w:pPr>
                            <w:r w:rsidRPr="00126081">
                              <w:rPr>
                                <w:sz w:val="21"/>
                                <w:szCs w:val="21"/>
                                <w:u w:val="single"/>
                                <w:lang w:val="pt-BR"/>
                              </w:rPr>
                              <w:t>Câu 4:</w:t>
                            </w:r>
                            <w:r w:rsidRPr="00126081">
                              <w:rPr>
                                <w:sz w:val="21"/>
                                <w:szCs w:val="21"/>
                                <w:lang w:val="pt-BR"/>
                              </w:rPr>
                              <w:t xml:space="preserve"> </w:t>
                            </w:r>
                            <w:r w:rsidRPr="00126081">
                              <w:rPr>
                                <w:b w:val="0"/>
                                <w:sz w:val="21"/>
                                <w:szCs w:val="21"/>
                                <w:lang w:val="de-DE"/>
                              </w:rPr>
                              <w:t xml:space="preserve">Chọn </w:t>
                            </w:r>
                            <w:r w:rsidRPr="00126081">
                              <w:rPr>
                                <w:rFonts w:hint="eastAsia"/>
                                <w:b w:val="0"/>
                                <w:sz w:val="21"/>
                                <w:szCs w:val="21"/>
                                <w:lang w:val="de-DE"/>
                              </w:rPr>
                              <w:t>đ</w:t>
                            </w:r>
                            <w:r w:rsidRPr="00126081">
                              <w:rPr>
                                <w:b w:val="0"/>
                                <w:sz w:val="21"/>
                                <w:szCs w:val="21"/>
                                <w:lang w:val="de-DE"/>
                              </w:rPr>
                              <w:t xml:space="preserve">áp án </w:t>
                            </w:r>
                            <w:r w:rsidRPr="00126081">
                              <w:rPr>
                                <w:rFonts w:hint="eastAsia"/>
                                <w:b w:val="0"/>
                                <w:sz w:val="21"/>
                                <w:szCs w:val="21"/>
                                <w:lang w:val="de-DE"/>
                              </w:rPr>
                              <w:t>đ</w:t>
                            </w:r>
                            <w:r w:rsidRPr="00126081">
                              <w:rPr>
                                <w:b w:val="0"/>
                                <w:sz w:val="21"/>
                                <w:szCs w:val="21"/>
                                <w:lang w:val="de-DE"/>
                              </w:rPr>
                              <w:t>úng. Trong chuyển động ném ngang, chuyển động của chất điểm là :</w:t>
                            </w:r>
                          </w:p>
                          <w:p w14:paraId="0AB56AB7" w14:textId="77777777" w:rsidR="00E0450C" w:rsidRPr="00126081" w:rsidRDefault="00E0450C" w:rsidP="00126081">
                            <w:pPr>
                              <w:jc w:val="both"/>
                              <w:rPr>
                                <w:b w:val="0"/>
                                <w:sz w:val="21"/>
                                <w:szCs w:val="21"/>
                                <w:lang w:val="de-DE"/>
                              </w:rPr>
                            </w:pPr>
                            <w:r w:rsidRPr="00126081">
                              <w:rPr>
                                <w:b w:val="0"/>
                                <w:sz w:val="21"/>
                                <w:szCs w:val="21"/>
                                <w:lang w:val="de-DE"/>
                              </w:rPr>
                              <w:t xml:space="preserve">A. Chuyển </w:t>
                            </w:r>
                            <w:r w:rsidRPr="00126081">
                              <w:rPr>
                                <w:rFonts w:hint="eastAsia"/>
                                <w:b w:val="0"/>
                                <w:sz w:val="21"/>
                                <w:szCs w:val="21"/>
                                <w:lang w:val="de-DE"/>
                              </w:rPr>
                              <w:t>đ</w:t>
                            </w:r>
                            <w:r w:rsidRPr="00126081">
                              <w:rPr>
                                <w:b w:val="0"/>
                                <w:sz w:val="21"/>
                                <w:szCs w:val="21"/>
                                <w:lang w:val="de-DE"/>
                              </w:rPr>
                              <w:t>ộng thẳng đều.</w:t>
                            </w:r>
                            <w:r w:rsidRPr="00126081">
                              <w:rPr>
                                <w:b w:val="0"/>
                                <w:sz w:val="21"/>
                                <w:szCs w:val="21"/>
                                <w:lang w:val="de-DE"/>
                              </w:rPr>
                              <w:tab/>
                            </w:r>
                            <w:r w:rsidRPr="00126081">
                              <w:rPr>
                                <w:b w:val="0"/>
                                <w:sz w:val="21"/>
                                <w:szCs w:val="21"/>
                                <w:lang w:val="de-DE"/>
                              </w:rPr>
                              <w:tab/>
                            </w:r>
                            <w:r w:rsidRPr="00126081">
                              <w:rPr>
                                <w:b w:val="0"/>
                                <w:sz w:val="21"/>
                                <w:szCs w:val="21"/>
                                <w:lang w:val="de-DE"/>
                              </w:rPr>
                              <w:tab/>
                            </w:r>
                            <w:r w:rsidRPr="00126081">
                              <w:rPr>
                                <w:b w:val="0"/>
                                <w:sz w:val="21"/>
                                <w:szCs w:val="21"/>
                                <w:lang w:val="de-DE"/>
                              </w:rPr>
                              <w:tab/>
                            </w:r>
                            <w:r w:rsidRPr="00126081">
                              <w:rPr>
                                <w:b w:val="0"/>
                                <w:sz w:val="21"/>
                                <w:szCs w:val="21"/>
                                <w:lang w:val="de-DE"/>
                              </w:rPr>
                              <w:tab/>
                              <w:t xml:space="preserve">B. Chuyển </w:t>
                            </w:r>
                            <w:r w:rsidRPr="00126081">
                              <w:rPr>
                                <w:rFonts w:hint="eastAsia"/>
                                <w:b w:val="0"/>
                                <w:sz w:val="21"/>
                                <w:szCs w:val="21"/>
                                <w:lang w:val="de-DE"/>
                              </w:rPr>
                              <w:t>đ</w:t>
                            </w:r>
                            <w:r w:rsidRPr="00126081">
                              <w:rPr>
                                <w:b w:val="0"/>
                                <w:sz w:val="21"/>
                                <w:szCs w:val="21"/>
                                <w:lang w:val="de-DE"/>
                              </w:rPr>
                              <w:t>ộng thẳng biến đổi đều.</w:t>
                            </w:r>
                          </w:p>
                          <w:p w14:paraId="6CCBAFD1" w14:textId="77777777" w:rsidR="00E0450C" w:rsidRPr="00126081" w:rsidRDefault="00E0450C" w:rsidP="00126081">
                            <w:pPr>
                              <w:jc w:val="both"/>
                              <w:rPr>
                                <w:b w:val="0"/>
                                <w:sz w:val="21"/>
                                <w:szCs w:val="21"/>
                              </w:rPr>
                            </w:pPr>
                            <w:r w:rsidRPr="00126081">
                              <w:rPr>
                                <w:b w:val="0"/>
                                <w:sz w:val="21"/>
                                <w:szCs w:val="21"/>
                              </w:rPr>
                              <w:t xml:space="preserve">C. Chuyển </w:t>
                            </w:r>
                            <w:r w:rsidRPr="00126081">
                              <w:rPr>
                                <w:rFonts w:hint="eastAsia"/>
                                <w:b w:val="0"/>
                                <w:sz w:val="21"/>
                                <w:szCs w:val="21"/>
                              </w:rPr>
                              <w:t>đ</w:t>
                            </w:r>
                            <w:r w:rsidRPr="00126081">
                              <w:rPr>
                                <w:b w:val="0"/>
                                <w:sz w:val="21"/>
                                <w:szCs w:val="21"/>
                              </w:rPr>
                              <w:t>ộng rơi tự do.</w:t>
                            </w:r>
                            <w:r w:rsidRPr="00126081">
                              <w:rPr>
                                <w:b w:val="0"/>
                                <w:sz w:val="21"/>
                                <w:szCs w:val="21"/>
                              </w:rPr>
                              <w:tab/>
                              <w:t xml:space="preserve">D. Chuyển </w:t>
                            </w:r>
                            <w:r w:rsidRPr="00126081">
                              <w:rPr>
                                <w:rFonts w:hint="eastAsia"/>
                                <w:b w:val="0"/>
                                <w:sz w:val="21"/>
                                <w:szCs w:val="21"/>
                              </w:rPr>
                              <w:t>đ</w:t>
                            </w:r>
                            <w:r w:rsidRPr="00126081">
                              <w:rPr>
                                <w:b w:val="0"/>
                                <w:sz w:val="21"/>
                                <w:szCs w:val="21"/>
                              </w:rPr>
                              <w:t>ộng thẳng đều theo chiều ngang, rơi tự do theo phương thẳng đứng.</w:t>
                            </w:r>
                          </w:p>
                          <w:p w14:paraId="5D24CDC0" w14:textId="77777777" w:rsidR="00E0450C" w:rsidRPr="00126081" w:rsidRDefault="00E0450C" w:rsidP="00126081">
                            <w:pPr>
                              <w:jc w:val="both"/>
                              <w:rPr>
                                <w:b w:val="0"/>
                                <w:sz w:val="21"/>
                                <w:szCs w:val="21"/>
                              </w:rPr>
                            </w:pPr>
                            <w:r w:rsidRPr="00126081">
                              <w:rPr>
                                <w:sz w:val="21"/>
                                <w:szCs w:val="21"/>
                                <w:u w:val="single"/>
                                <w:lang w:val="pt-BR"/>
                              </w:rPr>
                              <w:t>Câu 5:</w:t>
                            </w:r>
                            <w:r w:rsidRPr="00126081">
                              <w:rPr>
                                <w:sz w:val="21"/>
                                <w:szCs w:val="21"/>
                                <w:lang w:val="pt-BR"/>
                              </w:rPr>
                              <w:t xml:space="preserve"> </w:t>
                            </w:r>
                            <w:r w:rsidRPr="00126081">
                              <w:rPr>
                                <w:b w:val="0"/>
                                <w:sz w:val="21"/>
                                <w:szCs w:val="21"/>
                              </w:rPr>
                              <w:t xml:space="preserve">Hòn bi A có khối lượng lớn gấp đôi hòn bi B. Cùng một lúc từ độ cao </w:t>
                            </w:r>
                            <w:r w:rsidRPr="00126081">
                              <w:rPr>
                                <w:b w:val="0"/>
                                <w:i/>
                                <w:sz w:val="21"/>
                                <w:szCs w:val="21"/>
                              </w:rPr>
                              <w:t>h</w:t>
                            </w:r>
                            <w:r w:rsidRPr="00126081">
                              <w:rPr>
                                <w:b w:val="0"/>
                                <w:sz w:val="21"/>
                                <w:szCs w:val="21"/>
                              </w:rPr>
                              <w:t>, bi A được thả rơi còn bi B được ném theo phương ngang. Bỏ qua sức cản của không khí. Hãy cho biết câu nào dưới đây là đúng?</w:t>
                            </w:r>
                          </w:p>
                          <w:p w14:paraId="67F61D15" w14:textId="65886ABD" w:rsidR="00E0450C" w:rsidRPr="00126081" w:rsidRDefault="00E0450C" w:rsidP="00126081">
                            <w:pPr>
                              <w:jc w:val="both"/>
                              <w:rPr>
                                <w:b w:val="0"/>
                                <w:sz w:val="21"/>
                                <w:szCs w:val="21"/>
                              </w:rPr>
                            </w:pPr>
                            <w:r w:rsidRPr="00126081">
                              <w:rPr>
                                <w:b w:val="0"/>
                                <w:sz w:val="21"/>
                                <w:szCs w:val="21"/>
                              </w:rPr>
                              <w:t>A. A chạm đất trước.</w:t>
                            </w:r>
                            <w:r w:rsidRPr="00126081">
                              <w:rPr>
                                <w:b w:val="0"/>
                                <w:sz w:val="21"/>
                                <w:szCs w:val="21"/>
                              </w:rPr>
                              <w:tab/>
                            </w:r>
                            <w:r w:rsidRPr="00126081">
                              <w:rPr>
                                <w:b w:val="0"/>
                                <w:sz w:val="21"/>
                                <w:szCs w:val="21"/>
                              </w:rPr>
                              <w:tab/>
                            </w:r>
                            <w:r w:rsidRPr="00126081">
                              <w:rPr>
                                <w:b w:val="0"/>
                                <w:sz w:val="21"/>
                                <w:szCs w:val="21"/>
                              </w:rPr>
                              <w:tab/>
                              <w:t>B. A chạm đất sau.</w:t>
                            </w:r>
                          </w:p>
                          <w:p w14:paraId="67C6A2C4" w14:textId="77777777" w:rsidR="00E0450C" w:rsidRPr="00126081" w:rsidRDefault="00E0450C" w:rsidP="00126081">
                            <w:pPr>
                              <w:jc w:val="both"/>
                              <w:rPr>
                                <w:b w:val="0"/>
                                <w:sz w:val="21"/>
                                <w:szCs w:val="21"/>
                              </w:rPr>
                            </w:pPr>
                            <w:r w:rsidRPr="00126081">
                              <w:rPr>
                                <w:b w:val="0"/>
                                <w:sz w:val="21"/>
                                <w:szCs w:val="21"/>
                              </w:rPr>
                              <w:t>C</w:t>
                            </w:r>
                            <w:r w:rsidRPr="00126081">
                              <w:rPr>
                                <w:b w:val="0"/>
                                <w:sz w:val="21"/>
                                <w:szCs w:val="21"/>
                                <w:u w:val="single"/>
                              </w:rPr>
                              <w:t>.</w:t>
                            </w:r>
                            <w:r w:rsidRPr="00126081">
                              <w:rPr>
                                <w:b w:val="0"/>
                                <w:sz w:val="21"/>
                                <w:szCs w:val="21"/>
                              </w:rPr>
                              <w:t xml:space="preserve"> Cả hai chạm đất cùng một lúc.</w:t>
                            </w:r>
                            <w:r w:rsidRPr="00126081">
                              <w:rPr>
                                <w:b w:val="0"/>
                                <w:sz w:val="21"/>
                                <w:szCs w:val="21"/>
                              </w:rPr>
                              <w:tab/>
                            </w:r>
                            <w:r w:rsidRPr="00126081">
                              <w:rPr>
                                <w:b w:val="0"/>
                                <w:sz w:val="21"/>
                                <w:szCs w:val="21"/>
                              </w:rPr>
                              <w:tab/>
                              <w:t>D. Chưa đủ thông tin để trả lời.</w:t>
                            </w:r>
                          </w:p>
                          <w:p w14:paraId="4A5F27DF" w14:textId="77777777" w:rsidR="00E0450C" w:rsidRPr="00126081" w:rsidRDefault="00E0450C" w:rsidP="00126081">
                            <w:pPr>
                              <w:jc w:val="both"/>
                              <w:rPr>
                                <w:b w:val="0"/>
                                <w:sz w:val="21"/>
                                <w:szCs w:val="21"/>
                                <w:lang w:val="de-DE"/>
                              </w:rPr>
                            </w:pPr>
                            <w:r w:rsidRPr="00126081">
                              <w:rPr>
                                <w:sz w:val="21"/>
                                <w:szCs w:val="21"/>
                                <w:u w:val="single"/>
                                <w:lang w:val="pt-BR"/>
                              </w:rPr>
                              <w:t>Câu 6:</w:t>
                            </w:r>
                            <w:r w:rsidRPr="00126081">
                              <w:rPr>
                                <w:sz w:val="21"/>
                                <w:szCs w:val="21"/>
                                <w:lang w:val="pt-BR"/>
                              </w:rPr>
                              <w:t xml:space="preserve"> </w:t>
                            </w:r>
                            <w:r w:rsidRPr="00126081">
                              <w:rPr>
                                <w:b w:val="0"/>
                                <w:sz w:val="21"/>
                                <w:szCs w:val="21"/>
                                <w:lang w:val="de-DE"/>
                              </w:rPr>
                              <w:t>Viết phương trình quỹ đạo của một vật ném ngang với vận tốc ban đầu là 10m/s. Lấy g = 10m/s</w:t>
                            </w:r>
                            <w:r w:rsidRPr="00126081">
                              <w:rPr>
                                <w:b w:val="0"/>
                                <w:sz w:val="21"/>
                                <w:szCs w:val="21"/>
                                <w:vertAlign w:val="superscript"/>
                                <w:lang w:val="de-DE"/>
                              </w:rPr>
                              <w:t>2</w:t>
                            </w:r>
                            <w:r w:rsidRPr="00126081">
                              <w:rPr>
                                <w:b w:val="0"/>
                                <w:sz w:val="21"/>
                                <w:szCs w:val="21"/>
                                <w:lang w:val="de-DE"/>
                              </w:rPr>
                              <w:t>.</w:t>
                            </w:r>
                          </w:p>
                          <w:p w14:paraId="57A8735B" w14:textId="745E4E4F" w:rsidR="00E0450C" w:rsidRDefault="00E0450C" w:rsidP="00126081">
                            <w:pPr>
                              <w:jc w:val="both"/>
                              <w:rPr>
                                <w:b w:val="0"/>
                                <w:sz w:val="21"/>
                                <w:szCs w:val="21"/>
                                <w:lang w:val="fr-FR"/>
                              </w:rPr>
                            </w:pPr>
                            <w:r w:rsidRPr="00126081">
                              <w:rPr>
                                <w:b w:val="0"/>
                                <w:sz w:val="21"/>
                                <w:szCs w:val="21"/>
                                <w:lang w:val="fr-FR"/>
                              </w:rPr>
                              <w:t>A. y = 10t + 5t</w:t>
                            </w:r>
                            <w:r w:rsidRPr="00126081">
                              <w:rPr>
                                <w:b w:val="0"/>
                                <w:sz w:val="21"/>
                                <w:szCs w:val="21"/>
                                <w:vertAlign w:val="superscript"/>
                                <w:lang w:val="fr-FR"/>
                              </w:rPr>
                              <w:t>2</w:t>
                            </w:r>
                            <w:r w:rsidRPr="00126081">
                              <w:rPr>
                                <w:b w:val="0"/>
                                <w:sz w:val="21"/>
                                <w:szCs w:val="21"/>
                                <w:lang w:val="fr-FR"/>
                              </w:rPr>
                              <w:t>.</w:t>
                            </w:r>
                            <w:r w:rsidRPr="00126081">
                              <w:rPr>
                                <w:b w:val="0"/>
                                <w:sz w:val="21"/>
                                <w:szCs w:val="21"/>
                                <w:lang w:val="fr-FR"/>
                              </w:rPr>
                              <w:tab/>
                            </w:r>
                            <w:r w:rsidRPr="00126081">
                              <w:rPr>
                                <w:b w:val="0"/>
                                <w:sz w:val="21"/>
                                <w:szCs w:val="21"/>
                                <w:lang w:val="fr-FR"/>
                              </w:rPr>
                              <w:tab/>
                              <w:t>B. y = 10t + 10t</w:t>
                            </w:r>
                            <w:r w:rsidRPr="00126081">
                              <w:rPr>
                                <w:b w:val="0"/>
                                <w:sz w:val="21"/>
                                <w:szCs w:val="21"/>
                                <w:vertAlign w:val="superscript"/>
                                <w:lang w:val="fr-FR"/>
                              </w:rPr>
                              <w:t>2</w:t>
                            </w:r>
                            <w:r w:rsidRPr="00126081">
                              <w:rPr>
                                <w:b w:val="0"/>
                                <w:sz w:val="21"/>
                                <w:szCs w:val="21"/>
                                <w:lang w:val="fr-FR"/>
                              </w:rPr>
                              <w:t>.</w:t>
                            </w:r>
                            <w:r w:rsidRPr="00126081">
                              <w:rPr>
                                <w:b w:val="0"/>
                                <w:sz w:val="21"/>
                                <w:szCs w:val="21"/>
                                <w:lang w:val="fr-FR"/>
                              </w:rPr>
                              <w:tab/>
                            </w:r>
                            <w:r w:rsidRPr="00126081">
                              <w:rPr>
                                <w:b w:val="0"/>
                                <w:sz w:val="21"/>
                                <w:szCs w:val="21"/>
                                <w:lang w:val="fr-FR"/>
                              </w:rPr>
                              <w:tab/>
                            </w:r>
                          </w:p>
                          <w:p w14:paraId="3F897AB7" w14:textId="60EF2E40" w:rsidR="00E0450C" w:rsidRPr="00126081" w:rsidRDefault="00E0450C" w:rsidP="00126081">
                            <w:pPr>
                              <w:jc w:val="both"/>
                              <w:rPr>
                                <w:b w:val="0"/>
                                <w:sz w:val="21"/>
                                <w:szCs w:val="21"/>
                                <w:lang w:val="fr-FR"/>
                              </w:rPr>
                            </w:pPr>
                            <w:r w:rsidRPr="00126081">
                              <w:rPr>
                                <w:b w:val="0"/>
                                <w:sz w:val="21"/>
                                <w:szCs w:val="21"/>
                                <w:lang w:val="fr-FR"/>
                              </w:rPr>
                              <w:t>C. y = 0,05 x</w:t>
                            </w:r>
                            <w:r w:rsidRPr="00126081">
                              <w:rPr>
                                <w:b w:val="0"/>
                                <w:sz w:val="21"/>
                                <w:szCs w:val="21"/>
                                <w:vertAlign w:val="superscript"/>
                                <w:lang w:val="fr-FR"/>
                              </w:rPr>
                              <w:t>2</w:t>
                            </w:r>
                            <w:r w:rsidRPr="00126081">
                              <w:rPr>
                                <w:b w:val="0"/>
                                <w:sz w:val="21"/>
                                <w:szCs w:val="21"/>
                                <w:lang w:val="fr-FR"/>
                              </w:rPr>
                              <w:t>.</w:t>
                            </w:r>
                            <w:r w:rsidRPr="00126081">
                              <w:rPr>
                                <w:b w:val="0"/>
                                <w:sz w:val="21"/>
                                <w:szCs w:val="21"/>
                                <w:lang w:val="fr-FR"/>
                              </w:rPr>
                              <w:tab/>
                            </w:r>
                            <w:r w:rsidRPr="00126081">
                              <w:rPr>
                                <w:b w:val="0"/>
                                <w:sz w:val="21"/>
                                <w:szCs w:val="21"/>
                                <w:lang w:val="fr-FR"/>
                              </w:rPr>
                              <w:tab/>
                              <w:t>D. y = 0,1x</w:t>
                            </w:r>
                            <w:r w:rsidRPr="00126081">
                              <w:rPr>
                                <w:b w:val="0"/>
                                <w:sz w:val="21"/>
                                <w:szCs w:val="21"/>
                                <w:vertAlign w:val="superscript"/>
                                <w:lang w:val="fr-FR"/>
                              </w:rPr>
                              <w:t>2</w:t>
                            </w:r>
                            <w:r w:rsidRPr="00126081">
                              <w:rPr>
                                <w:b w:val="0"/>
                                <w:sz w:val="21"/>
                                <w:szCs w:val="21"/>
                                <w:lang w:val="fr-FR"/>
                              </w:rPr>
                              <w:t>.</w:t>
                            </w:r>
                          </w:p>
                          <w:p w14:paraId="18359D1E" w14:textId="77777777" w:rsidR="00E0450C" w:rsidRPr="00126081" w:rsidRDefault="00E0450C" w:rsidP="00126081">
                            <w:pPr>
                              <w:jc w:val="both"/>
                              <w:rPr>
                                <w:b w:val="0"/>
                                <w:sz w:val="21"/>
                                <w:szCs w:val="21"/>
                                <w:lang w:val="fr-FR"/>
                              </w:rPr>
                            </w:pPr>
                            <w:r w:rsidRPr="00126081">
                              <w:rPr>
                                <w:sz w:val="21"/>
                                <w:szCs w:val="21"/>
                                <w:u w:val="single"/>
                                <w:lang w:val="pt-BR"/>
                              </w:rPr>
                              <w:t>Câu 7:</w:t>
                            </w:r>
                            <w:r w:rsidRPr="00126081">
                              <w:rPr>
                                <w:sz w:val="21"/>
                                <w:szCs w:val="21"/>
                                <w:lang w:val="pt-BR"/>
                              </w:rPr>
                              <w:t xml:space="preserve"> </w:t>
                            </w:r>
                            <w:r w:rsidRPr="00126081">
                              <w:rPr>
                                <w:b w:val="0"/>
                                <w:sz w:val="21"/>
                                <w:szCs w:val="21"/>
                                <w:lang w:val="fr-FR"/>
                              </w:rPr>
                              <w:t>Một máy bay ngang với tốc độ 150 m/s, ở độ cao 490m thì thả một gói hàng xuống đất. Lấy g = 9,8m/</w:t>
                            </w:r>
                            <w:proofErr w:type="gramStart"/>
                            <w:r w:rsidRPr="00126081">
                              <w:rPr>
                                <w:b w:val="0"/>
                                <w:sz w:val="21"/>
                                <w:szCs w:val="21"/>
                                <w:lang w:val="fr-FR"/>
                              </w:rPr>
                              <w:t>s</w:t>
                            </w:r>
                            <w:r w:rsidRPr="00126081">
                              <w:rPr>
                                <w:b w:val="0"/>
                                <w:sz w:val="21"/>
                                <w:szCs w:val="21"/>
                                <w:vertAlign w:val="superscript"/>
                                <w:lang w:val="fr-FR"/>
                              </w:rPr>
                              <w:t>2</w:t>
                            </w:r>
                            <w:r w:rsidRPr="00126081">
                              <w:rPr>
                                <w:b w:val="0"/>
                                <w:sz w:val="21"/>
                                <w:szCs w:val="21"/>
                                <w:lang w:val="fr-FR"/>
                              </w:rPr>
                              <w:t xml:space="preserve"> .</w:t>
                            </w:r>
                            <w:proofErr w:type="gramEnd"/>
                            <w:r w:rsidRPr="00126081">
                              <w:rPr>
                                <w:b w:val="0"/>
                                <w:sz w:val="21"/>
                                <w:szCs w:val="21"/>
                                <w:lang w:val="fr-FR"/>
                              </w:rPr>
                              <w:t xml:space="preserve"> Tấm bay xa của gói hàng  là :</w:t>
                            </w:r>
                          </w:p>
                          <w:p w14:paraId="15F6A1A8" w14:textId="77777777" w:rsidR="00E0450C" w:rsidRDefault="00E0450C" w:rsidP="00126081">
                            <w:pPr>
                              <w:jc w:val="both"/>
                              <w:rPr>
                                <w:b w:val="0"/>
                                <w:sz w:val="21"/>
                                <w:szCs w:val="21"/>
                                <w:lang w:val="fr-FR"/>
                              </w:rPr>
                            </w:pPr>
                            <w:r w:rsidRPr="00126081">
                              <w:rPr>
                                <w:b w:val="0"/>
                                <w:sz w:val="21"/>
                                <w:szCs w:val="21"/>
                                <w:lang w:val="fr-FR"/>
                              </w:rPr>
                              <w:t>A. 1000m.</w:t>
                            </w:r>
                            <w:r w:rsidRPr="00126081">
                              <w:rPr>
                                <w:b w:val="0"/>
                                <w:sz w:val="21"/>
                                <w:szCs w:val="21"/>
                                <w:lang w:val="fr-FR"/>
                              </w:rPr>
                              <w:tab/>
                              <w:t xml:space="preserve">B. 1500m. </w:t>
                            </w:r>
                            <w:r w:rsidRPr="00126081">
                              <w:rPr>
                                <w:b w:val="0"/>
                                <w:sz w:val="21"/>
                                <w:szCs w:val="21"/>
                                <w:lang w:val="fr-FR"/>
                              </w:rPr>
                              <w:tab/>
                            </w:r>
                            <w:r w:rsidRPr="00126081">
                              <w:rPr>
                                <w:b w:val="0"/>
                                <w:sz w:val="21"/>
                                <w:szCs w:val="21"/>
                                <w:lang w:val="fr-FR"/>
                              </w:rPr>
                              <w:tab/>
                            </w:r>
                            <w:r w:rsidRPr="00126081">
                              <w:rPr>
                                <w:b w:val="0"/>
                                <w:sz w:val="21"/>
                                <w:szCs w:val="21"/>
                                <w:lang w:val="fr-FR"/>
                              </w:rPr>
                              <w:tab/>
                            </w:r>
                          </w:p>
                          <w:p w14:paraId="5BD94B2F" w14:textId="31A45D22" w:rsidR="00E0450C" w:rsidRPr="00126081" w:rsidRDefault="00E0450C" w:rsidP="00126081">
                            <w:pPr>
                              <w:jc w:val="both"/>
                              <w:rPr>
                                <w:b w:val="0"/>
                                <w:sz w:val="21"/>
                                <w:szCs w:val="21"/>
                                <w:lang w:val="fr-FR"/>
                              </w:rPr>
                            </w:pPr>
                            <w:r w:rsidRPr="00126081">
                              <w:rPr>
                                <w:b w:val="0"/>
                                <w:sz w:val="21"/>
                                <w:szCs w:val="21"/>
                                <w:lang w:val="fr-FR"/>
                              </w:rPr>
                              <w:t>C. 15000m.</w:t>
                            </w:r>
                            <w:r w:rsidRPr="00126081">
                              <w:rPr>
                                <w:b w:val="0"/>
                                <w:sz w:val="21"/>
                                <w:szCs w:val="21"/>
                                <w:lang w:val="fr-FR"/>
                              </w:rPr>
                              <w:tab/>
                              <w:t>D. 7500m.</w:t>
                            </w:r>
                          </w:p>
                          <w:p w14:paraId="3A262842" w14:textId="77777777" w:rsidR="00E0450C" w:rsidRPr="00126081" w:rsidRDefault="00E0450C" w:rsidP="00126081">
                            <w:pPr>
                              <w:jc w:val="both"/>
                              <w:rPr>
                                <w:b w:val="0"/>
                                <w:sz w:val="21"/>
                                <w:szCs w:val="21"/>
                                <w:lang w:val="pt-BR"/>
                              </w:rPr>
                            </w:pPr>
                            <w:r w:rsidRPr="00126081">
                              <w:rPr>
                                <w:sz w:val="21"/>
                                <w:szCs w:val="21"/>
                                <w:u w:val="single"/>
                                <w:lang w:val="pt-BR"/>
                              </w:rPr>
                              <w:t>Câu 8:</w:t>
                            </w:r>
                            <w:r w:rsidRPr="00126081">
                              <w:rPr>
                                <w:sz w:val="21"/>
                                <w:szCs w:val="21"/>
                                <w:lang w:val="pt-BR"/>
                              </w:rPr>
                              <w:t xml:space="preserve"> </w:t>
                            </w:r>
                            <w:r w:rsidRPr="00126081">
                              <w:rPr>
                                <w:b w:val="0"/>
                                <w:sz w:val="21"/>
                                <w:szCs w:val="21"/>
                                <w:lang w:val="pt-BR"/>
                              </w:rPr>
                              <w:t>Một vật được ném ngang từ độ cao h = 80 m với vận tốc đầu  v</w:t>
                            </w:r>
                            <w:r w:rsidRPr="00126081">
                              <w:rPr>
                                <w:b w:val="0"/>
                                <w:sz w:val="21"/>
                                <w:szCs w:val="21"/>
                                <w:vertAlign w:val="subscript"/>
                                <w:lang w:val="pt-BR"/>
                              </w:rPr>
                              <w:t>0</w:t>
                            </w:r>
                            <w:r w:rsidRPr="00126081">
                              <w:rPr>
                                <w:b w:val="0"/>
                                <w:sz w:val="21"/>
                                <w:szCs w:val="21"/>
                                <w:lang w:val="pt-BR"/>
                              </w:rPr>
                              <w:t xml:space="preserve"> = 20 m/s. Lấy g = 10 m/s</w:t>
                            </w:r>
                            <w:r w:rsidRPr="00126081">
                              <w:rPr>
                                <w:b w:val="0"/>
                                <w:sz w:val="21"/>
                                <w:szCs w:val="21"/>
                                <w:vertAlign w:val="superscript"/>
                                <w:lang w:val="pt-BR"/>
                              </w:rPr>
                              <w:t>2</w:t>
                            </w:r>
                            <w:r w:rsidRPr="00126081">
                              <w:rPr>
                                <w:b w:val="0"/>
                                <w:sz w:val="21"/>
                                <w:szCs w:val="21"/>
                                <w:lang w:val="pt-BR"/>
                              </w:rPr>
                              <w:t xml:space="preserve">. Thời gian và tầm bay xa của vật là: </w:t>
                            </w:r>
                          </w:p>
                          <w:p w14:paraId="51190E20" w14:textId="493FBEFC" w:rsidR="00E0450C" w:rsidRDefault="00E0450C" w:rsidP="00126081">
                            <w:pPr>
                              <w:jc w:val="both"/>
                              <w:rPr>
                                <w:b w:val="0"/>
                                <w:sz w:val="21"/>
                                <w:szCs w:val="21"/>
                                <w:lang w:val="pt-BR"/>
                              </w:rPr>
                            </w:pPr>
                            <w:r w:rsidRPr="00126081">
                              <w:rPr>
                                <w:b w:val="0"/>
                                <w:sz w:val="21"/>
                                <w:szCs w:val="21"/>
                                <w:lang w:val="pt-BR"/>
                              </w:rPr>
                              <w:t>A. 1s và 20m.</w:t>
                            </w:r>
                            <w:r w:rsidRPr="00126081">
                              <w:rPr>
                                <w:b w:val="0"/>
                                <w:sz w:val="21"/>
                                <w:szCs w:val="21"/>
                                <w:lang w:val="pt-BR"/>
                              </w:rPr>
                              <w:tab/>
                              <w:t>B. 2s và 40m.</w:t>
                            </w:r>
                            <w:r w:rsidRPr="00126081">
                              <w:rPr>
                                <w:b w:val="0"/>
                                <w:sz w:val="21"/>
                                <w:szCs w:val="21"/>
                                <w:lang w:val="pt-BR"/>
                              </w:rPr>
                              <w:tab/>
                            </w:r>
                            <w:r w:rsidRPr="00126081">
                              <w:rPr>
                                <w:b w:val="0"/>
                                <w:sz w:val="21"/>
                                <w:szCs w:val="21"/>
                                <w:lang w:val="pt-BR"/>
                              </w:rPr>
                              <w:tab/>
                            </w:r>
                            <w:r w:rsidRPr="00126081">
                              <w:rPr>
                                <w:b w:val="0"/>
                                <w:sz w:val="21"/>
                                <w:szCs w:val="21"/>
                                <w:lang w:val="pt-BR"/>
                              </w:rPr>
                              <w:tab/>
                            </w:r>
                          </w:p>
                          <w:p w14:paraId="70817D05" w14:textId="2D8EAFD3" w:rsidR="00E0450C" w:rsidRPr="00126081" w:rsidRDefault="00E0450C" w:rsidP="00126081">
                            <w:pPr>
                              <w:jc w:val="both"/>
                              <w:rPr>
                                <w:b w:val="0"/>
                                <w:sz w:val="21"/>
                                <w:szCs w:val="21"/>
                                <w:lang w:val="pt-BR"/>
                              </w:rPr>
                            </w:pPr>
                            <w:r w:rsidRPr="00126081">
                              <w:rPr>
                                <w:b w:val="0"/>
                                <w:sz w:val="21"/>
                                <w:szCs w:val="21"/>
                                <w:lang w:val="pt-BR"/>
                              </w:rPr>
                              <w:t>C. 3s và 60m.</w:t>
                            </w:r>
                            <w:r w:rsidRPr="00126081">
                              <w:rPr>
                                <w:b w:val="0"/>
                                <w:sz w:val="21"/>
                                <w:szCs w:val="21"/>
                                <w:lang w:val="pt-BR"/>
                              </w:rPr>
                              <w:tab/>
                              <w:t>D. 4s và 80m.</w:t>
                            </w:r>
                          </w:p>
                        </w:tc>
                      </w:tr>
                      <w:tr w:rsidR="00E0450C" w:rsidRPr="00B31086" w14:paraId="148044C9" w14:textId="77777777" w:rsidTr="00317813">
                        <w:tc>
                          <w:tcPr>
                            <w:tcW w:w="10042" w:type="dxa"/>
                            <w:shd w:val="clear" w:color="auto" w:fill="auto"/>
                          </w:tcPr>
                          <w:p w14:paraId="27FF9EEA" w14:textId="77777777" w:rsidR="00E0450C" w:rsidRPr="00D353E1" w:rsidRDefault="00E0450C" w:rsidP="00B31086">
                            <w:pPr>
                              <w:spacing w:line="276" w:lineRule="auto"/>
                              <w:rPr>
                                <w:b w:val="0"/>
                                <w:bCs w:val="0"/>
                              </w:rPr>
                            </w:pPr>
                          </w:p>
                        </w:tc>
                      </w:tr>
                      <w:tr w:rsidR="00E0450C" w:rsidRPr="00B31086" w14:paraId="5EE2A3DB" w14:textId="77777777" w:rsidTr="00317813">
                        <w:tc>
                          <w:tcPr>
                            <w:tcW w:w="10042" w:type="dxa"/>
                            <w:shd w:val="clear" w:color="auto" w:fill="auto"/>
                          </w:tcPr>
                          <w:p w14:paraId="17DB9B54" w14:textId="77777777" w:rsidR="00E0450C" w:rsidRPr="00D353E1" w:rsidRDefault="00E0450C" w:rsidP="00B31086">
                            <w:pPr>
                              <w:spacing w:line="276" w:lineRule="auto"/>
                              <w:rPr>
                                <w:b w:val="0"/>
                                <w:bCs w:val="0"/>
                              </w:rPr>
                            </w:pPr>
                          </w:p>
                        </w:tc>
                      </w:tr>
                      <w:tr w:rsidR="00E0450C" w:rsidRPr="00B31086" w14:paraId="32162C73" w14:textId="77777777" w:rsidTr="00317813">
                        <w:tc>
                          <w:tcPr>
                            <w:tcW w:w="10042" w:type="dxa"/>
                            <w:shd w:val="clear" w:color="auto" w:fill="auto"/>
                          </w:tcPr>
                          <w:p w14:paraId="37B4E732" w14:textId="77777777" w:rsidR="00E0450C" w:rsidRPr="00D353E1" w:rsidRDefault="00E0450C" w:rsidP="00B31086">
                            <w:pPr>
                              <w:spacing w:line="276" w:lineRule="auto"/>
                              <w:rPr>
                                <w:b w:val="0"/>
                                <w:bCs w:val="0"/>
                              </w:rPr>
                            </w:pPr>
                          </w:p>
                        </w:tc>
                      </w:tr>
                      <w:tr w:rsidR="00E0450C" w:rsidRPr="00B31086" w14:paraId="72BB6491" w14:textId="77777777" w:rsidTr="00317813">
                        <w:tc>
                          <w:tcPr>
                            <w:tcW w:w="10042" w:type="dxa"/>
                            <w:shd w:val="clear" w:color="auto" w:fill="auto"/>
                          </w:tcPr>
                          <w:p w14:paraId="17B415F7" w14:textId="77777777" w:rsidR="00E0450C" w:rsidRPr="00D353E1" w:rsidRDefault="00E0450C" w:rsidP="00B31086">
                            <w:pPr>
                              <w:spacing w:line="276" w:lineRule="auto"/>
                              <w:rPr>
                                <w:b w:val="0"/>
                                <w:bCs w:val="0"/>
                              </w:rPr>
                            </w:pPr>
                          </w:p>
                        </w:tc>
                      </w:tr>
                      <w:tr w:rsidR="00E0450C" w:rsidRPr="00B31086" w14:paraId="26F92F86" w14:textId="77777777" w:rsidTr="00317813">
                        <w:tc>
                          <w:tcPr>
                            <w:tcW w:w="10042" w:type="dxa"/>
                            <w:shd w:val="clear" w:color="auto" w:fill="auto"/>
                          </w:tcPr>
                          <w:p w14:paraId="1A0E0597" w14:textId="77777777" w:rsidR="00E0450C" w:rsidRPr="00D353E1" w:rsidRDefault="00E0450C" w:rsidP="00B31086">
                            <w:pPr>
                              <w:spacing w:line="276" w:lineRule="auto"/>
                              <w:rPr>
                                <w:b w:val="0"/>
                                <w:bCs w:val="0"/>
                              </w:rPr>
                            </w:pPr>
                          </w:p>
                        </w:tc>
                      </w:tr>
                      <w:tr w:rsidR="00E0450C" w:rsidRPr="00B31086" w14:paraId="78D5DEBD" w14:textId="77777777" w:rsidTr="00317813">
                        <w:tc>
                          <w:tcPr>
                            <w:tcW w:w="10042" w:type="dxa"/>
                            <w:shd w:val="clear" w:color="auto" w:fill="auto"/>
                          </w:tcPr>
                          <w:p w14:paraId="40A0EDF6" w14:textId="77777777" w:rsidR="00E0450C" w:rsidRPr="00D353E1" w:rsidRDefault="00E0450C" w:rsidP="00B31086">
                            <w:pPr>
                              <w:spacing w:line="276" w:lineRule="auto"/>
                              <w:rPr>
                                <w:b w:val="0"/>
                                <w:bCs w:val="0"/>
                              </w:rPr>
                            </w:pPr>
                          </w:p>
                        </w:tc>
                      </w:tr>
                      <w:tr w:rsidR="00E0450C" w:rsidRPr="00B31086" w14:paraId="02536648" w14:textId="77777777" w:rsidTr="00317813">
                        <w:tc>
                          <w:tcPr>
                            <w:tcW w:w="10042" w:type="dxa"/>
                            <w:shd w:val="clear" w:color="auto" w:fill="auto"/>
                          </w:tcPr>
                          <w:p w14:paraId="3FCEF9D6" w14:textId="77777777" w:rsidR="00E0450C" w:rsidRPr="00D353E1" w:rsidRDefault="00E0450C" w:rsidP="00B31086">
                            <w:pPr>
                              <w:spacing w:line="276" w:lineRule="auto"/>
                              <w:rPr>
                                <w:b w:val="0"/>
                                <w:bCs w:val="0"/>
                              </w:rPr>
                            </w:pPr>
                          </w:p>
                        </w:tc>
                      </w:tr>
                      <w:tr w:rsidR="00E0450C" w:rsidRPr="00B31086" w14:paraId="6CABD28D" w14:textId="77777777" w:rsidTr="00317813">
                        <w:tc>
                          <w:tcPr>
                            <w:tcW w:w="10042" w:type="dxa"/>
                            <w:shd w:val="clear" w:color="auto" w:fill="auto"/>
                          </w:tcPr>
                          <w:p w14:paraId="54877BF9" w14:textId="77777777" w:rsidR="00E0450C" w:rsidRPr="00D353E1" w:rsidRDefault="00E0450C" w:rsidP="00B31086">
                            <w:pPr>
                              <w:spacing w:line="276" w:lineRule="auto"/>
                              <w:rPr>
                                <w:b w:val="0"/>
                                <w:bCs w:val="0"/>
                              </w:rPr>
                            </w:pPr>
                          </w:p>
                        </w:tc>
                      </w:tr>
                      <w:tr w:rsidR="00E0450C" w:rsidRPr="00B31086" w14:paraId="629483C2" w14:textId="77777777" w:rsidTr="00317813">
                        <w:tc>
                          <w:tcPr>
                            <w:tcW w:w="10042" w:type="dxa"/>
                            <w:shd w:val="clear" w:color="auto" w:fill="auto"/>
                          </w:tcPr>
                          <w:p w14:paraId="16B96CED" w14:textId="77777777" w:rsidR="00E0450C" w:rsidRPr="00D353E1" w:rsidRDefault="00E0450C" w:rsidP="00B31086">
                            <w:pPr>
                              <w:spacing w:line="276" w:lineRule="auto"/>
                              <w:rPr>
                                <w:b w:val="0"/>
                                <w:bCs w:val="0"/>
                              </w:rPr>
                            </w:pPr>
                          </w:p>
                        </w:tc>
                      </w:tr>
                      <w:tr w:rsidR="00E0450C" w:rsidRPr="00B31086" w14:paraId="7ACD2AAC" w14:textId="77777777" w:rsidTr="00317813">
                        <w:tc>
                          <w:tcPr>
                            <w:tcW w:w="10042" w:type="dxa"/>
                            <w:shd w:val="clear" w:color="auto" w:fill="auto"/>
                          </w:tcPr>
                          <w:p w14:paraId="768F8423" w14:textId="77777777" w:rsidR="00E0450C" w:rsidRPr="00D353E1" w:rsidRDefault="00E0450C" w:rsidP="00B31086">
                            <w:pPr>
                              <w:spacing w:line="276" w:lineRule="auto"/>
                              <w:rPr>
                                <w:b w:val="0"/>
                                <w:bCs w:val="0"/>
                              </w:rPr>
                            </w:pPr>
                          </w:p>
                        </w:tc>
                      </w:tr>
                      <w:tr w:rsidR="00E0450C" w:rsidRPr="00B31086" w14:paraId="719F665B" w14:textId="77777777" w:rsidTr="00317813">
                        <w:tc>
                          <w:tcPr>
                            <w:tcW w:w="10042" w:type="dxa"/>
                            <w:shd w:val="clear" w:color="auto" w:fill="auto"/>
                          </w:tcPr>
                          <w:p w14:paraId="2BEB0158" w14:textId="77777777" w:rsidR="00E0450C" w:rsidRPr="00D353E1" w:rsidRDefault="00E0450C" w:rsidP="00B31086">
                            <w:pPr>
                              <w:spacing w:line="276" w:lineRule="auto"/>
                              <w:rPr>
                                <w:b w:val="0"/>
                                <w:bCs w:val="0"/>
                              </w:rPr>
                            </w:pPr>
                          </w:p>
                        </w:tc>
                      </w:tr>
                      <w:tr w:rsidR="00E0450C" w:rsidRPr="00B31086" w14:paraId="64AD9D0E" w14:textId="77777777" w:rsidTr="00317813">
                        <w:tc>
                          <w:tcPr>
                            <w:tcW w:w="10042" w:type="dxa"/>
                            <w:shd w:val="clear" w:color="auto" w:fill="auto"/>
                          </w:tcPr>
                          <w:p w14:paraId="0B26A5A7" w14:textId="77777777" w:rsidR="00E0450C" w:rsidRPr="00D353E1" w:rsidRDefault="00E0450C" w:rsidP="00B31086">
                            <w:pPr>
                              <w:spacing w:line="276" w:lineRule="auto"/>
                              <w:rPr>
                                <w:b w:val="0"/>
                                <w:bCs w:val="0"/>
                              </w:rPr>
                            </w:pPr>
                          </w:p>
                        </w:tc>
                      </w:tr>
                      <w:tr w:rsidR="00E0450C" w:rsidRPr="00B31086" w14:paraId="076F7A7C" w14:textId="77777777" w:rsidTr="00317813">
                        <w:tc>
                          <w:tcPr>
                            <w:tcW w:w="10042" w:type="dxa"/>
                            <w:shd w:val="clear" w:color="auto" w:fill="auto"/>
                          </w:tcPr>
                          <w:p w14:paraId="736F146C" w14:textId="77777777" w:rsidR="00E0450C" w:rsidRPr="00D353E1" w:rsidRDefault="00E0450C" w:rsidP="00B31086">
                            <w:pPr>
                              <w:spacing w:line="276" w:lineRule="auto"/>
                              <w:rPr>
                                <w:b w:val="0"/>
                                <w:bCs w:val="0"/>
                              </w:rPr>
                            </w:pPr>
                          </w:p>
                        </w:tc>
                      </w:tr>
                      <w:tr w:rsidR="00E0450C" w:rsidRPr="00B31086" w14:paraId="42FDA168" w14:textId="77777777" w:rsidTr="00317813">
                        <w:tc>
                          <w:tcPr>
                            <w:tcW w:w="10042" w:type="dxa"/>
                            <w:shd w:val="clear" w:color="auto" w:fill="auto"/>
                          </w:tcPr>
                          <w:p w14:paraId="5ABA9547" w14:textId="77777777" w:rsidR="00E0450C" w:rsidRPr="00D353E1" w:rsidRDefault="00E0450C" w:rsidP="00B31086">
                            <w:pPr>
                              <w:spacing w:line="276" w:lineRule="auto"/>
                              <w:rPr>
                                <w:b w:val="0"/>
                                <w:bCs w:val="0"/>
                              </w:rPr>
                            </w:pPr>
                          </w:p>
                        </w:tc>
                      </w:tr>
                      <w:tr w:rsidR="00E0450C" w:rsidRPr="00B31086" w14:paraId="221F0207" w14:textId="77777777" w:rsidTr="00317813">
                        <w:tc>
                          <w:tcPr>
                            <w:tcW w:w="10042" w:type="dxa"/>
                            <w:shd w:val="clear" w:color="auto" w:fill="auto"/>
                          </w:tcPr>
                          <w:p w14:paraId="1725D9BE" w14:textId="77777777" w:rsidR="00E0450C" w:rsidRPr="00D353E1" w:rsidRDefault="00E0450C" w:rsidP="00B31086">
                            <w:pPr>
                              <w:spacing w:line="276" w:lineRule="auto"/>
                              <w:rPr>
                                <w:b w:val="0"/>
                                <w:bCs w:val="0"/>
                              </w:rPr>
                            </w:pPr>
                          </w:p>
                        </w:tc>
                      </w:tr>
                      <w:tr w:rsidR="00E0450C" w:rsidRPr="00B31086" w14:paraId="26B51F9C" w14:textId="77777777" w:rsidTr="00317813">
                        <w:tc>
                          <w:tcPr>
                            <w:tcW w:w="10042" w:type="dxa"/>
                            <w:shd w:val="clear" w:color="auto" w:fill="auto"/>
                          </w:tcPr>
                          <w:p w14:paraId="1A9D7C45" w14:textId="77777777" w:rsidR="00E0450C" w:rsidRPr="00D353E1" w:rsidRDefault="00E0450C" w:rsidP="00B31086">
                            <w:pPr>
                              <w:spacing w:line="276" w:lineRule="auto"/>
                              <w:rPr>
                                <w:b w:val="0"/>
                                <w:bCs w:val="0"/>
                              </w:rPr>
                            </w:pPr>
                          </w:p>
                        </w:tc>
                      </w:tr>
                      <w:tr w:rsidR="00E0450C" w:rsidRPr="00B31086" w14:paraId="13A4EBC9" w14:textId="77777777" w:rsidTr="00317813">
                        <w:tc>
                          <w:tcPr>
                            <w:tcW w:w="10042" w:type="dxa"/>
                            <w:shd w:val="clear" w:color="auto" w:fill="auto"/>
                          </w:tcPr>
                          <w:p w14:paraId="0D8A7486" w14:textId="77777777" w:rsidR="00E0450C" w:rsidRPr="00D353E1" w:rsidRDefault="00E0450C" w:rsidP="00B31086">
                            <w:pPr>
                              <w:spacing w:line="276" w:lineRule="auto"/>
                              <w:rPr>
                                <w:b w:val="0"/>
                                <w:bCs w:val="0"/>
                              </w:rPr>
                            </w:pPr>
                          </w:p>
                        </w:tc>
                      </w:tr>
                      <w:tr w:rsidR="00E0450C" w:rsidRPr="00B31086" w14:paraId="57236ED3" w14:textId="77777777" w:rsidTr="00317813">
                        <w:tc>
                          <w:tcPr>
                            <w:tcW w:w="10042" w:type="dxa"/>
                            <w:shd w:val="clear" w:color="auto" w:fill="auto"/>
                          </w:tcPr>
                          <w:p w14:paraId="38F62CDA" w14:textId="77777777" w:rsidR="00E0450C" w:rsidRPr="00D353E1" w:rsidRDefault="00E0450C" w:rsidP="00B31086">
                            <w:pPr>
                              <w:spacing w:line="276" w:lineRule="auto"/>
                              <w:rPr>
                                <w:b w:val="0"/>
                                <w:bCs w:val="0"/>
                              </w:rPr>
                            </w:pPr>
                          </w:p>
                        </w:tc>
                      </w:tr>
                      <w:tr w:rsidR="00E0450C" w:rsidRPr="00B31086" w14:paraId="3CD8FE82" w14:textId="77777777" w:rsidTr="00317813">
                        <w:tc>
                          <w:tcPr>
                            <w:tcW w:w="10042" w:type="dxa"/>
                            <w:shd w:val="clear" w:color="auto" w:fill="auto"/>
                          </w:tcPr>
                          <w:p w14:paraId="055F875F" w14:textId="77777777" w:rsidR="00E0450C" w:rsidRPr="00D353E1" w:rsidRDefault="00E0450C" w:rsidP="00B31086">
                            <w:pPr>
                              <w:spacing w:line="276" w:lineRule="auto"/>
                              <w:rPr>
                                <w:b w:val="0"/>
                                <w:bCs w:val="0"/>
                              </w:rPr>
                            </w:pPr>
                          </w:p>
                        </w:tc>
                      </w:tr>
                      <w:tr w:rsidR="00E0450C" w:rsidRPr="00B31086" w14:paraId="402ED761" w14:textId="77777777" w:rsidTr="00317813">
                        <w:tc>
                          <w:tcPr>
                            <w:tcW w:w="10042" w:type="dxa"/>
                            <w:shd w:val="clear" w:color="auto" w:fill="auto"/>
                          </w:tcPr>
                          <w:p w14:paraId="6BA8A780" w14:textId="77777777" w:rsidR="00E0450C" w:rsidRPr="00D353E1" w:rsidRDefault="00E0450C" w:rsidP="00B31086">
                            <w:pPr>
                              <w:spacing w:line="276" w:lineRule="auto"/>
                              <w:rPr>
                                <w:b w:val="0"/>
                                <w:bCs w:val="0"/>
                              </w:rPr>
                            </w:pPr>
                          </w:p>
                        </w:tc>
                      </w:tr>
                      <w:tr w:rsidR="00E0450C" w:rsidRPr="00B31086" w14:paraId="681C8C97" w14:textId="77777777" w:rsidTr="00317813">
                        <w:tc>
                          <w:tcPr>
                            <w:tcW w:w="10042" w:type="dxa"/>
                            <w:shd w:val="clear" w:color="auto" w:fill="auto"/>
                          </w:tcPr>
                          <w:p w14:paraId="60098412" w14:textId="77777777" w:rsidR="00E0450C" w:rsidRPr="00D353E1" w:rsidRDefault="00E0450C" w:rsidP="00B31086">
                            <w:pPr>
                              <w:spacing w:line="276" w:lineRule="auto"/>
                              <w:rPr>
                                <w:b w:val="0"/>
                                <w:bCs w:val="0"/>
                              </w:rPr>
                            </w:pPr>
                          </w:p>
                        </w:tc>
                      </w:tr>
                      <w:tr w:rsidR="00E0450C" w:rsidRPr="00B31086" w14:paraId="03316237" w14:textId="77777777" w:rsidTr="00317813">
                        <w:tc>
                          <w:tcPr>
                            <w:tcW w:w="10042" w:type="dxa"/>
                            <w:shd w:val="clear" w:color="auto" w:fill="auto"/>
                          </w:tcPr>
                          <w:p w14:paraId="2A4A65D5" w14:textId="77777777" w:rsidR="00E0450C" w:rsidRPr="00D353E1" w:rsidRDefault="00E0450C" w:rsidP="00B31086">
                            <w:pPr>
                              <w:spacing w:line="276" w:lineRule="auto"/>
                              <w:rPr>
                                <w:b w:val="0"/>
                                <w:bCs w:val="0"/>
                              </w:rPr>
                            </w:pPr>
                          </w:p>
                        </w:tc>
                      </w:tr>
                      <w:tr w:rsidR="00E0450C" w:rsidRPr="00B31086" w14:paraId="2449460A" w14:textId="77777777" w:rsidTr="00317813">
                        <w:tc>
                          <w:tcPr>
                            <w:tcW w:w="10042" w:type="dxa"/>
                            <w:shd w:val="clear" w:color="auto" w:fill="auto"/>
                          </w:tcPr>
                          <w:p w14:paraId="1891968C" w14:textId="77777777" w:rsidR="00E0450C" w:rsidRPr="00D353E1" w:rsidRDefault="00E0450C" w:rsidP="00B31086">
                            <w:pPr>
                              <w:spacing w:line="276" w:lineRule="auto"/>
                              <w:rPr>
                                <w:b w:val="0"/>
                                <w:bCs w:val="0"/>
                              </w:rPr>
                            </w:pPr>
                          </w:p>
                        </w:tc>
                      </w:tr>
                      <w:tr w:rsidR="00E0450C" w:rsidRPr="00B31086" w14:paraId="5EF83331" w14:textId="77777777" w:rsidTr="00317813">
                        <w:tc>
                          <w:tcPr>
                            <w:tcW w:w="10042" w:type="dxa"/>
                            <w:shd w:val="clear" w:color="auto" w:fill="auto"/>
                          </w:tcPr>
                          <w:p w14:paraId="2A10BB8F" w14:textId="77777777" w:rsidR="00E0450C" w:rsidRPr="00D353E1" w:rsidRDefault="00E0450C" w:rsidP="00B31086">
                            <w:pPr>
                              <w:spacing w:line="276" w:lineRule="auto"/>
                              <w:rPr>
                                <w:b w:val="0"/>
                                <w:bCs w:val="0"/>
                              </w:rPr>
                            </w:pPr>
                          </w:p>
                        </w:tc>
                      </w:tr>
                      <w:tr w:rsidR="00E0450C" w:rsidRPr="00B31086" w14:paraId="4CACD8B9" w14:textId="77777777" w:rsidTr="00317813">
                        <w:tc>
                          <w:tcPr>
                            <w:tcW w:w="10042" w:type="dxa"/>
                            <w:shd w:val="clear" w:color="auto" w:fill="auto"/>
                          </w:tcPr>
                          <w:p w14:paraId="72D0BB42" w14:textId="77777777" w:rsidR="00E0450C" w:rsidRPr="00D353E1" w:rsidRDefault="00E0450C" w:rsidP="00B31086">
                            <w:pPr>
                              <w:spacing w:line="276" w:lineRule="auto"/>
                              <w:rPr>
                                <w:b w:val="0"/>
                                <w:bCs w:val="0"/>
                              </w:rPr>
                            </w:pPr>
                          </w:p>
                        </w:tc>
                      </w:tr>
                      <w:tr w:rsidR="00E0450C" w:rsidRPr="00B31086" w14:paraId="771ECDC5" w14:textId="77777777" w:rsidTr="00317813">
                        <w:tc>
                          <w:tcPr>
                            <w:tcW w:w="10042" w:type="dxa"/>
                            <w:shd w:val="clear" w:color="auto" w:fill="auto"/>
                          </w:tcPr>
                          <w:p w14:paraId="1E0313E4" w14:textId="77777777" w:rsidR="00E0450C" w:rsidRPr="00D353E1" w:rsidRDefault="00E0450C" w:rsidP="00B31086">
                            <w:pPr>
                              <w:spacing w:line="276" w:lineRule="auto"/>
                              <w:rPr>
                                <w:b w:val="0"/>
                                <w:bCs w:val="0"/>
                              </w:rPr>
                            </w:pPr>
                          </w:p>
                        </w:tc>
                      </w:tr>
                      <w:tr w:rsidR="00E0450C" w:rsidRPr="00B31086" w14:paraId="7CEECAD5" w14:textId="77777777" w:rsidTr="00317813">
                        <w:tc>
                          <w:tcPr>
                            <w:tcW w:w="10042" w:type="dxa"/>
                            <w:shd w:val="clear" w:color="auto" w:fill="auto"/>
                          </w:tcPr>
                          <w:p w14:paraId="73C8E464" w14:textId="77777777" w:rsidR="00E0450C" w:rsidRPr="00D353E1" w:rsidRDefault="00E0450C" w:rsidP="00B31086">
                            <w:pPr>
                              <w:spacing w:line="276" w:lineRule="auto"/>
                              <w:rPr>
                                <w:b w:val="0"/>
                                <w:bCs w:val="0"/>
                              </w:rPr>
                            </w:pPr>
                          </w:p>
                        </w:tc>
                      </w:tr>
                      <w:tr w:rsidR="00E0450C" w:rsidRPr="00B31086" w14:paraId="3DDE1FE9" w14:textId="77777777" w:rsidTr="00317813">
                        <w:tc>
                          <w:tcPr>
                            <w:tcW w:w="10042" w:type="dxa"/>
                            <w:shd w:val="clear" w:color="auto" w:fill="auto"/>
                          </w:tcPr>
                          <w:p w14:paraId="6FE84CFB" w14:textId="77777777" w:rsidR="00E0450C" w:rsidRPr="00D353E1" w:rsidRDefault="00E0450C" w:rsidP="00B31086">
                            <w:pPr>
                              <w:spacing w:line="276" w:lineRule="auto"/>
                              <w:rPr>
                                <w:b w:val="0"/>
                                <w:bCs w:val="0"/>
                              </w:rPr>
                            </w:pPr>
                          </w:p>
                        </w:tc>
                      </w:tr>
                      <w:tr w:rsidR="00E0450C" w:rsidRPr="00B31086" w14:paraId="4408EFA6" w14:textId="77777777" w:rsidTr="00317813">
                        <w:tc>
                          <w:tcPr>
                            <w:tcW w:w="10042" w:type="dxa"/>
                            <w:shd w:val="clear" w:color="auto" w:fill="auto"/>
                          </w:tcPr>
                          <w:p w14:paraId="0D7B08B0" w14:textId="77777777" w:rsidR="00E0450C" w:rsidRPr="00D353E1" w:rsidRDefault="00E0450C" w:rsidP="00B31086">
                            <w:pPr>
                              <w:spacing w:line="276" w:lineRule="auto"/>
                              <w:rPr>
                                <w:b w:val="0"/>
                                <w:bCs w:val="0"/>
                              </w:rPr>
                            </w:pPr>
                          </w:p>
                        </w:tc>
                      </w:tr>
                      <w:tr w:rsidR="00E0450C" w:rsidRPr="00B31086" w14:paraId="67664444" w14:textId="77777777" w:rsidTr="00317813">
                        <w:tc>
                          <w:tcPr>
                            <w:tcW w:w="10042" w:type="dxa"/>
                            <w:shd w:val="clear" w:color="auto" w:fill="auto"/>
                          </w:tcPr>
                          <w:p w14:paraId="25DE977C" w14:textId="77777777" w:rsidR="00E0450C" w:rsidRPr="00D353E1" w:rsidRDefault="00E0450C" w:rsidP="00B31086">
                            <w:pPr>
                              <w:spacing w:line="276" w:lineRule="auto"/>
                              <w:rPr>
                                <w:b w:val="0"/>
                                <w:bCs w:val="0"/>
                              </w:rPr>
                            </w:pPr>
                          </w:p>
                        </w:tc>
                      </w:tr>
                      <w:tr w:rsidR="00E0450C" w:rsidRPr="00B31086" w14:paraId="4A6D214E" w14:textId="77777777" w:rsidTr="00317813">
                        <w:tc>
                          <w:tcPr>
                            <w:tcW w:w="10042" w:type="dxa"/>
                            <w:shd w:val="clear" w:color="auto" w:fill="auto"/>
                          </w:tcPr>
                          <w:p w14:paraId="5955C4D6" w14:textId="77777777" w:rsidR="00E0450C" w:rsidRPr="00D353E1" w:rsidRDefault="00E0450C" w:rsidP="00B31086">
                            <w:pPr>
                              <w:spacing w:line="276" w:lineRule="auto"/>
                              <w:rPr>
                                <w:b w:val="0"/>
                                <w:bCs w:val="0"/>
                              </w:rPr>
                            </w:pPr>
                          </w:p>
                        </w:tc>
                      </w:tr>
                      <w:tr w:rsidR="00E0450C" w:rsidRPr="00B31086" w14:paraId="3751DD59" w14:textId="77777777" w:rsidTr="00317813">
                        <w:tc>
                          <w:tcPr>
                            <w:tcW w:w="10042" w:type="dxa"/>
                            <w:shd w:val="clear" w:color="auto" w:fill="auto"/>
                          </w:tcPr>
                          <w:p w14:paraId="57A385D3" w14:textId="77777777" w:rsidR="00E0450C" w:rsidRPr="00D353E1" w:rsidRDefault="00E0450C" w:rsidP="00B31086">
                            <w:pPr>
                              <w:spacing w:line="276" w:lineRule="auto"/>
                              <w:rPr>
                                <w:b w:val="0"/>
                                <w:bCs w:val="0"/>
                              </w:rPr>
                            </w:pPr>
                          </w:p>
                        </w:tc>
                      </w:tr>
                      <w:tr w:rsidR="00E0450C" w:rsidRPr="00B31086" w14:paraId="18B363D5" w14:textId="77777777" w:rsidTr="00317813">
                        <w:tc>
                          <w:tcPr>
                            <w:tcW w:w="10042" w:type="dxa"/>
                            <w:shd w:val="clear" w:color="auto" w:fill="auto"/>
                          </w:tcPr>
                          <w:p w14:paraId="5AA5762C" w14:textId="77777777" w:rsidR="00E0450C" w:rsidRPr="00D353E1" w:rsidRDefault="00E0450C" w:rsidP="00B31086">
                            <w:pPr>
                              <w:spacing w:line="276" w:lineRule="auto"/>
                              <w:rPr>
                                <w:b w:val="0"/>
                                <w:bCs w:val="0"/>
                              </w:rPr>
                            </w:pPr>
                          </w:p>
                        </w:tc>
                      </w:tr>
                      <w:tr w:rsidR="00E0450C" w:rsidRPr="00B31086" w14:paraId="4D6A7159" w14:textId="77777777" w:rsidTr="00317813">
                        <w:tc>
                          <w:tcPr>
                            <w:tcW w:w="10042" w:type="dxa"/>
                            <w:shd w:val="clear" w:color="auto" w:fill="auto"/>
                          </w:tcPr>
                          <w:p w14:paraId="3509A0CC" w14:textId="77777777" w:rsidR="00E0450C" w:rsidRPr="00D353E1" w:rsidRDefault="00E0450C" w:rsidP="00B31086">
                            <w:pPr>
                              <w:spacing w:line="276" w:lineRule="auto"/>
                              <w:rPr>
                                <w:b w:val="0"/>
                                <w:bCs w:val="0"/>
                              </w:rPr>
                            </w:pPr>
                          </w:p>
                        </w:tc>
                      </w:tr>
                      <w:tr w:rsidR="00E0450C" w:rsidRPr="00B31086" w14:paraId="0576FE7C" w14:textId="77777777" w:rsidTr="00317813">
                        <w:tc>
                          <w:tcPr>
                            <w:tcW w:w="10042" w:type="dxa"/>
                            <w:shd w:val="clear" w:color="auto" w:fill="auto"/>
                          </w:tcPr>
                          <w:p w14:paraId="078B48DD" w14:textId="77777777" w:rsidR="00E0450C" w:rsidRPr="00D353E1" w:rsidRDefault="00E0450C" w:rsidP="00B31086">
                            <w:pPr>
                              <w:spacing w:line="276" w:lineRule="auto"/>
                              <w:rPr>
                                <w:b w:val="0"/>
                                <w:bCs w:val="0"/>
                              </w:rPr>
                            </w:pPr>
                          </w:p>
                        </w:tc>
                      </w:tr>
                      <w:tr w:rsidR="00E0450C" w:rsidRPr="00B31086" w14:paraId="4174AD17" w14:textId="77777777" w:rsidTr="00317813">
                        <w:tc>
                          <w:tcPr>
                            <w:tcW w:w="10042" w:type="dxa"/>
                            <w:shd w:val="clear" w:color="auto" w:fill="auto"/>
                          </w:tcPr>
                          <w:p w14:paraId="410D975D" w14:textId="77777777" w:rsidR="00E0450C" w:rsidRPr="00D353E1" w:rsidRDefault="00E0450C" w:rsidP="00B31086">
                            <w:pPr>
                              <w:spacing w:line="276" w:lineRule="auto"/>
                              <w:rPr>
                                <w:b w:val="0"/>
                                <w:bCs w:val="0"/>
                              </w:rPr>
                            </w:pPr>
                          </w:p>
                        </w:tc>
                      </w:tr>
                      <w:tr w:rsidR="00E0450C" w:rsidRPr="00B31086" w14:paraId="7868AC24" w14:textId="77777777" w:rsidTr="00317813">
                        <w:tc>
                          <w:tcPr>
                            <w:tcW w:w="10042" w:type="dxa"/>
                            <w:shd w:val="clear" w:color="auto" w:fill="auto"/>
                          </w:tcPr>
                          <w:p w14:paraId="3421312F" w14:textId="77777777" w:rsidR="00E0450C" w:rsidRPr="00D353E1" w:rsidRDefault="00E0450C" w:rsidP="00B31086">
                            <w:pPr>
                              <w:spacing w:line="276" w:lineRule="auto"/>
                              <w:rPr>
                                <w:b w:val="0"/>
                                <w:bCs w:val="0"/>
                              </w:rPr>
                            </w:pPr>
                          </w:p>
                        </w:tc>
                      </w:tr>
                      <w:tr w:rsidR="00E0450C" w:rsidRPr="00B31086" w14:paraId="4FCA2618" w14:textId="77777777" w:rsidTr="00317813">
                        <w:tc>
                          <w:tcPr>
                            <w:tcW w:w="10042" w:type="dxa"/>
                            <w:shd w:val="clear" w:color="auto" w:fill="auto"/>
                          </w:tcPr>
                          <w:p w14:paraId="62A0D9A3" w14:textId="77777777" w:rsidR="00E0450C" w:rsidRPr="00D353E1" w:rsidRDefault="00E0450C" w:rsidP="00B31086">
                            <w:pPr>
                              <w:spacing w:line="276" w:lineRule="auto"/>
                              <w:rPr>
                                <w:b w:val="0"/>
                                <w:bCs w:val="0"/>
                              </w:rPr>
                            </w:pPr>
                          </w:p>
                        </w:tc>
                      </w:tr>
                      <w:tr w:rsidR="00E0450C" w:rsidRPr="00B31086" w14:paraId="1F885738" w14:textId="77777777" w:rsidTr="00317813">
                        <w:tc>
                          <w:tcPr>
                            <w:tcW w:w="10042" w:type="dxa"/>
                            <w:shd w:val="clear" w:color="auto" w:fill="auto"/>
                          </w:tcPr>
                          <w:p w14:paraId="1924456E" w14:textId="77777777" w:rsidR="00E0450C" w:rsidRPr="00D353E1" w:rsidRDefault="00E0450C" w:rsidP="00B31086">
                            <w:pPr>
                              <w:spacing w:line="276" w:lineRule="auto"/>
                              <w:rPr>
                                <w:b w:val="0"/>
                                <w:bCs w:val="0"/>
                              </w:rPr>
                            </w:pPr>
                          </w:p>
                        </w:tc>
                      </w:tr>
                      <w:tr w:rsidR="00E0450C" w:rsidRPr="00B31086" w14:paraId="668F9392" w14:textId="77777777" w:rsidTr="00317813">
                        <w:tc>
                          <w:tcPr>
                            <w:tcW w:w="10042" w:type="dxa"/>
                            <w:shd w:val="clear" w:color="auto" w:fill="auto"/>
                          </w:tcPr>
                          <w:p w14:paraId="4C86B30B" w14:textId="77777777" w:rsidR="00E0450C" w:rsidRPr="00D353E1" w:rsidRDefault="00E0450C" w:rsidP="00B31086">
                            <w:pPr>
                              <w:spacing w:line="276" w:lineRule="auto"/>
                              <w:rPr>
                                <w:b w:val="0"/>
                                <w:bCs w:val="0"/>
                              </w:rPr>
                            </w:pPr>
                          </w:p>
                        </w:tc>
                      </w:tr>
                      <w:tr w:rsidR="00E0450C" w:rsidRPr="00B31086" w14:paraId="557DBA4F" w14:textId="77777777" w:rsidTr="00317813">
                        <w:tc>
                          <w:tcPr>
                            <w:tcW w:w="10042" w:type="dxa"/>
                            <w:shd w:val="clear" w:color="auto" w:fill="auto"/>
                          </w:tcPr>
                          <w:p w14:paraId="2D1D3B6E" w14:textId="77777777" w:rsidR="00E0450C" w:rsidRPr="00D353E1" w:rsidRDefault="00E0450C" w:rsidP="00B31086">
                            <w:pPr>
                              <w:spacing w:line="276" w:lineRule="auto"/>
                              <w:rPr>
                                <w:b w:val="0"/>
                                <w:bCs w:val="0"/>
                              </w:rPr>
                            </w:pPr>
                          </w:p>
                        </w:tc>
                      </w:tr>
                      <w:tr w:rsidR="00E0450C" w:rsidRPr="00B31086" w14:paraId="57508223" w14:textId="77777777" w:rsidTr="00317813">
                        <w:tc>
                          <w:tcPr>
                            <w:tcW w:w="10042" w:type="dxa"/>
                            <w:shd w:val="clear" w:color="auto" w:fill="auto"/>
                          </w:tcPr>
                          <w:p w14:paraId="53615040" w14:textId="77777777" w:rsidR="00E0450C" w:rsidRPr="00D353E1" w:rsidRDefault="00E0450C" w:rsidP="00B31086">
                            <w:pPr>
                              <w:spacing w:line="276" w:lineRule="auto"/>
                              <w:rPr>
                                <w:b w:val="0"/>
                                <w:bCs w:val="0"/>
                              </w:rPr>
                            </w:pPr>
                          </w:p>
                        </w:tc>
                      </w:tr>
                    </w:tbl>
                    <w:p w14:paraId="469D5F37" w14:textId="77777777" w:rsidR="00E0450C" w:rsidRPr="00B31086" w:rsidRDefault="00E0450C" w:rsidP="0058431A">
                      <w:pPr>
                        <w:spacing w:line="276" w:lineRule="auto"/>
                        <w:rPr>
                          <w:b w:val="0"/>
                          <w:bCs w:val="0"/>
                          <w:sz w:val="21"/>
                          <w:szCs w:val="21"/>
                        </w:rPr>
                      </w:pPr>
                    </w:p>
                  </w:txbxContent>
                </v:textbox>
                <w10:wrap type="through"/>
              </v:shape>
            </w:pict>
          </mc:Fallback>
        </mc:AlternateContent>
      </w:r>
    </w:p>
    <w:p w14:paraId="6949852D" w14:textId="23EA8F9E" w:rsidR="00EE2C31" w:rsidRDefault="00EE2C31">
      <w:r>
        <w:rPr>
          <w:noProof/>
          <w:sz w:val="22"/>
          <w:szCs w:val="22"/>
        </w:rPr>
        <w:lastRenderedPageBreak/>
        <mc:AlternateContent>
          <mc:Choice Requires="wps">
            <w:drawing>
              <wp:anchor distT="0" distB="0" distL="114300" distR="114300" simplePos="0" relativeHeight="252043264" behindDoc="0" locked="0" layoutInCell="1" allowOverlap="1" wp14:anchorId="78946DF2" wp14:editId="714ADD0A">
                <wp:simplePos x="0" y="0"/>
                <wp:positionH relativeFrom="column">
                  <wp:posOffset>0</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131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p w14:paraId="66637E45" w14:textId="77777777" w:rsidR="00E0450C" w:rsidRPr="00A93DFC" w:rsidRDefault="00E0450C" w:rsidP="00EE2C31">
                            <w:pPr>
                              <w:jc w:val="center"/>
                              <w:rPr>
                                <w:bCs w:val="0"/>
                                <w:iCs/>
                                <w:sz w:val="24"/>
                                <w:szCs w:val="24"/>
                                <w:lang w:val="vi-VN"/>
                              </w:rPr>
                            </w:pPr>
                            <w:r w:rsidRPr="00A93DFC">
                              <w:rPr>
                                <w:bCs w:val="0"/>
                                <w:iCs/>
                                <w:sz w:val="24"/>
                                <w:szCs w:val="24"/>
                              </w:rPr>
                              <w:t xml:space="preserve">Chuyên </w:t>
                            </w:r>
                            <w:proofErr w:type="gramStart"/>
                            <w:r w:rsidRPr="00A93DFC">
                              <w:rPr>
                                <w:bCs w:val="0"/>
                                <w:iCs/>
                                <w:sz w:val="24"/>
                                <w:szCs w:val="24"/>
                              </w:rPr>
                              <w:t xml:space="preserve">đề </w:t>
                            </w:r>
                            <w:r w:rsidRPr="00A93DFC">
                              <w:rPr>
                                <w:bCs w:val="0"/>
                                <w:iCs/>
                                <w:sz w:val="24"/>
                                <w:szCs w:val="24"/>
                                <w:lang w:val="vi-VN"/>
                              </w:rPr>
                              <w:t>:</w:t>
                            </w:r>
                            <w:proofErr w:type="gramEnd"/>
                            <w:r w:rsidRPr="00A93DFC">
                              <w:rPr>
                                <w:bCs w:val="0"/>
                                <w:iCs/>
                                <w:sz w:val="24"/>
                                <w:szCs w:val="24"/>
                                <w:lang w:val="vi-VN"/>
                              </w:rPr>
                              <w:t xml:space="preserve"> CHUYỂN ĐỘNG CỦA VẬT BỊ NÉM NGANG.</w:t>
                            </w:r>
                          </w:p>
                          <w:tbl>
                            <w:tblPr>
                              <w:tblW w:w="10259" w:type="dxa"/>
                              <w:tblInd w:w="-1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3983"/>
                              <w:gridCol w:w="1134"/>
                              <w:gridCol w:w="1519"/>
                              <w:gridCol w:w="3623"/>
                            </w:tblGrid>
                            <w:tr w:rsidR="00E0450C" w14:paraId="13D7746C" w14:textId="77777777" w:rsidTr="00EE2C31">
                              <w:tc>
                                <w:tcPr>
                                  <w:tcW w:w="6636" w:type="dxa"/>
                                  <w:gridSpan w:val="3"/>
                                </w:tcPr>
                                <w:p w14:paraId="11F0157B" w14:textId="77777777" w:rsidR="00E0450C" w:rsidRDefault="00E0450C" w:rsidP="00A52BBA">
                                  <w:pPr>
                                    <w:rPr>
                                      <w:b w:val="0"/>
                                    </w:rPr>
                                  </w:pPr>
                                </w:p>
                              </w:tc>
                              <w:tc>
                                <w:tcPr>
                                  <w:tcW w:w="3623" w:type="dxa"/>
                                  <w:shd w:val="clear" w:color="auto" w:fill="auto"/>
                                </w:tcPr>
                                <w:p w14:paraId="4274BF30" w14:textId="77777777" w:rsidR="00E0450C" w:rsidRDefault="00E0450C" w:rsidP="00A52BBA">
                                  <w:pPr>
                                    <w:rPr>
                                      <w:b w:val="0"/>
                                    </w:rPr>
                                  </w:pPr>
                                </w:p>
                              </w:tc>
                            </w:tr>
                            <w:tr w:rsidR="00E0450C" w14:paraId="7845513C" w14:textId="77777777" w:rsidTr="00EE2C31">
                              <w:trPr>
                                <w:trHeight w:val="165"/>
                              </w:trPr>
                              <w:tc>
                                <w:tcPr>
                                  <w:tcW w:w="3983" w:type="dxa"/>
                                  <w:vMerge w:val="restart"/>
                                </w:tcPr>
                                <w:p w14:paraId="4B9A20DC" w14:textId="77777777" w:rsidR="00E0450C" w:rsidRPr="003501FF" w:rsidRDefault="00E0450C" w:rsidP="00EE2C31">
                                  <w:pPr>
                                    <w:tabs>
                                      <w:tab w:val="left" w:pos="993"/>
                                    </w:tabs>
                                    <w:spacing w:line="288" w:lineRule="auto"/>
                                    <w:rPr>
                                      <w:b w:val="0"/>
                                      <w:bCs w:val="0"/>
                                      <w:sz w:val="22"/>
                                      <w:szCs w:val="22"/>
                                    </w:rPr>
                                  </w:pPr>
                                  <w:r w:rsidRPr="00BC717B">
                                    <w:rPr>
                                      <w:sz w:val="22"/>
                                      <w:szCs w:val="22"/>
                                      <w:u w:val="single"/>
                                    </w:rPr>
                                    <w:t xml:space="preserve">Bài </w:t>
                                  </w:r>
                                  <w:r w:rsidRPr="00BC717B">
                                    <w:rPr>
                                      <w:sz w:val="22"/>
                                      <w:szCs w:val="22"/>
                                      <w:u w:val="single"/>
                                      <w:lang w:val="vi-VN"/>
                                    </w:rPr>
                                    <w:t>1.</w:t>
                                  </w:r>
                                  <w:r>
                                    <w:rPr>
                                      <w:b w:val="0"/>
                                      <w:bCs w:val="0"/>
                                      <w:sz w:val="22"/>
                                      <w:szCs w:val="22"/>
                                      <w:lang w:val="vi-VN"/>
                                    </w:rPr>
                                    <w:t xml:space="preserve"> </w:t>
                                  </w:r>
                                  <w:r w:rsidRPr="003501FF">
                                    <w:rPr>
                                      <w:b w:val="0"/>
                                      <w:bCs w:val="0"/>
                                      <w:sz w:val="22"/>
                                      <w:szCs w:val="22"/>
                                    </w:rPr>
                                    <w:t>Một vật được ném ngang từ độ cao h so với mặt đất với vận tốc ban đầ</w:t>
                                  </w:r>
                                  <w:proofErr w:type="gramStart"/>
                                  <w:r w:rsidRPr="003501FF">
                                    <w:rPr>
                                      <w:b w:val="0"/>
                                      <w:bCs w:val="0"/>
                                      <w:sz w:val="22"/>
                                      <w:szCs w:val="22"/>
                                    </w:rPr>
                                    <w:t xml:space="preserve">u </w:t>
                                  </w:r>
                                  <w:proofErr w:type="gramEnd"/>
                                  <w:r w:rsidR="000A6FF3" w:rsidRPr="000A6FF3">
                                    <w:rPr>
                                      <w:b w:val="0"/>
                                      <w:noProof/>
                                      <w:position w:val="-14"/>
                                      <w:sz w:val="22"/>
                                      <w:szCs w:val="22"/>
                                    </w:rPr>
                                    <w:object w:dxaOrig="249" w:dyaOrig="374" w14:anchorId="7900DB74">
                                      <v:shape id="_x0000_i1189" type="#_x0000_t75" alt="" style="width:12.75pt;height:18.75pt;mso-width-percent:0;mso-height-percent:0;mso-width-percent:0;mso-height-percent:0" o:ole="">
                                        <v:imagedata r:id="rId495" o:title=""/>
                                      </v:shape>
                                      <o:OLEObject Type="Embed" ProgID="Equation.DSMT4" ShapeID="_x0000_i1189" DrawAspect="Content" ObjectID="_1691503531" r:id="rId496"/>
                                    </w:object>
                                  </w:r>
                                  <w:r w:rsidRPr="003501FF">
                                    <w:rPr>
                                      <w:b w:val="0"/>
                                      <w:bCs w:val="0"/>
                                      <w:sz w:val="22"/>
                                      <w:szCs w:val="22"/>
                                    </w:rPr>
                                    <w:t>.</w:t>
                                  </w:r>
                                </w:p>
                                <w:p w14:paraId="72EB78A7" w14:textId="77777777" w:rsidR="00E0450C" w:rsidRPr="003501FF" w:rsidRDefault="00E0450C" w:rsidP="00EE2C31">
                                  <w:pPr>
                                    <w:tabs>
                                      <w:tab w:val="left" w:pos="993"/>
                                    </w:tabs>
                                    <w:spacing w:line="360" w:lineRule="auto"/>
                                    <w:rPr>
                                      <w:b w:val="0"/>
                                      <w:bCs w:val="0"/>
                                      <w:sz w:val="22"/>
                                      <w:szCs w:val="22"/>
                                    </w:rPr>
                                  </w:pPr>
                                  <w:proofErr w:type="gramStart"/>
                                  <w:r w:rsidRPr="003501FF">
                                    <w:rPr>
                                      <w:b w:val="0"/>
                                      <w:bCs w:val="0"/>
                                      <w:sz w:val="22"/>
                                      <w:szCs w:val="22"/>
                                    </w:rPr>
                                    <w:t>a</w:t>
                                  </w:r>
                                  <w:proofErr w:type="gramEnd"/>
                                  <w:r w:rsidRPr="003501FF">
                                    <w:rPr>
                                      <w:b w:val="0"/>
                                      <w:bCs w:val="0"/>
                                      <w:sz w:val="22"/>
                                      <w:szCs w:val="22"/>
                                    </w:rPr>
                                    <w:t xml:space="preserve">/  </w:t>
                                  </w:r>
                                  <w:r>
                                    <w:rPr>
                                      <w:b w:val="0"/>
                                      <w:bCs w:val="0"/>
                                      <w:sz w:val="22"/>
                                      <w:szCs w:val="22"/>
                                    </w:rPr>
                                    <w:t>P</w:t>
                                  </w:r>
                                  <w:r w:rsidRPr="003501FF">
                                    <w:rPr>
                                      <w:b w:val="0"/>
                                      <w:bCs w:val="0"/>
                                      <w:sz w:val="22"/>
                                      <w:szCs w:val="22"/>
                                    </w:rPr>
                                    <w:t>hương trình tọa độ theo phương ngang và phương thẳng đứng</w:t>
                                  </w:r>
                                  <w:r>
                                    <w:rPr>
                                      <w:b w:val="0"/>
                                      <w:bCs w:val="0"/>
                                      <w:sz w:val="22"/>
                                      <w:szCs w:val="22"/>
                                      <w:lang w:val="vi-VN"/>
                                    </w:rPr>
                                    <w:t xml:space="preserve"> </w:t>
                                  </w:r>
                                  <w:r w:rsidRPr="003501FF">
                                    <w:rPr>
                                      <w:b w:val="0"/>
                                      <w:bCs w:val="0"/>
                                      <w:sz w:val="22"/>
                                      <w:szCs w:val="22"/>
                                    </w:rPr>
                                    <w:t>?</w:t>
                                  </w:r>
                                </w:p>
                                <w:p w14:paraId="4E808B9D" w14:textId="424EF18D" w:rsidR="00E0450C" w:rsidRPr="003501FF" w:rsidRDefault="00E0450C" w:rsidP="00EE2C31">
                                  <w:pPr>
                                    <w:tabs>
                                      <w:tab w:val="left" w:pos="993"/>
                                    </w:tabs>
                                    <w:spacing w:line="360" w:lineRule="auto"/>
                                    <w:rPr>
                                      <w:b w:val="0"/>
                                      <w:bCs w:val="0"/>
                                      <w:sz w:val="22"/>
                                      <w:szCs w:val="22"/>
                                    </w:rPr>
                                  </w:pPr>
                                  <w:proofErr w:type="gramStart"/>
                                  <w:r w:rsidRPr="003501FF">
                                    <w:rPr>
                                      <w:b w:val="0"/>
                                      <w:bCs w:val="0"/>
                                      <w:sz w:val="22"/>
                                      <w:szCs w:val="22"/>
                                    </w:rPr>
                                    <w:t>b</w:t>
                                  </w:r>
                                  <w:proofErr w:type="gramEnd"/>
                                  <w:r w:rsidRPr="003501FF">
                                    <w:rPr>
                                      <w:b w:val="0"/>
                                      <w:bCs w:val="0"/>
                                      <w:sz w:val="22"/>
                                      <w:szCs w:val="22"/>
                                    </w:rPr>
                                    <w:t xml:space="preserve">/  </w:t>
                                  </w:r>
                                  <w:r>
                                    <w:rPr>
                                      <w:b w:val="0"/>
                                      <w:bCs w:val="0"/>
                                      <w:sz w:val="22"/>
                                      <w:szCs w:val="22"/>
                                    </w:rPr>
                                    <w:t>P</w:t>
                                  </w:r>
                                  <w:r w:rsidRPr="003501FF">
                                    <w:rPr>
                                      <w:b w:val="0"/>
                                      <w:bCs w:val="0"/>
                                      <w:sz w:val="22"/>
                                      <w:szCs w:val="22"/>
                                    </w:rPr>
                                    <w:t>htrình quỹ đạo chuyển động của vật ?</w:t>
                                  </w:r>
                                </w:p>
                                <w:p w14:paraId="3478E412" w14:textId="77777777" w:rsidR="00E0450C" w:rsidRPr="003501FF" w:rsidRDefault="00E0450C" w:rsidP="00EE2C31">
                                  <w:pPr>
                                    <w:tabs>
                                      <w:tab w:val="left" w:pos="993"/>
                                    </w:tabs>
                                    <w:spacing w:line="360" w:lineRule="auto"/>
                                    <w:rPr>
                                      <w:b w:val="0"/>
                                      <w:bCs w:val="0"/>
                                      <w:sz w:val="22"/>
                                      <w:szCs w:val="22"/>
                                    </w:rPr>
                                  </w:pPr>
                                  <w:proofErr w:type="gramStart"/>
                                  <w:r w:rsidRPr="003501FF">
                                    <w:rPr>
                                      <w:b w:val="0"/>
                                      <w:bCs w:val="0"/>
                                      <w:sz w:val="22"/>
                                      <w:szCs w:val="22"/>
                                    </w:rPr>
                                    <w:t>c</w:t>
                                  </w:r>
                                  <w:proofErr w:type="gramEnd"/>
                                  <w:r w:rsidRPr="003501FF">
                                    <w:rPr>
                                      <w:b w:val="0"/>
                                      <w:bCs w:val="0"/>
                                      <w:sz w:val="22"/>
                                      <w:szCs w:val="22"/>
                                    </w:rPr>
                                    <w:t xml:space="preserve">/  </w:t>
                                  </w:r>
                                  <w:r>
                                    <w:rPr>
                                      <w:b w:val="0"/>
                                      <w:bCs w:val="0"/>
                                      <w:sz w:val="22"/>
                                      <w:szCs w:val="22"/>
                                    </w:rPr>
                                    <w:t>T</w:t>
                                  </w:r>
                                  <w:r w:rsidRPr="003501FF">
                                    <w:rPr>
                                      <w:b w:val="0"/>
                                      <w:bCs w:val="0"/>
                                      <w:sz w:val="22"/>
                                      <w:szCs w:val="22"/>
                                    </w:rPr>
                                    <w:t>ầm xa vật đạt được theo phương ngang ?</w:t>
                                  </w:r>
                                </w:p>
                                <w:p w14:paraId="1CD25ECF" w14:textId="69958822" w:rsidR="00E0450C" w:rsidRPr="003501FF" w:rsidRDefault="00E0450C" w:rsidP="00EE2C31">
                                  <w:pPr>
                                    <w:tabs>
                                      <w:tab w:val="left" w:pos="993"/>
                                    </w:tabs>
                                    <w:spacing w:line="360" w:lineRule="auto"/>
                                    <w:rPr>
                                      <w:b w:val="0"/>
                                      <w:bCs w:val="0"/>
                                      <w:sz w:val="22"/>
                                      <w:szCs w:val="22"/>
                                    </w:rPr>
                                  </w:pPr>
                                  <w:proofErr w:type="gramStart"/>
                                  <w:r w:rsidRPr="003501FF">
                                    <w:rPr>
                                      <w:b w:val="0"/>
                                      <w:bCs w:val="0"/>
                                      <w:sz w:val="22"/>
                                      <w:szCs w:val="22"/>
                                    </w:rPr>
                                    <w:t>d</w:t>
                                  </w:r>
                                  <w:proofErr w:type="gramEnd"/>
                                  <w:r w:rsidRPr="003501FF">
                                    <w:rPr>
                                      <w:b w:val="0"/>
                                      <w:bCs w:val="0"/>
                                      <w:sz w:val="22"/>
                                      <w:szCs w:val="22"/>
                                    </w:rPr>
                                    <w:t xml:space="preserve">/  </w:t>
                                  </w:r>
                                  <w:r>
                                    <w:rPr>
                                      <w:b w:val="0"/>
                                      <w:bCs w:val="0"/>
                                      <w:sz w:val="22"/>
                                      <w:szCs w:val="22"/>
                                    </w:rPr>
                                    <w:t>T</w:t>
                                  </w:r>
                                  <w:r w:rsidRPr="003501FF">
                                    <w:rPr>
                                      <w:b w:val="0"/>
                                      <w:bCs w:val="0"/>
                                      <w:sz w:val="22"/>
                                      <w:szCs w:val="22"/>
                                    </w:rPr>
                                    <w:t>hời gian vật chuyển động từ lúc ném đến khi chạm đất và vận tốc khi chạm đất?</w:t>
                                  </w:r>
                                </w:p>
                                <w:p w14:paraId="4D8BDDA0" w14:textId="77777777" w:rsidR="00E0450C" w:rsidRPr="00FC322C" w:rsidRDefault="00E0450C" w:rsidP="00EE2C31">
                                  <w:pPr>
                                    <w:tabs>
                                      <w:tab w:val="left" w:pos="993"/>
                                    </w:tabs>
                                    <w:spacing w:line="360" w:lineRule="auto"/>
                                    <w:rPr>
                                      <w:b w:val="0"/>
                                      <w:bCs w:val="0"/>
                                      <w:sz w:val="22"/>
                                      <w:szCs w:val="22"/>
                                    </w:rPr>
                                  </w:pPr>
                                  <w:proofErr w:type="gramStart"/>
                                  <w:r w:rsidRPr="003501FF">
                                    <w:rPr>
                                      <w:b w:val="0"/>
                                      <w:bCs w:val="0"/>
                                      <w:sz w:val="22"/>
                                      <w:szCs w:val="22"/>
                                    </w:rPr>
                                    <w:t>e</w:t>
                                  </w:r>
                                  <w:proofErr w:type="gramEnd"/>
                                  <w:r w:rsidRPr="003501FF">
                                    <w:rPr>
                                      <w:b w:val="0"/>
                                      <w:bCs w:val="0"/>
                                      <w:sz w:val="22"/>
                                      <w:szCs w:val="22"/>
                                    </w:rPr>
                                    <w:t xml:space="preserve">/  </w:t>
                                  </w:r>
                                  <w:r>
                                    <w:rPr>
                                      <w:b w:val="0"/>
                                      <w:bCs w:val="0"/>
                                      <w:sz w:val="22"/>
                                      <w:szCs w:val="22"/>
                                    </w:rPr>
                                    <w:t>C</w:t>
                                  </w:r>
                                  <w:r w:rsidRPr="003501FF">
                                    <w:rPr>
                                      <w:b w:val="0"/>
                                      <w:bCs w:val="0"/>
                                      <w:sz w:val="22"/>
                                      <w:szCs w:val="22"/>
                                    </w:rPr>
                                    <w:t>ông thức tính vận tốc của vật tại thời điểm bất kỳ ?</w:t>
                                  </w:r>
                                </w:p>
                              </w:tc>
                              <w:tc>
                                <w:tcPr>
                                  <w:tcW w:w="6276" w:type="dxa"/>
                                  <w:gridSpan w:val="3"/>
                                  <w:shd w:val="clear" w:color="auto" w:fill="auto"/>
                                </w:tcPr>
                                <w:p w14:paraId="09C22655" w14:textId="77777777" w:rsidR="00E0450C" w:rsidRDefault="00E0450C" w:rsidP="00EE2C31">
                                  <w:pPr>
                                    <w:spacing w:line="276" w:lineRule="auto"/>
                                    <w:rPr>
                                      <w:b w:val="0"/>
                                    </w:rPr>
                                  </w:pPr>
                                </w:p>
                              </w:tc>
                            </w:tr>
                            <w:tr w:rsidR="00E0450C" w14:paraId="30643E38" w14:textId="77777777" w:rsidTr="00EE2C31">
                              <w:trPr>
                                <w:trHeight w:val="163"/>
                              </w:trPr>
                              <w:tc>
                                <w:tcPr>
                                  <w:tcW w:w="3983" w:type="dxa"/>
                                  <w:vMerge/>
                                </w:tcPr>
                                <w:p w14:paraId="164A5A25" w14:textId="77777777" w:rsidR="00E0450C" w:rsidRPr="00BC717B" w:rsidRDefault="00E0450C" w:rsidP="00EE2C31">
                                  <w:pPr>
                                    <w:tabs>
                                      <w:tab w:val="left" w:pos="993"/>
                                    </w:tabs>
                                    <w:spacing w:line="288" w:lineRule="auto"/>
                                    <w:rPr>
                                      <w:sz w:val="22"/>
                                      <w:szCs w:val="22"/>
                                      <w:u w:val="single"/>
                                    </w:rPr>
                                  </w:pPr>
                                </w:p>
                              </w:tc>
                              <w:tc>
                                <w:tcPr>
                                  <w:tcW w:w="6276" w:type="dxa"/>
                                  <w:gridSpan w:val="3"/>
                                  <w:shd w:val="clear" w:color="auto" w:fill="auto"/>
                                </w:tcPr>
                                <w:p w14:paraId="3D70EDEC" w14:textId="77777777" w:rsidR="00E0450C" w:rsidRDefault="00E0450C" w:rsidP="00EE2C31">
                                  <w:pPr>
                                    <w:spacing w:line="276" w:lineRule="auto"/>
                                    <w:rPr>
                                      <w:b w:val="0"/>
                                    </w:rPr>
                                  </w:pPr>
                                </w:p>
                              </w:tc>
                            </w:tr>
                            <w:tr w:rsidR="00E0450C" w14:paraId="4C35E4CB" w14:textId="77777777" w:rsidTr="00EE2C31">
                              <w:trPr>
                                <w:trHeight w:val="163"/>
                              </w:trPr>
                              <w:tc>
                                <w:tcPr>
                                  <w:tcW w:w="3983" w:type="dxa"/>
                                  <w:vMerge/>
                                </w:tcPr>
                                <w:p w14:paraId="10B3A8C3" w14:textId="77777777" w:rsidR="00E0450C" w:rsidRPr="00BC717B" w:rsidRDefault="00E0450C" w:rsidP="00EE2C31">
                                  <w:pPr>
                                    <w:tabs>
                                      <w:tab w:val="left" w:pos="993"/>
                                    </w:tabs>
                                    <w:spacing w:line="288" w:lineRule="auto"/>
                                    <w:rPr>
                                      <w:sz w:val="22"/>
                                      <w:szCs w:val="22"/>
                                      <w:u w:val="single"/>
                                    </w:rPr>
                                  </w:pPr>
                                </w:p>
                              </w:tc>
                              <w:tc>
                                <w:tcPr>
                                  <w:tcW w:w="6276" w:type="dxa"/>
                                  <w:gridSpan w:val="3"/>
                                  <w:shd w:val="clear" w:color="auto" w:fill="auto"/>
                                </w:tcPr>
                                <w:p w14:paraId="575E0014" w14:textId="77777777" w:rsidR="00E0450C" w:rsidRDefault="00E0450C" w:rsidP="00EE2C31">
                                  <w:pPr>
                                    <w:spacing w:line="276" w:lineRule="auto"/>
                                    <w:rPr>
                                      <w:b w:val="0"/>
                                    </w:rPr>
                                  </w:pPr>
                                </w:p>
                              </w:tc>
                            </w:tr>
                            <w:tr w:rsidR="00E0450C" w14:paraId="1C9970C3" w14:textId="77777777" w:rsidTr="00EE2C31">
                              <w:trPr>
                                <w:trHeight w:val="163"/>
                              </w:trPr>
                              <w:tc>
                                <w:tcPr>
                                  <w:tcW w:w="3983" w:type="dxa"/>
                                  <w:vMerge/>
                                </w:tcPr>
                                <w:p w14:paraId="4A971E4E" w14:textId="77777777" w:rsidR="00E0450C" w:rsidRPr="00BC717B" w:rsidRDefault="00E0450C" w:rsidP="00EE2C31">
                                  <w:pPr>
                                    <w:tabs>
                                      <w:tab w:val="left" w:pos="993"/>
                                    </w:tabs>
                                    <w:spacing w:line="288" w:lineRule="auto"/>
                                    <w:rPr>
                                      <w:sz w:val="22"/>
                                      <w:szCs w:val="22"/>
                                      <w:u w:val="single"/>
                                    </w:rPr>
                                  </w:pPr>
                                </w:p>
                              </w:tc>
                              <w:tc>
                                <w:tcPr>
                                  <w:tcW w:w="6276" w:type="dxa"/>
                                  <w:gridSpan w:val="3"/>
                                  <w:shd w:val="clear" w:color="auto" w:fill="auto"/>
                                </w:tcPr>
                                <w:p w14:paraId="22727905" w14:textId="77777777" w:rsidR="00E0450C" w:rsidRDefault="00E0450C" w:rsidP="00EE2C31">
                                  <w:pPr>
                                    <w:spacing w:line="276" w:lineRule="auto"/>
                                    <w:rPr>
                                      <w:b w:val="0"/>
                                    </w:rPr>
                                  </w:pPr>
                                </w:p>
                              </w:tc>
                            </w:tr>
                            <w:tr w:rsidR="00E0450C" w14:paraId="2D2743FB" w14:textId="77777777" w:rsidTr="00EE2C31">
                              <w:trPr>
                                <w:trHeight w:val="163"/>
                              </w:trPr>
                              <w:tc>
                                <w:tcPr>
                                  <w:tcW w:w="3983" w:type="dxa"/>
                                  <w:vMerge/>
                                </w:tcPr>
                                <w:p w14:paraId="4587A84E" w14:textId="77777777" w:rsidR="00E0450C" w:rsidRPr="00BC717B" w:rsidRDefault="00E0450C" w:rsidP="00EE2C31">
                                  <w:pPr>
                                    <w:tabs>
                                      <w:tab w:val="left" w:pos="993"/>
                                    </w:tabs>
                                    <w:spacing w:line="288" w:lineRule="auto"/>
                                    <w:rPr>
                                      <w:sz w:val="22"/>
                                      <w:szCs w:val="22"/>
                                      <w:u w:val="single"/>
                                    </w:rPr>
                                  </w:pPr>
                                </w:p>
                              </w:tc>
                              <w:tc>
                                <w:tcPr>
                                  <w:tcW w:w="6276" w:type="dxa"/>
                                  <w:gridSpan w:val="3"/>
                                  <w:shd w:val="clear" w:color="auto" w:fill="auto"/>
                                </w:tcPr>
                                <w:p w14:paraId="00508C69" w14:textId="77777777" w:rsidR="00E0450C" w:rsidRDefault="00E0450C" w:rsidP="00EE2C31">
                                  <w:pPr>
                                    <w:spacing w:line="276" w:lineRule="auto"/>
                                    <w:rPr>
                                      <w:b w:val="0"/>
                                    </w:rPr>
                                  </w:pPr>
                                </w:p>
                              </w:tc>
                            </w:tr>
                            <w:tr w:rsidR="00E0450C" w14:paraId="64D2E031" w14:textId="77777777" w:rsidTr="00EE2C31">
                              <w:trPr>
                                <w:trHeight w:val="163"/>
                              </w:trPr>
                              <w:tc>
                                <w:tcPr>
                                  <w:tcW w:w="3983" w:type="dxa"/>
                                  <w:vMerge/>
                                </w:tcPr>
                                <w:p w14:paraId="5667B1A0" w14:textId="77777777" w:rsidR="00E0450C" w:rsidRPr="00BC717B" w:rsidRDefault="00E0450C" w:rsidP="00EE2C31">
                                  <w:pPr>
                                    <w:tabs>
                                      <w:tab w:val="left" w:pos="993"/>
                                    </w:tabs>
                                    <w:spacing w:line="288" w:lineRule="auto"/>
                                    <w:rPr>
                                      <w:sz w:val="22"/>
                                      <w:szCs w:val="22"/>
                                      <w:u w:val="single"/>
                                    </w:rPr>
                                  </w:pPr>
                                </w:p>
                              </w:tc>
                              <w:tc>
                                <w:tcPr>
                                  <w:tcW w:w="6276" w:type="dxa"/>
                                  <w:gridSpan w:val="3"/>
                                  <w:shd w:val="clear" w:color="auto" w:fill="auto"/>
                                </w:tcPr>
                                <w:p w14:paraId="63162D40" w14:textId="77777777" w:rsidR="00E0450C" w:rsidRDefault="00E0450C" w:rsidP="00EE2C31">
                                  <w:pPr>
                                    <w:spacing w:line="276" w:lineRule="auto"/>
                                    <w:rPr>
                                      <w:b w:val="0"/>
                                    </w:rPr>
                                  </w:pPr>
                                </w:p>
                              </w:tc>
                            </w:tr>
                            <w:tr w:rsidR="00E0450C" w14:paraId="6E1291DD" w14:textId="77777777" w:rsidTr="00EE2C31">
                              <w:trPr>
                                <w:trHeight w:val="163"/>
                              </w:trPr>
                              <w:tc>
                                <w:tcPr>
                                  <w:tcW w:w="3983" w:type="dxa"/>
                                  <w:vMerge/>
                                </w:tcPr>
                                <w:p w14:paraId="08EF9FE1" w14:textId="77777777" w:rsidR="00E0450C" w:rsidRPr="00BC717B" w:rsidRDefault="00E0450C" w:rsidP="00EE2C31">
                                  <w:pPr>
                                    <w:tabs>
                                      <w:tab w:val="left" w:pos="993"/>
                                    </w:tabs>
                                    <w:spacing w:line="288" w:lineRule="auto"/>
                                    <w:rPr>
                                      <w:sz w:val="22"/>
                                      <w:szCs w:val="22"/>
                                      <w:u w:val="single"/>
                                    </w:rPr>
                                  </w:pPr>
                                </w:p>
                              </w:tc>
                              <w:tc>
                                <w:tcPr>
                                  <w:tcW w:w="6276" w:type="dxa"/>
                                  <w:gridSpan w:val="3"/>
                                  <w:shd w:val="clear" w:color="auto" w:fill="auto"/>
                                </w:tcPr>
                                <w:p w14:paraId="6BD539AD" w14:textId="77777777" w:rsidR="00E0450C" w:rsidRDefault="00E0450C" w:rsidP="00EE2C31">
                                  <w:pPr>
                                    <w:spacing w:line="276" w:lineRule="auto"/>
                                    <w:rPr>
                                      <w:b w:val="0"/>
                                    </w:rPr>
                                  </w:pPr>
                                </w:p>
                              </w:tc>
                            </w:tr>
                            <w:tr w:rsidR="00E0450C" w14:paraId="5DC12BD1" w14:textId="77777777" w:rsidTr="00EE2C31">
                              <w:trPr>
                                <w:trHeight w:val="163"/>
                              </w:trPr>
                              <w:tc>
                                <w:tcPr>
                                  <w:tcW w:w="3983" w:type="dxa"/>
                                  <w:vMerge/>
                                </w:tcPr>
                                <w:p w14:paraId="5972BA67" w14:textId="77777777" w:rsidR="00E0450C" w:rsidRPr="00BC717B" w:rsidRDefault="00E0450C" w:rsidP="00EE2C31">
                                  <w:pPr>
                                    <w:tabs>
                                      <w:tab w:val="left" w:pos="993"/>
                                    </w:tabs>
                                    <w:spacing w:line="288" w:lineRule="auto"/>
                                    <w:rPr>
                                      <w:sz w:val="22"/>
                                      <w:szCs w:val="22"/>
                                      <w:u w:val="single"/>
                                    </w:rPr>
                                  </w:pPr>
                                </w:p>
                              </w:tc>
                              <w:tc>
                                <w:tcPr>
                                  <w:tcW w:w="6276" w:type="dxa"/>
                                  <w:gridSpan w:val="3"/>
                                  <w:shd w:val="clear" w:color="auto" w:fill="auto"/>
                                </w:tcPr>
                                <w:p w14:paraId="2165E9A5" w14:textId="77777777" w:rsidR="00E0450C" w:rsidRDefault="00E0450C" w:rsidP="00EE2C31">
                                  <w:pPr>
                                    <w:spacing w:line="276" w:lineRule="auto"/>
                                    <w:rPr>
                                      <w:b w:val="0"/>
                                    </w:rPr>
                                  </w:pPr>
                                </w:p>
                              </w:tc>
                            </w:tr>
                            <w:tr w:rsidR="00E0450C" w14:paraId="1195646E" w14:textId="77777777" w:rsidTr="00EE2C31">
                              <w:trPr>
                                <w:trHeight w:val="163"/>
                              </w:trPr>
                              <w:tc>
                                <w:tcPr>
                                  <w:tcW w:w="3983" w:type="dxa"/>
                                  <w:vMerge/>
                                </w:tcPr>
                                <w:p w14:paraId="56BAD8B3" w14:textId="77777777" w:rsidR="00E0450C" w:rsidRPr="00BC717B" w:rsidRDefault="00E0450C" w:rsidP="00EE2C31">
                                  <w:pPr>
                                    <w:tabs>
                                      <w:tab w:val="left" w:pos="993"/>
                                    </w:tabs>
                                    <w:spacing w:line="288" w:lineRule="auto"/>
                                    <w:rPr>
                                      <w:sz w:val="22"/>
                                      <w:szCs w:val="22"/>
                                      <w:u w:val="single"/>
                                    </w:rPr>
                                  </w:pPr>
                                </w:p>
                              </w:tc>
                              <w:tc>
                                <w:tcPr>
                                  <w:tcW w:w="6276" w:type="dxa"/>
                                  <w:gridSpan w:val="3"/>
                                  <w:shd w:val="clear" w:color="auto" w:fill="auto"/>
                                </w:tcPr>
                                <w:p w14:paraId="59183AD2" w14:textId="77777777" w:rsidR="00E0450C" w:rsidRDefault="00E0450C" w:rsidP="00EE2C31">
                                  <w:pPr>
                                    <w:spacing w:line="276" w:lineRule="auto"/>
                                    <w:rPr>
                                      <w:b w:val="0"/>
                                    </w:rPr>
                                  </w:pPr>
                                </w:p>
                              </w:tc>
                            </w:tr>
                            <w:tr w:rsidR="00E0450C" w14:paraId="04B6390F" w14:textId="77777777" w:rsidTr="00EE2C31">
                              <w:trPr>
                                <w:trHeight w:val="163"/>
                              </w:trPr>
                              <w:tc>
                                <w:tcPr>
                                  <w:tcW w:w="3983" w:type="dxa"/>
                                  <w:vMerge/>
                                </w:tcPr>
                                <w:p w14:paraId="2B3A9725" w14:textId="77777777" w:rsidR="00E0450C" w:rsidRPr="00BC717B" w:rsidRDefault="00E0450C" w:rsidP="00EE2C31">
                                  <w:pPr>
                                    <w:tabs>
                                      <w:tab w:val="left" w:pos="993"/>
                                    </w:tabs>
                                    <w:spacing w:line="288" w:lineRule="auto"/>
                                    <w:rPr>
                                      <w:sz w:val="22"/>
                                      <w:szCs w:val="22"/>
                                      <w:u w:val="single"/>
                                    </w:rPr>
                                  </w:pPr>
                                </w:p>
                              </w:tc>
                              <w:tc>
                                <w:tcPr>
                                  <w:tcW w:w="6276" w:type="dxa"/>
                                  <w:gridSpan w:val="3"/>
                                  <w:shd w:val="clear" w:color="auto" w:fill="auto"/>
                                </w:tcPr>
                                <w:p w14:paraId="01C52F5A" w14:textId="77777777" w:rsidR="00E0450C" w:rsidRDefault="00E0450C" w:rsidP="00EE2C31">
                                  <w:pPr>
                                    <w:spacing w:line="276" w:lineRule="auto"/>
                                    <w:rPr>
                                      <w:b w:val="0"/>
                                    </w:rPr>
                                  </w:pPr>
                                </w:p>
                              </w:tc>
                            </w:tr>
                            <w:tr w:rsidR="00E0450C" w14:paraId="05AEBC60" w14:textId="77777777" w:rsidTr="00EE2C31">
                              <w:trPr>
                                <w:trHeight w:val="163"/>
                              </w:trPr>
                              <w:tc>
                                <w:tcPr>
                                  <w:tcW w:w="3983" w:type="dxa"/>
                                  <w:vMerge/>
                                </w:tcPr>
                                <w:p w14:paraId="5DB7B21E" w14:textId="77777777" w:rsidR="00E0450C" w:rsidRPr="00BC717B" w:rsidRDefault="00E0450C" w:rsidP="00EE2C31">
                                  <w:pPr>
                                    <w:tabs>
                                      <w:tab w:val="left" w:pos="993"/>
                                    </w:tabs>
                                    <w:spacing w:line="288" w:lineRule="auto"/>
                                    <w:rPr>
                                      <w:sz w:val="22"/>
                                      <w:szCs w:val="22"/>
                                      <w:u w:val="single"/>
                                    </w:rPr>
                                  </w:pPr>
                                </w:p>
                              </w:tc>
                              <w:tc>
                                <w:tcPr>
                                  <w:tcW w:w="6276" w:type="dxa"/>
                                  <w:gridSpan w:val="3"/>
                                  <w:shd w:val="clear" w:color="auto" w:fill="auto"/>
                                </w:tcPr>
                                <w:p w14:paraId="6B39062C" w14:textId="77777777" w:rsidR="00E0450C" w:rsidRDefault="00E0450C" w:rsidP="00EE2C31">
                                  <w:pPr>
                                    <w:spacing w:line="276" w:lineRule="auto"/>
                                    <w:rPr>
                                      <w:b w:val="0"/>
                                    </w:rPr>
                                  </w:pPr>
                                </w:p>
                              </w:tc>
                            </w:tr>
                            <w:tr w:rsidR="00E0450C" w14:paraId="66EF8FF9" w14:textId="77777777" w:rsidTr="00EE2C31">
                              <w:trPr>
                                <w:trHeight w:val="163"/>
                              </w:trPr>
                              <w:tc>
                                <w:tcPr>
                                  <w:tcW w:w="3983" w:type="dxa"/>
                                  <w:vMerge/>
                                </w:tcPr>
                                <w:p w14:paraId="1B7D620E" w14:textId="77777777" w:rsidR="00E0450C" w:rsidRPr="00BC717B" w:rsidRDefault="00E0450C" w:rsidP="00EE2C31">
                                  <w:pPr>
                                    <w:tabs>
                                      <w:tab w:val="left" w:pos="993"/>
                                    </w:tabs>
                                    <w:spacing w:line="288" w:lineRule="auto"/>
                                    <w:rPr>
                                      <w:sz w:val="22"/>
                                      <w:szCs w:val="22"/>
                                      <w:u w:val="single"/>
                                    </w:rPr>
                                  </w:pPr>
                                </w:p>
                              </w:tc>
                              <w:tc>
                                <w:tcPr>
                                  <w:tcW w:w="6276" w:type="dxa"/>
                                  <w:gridSpan w:val="3"/>
                                  <w:shd w:val="clear" w:color="auto" w:fill="auto"/>
                                </w:tcPr>
                                <w:p w14:paraId="342768E3" w14:textId="77777777" w:rsidR="00E0450C" w:rsidRDefault="00E0450C" w:rsidP="00EE2C31">
                                  <w:pPr>
                                    <w:spacing w:line="276" w:lineRule="auto"/>
                                    <w:rPr>
                                      <w:b w:val="0"/>
                                    </w:rPr>
                                  </w:pPr>
                                </w:p>
                              </w:tc>
                            </w:tr>
                            <w:tr w:rsidR="00E0450C" w14:paraId="36C0F1A6" w14:textId="77777777" w:rsidTr="00EE2C31">
                              <w:tc>
                                <w:tcPr>
                                  <w:tcW w:w="10259" w:type="dxa"/>
                                  <w:gridSpan w:val="4"/>
                                </w:tcPr>
                                <w:p w14:paraId="0F73368D" w14:textId="77777777" w:rsidR="00E0450C" w:rsidRPr="003501FF" w:rsidRDefault="00E0450C" w:rsidP="00EE2C31">
                                  <w:pPr>
                                    <w:tabs>
                                      <w:tab w:val="left" w:pos="993"/>
                                    </w:tabs>
                                    <w:spacing w:line="288" w:lineRule="auto"/>
                                    <w:rPr>
                                      <w:b w:val="0"/>
                                      <w:bCs w:val="0"/>
                                      <w:sz w:val="22"/>
                                      <w:szCs w:val="22"/>
                                    </w:rPr>
                                  </w:pPr>
                                  <w:r w:rsidRPr="00BC717B">
                                    <w:rPr>
                                      <w:sz w:val="22"/>
                                      <w:szCs w:val="22"/>
                                      <w:u w:val="single"/>
                                    </w:rPr>
                                    <w:t xml:space="preserve">Bài </w:t>
                                  </w:r>
                                  <w:r>
                                    <w:rPr>
                                      <w:sz w:val="22"/>
                                      <w:szCs w:val="22"/>
                                      <w:u w:val="single"/>
                                      <w:lang w:val="vi-VN"/>
                                    </w:rPr>
                                    <w:t>2</w:t>
                                  </w:r>
                                  <w:r w:rsidRPr="00BC717B">
                                    <w:rPr>
                                      <w:sz w:val="22"/>
                                      <w:szCs w:val="22"/>
                                      <w:u w:val="single"/>
                                      <w:lang w:val="vi-VN"/>
                                    </w:rPr>
                                    <w:t>.</w:t>
                                  </w:r>
                                  <w:r>
                                    <w:rPr>
                                      <w:b w:val="0"/>
                                      <w:bCs w:val="0"/>
                                      <w:sz w:val="22"/>
                                      <w:szCs w:val="22"/>
                                      <w:lang w:val="vi-VN"/>
                                    </w:rPr>
                                    <w:t xml:space="preserve"> </w:t>
                                  </w:r>
                                  <w:r w:rsidRPr="003501FF">
                                    <w:rPr>
                                      <w:b w:val="0"/>
                                      <w:bCs w:val="0"/>
                                      <w:sz w:val="22"/>
                                      <w:szCs w:val="22"/>
                                    </w:rPr>
                                    <w:t>Một hòn bi lăn dọc theo cạnh của một mặt bàn hình chữ nhật nằm ngang cao</w:t>
                                  </w:r>
                                  <w:r>
                                    <w:rPr>
                                      <w:b w:val="0"/>
                                      <w:bCs w:val="0"/>
                                      <w:sz w:val="22"/>
                                      <w:szCs w:val="22"/>
                                      <w:lang w:val="vi-VN"/>
                                    </w:rPr>
                                    <w:t xml:space="preserve"> 1,2m m</w:t>
                                  </w:r>
                                  <w:r w:rsidRPr="003501FF">
                                    <w:rPr>
                                      <w:b w:val="0"/>
                                      <w:bCs w:val="0"/>
                                      <w:sz w:val="22"/>
                                      <w:szCs w:val="22"/>
                                    </w:rPr>
                                    <w:t>. Khi ra khỏi mép bàn, nó rơi xuống nền nhà tại điểm cách mép bàn</w:t>
                                  </w:r>
                                  <w:r>
                                    <w:rPr>
                                      <w:b w:val="0"/>
                                      <w:bCs w:val="0"/>
                                      <w:sz w:val="22"/>
                                      <w:szCs w:val="22"/>
                                      <w:lang w:val="vi-VN"/>
                                    </w:rPr>
                                    <w:t xml:space="preserve"> 1</w:t>
                                  </w:r>
                                  <w:proofErr w:type="gramStart"/>
                                  <w:r>
                                    <w:rPr>
                                      <w:b w:val="0"/>
                                      <w:bCs w:val="0"/>
                                      <w:sz w:val="22"/>
                                      <w:szCs w:val="22"/>
                                      <w:lang w:val="vi-VN"/>
                                    </w:rPr>
                                    <w:t>,5</w:t>
                                  </w:r>
                                  <w:proofErr w:type="gramEnd"/>
                                  <w:r>
                                    <w:rPr>
                                      <w:b w:val="0"/>
                                      <w:bCs w:val="0"/>
                                      <w:sz w:val="22"/>
                                      <w:szCs w:val="22"/>
                                      <w:lang w:val="vi-VN"/>
                                    </w:rPr>
                                    <w:t xml:space="preserve"> m</w:t>
                                  </w:r>
                                  <w:r w:rsidRPr="003501FF">
                                    <w:rPr>
                                      <w:b w:val="0"/>
                                      <w:bCs w:val="0"/>
                                      <w:sz w:val="22"/>
                                      <w:szCs w:val="22"/>
                                    </w:rPr>
                                    <w:t xml:space="preserve"> theo phương ngang ? Lấy</w:t>
                                  </w:r>
                                  <w:r>
                                    <w:rPr>
                                      <w:b w:val="0"/>
                                      <w:bCs w:val="0"/>
                                      <w:sz w:val="22"/>
                                      <w:szCs w:val="22"/>
                                      <w:lang w:val="vi-VN"/>
                                    </w:rPr>
                                    <w:t xml:space="preserve"> g = 10 m/s</w:t>
                                  </w:r>
                                  <w:r>
                                    <w:rPr>
                                      <w:b w:val="0"/>
                                      <w:bCs w:val="0"/>
                                      <w:sz w:val="22"/>
                                      <w:szCs w:val="22"/>
                                      <w:vertAlign w:val="superscript"/>
                                      <w:lang w:val="vi-VN"/>
                                    </w:rPr>
                                    <w:t>2</w:t>
                                  </w:r>
                                  <w:r w:rsidRPr="003501FF">
                                    <w:rPr>
                                      <w:b w:val="0"/>
                                      <w:bCs w:val="0"/>
                                      <w:sz w:val="22"/>
                                      <w:szCs w:val="22"/>
                                    </w:rPr>
                                    <w:t>. Tính thời gian rơi của hòn bi, tốc độ của viên bi rời khỏi bàn và vận tốc khi vừa chạm vào mặt đấ</w:t>
                                  </w:r>
                                  <w:proofErr w:type="gramStart"/>
                                  <w:r w:rsidRPr="003501FF">
                                    <w:rPr>
                                      <w:b w:val="0"/>
                                      <w:bCs w:val="0"/>
                                      <w:sz w:val="22"/>
                                      <w:szCs w:val="22"/>
                                    </w:rPr>
                                    <w:t>t ?</w:t>
                                  </w:r>
                                  <w:proofErr w:type="gramEnd"/>
                                </w:p>
                                <w:p w14:paraId="520072B3" w14:textId="77777777" w:rsidR="00E0450C" w:rsidRPr="003501FF" w:rsidRDefault="00E0450C" w:rsidP="00EE2C31">
                                  <w:pPr>
                                    <w:tabs>
                                      <w:tab w:val="left" w:pos="993"/>
                                    </w:tabs>
                                    <w:spacing w:line="288" w:lineRule="auto"/>
                                    <w:rPr>
                                      <w:b w:val="0"/>
                                      <w:bCs w:val="0"/>
                                      <w:sz w:val="22"/>
                                      <w:szCs w:val="22"/>
                                    </w:rPr>
                                  </w:pPr>
                                  <w:r w:rsidRPr="00BC717B">
                                    <w:rPr>
                                      <w:sz w:val="22"/>
                                      <w:szCs w:val="22"/>
                                      <w:u w:val="single"/>
                                    </w:rPr>
                                    <w:t xml:space="preserve">Bài </w:t>
                                  </w:r>
                                  <w:r>
                                    <w:rPr>
                                      <w:sz w:val="22"/>
                                      <w:szCs w:val="22"/>
                                      <w:u w:val="single"/>
                                      <w:lang w:val="vi-VN"/>
                                    </w:rPr>
                                    <w:t>3</w:t>
                                  </w:r>
                                  <w:r w:rsidRPr="00BC717B">
                                    <w:rPr>
                                      <w:sz w:val="22"/>
                                      <w:szCs w:val="22"/>
                                      <w:u w:val="single"/>
                                      <w:lang w:val="vi-VN"/>
                                    </w:rPr>
                                    <w:t>.</w:t>
                                  </w:r>
                                  <w:r>
                                    <w:rPr>
                                      <w:b w:val="0"/>
                                      <w:bCs w:val="0"/>
                                      <w:sz w:val="22"/>
                                      <w:szCs w:val="22"/>
                                      <w:lang w:val="vi-VN"/>
                                    </w:rPr>
                                    <w:t xml:space="preserve"> </w:t>
                                  </w:r>
                                  <w:r w:rsidRPr="003501FF">
                                    <w:rPr>
                                      <w:b w:val="0"/>
                                      <w:bCs w:val="0"/>
                                      <w:sz w:val="22"/>
                                      <w:szCs w:val="22"/>
                                    </w:rPr>
                                    <w:t>Một máy bay bay theo phương ngang ở độ cao</w:t>
                                  </w:r>
                                  <w:r>
                                    <w:rPr>
                                      <w:b w:val="0"/>
                                      <w:bCs w:val="0"/>
                                      <w:sz w:val="22"/>
                                      <w:szCs w:val="22"/>
                                      <w:lang w:val="vi-VN"/>
                                    </w:rPr>
                                    <w:t xml:space="preserve"> 6 km</w:t>
                                  </w:r>
                                  <w:r w:rsidRPr="003501FF">
                                    <w:rPr>
                                      <w:b w:val="0"/>
                                      <w:bCs w:val="0"/>
                                      <w:sz w:val="22"/>
                                      <w:szCs w:val="22"/>
                                    </w:rPr>
                                    <w:t xml:space="preserve"> với vận tốc</w:t>
                                  </w:r>
                                  <w:r>
                                    <w:rPr>
                                      <w:b w:val="0"/>
                                      <w:bCs w:val="0"/>
                                      <w:sz w:val="22"/>
                                      <w:szCs w:val="22"/>
                                      <w:lang w:val="vi-VN"/>
                                    </w:rPr>
                                    <w:t xml:space="preserve"> 540 km/h</w:t>
                                  </w:r>
                                  <w:r w:rsidRPr="003501FF">
                                    <w:rPr>
                                      <w:b w:val="0"/>
                                      <w:bCs w:val="0"/>
                                      <w:sz w:val="22"/>
                                      <w:szCs w:val="22"/>
                                    </w:rPr>
                                    <w:t>. Phải thả một vật cách đích bao xa theo phương ngang để vật rơi trúng đích. Bỏ qua mọi sức cản của không khí và lấy</w:t>
                                  </w:r>
                                  <w:r>
                                    <w:rPr>
                                      <w:b w:val="0"/>
                                      <w:bCs w:val="0"/>
                                      <w:sz w:val="22"/>
                                      <w:szCs w:val="22"/>
                                      <w:lang w:val="vi-VN"/>
                                    </w:rPr>
                                    <w:t xml:space="preserve"> g = 10 m/s</w:t>
                                  </w:r>
                                  <w:r>
                                    <w:rPr>
                                      <w:b w:val="0"/>
                                      <w:bCs w:val="0"/>
                                      <w:sz w:val="22"/>
                                      <w:szCs w:val="22"/>
                                      <w:vertAlign w:val="superscript"/>
                                      <w:lang w:val="vi-VN"/>
                                    </w:rPr>
                                    <w:t>2</w:t>
                                  </w:r>
                                  <w:r w:rsidRPr="003501FF">
                                    <w:rPr>
                                      <w:b w:val="0"/>
                                      <w:bCs w:val="0"/>
                                      <w:sz w:val="22"/>
                                      <w:szCs w:val="22"/>
                                    </w:rPr>
                                    <w:t>.</w:t>
                                  </w:r>
                                </w:p>
                                <w:p w14:paraId="763D0EB2" w14:textId="77777777" w:rsidR="00E0450C" w:rsidRPr="003501FF" w:rsidRDefault="00E0450C" w:rsidP="00EE2C31">
                                  <w:pPr>
                                    <w:tabs>
                                      <w:tab w:val="left" w:pos="993"/>
                                    </w:tabs>
                                    <w:spacing w:line="288" w:lineRule="auto"/>
                                    <w:rPr>
                                      <w:b w:val="0"/>
                                      <w:bCs w:val="0"/>
                                      <w:sz w:val="22"/>
                                      <w:szCs w:val="22"/>
                                    </w:rPr>
                                  </w:pPr>
                                  <w:r w:rsidRPr="00BC717B">
                                    <w:rPr>
                                      <w:sz w:val="22"/>
                                      <w:szCs w:val="22"/>
                                      <w:u w:val="single"/>
                                    </w:rPr>
                                    <w:t xml:space="preserve">Bài </w:t>
                                  </w:r>
                                  <w:r>
                                    <w:rPr>
                                      <w:sz w:val="22"/>
                                      <w:szCs w:val="22"/>
                                      <w:u w:val="single"/>
                                      <w:lang w:val="vi-VN"/>
                                    </w:rPr>
                                    <w:t>4</w:t>
                                  </w:r>
                                  <w:r w:rsidRPr="00BC717B">
                                    <w:rPr>
                                      <w:sz w:val="22"/>
                                      <w:szCs w:val="22"/>
                                      <w:u w:val="single"/>
                                      <w:lang w:val="vi-VN"/>
                                    </w:rPr>
                                    <w:t>.</w:t>
                                  </w:r>
                                  <w:r>
                                    <w:rPr>
                                      <w:b w:val="0"/>
                                      <w:bCs w:val="0"/>
                                      <w:sz w:val="22"/>
                                      <w:szCs w:val="22"/>
                                      <w:lang w:val="vi-VN"/>
                                    </w:rPr>
                                    <w:t xml:space="preserve"> </w:t>
                                  </w:r>
                                  <w:r w:rsidRPr="003501FF">
                                    <w:rPr>
                                      <w:b w:val="0"/>
                                      <w:bCs w:val="0"/>
                                      <w:sz w:val="22"/>
                                      <w:szCs w:val="22"/>
                                    </w:rPr>
                                    <w:t>Một máy bay bay theo phương ngang ở độ cao</w:t>
                                  </w:r>
                                  <w:r>
                                    <w:rPr>
                                      <w:b w:val="0"/>
                                      <w:bCs w:val="0"/>
                                      <w:sz w:val="22"/>
                                      <w:szCs w:val="22"/>
                                      <w:lang w:val="vi-VN"/>
                                    </w:rPr>
                                    <w:t xml:space="preserve"> 10 km</w:t>
                                  </w:r>
                                  <w:r w:rsidRPr="003501FF">
                                    <w:rPr>
                                      <w:b w:val="0"/>
                                      <w:bCs w:val="0"/>
                                      <w:sz w:val="22"/>
                                      <w:szCs w:val="22"/>
                                    </w:rPr>
                                    <w:t xml:space="preserve"> với tốc độ</w:t>
                                  </w:r>
                                  <w:r>
                                    <w:rPr>
                                      <w:b w:val="0"/>
                                      <w:bCs w:val="0"/>
                                      <w:sz w:val="22"/>
                                      <w:szCs w:val="22"/>
                                      <w:lang w:val="vi-VN"/>
                                    </w:rPr>
                                    <w:t xml:space="preserve"> 720 km/h</w:t>
                                  </w:r>
                                  <w:r w:rsidRPr="003501FF">
                                    <w:rPr>
                                      <w:b w:val="0"/>
                                      <w:bCs w:val="0"/>
                                      <w:sz w:val="22"/>
                                      <w:szCs w:val="22"/>
                                    </w:rPr>
                                    <w:t xml:space="preserve">. Viên phi công phải thả bom từ xa cách mục tiêu (theo phương ngang) bao nhiêu để bom rơi trúng mục </w:t>
                                  </w:r>
                                  <w:proofErr w:type="gramStart"/>
                                  <w:r w:rsidRPr="003501FF">
                                    <w:rPr>
                                      <w:b w:val="0"/>
                                      <w:bCs w:val="0"/>
                                      <w:sz w:val="22"/>
                                      <w:szCs w:val="22"/>
                                    </w:rPr>
                                    <w:t>tiêu ?</w:t>
                                  </w:r>
                                  <w:proofErr w:type="gramEnd"/>
                                  <w:r w:rsidRPr="003501FF">
                                    <w:rPr>
                                      <w:b w:val="0"/>
                                      <w:bCs w:val="0"/>
                                      <w:sz w:val="22"/>
                                      <w:szCs w:val="22"/>
                                    </w:rPr>
                                    <w:t xml:space="preserve"> Lấy Vẽ gần đúng dạng quỹ đạo của quả </w:t>
                                  </w:r>
                                  <w:proofErr w:type="gramStart"/>
                                  <w:r w:rsidRPr="003501FF">
                                    <w:rPr>
                                      <w:b w:val="0"/>
                                      <w:bCs w:val="0"/>
                                      <w:sz w:val="22"/>
                                      <w:szCs w:val="22"/>
                                    </w:rPr>
                                    <w:t>bom ?</w:t>
                                  </w:r>
                                  <w:proofErr w:type="gramEnd"/>
                                </w:p>
                                <w:p w14:paraId="1F69C26B" w14:textId="77777777" w:rsidR="00E0450C" w:rsidRPr="003501FF" w:rsidRDefault="00E0450C" w:rsidP="00EE2C31">
                                  <w:pPr>
                                    <w:tabs>
                                      <w:tab w:val="left" w:pos="993"/>
                                    </w:tabs>
                                    <w:spacing w:line="288" w:lineRule="auto"/>
                                    <w:rPr>
                                      <w:b w:val="0"/>
                                      <w:bCs w:val="0"/>
                                      <w:sz w:val="22"/>
                                      <w:szCs w:val="22"/>
                                    </w:rPr>
                                  </w:pPr>
                                  <w:r w:rsidRPr="00BC717B">
                                    <w:rPr>
                                      <w:sz w:val="22"/>
                                      <w:szCs w:val="22"/>
                                      <w:u w:val="single"/>
                                    </w:rPr>
                                    <w:t xml:space="preserve">Bài </w:t>
                                  </w:r>
                                  <w:r>
                                    <w:rPr>
                                      <w:sz w:val="22"/>
                                      <w:szCs w:val="22"/>
                                      <w:u w:val="single"/>
                                      <w:lang w:val="vi-VN"/>
                                    </w:rPr>
                                    <w:t>5</w:t>
                                  </w:r>
                                  <w:r w:rsidRPr="00BC717B">
                                    <w:rPr>
                                      <w:sz w:val="22"/>
                                      <w:szCs w:val="22"/>
                                      <w:u w:val="single"/>
                                      <w:lang w:val="vi-VN"/>
                                    </w:rPr>
                                    <w:t>.</w:t>
                                  </w:r>
                                  <w:r>
                                    <w:rPr>
                                      <w:b w:val="0"/>
                                      <w:bCs w:val="0"/>
                                      <w:sz w:val="22"/>
                                      <w:szCs w:val="22"/>
                                      <w:lang w:val="vi-VN"/>
                                    </w:rPr>
                                    <w:t xml:space="preserve"> </w:t>
                                  </w:r>
                                  <w:r w:rsidRPr="003501FF">
                                    <w:rPr>
                                      <w:b w:val="0"/>
                                      <w:bCs w:val="0"/>
                                      <w:sz w:val="22"/>
                                      <w:szCs w:val="22"/>
                                    </w:rPr>
                                    <w:t>Một người ném viên bi sắt theo phương nằm ngang với vận tốc</w:t>
                                  </w:r>
                                  <w:r>
                                    <w:rPr>
                                      <w:b w:val="0"/>
                                      <w:bCs w:val="0"/>
                                      <w:sz w:val="22"/>
                                      <w:szCs w:val="22"/>
                                      <w:lang w:val="vi-VN"/>
                                    </w:rPr>
                                    <w:t xml:space="preserve"> 20 m/s</w:t>
                                  </w:r>
                                  <w:r w:rsidRPr="003501FF">
                                    <w:rPr>
                                      <w:b w:val="0"/>
                                      <w:bCs w:val="0"/>
                                      <w:sz w:val="22"/>
                                      <w:szCs w:val="22"/>
                                    </w:rPr>
                                    <w:t xml:space="preserve"> từ đỉnh tháp cao</w:t>
                                  </w:r>
                                  <w:r>
                                    <w:rPr>
                                      <w:b w:val="0"/>
                                      <w:bCs w:val="0"/>
                                      <w:sz w:val="22"/>
                                      <w:szCs w:val="22"/>
                                      <w:lang w:val="vi-VN"/>
                                    </w:rPr>
                                    <w:t xml:space="preserve"> 320 m</w:t>
                                  </w:r>
                                  <w:r w:rsidRPr="003501FF">
                                    <w:rPr>
                                      <w:b w:val="0"/>
                                      <w:bCs w:val="0"/>
                                      <w:sz w:val="22"/>
                                      <w:szCs w:val="22"/>
                                    </w:rPr>
                                    <w:t xml:space="preserve">. </w:t>
                                  </w:r>
                                  <w:r>
                                    <w:rPr>
                                      <w:b w:val="0"/>
                                      <w:bCs w:val="0"/>
                                      <w:sz w:val="22"/>
                                      <w:szCs w:val="22"/>
                                      <w:lang w:val="vi-VN"/>
                                    </w:rPr>
                                    <w:t>g= 10 m/s</w:t>
                                  </w:r>
                                  <w:r>
                                    <w:rPr>
                                      <w:b w:val="0"/>
                                      <w:bCs w:val="0"/>
                                      <w:sz w:val="22"/>
                                      <w:szCs w:val="22"/>
                                      <w:vertAlign w:val="superscript"/>
                                      <w:lang w:val="vi-VN"/>
                                    </w:rPr>
                                    <w:t>2</w:t>
                                  </w:r>
                                  <w:r w:rsidRPr="003501FF">
                                    <w:rPr>
                                      <w:b w:val="0"/>
                                      <w:bCs w:val="0"/>
                                      <w:sz w:val="22"/>
                                      <w:szCs w:val="22"/>
                                    </w:rPr>
                                    <w:t>.</w:t>
                                  </w:r>
                                </w:p>
                                <w:p w14:paraId="3754512C" w14:textId="77777777" w:rsidR="00E0450C" w:rsidRPr="003501FF" w:rsidRDefault="00E0450C" w:rsidP="00EE2C31">
                                  <w:pPr>
                                    <w:tabs>
                                      <w:tab w:val="left" w:pos="1276"/>
                                    </w:tabs>
                                    <w:spacing w:line="288" w:lineRule="auto"/>
                                    <w:rPr>
                                      <w:b w:val="0"/>
                                      <w:bCs w:val="0"/>
                                      <w:sz w:val="22"/>
                                      <w:szCs w:val="22"/>
                                    </w:rPr>
                                  </w:pPr>
                                  <w:proofErr w:type="gramStart"/>
                                  <w:r w:rsidRPr="003501FF">
                                    <w:rPr>
                                      <w:b w:val="0"/>
                                      <w:bCs w:val="0"/>
                                      <w:sz w:val="22"/>
                                      <w:szCs w:val="22"/>
                                    </w:rPr>
                                    <w:t>a</w:t>
                                  </w:r>
                                  <w:proofErr w:type="gramEnd"/>
                                  <w:r w:rsidRPr="003501FF">
                                    <w:rPr>
                                      <w:b w:val="0"/>
                                      <w:bCs w:val="0"/>
                                      <w:sz w:val="22"/>
                                      <w:szCs w:val="22"/>
                                    </w:rPr>
                                    <w:t>/  Viết phương trình tọa độ của viên bi ?</w:t>
                                  </w:r>
                                </w:p>
                                <w:p w14:paraId="38BAD7B5" w14:textId="77777777" w:rsidR="00E0450C" w:rsidRPr="003501FF" w:rsidRDefault="00E0450C" w:rsidP="00EE2C31">
                                  <w:pPr>
                                    <w:tabs>
                                      <w:tab w:val="left" w:pos="1276"/>
                                    </w:tabs>
                                    <w:spacing w:line="288" w:lineRule="auto"/>
                                    <w:rPr>
                                      <w:b w:val="0"/>
                                      <w:bCs w:val="0"/>
                                      <w:sz w:val="22"/>
                                      <w:szCs w:val="22"/>
                                    </w:rPr>
                                  </w:pPr>
                                  <w:proofErr w:type="gramStart"/>
                                  <w:r w:rsidRPr="003501FF">
                                    <w:rPr>
                                      <w:b w:val="0"/>
                                      <w:bCs w:val="0"/>
                                      <w:sz w:val="22"/>
                                      <w:szCs w:val="22"/>
                                    </w:rPr>
                                    <w:t>b</w:t>
                                  </w:r>
                                  <w:proofErr w:type="gramEnd"/>
                                  <w:r w:rsidRPr="003501FF">
                                    <w:rPr>
                                      <w:b w:val="0"/>
                                      <w:bCs w:val="0"/>
                                      <w:sz w:val="22"/>
                                      <w:szCs w:val="22"/>
                                    </w:rPr>
                                    <w:t>/  Xác định vị trí và vận tốc của viên bi khi chạm đất ?</w:t>
                                  </w:r>
                                  <w:r w:rsidRPr="003501FF">
                                    <w:rPr>
                                      <w:b w:val="0"/>
                                      <w:bCs w:val="0"/>
                                      <w:noProof/>
                                      <w:sz w:val="22"/>
                                      <w:szCs w:val="22"/>
                                    </w:rPr>
                                    <w:t xml:space="preserve"> </w:t>
                                  </w:r>
                                </w:p>
                                <w:p w14:paraId="72F2029B" w14:textId="77777777" w:rsidR="00E0450C" w:rsidRPr="003501FF" w:rsidRDefault="00E0450C" w:rsidP="00EE2C31">
                                  <w:pPr>
                                    <w:tabs>
                                      <w:tab w:val="left" w:pos="993"/>
                                    </w:tabs>
                                    <w:spacing w:line="288" w:lineRule="auto"/>
                                    <w:rPr>
                                      <w:b w:val="0"/>
                                      <w:bCs w:val="0"/>
                                      <w:sz w:val="22"/>
                                      <w:szCs w:val="22"/>
                                    </w:rPr>
                                  </w:pPr>
                                  <w:r w:rsidRPr="00BC717B">
                                    <w:rPr>
                                      <w:sz w:val="22"/>
                                      <w:szCs w:val="22"/>
                                      <w:u w:val="single"/>
                                    </w:rPr>
                                    <w:t xml:space="preserve">Bài </w:t>
                                  </w:r>
                                  <w:r>
                                    <w:rPr>
                                      <w:sz w:val="22"/>
                                      <w:szCs w:val="22"/>
                                      <w:u w:val="single"/>
                                      <w:lang w:val="vi-VN"/>
                                    </w:rPr>
                                    <w:t>6</w:t>
                                  </w:r>
                                  <w:r w:rsidRPr="00BC717B">
                                    <w:rPr>
                                      <w:sz w:val="22"/>
                                      <w:szCs w:val="22"/>
                                      <w:u w:val="single"/>
                                      <w:lang w:val="vi-VN"/>
                                    </w:rPr>
                                    <w:t>.</w:t>
                                  </w:r>
                                  <w:r>
                                    <w:rPr>
                                      <w:b w:val="0"/>
                                      <w:bCs w:val="0"/>
                                      <w:sz w:val="22"/>
                                      <w:szCs w:val="22"/>
                                      <w:lang w:val="vi-VN"/>
                                    </w:rPr>
                                    <w:t xml:space="preserve"> </w:t>
                                  </w:r>
                                  <w:r w:rsidRPr="003501FF">
                                    <w:rPr>
                                      <w:b w:val="0"/>
                                      <w:bCs w:val="0"/>
                                      <w:sz w:val="22"/>
                                      <w:szCs w:val="22"/>
                                    </w:rPr>
                                    <w:t>Một quả bóng được ném theo phương ngang với vận tốc</w:t>
                                  </w:r>
                                  <w:r>
                                    <w:rPr>
                                      <w:b w:val="0"/>
                                      <w:bCs w:val="0"/>
                                      <w:sz w:val="22"/>
                                      <w:szCs w:val="22"/>
                                      <w:lang w:val="vi-VN"/>
                                    </w:rPr>
                                    <w:t xml:space="preserve"> 25 m/s</w:t>
                                  </w:r>
                                  <w:r w:rsidRPr="003501FF">
                                    <w:rPr>
                                      <w:b w:val="0"/>
                                      <w:bCs w:val="0"/>
                                      <w:sz w:val="22"/>
                                      <w:szCs w:val="22"/>
                                    </w:rPr>
                                    <w:t xml:space="preserve"> và rơi xuống đất sau</w:t>
                                  </w:r>
                                  <w:r>
                                    <w:rPr>
                                      <w:b w:val="0"/>
                                      <w:bCs w:val="0"/>
                                      <w:sz w:val="22"/>
                                      <w:szCs w:val="22"/>
                                      <w:lang w:val="vi-VN"/>
                                    </w:rPr>
                                    <w:t xml:space="preserve"> 3 s</w:t>
                                  </w:r>
                                  <w:r w:rsidRPr="003501FF">
                                    <w:rPr>
                                      <w:b w:val="0"/>
                                      <w:bCs w:val="0"/>
                                      <w:sz w:val="22"/>
                                      <w:szCs w:val="22"/>
                                    </w:rPr>
                                    <w:t xml:space="preserve">. Lấy </w:t>
                                  </w:r>
                                  <w:r>
                                    <w:rPr>
                                      <w:b w:val="0"/>
                                      <w:bCs w:val="0"/>
                                      <w:sz w:val="22"/>
                                      <w:szCs w:val="22"/>
                                      <w:lang w:val="vi-VN"/>
                                    </w:rPr>
                                    <w:t>g= 10 m/s</w:t>
                                  </w:r>
                                  <w:r>
                                    <w:rPr>
                                      <w:b w:val="0"/>
                                      <w:bCs w:val="0"/>
                                      <w:sz w:val="22"/>
                                      <w:szCs w:val="22"/>
                                      <w:vertAlign w:val="superscript"/>
                                      <w:lang w:val="vi-VN"/>
                                    </w:rPr>
                                    <w:t>2</w:t>
                                  </w:r>
                                  <w:r w:rsidRPr="003501FF">
                                    <w:rPr>
                                      <w:b w:val="0"/>
                                      <w:bCs w:val="0"/>
                                      <w:sz w:val="22"/>
                                      <w:szCs w:val="22"/>
                                    </w:rPr>
                                    <w:t>.</w:t>
                                  </w:r>
                                </w:p>
                                <w:p w14:paraId="495AFBEE" w14:textId="77777777" w:rsidR="00E0450C" w:rsidRPr="003501FF" w:rsidRDefault="00E0450C" w:rsidP="00EE2C31">
                                  <w:pPr>
                                    <w:tabs>
                                      <w:tab w:val="left" w:pos="993"/>
                                    </w:tabs>
                                    <w:spacing w:line="288" w:lineRule="auto"/>
                                    <w:rPr>
                                      <w:b w:val="0"/>
                                      <w:bCs w:val="0"/>
                                      <w:sz w:val="22"/>
                                      <w:szCs w:val="22"/>
                                    </w:rPr>
                                  </w:pPr>
                                  <w:proofErr w:type="gramStart"/>
                                  <w:r w:rsidRPr="003501FF">
                                    <w:rPr>
                                      <w:b w:val="0"/>
                                      <w:bCs w:val="0"/>
                                      <w:sz w:val="22"/>
                                      <w:szCs w:val="22"/>
                                    </w:rPr>
                                    <w:t>a</w:t>
                                  </w:r>
                                  <w:proofErr w:type="gramEnd"/>
                                  <w:r w:rsidRPr="003501FF">
                                    <w:rPr>
                                      <w:b w:val="0"/>
                                      <w:bCs w:val="0"/>
                                      <w:sz w:val="22"/>
                                      <w:szCs w:val="22"/>
                                    </w:rPr>
                                    <w:t>/  Bóng được ném từ độ cao nào ?</w:t>
                                  </w:r>
                                  <w:r>
                                    <w:rPr>
                                      <w:b w:val="0"/>
                                      <w:bCs w:val="0"/>
                                      <w:sz w:val="22"/>
                                      <w:szCs w:val="22"/>
                                      <w:lang w:val="vi-VN"/>
                                    </w:rPr>
                                    <w:t xml:space="preserve">                            </w:t>
                                  </w:r>
                                  <w:proofErr w:type="gramStart"/>
                                  <w:r w:rsidRPr="003501FF">
                                    <w:rPr>
                                      <w:b w:val="0"/>
                                      <w:bCs w:val="0"/>
                                      <w:sz w:val="22"/>
                                      <w:szCs w:val="22"/>
                                    </w:rPr>
                                    <w:t>b</w:t>
                                  </w:r>
                                  <w:proofErr w:type="gramEnd"/>
                                  <w:r w:rsidRPr="003501FF">
                                    <w:rPr>
                                      <w:b w:val="0"/>
                                      <w:bCs w:val="0"/>
                                      <w:sz w:val="22"/>
                                      <w:szCs w:val="22"/>
                                    </w:rPr>
                                    <w:t>/  Bóng đi xa được bao nhiêu ?</w:t>
                                  </w:r>
                                </w:p>
                                <w:p w14:paraId="427FAA9C" w14:textId="77777777" w:rsidR="00E0450C" w:rsidRPr="003501FF" w:rsidRDefault="00E0450C" w:rsidP="00EE2C31">
                                  <w:pPr>
                                    <w:tabs>
                                      <w:tab w:val="left" w:pos="993"/>
                                    </w:tabs>
                                    <w:spacing w:line="288" w:lineRule="auto"/>
                                    <w:rPr>
                                      <w:b w:val="0"/>
                                      <w:bCs w:val="0"/>
                                      <w:sz w:val="22"/>
                                      <w:szCs w:val="22"/>
                                    </w:rPr>
                                  </w:pPr>
                                  <w:proofErr w:type="gramStart"/>
                                  <w:r w:rsidRPr="003501FF">
                                    <w:rPr>
                                      <w:b w:val="0"/>
                                      <w:bCs w:val="0"/>
                                      <w:sz w:val="22"/>
                                      <w:szCs w:val="22"/>
                                    </w:rPr>
                                    <w:t>c</w:t>
                                  </w:r>
                                  <w:proofErr w:type="gramEnd"/>
                                  <w:r w:rsidRPr="003501FF">
                                    <w:rPr>
                                      <w:b w:val="0"/>
                                      <w:bCs w:val="0"/>
                                      <w:sz w:val="22"/>
                                      <w:szCs w:val="22"/>
                                    </w:rPr>
                                    <w:t>/  Vận tốc của bóng khi sắp chạm đất ?</w:t>
                                  </w:r>
                                  <w:r>
                                    <w:rPr>
                                      <w:b w:val="0"/>
                                      <w:bCs w:val="0"/>
                                      <w:sz w:val="22"/>
                                      <w:szCs w:val="22"/>
                                      <w:lang w:val="vi-VN"/>
                                    </w:rPr>
                                    <w:t xml:space="preserve">                    </w:t>
                                  </w:r>
                                  <w:proofErr w:type="gramStart"/>
                                  <w:r w:rsidRPr="003501FF">
                                    <w:rPr>
                                      <w:b w:val="0"/>
                                      <w:bCs w:val="0"/>
                                      <w:sz w:val="22"/>
                                      <w:szCs w:val="22"/>
                                    </w:rPr>
                                    <w:t>d</w:t>
                                  </w:r>
                                  <w:proofErr w:type="gramEnd"/>
                                  <w:r w:rsidRPr="003501FF">
                                    <w:rPr>
                                      <w:b w:val="0"/>
                                      <w:bCs w:val="0"/>
                                      <w:sz w:val="22"/>
                                      <w:szCs w:val="22"/>
                                    </w:rPr>
                                    <w:t>/  Vẽ dạng quỹ đạo chuyển động của bóng ?</w:t>
                                  </w:r>
                                </w:p>
                              </w:tc>
                            </w:tr>
                            <w:tr w:rsidR="00E0450C" w14:paraId="12F814C3" w14:textId="77777777" w:rsidTr="00EE2C31">
                              <w:tc>
                                <w:tcPr>
                                  <w:tcW w:w="5117" w:type="dxa"/>
                                  <w:gridSpan w:val="2"/>
                                </w:tcPr>
                                <w:p w14:paraId="23033204" w14:textId="77777777" w:rsidR="00E0450C" w:rsidRDefault="00E0450C" w:rsidP="00EE2C31">
                                  <w:pPr>
                                    <w:spacing w:line="276" w:lineRule="auto"/>
                                    <w:rPr>
                                      <w:b w:val="0"/>
                                    </w:rPr>
                                  </w:pPr>
                                </w:p>
                              </w:tc>
                              <w:tc>
                                <w:tcPr>
                                  <w:tcW w:w="5142" w:type="dxa"/>
                                  <w:gridSpan w:val="2"/>
                                  <w:shd w:val="clear" w:color="auto" w:fill="auto"/>
                                </w:tcPr>
                                <w:p w14:paraId="4CA28C95" w14:textId="77777777" w:rsidR="00E0450C" w:rsidRDefault="00E0450C" w:rsidP="00EE2C31">
                                  <w:pPr>
                                    <w:spacing w:line="276" w:lineRule="auto"/>
                                    <w:rPr>
                                      <w:b w:val="0"/>
                                    </w:rPr>
                                  </w:pPr>
                                </w:p>
                              </w:tc>
                            </w:tr>
                            <w:tr w:rsidR="00E0450C" w14:paraId="2F244AA5" w14:textId="77777777" w:rsidTr="00EE2C31">
                              <w:tc>
                                <w:tcPr>
                                  <w:tcW w:w="5117" w:type="dxa"/>
                                  <w:gridSpan w:val="2"/>
                                </w:tcPr>
                                <w:p w14:paraId="52412E24" w14:textId="77777777" w:rsidR="00E0450C" w:rsidRDefault="00E0450C" w:rsidP="00EE2C31">
                                  <w:pPr>
                                    <w:spacing w:line="276" w:lineRule="auto"/>
                                    <w:rPr>
                                      <w:b w:val="0"/>
                                    </w:rPr>
                                  </w:pPr>
                                </w:p>
                              </w:tc>
                              <w:tc>
                                <w:tcPr>
                                  <w:tcW w:w="5142" w:type="dxa"/>
                                  <w:gridSpan w:val="2"/>
                                  <w:shd w:val="clear" w:color="auto" w:fill="auto"/>
                                </w:tcPr>
                                <w:p w14:paraId="299408DA" w14:textId="77777777" w:rsidR="00E0450C" w:rsidRDefault="00E0450C" w:rsidP="00EE2C31">
                                  <w:pPr>
                                    <w:spacing w:line="276" w:lineRule="auto"/>
                                    <w:rPr>
                                      <w:b w:val="0"/>
                                    </w:rPr>
                                  </w:pPr>
                                </w:p>
                              </w:tc>
                            </w:tr>
                            <w:tr w:rsidR="00E0450C" w14:paraId="17A997B5" w14:textId="77777777" w:rsidTr="00EE2C31">
                              <w:tc>
                                <w:tcPr>
                                  <w:tcW w:w="5117" w:type="dxa"/>
                                  <w:gridSpan w:val="2"/>
                                </w:tcPr>
                                <w:p w14:paraId="1E505F4E" w14:textId="77777777" w:rsidR="00E0450C" w:rsidRDefault="00E0450C" w:rsidP="00EE2C31">
                                  <w:pPr>
                                    <w:spacing w:line="276" w:lineRule="auto"/>
                                    <w:rPr>
                                      <w:b w:val="0"/>
                                    </w:rPr>
                                  </w:pPr>
                                </w:p>
                              </w:tc>
                              <w:tc>
                                <w:tcPr>
                                  <w:tcW w:w="5142" w:type="dxa"/>
                                  <w:gridSpan w:val="2"/>
                                  <w:shd w:val="clear" w:color="auto" w:fill="auto"/>
                                </w:tcPr>
                                <w:p w14:paraId="0C64F221" w14:textId="77777777" w:rsidR="00E0450C" w:rsidRDefault="00E0450C" w:rsidP="00EE2C31">
                                  <w:pPr>
                                    <w:spacing w:line="276" w:lineRule="auto"/>
                                    <w:rPr>
                                      <w:b w:val="0"/>
                                    </w:rPr>
                                  </w:pPr>
                                </w:p>
                              </w:tc>
                            </w:tr>
                            <w:tr w:rsidR="00E0450C" w14:paraId="0271773C" w14:textId="77777777" w:rsidTr="00EE2C31">
                              <w:tc>
                                <w:tcPr>
                                  <w:tcW w:w="5117" w:type="dxa"/>
                                  <w:gridSpan w:val="2"/>
                                </w:tcPr>
                                <w:p w14:paraId="602DCBAD" w14:textId="77777777" w:rsidR="00E0450C" w:rsidRDefault="00E0450C" w:rsidP="00EE2C31">
                                  <w:pPr>
                                    <w:spacing w:line="276" w:lineRule="auto"/>
                                    <w:rPr>
                                      <w:b w:val="0"/>
                                    </w:rPr>
                                  </w:pPr>
                                </w:p>
                              </w:tc>
                              <w:tc>
                                <w:tcPr>
                                  <w:tcW w:w="5142" w:type="dxa"/>
                                  <w:gridSpan w:val="2"/>
                                  <w:shd w:val="clear" w:color="auto" w:fill="auto"/>
                                </w:tcPr>
                                <w:p w14:paraId="57EB8C47" w14:textId="77777777" w:rsidR="00E0450C" w:rsidRDefault="00E0450C" w:rsidP="00EE2C31">
                                  <w:pPr>
                                    <w:spacing w:line="276" w:lineRule="auto"/>
                                    <w:rPr>
                                      <w:b w:val="0"/>
                                    </w:rPr>
                                  </w:pPr>
                                </w:p>
                              </w:tc>
                            </w:tr>
                            <w:tr w:rsidR="00E0450C" w14:paraId="7FB062DB" w14:textId="77777777" w:rsidTr="00EE2C31">
                              <w:tc>
                                <w:tcPr>
                                  <w:tcW w:w="5117" w:type="dxa"/>
                                  <w:gridSpan w:val="2"/>
                                </w:tcPr>
                                <w:p w14:paraId="55F7DA70" w14:textId="77777777" w:rsidR="00E0450C" w:rsidRDefault="00E0450C" w:rsidP="00EE2C31">
                                  <w:pPr>
                                    <w:spacing w:line="276" w:lineRule="auto"/>
                                    <w:rPr>
                                      <w:b w:val="0"/>
                                    </w:rPr>
                                  </w:pPr>
                                </w:p>
                              </w:tc>
                              <w:tc>
                                <w:tcPr>
                                  <w:tcW w:w="5142" w:type="dxa"/>
                                  <w:gridSpan w:val="2"/>
                                  <w:shd w:val="clear" w:color="auto" w:fill="auto"/>
                                </w:tcPr>
                                <w:p w14:paraId="2083E9E3" w14:textId="77777777" w:rsidR="00E0450C" w:rsidRDefault="00E0450C" w:rsidP="00EE2C31">
                                  <w:pPr>
                                    <w:spacing w:line="276" w:lineRule="auto"/>
                                    <w:rPr>
                                      <w:b w:val="0"/>
                                    </w:rPr>
                                  </w:pPr>
                                </w:p>
                              </w:tc>
                            </w:tr>
                            <w:tr w:rsidR="00E0450C" w14:paraId="086DF433" w14:textId="77777777" w:rsidTr="00EE2C31">
                              <w:tc>
                                <w:tcPr>
                                  <w:tcW w:w="5117" w:type="dxa"/>
                                  <w:gridSpan w:val="2"/>
                                </w:tcPr>
                                <w:p w14:paraId="2CCD7102" w14:textId="77777777" w:rsidR="00E0450C" w:rsidRDefault="00E0450C" w:rsidP="00EE2C31">
                                  <w:pPr>
                                    <w:spacing w:line="276" w:lineRule="auto"/>
                                    <w:rPr>
                                      <w:b w:val="0"/>
                                    </w:rPr>
                                  </w:pPr>
                                </w:p>
                              </w:tc>
                              <w:tc>
                                <w:tcPr>
                                  <w:tcW w:w="5142" w:type="dxa"/>
                                  <w:gridSpan w:val="2"/>
                                  <w:shd w:val="clear" w:color="auto" w:fill="auto"/>
                                </w:tcPr>
                                <w:p w14:paraId="60752088" w14:textId="77777777" w:rsidR="00E0450C" w:rsidRDefault="00E0450C" w:rsidP="00EE2C31">
                                  <w:pPr>
                                    <w:spacing w:line="276" w:lineRule="auto"/>
                                    <w:rPr>
                                      <w:b w:val="0"/>
                                    </w:rPr>
                                  </w:pPr>
                                </w:p>
                              </w:tc>
                            </w:tr>
                            <w:tr w:rsidR="00E0450C" w14:paraId="46CD0F80" w14:textId="77777777" w:rsidTr="00EE2C31">
                              <w:tc>
                                <w:tcPr>
                                  <w:tcW w:w="5117" w:type="dxa"/>
                                  <w:gridSpan w:val="2"/>
                                </w:tcPr>
                                <w:p w14:paraId="7D3E067D" w14:textId="77777777" w:rsidR="00E0450C" w:rsidRDefault="00E0450C" w:rsidP="00EE2C31">
                                  <w:pPr>
                                    <w:spacing w:line="276" w:lineRule="auto"/>
                                    <w:rPr>
                                      <w:b w:val="0"/>
                                    </w:rPr>
                                  </w:pPr>
                                </w:p>
                              </w:tc>
                              <w:tc>
                                <w:tcPr>
                                  <w:tcW w:w="5142" w:type="dxa"/>
                                  <w:gridSpan w:val="2"/>
                                  <w:shd w:val="clear" w:color="auto" w:fill="auto"/>
                                </w:tcPr>
                                <w:p w14:paraId="4F8BF1EE" w14:textId="77777777" w:rsidR="00E0450C" w:rsidRDefault="00E0450C" w:rsidP="00EE2C31">
                                  <w:pPr>
                                    <w:spacing w:line="276" w:lineRule="auto"/>
                                    <w:rPr>
                                      <w:b w:val="0"/>
                                    </w:rPr>
                                  </w:pPr>
                                </w:p>
                              </w:tc>
                            </w:tr>
                            <w:tr w:rsidR="00E0450C" w14:paraId="7D02353C" w14:textId="77777777" w:rsidTr="00EE2C31">
                              <w:tc>
                                <w:tcPr>
                                  <w:tcW w:w="5117" w:type="dxa"/>
                                  <w:gridSpan w:val="2"/>
                                </w:tcPr>
                                <w:p w14:paraId="43D88BC0" w14:textId="77777777" w:rsidR="00E0450C" w:rsidRDefault="00E0450C" w:rsidP="00EE2C31">
                                  <w:pPr>
                                    <w:spacing w:line="276" w:lineRule="auto"/>
                                    <w:rPr>
                                      <w:b w:val="0"/>
                                    </w:rPr>
                                  </w:pPr>
                                </w:p>
                              </w:tc>
                              <w:tc>
                                <w:tcPr>
                                  <w:tcW w:w="5142" w:type="dxa"/>
                                  <w:gridSpan w:val="2"/>
                                  <w:shd w:val="clear" w:color="auto" w:fill="auto"/>
                                </w:tcPr>
                                <w:p w14:paraId="65760DF4" w14:textId="77777777" w:rsidR="00E0450C" w:rsidRDefault="00E0450C" w:rsidP="00EE2C31">
                                  <w:pPr>
                                    <w:spacing w:line="276" w:lineRule="auto"/>
                                    <w:rPr>
                                      <w:b w:val="0"/>
                                    </w:rPr>
                                  </w:pPr>
                                </w:p>
                              </w:tc>
                            </w:tr>
                            <w:tr w:rsidR="00E0450C" w14:paraId="02FA24EF" w14:textId="77777777" w:rsidTr="00EE2C31">
                              <w:tc>
                                <w:tcPr>
                                  <w:tcW w:w="5117" w:type="dxa"/>
                                  <w:gridSpan w:val="2"/>
                                </w:tcPr>
                                <w:p w14:paraId="58C138B4" w14:textId="77777777" w:rsidR="00E0450C" w:rsidRDefault="00E0450C" w:rsidP="00EE2C31">
                                  <w:pPr>
                                    <w:spacing w:line="276" w:lineRule="auto"/>
                                    <w:rPr>
                                      <w:b w:val="0"/>
                                    </w:rPr>
                                  </w:pPr>
                                </w:p>
                              </w:tc>
                              <w:tc>
                                <w:tcPr>
                                  <w:tcW w:w="5142" w:type="dxa"/>
                                  <w:gridSpan w:val="2"/>
                                  <w:shd w:val="clear" w:color="auto" w:fill="auto"/>
                                </w:tcPr>
                                <w:p w14:paraId="07A93F9D" w14:textId="77777777" w:rsidR="00E0450C" w:rsidRDefault="00E0450C" w:rsidP="00EE2C31">
                                  <w:pPr>
                                    <w:spacing w:line="276" w:lineRule="auto"/>
                                    <w:rPr>
                                      <w:b w:val="0"/>
                                    </w:rPr>
                                  </w:pPr>
                                </w:p>
                              </w:tc>
                            </w:tr>
                            <w:tr w:rsidR="00E0450C" w14:paraId="099A423D" w14:textId="77777777" w:rsidTr="00EE2C31">
                              <w:tc>
                                <w:tcPr>
                                  <w:tcW w:w="5117" w:type="dxa"/>
                                  <w:gridSpan w:val="2"/>
                                </w:tcPr>
                                <w:p w14:paraId="51678F75" w14:textId="77777777" w:rsidR="00E0450C" w:rsidRDefault="00E0450C" w:rsidP="00EE2C31">
                                  <w:pPr>
                                    <w:spacing w:line="276" w:lineRule="auto"/>
                                    <w:rPr>
                                      <w:b w:val="0"/>
                                    </w:rPr>
                                  </w:pPr>
                                </w:p>
                              </w:tc>
                              <w:tc>
                                <w:tcPr>
                                  <w:tcW w:w="5142" w:type="dxa"/>
                                  <w:gridSpan w:val="2"/>
                                  <w:shd w:val="clear" w:color="auto" w:fill="auto"/>
                                </w:tcPr>
                                <w:p w14:paraId="0CF762E9" w14:textId="77777777" w:rsidR="00E0450C" w:rsidRDefault="00E0450C" w:rsidP="00EE2C31">
                                  <w:pPr>
                                    <w:spacing w:line="276" w:lineRule="auto"/>
                                    <w:rPr>
                                      <w:b w:val="0"/>
                                    </w:rPr>
                                  </w:pPr>
                                </w:p>
                              </w:tc>
                            </w:tr>
                            <w:tr w:rsidR="00E0450C" w14:paraId="74D3D794" w14:textId="77777777" w:rsidTr="00EE2C31">
                              <w:tc>
                                <w:tcPr>
                                  <w:tcW w:w="5117" w:type="dxa"/>
                                  <w:gridSpan w:val="2"/>
                                </w:tcPr>
                                <w:p w14:paraId="7DEBDD79" w14:textId="77777777" w:rsidR="00E0450C" w:rsidRDefault="00E0450C" w:rsidP="00EE2C31">
                                  <w:pPr>
                                    <w:spacing w:line="276" w:lineRule="auto"/>
                                    <w:rPr>
                                      <w:b w:val="0"/>
                                    </w:rPr>
                                  </w:pPr>
                                </w:p>
                              </w:tc>
                              <w:tc>
                                <w:tcPr>
                                  <w:tcW w:w="5142" w:type="dxa"/>
                                  <w:gridSpan w:val="2"/>
                                  <w:shd w:val="clear" w:color="auto" w:fill="auto"/>
                                </w:tcPr>
                                <w:p w14:paraId="5C9C5774" w14:textId="77777777" w:rsidR="00E0450C" w:rsidRDefault="00E0450C" w:rsidP="00EE2C31">
                                  <w:pPr>
                                    <w:spacing w:line="276" w:lineRule="auto"/>
                                    <w:rPr>
                                      <w:b w:val="0"/>
                                    </w:rPr>
                                  </w:pPr>
                                </w:p>
                              </w:tc>
                            </w:tr>
                            <w:tr w:rsidR="00E0450C" w14:paraId="2D8DC7F1" w14:textId="77777777" w:rsidTr="00EE2C31">
                              <w:tc>
                                <w:tcPr>
                                  <w:tcW w:w="5117" w:type="dxa"/>
                                  <w:gridSpan w:val="2"/>
                                </w:tcPr>
                                <w:p w14:paraId="7E022BD1" w14:textId="77777777" w:rsidR="00E0450C" w:rsidRDefault="00E0450C" w:rsidP="00EE2C31">
                                  <w:pPr>
                                    <w:spacing w:line="276" w:lineRule="auto"/>
                                    <w:rPr>
                                      <w:b w:val="0"/>
                                    </w:rPr>
                                  </w:pPr>
                                </w:p>
                              </w:tc>
                              <w:tc>
                                <w:tcPr>
                                  <w:tcW w:w="5142" w:type="dxa"/>
                                  <w:gridSpan w:val="2"/>
                                  <w:shd w:val="clear" w:color="auto" w:fill="auto"/>
                                </w:tcPr>
                                <w:p w14:paraId="3457F639" w14:textId="77777777" w:rsidR="00E0450C" w:rsidRDefault="00E0450C" w:rsidP="00EE2C31">
                                  <w:pPr>
                                    <w:spacing w:line="276" w:lineRule="auto"/>
                                    <w:rPr>
                                      <w:b w:val="0"/>
                                    </w:rPr>
                                  </w:pPr>
                                </w:p>
                              </w:tc>
                            </w:tr>
                            <w:tr w:rsidR="00E0450C" w14:paraId="50C9F6EF" w14:textId="77777777" w:rsidTr="00EE2C31">
                              <w:tc>
                                <w:tcPr>
                                  <w:tcW w:w="5117" w:type="dxa"/>
                                  <w:gridSpan w:val="2"/>
                                </w:tcPr>
                                <w:p w14:paraId="333C3D39" w14:textId="77777777" w:rsidR="00E0450C" w:rsidRDefault="00E0450C" w:rsidP="00EE2C31">
                                  <w:pPr>
                                    <w:spacing w:line="276" w:lineRule="auto"/>
                                    <w:rPr>
                                      <w:b w:val="0"/>
                                    </w:rPr>
                                  </w:pPr>
                                </w:p>
                              </w:tc>
                              <w:tc>
                                <w:tcPr>
                                  <w:tcW w:w="5142" w:type="dxa"/>
                                  <w:gridSpan w:val="2"/>
                                  <w:shd w:val="clear" w:color="auto" w:fill="auto"/>
                                </w:tcPr>
                                <w:p w14:paraId="290570ED" w14:textId="77777777" w:rsidR="00E0450C" w:rsidRDefault="00E0450C" w:rsidP="00EE2C31">
                                  <w:pPr>
                                    <w:spacing w:line="276" w:lineRule="auto"/>
                                    <w:rPr>
                                      <w:b w:val="0"/>
                                    </w:rPr>
                                  </w:pPr>
                                </w:p>
                              </w:tc>
                            </w:tr>
                            <w:tr w:rsidR="00E0450C" w14:paraId="0D4ED331" w14:textId="77777777" w:rsidTr="00EE2C31">
                              <w:tc>
                                <w:tcPr>
                                  <w:tcW w:w="5117" w:type="dxa"/>
                                  <w:gridSpan w:val="2"/>
                                </w:tcPr>
                                <w:p w14:paraId="6F13098F" w14:textId="77777777" w:rsidR="00E0450C" w:rsidRDefault="00E0450C" w:rsidP="00EE2C31">
                                  <w:pPr>
                                    <w:spacing w:line="276" w:lineRule="auto"/>
                                    <w:rPr>
                                      <w:b w:val="0"/>
                                    </w:rPr>
                                  </w:pPr>
                                </w:p>
                              </w:tc>
                              <w:tc>
                                <w:tcPr>
                                  <w:tcW w:w="5142" w:type="dxa"/>
                                  <w:gridSpan w:val="2"/>
                                  <w:shd w:val="clear" w:color="auto" w:fill="auto"/>
                                </w:tcPr>
                                <w:p w14:paraId="4862B1E1" w14:textId="77777777" w:rsidR="00E0450C" w:rsidRDefault="00E0450C" w:rsidP="00EE2C31">
                                  <w:pPr>
                                    <w:spacing w:line="276" w:lineRule="auto"/>
                                    <w:rPr>
                                      <w:b w:val="0"/>
                                    </w:rPr>
                                  </w:pPr>
                                </w:p>
                              </w:tc>
                            </w:tr>
                            <w:tr w:rsidR="00E0450C" w14:paraId="254795AC" w14:textId="77777777" w:rsidTr="00EE2C31">
                              <w:tc>
                                <w:tcPr>
                                  <w:tcW w:w="5117" w:type="dxa"/>
                                  <w:gridSpan w:val="2"/>
                                </w:tcPr>
                                <w:p w14:paraId="2408B919" w14:textId="77777777" w:rsidR="00E0450C" w:rsidRDefault="00E0450C" w:rsidP="00EE2C31">
                                  <w:pPr>
                                    <w:spacing w:line="276" w:lineRule="auto"/>
                                    <w:rPr>
                                      <w:b w:val="0"/>
                                    </w:rPr>
                                  </w:pPr>
                                </w:p>
                              </w:tc>
                              <w:tc>
                                <w:tcPr>
                                  <w:tcW w:w="5142" w:type="dxa"/>
                                  <w:gridSpan w:val="2"/>
                                  <w:shd w:val="clear" w:color="auto" w:fill="auto"/>
                                </w:tcPr>
                                <w:p w14:paraId="7DB1B3B1" w14:textId="77777777" w:rsidR="00E0450C" w:rsidRDefault="00E0450C" w:rsidP="00EE2C31">
                                  <w:pPr>
                                    <w:spacing w:line="276" w:lineRule="auto"/>
                                    <w:rPr>
                                      <w:b w:val="0"/>
                                    </w:rPr>
                                  </w:pPr>
                                </w:p>
                              </w:tc>
                            </w:tr>
                            <w:tr w:rsidR="00E0450C" w14:paraId="0BF0ED3A" w14:textId="77777777" w:rsidTr="00EE2C31">
                              <w:tc>
                                <w:tcPr>
                                  <w:tcW w:w="5117" w:type="dxa"/>
                                  <w:gridSpan w:val="2"/>
                                </w:tcPr>
                                <w:p w14:paraId="4645B170" w14:textId="77777777" w:rsidR="00E0450C" w:rsidRDefault="00E0450C" w:rsidP="00EE2C31">
                                  <w:pPr>
                                    <w:spacing w:line="276" w:lineRule="auto"/>
                                    <w:rPr>
                                      <w:b w:val="0"/>
                                    </w:rPr>
                                  </w:pPr>
                                </w:p>
                              </w:tc>
                              <w:tc>
                                <w:tcPr>
                                  <w:tcW w:w="5142" w:type="dxa"/>
                                  <w:gridSpan w:val="2"/>
                                  <w:shd w:val="clear" w:color="auto" w:fill="auto"/>
                                </w:tcPr>
                                <w:p w14:paraId="7AB4FA3D" w14:textId="77777777" w:rsidR="00E0450C" w:rsidRDefault="00E0450C" w:rsidP="00EE2C31">
                                  <w:pPr>
                                    <w:spacing w:line="276" w:lineRule="auto"/>
                                    <w:rPr>
                                      <w:b w:val="0"/>
                                    </w:rPr>
                                  </w:pPr>
                                </w:p>
                              </w:tc>
                            </w:tr>
                            <w:tr w:rsidR="00E0450C" w14:paraId="18E9E493" w14:textId="77777777" w:rsidTr="00EE2C31">
                              <w:tc>
                                <w:tcPr>
                                  <w:tcW w:w="5117" w:type="dxa"/>
                                  <w:gridSpan w:val="2"/>
                                </w:tcPr>
                                <w:p w14:paraId="34C96F50" w14:textId="77777777" w:rsidR="00E0450C" w:rsidRDefault="00E0450C" w:rsidP="00EE2C31">
                                  <w:pPr>
                                    <w:spacing w:line="276" w:lineRule="auto"/>
                                    <w:rPr>
                                      <w:b w:val="0"/>
                                    </w:rPr>
                                  </w:pPr>
                                </w:p>
                              </w:tc>
                              <w:tc>
                                <w:tcPr>
                                  <w:tcW w:w="5142" w:type="dxa"/>
                                  <w:gridSpan w:val="2"/>
                                  <w:shd w:val="clear" w:color="auto" w:fill="auto"/>
                                </w:tcPr>
                                <w:p w14:paraId="2EC00E1B" w14:textId="77777777" w:rsidR="00E0450C" w:rsidRDefault="00E0450C" w:rsidP="00EE2C31">
                                  <w:pPr>
                                    <w:spacing w:line="276" w:lineRule="auto"/>
                                    <w:rPr>
                                      <w:b w:val="0"/>
                                    </w:rPr>
                                  </w:pPr>
                                </w:p>
                              </w:tc>
                            </w:tr>
                            <w:tr w:rsidR="00E0450C" w14:paraId="595A5764" w14:textId="77777777" w:rsidTr="00EE2C31">
                              <w:tc>
                                <w:tcPr>
                                  <w:tcW w:w="5117" w:type="dxa"/>
                                  <w:gridSpan w:val="2"/>
                                </w:tcPr>
                                <w:p w14:paraId="5FF288CF" w14:textId="77777777" w:rsidR="00E0450C" w:rsidRDefault="00E0450C" w:rsidP="00EE2C31">
                                  <w:pPr>
                                    <w:spacing w:line="276" w:lineRule="auto"/>
                                    <w:rPr>
                                      <w:b w:val="0"/>
                                    </w:rPr>
                                  </w:pPr>
                                </w:p>
                              </w:tc>
                              <w:tc>
                                <w:tcPr>
                                  <w:tcW w:w="5142" w:type="dxa"/>
                                  <w:gridSpan w:val="2"/>
                                  <w:shd w:val="clear" w:color="auto" w:fill="auto"/>
                                </w:tcPr>
                                <w:p w14:paraId="767749E2" w14:textId="77777777" w:rsidR="00E0450C" w:rsidRDefault="00E0450C" w:rsidP="00EE2C31">
                                  <w:pPr>
                                    <w:spacing w:line="276" w:lineRule="auto"/>
                                    <w:rPr>
                                      <w:b w:val="0"/>
                                    </w:rPr>
                                  </w:pPr>
                                </w:p>
                              </w:tc>
                            </w:tr>
                            <w:tr w:rsidR="00E0450C" w14:paraId="276A4C09" w14:textId="77777777" w:rsidTr="00EE2C31">
                              <w:tc>
                                <w:tcPr>
                                  <w:tcW w:w="6636" w:type="dxa"/>
                                  <w:gridSpan w:val="3"/>
                                </w:tcPr>
                                <w:p w14:paraId="79D76D91" w14:textId="77777777" w:rsidR="00E0450C" w:rsidRDefault="00E0450C" w:rsidP="00A52BBA">
                                  <w:pPr>
                                    <w:rPr>
                                      <w:b w:val="0"/>
                                    </w:rPr>
                                  </w:pPr>
                                </w:p>
                              </w:tc>
                              <w:tc>
                                <w:tcPr>
                                  <w:tcW w:w="3623" w:type="dxa"/>
                                  <w:shd w:val="clear" w:color="auto" w:fill="auto"/>
                                </w:tcPr>
                                <w:p w14:paraId="58935680" w14:textId="77777777" w:rsidR="00E0450C" w:rsidRDefault="00E0450C" w:rsidP="00A52BBA">
                                  <w:pPr>
                                    <w:rPr>
                                      <w:b w:val="0"/>
                                    </w:rPr>
                                  </w:pPr>
                                </w:p>
                              </w:tc>
                            </w:tr>
                            <w:tr w:rsidR="00E0450C" w14:paraId="2A9162B6" w14:textId="77777777" w:rsidTr="00EE2C31">
                              <w:tc>
                                <w:tcPr>
                                  <w:tcW w:w="6636" w:type="dxa"/>
                                  <w:gridSpan w:val="3"/>
                                </w:tcPr>
                                <w:p w14:paraId="33F3BF73" w14:textId="77777777" w:rsidR="00E0450C" w:rsidRDefault="00E0450C" w:rsidP="00A52BBA">
                                  <w:pPr>
                                    <w:rPr>
                                      <w:b w:val="0"/>
                                    </w:rPr>
                                  </w:pPr>
                                </w:p>
                              </w:tc>
                              <w:tc>
                                <w:tcPr>
                                  <w:tcW w:w="3623" w:type="dxa"/>
                                  <w:shd w:val="clear" w:color="auto" w:fill="auto"/>
                                </w:tcPr>
                                <w:p w14:paraId="290471E0" w14:textId="77777777" w:rsidR="00E0450C" w:rsidRDefault="00E0450C" w:rsidP="00A52BBA">
                                  <w:pPr>
                                    <w:rPr>
                                      <w:b w:val="0"/>
                                    </w:rPr>
                                  </w:pPr>
                                </w:p>
                              </w:tc>
                            </w:tr>
                            <w:tr w:rsidR="00E0450C" w14:paraId="47B6A27B" w14:textId="77777777" w:rsidTr="00EE2C31">
                              <w:tc>
                                <w:tcPr>
                                  <w:tcW w:w="6636" w:type="dxa"/>
                                  <w:gridSpan w:val="3"/>
                                </w:tcPr>
                                <w:p w14:paraId="2684ACC5" w14:textId="77777777" w:rsidR="00E0450C" w:rsidRDefault="00E0450C" w:rsidP="00A52BBA">
                                  <w:pPr>
                                    <w:rPr>
                                      <w:b w:val="0"/>
                                    </w:rPr>
                                  </w:pPr>
                                </w:p>
                              </w:tc>
                              <w:tc>
                                <w:tcPr>
                                  <w:tcW w:w="3623" w:type="dxa"/>
                                  <w:shd w:val="clear" w:color="auto" w:fill="auto"/>
                                </w:tcPr>
                                <w:p w14:paraId="4AE4D470" w14:textId="77777777" w:rsidR="00E0450C" w:rsidRDefault="00E0450C" w:rsidP="00A52BBA">
                                  <w:pPr>
                                    <w:rPr>
                                      <w:b w:val="0"/>
                                    </w:rPr>
                                  </w:pPr>
                                </w:p>
                              </w:tc>
                            </w:tr>
                            <w:tr w:rsidR="00E0450C" w14:paraId="52040949" w14:textId="77777777" w:rsidTr="00EE2C31">
                              <w:tc>
                                <w:tcPr>
                                  <w:tcW w:w="6636" w:type="dxa"/>
                                  <w:gridSpan w:val="3"/>
                                </w:tcPr>
                                <w:p w14:paraId="448421B3" w14:textId="77777777" w:rsidR="00E0450C" w:rsidRDefault="00E0450C" w:rsidP="00A52BBA">
                                  <w:pPr>
                                    <w:rPr>
                                      <w:b w:val="0"/>
                                    </w:rPr>
                                  </w:pPr>
                                </w:p>
                              </w:tc>
                              <w:tc>
                                <w:tcPr>
                                  <w:tcW w:w="3623" w:type="dxa"/>
                                  <w:shd w:val="clear" w:color="auto" w:fill="auto"/>
                                </w:tcPr>
                                <w:p w14:paraId="1C0DA1C7" w14:textId="77777777" w:rsidR="00E0450C" w:rsidRDefault="00E0450C" w:rsidP="00A52BBA">
                                  <w:pPr>
                                    <w:rPr>
                                      <w:b w:val="0"/>
                                    </w:rPr>
                                  </w:pPr>
                                </w:p>
                              </w:tc>
                            </w:tr>
                            <w:tr w:rsidR="00E0450C" w14:paraId="35B97317" w14:textId="77777777" w:rsidTr="00EE2C31">
                              <w:tc>
                                <w:tcPr>
                                  <w:tcW w:w="6636" w:type="dxa"/>
                                  <w:gridSpan w:val="3"/>
                                </w:tcPr>
                                <w:p w14:paraId="7FE525FC" w14:textId="77777777" w:rsidR="00E0450C" w:rsidRDefault="00E0450C" w:rsidP="00A52BBA">
                                  <w:pPr>
                                    <w:rPr>
                                      <w:b w:val="0"/>
                                    </w:rPr>
                                  </w:pPr>
                                </w:p>
                              </w:tc>
                              <w:tc>
                                <w:tcPr>
                                  <w:tcW w:w="3623" w:type="dxa"/>
                                  <w:shd w:val="clear" w:color="auto" w:fill="auto"/>
                                </w:tcPr>
                                <w:p w14:paraId="14EF270A" w14:textId="77777777" w:rsidR="00E0450C" w:rsidRDefault="00E0450C" w:rsidP="00A52BBA">
                                  <w:pPr>
                                    <w:rPr>
                                      <w:b w:val="0"/>
                                    </w:rPr>
                                  </w:pPr>
                                </w:p>
                              </w:tc>
                            </w:tr>
                            <w:tr w:rsidR="00E0450C" w14:paraId="30DDAAEC" w14:textId="77777777" w:rsidTr="00EE2C31">
                              <w:tc>
                                <w:tcPr>
                                  <w:tcW w:w="6636" w:type="dxa"/>
                                  <w:gridSpan w:val="3"/>
                                </w:tcPr>
                                <w:p w14:paraId="268105A2" w14:textId="77777777" w:rsidR="00E0450C" w:rsidRDefault="00E0450C" w:rsidP="00A52BBA">
                                  <w:pPr>
                                    <w:rPr>
                                      <w:b w:val="0"/>
                                    </w:rPr>
                                  </w:pPr>
                                </w:p>
                              </w:tc>
                              <w:tc>
                                <w:tcPr>
                                  <w:tcW w:w="3623" w:type="dxa"/>
                                  <w:shd w:val="clear" w:color="auto" w:fill="auto"/>
                                </w:tcPr>
                                <w:p w14:paraId="3EC1EE3F" w14:textId="77777777" w:rsidR="00E0450C" w:rsidRDefault="00E0450C" w:rsidP="00A52BBA">
                                  <w:pPr>
                                    <w:rPr>
                                      <w:b w:val="0"/>
                                    </w:rPr>
                                  </w:pPr>
                                </w:p>
                              </w:tc>
                            </w:tr>
                            <w:tr w:rsidR="00E0450C" w14:paraId="5AA2243A" w14:textId="77777777" w:rsidTr="00EE2C31">
                              <w:tc>
                                <w:tcPr>
                                  <w:tcW w:w="6636" w:type="dxa"/>
                                  <w:gridSpan w:val="3"/>
                                </w:tcPr>
                                <w:p w14:paraId="42F2F6E0" w14:textId="77777777" w:rsidR="00E0450C" w:rsidRDefault="00E0450C" w:rsidP="00A52BBA">
                                  <w:pPr>
                                    <w:rPr>
                                      <w:b w:val="0"/>
                                    </w:rPr>
                                  </w:pPr>
                                </w:p>
                              </w:tc>
                              <w:tc>
                                <w:tcPr>
                                  <w:tcW w:w="3623" w:type="dxa"/>
                                  <w:shd w:val="clear" w:color="auto" w:fill="auto"/>
                                </w:tcPr>
                                <w:p w14:paraId="7DF5D2BA" w14:textId="77777777" w:rsidR="00E0450C" w:rsidRDefault="00E0450C" w:rsidP="00A52BBA">
                                  <w:pPr>
                                    <w:rPr>
                                      <w:b w:val="0"/>
                                    </w:rPr>
                                  </w:pPr>
                                </w:p>
                              </w:tc>
                            </w:tr>
                            <w:tr w:rsidR="00E0450C" w14:paraId="7C63F75A" w14:textId="77777777" w:rsidTr="00EE2C31">
                              <w:tc>
                                <w:tcPr>
                                  <w:tcW w:w="6636" w:type="dxa"/>
                                  <w:gridSpan w:val="3"/>
                                </w:tcPr>
                                <w:p w14:paraId="1954AC40" w14:textId="77777777" w:rsidR="00E0450C" w:rsidRDefault="00E0450C" w:rsidP="00A52BBA">
                                  <w:pPr>
                                    <w:rPr>
                                      <w:b w:val="0"/>
                                    </w:rPr>
                                  </w:pPr>
                                </w:p>
                              </w:tc>
                              <w:tc>
                                <w:tcPr>
                                  <w:tcW w:w="3623" w:type="dxa"/>
                                  <w:shd w:val="clear" w:color="auto" w:fill="auto"/>
                                </w:tcPr>
                                <w:p w14:paraId="6060CB4B" w14:textId="77777777" w:rsidR="00E0450C" w:rsidRDefault="00E0450C" w:rsidP="00A52BBA">
                                  <w:pPr>
                                    <w:rPr>
                                      <w:b w:val="0"/>
                                    </w:rPr>
                                  </w:pPr>
                                </w:p>
                              </w:tc>
                            </w:tr>
                            <w:tr w:rsidR="00E0450C" w14:paraId="77E473CC" w14:textId="77777777" w:rsidTr="00EE2C31">
                              <w:tc>
                                <w:tcPr>
                                  <w:tcW w:w="6636" w:type="dxa"/>
                                  <w:gridSpan w:val="3"/>
                                </w:tcPr>
                                <w:p w14:paraId="2215223F" w14:textId="77777777" w:rsidR="00E0450C" w:rsidRDefault="00E0450C" w:rsidP="00A52BBA">
                                  <w:pPr>
                                    <w:rPr>
                                      <w:b w:val="0"/>
                                    </w:rPr>
                                  </w:pPr>
                                </w:p>
                              </w:tc>
                              <w:tc>
                                <w:tcPr>
                                  <w:tcW w:w="3623" w:type="dxa"/>
                                  <w:shd w:val="clear" w:color="auto" w:fill="auto"/>
                                </w:tcPr>
                                <w:p w14:paraId="1FCF89C1" w14:textId="77777777" w:rsidR="00E0450C" w:rsidRDefault="00E0450C" w:rsidP="00A52BBA">
                                  <w:pPr>
                                    <w:rPr>
                                      <w:b w:val="0"/>
                                    </w:rPr>
                                  </w:pPr>
                                </w:p>
                              </w:tc>
                            </w:tr>
                            <w:tr w:rsidR="00E0450C" w14:paraId="3634A395" w14:textId="77777777" w:rsidTr="00EE2C31">
                              <w:tc>
                                <w:tcPr>
                                  <w:tcW w:w="6636" w:type="dxa"/>
                                  <w:gridSpan w:val="3"/>
                                </w:tcPr>
                                <w:p w14:paraId="123B4C47" w14:textId="77777777" w:rsidR="00E0450C" w:rsidRDefault="00E0450C" w:rsidP="00A52BBA">
                                  <w:pPr>
                                    <w:rPr>
                                      <w:b w:val="0"/>
                                    </w:rPr>
                                  </w:pPr>
                                </w:p>
                              </w:tc>
                              <w:tc>
                                <w:tcPr>
                                  <w:tcW w:w="3623" w:type="dxa"/>
                                  <w:shd w:val="clear" w:color="auto" w:fill="auto"/>
                                </w:tcPr>
                                <w:p w14:paraId="07E9FA51" w14:textId="77777777" w:rsidR="00E0450C" w:rsidRDefault="00E0450C" w:rsidP="00A52BBA">
                                  <w:pPr>
                                    <w:rPr>
                                      <w:b w:val="0"/>
                                    </w:rPr>
                                  </w:pPr>
                                </w:p>
                              </w:tc>
                            </w:tr>
                            <w:tr w:rsidR="00E0450C" w14:paraId="2963C1B8" w14:textId="77777777" w:rsidTr="00EE2C31">
                              <w:tc>
                                <w:tcPr>
                                  <w:tcW w:w="6636" w:type="dxa"/>
                                  <w:gridSpan w:val="3"/>
                                </w:tcPr>
                                <w:p w14:paraId="1C7460C6" w14:textId="77777777" w:rsidR="00E0450C" w:rsidRDefault="00E0450C" w:rsidP="00A52BBA">
                                  <w:pPr>
                                    <w:rPr>
                                      <w:b w:val="0"/>
                                    </w:rPr>
                                  </w:pPr>
                                </w:p>
                              </w:tc>
                              <w:tc>
                                <w:tcPr>
                                  <w:tcW w:w="3623" w:type="dxa"/>
                                  <w:shd w:val="clear" w:color="auto" w:fill="auto"/>
                                </w:tcPr>
                                <w:p w14:paraId="37B15702" w14:textId="77777777" w:rsidR="00E0450C" w:rsidRDefault="00E0450C" w:rsidP="00A52BBA">
                                  <w:pPr>
                                    <w:rPr>
                                      <w:b w:val="0"/>
                                    </w:rPr>
                                  </w:pPr>
                                </w:p>
                              </w:tc>
                            </w:tr>
                            <w:tr w:rsidR="00E0450C" w14:paraId="7174EBE9" w14:textId="77777777" w:rsidTr="00EE2C31">
                              <w:tc>
                                <w:tcPr>
                                  <w:tcW w:w="6636" w:type="dxa"/>
                                  <w:gridSpan w:val="3"/>
                                </w:tcPr>
                                <w:p w14:paraId="730B6916" w14:textId="77777777" w:rsidR="00E0450C" w:rsidRDefault="00E0450C" w:rsidP="00A52BBA">
                                  <w:pPr>
                                    <w:rPr>
                                      <w:b w:val="0"/>
                                    </w:rPr>
                                  </w:pPr>
                                </w:p>
                              </w:tc>
                              <w:tc>
                                <w:tcPr>
                                  <w:tcW w:w="3623" w:type="dxa"/>
                                  <w:shd w:val="clear" w:color="auto" w:fill="auto"/>
                                </w:tcPr>
                                <w:p w14:paraId="17CB6881" w14:textId="77777777" w:rsidR="00E0450C" w:rsidRDefault="00E0450C" w:rsidP="00A52BBA">
                                  <w:pPr>
                                    <w:rPr>
                                      <w:b w:val="0"/>
                                    </w:rPr>
                                  </w:pPr>
                                </w:p>
                              </w:tc>
                            </w:tr>
                            <w:tr w:rsidR="00E0450C" w14:paraId="59A74FA8" w14:textId="77777777" w:rsidTr="00EE2C31">
                              <w:tc>
                                <w:tcPr>
                                  <w:tcW w:w="6636" w:type="dxa"/>
                                  <w:gridSpan w:val="3"/>
                                </w:tcPr>
                                <w:p w14:paraId="2D8B3BB0" w14:textId="77777777" w:rsidR="00E0450C" w:rsidRDefault="00E0450C" w:rsidP="00A52BBA">
                                  <w:pPr>
                                    <w:rPr>
                                      <w:b w:val="0"/>
                                    </w:rPr>
                                  </w:pPr>
                                </w:p>
                              </w:tc>
                              <w:tc>
                                <w:tcPr>
                                  <w:tcW w:w="3623" w:type="dxa"/>
                                  <w:shd w:val="clear" w:color="auto" w:fill="auto"/>
                                </w:tcPr>
                                <w:p w14:paraId="517D9418" w14:textId="77777777" w:rsidR="00E0450C" w:rsidRDefault="00E0450C" w:rsidP="00A52BBA">
                                  <w:pPr>
                                    <w:rPr>
                                      <w:b w:val="0"/>
                                    </w:rPr>
                                  </w:pPr>
                                </w:p>
                              </w:tc>
                            </w:tr>
                            <w:tr w:rsidR="00E0450C" w14:paraId="35CAF853" w14:textId="77777777" w:rsidTr="00EE2C31">
                              <w:tc>
                                <w:tcPr>
                                  <w:tcW w:w="6636" w:type="dxa"/>
                                  <w:gridSpan w:val="3"/>
                                </w:tcPr>
                                <w:p w14:paraId="02A7D24D" w14:textId="77777777" w:rsidR="00E0450C" w:rsidRDefault="00E0450C" w:rsidP="00A52BBA">
                                  <w:pPr>
                                    <w:rPr>
                                      <w:b w:val="0"/>
                                    </w:rPr>
                                  </w:pPr>
                                </w:p>
                              </w:tc>
                              <w:tc>
                                <w:tcPr>
                                  <w:tcW w:w="3623" w:type="dxa"/>
                                  <w:shd w:val="clear" w:color="auto" w:fill="auto"/>
                                </w:tcPr>
                                <w:p w14:paraId="7B3B8785" w14:textId="77777777" w:rsidR="00E0450C" w:rsidRDefault="00E0450C" w:rsidP="00A52BBA">
                                  <w:pPr>
                                    <w:rPr>
                                      <w:b w:val="0"/>
                                    </w:rPr>
                                  </w:pPr>
                                </w:p>
                              </w:tc>
                            </w:tr>
                            <w:tr w:rsidR="00E0450C" w14:paraId="645EFC63" w14:textId="77777777" w:rsidTr="00EE2C31">
                              <w:tc>
                                <w:tcPr>
                                  <w:tcW w:w="6636" w:type="dxa"/>
                                  <w:gridSpan w:val="3"/>
                                </w:tcPr>
                                <w:p w14:paraId="46A54E0F" w14:textId="77777777" w:rsidR="00E0450C" w:rsidRDefault="00E0450C" w:rsidP="00A52BBA">
                                  <w:pPr>
                                    <w:rPr>
                                      <w:b w:val="0"/>
                                    </w:rPr>
                                  </w:pPr>
                                </w:p>
                              </w:tc>
                              <w:tc>
                                <w:tcPr>
                                  <w:tcW w:w="3623" w:type="dxa"/>
                                  <w:shd w:val="clear" w:color="auto" w:fill="auto"/>
                                </w:tcPr>
                                <w:p w14:paraId="4EB08158" w14:textId="77777777" w:rsidR="00E0450C" w:rsidRDefault="00E0450C" w:rsidP="00A52BBA">
                                  <w:pPr>
                                    <w:rPr>
                                      <w:b w:val="0"/>
                                    </w:rPr>
                                  </w:pPr>
                                </w:p>
                              </w:tc>
                            </w:tr>
                            <w:tr w:rsidR="00E0450C" w14:paraId="16D0B00B" w14:textId="77777777" w:rsidTr="00EE2C31">
                              <w:tc>
                                <w:tcPr>
                                  <w:tcW w:w="6636" w:type="dxa"/>
                                  <w:gridSpan w:val="3"/>
                                </w:tcPr>
                                <w:p w14:paraId="2B053FA0" w14:textId="77777777" w:rsidR="00E0450C" w:rsidRDefault="00E0450C" w:rsidP="00A52BBA">
                                  <w:pPr>
                                    <w:rPr>
                                      <w:b w:val="0"/>
                                    </w:rPr>
                                  </w:pPr>
                                </w:p>
                              </w:tc>
                              <w:tc>
                                <w:tcPr>
                                  <w:tcW w:w="3623" w:type="dxa"/>
                                  <w:shd w:val="clear" w:color="auto" w:fill="auto"/>
                                </w:tcPr>
                                <w:p w14:paraId="0366B8EB" w14:textId="77777777" w:rsidR="00E0450C" w:rsidRDefault="00E0450C" w:rsidP="00A52BBA">
                                  <w:pPr>
                                    <w:rPr>
                                      <w:b w:val="0"/>
                                    </w:rPr>
                                  </w:pPr>
                                </w:p>
                              </w:tc>
                            </w:tr>
                            <w:tr w:rsidR="00E0450C" w14:paraId="6982EEF1" w14:textId="77777777" w:rsidTr="00EE2C31">
                              <w:tc>
                                <w:tcPr>
                                  <w:tcW w:w="6636" w:type="dxa"/>
                                  <w:gridSpan w:val="3"/>
                                </w:tcPr>
                                <w:p w14:paraId="5EFE50F7" w14:textId="77777777" w:rsidR="00E0450C" w:rsidRDefault="00E0450C" w:rsidP="00A52BBA">
                                  <w:pPr>
                                    <w:rPr>
                                      <w:b w:val="0"/>
                                    </w:rPr>
                                  </w:pPr>
                                </w:p>
                              </w:tc>
                              <w:tc>
                                <w:tcPr>
                                  <w:tcW w:w="3623" w:type="dxa"/>
                                  <w:shd w:val="clear" w:color="auto" w:fill="auto"/>
                                </w:tcPr>
                                <w:p w14:paraId="5D74EBB2" w14:textId="77777777" w:rsidR="00E0450C" w:rsidRDefault="00E0450C" w:rsidP="00A52BBA">
                                  <w:pPr>
                                    <w:rPr>
                                      <w:b w:val="0"/>
                                    </w:rPr>
                                  </w:pPr>
                                </w:p>
                              </w:tc>
                            </w:tr>
                            <w:tr w:rsidR="00E0450C" w14:paraId="7DEAF8AA" w14:textId="77777777" w:rsidTr="00EE2C31">
                              <w:tc>
                                <w:tcPr>
                                  <w:tcW w:w="6636" w:type="dxa"/>
                                  <w:gridSpan w:val="3"/>
                                </w:tcPr>
                                <w:p w14:paraId="5F15873D" w14:textId="77777777" w:rsidR="00E0450C" w:rsidRDefault="00E0450C" w:rsidP="00A52BBA">
                                  <w:pPr>
                                    <w:rPr>
                                      <w:b w:val="0"/>
                                    </w:rPr>
                                  </w:pPr>
                                </w:p>
                              </w:tc>
                              <w:tc>
                                <w:tcPr>
                                  <w:tcW w:w="3623" w:type="dxa"/>
                                  <w:shd w:val="clear" w:color="auto" w:fill="auto"/>
                                </w:tcPr>
                                <w:p w14:paraId="57F21A62" w14:textId="77777777" w:rsidR="00E0450C" w:rsidRDefault="00E0450C" w:rsidP="00A52BBA">
                                  <w:pPr>
                                    <w:rPr>
                                      <w:b w:val="0"/>
                                    </w:rPr>
                                  </w:pPr>
                                </w:p>
                              </w:tc>
                            </w:tr>
                            <w:tr w:rsidR="00E0450C" w14:paraId="7052B52C" w14:textId="77777777" w:rsidTr="00EE2C31">
                              <w:tc>
                                <w:tcPr>
                                  <w:tcW w:w="6636" w:type="dxa"/>
                                  <w:gridSpan w:val="3"/>
                                </w:tcPr>
                                <w:p w14:paraId="3A529482" w14:textId="77777777" w:rsidR="00E0450C" w:rsidRDefault="00E0450C" w:rsidP="00A52BBA">
                                  <w:pPr>
                                    <w:rPr>
                                      <w:b w:val="0"/>
                                    </w:rPr>
                                  </w:pPr>
                                </w:p>
                              </w:tc>
                              <w:tc>
                                <w:tcPr>
                                  <w:tcW w:w="3623" w:type="dxa"/>
                                  <w:shd w:val="clear" w:color="auto" w:fill="auto"/>
                                </w:tcPr>
                                <w:p w14:paraId="0D1817B8" w14:textId="77777777" w:rsidR="00E0450C" w:rsidRDefault="00E0450C" w:rsidP="00A52BBA">
                                  <w:pPr>
                                    <w:rPr>
                                      <w:b w:val="0"/>
                                    </w:rPr>
                                  </w:pPr>
                                </w:p>
                              </w:tc>
                            </w:tr>
                            <w:tr w:rsidR="00E0450C" w14:paraId="4E6A57CE" w14:textId="77777777" w:rsidTr="00EE2C31">
                              <w:tc>
                                <w:tcPr>
                                  <w:tcW w:w="6636" w:type="dxa"/>
                                  <w:gridSpan w:val="3"/>
                                </w:tcPr>
                                <w:p w14:paraId="2FFD5631" w14:textId="77777777" w:rsidR="00E0450C" w:rsidRDefault="00E0450C" w:rsidP="00A52BBA">
                                  <w:pPr>
                                    <w:rPr>
                                      <w:b w:val="0"/>
                                    </w:rPr>
                                  </w:pPr>
                                </w:p>
                              </w:tc>
                              <w:tc>
                                <w:tcPr>
                                  <w:tcW w:w="3623" w:type="dxa"/>
                                  <w:shd w:val="clear" w:color="auto" w:fill="auto"/>
                                </w:tcPr>
                                <w:p w14:paraId="24E05D5C" w14:textId="77777777" w:rsidR="00E0450C" w:rsidRDefault="00E0450C" w:rsidP="00A52BBA">
                                  <w:pPr>
                                    <w:rPr>
                                      <w:b w:val="0"/>
                                    </w:rPr>
                                  </w:pPr>
                                </w:p>
                              </w:tc>
                            </w:tr>
                            <w:tr w:rsidR="00E0450C" w14:paraId="5DAD298D" w14:textId="77777777" w:rsidTr="00EE2C31">
                              <w:tc>
                                <w:tcPr>
                                  <w:tcW w:w="6636" w:type="dxa"/>
                                  <w:gridSpan w:val="3"/>
                                </w:tcPr>
                                <w:p w14:paraId="60B75B51" w14:textId="77777777" w:rsidR="00E0450C" w:rsidRDefault="00E0450C" w:rsidP="00A52BBA">
                                  <w:pPr>
                                    <w:rPr>
                                      <w:b w:val="0"/>
                                    </w:rPr>
                                  </w:pPr>
                                </w:p>
                              </w:tc>
                              <w:tc>
                                <w:tcPr>
                                  <w:tcW w:w="3623" w:type="dxa"/>
                                  <w:shd w:val="clear" w:color="auto" w:fill="auto"/>
                                </w:tcPr>
                                <w:p w14:paraId="75371853" w14:textId="77777777" w:rsidR="00E0450C" w:rsidRDefault="00E0450C" w:rsidP="00A52BBA">
                                  <w:pPr>
                                    <w:rPr>
                                      <w:b w:val="0"/>
                                    </w:rPr>
                                  </w:pPr>
                                </w:p>
                              </w:tc>
                            </w:tr>
                            <w:tr w:rsidR="00E0450C" w14:paraId="1C228A84" w14:textId="77777777" w:rsidTr="00EE2C31">
                              <w:tc>
                                <w:tcPr>
                                  <w:tcW w:w="6636" w:type="dxa"/>
                                  <w:gridSpan w:val="3"/>
                                </w:tcPr>
                                <w:p w14:paraId="571FFABC" w14:textId="77777777" w:rsidR="00E0450C" w:rsidRDefault="00E0450C" w:rsidP="00A52BBA">
                                  <w:pPr>
                                    <w:rPr>
                                      <w:b w:val="0"/>
                                    </w:rPr>
                                  </w:pPr>
                                </w:p>
                              </w:tc>
                              <w:tc>
                                <w:tcPr>
                                  <w:tcW w:w="3623" w:type="dxa"/>
                                  <w:shd w:val="clear" w:color="auto" w:fill="auto"/>
                                </w:tcPr>
                                <w:p w14:paraId="00E2E973" w14:textId="77777777" w:rsidR="00E0450C" w:rsidRDefault="00E0450C" w:rsidP="00A52BBA">
                                  <w:pPr>
                                    <w:rPr>
                                      <w:b w:val="0"/>
                                    </w:rPr>
                                  </w:pPr>
                                </w:p>
                              </w:tc>
                            </w:tr>
                            <w:tr w:rsidR="00E0450C" w14:paraId="79386AC5" w14:textId="77777777" w:rsidTr="00EE2C31">
                              <w:tc>
                                <w:tcPr>
                                  <w:tcW w:w="6636" w:type="dxa"/>
                                  <w:gridSpan w:val="3"/>
                                </w:tcPr>
                                <w:p w14:paraId="7428A419" w14:textId="77777777" w:rsidR="00E0450C" w:rsidRDefault="00E0450C" w:rsidP="00A52BBA">
                                  <w:pPr>
                                    <w:rPr>
                                      <w:b w:val="0"/>
                                    </w:rPr>
                                  </w:pPr>
                                </w:p>
                              </w:tc>
                              <w:tc>
                                <w:tcPr>
                                  <w:tcW w:w="3623" w:type="dxa"/>
                                  <w:shd w:val="clear" w:color="auto" w:fill="auto"/>
                                </w:tcPr>
                                <w:p w14:paraId="562C36A0" w14:textId="77777777" w:rsidR="00E0450C" w:rsidRDefault="00E0450C" w:rsidP="00A52BBA">
                                  <w:pPr>
                                    <w:rPr>
                                      <w:b w:val="0"/>
                                    </w:rPr>
                                  </w:pPr>
                                </w:p>
                              </w:tc>
                            </w:tr>
                            <w:tr w:rsidR="00E0450C" w14:paraId="134D19B4" w14:textId="77777777" w:rsidTr="00EE2C31">
                              <w:tc>
                                <w:tcPr>
                                  <w:tcW w:w="6636" w:type="dxa"/>
                                  <w:gridSpan w:val="3"/>
                                </w:tcPr>
                                <w:p w14:paraId="0464EED2" w14:textId="77777777" w:rsidR="00E0450C" w:rsidRDefault="00E0450C" w:rsidP="00A52BBA">
                                  <w:pPr>
                                    <w:rPr>
                                      <w:b w:val="0"/>
                                    </w:rPr>
                                  </w:pPr>
                                </w:p>
                              </w:tc>
                              <w:tc>
                                <w:tcPr>
                                  <w:tcW w:w="3623" w:type="dxa"/>
                                  <w:shd w:val="clear" w:color="auto" w:fill="auto"/>
                                </w:tcPr>
                                <w:p w14:paraId="2F2AAD74" w14:textId="77777777" w:rsidR="00E0450C" w:rsidRDefault="00E0450C" w:rsidP="00A52BBA">
                                  <w:pPr>
                                    <w:rPr>
                                      <w:b w:val="0"/>
                                    </w:rPr>
                                  </w:pPr>
                                </w:p>
                              </w:tc>
                            </w:tr>
                            <w:tr w:rsidR="00E0450C" w14:paraId="4DBB7947" w14:textId="77777777" w:rsidTr="00EE2C31">
                              <w:tc>
                                <w:tcPr>
                                  <w:tcW w:w="6636" w:type="dxa"/>
                                  <w:gridSpan w:val="3"/>
                                </w:tcPr>
                                <w:p w14:paraId="0FDFCAB6" w14:textId="77777777" w:rsidR="00E0450C" w:rsidRDefault="00E0450C" w:rsidP="00A52BBA">
                                  <w:pPr>
                                    <w:rPr>
                                      <w:b w:val="0"/>
                                    </w:rPr>
                                  </w:pPr>
                                </w:p>
                              </w:tc>
                              <w:tc>
                                <w:tcPr>
                                  <w:tcW w:w="3623" w:type="dxa"/>
                                  <w:shd w:val="clear" w:color="auto" w:fill="auto"/>
                                </w:tcPr>
                                <w:p w14:paraId="17706410" w14:textId="77777777" w:rsidR="00E0450C" w:rsidRDefault="00E0450C" w:rsidP="00A52BBA">
                                  <w:pPr>
                                    <w:rPr>
                                      <w:b w:val="0"/>
                                    </w:rPr>
                                  </w:pPr>
                                </w:p>
                              </w:tc>
                            </w:tr>
                            <w:tr w:rsidR="00E0450C" w14:paraId="63E84E7C" w14:textId="77777777" w:rsidTr="00EE2C31">
                              <w:tc>
                                <w:tcPr>
                                  <w:tcW w:w="6636" w:type="dxa"/>
                                  <w:gridSpan w:val="3"/>
                                </w:tcPr>
                                <w:p w14:paraId="2C286CDD" w14:textId="77777777" w:rsidR="00E0450C" w:rsidRDefault="00E0450C" w:rsidP="00A52BBA">
                                  <w:pPr>
                                    <w:rPr>
                                      <w:b w:val="0"/>
                                    </w:rPr>
                                  </w:pPr>
                                </w:p>
                              </w:tc>
                              <w:tc>
                                <w:tcPr>
                                  <w:tcW w:w="3623" w:type="dxa"/>
                                  <w:shd w:val="clear" w:color="auto" w:fill="auto"/>
                                </w:tcPr>
                                <w:p w14:paraId="25E52C7C" w14:textId="77777777" w:rsidR="00E0450C" w:rsidRDefault="00E0450C" w:rsidP="00A52BBA">
                                  <w:pPr>
                                    <w:rPr>
                                      <w:b w:val="0"/>
                                    </w:rPr>
                                  </w:pPr>
                                </w:p>
                              </w:tc>
                            </w:tr>
                          </w:tbl>
                          <w:p w14:paraId="6217E926" w14:textId="77777777" w:rsidR="00E0450C" w:rsidRPr="00525F97" w:rsidRDefault="00E0450C" w:rsidP="00EE2C31">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6" type="#_x0000_t202" style="position:absolute;margin-left:0;margin-top:.85pt;width:510.25pt;height:771pt;z-index:25204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">
                <v:path arrowok="t"/>
                <v:textbox>
                  <w:txbxContent>
                    <w:p w14:paraId="66637E45" w14:textId="77777777" w:rsidR="00E0450C" w:rsidRPr="00A93DFC" w:rsidRDefault="00E0450C" w:rsidP="00EE2C31">
                      <w:pPr>
                        <w:jc w:val="center"/>
                        <w:rPr>
                          <w:bCs w:val="0"/>
                          <w:iCs/>
                          <w:sz w:val="24"/>
                          <w:szCs w:val="24"/>
                          <w:lang w:val="vi-VN"/>
                        </w:rPr>
                      </w:pPr>
                      <w:r w:rsidRPr="00A93DFC">
                        <w:rPr>
                          <w:bCs w:val="0"/>
                          <w:iCs/>
                          <w:sz w:val="24"/>
                          <w:szCs w:val="24"/>
                        </w:rPr>
                        <w:t xml:space="preserve">Chuyên </w:t>
                      </w:r>
                      <w:proofErr w:type="gramStart"/>
                      <w:r w:rsidRPr="00A93DFC">
                        <w:rPr>
                          <w:bCs w:val="0"/>
                          <w:iCs/>
                          <w:sz w:val="24"/>
                          <w:szCs w:val="24"/>
                        </w:rPr>
                        <w:t xml:space="preserve">đề </w:t>
                      </w:r>
                      <w:r w:rsidRPr="00A93DFC">
                        <w:rPr>
                          <w:bCs w:val="0"/>
                          <w:iCs/>
                          <w:sz w:val="24"/>
                          <w:szCs w:val="24"/>
                          <w:lang w:val="vi-VN"/>
                        </w:rPr>
                        <w:t>:</w:t>
                      </w:r>
                      <w:proofErr w:type="gramEnd"/>
                      <w:r w:rsidRPr="00A93DFC">
                        <w:rPr>
                          <w:bCs w:val="0"/>
                          <w:iCs/>
                          <w:sz w:val="24"/>
                          <w:szCs w:val="24"/>
                          <w:lang w:val="vi-VN"/>
                        </w:rPr>
                        <w:t xml:space="preserve"> CHUYỂN ĐỘNG CỦA VẬT BỊ NÉM NGANG.</w:t>
                      </w:r>
                    </w:p>
                    <w:tbl>
                      <w:tblPr>
                        <w:tblW w:w="10259" w:type="dxa"/>
                        <w:tblInd w:w="-1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3983"/>
                        <w:gridCol w:w="1134"/>
                        <w:gridCol w:w="1519"/>
                        <w:gridCol w:w="3623"/>
                      </w:tblGrid>
                      <w:tr w:rsidR="00E0450C" w14:paraId="13D7746C" w14:textId="77777777" w:rsidTr="00EE2C31">
                        <w:tc>
                          <w:tcPr>
                            <w:tcW w:w="6636" w:type="dxa"/>
                            <w:gridSpan w:val="3"/>
                          </w:tcPr>
                          <w:p w14:paraId="11F0157B" w14:textId="77777777" w:rsidR="00E0450C" w:rsidRDefault="00E0450C" w:rsidP="00A52BBA">
                            <w:pPr>
                              <w:rPr>
                                <w:b w:val="0"/>
                              </w:rPr>
                            </w:pPr>
                          </w:p>
                        </w:tc>
                        <w:tc>
                          <w:tcPr>
                            <w:tcW w:w="3623" w:type="dxa"/>
                            <w:shd w:val="clear" w:color="auto" w:fill="auto"/>
                          </w:tcPr>
                          <w:p w14:paraId="4274BF30" w14:textId="77777777" w:rsidR="00E0450C" w:rsidRDefault="00E0450C" w:rsidP="00A52BBA">
                            <w:pPr>
                              <w:rPr>
                                <w:b w:val="0"/>
                              </w:rPr>
                            </w:pPr>
                          </w:p>
                        </w:tc>
                      </w:tr>
                      <w:tr w:rsidR="00E0450C" w14:paraId="7845513C" w14:textId="77777777" w:rsidTr="00EE2C31">
                        <w:trPr>
                          <w:trHeight w:val="165"/>
                        </w:trPr>
                        <w:tc>
                          <w:tcPr>
                            <w:tcW w:w="3983" w:type="dxa"/>
                            <w:vMerge w:val="restart"/>
                          </w:tcPr>
                          <w:p w14:paraId="4B9A20DC" w14:textId="77777777" w:rsidR="00E0450C" w:rsidRPr="003501FF" w:rsidRDefault="00E0450C" w:rsidP="00EE2C31">
                            <w:pPr>
                              <w:tabs>
                                <w:tab w:val="left" w:pos="993"/>
                              </w:tabs>
                              <w:spacing w:line="288" w:lineRule="auto"/>
                              <w:rPr>
                                <w:b w:val="0"/>
                                <w:bCs w:val="0"/>
                                <w:sz w:val="22"/>
                                <w:szCs w:val="22"/>
                              </w:rPr>
                            </w:pPr>
                            <w:r w:rsidRPr="00BC717B">
                              <w:rPr>
                                <w:sz w:val="22"/>
                                <w:szCs w:val="22"/>
                                <w:u w:val="single"/>
                              </w:rPr>
                              <w:t xml:space="preserve">Bài </w:t>
                            </w:r>
                            <w:r w:rsidRPr="00BC717B">
                              <w:rPr>
                                <w:sz w:val="22"/>
                                <w:szCs w:val="22"/>
                                <w:u w:val="single"/>
                                <w:lang w:val="vi-VN"/>
                              </w:rPr>
                              <w:t>1.</w:t>
                            </w:r>
                            <w:r>
                              <w:rPr>
                                <w:b w:val="0"/>
                                <w:bCs w:val="0"/>
                                <w:sz w:val="22"/>
                                <w:szCs w:val="22"/>
                                <w:lang w:val="vi-VN"/>
                              </w:rPr>
                              <w:t xml:space="preserve"> </w:t>
                            </w:r>
                            <w:r w:rsidRPr="003501FF">
                              <w:rPr>
                                <w:b w:val="0"/>
                                <w:bCs w:val="0"/>
                                <w:sz w:val="22"/>
                                <w:szCs w:val="22"/>
                              </w:rPr>
                              <w:t>Một vật được ném ngang từ độ cao h so với mặt đất với vận tốc ban đầ</w:t>
                            </w:r>
                            <w:proofErr w:type="gramStart"/>
                            <w:r w:rsidRPr="003501FF">
                              <w:rPr>
                                <w:b w:val="0"/>
                                <w:bCs w:val="0"/>
                                <w:sz w:val="22"/>
                                <w:szCs w:val="22"/>
                              </w:rPr>
                              <w:t xml:space="preserve">u </w:t>
                            </w:r>
                            <w:proofErr w:type="gramEnd"/>
                            <w:r w:rsidR="000A6FF3" w:rsidRPr="000A6FF3">
                              <w:rPr>
                                <w:b w:val="0"/>
                                <w:noProof/>
                                <w:position w:val="-14"/>
                                <w:sz w:val="22"/>
                                <w:szCs w:val="22"/>
                              </w:rPr>
                              <w:object w:dxaOrig="249" w:dyaOrig="374" w14:anchorId="7900DB74">
                                <v:shape id="_x0000_i1189" type="#_x0000_t75" alt="" style="width:12.75pt;height:18.75pt;mso-width-percent:0;mso-height-percent:0;mso-width-percent:0;mso-height-percent:0" o:ole="">
                                  <v:imagedata r:id="rId495" o:title=""/>
                                </v:shape>
                                <o:OLEObject Type="Embed" ProgID="Equation.DSMT4" ShapeID="_x0000_i1189" DrawAspect="Content" ObjectID="_1691503531" r:id="rId497"/>
                              </w:object>
                            </w:r>
                            <w:r w:rsidRPr="003501FF">
                              <w:rPr>
                                <w:b w:val="0"/>
                                <w:bCs w:val="0"/>
                                <w:sz w:val="22"/>
                                <w:szCs w:val="22"/>
                              </w:rPr>
                              <w:t>.</w:t>
                            </w:r>
                          </w:p>
                          <w:p w14:paraId="72EB78A7" w14:textId="77777777" w:rsidR="00E0450C" w:rsidRPr="003501FF" w:rsidRDefault="00E0450C" w:rsidP="00EE2C31">
                            <w:pPr>
                              <w:tabs>
                                <w:tab w:val="left" w:pos="993"/>
                              </w:tabs>
                              <w:spacing w:line="360" w:lineRule="auto"/>
                              <w:rPr>
                                <w:b w:val="0"/>
                                <w:bCs w:val="0"/>
                                <w:sz w:val="22"/>
                                <w:szCs w:val="22"/>
                              </w:rPr>
                            </w:pPr>
                            <w:proofErr w:type="gramStart"/>
                            <w:r w:rsidRPr="003501FF">
                              <w:rPr>
                                <w:b w:val="0"/>
                                <w:bCs w:val="0"/>
                                <w:sz w:val="22"/>
                                <w:szCs w:val="22"/>
                              </w:rPr>
                              <w:t>a</w:t>
                            </w:r>
                            <w:proofErr w:type="gramEnd"/>
                            <w:r w:rsidRPr="003501FF">
                              <w:rPr>
                                <w:b w:val="0"/>
                                <w:bCs w:val="0"/>
                                <w:sz w:val="22"/>
                                <w:szCs w:val="22"/>
                              </w:rPr>
                              <w:t xml:space="preserve">/  </w:t>
                            </w:r>
                            <w:r>
                              <w:rPr>
                                <w:b w:val="0"/>
                                <w:bCs w:val="0"/>
                                <w:sz w:val="22"/>
                                <w:szCs w:val="22"/>
                              </w:rPr>
                              <w:t>P</w:t>
                            </w:r>
                            <w:r w:rsidRPr="003501FF">
                              <w:rPr>
                                <w:b w:val="0"/>
                                <w:bCs w:val="0"/>
                                <w:sz w:val="22"/>
                                <w:szCs w:val="22"/>
                              </w:rPr>
                              <w:t>hương trình tọa độ theo phương ngang và phương thẳng đứng</w:t>
                            </w:r>
                            <w:r>
                              <w:rPr>
                                <w:b w:val="0"/>
                                <w:bCs w:val="0"/>
                                <w:sz w:val="22"/>
                                <w:szCs w:val="22"/>
                                <w:lang w:val="vi-VN"/>
                              </w:rPr>
                              <w:t xml:space="preserve"> </w:t>
                            </w:r>
                            <w:r w:rsidRPr="003501FF">
                              <w:rPr>
                                <w:b w:val="0"/>
                                <w:bCs w:val="0"/>
                                <w:sz w:val="22"/>
                                <w:szCs w:val="22"/>
                              </w:rPr>
                              <w:t>?</w:t>
                            </w:r>
                          </w:p>
                          <w:p w14:paraId="4E808B9D" w14:textId="424EF18D" w:rsidR="00E0450C" w:rsidRPr="003501FF" w:rsidRDefault="00E0450C" w:rsidP="00EE2C31">
                            <w:pPr>
                              <w:tabs>
                                <w:tab w:val="left" w:pos="993"/>
                              </w:tabs>
                              <w:spacing w:line="360" w:lineRule="auto"/>
                              <w:rPr>
                                <w:b w:val="0"/>
                                <w:bCs w:val="0"/>
                                <w:sz w:val="22"/>
                                <w:szCs w:val="22"/>
                              </w:rPr>
                            </w:pPr>
                            <w:proofErr w:type="gramStart"/>
                            <w:r w:rsidRPr="003501FF">
                              <w:rPr>
                                <w:b w:val="0"/>
                                <w:bCs w:val="0"/>
                                <w:sz w:val="22"/>
                                <w:szCs w:val="22"/>
                              </w:rPr>
                              <w:t>b</w:t>
                            </w:r>
                            <w:proofErr w:type="gramEnd"/>
                            <w:r w:rsidRPr="003501FF">
                              <w:rPr>
                                <w:b w:val="0"/>
                                <w:bCs w:val="0"/>
                                <w:sz w:val="22"/>
                                <w:szCs w:val="22"/>
                              </w:rPr>
                              <w:t xml:space="preserve">/  </w:t>
                            </w:r>
                            <w:r>
                              <w:rPr>
                                <w:b w:val="0"/>
                                <w:bCs w:val="0"/>
                                <w:sz w:val="22"/>
                                <w:szCs w:val="22"/>
                              </w:rPr>
                              <w:t>P</w:t>
                            </w:r>
                            <w:r w:rsidRPr="003501FF">
                              <w:rPr>
                                <w:b w:val="0"/>
                                <w:bCs w:val="0"/>
                                <w:sz w:val="22"/>
                                <w:szCs w:val="22"/>
                              </w:rPr>
                              <w:t>htrình quỹ đạo chuyển động của vật ?</w:t>
                            </w:r>
                          </w:p>
                          <w:p w14:paraId="3478E412" w14:textId="77777777" w:rsidR="00E0450C" w:rsidRPr="003501FF" w:rsidRDefault="00E0450C" w:rsidP="00EE2C31">
                            <w:pPr>
                              <w:tabs>
                                <w:tab w:val="left" w:pos="993"/>
                              </w:tabs>
                              <w:spacing w:line="360" w:lineRule="auto"/>
                              <w:rPr>
                                <w:b w:val="0"/>
                                <w:bCs w:val="0"/>
                                <w:sz w:val="22"/>
                                <w:szCs w:val="22"/>
                              </w:rPr>
                            </w:pPr>
                            <w:proofErr w:type="gramStart"/>
                            <w:r w:rsidRPr="003501FF">
                              <w:rPr>
                                <w:b w:val="0"/>
                                <w:bCs w:val="0"/>
                                <w:sz w:val="22"/>
                                <w:szCs w:val="22"/>
                              </w:rPr>
                              <w:t>c</w:t>
                            </w:r>
                            <w:proofErr w:type="gramEnd"/>
                            <w:r w:rsidRPr="003501FF">
                              <w:rPr>
                                <w:b w:val="0"/>
                                <w:bCs w:val="0"/>
                                <w:sz w:val="22"/>
                                <w:szCs w:val="22"/>
                              </w:rPr>
                              <w:t xml:space="preserve">/  </w:t>
                            </w:r>
                            <w:r>
                              <w:rPr>
                                <w:b w:val="0"/>
                                <w:bCs w:val="0"/>
                                <w:sz w:val="22"/>
                                <w:szCs w:val="22"/>
                              </w:rPr>
                              <w:t>T</w:t>
                            </w:r>
                            <w:r w:rsidRPr="003501FF">
                              <w:rPr>
                                <w:b w:val="0"/>
                                <w:bCs w:val="0"/>
                                <w:sz w:val="22"/>
                                <w:szCs w:val="22"/>
                              </w:rPr>
                              <w:t>ầm xa vật đạt được theo phương ngang ?</w:t>
                            </w:r>
                          </w:p>
                          <w:p w14:paraId="1CD25ECF" w14:textId="69958822" w:rsidR="00E0450C" w:rsidRPr="003501FF" w:rsidRDefault="00E0450C" w:rsidP="00EE2C31">
                            <w:pPr>
                              <w:tabs>
                                <w:tab w:val="left" w:pos="993"/>
                              </w:tabs>
                              <w:spacing w:line="360" w:lineRule="auto"/>
                              <w:rPr>
                                <w:b w:val="0"/>
                                <w:bCs w:val="0"/>
                                <w:sz w:val="22"/>
                                <w:szCs w:val="22"/>
                              </w:rPr>
                            </w:pPr>
                            <w:proofErr w:type="gramStart"/>
                            <w:r w:rsidRPr="003501FF">
                              <w:rPr>
                                <w:b w:val="0"/>
                                <w:bCs w:val="0"/>
                                <w:sz w:val="22"/>
                                <w:szCs w:val="22"/>
                              </w:rPr>
                              <w:t>d</w:t>
                            </w:r>
                            <w:proofErr w:type="gramEnd"/>
                            <w:r w:rsidRPr="003501FF">
                              <w:rPr>
                                <w:b w:val="0"/>
                                <w:bCs w:val="0"/>
                                <w:sz w:val="22"/>
                                <w:szCs w:val="22"/>
                              </w:rPr>
                              <w:t xml:space="preserve">/  </w:t>
                            </w:r>
                            <w:r>
                              <w:rPr>
                                <w:b w:val="0"/>
                                <w:bCs w:val="0"/>
                                <w:sz w:val="22"/>
                                <w:szCs w:val="22"/>
                              </w:rPr>
                              <w:t>T</w:t>
                            </w:r>
                            <w:r w:rsidRPr="003501FF">
                              <w:rPr>
                                <w:b w:val="0"/>
                                <w:bCs w:val="0"/>
                                <w:sz w:val="22"/>
                                <w:szCs w:val="22"/>
                              </w:rPr>
                              <w:t>hời gian vật chuyển động từ lúc ném đến khi chạm đất và vận tốc khi chạm đất?</w:t>
                            </w:r>
                          </w:p>
                          <w:p w14:paraId="4D8BDDA0" w14:textId="77777777" w:rsidR="00E0450C" w:rsidRPr="00FC322C" w:rsidRDefault="00E0450C" w:rsidP="00EE2C31">
                            <w:pPr>
                              <w:tabs>
                                <w:tab w:val="left" w:pos="993"/>
                              </w:tabs>
                              <w:spacing w:line="360" w:lineRule="auto"/>
                              <w:rPr>
                                <w:b w:val="0"/>
                                <w:bCs w:val="0"/>
                                <w:sz w:val="22"/>
                                <w:szCs w:val="22"/>
                              </w:rPr>
                            </w:pPr>
                            <w:proofErr w:type="gramStart"/>
                            <w:r w:rsidRPr="003501FF">
                              <w:rPr>
                                <w:b w:val="0"/>
                                <w:bCs w:val="0"/>
                                <w:sz w:val="22"/>
                                <w:szCs w:val="22"/>
                              </w:rPr>
                              <w:t>e</w:t>
                            </w:r>
                            <w:proofErr w:type="gramEnd"/>
                            <w:r w:rsidRPr="003501FF">
                              <w:rPr>
                                <w:b w:val="0"/>
                                <w:bCs w:val="0"/>
                                <w:sz w:val="22"/>
                                <w:szCs w:val="22"/>
                              </w:rPr>
                              <w:t xml:space="preserve">/  </w:t>
                            </w:r>
                            <w:r>
                              <w:rPr>
                                <w:b w:val="0"/>
                                <w:bCs w:val="0"/>
                                <w:sz w:val="22"/>
                                <w:szCs w:val="22"/>
                              </w:rPr>
                              <w:t>C</w:t>
                            </w:r>
                            <w:r w:rsidRPr="003501FF">
                              <w:rPr>
                                <w:b w:val="0"/>
                                <w:bCs w:val="0"/>
                                <w:sz w:val="22"/>
                                <w:szCs w:val="22"/>
                              </w:rPr>
                              <w:t>ông thức tính vận tốc của vật tại thời điểm bất kỳ ?</w:t>
                            </w:r>
                          </w:p>
                        </w:tc>
                        <w:tc>
                          <w:tcPr>
                            <w:tcW w:w="6276" w:type="dxa"/>
                            <w:gridSpan w:val="3"/>
                            <w:shd w:val="clear" w:color="auto" w:fill="auto"/>
                          </w:tcPr>
                          <w:p w14:paraId="09C22655" w14:textId="77777777" w:rsidR="00E0450C" w:rsidRDefault="00E0450C" w:rsidP="00EE2C31">
                            <w:pPr>
                              <w:spacing w:line="276" w:lineRule="auto"/>
                              <w:rPr>
                                <w:b w:val="0"/>
                              </w:rPr>
                            </w:pPr>
                          </w:p>
                        </w:tc>
                      </w:tr>
                      <w:tr w:rsidR="00E0450C" w14:paraId="30643E38" w14:textId="77777777" w:rsidTr="00EE2C31">
                        <w:trPr>
                          <w:trHeight w:val="163"/>
                        </w:trPr>
                        <w:tc>
                          <w:tcPr>
                            <w:tcW w:w="3983" w:type="dxa"/>
                            <w:vMerge/>
                          </w:tcPr>
                          <w:p w14:paraId="164A5A25" w14:textId="77777777" w:rsidR="00E0450C" w:rsidRPr="00BC717B" w:rsidRDefault="00E0450C" w:rsidP="00EE2C31">
                            <w:pPr>
                              <w:tabs>
                                <w:tab w:val="left" w:pos="993"/>
                              </w:tabs>
                              <w:spacing w:line="288" w:lineRule="auto"/>
                              <w:rPr>
                                <w:sz w:val="22"/>
                                <w:szCs w:val="22"/>
                                <w:u w:val="single"/>
                              </w:rPr>
                            </w:pPr>
                          </w:p>
                        </w:tc>
                        <w:tc>
                          <w:tcPr>
                            <w:tcW w:w="6276" w:type="dxa"/>
                            <w:gridSpan w:val="3"/>
                            <w:shd w:val="clear" w:color="auto" w:fill="auto"/>
                          </w:tcPr>
                          <w:p w14:paraId="3D70EDEC" w14:textId="77777777" w:rsidR="00E0450C" w:rsidRDefault="00E0450C" w:rsidP="00EE2C31">
                            <w:pPr>
                              <w:spacing w:line="276" w:lineRule="auto"/>
                              <w:rPr>
                                <w:b w:val="0"/>
                              </w:rPr>
                            </w:pPr>
                          </w:p>
                        </w:tc>
                      </w:tr>
                      <w:tr w:rsidR="00E0450C" w14:paraId="4C35E4CB" w14:textId="77777777" w:rsidTr="00EE2C31">
                        <w:trPr>
                          <w:trHeight w:val="163"/>
                        </w:trPr>
                        <w:tc>
                          <w:tcPr>
                            <w:tcW w:w="3983" w:type="dxa"/>
                            <w:vMerge/>
                          </w:tcPr>
                          <w:p w14:paraId="10B3A8C3" w14:textId="77777777" w:rsidR="00E0450C" w:rsidRPr="00BC717B" w:rsidRDefault="00E0450C" w:rsidP="00EE2C31">
                            <w:pPr>
                              <w:tabs>
                                <w:tab w:val="left" w:pos="993"/>
                              </w:tabs>
                              <w:spacing w:line="288" w:lineRule="auto"/>
                              <w:rPr>
                                <w:sz w:val="22"/>
                                <w:szCs w:val="22"/>
                                <w:u w:val="single"/>
                              </w:rPr>
                            </w:pPr>
                          </w:p>
                        </w:tc>
                        <w:tc>
                          <w:tcPr>
                            <w:tcW w:w="6276" w:type="dxa"/>
                            <w:gridSpan w:val="3"/>
                            <w:shd w:val="clear" w:color="auto" w:fill="auto"/>
                          </w:tcPr>
                          <w:p w14:paraId="575E0014" w14:textId="77777777" w:rsidR="00E0450C" w:rsidRDefault="00E0450C" w:rsidP="00EE2C31">
                            <w:pPr>
                              <w:spacing w:line="276" w:lineRule="auto"/>
                              <w:rPr>
                                <w:b w:val="0"/>
                              </w:rPr>
                            </w:pPr>
                          </w:p>
                        </w:tc>
                      </w:tr>
                      <w:tr w:rsidR="00E0450C" w14:paraId="1C9970C3" w14:textId="77777777" w:rsidTr="00EE2C31">
                        <w:trPr>
                          <w:trHeight w:val="163"/>
                        </w:trPr>
                        <w:tc>
                          <w:tcPr>
                            <w:tcW w:w="3983" w:type="dxa"/>
                            <w:vMerge/>
                          </w:tcPr>
                          <w:p w14:paraId="4A971E4E" w14:textId="77777777" w:rsidR="00E0450C" w:rsidRPr="00BC717B" w:rsidRDefault="00E0450C" w:rsidP="00EE2C31">
                            <w:pPr>
                              <w:tabs>
                                <w:tab w:val="left" w:pos="993"/>
                              </w:tabs>
                              <w:spacing w:line="288" w:lineRule="auto"/>
                              <w:rPr>
                                <w:sz w:val="22"/>
                                <w:szCs w:val="22"/>
                                <w:u w:val="single"/>
                              </w:rPr>
                            </w:pPr>
                          </w:p>
                        </w:tc>
                        <w:tc>
                          <w:tcPr>
                            <w:tcW w:w="6276" w:type="dxa"/>
                            <w:gridSpan w:val="3"/>
                            <w:shd w:val="clear" w:color="auto" w:fill="auto"/>
                          </w:tcPr>
                          <w:p w14:paraId="22727905" w14:textId="77777777" w:rsidR="00E0450C" w:rsidRDefault="00E0450C" w:rsidP="00EE2C31">
                            <w:pPr>
                              <w:spacing w:line="276" w:lineRule="auto"/>
                              <w:rPr>
                                <w:b w:val="0"/>
                              </w:rPr>
                            </w:pPr>
                          </w:p>
                        </w:tc>
                      </w:tr>
                      <w:tr w:rsidR="00E0450C" w14:paraId="2D2743FB" w14:textId="77777777" w:rsidTr="00EE2C31">
                        <w:trPr>
                          <w:trHeight w:val="163"/>
                        </w:trPr>
                        <w:tc>
                          <w:tcPr>
                            <w:tcW w:w="3983" w:type="dxa"/>
                            <w:vMerge/>
                          </w:tcPr>
                          <w:p w14:paraId="4587A84E" w14:textId="77777777" w:rsidR="00E0450C" w:rsidRPr="00BC717B" w:rsidRDefault="00E0450C" w:rsidP="00EE2C31">
                            <w:pPr>
                              <w:tabs>
                                <w:tab w:val="left" w:pos="993"/>
                              </w:tabs>
                              <w:spacing w:line="288" w:lineRule="auto"/>
                              <w:rPr>
                                <w:sz w:val="22"/>
                                <w:szCs w:val="22"/>
                                <w:u w:val="single"/>
                              </w:rPr>
                            </w:pPr>
                          </w:p>
                        </w:tc>
                        <w:tc>
                          <w:tcPr>
                            <w:tcW w:w="6276" w:type="dxa"/>
                            <w:gridSpan w:val="3"/>
                            <w:shd w:val="clear" w:color="auto" w:fill="auto"/>
                          </w:tcPr>
                          <w:p w14:paraId="00508C69" w14:textId="77777777" w:rsidR="00E0450C" w:rsidRDefault="00E0450C" w:rsidP="00EE2C31">
                            <w:pPr>
                              <w:spacing w:line="276" w:lineRule="auto"/>
                              <w:rPr>
                                <w:b w:val="0"/>
                              </w:rPr>
                            </w:pPr>
                          </w:p>
                        </w:tc>
                      </w:tr>
                      <w:tr w:rsidR="00E0450C" w14:paraId="64D2E031" w14:textId="77777777" w:rsidTr="00EE2C31">
                        <w:trPr>
                          <w:trHeight w:val="163"/>
                        </w:trPr>
                        <w:tc>
                          <w:tcPr>
                            <w:tcW w:w="3983" w:type="dxa"/>
                            <w:vMerge/>
                          </w:tcPr>
                          <w:p w14:paraId="5667B1A0" w14:textId="77777777" w:rsidR="00E0450C" w:rsidRPr="00BC717B" w:rsidRDefault="00E0450C" w:rsidP="00EE2C31">
                            <w:pPr>
                              <w:tabs>
                                <w:tab w:val="left" w:pos="993"/>
                              </w:tabs>
                              <w:spacing w:line="288" w:lineRule="auto"/>
                              <w:rPr>
                                <w:sz w:val="22"/>
                                <w:szCs w:val="22"/>
                                <w:u w:val="single"/>
                              </w:rPr>
                            </w:pPr>
                          </w:p>
                        </w:tc>
                        <w:tc>
                          <w:tcPr>
                            <w:tcW w:w="6276" w:type="dxa"/>
                            <w:gridSpan w:val="3"/>
                            <w:shd w:val="clear" w:color="auto" w:fill="auto"/>
                          </w:tcPr>
                          <w:p w14:paraId="63162D40" w14:textId="77777777" w:rsidR="00E0450C" w:rsidRDefault="00E0450C" w:rsidP="00EE2C31">
                            <w:pPr>
                              <w:spacing w:line="276" w:lineRule="auto"/>
                              <w:rPr>
                                <w:b w:val="0"/>
                              </w:rPr>
                            </w:pPr>
                          </w:p>
                        </w:tc>
                      </w:tr>
                      <w:tr w:rsidR="00E0450C" w14:paraId="6E1291DD" w14:textId="77777777" w:rsidTr="00EE2C31">
                        <w:trPr>
                          <w:trHeight w:val="163"/>
                        </w:trPr>
                        <w:tc>
                          <w:tcPr>
                            <w:tcW w:w="3983" w:type="dxa"/>
                            <w:vMerge/>
                          </w:tcPr>
                          <w:p w14:paraId="08EF9FE1" w14:textId="77777777" w:rsidR="00E0450C" w:rsidRPr="00BC717B" w:rsidRDefault="00E0450C" w:rsidP="00EE2C31">
                            <w:pPr>
                              <w:tabs>
                                <w:tab w:val="left" w:pos="993"/>
                              </w:tabs>
                              <w:spacing w:line="288" w:lineRule="auto"/>
                              <w:rPr>
                                <w:sz w:val="22"/>
                                <w:szCs w:val="22"/>
                                <w:u w:val="single"/>
                              </w:rPr>
                            </w:pPr>
                          </w:p>
                        </w:tc>
                        <w:tc>
                          <w:tcPr>
                            <w:tcW w:w="6276" w:type="dxa"/>
                            <w:gridSpan w:val="3"/>
                            <w:shd w:val="clear" w:color="auto" w:fill="auto"/>
                          </w:tcPr>
                          <w:p w14:paraId="6BD539AD" w14:textId="77777777" w:rsidR="00E0450C" w:rsidRDefault="00E0450C" w:rsidP="00EE2C31">
                            <w:pPr>
                              <w:spacing w:line="276" w:lineRule="auto"/>
                              <w:rPr>
                                <w:b w:val="0"/>
                              </w:rPr>
                            </w:pPr>
                          </w:p>
                        </w:tc>
                      </w:tr>
                      <w:tr w:rsidR="00E0450C" w14:paraId="5DC12BD1" w14:textId="77777777" w:rsidTr="00EE2C31">
                        <w:trPr>
                          <w:trHeight w:val="163"/>
                        </w:trPr>
                        <w:tc>
                          <w:tcPr>
                            <w:tcW w:w="3983" w:type="dxa"/>
                            <w:vMerge/>
                          </w:tcPr>
                          <w:p w14:paraId="5972BA67" w14:textId="77777777" w:rsidR="00E0450C" w:rsidRPr="00BC717B" w:rsidRDefault="00E0450C" w:rsidP="00EE2C31">
                            <w:pPr>
                              <w:tabs>
                                <w:tab w:val="left" w:pos="993"/>
                              </w:tabs>
                              <w:spacing w:line="288" w:lineRule="auto"/>
                              <w:rPr>
                                <w:sz w:val="22"/>
                                <w:szCs w:val="22"/>
                                <w:u w:val="single"/>
                              </w:rPr>
                            </w:pPr>
                          </w:p>
                        </w:tc>
                        <w:tc>
                          <w:tcPr>
                            <w:tcW w:w="6276" w:type="dxa"/>
                            <w:gridSpan w:val="3"/>
                            <w:shd w:val="clear" w:color="auto" w:fill="auto"/>
                          </w:tcPr>
                          <w:p w14:paraId="2165E9A5" w14:textId="77777777" w:rsidR="00E0450C" w:rsidRDefault="00E0450C" w:rsidP="00EE2C31">
                            <w:pPr>
                              <w:spacing w:line="276" w:lineRule="auto"/>
                              <w:rPr>
                                <w:b w:val="0"/>
                              </w:rPr>
                            </w:pPr>
                          </w:p>
                        </w:tc>
                      </w:tr>
                      <w:tr w:rsidR="00E0450C" w14:paraId="1195646E" w14:textId="77777777" w:rsidTr="00EE2C31">
                        <w:trPr>
                          <w:trHeight w:val="163"/>
                        </w:trPr>
                        <w:tc>
                          <w:tcPr>
                            <w:tcW w:w="3983" w:type="dxa"/>
                            <w:vMerge/>
                          </w:tcPr>
                          <w:p w14:paraId="56BAD8B3" w14:textId="77777777" w:rsidR="00E0450C" w:rsidRPr="00BC717B" w:rsidRDefault="00E0450C" w:rsidP="00EE2C31">
                            <w:pPr>
                              <w:tabs>
                                <w:tab w:val="left" w:pos="993"/>
                              </w:tabs>
                              <w:spacing w:line="288" w:lineRule="auto"/>
                              <w:rPr>
                                <w:sz w:val="22"/>
                                <w:szCs w:val="22"/>
                                <w:u w:val="single"/>
                              </w:rPr>
                            </w:pPr>
                          </w:p>
                        </w:tc>
                        <w:tc>
                          <w:tcPr>
                            <w:tcW w:w="6276" w:type="dxa"/>
                            <w:gridSpan w:val="3"/>
                            <w:shd w:val="clear" w:color="auto" w:fill="auto"/>
                          </w:tcPr>
                          <w:p w14:paraId="59183AD2" w14:textId="77777777" w:rsidR="00E0450C" w:rsidRDefault="00E0450C" w:rsidP="00EE2C31">
                            <w:pPr>
                              <w:spacing w:line="276" w:lineRule="auto"/>
                              <w:rPr>
                                <w:b w:val="0"/>
                              </w:rPr>
                            </w:pPr>
                          </w:p>
                        </w:tc>
                      </w:tr>
                      <w:tr w:rsidR="00E0450C" w14:paraId="04B6390F" w14:textId="77777777" w:rsidTr="00EE2C31">
                        <w:trPr>
                          <w:trHeight w:val="163"/>
                        </w:trPr>
                        <w:tc>
                          <w:tcPr>
                            <w:tcW w:w="3983" w:type="dxa"/>
                            <w:vMerge/>
                          </w:tcPr>
                          <w:p w14:paraId="2B3A9725" w14:textId="77777777" w:rsidR="00E0450C" w:rsidRPr="00BC717B" w:rsidRDefault="00E0450C" w:rsidP="00EE2C31">
                            <w:pPr>
                              <w:tabs>
                                <w:tab w:val="left" w:pos="993"/>
                              </w:tabs>
                              <w:spacing w:line="288" w:lineRule="auto"/>
                              <w:rPr>
                                <w:sz w:val="22"/>
                                <w:szCs w:val="22"/>
                                <w:u w:val="single"/>
                              </w:rPr>
                            </w:pPr>
                          </w:p>
                        </w:tc>
                        <w:tc>
                          <w:tcPr>
                            <w:tcW w:w="6276" w:type="dxa"/>
                            <w:gridSpan w:val="3"/>
                            <w:shd w:val="clear" w:color="auto" w:fill="auto"/>
                          </w:tcPr>
                          <w:p w14:paraId="01C52F5A" w14:textId="77777777" w:rsidR="00E0450C" w:rsidRDefault="00E0450C" w:rsidP="00EE2C31">
                            <w:pPr>
                              <w:spacing w:line="276" w:lineRule="auto"/>
                              <w:rPr>
                                <w:b w:val="0"/>
                              </w:rPr>
                            </w:pPr>
                          </w:p>
                        </w:tc>
                      </w:tr>
                      <w:tr w:rsidR="00E0450C" w14:paraId="05AEBC60" w14:textId="77777777" w:rsidTr="00EE2C31">
                        <w:trPr>
                          <w:trHeight w:val="163"/>
                        </w:trPr>
                        <w:tc>
                          <w:tcPr>
                            <w:tcW w:w="3983" w:type="dxa"/>
                            <w:vMerge/>
                          </w:tcPr>
                          <w:p w14:paraId="5DB7B21E" w14:textId="77777777" w:rsidR="00E0450C" w:rsidRPr="00BC717B" w:rsidRDefault="00E0450C" w:rsidP="00EE2C31">
                            <w:pPr>
                              <w:tabs>
                                <w:tab w:val="left" w:pos="993"/>
                              </w:tabs>
                              <w:spacing w:line="288" w:lineRule="auto"/>
                              <w:rPr>
                                <w:sz w:val="22"/>
                                <w:szCs w:val="22"/>
                                <w:u w:val="single"/>
                              </w:rPr>
                            </w:pPr>
                          </w:p>
                        </w:tc>
                        <w:tc>
                          <w:tcPr>
                            <w:tcW w:w="6276" w:type="dxa"/>
                            <w:gridSpan w:val="3"/>
                            <w:shd w:val="clear" w:color="auto" w:fill="auto"/>
                          </w:tcPr>
                          <w:p w14:paraId="6B39062C" w14:textId="77777777" w:rsidR="00E0450C" w:rsidRDefault="00E0450C" w:rsidP="00EE2C31">
                            <w:pPr>
                              <w:spacing w:line="276" w:lineRule="auto"/>
                              <w:rPr>
                                <w:b w:val="0"/>
                              </w:rPr>
                            </w:pPr>
                          </w:p>
                        </w:tc>
                      </w:tr>
                      <w:tr w:rsidR="00E0450C" w14:paraId="66EF8FF9" w14:textId="77777777" w:rsidTr="00EE2C31">
                        <w:trPr>
                          <w:trHeight w:val="163"/>
                        </w:trPr>
                        <w:tc>
                          <w:tcPr>
                            <w:tcW w:w="3983" w:type="dxa"/>
                            <w:vMerge/>
                          </w:tcPr>
                          <w:p w14:paraId="1B7D620E" w14:textId="77777777" w:rsidR="00E0450C" w:rsidRPr="00BC717B" w:rsidRDefault="00E0450C" w:rsidP="00EE2C31">
                            <w:pPr>
                              <w:tabs>
                                <w:tab w:val="left" w:pos="993"/>
                              </w:tabs>
                              <w:spacing w:line="288" w:lineRule="auto"/>
                              <w:rPr>
                                <w:sz w:val="22"/>
                                <w:szCs w:val="22"/>
                                <w:u w:val="single"/>
                              </w:rPr>
                            </w:pPr>
                          </w:p>
                        </w:tc>
                        <w:tc>
                          <w:tcPr>
                            <w:tcW w:w="6276" w:type="dxa"/>
                            <w:gridSpan w:val="3"/>
                            <w:shd w:val="clear" w:color="auto" w:fill="auto"/>
                          </w:tcPr>
                          <w:p w14:paraId="342768E3" w14:textId="77777777" w:rsidR="00E0450C" w:rsidRDefault="00E0450C" w:rsidP="00EE2C31">
                            <w:pPr>
                              <w:spacing w:line="276" w:lineRule="auto"/>
                              <w:rPr>
                                <w:b w:val="0"/>
                              </w:rPr>
                            </w:pPr>
                          </w:p>
                        </w:tc>
                      </w:tr>
                      <w:tr w:rsidR="00E0450C" w14:paraId="36C0F1A6" w14:textId="77777777" w:rsidTr="00EE2C31">
                        <w:tc>
                          <w:tcPr>
                            <w:tcW w:w="10259" w:type="dxa"/>
                            <w:gridSpan w:val="4"/>
                          </w:tcPr>
                          <w:p w14:paraId="0F73368D" w14:textId="77777777" w:rsidR="00E0450C" w:rsidRPr="003501FF" w:rsidRDefault="00E0450C" w:rsidP="00EE2C31">
                            <w:pPr>
                              <w:tabs>
                                <w:tab w:val="left" w:pos="993"/>
                              </w:tabs>
                              <w:spacing w:line="288" w:lineRule="auto"/>
                              <w:rPr>
                                <w:b w:val="0"/>
                                <w:bCs w:val="0"/>
                                <w:sz w:val="22"/>
                                <w:szCs w:val="22"/>
                              </w:rPr>
                            </w:pPr>
                            <w:r w:rsidRPr="00BC717B">
                              <w:rPr>
                                <w:sz w:val="22"/>
                                <w:szCs w:val="22"/>
                                <w:u w:val="single"/>
                              </w:rPr>
                              <w:t xml:space="preserve">Bài </w:t>
                            </w:r>
                            <w:r>
                              <w:rPr>
                                <w:sz w:val="22"/>
                                <w:szCs w:val="22"/>
                                <w:u w:val="single"/>
                                <w:lang w:val="vi-VN"/>
                              </w:rPr>
                              <w:t>2</w:t>
                            </w:r>
                            <w:r w:rsidRPr="00BC717B">
                              <w:rPr>
                                <w:sz w:val="22"/>
                                <w:szCs w:val="22"/>
                                <w:u w:val="single"/>
                                <w:lang w:val="vi-VN"/>
                              </w:rPr>
                              <w:t>.</w:t>
                            </w:r>
                            <w:r>
                              <w:rPr>
                                <w:b w:val="0"/>
                                <w:bCs w:val="0"/>
                                <w:sz w:val="22"/>
                                <w:szCs w:val="22"/>
                                <w:lang w:val="vi-VN"/>
                              </w:rPr>
                              <w:t xml:space="preserve"> </w:t>
                            </w:r>
                            <w:r w:rsidRPr="003501FF">
                              <w:rPr>
                                <w:b w:val="0"/>
                                <w:bCs w:val="0"/>
                                <w:sz w:val="22"/>
                                <w:szCs w:val="22"/>
                              </w:rPr>
                              <w:t>Một hòn bi lăn dọc theo cạnh của một mặt bàn hình chữ nhật nằm ngang cao</w:t>
                            </w:r>
                            <w:r>
                              <w:rPr>
                                <w:b w:val="0"/>
                                <w:bCs w:val="0"/>
                                <w:sz w:val="22"/>
                                <w:szCs w:val="22"/>
                                <w:lang w:val="vi-VN"/>
                              </w:rPr>
                              <w:t xml:space="preserve"> 1,2m m</w:t>
                            </w:r>
                            <w:r w:rsidRPr="003501FF">
                              <w:rPr>
                                <w:b w:val="0"/>
                                <w:bCs w:val="0"/>
                                <w:sz w:val="22"/>
                                <w:szCs w:val="22"/>
                              </w:rPr>
                              <w:t>. Khi ra khỏi mép bàn, nó rơi xuống nền nhà tại điểm cách mép bàn</w:t>
                            </w:r>
                            <w:r>
                              <w:rPr>
                                <w:b w:val="0"/>
                                <w:bCs w:val="0"/>
                                <w:sz w:val="22"/>
                                <w:szCs w:val="22"/>
                                <w:lang w:val="vi-VN"/>
                              </w:rPr>
                              <w:t xml:space="preserve"> 1</w:t>
                            </w:r>
                            <w:proofErr w:type="gramStart"/>
                            <w:r>
                              <w:rPr>
                                <w:b w:val="0"/>
                                <w:bCs w:val="0"/>
                                <w:sz w:val="22"/>
                                <w:szCs w:val="22"/>
                                <w:lang w:val="vi-VN"/>
                              </w:rPr>
                              <w:t>,5</w:t>
                            </w:r>
                            <w:proofErr w:type="gramEnd"/>
                            <w:r>
                              <w:rPr>
                                <w:b w:val="0"/>
                                <w:bCs w:val="0"/>
                                <w:sz w:val="22"/>
                                <w:szCs w:val="22"/>
                                <w:lang w:val="vi-VN"/>
                              </w:rPr>
                              <w:t xml:space="preserve"> m</w:t>
                            </w:r>
                            <w:r w:rsidRPr="003501FF">
                              <w:rPr>
                                <w:b w:val="0"/>
                                <w:bCs w:val="0"/>
                                <w:sz w:val="22"/>
                                <w:szCs w:val="22"/>
                              </w:rPr>
                              <w:t xml:space="preserve"> theo phương ngang ? Lấy</w:t>
                            </w:r>
                            <w:r>
                              <w:rPr>
                                <w:b w:val="0"/>
                                <w:bCs w:val="0"/>
                                <w:sz w:val="22"/>
                                <w:szCs w:val="22"/>
                                <w:lang w:val="vi-VN"/>
                              </w:rPr>
                              <w:t xml:space="preserve"> g = 10 m/s</w:t>
                            </w:r>
                            <w:r>
                              <w:rPr>
                                <w:b w:val="0"/>
                                <w:bCs w:val="0"/>
                                <w:sz w:val="22"/>
                                <w:szCs w:val="22"/>
                                <w:vertAlign w:val="superscript"/>
                                <w:lang w:val="vi-VN"/>
                              </w:rPr>
                              <w:t>2</w:t>
                            </w:r>
                            <w:r w:rsidRPr="003501FF">
                              <w:rPr>
                                <w:b w:val="0"/>
                                <w:bCs w:val="0"/>
                                <w:sz w:val="22"/>
                                <w:szCs w:val="22"/>
                              </w:rPr>
                              <w:t>. Tính thời gian rơi của hòn bi, tốc độ của viên bi rời khỏi bàn và vận tốc khi vừa chạm vào mặt đấ</w:t>
                            </w:r>
                            <w:proofErr w:type="gramStart"/>
                            <w:r w:rsidRPr="003501FF">
                              <w:rPr>
                                <w:b w:val="0"/>
                                <w:bCs w:val="0"/>
                                <w:sz w:val="22"/>
                                <w:szCs w:val="22"/>
                              </w:rPr>
                              <w:t>t ?</w:t>
                            </w:r>
                            <w:proofErr w:type="gramEnd"/>
                          </w:p>
                          <w:p w14:paraId="520072B3" w14:textId="77777777" w:rsidR="00E0450C" w:rsidRPr="003501FF" w:rsidRDefault="00E0450C" w:rsidP="00EE2C31">
                            <w:pPr>
                              <w:tabs>
                                <w:tab w:val="left" w:pos="993"/>
                              </w:tabs>
                              <w:spacing w:line="288" w:lineRule="auto"/>
                              <w:rPr>
                                <w:b w:val="0"/>
                                <w:bCs w:val="0"/>
                                <w:sz w:val="22"/>
                                <w:szCs w:val="22"/>
                              </w:rPr>
                            </w:pPr>
                            <w:r w:rsidRPr="00BC717B">
                              <w:rPr>
                                <w:sz w:val="22"/>
                                <w:szCs w:val="22"/>
                                <w:u w:val="single"/>
                              </w:rPr>
                              <w:t xml:space="preserve">Bài </w:t>
                            </w:r>
                            <w:r>
                              <w:rPr>
                                <w:sz w:val="22"/>
                                <w:szCs w:val="22"/>
                                <w:u w:val="single"/>
                                <w:lang w:val="vi-VN"/>
                              </w:rPr>
                              <w:t>3</w:t>
                            </w:r>
                            <w:r w:rsidRPr="00BC717B">
                              <w:rPr>
                                <w:sz w:val="22"/>
                                <w:szCs w:val="22"/>
                                <w:u w:val="single"/>
                                <w:lang w:val="vi-VN"/>
                              </w:rPr>
                              <w:t>.</w:t>
                            </w:r>
                            <w:r>
                              <w:rPr>
                                <w:b w:val="0"/>
                                <w:bCs w:val="0"/>
                                <w:sz w:val="22"/>
                                <w:szCs w:val="22"/>
                                <w:lang w:val="vi-VN"/>
                              </w:rPr>
                              <w:t xml:space="preserve"> </w:t>
                            </w:r>
                            <w:r w:rsidRPr="003501FF">
                              <w:rPr>
                                <w:b w:val="0"/>
                                <w:bCs w:val="0"/>
                                <w:sz w:val="22"/>
                                <w:szCs w:val="22"/>
                              </w:rPr>
                              <w:t>Một máy bay bay theo phương ngang ở độ cao</w:t>
                            </w:r>
                            <w:r>
                              <w:rPr>
                                <w:b w:val="0"/>
                                <w:bCs w:val="0"/>
                                <w:sz w:val="22"/>
                                <w:szCs w:val="22"/>
                                <w:lang w:val="vi-VN"/>
                              </w:rPr>
                              <w:t xml:space="preserve"> 6 km</w:t>
                            </w:r>
                            <w:r w:rsidRPr="003501FF">
                              <w:rPr>
                                <w:b w:val="0"/>
                                <w:bCs w:val="0"/>
                                <w:sz w:val="22"/>
                                <w:szCs w:val="22"/>
                              </w:rPr>
                              <w:t xml:space="preserve"> với vận tốc</w:t>
                            </w:r>
                            <w:r>
                              <w:rPr>
                                <w:b w:val="0"/>
                                <w:bCs w:val="0"/>
                                <w:sz w:val="22"/>
                                <w:szCs w:val="22"/>
                                <w:lang w:val="vi-VN"/>
                              </w:rPr>
                              <w:t xml:space="preserve"> 540 km/h</w:t>
                            </w:r>
                            <w:r w:rsidRPr="003501FF">
                              <w:rPr>
                                <w:b w:val="0"/>
                                <w:bCs w:val="0"/>
                                <w:sz w:val="22"/>
                                <w:szCs w:val="22"/>
                              </w:rPr>
                              <w:t>. Phải thả một vật cách đích bao xa theo phương ngang để vật rơi trúng đích. Bỏ qua mọi sức cản của không khí và lấy</w:t>
                            </w:r>
                            <w:r>
                              <w:rPr>
                                <w:b w:val="0"/>
                                <w:bCs w:val="0"/>
                                <w:sz w:val="22"/>
                                <w:szCs w:val="22"/>
                                <w:lang w:val="vi-VN"/>
                              </w:rPr>
                              <w:t xml:space="preserve"> g = 10 m/s</w:t>
                            </w:r>
                            <w:r>
                              <w:rPr>
                                <w:b w:val="0"/>
                                <w:bCs w:val="0"/>
                                <w:sz w:val="22"/>
                                <w:szCs w:val="22"/>
                                <w:vertAlign w:val="superscript"/>
                                <w:lang w:val="vi-VN"/>
                              </w:rPr>
                              <w:t>2</w:t>
                            </w:r>
                            <w:r w:rsidRPr="003501FF">
                              <w:rPr>
                                <w:b w:val="0"/>
                                <w:bCs w:val="0"/>
                                <w:sz w:val="22"/>
                                <w:szCs w:val="22"/>
                              </w:rPr>
                              <w:t>.</w:t>
                            </w:r>
                          </w:p>
                          <w:p w14:paraId="763D0EB2" w14:textId="77777777" w:rsidR="00E0450C" w:rsidRPr="003501FF" w:rsidRDefault="00E0450C" w:rsidP="00EE2C31">
                            <w:pPr>
                              <w:tabs>
                                <w:tab w:val="left" w:pos="993"/>
                              </w:tabs>
                              <w:spacing w:line="288" w:lineRule="auto"/>
                              <w:rPr>
                                <w:b w:val="0"/>
                                <w:bCs w:val="0"/>
                                <w:sz w:val="22"/>
                                <w:szCs w:val="22"/>
                              </w:rPr>
                            </w:pPr>
                            <w:r w:rsidRPr="00BC717B">
                              <w:rPr>
                                <w:sz w:val="22"/>
                                <w:szCs w:val="22"/>
                                <w:u w:val="single"/>
                              </w:rPr>
                              <w:t xml:space="preserve">Bài </w:t>
                            </w:r>
                            <w:r>
                              <w:rPr>
                                <w:sz w:val="22"/>
                                <w:szCs w:val="22"/>
                                <w:u w:val="single"/>
                                <w:lang w:val="vi-VN"/>
                              </w:rPr>
                              <w:t>4</w:t>
                            </w:r>
                            <w:r w:rsidRPr="00BC717B">
                              <w:rPr>
                                <w:sz w:val="22"/>
                                <w:szCs w:val="22"/>
                                <w:u w:val="single"/>
                                <w:lang w:val="vi-VN"/>
                              </w:rPr>
                              <w:t>.</w:t>
                            </w:r>
                            <w:r>
                              <w:rPr>
                                <w:b w:val="0"/>
                                <w:bCs w:val="0"/>
                                <w:sz w:val="22"/>
                                <w:szCs w:val="22"/>
                                <w:lang w:val="vi-VN"/>
                              </w:rPr>
                              <w:t xml:space="preserve"> </w:t>
                            </w:r>
                            <w:r w:rsidRPr="003501FF">
                              <w:rPr>
                                <w:b w:val="0"/>
                                <w:bCs w:val="0"/>
                                <w:sz w:val="22"/>
                                <w:szCs w:val="22"/>
                              </w:rPr>
                              <w:t>Một máy bay bay theo phương ngang ở độ cao</w:t>
                            </w:r>
                            <w:r>
                              <w:rPr>
                                <w:b w:val="0"/>
                                <w:bCs w:val="0"/>
                                <w:sz w:val="22"/>
                                <w:szCs w:val="22"/>
                                <w:lang w:val="vi-VN"/>
                              </w:rPr>
                              <w:t xml:space="preserve"> 10 km</w:t>
                            </w:r>
                            <w:r w:rsidRPr="003501FF">
                              <w:rPr>
                                <w:b w:val="0"/>
                                <w:bCs w:val="0"/>
                                <w:sz w:val="22"/>
                                <w:szCs w:val="22"/>
                              </w:rPr>
                              <w:t xml:space="preserve"> với tốc độ</w:t>
                            </w:r>
                            <w:r>
                              <w:rPr>
                                <w:b w:val="0"/>
                                <w:bCs w:val="0"/>
                                <w:sz w:val="22"/>
                                <w:szCs w:val="22"/>
                                <w:lang w:val="vi-VN"/>
                              </w:rPr>
                              <w:t xml:space="preserve"> 720 km/h</w:t>
                            </w:r>
                            <w:r w:rsidRPr="003501FF">
                              <w:rPr>
                                <w:b w:val="0"/>
                                <w:bCs w:val="0"/>
                                <w:sz w:val="22"/>
                                <w:szCs w:val="22"/>
                              </w:rPr>
                              <w:t xml:space="preserve">. Viên phi công phải thả bom từ xa cách mục tiêu (theo phương ngang) bao nhiêu để bom rơi trúng mục </w:t>
                            </w:r>
                            <w:proofErr w:type="gramStart"/>
                            <w:r w:rsidRPr="003501FF">
                              <w:rPr>
                                <w:b w:val="0"/>
                                <w:bCs w:val="0"/>
                                <w:sz w:val="22"/>
                                <w:szCs w:val="22"/>
                              </w:rPr>
                              <w:t>tiêu ?</w:t>
                            </w:r>
                            <w:proofErr w:type="gramEnd"/>
                            <w:r w:rsidRPr="003501FF">
                              <w:rPr>
                                <w:b w:val="0"/>
                                <w:bCs w:val="0"/>
                                <w:sz w:val="22"/>
                                <w:szCs w:val="22"/>
                              </w:rPr>
                              <w:t xml:space="preserve"> Lấy Vẽ gần đúng dạng quỹ đạo của quả </w:t>
                            </w:r>
                            <w:proofErr w:type="gramStart"/>
                            <w:r w:rsidRPr="003501FF">
                              <w:rPr>
                                <w:b w:val="0"/>
                                <w:bCs w:val="0"/>
                                <w:sz w:val="22"/>
                                <w:szCs w:val="22"/>
                              </w:rPr>
                              <w:t>bom ?</w:t>
                            </w:r>
                            <w:proofErr w:type="gramEnd"/>
                          </w:p>
                          <w:p w14:paraId="1F69C26B" w14:textId="77777777" w:rsidR="00E0450C" w:rsidRPr="003501FF" w:rsidRDefault="00E0450C" w:rsidP="00EE2C31">
                            <w:pPr>
                              <w:tabs>
                                <w:tab w:val="left" w:pos="993"/>
                              </w:tabs>
                              <w:spacing w:line="288" w:lineRule="auto"/>
                              <w:rPr>
                                <w:b w:val="0"/>
                                <w:bCs w:val="0"/>
                                <w:sz w:val="22"/>
                                <w:szCs w:val="22"/>
                              </w:rPr>
                            </w:pPr>
                            <w:r w:rsidRPr="00BC717B">
                              <w:rPr>
                                <w:sz w:val="22"/>
                                <w:szCs w:val="22"/>
                                <w:u w:val="single"/>
                              </w:rPr>
                              <w:t xml:space="preserve">Bài </w:t>
                            </w:r>
                            <w:r>
                              <w:rPr>
                                <w:sz w:val="22"/>
                                <w:szCs w:val="22"/>
                                <w:u w:val="single"/>
                                <w:lang w:val="vi-VN"/>
                              </w:rPr>
                              <w:t>5</w:t>
                            </w:r>
                            <w:r w:rsidRPr="00BC717B">
                              <w:rPr>
                                <w:sz w:val="22"/>
                                <w:szCs w:val="22"/>
                                <w:u w:val="single"/>
                                <w:lang w:val="vi-VN"/>
                              </w:rPr>
                              <w:t>.</w:t>
                            </w:r>
                            <w:r>
                              <w:rPr>
                                <w:b w:val="0"/>
                                <w:bCs w:val="0"/>
                                <w:sz w:val="22"/>
                                <w:szCs w:val="22"/>
                                <w:lang w:val="vi-VN"/>
                              </w:rPr>
                              <w:t xml:space="preserve"> </w:t>
                            </w:r>
                            <w:r w:rsidRPr="003501FF">
                              <w:rPr>
                                <w:b w:val="0"/>
                                <w:bCs w:val="0"/>
                                <w:sz w:val="22"/>
                                <w:szCs w:val="22"/>
                              </w:rPr>
                              <w:t>Một người ném viên bi sắt theo phương nằm ngang với vận tốc</w:t>
                            </w:r>
                            <w:r>
                              <w:rPr>
                                <w:b w:val="0"/>
                                <w:bCs w:val="0"/>
                                <w:sz w:val="22"/>
                                <w:szCs w:val="22"/>
                                <w:lang w:val="vi-VN"/>
                              </w:rPr>
                              <w:t xml:space="preserve"> 20 m/s</w:t>
                            </w:r>
                            <w:r w:rsidRPr="003501FF">
                              <w:rPr>
                                <w:b w:val="0"/>
                                <w:bCs w:val="0"/>
                                <w:sz w:val="22"/>
                                <w:szCs w:val="22"/>
                              </w:rPr>
                              <w:t xml:space="preserve"> từ đỉnh tháp cao</w:t>
                            </w:r>
                            <w:r>
                              <w:rPr>
                                <w:b w:val="0"/>
                                <w:bCs w:val="0"/>
                                <w:sz w:val="22"/>
                                <w:szCs w:val="22"/>
                                <w:lang w:val="vi-VN"/>
                              </w:rPr>
                              <w:t xml:space="preserve"> 320 m</w:t>
                            </w:r>
                            <w:r w:rsidRPr="003501FF">
                              <w:rPr>
                                <w:b w:val="0"/>
                                <w:bCs w:val="0"/>
                                <w:sz w:val="22"/>
                                <w:szCs w:val="22"/>
                              </w:rPr>
                              <w:t xml:space="preserve">. </w:t>
                            </w:r>
                            <w:r>
                              <w:rPr>
                                <w:b w:val="0"/>
                                <w:bCs w:val="0"/>
                                <w:sz w:val="22"/>
                                <w:szCs w:val="22"/>
                                <w:lang w:val="vi-VN"/>
                              </w:rPr>
                              <w:t>g= 10 m/s</w:t>
                            </w:r>
                            <w:r>
                              <w:rPr>
                                <w:b w:val="0"/>
                                <w:bCs w:val="0"/>
                                <w:sz w:val="22"/>
                                <w:szCs w:val="22"/>
                                <w:vertAlign w:val="superscript"/>
                                <w:lang w:val="vi-VN"/>
                              </w:rPr>
                              <w:t>2</w:t>
                            </w:r>
                            <w:r w:rsidRPr="003501FF">
                              <w:rPr>
                                <w:b w:val="0"/>
                                <w:bCs w:val="0"/>
                                <w:sz w:val="22"/>
                                <w:szCs w:val="22"/>
                              </w:rPr>
                              <w:t>.</w:t>
                            </w:r>
                          </w:p>
                          <w:p w14:paraId="3754512C" w14:textId="77777777" w:rsidR="00E0450C" w:rsidRPr="003501FF" w:rsidRDefault="00E0450C" w:rsidP="00EE2C31">
                            <w:pPr>
                              <w:tabs>
                                <w:tab w:val="left" w:pos="1276"/>
                              </w:tabs>
                              <w:spacing w:line="288" w:lineRule="auto"/>
                              <w:rPr>
                                <w:b w:val="0"/>
                                <w:bCs w:val="0"/>
                                <w:sz w:val="22"/>
                                <w:szCs w:val="22"/>
                              </w:rPr>
                            </w:pPr>
                            <w:proofErr w:type="gramStart"/>
                            <w:r w:rsidRPr="003501FF">
                              <w:rPr>
                                <w:b w:val="0"/>
                                <w:bCs w:val="0"/>
                                <w:sz w:val="22"/>
                                <w:szCs w:val="22"/>
                              </w:rPr>
                              <w:t>a</w:t>
                            </w:r>
                            <w:proofErr w:type="gramEnd"/>
                            <w:r w:rsidRPr="003501FF">
                              <w:rPr>
                                <w:b w:val="0"/>
                                <w:bCs w:val="0"/>
                                <w:sz w:val="22"/>
                                <w:szCs w:val="22"/>
                              </w:rPr>
                              <w:t>/  Viết phương trình tọa độ của viên bi ?</w:t>
                            </w:r>
                          </w:p>
                          <w:p w14:paraId="38BAD7B5" w14:textId="77777777" w:rsidR="00E0450C" w:rsidRPr="003501FF" w:rsidRDefault="00E0450C" w:rsidP="00EE2C31">
                            <w:pPr>
                              <w:tabs>
                                <w:tab w:val="left" w:pos="1276"/>
                              </w:tabs>
                              <w:spacing w:line="288" w:lineRule="auto"/>
                              <w:rPr>
                                <w:b w:val="0"/>
                                <w:bCs w:val="0"/>
                                <w:sz w:val="22"/>
                                <w:szCs w:val="22"/>
                              </w:rPr>
                            </w:pPr>
                            <w:proofErr w:type="gramStart"/>
                            <w:r w:rsidRPr="003501FF">
                              <w:rPr>
                                <w:b w:val="0"/>
                                <w:bCs w:val="0"/>
                                <w:sz w:val="22"/>
                                <w:szCs w:val="22"/>
                              </w:rPr>
                              <w:t>b</w:t>
                            </w:r>
                            <w:proofErr w:type="gramEnd"/>
                            <w:r w:rsidRPr="003501FF">
                              <w:rPr>
                                <w:b w:val="0"/>
                                <w:bCs w:val="0"/>
                                <w:sz w:val="22"/>
                                <w:szCs w:val="22"/>
                              </w:rPr>
                              <w:t>/  Xác định vị trí và vận tốc của viên bi khi chạm đất ?</w:t>
                            </w:r>
                            <w:r w:rsidRPr="003501FF">
                              <w:rPr>
                                <w:b w:val="0"/>
                                <w:bCs w:val="0"/>
                                <w:noProof/>
                                <w:sz w:val="22"/>
                                <w:szCs w:val="22"/>
                              </w:rPr>
                              <w:t xml:space="preserve"> </w:t>
                            </w:r>
                          </w:p>
                          <w:p w14:paraId="72F2029B" w14:textId="77777777" w:rsidR="00E0450C" w:rsidRPr="003501FF" w:rsidRDefault="00E0450C" w:rsidP="00EE2C31">
                            <w:pPr>
                              <w:tabs>
                                <w:tab w:val="left" w:pos="993"/>
                              </w:tabs>
                              <w:spacing w:line="288" w:lineRule="auto"/>
                              <w:rPr>
                                <w:b w:val="0"/>
                                <w:bCs w:val="0"/>
                                <w:sz w:val="22"/>
                                <w:szCs w:val="22"/>
                              </w:rPr>
                            </w:pPr>
                            <w:r w:rsidRPr="00BC717B">
                              <w:rPr>
                                <w:sz w:val="22"/>
                                <w:szCs w:val="22"/>
                                <w:u w:val="single"/>
                              </w:rPr>
                              <w:t xml:space="preserve">Bài </w:t>
                            </w:r>
                            <w:r>
                              <w:rPr>
                                <w:sz w:val="22"/>
                                <w:szCs w:val="22"/>
                                <w:u w:val="single"/>
                                <w:lang w:val="vi-VN"/>
                              </w:rPr>
                              <w:t>6</w:t>
                            </w:r>
                            <w:r w:rsidRPr="00BC717B">
                              <w:rPr>
                                <w:sz w:val="22"/>
                                <w:szCs w:val="22"/>
                                <w:u w:val="single"/>
                                <w:lang w:val="vi-VN"/>
                              </w:rPr>
                              <w:t>.</w:t>
                            </w:r>
                            <w:r>
                              <w:rPr>
                                <w:b w:val="0"/>
                                <w:bCs w:val="0"/>
                                <w:sz w:val="22"/>
                                <w:szCs w:val="22"/>
                                <w:lang w:val="vi-VN"/>
                              </w:rPr>
                              <w:t xml:space="preserve"> </w:t>
                            </w:r>
                            <w:r w:rsidRPr="003501FF">
                              <w:rPr>
                                <w:b w:val="0"/>
                                <w:bCs w:val="0"/>
                                <w:sz w:val="22"/>
                                <w:szCs w:val="22"/>
                              </w:rPr>
                              <w:t>Một quả bóng được ném theo phương ngang với vận tốc</w:t>
                            </w:r>
                            <w:r>
                              <w:rPr>
                                <w:b w:val="0"/>
                                <w:bCs w:val="0"/>
                                <w:sz w:val="22"/>
                                <w:szCs w:val="22"/>
                                <w:lang w:val="vi-VN"/>
                              </w:rPr>
                              <w:t xml:space="preserve"> 25 m/s</w:t>
                            </w:r>
                            <w:r w:rsidRPr="003501FF">
                              <w:rPr>
                                <w:b w:val="0"/>
                                <w:bCs w:val="0"/>
                                <w:sz w:val="22"/>
                                <w:szCs w:val="22"/>
                              </w:rPr>
                              <w:t xml:space="preserve"> và rơi xuống đất sau</w:t>
                            </w:r>
                            <w:r>
                              <w:rPr>
                                <w:b w:val="0"/>
                                <w:bCs w:val="0"/>
                                <w:sz w:val="22"/>
                                <w:szCs w:val="22"/>
                                <w:lang w:val="vi-VN"/>
                              </w:rPr>
                              <w:t xml:space="preserve"> 3 s</w:t>
                            </w:r>
                            <w:r w:rsidRPr="003501FF">
                              <w:rPr>
                                <w:b w:val="0"/>
                                <w:bCs w:val="0"/>
                                <w:sz w:val="22"/>
                                <w:szCs w:val="22"/>
                              </w:rPr>
                              <w:t xml:space="preserve">. Lấy </w:t>
                            </w:r>
                            <w:r>
                              <w:rPr>
                                <w:b w:val="0"/>
                                <w:bCs w:val="0"/>
                                <w:sz w:val="22"/>
                                <w:szCs w:val="22"/>
                                <w:lang w:val="vi-VN"/>
                              </w:rPr>
                              <w:t>g= 10 m/s</w:t>
                            </w:r>
                            <w:r>
                              <w:rPr>
                                <w:b w:val="0"/>
                                <w:bCs w:val="0"/>
                                <w:sz w:val="22"/>
                                <w:szCs w:val="22"/>
                                <w:vertAlign w:val="superscript"/>
                                <w:lang w:val="vi-VN"/>
                              </w:rPr>
                              <w:t>2</w:t>
                            </w:r>
                            <w:r w:rsidRPr="003501FF">
                              <w:rPr>
                                <w:b w:val="0"/>
                                <w:bCs w:val="0"/>
                                <w:sz w:val="22"/>
                                <w:szCs w:val="22"/>
                              </w:rPr>
                              <w:t>.</w:t>
                            </w:r>
                          </w:p>
                          <w:p w14:paraId="495AFBEE" w14:textId="77777777" w:rsidR="00E0450C" w:rsidRPr="003501FF" w:rsidRDefault="00E0450C" w:rsidP="00EE2C31">
                            <w:pPr>
                              <w:tabs>
                                <w:tab w:val="left" w:pos="993"/>
                              </w:tabs>
                              <w:spacing w:line="288" w:lineRule="auto"/>
                              <w:rPr>
                                <w:b w:val="0"/>
                                <w:bCs w:val="0"/>
                                <w:sz w:val="22"/>
                                <w:szCs w:val="22"/>
                              </w:rPr>
                            </w:pPr>
                            <w:proofErr w:type="gramStart"/>
                            <w:r w:rsidRPr="003501FF">
                              <w:rPr>
                                <w:b w:val="0"/>
                                <w:bCs w:val="0"/>
                                <w:sz w:val="22"/>
                                <w:szCs w:val="22"/>
                              </w:rPr>
                              <w:t>a</w:t>
                            </w:r>
                            <w:proofErr w:type="gramEnd"/>
                            <w:r w:rsidRPr="003501FF">
                              <w:rPr>
                                <w:b w:val="0"/>
                                <w:bCs w:val="0"/>
                                <w:sz w:val="22"/>
                                <w:szCs w:val="22"/>
                              </w:rPr>
                              <w:t>/  Bóng được ném từ độ cao nào ?</w:t>
                            </w:r>
                            <w:r>
                              <w:rPr>
                                <w:b w:val="0"/>
                                <w:bCs w:val="0"/>
                                <w:sz w:val="22"/>
                                <w:szCs w:val="22"/>
                                <w:lang w:val="vi-VN"/>
                              </w:rPr>
                              <w:t xml:space="preserve">                            </w:t>
                            </w:r>
                            <w:proofErr w:type="gramStart"/>
                            <w:r w:rsidRPr="003501FF">
                              <w:rPr>
                                <w:b w:val="0"/>
                                <w:bCs w:val="0"/>
                                <w:sz w:val="22"/>
                                <w:szCs w:val="22"/>
                              </w:rPr>
                              <w:t>b</w:t>
                            </w:r>
                            <w:proofErr w:type="gramEnd"/>
                            <w:r w:rsidRPr="003501FF">
                              <w:rPr>
                                <w:b w:val="0"/>
                                <w:bCs w:val="0"/>
                                <w:sz w:val="22"/>
                                <w:szCs w:val="22"/>
                              </w:rPr>
                              <w:t>/  Bóng đi xa được bao nhiêu ?</w:t>
                            </w:r>
                          </w:p>
                          <w:p w14:paraId="427FAA9C" w14:textId="77777777" w:rsidR="00E0450C" w:rsidRPr="003501FF" w:rsidRDefault="00E0450C" w:rsidP="00EE2C31">
                            <w:pPr>
                              <w:tabs>
                                <w:tab w:val="left" w:pos="993"/>
                              </w:tabs>
                              <w:spacing w:line="288" w:lineRule="auto"/>
                              <w:rPr>
                                <w:b w:val="0"/>
                                <w:bCs w:val="0"/>
                                <w:sz w:val="22"/>
                                <w:szCs w:val="22"/>
                              </w:rPr>
                            </w:pPr>
                            <w:proofErr w:type="gramStart"/>
                            <w:r w:rsidRPr="003501FF">
                              <w:rPr>
                                <w:b w:val="0"/>
                                <w:bCs w:val="0"/>
                                <w:sz w:val="22"/>
                                <w:szCs w:val="22"/>
                              </w:rPr>
                              <w:t>c</w:t>
                            </w:r>
                            <w:proofErr w:type="gramEnd"/>
                            <w:r w:rsidRPr="003501FF">
                              <w:rPr>
                                <w:b w:val="0"/>
                                <w:bCs w:val="0"/>
                                <w:sz w:val="22"/>
                                <w:szCs w:val="22"/>
                              </w:rPr>
                              <w:t>/  Vận tốc của bóng khi sắp chạm đất ?</w:t>
                            </w:r>
                            <w:r>
                              <w:rPr>
                                <w:b w:val="0"/>
                                <w:bCs w:val="0"/>
                                <w:sz w:val="22"/>
                                <w:szCs w:val="22"/>
                                <w:lang w:val="vi-VN"/>
                              </w:rPr>
                              <w:t xml:space="preserve">                    </w:t>
                            </w:r>
                            <w:proofErr w:type="gramStart"/>
                            <w:r w:rsidRPr="003501FF">
                              <w:rPr>
                                <w:b w:val="0"/>
                                <w:bCs w:val="0"/>
                                <w:sz w:val="22"/>
                                <w:szCs w:val="22"/>
                              </w:rPr>
                              <w:t>d</w:t>
                            </w:r>
                            <w:proofErr w:type="gramEnd"/>
                            <w:r w:rsidRPr="003501FF">
                              <w:rPr>
                                <w:b w:val="0"/>
                                <w:bCs w:val="0"/>
                                <w:sz w:val="22"/>
                                <w:szCs w:val="22"/>
                              </w:rPr>
                              <w:t>/  Vẽ dạng quỹ đạo chuyển động của bóng ?</w:t>
                            </w:r>
                          </w:p>
                        </w:tc>
                      </w:tr>
                      <w:tr w:rsidR="00E0450C" w14:paraId="12F814C3" w14:textId="77777777" w:rsidTr="00EE2C31">
                        <w:tc>
                          <w:tcPr>
                            <w:tcW w:w="5117" w:type="dxa"/>
                            <w:gridSpan w:val="2"/>
                          </w:tcPr>
                          <w:p w14:paraId="23033204" w14:textId="77777777" w:rsidR="00E0450C" w:rsidRDefault="00E0450C" w:rsidP="00EE2C31">
                            <w:pPr>
                              <w:spacing w:line="276" w:lineRule="auto"/>
                              <w:rPr>
                                <w:b w:val="0"/>
                              </w:rPr>
                            </w:pPr>
                          </w:p>
                        </w:tc>
                        <w:tc>
                          <w:tcPr>
                            <w:tcW w:w="5142" w:type="dxa"/>
                            <w:gridSpan w:val="2"/>
                            <w:shd w:val="clear" w:color="auto" w:fill="auto"/>
                          </w:tcPr>
                          <w:p w14:paraId="4CA28C95" w14:textId="77777777" w:rsidR="00E0450C" w:rsidRDefault="00E0450C" w:rsidP="00EE2C31">
                            <w:pPr>
                              <w:spacing w:line="276" w:lineRule="auto"/>
                              <w:rPr>
                                <w:b w:val="0"/>
                              </w:rPr>
                            </w:pPr>
                          </w:p>
                        </w:tc>
                      </w:tr>
                      <w:tr w:rsidR="00E0450C" w14:paraId="2F244AA5" w14:textId="77777777" w:rsidTr="00EE2C31">
                        <w:tc>
                          <w:tcPr>
                            <w:tcW w:w="5117" w:type="dxa"/>
                            <w:gridSpan w:val="2"/>
                          </w:tcPr>
                          <w:p w14:paraId="52412E24" w14:textId="77777777" w:rsidR="00E0450C" w:rsidRDefault="00E0450C" w:rsidP="00EE2C31">
                            <w:pPr>
                              <w:spacing w:line="276" w:lineRule="auto"/>
                              <w:rPr>
                                <w:b w:val="0"/>
                              </w:rPr>
                            </w:pPr>
                          </w:p>
                        </w:tc>
                        <w:tc>
                          <w:tcPr>
                            <w:tcW w:w="5142" w:type="dxa"/>
                            <w:gridSpan w:val="2"/>
                            <w:shd w:val="clear" w:color="auto" w:fill="auto"/>
                          </w:tcPr>
                          <w:p w14:paraId="299408DA" w14:textId="77777777" w:rsidR="00E0450C" w:rsidRDefault="00E0450C" w:rsidP="00EE2C31">
                            <w:pPr>
                              <w:spacing w:line="276" w:lineRule="auto"/>
                              <w:rPr>
                                <w:b w:val="0"/>
                              </w:rPr>
                            </w:pPr>
                          </w:p>
                        </w:tc>
                      </w:tr>
                      <w:tr w:rsidR="00E0450C" w14:paraId="17A997B5" w14:textId="77777777" w:rsidTr="00EE2C31">
                        <w:tc>
                          <w:tcPr>
                            <w:tcW w:w="5117" w:type="dxa"/>
                            <w:gridSpan w:val="2"/>
                          </w:tcPr>
                          <w:p w14:paraId="1E505F4E" w14:textId="77777777" w:rsidR="00E0450C" w:rsidRDefault="00E0450C" w:rsidP="00EE2C31">
                            <w:pPr>
                              <w:spacing w:line="276" w:lineRule="auto"/>
                              <w:rPr>
                                <w:b w:val="0"/>
                              </w:rPr>
                            </w:pPr>
                          </w:p>
                        </w:tc>
                        <w:tc>
                          <w:tcPr>
                            <w:tcW w:w="5142" w:type="dxa"/>
                            <w:gridSpan w:val="2"/>
                            <w:shd w:val="clear" w:color="auto" w:fill="auto"/>
                          </w:tcPr>
                          <w:p w14:paraId="0C64F221" w14:textId="77777777" w:rsidR="00E0450C" w:rsidRDefault="00E0450C" w:rsidP="00EE2C31">
                            <w:pPr>
                              <w:spacing w:line="276" w:lineRule="auto"/>
                              <w:rPr>
                                <w:b w:val="0"/>
                              </w:rPr>
                            </w:pPr>
                          </w:p>
                        </w:tc>
                      </w:tr>
                      <w:tr w:rsidR="00E0450C" w14:paraId="0271773C" w14:textId="77777777" w:rsidTr="00EE2C31">
                        <w:tc>
                          <w:tcPr>
                            <w:tcW w:w="5117" w:type="dxa"/>
                            <w:gridSpan w:val="2"/>
                          </w:tcPr>
                          <w:p w14:paraId="602DCBAD" w14:textId="77777777" w:rsidR="00E0450C" w:rsidRDefault="00E0450C" w:rsidP="00EE2C31">
                            <w:pPr>
                              <w:spacing w:line="276" w:lineRule="auto"/>
                              <w:rPr>
                                <w:b w:val="0"/>
                              </w:rPr>
                            </w:pPr>
                          </w:p>
                        </w:tc>
                        <w:tc>
                          <w:tcPr>
                            <w:tcW w:w="5142" w:type="dxa"/>
                            <w:gridSpan w:val="2"/>
                            <w:shd w:val="clear" w:color="auto" w:fill="auto"/>
                          </w:tcPr>
                          <w:p w14:paraId="57EB8C47" w14:textId="77777777" w:rsidR="00E0450C" w:rsidRDefault="00E0450C" w:rsidP="00EE2C31">
                            <w:pPr>
                              <w:spacing w:line="276" w:lineRule="auto"/>
                              <w:rPr>
                                <w:b w:val="0"/>
                              </w:rPr>
                            </w:pPr>
                          </w:p>
                        </w:tc>
                      </w:tr>
                      <w:tr w:rsidR="00E0450C" w14:paraId="7FB062DB" w14:textId="77777777" w:rsidTr="00EE2C31">
                        <w:tc>
                          <w:tcPr>
                            <w:tcW w:w="5117" w:type="dxa"/>
                            <w:gridSpan w:val="2"/>
                          </w:tcPr>
                          <w:p w14:paraId="55F7DA70" w14:textId="77777777" w:rsidR="00E0450C" w:rsidRDefault="00E0450C" w:rsidP="00EE2C31">
                            <w:pPr>
                              <w:spacing w:line="276" w:lineRule="auto"/>
                              <w:rPr>
                                <w:b w:val="0"/>
                              </w:rPr>
                            </w:pPr>
                          </w:p>
                        </w:tc>
                        <w:tc>
                          <w:tcPr>
                            <w:tcW w:w="5142" w:type="dxa"/>
                            <w:gridSpan w:val="2"/>
                            <w:shd w:val="clear" w:color="auto" w:fill="auto"/>
                          </w:tcPr>
                          <w:p w14:paraId="2083E9E3" w14:textId="77777777" w:rsidR="00E0450C" w:rsidRDefault="00E0450C" w:rsidP="00EE2C31">
                            <w:pPr>
                              <w:spacing w:line="276" w:lineRule="auto"/>
                              <w:rPr>
                                <w:b w:val="0"/>
                              </w:rPr>
                            </w:pPr>
                          </w:p>
                        </w:tc>
                      </w:tr>
                      <w:tr w:rsidR="00E0450C" w14:paraId="086DF433" w14:textId="77777777" w:rsidTr="00EE2C31">
                        <w:tc>
                          <w:tcPr>
                            <w:tcW w:w="5117" w:type="dxa"/>
                            <w:gridSpan w:val="2"/>
                          </w:tcPr>
                          <w:p w14:paraId="2CCD7102" w14:textId="77777777" w:rsidR="00E0450C" w:rsidRDefault="00E0450C" w:rsidP="00EE2C31">
                            <w:pPr>
                              <w:spacing w:line="276" w:lineRule="auto"/>
                              <w:rPr>
                                <w:b w:val="0"/>
                              </w:rPr>
                            </w:pPr>
                          </w:p>
                        </w:tc>
                        <w:tc>
                          <w:tcPr>
                            <w:tcW w:w="5142" w:type="dxa"/>
                            <w:gridSpan w:val="2"/>
                            <w:shd w:val="clear" w:color="auto" w:fill="auto"/>
                          </w:tcPr>
                          <w:p w14:paraId="60752088" w14:textId="77777777" w:rsidR="00E0450C" w:rsidRDefault="00E0450C" w:rsidP="00EE2C31">
                            <w:pPr>
                              <w:spacing w:line="276" w:lineRule="auto"/>
                              <w:rPr>
                                <w:b w:val="0"/>
                              </w:rPr>
                            </w:pPr>
                          </w:p>
                        </w:tc>
                      </w:tr>
                      <w:tr w:rsidR="00E0450C" w14:paraId="46CD0F80" w14:textId="77777777" w:rsidTr="00EE2C31">
                        <w:tc>
                          <w:tcPr>
                            <w:tcW w:w="5117" w:type="dxa"/>
                            <w:gridSpan w:val="2"/>
                          </w:tcPr>
                          <w:p w14:paraId="7D3E067D" w14:textId="77777777" w:rsidR="00E0450C" w:rsidRDefault="00E0450C" w:rsidP="00EE2C31">
                            <w:pPr>
                              <w:spacing w:line="276" w:lineRule="auto"/>
                              <w:rPr>
                                <w:b w:val="0"/>
                              </w:rPr>
                            </w:pPr>
                          </w:p>
                        </w:tc>
                        <w:tc>
                          <w:tcPr>
                            <w:tcW w:w="5142" w:type="dxa"/>
                            <w:gridSpan w:val="2"/>
                            <w:shd w:val="clear" w:color="auto" w:fill="auto"/>
                          </w:tcPr>
                          <w:p w14:paraId="4F8BF1EE" w14:textId="77777777" w:rsidR="00E0450C" w:rsidRDefault="00E0450C" w:rsidP="00EE2C31">
                            <w:pPr>
                              <w:spacing w:line="276" w:lineRule="auto"/>
                              <w:rPr>
                                <w:b w:val="0"/>
                              </w:rPr>
                            </w:pPr>
                          </w:p>
                        </w:tc>
                      </w:tr>
                      <w:tr w:rsidR="00E0450C" w14:paraId="7D02353C" w14:textId="77777777" w:rsidTr="00EE2C31">
                        <w:tc>
                          <w:tcPr>
                            <w:tcW w:w="5117" w:type="dxa"/>
                            <w:gridSpan w:val="2"/>
                          </w:tcPr>
                          <w:p w14:paraId="43D88BC0" w14:textId="77777777" w:rsidR="00E0450C" w:rsidRDefault="00E0450C" w:rsidP="00EE2C31">
                            <w:pPr>
                              <w:spacing w:line="276" w:lineRule="auto"/>
                              <w:rPr>
                                <w:b w:val="0"/>
                              </w:rPr>
                            </w:pPr>
                          </w:p>
                        </w:tc>
                        <w:tc>
                          <w:tcPr>
                            <w:tcW w:w="5142" w:type="dxa"/>
                            <w:gridSpan w:val="2"/>
                            <w:shd w:val="clear" w:color="auto" w:fill="auto"/>
                          </w:tcPr>
                          <w:p w14:paraId="65760DF4" w14:textId="77777777" w:rsidR="00E0450C" w:rsidRDefault="00E0450C" w:rsidP="00EE2C31">
                            <w:pPr>
                              <w:spacing w:line="276" w:lineRule="auto"/>
                              <w:rPr>
                                <w:b w:val="0"/>
                              </w:rPr>
                            </w:pPr>
                          </w:p>
                        </w:tc>
                      </w:tr>
                      <w:tr w:rsidR="00E0450C" w14:paraId="02FA24EF" w14:textId="77777777" w:rsidTr="00EE2C31">
                        <w:tc>
                          <w:tcPr>
                            <w:tcW w:w="5117" w:type="dxa"/>
                            <w:gridSpan w:val="2"/>
                          </w:tcPr>
                          <w:p w14:paraId="58C138B4" w14:textId="77777777" w:rsidR="00E0450C" w:rsidRDefault="00E0450C" w:rsidP="00EE2C31">
                            <w:pPr>
                              <w:spacing w:line="276" w:lineRule="auto"/>
                              <w:rPr>
                                <w:b w:val="0"/>
                              </w:rPr>
                            </w:pPr>
                          </w:p>
                        </w:tc>
                        <w:tc>
                          <w:tcPr>
                            <w:tcW w:w="5142" w:type="dxa"/>
                            <w:gridSpan w:val="2"/>
                            <w:shd w:val="clear" w:color="auto" w:fill="auto"/>
                          </w:tcPr>
                          <w:p w14:paraId="07A93F9D" w14:textId="77777777" w:rsidR="00E0450C" w:rsidRDefault="00E0450C" w:rsidP="00EE2C31">
                            <w:pPr>
                              <w:spacing w:line="276" w:lineRule="auto"/>
                              <w:rPr>
                                <w:b w:val="0"/>
                              </w:rPr>
                            </w:pPr>
                          </w:p>
                        </w:tc>
                      </w:tr>
                      <w:tr w:rsidR="00E0450C" w14:paraId="099A423D" w14:textId="77777777" w:rsidTr="00EE2C31">
                        <w:tc>
                          <w:tcPr>
                            <w:tcW w:w="5117" w:type="dxa"/>
                            <w:gridSpan w:val="2"/>
                          </w:tcPr>
                          <w:p w14:paraId="51678F75" w14:textId="77777777" w:rsidR="00E0450C" w:rsidRDefault="00E0450C" w:rsidP="00EE2C31">
                            <w:pPr>
                              <w:spacing w:line="276" w:lineRule="auto"/>
                              <w:rPr>
                                <w:b w:val="0"/>
                              </w:rPr>
                            </w:pPr>
                          </w:p>
                        </w:tc>
                        <w:tc>
                          <w:tcPr>
                            <w:tcW w:w="5142" w:type="dxa"/>
                            <w:gridSpan w:val="2"/>
                            <w:shd w:val="clear" w:color="auto" w:fill="auto"/>
                          </w:tcPr>
                          <w:p w14:paraId="0CF762E9" w14:textId="77777777" w:rsidR="00E0450C" w:rsidRDefault="00E0450C" w:rsidP="00EE2C31">
                            <w:pPr>
                              <w:spacing w:line="276" w:lineRule="auto"/>
                              <w:rPr>
                                <w:b w:val="0"/>
                              </w:rPr>
                            </w:pPr>
                          </w:p>
                        </w:tc>
                      </w:tr>
                      <w:tr w:rsidR="00E0450C" w14:paraId="74D3D794" w14:textId="77777777" w:rsidTr="00EE2C31">
                        <w:tc>
                          <w:tcPr>
                            <w:tcW w:w="5117" w:type="dxa"/>
                            <w:gridSpan w:val="2"/>
                          </w:tcPr>
                          <w:p w14:paraId="7DEBDD79" w14:textId="77777777" w:rsidR="00E0450C" w:rsidRDefault="00E0450C" w:rsidP="00EE2C31">
                            <w:pPr>
                              <w:spacing w:line="276" w:lineRule="auto"/>
                              <w:rPr>
                                <w:b w:val="0"/>
                              </w:rPr>
                            </w:pPr>
                          </w:p>
                        </w:tc>
                        <w:tc>
                          <w:tcPr>
                            <w:tcW w:w="5142" w:type="dxa"/>
                            <w:gridSpan w:val="2"/>
                            <w:shd w:val="clear" w:color="auto" w:fill="auto"/>
                          </w:tcPr>
                          <w:p w14:paraId="5C9C5774" w14:textId="77777777" w:rsidR="00E0450C" w:rsidRDefault="00E0450C" w:rsidP="00EE2C31">
                            <w:pPr>
                              <w:spacing w:line="276" w:lineRule="auto"/>
                              <w:rPr>
                                <w:b w:val="0"/>
                              </w:rPr>
                            </w:pPr>
                          </w:p>
                        </w:tc>
                      </w:tr>
                      <w:tr w:rsidR="00E0450C" w14:paraId="2D8DC7F1" w14:textId="77777777" w:rsidTr="00EE2C31">
                        <w:tc>
                          <w:tcPr>
                            <w:tcW w:w="5117" w:type="dxa"/>
                            <w:gridSpan w:val="2"/>
                          </w:tcPr>
                          <w:p w14:paraId="7E022BD1" w14:textId="77777777" w:rsidR="00E0450C" w:rsidRDefault="00E0450C" w:rsidP="00EE2C31">
                            <w:pPr>
                              <w:spacing w:line="276" w:lineRule="auto"/>
                              <w:rPr>
                                <w:b w:val="0"/>
                              </w:rPr>
                            </w:pPr>
                          </w:p>
                        </w:tc>
                        <w:tc>
                          <w:tcPr>
                            <w:tcW w:w="5142" w:type="dxa"/>
                            <w:gridSpan w:val="2"/>
                            <w:shd w:val="clear" w:color="auto" w:fill="auto"/>
                          </w:tcPr>
                          <w:p w14:paraId="3457F639" w14:textId="77777777" w:rsidR="00E0450C" w:rsidRDefault="00E0450C" w:rsidP="00EE2C31">
                            <w:pPr>
                              <w:spacing w:line="276" w:lineRule="auto"/>
                              <w:rPr>
                                <w:b w:val="0"/>
                              </w:rPr>
                            </w:pPr>
                          </w:p>
                        </w:tc>
                      </w:tr>
                      <w:tr w:rsidR="00E0450C" w14:paraId="50C9F6EF" w14:textId="77777777" w:rsidTr="00EE2C31">
                        <w:tc>
                          <w:tcPr>
                            <w:tcW w:w="5117" w:type="dxa"/>
                            <w:gridSpan w:val="2"/>
                          </w:tcPr>
                          <w:p w14:paraId="333C3D39" w14:textId="77777777" w:rsidR="00E0450C" w:rsidRDefault="00E0450C" w:rsidP="00EE2C31">
                            <w:pPr>
                              <w:spacing w:line="276" w:lineRule="auto"/>
                              <w:rPr>
                                <w:b w:val="0"/>
                              </w:rPr>
                            </w:pPr>
                          </w:p>
                        </w:tc>
                        <w:tc>
                          <w:tcPr>
                            <w:tcW w:w="5142" w:type="dxa"/>
                            <w:gridSpan w:val="2"/>
                            <w:shd w:val="clear" w:color="auto" w:fill="auto"/>
                          </w:tcPr>
                          <w:p w14:paraId="290570ED" w14:textId="77777777" w:rsidR="00E0450C" w:rsidRDefault="00E0450C" w:rsidP="00EE2C31">
                            <w:pPr>
                              <w:spacing w:line="276" w:lineRule="auto"/>
                              <w:rPr>
                                <w:b w:val="0"/>
                              </w:rPr>
                            </w:pPr>
                          </w:p>
                        </w:tc>
                      </w:tr>
                      <w:tr w:rsidR="00E0450C" w14:paraId="0D4ED331" w14:textId="77777777" w:rsidTr="00EE2C31">
                        <w:tc>
                          <w:tcPr>
                            <w:tcW w:w="5117" w:type="dxa"/>
                            <w:gridSpan w:val="2"/>
                          </w:tcPr>
                          <w:p w14:paraId="6F13098F" w14:textId="77777777" w:rsidR="00E0450C" w:rsidRDefault="00E0450C" w:rsidP="00EE2C31">
                            <w:pPr>
                              <w:spacing w:line="276" w:lineRule="auto"/>
                              <w:rPr>
                                <w:b w:val="0"/>
                              </w:rPr>
                            </w:pPr>
                          </w:p>
                        </w:tc>
                        <w:tc>
                          <w:tcPr>
                            <w:tcW w:w="5142" w:type="dxa"/>
                            <w:gridSpan w:val="2"/>
                            <w:shd w:val="clear" w:color="auto" w:fill="auto"/>
                          </w:tcPr>
                          <w:p w14:paraId="4862B1E1" w14:textId="77777777" w:rsidR="00E0450C" w:rsidRDefault="00E0450C" w:rsidP="00EE2C31">
                            <w:pPr>
                              <w:spacing w:line="276" w:lineRule="auto"/>
                              <w:rPr>
                                <w:b w:val="0"/>
                              </w:rPr>
                            </w:pPr>
                          </w:p>
                        </w:tc>
                      </w:tr>
                      <w:tr w:rsidR="00E0450C" w14:paraId="254795AC" w14:textId="77777777" w:rsidTr="00EE2C31">
                        <w:tc>
                          <w:tcPr>
                            <w:tcW w:w="5117" w:type="dxa"/>
                            <w:gridSpan w:val="2"/>
                          </w:tcPr>
                          <w:p w14:paraId="2408B919" w14:textId="77777777" w:rsidR="00E0450C" w:rsidRDefault="00E0450C" w:rsidP="00EE2C31">
                            <w:pPr>
                              <w:spacing w:line="276" w:lineRule="auto"/>
                              <w:rPr>
                                <w:b w:val="0"/>
                              </w:rPr>
                            </w:pPr>
                          </w:p>
                        </w:tc>
                        <w:tc>
                          <w:tcPr>
                            <w:tcW w:w="5142" w:type="dxa"/>
                            <w:gridSpan w:val="2"/>
                            <w:shd w:val="clear" w:color="auto" w:fill="auto"/>
                          </w:tcPr>
                          <w:p w14:paraId="7DB1B3B1" w14:textId="77777777" w:rsidR="00E0450C" w:rsidRDefault="00E0450C" w:rsidP="00EE2C31">
                            <w:pPr>
                              <w:spacing w:line="276" w:lineRule="auto"/>
                              <w:rPr>
                                <w:b w:val="0"/>
                              </w:rPr>
                            </w:pPr>
                          </w:p>
                        </w:tc>
                      </w:tr>
                      <w:tr w:rsidR="00E0450C" w14:paraId="0BF0ED3A" w14:textId="77777777" w:rsidTr="00EE2C31">
                        <w:tc>
                          <w:tcPr>
                            <w:tcW w:w="5117" w:type="dxa"/>
                            <w:gridSpan w:val="2"/>
                          </w:tcPr>
                          <w:p w14:paraId="4645B170" w14:textId="77777777" w:rsidR="00E0450C" w:rsidRDefault="00E0450C" w:rsidP="00EE2C31">
                            <w:pPr>
                              <w:spacing w:line="276" w:lineRule="auto"/>
                              <w:rPr>
                                <w:b w:val="0"/>
                              </w:rPr>
                            </w:pPr>
                          </w:p>
                        </w:tc>
                        <w:tc>
                          <w:tcPr>
                            <w:tcW w:w="5142" w:type="dxa"/>
                            <w:gridSpan w:val="2"/>
                            <w:shd w:val="clear" w:color="auto" w:fill="auto"/>
                          </w:tcPr>
                          <w:p w14:paraId="7AB4FA3D" w14:textId="77777777" w:rsidR="00E0450C" w:rsidRDefault="00E0450C" w:rsidP="00EE2C31">
                            <w:pPr>
                              <w:spacing w:line="276" w:lineRule="auto"/>
                              <w:rPr>
                                <w:b w:val="0"/>
                              </w:rPr>
                            </w:pPr>
                          </w:p>
                        </w:tc>
                      </w:tr>
                      <w:tr w:rsidR="00E0450C" w14:paraId="18E9E493" w14:textId="77777777" w:rsidTr="00EE2C31">
                        <w:tc>
                          <w:tcPr>
                            <w:tcW w:w="5117" w:type="dxa"/>
                            <w:gridSpan w:val="2"/>
                          </w:tcPr>
                          <w:p w14:paraId="34C96F50" w14:textId="77777777" w:rsidR="00E0450C" w:rsidRDefault="00E0450C" w:rsidP="00EE2C31">
                            <w:pPr>
                              <w:spacing w:line="276" w:lineRule="auto"/>
                              <w:rPr>
                                <w:b w:val="0"/>
                              </w:rPr>
                            </w:pPr>
                          </w:p>
                        </w:tc>
                        <w:tc>
                          <w:tcPr>
                            <w:tcW w:w="5142" w:type="dxa"/>
                            <w:gridSpan w:val="2"/>
                            <w:shd w:val="clear" w:color="auto" w:fill="auto"/>
                          </w:tcPr>
                          <w:p w14:paraId="2EC00E1B" w14:textId="77777777" w:rsidR="00E0450C" w:rsidRDefault="00E0450C" w:rsidP="00EE2C31">
                            <w:pPr>
                              <w:spacing w:line="276" w:lineRule="auto"/>
                              <w:rPr>
                                <w:b w:val="0"/>
                              </w:rPr>
                            </w:pPr>
                          </w:p>
                        </w:tc>
                      </w:tr>
                      <w:tr w:rsidR="00E0450C" w14:paraId="595A5764" w14:textId="77777777" w:rsidTr="00EE2C31">
                        <w:tc>
                          <w:tcPr>
                            <w:tcW w:w="5117" w:type="dxa"/>
                            <w:gridSpan w:val="2"/>
                          </w:tcPr>
                          <w:p w14:paraId="5FF288CF" w14:textId="77777777" w:rsidR="00E0450C" w:rsidRDefault="00E0450C" w:rsidP="00EE2C31">
                            <w:pPr>
                              <w:spacing w:line="276" w:lineRule="auto"/>
                              <w:rPr>
                                <w:b w:val="0"/>
                              </w:rPr>
                            </w:pPr>
                          </w:p>
                        </w:tc>
                        <w:tc>
                          <w:tcPr>
                            <w:tcW w:w="5142" w:type="dxa"/>
                            <w:gridSpan w:val="2"/>
                            <w:shd w:val="clear" w:color="auto" w:fill="auto"/>
                          </w:tcPr>
                          <w:p w14:paraId="767749E2" w14:textId="77777777" w:rsidR="00E0450C" w:rsidRDefault="00E0450C" w:rsidP="00EE2C31">
                            <w:pPr>
                              <w:spacing w:line="276" w:lineRule="auto"/>
                              <w:rPr>
                                <w:b w:val="0"/>
                              </w:rPr>
                            </w:pPr>
                          </w:p>
                        </w:tc>
                      </w:tr>
                      <w:tr w:rsidR="00E0450C" w14:paraId="276A4C09" w14:textId="77777777" w:rsidTr="00EE2C31">
                        <w:tc>
                          <w:tcPr>
                            <w:tcW w:w="6636" w:type="dxa"/>
                            <w:gridSpan w:val="3"/>
                          </w:tcPr>
                          <w:p w14:paraId="79D76D91" w14:textId="77777777" w:rsidR="00E0450C" w:rsidRDefault="00E0450C" w:rsidP="00A52BBA">
                            <w:pPr>
                              <w:rPr>
                                <w:b w:val="0"/>
                              </w:rPr>
                            </w:pPr>
                          </w:p>
                        </w:tc>
                        <w:tc>
                          <w:tcPr>
                            <w:tcW w:w="3623" w:type="dxa"/>
                            <w:shd w:val="clear" w:color="auto" w:fill="auto"/>
                          </w:tcPr>
                          <w:p w14:paraId="58935680" w14:textId="77777777" w:rsidR="00E0450C" w:rsidRDefault="00E0450C" w:rsidP="00A52BBA">
                            <w:pPr>
                              <w:rPr>
                                <w:b w:val="0"/>
                              </w:rPr>
                            </w:pPr>
                          </w:p>
                        </w:tc>
                      </w:tr>
                      <w:tr w:rsidR="00E0450C" w14:paraId="2A9162B6" w14:textId="77777777" w:rsidTr="00EE2C31">
                        <w:tc>
                          <w:tcPr>
                            <w:tcW w:w="6636" w:type="dxa"/>
                            <w:gridSpan w:val="3"/>
                          </w:tcPr>
                          <w:p w14:paraId="33F3BF73" w14:textId="77777777" w:rsidR="00E0450C" w:rsidRDefault="00E0450C" w:rsidP="00A52BBA">
                            <w:pPr>
                              <w:rPr>
                                <w:b w:val="0"/>
                              </w:rPr>
                            </w:pPr>
                          </w:p>
                        </w:tc>
                        <w:tc>
                          <w:tcPr>
                            <w:tcW w:w="3623" w:type="dxa"/>
                            <w:shd w:val="clear" w:color="auto" w:fill="auto"/>
                          </w:tcPr>
                          <w:p w14:paraId="290471E0" w14:textId="77777777" w:rsidR="00E0450C" w:rsidRDefault="00E0450C" w:rsidP="00A52BBA">
                            <w:pPr>
                              <w:rPr>
                                <w:b w:val="0"/>
                              </w:rPr>
                            </w:pPr>
                          </w:p>
                        </w:tc>
                      </w:tr>
                      <w:tr w:rsidR="00E0450C" w14:paraId="47B6A27B" w14:textId="77777777" w:rsidTr="00EE2C31">
                        <w:tc>
                          <w:tcPr>
                            <w:tcW w:w="6636" w:type="dxa"/>
                            <w:gridSpan w:val="3"/>
                          </w:tcPr>
                          <w:p w14:paraId="2684ACC5" w14:textId="77777777" w:rsidR="00E0450C" w:rsidRDefault="00E0450C" w:rsidP="00A52BBA">
                            <w:pPr>
                              <w:rPr>
                                <w:b w:val="0"/>
                              </w:rPr>
                            </w:pPr>
                          </w:p>
                        </w:tc>
                        <w:tc>
                          <w:tcPr>
                            <w:tcW w:w="3623" w:type="dxa"/>
                            <w:shd w:val="clear" w:color="auto" w:fill="auto"/>
                          </w:tcPr>
                          <w:p w14:paraId="4AE4D470" w14:textId="77777777" w:rsidR="00E0450C" w:rsidRDefault="00E0450C" w:rsidP="00A52BBA">
                            <w:pPr>
                              <w:rPr>
                                <w:b w:val="0"/>
                              </w:rPr>
                            </w:pPr>
                          </w:p>
                        </w:tc>
                      </w:tr>
                      <w:tr w:rsidR="00E0450C" w14:paraId="52040949" w14:textId="77777777" w:rsidTr="00EE2C31">
                        <w:tc>
                          <w:tcPr>
                            <w:tcW w:w="6636" w:type="dxa"/>
                            <w:gridSpan w:val="3"/>
                          </w:tcPr>
                          <w:p w14:paraId="448421B3" w14:textId="77777777" w:rsidR="00E0450C" w:rsidRDefault="00E0450C" w:rsidP="00A52BBA">
                            <w:pPr>
                              <w:rPr>
                                <w:b w:val="0"/>
                              </w:rPr>
                            </w:pPr>
                          </w:p>
                        </w:tc>
                        <w:tc>
                          <w:tcPr>
                            <w:tcW w:w="3623" w:type="dxa"/>
                            <w:shd w:val="clear" w:color="auto" w:fill="auto"/>
                          </w:tcPr>
                          <w:p w14:paraId="1C0DA1C7" w14:textId="77777777" w:rsidR="00E0450C" w:rsidRDefault="00E0450C" w:rsidP="00A52BBA">
                            <w:pPr>
                              <w:rPr>
                                <w:b w:val="0"/>
                              </w:rPr>
                            </w:pPr>
                          </w:p>
                        </w:tc>
                      </w:tr>
                      <w:tr w:rsidR="00E0450C" w14:paraId="35B97317" w14:textId="77777777" w:rsidTr="00EE2C31">
                        <w:tc>
                          <w:tcPr>
                            <w:tcW w:w="6636" w:type="dxa"/>
                            <w:gridSpan w:val="3"/>
                          </w:tcPr>
                          <w:p w14:paraId="7FE525FC" w14:textId="77777777" w:rsidR="00E0450C" w:rsidRDefault="00E0450C" w:rsidP="00A52BBA">
                            <w:pPr>
                              <w:rPr>
                                <w:b w:val="0"/>
                              </w:rPr>
                            </w:pPr>
                          </w:p>
                        </w:tc>
                        <w:tc>
                          <w:tcPr>
                            <w:tcW w:w="3623" w:type="dxa"/>
                            <w:shd w:val="clear" w:color="auto" w:fill="auto"/>
                          </w:tcPr>
                          <w:p w14:paraId="14EF270A" w14:textId="77777777" w:rsidR="00E0450C" w:rsidRDefault="00E0450C" w:rsidP="00A52BBA">
                            <w:pPr>
                              <w:rPr>
                                <w:b w:val="0"/>
                              </w:rPr>
                            </w:pPr>
                          </w:p>
                        </w:tc>
                      </w:tr>
                      <w:tr w:rsidR="00E0450C" w14:paraId="30DDAAEC" w14:textId="77777777" w:rsidTr="00EE2C31">
                        <w:tc>
                          <w:tcPr>
                            <w:tcW w:w="6636" w:type="dxa"/>
                            <w:gridSpan w:val="3"/>
                          </w:tcPr>
                          <w:p w14:paraId="268105A2" w14:textId="77777777" w:rsidR="00E0450C" w:rsidRDefault="00E0450C" w:rsidP="00A52BBA">
                            <w:pPr>
                              <w:rPr>
                                <w:b w:val="0"/>
                              </w:rPr>
                            </w:pPr>
                          </w:p>
                        </w:tc>
                        <w:tc>
                          <w:tcPr>
                            <w:tcW w:w="3623" w:type="dxa"/>
                            <w:shd w:val="clear" w:color="auto" w:fill="auto"/>
                          </w:tcPr>
                          <w:p w14:paraId="3EC1EE3F" w14:textId="77777777" w:rsidR="00E0450C" w:rsidRDefault="00E0450C" w:rsidP="00A52BBA">
                            <w:pPr>
                              <w:rPr>
                                <w:b w:val="0"/>
                              </w:rPr>
                            </w:pPr>
                          </w:p>
                        </w:tc>
                      </w:tr>
                      <w:tr w:rsidR="00E0450C" w14:paraId="5AA2243A" w14:textId="77777777" w:rsidTr="00EE2C31">
                        <w:tc>
                          <w:tcPr>
                            <w:tcW w:w="6636" w:type="dxa"/>
                            <w:gridSpan w:val="3"/>
                          </w:tcPr>
                          <w:p w14:paraId="42F2F6E0" w14:textId="77777777" w:rsidR="00E0450C" w:rsidRDefault="00E0450C" w:rsidP="00A52BBA">
                            <w:pPr>
                              <w:rPr>
                                <w:b w:val="0"/>
                              </w:rPr>
                            </w:pPr>
                          </w:p>
                        </w:tc>
                        <w:tc>
                          <w:tcPr>
                            <w:tcW w:w="3623" w:type="dxa"/>
                            <w:shd w:val="clear" w:color="auto" w:fill="auto"/>
                          </w:tcPr>
                          <w:p w14:paraId="7DF5D2BA" w14:textId="77777777" w:rsidR="00E0450C" w:rsidRDefault="00E0450C" w:rsidP="00A52BBA">
                            <w:pPr>
                              <w:rPr>
                                <w:b w:val="0"/>
                              </w:rPr>
                            </w:pPr>
                          </w:p>
                        </w:tc>
                      </w:tr>
                      <w:tr w:rsidR="00E0450C" w14:paraId="7C63F75A" w14:textId="77777777" w:rsidTr="00EE2C31">
                        <w:tc>
                          <w:tcPr>
                            <w:tcW w:w="6636" w:type="dxa"/>
                            <w:gridSpan w:val="3"/>
                          </w:tcPr>
                          <w:p w14:paraId="1954AC40" w14:textId="77777777" w:rsidR="00E0450C" w:rsidRDefault="00E0450C" w:rsidP="00A52BBA">
                            <w:pPr>
                              <w:rPr>
                                <w:b w:val="0"/>
                              </w:rPr>
                            </w:pPr>
                          </w:p>
                        </w:tc>
                        <w:tc>
                          <w:tcPr>
                            <w:tcW w:w="3623" w:type="dxa"/>
                            <w:shd w:val="clear" w:color="auto" w:fill="auto"/>
                          </w:tcPr>
                          <w:p w14:paraId="6060CB4B" w14:textId="77777777" w:rsidR="00E0450C" w:rsidRDefault="00E0450C" w:rsidP="00A52BBA">
                            <w:pPr>
                              <w:rPr>
                                <w:b w:val="0"/>
                              </w:rPr>
                            </w:pPr>
                          </w:p>
                        </w:tc>
                      </w:tr>
                      <w:tr w:rsidR="00E0450C" w14:paraId="77E473CC" w14:textId="77777777" w:rsidTr="00EE2C31">
                        <w:tc>
                          <w:tcPr>
                            <w:tcW w:w="6636" w:type="dxa"/>
                            <w:gridSpan w:val="3"/>
                          </w:tcPr>
                          <w:p w14:paraId="2215223F" w14:textId="77777777" w:rsidR="00E0450C" w:rsidRDefault="00E0450C" w:rsidP="00A52BBA">
                            <w:pPr>
                              <w:rPr>
                                <w:b w:val="0"/>
                              </w:rPr>
                            </w:pPr>
                          </w:p>
                        </w:tc>
                        <w:tc>
                          <w:tcPr>
                            <w:tcW w:w="3623" w:type="dxa"/>
                            <w:shd w:val="clear" w:color="auto" w:fill="auto"/>
                          </w:tcPr>
                          <w:p w14:paraId="1FCF89C1" w14:textId="77777777" w:rsidR="00E0450C" w:rsidRDefault="00E0450C" w:rsidP="00A52BBA">
                            <w:pPr>
                              <w:rPr>
                                <w:b w:val="0"/>
                              </w:rPr>
                            </w:pPr>
                          </w:p>
                        </w:tc>
                      </w:tr>
                      <w:tr w:rsidR="00E0450C" w14:paraId="3634A395" w14:textId="77777777" w:rsidTr="00EE2C31">
                        <w:tc>
                          <w:tcPr>
                            <w:tcW w:w="6636" w:type="dxa"/>
                            <w:gridSpan w:val="3"/>
                          </w:tcPr>
                          <w:p w14:paraId="123B4C47" w14:textId="77777777" w:rsidR="00E0450C" w:rsidRDefault="00E0450C" w:rsidP="00A52BBA">
                            <w:pPr>
                              <w:rPr>
                                <w:b w:val="0"/>
                              </w:rPr>
                            </w:pPr>
                          </w:p>
                        </w:tc>
                        <w:tc>
                          <w:tcPr>
                            <w:tcW w:w="3623" w:type="dxa"/>
                            <w:shd w:val="clear" w:color="auto" w:fill="auto"/>
                          </w:tcPr>
                          <w:p w14:paraId="07E9FA51" w14:textId="77777777" w:rsidR="00E0450C" w:rsidRDefault="00E0450C" w:rsidP="00A52BBA">
                            <w:pPr>
                              <w:rPr>
                                <w:b w:val="0"/>
                              </w:rPr>
                            </w:pPr>
                          </w:p>
                        </w:tc>
                      </w:tr>
                      <w:tr w:rsidR="00E0450C" w14:paraId="2963C1B8" w14:textId="77777777" w:rsidTr="00EE2C31">
                        <w:tc>
                          <w:tcPr>
                            <w:tcW w:w="6636" w:type="dxa"/>
                            <w:gridSpan w:val="3"/>
                          </w:tcPr>
                          <w:p w14:paraId="1C7460C6" w14:textId="77777777" w:rsidR="00E0450C" w:rsidRDefault="00E0450C" w:rsidP="00A52BBA">
                            <w:pPr>
                              <w:rPr>
                                <w:b w:val="0"/>
                              </w:rPr>
                            </w:pPr>
                          </w:p>
                        </w:tc>
                        <w:tc>
                          <w:tcPr>
                            <w:tcW w:w="3623" w:type="dxa"/>
                            <w:shd w:val="clear" w:color="auto" w:fill="auto"/>
                          </w:tcPr>
                          <w:p w14:paraId="37B15702" w14:textId="77777777" w:rsidR="00E0450C" w:rsidRDefault="00E0450C" w:rsidP="00A52BBA">
                            <w:pPr>
                              <w:rPr>
                                <w:b w:val="0"/>
                              </w:rPr>
                            </w:pPr>
                          </w:p>
                        </w:tc>
                      </w:tr>
                      <w:tr w:rsidR="00E0450C" w14:paraId="7174EBE9" w14:textId="77777777" w:rsidTr="00EE2C31">
                        <w:tc>
                          <w:tcPr>
                            <w:tcW w:w="6636" w:type="dxa"/>
                            <w:gridSpan w:val="3"/>
                          </w:tcPr>
                          <w:p w14:paraId="730B6916" w14:textId="77777777" w:rsidR="00E0450C" w:rsidRDefault="00E0450C" w:rsidP="00A52BBA">
                            <w:pPr>
                              <w:rPr>
                                <w:b w:val="0"/>
                              </w:rPr>
                            </w:pPr>
                          </w:p>
                        </w:tc>
                        <w:tc>
                          <w:tcPr>
                            <w:tcW w:w="3623" w:type="dxa"/>
                            <w:shd w:val="clear" w:color="auto" w:fill="auto"/>
                          </w:tcPr>
                          <w:p w14:paraId="17CB6881" w14:textId="77777777" w:rsidR="00E0450C" w:rsidRDefault="00E0450C" w:rsidP="00A52BBA">
                            <w:pPr>
                              <w:rPr>
                                <w:b w:val="0"/>
                              </w:rPr>
                            </w:pPr>
                          </w:p>
                        </w:tc>
                      </w:tr>
                      <w:tr w:rsidR="00E0450C" w14:paraId="59A74FA8" w14:textId="77777777" w:rsidTr="00EE2C31">
                        <w:tc>
                          <w:tcPr>
                            <w:tcW w:w="6636" w:type="dxa"/>
                            <w:gridSpan w:val="3"/>
                          </w:tcPr>
                          <w:p w14:paraId="2D8B3BB0" w14:textId="77777777" w:rsidR="00E0450C" w:rsidRDefault="00E0450C" w:rsidP="00A52BBA">
                            <w:pPr>
                              <w:rPr>
                                <w:b w:val="0"/>
                              </w:rPr>
                            </w:pPr>
                          </w:p>
                        </w:tc>
                        <w:tc>
                          <w:tcPr>
                            <w:tcW w:w="3623" w:type="dxa"/>
                            <w:shd w:val="clear" w:color="auto" w:fill="auto"/>
                          </w:tcPr>
                          <w:p w14:paraId="517D9418" w14:textId="77777777" w:rsidR="00E0450C" w:rsidRDefault="00E0450C" w:rsidP="00A52BBA">
                            <w:pPr>
                              <w:rPr>
                                <w:b w:val="0"/>
                              </w:rPr>
                            </w:pPr>
                          </w:p>
                        </w:tc>
                      </w:tr>
                      <w:tr w:rsidR="00E0450C" w14:paraId="35CAF853" w14:textId="77777777" w:rsidTr="00EE2C31">
                        <w:tc>
                          <w:tcPr>
                            <w:tcW w:w="6636" w:type="dxa"/>
                            <w:gridSpan w:val="3"/>
                          </w:tcPr>
                          <w:p w14:paraId="02A7D24D" w14:textId="77777777" w:rsidR="00E0450C" w:rsidRDefault="00E0450C" w:rsidP="00A52BBA">
                            <w:pPr>
                              <w:rPr>
                                <w:b w:val="0"/>
                              </w:rPr>
                            </w:pPr>
                          </w:p>
                        </w:tc>
                        <w:tc>
                          <w:tcPr>
                            <w:tcW w:w="3623" w:type="dxa"/>
                            <w:shd w:val="clear" w:color="auto" w:fill="auto"/>
                          </w:tcPr>
                          <w:p w14:paraId="7B3B8785" w14:textId="77777777" w:rsidR="00E0450C" w:rsidRDefault="00E0450C" w:rsidP="00A52BBA">
                            <w:pPr>
                              <w:rPr>
                                <w:b w:val="0"/>
                              </w:rPr>
                            </w:pPr>
                          </w:p>
                        </w:tc>
                      </w:tr>
                      <w:tr w:rsidR="00E0450C" w14:paraId="645EFC63" w14:textId="77777777" w:rsidTr="00EE2C31">
                        <w:tc>
                          <w:tcPr>
                            <w:tcW w:w="6636" w:type="dxa"/>
                            <w:gridSpan w:val="3"/>
                          </w:tcPr>
                          <w:p w14:paraId="46A54E0F" w14:textId="77777777" w:rsidR="00E0450C" w:rsidRDefault="00E0450C" w:rsidP="00A52BBA">
                            <w:pPr>
                              <w:rPr>
                                <w:b w:val="0"/>
                              </w:rPr>
                            </w:pPr>
                          </w:p>
                        </w:tc>
                        <w:tc>
                          <w:tcPr>
                            <w:tcW w:w="3623" w:type="dxa"/>
                            <w:shd w:val="clear" w:color="auto" w:fill="auto"/>
                          </w:tcPr>
                          <w:p w14:paraId="4EB08158" w14:textId="77777777" w:rsidR="00E0450C" w:rsidRDefault="00E0450C" w:rsidP="00A52BBA">
                            <w:pPr>
                              <w:rPr>
                                <w:b w:val="0"/>
                              </w:rPr>
                            </w:pPr>
                          </w:p>
                        </w:tc>
                      </w:tr>
                      <w:tr w:rsidR="00E0450C" w14:paraId="16D0B00B" w14:textId="77777777" w:rsidTr="00EE2C31">
                        <w:tc>
                          <w:tcPr>
                            <w:tcW w:w="6636" w:type="dxa"/>
                            <w:gridSpan w:val="3"/>
                          </w:tcPr>
                          <w:p w14:paraId="2B053FA0" w14:textId="77777777" w:rsidR="00E0450C" w:rsidRDefault="00E0450C" w:rsidP="00A52BBA">
                            <w:pPr>
                              <w:rPr>
                                <w:b w:val="0"/>
                              </w:rPr>
                            </w:pPr>
                          </w:p>
                        </w:tc>
                        <w:tc>
                          <w:tcPr>
                            <w:tcW w:w="3623" w:type="dxa"/>
                            <w:shd w:val="clear" w:color="auto" w:fill="auto"/>
                          </w:tcPr>
                          <w:p w14:paraId="0366B8EB" w14:textId="77777777" w:rsidR="00E0450C" w:rsidRDefault="00E0450C" w:rsidP="00A52BBA">
                            <w:pPr>
                              <w:rPr>
                                <w:b w:val="0"/>
                              </w:rPr>
                            </w:pPr>
                          </w:p>
                        </w:tc>
                      </w:tr>
                      <w:tr w:rsidR="00E0450C" w14:paraId="6982EEF1" w14:textId="77777777" w:rsidTr="00EE2C31">
                        <w:tc>
                          <w:tcPr>
                            <w:tcW w:w="6636" w:type="dxa"/>
                            <w:gridSpan w:val="3"/>
                          </w:tcPr>
                          <w:p w14:paraId="5EFE50F7" w14:textId="77777777" w:rsidR="00E0450C" w:rsidRDefault="00E0450C" w:rsidP="00A52BBA">
                            <w:pPr>
                              <w:rPr>
                                <w:b w:val="0"/>
                              </w:rPr>
                            </w:pPr>
                          </w:p>
                        </w:tc>
                        <w:tc>
                          <w:tcPr>
                            <w:tcW w:w="3623" w:type="dxa"/>
                            <w:shd w:val="clear" w:color="auto" w:fill="auto"/>
                          </w:tcPr>
                          <w:p w14:paraId="5D74EBB2" w14:textId="77777777" w:rsidR="00E0450C" w:rsidRDefault="00E0450C" w:rsidP="00A52BBA">
                            <w:pPr>
                              <w:rPr>
                                <w:b w:val="0"/>
                              </w:rPr>
                            </w:pPr>
                          </w:p>
                        </w:tc>
                      </w:tr>
                      <w:tr w:rsidR="00E0450C" w14:paraId="7DEAF8AA" w14:textId="77777777" w:rsidTr="00EE2C31">
                        <w:tc>
                          <w:tcPr>
                            <w:tcW w:w="6636" w:type="dxa"/>
                            <w:gridSpan w:val="3"/>
                          </w:tcPr>
                          <w:p w14:paraId="5F15873D" w14:textId="77777777" w:rsidR="00E0450C" w:rsidRDefault="00E0450C" w:rsidP="00A52BBA">
                            <w:pPr>
                              <w:rPr>
                                <w:b w:val="0"/>
                              </w:rPr>
                            </w:pPr>
                          </w:p>
                        </w:tc>
                        <w:tc>
                          <w:tcPr>
                            <w:tcW w:w="3623" w:type="dxa"/>
                            <w:shd w:val="clear" w:color="auto" w:fill="auto"/>
                          </w:tcPr>
                          <w:p w14:paraId="57F21A62" w14:textId="77777777" w:rsidR="00E0450C" w:rsidRDefault="00E0450C" w:rsidP="00A52BBA">
                            <w:pPr>
                              <w:rPr>
                                <w:b w:val="0"/>
                              </w:rPr>
                            </w:pPr>
                          </w:p>
                        </w:tc>
                      </w:tr>
                      <w:tr w:rsidR="00E0450C" w14:paraId="7052B52C" w14:textId="77777777" w:rsidTr="00EE2C31">
                        <w:tc>
                          <w:tcPr>
                            <w:tcW w:w="6636" w:type="dxa"/>
                            <w:gridSpan w:val="3"/>
                          </w:tcPr>
                          <w:p w14:paraId="3A529482" w14:textId="77777777" w:rsidR="00E0450C" w:rsidRDefault="00E0450C" w:rsidP="00A52BBA">
                            <w:pPr>
                              <w:rPr>
                                <w:b w:val="0"/>
                              </w:rPr>
                            </w:pPr>
                          </w:p>
                        </w:tc>
                        <w:tc>
                          <w:tcPr>
                            <w:tcW w:w="3623" w:type="dxa"/>
                            <w:shd w:val="clear" w:color="auto" w:fill="auto"/>
                          </w:tcPr>
                          <w:p w14:paraId="0D1817B8" w14:textId="77777777" w:rsidR="00E0450C" w:rsidRDefault="00E0450C" w:rsidP="00A52BBA">
                            <w:pPr>
                              <w:rPr>
                                <w:b w:val="0"/>
                              </w:rPr>
                            </w:pPr>
                          </w:p>
                        </w:tc>
                      </w:tr>
                      <w:tr w:rsidR="00E0450C" w14:paraId="4E6A57CE" w14:textId="77777777" w:rsidTr="00EE2C31">
                        <w:tc>
                          <w:tcPr>
                            <w:tcW w:w="6636" w:type="dxa"/>
                            <w:gridSpan w:val="3"/>
                          </w:tcPr>
                          <w:p w14:paraId="2FFD5631" w14:textId="77777777" w:rsidR="00E0450C" w:rsidRDefault="00E0450C" w:rsidP="00A52BBA">
                            <w:pPr>
                              <w:rPr>
                                <w:b w:val="0"/>
                              </w:rPr>
                            </w:pPr>
                          </w:p>
                        </w:tc>
                        <w:tc>
                          <w:tcPr>
                            <w:tcW w:w="3623" w:type="dxa"/>
                            <w:shd w:val="clear" w:color="auto" w:fill="auto"/>
                          </w:tcPr>
                          <w:p w14:paraId="24E05D5C" w14:textId="77777777" w:rsidR="00E0450C" w:rsidRDefault="00E0450C" w:rsidP="00A52BBA">
                            <w:pPr>
                              <w:rPr>
                                <w:b w:val="0"/>
                              </w:rPr>
                            </w:pPr>
                          </w:p>
                        </w:tc>
                      </w:tr>
                      <w:tr w:rsidR="00E0450C" w14:paraId="5DAD298D" w14:textId="77777777" w:rsidTr="00EE2C31">
                        <w:tc>
                          <w:tcPr>
                            <w:tcW w:w="6636" w:type="dxa"/>
                            <w:gridSpan w:val="3"/>
                          </w:tcPr>
                          <w:p w14:paraId="60B75B51" w14:textId="77777777" w:rsidR="00E0450C" w:rsidRDefault="00E0450C" w:rsidP="00A52BBA">
                            <w:pPr>
                              <w:rPr>
                                <w:b w:val="0"/>
                              </w:rPr>
                            </w:pPr>
                          </w:p>
                        </w:tc>
                        <w:tc>
                          <w:tcPr>
                            <w:tcW w:w="3623" w:type="dxa"/>
                            <w:shd w:val="clear" w:color="auto" w:fill="auto"/>
                          </w:tcPr>
                          <w:p w14:paraId="75371853" w14:textId="77777777" w:rsidR="00E0450C" w:rsidRDefault="00E0450C" w:rsidP="00A52BBA">
                            <w:pPr>
                              <w:rPr>
                                <w:b w:val="0"/>
                              </w:rPr>
                            </w:pPr>
                          </w:p>
                        </w:tc>
                      </w:tr>
                      <w:tr w:rsidR="00E0450C" w14:paraId="1C228A84" w14:textId="77777777" w:rsidTr="00EE2C31">
                        <w:tc>
                          <w:tcPr>
                            <w:tcW w:w="6636" w:type="dxa"/>
                            <w:gridSpan w:val="3"/>
                          </w:tcPr>
                          <w:p w14:paraId="571FFABC" w14:textId="77777777" w:rsidR="00E0450C" w:rsidRDefault="00E0450C" w:rsidP="00A52BBA">
                            <w:pPr>
                              <w:rPr>
                                <w:b w:val="0"/>
                              </w:rPr>
                            </w:pPr>
                          </w:p>
                        </w:tc>
                        <w:tc>
                          <w:tcPr>
                            <w:tcW w:w="3623" w:type="dxa"/>
                            <w:shd w:val="clear" w:color="auto" w:fill="auto"/>
                          </w:tcPr>
                          <w:p w14:paraId="00E2E973" w14:textId="77777777" w:rsidR="00E0450C" w:rsidRDefault="00E0450C" w:rsidP="00A52BBA">
                            <w:pPr>
                              <w:rPr>
                                <w:b w:val="0"/>
                              </w:rPr>
                            </w:pPr>
                          </w:p>
                        </w:tc>
                      </w:tr>
                      <w:tr w:rsidR="00E0450C" w14:paraId="79386AC5" w14:textId="77777777" w:rsidTr="00EE2C31">
                        <w:tc>
                          <w:tcPr>
                            <w:tcW w:w="6636" w:type="dxa"/>
                            <w:gridSpan w:val="3"/>
                          </w:tcPr>
                          <w:p w14:paraId="7428A419" w14:textId="77777777" w:rsidR="00E0450C" w:rsidRDefault="00E0450C" w:rsidP="00A52BBA">
                            <w:pPr>
                              <w:rPr>
                                <w:b w:val="0"/>
                              </w:rPr>
                            </w:pPr>
                          </w:p>
                        </w:tc>
                        <w:tc>
                          <w:tcPr>
                            <w:tcW w:w="3623" w:type="dxa"/>
                            <w:shd w:val="clear" w:color="auto" w:fill="auto"/>
                          </w:tcPr>
                          <w:p w14:paraId="562C36A0" w14:textId="77777777" w:rsidR="00E0450C" w:rsidRDefault="00E0450C" w:rsidP="00A52BBA">
                            <w:pPr>
                              <w:rPr>
                                <w:b w:val="0"/>
                              </w:rPr>
                            </w:pPr>
                          </w:p>
                        </w:tc>
                      </w:tr>
                      <w:tr w:rsidR="00E0450C" w14:paraId="134D19B4" w14:textId="77777777" w:rsidTr="00EE2C31">
                        <w:tc>
                          <w:tcPr>
                            <w:tcW w:w="6636" w:type="dxa"/>
                            <w:gridSpan w:val="3"/>
                          </w:tcPr>
                          <w:p w14:paraId="0464EED2" w14:textId="77777777" w:rsidR="00E0450C" w:rsidRDefault="00E0450C" w:rsidP="00A52BBA">
                            <w:pPr>
                              <w:rPr>
                                <w:b w:val="0"/>
                              </w:rPr>
                            </w:pPr>
                          </w:p>
                        </w:tc>
                        <w:tc>
                          <w:tcPr>
                            <w:tcW w:w="3623" w:type="dxa"/>
                            <w:shd w:val="clear" w:color="auto" w:fill="auto"/>
                          </w:tcPr>
                          <w:p w14:paraId="2F2AAD74" w14:textId="77777777" w:rsidR="00E0450C" w:rsidRDefault="00E0450C" w:rsidP="00A52BBA">
                            <w:pPr>
                              <w:rPr>
                                <w:b w:val="0"/>
                              </w:rPr>
                            </w:pPr>
                          </w:p>
                        </w:tc>
                      </w:tr>
                      <w:tr w:rsidR="00E0450C" w14:paraId="4DBB7947" w14:textId="77777777" w:rsidTr="00EE2C31">
                        <w:tc>
                          <w:tcPr>
                            <w:tcW w:w="6636" w:type="dxa"/>
                            <w:gridSpan w:val="3"/>
                          </w:tcPr>
                          <w:p w14:paraId="0FDFCAB6" w14:textId="77777777" w:rsidR="00E0450C" w:rsidRDefault="00E0450C" w:rsidP="00A52BBA">
                            <w:pPr>
                              <w:rPr>
                                <w:b w:val="0"/>
                              </w:rPr>
                            </w:pPr>
                          </w:p>
                        </w:tc>
                        <w:tc>
                          <w:tcPr>
                            <w:tcW w:w="3623" w:type="dxa"/>
                            <w:shd w:val="clear" w:color="auto" w:fill="auto"/>
                          </w:tcPr>
                          <w:p w14:paraId="17706410" w14:textId="77777777" w:rsidR="00E0450C" w:rsidRDefault="00E0450C" w:rsidP="00A52BBA">
                            <w:pPr>
                              <w:rPr>
                                <w:b w:val="0"/>
                              </w:rPr>
                            </w:pPr>
                          </w:p>
                        </w:tc>
                      </w:tr>
                      <w:tr w:rsidR="00E0450C" w14:paraId="63E84E7C" w14:textId="77777777" w:rsidTr="00EE2C31">
                        <w:tc>
                          <w:tcPr>
                            <w:tcW w:w="6636" w:type="dxa"/>
                            <w:gridSpan w:val="3"/>
                          </w:tcPr>
                          <w:p w14:paraId="2C286CDD" w14:textId="77777777" w:rsidR="00E0450C" w:rsidRDefault="00E0450C" w:rsidP="00A52BBA">
                            <w:pPr>
                              <w:rPr>
                                <w:b w:val="0"/>
                              </w:rPr>
                            </w:pPr>
                          </w:p>
                        </w:tc>
                        <w:tc>
                          <w:tcPr>
                            <w:tcW w:w="3623" w:type="dxa"/>
                            <w:shd w:val="clear" w:color="auto" w:fill="auto"/>
                          </w:tcPr>
                          <w:p w14:paraId="25E52C7C" w14:textId="77777777" w:rsidR="00E0450C" w:rsidRDefault="00E0450C" w:rsidP="00A52BBA">
                            <w:pPr>
                              <w:rPr>
                                <w:b w:val="0"/>
                              </w:rPr>
                            </w:pPr>
                          </w:p>
                        </w:tc>
                      </w:tr>
                    </w:tbl>
                    <w:p w14:paraId="6217E926" w14:textId="77777777" w:rsidR="00E0450C" w:rsidRPr="00525F97" w:rsidRDefault="00E0450C" w:rsidP="00EE2C31">
                      <w:pPr>
                        <w:spacing w:line="276" w:lineRule="auto"/>
                        <w:rPr>
                          <w:sz w:val="22"/>
                          <w:szCs w:val="22"/>
                        </w:rPr>
                      </w:pPr>
                    </w:p>
                  </w:txbxContent>
                </v:textbox>
                <w10:wrap type="through"/>
              </v:shape>
            </w:pict>
          </mc:Fallback>
        </mc:AlternateContent>
      </w:r>
    </w:p>
    <w:p w14:paraId="248DC0F8" w14:textId="59BAAB46" w:rsidR="00EE2C31" w:rsidRDefault="00EE2C31">
      <w:r>
        <w:rPr>
          <w:noProof/>
          <w:sz w:val="22"/>
          <w:szCs w:val="22"/>
        </w:rPr>
        <w:lastRenderedPageBreak/>
        <mc:AlternateContent>
          <mc:Choice Requires="wps">
            <w:drawing>
              <wp:anchor distT="0" distB="0" distL="114300" distR="114300" simplePos="0" relativeHeight="252041216" behindDoc="0" locked="0" layoutInCell="1" allowOverlap="1" wp14:anchorId="3A4D7A68" wp14:editId="4C69607C">
                <wp:simplePos x="0" y="0"/>
                <wp:positionH relativeFrom="column">
                  <wp:posOffset>-244444</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131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80"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4944"/>
                              <w:gridCol w:w="5136"/>
                            </w:tblGrid>
                            <w:tr w:rsidR="00E0450C" w:rsidRPr="00B31086" w14:paraId="4D4B3E42" w14:textId="77777777" w:rsidTr="000F1A21">
                              <w:tc>
                                <w:tcPr>
                                  <w:tcW w:w="4944" w:type="dxa"/>
                                </w:tcPr>
                                <w:p w14:paraId="6D30A762" w14:textId="77777777" w:rsidR="00E0450C" w:rsidRPr="00D353E1" w:rsidRDefault="00E0450C" w:rsidP="00B31086">
                                  <w:pPr>
                                    <w:spacing w:line="276" w:lineRule="auto"/>
                                    <w:rPr>
                                      <w:b w:val="0"/>
                                      <w:bCs w:val="0"/>
                                    </w:rPr>
                                  </w:pPr>
                                </w:p>
                              </w:tc>
                              <w:tc>
                                <w:tcPr>
                                  <w:tcW w:w="5136" w:type="dxa"/>
                                  <w:shd w:val="clear" w:color="auto" w:fill="auto"/>
                                </w:tcPr>
                                <w:p w14:paraId="7E924AC4" w14:textId="77777777" w:rsidR="00E0450C" w:rsidRPr="00D353E1" w:rsidRDefault="00E0450C" w:rsidP="00B31086">
                                  <w:pPr>
                                    <w:spacing w:line="276" w:lineRule="auto"/>
                                    <w:rPr>
                                      <w:b w:val="0"/>
                                      <w:bCs w:val="0"/>
                                    </w:rPr>
                                  </w:pPr>
                                </w:p>
                              </w:tc>
                            </w:tr>
                            <w:tr w:rsidR="00E0450C" w:rsidRPr="00B31086" w14:paraId="50380401" w14:textId="77777777" w:rsidTr="000F1A21">
                              <w:tc>
                                <w:tcPr>
                                  <w:tcW w:w="4944" w:type="dxa"/>
                                </w:tcPr>
                                <w:p w14:paraId="5AA049F5" w14:textId="77777777" w:rsidR="00E0450C" w:rsidRPr="00D353E1" w:rsidRDefault="00E0450C" w:rsidP="00B31086">
                                  <w:pPr>
                                    <w:spacing w:line="276" w:lineRule="auto"/>
                                    <w:rPr>
                                      <w:b w:val="0"/>
                                      <w:bCs w:val="0"/>
                                    </w:rPr>
                                  </w:pPr>
                                </w:p>
                              </w:tc>
                              <w:tc>
                                <w:tcPr>
                                  <w:tcW w:w="5136" w:type="dxa"/>
                                  <w:shd w:val="clear" w:color="auto" w:fill="auto"/>
                                </w:tcPr>
                                <w:p w14:paraId="52422FFE" w14:textId="77777777" w:rsidR="00E0450C" w:rsidRPr="00D353E1" w:rsidRDefault="00E0450C" w:rsidP="00B31086">
                                  <w:pPr>
                                    <w:spacing w:line="276" w:lineRule="auto"/>
                                    <w:rPr>
                                      <w:b w:val="0"/>
                                      <w:bCs w:val="0"/>
                                    </w:rPr>
                                  </w:pPr>
                                </w:p>
                              </w:tc>
                            </w:tr>
                            <w:tr w:rsidR="00E0450C" w:rsidRPr="00B31086" w14:paraId="4F57A7D2" w14:textId="77777777" w:rsidTr="000F1A21">
                              <w:tc>
                                <w:tcPr>
                                  <w:tcW w:w="4944" w:type="dxa"/>
                                </w:tcPr>
                                <w:p w14:paraId="0FFE8750" w14:textId="77777777" w:rsidR="00E0450C" w:rsidRPr="00D353E1" w:rsidRDefault="00E0450C" w:rsidP="00B31086">
                                  <w:pPr>
                                    <w:spacing w:line="276" w:lineRule="auto"/>
                                    <w:rPr>
                                      <w:b w:val="0"/>
                                      <w:bCs w:val="0"/>
                                    </w:rPr>
                                  </w:pPr>
                                </w:p>
                              </w:tc>
                              <w:tc>
                                <w:tcPr>
                                  <w:tcW w:w="5136" w:type="dxa"/>
                                  <w:shd w:val="clear" w:color="auto" w:fill="auto"/>
                                </w:tcPr>
                                <w:p w14:paraId="3299BF96" w14:textId="77777777" w:rsidR="00E0450C" w:rsidRPr="00D353E1" w:rsidRDefault="00E0450C" w:rsidP="00B31086">
                                  <w:pPr>
                                    <w:spacing w:line="276" w:lineRule="auto"/>
                                    <w:rPr>
                                      <w:b w:val="0"/>
                                      <w:bCs w:val="0"/>
                                    </w:rPr>
                                  </w:pPr>
                                </w:p>
                              </w:tc>
                            </w:tr>
                            <w:tr w:rsidR="00E0450C" w:rsidRPr="00B31086" w14:paraId="56785E70" w14:textId="77777777" w:rsidTr="000F1A21">
                              <w:tc>
                                <w:tcPr>
                                  <w:tcW w:w="4944" w:type="dxa"/>
                                </w:tcPr>
                                <w:p w14:paraId="70CE0452" w14:textId="77777777" w:rsidR="00E0450C" w:rsidRPr="00D353E1" w:rsidRDefault="00E0450C" w:rsidP="00B31086">
                                  <w:pPr>
                                    <w:spacing w:line="276" w:lineRule="auto"/>
                                    <w:rPr>
                                      <w:b w:val="0"/>
                                      <w:bCs w:val="0"/>
                                    </w:rPr>
                                  </w:pPr>
                                </w:p>
                              </w:tc>
                              <w:tc>
                                <w:tcPr>
                                  <w:tcW w:w="5136" w:type="dxa"/>
                                  <w:shd w:val="clear" w:color="auto" w:fill="auto"/>
                                </w:tcPr>
                                <w:p w14:paraId="2A88A03F" w14:textId="77777777" w:rsidR="00E0450C" w:rsidRPr="00D353E1" w:rsidRDefault="00E0450C" w:rsidP="00B31086">
                                  <w:pPr>
                                    <w:spacing w:line="276" w:lineRule="auto"/>
                                    <w:rPr>
                                      <w:b w:val="0"/>
                                      <w:bCs w:val="0"/>
                                    </w:rPr>
                                  </w:pPr>
                                </w:p>
                              </w:tc>
                            </w:tr>
                            <w:tr w:rsidR="00E0450C" w:rsidRPr="00B31086" w14:paraId="2C533FFB" w14:textId="77777777" w:rsidTr="000F1A21">
                              <w:tc>
                                <w:tcPr>
                                  <w:tcW w:w="4944" w:type="dxa"/>
                                </w:tcPr>
                                <w:p w14:paraId="62CBC873" w14:textId="77777777" w:rsidR="00E0450C" w:rsidRPr="00D353E1" w:rsidRDefault="00E0450C" w:rsidP="00B31086">
                                  <w:pPr>
                                    <w:spacing w:line="276" w:lineRule="auto"/>
                                    <w:rPr>
                                      <w:b w:val="0"/>
                                      <w:bCs w:val="0"/>
                                    </w:rPr>
                                  </w:pPr>
                                </w:p>
                              </w:tc>
                              <w:tc>
                                <w:tcPr>
                                  <w:tcW w:w="5136" w:type="dxa"/>
                                  <w:shd w:val="clear" w:color="auto" w:fill="auto"/>
                                </w:tcPr>
                                <w:p w14:paraId="3ED5D4D8" w14:textId="77777777" w:rsidR="00E0450C" w:rsidRPr="00D353E1" w:rsidRDefault="00E0450C" w:rsidP="00B31086">
                                  <w:pPr>
                                    <w:spacing w:line="276" w:lineRule="auto"/>
                                    <w:rPr>
                                      <w:b w:val="0"/>
                                      <w:bCs w:val="0"/>
                                    </w:rPr>
                                  </w:pPr>
                                </w:p>
                              </w:tc>
                            </w:tr>
                            <w:tr w:rsidR="00E0450C" w:rsidRPr="00B31086" w14:paraId="45A37B14" w14:textId="77777777" w:rsidTr="000F1A21">
                              <w:tc>
                                <w:tcPr>
                                  <w:tcW w:w="4944" w:type="dxa"/>
                                </w:tcPr>
                                <w:p w14:paraId="10CA4E0A" w14:textId="77777777" w:rsidR="00E0450C" w:rsidRPr="00D353E1" w:rsidRDefault="00E0450C" w:rsidP="00B31086">
                                  <w:pPr>
                                    <w:spacing w:line="276" w:lineRule="auto"/>
                                    <w:rPr>
                                      <w:b w:val="0"/>
                                      <w:bCs w:val="0"/>
                                    </w:rPr>
                                  </w:pPr>
                                </w:p>
                              </w:tc>
                              <w:tc>
                                <w:tcPr>
                                  <w:tcW w:w="5136" w:type="dxa"/>
                                  <w:shd w:val="clear" w:color="auto" w:fill="auto"/>
                                </w:tcPr>
                                <w:p w14:paraId="3C207E8B" w14:textId="77777777" w:rsidR="00E0450C" w:rsidRPr="00D353E1" w:rsidRDefault="00E0450C" w:rsidP="00B31086">
                                  <w:pPr>
                                    <w:spacing w:line="276" w:lineRule="auto"/>
                                    <w:rPr>
                                      <w:b w:val="0"/>
                                      <w:bCs w:val="0"/>
                                    </w:rPr>
                                  </w:pPr>
                                </w:p>
                              </w:tc>
                            </w:tr>
                            <w:tr w:rsidR="00E0450C" w:rsidRPr="00B31086" w14:paraId="78F7E387" w14:textId="77777777" w:rsidTr="000F1A21">
                              <w:tc>
                                <w:tcPr>
                                  <w:tcW w:w="4944" w:type="dxa"/>
                                </w:tcPr>
                                <w:p w14:paraId="2BB58D47" w14:textId="77777777" w:rsidR="00E0450C" w:rsidRPr="00D353E1" w:rsidRDefault="00E0450C" w:rsidP="00B31086">
                                  <w:pPr>
                                    <w:spacing w:line="276" w:lineRule="auto"/>
                                    <w:rPr>
                                      <w:b w:val="0"/>
                                      <w:bCs w:val="0"/>
                                    </w:rPr>
                                  </w:pPr>
                                </w:p>
                              </w:tc>
                              <w:tc>
                                <w:tcPr>
                                  <w:tcW w:w="5136" w:type="dxa"/>
                                  <w:shd w:val="clear" w:color="auto" w:fill="auto"/>
                                </w:tcPr>
                                <w:p w14:paraId="6EF99C8E" w14:textId="77777777" w:rsidR="00E0450C" w:rsidRPr="00D353E1" w:rsidRDefault="00E0450C" w:rsidP="00B31086">
                                  <w:pPr>
                                    <w:spacing w:line="276" w:lineRule="auto"/>
                                    <w:rPr>
                                      <w:b w:val="0"/>
                                      <w:bCs w:val="0"/>
                                    </w:rPr>
                                  </w:pPr>
                                </w:p>
                              </w:tc>
                            </w:tr>
                            <w:tr w:rsidR="00E0450C" w:rsidRPr="00B31086" w14:paraId="61D88632" w14:textId="77777777" w:rsidTr="000F1A21">
                              <w:tc>
                                <w:tcPr>
                                  <w:tcW w:w="4944" w:type="dxa"/>
                                </w:tcPr>
                                <w:p w14:paraId="58E09A44" w14:textId="77777777" w:rsidR="00E0450C" w:rsidRPr="00D353E1" w:rsidRDefault="00E0450C" w:rsidP="00B31086">
                                  <w:pPr>
                                    <w:spacing w:line="276" w:lineRule="auto"/>
                                    <w:rPr>
                                      <w:b w:val="0"/>
                                      <w:bCs w:val="0"/>
                                    </w:rPr>
                                  </w:pPr>
                                </w:p>
                              </w:tc>
                              <w:tc>
                                <w:tcPr>
                                  <w:tcW w:w="5136" w:type="dxa"/>
                                  <w:shd w:val="clear" w:color="auto" w:fill="auto"/>
                                </w:tcPr>
                                <w:p w14:paraId="3B8B1605" w14:textId="77777777" w:rsidR="00E0450C" w:rsidRPr="00D353E1" w:rsidRDefault="00E0450C" w:rsidP="00B31086">
                                  <w:pPr>
                                    <w:spacing w:line="276" w:lineRule="auto"/>
                                    <w:rPr>
                                      <w:b w:val="0"/>
                                      <w:bCs w:val="0"/>
                                    </w:rPr>
                                  </w:pPr>
                                </w:p>
                              </w:tc>
                            </w:tr>
                            <w:tr w:rsidR="00E0450C" w:rsidRPr="00B31086" w14:paraId="54E672A3" w14:textId="77777777" w:rsidTr="000F1A21">
                              <w:tc>
                                <w:tcPr>
                                  <w:tcW w:w="4944" w:type="dxa"/>
                                </w:tcPr>
                                <w:p w14:paraId="4AA117D6" w14:textId="77777777" w:rsidR="00E0450C" w:rsidRPr="00D353E1" w:rsidRDefault="00E0450C" w:rsidP="00B31086">
                                  <w:pPr>
                                    <w:spacing w:line="276" w:lineRule="auto"/>
                                    <w:rPr>
                                      <w:b w:val="0"/>
                                      <w:bCs w:val="0"/>
                                    </w:rPr>
                                  </w:pPr>
                                </w:p>
                              </w:tc>
                              <w:tc>
                                <w:tcPr>
                                  <w:tcW w:w="5136" w:type="dxa"/>
                                  <w:shd w:val="clear" w:color="auto" w:fill="auto"/>
                                </w:tcPr>
                                <w:p w14:paraId="211C4742" w14:textId="77777777" w:rsidR="00E0450C" w:rsidRPr="00D353E1" w:rsidRDefault="00E0450C" w:rsidP="00B31086">
                                  <w:pPr>
                                    <w:spacing w:line="276" w:lineRule="auto"/>
                                    <w:rPr>
                                      <w:b w:val="0"/>
                                      <w:bCs w:val="0"/>
                                    </w:rPr>
                                  </w:pPr>
                                </w:p>
                              </w:tc>
                            </w:tr>
                            <w:tr w:rsidR="00E0450C" w:rsidRPr="00B31086" w14:paraId="599773A9" w14:textId="77777777" w:rsidTr="000F1A21">
                              <w:tc>
                                <w:tcPr>
                                  <w:tcW w:w="4944" w:type="dxa"/>
                                </w:tcPr>
                                <w:p w14:paraId="27C8B1E1" w14:textId="77777777" w:rsidR="00E0450C" w:rsidRPr="00D353E1" w:rsidRDefault="00E0450C" w:rsidP="00B31086">
                                  <w:pPr>
                                    <w:spacing w:line="276" w:lineRule="auto"/>
                                    <w:rPr>
                                      <w:b w:val="0"/>
                                      <w:bCs w:val="0"/>
                                    </w:rPr>
                                  </w:pPr>
                                </w:p>
                              </w:tc>
                              <w:tc>
                                <w:tcPr>
                                  <w:tcW w:w="5136" w:type="dxa"/>
                                  <w:shd w:val="clear" w:color="auto" w:fill="auto"/>
                                </w:tcPr>
                                <w:p w14:paraId="595CD655" w14:textId="77777777" w:rsidR="00E0450C" w:rsidRPr="00D353E1" w:rsidRDefault="00E0450C" w:rsidP="00B31086">
                                  <w:pPr>
                                    <w:spacing w:line="276" w:lineRule="auto"/>
                                    <w:rPr>
                                      <w:b w:val="0"/>
                                      <w:bCs w:val="0"/>
                                    </w:rPr>
                                  </w:pPr>
                                </w:p>
                              </w:tc>
                            </w:tr>
                            <w:tr w:rsidR="00E0450C" w:rsidRPr="00B31086" w14:paraId="161706F0" w14:textId="77777777" w:rsidTr="000F1A21">
                              <w:tc>
                                <w:tcPr>
                                  <w:tcW w:w="4944" w:type="dxa"/>
                                </w:tcPr>
                                <w:p w14:paraId="223D131B" w14:textId="77777777" w:rsidR="00E0450C" w:rsidRPr="00D353E1" w:rsidRDefault="00E0450C" w:rsidP="00B31086">
                                  <w:pPr>
                                    <w:spacing w:line="276" w:lineRule="auto"/>
                                    <w:rPr>
                                      <w:b w:val="0"/>
                                      <w:bCs w:val="0"/>
                                    </w:rPr>
                                  </w:pPr>
                                </w:p>
                              </w:tc>
                              <w:tc>
                                <w:tcPr>
                                  <w:tcW w:w="5136" w:type="dxa"/>
                                  <w:shd w:val="clear" w:color="auto" w:fill="auto"/>
                                </w:tcPr>
                                <w:p w14:paraId="1C12BE30" w14:textId="77777777" w:rsidR="00E0450C" w:rsidRPr="00D353E1" w:rsidRDefault="00E0450C" w:rsidP="00B31086">
                                  <w:pPr>
                                    <w:spacing w:line="276" w:lineRule="auto"/>
                                    <w:rPr>
                                      <w:b w:val="0"/>
                                      <w:bCs w:val="0"/>
                                    </w:rPr>
                                  </w:pPr>
                                </w:p>
                              </w:tc>
                            </w:tr>
                            <w:tr w:rsidR="00E0450C" w:rsidRPr="00B31086" w14:paraId="1481CE02" w14:textId="77777777" w:rsidTr="000F1A21">
                              <w:tc>
                                <w:tcPr>
                                  <w:tcW w:w="4944" w:type="dxa"/>
                                </w:tcPr>
                                <w:p w14:paraId="0C71F451" w14:textId="77777777" w:rsidR="00E0450C" w:rsidRPr="00D353E1" w:rsidRDefault="00E0450C" w:rsidP="00B31086">
                                  <w:pPr>
                                    <w:spacing w:line="276" w:lineRule="auto"/>
                                    <w:rPr>
                                      <w:b w:val="0"/>
                                      <w:bCs w:val="0"/>
                                    </w:rPr>
                                  </w:pPr>
                                </w:p>
                              </w:tc>
                              <w:tc>
                                <w:tcPr>
                                  <w:tcW w:w="5136" w:type="dxa"/>
                                  <w:shd w:val="clear" w:color="auto" w:fill="auto"/>
                                </w:tcPr>
                                <w:p w14:paraId="0AB673B6" w14:textId="77777777" w:rsidR="00E0450C" w:rsidRPr="00D353E1" w:rsidRDefault="00E0450C" w:rsidP="00B31086">
                                  <w:pPr>
                                    <w:spacing w:line="276" w:lineRule="auto"/>
                                    <w:rPr>
                                      <w:b w:val="0"/>
                                      <w:bCs w:val="0"/>
                                    </w:rPr>
                                  </w:pPr>
                                </w:p>
                              </w:tc>
                            </w:tr>
                            <w:tr w:rsidR="00E0450C" w:rsidRPr="00B31086" w14:paraId="46D0D2DD" w14:textId="77777777" w:rsidTr="000F1A21">
                              <w:tc>
                                <w:tcPr>
                                  <w:tcW w:w="4944" w:type="dxa"/>
                                </w:tcPr>
                                <w:p w14:paraId="52C8E1BE" w14:textId="77777777" w:rsidR="00E0450C" w:rsidRPr="00D353E1" w:rsidRDefault="00E0450C" w:rsidP="00B31086">
                                  <w:pPr>
                                    <w:spacing w:line="276" w:lineRule="auto"/>
                                    <w:rPr>
                                      <w:b w:val="0"/>
                                      <w:bCs w:val="0"/>
                                    </w:rPr>
                                  </w:pPr>
                                </w:p>
                              </w:tc>
                              <w:tc>
                                <w:tcPr>
                                  <w:tcW w:w="5136" w:type="dxa"/>
                                  <w:shd w:val="clear" w:color="auto" w:fill="auto"/>
                                </w:tcPr>
                                <w:p w14:paraId="7F8906A5" w14:textId="77777777" w:rsidR="00E0450C" w:rsidRPr="00D353E1" w:rsidRDefault="00E0450C" w:rsidP="00B31086">
                                  <w:pPr>
                                    <w:spacing w:line="276" w:lineRule="auto"/>
                                    <w:rPr>
                                      <w:b w:val="0"/>
                                      <w:bCs w:val="0"/>
                                    </w:rPr>
                                  </w:pPr>
                                </w:p>
                              </w:tc>
                            </w:tr>
                            <w:tr w:rsidR="00E0450C" w:rsidRPr="00B31086" w14:paraId="45BB1CA1" w14:textId="77777777" w:rsidTr="000F1A21">
                              <w:tc>
                                <w:tcPr>
                                  <w:tcW w:w="4944" w:type="dxa"/>
                                </w:tcPr>
                                <w:p w14:paraId="543649EA" w14:textId="77777777" w:rsidR="00E0450C" w:rsidRPr="00D353E1" w:rsidRDefault="00E0450C" w:rsidP="00B31086">
                                  <w:pPr>
                                    <w:spacing w:line="276" w:lineRule="auto"/>
                                    <w:rPr>
                                      <w:b w:val="0"/>
                                      <w:bCs w:val="0"/>
                                    </w:rPr>
                                  </w:pPr>
                                </w:p>
                              </w:tc>
                              <w:tc>
                                <w:tcPr>
                                  <w:tcW w:w="5136" w:type="dxa"/>
                                  <w:shd w:val="clear" w:color="auto" w:fill="auto"/>
                                </w:tcPr>
                                <w:p w14:paraId="41BE89D9" w14:textId="77777777" w:rsidR="00E0450C" w:rsidRPr="00D353E1" w:rsidRDefault="00E0450C" w:rsidP="00B31086">
                                  <w:pPr>
                                    <w:spacing w:line="276" w:lineRule="auto"/>
                                    <w:rPr>
                                      <w:b w:val="0"/>
                                      <w:bCs w:val="0"/>
                                    </w:rPr>
                                  </w:pPr>
                                </w:p>
                              </w:tc>
                            </w:tr>
                            <w:tr w:rsidR="00E0450C" w:rsidRPr="00B31086" w14:paraId="2771DAE7" w14:textId="77777777" w:rsidTr="000F1A21">
                              <w:tc>
                                <w:tcPr>
                                  <w:tcW w:w="4944" w:type="dxa"/>
                                </w:tcPr>
                                <w:p w14:paraId="36461B50" w14:textId="77777777" w:rsidR="00E0450C" w:rsidRPr="00D353E1" w:rsidRDefault="00E0450C" w:rsidP="00B31086">
                                  <w:pPr>
                                    <w:spacing w:line="276" w:lineRule="auto"/>
                                    <w:rPr>
                                      <w:b w:val="0"/>
                                      <w:bCs w:val="0"/>
                                    </w:rPr>
                                  </w:pPr>
                                </w:p>
                              </w:tc>
                              <w:tc>
                                <w:tcPr>
                                  <w:tcW w:w="5136" w:type="dxa"/>
                                  <w:shd w:val="clear" w:color="auto" w:fill="auto"/>
                                </w:tcPr>
                                <w:p w14:paraId="3A92A933" w14:textId="77777777" w:rsidR="00E0450C" w:rsidRPr="00D353E1" w:rsidRDefault="00E0450C" w:rsidP="00B31086">
                                  <w:pPr>
                                    <w:spacing w:line="276" w:lineRule="auto"/>
                                    <w:rPr>
                                      <w:b w:val="0"/>
                                      <w:bCs w:val="0"/>
                                    </w:rPr>
                                  </w:pPr>
                                </w:p>
                              </w:tc>
                            </w:tr>
                            <w:tr w:rsidR="00E0450C" w:rsidRPr="00B31086" w14:paraId="6ED2B585" w14:textId="77777777" w:rsidTr="000F1A21">
                              <w:tc>
                                <w:tcPr>
                                  <w:tcW w:w="4944" w:type="dxa"/>
                                </w:tcPr>
                                <w:p w14:paraId="55E78D6F" w14:textId="77777777" w:rsidR="00E0450C" w:rsidRPr="00D353E1" w:rsidRDefault="00E0450C" w:rsidP="00B31086">
                                  <w:pPr>
                                    <w:spacing w:line="276" w:lineRule="auto"/>
                                    <w:rPr>
                                      <w:b w:val="0"/>
                                      <w:bCs w:val="0"/>
                                    </w:rPr>
                                  </w:pPr>
                                </w:p>
                              </w:tc>
                              <w:tc>
                                <w:tcPr>
                                  <w:tcW w:w="5136" w:type="dxa"/>
                                  <w:shd w:val="clear" w:color="auto" w:fill="auto"/>
                                </w:tcPr>
                                <w:p w14:paraId="2F29BA09" w14:textId="77777777" w:rsidR="00E0450C" w:rsidRPr="00D353E1" w:rsidRDefault="00E0450C" w:rsidP="00B31086">
                                  <w:pPr>
                                    <w:spacing w:line="276" w:lineRule="auto"/>
                                    <w:rPr>
                                      <w:b w:val="0"/>
                                      <w:bCs w:val="0"/>
                                    </w:rPr>
                                  </w:pPr>
                                </w:p>
                              </w:tc>
                            </w:tr>
                            <w:tr w:rsidR="00E0450C" w:rsidRPr="00B31086" w14:paraId="42618AB7" w14:textId="77777777" w:rsidTr="000F1A21">
                              <w:tc>
                                <w:tcPr>
                                  <w:tcW w:w="4944" w:type="dxa"/>
                                </w:tcPr>
                                <w:p w14:paraId="248AAFBF" w14:textId="77777777" w:rsidR="00E0450C" w:rsidRPr="00D353E1" w:rsidRDefault="00E0450C" w:rsidP="00B31086">
                                  <w:pPr>
                                    <w:spacing w:line="276" w:lineRule="auto"/>
                                    <w:rPr>
                                      <w:b w:val="0"/>
                                      <w:bCs w:val="0"/>
                                    </w:rPr>
                                  </w:pPr>
                                </w:p>
                              </w:tc>
                              <w:tc>
                                <w:tcPr>
                                  <w:tcW w:w="5136" w:type="dxa"/>
                                  <w:shd w:val="clear" w:color="auto" w:fill="auto"/>
                                </w:tcPr>
                                <w:p w14:paraId="7784F2BF" w14:textId="77777777" w:rsidR="00E0450C" w:rsidRPr="00D353E1" w:rsidRDefault="00E0450C" w:rsidP="00B31086">
                                  <w:pPr>
                                    <w:spacing w:line="276" w:lineRule="auto"/>
                                    <w:rPr>
                                      <w:b w:val="0"/>
                                      <w:bCs w:val="0"/>
                                    </w:rPr>
                                  </w:pPr>
                                </w:p>
                              </w:tc>
                            </w:tr>
                            <w:tr w:rsidR="00E0450C" w:rsidRPr="00B31086" w14:paraId="5F0D6A5F" w14:textId="77777777" w:rsidTr="000F1A21">
                              <w:tc>
                                <w:tcPr>
                                  <w:tcW w:w="4944" w:type="dxa"/>
                                </w:tcPr>
                                <w:p w14:paraId="331355BD" w14:textId="77777777" w:rsidR="00E0450C" w:rsidRPr="00D353E1" w:rsidRDefault="00E0450C" w:rsidP="00B31086">
                                  <w:pPr>
                                    <w:spacing w:line="276" w:lineRule="auto"/>
                                    <w:rPr>
                                      <w:b w:val="0"/>
                                      <w:bCs w:val="0"/>
                                    </w:rPr>
                                  </w:pPr>
                                </w:p>
                              </w:tc>
                              <w:tc>
                                <w:tcPr>
                                  <w:tcW w:w="5136" w:type="dxa"/>
                                  <w:shd w:val="clear" w:color="auto" w:fill="auto"/>
                                </w:tcPr>
                                <w:p w14:paraId="07CD038A" w14:textId="77777777" w:rsidR="00E0450C" w:rsidRPr="00D353E1" w:rsidRDefault="00E0450C" w:rsidP="00B31086">
                                  <w:pPr>
                                    <w:spacing w:line="276" w:lineRule="auto"/>
                                    <w:rPr>
                                      <w:b w:val="0"/>
                                      <w:bCs w:val="0"/>
                                    </w:rPr>
                                  </w:pPr>
                                </w:p>
                              </w:tc>
                            </w:tr>
                            <w:tr w:rsidR="00E0450C" w:rsidRPr="00B31086" w14:paraId="7D9AF01E" w14:textId="77777777" w:rsidTr="000F1A21">
                              <w:tc>
                                <w:tcPr>
                                  <w:tcW w:w="4944" w:type="dxa"/>
                                </w:tcPr>
                                <w:p w14:paraId="20B6A2EB" w14:textId="77777777" w:rsidR="00E0450C" w:rsidRPr="00D353E1" w:rsidRDefault="00E0450C" w:rsidP="00B31086">
                                  <w:pPr>
                                    <w:spacing w:line="276" w:lineRule="auto"/>
                                    <w:rPr>
                                      <w:b w:val="0"/>
                                      <w:bCs w:val="0"/>
                                    </w:rPr>
                                  </w:pPr>
                                </w:p>
                              </w:tc>
                              <w:tc>
                                <w:tcPr>
                                  <w:tcW w:w="5136" w:type="dxa"/>
                                  <w:shd w:val="clear" w:color="auto" w:fill="auto"/>
                                </w:tcPr>
                                <w:p w14:paraId="1994D423" w14:textId="77777777" w:rsidR="00E0450C" w:rsidRPr="00D353E1" w:rsidRDefault="00E0450C" w:rsidP="00B31086">
                                  <w:pPr>
                                    <w:spacing w:line="276" w:lineRule="auto"/>
                                    <w:rPr>
                                      <w:b w:val="0"/>
                                      <w:bCs w:val="0"/>
                                    </w:rPr>
                                  </w:pPr>
                                </w:p>
                              </w:tc>
                            </w:tr>
                            <w:tr w:rsidR="00E0450C" w:rsidRPr="00B31086" w14:paraId="05CAD202" w14:textId="77777777" w:rsidTr="000F1A21">
                              <w:tc>
                                <w:tcPr>
                                  <w:tcW w:w="4944" w:type="dxa"/>
                                </w:tcPr>
                                <w:p w14:paraId="3BFAB1F3" w14:textId="77777777" w:rsidR="00E0450C" w:rsidRPr="00D353E1" w:rsidRDefault="00E0450C" w:rsidP="00B31086">
                                  <w:pPr>
                                    <w:spacing w:line="276" w:lineRule="auto"/>
                                    <w:rPr>
                                      <w:b w:val="0"/>
                                      <w:bCs w:val="0"/>
                                    </w:rPr>
                                  </w:pPr>
                                </w:p>
                              </w:tc>
                              <w:tc>
                                <w:tcPr>
                                  <w:tcW w:w="5136" w:type="dxa"/>
                                  <w:shd w:val="clear" w:color="auto" w:fill="auto"/>
                                </w:tcPr>
                                <w:p w14:paraId="1B898548" w14:textId="77777777" w:rsidR="00E0450C" w:rsidRPr="00D353E1" w:rsidRDefault="00E0450C" w:rsidP="00B31086">
                                  <w:pPr>
                                    <w:spacing w:line="276" w:lineRule="auto"/>
                                    <w:rPr>
                                      <w:b w:val="0"/>
                                      <w:bCs w:val="0"/>
                                    </w:rPr>
                                  </w:pPr>
                                </w:p>
                              </w:tc>
                            </w:tr>
                            <w:tr w:rsidR="00E0450C" w:rsidRPr="00B31086" w14:paraId="6081EDE3" w14:textId="77777777" w:rsidTr="000F1A21">
                              <w:tc>
                                <w:tcPr>
                                  <w:tcW w:w="4944" w:type="dxa"/>
                                </w:tcPr>
                                <w:p w14:paraId="50E748B4" w14:textId="77777777" w:rsidR="00E0450C" w:rsidRPr="00D353E1" w:rsidRDefault="00E0450C" w:rsidP="00B31086">
                                  <w:pPr>
                                    <w:spacing w:line="276" w:lineRule="auto"/>
                                    <w:rPr>
                                      <w:b w:val="0"/>
                                      <w:bCs w:val="0"/>
                                    </w:rPr>
                                  </w:pPr>
                                </w:p>
                              </w:tc>
                              <w:tc>
                                <w:tcPr>
                                  <w:tcW w:w="5136" w:type="dxa"/>
                                  <w:shd w:val="clear" w:color="auto" w:fill="auto"/>
                                </w:tcPr>
                                <w:p w14:paraId="53DD0126" w14:textId="77777777" w:rsidR="00E0450C" w:rsidRPr="00D353E1" w:rsidRDefault="00E0450C" w:rsidP="00B31086">
                                  <w:pPr>
                                    <w:spacing w:line="276" w:lineRule="auto"/>
                                    <w:rPr>
                                      <w:b w:val="0"/>
                                      <w:bCs w:val="0"/>
                                    </w:rPr>
                                  </w:pPr>
                                </w:p>
                              </w:tc>
                            </w:tr>
                            <w:tr w:rsidR="00E0450C" w:rsidRPr="00B31086" w14:paraId="19549D18" w14:textId="77777777" w:rsidTr="000F1A21">
                              <w:tc>
                                <w:tcPr>
                                  <w:tcW w:w="4944" w:type="dxa"/>
                                </w:tcPr>
                                <w:p w14:paraId="73900A8F" w14:textId="77777777" w:rsidR="00E0450C" w:rsidRPr="00D353E1" w:rsidRDefault="00E0450C" w:rsidP="00B31086">
                                  <w:pPr>
                                    <w:spacing w:line="276" w:lineRule="auto"/>
                                    <w:rPr>
                                      <w:b w:val="0"/>
                                      <w:bCs w:val="0"/>
                                    </w:rPr>
                                  </w:pPr>
                                </w:p>
                              </w:tc>
                              <w:tc>
                                <w:tcPr>
                                  <w:tcW w:w="5136" w:type="dxa"/>
                                  <w:shd w:val="clear" w:color="auto" w:fill="auto"/>
                                </w:tcPr>
                                <w:p w14:paraId="77F1FBC5" w14:textId="77777777" w:rsidR="00E0450C" w:rsidRPr="00D353E1" w:rsidRDefault="00E0450C" w:rsidP="00B31086">
                                  <w:pPr>
                                    <w:spacing w:line="276" w:lineRule="auto"/>
                                    <w:rPr>
                                      <w:b w:val="0"/>
                                      <w:bCs w:val="0"/>
                                    </w:rPr>
                                  </w:pPr>
                                </w:p>
                              </w:tc>
                            </w:tr>
                            <w:tr w:rsidR="00E0450C" w:rsidRPr="00B31086" w14:paraId="18811544" w14:textId="77777777" w:rsidTr="000F1A21">
                              <w:tc>
                                <w:tcPr>
                                  <w:tcW w:w="4944" w:type="dxa"/>
                                </w:tcPr>
                                <w:p w14:paraId="5E1B642E" w14:textId="77777777" w:rsidR="00E0450C" w:rsidRPr="00D353E1" w:rsidRDefault="00E0450C" w:rsidP="00B31086">
                                  <w:pPr>
                                    <w:spacing w:line="276" w:lineRule="auto"/>
                                    <w:rPr>
                                      <w:b w:val="0"/>
                                      <w:bCs w:val="0"/>
                                    </w:rPr>
                                  </w:pPr>
                                </w:p>
                              </w:tc>
                              <w:tc>
                                <w:tcPr>
                                  <w:tcW w:w="5136" w:type="dxa"/>
                                  <w:shd w:val="clear" w:color="auto" w:fill="auto"/>
                                </w:tcPr>
                                <w:p w14:paraId="5BDF16F8" w14:textId="77777777" w:rsidR="00E0450C" w:rsidRPr="00D353E1" w:rsidRDefault="00E0450C" w:rsidP="00B31086">
                                  <w:pPr>
                                    <w:spacing w:line="276" w:lineRule="auto"/>
                                    <w:rPr>
                                      <w:b w:val="0"/>
                                      <w:bCs w:val="0"/>
                                    </w:rPr>
                                  </w:pPr>
                                </w:p>
                              </w:tc>
                            </w:tr>
                            <w:tr w:rsidR="00E0450C" w:rsidRPr="00B31086" w14:paraId="391AD195" w14:textId="77777777" w:rsidTr="000F1A21">
                              <w:tc>
                                <w:tcPr>
                                  <w:tcW w:w="4944" w:type="dxa"/>
                                </w:tcPr>
                                <w:p w14:paraId="2B199E22" w14:textId="77777777" w:rsidR="00E0450C" w:rsidRPr="00D353E1" w:rsidRDefault="00E0450C" w:rsidP="00B31086">
                                  <w:pPr>
                                    <w:spacing w:line="276" w:lineRule="auto"/>
                                    <w:rPr>
                                      <w:b w:val="0"/>
                                      <w:bCs w:val="0"/>
                                    </w:rPr>
                                  </w:pPr>
                                </w:p>
                              </w:tc>
                              <w:tc>
                                <w:tcPr>
                                  <w:tcW w:w="5136" w:type="dxa"/>
                                  <w:shd w:val="clear" w:color="auto" w:fill="auto"/>
                                </w:tcPr>
                                <w:p w14:paraId="10D43C52" w14:textId="77777777" w:rsidR="00E0450C" w:rsidRPr="00D353E1" w:rsidRDefault="00E0450C" w:rsidP="00B31086">
                                  <w:pPr>
                                    <w:spacing w:line="276" w:lineRule="auto"/>
                                    <w:rPr>
                                      <w:b w:val="0"/>
                                      <w:bCs w:val="0"/>
                                    </w:rPr>
                                  </w:pPr>
                                </w:p>
                              </w:tc>
                            </w:tr>
                            <w:tr w:rsidR="00E0450C" w:rsidRPr="00B31086" w14:paraId="6213106F" w14:textId="77777777" w:rsidTr="000F1A21">
                              <w:tc>
                                <w:tcPr>
                                  <w:tcW w:w="4944" w:type="dxa"/>
                                </w:tcPr>
                                <w:p w14:paraId="54E71905" w14:textId="77777777" w:rsidR="00E0450C" w:rsidRPr="00D353E1" w:rsidRDefault="00E0450C" w:rsidP="00B31086">
                                  <w:pPr>
                                    <w:spacing w:line="276" w:lineRule="auto"/>
                                    <w:rPr>
                                      <w:b w:val="0"/>
                                      <w:bCs w:val="0"/>
                                    </w:rPr>
                                  </w:pPr>
                                </w:p>
                              </w:tc>
                              <w:tc>
                                <w:tcPr>
                                  <w:tcW w:w="5136" w:type="dxa"/>
                                  <w:shd w:val="clear" w:color="auto" w:fill="auto"/>
                                </w:tcPr>
                                <w:p w14:paraId="40B7B121" w14:textId="77777777" w:rsidR="00E0450C" w:rsidRPr="00D353E1" w:rsidRDefault="00E0450C" w:rsidP="00B31086">
                                  <w:pPr>
                                    <w:spacing w:line="276" w:lineRule="auto"/>
                                    <w:rPr>
                                      <w:b w:val="0"/>
                                      <w:bCs w:val="0"/>
                                    </w:rPr>
                                  </w:pPr>
                                </w:p>
                              </w:tc>
                            </w:tr>
                            <w:tr w:rsidR="00E0450C" w:rsidRPr="00B31086" w14:paraId="214B4108" w14:textId="77777777" w:rsidTr="000F1A21">
                              <w:tc>
                                <w:tcPr>
                                  <w:tcW w:w="4944" w:type="dxa"/>
                                </w:tcPr>
                                <w:p w14:paraId="106A5D2D" w14:textId="77777777" w:rsidR="00E0450C" w:rsidRPr="00D353E1" w:rsidRDefault="00E0450C" w:rsidP="00B31086">
                                  <w:pPr>
                                    <w:spacing w:line="276" w:lineRule="auto"/>
                                    <w:rPr>
                                      <w:b w:val="0"/>
                                      <w:bCs w:val="0"/>
                                    </w:rPr>
                                  </w:pPr>
                                </w:p>
                              </w:tc>
                              <w:tc>
                                <w:tcPr>
                                  <w:tcW w:w="5136" w:type="dxa"/>
                                  <w:shd w:val="clear" w:color="auto" w:fill="auto"/>
                                </w:tcPr>
                                <w:p w14:paraId="5B853B92" w14:textId="77777777" w:rsidR="00E0450C" w:rsidRPr="00D353E1" w:rsidRDefault="00E0450C" w:rsidP="00B31086">
                                  <w:pPr>
                                    <w:spacing w:line="276" w:lineRule="auto"/>
                                    <w:rPr>
                                      <w:b w:val="0"/>
                                      <w:bCs w:val="0"/>
                                    </w:rPr>
                                  </w:pPr>
                                </w:p>
                              </w:tc>
                            </w:tr>
                            <w:tr w:rsidR="00E0450C" w:rsidRPr="00B31086" w14:paraId="40ECA3A6" w14:textId="77777777" w:rsidTr="000F1A21">
                              <w:tc>
                                <w:tcPr>
                                  <w:tcW w:w="4944" w:type="dxa"/>
                                </w:tcPr>
                                <w:p w14:paraId="5F0AA672" w14:textId="77777777" w:rsidR="00E0450C" w:rsidRPr="00D353E1" w:rsidRDefault="00E0450C" w:rsidP="00B31086">
                                  <w:pPr>
                                    <w:spacing w:line="276" w:lineRule="auto"/>
                                    <w:rPr>
                                      <w:b w:val="0"/>
                                      <w:bCs w:val="0"/>
                                    </w:rPr>
                                  </w:pPr>
                                </w:p>
                              </w:tc>
                              <w:tc>
                                <w:tcPr>
                                  <w:tcW w:w="5136" w:type="dxa"/>
                                  <w:shd w:val="clear" w:color="auto" w:fill="auto"/>
                                </w:tcPr>
                                <w:p w14:paraId="36A05BC0" w14:textId="77777777" w:rsidR="00E0450C" w:rsidRPr="00D353E1" w:rsidRDefault="00E0450C" w:rsidP="00B31086">
                                  <w:pPr>
                                    <w:spacing w:line="276" w:lineRule="auto"/>
                                    <w:rPr>
                                      <w:b w:val="0"/>
                                      <w:bCs w:val="0"/>
                                    </w:rPr>
                                  </w:pPr>
                                </w:p>
                              </w:tc>
                            </w:tr>
                            <w:tr w:rsidR="00E0450C" w:rsidRPr="00B31086" w14:paraId="1C21DEF3" w14:textId="77777777" w:rsidTr="000F1A21">
                              <w:tc>
                                <w:tcPr>
                                  <w:tcW w:w="4944" w:type="dxa"/>
                                </w:tcPr>
                                <w:p w14:paraId="514EFB68" w14:textId="77777777" w:rsidR="00E0450C" w:rsidRPr="00D353E1" w:rsidRDefault="00E0450C" w:rsidP="00B31086">
                                  <w:pPr>
                                    <w:spacing w:line="276" w:lineRule="auto"/>
                                    <w:rPr>
                                      <w:b w:val="0"/>
                                      <w:bCs w:val="0"/>
                                    </w:rPr>
                                  </w:pPr>
                                </w:p>
                              </w:tc>
                              <w:tc>
                                <w:tcPr>
                                  <w:tcW w:w="5136" w:type="dxa"/>
                                  <w:shd w:val="clear" w:color="auto" w:fill="auto"/>
                                </w:tcPr>
                                <w:p w14:paraId="5E0FB865" w14:textId="77777777" w:rsidR="00E0450C" w:rsidRPr="00D353E1" w:rsidRDefault="00E0450C" w:rsidP="00B31086">
                                  <w:pPr>
                                    <w:spacing w:line="276" w:lineRule="auto"/>
                                    <w:rPr>
                                      <w:b w:val="0"/>
                                      <w:bCs w:val="0"/>
                                    </w:rPr>
                                  </w:pPr>
                                </w:p>
                              </w:tc>
                            </w:tr>
                            <w:tr w:rsidR="00E0450C" w:rsidRPr="00B31086" w14:paraId="27682E71" w14:textId="77777777" w:rsidTr="000F1A21">
                              <w:tc>
                                <w:tcPr>
                                  <w:tcW w:w="4944" w:type="dxa"/>
                                </w:tcPr>
                                <w:p w14:paraId="5A72C51A" w14:textId="77777777" w:rsidR="00E0450C" w:rsidRPr="00D353E1" w:rsidRDefault="00E0450C" w:rsidP="00B31086">
                                  <w:pPr>
                                    <w:spacing w:line="276" w:lineRule="auto"/>
                                    <w:rPr>
                                      <w:b w:val="0"/>
                                      <w:bCs w:val="0"/>
                                    </w:rPr>
                                  </w:pPr>
                                </w:p>
                              </w:tc>
                              <w:tc>
                                <w:tcPr>
                                  <w:tcW w:w="5136" w:type="dxa"/>
                                  <w:shd w:val="clear" w:color="auto" w:fill="auto"/>
                                </w:tcPr>
                                <w:p w14:paraId="00005276" w14:textId="77777777" w:rsidR="00E0450C" w:rsidRPr="00D353E1" w:rsidRDefault="00E0450C" w:rsidP="00B31086">
                                  <w:pPr>
                                    <w:spacing w:line="276" w:lineRule="auto"/>
                                    <w:rPr>
                                      <w:b w:val="0"/>
                                      <w:bCs w:val="0"/>
                                    </w:rPr>
                                  </w:pPr>
                                </w:p>
                              </w:tc>
                            </w:tr>
                            <w:tr w:rsidR="00E0450C" w:rsidRPr="00B31086" w14:paraId="08CC8734" w14:textId="77777777" w:rsidTr="000F1A21">
                              <w:tc>
                                <w:tcPr>
                                  <w:tcW w:w="4944" w:type="dxa"/>
                                </w:tcPr>
                                <w:p w14:paraId="62CA7A05" w14:textId="77777777" w:rsidR="00E0450C" w:rsidRPr="00D353E1" w:rsidRDefault="00E0450C" w:rsidP="00B31086">
                                  <w:pPr>
                                    <w:spacing w:line="276" w:lineRule="auto"/>
                                    <w:rPr>
                                      <w:b w:val="0"/>
                                      <w:bCs w:val="0"/>
                                    </w:rPr>
                                  </w:pPr>
                                </w:p>
                              </w:tc>
                              <w:tc>
                                <w:tcPr>
                                  <w:tcW w:w="5136" w:type="dxa"/>
                                  <w:shd w:val="clear" w:color="auto" w:fill="auto"/>
                                </w:tcPr>
                                <w:p w14:paraId="0CB7F8B2" w14:textId="77777777" w:rsidR="00E0450C" w:rsidRPr="00D353E1" w:rsidRDefault="00E0450C" w:rsidP="00B31086">
                                  <w:pPr>
                                    <w:spacing w:line="276" w:lineRule="auto"/>
                                    <w:rPr>
                                      <w:b w:val="0"/>
                                      <w:bCs w:val="0"/>
                                    </w:rPr>
                                  </w:pPr>
                                </w:p>
                              </w:tc>
                            </w:tr>
                            <w:tr w:rsidR="00E0450C" w:rsidRPr="00B31086" w14:paraId="0C9EAD10" w14:textId="77777777" w:rsidTr="000F1A21">
                              <w:tc>
                                <w:tcPr>
                                  <w:tcW w:w="4944" w:type="dxa"/>
                                </w:tcPr>
                                <w:p w14:paraId="296B94C2" w14:textId="77777777" w:rsidR="00E0450C" w:rsidRPr="00D353E1" w:rsidRDefault="00E0450C" w:rsidP="00B31086">
                                  <w:pPr>
                                    <w:spacing w:line="276" w:lineRule="auto"/>
                                    <w:rPr>
                                      <w:b w:val="0"/>
                                      <w:bCs w:val="0"/>
                                    </w:rPr>
                                  </w:pPr>
                                </w:p>
                              </w:tc>
                              <w:tc>
                                <w:tcPr>
                                  <w:tcW w:w="5136" w:type="dxa"/>
                                  <w:shd w:val="clear" w:color="auto" w:fill="auto"/>
                                </w:tcPr>
                                <w:p w14:paraId="1F36992A" w14:textId="77777777" w:rsidR="00E0450C" w:rsidRPr="00D353E1" w:rsidRDefault="00E0450C" w:rsidP="00B31086">
                                  <w:pPr>
                                    <w:spacing w:line="276" w:lineRule="auto"/>
                                    <w:rPr>
                                      <w:b w:val="0"/>
                                      <w:bCs w:val="0"/>
                                    </w:rPr>
                                  </w:pPr>
                                </w:p>
                              </w:tc>
                            </w:tr>
                            <w:tr w:rsidR="00E0450C" w:rsidRPr="00B31086" w14:paraId="6766E2CE" w14:textId="77777777" w:rsidTr="000F1A21">
                              <w:tc>
                                <w:tcPr>
                                  <w:tcW w:w="4944" w:type="dxa"/>
                                </w:tcPr>
                                <w:p w14:paraId="3E61F942" w14:textId="77777777" w:rsidR="00E0450C" w:rsidRPr="00D353E1" w:rsidRDefault="00E0450C" w:rsidP="00B31086">
                                  <w:pPr>
                                    <w:spacing w:line="276" w:lineRule="auto"/>
                                    <w:rPr>
                                      <w:b w:val="0"/>
                                      <w:bCs w:val="0"/>
                                    </w:rPr>
                                  </w:pPr>
                                </w:p>
                              </w:tc>
                              <w:tc>
                                <w:tcPr>
                                  <w:tcW w:w="5136" w:type="dxa"/>
                                  <w:shd w:val="clear" w:color="auto" w:fill="auto"/>
                                </w:tcPr>
                                <w:p w14:paraId="4FA42687" w14:textId="77777777" w:rsidR="00E0450C" w:rsidRPr="00D353E1" w:rsidRDefault="00E0450C" w:rsidP="00B31086">
                                  <w:pPr>
                                    <w:spacing w:line="276" w:lineRule="auto"/>
                                    <w:rPr>
                                      <w:b w:val="0"/>
                                      <w:bCs w:val="0"/>
                                    </w:rPr>
                                  </w:pPr>
                                </w:p>
                              </w:tc>
                            </w:tr>
                            <w:tr w:rsidR="00E0450C" w:rsidRPr="00B31086" w14:paraId="5169E9D0" w14:textId="77777777" w:rsidTr="000F1A21">
                              <w:tc>
                                <w:tcPr>
                                  <w:tcW w:w="4944" w:type="dxa"/>
                                </w:tcPr>
                                <w:p w14:paraId="7117E9E6" w14:textId="77777777" w:rsidR="00E0450C" w:rsidRPr="00D353E1" w:rsidRDefault="00E0450C" w:rsidP="00B31086">
                                  <w:pPr>
                                    <w:spacing w:line="276" w:lineRule="auto"/>
                                    <w:rPr>
                                      <w:b w:val="0"/>
                                      <w:bCs w:val="0"/>
                                    </w:rPr>
                                  </w:pPr>
                                </w:p>
                              </w:tc>
                              <w:tc>
                                <w:tcPr>
                                  <w:tcW w:w="5136" w:type="dxa"/>
                                  <w:shd w:val="clear" w:color="auto" w:fill="auto"/>
                                </w:tcPr>
                                <w:p w14:paraId="3D75206E" w14:textId="77777777" w:rsidR="00E0450C" w:rsidRPr="00D353E1" w:rsidRDefault="00E0450C" w:rsidP="00B31086">
                                  <w:pPr>
                                    <w:spacing w:line="276" w:lineRule="auto"/>
                                    <w:rPr>
                                      <w:b w:val="0"/>
                                      <w:bCs w:val="0"/>
                                    </w:rPr>
                                  </w:pPr>
                                </w:p>
                              </w:tc>
                            </w:tr>
                            <w:tr w:rsidR="00E0450C" w:rsidRPr="00B31086" w14:paraId="598C1029" w14:textId="77777777" w:rsidTr="000F1A21">
                              <w:tc>
                                <w:tcPr>
                                  <w:tcW w:w="4944" w:type="dxa"/>
                                </w:tcPr>
                                <w:p w14:paraId="673B9FD6" w14:textId="77777777" w:rsidR="00E0450C" w:rsidRPr="00D353E1" w:rsidRDefault="00E0450C" w:rsidP="00B31086">
                                  <w:pPr>
                                    <w:spacing w:line="276" w:lineRule="auto"/>
                                    <w:rPr>
                                      <w:b w:val="0"/>
                                      <w:bCs w:val="0"/>
                                    </w:rPr>
                                  </w:pPr>
                                </w:p>
                              </w:tc>
                              <w:tc>
                                <w:tcPr>
                                  <w:tcW w:w="5136" w:type="dxa"/>
                                  <w:shd w:val="clear" w:color="auto" w:fill="auto"/>
                                </w:tcPr>
                                <w:p w14:paraId="756FB552" w14:textId="77777777" w:rsidR="00E0450C" w:rsidRPr="00D353E1" w:rsidRDefault="00E0450C" w:rsidP="00B31086">
                                  <w:pPr>
                                    <w:spacing w:line="276" w:lineRule="auto"/>
                                    <w:rPr>
                                      <w:b w:val="0"/>
                                      <w:bCs w:val="0"/>
                                    </w:rPr>
                                  </w:pPr>
                                </w:p>
                              </w:tc>
                            </w:tr>
                            <w:tr w:rsidR="00E0450C" w:rsidRPr="00B31086" w14:paraId="596B80B3" w14:textId="77777777" w:rsidTr="000F1A21">
                              <w:tc>
                                <w:tcPr>
                                  <w:tcW w:w="4944" w:type="dxa"/>
                                </w:tcPr>
                                <w:p w14:paraId="6D54DB05" w14:textId="77777777" w:rsidR="00E0450C" w:rsidRPr="00D353E1" w:rsidRDefault="00E0450C" w:rsidP="00B31086">
                                  <w:pPr>
                                    <w:spacing w:line="276" w:lineRule="auto"/>
                                    <w:rPr>
                                      <w:b w:val="0"/>
                                      <w:bCs w:val="0"/>
                                    </w:rPr>
                                  </w:pPr>
                                </w:p>
                              </w:tc>
                              <w:tc>
                                <w:tcPr>
                                  <w:tcW w:w="5136" w:type="dxa"/>
                                  <w:shd w:val="clear" w:color="auto" w:fill="auto"/>
                                </w:tcPr>
                                <w:p w14:paraId="6B633EC2" w14:textId="77777777" w:rsidR="00E0450C" w:rsidRPr="00D353E1" w:rsidRDefault="00E0450C" w:rsidP="00B31086">
                                  <w:pPr>
                                    <w:spacing w:line="276" w:lineRule="auto"/>
                                    <w:rPr>
                                      <w:b w:val="0"/>
                                      <w:bCs w:val="0"/>
                                    </w:rPr>
                                  </w:pPr>
                                </w:p>
                              </w:tc>
                            </w:tr>
                            <w:tr w:rsidR="00E0450C" w:rsidRPr="00B31086" w14:paraId="72DB5000" w14:textId="77777777" w:rsidTr="000F1A21">
                              <w:tc>
                                <w:tcPr>
                                  <w:tcW w:w="4944" w:type="dxa"/>
                                </w:tcPr>
                                <w:p w14:paraId="0C354658" w14:textId="77777777" w:rsidR="00E0450C" w:rsidRPr="00D353E1" w:rsidRDefault="00E0450C" w:rsidP="00B31086">
                                  <w:pPr>
                                    <w:spacing w:line="276" w:lineRule="auto"/>
                                    <w:rPr>
                                      <w:b w:val="0"/>
                                      <w:bCs w:val="0"/>
                                    </w:rPr>
                                  </w:pPr>
                                </w:p>
                              </w:tc>
                              <w:tc>
                                <w:tcPr>
                                  <w:tcW w:w="5136" w:type="dxa"/>
                                  <w:shd w:val="clear" w:color="auto" w:fill="auto"/>
                                </w:tcPr>
                                <w:p w14:paraId="72D86659" w14:textId="77777777" w:rsidR="00E0450C" w:rsidRPr="00D353E1" w:rsidRDefault="00E0450C" w:rsidP="00B31086">
                                  <w:pPr>
                                    <w:spacing w:line="276" w:lineRule="auto"/>
                                    <w:rPr>
                                      <w:b w:val="0"/>
                                      <w:bCs w:val="0"/>
                                    </w:rPr>
                                  </w:pPr>
                                </w:p>
                              </w:tc>
                            </w:tr>
                            <w:tr w:rsidR="00E0450C" w:rsidRPr="00B31086" w14:paraId="2A87AC7B" w14:textId="77777777" w:rsidTr="000F1A21">
                              <w:tc>
                                <w:tcPr>
                                  <w:tcW w:w="4944" w:type="dxa"/>
                                </w:tcPr>
                                <w:p w14:paraId="629910F3" w14:textId="77777777" w:rsidR="00E0450C" w:rsidRPr="00D353E1" w:rsidRDefault="00E0450C" w:rsidP="00B31086">
                                  <w:pPr>
                                    <w:spacing w:line="276" w:lineRule="auto"/>
                                    <w:rPr>
                                      <w:b w:val="0"/>
                                      <w:bCs w:val="0"/>
                                    </w:rPr>
                                  </w:pPr>
                                </w:p>
                              </w:tc>
                              <w:tc>
                                <w:tcPr>
                                  <w:tcW w:w="5136" w:type="dxa"/>
                                  <w:shd w:val="clear" w:color="auto" w:fill="auto"/>
                                </w:tcPr>
                                <w:p w14:paraId="252C2B59" w14:textId="77777777" w:rsidR="00E0450C" w:rsidRPr="00D353E1" w:rsidRDefault="00E0450C" w:rsidP="00B31086">
                                  <w:pPr>
                                    <w:spacing w:line="276" w:lineRule="auto"/>
                                    <w:rPr>
                                      <w:b w:val="0"/>
                                      <w:bCs w:val="0"/>
                                    </w:rPr>
                                  </w:pPr>
                                </w:p>
                              </w:tc>
                            </w:tr>
                            <w:tr w:rsidR="00E0450C" w:rsidRPr="00B31086" w14:paraId="1EED9995" w14:textId="77777777" w:rsidTr="000F1A21">
                              <w:tc>
                                <w:tcPr>
                                  <w:tcW w:w="4944" w:type="dxa"/>
                                </w:tcPr>
                                <w:p w14:paraId="31F0B889" w14:textId="77777777" w:rsidR="00E0450C" w:rsidRPr="00D353E1" w:rsidRDefault="00E0450C" w:rsidP="00B31086">
                                  <w:pPr>
                                    <w:spacing w:line="276" w:lineRule="auto"/>
                                    <w:rPr>
                                      <w:b w:val="0"/>
                                      <w:bCs w:val="0"/>
                                    </w:rPr>
                                  </w:pPr>
                                </w:p>
                              </w:tc>
                              <w:tc>
                                <w:tcPr>
                                  <w:tcW w:w="5136" w:type="dxa"/>
                                  <w:shd w:val="clear" w:color="auto" w:fill="auto"/>
                                </w:tcPr>
                                <w:p w14:paraId="7AE42F0A" w14:textId="77777777" w:rsidR="00E0450C" w:rsidRPr="00D353E1" w:rsidRDefault="00E0450C" w:rsidP="00B31086">
                                  <w:pPr>
                                    <w:spacing w:line="276" w:lineRule="auto"/>
                                    <w:rPr>
                                      <w:b w:val="0"/>
                                      <w:bCs w:val="0"/>
                                    </w:rPr>
                                  </w:pPr>
                                </w:p>
                              </w:tc>
                            </w:tr>
                            <w:tr w:rsidR="00E0450C" w:rsidRPr="00B31086" w14:paraId="3104E5EC" w14:textId="77777777" w:rsidTr="000F1A21">
                              <w:tc>
                                <w:tcPr>
                                  <w:tcW w:w="4944" w:type="dxa"/>
                                </w:tcPr>
                                <w:p w14:paraId="1C29A1DA" w14:textId="77777777" w:rsidR="00E0450C" w:rsidRPr="00D353E1" w:rsidRDefault="00E0450C" w:rsidP="00B31086">
                                  <w:pPr>
                                    <w:spacing w:line="276" w:lineRule="auto"/>
                                    <w:rPr>
                                      <w:b w:val="0"/>
                                      <w:bCs w:val="0"/>
                                    </w:rPr>
                                  </w:pPr>
                                </w:p>
                              </w:tc>
                              <w:tc>
                                <w:tcPr>
                                  <w:tcW w:w="5136" w:type="dxa"/>
                                  <w:shd w:val="clear" w:color="auto" w:fill="auto"/>
                                </w:tcPr>
                                <w:p w14:paraId="0432EEEE" w14:textId="77777777" w:rsidR="00E0450C" w:rsidRPr="00D353E1" w:rsidRDefault="00E0450C" w:rsidP="00B31086">
                                  <w:pPr>
                                    <w:spacing w:line="276" w:lineRule="auto"/>
                                    <w:rPr>
                                      <w:b w:val="0"/>
                                      <w:bCs w:val="0"/>
                                    </w:rPr>
                                  </w:pPr>
                                </w:p>
                              </w:tc>
                            </w:tr>
                            <w:tr w:rsidR="00E0450C" w:rsidRPr="00B31086" w14:paraId="17340FF4" w14:textId="77777777" w:rsidTr="000F1A21">
                              <w:tc>
                                <w:tcPr>
                                  <w:tcW w:w="4944" w:type="dxa"/>
                                </w:tcPr>
                                <w:p w14:paraId="23F550D3" w14:textId="77777777" w:rsidR="00E0450C" w:rsidRPr="00D353E1" w:rsidRDefault="00E0450C" w:rsidP="00B31086">
                                  <w:pPr>
                                    <w:spacing w:line="276" w:lineRule="auto"/>
                                    <w:rPr>
                                      <w:b w:val="0"/>
                                      <w:bCs w:val="0"/>
                                    </w:rPr>
                                  </w:pPr>
                                </w:p>
                              </w:tc>
                              <w:tc>
                                <w:tcPr>
                                  <w:tcW w:w="5136" w:type="dxa"/>
                                  <w:shd w:val="clear" w:color="auto" w:fill="auto"/>
                                </w:tcPr>
                                <w:p w14:paraId="152A6A13" w14:textId="77777777" w:rsidR="00E0450C" w:rsidRPr="00D353E1" w:rsidRDefault="00E0450C" w:rsidP="00B31086">
                                  <w:pPr>
                                    <w:spacing w:line="276" w:lineRule="auto"/>
                                    <w:rPr>
                                      <w:b w:val="0"/>
                                      <w:bCs w:val="0"/>
                                    </w:rPr>
                                  </w:pPr>
                                </w:p>
                              </w:tc>
                            </w:tr>
                            <w:tr w:rsidR="00E0450C" w:rsidRPr="00B31086" w14:paraId="20A2DFC1" w14:textId="77777777" w:rsidTr="000F1A21">
                              <w:tc>
                                <w:tcPr>
                                  <w:tcW w:w="4944" w:type="dxa"/>
                                </w:tcPr>
                                <w:p w14:paraId="4354CE32" w14:textId="77777777" w:rsidR="00E0450C" w:rsidRPr="00D353E1" w:rsidRDefault="00E0450C" w:rsidP="00B31086">
                                  <w:pPr>
                                    <w:spacing w:line="276" w:lineRule="auto"/>
                                    <w:rPr>
                                      <w:b w:val="0"/>
                                      <w:bCs w:val="0"/>
                                    </w:rPr>
                                  </w:pPr>
                                </w:p>
                              </w:tc>
                              <w:tc>
                                <w:tcPr>
                                  <w:tcW w:w="5136" w:type="dxa"/>
                                  <w:shd w:val="clear" w:color="auto" w:fill="auto"/>
                                </w:tcPr>
                                <w:p w14:paraId="277723BD" w14:textId="77777777" w:rsidR="00E0450C" w:rsidRPr="00D353E1" w:rsidRDefault="00E0450C" w:rsidP="00B31086">
                                  <w:pPr>
                                    <w:spacing w:line="276" w:lineRule="auto"/>
                                    <w:rPr>
                                      <w:b w:val="0"/>
                                      <w:bCs w:val="0"/>
                                    </w:rPr>
                                  </w:pPr>
                                </w:p>
                              </w:tc>
                            </w:tr>
                            <w:tr w:rsidR="00E0450C" w:rsidRPr="00B31086" w14:paraId="18B002F7" w14:textId="77777777" w:rsidTr="000F1A21">
                              <w:tc>
                                <w:tcPr>
                                  <w:tcW w:w="4944" w:type="dxa"/>
                                </w:tcPr>
                                <w:p w14:paraId="236EBDA4" w14:textId="77777777" w:rsidR="00E0450C" w:rsidRPr="00D353E1" w:rsidRDefault="00E0450C" w:rsidP="00B31086">
                                  <w:pPr>
                                    <w:spacing w:line="276" w:lineRule="auto"/>
                                    <w:rPr>
                                      <w:b w:val="0"/>
                                      <w:bCs w:val="0"/>
                                    </w:rPr>
                                  </w:pPr>
                                </w:p>
                              </w:tc>
                              <w:tc>
                                <w:tcPr>
                                  <w:tcW w:w="5136" w:type="dxa"/>
                                  <w:shd w:val="clear" w:color="auto" w:fill="auto"/>
                                </w:tcPr>
                                <w:p w14:paraId="6A6DFDD7" w14:textId="77777777" w:rsidR="00E0450C" w:rsidRPr="00D353E1" w:rsidRDefault="00E0450C" w:rsidP="00B31086">
                                  <w:pPr>
                                    <w:spacing w:line="276" w:lineRule="auto"/>
                                    <w:rPr>
                                      <w:b w:val="0"/>
                                      <w:bCs w:val="0"/>
                                    </w:rPr>
                                  </w:pPr>
                                </w:p>
                              </w:tc>
                            </w:tr>
                            <w:tr w:rsidR="00E0450C" w:rsidRPr="00B31086" w14:paraId="5C05B805" w14:textId="77777777" w:rsidTr="000F1A21">
                              <w:tc>
                                <w:tcPr>
                                  <w:tcW w:w="4944" w:type="dxa"/>
                                </w:tcPr>
                                <w:p w14:paraId="336E79C0" w14:textId="77777777" w:rsidR="00E0450C" w:rsidRPr="00D353E1" w:rsidRDefault="00E0450C" w:rsidP="00B31086">
                                  <w:pPr>
                                    <w:spacing w:line="276" w:lineRule="auto"/>
                                    <w:rPr>
                                      <w:b w:val="0"/>
                                      <w:bCs w:val="0"/>
                                    </w:rPr>
                                  </w:pPr>
                                </w:p>
                              </w:tc>
                              <w:tc>
                                <w:tcPr>
                                  <w:tcW w:w="5136" w:type="dxa"/>
                                  <w:shd w:val="clear" w:color="auto" w:fill="auto"/>
                                </w:tcPr>
                                <w:p w14:paraId="3041812F" w14:textId="77777777" w:rsidR="00E0450C" w:rsidRPr="00D353E1" w:rsidRDefault="00E0450C" w:rsidP="00B31086">
                                  <w:pPr>
                                    <w:spacing w:line="276" w:lineRule="auto"/>
                                    <w:rPr>
                                      <w:b w:val="0"/>
                                      <w:bCs w:val="0"/>
                                    </w:rPr>
                                  </w:pPr>
                                </w:p>
                              </w:tc>
                            </w:tr>
                          </w:tbl>
                          <w:p w14:paraId="627190C0" w14:textId="77777777" w:rsidR="00E0450C" w:rsidRPr="00B31086" w:rsidRDefault="00E0450C" w:rsidP="00EE2C31">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7" type="#_x0000_t202" style="position:absolute;margin-left:-19.25pt;margin-top:.85pt;width:510.25pt;height:771pt;z-index:25204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">
                <v:path arrowok="t"/>
                <v:textbox>
                  <w:txbxContent>
                    <w:tbl>
                      <w:tblPr>
                        <w:tblW w:w="10080"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4944"/>
                        <w:gridCol w:w="5136"/>
                      </w:tblGrid>
                      <w:tr w:rsidR="00E0450C" w:rsidRPr="00B31086" w14:paraId="4D4B3E42" w14:textId="77777777" w:rsidTr="000F1A21">
                        <w:tc>
                          <w:tcPr>
                            <w:tcW w:w="4944" w:type="dxa"/>
                          </w:tcPr>
                          <w:p w14:paraId="6D30A762" w14:textId="77777777" w:rsidR="00E0450C" w:rsidRPr="00D353E1" w:rsidRDefault="00E0450C" w:rsidP="00B31086">
                            <w:pPr>
                              <w:spacing w:line="276" w:lineRule="auto"/>
                              <w:rPr>
                                <w:b w:val="0"/>
                                <w:bCs w:val="0"/>
                              </w:rPr>
                            </w:pPr>
                          </w:p>
                        </w:tc>
                        <w:tc>
                          <w:tcPr>
                            <w:tcW w:w="5136" w:type="dxa"/>
                            <w:shd w:val="clear" w:color="auto" w:fill="auto"/>
                          </w:tcPr>
                          <w:p w14:paraId="7E924AC4" w14:textId="77777777" w:rsidR="00E0450C" w:rsidRPr="00D353E1" w:rsidRDefault="00E0450C" w:rsidP="00B31086">
                            <w:pPr>
                              <w:spacing w:line="276" w:lineRule="auto"/>
                              <w:rPr>
                                <w:b w:val="0"/>
                                <w:bCs w:val="0"/>
                              </w:rPr>
                            </w:pPr>
                          </w:p>
                        </w:tc>
                      </w:tr>
                      <w:tr w:rsidR="00E0450C" w:rsidRPr="00B31086" w14:paraId="50380401" w14:textId="77777777" w:rsidTr="000F1A21">
                        <w:tc>
                          <w:tcPr>
                            <w:tcW w:w="4944" w:type="dxa"/>
                          </w:tcPr>
                          <w:p w14:paraId="5AA049F5" w14:textId="77777777" w:rsidR="00E0450C" w:rsidRPr="00D353E1" w:rsidRDefault="00E0450C" w:rsidP="00B31086">
                            <w:pPr>
                              <w:spacing w:line="276" w:lineRule="auto"/>
                              <w:rPr>
                                <w:b w:val="0"/>
                                <w:bCs w:val="0"/>
                              </w:rPr>
                            </w:pPr>
                          </w:p>
                        </w:tc>
                        <w:tc>
                          <w:tcPr>
                            <w:tcW w:w="5136" w:type="dxa"/>
                            <w:shd w:val="clear" w:color="auto" w:fill="auto"/>
                          </w:tcPr>
                          <w:p w14:paraId="52422FFE" w14:textId="77777777" w:rsidR="00E0450C" w:rsidRPr="00D353E1" w:rsidRDefault="00E0450C" w:rsidP="00B31086">
                            <w:pPr>
                              <w:spacing w:line="276" w:lineRule="auto"/>
                              <w:rPr>
                                <w:b w:val="0"/>
                                <w:bCs w:val="0"/>
                              </w:rPr>
                            </w:pPr>
                          </w:p>
                        </w:tc>
                      </w:tr>
                      <w:tr w:rsidR="00E0450C" w:rsidRPr="00B31086" w14:paraId="4F57A7D2" w14:textId="77777777" w:rsidTr="000F1A21">
                        <w:tc>
                          <w:tcPr>
                            <w:tcW w:w="4944" w:type="dxa"/>
                          </w:tcPr>
                          <w:p w14:paraId="0FFE8750" w14:textId="77777777" w:rsidR="00E0450C" w:rsidRPr="00D353E1" w:rsidRDefault="00E0450C" w:rsidP="00B31086">
                            <w:pPr>
                              <w:spacing w:line="276" w:lineRule="auto"/>
                              <w:rPr>
                                <w:b w:val="0"/>
                                <w:bCs w:val="0"/>
                              </w:rPr>
                            </w:pPr>
                          </w:p>
                        </w:tc>
                        <w:tc>
                          <w:tcPr>
                            <w:tcW w:w="5136" w:type="dxa"/>
                            <w:shd w:val="clear" w:color="auto" w:fill="auto"/>
                          </w:tcPr>
                          <w:p w14:paraId="3299BF96" w14:textId="77777777" w:rsidR="00E0450C" w:rsidRPr="00D353E1" w:rsidRDefault="00E0450C" w:rsidP="00B31086">
                            <w:pPr>
                              <w:spacing w:line="276" w:lineRule="auto"/>
                              <w:rPr>
                                <w:b w:val="0"/>
                                <w:bCs w:val="0"/>
                              </w:rPr>
                            </w:pPr>
                          </w:p>
                        </w:tc>
                      </w:tr>
                      <w:tr w:rsidR="00E0450C" w:rsidRPr="00B31086" w14:paraId="56785E70" w14:textId="77777777" w:rsidTr="000F1A21">
                        <w:tc>
                          <w:tcPr>
                            <w:tcW w:w="4944" w:type="dxa"/>
                          </w:tcPr>
                          <w:p w14:paraId="70CE0452" w14:textId="77777777" w:rsidR="00E0450C" w:rsidRPr="00D353E1" w:rsidRDefault="00E0450C" w:rsidP="00B31086">
                            <w:pPr>
                              <w:spacing w:line="276" w:lineRule="auto"/>
                              <w:rPr>
                                <w:b w:val="0"/>
                                <w:bCs w:val="0"/>
                              </w:rPr>
                            </w:pPr>
                          </w:p>
                        </w:tc>
                        <w:tc>
                          <w:tcPr>
                            <w:tcW w:w="5136" w:type="dxa"/>
                            <w:shd w:val="clear" w:color="auto" w:fill="auto"/>
                          </w:tcPr>
                          <w:p w14:paraId="2A88A03F" w14:textId="77777777" w:rsidR="00E0450C" w:rsidRPr="00D353E1" w:rsidRDefault="00E0450C" w:rsidP="00B31086">
                            <w:pPr>
                              <w:spacing w:line="276" w:lineRule="auto"/>
                              <w:rPr>
                                <w:b w:val="0"/>
                                <w:bCs w:val="0"/>
                              </w:rPr>
                            </w:pPr>
                          </w:p>
                        </w:tc>
                      </w:tr>
                      <w:tr w:rsidR="00E0450C" w:rsidRPr="00B31086" w14:paraId="2C533FFB" w14:textId="77777777" w:rsidTr="000F1A21">
                        <w:tc>
                          <w:tcPr>
                            <w:tcW w:w="4944" w:type="dxa"/>
                          </w:tcPr>
                          <w:p w14:paraId="62CBC873" w14:textId="77777777" w:rsidR="00E0450C" w:rsidRPr="00D353E1" w:rsidRDefault="00E0450C" w:rsidP="00B31086">
                            <w:pPr>
                              <w:spacing w:line="276" w:lineRule="auto"/>
                              <w:rPr>
                                <w:b w:val="0"/>
                                <w:bCs w:val="0"/>
                              </w:rPr>
                            </w:pPr>
                          </w:p>
                        </w:tc>
                        <w:tc>
                          <w:tcPr>
                            <w:tcW w:w="5136" w:type="dxa"/>
                            <w:shd w:val="clear" w:color="auto" w:fill="auto"/>
                          </w:tcPr>
                          <w:p w14:paraId="3ED5D4D8" w14:textId="77777777" w:rsidR="00E0450C" w:rsidRPr="00D353E1" w:rsidRDefault="00E0450C" w:rsidP="00B31086">
                            <w:pPr>
                              <w:spacing w:line="276" w:lineRule="auto"/>
                              <w:rPr>
                                <w:b w:val="0"/>
                                <w:bCs w:val="0"/>
                              </w:rPr>
                            </w:pPr>
                          </w:p>
                        </w:tc>
                      </w:tr>
                      <w:tr w:rsidR="00E0450C" w:rsidRPr="00B31086" w14:paraId="45A37B14" w14:textId="77777777" w:rsidTr="000F1A21">
                        <w:tc>
                          <w:tcPr>
                            <w:tcW w:w="4944" w:type="dxa"/>
                          </w:tcPr>
                          <w:p w14:paraId="10CA4E0A" w14:textId="77777777" w:rsidR="00E0450C" w:rsidRPr="00D353E1" w:rsidRDefault="00E0450C" w:rsidP="00B31086">
                            <w:pPr>
                              <w:spacing w:line="276" w:lineRule="auto"/>
                              <w:rPr>
                                <w:b w:val="0"/>
                                <w:bCs w:val="0"/>
                              </w:rPr>
                            </w:pPr>
                          </w:p>
                        </w:tc>
                        <w:tc>
                          <w:tcPr>
                            <w:tcW w:w="5136" w:type="dxa"/>
                            <w:shd w:val="clear" w:color="auto" w:fill="auto"/>
                          </w:tcPr>
                          <w:p w14:paraId="3C207E8B" w14:textId="77777777" w:rsidR="00E0450C" w:rsidRPr="00D353E1" w:rsidRDefault="00E0450C" w:rsidP="00B31086">
                            <w:pPr>
                              <w:spacing w:line="276" w:lineRule="auto"/>
                              <w:rPr>
                                <w:b w:val="0"/>
                                <w:bCs w:val="0"/>
                              </w:rPr>
                            </w:pPr>
                          </w:p>
                        </w:tc>
                      </w:tr>
                      <w:tr w:rsidR="00E0450C" w:rsidRPr="00B31086" w14:paraId="78F7E387" w14:textId="77777777" w:rsidTr="000F1A21">
                        <w:tc>
                          <w:tcPr>
                            <w:tcW w:w="4944" w:type="dxa"/>
                          </w:tcPr>
                          <w:p w14:paraId="2BB58D47" w14:textId="77777777" w:rsidR="00E0450C" w:rsidRPr="00D353E1" w:rsidRDefault="00E0450C" w:rsidP="00B31086">
                            <w:pPr>
                              <w:spacing w:line="276" w:lineRule="auto"/>
                              <w:rPr>
                                <w:b w:val="0"/>
                                <w:bCs w:val="0"/>
                              </w:rPr>
                            </w:pPr>
                          </w:p>
                        </w:tc>
                        <w:tc>
                          <w:tcPr>
                            <w:tcW w:w="5136" w:type="dxa"/>
                            <w:shd w:val="clear" w:color="auto" w:fill="auto"/>
                          </w:tcPr>
                          <w:p w14:paraId="6EF99C8E" w14:textId="77777777" w:rsidR="00E0450C" w:rsidRPr="00D353E1" w:rsidRDefault="00E0450C" w:rsidP="00B31086">
                            <w:pPr>
                              <w:spacing w:line="276" w:lineRule="auto"/>
                              <w:rPr>
                                <w:b w:val="0"/>
                                <w:bCs w:val="0"/>
                              </w:rPr>
                            </w:pPr>
                          </w:p>
                        </w:tc>
                      </w:tr>
                      <w:tr w:rsidR="00E0450C" w:rsidRPr="00B31086" w14:paraId="61D88632" w14:textId="77777777" w:rsidTr="000F1A21">
                        <w:tc>
                          <w:tcPr>
                            <w:tcW w:w="4944" w:type="dxa"/>
                          </w:tcPr>
                          <w:p w14:paraId="58E09A44" w14:textId="77777777" w:rsidR="00E0450C" w:rsidRPr="00D353E1" w:rsidRDefault="00E0450C" w:rsidP="00B31086">
                            <w:pPr>
                              <w:spacing w:line="276" w:lineRule="auto"/>
                              <w:rPr>
                                <w:b w:val="0"/>
                                <w:bCs w:val="0"/>
                              </w:rPr>
                            </w:pPr>
                          </w:p>
                        </w:tc>
                        <w:tc>
                          <w:tcPr>
                            <w:tcW w:w="5136" w:type="dxa"/>
                            <w:shd w:val="clear" w:color="auto" w:fill="auto"/>
                          </w:tcPr>
                          <w:p w14:paraId="3B8B1605" w14:textId="77777777" w:rsidR="00E0450C" w:rsidRPr="00D353E1" w:rsidRDefault="00E0450C" w:rsidP="00B31086">
                            <w:pPr>
                              <w:spacing w:line="276" w:lineRule="auto"/>
                              <w:rPr>
                                <w:b w:val="0"/>
                                <w:bCs w:val="0"/>
                              </w:rPr>
                            </w:pPr>
                          </w:p>
                        </w:tc>
                      </w:tr>
                      <w:tr w:rsidR="00E0450C" w:rsidRPr="00B31086" w14:paraId="54E672A3" w14:textId="77777777" w:rsidTr="000F1A21">
                        <w:tc>
                          <w:tcPr>
                            <w:tcW w:w="4944" w:type="dxa"/>
                          </w:tcPr>
                          <w:p w14:paraId="4AA117D6" w14:textId="77777777" w:rsidR="00E0450C" w:rsidRPr="00D353E1" w:rsidRDefault="00E0450C" w:rsidP="00B31086">
                            <w:pPr>
                              <w:spacing w:line="276" w:lineRule="auto"/>
                              <w:rPr>
                                <w:b w:val="0"/>
                                <w:bCs w:val="0"/>
                              </w:rPr>
                            </w:pPr>
                          </w:p>
                        </w:tc>
                        <w:tc>
                          <w:tcPr>
                            <w:tcW w:w="5136" w:type="dxa"/>
                            <w:shd w:val="clear" w:color="auto" w:fill="auto"/>
                          </w:tcPr>
                          <w:p w14:paraId="211C4742" w14:textId="77777777" w:rsidR="00E0450C" w:rsidRPr="00D353E1" w:rsidRDefault="00E0450C" w:rsidP="00B31086">
                            <w:pPr>
                              <w:spacing w:line="276" w:lineRule="auto"/>
                              <w:rPr>
                                <w:b w:val="0"/>
                                <w:bCs w:val="0"/>
                              </w:rPr>
                            </w:pPr>
                          </w:p>
                        </w:tc>
                      </w:tr>
                      <w:tr w:rsidR="00E0450C" w:rsidRPr="00B31086" w14:paraId="599773A9" w14:textId="77777777" w:rsidTr="000F1A21">
                        <w:tc>
                          <w:tcPr>
                            <w:tcW w:w="4944" w:type="dxa"/>
                          </w:tcPr>
                          <w:p w14:paraId="27C8B1E1" w14:textId="77777777" w:rsidR="00E0450C" w:rsidRPr="00D353E1" w:rsidRDefault="00E0450C" w:rsidP="00B31086">
                            <w:pPr>
                              <w:spacing w:line="276" w:lineRule="auto"/>
                              <w:rPr>
                                <w:b w:val="0"/>
                                <w:bCs w:val="0"/>
                              </w:rPr>
                            </w:pPr>
                          </w:p>
                        </w:tc>
                        <w:tc>
                          <w:tcPr>
                            <w:tcW w:w="5136" w:type="dxa"/>
                            <w:shd w:val="clear" w:color="auto" w:fill="auto"/>
                          </w:tcPr>
                          <w:p w14:paraId="595CD655" w14:textId="77777777" w:rsidR="00E0450C" w:rsidRPr="00D353E1" w:rsidRDefault="00E0450C" w:rsidP="00B31086">
                            <w:pPr>
                              <w:spacing w:line="276" w:lineRule="auto"/>
                              <w:rPr>
                                <w:b w:val="0"/>
                                <w:bCs w:val="0"/>
                              </w:rPr>
                            </w:pPr>
                          </w:p>
                        </w:tc>
                      </w:tr>
                      <w:tr w:rsidR="00E0450C" w:rsidRPr="00B31086" w14:paraId="161706F0" w14:textId="77777777" w:rsidTr="000F1A21">
                        <w:tc>
                          <w:tcPr>
                            <w:tcW w:w="4944" w:type="dxa"/>
                          </w:tcPr>
                          <w:p w14:paraId="223D131B" w14:textId="77777777" w:rsidR="00E0450C" w:rsidRPr="00D353E1" w:rsidRDefault="00E0450C" w:rsidP="00B31086">
                            <w:pPr>
                              <w:spacing w:line="276" w:lineRule="auto"/>
                              <w:rPr>
                                <w:b w:val="0"/>
                                <w:bCs w:val="0"/>
                              </w:rPr>
                            </w:pPr>
                          </w:p>
                        </w:tc>
                        <w:tc>
                          <w:tcPr>
                            <w:tcW w:w="5136" w:type="dxa"/>
                            <w:shd w:val="clear" w:color="auto" w:fill="auto"/>
                          </w:tcPr>
                          <w:p w14:paraId="1C12BE30" w14:textId="77777777" w:rsidR="00E0450C" w:rsidRPr="00D353E1" w:rsidRDefault="00E0450C" w:rsidP="00B31086">
                            <w:pPr>
                              <w:spacing w:line="276" w:lineRule="auto"/>
                              <w:rPr>
                                <w:b w:val="0"/>
                                <w:bCs w:val="0"/>
                              </w:rPr>
                            </w:pPr>
                          </w:p>
                        </w:tc>
                      </w:tr>
                      <w:tr w:rsidR="00E0450C" w:rsidRPr="00B31086" w14:paraId="1481CE02" w14:textId="77777777" w:rsidTr="000F1A21">
                        <w:tc>
                          <w:tcPr>
                            <w:tcW w:w="4944" w:type="dxa"/>
                          </w:tcPr>
                          <w:p w14:paraId="0C71F451" w14:textId="77777777" w:rsidR="00E0450C" w:rsidRPr="00D353E1" w:rsidRDefault="00E0450C" w:rsidP="00B31086">
                            <w:pPr>
                              <w:spacing w:line="276" w:lineRule="auto"/>
                              <w:rPr>
                                <w:b w:val="0"/>
                                <w:bCs w:val="0"/>
                              </w:rPr>
                            </w:pPr>
                          </w:p>
                        </w:tc>
                        <w:tc>
                          <w:tcPr>
                            <w:tcW w:w="5136" w:type="dxa"/>
                            <w:shd w:val="clear" w:color="auto" w:fill="auto"/>
                          </w:tcPr>
                          <w:p w14:paraId="0AB673B6" w14:textId="77777777" w:rsidR="00E0450C" w:rsidRPr="00D353E1" w:rsidRDefault="00E0450C" w:rsidP="00B31086">
                            <w:pPr>
                              <w:spacing w:line="276" w:lineRule="auto"/>
                              <w:rPr>
                                <w:b w:val="0"/>
                                <w:bCs w:val="0"/>
                              </w:rPr>
                            </w:pPr>
                          </w:p>
                        </w:tc>
                      </w:tr>
                      <w:tr w:rsidR="00E0450C" w:rsidRPr="00B31086" w14:paraId="46D0D2DD" w14:textId="77777777" w:rsidTr="000F1A21">
                        <w:tc>
                          <w:tcPr>
                            <w:tcW w:w="4944" w:type="dxa"/>
                          </w:tcPr>
                          <w:p w14:paraId="52C8E1BE" w14:textId="77777777" w:rsidR="00E0450C" w:rsidRPr="00D353E1" w:rsidRDefault="00E0450C" w:rsidP="00B31086">
                            <w:pPr>
                              <w:spacing w:line="276" w:lineRule="auto"/>
                              <w:rPr>
                                <w:b w:val="0"/>
                                <w:bCs w:val="0"/>
                              </w:rPr>
                            </w:pPr>
                          </w:p>
                        </w:tc>
                        <w:tc>
                          <w:tcPr>
                            <w:tcW w:w="5136" w:type="dxa"/>
                            <w:shd w:val="clear" w:color="auto" w:fill="auto"/>
                          </w:tcPr>
                          <w:p w14:paraId="7F8906A5" w14:textId="77777777" w:rsidR="00E0450C" w:rsidRPr="00D353E1" w:rsidRDefault="00E0450C" w:rsidP="00B31086">
                            <w:pPr>
                              <w:spacing w:line="276" w:lineRule="auto"/>
                              <w:rPr>
                                <w:b w:val="0"/>
                                <w:bCs w:val="0"/>
                              </w:rPr>
                            </w:pPr>
                          </w:p>
                        </w:tc>
                      </w:tr>
                      <w:tr w:rsidR="00E0450C" w:rsidRPr="00B31086" w14:paraId="45BB1CA1" w14:textId="77777777" w:rsidTr="000F1A21">
                        <w:tc>
                          <w:tcPr>
                            <w:tcW w:w="4944" w:type="dxa"/>
                          </w:tcPr>
                          <w:p w14:paraId="543649EA" w14:textId="77777777" w:rsidR="00E0450C" w:rsidRPr="00D353E1" w:rsidRDefault="00E0450C" w:rsidP="00B31086">
                            <w:pPr>
                              <w:spacing w:line="276" w:lineRule="auto"/>
                              <w:rPr>
                                <w:b w:val="0"/>
                                <w:bCs w:val="0"/>
                              </w:rPr>
                            </w:pPr>
                          </w:p>
                        </w:tc>
                        <w:tc>
                          <w:tcPr>
                            <w:tcW w:w="5136" w:type="dxa"/>
                            <w:shd w:val="clear" w:color="auto" w:fill="auto"/>
                          </w:tcPr>
                          <w:p w14:paraId="41BE89D9" w14:textId="77777777" w:rsidR="00E0450C" w:rsidRPr="00D353E1" w:rsidRDefault="00E0450C" w:rsidP="00B31086">
                            <w:pPr>
                              <w:spacing w:line="276" w:lineRule="auto"/>
                              <w:rPr>
                                <w:b w:val="0"/>
                                <w:bCs w:val="0"/>
                              </w:rPr>
                            </w:pPr>
                          </w:p>
                        </w:tc>
                      </w:tr>
                      <w:tr w:rsidR="00E0450C" w:rsidRPr="00B31086" w14:paraId="2771DAE7" w14:textId="77777777" w:rsidTr="000F1A21">
                        <w:tc>
                          <w:tcPr>
                            <w:tcW w:w="4944" w:type="dxa"/>
                          </w:tcPr>
                          <w:p w14:paraId="36461B50" w14:textId="77777777" w:rsidR="00E0450C" w:rsidRPr="00D353E1" w:rsidRDefault="00E0450C" w:rsidP="00B31086">
                            <w:pPr>
                              <w:spacing w:line="276" w:lineRule="auto"/>
                              <w:rPr>
                                <w:b w:val="0"/>
                                <w:bCs w:val="0"/>
                              </w:rPr>
                            </w:pPr>
                          </w:p>
                        </w:tc>
                        <w:tc>
                          <w:tcPr>
                            <w:tcW w:w="5136" w:type="dxa"/>
                            <w:shd w:val="clear" w:color="auto" w:fill="auto"/>
                          </w:tcPr>
                          <w:p w14:paraId="3A92A933" w14:textId="77777777" w:rsidR="00E0450C" w:rsidRPr="00D353E1" w:rsidRDefault="00E0450C" w:rsidP="00B31086">
                            <w:pPr>
                              <w:spacing w:line="276" w:lineRule="auto"/>
                              <w:rPr>
                                <w:b w:val="0"/>
                                <w:bCs w:val="0"/>
                              </w:rPr>
                            </w:pPr>
                          </w:p>
                        </w:tc>
                      </w:tr>
                      <w:tr w:rsidR="00E0450C" w:rsidRPr="00B31086" w14:paraId="6ED2B585" w14:textId="77777777" w:rsidTr="000F1A21">
                        <w:tc>
                          <w:tcPr>
                            <w:tcW w:w="4944" w:type="dxa"/>
                          </w:tcPr>
                          <w:p w14:paraId="55E78D6F" w14:textId="77777777" w:rsidR="00E0450C" w:rsidRPr="00D353E1" w:rsidRDefault="00E0450C" w:rsidP="00B31086">
                            <w:pPr>
                              <w:spacing w:line="276" w:lineRule="auto"/>
                              <w:rPr>
                                <w:b w:val="0"/>
                                <w:bCs w:val="0"/>
                              </w:rPr>
                            </w:pPr>
                          </w:p>
                        </w:tc>
                        <w:tc>
                          <w:tcPr>
                            <w:tcW w:w="5136" w:type="dxa"/>
                            <w:shd w:val="clear" w:color="auto" w:fill="auto"/>
                          </w:tcPr>
                          <w:p w14:paraId="2F29BA09" w14:textId="77777777" w:rsidR="00E0450C" w:rsidRPr="00D353E1" w:rsidRDefault="00E0450C" w:rsidP="00B31086">
                            <w:pPr>
                              <w:spacing w:line="276" w:lineRule="auto"/>
                              <w:rPr>
                                <w:b w:val="0"/>
                                <w:bCs w:val="0"/>
                              </w:rPr>
                            </w:pPr>
                          </w:p>
                        </w:tc>
                      </w:tr>
                      <w:tr w:rsidR="00E0450C" w:rsidRPr="00B31086" w14:paraId="42618AB7" w14:textId="77777777" w:rsidTr="000F1A21">
                        <w:tc>
                          <w:tcPr>
                            <w:tcW w:w="4944" w:type="dxa"/>
                          </w:tcPr>
                          <w:p w14:paraId="248AAFBF" w14:textId="77777777" w:rsidR="00E0450C" w:rsidRPr="00D353E1" w:rsidRDefault="00E0450C" w:rsidP="00B31086">
                            <w:pPr>
                              <w:spacing w:line="276" w:lineRule="auto"/>
                              <w:rPr>
                                <w:b w:val="0"/>
                                <w:bCs w:val="0"/>
                              </w:rPr>
                            </w:pPr>
                          </w:p>
                        </w:tc>
                        <w:tc>
                          <w:tcPr>
                            <w:tcW w:w="5136" w:type="dxa"/>
                            <w:shd w:val="clear" w:color="auto" w:fill="auto"/>
                          </w:tcPr>
                          <w:p w14:paraId="7784F2BF" w14:textId="77777777" w:rsidR="00E0450C" w:rsidRPr="00D353E1" w:rsidRDefault="00E0450C" w:rsidP="00B31086">
                            <w:pPr>
                              <w:spacing w:line="276" w:lineRule="auto"/>
                              <w:rPr>
                                <w:b w:val="0"/>
                                <w:bCs w:val="0"/>
                              </w:rPr>
                            </w:pPr>
                          </w:p>
                        </w:tc>
                      </w:tr>
                      <w:tr w:rsidR="00E0450C" w:rsidRPr="00B31086" w14:paraId="5F0D6A5F" w14:textId="77777777" w:rsidTr="000F1A21">
                        <w:tc>
                          <w:tcPr>
                            <w:tcW w:w="4944" w:type="dxa"/>
                          </w:tcPr>
                          <w:p w14:paraId="331355BD" w14:textId="77777777" w:rsidR="00E0450C" w:rsidRPr="00D353E1" w:rsidRDefault="00E0450C" w:rsidP="00B31086">
                            <w:pPr>
                              <w:spacing w:line="276" w:lineRule="auto"/>
                              <w:rPr>
                                <w:b w:val="0"/>
                                <w:bCs w:val="0"/>
                              </w:rPr>
                            </w:pPr>
                          </w:p>
                        </w:tc>
                        <w:tc>
                          <w:tcPr>
                            <w:tcW w:w="5136" w:type="dxa"/>
                            <w:shd w:val="clear" w:color="auto" w:fill="auto"/>
                          </w:tcPr>
                          <w:p w14:paraId="07CD038A" w14:textId="77777777" w:rsidR="00E0450C" w:rsidRPr="00D353E1" w:rsidRDefault="00E0450C" w:rsidP="00B31086">
                            <w:pPr>
                              <w:spacing w:line="276" w:lineRule="auto"/>
                              <w:rPr>
                                <w:b w:val="0"/>
                                <w:bCs w:val="0"/>
                              </w:rPr>
                            </w:pPr>
                          </w:p>
                        </w:tc>
                      </w:tr>
                      <w:tr w:rsidR="00E0450C" w:rsidRPr="00B31086" w14:paraId="7D9AF01E" w14:textId="77777777" w:rsidTr="000F1A21">
                        <w:tc>
                          <w:tcPr>
                            <w:tcW w:w="4944" w:type="dxa"/>
                          </w:tcPr>
                          <w:p w14:paraId="20B6A2EB" w14:textId="77777777" w:rsidR="00E0450C" w:rsidRPr="00D353E1" w:rsidRDefault="00E0450C" w:rsidP="00B31086">
                            <w:pPr>
                              <w:spacing w:line="276" w:lineRule="auto"/>
                              <w:rPr>
                                <w:b w:val="0"/>
                                <w:bCs w:val="0"/>
                              </w:rPr>
                            </w:pPr>
                          </w:p>
                        </w:tc>
                        <w:tc>
                          <w:tcPr>
                            <w:tcW w:w="5136" w:type="dxa"/>
                            <w:shd w:val="clear" w:color="auto" w:fill="auto"/>
                          </w:tcPr>
                          <w:p w14:paraId="1994D423" w14:textId="77777777" w:rsidR="00E0450C" w:rsidRPr="00D353E1" w:rsidRDefault="00E0450C" w:rsidP="00B31086">
                            <w:pPr>
                              <w:spacing w:line="276" w:lineRule="auto"/>
                              <w:rPr>
                                <w:b w:val="0"/>
                                <w:bCs w:val="0"/>
                              </w:rPr>
                            </w:pPr>
                          </w:p>
                        </w:tc>
                      </w:tr>
                      <w:tr w:rsidR="00E0450C" w:rsidRPr="00B31086" w14:paraId="05CAD202" w14:textId="77777777" w:rsidTr="000F1A21">
                        <w:tc>
                          <w:tcPr>
                            <w:tcW w:w="4944" w:type="dxa"/>
                          </w:tcPr>
                          <w:p w14:paraId="3BFAB1F3" w14:textId="77777777" w:rsidR="00E0450C" w:rsidRPr="00D353E1" w:rsidRDefault="00E0450C" w:rsidP="00B31086">
                            <w:pPr>
                              <w:spacing w:line="276" w:lineRule="auto"/>
                              <w:rPr>
                                <w:b w:val="0"/>
                                <w:bCs w:val="0"/>
                              </w:rPr>
                            </w:pPr>
                          </w:p>
                        </w:tc>
                        <w:tc>
                          <w:tcPr>
                            <w:tcW w:w="5136" w:type="dxa"/>
                            <w:shd w:val="clear" w:color="auto" w:fill="auto"/>
                          </w:tcPr>
                          <w:p w14:paraId="1B898548" w14:textId="77777777" w:rsidR="00E0450C" w:rsidRPr="00D353E1" w:rsidRDefault="00E0450C" w:rsidP="00B31086">
                            <w:pPr>
                              <w:spacing w:line="276" w:lineRule="auto"/>
                              <w:rPr>
                                <w:b w:val="0"/>
                                <w:bCs w:val="0"/>
                              </w:rPr>
                            </w:pPr>
                          </w:p>
                        </w:tc>
                      </w:tr>
                      <w:tr w:rsidR="00E0450C" w:rsidRPr="00B31086" w14:paraId="6081EDE3" w14:textId="77777777" w:rsidTr="000F1A21">
                        <w:tc>
                          <w:tcPr>
                            <w:tcW w:w="4944" w:type="dxa"/>
                          </w:tcPr>
                          <w:p w14:paraId="50E748B4" w14:textId="77777777" w:rsidR="00E0450C" w:rsidRPr="00D353E1" w:rsidRDefault="00E0450C" w:rsidP="00B31086">
                            <w:pPr>
                              <w:spacing w:line="276" w:lineRule="auto"/>
                              <w:rPr>
                                <w:b w:val="0"/>
                                <w:bCs w:val="0"/>
                              </w:rPr>
                            </w:pPr>
                          </w:p>
                        </w:tc>
                        <w:tc>
                          <w:tcPr>
                            <w:tcW w:w="5136" w:type="dxa"/>
                            <w:shd w:val="clear" w:color="auto" w:fill="auto"/>
                          </w:tcPr>
                          <w:p w14:paraId="53DD0126" w14:textId="77777777" w:rsidR="00E0450C" w:rsidRPr="00D353E1" w:rsidRDefault="00E0450C" w:rsidP="00B31086">
                            <w:pPr>
                              <w:spacing w:line="276" w:lineRule="auto"/>
                              <w:rPr>
                                <w:b w:val="0"/>
                                <w:bCs w:val="0"/>
                              </w:rPr>
                            </w:pPr>
                          </w:p>
                        </w:tc>
                      </w:tr>
                      <w:tr w:rsidR="00E0450C" w:rsidRPr="00B31086" w14:paraId="19549D18" w14:textId="77777777" w:rsidTr="000F1A21">
                        <w:tc>
                          <w:tcPr>
                            <w:tcW w:w="4944" w:type="dxa"/>
                          </w:tcPr>
                          <w:p w14:paraId="73900A8F" w14:textId="77777777" w:rsidR="00E0450C" w:rsidRPr="00D353E1" w:rsidRDefault="00E0450C" w:rsidP="00B31086">
                            <w:pPr>
                              <w:spacing w:line="276" w:lineRule="auto"/>
                              <w:rPr>
                                <w:b w:val="0"/>
                                <w:bCs w:val="0"/>
                              </w:rPr>
                            </w:pPr>
                          </w:p>
                        </w:tc>
                        <w:tc>
                          <w:tcPr>
                            <w:tcW w:w="5136" w:type="dxa"/>
                            <w:shd w:val="clear" w:color="auto" w:fill="auto"/>
                          </w:tcPr>
                          <w:p w14:paraId="77F1FBC5" w14:textId="77777777" w:rsidR="00E0450C" w:rsidRPr="00D353E1" w:rsidRDefault="00E0450C" w:rsidP="00B31086">
                            <w:pPr>
                              <w:spacing w:line="276" w:lineRule="auto"/>
                              <w:rPr>
                                <w:b w:val="0"/>
                                <w:bCs w:val="0"/>
                              </w:rPr>
                            </w:pPr>
                          </w:p>
                        </w:tc>
                      </w:tr>
                      <w:tr w:rsidR="00E0450C" w:rsidRPr="00B31086" w14:paraId="18811544" w14:textId="77777777" w:rsidTr="000F1A21">
                        <w:tc>
                          <w:tcPr>
                            <w:tcW w:w="4944" w:type="dxa"/>
                          </w:tcPr>
                          <w:p w14:paraId="5E1B642E" w14:textId="77777777" w:rsidR="00E0450C" w:rsidRPr="00D353E1" w:rsidRDefault="00E0450C" w:rsidP="00B31086">
                            <w:pPr>
                              <w:spacing w:line="276" w:lineRule="auto"/>
                              <w:rPr>
                                <w:b w:val="0"/>
                                <w:bCs w:val="0"/>
                              </w:rPr>
                            </w:pPr>
                          </w:p>
                        </w:tc>
                        <w:tc>
                          <w:tcPr>
                            <w:tcW w:w="5136" w:type="dxa"/>
                            <w:shd w:val="clear" w:color="auto" w:fill="auto"/>
                          </w:tcPr>
                          <w:p w14:paraId="5BDF16F8" w14:textId="77777777" w:rsidR="00E0450C" w:rsidRPr="00D353E1" w:rsidRDefault="00E0450C" w:rsidP="00B31086">
                            <w:pPr>
                              <w:spacing w:line="276" w:lineRule="auto"/>
                              <w:rPr>
                                <w:b w:val="0"/>
                                <w:bCs w:val="0"/>
                              </w:rPr>
                            </w:pPr>
                          </w:p>
                        </w:tc>
                      </w:tr>
                      <w:tr w:rsidR="00E0450C" w:rsidRPr="00B31086" w14:paraId="391AD195" w14:textId="77777777" w:rsidTr="000F1A21">
                        <w:tc>
                          <w:tcPr>
                            <w:tcW w:w="4944" w:type="dxa"/>
                          </w:tcPr>
                          <w:p w14:paraId="2B199E22" w14:textId="77777777" w:rsidR="00E0450C" w:rsidRPr="00D353E1" w:rsidRDefault="00E0450C" w:rsidP="00B31086">
                            <w:pPr>
                              <w:spacing w:line="276" w:lineRule="auto"/>
                              <w:rPr>
                                <w:b w:val="0"/>
                                <w:bCs w:val="0"/>
                              </w:rPr>
                            </w:pPr>
                          </w:p>
                        </w:tc>
                        <w:tc>
                          <w:tcPr>
                            <w:tcW w:w="5136" w:type="dxa"/>
                            <w:shd w:val="clear" w:color="auto" w:fill="auto"/>
                          </w:tcPr>
                          <w:p w14:paraId="10D43C52" w14:textId="77777777" w:rsidR="00E0450C" w:rsidRPr="00D353E1" w:rsidRDefault="00E0450C" w:rsidP="00B31086">
                            <w:pPr>
                              <w:spacing w:line="276" w:lineRule="auto"/>
                              <w:rPr>
                                <w:b w:val="0"/>
                                <w:bCs w:val="0"/>
                              </w:rPr>
                            </w:pPr>
                          </w:p>
                        </w:tc>
                      </w:tr>
                      <w:tr w:rsidR="00E0450C" w:rsidRPr="00B31086" w14:paraId="6213106F" w14:textId="77777777" w:rsidTr="000F1A21">
                        <w:tc>
                          <w:tcPr>
                            <w:tcW w:w="4944" w:type="dxa"/>
                          </w:tcPr>
                          <w:p w14:paraId="54E71905" w14:textId="77777777" w:rsidR="00E0450C" w:rsidRPr="00D353E1" w:rsidRDefault="00E0450C" w:rsidP="00B31086">
                            <w:pPr>
                              <w:spacing w:line="276" w:lineRule="auto"/>
                              <w:rPr>
                                <w:b w:val="0"/>
                                <w:bCs w:val="0"/>
                              </w:rPr>
                            </w:pPr>
                          </w:p>
                        </w:tc>
                        <w:tc>
                          <w:tcPr>
                            <w:tcW w:w="5136" w:type="dxa"/>
                            <w:shd w:val="clear" w:color="auto" w:fill="auto"/>
                          </w:tcPr>
                          <w:p w14:paraId="40B7B121" w14:textId="77777777" w:rsidR="00E0450C" w:rsidRPr="00D353E1" w:rsidRDefault="00E0450C" w:rsidP="00B31086">
                            <w:pPr>
                              <w:spacing w:line="276" w:lineRule="auto"/>
                              <w:rPr>
                                <w:b w:val="0"/>
                                <w:bCs w:val="0"/>
                              </w:rPr>
                            </w:pPr>
                          </w:p>
                        </w:tc>
                      </w:tr>
                      <w:tr w:rsidR="00E0450C" w:rsidRPr="00B31086" w14:paraId="214B4108" w14:textId="77777777" w:rsidTr="000F1A21">
                        <w:tc>
                          <w:tcPr>
                            <w:tcW w:w="4944" w:type="dxa"/>
                          </w:tcPr>
                          <w:p w14:paraId="106A5D2D" w14:textId="77777777" w:rsidR="00E0450C" w:rsidRPr="00D353E1" w:rsidRDefault="00E0450C" w:rsidP="00B31086">
                            <w:pPr>
                              <w:spacing w:line="276" w:lineRule="auto"/>
                              <w:rPr>
                                <w:b w:val="0"/>
                                <w:bCs w:val="0"/>
                              </w:rPr>
                            </w:pPr>
                          </w:p>
                        </w:tc>
                        <w:tc>
                          <w:tcPr>
                            <w:tcW w:w="5136" w:type="dxa"/>
                            <w:shd w:val="clear" w:color="auto" w:fill="auto"/>
                          </w:tcPr>
                          <w:p w14:paraId="5B853B92" w14:textId="77777777" w:rsidR="00E0450C" w:rsidRPr="00D353E1" w:rsidRDefault="00E0450C" w:rsidP="00B31086">
                            <w:pPr>
                              <w:spacing w:line="276" w:lineRule="auto"/>
                              <w:rPr>
                                <w:b w:val="0"/>
                                <w:bCs w:val="0"/>
                              </w:rPr>
                            </w:pPr>
                          </w:p>
                        </w:tc>
                      </w:tr>
                      <w:tr w:rsidR="00E0450C" w:rsidRPr="00B31086" w14:paraId="40ECA3A6" w14:textId="77777777" w:rsidTr="000F1A21">
                        <w:tc>
                          <w:tcPr>
                            <w:tcW w:w="4944" w:type="dxa"/>
                          </w:tcPr>
                          <w:p w14:paraId="5F0AA672" w14:textId="77777777" w:rsidR="00E0450C" w:rsidRPr="00D353E1" w:rsidRDefault="00E0450C" w:rsidP="00B31086">
                            <w:pPr>
                              <w:spacing w:line="276" w:lineRule="auto"/>
                              <w:rPr>
                                <w:b w:val="0"/>
                                <w:bCs w:val="0"/>
                              </w:rPr>
                            </w:pPr>
                          </w:p>
                        </w:tc>
                        <w:tc>
                          <w:tcPr>
                            <w:tcW w:w="5136" w:type="dxa"/>
                            <w:shd w:val="clear" w:color="auto" w:fill="auto"/>
                          </w:tcPr>
                          <w:p w14:paraId="36A05BC0" w14:textId="77777777" w:rsidR="00E0450C" w:rsidRPr="00D353E1" w:rsidRDefault="00E0450C" w:rsidP="00B31086">
                            <w:pPr>
                              <w:spacing w:line="276" w:lineRule="auto"/>
                              <w:rPr>
                                <w:b w:val="0"/>
                                <w:bCs w:val="0"/>
                              </w:rPr>
                            </w:pPr>
                          </w:p>
                        </w:tc>
                      </w:tr>
                      <w:tr w:rsidR="00E0450C" w:rsidRPr="00B31086" w14:paraId="1C21DEF3" w14:textId="77777777" w:rsidTr="000F1A21">
                        <w:tc>
                          <w:tcPr>
                            <w:tcW w:w="4944" w:type="dxa"/>
                          </w:tcPr>
                          <w:p w14:paraId="514EFB68" w14:textId="77777777" w:rsidR="00E0450C" w:rsidRPr="00D353E1" w:rsidRDefault="00E0450C" w:rsidP="00B31086">
                            <w:pPr>
                              <w:spacing w:line="276" w:lineRule="auto"/>
                              <w:rPr>
                                <w:b w:val="0"/>
                                <w:bCs w:val="0"/>
                              </w:rPr>
                            </w:pPr>
                          </w:p>
                        </w:tc>
                        <w:tc>
                          <w:tcPr>
                            <w:tcW w:w="5136" w:type="dxa"/>
                            <w:shd w:val="clear" w:color="auto" w:fill="auto"/>
                          </w:tcPr>
                          <w:p w14:paraId="5E0FB865" w14:textId="77777777" w:rsidR="00E0450C" w:rsidRPr="00D353E1" w:rsidRDefault="00E0450C" w:rsidP="00B31086">
                            <w:pPr>
                              <w:spacing w:line="276" w:lineRule="auto"/>
                              <w:rPr>
                                <w:b w:val="0"/>
                                <w:bCs w:val="0"/>
                              </w:rPr>
                            </w:pPr>
                          </w:p>
                        </w:tc>
                      </w:tr>
                      <w:tr w:rsidR="00E0450C" w:rsidRPr="00B31086" w14:paraId="27682E71" w14:textId="77777777" w:rsidTr="000F1A21">
                        <w:tc>
                          <w:tcPr>
                            <w:tcW w:w="4944" w:type="dxa"/>
                          </w:tcPr>
                          <w:p w14:paraId="5A72C51A" w14:textId="77777777" w:rsidR="00E0450C" w:rsidRPr="00D353E1" w:rsidRDefault="00E0450C" w:rsidP="00B31086">
                            <w:pPr>
                              <w:spacing w:line="276" w:lineRule="auto"/>
                              <w:rPr>
                                <w:b w:val="0"/>
                                <w:bCs w:val="0"/>
                              </w:rPr>
                            </w:pPr>
                          </w:p>
                        </w:tc>
                        <w:tc>
                          <w:tcPr>
                            <w:tcW w:w="5136" w:type="dxa"/>
                            <w:shd w:val="clear" w:color="auto" w:fill="auto"/>
                          </w:tcPr>
                          <w:p w14:paraId="00005276" w14:textId="77777777" w:rsidR="00E0450C" w:rsidRPr="00D353E1" w:rsidRDefault="00E0450C" w:rsidP="00B31086">
                            <w:pPr>
                              <w:spacing w:line="276" w:lineRule="auto"/>
                              <w:rPr>
                                <w:b w:val="0"/>
                                <w:bCs w:val="0"/>
                              </w:rPr>
                            </w:pPr>
                          </w:p>
                        </w:tc>
                      </w:tr>
                      <w:tr w:rsidR="00E0450C" w:rsidRPr="00B31086" w14:paraId="08CC8734" w14:textId="77777777" w:rsidTr="000F1A21">
                        <w:tc>
                          <w:tcPr>
                            <w:tcW w:w="4944" w:type="dxa"/>
                          </w:tcPr>
                          <w:p w14:paraId="62CA7A05" w14:textId="77777777" w:rsidR="00E0450C" w:rsidRPr="00D353E1" w:rsidRDefault="00E0450C" w:rsidP="00B31086">
                            <w:pPr>
                              <w:spacing w:line="276" w:lineRule="auto"/>
                              <w:rPr>
                                <w:b w:val="0"/>
                                <w:bCs w:val="0"/>
                              </w:rPr>
                            </w:pPr>
                          </w:p>
                        </w:tc>
                        <w:tc>
                          <w:tcPr>
                            <w:tcW w:w="5136" w:type="dxa"/>
                            <w:shd w:val="clear" w:color="auto" w:fill="auto"/>
                          </w:tcPr>
                          <w:p w14:paraId="0CB7F8B2" w14:textId="77777777" w:rsidR="00E0450C" w:rsidRPr="00D353E1" w:rsidRDefault="00E0450C" w:rsidP="00B31086">
                            <w:pPr>
                              <w:spacing w:line="276" w:lineRule="auto"/>
                              <w:rPr>
                                <w:b w:val="0"/>
                                <w:bCs w:val="0"/>
                              </w:rPr>
                            </w:pPr>
                          </w:p>
                        </w:tc>
                      </w:tr>
                      <w:tr w:rsidR="00E0450C" w:rsidRPr="00B31086" w14:paraId="0C9EAD10" w14:textId="77777777" w:rsidTr="000F1A21">
                        <w:tc>
                          <w:tcPr>
                            <w:tcW w:w="4944" w:type="dxa"/>
                          </w:tcPr>
                          <w:p w14:paraId="296B94C2" w14:textId="77777777" w:rsidR="00E0450C" w:rsidRPr="00D353E1" w:rsidRDefault="00E0450C" w:rsidP="00B31086">
                            <w:pPr>
                              <w:spacing w:line="276" w:lineRule="auto"/>
                              <w:rPr>
                                <w:b w:val="0"/>
                                <w:bCs w:val="0"/>
                              </w:rPr>
                            </w:pPr>
                          </w:p>
                        </w:tc>
                        <w:tc>
                          <w:tcPr>
                            <w:tcW w:w="5136" w:type="dxa"/>
                            <w:shd w:val="clear" w:color="auto" w:fill="auto"/>
                          </w:tcPr>
                          <w:p w14:paraId="1F36992A" w14:textId="77777777" w:rsidR="00E0450C" w:rsidRPr="00D353E1" w:rsidRDefault="00E0450C" w:rsidP="00B31086">
                            <w:pPr>
                              <w:spacing w:line="276" w:lineRule="auto"/>
                              <w:rPr>
                                <w:b w:val="0"/>
                                <w:bCs w:val="0"/>
                              </w:rPr>
                            </w:pPr>
                          </w:p>
                        </w:tc>
                      </w:tr>
                      <w:tr w:rsidR="00E0450C" w:rsidRPr="00B31086" w14:paraId="6766E2CE" w14:textId="77777777" w:rsidTr="000F1A21">
                        <w:tc>
                          <w:tcPr>
                            <w:tcW w:w="4944" w:type="dxa"/>
                          </w:tcPr>
                          <w:p w14:paraId="3E61F942" w14:textId="77777777" w:rsidR="00E0450C" w:rsidRPr="00D353E1" w:rsidRDefault="00E0450C" w:rsidP="00B31086">
                            <w:pPr>
                              <w:spacing w:line="276" w:lineRule="auto"/>
                              <w:rPr>
                                <w:b w:val="0"/>
                                <w:bCs w:val="0"/>
                              </w:rPr>
                            </w:pPr>
                          </w:p>
                        </w:tc>
                        <w:tc>
                          <w:tcPr>
                            <w:tcW w:w="5136" w:type="dxa"/>
                            <w:shd w:val="clear" w:color="auto" w:fill="auto"/>
                          </w:tcPr>
                          <w:p w14:paraId="4FA42687" w14:textId="77777777" w:rsidR="00E0450C" w:rsidRPr="00D353E1" w:rsidRDefault="00E0450C" w:rsidP="00B31086">
                            <w:pPr>
                              <w:spacing w:line="276" w:lineRule="auto"/>
                              <w:rPr>
                                <w:b w:val="0"/>
                                <w:bCs w:val="0"/>
                              </w:rPr>
                            </w:pPr>
                          </w:p>
                        </w:tc>
                      </w:tr>
                      <w:tr w:rsidR="00E0450C" w:rsidRPr="00B31086" w14:paraId="5169E9D0" w14:textId="77777777" w:rsidTr="000F1A21">
                        <w:tc>
                          <w:tcPr>
                            <w:tcW w:w="4944" w:type="dxa"/>
                          </w:tcPr>
                          <w:p w14:paraId="7117E9E6" w14:textId="77777777" w:rsidR="00E0450C" w:rsidRPr="00D353E1" w:rsidRDefault="00E0450C" w:rsidP="00B31086">
                            <w:pPr>
                              <w:spacing w:line="276" w:lineRule="auto"/>
                              <w:rPr>
                                <w:b w:val="0"/>
                                <w:bCs w:val="0"/>
                              </w:rPr>
                            </w:pPr>
                          </w:p>
                        </w:tc>
                        <w:tc>
                          <w:tcPr>
                            <w:tcW w:w="5136" w:type="dxa"/>
                            <w:shd w:val="clear" w:color="auto" w:fill="auto"/>
                          </w:tcPr>
                          <w:p w14:paraId="3D75206E" w14:textId="77777777" w:rsidR="00E0450C" w:rsidRPr="00D353E1" w:rsidRDefault="00E0450C" w:rsidP="00B31086">
                            <w:pPr>
                              <w:spacing w:line="276" w:lineRule="auto"/>
                              <w:rPr>
                                <w:b w:val="0"/>
                                <w:bCs w:val="0"/>
                              </w:rPr>
                            </w:pPr>
                          </w:p>
                        </w:tc>
                      </w:tr>
                      <w:tr w:rsidR="00E0450C" w:rsidRPr="00B31086" w14:paraId="598C1029" w14:textId="77777777" w:rsidTr="000F1A21">
                        <w:tc>
                          <w:tcPr>
                            <w:tcW w:w="4944" w:type="dxa"/>
                          </w:tcPr>
                          <w:p w14:paraId="673B9FD6" w14:textId="77777777" w:rsidR="00E0450C" w:rsidRPr="00D353E1" w:rsidRDefault="00E0450C" w:rsidP="00B31086">
                            <w:pPr>
                              <w:spacing w:line="276" w:lineRule="auto"/>
                              <w:rPr>
                                <w:b w:val="0"/>
                                <w:bCs w:val="0"/>
                              </w:rPr>
                            </w:pPr>
                          </w:p>
                        </w:tc>
                        <w:tc>
                          <w:tcPr>
                            <w:tcW w:w="5136" w:type="dxa"/>
                            <w:shd w:val="clear" w:color="auto" w:fill="auto"/>
                          </w:tcPr>
                          <w:p w14:paraId="756FB552" w14:textId="77777777" w:rsidR="00E0450C" w:rsidRPr="00D353E1" w:rsidRDefault="00E0450C" w:rsidP="00B31086">
                            <w:pPr>
                              <w:spacing w:line="276" w:lineRule="auto"/>
                              <w:rPr>
                                <w:b w:val="0"/>
                                <w:bCs w:val="0"/>
                              </w:rPr>
                            </w:pPr>
                          </w:p>
                        </w:tc>
                      </w:tr>
                      <w:tr w:rsidR="00E0450C" w:rsidRPr="00B31086" w14:paraId="596B80B3" w14:textId="77777777" w:rsidTr="000F1A21">
                        <w:tc>
                          <w:tcPr>
                            <w:tcW w:w="4944" w:type="dxa"/>
                          </w:tcPr>
                          <w:p w14:paraId="6D54DB05" w14:textId="77777777" w:rsidR="00E0450C" w:rsidRPr="00D353E1" w:rsidRDefault="00E0450C" w:rsidP="00B31086">
                            <w:pPr>
                              <w:spacing w:line="276" w:lineRule="auto"/>
                              <w:rPr>
                                <w:b w:val="0"/>
                                <w:bCs w:val="0"/>
                              </w:rPr>
                            </w:pPr>
                          </w:p>
                        </w:tc>
                        <w:tc>
                          <w:tcPr>
                            <w:tcW w:w="5136" w:type="dxa"/>
                            <w:shd w:val="clear" w:color="auto" w:fill="auto"/>
                          </w:tcPr>
                          <w:p w14:paraId="6B633EC2" w14:textId="77777777" w:rsidR="00E0450C" w:rsidRPr="00D353E1" w:rsidRDefault="00E0450C" w:rsidP="00B31086">
                            <w:pPr>
                              <w:spacing w:line="276" w:lineRule="auto"/>
                              <w:rPr>
                                <w:b w:val="0"/>
                                <w:bCs w:val="0"/>
                              </w:rPr>
                            </w:pPr>
                          </w:p>
                        </w:tc>
                      </w:tr>
                      <w:tr w:rsidR="00E0450C" w:rsidRPr="00B31086" w14:paraId="72DB5000" w14:textId="77777777" w:rsidTr="000F1A21">
                        <w:tc>
                          <w:tcPr>
                            <w:tcW w:w="4944" w:type="dxa"/>
                          </w:tcPr>
                          <w:p w14:paraId="0C354658" w14:textId="77777777" w:rsidR="00E0450C" w:rsidRPr="00D353E1" w:rsidRDefault="00E0450C" w:rsidP="00B31086">
                            <w:pPr>
                              <w:spacing w:line="276" w:lineRule="auto"/>
                              <w:rPr>
                                <w:b w:val="0"/>
                                <w:bCs w:val="0"/>
                              </w:rPr>
                            </w:pPr>
                          </w:p>
                        </w:tc>
                        <w:tc>
                          <w:tcPr>
                            <w:tcW w:w="5136" w:type="dxa"/>
                            <w:shd w:val="clear" w:color="auto" w:fill="auto"/>
                          </w:tcPr>
                          <w:p w14:paraId="72D86659" w14:textId="77777777" w:rsidR="00E0450C" w:rsidRPr="00D353E1" w:rsidRDefault="00E0450C" w:rsidP="00B31086">
                            <w:pPr>
                              <w:spacing w:line="276" w:lineRule="auto"/>
                              <w:rPr>
                                <w:b w:val="0"/>
                                <w:bCs w:val="0"/>
                              </w:rPr>
                            </w:pPr>
                          </w:p>
                        </w:tc>
                      </w:tr>
                      <w:tr w:rsidR="00E0450C" w:rsidRPr="00B31086" w14:paraId="2A87AC7B" w14:textId="77777777" w:rsidTr="000F1A21">
                        <w:tc>
                          <w:tcPr>
                            <w:tcW w:w="4944" w:type="dxa"/>
                          </w:tcPr>
                          <w:p w14:paraId="629910F3" w14:textId="77777777" w:rsidR="00E0450C" w:rsidRPr="00D353E1" w:rsidRDefault="00E0450C" w:rsidP="00B31086">
                            <w:pPr>
                              <w:spacing w:line="276" w:lineRule="auto"/>
                              <w:rPr>
                                <w:b w:val="0"/>
                                <w:bCs w:val="0"/>
                              </w:rPr>
                            </w:pPr>
                          </w:p>
                        </w:tc>
                        <w:tc>
                          <w:tcPr>
                            <w:tcW w:w="5136" w:type="dxa"/>
                            <w:shd w:val="clear" w:color="auto" w:fill="auto"/>
                          </w:tcPr>
                          <w:p w14:paraId="252C2B59" w14:textId="77777777" w:rsidR="00E0450C" w:rsidRPr="00D353E1" w:rsidRDefault="00E0450C" w:rsidP="00B31086">
                            <w:pPr>
                              <w:spacing w:line="276" w:lineRule="auto"/>
                              <w:rPr>
                                <w:b w:val="0"/>
                                <w:bCs w:val="0"/>
                              </w:rPr>
                            </w:pPr>
                          </w:p>
                        </w:tc>
                      </w:tr>
                      <w:tr w:rsidR="00E0450C" w:rsidRPr="00B31086" w14:paraId="1EED9995" w14:textId="77777777" w:rsidTr="000F1A21">
                        <w:tc>
                          <w:tcPr>
                            <w:tcW w:w="4944" w:type="dxa"/>
                          </w:tcPr>
                          <w:p w14:paraId="31F0B889" w14:textId="77777777" w:rsidR="00E0450C" w:rsidRPr="00D353E1" w:rsidRDefault="00E0450C" w:rsidP="00B31086">
                            <w:pPr>
                              <w:spacing w:line="276" w:lineRule="auto"/>
                              <w:rPr>
                                <w:b w:val="0"/>
                                <w:bCs w:val="0"/>
                              </w:rPr>
                            </w:pPr>
                          </w:p>
                        </w:tc>
                        <w:tc>
                          <w:tcPr>
                            <w:tcW w:w="5136" w:type="dxa"/>
                            <w:shd w:val="clear" w:color="auto" w:fill="auto"/>
                          </w:tcPr>
                          <w:p w14:paraId="7AE42F0A" w14:textId="77777777" w:rsidR="00E0450C" w:rsidRPr="00D353E1" w:rsidRDefault="00E0450C" w:rsidP="00B31086">
                            <w:pPr>
                              <w:spacing w:line="276" w:lineRule="auto"/>
                              <w:rPr>
                                <w:b w:val="0"/>
                                <w:bCs w:val="0"/>
                              </w:rPr>
                            </w:pPr>
                          </w:p>
                        </w:tc>
                      </w:tr>
                      <w:tr w:rsidR="00E0450C" w:rsidRPr="00B31086" w14:paraId="3104E5EC" w14:textId="77777777" w:rsidTr="000F1A21">
                        <w:tc>
                          <w:tcPr>
                            <w:tcW w:w="4944" w:type="dxa"/>
                          </w:tcPr>
                          <w:p w14:paraId="1C29A1DA" w14:textId="77777777" w:rsidR="00E0450C" w:rsidRPr="00D353E1" w:rsidRDefault="00E0450C" w:rsidP="00B31086">
                            <w:pPr>
                              <w:spacing w:line="276" w:lineRule="auto"/>
                              <w:rPr>
                                <w:b w:val="0"/>
                                <w:bCs w:val="0"/>
                              </w:rPr>
                            </w:pPr>
                          </w:p>
                        </w:tc>
                        <w:tc>
                          <w:tcPr>
                            <w:tcW w:w="5136" w:type="dxa"/>
                            <w:shd w:val="clear" w:color="auto" w:fill="auto"/>
                          </w:tcPr>
                          <w:p w14:paraId="0432EEEE" w14:textId="77777777" w:rsidR="00E0450C" w:rsidRPr="00D353E1" w:rsidRDefault="00E0450C" w:rsidP="00B31086">
                            <w:pPr>
                              <w:spacing w:line="276" w:lineRule="auto"/>
                              <w:rPr>
                                <w:b w:val="0"/>
                                <w:bCs w:val="0"/>
                              </w:rPr>
                            </w:pPr>
                          </w:p>
                        </w:tc>
                      </w:tr>
                      <w:tr w:rsidR="00E0450C" w:rsidRPr="00B31086" w14:paraId="17340FF4" w14:textId="77777777" w:rsidTr="000F1A21">
                        <w:tc>
                          <w:tcPr>
                            <w:tcW w:w="4944" w:type="dxa"/>
                          </w:tcPr>
                          <w:p w14:paraId="23F550D3" w14:textId="77777777" w:rsidR="00E0450C" w:rsidRPr="00D353E1" w:rsidRDefault="00E0450C" w:rsidP="00B31086">
                            <w:pPr>
                              <w:spacing w:line="276" w:lineRule="auto"/>
                              <w:rPr>
                                <w:b w:val="0"/>
                                <w:bCs w:val="0"/>
                              </w:rPr>
                            </w:pPr>
                          </w:p>
                        </w:tc>
                        <w:tc>
                          <w:tcPr>
                            <w:tcW w:w="5136" w:type="dxa"/>
                            <w:shd w:val="clear" w:color="auto" w:fill="auto"/>
                          </w:tcPr>
                          <w:p w14:paraId="152A6A13" w14:textId="77777777" w:rsidR="00E0450C" w:rsidRPr="00D353E1" w:rsidRDefault="00E0450C" w:rsidP="00B31086">
                            <w:pPr>
                              <w:spacing w:line="276" w:lineRule="auto"/>
                              <w:rPr>
                                <w:b w:val="0"/>
                                <w:bCs w:val="0"/>
                              </w:rPr>
                            </w:pPr>
                          </w:p>
                        </w:tc>
                      </w:tr>
                      <w:tr w:rsidR="00E0450C" w:rsidRPr="00B31086" w14:paraId="20A2DFC1" w14:textId="77777777" w:rsidTr="000F1A21">
                        <w:tc>
                          <w:tcPr>
                            <w:tcW w:w="4944" w:type="dxa"/>
                          </w:tcPr>
                          <w:p w14:paraId="4354CE32" w14:textId="77777777" w:rsidR="00E0450C" w:rsidRPr="00D353E1" w:rsidRDefault="00E0450C" w:rsidP="00B31086">
                            <w:pPr>
                              <w:spacing w:line="276" w:lineRule="auto"/>
                              <w:rPr>
                                <w:b w:val="0"/>
                                <w:bCs w:val="0"/>
                              </w:rPr>
                            </w:pPr>
                          </w:p>
                        </w:tc>
                        <w:tc>
                          <w:tcPr>
                            <w:tcW w:w="5136" w:type="dxa"/>
                            <w:shd w:val="clear" w:color="auto" w:fill="auto"/>
                          </w:tcPr>
                          <w:p w14:paraId="277723BD" w14:textId="77777777" w:rsidR="00E0450C" w:rsidRPr="00D353E1" w:rsidRDefault="00E0450C" w:rsidP="00B31086">
                            <w:pPr>
                              <w:spacing w:line="276" w:lineRule="auto"/>
                              <w:rPr>
                                <w:b w:val="0"/>
                                <w:bCs w:val="0"/>
                              </w:rPr>
                            </w:pPr>
                          </w:p>
                        </w:tc>
                      </w:tr>
                      <w:tr w:rsidR="00E0450C" w:rsidRPr="00B31086" w14:paraId="18B002F7" w14:textId="77777777" w:rsidTr="000F1A21">
                        <w:tc>
                          <w:tcPr>
                            <w:tcW w:w="4944" w:type="dxa"/>
                          </w:tcPr>
                          <w:p w14:paraId="236EBDA4" w14:textId="77777777" w:rsidR="00E0450C" w:rsidRPr="00D353E1" w:rsidRDefault="00E0450C" w:rsidP="00B31086">
                            <w:pPr>
                              <w:spacing w:line="276" w:lineRule="auto"/>
                              <w:rPr>
                                <w:b w:val="0"/>
                                <w:bCs w:val="0"/>
                              </w:rPr>
                            </w:pPr>
                          </w:p>
                        </w:tc>
                        <w:tc>
                          <w:tcPr>
                            <w:tcW w:w="5136" w:type="dxa"/>
                            <w:shd w:val="clear" w:color="auto" w:fill="auto"/>
                          </w:tcPr>
                          <w:p w14:paraId="6A6DFDD7" w14:textId="77777777" w:rsidR="00E0450C" w:rsidRPr="00D353E1" w:rsidRDefault="00E0450C" w:rsidP="00B31086">
                            <w:pPr>
                              <w:spacing w:line="276" w:lineRule="auto"/>
                              <w:rPr>
                                <w:b w:val="0"/>
                                <w:bCs w:val="0"/>
                              </w:rPr>
                            </w:pPr>
                          </w:p>
                        </w:tc>
                      </w:tr>
                      <w:tr w:rsidR="00E0450C" w:rsidRPr="00B31086" w14:paraId="5C05B805" w14:textId="77777777" w:rsidTr="000F1A21">
                        <w:tc>
                          <w:tcPr>
                            <w:tcW w:w="4944" w:type="dxa"/>
                          </w:tcPr>
                          <w:p w14:paraId="336E79C0" w14:textId="77777777" w:rsidR="00E0450C" w:rsidRPr="00D353E1" w:rsidRDefault="00E0450C" w:rsidP="00B31086">
                            <w:pPr>
                              <w:spacing w:line="276" w:lineRule="auto"/>
                              <w:rPr>
                                <w:b w:val="0"/>
                                <w:bCs w:val="0"/>
                              </w:rPr>
                            </w:pPr>
                          </w:p>
                        </w:tc>
                        <w:tc>
                          <w:tcPr>
                            <w:tcW w:w="5136" w:type="dxa"/>
                            <w:shd w:val="clear" w:color="auto" w:fill="auto"/>
                          </w:tcPr>
                          <w:p w14:paraId="3041812F" w14:textId="77777777" w:rsidR="00E0450C" w:rsidRPr="00D353E1" w:rsidRDefault="00E0450C" w:rsidP="00B31086">
                            <w:pPr>
                              <w:spacing w:line="276" w:lineRule="auto"/>
                              <w:rPr>
                                <w:b w:val="0"/>
                                <w:bCs w:val="0"/>
                              </w:rPr>
                            </w:pPr>
                          </w:p>
                        </w:tc>
                      </w:tr>
                    </w:tbl>
                    <w:p w14:paraId="627190C0" w14:textId="77777777" w:rsidR="00E0450C" w:rsidRPr="00B31086" w:rsidRDefault="00E0450C" w:rsidP="00EE2C31">
                      <w:pPr>
                        <w:spacing w:line="276" w:lineRule="auto"/>
                        <w:rPr>
                          <w:b w:val="0"/>
                          <w:bCs w:val="0"/>
                          <w:sz w:val="21"/>
                          <w:szCs w:val="21"/>
                        </w:rPr>
                      </w:pPr>
                    </w:p>
                  </w:txbxContent>
                </v:textbox>
                <w10:wrap type="through"/>
              </v:shape>
            </w:pict>
          </mc:Fallback>
        </mc:AlternateContent>
      </w:r>
    </w:p>
    <w:p w14:paraId="18DA34B4" w14:textId="5A55B1AB" w:rsidR="00360E49" w:rsidRDefault="004E2D56">
      <w:r>
        <w:rPr>
          <w:noProof/>
          <w:sz w:val="22"/>
          <w:szCs w:val="22"/>
        </w:rPr>
        <w:lastRenderedPageBreak/>
        <mc:AlternateContent>
          <mc:Choice Requires="wps">
            <w:drawing>
              <wp:anchor distT="0" distB="0" distL="114300" distR="114300" simplePos="0" relativeHeight="251957248" behindDoc="0" locked="0" layoutInCell="1" allowOverlap="1" wp14:anchorId="6EB86CCB" wp14:editId="7B0AE418">
                <wp:simplePos x="0" y="0"/>
                <wp:positionH relativeFrom="column">
                  <wp:posOffset>41061</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61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3D544833" w14:textId="77777777" w:rsidTr="00317813">
                              <w:tc>
                                <w:tcPr>
                                  <w:tcW w:w="10042" w:type="dxa"/>
                                  <w:shd w:val="clear" w:color="auto" w:fill="auto"/>
                                </w:tcPr>
                                <w:p w14:paraId="6BD199BB" w14:textId="77777777" w:rsidR="00E0450C" w:rsidRPr="000734A1" w:rsidRDefault="00E0450C" w:rsidP="00403334">
                                  <w:pPr>
                                    <w:spacing w:line="276" w:lineRule="auto"/>
                                    <w:jc w:val="center"/>
                                    <w:rPr>
                                      <w:b w:val="0"/>
                                      <w:sz w:val="22"/>
                                      <w:szCs w:val="22"/>
                                      <w:u w:val="single"/>
                                    </w:rPr>
                                  </w:pPr>
                                  <w:r w:rsidRPr="000734A1">
                                    <w:rPr>
                                      <w:b w:val="0"/>
                                      <w:sz w:val="22"/>
                                      <w:szCs w:val="22"/>
                                      <w:u w:val="single"/>
                                    </w:rPr>
                                    <w:t xml:space="preserve">BÁO CÁO THỰC HÀNH </w:t>
                                  </w:r>
                                </w:p>
                                <w:p w14:paraId="5D0FCB2E" w14:textId="1640ABFB" w:rsidR="00E0450C" w:rsidRDefault="00E0450C" w:rsidP="00403334">
                                  <w:pPr>
                                    <w:spacing w:line="276" w:lineRule="auto"/>
                                    <w:jc w:val="center"/>
                                    <w:rPr>
                                      <w:sz w:val="22"/>
                                      <w:szCs w:val="22"/>
                                    </w:rPr>
                                  </w:pPr>
                                  <w:r w:rsidRPr="009433CC">
                                    <w:rPr>
                                      <w:sz w:val="22"/>
                                      <w:szCs w:val="22"/>
                                    </w:rPr>
                                    <w:t xml:space="preserve">Tên bài thực hành:   </w:t>
                                  </w:r>
                                  <w:r>
                                    <w:rPr>
                                      <w:b w:val="0"/>
                                      <w:sz w:val="22"/>
                                      <w:szCs w:val="22"/>
                                    </w:rPr>
                                    <w:t>XÁC ĐỊNH</w:t>
                                  </w:r>
                                  <w:r w:rsidRPr="009433CC">
                                    <w:rPr>
                                      <w:b w:val="0"/>
                                      <w:sz w:val="22"/>
                                      <w:szCs w:val="22"/>
                                    </w:rPr>
                                    <w:t xml:space="preserve"> HỆ SỐ MA SÁT TRƯỢT</w:t>
                                  </w:r>
                                </w:p>
                                <w:p w14:paraId="41F2802C" w14:textId="77777777" w:rsidR="00E0450C" w:rsidRDefault="00E0450C" w:rsidP="00403334">
                                  <w:pPr>
                                    <w:spacing w:line="276" w:lineRule="auto"/>
                                    <w:rPr>
                                      <w:b w:val="0"/>
                                      <w:i/>
                                      <w:sz w:val="22"/>
                                      <w:szCs w:val="22"/>
                                    </w:rPr>
                                  </w:pPr>
                                  <w:r w:rsidRPr="00403334">
                                    <w:rPr>
                                      <w:bCs w:val="0"/>
                                      <w:sz w:val="22"/>
                                      <w:szCs w:val="22"/>
                                    </w:rPr>
                                    <w:t>I. MỤC ĐÍCH:</w:t>
                                  </w:r>
                                  <w:r>
                                    <w:rPr>
                                      <w:b w:val="0"/>
                                      <w:sz w:val="22"/>
                                      <w:szCs w:val="22"/>
                                    </w:rPr>
                                    <w:t xml:space="preserve"> (</w:t>
                                  </w:r>
                                  <w:r>
                                    <w:rPr>
                                      <w:b w:val="0"/>
                                      <w:i/>
                                      <w:sz w:val="22"/>
                                      <w:szCs w:val="22"/>
                                    </w:rPr>
                                    <w:t>Nêu mục đích của bài thực hành?)</w:t>
                                  </w:r>
                                </w:p>
                                <w:tbl>
                                  <w:tblPr>
                                    <w:tblW w:w="25491" w:type="dxa"/>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5245"/>
                                    <w:gridCol w:w="9492"/>
                                    <w:gridCol w:w="10754"/>
                                  </w:tblGrid>
                                  <w:tr w:rsidR="00E0450C" w:rsidRPr="00B90A9F" w14:paraId="24BDB3C2" w14:textId="77777777" w:rsidTr="00374883">
                                    <w:tc>
                                      <w:tcPr>
                                        <w:tcW w:w="5245" w:type="dxa"/>
                                      </w:tcPr>
                                      <w:p w14:paraId="6D51C4B7" w14:textId="77777777" w:rsidR="00E0450C" w:rsidRPr="009142A2" w:rsidRDefault="00E0450C" w:rsidP="00EE2C31">
                                        <w:pPr>
                                          <w:spacing w:line="276" w:lineRule="auto"/>
                                          <w:ind w:right="5675"/>
                                        </w:pPr>
                                      </w:p>
                                    </w:tc>
                                    <w:tc>
                                      <w:tcPr>
                                        <w:tcW w:w="9492" w:type="dxa"/>
                                      </w:tcPr>
                                      <w:p w14:paraId="4423F8EF" w14:textId="02B82435" w:rsidR="00E0450C" w:rsidRPr="009142A2" w:rsidRDefault="00E0450C" w:rsidP="00EE2C31">
                                        <w:pPr>
                                          <w:spacing w:line="276" w:lineRule="auto"/>
                                          <w:ind w:right="5675"/>
                                        </w:pPr>
                                      </w:p>
                                    </w:tc>
                                    <w:tc>
                                      <w:tcPr>
                                        <w:tcW w:w="10754" w:type="dxa"/>
                                      </w:tcPr>
                                      <w:p w14:paraId="0F2BF75F" w14:textId="122C2F6C" w:rsidR="00E0450C" w:rsidRPr="009142A2" w:rsidRDefault="00E0450C" w:rsidP="00403334"/>
                                    </w:tc>
                                  </w:tr>
                                  <w:tr w:rsidR="00E0450C" w:rsidRPr="00B90A9F" w14:paraId="1FEDFBBA" w14:textId="77777777" w:rsidTr="00374883">
                                    <w:tc>
                                      <w:tcPr>
                                        <w:tcW w:w="5245" w:type="dxa"/>
                                      </w:tcPr>
                                      <w:p w14:paraId="66E7EC48" w14:textId="77777777" w:rsidR="00E0450C" w:rsidRPr="009142A2" w:rsidRDefault="00E0450C" w:rsidP="00EE2C31">
                                        <w:pPr>
                                          <w:spacing w:line="276" w:lineRule="auto"/>
                                          <w:ind w:right="5675"/>
                                        </w:pPr>
                                      </w:p>
                                    </w:tc>
                                    <w:tc>
                                      <w:tcPr>
                                        <w:tcW w:w="9492" w:type="dxa"/>
                                      </w:tcPr>
                                      <w:p w14:paraId="4915A012" w14:textId="74F49AEA" w:rsidR="00E0450C" w:rsidRPr="009142A2" w:rsidRDefault="00E0450C" w:rsidP="00EE2C31">
                                        <w:pPr>
                                          <w:spacing w:line="276" w:lineRule="auto"/>
                                          <w:ind w:right="5675"/>
                                        </w:pPr>
                                      </w:p>
                                    </w:tc>
                                    <w:tc>
                                      <w:tcPr>
                                        <w:tcW w:w="10754" w:type="dxa"/>
                                      </w:tcPr>
                                      <w:p w14:paraId="1CA5CE74" w14:textId="3311B33B" w:rsidR="00E0450C" w:rsidRPr="009142A2" w:rsidRDefault="00E0450C" w:rsidP="00403334">
                                        <w:r w:rsidRPr="009142A2">
                                          <w:t xml:space="preserve">                                               </w:t>
                                        </w:r>
                                      </w:p>
                                    </w:tc>
                                  </w:tr>
                                  <w:tr w:rsidR="00E0450C" w:rsidRPr="00B90A9F" w14:paraId="0C9B206D" w14:textId="77777777" w:rsidTr="00374883">
                                    <w:tc>
                                      <w:tcPr>
                                        <w:tcW w:w="5245" w:type="dxa"/>
                                      </w:tcPr>
                                      <w:p w14:paraId="0F803D9A" w14:textId="77777777" w:rsidR="00E0450C" w:rsidRPr="009142A2" w:rsidRDefault="00E0450C" w:rsidP="00EE2C31">
                                        <w:pPr>
                                          <w:spacing w:line="276" w:lineRule="auto"/>
                                          <w:ind w:right="5675"/>
                                        </w:pPr>
                                      </w:p>
                                    </w:tc>
                                    <w:tc>
                                      <w:tcPr>
                                        <w:tcW w:w="9492" w:type="dxa"/>
                                      </w:tcPr>
                                      <w:p w14:paraId="78504F26" w14:textId="6A6067EF" w:rsidR="00E0450C" w:rsidRPr="009142A2" w:rsidRDefault="00E0450C" w:rsidP="00EE2C31">
                                        <w:pPr>
                                          <w:spacing w:line="276" w:lineRule="auto"/>
                                          <w:ind w:right="5675"/>
                                        </w:pPr>
                                      </w:p>
                                    </w:tc>
                                    <w:tc>
                                      <w:tcPr>
                                        <w:tcW w:w="10754" w:type="dxa"/>
                                      </w:tcPr>
                                      <w:p w14:paraId="07DEE245" w14:textId="5DAAB0DF" w:rsidR="00E0450C" w:rsidRPr="009142A2" w:rsidRDefault="00E0450C" w:rsidP="00403334"/>
                                    </w:tc>
                                  </w:tr>
                                </w:tbl>
                                <w:p w14:paraId="3637A148" w14:textId="77777777" w:rsidR="00E0450C" w:rsidRPr="00403334" w:rsidRDefault="00E0450C" w:rsidP="00403334">
                                  <w:pPr>
                                    <w:spacing w:line="276" w:lineRule="auto"/>
                                    <w:rPr>
                                      <w:bCs w:val="0"/>
                                      <w:sz w:val="21"/>
                                      <w:szCs w:val="21"/>
                                    </w:rPr>
                                  </w:pPr>
                                  <w:r w:rsidRPr="00403334">
                                    <w:rPr>
                                      <w:bCs w:val="0"/>
                                      <w:sz w:val="21"/>
                                      <w:szCs w:val="21"/>
                                    </w:rPr>
                                    <w:t>II. CƠ SỞ LÝ THUYẾT:</w:t>
                                  </w:r>
                                </w:p>
                                <w:p w14:paraId="0F331D07" w14:textId="77777777" w:rsidR="00E0450C" w:rsidRPr="00403334" w:rsidRDefault="00E0450C" w:rsidP="00403334">
                                  <w:pPr>
                                    <w:spacing w:line="276" w:lineRule="auto"/>
                                    <w:rPr>
                                      <w:b w:val="0"/>
                                      <w:sz w:val="21"/>
                                      <w:szCs w:val="21"/>
                                    </w:rPr>
                                  </w:pPr>
                                  <w:r w:rsidRPr="00403334">
                                    <w:rPr>
                                      <w:bCs w:val="0"/>
                                      <w:sz w:val="21"/>
                                      <w:szCs w:val="21"/>
                                      <w:u w:val="single"/>
                                    </w:rPr>
                                    <w:t>Câu 1:</w:t>
                                  </w:r>
                                  <w:r w:rsidRPr="00403334">
                                    <w:rPr>
                                      <w:b w:val="0"/>
                                      <w:sz w:val="21"/>
                                      <w:szCs w:val="21"/>
                                    </w:rPr>
                                    <w:t xml:space="preserve"> Nêu điều kiện xuất hiện, đặc điểm (điểm đặt, phương, chiều, độ lớn) của lực ma sát </w:t>
                                  </w:r>
                                  <w:proofErr w:type="gramStart"/>
                                  <w:r w:rsidRPr="00403334">
                                    <w:rPr>
                                      <w:b w:val="0"/>
                                      <w:sz w:val="21"/>
                                      <w:szCs w:val="21"/>
                                    </w:rPr>
                                    <w:t>trượt ?</w:t>
                                  </w:r>
                                  <w:proofErr w:type="gramEnd"/>
                                  <w:r w:rsidRPr="00403334">
                                    <w:rPr>
                                      <w:b w:val="0"/>
                                      <w:sz w:val="21"/>
                                      <w:szCs w:val="21"/>
                                    </w:rPr>
                                    <w:t xml:space="preserve"> </w:t>
                                  </w:r>
                                </w:p>
                                <w:tbl>
                                  <w:tblPr>
                                    <w:tblW w:w="15172" w:type="dxa"/>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5099"/>
                                    <w:gridCol w:w="4836"/>
                                    <w:gridCol w:w="5237"/>
                                  </w:tblGrid>
                                  <w:tr w:rsidR="00E0450C" w:rsidRPr="00B90A9F" w14:paraId="4902CBE2" w14:textId="77777777" w:rsidTr="00374883">
                                    <w:tc>
                                      <w:tcPr>
                                        <w:tcW w:w="5099" w:type="dxa"/>
                                      </w:tcPr>
                                      <w:p w14:paraId="17644695" w14:textId="77777777" w:rsidR="00E0450C" w:rsidRPr="009142A2" w:rsidRDefault="00E0450C" w:rsidP="00EE2C31">
                                        <w:pPr>
                                          <w:spacing w:line="276" w:lineRule="auto"/>
                                        </w:pPr>
                                      </w:p>
                                    </w:tc>
                                    <w:tc>
                                      <w:tcPr>
                                        <w:tcW w:w="10073" w:type="dxa"/>
                                        <w:gridSpan w:val="2"/>
                                      </w:tcPr>
                                      <w:p w14:paraId="36ED4F2A" w14:textId="7CC4725D" w:rsidR="00E0450C" w:rsidRPr="009142A2" w:rsidRDefault="00E0450C" w:rsidP="00EE2C31">
                                        <w:pPr>
                                          <w:spacing w:line="276" w:lineRule="auto"/>
                                        </w:pPr>
                                      </w:p>
                                    </w:tc>
                                  </w:tr>
                                  <w:tr w:rsidR="00E0450C" w:rsidRPr="00B90A9F" w14:paraId="436C4153" w14:textId="77777777" w:rsidTr="00374883">
                                    <w:tc>
                                      <w:tcPr>
                                        <w:tcW w:w="5099" w:type="dxa"/>
                                      </w:tcPr>
                                      <w:p w14:paraId="4D94DBD6" w14:textId="77777777" w:rsidR="00E0450C" w:rsidRPr="009142A2" w:rsidRDefault="00E0450C" w:rsidP="00EE2C31">
                                        <w:pPr>
                                          <w:spacing w:line="276" w:lineRule="auto"/>
                                        </w:pPr>
                                      </w:p>
                                    </w:tc>
                                    <w:tc>
                                      <w:tcPr>
                                        <w:tcW w:w="10073" w:type="dxa"/>
                                        <w:gridSpan w:val="2"/>
                                      </w:tcPr>
                                      <w:p w14:paraId="0B547DD6" w14:textId="7CF49213" w:rsidR="00E0450C" w:rsidRPr="009142A2" w:rsidRDefault="00E0450C" w:rsidP="00EE2C31">
                                        <w:pPr>
                                          <w:spacing w:line="276" w:lineRule="auto"/>
                                        </w:pPr>
                                        <w:r w:rsidRPr="009142A2">
                                          <w:t xml:space="preserve">                                               </w:t>
                                        </w:r>
                                      </w:p>
                                    </w:tc>
                                  </w:tr>
                                  <w:tr w:rsidR="00E0450C" w:rsidRPr="00B90A9F" w14:paraId="0FCFA8F7" w14:textId="77777777" w:rsidTr="00374883">
                                    <w:tc>
                                      <w:tcPr>
                                        <w:tcW w:w="5099" w:type="dxa"/>
                                      </w:tcPr>
                                      <w:p w14:paraId="5AE26C6B" w14:textId="77777777" w:rsidR="00E0450C" w:rsidRPr="009142A2" w:rsidRDefault="00E0450C" w:rsidP="00EE2C31">
                                        <w:pPr>
                                          <w:spacing w:line="276" w:lineRule="auto"/>
                                        </w:pPr>
                                      </w:p>
                                    </w:tc>
                                    <w:tc>
                                      <w:tcPr>
                                        <w:tcW w:w="10073" w:type="dxa"/>
                                        <w:gridSpan w:val="2"/>
                                      </w:tcPr>
                                      <w:p w14:paraId="2B12EB0A" w14:textId="62C2812C" w:rsidR="00E0450C" w:rsidRPr="009142A2" w:rsidRDefault="00E0450C" w:rsidP="00EE2C31">
                                        <w:pPr>
                                          <w:spacing w:line="276" w:lineRule="auto"/>
                                        </w:pPr>
                                      </w:p>
                                    </w:tc>
                                  </w:tr>
                                  <w:tr w:rsidR="00E0450C" w:rsidRPr="00B90A9F" w14:paraId="6F751982" w14:textId="77777777" w:rsidTr="00374883">
                                    <w:tc>
                                      <w:tcPr>
                                        <w:tcW w:w="5099" w:type="dxa"/>
                                      </w:tcPr>
                                      <w:p w14:paraId="5AC89A5A" w14:textId="77777777" w:rsidR="00E0450C" w:rsidRPr="009142A2" w:rsidRDefault="00E0450C" w:rsidP="00EE2C31">
                                        <w:pPr>
                                          <w:spacing w:line="276" w:lineRule="auto"/>
                                        </w:pPr>
                                      </w:p>
                                    </w:tc>
                                    <w:tc>
                                      <w:tcPr>
                                        <w:tcW w:w="10073" w:type="dxa"/>
                                        <w:gridSpan w:val="2"/>
                                      </w:tcPr>
                                      <w:p w14:paraId="2C91C667" w14:textId="3B66333E" w:rsidR="00E0450C" w:rsidRPr="009142A2" w:rsidRDefault="00E0450C" w:rsidP="00EE2C31">
                                        <w:pPr>
                                          <w:spacing w:line="276" w:lineRule="auto"/>
                                        </w:pPr>
                                      </w:p>
                                    </w:tc>
                                  </w:tr>
                                  <w:tr w:rsidR="00E0450C" w:rsidRPr="00B90A9F" w14:paraId="63B4732D" w14:textId="77777777" w:rsidTr="00374883">
                                    <w:tc>
                                      <w:tcPr>
                                        <w:tcW w:w="5099" w:type="dxa"/>
                                      </w:tcPr>
                                      <w:p w14:paraId="26D9DCB7" w14:textId="77777777" w:rsidR="00E0450C" w:rsidRPr="009142A2" w:rsidRDefault="00E0450C" w:rsidP="00EE2C31">
                                        <w:pPr>
                                          <w:spacing w:line="276" w:lineRule="auto"/>
                                          <w:jc w:val="both"/>
                                        </w:pPr>
                                      </w:p>
                                    </w:tc>
                                    <w:tc>
                                      <w:tcPr>
                                        <w:tcW w:w="10073" w:type="dxa"/>
                                        <w:gridSpan w:val="2"/>
                                      </w:tcPr>
                                      <w:p w14:paraId="7A6083FD" w14:textId="5CD65DD0" w:rsidR="00E0450C" w:rsidRPr="009142A2" w:rsidRDefault="00E0450C" w:rsidP="00EE2C31">
                                        <w:pPr>
                                          <w:spacing w:line="276" w:lineRule="auto"/>
                                          <w:jc w:val="both"/>
                                        </w:pPr>
                                      </w:p>
                                    </w:tc>
                                  </w:tr>
                                  <w:tr w:rsidR="00E0450C" w:rsidRPr="00B90A9F" w14:paraId="285D45DA" w14:textId="77777777" w:rsidTr="00374883">
                                    <w:tc>
                                      <w:tcPr>
                                        <w:tcW w:w="5099" w:type="dxa"/>
                                      </w:tcPr>
                                      <w:p w14:paraId="6C9BA7DC" w14:textId="77777777" w:rsidR="00E0450C" w:rsidRPr="009142A2" w:rsidRDefault="00E0450C" w:rsidP="00EE2C31">
                                        <w:pPr>
                                          <w:spacing w:line="276" w:lineRule="auto"/>
                                        </w:pPr>
                                      </w:p>
                                    </w:tc>
                                    <w:tc>
                                      <w:tcPr>
                                        <w:tcW w:w="10073" w:type="dxa"/>
                                        <w:gridSpan w:val="2"/>
                                      </w:tcPr>
                                      <w:p w14:paraId="1CB35F57" w14:textId="0EF51E64" w:rsidR="00E0450C" w:rsidRPr="009142A2" w:rsidRDefault="00E0450C" w:rsidP="00EE2C31">
                                        <w:pPr>
                                          <w:spacing w:line="276" w:lineRule="auto"/>
                                        </w:pPr>
                                      </w:p>
                                    </w:tc>
                                  </w:tr>
                                  <w:tr w:rsidR="00E0450C" w:rsidRPr="0021100D" w14:paraId="1CBEDA42" w14:textId="77777777" w:rsidTr="00374883">
                                    <w:trPr>
                                      <w:gridAfter w:val="1"/>
                                      <w:wAfter w:w="5237" w:type="dxa"/>
                                    </w:trPr>
                                    <w:tc>
                                      <w:tcPr>
                                        <w:tcW w:w="9935" w:type="dxa"/>
                                        <w:gridSpan w:val="2"/>
                                      </w:tcPr>
                                      <w:p w14:paraId="1D4D8D58" w14:textId="2A839258" w:rsidR="00E0450C" w:rsidRPr="00403334" w:rsidRDefault="00E0450C" w:rsidP="00374883">
                                        <w:pPr>
                                          <w:tabs>
                                            <w:tab w:val="left" w:pos="993"/>
                                          </w:tabs>
                                          <w:spacing w:before="60" w:after="60" w:line="276" w:lineRule="auto"/>
                                          <w:jc w:val="both"/>
                                          <w:rPr>
                                            <w:b w:val="0"/>
                                            <w:sz w:val="21"/>
                                            <w:szCs w:val="21"/>
                                          </w:rPr>
                                        </w:pPr>
                                        <w:r w:rsidRPr="00403334">
                                          <w:rPr>
                                            <w:bCs w:val="0"/>
                                            <w:sz w:val="21"/>
                                            <w:szCs w:val="21"/>
                                            <w:u w:val="single"/>
                                          </w:rPr>
                                          <w:t>Câu 2:</w:t>
                                        </w:r>
                                        <w:r w:rsidRPr="00403334">
                                          <w:rPr>
                                            <w:b w:val="0"/>
                                            <w:sz w:val="21"/>
                                            <w:szCs w:val="21"/>
                                          </w:rPr>
                                          <w:t xml:space="preserve"> Dùng lực kế kéo một vật khối lượng 1kg chuyển động thẳng đều trên mặt bàn nằm ngang. Lực kế chỉ giá trị 2,5N. Lấy g = 10m/</w:t>
                                        </w:r>
                                        <w:proofErr w:type="gramStart"/>
                                        <w:r w:rsidRPr="00403334">
                                          <w:rPr>
                                            <w:b w:val="0"/>
                                            <w:sz w:val="21"/>
                                            <w:szCs w:val="21"/>
                                          </w:rPr>
                                          <w:t>s</w:t>
                                        </w:r>
                                        <w:r w:rsidRPr="00403334">
                                          <w:rPr>
                                            <w:b w:val="0"/>
                                            <w:sz w:val="21"/>
                                            <w:szCs w:val="21"/>
                                            <w:vertAlign w:val="superscript"/>
                                          </w:rPr>
                                          <w:t xml:space="preserve">2 </w:t>
                                        </w:r>
                                        <w:r w:rsidRPr="00403334">
                                          <w:rPr>
                                            <w:b w:val="0"/>
                                            <w:sz w:val="21"/>
                                            <w:szCs w:val="21"/>
                                          </w:rPr>
                                          <w:t>.</w:t>
                                        </w:r>
                                        <w:proofErr w:type="gramEnd"/>
                                      </w:p>
                                      <w:p w14:paraId="433437F1" w14:textId="77777777" w:rsidR="00E0450C" w:rsidRPr="00403334" w:rsidRDefault="00E0450C" w:rsidP="00374883">
                                        <w:pPr>
                                          <w:tabs>
                                            <w:tab w:val="left" w:pos="993"/>
                                          </w:tabs>
                                          <w:spacing w:before="60" w:after="60" w:line="276" w:lineRule="auto"/>
                                          <w:jc w:val="both"/>
                                          <w:rPr>
                                            <w:b w:val="0"/>
                                            <w:sz w:val="21"/>
                                            <w:szCs w:val="21"/>
                                          </w:rPr>
                                        </w:pPr>
                                        <w:r w:rsidRPr="00403334">
                                          <w:rPr>
                                            <w:b w:val="0"/>
                                            <w:sz w:val="21"/>
                                            <w:szCs w:val="21"/>
                                          </w:rPr>
                                          <w:t xml:space="preserve">a. Xác định lực ma sát trượt tác dụng vào vật; hệ số ma sát giữa vật và mặt </w:t>
                                        </w:r>
                                        <w:proofErr w:type="gramStart"/>
                                        <w:r w:rsidRPr="00403334">
                                          <w:rPr>
                                            <w:b w:val="0"/>
                                            <w:sz w:val="21"/>
                                            <w:szCs w:val="21"/>
                                          </w:rPr>
                                          <w:t>bàn ?</w:t>
                                        </w:r>
                                        <w:proofErr w:type="gramEnd"/>
                                      </w:p>
                                      <w:p w14:paraId="455303A0" w14:textId="77777777" w:rsidR="00E0450C" w:rsidRPr="009142A2" w:rsidRDefault="00E0450C" w:rsidP="00374883">
                                        <w:pPr>
                                          <w:spacing w:line="276" w:lineRule="auto"/>
                                          <w:jc w:val="both"/>
                                        </w:pPr>
                                        <w:r w:rsidRPr="00403334">
                                          <w:rPr>
                                            <w:b w:val="0"/>
                                            <w:sz w:val="21"/>
                                            <w:szCs w:val="21"/>
                                          </w:rPr>
                                          <w:t xml:space="preserve">b. Hãy đề xuất các phương án xác định hệ số ma sát </w:t>
                                        </w:r>
                                        <w:proofErr w:type="gramStart"/>
                                        <w:r w:rsidRPr="00403334">
                                          <w:rPr>
                                            <w:b w:val="0"/>
                                            <w:sz w:val="21"/>
                                            <w:szCs w:val="21"/>
                                          </w:rPr>
                                          <w:t>trượt ?</w:t>
                                        </w:r>
                                        <w:proofErr w:type="gramEnd"/>
                                        <w:r w:rsidRPr="00403334">
                                          <w:rPr>
                                            <w:b w:val="0"/>
                                            <w:sz w:val="21"/>
                                            <w:szCs w:val="21"/>
                                          </w:rPr>
                                          <w:t xml:space="preserve"> Nhận xét tính khả thi của từng phương </w:t>
                                        </w:r>
                                        <w:proofErr w:type="gramStart"/>
                                        <w:r w:rsidRPr="00403334">
                                          <w:rPr>
                                            <w:b w:val="0"/>
                                            <w:sz w:val="21"/>
                                            <w:szCs w:val="21"/>
                                          </w:rPr>
                                          <w:t>án ?</w:t>
                                        </w:r>
                                        <w:proofErr w:type="gramEnd"/>
                                        <w:r w:rsidRPr="00B90A9F">
                                          <w:rPr>
                                            <w:sz w:val="22"/>
                                            <w:szCs w:val="22"/>
                                          </w:rPr>
                                          <w:t xml:space="preserve">  </w:t>
                                        </w:r>
                                      </w:p>
                                    </w:tc>
                                  </w:tr>
                                  <w:tr w:rsidR="00E0450C" w:rsidRPr="0021100D" w14:paraId="6D262630" w14:textId="77777777" w:rsidTr="00374883">
                                    <w:tc>
                                      <w:tcPr>
                                        <w:tcW w:w="5099" w:type="dxa"/>
                                      </w:tcPr>
                                      <w:p w14:paraId="0110A7B3" w14:textId="77777777" w:rsidR="00E0450C" w:rsidRPr="009142A2" w:rsidRDefault="00E0450C" w:rsidP="00EE2C31">
                                        <w:pPr>
                                          <w:spacing w:line="276" w:lineRule="auto"/>
                                        </w:pPr>
                                      </w:p>
                                    </w:tc>
                                    <w:tc>
                                      <w:tcPr>
                                        <w:tcW w:w="10073" w:type="dxa"/>
                                        <w:gridSpan w:val="2"/>
                                      </w:tcPr>
                                      <w:p w14:paraId="60C7D43E" w14:textId="3DE4795D" w:rsidR="00E0450C" w:rsidRPr="009142A2" w:rsidRDefault="00E0450C" w:rsidP="00EE2C31">
                                        <w:pPr>
                                          <w:spacing w:line="276" w:lineRule="auto"/>
                                        </w:pPr>
                                      </w:p>
                                    </w:tc>
                                  </w:tr>
                                  <w:tr w:rsidR="00E0450C" w:rsidRPr="0021100D" w14:paraId="24FFE824" w14:textId="77777777" w:rsidTr="00374883">
                                    <w:tc>
                                      <w:tcPr>
                                        <w:tcW w:w="5099" w:type="dxa"/>
                                      </w:tcPr>
                                      <w:p w14:paraId="11EBC5F6" w14:textId="77777777" w:rsidR="00E0450C" w:rsidRPr="009142A2" w:rsidRDefault="00E0450C" w:rsidP="00EE2C31">
                                        <w:pPr>
                                          <w:spacing w:line="276" w:lineRule="auto"/>
                                        </w:pPr>
                                      </w:p>
                                    </w:tc>
                                    <w:tc>
                                      <w:tcPr>
                                        <w:tcW w:w="10073" w:type="dxa"/>
                                        <w:gridSpan w:val="2"/>
                                      </w:tcPr>
                                      <w:p w14:paraId="6B93ED35" w14:textId="76FE395E" w:rsidR="00E0450C" w:rsidRPr="009142A2" w:rsidRDefault="00E0450C" w:rsidP="00EE2C31">
                                        <w:pPr>
                                          <w:spacing w:line="276" w:lineRule="auto"/>
                                        </w:pPr>
                                      </w:p>
                                    </w:tc>
                                  </w:tr>
                                  <w:tr w:rsidR="00E0450C" w:rsidRPr="0021100D" w14:paraId="36E991AF" w14:textId="77777777" w:rsidTr="00374883">
                                    <w:tc>
                                      <w:tcPr>
                                        <w:tcW w:w="5099" w:type="dxa"/>
                                      </w:tcPr>
                                      <w:p w14:paraId="752E6C5D" w14:textId="77777777" w:rsidR="00E0450C" w:rsidRPr="009142A2" w:rsidRDefault="00E0450C" w:rsidP="00EE2C31">
                                        <w:pPr>
                                          <w:spacing w:line="276" w:lineRule="auto"/>
                                        </w:pPr>
                                      </w:p>
                                    </w:tc>
                                    <w:tc>
                                      <w:tcPr>
                                        <w:tcW w:w="10073" w:type="dxa"/>
                                        <w:gridSpan w:val="2"/>
                                      </w:tcPr>
                                      <w:p w14:paraId="0879777C" w14:textId="1D16224C" w:rsidR="00E0450C" w:rsidRPr="009142A2" w:rsidRDefault="00E0450C" w:rsidP="00EE2C31">
                                        <w:pPr>
                                          <w:spacing w:line="276" w:lineRule="auto"/>
                                        </w:pPr>
                                      </w:p>
                                    </w:tc>
                                  </w:tr>
                                  <w:tr w:rsidR="00E0450C" w:rsidRPr="0021100D" w14:paraId="023CEC6D" w14:textId="77777777" w:rsidTr="00374883">
                                    <w:tc>
                                      <w:tcPr>
                                        <w:tcW w:w="5099" w:type="dxa"/>
                                      </w:tcPr>
                                      <w:p w14:paraId="4ADE861C" w14:textId="77777777" w:rsidR="00E0450C" w:rsidRPr="009142A2" w:rsidRDefault="00E0450C" w:rsidP="00EE2C31">
                                        <w:pPr>
                                          <w:spacing w:line="276" w:lineRule="auto"/>
                                        </w:pPr>
                                      </w:p>
                                    </w:tc>
                                    <w:tc>
                                      <w:tcPr>
                                        <w:tcW w:w="10073" w:type="dxa"/>
                                        <w:gridSpan w:val="2"/>
                                      </w:tcPr>
                                      <w:p w14:paraId="3986C4E9" w14:textId="110012D1" w:rsidR="00E0450C" w:rsidRPr="009142A2" w:rsidRDefault="00E0450C" w:rsidP="00EE2C31">
                                        <w:pPr>
                                          <w:spacing w:line="276" w:lineRule="auto"/>
                                        </w:pPr>
                                      </w:p>
                                    </w:tc>
                                  </w:tr>
                                  <w:tr w:rsidR="00E0450C" w:rsidRPr="0021100D" w14:paraId="116299D8" w14:textId="77777777" w:rsidTr="00374883">
                                    <w:tc>
                                      <w:tcPr>
                                        <w:tcW w:w="5099" w:type="dxa"/>
                                      </w:tcPr>
                                      <w:p w14:paraId="052FE54E" w14:textId="77777777" w:rsidR="00E0450C" w:rsidRPr="009142A2" w:rsidRDefault="00E0450C" w:rsidP="00EE2C31">
                                        <w:pPr>
                                          <w:spacing w:line="276" w:lineRule="auto"/>
                                        </w:pPr>
                                      </w:p>
                                    </w:tc>
                                    <w:tc>
                                      <w:tcPr>
                                        <w:tcW w:w="10073" w:type="dxa"/>
                                        <w:gridSpan w:val="2"/>
                                      </w:tcPr>
                                      <w:p w14:paraId="7646B38A" w14:textId="55CBC420" w:rsidR="00E0450C" w:rsidRPr="009142A2" w:rsidRDefault="00E0450C" w:rsidP="00EE2C31">
                                        <w:pPr>
                                          <w:spacing w:line="276" w:lineRule="auto"/>
                                        </w:pPr>
                                      </w:p>
                                    </w:tc>
                                  </w:tr>
                                  <w:tr w:rsidR="00E0450C" w:rsidRPr="0021100D" w14:paraId="41E2F5B1" w14:textId="77777777" w:rsidTr="00374883">
                                    <w:tc>
                                      <w:tcPr>
                                        <w:tcW w:w="5099" w:type="dxa"/>
                                      </w:tcPr>
                                      <w:p w14:paraId="5E318108" w14:textId="77777777" w:rsidR="00E0450C" w:rsidRPr="009142A2" w:rsidRDefault="00E0450C" w:rsidP="00EE2C31">
                                        <w:pPr>
                                          <w:spacing w:line="276" w:lineRule="auto"/>
                                        </w:pPr>
                                      </w:p>
                                    </w:tc>
                                    <w:tc>
                                      <w:tcPr>
                                        <w:tcW w:w="10073" w:type="dxa"/>
                                        <w:gridSpan w:val="2"/>
                                      </w:tcPr>
                                      <w:p w14:paraId="0EB49C75" w14:textId="197CA779" w:rsidR="00E0450C" w:rsidRPr="009142A2" w:rsidRDefault="00E0450C" w:rsidP="00EE2C31">
                                        <w:pPr>
                                          <w:spacing w:line="276" w:lineRule="auto"/>
                                        </w:pPr>
                                      </w:p>
                                    </w:tc>
                                  </w:tr>
                                  <w:tr w:rsidR="00E0450C" w:rsidRPr="0021100D" w14:paraId="65DBB1F0" w14:textId="77777777" w:rsidTr="00374883">
                                    <w:tc>
                                      <w:tcPr>
                                        <w:tcW w:w="5099" w:type="dxa"/>
                                      </w:tcPr>
                                      <w:p w14:paraId="4688A627" w14:textId="77777777" w:rsidR="00E0450C" w:rsidRPr="009142A2" w:rsidRDefault="00E0450C" w:rsidP="00EE2C31">
                                        <w:pPr>
                                          <w:spacing w:line="276" w:lineRule="auto"/>
                                        </w:pPr>
                                      </w:p>
                                    </w:tc>
                                    <w:tc>
                                      <w:tcPr>
                                        <w:tcW w:w="10073" w:type="dxa"/>
                                        <w:gridSpan w:val="2"/>
                                      </w:tcPr>
                                      <w:p w14:paraId="3AF86230" w14:textId="2C2FF2F7" w:rsidR="00E0450C" w:rsidRPr="009142A2" w:rsidRDefault="00E0450C" w:rsidP="00EE2C31">
                                        <w:pPr>
                                          <w:spacing w:line="276" w:lineRule="auto"/>
                                        </w:pPr>
                                      </w:p>
                                    </w:tc>
                                  </w:tr>
                                  <w:tr w:rsidR="00E0450C" w:rsidRPr="0021100D" w14:paraId="77C3A424" w14:textId="77777777" w:rsidTr="00374883">
                                    <w:tc>
                                      <w:tcPr>
                                        <w:tcW w:w="5099" w:type="dxa"/>
                                      </w:tcPr>
                                      <w:p w14:paraId="53D18D45" w14:textId="77777777" w:rsidR="00E0450C" w:rsidRPr="009142A2" w:rsidRDefault="00E0450C" w:rsidP="00EE2C31">
                                        <w:pPr>
                                          <w:spacing w:line="276" w:lineRule="auto"/>
                                        </w:pPr>
                                      </w:p>
                                    </w:tc>
                                    <w:tc>
                                      <w:tcPr>
                                        <w:tcW w:w="10073" w:type="dxa"/>
                                        <w:gridSpan w:val="2"/>
                                      </w:tcPr>
                                      <w:p w14:paraId="3846309C" w14:textId="035AF765" w:rsidR="00E0450C" w:rsidRPr="009142A2" w:rsidRDefault="00E0450C" w:rsidP="00EE2C31">
                                        <w:pPr>
                                          <w:spacing w:line="276" w:lineRule="auto"/>
                                        </w:pPr>
                                      </w:p>
                                    </w:tc>
                                  </w:tr>
                                </w:tbl>
                                <w:p w14:paraId="277CE042" w14:textId="77777777" w:rsidR="00E0450C" w:rsidRPr="00403334" w:rsidRDefault="00E0450C" w:rsidP="00403334">
                                  <w:pPr>
                                    <w:spacing w:line="276" w:lineRule="auto"/>
                                    <w:rPr>
                                      <w:b w:val="0"/>
                                      <w:sz w:val="21"/>
                                      <w:szCs w:val="21"/>
                                    </w:rPr>
                                  </w:pPr>
                                  <w:r w:rsidRPr="00403334">
                                    <w:rPr>
                                      <w:bCs w:val="0"/>
                                      <w:sz w:val="21"/>
                                      <w:szCs w:val="21"/>
                                      <w:u w:val="single"/>
                                    </w:rPr>
                                    <w:t>Câu 3:</w:t>
                                  </w:r>
                                  <w:r w:rsidRPr="00403334">
                                    <w:rPr>
                                      <w:b w:val="0"/>
                                      <w:sz w:val="21"/>
                                      <w:szCs w:val="21"/>
                                    </w:rPr>
                                    <w:t xml:space="preserve"> Một vật trượt không vận tốc đầu từ đỉnh xuống chân một mặt phẳng nghiêng góc α</w:t>
                                  </w:r>
                                  <w:r w:rsidRPr="00403334">
                                    <w:rPr>
                                      <w:b w:val="0"/>
                                      <w:sz w:val="21"/>
                                      <w:szCs w:val="21"/>
                                      <w:vertAlign w:val="subscript"/>
                                    </w:rPr>
                                    <w:t>o</w:t>
                                  </w:r>
                                  <w:r w:rsidRPr="00403334">
                                    <w:rPr>
                                      <w:b w:val="0"/>
                                      <w:sz w:val="21"/>
                                      <w:szCs w:val="21"/>
                                    </w:rPr>
                                    <w:t xml:space="preserve"> so với mặt phẳng ngang. Hệ số ma sát giữa vật và mặt phẳng nghiêng </w:t>
                                  </w:r>
                                  <w:proofErr w:type="gramStart"/>
                                  <w:r w:rsidRPr="00403334">
                                    <w:rPr>
                                      <w:b w:val="0"/>
                                      <w:sz w:val="21"/>
                                      <w:szCs w:val="21"/>
                                    </w:rPr>
                                    <w:t xml:space="preserve">là </w:t>
                                  </w:r>
                                  <w:proofErr w:type="gramEnd"/>
                                  <w:r w:rsidRPr="00403334">
                                    <w:rPr>
                                      <w:b w:val="0"/>
                                      <w:sz w:val="21"/>
                                      <w:szCs w:val="21"/>
                                    </w:rPr>
                                    <w:sym w:font="Symbol" w:char="F06D"/>
                                  </w:r>
                                  <w:r w:rsidRPr="00403334">
                                    <w:rPr>
                                      <w:b w:val="0"/>
                                      <w:sz w:val="21"/>
                                      <w:szCs w:val="21"/>
                                    </w:rPr>
                                    <w:t>.</w:t>
                                  </w:r>
                                </w:p>
                                <w:p w14:paraId="7CB3FC18" w14:textId="77777777" w:rsidR="00E0450C" w:rsidRPr="00403334" w:rsidRDefault="00E0450C" w:rsidP="00403334">
                                  <w:pPr>
                                    <w:spacing w:line="276" w:lineRule="auto"/>
                                    <w:rPr>
                                      <w:b w:val="0"/>
                                      <w:sz w:val="21"/>
                                      <w:szCs w:val="21"/>
                                    </w:rPr>
                                  </w:pPr>
                                  <w:r w:rsidRPr="00403334">
                                    <w:rPr>
                                      <w:b w:val="0"/>
                                      <w:sz w:val="21"/>
                                      <w:szCs w:val="21"/>
                                    </w:rPr>
                                    <w:t xml:space="preserve">a. Xác định biểu thức tính gia tốc chuyển động của vật trên mặt phẳng </w:t>
                                  </w:r>
                                  <w:proofErr w:type="gramStart"/>
                                  <w:r w:rsidRPr="00403334">
                                    <w:rPr>
                                      <w:b w:val="0"/>
                                      <w:sz w:val="21"/>
                                      <w:szCs w:val="21"/>
                                    </w:rPr>
                                    <w:t>nghiêng ?</w:t>
                                  </w:r>
                                  <w:proofErr w:type="gramEnd"/>
                                </w:p>
                                <w:p w14:paraId="1FDB26CC" w14:textId="77777777" w:rsidR="00E0450C" w:rsidRPr="00403334" w:rsidRDefault="00E0450C" w:rsidP="00403334">
                                  <w:pPr>
                                    <w:spacing w:line="276" w:lineRule="auto"/>
                                    <w:rPr>
                                      <w:b w:val="0"/>
                                      <w:sz w:val="21"/>
                                      <w:szCs w:val="21"/>
                                    </w:rPr>
                                  </w:pPr>
                                  <w:r w:rsidRPr="00403334">
                                    <w:rPr>
                                      <w:b w:val="0"/>
                                      <w:sz w:val="21"/>
                                      <w:szCs w:val="21"/>
                                    </w:rPr>
                                    <w:t xml:space="preserve">b. Tìm điều kiện của góc </w:t>
                                  </w:r>
                                  <w:proofErr w:type="gramStart"/>
                                  <w:r w:rsidRPr="00403334">
                                    <w:rPr>
                                      <w:b w:val="0"/>
                                      <w:sz w:val="21"/>
                                      <w:szCs w:val="21"/>
                                    </w:rPr>
                                    <w:t>α</w:t>
                                  </w:r>
                                  <w:r w:rsidRPr="00403334">
                                    <w:rPr>
                                      <w:b w:val="0"/>
                                      <w:sz w:val="21"/>
                                      <w:szCs w:val="21"/>
                                      <w:vertAlign w:val="subscript"/>
                                    </w:rPr>
                                    <w:t xml:space="preserve">o </w:t>
                                  </w:r>
                                  <w:r w:rsidRPr="00403334">
                                    <w:rPr>
                                      <w:b w:val="0"/>
                                      <w:sz w:val="21"/>
                                      <w:szCs w:val="21"/>
                                    </w:rPr>
                                    <w:t xml:space="preserve"> để</w:t>
                                  </w:r>
                                  <w:proofErr w:type="gramEnd"/>
                                  <w:r w:rsidRPr="00403334">
                                    <w:rPr>
                                      <w:b w:val="0"/>
                                      <w:sz w:val="21"/>
                                      <w:szCs w:val="21"/>
                                    </w:rPr>
                                    <w:t xml:space="preserve"> vật trượt xuống chân mặt phẳng nghiêng ?</w:t>
                                  </w:r>
                                </w:p>
                                <w:p w14:paraId="356C202D" w14:textId="77777777" w:rsidR="00E0450C" w:rsidRPr="00403334" w:rsidRDefault="00E0450C" w:rsidP="00403334">
                                  <w:pPr>
                                    <w:spacing w:line="276" w:lineRule="auto"/>
                                    <w:rPr>
                                      <w:b w:val="0"/>
                                      <w:sz w:val="21"/>
                                      <w:szCs w:val="21"/>
                                    </w:rPr>
                                  </w:pPr>
                                  <w:r w:rsidRPr="00403334">
                                    <w:rPr>
                                      <w:b w:val="0"/>
                                      <w:sz w:val="21"/>
                                      <w:szCs w:val="21"/>
                                    </w:rPr>
                                    <w:t>c. Áp dụng bằng số tính gia tốc của vật: α</w:t>
                                  </w:r>
                                  <w:r w:rsidRPr="00403334">
                                    <w:rPr>
                                      <w:b w:val="0"/>
                                      <w:sz w:val="21"/>
                                      <w:szCs w:val="21"/>
                                      <w:vertAlign w:val="subscript"/>
                                    </w:rPr>
                                    <w:t>o</w:t>
                                  </w:r>
                                  <w:r w:rsidRPr="00403334">
                                    <w:rPr>
                                      <w:b w:val="0"/>
                                      <w:sz w:val="21"/>
                                      <w:szCs w:val="21"/>
                                    </w:rPr>
                                    <w:t xml:space="preserve"> = 30</w:t>
                                  </w:r>
                                  <w:r w:rsidRPr="00403334">
                                    <w:rPr>
                                      <w:b w:val="0"/>
                                      <w:sz w:val="21"/>
                                      <w:szCs w:val="21"/>
                                      <w:vertAlign w:val="superscript"/>
                                    </w:rPr>
                                    <w:t>o</w:t>
                                  </w:r>
                                  <w:r w:rsidRPr="00403334">
                                    <w:rPr>
                                      <w:b w:val="0"/>
                                      <w:sz w:val="21"/>
                                      <w:szCs w:val="21"/>
                                    </w:rPr>
                                    <w:t>; g = 9,81m/s</w:t>
                                  </w:r>
                                  <w:r w:rsidRPr="00403334">
                                    <w:rPr>
                                      <w:b w:val="0"/>
                                      <w:sz w:val="21"/>
                                      <w:szCs w:val="21"/>
                                      <w:vertAlign w:val="superscript"/>
                                    </w:rPr>
                                    <w:t>2</w:t>
                                  </w:r>
                                  <w:r w:rsidRPr="00403334">
                                    <w:rPr>
                                      <w:b w:val="0"/>
                                      <w:sz w:val="21"/>
                                      <w:szCs w:val="21"/>
                                    </w:rPr>
                                    <w:t xml:space="preserve">; </w:t>
                                  </w:r>
                                  <w:r w:rsidRPr="00403334">
                                    <w:rPr>
                                      <w:b w:val="0"/>
                                      <w:sz w:val="21"/>
                                      <w:szCs w:val="21"/>
                                    </w:rPr>
                                    <w:sym w:font="Symbol" w:char="F06D"/>
                                  </w:r>
                                  <w:r w:rsidRPr="00403334">
                                    <w:rPr>
                                      <w:b w:val="0"/>
                                      <w:sz w:val="21"/>
                                      <w:szCs w:val="21"/>
                                    </w:rPr>
                                    <w:t xml:space="preserve"> = 0</w:t>
                                  </w:r>
                                  <w:proofErr w:type="gramStart"/>
                                  <w:r w:rsidRPr="00403334">
                                    <w:rPr>
                                      <w:b w:val="0"/>
                                      <w:sz w:val="21"/>
                                      <w:szCs w:val="21"/>
                                    </w:rPr>
                                    <w:t>,02</w:t>
                                  </w:r>
                                  <w:proofErr w:type="gramEnd"/>
                                  <w:r w:rsidRPr="00403334">
                                    <w:rPr>
                                      <w:b w:val="0"/>
                                      <w:sz w:val="21"/>
                                      <w:szCs w:val="21"/>
                                    </w:rPr>
                                    <w:t>.</w:t>
                                  </w:r>
                                </w:p>
                                <w:tbl>
                                  <w:tblPr>
                                    <w:tblW w:w="14737" w:type="dxa"/>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4913"/>
                                    <w:gridCol w:w="9824"/>
                                  </w:tblGrid>
                                  <w:tr w:rsidR="00E0450C" w:rsidRPr="00B90A9F" w14:paraId="7B452946" w14:textId="77777777" w:rsidTr="00374883">
                                    <w:tc>
                                      <w:tcPr>
                                        <w:tcW w:w="4913" w:type="dxa"/>
                                      </w:tcPr>
                                      <w:p w14:paraId="50BBC0AC" w14:textId="77777777" w:rsidR="00E0450C" w:rsidRPr="009142A2" w:rsidRDefault="00E0450C" w:rsidP="00EE2C31">
                                        <w:pPr>
                                          <w:spacing w:line="276" w:lineRule="auto"/>
                                        </w:pPr>
                                      </w:p>
                                    </w:tc>
                                    <w:tc>
                                      <w:tcPr>
                                        <w:tcW w:w="9824" w:type="dxa"/>
                                      </w:tcPr>
                                      <w:p w14:paraId="101B1D71" w14:textId="5E7F325B" w:rsidR="00E0450C" w:rsidRPr="009142A2" w:rsidRDefault="00E0450C" w:rsidP="00EE2C31">
                                        <w:pPr>
                                          <w:spacing w:line="276" w:lineRule="auto"/>
                                        </w:pPr>
                                      </w:p>
                                    </w:tc>
                                  </w:tr>
                                  <w:tr w:rsidR="00E0450C" w:rsidRPr="00B90A9F" w14:paraId="60BEFC26" w14:textId="77777777" w:rsidTr="00374883">
                                    <w:tc>
                                      <w:tcPr>
                                        <w:tcW w:w="4913" w:type="dxa"/>
                                      </w:tcPr>
                                      <w:p w14:paraId="759AAFD8" w14:textId="77777777" w:rsidR="00E0450C" w:rsidRPr="009142A2" w:rsidRDefault="00E0450C" w:rsidP="00EE2C31">
                                        <w:pPr>
                                          <w:spacing w:line="276" w:lineRule="auto"/>
                                        </w:pPr>
                                      </w:p>
                                    </w:tc>
                                    <w:tc>
                                      <w:tcPr>
                                        <w:tcW w:w="9824" w:type="dxa"/>
                                      </w:tcPr>
                                      <w:p w14:paraId="274D6F99" w14:textId="4DDB6ABD" w:rsidR="00E0450C" w:rsidRPr="009142A2" w:rsidRDefault="00E0450C" w:rsidP="00EE2C31">
                                        <w:pPr>
                                          <w:spacing w:line="276" w:lineRule="auto"/>
                                        </w:pPr>
                                        <w:r w:rsidRPr="009142A2">
                                          <w:t xml:space="preserve">                                               </w:t>
                                        </w:r>
                                      </w:p>
                                    </w:tc>
                                  </w:tr>
                                  <w:tr w:rsidR="00E0450C" w:rsidRPr="0021100D" w14:paraId="2DD6EBD8" w14:textId="77777777" w:rsidTr="00374883">
                                    <w:tc>
                                      <w:tcPr>
                                        <w:tcW w:w="4913" w:type="dxa"/>
                                      </w:tcPr>
                                      <w:p w14:paraId="518F8168" w14:textId="77777777" w:rsidR="00E0450C" w:rsidRPr="009142A2" w:rsidRDefault="00E0450C" w:rsidP="00EE2C31">
                                        <w:pPr>
                                          <w:spacing w:line="276" w:lineRule="auto"/>
                                        </w:pPr>
                                      </w:p>
                                    </w:tc>
                                    <w:tc>
                                      <w:tcPr>
                                        <w:tcW w:w="9824" w:type="dxa"/>
                                      </w:tcPr>
                                      <w:p w14:paraId="19DC2728" w14:textId="4A58F3D8" w:rsidR="00E0450C" w:rsidRPr="009142A2" w:rsidRDefault="00E0450C" w:rsidP="00EE2C31">
                                        <w:pPr>
                                          <w:spacing w:line="276" w:lineRule="auto"/>
                                        </w:pPr>
                                      </w:p>
                                    </w:tc>
                                  </w:tr>
                                  <w:tr w:rsidR="00E0450C" w:rsidRPr="0021100D" w14:paraId="2DA673CC" w14:textId="77777777" w:rsidTr="00374883">
                                    <w:tc>
                                      <w:tcPr>
                                        <w:tcW w:w="4913" w:type="dxa"/>
                                      </w:tcPr>
                                      <w:p w14:paraId="672169D6" w14:textId="77777777" w:rsidR="00E0450C" w:rsidRPr="009142A2" w:rsidRDefault="00E0450C" w:rsidP="00EE2C31">
                                        <w:pPr>
                                          <w:spacing w:line="276" w:lineRule="auto"/>
                                        </w:pPr>
                                      </w:p>
                                    </w:tc>
                                    <w:tc>
                                      <w:tcPr>
                                        <w:tcW w:w="9824" w:type="dxa"/>
                                      </w:tcPr>
                                      <w:p w14:paraId="29228DCB" w14:textId="096447C1" w:rsidR="00E0450C" w:rsidRPr="009142A2" w:rsidRDefault="00E0450C" w:rsidP="00EE2C31">
                                        <w:pPr>
                                          <w:spacing w:line="276" w:lineRule="auto"/>
                                        </w:pPr>
                                      </w:p>
                                    </w:tc>
                                  </w:tr>
                                  <w:tr w:rsidR="00E0450C" w:rsidRPr="0021100D" w14:paraId="71511E64" w14:textId="77777777" w:rsidTr="00374883">
                                    <w:tc>
                                      <w:tcPr>
                                        <w:tcW w:w="4913" w:type="dxa"/>
                                      </w:tcPr>
                                      <w:p w14:paraId="25AB9587" w14:textId="77777777" w:rsidR="00E0450C" w:rsidRPr="009142A2" w:rsidRDefault="00E0450C" w:rsidP="00EE2C31">
                                        <w:pPr>
                                          <w:spacing w:line="276" w:lineRule="auto"/>
                                        </w:pPr>
                                      </w:p>
                                    </w:tc>
                                    <w:tc>
                                      <w:tcPr>
                                        <w:tcW w:w="9824" w:type="dxa"/>
                                      </w:tcPr>
                                      <w:p w14:paraId="65B524C9" w14:textId="07E635D3" w:rsidR="00E0450C" w:rsidRPr="009142A2" w:rsidRDefault="00E0450C" w:rsidP="00EE2C31">
                                        <w:pPr>
                                          <w:spacing w:line="276" w:lineRule="auto"/>
                                        </w:pPr>
                                      </w:p>
                                    </w:tc>
                                  </w:tr>
                                  <w:tr w:rsidR="00E0450C" w:rsidRPr="0021100D" w14:paraId="5576DC06" w14:textId="77777777" w:rsidTr="00374883">
                                    <w:tc>
                                      <w:tcPr>
                                        <w:tcW w:w="4913" w:type="dxa"/>
                                      </w:tcPr>
                                      <w:p w14:paraId="4896AB49" w14:textId="77777777" w:rsidR="00E0450C" w:rsidRPr="009142A2" w:rsidRDefault="00E0450C" w:rsidP="00EE2C31">
                                        <w:pPr>
                                          <w:spacing w:line="276" w:lineRule="auto"/>
                                        </w:pPr>
                                      </w:p>
                                    </w:tc>
                                    <w:tc>
                                      <w:tcPr>
                                        <w:tcW w:w="9824" w:type="dxa"/>
                                      </w:tcPr>
                                      <w:p w14:paraId="5007C755" w14:textId="42942686" w:rsidR="00E0450C" w:rsidRPr="009142A2" w:rsidRDefault="00E0450C" w:rsidP="00EE2C31">
                                        <w:pPr>
                                          <w:spacing w:line="276" w:lineRule="auto"/>
                                        </w:pPr>
                                      </w:p>
                                    </w:tc>
                                  </w:tr>
                                  <w:tr w:rsidR="00E0450C" w:rsidRPr="0021100D" w14:paraId="78312EA6" w14:textId="77777777" w:rsidTr="00374883">
                                    <w:tc>
                                      <w:tcPr>
                                        <w:tcW w:w="4913" w:type="dxa"/>
                                      </w:tcPr>
                                      <w:p w14:paraId="4A549F72" w14:textId="77777777" w:rsidR="00E0450C" w:rsidRPr="009142A2" w:rsidRDefault="00E0450C" w:rsidP="00EE2C31">
                                        <w:pPr>
                                          <w:spacing w:line="276" w:lineRule="auto"/>
                                        </w:pPr>
                                      </w:p>
                                    </w:tc>
                                    <w:tc>
                                      <w:tcPr>
                                        <w:tcW w:w="9824" w:type="dxa"/>
                                      </w:tcPr>
                                      <w:p w14:paraId="4BE3AB58" w14:textId="5735E9BB" w:rsidR="00E0450C" w:rsidRPr="009142A2" w:rsidRDefault="00E0450C" w:rsidP="00EE2C31">
                                        <w:pPr>
                                          <w:spacing w:line="276" w:lineRule="auto"/>
                                        </w:pPr>
                                      </w:p>
                                    </w:tc>
                                  </w:tr>
                                  <w:tr w:rsidR="00E0450C" w:rsidRPr="0021100D" w14:paraId="1673ADE0" w14:textId="77777777" w:rsidTr="00374883">
                                    <w:tc>
                                      <w:tcPr>
                                        <w:tcW w:w="4913" w:type="dxa"/>
                                      </w:tcPr>
                                      <w:p w14:paraId="5FDC3B69" w14:textId="77777777" w:rsidR="00E0450C" w:rsidRPr="009142A2" w:rsidRDefault="00E0450C" w:rsidP="00EE2C31">
                                        <w:pPr>
                                          <w:spacing w:line="276" w:lineRule="auto"/>
                                        </w:pPr>
                                      </w:p>
                                    </w:tc>
                                    <w:tc>
                                      <w:tcPr>
                                        <w:tcW w:w="9824" w:type="dxa"/>
                                      </w:tcPr>
                                      <w:p w14:paraId="11D794C9" w14:textId="2B75C390" w:rsidR="00E0450C" w:rsidRPr="009142A2" w:rsidRDefault="00E0450C" w:rsidP="00EE2C31">
                                        <w:pPr>
                                          <w:spacing w:line="276" w:lineRule="auto"/>
                                        </w:pPr>
                                      </w:p>
                                    </w:tc>
                                  </w:tr>
                                  <w:tr w:rsidR="00E0450C" w:rsidRPr="0021100D" w14:paraId="76438779" w14:textId="77777777" w:rsidTr="00374883">
                                    <w:tc>
                                      <w:tcPr>
                                        <w:tcW w:w="4913" w:type="dxa"/>
                                      </w:tcPr>
                                      <w:p w14:paraId="142BDDB6" w14:textId="77777777" w:rsidR="00E0450C" w:rsidRPr="009142A2" w:rsidRDefault="00E0450C" w:rsidP="00EE2C31">
                                        <w:pPr>
                                          <w:spacing w:line="276" w:lineRule="auto"/>
                                        </w:pPr>
                                      </w:p>
                                    </w:tc>
                                    <w:tc>
                                      <w:tcPr>
                                        <w:tcW w:w="9824" w:type="dxa"/>
                                      </w:tcPr>
                                      <w:p w14:paraId="6EE22F75" w14:textId="1EE00BA8" w:rsidR="00E0450C" w:rsidRPr="009142A2" w:rsidRDefault="00E0450C" w:rsidP="00EE2C31">
                                        <w:pPr>
                                          <w:spacing w:line="276" w:lineRule="auto"/>
                                        </w:pPr>
                                      </w:p>
                                    </w:tc>
                                  </w:tr>
                                  <w:tr w:rsidR="00E0450C" w:rsidRPr="0021100D" w14:paraId="01A8A075" w14:textId="77777777" w:rsidTr="00374883">
                                    <w:tc>
                                      <w:tcPr>
                                        <w:tcW w:w="4913" w:type="dxa"/>
                                      </w:tcPr>
                                      <w:p w14:paraId="05AE1692" w14:textId="77777777" w:rsidR="00E0450C" w:rsidRPr="009142A2" w:rsidRDefault="00E0450C" w:rsidP="00EE2C31">
                                        <w:pPr>
                                          <w:spacing w:line="276" w:lineRule="auto"/>
                                        </w:pPr>
                                      </w:p>
                                    </w:tc>
                                    <w:tc>
                                      <w:tcPr>
                                        <w:tcW w:w="9824" w:type="dxa"/>
                                      </w:tcPr>
                                      <w:p w14:paraId="17B1236C" w14:textId="71E55300" w:rsidR="00E0450C" w:rsidRPr="009142A2" w:rsidRDefault="00E0450C" w:rsidP="00EE2C31">
                                        <w:pPr>
                                          <w:spacing w:line="276" w:lineRule="auto"/>
                                        </w:pPr>
                                      </w:p>
                                    </w:tc>
                                  </w:tr>
                                  <w:tr w:rsidR="00E0450C" w:rsidRPr="0021100D" w14:paraId="1E3BD4EF" w14:textId="77777777" w:rsidTr="00374883">
                                    <w:tc>
                                      <w:tcPr>
                                        <w:tcW w:w="4913" w:type="dxa"/>
                                      </w:tcPr>
                                      <w:p w14:paraId="0141C4D9" w14:textId="77777777" w:rsidR="00E0450C" w:rsidRPr="009142A2" w:rsidRDefault="00E0450C" w:rsidP="00EE2C31">
                                        <w:pPr>
                                          <w:spacing w:line="276" w:lineRule="auto"/>
                                        </w:pPr>
                                      </w:p>
                                    </w:tc>
                                    <w:tc>
                                      <w:tcPr>
                                        <w:tcW w:w="9824" w:type="dxa"/>
                                      </w:tcPr>
                                      <w:p w14:paraId="3D206126" w14:textId="02A4A45A" w:rsidR="00E0450C" w:rsidRPr="009142A2" w:rsidRDefault="00E0450C" w:rsidP="00EE2C31">
                                        <w:pPr>
                                          <w:spacing w:line="276" w:lineRule="auto"/>
                                        </w:pPr>
                                      </w:p>
                                    </w:tc>
                                  </w:tr>
                                  <w:tr w:rsidR="00E0450C" w:rsidRPr="0021100D" w14:paraId="48D589B5" w14:textId="77777777" w:rsidTr="00374883">
                                    <w:tc>
                                      <w:tcPr>
                                        <w:tcW w:w="4913" w:type="dxa"/>
                                      </w:tcPr>
                                      <w:p w14:paraId="7999DF6E" w14:textId="77777777" w:rsidR="00E0450C" w:rsidRPr="009142A2" w:rsidRDefault="00E0450C" w:rsidP="00EE2C31">
                                        <w:pPr>
                                          <w:spacing w:line="276" w:lineRule="auto"/>
                                        </w:pPr>
                                      </w:p>
                                    </w:tc>
                                    <w:tc>
                                      <w:tcPr>
                                        <w:tcW w:w="9824" w:type="dxa"/>
                                      </w:tcPr>
                                      <w:p w14:paraId="7864A9DD" w14:textId="53297C7E" w:rsidR="00E0450C" w:rsidRPr="009142A2" w:rsidRDefault="00E0450C" w:rsidP="00EE2C31">
                                        <w:pPr>
                                          <w:spacing w:line="276" w:lineRule="auto"/>
                                        </w:pPr>
                                      </w:p>
                                    </w:tc>
                                  </w:tr>
                                  <w:tr w:rsidR="00E0450C" w:rsidRPr="0021100D" w14:paraId="73A927AF" w14:textId="77777777" w:rsidTr="00374883">
                                    <w:tc>
                                      <w:tcPr>
                                        <w:tcW w:w="4913" w:type="dxa"/>
                                      </w:tcPr>
                                      <w:p w14:paraId="49EEFCA4" w14:textId="77777777" w:rsidR="00E0450C" w:rsidRPr="009142A2" w:rsidRDefault="00E0450C" w:rsidP="00EE2C31">
                                        <w:pPr>
                                          <w:spacing w:line="276" w:lineRule="auto"/>
                                        </w:pPr>
                                      </w:p>
                                    </w:tc>
                                    <w:tc>
                                      <w:tcPr>
                                        <w:tcW w:w="9824" w:type="dxa"/>
                                      </w:tcPr>
                                      <w:p w14:paraId="4310B97F" w14:textId="1F1D811D" w:rsidR="00E0450C" w:rsidRPr="009142A2" w:rsidRDefault="00E0450C" w:rsidP="00EE2C31">
                                        <w:pPr>
                                          <w:spacing w:line="276" w:lineRule="auto"/>
                                        </w:pPr>
                                      </w:p>
                                    </w:tc>
                                  </w:tr>
                                  <w:tr w:rsidR="00E0450C" w:rsidRPr="0021100D" w14:paraId="10998AE2" w14:textId="77777777" w:rsidTr="00374883">
                                    <w:tc>
                                      <w:tcPr>
                                        <w:tcW w:w="4913" w:type="dxa"/>
                                      </w:tcPr>
                                      <w:p w14:paraId="08BE1696" w14:textId="77777777" w:rsidR="00E0450C" w:rsidRPr="009142A2" w:rsidRDefault="00E0450C" w:rsidP="00EE2C31">
                                        <w:pPr>
                                          <w:spacing w:line="276" w:lineRule="auto"/>
                                        </w:pPr>
                                      </w:p>
                                    </w:tc>
                                    <w:tc>
                                      <w:tcPr>
                                        <w:tcW w:w="9824" w:type="dxa"/>
                                      </w:tcPr>
                                      <w:p w14:paraId="04962F19" w14:textId="705F07E0" w:rsidR="00E0450C" w:rsidRPr="009142A2" w:rsidRDefault="00E0450C" w:rsidP="00EE2C31">
                                        <w:pPr>
                                          <w:spacing w:line="276" w:lineRule="auto"/>
                                        </w:pPr>
                                      </w:p>
                                    </w:tc>
                                  </w:tr>
                                  <w:tr w:rsidR="00E0450C" w:rsidRPr="0021100D" w14:paraId="4C8BCDCA" w14:textId="77777777" w:rsidTr="00374883">
                                    <w:tc>
                                      <w:tcPr>
                                        <w:tcW w:w="4913" w:type="dxa"/>
                                      </w:tcPr>
                                      <w:p w14:paraId="4EA009B2" w14:textId="77777777" w:rsidR="00E0450C" w:rsidRPr="009142A2" w:rsidRDefault="00E0450C" w:rsidP="00403334"/>
                                    </w:tc>
                                    <w:tc>
                                      <w:tcPr>
                                        <w:tcW w:w="9824" w:type="dxa"/>
                                      </w:tcPr>
                                      <w:p w14:paraId="3C315B64" w14:textId="7F7535DB" w:rsidR="00E0450C" w:rsidRPr="009142A2" w:rsidRDefault="00E0450C" w:rsidP="00403334"/>
                                    </w:tc>
                                  </w:tr>
                                  <w:tr w:rsidR="00E0450C" w:rsidRPr="0021100D" w14:paraId="01618E2E" w14:textId="77777777" w:rsidTr="00374883">
                                    <w:tc>
                                      <w:tcPr>
                                        <w:tcW w:w="4913" w:type="dxa"/>
                                      </w:tcPr>
                                      <w:p w14:paraId="6E97F1F3" w14:textId="77777777" w:rsidR="00E0450C" w:rsidRPr="009142A2" w:rsidRDefault="00E0450C" w:rsidP="00403334"/>
                                    </w:tc>
                                    <w:tc>
                                      <w:tcPr>
                                        <w:tcW w:w="9824" w:type="dxa"/>
                                      </w:tcPr>
                                      <w:p w14:paraId="24202CC0" w14:textId="6CA0C44F" w:rsidR="00E0450C" w:rsidRPr="009142A2" w:rsidRDefault="00E0450C" w:rsidP="00403334"/>
                                    </w:tc>
                                  </w:tr>
                                  <w:tr w:rsidR="00E0450C" w:rsidRPr="0021100D" w14:paraId="21BC34C2" w14:textId="77777777" w:rsidTr="00374883">
                                    <w:tc>
                                      <w:tcPr>
                                        <w:tcW w:w="4913" w:type="dxa"/>
                                      </w:tcPr>
                                      <w:p w14:paraId="1F08A979" w14:textId="77777777" w:rsidR="00E0450C" w:rsidRPr="009142A2" w:rsidRDefault="00E0450C" w:rsidP="00403334"/>
                                    </w:tc>
                                    <w:tc>
                                      <w:tcPr>
                                        <w:tcW w:w="9824" w:type="dxa"/>
                                      </w:tcPr>
                                      <w:p w14:paraId="68C32701" w14:textId="5629DCCE" w:rsidR="00E0450C" w:rsidRPr="009142A2" w:rsidRDefault="00E0450C" w:rsidP="00403334"/>
                                    </w:tc>
                                  </w:tr>
                                </w:tbl>
                                <w:p w14:paraId="61D18125" w14:textId="77777777" w:rsidR="00E0450C" w:rsidRPr="00D353E1" w:rsidRDefault="00E0450C" w:rsidP="00B31086">
                                  <w:pPr>
                                    <w:spacing w:line="276" w:lineRule="auto"/>
                                    <w:rPr>
                                      <w:b w:val="0"/>
                                      <w:bCs w:val="0"/>
                                    </w:rPr>
                                  </w:pPr>
                                </w:p>
                              </w:tc>
                            </w:tr>
                            <w:tr w:rsidR="00E0450C" w:rsidRPr="00B31086" w14:paraId="155E6CC5" w14:textId="77777777" w:rsidTr="00317813">
                              <w:tc>
                                <w:tcPr>
                                  <w:tcW w:w="10042" w:type="dxa"/>
                                  <w:shd w:val="clear" w:color="auto" w:fill="auto"/>
                                </w:tcPr>
                                <w:p w14:paraId="6562AB9C" w14:textId="77777777" w:rsidR="00E0450C" w:rsidRPr="00D353E1" w:rsidRDefault="00E0450C" w:rsidP="00B31086">
                                  <w:pPr>
                                    <w:spacing w:line="276" w:lineRule="auto"/>
                                    <w:rPr>
                                      <w:b w:val="0"/>
                                      <w:bCs w:val="0"/>
                                    </w:rPr>
                                  </w:pPr>
                                </w:p>
                              </w:tc>
                            </w:tr>
                            <w:tr w:rsidR="00E0450C" w:rsidRPr="00B31086" w14:paraId="516BD9A1" w14:textId="77777777" w:rsidTr="00317813">
                              <w:tc>
                                <w:tcPr>
                                  <w:tcW w:w="10042" w:type="dxa"/>
                                  <w:shd w:val="clear" w:color="auto" w:fill="auto"/>
                                </w:tcPr>
                                <w:p w14:paraId="627F8706" w14:textId="77777777" w:rsidR="00E0450C" w:rsidRPr="00D353E1" w:rsidRDefault="00E0450C" w:rsidP="00B31086">
                                  <w:pPr>
                                    <w:spacing w:line="276" w:lineRule="auto"/>
                                    <w:rPr>
                                      <w:b w:val="0"/>
                                      <w:bCs w:val="0"/>
                                    </w:rPr>
                                  </w:pPr>
                                </w:p>
                              </w:tc>
                            </w:tr>
                            <w:tr w:rsidR="00E0450C" w:rsidRPr="00B31086" w14:paraId="69B74D7A" w14:textId="77777777" w:rsidTr="00317813">
                              <w:tc>
                                <w:tcPr>
                                  <w:tcW w:w="10042" w:type="dxa"/>
                                  <w:shd w:val="clear" w:color="auto" w:fill="auto"/>
                                </w:tcPr>
                                <w:p w14:paraId="3188D745" w14:textId="77777777" w:rsidR="00E0450C" w:rsidRPr="00D353E1" w:rsidRDefault="00E0450C" w:rsidP="00B31086">
                                  <w:pPr>
                                    <w:spacing w:line="276" w:lineRule="auto"/>
                                    <w:rPr>
                                      <w:b w:val="0"/>
                                      <w:bCs w:val="0"/>
                                    </w:rPr>
                                  </w:pPr>
                                </w:p>
                              </w:tc>
                            </w:tr>
                            <w:tr w:rsidR="00E0450C" w:rsidRPr="00B31086" w14:paraId="5FA81DBB" w14:textId="77777777" w:rsidTr="00317813">
                              <w:tc>
                                <w:tcPr>
                                  <w:tcW w:w="10042" w:type="dxa"/>
                                  <w:shd w:val="clear" w:color="auto" w:fill="auto"/>
                                </w:tcPr>
                                <w:p w14:paraId="3824323D" w14:textId="77777777" w:rsidR="00E0450C" w:rsidRPr="00D353E1" w:rsidRDefault="00E0450C" w:rsidP="00B31086">
                                  <w:pPr>
                                    <w:spacing w:line="276" w:lineRule="auto"/>
                                    <w:rPr>
                                      <w:b w:val="0"/>
                                      <w:bCs w:val="0"/>
                                    </w:rPr>
                                  </w:pPr>
                                </w:p>
                              </w:tc>
                            </w:tr>
                            <w:tr w:rsidR="00E0450C" w:rsidRPr="00B31086" w14:paraId="6AB549DA" w14:textId="77777777" w:rsidTr="00317813">
                              <w:tc>
                                <w:tcPr>
                                  <w:tcW w:w="10042" w:type="dxa"/>
                                  <w:shd w:val="clear" w:color="auto" w:fill="auto"/>
                                </w:tcPr>
                                <w:p w14:paraId="4F898B64" w14:textId="77777777" w:rsidR="00E0450C" w:rsidRPr="00D353E1" w:rsidRDefault="00E0450C" w:rsidP="00B31086">
                                  <w:pPr>
                                    <w:spacing w:line="276" w:lineRule="auto"/>
                                    <w:rPr>
                                      <w:b w:val="0"/>
                                      <w:bCs w:val="0"/>
                                    </w:rPr>
                                  </w:pPr>
                                </w:p>
                              </w:tc>
                            </w:tr>
                            <w:tr w:rsidR="00E0450C" w:rsidRPr="00B31086" w14:paraId="54A1B525" w14:textId="77777777" w:rsidTr="00317813">
                              <w:tc>
                                <w:tcPr>
                                  <w:tcW w:w="10042" w:type="dxa"/>
                                  <w:shd w:val="clear" w:color="auto" w:fill="auto"/>
                                </w:tcPr>
                                <w:p w14:paraId="47DF17D2" w14:textId="77777777" w:rsidR="00E0450C" w:rsidRPr="00D353E1" w:rsidRDefault="00E0450C" w:rsidP="00B31086">
                                  <w:pPr>
                                    <w:spacing w:line="276" w:lineRule="auto"/>
                                    <w:rPr>
                                      <w:b w:val="0"/>
                                      <w:bCs w:val="0"/>
                                    </w:rPr>
                                  </w:pPr>
                                </w:p>
                              </w:tc>
                            </w:tr>
                            <w:tr w:rsidR="00E0450C" w:rsidRPr="00B31086" w14:paraId="0DA41B17" w14:textId="77777777" w:rsidTr="00317813">
                              <w:tc>
                                <w:tcPr>
                                  <w:tcW w:w="10042" w:type="dxa"/>
                                  <w:shd w:val="clear" w:color="auto" w:fill="auto"/>
                                </w:tcPr>
                                <w:p w14:paraId="5AAF2ED2" w14:textId="77777777" w:rsidR="00E0450C" w:rsidRPr="00D353E1" w:rsidRDefault="00E0450C" w:rsidP="00B31086">
                                  <w:pPr>
                                    <w:spacing w:line="276" w:lineRule="auto"/>
                                    <w:rPr>
                                      <w:b w:val="0"/>
                                      <w:bCs w:val="0"/>
                                    </w:rPr>
                                  </w:pPr>
                                </w:p>
                              </w:tc>
                            </w:tr>
                            <w:tr w:rsidR="00E0450C" w:rsidRPr="00B31086" w14:paraId="56D4F21F" w14:textId="77777777" w:rsidTr="00317813">
                              <w:tc>
                                <w:tcPr>
                                  <w:tcW w:w="10042" w:type="dxa"/>
                                  <w:shd w:val="clear" w:color="auto" w:fill="auto"/>
                                </w:tcPr>
                                <w:p w14:paraId="6BAFEAF0" w14:textId="77777777" w:rsidR="00E0450C" w:rsidRPr="00D353E1" w:rsidRDefault="00E0450C" w:rsidP="00B31086">
                                  <w:pPr>
                                    <w:spacing w:line="276" w:lineRule="auto"/>
                                    <w:rPr>
                                      <w:b w:val="0"/>
                                      <w:bCs w:val="0"/>
                                    </w:rPr>
                                  </w:pPr>
                                </w:p>
                              </w:tc>
                            </w:tr>
                            <w:tr w:rsidR="00E0450C" w:rsidRPr="00B31086" w14:paraId="7C1ED0BC" w14:textId="77777777" w:rsidTr="00317813">
                              <w:tc>
                                <w:tcPr>
                                  <w:tcW w:w="10042" w:type="dxa"/>
                                  <w:shd w:val="clear" w:color="auto" w:fill="auto"/>
                                </w:tcPr>
                                <w:p w14:paraId="42596FB2" w14:textId="77777777" w:rsidR="00E0450C" w:rsidRPr="00D353E1" w:rsidRDefault="00E0450C" w:rsidP="00B31086">
                                  <w:pPr>
                                    <w:spacing w:line="276" w:lineRule="auto"/>
                                    <w:rPr>
                                      <w:b w:val="0"/>
                                      <w:bCs w:val="0"/>
                                    </w:rPr>
                                  </w:pPr>
                                </w:p>
                              </w:tc>
                            </w:tr>
                            <w:tr w:rsidR="00E0450C" w:rsidRPr="00B31086" w14:paraId="76B22B06" w14:textId="77777777" w:rsidTr="00317813">
                              <w:tc>
                                <w:tcPr>
                                  <w:tcW w:w="10042" w:type="dxa"/>
                                  <w:shd w:val="clear" w:color="auto" w:fill="auto"/>
                                </w:tcPr>
                                <w:p w14:paraId="453AAAAB" w14:textId="77777777" w:rsidR="00E0450C" w:rsidRPr="00D353E1" w:rsidRDefault="00E0450C" w:rsidP="00B31086">
                                  <w:pPr>
                                    <w:spacing w:line="276" w:lineRule="auto"/>
                                    <w:rPr>
                                      <w:b w:val="0"/>
                                      <w:bCs w:val="0"/>
                                    </w:rPr>
                                  </w:pPr>
                                </w:p>
                              </w:tc>
                            </w:tr>
                            <w:tr w:rsidR="00E0450C" w:rsidRPr="00B31086" w14:paraId="4E6AC3BB" w14:textId="77777777" w:rsidTr="00317813">
                              <w:tc>
                                <w:tcPr>
                                  <w:tcW w:w="10042" w:type="dxa"/>
                                  <w:shd w:val="clear" w:color="auto" w:fill="auto"/>
                                </w:tcPr>
                                <w:p w14:paraId="2C297B45" w14:textId="77777777" w:rsidR="00E0450C" w:rsidRPr="00D353E1" w:rsidRDefault="00E0450C" w:rsidP="00B31086">
                                  <w:pPr>
                                    <w:spacing w:line="276" w:lineRule="auto"/>
                                    <w:rPr>
                                      <w:b w:val="0"/>
                                      <w:bCs w:val="0"/>
                                    </w:rPr>
                                  </w:pPr>
                                </w:p>
                              </w:tc>
                            </w:tr>
                            <w:tr w:rsidR="00E0450C" w:rsidRPr="00B31086" w14:paraId="6DB91B23" w14:textId="77777777" w:rsidTr="00317813">
                              <w:tc>
                                <w:tcPr>
                                  <w:tcW w:w="10042" w:type="dxa"/>
                                  <w:shd w:val="clear" w:color="auto" w:fill="auto"/>
                                </w:tcPr>
                                <w:p w14:paraId="70E3C994" w14:textId="77777777" w:rsidR="00E0450C" w:rsidRPr="00D353E1" w:rsidRDefault="00E0450C" w:rsidP="00B31086">
                                  <w:pPr>
                                    <w:spacing w:line="276" w:lineRule="auto"/>
                                    <w:rPr>
                                      <w:b w:val="0"/>
                                      <w:bCs w:val="0"/>
                                    </w:rPr>
                                  </w:pPr>
                                </w:p>
                              </w:tc>
                            </w:tr>
                            <w:tr w:rsidR="00E0450C" w:rsidRPr="00B31086" w14:paraId="1A72004F" w14:textId="77777777" w:rsidTr="00317813">
                              <w:tc>
                                <w:tcPr>
                                  <w:tcW w:w="10042" w:type="dxa"/>
                                  <w:shd w:val="clear" w:color="auto" w:fill="auto"/>
                                </w:tcPr>
                                <w:p w14:paraId="71530EF7" w14:textId="77777777" w:rsidR="00E0450C" w:rsidRPr="00D353E1" w:rsidRDefault="00E0450C" w:rsidP="00B31086">
                                  <w:pPr>
                                    <w:spacing w:line="276" w:lineRule="auto"/>
                                    <w:rPr>
                                      <w:b w:val="0"/>
                                      <w:bCs w:val="0"/>
                                    </w:rPr>
                                  </w:pPr>
                                </w:p>
                              </w:tc>
                            </w:tr>
                            <w:tr w:rsidR="00E0450C" w:rsidRPr="00B31086" w14:paraId="08D2C5CB" w14:textId="77777777" w:rsidTr="00317813">
                              <w:tc>
                                <w:tcPr>
                                  <w:tcW w:w="10042" w:type="dxa"/>
                                  <w:shd w:val="clear" w:color="auto" w:fill="auto"/>
                                </w:tcPr>
                                <w:p w14:paraId="2282A3CD" w14:textId="77777777" w:rsidR="00E0450C" w:rsidRPr="00D353E1" w:rsidRDefault="00E0450C" w:rsidP="00B31086">
                                  <w:pPr>
                                    <w:spacing w:line="276" w:lineRule="auto"/>
                                    <w:rPr>
                                      <w:b w:val="0"/>
                                      <w:bCs w:val="0"/>
                                    </w:rPr>
                                  </w:pPr>
                                </w:p>
                              </w:tc>
                            </w:tr>
                            <w:tr w:rsidR="00E0450C" w:rsidRPr="00B31086" w14:paraId="65B73BD3" w14:textId="77777777" w:rsidTr="00317813">
                              <w:tc>
                                <w:tcPr>
                                  <w:tcW w:w="10042" w:type="dxa"/>
                                  <w:shd w:val="clear" w:color="auto" w:fill="auto"/>
                                </w:tcPr>
                                <w:p w14:paraId="18FAB9D1" w14:textId="77777777" w:rsidR="00E0450C" w:rsidRPr="00D353E1" w:rsidRDefault="00E0450C" w:rsidP="00B31086">
                                  <w:pPr>
                                    <w:spacing w:line="276" w:lineRule="auto"/>
                                    <w:rPr>
                                      <w:b w:val="0"/>
                                      <w:bCs w:val="0"/>
                                    </w:rPr>
                                  </w:pPr>
                                </w:p>
                              </w:tc>
                            </w:tr>
                            <w:tr w:rsidR="00E0450C" w:rsidRPr="00B31086" w14:paraId="3DE24EAB" w14:textId="77777777" w:rsidTr="00317813">
                              <w:tc>
                                <w:tcPr>
                                  <w:tcW w:w="10042" w:type="dxa"/>
                                  <w:shd w:val="clear" w:color="auto" w:fill="auto"/>
                                </w:tcPr>
                                <w:p w14:paraId="417EF0A2" w14:textId="77777777" w:rsidR="00E0450C" w:rsidRPr="00D353E1" w:rsidRDefault="00E0450C" w:rsidP="00B31086">
                                  <w:pPr>
                                    <w:spacing w:line="276" w:lineRule="auto"/>
                                    <w:rPr>
                                      <w:b w:val="0"/>
                                      <w:bCs w:val="0"/>
                                    </w:rPr>
                                  </w:pPr>
                                </w:p>
                              </w:tc>
                            </w:tr>
                            <w:tr w:rsidR="00E0450C" w:rsidRPr="00B31086" w14:paraId="09BA69CD" w14:textId="77777777" w:rsidTr="00317813">
                              <w:tc>
                                <w:tcPr>
                                  <w:tcW w:w="10042" w:type="dxa"/>
                                  <w:shd w:val="clear" w:color="auto" w:fill="auto"/>
                                </w:tcPr>
                                <w:p w14:paraId="2DF0CB77" w14:textId="77777777" w:rsidR="00E0450C" w:rsidRPr="00D353E1" w:rsidRDefault="00E0450C" w:rsidP="00B31086">
                                  <w:pPr>
                                    <w:spacing w:line="276" w:lineRule="auto"/>
                                    <w:rPr>
                                      <w:b w:val="0"/>
                                      <w:bCs w:val="0"/>
                                    </w:rPr>
                                  </w:pPr>
                                </w:p>
                              </w:tc>
                            </w:tr>
                            <w:tr w:rsidR="00E0450C" w:rsidRPr="00B31086" w14:paraId="0838AF3E" w14:textId="77777777" w:rsidTr="00317813">
                              <w:tc>
                                <w:tcPr>
                                  <w:tcW w:w="10042" w:type="dxa"/>
                                  <w:shd w:val="clear" w:color="auto" w:fill="auto"/>
                                </w:tcPr>
                                <w:p w14:paraId="4F79A195" w14:textId="77777777" w:rsidR="00E0450C" w:rsidRPr="00D353E1" w:rsidRDefault="00E0450C" w:rsidP="00B31086">
                                  <w:pPr>
                                    <w:spacing w:line="276" w:lineRule="auto"/>
                                    <w:rPr>
                                      <w:b w:val="0"/>
                                      <w:bCs w:val="0"/>
                                    </w:rPr>
                                  </w:pPr>
                                </w:p>
                              </w:tc>
                            </w:tr>
                            <w:tr w:rsidR="00E0450C" w:rsidRPr="00B31086" w14:paraId="1541755D" w14:textId="77777777" w:rsidTr="00317813">
                              <w:tc>
                                <w:tcPr>
                                  <w:tcW w:w="10042" w:type="dxa"/>
                                  <w:shd w:val="clear" w:color="auto" w:fill="auto"/>
                                </w:tcPr>
                                <w:p w14:paraId="01A79666" w14:textId="77777777" w:rsidR="00E0450C" w:rsidRPr="00D353E1" w:rsidRDefault="00E0450C" w:rsidP="00B31086">
                                  <w:pPr>
                                    <w:spacing w:line="276" w:lineRule="auto"/>
                                    <w:rPr>
                                      <w:b w:val="0"/>
                                      <w:bCs w:val="0"/>
                                    </w:rPr>
                                  </w:pPr>
                                </w:p>
                              </w:tc>
                            </w:tr>
                            <w:tr w:rsidR="00E0450C" w:rsidRPr="00B31086" w14:paraId="3831AAB4" w14:textId="77777777" w:rsidTr="00317813">
                              <w:tc>
                                <w:tcPr>
                                  <w:tcW w:w="10042" w:type="dxa"/>
                                  <w:shd w:val="clear" w:color="auto" w:fill="auto"/>
                                </w:tcPr>
                                <w:p w14:paraId="0B402E02" w14:textId="77777777" w:rsidR="00E0450C" w:rsidRPr="00D353E1" w:rsidRDefault="00E0450C" w:rsidP="00B31086">
                                  <w:pPr>
                                    <w:spacing w:line="276" w:lineRule="auto"/>
                                    <w:rPr>
                                      <w:b w:val="0"/>
                                      <w:bCs w:val="0"/>
                                    </w:rPr>
                                  </w:pPr>
                                </w:p>
                              </w:tc>
                            </w:tr>
                            <w:tr w:rsidR="00E0450C" w:rsidRPr="00B31086" w14:paraId="7DF48185" w14:textId="77777777" w:rsidTr="00317813">
                              <w:tc>
                                <w:tcPr>
                                  <w:tcW w:w="10042" w:type="dxa"/>
                                  <w:shd w:val="clear" w:color="auto" w:fill="auto"/>
                                </w:tcPr>
                                <w:p w14:paraId="646E7E69" w14:textId="77777777" w:rsidR="00E0450C" w:rsidRPr="00D353E1" w:rsidRDefault="00E0450C" w:rsidP="00B31086">
                                  <w:pPr>
                                    <w:spacing w:line="276" w:lineRule="auto"/>
                                    <w:rPr>
                                      <w:b w:val="0"/>
                                      <w:bCs w:val="0"/>
                                    </w:rPr>
                                  </w:pPr>
                                </w:p>
                              </w:tc>
                            </w:tr>
                            <w:tr w:rsidR="00E0450C" w:rsidRPr="00B31086" w14:paraId="7F6B0D07" w14:textId="77777777" w:rsidTr="00317813">
                              <w:tc>
                                <w:tcPr>
                                  <w:tcW w:w="10042" w:type="dxa"/>
                                  <w:shd w:val="clear" w:color="auto" w:fill="auto"/>
                                </w:tcPr>
                                <w:p w14:paraId="2819C36E" w14:textId="77777777" w:rsidR="00E0450C" w:rsidRPr="00D353E1" w:rsidRDefault="00E0450C" w:rsidP="00B31086">
                                  <w:pPr>
                                    <w:spacing w:line="276" w:lineRule="auto"/>
                                    <w:rPr>
                                      <w:b w:val="0"/>
                                      <w:bCs w:val="0"/>
                                    </w:rPr>
                                  </w:pPr>
                                </w:p>
                              </w:tc>
                            </w:tr>
                            <w:tr w:rsidR="00E0450C" w:rsidRPr="00B31086" w14:paraId="4A61B157" w14:textId="77777777" w:rsidTr="00317813">
                              <w:tc>
                                <w:tcPr>
                                  <w:tcW w:w="10042" w:type="dxa"/>
                                  <w:shd w:val="clear" w:color="auto" w:fill="auto"/>
                                </w:tcPr>
                                <w:p w14:paraId="48DFBCFA" w14:textId="77777777" w:rsidR="00E0450C" w:rsidRPr="00D353E1" w:rsidRDefault="00E0450C" w:rsidP="00B31086">
                                  <w:pPr>
                                    <w:spacing w:line="276" w:lineRule="auto"/>
                                    <w:rPr>
                                      <w:b w:val="0"/>
                                      <w:bCs w:val="0"/>
                                    </w:rPr>
                                  </w:pPr>
                                </w:p>
                              </w:tc>
                            </w:tr>
                            <w:tr w:rsidR="00E0450C" w:rsidRPr="00B31086" w14:paraId="60227C63" w14:textId="77777777" w:rsidTr="00317813">
                              <w:tc>
                                <w:tcPr>
                                  <w:tcW w:w="10042" w:type="dxa"/>
                                  <w:shd w:val="clear" w:color="auto" w:fill="auto"/>
                                </w:tcPr>
                                <w:p w14:paraId="20DD2D60" w14:textId="77777777" w:rsidR="00E0450C" w:rsidRPr="00D353E1" w:rsidRDefault="00E0450C" w:rsidP="00B31086">
                                  <w:pPr>
                                    <w:spacing w:line="276" w:lineRule="auto"/>
                                    <w:rPr>
                                      <w:b w:val="0"/>
                                      <w:bCs w:val="0"/>
                                    </w:rPr>
                                  </w:pPr>
                                </w:p>
                              </w:tc>
                            </w:tr>
                            <w:tr w:rsidR="00E0450C" w:rsidRPr="00B31086" w14:paraId="07156584" w14:textId="77777777" w:rsidTr="00317813">
                              <w:tc>
                                <w:tcPr>
                                  <w:tcW w:w="10042" w:type="dxa"/>
                                  <w:shd w:val="clear" w:color="auto" w:fill="auto"/>
                                </w:tcPr>
                                <w:p w14:paraId="260ACADE" w14:textId="77777777" w:rsidR="00E0450C" w:rsidRPr="00D353E1" w:rsidRDefault="00E0450C" w:rsidP="00B31086">
                                  <w:pPr>
                                    <w:spacing w:line="276" w:lineRule="auto"/>
                                    <w:rPr>
                                      <w:b w:val="0"/>
                                      <w:bCs w:val="0"/>
                                    </w:rPr>
                                  </w:pPr>
                                </w:p>
                              </w:tc>
                            </w:tr>
                            <w:tr w:rsidR="00E0450C" w:rsidRPr="00B31086" w14:paraId="00D0CF62" w14:textId="77777777" w:rsidTr="00317813">
                              <w:tc>
                                <w:tcPr>
                                  <w:tcW w:w="10042" w:type="dxa"/>
                                  <w:shd w:val="clear" w:color="auto" w:fill="auto"/>
                                </w:tcPr>
                                <w:p w14:paraId="5AE43BA3" w14:textId="77777777" w:rsidR="00E0450C" w:rsidRPr="00D353E1" w:rsidRDefault="00E0450C" w:rsidP="00B31086">
                                  <w:pPr>
                                    <w:spacing w:line="276" w:lineRule="auto"/>
                                    <w:rPr>
                                      <w:b w:val="0"/>
                                      <w:bCs w:val="0"/>
                                    </w:rPr>
                                  </w:pPr>
                                </w:p>
                              </w:tc>
                            </w:tr>
                            <w:tr w:rsidR="00E0450C" w:rsidRPr="00B31086" w14:paraId="4385A2E9" w14:textId="77777777" w:rsidTr="00317813">
                              <w:tc>
                                <w:tcPr>
                                  <w:tcW w:w="10042" w:type="dxa"/>
                                  <w:shd w:val="clear" w:color="auto" w:fill="auto"/>
                                </w:tcPr>
                                <w:p w14:paraId="65B09D0B" w14:textId="77777777" w:rsidR="00E0450C" w:rsidRPr="00D353E1" w:rsidRDefault="00E0450C" w:rsidP="00B31086">
                                  <w:pPr>
                                    <w:spacing w:line="276" w:lineRule="auto"/>
                                    <w:rPr>
                                      <w:b w:val="0"/>
                                      <w:bCs w:val="0"/>
                                    </w:rPr>
                                  </w:pPr>
                                </w:p>
                              </w:tc>
                            </w:tr>
                            <w:tr w:rsidR="00E0450C" w:rsidRPr="00B31086" w14:paraId="1ECCB910" w14:textId="77777777" w:rsidTr="00317813">
                              <w:tc>
                                <w:tcPr>
                                  <w:tcW w:w="10042" w:type="dxa"/>
                                  <w:shd w:val="clear" w:color="auto" w:fill="auto"/>
                                </w:tcPr>
                                <w:p w14:paraId="78C7A9DF" w14:textId="77777777" w:rsidR="00E0450C" w:rsidRPr="00D353E1" w:rsidRDefault="00E0450C" w:rsidP="00B31086">
                                  <w:pPr>
                                    <w:spacing w:line="276" w:lineRule="auto"/>
                                    <w:rPr>
                                      <w:b w:val="0"/>
                                      <w:bCs w:val="0"/>
                                    </w:rPr>
                                  </w:pPr>
                                </w:p>
                              </w:tc>
                            </w:tr>
                            <w:tr w:rsidR="00E0450C" w:rsidRPr="00B31086" w14:paraId="0B6D9296" w14:textId="77777777" w:rsidTr="00317813">
                              <w:tc>
                                <w:tcPr>
                                  <w:tcW w:w="10042" w:type="dxa"/>
                                  <w:shd w:val="clear" w:color="auto" w:fill="auto"/>
                                </w:tcPr>
                                <w:p w14:paraId="2EE467C4" w14:textId="77777777" w:rsidR="00E0450C" w:rsidRPr="00D353E1" w:rsidRDefault="00E0450C" w:rsidP="00B31086">
                                  <w:pPr>
                                    <w:spacing w:line="276" w:lineRule="auto"/>
                                    <w:rPr>
                                      <w:b w:val="0"/>
                                      <w:bCs w:val="0"/>
                                    </w:rPr>
                                  </w:pPr>
                                </w:p>
                              </w:tc>
                            </w:tr>
                            <w:tr w:rsidR="00E0450C" w:rsidRPr="00B31086" w14:paraId="7E2517FC" w14:textId="77777777" w:rsidTr="00317813">
                              <w:tc>
                                <w:tcPr>
                                  <w:tcW w:w="10042" w:type="dxa"/>
                                  <w:shd w:val="clear" w:color="auto" w:fill="auto"/>
                                </w:tcPr>
                                <w:p w14:paraId="059D49CE" w14:textId="77777777" w:rsidR="00E0450C" w:rsidRPr="00D353E1" w:rsidRDefault="00E0450C" w:rsidP="00B31086">
                                  <w:pPr>
                                    <w:spacing w:line="276" w:lineRule="auto"/>
                                    <w:rPr>
                                      <w:b w:val="0"/>
                                      <w:bCs w:val="0"/>
                                    </w:rPr>
                                  </w:pPr>
                                </w:p>
                              </w:tc>
                            </w:tr>
                            <w:tr w:rsidR="00E0450C" w:rsidRPr="00B31086" w14:paraId="1853A3C8" w14:textId="77777777" w:rsidTr="00317813">
                              <w:tc>
                                <w:tcPr>
                                  <w:tcW w:w="10042" w:type="dxa"/>
                                  <w:shd w:val="clear" w:color="auto" w:fill="auto"/>
                                </w:tcPr>
                                <w:p w14:paraId="70160891" w14:textId="77777777" w:rsidR="00E0450C" w:rsidRPr="00D353E1" w:rsidRDefault="00E0450C" w:rsidP="00B31086">
                                  <w:pPr>
                                    <w:spacing w:line="276" w:lineRule="auto"/>
                                    <w:rPr>
                                      <w:b w:val="0"/>
                                      <w:bCs w:val="0"/>
                                    </w:rPr>
                                  </w:pPr>
                                </w:p>
                              </w:tc>
                            </w:tr>
                            <w:tr w:rsidR="00E0450C" w:rsidRPr="00B31086" w14:paraId="44EE6318" w14:textId="77777777" w:rsidTr="00317813">
                              <w:tc>
                                <w:tcPr>
                                  <w:tcW w:w="10042" w:type="dxa"/>
                                  <w:shd w:val="clear" w:color="auto" w:fill="auto"/>
                                </w:tcPr>
                                <w:p w14:paraId="5BBEE1EF" w14:textId="77777777" w:rsidR="00E0450C" w:rsidRPr="00D353E1" w:rsidRDefault="00E0450C" w:rsidP="00B31086">
                                  <w:pPr>
                                    <w:spacing w:line="276" w:lineRule="auto"/>
                                    <w:rPr>
                                      <w:b w:val="0"/>
                                      <w:bCs w:val="0"/>
                                    </w:rPr>
                                  </w:pPr>
                                </w:p>
                              </w:tc>
                            </w:tr>
                            <w:tr w:rsidR="00E0450C" w:rsidRPr="00B31086" w14:paraId="5A9B3805" w14:textId="77777777" w:rsidTr="00317813">
                              <w:tc>
                                <w:tcPr>
                                  <w:tcW w:w="10042" w:type="dxa"/>
                                  <w:shd w:val="clear" w:color="auto" w:fill="auto"/>
                                </w:tcPr>
                                <w:p w14:paraId="085C5E52" w14:textId="77777777" w:rsidR="00E0450C" w:rsidRPr="00D353E1" w:rsidRDefault="00E0450C" w:rsidP="00B31086">
                                  <w:pPr>
                                    <w:spacing w:line="276" w:lineRule="auto"/>
                                    <w:rPr>
                                      <w:b w:val="0"/>
                                      <w:bCs w:val="0"/>
                                    </w:rPr>
                                  </w:pPr>
                                </w:p>
                              </w:tc>
                            </w:tr>
                            <w:tr w:rsidR="00E0450C" w:rsidRPr="00B31086" w14:paraId="789904FA" w14:textId="77777777" w:rsidTr="00317813">
                              <w:tc>
                                <w:tcPr>
                                  <w:tcW w:w="10042" w:type="dxa"/>
                                  <w:shd w:val="clear" w:color="auto" w:fill="auto"/>
                                </w:tcPr>
                                <w:p w14:paraId="0FC0F58E" w14:textId="77777777" w:rsidR="00E0450C" w:rsidRPr="00D353E1" w:rsidRDefault="00E0450C" w:rsidP="00B31086">
                                  <w:pPr>
                                    <w:spacing w:line="276" w:lineRule="auto"/>
                                    <w:rPr>
                                      <w:b w:val="0"/>
                                      <w:bCs w:val="0"/>
                                    </w:rPr>
                                  </w:pPr>
                                </w:p>
                              </w:tc>
                            </w:tr>
                            <w:tr w:rsidR="00E0450C" w:rsidRPr="00B31086" w14:paraId="1AB57E81" w14:textId="77777777" w:rsidTr="00317813">
                              <w:tc>
                                <w:tcPr>
                                  <w:tcW w:w="10042" w:type="dxa"/>
                                  <w:shd w:val="clear" w:color="auto" w:fill="auto"/>
                                </w:tcPr>
                                <w:p w14:paraId="2160D419" w14:textId="77777777" w:rsidR="00E0450C" w:rsidRPr="00D353E1" w:rsidRDefault="00E0450C" w:rsidP="00B31086">
                                  <w:pPr>
                                    <w:spacing w:line="276" w:lineRule="auto"/>
                                    <w:rPr>
                                      <w:b w:val="0"/>
                                      <w:bCs w:val="0"/>
                                    </w:rPr>
                                  </w:pPr>
                                </w:p>
                              </w:tc>
                            </w:tr>
                            <w:tr w:rsidR="00E0450C" w:rsidRPr="00B31086" w14:paraId="2FAF0E90" w14:textId="77777777" w:rsidTr="00317813">
                              <w:tc>
                                <w:tcPr>
                                  <w:tcW w:w="10042" w:type="dxa"/>
                                  <w:shd w:val="clear" w:color="auto" w:fill="auto"/>
                                </w:tcPr>
                                <w:p w14:paraId="3FC2CFEA" w14:textId="77777777" w:rsidR="00E0450C" w:rsidRPr="00D353E1" w:rsidRDefault="00E0450C" w:rsidP="00B31086">
                                  <w:pPr>
                                    <w:spacing w:line="276" w:lineRule="auto"/>
                                    <w:rPr>
                                      <w:b w:val="0"/>
                                      <w:bCs w:val="0"/>
                                    </w:rPr>
                                  </w:pPr>
                                </w:p>
                              </w:tc>
                            </w:tr>
                            <w:tr w:rsidR="00E0450C" w:rsidRPr="00B31086" w14:paraId="3126CF8F" w14:textId="77777777" w:rsidTr="00317813">
                              <w:tc>
                                <w:tcPr>
                                  <w:tcW w:w="10042" w:type="dxa"/>
                                  <w:shd w:val="clear" w:color="auto" w:fill="auto"/>
                                </w:tcPr>
                                <w:p w14:paraId="69CE79E2" w14:textId="77777777" w:rsidR="00E0450C" w:rsidRPr="00D353E1" w:rsidRDefault="00E0450C" w:rsidP="00B31086">
                                  <w:pPr>
                                    <w:spacing w:line="276" w:lineRule="auto"/>
                                    <w:rPr>
                                      <w:b w:val="0"/>
                                      <w:bCs w:val="0"/>
                                    </w:rPr>
                                  </w:pPr>
                                </w:p>
                              </w:tc>
                            </w:tr>
                            <w:tr w:rsidR="00E0450C" w:rsidRPr="00B31086" w14:paraId="3AC25C95" w14:textId="77777777" w:rsidTr="00317813">
                              <w:tc>
                                <w:tcPr>
                                  <w:tcW w:w="10042" w:type="dxa"/>
                                  <w:shd w:val="clear" w:color="auto" w:fill="auto"/>
                                </w:tcPr>
                                <w:p w14:paraId="38F56F7A" w14:textId="77777777" w:rsidR="00E0450C" w:rsidRPr="00D353E1" w:rsidRDefault="00E0450C" w:rsidP="00B31086">
                                  <w:pPr>
                                    <w:spacing w:line="276" w:lineRule="auto"/>
                                    <w:rPr>
                                      <w:b w:val="0"/>
                                      <w:bCs w:val="0"/>
                                    </w:rPr>
                                  </w:pPr>
                                </w:p>
                              </w:tc>
                            </w:tr>
                            <w:tr w:rsidR="00E0450C" w:rsidRPr="00B31086" w14:paraId="756122ED" w14:textId="77777777" w:rsidTr="00317813">
                              <w:tc>
                                <w:tcPr>
                                  <w:tcW w:w="10042" w:type="dxa"/>
                                  <w:shd w:val="clear" w:color="auto" w:fill="auto"/>
                                </w:tcPr>
                                <w:p w14:paraId="4D66A1FC" w14:textId="77777777" w:rsidR="00E0450C" w:rsidRPr="00D353E1" w:rsidRDefault="00E0450C" w:rsidP="00B31086">
                                  <w:pPr>
                                    <w:spacing w:line="276" w:lineRule="auto"/>
                                    <w:rPr>
                                      <w:b w:val="0"/>
                                      <w:bCs w:val="0"/>
                                    </w:rPr>
                                  </w:pPr>
                                </w:p>
                              </w:tc>
                            </w:tr>
                            <w:tr w:rsidR="00E0450C" w:rsidRPr="00B31086" w14:paraId="69C58323" w14:textId="77777777" w:rsidTr="00317813">
                              <w:tc>
                                <w:tcPr>
                                  <w:tcW w:w="10042" w:type="dxa"/>
                                  <w:shd w:val="clear" w:color="auto" w:fill="auto"/>
                                </w:tcPr>
                                <w:p w14:paraId="2A85CAE5" w14:textId="77777777" w:rsidR="00E0450C" w:rsidRPr="00D353E1" w:rsidRDefault="00E0450C" w:rsidP="00B31086">
                                  <w:pPr>
                                    <w:spacing w:line="276" w:lineRule="auto"/>
                                    <w:rPr>
                                      <w:b w:val="0"/>
                                      <w:bCs w:val="0"/>
                                    </w:rPr>
                                  </w:pPr>
                                </w:p>
                              </w:tc>
                            </w:tr>
                            <w:tr w:rsidR="00E0450C" w:rsidRPr="00B31086" w14:paraId="3FB89696" w14:textId="77777777" w:rsidTr="00317813">
                              <w:tc>
                                <w:tcPr>
                                  <w:tcW w:w="10042" w:type="dxa"/>
                                  <w:shd w:val="clear" w:color="auto" w:fill="auto"/>
                                </w:tcPr>
                                <w:p w14:paraId="5944CEA6" w14:textId="77777777" w:rsidR="00E0450C" w:rsidRPr="00D353E1" w:rsidRDefault="00E0450C" w:rsidP="00B31086">
                                  <w:pPr>
                                    <w:spacing w:line="276" w:lineRule="auto"/>
                                    <w:rPr>
                                      <w:b w:val="0"/>
                                      <w:bCs w:val="0"/>
                                    </w:rPr>
                                  </w:pPr>
                                </w:p>
                              </w:tc>
                            </w:tr>
                            <w:tr w:rsidR="00E0450C" w:rsidRPr="00B31086" w14:paraId="706B9D85" w14:textId="77777777" w:rsidTr="00317813">
                              <w:tc>
                                <w:tcPr>
                                  <w:tcW w:w="10042" w:type="dxa"/>
                                  <w:shd w:val="clear" w:color="auto" w:fill="auto"/>
                                </w:tcPr>
                                <w:p w14:paraId="2775E1FE" w14:textId="77777777" w:rsidR="00E0450C" w:rsidRPr="00D353E1" w:rsidRDefault="00E0450C" w:rsidP="00B31086">
                                  <w:pPr>
                                    <w:spacing w:line="276" w:lineRule="auto"/>
                                    <w:rPr>
                                      <w:b w:val="0"/>
                                      <w:bCs w:val="0"/>
                                    </w:rPr>
                                  </w:pPr>
                                </w:p>
                              </w:tc>
                            </w:tr>
                          </w:tbl>
                          <w:p w14:paraId="6B86E5C2" w14:textId="77777777" w:rsidR="00E0450C" w:rsidRPr="00B31086" w:rsidRDefault="00E0450C" w:rsidP="004E2D5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8" type="#_x0000_t202" style="position:absolute;margin-left:3.25pt;margin-top:.85pt;width:510.25pt;height:771pt;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3D544833" w14:textId="77777777" w:rsidTr="00317813">
                        <w:tc>
                          <w:tcPr>
                            <w:tcW w:w="10042" w:type="dxa"/>
                            <w:shd w:val="clear" w:color="auto" w:fill="auto"/>
                          </w:tcPr>
                          <w:p w14:paraId="6BD199BB" w14:textId="77777777" w:rsidR="00E0450C" w:rsidRPr="000734A1" w:rsidRDefault="00E0450C" w:rsidP="00403334">
                            <w:pPr>
                              <w:spacing w:line="276" w:lineRule="auto"/>
                              <w:jc w:val="center"/>
                              <w:rPr>
                                <w:b w:val="0"/>
                                <w:sz w:val="22"/>
                                <w:szCs w:val="22"/>
                                <w:u w:val="single"/>
                              </w:rPr>
                            </w:pPr>
                            <w:r w:rsidRPr="000734A1">
                              <w:rPr>
                                <w:b w:val="0"/>
                                <w:sz w:val="22"/>
                                <w:szCs w:val="22"/>
                                <w:u w:val="single"/>
                              </w:rPr>
                              <w:t xml:space="preserve">BÁO CÁO THỰC HÀNH </w:t>
                            </w:r>
                          </w:p>
                          <w:p w14:paraId="5D0FCB2E" w14:textId="1640ABFB" w:rsidR="00E0450C" w:rsidRDefault="00E0450C" w:rsidP="00403334">
                            <w:pPr>
                              <w:spacing w:line="276" w:lineRule="auto"/>
                              <w:jc w:val="center"/>
                              <w:rPr>
                                <w:sz w:val="22"/>
                                <w:szCs w:val="22"/>
                              </w:rPr>
                            </w:pPr>
                            <w:r w:rsidRPr="009433CC">
                              <w:rPr>
                                <w:sz w:val="22"/>
                                <w:szCs w:val="22"/>
                              </w:rPr>
                              <w:t xml:space="preserve">Tên bài thực hành:   </w:t>
                            </w:r>
                            <w:r>
                              <w:rPr>
                                <w:b w:val="0"/>
                                <w:sz w:val="22"/>
                                <w:szCs w:val="22"/>
                              </w:rPr>
                              <w:t>XÁC ĐỊNH</w:t>
                            </w:r>
                            <w:r w:rsidRPr="009433CC">
                              <w:rPr>
                                <w:b w:val="0"/>
                                <w:sz w:val="22"/>
                                <w:szCs w:val="22"/>
                              </w:rPr>
                              <w:t xml:space="preserve"> HỆ SỐ MA SÁT TRƯỢT</w:t>
                            </w:r>
                          </w:p>
                          <w:p w14:paraId="41F2802C" w14:textId="77777777" w:rsidR="00E0450C" w:rsidRDefault="00E0450C" w:rsidP="00403334">
                            <w:pPr>
                              <w:spacing w:line="276" w:lineRule="auto"/>
                              <w:rPr>
                                <w:b w:val="0"/>
                                <w:i/>
                                <w:sz w:val="22"/>
                                <w:szCs w:val="22"/>
                              </w:rPr>
                            </w:pPr>
                            <w:r w:rsidRPr="00403334">
                              <w:rPr>
                                <w:bCs w:val="0"/>
                                <w:sz w:val="22"/>
                                <w:szCs w:val="22"/>
                              </w:rPr>
                              <w:t>I. MỤC ĐÍCH:</w:t>
                            </w:r>
                            <w:r>
                              <w:rPr>
                                <w:b w:val="0"/>
                                <w:sz w:val="22"/>
                                <w:szCs w:val="22"/>
                              </w:rPr>
                              <w:t xml:space="preserve"> (</w:t>
                            </w:r>
                            <w:r>
                              <w:rPr>
                                <w:b w:val="0"/>
                                <w:i/>
                                <w:sz w:val="22"/>
                                <w:szCs w:val="22"/>
                              </w:rPr>
                              <w:t>Nêu mục đích của bài thực hành?)</w:t>
                            </w:r>
                          </w:p>
                          <w:tbl>
                            <w:tblPr>
                              <w:tblW w:w="25491" w:type="dxa"/>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5245"/>
                              <w:gridCol w:w="9492"/>
                              <w:gridCol w:w="10754"/>
                            </w:tblGrid>
                            <w:tr w:rsidR="00E0450C" w:rsidRPr="00B90A9F" w14:paraId="24BDB3C2" w14:textId="77777777" w:rsidTr="00374883">
                              <w:tc>
                                <w:tcPr>
                                  <w:tcW w:w="5245" w:type="dxa"/>
                                </w:tcPr>
                                <w:p w14:paraId="6D51C4B7" w14:textId="77777777" w:rsidR="00E0450C" w:rsidRPr="009142A2" w:rsidRDefault="00E0450C" w:rsidP="00EE2C31">
                                  <w:pPr>
                                    <w:spacing w:line="276" w:lineRule="auto"/>
                                    <w:ind w:right="5675"/>
                                  </w:pPr>
                                </w:p>
                              </w:tc>
                              <w:tc>
                                <w:tcPr>
                                  <w:tcW w:w="9492" w:type="dxa"/>
                                </w:tcPr>
                                <w:p w14:paraId="4423F8EF" w14:textId="02B82435" w:rsidR="00E0450C" w:rsidRPr="009142A2" w:rsidRDefault="00E0450C" w:rsidP="00EE2C31">
                                  <w:pPr>
                                    <w:spacing w:line="276" w:lineRule="auto"/>
                                    <w:ind w:right="5675"/>
                                  </w:pPr>
                                </w:p>
                              </w:tc>
                              <w:tc>
                                <w:tcPr>
                                  <w:tcW w:w="10754" w:type="dxa"/>
                                </w:tcPr>
                                <w:p w14:paraId="0F2BF75F" w14:textId="122C2F6C" w:rsidR="00E0450C" w:rsidRPr="009142A2" w:rsidRDefault="00E0450C" w:rsidP="00403334"/>
                              </w:tc>
                            </w:tr>
                            <w:tr w:rsidR="00E0450C" w:rsidRPr="00B90A9F" w14:paraId="1FEDFBBA" w14:textId="77777777" w:rsidTr="00374883">
                              <w:tc>
                                <w:tcPr>
                                  <w:tcW w:w="5245" w:type="dxa"/>
                                </w:tcPr>
                                <w:p w14:paraId="66E7EC48" w14:textId="77777777" w:rsidR="00E0450C" w:rsidRPr="009142A2" w:rsidRDefault="00E0450C" w:rsidP="00EE2C31">
                                  <w:pPr>
                                    <w:spacing w:line="276" w:lineRule="auto"/>
                                    <w:ind w:right="5675"/>
                                  </w:pPr>
                                </w:p>
                              </w:tc>
                              <w:tc>
                                <w:tcPr>
                                  <w:tcW w:w="9492" w:type="dxa"/>
                                </w:tcPr>
                                <w:p w14:paraId="4915A012" w14:textId="74F49AEA" w:rsidR="00E0450C" w:rsidRPr="009142A2" w:rsidRDefault="00E0450C" w:rsidP="00EE2C31">
                                  <w:pPr>
                                    <w:spacing w:line="276" w:lineRule="auto"/>
                                    <w:ind w:right="5675"/>
                                  </w:pPr>
                                </w:p>
                              </w:tc>
                              <w:tc>
                                <w:tcPr>
                                  <w:tcW w:w="10754" w:type="dxa"/>
                                </w:tcPr>
                                <w:p w14:paraId="1CA5CE74" w14:textId="3311B33B" w:rsidR="00E0450C" w:rsidRPr="009142A2" w:rsidRDefault="00E0450C" w:rsidP="00403334">
                                  <w:r w:rsidRPr="009142A2">
                                    <w:t xml:space="preserve">                                               </w:t>
                                  </w:r>
                                </w:p>
                              </w:tc>
                            </w:tr>
                            <w:tr w:rsidR="00E0450C" w:rsidRPr="00B90A9F" w14:paraId="0C9B206D" w14:textId="77777777" w:rsidTr="00374883">
                              <w:tc>
                                <w:tcPr>
                                  <w:tcW w:w="5245" w:type="dxa"/>
                                </w:tcPr>
                                <w:p w14:paraId="0F803D9A" w14:textId="77777777" w:rsidR="00E0450C" w:rsidRPr="009142A2" w:rsidRDefault="00E0450C" w:rsidP="00EE2C31">
                                  <w:pPr>
                                    <w:spacing w:line="276" w:lineRule="auto"/>
                                    <w:ind w:right="5675"/>
                                  </w:pPr>
                                </w:p>
                              </w:tc>
                              <w:tc>
                                <w:tcPr>
                                  <w:tcW w:w="9492" w:type="dxa"/>
                                </w:tcPr>
                                <w:p w14:paraId="78504F26" w14:textId="6A6067EF" w:rsidR="00E0450C" w:rsidRPr="009142A2" w:rsidRDefault="00E0450C" w:rsidP="00EE2C31">
                                  <w:pPr>
                                    <w:spacing w:line="276" w:lineRule="auto"/>
                                    <w:ind w:right="5675"/>
                                  </w:pPr>
                                </w:p>
                              </w:tc>
                              <w:tc>
                                <w:tcPr>
                                  <w:tcW w:w="10754" w:type="dxa"/>
                                </w:tcPr>
                                <w:p w14:paraId="07DEE245" w14:textId="5DAAB0DF" w:rsidR="00E0450C" w:rsidRPr="009142A2" w:rsidRDefault="00E0450C" w:rsidP="00403334"/>
                              </w:tc>
                            </w:tr>
                          </w:tbl>
                          <w:p w14:paraId="3637A148" w14:textId="77777777" w:rsidR="00E0450C" w:rsidRPr="00403334" w:rsidRDefault="00E0450C" w:rsidP="00403334">
                            <w:pPr>
                              <w:spacing w:line="276" w:lineRule="auto"/>
                              <w:rPr>
                                <w:bCs w:val="0"/>
                                <w:sz w:val="21"/>
                                <w:szCs w:val="21"/>
                              </w:rPr>
                            </w:pPr>
                            <w:r w:rsidRPr="00403334">
                              <w:rPr>
                                <w:bCs w:val="0"/>
                                <w:sz w:val="21"/>
                                <w:szCs w:val="21"/>
                              </w:rPr>
                              <w:t>II. CƠ SỞ LÝ THUYẾT:</w:t>
                            </w:r>
                          </w:p>
                          <w:p w14:paraId="0F331D07" w14:textId="77777777" w:rsidR="00E0450C" w:rsidRPr="00403334" w:rsidRDefault="00E0450C" w:rsidP="00403334">
                            <w:pPr>
                              <w:spacing w:line="276" w:lineRule="auto"/>
                              <w:rPr>
                                <w:b w:val="0"/>
                                <w:sz w:val="21"/>
                                <w:szCs w:val="21"/>
                              </w:rPr>
                            </w:pPr>
                            <w:r w:rsidRPr="00403334">
                              <w:rPr>
                                <w:bCs w:val="0"/>
                                <w:sz w:val="21"/>
                                <w:szCs w:val="21"/>
                                <w:u w:val="single"/>
                              </w:rPr>
                              <w:t>Câu 1:</w:t>
                            </w:r>
                            <w:r w:rsidRPr="00403334">
                              <w:rPr>
                                <w:b w:val="0"/>
                                <w:sz w:val="21"/>
                                <w:szCs w:val="21"/>
                              </w:rPr>
                              <w:t xml:space="preserve"> Nêu điều kiện xuất hiện, đặc điểm (điểm đặt, phương, chiều, độ lớn) của lực ma sát </w:t>
                            </w:r>
                            <w:proofErr w:type="gramStart"/>
                            <w:r w:rsidRPr="00403334">
                              <w:rPr>
                                <w:b w:val="0"/>
                                <w:sz w:val="21"/>
                                <w:szCs w:val="21"/>
                              </w:rPr>
                              <w:t>trượt ?</w:t>
                            </w:r>
                            <w:proofErr w:type="gramEnd"/>
                            <w:r w:rsidRPr="00403334">
                              <w:rPr>
                                <w:b w:val="0"/>
                                <w:sz w:val="21"/>
                                <w:szCs w:val="21"/>
                              </w:rPr>
                              <w:t xml:space="preserve"> </w:t>
                            </w:r>
                          </w:p>
                          <w:tbl>
                            <w:tblPr>
                              <w:tblW w:w="15172" w:type="dxa"/>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5099"/>
                              <w:gridCol w:w="4836"/>
                              <w:gridCol w:w="5237"/>
                            </w:tblGrid>
                            <w:tr w:rsidR="00E0450C" w:rsidRPr="00B90A9F" w14:paraId="4902CBE2" w14:textId="77777777" w:rsidTr="00374883">
                              <w:tc>
                                <w:tcPr>
                                  <w:tcW w:w="5099" w:type="dxa"/>
                                </w:tcPr>
                                <w:p w14:paraId="17644695" w14:textId="77777777" w:rsidR="00E0450C" w:rsidRPr="009142A2" w:rsidRDefault="00E0450C" w:rsidP="00EE2C31">
                                  <w:pPr>
                                    <w:spacing w:line="276" w:lineRule="auto"/>
                                  </w:pPr>
                                </w:p>
                              </w:tc>
                              <w:tc>
                                <w:tcPr>
                                  <w:tcW w:w="10073" w:type="dxa"/>
                                  <w:gridSpan w:val="2"/>
                                </w:tcPr>
                                <w:p w14:paraId="36ED4F2A" w14:textId="7CC4725D" w:rsidR="00E0450C" w:rsidRPr="009142A2" w:rsidRDefault="00E0450C" w:rsidP="00EE2C31">
                                  <w:pPr>
                                    <w:spacing w:line="276" w:lineRule="auto"/>
                                  </w:pPr>
                                </w:p>
                              </w:tc>
                            </w:tr>
                            <w:tr w:rsidR="00E0450C" w:rsidRPr="00B90A9F" w14:paraId="436C4153" w14:textId="77777777" w:rsidTr="00374883">
                              <w:tc>
                                <w:tcPr>
                                  <w:tcW w:w="5099" w:type="dxa"/>
                                </w:tcPr>
                                <w:p w14:paraId="4D94DBD6" w14:textId="77777777" w:rsidR="00E0450C" w:rsidRPr="009142A2" w:rsidRDefault="00E0450C" w:rsidP="00EE2C31">
                                  <w:pPr>
                                    <w:spacing w:line="276" w:lineRule="auto"/>
                                  </w:pPr>
                                </w:p>
                              </w:tc>
                              <w:tc>
                                <w:tcPr>
                                  <w:tcW w:w="10073" w:type="dxa"/>
                                  <w:gridSpan w:val="2"/>
                                </w:tcPr>
                                <w:p w14:paraId="0B547DD6" w14:textId="7CF49213" w:rsidR="00E0450C" w:rsidRPr="009142A2" w:rsidRDefault="00E0450C" w:rsidP="00EE2C31">
                                  <w:pPr>
                                    <w:spacing w:line="276" w:lineRule="auto"/>
                                  </w:pPr>
                                  <w:r w:rsidRPr="009142A2">
                                    <w:t xml:space="preserve">                                               </w:t>
                                  </w:r>
                                </w:p>
                              </w:tc>
                            </w:tr>
                            <w:tr w:rsidR="00E0450C" w:rsidRPr="00B90A9F" w14:paraId="0FCFA8F7" w14:textId="77777777" w:rsidTr="00374883">
                              <w:tc>
                                <w:tcPr>
                                  <w:tcW w:w="5099" w:type="dxa"/>
                                </w:tcPr>
                                <w:p w14:paraId="5AE26C6B" w14:textId="77777777" w:rsidR="00E0450C" w:rsidRPr="009142A2" w:rsidRDefault="00E0450C" w:rsidP="00EE2C31">
                                  <w:pPr>
                                    <w:spacing w:line="276" w:lineRule="auto"/>
                                  </w:pPr>
                                </w:p>
                              </w:tc>
                              <w:tc>
                                <w:tcPr>
                                  <w:tcW w:w="10073" w:type="dxa"/>
                                  <w:gridSpan w:val="2"/>
                                </w:tcPr>
                                <w:p w14:paraId="2B12EB0A" w14:textId="62C2812C" w:rsidR="00E0450C" w:rsidRPr="009142A2" w:rsidRDefault="00E0450C" w:rsidP="00EE2C31">
                                  <w:pPr>
                                    <w:spacing w:line="276" w:lineRule="auto"/>
                                  </w:pPr>
                                </w:p>
                              </w:tc>
                            </w:tr>
                            <w:tr w:rsidR="00E0450C" w:rsidRPr="00B90A9F" w14:paraId="6F751982" w14:textId="77777777" w:rsidTr="00374883">
                              <w:tc>
                                <w:tcPr>
                                  <w:tcW w:w="5099" w:type="dxa"/>
                                </w:tcPr>
                                <w:p w14:paraId="5AC89A5A" w14:textId="77777777" w:rsidR="00E0450C" w:rsidRPr="009142A2" w:rsidRDefault="00E0450C" w:rsidP="00EE2C31">
                                  <w:pPr>
                                    <w:spacing w:line="276" w:lineRule="auto"/>
                                  </w:pPr>
                                </w:p>
                              </w:tc>
                              <w:tc>
                                <w:tcPr>
                                  <w:tcW w:w="10073" w:type="dxa"/>
                                  <w:gridSpan w:val="2"/>
                                </w:tcPr>
                                <w:p w14:paraId="2C91C667" w14:textId="3B66333E" w:rsidR="00E0450C" w:rsidRPr="009142A2" w:rsidRDefault="00E0450C" w:rsidP="00EE2C31">
                                  <w:pPr>
                                    <w:spacing w:line="276" w:lineRule="auto"/>
                                  </w:pPr>
                                </w:p>
                              </w:tc>
                            </w:tr>
                            <w:tr w:rsidR="00E0450C" w:rsidRPr="00B90A9F" w14:paraId="63B4732D" w14:textId="77777777" w:rsidTr="00374883">
                              <w:tc>
                                <w:tcPr>
                                  <w:tcW w:w="5099" w:type="dxa"/>
                                </w:tcPr>
                                <w:p w14:paraId="26D9DCB7" w14:textId="77777777" w:rsidR="00E0450C" w:rsidRPr="009142A2" w:rsidRDefault="00E0450C" w:rsidP="00EE2C31">
                                  <w:pPr>
                                    <w:spacing w:line="276" w:lineRule="auto"/>
                                    <w:jc w:val="both"/>
                                  </w:pPr>
                                </w:p>
                              </w:tc>
                              <w:tc>
                                <w:tcPr>
                                  <w:tcW w:w="10073" w:type="dxa"/>
                                  <w:gridSpan w:val="2"/>
                                </w:tcPr>
                                <w:p w14:paraId="7A6083FD" w14:textId="5CD65DD0" w:rsidR="00E0450C" w:rsidRPr="009142A2" w:rsidRDefault="00E0450C" w:rsidP="00EE2C31">
                                  <w:pPr>
                                    <w:spacing w:line="276" w:lineRule="auto"/>
                                    <w:jc w:val="both"/>
                                  </w:pPr>
                                </w:p>
                              </w:tc>
                            </w:tr>
                            <w:tr w:rsidR="00E0450C" w:rsidRPr="00B90A9F" w14:paraId="285D45DA" w14:textId="77777777" w:rsidTr="00374883">
                              <w:tc>
                                <w:tcPr>
                                  <w:tcW w:w="5099" w:type="dxa"/>
                                </w:tcPr>
                                <w:p w14:paraId="6C9BA7DC" w14:textId="77777777" w:rsidR="00E0450C" w:rsidRPr="009142A2" w:rsidRDefault="00E0450C" w:rsidP="00EE2C31">
                                  <w:pPr>
                                    <w:spacing w:line="276" w:lineRule="auto"/>
                                  </w:pPr>
                                </w:p>
                              </w:tc>
                              <w:tc>
                                <w:tcPr>
                                  <w:tcW w:w="10073" w:type="dxa"/>
                                  <w:gridSpan w:val="2"/>
                                </w:tcPr>
                                <w:p w14:paraId="1CB35F57" w14:textId="0EF51E64" w:rsidR="00E0450C" w:rsidRPr="009142A2" w:rsidRDefault="00E0450C" w:rsidP="00EE2C31">
                                  <w:pPr>
                                    <w:spacing w:line="276" w:lineRule="auto"/>
                                  </w:pPr>
                                </w:p>
                              </w:tc>
                            </w:tr>
                            <w:tr w:rsidR="00E0450C" w:rsidRPr="0021100D" w14:paraId="1CBEDA42" w14:textId="77777777" w:rsidTr="00374883">
                              <w:trPr>
                                <w:gridAfter w:val="1"/>
                                <w:wAfter w:w="5237" w:type="dxa"/>
                              </w:trPr>
                              <w:tc>
                                <w:tcPr>
                                  <w:tcW w:w="9935" w:type="dxa"/>
                                  <w:gridSpan w:val="2"/>
                                </w:tcPr>
                                <w:p w14:paraId="1D4D8D58" w14:textId="2A839258" w:rsidR="00E0450C" w:rsidRPr="00403334" w:rsidRDefault="00E0450C" w:rsidP="00374883">
                                  <w:pPr>
                                    <w:tabs>
                                      <w:tab w:val="left" w:pos="993"/>
                                    </w:tabs>
                                    <w:spacing w:before="60" w:after="60" w:line="276" w:lineRule="auto"/>
                                    <w:jc w:val="both"/>
                                    <w:rPr>
                                      <w:b w:val="0"/>
                                      <w:sz w:val="21"/>
                                      <w:szCs w:val="21"/>
                                    </w:rPr>
                                  </w:pPr>
                                  <w:r w:rsidRPr="00403334">
                                    <w:rPr>
                                      <w:bCs w:val="0"/>
                                      <w:sz w:val="21"/>
                                      <w:szCs w:val="21"/>
                                      <w:u w:val="single"/>
                                    </w:rPr>
                                    <w:t>Câu 2:</w:t>
                                  </w:r>
                                  <w:r w:rsidRPr="00403334">
                                    <w:rPr>
                                      <w:b w:val="0"/>
                                      <w:sz w:val="21"/>
                                      <w:szCs w:val="21"/>
                                    </w:rPr>
                                    <w:t xml:space="preserve"> Dùng lực kế kéo một vật khối lượng 1kg chuyển động thẳng đều trên mặt bàn nằm ngang. Lực kế chỉ giá trị 2,5N. Lấy g = 10m/</w:t>
                                  </w:r>
                                  <w:proofErr w:type="gramStart"/>
                                  <w:r w:rsidRPr="00403334">
                                    <w:rPr>
                                      <w:b w:val="0"/>
                                      <w:sz w:val="21"/>
                                      <w:szCs w:val="21"/>
                                    </w:rPr>
                                    <w:t>s</w:t>
                                  </w:r>
                                  <w:r w:rsidRPr="00403334">
                                    <w:rPr>
                                      <w:b w:val="0"/>
                                      <w:sz w:val="21"/>
                                      <w:szCs w:val="21"/>
                                      <w:vertAlign w:val="superscript"/>
                                    </w:rPr>
                                    <w:t xml:space="preserve">2 </w:t>
                                  </w:r>
                                  <w:r w:rsidRPr="00403334">
                                    <w:rPr>
                                      <w:b w:val="0"/>
                                      <w:sz w:val="21"/>
                                      <w:szCs w:val="21"/>
                                    </w:rPr>
                                    <w:t>.</w:t>
                                  </w:r>
                                  <w:proofErr w:type="gramEnd"/>
                                </w:p>
                                <w:p w14:paraId="433437F1" w14:textId="77777777" w:rsidR="00E0450C" w:rsidRPr="00403334" w:rsidRDefault="00E0450C" w:rsidP="00374883">
                                  <w:pPr>
                                    <w:tabs>
                                      <w:tab w:val="left" w:pos="993"/>
                                    </w:tabs>
                                    <w:spacing w:before="60" w:after="60" w:line="276" w:lineRule="auto"/>
                                    <w:jc w:val="both"/>
                                    <w:rPr>
                                      <w:b w:val="0"/>
                                      <w:sz w:val="21"/>
                                      <w:szCs w:val="21"/>
                                    </w:rPr>
                                  </w:pPr>
                                  <w:r w:rsidRPr="00403334">
                                    <w:rPr>
                                      <w:b w:val="0"/>
                                      <w:sz w:val="21"/>
                                      <w:szCs w:val="21"/>
                                    </w:rPr>
                                    <w:t xml:space="preserve">a. Xác định lực ma sát trượt tác dụng vào vật; hệ số ma sát giữa vật và mặt </w:t>
                                  </w:r>
                                  <w:proofErr w:type="gramStart"/>
                                  <w:r w:rsidRPr="00403334">
                                    <w:rPr>
                                      <w:b w:val="0"/>
                                      <w:sz w:val="21"/>
                                      <w:szCs w:val="21"/>
                                    </w:rPr>
                                    <w:t>bàn ?</w:t>
                                  </w:r>
                                  <w:proofErr w:type="gramEnd"/>
                                </w:p>
                                <w:p w14:paraId="455303A0" w14:textId="77777777" w:rsidR="00E0450C" w:rsidRPr="009142A2" w:rsidRDefault="00E0450C" w:rsidP="00374883">
                                  <w:pPr>
                                    <w:spacing w:line="276" w:lineRule="auto"/>
                                    <w:jc w:val="both"/>
                                  </w:pPr>
                                  <w:r w:rsidRPr="00403334">
                                    <w:rPr>
                                      <w:b w:val="0"/>
                                      <w:sz w:val="21"/>
                                      <w:szCs w:val="21"/>
                                    </w:rPr>
                                    <w:t xml:space="preserve">b. Hãy đề xuất các phương án xác định hệ số ma sát </w:t>
                                  </w:r>
                                  <w:proofErr w:type="gramStart"/>
                                  <w:r w:rsidRPr="00403334">
                                    <w:rPr>
                                      <w:b w:val="0"/>
                                      <w:sz w:val="21"/>
                                      <w:szCs w:val="21"/>
                                    </w:rPr>
                                    <w:t>trượt ?</w:t>
                                  </w:r>
                                  <w:proofErr w:type="gramEnd"/>
                                  <w:r w:rsidRPr="00403334">
                                    <w:rPr>
                                      <w:b w:val="0"/>
                                      <w:sz w:val="21"/>
                                      <w:szCs w:val="21"/>
                                    </w:rPr>
                                    <w:t xml:space="preserve"> Nhận xét tính khả thi của từng phương </w:t>
                                  </w:r>
                                  <w:proofErr w:type="gramStart"/>
                                  <w:r w:rsidRPr="00403334">
                                    <w:rPr>
                                      <w:b w:val="0"/>
                                      <w:sz w:val="21"/>
                                      <w:szCs w:val="21"/>
                                    </w:rPr>
                                    <w:t>án ?</w:t>
                                  </w:r>
                                  <w:proofErr w:type="gramEnd"/>
                                  <w:r w:rsidRPr="00B90A9F">
                                    <w:rPr>
                                      <w:sz w:val="22"/>
                                      <w:szCs w:val="22"/>
                                    </w:rPr>
                                    <w:t xml:space="preserve">  </w:t>
                                  </w:r>
                                </w:p>
                              </w:tc>
                            </w:tr>
                            <w:tr w:rsidR="00E0450C" w:rsidRPr="0021100D" w14:paraId="6D262630" w14:textId="77777777" w:rsidTr="00374883">
                              <w:tc>
                                <w:tcPr>
                                  <w:tcW w:w="5099" w:type="dxa"/>
                                </w:tcPr>
                                <w:p w14:paraId="0110A7B3" w14:textId="77777777" w:rsidR="00E0450C" w:rsidRPr="009142A2" w:rsidRDefault="00E0450C" w:rsidP="00EE2C31">
                                  <w:pPr>
                                    <w:spacing w:line="276" w:lineRule="auto"/>
                                  </w:pPr>
                                </w:p>
                              </w:tc>
                              <w:tc>
                                <w:tcPr>
                                  <w:tcW w:w="10073" w:type="dxa"/>
                                  <w:gridSpan w:val="2"/>
                                </w:tcPr>
                                <w:p w14:paraId="60C7D43E" w14:textId="3DE4795D" w:rsidR="00E0450C" w:rsidRPr="009142A2" w:rsidRDefault="00E0450C" w:rsidP="00EE2C31">
                                  <w:pPr>
                                    <w:spacing w:line="276" w:lineRule="auto"/>
                                  </w:pPr>
                                </w:p>
                              </w:tc>
                            </w:tr>
                            <w:tr w:rsidR="00E0450C" w:rsidRPr="0021100D" w14:paraId="24FFE824" w14:textId="77777777" w:rsidTr="00374883">
                              <w:tc>
                                <w:tcPr>
                                  <w:tcW w:w="5099" w:type="dxa"/>
                                </w:tcPr>
                                <w:p w14:paraId="11EBC5F6" w14:textId="77777777" w:rsidR="00E0450C" w:rsidRPr="009142A2" w:rsidRDefault="00E0450C" w:rsidP="00EE2C31">
                                  <w:pPr>
                                    <w:spacing w:line="276" w:lineRule="auto"/>
                                  </w:pPr>
                                </w:p>
                              </w:tc>
                              <w:tc>
                                <w:tcPr>
                                  <w:tcW w:w="10073" w:type="dxa"/>
                                  <w:gridSpan w:val="2"/>
                                </w:tcPr>
                                <w:p w14:paraId="6B93ED35" w14:textId="76FE395E" w:rsidR="00E0450C" w:rsidRPr="009142A2" w:rsidRDefault="00E0450C" w:rsidP="00EE2C31">
                                  <w:pPr>
                                    <w:spacing w:line="276" w:lineRule="auto"/>
                                  </w:pPr>
                                </w:p>
                              </w:tc>
                            </w:tr>
                            <w:tr w:rsidR="00E0450C" w:rsidRPr="0021100D" w14:paraId="36E991AF" w14:textId="77777777" w:rsidTr="00374883">
                              <w:tc>
                                <w:tcPr>
                                  <w:tcW w:w="5099" w:type="dxa"/>
                                </w:tcPr>
                                <w:p w14:paraId="752E6C5D" w14:textId="77777777" w:rsidR="00E0450C" w:rsidRPr="009142A2" w:rsidRDefault="00E0450C" w:rsidP="00EE2C31">
                                  <w:pPr>
                                    <w:spacing w:line="276" w:lineRule="auto"/>
                                  </w:pPr>
                                </w:p>
                              </w:tc>
                              <w:tc>
                                <w:tcPr>
                                  <w:tcW w:w="10073" w:type="dxa"/>
                                  <w:gridSpan w:val="2"/>
                                </w:tcPr>
                                <w:p w14:paraId="0879777C" w14:textId="1D16224C" w:rsidR="00E0450C" w:rsidRPr="009142A2" w:rsidRDefault="00E0450C" w:rsidP="00EE2C31">
                                  <w:pPr>
                                    <w:spacing w:line="276" w:lineRule="auto"/>
                                  </w:pPr>
                                </w:p>
                              </w:tc>
                            </w:tr>
                            <w:tr w:rsidR="00E0450C" w:rsidRPr="0021100D" w14:paraId="023CEC6D" w14:textId="77777777" w:rsidTr="00374883">
                              <w:tc>
                                <w:tcPr>
                                  <w:tcW w:w="5099" w:type="dxa"/>
                                </w:tcPr>
                                <w:p w14:paraId="4ADE861C" w14:textId="77777777" w:rsidR="00E0450C" w:rsidRPr="009142A2" w:rsidRDefault="00E0450C" w:rsidP="00EE2C31">
                                  <w:pPr>
                                    <w:spacing w:line="276" w:lineRule="auto"/>
                                  </w:pPr>
                                </w:p>
                              </w:tc>
                              <w:tc>
                                <w:tcPr>
                                  <w:tcW w:w="10073" w:type="dxa"/>
                                  <w:gridSpan w:val="2"/>
                                </w:tcPr>
                                <w:p w14:paraId="3986C4E9" w14:textId="110012D1" w:rsidR="00E0450C" w:rsidRPr="009142A2" w:rsidRDefault="00E0450C" w:rsidP="00EE2C31">
                                  <w:pPr>
                                    <w:spacing w:line="276" w:lineRule="auto"/>
                                  </w:pPr>
                                </w:p>
                              </w:tc>
                            </w:tr>
                            <w:tr w:rsidR="00E0450C" w:rsidRPr="0021100D" w14:paraId="116299D8" w14:textId="77777777" w:rsidTr="00374883">
                              <w:tc>
                                <w:tcPr>
                                  <w:tcW w:w="5099" w:type="dxa"/>
                                </w:tcPr>
                                <w:p w14:paraId="052FE54E" w14:textId="77777777" w:rsidR="00E0450C" w:rsidRPr="009142A2" w:rsidRDefault="00E0450C" w:rsidP="00EE2C31">
                                  <w:pPr>
                                    <w:spacing w:line="276" w:lineRule="auto"/>
                                  </w:pPr>
                                </w:p>
                              </w:tc>
                              <w:tc>
                                <w:tcPr>
                                  <w:tcW w:w="10073" w:type="dxa"/>
                                  <w:gridSpan w:val="2"/>
                                </w:tcPr>
                                <w:p w14:paraId="7646B38A" w14:textId="55CBC420" w:rsidR="00E0450C" w:rsidRPr="009142A2" w:rsidRDefault="00E0450C" w:rsidP="00EE2C31">
                                  <w:pPr>
                                    <w:spacing w:line="276" w:lineRule="auto"/>
                                  </w:pPr>
                                </w:p>
                              </w:tc>
                            </w:tr>
                            <w:tr w:rsidR="00E0450C" w:rsidRPr="0021100D" w14:paraId="41E2F5B1" w14:textId="77777777" w:rsidTr="00374883">
                              <w:tc>
                                <w:tcPr>
                                  <w:tcW w:w="5099" w:type="dxa"/>
                                </w:tcPr>
                                <w:p w14:paraId="5E318108" w14:textId="77777777" w:rsidR="00E0450C" w:rsidRPr="009142A2" w:rsidRDefault="00E0450C" w:rsidP="00EE2C31">
                                  <w:pPr>
                                    <w:spacing w:line="276" w:lineRule="auto"/>
                                  </w:pPr>
                                </w:p>
                              </w:tc>
                              <w:tc>
                                <w:tcPr>
                                  <w:tcW w:w="10073" w:type="dxa"/>
                                  <w:gridSpan w:val="2"/>
                                </w:tcPr>
                                <w:p w14:paraId="0EB49C75" w14:textId="197CA779" w:rsidR="00E0450C" w:rsidRPr="009142A2" w:rsidRDefault="00E0450C" w:rsidP="00EE2C31">
                                  <w:pPr>
                                    <w:spacing w:line="276" w:lineRule="auto"/>
                                  </w:pPr>
                                </w:p>
                              </w:tc>
                            </w:tr>
                            <w:tr w:rsidR="00E0450C" w:rsidRPr="0021100D" w14:paraId="65DBB1F0" w14:textId="77777777" w:rsidTr="00374883">
                              <w:tc>
                                <w:tcPr>
                                  <w:tcW w:w="5099" w:type="dxa"/>
                                </w:tcPr>
                                <w:p w14:paraId="4688A627" w14:textId="77777777" w:rsidR="00E0450C" w:rsidRPr="009142A2" w:rsidRDefault="00E0450C" w:rsidP="00EE2C31">
                                  <w:pPr>
                                    <w:spacing w:line="276" w:lineRule="auto"/>
                                  </w:pPr>
                                </w:p>
                              </w:tc>
                              <w:tc>
                                <w:tcPr>
                                  <w:tcW w:w="10073" w:type="dxa"/>
                                  <w:gridSpan w:val="2"/>
                                </w:tcPr>
                                <w:p w14:paraId="3AF86230" w14:textId="2C2FF2F7" w:rsidR="00E0450C" w:rsidRPr="009142A2" w:rsidRDefault="00E0450C" w:rsidP="00EE2C31">
                                  <w:pPr>
                                    <w:spacing w:line="276" w:lineRule="auto"/>
                                  </w:pPr>
                                </w:p>
                              </w:tc>
                            </w:tr>
                            <w:tr w:rsidR="00E0450C" w:rsidRPr="0021100D" w14:paraId="77C3A424" w14:textId="77777777" w:rsidTr="00374883">
                              <w:tc>
                                <w:tcPr>
                                  <w:tcW w:w="5099" w:type="dxa"/>
                                </w:tcPr>
                                <w:p w14:paraId="53D18D45" w14:textId="77777777" w:rsidR="00E0450C" w:rsidRPr="009142A2" w:rsidRDefault="00E0450C" w:rsidP="00EE2C31">
                                  <w:pPr>
                                    <w:spacing w:line="276" w:lineRule="auto"/>
                                  </w:pPr>
                                </w:p>
                              </w:tc>
                              <w:tc>
                                <w:tcPr>
                                  <w:tcW w:w="10073" w:type="dxa"/>
                                  <w:gridSpan w:val="2"/>
                                </w:tcPr>
                                <w:p w14:paraId="3846309C" w14:textId="035AF765" w:rsidR="00E0450C" w:rsidRPr="009142A2" w:rsidRDefault="00E0450C" w:rsidP="00EE2C31">
                                  <w:pPr>
                                    <w:spacing w:line="276" w:lineRule="auto"/>
                                  </w:pPr>
                                </w:p>
                              </w:tc>
                            </w:tr>
                          </w:tbl>
                          <w:p w14:paraId="277CE042" w14:textId="77777777" w:rsidR="00E0450C" w:rsidRPr="00403334" w:rsidRDefault="00E0450C" w:rsidP="00403334">
                            <w:pPr>
                              <w:spacing w:line="276" w:lineRule="auto"/>
                              <w:rPr>
                                <w:b w:val="0"/>
                                <w:sz w:val="21"/>
                                <w:szCs w:val="21"/>
                              </w:rPr>
                            </w:pPr>
                            <w:r w:rsidRPr="00403334">
                              <w:rPr>
                                <w:bCs w:val="0"/>
                                <w:sz w:val="21"/>
                                <w:szCs w:val="21"/>
                                <w:u w:val="single"/>
                              </w:rPr>
                              <w:t>Câu 3:</w:t>
                            </w:r>
                            <w:r w:rsidRPr="00403334">
                              <w:rPr>
                                <w:b w:val="0"/>
                                <w:sz w:val="21"/>
                                <w:szCs w:val="21"/>
                              </w:rPr>
                              <w:t xml:space="preserve"> Một vật trượt không vận tốc đầu từ đỉnh xuống chân một mặt phẳng nghiêng góc α</w:t>
                            </w:r>
                            <w:r w:rsidRPr="00403334">
                              <w:rPr>
                                <w:b w:val="0"/>
                                <w:sz w:val="21"/>
                                <w:szCs w:val="21"/>
                                <w:vertAlign w:val="subscript"/>
                              </w:rPr>
                              <w:t>o</w:t>
                            </w:r>
                            <w:r w:rsidRPr="00403334">
                              <w:rPr>
                                <w:b w:val="0"/>
                                <w:sz w:val="21"/>
                                <w:szCs w:val="21"/>
                              </w:rPr>
                              <w:t xml:space="preserve"> so với mặt phẳng ngang. Hệ số ma sát giữa vật và mặt phẳng nghiêng </w:t>
                            </w:r>
                            <w:proofErr w:type="gramStart"/>
                            <w:r w:rsidRPr="00403334">
                              <w:rPr>
                                <w:b w:val="0"/>
                                <w:sz w:val="21"/>
                                <w:szCs w:val="21"/>
                              </w:rPr>
                              <w:t xml:space="preserve">là </w:t>
                            </w:r>
                            <w:proofErr w:type="gramEnd"/>
                            <w:r w:rsidRPr="00403334">
                              <w:rPr>
                                <w:b w:val="0"/>
                                <w:sz w:val="21"/>
                                <w:szCs w:val="21"/>
                              </w:rPr>
                              <w:sym w:font="Symbol" w:char="F06D"/>
                            </w:r>
                            <w:r w:rsidRPr="00403334">
                              <w:rPr>
                                <w:b w:val="0"/>
                                <w:sz w:val="21"/>
                                <w:szCs w:val="21"/>
                              </w:rPr>
                              <w:t>.</w:t>
                            </w:r>
                          </w:p>
                          <w:p w14:paraId="7CB3FC18" w14:textId="77777777" w:rsidR="00E0450C" w:rsidRPr="00403334" w:rsidRDefault="00E0450C" w:rsidP="00403334">
                            <w:pPr>
                              <w:spacing w:line="276" w:lineRule="auto"/>
                              <w:rPr>
                                <w:b w:val="0"/>
                                <w:sz w:val="21"/>
                                <w:szCs w:val="21"/>
                              </w:rPr>
                            </w:pPr>
                            <w:r w:rsidRPr="00403334">
                              <w:rPr>
                                <w:b w:val="0"/>
                                <w:sz w:val="21"/>
                                <w:szCs w:val="21"/>
                              </w:rPr>
                              <w:t xml:space="preserve">a. Xác định biểu thức tính gia tốc chuyển động của vật trên mặt phẳng </w:t>
                            </w:r>
                            <w:proofErr w:type="gramStart"/>
                            <w:r w:rsidRPr="00403334">
                              <w:rPr>
                                <w:b w:val="0"/>
                                <w:sz w:val="21"/>
                                <w:szCs w:val="21"/>
                              </w:rPr>
                              <w:t>nghiêng ?</w:t>
                            </w:r>
                            <w:proofErr w:type="gramEnd"/>
                          </w:p>
                          <w:p w14:paraId="1FDB26CC" w14:textId="77777777" w:rsidR="00E0450C" w:rsidRPr="00403334" w:rsidRDefault="00E0450C" w:rsidP="00403334">
                            <w:pPr>
                              <w:spacing w:line="276" w:lineRule="auto"/>
                              <w:rPr>
                                <w:b w:val="0"/>
                                <w:sz w:val="21"/>
                                <w:szCs w:val="21"/>
                              </w:rPr>
                            </w:pPr>
                            <w:r w:rsidRPr="00403334">
                              <w:rPr>
                                <w:b w:val="0"/>
                                <w:sz w:val="21"/>
                                <w:szCs w:val="21"/>
                              </w:rPr>
                              <w:t xml:space="preserve">b. Tìm điều kiện của góc </w:t>
                            </w:r>
                            <w:proofErr w:type="gramStart"/>
                            <w:r w:rsidRPr="00403334">
                              <w:rPr>
                                <w:b w:val="0"/>
                                <w:sz w:val="21"/>
                                <w:szCs w:val="21"/>
                              </w:rPr>
                              <w:t>α</w:t>
                            </w:r>
                            <w:r w:rsidRPr="00403334">
                              <w:rPr>
                                <w:b w:val="0"/>
                                <w:sz w:val="21"/>
                                <w:szCs w:val="21"/>
                                <w:vertAlign w:val="subscript"/>
                              </w:rPr>
                              <w:t xml:space="preserve">o </w:t>
                            </w:r>
                            <w:r w:rsidRPr="00403334">
                              <w:rPr>
                                <w:b w:val="0"/>
                                <w:sz w:val="21"/>
                                <w:szCs w:val="21"/>
                              </w:rPr>
                              <w:t xml:space="preserve"> để</w:t>
                            </w:r>
                            <w:proofErr w:type="gramEnd"/>
                            <w:r w:rsidRPr="00403334">
                              <w:rPr>
                                <w:b w:val="0"/>
                                <w:sz w:val="21"/>
                                <w:szCs w:val="21"/>
                              </w:rPr>
                              <w:t xml:space="preserve"> vật trượt xuống chân mặt phẳng nghiêng ?</w:t>
                            </w:r>
                          </w:p>
                          <w:p w14:paraId="356C202D" w14:textId="77777777" w:rsidR="00E0450C" w:rsidRPr="00403334" w:rsidRDefault="00E0450C" w:rsidP="00403334">
                            <w:pPr>
                              <w:spacing w:line="276" w:lineRule="auto"/>
                              <w:rPr>
                                <w:b w:val="0"/>
                                <w:sz w:val="21"/>
                                <w:szCs w:val="21"/>
                              </w:rPr>
                            </w:pPr>
                            <w:r w:rsidRPr="00403334">
                              <w:rPr>
                                <w:b w:val="0"/>
                                <w:sz w:val="21"/>
                                <w:szCs w:val="21"/>
                              </w:rPr>
                              <w:t>c. Áp dụng bằng số tính gia tốc của vật: α</w:t>
                            </w:r>
                            <w:r w:rsidRPr="00403334">
                              <w:rPr>
                                <w:b w:val="0"/>
                                <w:sz w:val="21"/>
                                <w:szCs w:val="21"/>
                                <w:vertAlign w:val="subscript"/>
                              </w:rPr>
                              <w:t>o</w:t>
                            </w:r>
                            <w:r w:rsidRPr="00403334">
                              <w:rPr>
                                <w:b w:val="0"/>
                                <w:sz w:val="21"/>
                                <w:szCs w:val="21"/>
                              </w:rPr>
                              <w:t xml:space="preserve"> = 30</w:t>
                            </w:r>
                            <w:r w:rsidRPr="00403334">
                              <w:rPr>
                                <w:b w:val="0"/>
                                <w:sz w:val="21"/>
                                <w:szCs w:val="21"/>
                                <w:vertAlign w:val="superscript"/>
                              </w:rPr>
                              <w:t>o</w:t>
                            </w:r>
                            <w:r w:rsidRPr="00403334">
                              <w:rPr>
                                <w:b w:val="0"/>
                                <w:sz w:val="21"/>
                                <w:szCs w:val="21"/>
                              </w:rPr>
                              <w:t>; g = 9,81m/s</w:t>
                            </w:r>
                            <w:r w:rsidRPr="00403334">
                              <w:rPr>
                                <w:b w:val="0"/>
                                <w:sz w:val="21"/>
                                <w:szCs w:val="21"/>
                                <w:vertAlign w:val="superscript"/>
                              </w:rPr>
                              <w:t>2</w:t>
                            </w:r>
                            <w:r w:rsidRPr="00403334">
                              <w:rPr>
                                <w:b w:val="0"/>
                                <w:sz w:val="21"/>
                                <w:szCs w:val="21"/>
                              </w:rPr>
                              <w:t xml:space="preserve">; </w:t>
                            </w:r>
                            <w:r w:rsidRPr="00403334">
                              <w:rPr>
                                <w:b w:val="0"/>
                                <w:sz w:val="21"/>
                                <w:szCs w:val="21"/>
                              </w:rPr>
                              <w:sym w:font="Symbol" w:char="F06D"/>
                            </w:r>
                            <w:r w:rsidRPr="00403334">
                              <w:rPr>
                                <w:b w:val="0"/>
                                <w:sz w:val="21"/>
                                <w:szCs w:val="21"/>
                              </w:rPr>
                              <w:t xml:space="preserve"> = 0</w:t>
                            </w:r>
                            <w:proofErr w:type="gramStart"/>
                            <w:r w:rsidRPr="00403334">
                              <w:rPr>
                                <w:b w:val="0"/>
                                <w:sz w:val="21"/>
                                <w:szCs w:val="21"/>
                              </w:rPr>
                              <w:t>,02</w:t>
                            </w:r>
                            <w:proofErr w:type="gramEnd"/>
                            <w:r w:rsidRPr="00403334">
                              <w:rPr>
                                <w:b w:val="0"/>
                                <w:sz w:val="21"/>
                                <w:szCs w:val="21"/>
                              </w:rPr>
                              <w:t>.</w:t>
                            </w:r>
                          </w:p>
                          <w:tbl>
                            <w:tblPr>
                              <w:tblW w:w="14737" w:type="dxa"/>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4913"/>
                              <w:gridCol w:w="9824"/>
                            </w:tblGrid>
                            <w:tr w:rsidR="00E0450C" w:rsidRPr="00B90A9F" w14:paraId="7B452946" w14:textId="77777777" w:rsidTr="00374883">
                              <w:tc>
                                <w:tcPr>
                                  <w:tcW w:w="4913" w:type="dxa"/>
                                </w:tcPr>
                                <w:p w14:paraId="50BBC0AC" w14:textId="77777777" w:rsidR="00E0450C" w:rsidRPr="009142A2" w:rsidRDefault="00E0450C" w:rsidP="00EE2C31">
                                  <w:pPr>
                                    <w:spacing w:line="276" w:lineRule="auto"/>
                                  </w:pPr>
                                </w:p>
                              </w:tc>
                              <w:tc>
                                <w:tcPr>
                                  <w:tcW w:w="9824" w:type="dxa"/>
                                </w:tcPr>
                                <w:p w14:paraId="101B1D71" w14:textId="5E7F325B" w:rsidR="00E0450C" w:rsidRPr="009142A2" w:rsidRDefault="00E0450C" w:rsidP="00EE2C31">
                                  <w:pPr>
                                    <w:spacing w:line="276" w:lineRule="auto"/>
                                  </w:pPr>
                                </w:p>
                              </w:tc>
                            </w:tr>
                            <w:tr w:rsidR="00E0450C" w:rsidRPr="00B90A9F" w14:paraId="60BEFC26" w14:textId="77777777" w:rsidTr="00374883">
                              <w:tc>
                                <w:tcPr>
                                  <w:tcW w:w="4913" w:type="dxa"/>
                                </w:tcPr>
                                <w:p w14:paraId="759AAFD8" w14:textId="77777777" w:rsidR="00E0450C" w:rsidRPr="009142A2" w:rsidRDefault="00E0450C" w:rsidP="00EE2C31">
                                  <w:pPr>
                                    <w:spacing w:line="276" w:lineRule="auto"/>
                                  </w:pPr>
                                </w:p>
                              </w:tc>
                              <w:tc>
                                <w:tcPr>
                                  <w:tcW w:w="9824" w:type="dxa"/>
                                </w:tcPr>
                                <w:p w14:paraId="274D6F99" w14:textId="4DDB6ABD" w:rsidR="00E0450C" w:rsidRPr="009142A2" w:rsidRDefault="00E0450C" w:rsidP="00EE2C31">
                                  <w:pPr>
                                    <w:spacing w:line="276" w:lineRule="auto"/>
                                  </w:pPr>
                                  <w:r w:rsidRPr="009142A2">
                                    <w:t xml:space="preserve">                                               </w:t>
                                  </w:r>
                                </w:p>
                              </w:tc>
                            </w:tr>
                            <w:tr w:rsidR="00E0450C" w:rsidRPr="0021100D" w14:paraId="2DD6EBD8" w14:textId="77777777" w:rsidTr="00374883">
                              <w:tc>
                                <w:tcPr>
                                  <w:tcW w:w="4913" w:type="dxa"/>
                                </w:tcPr>
                                <w:p w14:paraId="518F8168" w14:textId="77777777" w:rsidR="00E0450C" w:rsidRPr="009142A2" w:rsidRDefault="00E0450C" w:rsidP="00EE2C31">
                                  <w:pPr>
                                    <w:spacing w:line="276" w:lineRule="auto"/>
                                  </w:pPr>
                                </w:p>
                              </w:tc>
                              <w:tc>
                                <w:tcPr>
                                  <w:tcW w:w="9824" w:type="dxa"/>
                                </w:tcPr>
                                <w:p w14:paraId="19DC2728" w14:textId="4A58F3D8" w:rsidR="00E0450C" w:rsidRPr="009142A2" w:rsidRDefault="00E0450C" w:rsidP="00EE2C31">
                                  <w:pPr>
                                    <w:spacing w:line="276" w:lineRule="auto"/>
                                  </w:pPr>
                                </w:p>
                              </w:tc>
                            </w:tr>
                            <w:tr w:rsidR="00E0450C" w:rsidRPr="0021100D" w14:paraId="2DA673CC" w14:textId="77777777" w:rsidTr="00374883">
                              <w:tc>
                                <w:tcPr>
                                  <w:tcW w:w="4913" w:type="dxa"/>
                                </w:tcPr>
                                <w:p w14:paraId="672169D6" w14:textId="77777777" w:rsidR="00E0450C" w:rsidRPr="009142A2" w:rsidRDefault="00E0450C" w:rsidP="00EE2C31">
                                  <w:pPr>
                                    <w:spacing w:line="276" w:lineRule="auto"/>
                                  </w:pPr>
                                </w:p>
                              </w:tc>
                              <w:tc>
                                <w:tcPr>
                                  <w:tcW w:w="9824" w:type="dxa"/>
                                </w:tcPr>
                                <w:p w14:paraId="29228DCB" w14:textId="096447C1" w:rsidR="00E0450C" w:rsidRPr="009142A2" w:rsidRDefault="00E0450C" w:rsidP="00EE2C31">
                                  <w:pPr>
                                    <w:spacing w:line="276" w:lineRule="auto"/>
                                  </w:pPr>
                                </w:p>
                              </w:tc>
                            </w:tr>
                            <w:tr w:rsidR="00E0450C" w:rsidRPr="0021100D" w14:paraId="71511E64" w14:textId="77777777" w:rsidTr="00374883">
                              <w:tc>
                                <w:tcPr>
                                  <w:tcW w:w="4913" w:type="dxa"/>
                                </w:tcPr>
                                <w:p w14:paraId="25AB9587" w14:textId="77777777" w:rsidR="00E0450C" w:rsidRPr="009142A2" w:rsidRDefault="00E0450C" w:rsidP="00EE2C31">
                                  <w:pPr>
                                    <w:spacing w:line="276" w:lineRule="auto"/>
                                  </w:pPr>
                                </w:p>
                              </w:tc>
                              <w:tc>
                                <w:tcPr>
                                  <w:tcW w:w="9824" w:type="dxa"/>
                                </w:tcPr>
                                <w:p w14:paraId="65B524C9" w14:textId="07E635D3" w:rsidR="00E0450C" w:rsidRPr="009142A2" w:rsidRDefault="00E0450C" w:rsidP="00EE2C31">
                                  <w:pPr>
                                    <w:spacing w:line="276" w:lineRule="auto"/>
                                  </w:pPr>
                                </w:p>
                              </w:tc>
                            </w:tr>
                            <w:tr w:rsidR="00E0450C" w:rsidRPr="0021100D" w14:paraId="5576DC06" w14:textId="77777777" w:rsidTr="00374883">
                              <w:tc>
                                <w:tcPr>
                                  <w:tcW w:w="4913" w:type="dxa"/>
                                </w:tcPr>
                                <w:p w14:paraId="4896AB49" w14:textId="77777777" w:rsidR="00E0450C" w:rsidRPr="009142A2" w:rsidRDefault="00E0450C" w:rsidP="00EE2C31">
                                  <w:pPr>
                                    <w:spacing w:line="276" w:lineRule="auto"/>
                                  </w:pPr>
                                </w:p>
                              </w:tc>
                              <w:tc>
                                <w:tcPr>
                                  <w:tcW w:w="9824" w:type="dxa"/>
                                </w:tcPr>
                                <w:p w14:paraId="5007C755" w14:textId="42942686" w:rsidR="00E0450C" w:rsidRPr="009142A2" w:rsidRDefault="00E0450C" w:rsidP="00EE2C31">
                                  <w:pPr>
                                    <w:spacing w:line="276" w:lineRule="auto"/>
                                  </w:pPr>
                                </w:p>
                              </w:tc>
                            </w:tr>
                            <w:tr w:rsidR="00E0450C" w:rsidRPr="0021100D" w14:paraId="78312EA6" w14:textId="77777777" w:rsidTr="00374883">
                              <w:tc>
                                <w:tcPr>
                                  <w:tcW w:w="4913" w:type="dxa"/>
                                </w:tcPr>
                                <w:p w14:paraId="4A549F72" w14:textId="77777777" w:rsidR="00E0450C" w:rsidRPr="009142A2" w:rsidRDefault="00E0450C" w:rsidP="00EE2C31">
                                  <w:pPr>
                                    <w:spacing w:line="276" w:lineRule="auto"/>
                                  </w:pPr>
                                </w:p>
                              </w:tc>
                              <w:tc>
                                <w:tcPr>
                                  <w:tcW w:w="9824" w:type="dxa"/>
                                </w:tcPr>
                                <w:p w14:paraId="4BE3AB58" w14:textId="5735E9BB" w:rsidR="00E0450C" w:rsidRPr="009142A2" w:rsidRDefault="00E0450C" w:rsidP="00EE2C31">
                                  <w:pPr>
                                    <w:spacing w:line="276" w:lineRule="auto"/>
                                  </w:pPr>
                                </w:p>
                              </w:tc>
                            </w:tr>
                            <w:tr w:rsidR="00E0450C" w:rsidRPr="0021100D" w14:paraId="1673ADE0" w14:textId="77777777" w:rsidTr="00374883">
                              <w:tc>
                                <w:tcPr>
                                  <w:tcW w:w="4913" w:type="dxa"/>
                                </w:tcPr>
                                <w:p w14:paraId="5FDC3B69" w14:textId="77777777" w:rsidR="00E0450C" w:rsidRPr="009142A2" w:rsidRDefault="00E0450C" w:rsidP="00EE2C31">
                                  <w:pPr>
                                    <w:spacing w:line="276" w:lineRule="auto"/>
                                  </w:pPr>
                                </w:p>
                              </w:tc>
                              <w:tc>
                                <w:tcPr>
                                  <w:tcW w:w="9824" w:type="dxa"/>
                                </w:tcPr>
                                <w:p w14:paraId="11D794C9" w14:textId="2B75C390" w:rsidR="00E0450C" w:rsidRPr="009142A2" w:rsidRDefault="00E0450C" w:rsidP="00EE2C31">
                                  <w:pPr>
                                    <w:spacing w:line="276" w:lineRule="auto"/>
                                  </w:pPr>
                                </w:p>
                              </w:tc>
                            </w:tr>
                            <w:tr w:rsidR="00E0450C" w:rsidRPr="0021100D" w14:paraId="76438779" w14:textId="77777777" w:rsidTr="00374883">
                              <w:tc>
                                <w:tcPr>
                                  <w:tcW w:w="4913" w:type="dxa"/>
                                </w:tcPr>
                                <w:p w14:paraId="142BDDB6" w14:textId="77777777" w:rsidR="00E0450C" w:rsidRPr="009142A2" w:rsidRDefault="00E0450C" w:rsidP="00EE2C31">
                                  <w:pPr>
                                    <w:spacing w:line="276" w:lineRule="auto"/>
                                  </w:pPr>
                                </w:p>
                              </w:tc>
                              <w:tc>
                                <w:tcPr>
                                  <w:tcW w:w="9824" w:type="dxa"/>
                                </w:tcPr>
                                <w:p w14:paraId="6EE22F75" w14:textId="1EE00BA8" w:rsidR="00E0450C" w:rsidRPr="009142A2" w:rsidRDefault="00E0450C" w:rsidP="00EE2C31">
                                  <w:pPr>
                                    <w:spacing w:line="276" w:lineRule="auto"/>
                                  </w:pPr>
                                </w:p>
                              </w:tc>
                            </w:tr>
                            <w:tr w:rsidR="00E0450C" w:rsidRPr="0021100D" w14:paraId="01A8A075" w14:textId="77777777" w:rsidTr="00374883">
                              <w:tc>
                                <w:tcPr>
                                  <w:tcW w:w="4913" w:type="dxa"/>
                                </w:tcPr>
                                <w:p w14:paraId="05AE1692" w14:textId="77777777" w:rsidR="00E0450C" w:rsidRPr="009142A2" w:rsidRDefault="00E0450C" w:rsidP="00EE2C31">
                                  <w:pPr>
                                    <w:spacing w:line="276" w:lineRule="auto"/>
                                  </w:pPr>
                                </w:p>
                              </w:tc>
                              <w:tc>
                                <w:tcPr>
                                  <w:tcW w:w="9824" w:type="dxa"/>
                                </w:tcPr>
                                <w:p w14:paraId="17B1236C" w14:textId="71E55300" w:rsidR="00E0450C" w:rsidRPr="009142A2" w:rsidRDefault="00E0450C" w:rsidP="00EE2C31">
                                  <w:pPr>
                                    <w:spacing w:line="276" w:lineRule="auto"/>
                                  </w:pPr>
                                </w:p>
                              </w:tc>
                            </w:tr>
                            <w:tr w:rsidR="00E0450C" w:rsidRPr="0021100D" w14:paraId="1E3BD4EF" w14:textId="77777777" w:rsidTr="00374883">
                              <w:tc>
                                <w:tcPr>
                                  <w:tcW w:w="4913" w:type="dxa"/>
                                </w:tcPr>
                                <w:p w14:paraId="0141C4D9" w14:textId="77777777" w:rsidR="00E0450C" w:rsidRPr="009142A2" w:rsidRDefault="00E0450C" w:rsidP="00EE2C31">
                                  <w:pPr>
                                    <w:spacing w:line="276" w:lineRule="auto"/>
                                  </w:pPr>
                                </w:p>
                              </w:tc>
                              <w:tc>
                                <w:tcPr>
                                  <w:tcW w:w="9824" w:type="dxa"/>
                                </w:tcPr>
                                <w:p w14:paraId="3D206126" w14:textId="02A4A45A" w:rsidR="00E0450C" w:rsidRPr="009142A2" w:rsidRDefault="00E0450C" w:rsidP="00EE2C31">
                                  <w:pPr>
                                    <w:spacing w:line="276" w:lineRule="auto"/>
                                  </w:pPr>
                                </w:p>
                              </w:tc>
                            </w:tr>
                            <w:tr w:rsidR="00E0450C" w:rsidRPr="0021100D" w14:paraId="48D589B5" w14:textId="77777777" w:rsidTr="00374883">
                              <w:tc>
                                <w:tcPr>
                                  <w:tcW w:w="4913" w:type="dxa"/>
                                </w:tcPr>
                                <w:p w14:paraId="7999DF6E" w14:textId="77777777" w:rsidR="00E0450C" w:rsidRPr="009142A2" w:rsidRDefault="00E0450C" w:rsidP="00EE2C31">
                                  <w:pPr>
                                    <w:spacing w:line="276" w:lineRule="auto"/>
                                  </w:pPr>
                                </w:p>
                              </w:tc>
                              <w:tc>
                                <w:tcPr>
                                  <w:tcW w:w="9824" w:type="dxa"/>
                                </w:tcPr>
                                <w:p w14:paraId="7864A9DD" w14:textId="53297C7E" w:rsidR="00E0450C" w:rsidRPr="009142A2" w:rsidRDefault="00E0450C" w:rsidP="00EE2C31">
                                  <w:pPr>
                                    <w:spacing w:line="276" w:lineRule="auto"/>
                                  </w:pPr>
                                </w:p>
                              </w:tc>
                            </w:tr>
                            <w:tr w:rsidR="00E0450C" w:rsidRPr="0021100D" w14:paraId="73A927AF" w14:textId="77777777" w:rsidTr="00374883">
                              <w:tc>
                                <w:tcPr>
                                  <w:tcW w:w="4913" w:type="dxa"/>
                                </w:tcPr>
                                <w:p w14:paraId="49EEFCA4" w14:textId="77777777" w:rsidR="00E0450C" w:rsidRPr="009142A2" w:rsidRDefault="00E0450C" w:rsidP="00EE2C31">
                                  <w:pPr>
                                    <w:spacing w:line="276" w:lineRule="auto"/>
                                  </w:pPr>
                                </w:p>
                              </w:tc>
                              <w:tc>
                                <w:tcPr>
                                  <w:tcW w:w="9824" w:type="dxa"/>
                                </w:tcPr>
                                <w:p w14:paraId="4310B97F" w14:textId="1F1D811D" w:rsidR="00E0450C" w:rsidRPr="009142A2" w:rsidRDefault="00E0450C" w:rsidP="00EE2C31">
                                  <w:pPr>
                                    <w:spacing w:line="276" w:lineRule="auto"/>
                                  </w:pPr>
                                </w:p>
                              </w:tc>
                            </w:tr>
                            <w:tr w:rsidR="00E0450C" w:rsidRPr="0021100D" w14:paraId="10998AE2" w14:textId="77777777" w:rsidTr="00374883">
                              <w:tc>
                                <w:tcPr>
                                  <w:tcW w:w="4913" w:type="dxa"/>
                                </w:tcPr>
                                <w:p w14:paraId="08BE1696" w14:textId="77777777" w:rsidR="00E0450C" w:rsidRPr="009142A2" w:rsidRDefault="00E0450C" w:rsidP="00EE2C31">
                                  <w:pPr>
                                    <w:spacing w:line="276" w:lineRule="auto"/>
                                  </w:pPr>
                                </w:p>
                              </w:tc>
                              <w:tc>
                                <w:tcPr>
                                  <w:tcW w:w="9824" w:type="dxa"/>
                                </w:tcPr>
                                <w:p w14:paraId="04962F19" w14:textId="705F07E0" w:rsidR="00E0450C" w:rsidRPr="009142A2" w:rsidRDefault="00E0450C" w:rsidP="00EE2C31">
                                  <w:pPr>
                                    <w:spacing w:line="276" w:lineRule="auto"/>
                                  </w:pPr>
                                </w:p>
                              </w:tc>
                            </w:tr>
                            <w:tr w:rsidR="00E0450C" w:rsidRPr="0021100D" w14:paraId="4C8BCDCA" w14:textId="77777777" w:rsidTr="00374883">
                              <w:tc>
                                <w:tcPr>
                                  <w:tcW w:w="4913" w:type="dxa"/>
                                </w:tcPr>
                                <w:p w14:paraId="4EA009B2" w14:textId="77777777" w:rsidR="00E0450C" w:rsidRPr="009142A2" w:rsidRDefault="00E0450C" w:rsidP="00403334"/>
                              </w:tc>
                              <w:tc>
                                <w:tcPr>
                                  <w:tcW w:w="9824" w:type="dxa"/>
                                </w:tcPr>
                                <w:p w14:paraId="3C315B64" w14:textId="7F7535DB" w:rsidR="00E0450C" w:rsidRPr="009142A2" w:rsidRDefault="00E0450C" w:rsidP="00403334"/>
                              </w:tc>
                            </w:tr>
                            <w:tr w:rsidR="00E0450C" w:rsidRPr="0021100D" w14:paraId="01618E2E" w14:textId="77777777" w:rsidTr="00374883">
                              <w:tc>
                                <w:tcPr>
                                  <w:tcW w:w="4913" w:type="dxa"/>
                                </w:tcPr>
                                <w:p w14:paraId="6E97F1F3" w14:textId="77777777" w:rsidR="00E0450C" w:rsidRPr="009142A2" w:rsidRDefault="00E0450C" w:rsidP="00403334"/>
                              </w:tc>
                              <w:tc>
                                <w:tcPr>
                                  <w:tcW w:w="9824" w:type="dxa"/>
                                </w:tcPr>
                                <w:p w14:paraId="24202CC0" w14:textId="6CA0C44F" w:rsidR="00E0450C" w:rsidRPr="009142A2" w:rsidRDefault="00E0450C" w:rsidP="00403334"/>
                              </w:tc>
                            </w:tr>
                            <w:tr w:rsidR="00E0450C" w:rsidRPr="0021100D" w14:paraId="21BC34C2" w14:textId="77777777" w:rsidTr="00374883">
                              <w:tc>
                                <w:tcPr>
                                  <w:tcW w:w="4913" w:type="dxa"/>
                                </w:tcPr>
                                <w:p w14:paraId="1F08A979" w14:textId="77777777" w:rsidR="00E0450C" w:rsidRPr="009142A2" w:rsidRDefault="00E0450C" w:rsidP="00403334"/>
                              </w:tc>
                              <w:tc>
                                <w:tcPr>
                                  <w:tcW w:w="9824" w:type="dxa"/>
                                </w:tcPr>
                                <w:p w14:paraId="68C32701" w14:textId="5629DCCE" w:rsidR="00E0450C" w:rsidRPr="009142A2" w:rsidRDefault="00E0450C" w:rsidP="00403334"/>
                              </w:tc>
                            </w:tr>
                          </w:tbl>
                          <w:p w14:paraId="61D18125" w14:textId="77777777" w:rsidR="00E0450C" w:rsidRPr="00D353E1" w:rsidRDefault="00E0450C" w:rsidP="00B31086">
                            <w:pPr>
                              <w:spacing w:line="276" w:lineRule="auto"/>
                              <w:rPr>
                                <w:b w:val="0"/>
                                <w:bCs w:val="0"/>
                              </w:rPr>
                            </w:pPr>
                          </w:p>
                        </w:tc>
                      </w:tr>
                      <w:tr w:rsidR="00E0450C" w:rsidRPr="00B31086" w14:paraId="155E6CC5" w14:textId="77777777" w:rsidTr="00317813">
                        <w:tc>
                          <w:tcPr>
                            <w:tcW w:w="10042" w:type="dxa"/>
                            <w:shd w:val="clear" w:color="auto" w:fill="auto"/>
                          </w:tcPr>
                          <w:p w14:paraId="6562AB9C" w14:textId="77777777" w:rsidR="00E0450C" w:rsidRPr="00D353E1" w:rsidRDefault="00E0450C" w:rsidP="00B31086">
                            <w:pPr>
                              <w:spacing w:line="276" w:lineRule="auto"/>
                              <w:rPr>
                                <w:b w:val="0"/>
                                <w:bCs w:val="0"/>
                              </w:rPr>
                            </w:pPr>
                          </w:p>
                        </w:tc>
                      </w:tr>
                      <w:tr w:rsidR="00E0450C" w:rsidRPr="00B31086" w14:paraId="516BD9A1" w14:textId="77777777" w:rsidTr="00317813">
                        <w:tc>
                          <w:tcPr>
                            <w:tcW w:w="10042" w:type="dxa"/>
                            <w:shd w:val="clear" w:color="auto" w:fill="auto"/>
                          </w:tcPr>
                          <w:p w14:paraId="627F8706" w14:textId="77777777" w:rsidR="00E0450C" w:rsidRPr="00D353E1" w:rsidRDefault="00E0450C" w:rsidP="00B31086">
                            <w:pPr>
                              <w:spacing w:line="276" w:lineRule="auto"/>
                              <w:rPr>
                                <w:b w:val="0"/>
                                <w:bCs w:val="0"/>
                              </w:rPr>
                            </w:pPr>
                          </w:p>
                        </w:tc>
                      </w:tr>
                      <w:tr w:rsidR="00E0450C" w:rsidRPr="00B31086" w14:paraId="69B74D7A" w14:textId="77777777" w:rsidTr="00317813">
                        <w:tc>
                          <w:tcPr>
                            <w:tcW w:w="10042" w:type="dxa"/>
                            <w:shd w:val="clear" w:color="auto" w:fill="auto"/>
                          </w:tcPr>
                          <w:p w14:paraId="3188D745" w14:textId="77777777" w:rsidR="00E0450C" w:rsidRPr="00D353E1" w:rsidRDefault="00E0450C" w:rsidP="00B31086">
                            <w:pPr>
                              <w:spacing w:line="276" w:lineRule="auto"/>
                              <w:rPr>
                                <w:b w:val="0"/>
                                <w:bCs w:val="0"/>
                              </w:rPr>
                            </w:pPr>
                          </w:p>
                        </w:tc>
                      </w:tr>
                      <w:tr w:rsidR="00E0450C" w:rsidRPr="00B31086" w14:paraId="5FA81DBB" w14:textId="77777777" w:rsidTr="00317813">
                        <w:tc>
                          <w:tcPr>
                            <w:tcW w:w="10042" w:type="dxa"/>
                            <w:shd w:val="clear" w:color="auto" w:fill="auto"/>
                          </w:tcPr>
                          <w:p w14:paraId="3824323D" w14:textId="77777777" w:rsidR="00E0450C" w:rsidRPr="00D353E1" w:rsidRDefault="00E0450C" w:rsidP="00B31086">
                            <w:pPr>
                              <w:spacing w:line="276" w:lineRule="auto"/>
                              <w:rPr>
                                <w:b w:val="0"/>
                                <w:bCs w:val="0"/>
                              </w:rPr>
                            </w:pPr>
                          </w:p>
                        </w:tc>
                      </w:tr>
                      <w:tr w:rsidR="00E0450C" w:rsidRPr="00B31086" w14:paraId="6AB549DA" w14:textId="77777777" w:rsidTr="00317813">
                        <w:tc>
                          <w:tcPr>
                            <w:tcW w:w="10042" w:type="dxa"/>
                            <w:shd w:val="clear" w:color="auto" w:fill="auto"/>
                          </w:tcPr>
                          <w:p w14:paraId="4F898B64" w14:textId="77777777" w:rsidR="00E0450C" w:rsidRPr="00D353E1" w:rsidRDefault="00E0450C" w:rsidP="00B31086">
                            <w:pPr>
                              <w:spacing w:line="276" w:lineRule="auto"/>
                              <w:rPr>
                                <w:b w:val="0"/>
                                <w:bCs w:val="0"/>
                              </w:rPr>
                            </w:pPr>
                          </w:p>
                        </w:tc>
                      </w:tr>
                      <w:tr w:rsidR="00E0450C" w:rsidRPr="00B31086" w14:paraId="54A1B525" w14:textId="77777777" w:rsidTr="00317813">
                        <w:tc>
                          <w:tcPr>
                            <w:tcW w:w="10042" w:type="dxa"/>
                            <w:shd w:val="clear" w:color="auto" w:fill="auto"/>
                          </w:tcPr>
                          <w:p w14:paraId="47DF17D2" w14:textId="77777777" w:rsidR="00E0450C" w:rsidRPr="00D353E1" w:rsidRDefault="00E0450C" w:rsidP="00B31086">
                            <w:pPr>
                              <w:spacing w:line="276" w:lineRule="auto"/>
                              <w:rPr>
                                <w:b w:val="0"/>
                                <w:bCs w:val="0"/>
                              </w:rPr>
                            </w:pPr>
                          </w:p>
                        </w:tc>
                      </w:tr>
                      <w:tr w:rsidR="00E0450C" w:rsidRPr="00B31086" w14:paraId="0DA41B17" w14:textId="77777777" w:rsidTr="00317813">
                        <w:tc>
                          <w:tcPr>
                            <w:tcW w:w="10042" w:type="dxa"/>
                            <w:shd w:val="clear" w:color="auto" w:fill="auto"/>
                          </w:tcPr>
                          <w:p w14:paraId="5AAF2ED2" w14:textId="77777777" w:rsidR="00E0450C" w:rsidRPr="00D353E1" w:rsidRDefault="00E0450C" w:rsidP="00B31086">
                            <w:pPr>
                              <w:spacing w:line="276" w:lineRule="auto"/>
                              <w:rPr>
                                <w:b w:val="0"/>
                                <w:bCs w:val="0"/>
                              </w:rPr>
                            </w:pPr>
                          </w:p>
                        </w:tc>
                      </w:tr>
                      <w:tr w:rsidR="00E0450C" w:rsidRPr="00B31086" w14:paraId="56D4F21F" w14:textId="77777777" w:rsidTr="00317813">
                        <w:tc>
                          <w:tcPr>
                            <w:tcW w:w="10042" w:type="dxa"/>
                            <w:shd w:val="clear" w:color="auto" w:fill="auto"/>
                          </w:tcPr>
                          <w:p w14:paraId="6BAFEAF0" w14:textId="77777777" w:rsidR="00E0450C" w:rsidRPr="00D353E1" w:rsidRDefault="00E0450C" w:rsidP="00B31086">
                            <w:pPr>
                              <w:spacing w:line="276" w:lineRule="auto"/>
                              <w:rPr>
                                <w:b w:val="0"/>
                                <w:bCs w:val="0"/>
                              </w:rPr>
                            </w:pPr>
                          </w:p>
                        </w:tc>
                      </w:tr>
                      <w:tr w:rsidR="00E0450C" w:rsidRPr="00B31086" w14:paraId="7C1ED0BC" w14:textId="77777777" w:rsidTr="00317813">
                        <w:tc>
                          <w:tcPr>
                            <w:tcW w:w="10042" w:type="dxa"/>
                            <w:shd w:val="clear" w:color="auto" w:fill="auto"/>
                          </w:tcPr>
                          <w:p w14:paraId="42596FB2" w14:textId="77777777" w:rsidR="00E0450C" w:rsidRPr="00D353E1" w:rsidRDefault="00E0450C" w:rsidP="00B31086">
                            <w:pPr>
                              <w:spacing w:line="276" w:lineRule="auto"/>
                              <w:rPr>
                                <w:b w:val="0"/>
                                <w:bCs w:val="0"/>
                              </w:rPr>
                            </w:pPr>
                          </w:p>
                        </w:tc>
                      </w:tr>
                      <w:tr w:rsidR="00E0450C" w:rsidRPr="00B31086" w14:paraId="76B22B06" w14:textId="77777777" w:rsidTr="00317813">
                        <w:tc>
                          <w:tcPr>
                            <w:tcW w:w="10042" w:type="dxa"/>
                            <w:shd w:val="clear" w:color="auto" w:fill="auto"/>
                          </w:tcPr>
                          <w:p w14:paraId="453AAAAB" w14:textId="77777777" w:rsidR="00E0450C" w:rsidRPr="00D353E1" w:rsidRDefault="00E0450C" w:rsidP="00B31086">
                            <w:pPr>
                              <w:spacing w:line="276" w:lineRule="auto"/>
                              <w:rPr>
                                <w:b w:val="0"/>
                                <w:bCs w:val="0"/>
                              </w:rPr>
                            </w:pPr>
                          </w:p>
                        </w:tc>
                      </w:tr>
                      <w:tr w:rsidR="00E0450C" w:rsidRPr="00B31086" w14:paraId="4E6AC3BB" w14:textId="77777777" w:rsidTr="00317813">
                        <w:tc>
                          <w:tcPr>
                            <w:tcW w:w="10042" w:type="dxa"/>
                            <w:shd w:val="clear" w:color="auto" w:fill="auto"/>
                          </w:tcPr>
                          <w:p w14:paraId="2C297B45" w14:textId="77777777" w:rsidR="00E0450C" w:rsidRPr="00D353E1" w:rsidRDefault="00E0450C" w:rsidP="00B31086">
                            <w:pPr>
                              <w:spacing w:line="276" w:lineRule="auto"/>
                              <w:rPr>
                                <w:b w:val="0"/>
                                <w:bCs w:val="0"/>
                              </w:rPr>
                            </w:pPr>
                          </w:p>
                        </w:tc>
                      </w:tr>
                      <w:tr w:rsidR="00E0450C" w:rsidRPr="00B31086" w14:paraId="6DB91B23" w14:textId="77777777" w:rsidTr="00317813">
                        <w:tc>
                          <w:tcPr>
                            <w:tcW w:w="10042" w:type="dxa"/>
                            <w:shd w:val="clear" w:color="auto" w:fill="auto"/>
                          </w:tcPr>
                          <w:p w14:paraId="70E3C994" w14:textId="77777777" w:rsidR="00E0450C" w:rsidRPr="00D353E1" w:rsidRDefault="00E0450C" w:rsidP="00B31086">
                            <w:pPr>
                              <w:spacing w:line="276" w:lineRule="auto"/>
                              <w:rPr>
                                <w:b w:val="0"/>
                                <w:bCs w:val="0"/>
                              </w:rPr>
                            </w:pPr>
                          </w:p>
                        </w:tc>
                      </w:tr>
                      <w:tr w:rsidR="00E0450C" w:rsidRPr="00B31086" w14:paraId="1A72004F" w14:textId="77777777" w:rsidTr="00317813">
                        <w:tc>
                          <w:tcPr>
                            <w:tcW w:w="10042" w:type="dxa"/>
                            <w:shd w:val="clear" w:color="auto" w:fill="auto"/>
                          </w:tcPr>
                          <w:p w14:paraId="71530EF7" w14:textId="77777777" w:rsidR="00E0450C" w:rsidRPr="00D353E1" w:rsidRDefault="00E0450C" w:rsidP="00B31086">
                            <w:pPr>
                              <w:spacing w:line="276" w:lineRule="auto"/>
                              <w:rPr>
                                <w:b w:val="0"/>
                                <w:bCs w:val="0"/>
                              </w:rPr>
                            </w:pPr>
                          </w:p>
                        </w:tc>
                      </w:tr>
                      <w:tr w:rsidR="00E0450C" w:rsidRPr="00B31086" w14:paraId="08D2C5CB" w14:textId="77777777" w:rsidTr="00317813">
                        <w:tc>
                          <w:tcPr>
                            <w:tcW w:w="10042" w:type="dxa"/>
                            <w:shd w:val="clear" w:color="auto" w:fill="auto"/>
                          </w:tcPr>
                          <w:p w14:paraId="2282A3CD" w14:textId="77777777" w:rsidR="00E0450C" w:rsidRPr="00D353E1" w:rsidRDefault="00E0450C" w:rsidP="00B31086">
                            <w:pPr>
                              <w:spacing w:line="276" w:lineRule="auto"/>
                              <w:rPr>
                                <w:b w:val="0"/>
                                <w:bCs w:val="0"/>
                              </w:rPr>
                            </w:pPr>
                          </w:p>
                        </w:tc>
                      </w:tr>
                      <w:tr w:rsidR="00E0450C" w:rsidRPr="00B31086" w14:paraId="65B73BD3" w14:textId="77777777" w:rsidTr="00317813">
                        <w:tc>
                          <w:tcPr>
                            <w:tcW w:w="10042" w:type="dxa"/>
                            <w:shd w:val="clear" w:color="auto" w:fill="auto"/>
                          </w:tcPr>
                          <w:p w14:paraId="18FAB9D1" w14:textId="77777777" w:rsidR="00E0450C" w:rsidRPr="00D353E1" w:rsidRDefault="00E0450C" w:rsidP="00B31086">
                            <w:pPr>
                              <w:spacing w:line="276" w:lineRule="auto"/>
                              <w:rPr>
                                <w:b w:val="0"/>
                                <w:bCs w:val="0"/>
                              </w:rPr>
                            </w:pPr>
                          </w:p>
                        </w:tc>
                      </w:tr>
                      <w:tr w:rsidR="00E0450C" w:rsidRPr="00B31086" w14:paraId="3DE24EAB" w14:textId="77777777" w:rsidTr="00317813">
                        <w:tc>
                          <w:tcPr>
                            <w:tcW w:w="10042" w:type="dxa"/>
                            <w:shd w:val="clear" w:color="auto" w:fill="auto"/>
                          </w:tcPr>
                          <w:p w14:paraId="417EF0A2" w14:textId="77777777" w:rsidR="00E0450C" w:rsidRPr="00D353E1" w:rsidRDefault="00E0450C" w:rsidP="00B31086">
                            <w:pPr>
                              <w:spacing w:line="276" w:lineRule="auto"/>
                              <w:rPr>
                                <w:b w:val="0"/>
                                <w:bCs w:val="0"/>
                              </w:rPr>
                            </w:pPr>
                          </w:p>
                        </w:tc>
                      </w:tr>
                      <w:tr w:rsidR="00E0450C" w:rsidRPr="00B31086" w14:paraId="09BA69CD" w14:textId="77777777" w:rsidTr="00317813">
                        <w:tc>
                          <w:tcPr>
                            <w:tcW w:w="10042" w:type="dxa"/>
                            <w:shd w:val="clear" w:color="auto" w:fill="auto"/>
                          </w:tcPr>
                          <w:p w14:paraId="2DF0CB77" w14:textId="77777777" w:rsidR="00E0450C" w:rsidRPr="00D353E1" w:rsidRDefault="00E0450C" w:rsidP="00B31086">
                            <w:pPr>
                              <w:spacing w:line="276" w:lineRule="auto"/>
                              <w:rPr>
                                <w:b w:val="0"/>
                                <w:bCs w:val="0"/>
                              </w:rPr>
                            </w:pPr>
                          </w:p>
                        </w:tc>
                      </w:tr>
                      <w:tr w:rsidR="00E0450C" w:rsidRPr="00B31086" w14:paraId="0838AF3E" w14:textId="77777777" w:rsidTr="00317813">
                        <w:tc>
                          <w:tcPr>
                            <w:tcW w:w="10042" w:type="dxa"/>
                            <w:shd w:val="clear" w:color="auto" w:fill="auto"/>
                          </w:tcPr>
                          <w:p w14:paraId="4F79A195" w14:textId="77777777" w:rsidR="00E0450C" w:rsidRPr="00D353E1" w:rsidRDefault="00E0450C" w:rsidP="00B31086">
                            <w:pPr>
                              <w:spacing w:line="276" w:lineRule="auto"/>
                              <w:rPr>
                                <w:b w:val="0"/>
                                <w:bCs w:val="0"/>
                              </w:rPr>
                            </w:pPr>
                          </w:p>
                        </w:tc>
                      </w:tr>
                      <w:tr w:rsidR="00E0450C" w:rsidRPr="00B31086" w14:paraId="1541755D" w14:textId="77777777" w:rsidTr="00317813">
                        <w:tc>
                          <w:tcPr>
                            <w:tcW w:w="10042" w:type="dxa"/>
                            <w:shd w:val="clear" w:color="auto" w:fill="auto"/>
                          </w:tcPr>
                          <w:p w14:paraId="01A79666" w14:textId="77777777" w:rsidR="00E0450C" w:rsidRPr="00D353E1" w:rsidRDefault="00E0450C" w:rsidP="00B31086">
                            <w:pPr>
                              <w:spacing w:line="276" w:lineRule="auto"/>
                              <w:rPr>
                                <w:b w:val="0"/>
                                <w:bCs w:val="0"/>
                              </w:rPr>
                            </w:pPr>
                          </w:p>
                        </w:tc>
                      </w:tr>
                      <w:tr w:rsidR="00E0450C" w:rsidRPr="00B31086" w14:paraId="3831AAB4" w14:textId="77777777" w:rsidTr="00317813">
                        <w:tc>
                          <w:tcPr>
                            <w:tcW w:w="10042" w:type="dxa"/>
                            <w:shd w:val="clear" w:color="auto" w:fill="auto"/>
                          </w:tcPr>
                          <w:p w14:paraId="0B402E02" w14:textId="77777777" w:rsidR="00E0450C" w:rsidRPr="00D353E1" w:rsidRDefault="00E0450C" w:rsidP="00B31086">
                            <w:pPr>
                              <w:spacing w:line="276" w:lineRule="auto"/>
                              <w:rPr>
                                <w:b w:val="0"/>
                                <w:bCs w:val="0"/>
                              </w:rPr>
                            </w:pPr>
                          </w:p>
                        </w:tc>
                      </w:tr>
                      <w:tr w:rsidR="00E0450C" w:rsidRPr="00B31086" w14:paraId="7DF48185" w14:textId="77777777" w:rsidTr="00317813">
                        <w:tc>
                          <w:tcPr>
                            <w:tcW w:w="10042" w:type="dxa"/>
                            <w:shd w:val="clear" w:color="auto" w:fill="auto"/>
                          </w:tcPr>
                          <w:p w14:paraId="646E7E69" w14:textId="77777777" w:rsidR="00E0450C" w:rsidRPr="00D353E1" w:rsidRDefault="00E0450C" w:rsidP="00B31086">
                            <w:pPr>
                              <w:spacing w:line="276" w:lineRule="auto"/>
                              <w:rPr>
                                <w:b w:val="0"/>
                                <w:bCs w:val="0"/>
                              </w:rPr>
                            </w:pPr>
                          </w:p>
                        </w:tc>
                      </w:tr>
                      <w:tr w:rsidR="00E0450C" w:rsidRPr="00B31086" w14:paraId="7F6B0D07" w14:textId="77777777" w:rsidTr="00317813">
                        <w:tc>
                          <w:tcPr>
                            <w:tcW w:w="10042" w:type="dxa"/>
                            <w:shd w:val="clear" w:color="auto" w:fill="auto"/>
                          </w:tcPr>
                          <w:p w14:paraId="2819C36E" w14:textId="77777777" w:rsidR="00E0450C" w:rsidRPr="00D353E1" w:rsidRDefault="00E0450C" w:rsidP="00B31086">
                            <w:pPr>
                              <w:spacing w:line="276" w:lineRule="auto"/>
                              <w:rPr>
                                <w:b w:val="0"/>
                                <w:bCs w:val="0"/>
                              </w:rPr>
                            </w:pPr>
                          </w:p>
                        </w:tc>
                      </w:tr>
                      <w:tr w:rsidR="00E0450C" w:rsidRPr="00B31086" w14:paraId="4A61B157" w14:textId="77777777" w:rsidTr="00317813">
                        <w:tc>
                          <w:tcPr>
                            <w:tcW w:w="10042" w:type="dxa"/>
                            <w:shd w:val="clear" w:color="auto" w:fill="auto"/>
                          </w:tcPr>
                          <w:p w14:paraId="48DFBCFA" w14:textId="77777777" w:rsidR="00E0450C" w:rsidRPr="00D353E1" w:rsidRDefault="00E0450C" w:rsidP="00B31086">
                            <w:pPr>
                              <w:spacing w:line="276" w:lineRule="auto"/>
                              <w:rPr>
                                <w:b w:val="0"/>
                                <w:bCs w:val="0"/>
                              </w:rPr>
                            </w:pPr>
                          </w:p>
                        </w:tc>
                      </w:tr>
                      <w:tr w:rsidR="00E0450C" w:rsidRPr="00B31086" w14:paraId="60227C63" w14:textId="77777777" w:rsidTr="00317813">
                        <w:tc>
                          <w:tcPr>
                            <w:tcW w:w="10042" w:type="dxa"/>
                            <w:shd w:val="clear" w:color="auto" w:fill="auto"/>
                          </w:tcPr>
                          <w:p w14:paraId="20DD2D60" w14:textId="77777777" w:rsidR="00E0450C" w:rsidRPr="00D353E1" w:rsidRDefault="00E0450C" w:rsidP="00B31086">
                            <w:pPr>
                              <w:spacing w:line="276" w:lineRule="auto"/>
                              <w:rPr>
                                <w:b w:val="0"/>
                                <w:bCs w:val="0"/>
                              </w:rPr>
                            </w:pPr>
                          </w:p>
                        </w:tc>
                      </w:tr>
                      <w:tr w:rsidR="00E0450C" w:rsidRPr="00B31086" w14:paraId="07156584" w14:textId="77777777" w:rsidTr="00317813">
                        <w:tc>
                          <w:tcPr>
                            <w:tcW w:w="10042" w:type="dxa"/>
                            <w:shd w:val="clear" w:color="auto" w:fill="auto"/>
                          </w:tcPr>
                          <w:p w14:paraId="260ACADE" w14:textId="77777777" w:rsidR="00E0450C" w:rsidRPr="00D353E1" w:rsidRDefault="00E0450C" w:rsidP="00B31086">
                            <w:pPr>
                              <w:spacing w:line="276" w:lineRule="auto"/>
                              <w:rPr>
                                <w:b w:val="0"/>
                                <w:bCs w:val="0"/>
                              </w:rPr>
                            </w:pPr>
                          </w:p>
                        </w:tc>
                      </w:tr>
                      <w:tr w:rsidR="00E0450C" w:rsidRPr="00B31086" w14:paraId="00D0CF62" w14:textId="77777777" w:rsidTr="00317813">
                        <w:tc>
                          <w:tcPr>
                            <w:tcW w:w="10042" w:type="dxa"/>
                            <w:shd w:val="clear" w:color="auto" w:fill="auto"/>
                          </w:tcPr>
                          <w:p w14:paraId="5AE43BA3" w14:textId="77777777" w:rsidR="00E0450C" w:rsidRPr="00D353E1" w:rsidRDefault="00E0450C" w:rsidP="00B31086">
                            <w:pPr>
                              <w:spacing w:line="276" w:lineRule="auto"/>
                              <w:rPr>
                                <w:b w:val="0"/>
                                <w:bCs w:val="0"/>
                              </w:rPr>
                            </w:pPr>
                          </w:p>
                        </w:tc>
                      </w:tr>
                      <w:tr w:rsidR="00E0450C" w:rsidRPr="00B31086" w14:paraId="4385A2E9" w14:textId="77777777" w:rsidTr="00317813">
                        <w:tc>
                          <w:tcPr>
                            <w:tcW w:w="10042" w:type="dxa"/>
                            <w:shd w:val="clear" w:color="auto" w:fill="auto"/>
                          </w:tcPr>
                          <w:p w14:paraId="65B09D0B" w14:textId="77777777" w:rsidR="00E0450C" w:rsidRPr="00D353E1" w:rsidRDefault="00E0450C" w:rsidP="00B31086">
                            <w:pPr>
                              <w:spacing w:line="276" w:lineRule="auto"/>
                              <w:rPr>
                                <w:b w:val="0"/>
                                <w:bCs w:val="0"/>
                              </w:rPr>
                            </w:pPr>
                          </w:p>
                        </w:tc>
                      </w:tr>
                      <w:tr w:rsidR="00E0450C" w:rsidRPr="00B31086" w14:paraId="1ECCB910" w14:textId="77777777" w:rsidTr="00317813">
                        <w:tc>
                          <w:tcPr>
                            <w:tcW w:w="10042" w:type="dxa"/>
                            <w:shd w:val="clear" w:color="auto" w:fill="auto"/>
                          </w:tcPr>
                          <w:p w14:paraId="78C7A9DF" w14:textId="77777777" w:rsidR="00E0450C" w:rsidRPr="00D353E1" w:rsidRDefault="00E0450C" w:rsidP="00B31086">
                            <w:pPr>
                              <w:spacing w:line="276" w:lineRule="auto"/>
                              <w:rPr>
                                <w:b w:val="0"/>
                                <w:bCs w:val="0"/>
                              </w:rPr>
                            </w:pPr>
                          </w:p>
                        </w:tc>
                      </w:tr>
                      <w:tr w:rsidR="00E0450C" w:rsidRPr="00B31086" w14:paraId="0B6D9296" w14:textId="77777777" w:rsidTr="00317813">
                        <w:tc>
                          <w:tcPr>
                            <w:tcW w:w="10042" w:type="dxa"/>
                            <w:shd w:val="clear" w:color="auto" w:fill="auto"/>
                          </w:tcPr>
                          <w:p w14:paraId="2EE467C4" w14:textId="77777777" w:rsidR="00E0450C" w:rsidRPr="00D353E1" w:rsidRDefault="00E0450C" w:rsidP="00B31086">
                            <w:pPr>
                              <w:spacing w:line="276" w:lineRule="auto"/>
                              <w:rPr>
                                <w:b w:val="0"/>
                                <w:bCs w:val="0"/>
                              </w:rPr>
                            </w:pPr>
                          </w:p>
                        </w:tc>
                      </w:tr>
                      <w:tr w:rsidR="00E0450C" w:rsidRPr="00B31086" w14:paraId="7E2517FC" w14:textId="77777777" w:rsidTr="00317813">
                        <w:tc>
                          <w:tcPr>
                            <w:tcW w:w="10042" w:type="dxa"/>
                            <w:shd w:val="clear" w:color="auto" w:fill="auto"/>
                          </w:tcPr>
                          <w:p w14:paraId="059D49CE" w14:textId="77777777" w:rsidR="00E0450C" w:rsidRPr="00D353E1" w:rsidRDefault="00E0450C" w:rsidP="00B31086">
                            <w:pPr>
                              <w:spacing w:line="276" w:lineRule="auto"/>
                              <w:rPr>
                                <w:b w:val="0"/>
                                <w:bCs w:val="0"/>
                              </w:rPr>
                            </w:pPr>
                          </w:p>
                        </w:tc>
                      </w:tr>
                      <w:tr w:rsidR="00E0450C" w:rsidRPr="00B31086" w14:paraId="1853A3C8" w14:textId="77777777" w:rsidTr="00317813">
                        <w:tc>
                          <w:tcPr>
                            <w:tcW w:w="10042" w:type="dxa"/>
                            <w:shd w:val="clear" w:color="auto" w:fill="auto"/>
                          </w:tcPr>
                          <w:p w14:paraId="70160891" w14:textId="77777777" w:rsidR="00E0450C" w:rsidRPr="00D353E1" w:rsidRDefault="00E0450C" w:rsidP="00B31086">
                            <w:pPr>
                              <w:spacing w:line="276" w:lineRule="auto"/>
                              <w:rPr>
                                <w:b w:val="0"/>
                                <w:bCs w:val="0"/>
                              </w:rPr>
                            </w:pPr>
                          </w:p>
                        </w:tc>
                      </w:tr>
                      <w:tr w:rsidR="00E0450C" w:rsidRPr="00B31086" w14:paraId="44EE6318" w14:textId="77777777" w:rsidTr="00317813">
                        <w:tc>
                          <w:tcPr>
                            <w:tcW w:w="10042" w:type="dxa"/>
                            <w:shd w:val="clear" w:color="auto" w:fill="auto"/>
                          </w:tcPr>
                          <w:p w14:paraId="5BBEE1EF" w14:textId="77777777" w:rsidR="00E0450C" w:rsidRPr="00D353E1" w:rsidRDefault="00E0450C" w:rsidP="00B31086">
                            <w:pPr>
                              <w:spacing w:line="276" w:lineRule="auto"/>
                              <w:rPr>
                                <w:b w:val="0"/>
                                <w:bCs w:val="0"/>
                              </w:rPr>
                            </w:pPr>
                          </w:p>
                        </w:tc>
                      </w:tr>
                      <w:tr w:rsidR="00E0450C" w:rsidRPr="00B31086" w14:paraId="5A9B3805" w14:textId="77777777" w:rsidTr="00317813">
                        <w:tc>
                          <w:tcPr>
                            <w:tcW w:w="10042" w:type="dxa"/>
                            <w:shd w:val="clear" w:color="auto" w:fill="auto"/>
                          </w:tcPr>
                          <w:p w14:paraId="085C5E52" w14:textId="77777777" w:rsidR="00E0450C" w:rsidRPr="00D353E1" w:rsidRDefault="00E0450C" w:rsidP="00B31086">
                            <w:pPr>
                              <w:spacing w:line="276" w:lineRule="auto"/>
                              <w:rPr>
                                <w:b w:val="0"/>
                                <w:bCs w:val="0"/>
                              </w:rPr>
                            </w:pPr>
                          </w:p>
                        </w:tc>
                      </w:tr>
                      <w:tr w:rsidR="00E0450C" w:rsidRPr="00B31086" w14:paraId="789904FA" w14:textId="77777777" w:rsidTr="00317813">
                        <w:tc>
                          <w:tcPr>
                            <w:tcW w:w="10042" w:type="dxa"/>
                            <w:shd w:val="clear" w:color="auto" w:fill="auto"/>
                          </w:tcPr>
                          <w:p w14:paraId="0FC0F58E" w14:textId="77777777" w:rsidR="00E0450C" w:rsidRPr="00D353E1" w:rsidRDefault="00E0450C" w:rsidP="00B31086">
                            <w:pPr>
                              <w:spacing w:line="276" w:lineRule="auto"/>
                              <w:rPr>
                                <w:b w:val="0"/>
                                <w:bCs w:val="0"/>
                              </w:rPr>
                            </w:pPr>
                          </w:p>
                        </w:tc>
                      </w:tr>
                      <w:tr w:rsidR="00E0450C" w:rsidRPr="00B31086" w14:paraId="1AB57E81" w14:textId="77777777" w:rsidTr="00317813">
                        <w:tc>
                          <w:tcPr>
                            <w:tcW w:w="10042" w:type="dxa"/>
                            <w:shd w:val="clear" w:color="auto" w:fill="auto"/>
                          </w:tcPr>
                          <w:p w14:paraId="2160D419" w14:textId="77777777" w:rsidR="00E0450C" w:rsidRPr="00D353E1" w:rsidRDefault="00E0450C" w:rsidP="00B31086">
                            <w:pPr>
                              <w:spacing w:line="276" w:lineRule="auto"/>
                              <w:rPr>
                                <w:b w:val="0"/>
                                <w:bCs w:val="0"/>
                              </w:rPr>
                            </w:pPr>
                          </w:p>
                        </w:tc>
                      </w:tr>
                      <w:tr w:rsidR="00E0450C" w:rsidRPr="00B31086" w14:paraId="2FAF0E90" w14:textId="77777777" w:rsidTr="00317813">
                        <w:tc>
                          <w:tcPr>
                            <w:tcW w:w="10042" w:type="dxa"/>
                            <w:shd w:val="clear" w:color="auto" w:fill="auto"/>
                          </w:tcPr>
                          <w:p w14:paraId="3FC2CFEA" w14:textId="77777777" w:rsidR="00E0450C" w:rsidRPr="00D353E1" w:rsidRDefault="00E0450C" w:rsidP="00B31086">
                            <w:pPr>
                              <w:spacing w:line="276" w:lineRule="auto"/>
                              <w:rPr>
                                <w:b w:val="0"/>
                                <w:bCs w:val="0"/>
                              </w:rPr>
                            </w:pPr>
                          </w:p>
                        </w:tc>
                      </w:tr>
                      <w:tr w:rsidR="00E0450C" w:rsidRPr="00B31086" w14:paraId="3126CF8F" w14:textId="77777777" w:rsidTr="00317813">
                        <w:tc>
                          <w:tcPr>
                            <w:tcW w:w="10042" w:type="dxa"/>
                            <w:shd w:val="clear" w:color="auto" w:fill="auto"/>
                          </w:tcPr>
                          <w:p w14:paraId="69CE79E2" w14:textId="77777777" w:rsidR="00E0450C" w:rsidRPr="00D353E1" w:rsidRDefault="00E0450C" w:rsidP="00B31086">
                            <w:pPr>
                              <w:spacing w:line="276" w:lineRule="auto"/>
                              <w:rPr>
                                <w:b w:val="0"/>
                                <w:bCs w:val="0"/>
                              </w:rPr>
                            </w:pPr>
                          </w:p>
                        </w:tc>
                      </w:tr>
                      <w:tr w:rsidR="00E0450C" w:rsidRPr="00B31086" w14:paraId="3AC25C95" w14:textId="77777777" w:rsidTr="00317813">
                        <w:tc>
                          <w:tcPr>
                            <w:tcW w:w="10042" w:type="dxa"/>
                            <w:shd w:val="clear" w:color="auto" w:fill="auto"/>
                          </w:tcPr>
                          <w:p w14:paraId="38F56F7A" w14:textId="77777777" w:rsidR="00E0450C" w:rsidRPr="00D353E1" w:rsidRDefault="00E0450C" w:rsidP="00B31086">
                            <w:pPr>
                              <w:spacing w:line="276" w:lineRule="auto"/>
                              <w:rPr>
                                <w:b w:val="0"/>
                                <w:bCs w:val="0"/>
                              </w:rPr>
                            </w:pPr>
                          </w:p>
                        </w:tc>
                      </w:tr>
                      <w:tr w:rsidR="00E0450C" w:rsidRPr="00B31086" w14:paraId="756122ED" w14:textId="77777777" w:rsidTr="00317813">
                        <w:tc>
                          <w:tcPr>
                            <w:tcW w:w="10042" w:type="dxa"/>
                            <w:shd w:val="clear" w:color="auto" w:fill="auto"/>
                          </w:tcPr>
                          <w:p w14:paraId="4D66A1FC" w14:textId="77777777" w:rsidR="00E0450C" w:rsidRPr="00D353E1" w:rsidRDefault="00E0450C" w:rsidP="00B31086">
                            <w:pPr>
                              <w:spacing w:line="276" w:lineRule="auto"/>
                              <w:rPr>
                                <w:b w:val="0"/>
                                <w:bCs w:val="0"/>
                              </w:rPr>
                            </w:pPr>
                          </w:p>
                        </w:tc>
                      </w:tr>
                      <w:tr w:rsidR="00E0450C" w:rsidRPr="00B31086" w14:paraId="69C58323" w14:textId="77777777" w:rsidTr="00317813">
                        <w:tc>
                          <w:tcPr>
                            <w:tcW w:w="10042" w:type="dxa"/>
                            <w:shd w:val="clear" w:color="auto" w:fill="auto"/>
                          </w:tcPr>
                          <w:p w14:paraId="2A85CAE5" w14:textId="77777777" w:rsidR="00E0450C" w:rsidRPr="00D353E1" w:rsidRDefault="00E0450C" w:rsidP="00B31086">
                            <w:pPr>
                              <w:spacing w:line="276" w:lineRule="auto"/>
                              <w:rPr>
                                <w:b w:val="0"/>
                                <w:bCs w:val="0"/>
                              </w:rPr>
                            </w:pPr>
                          </w:p>
                        </w:tc>
                      </w:tr>
                      <w:tr w:rsidR="00E0450C" w:rsidRPr="00B31086" w14:paraId="3FB89696" w14:textId="77777777" w:rsidTr="00317813">
                        <w:tc>
                          <w:tcPr>
                            <w:tcW w:w="10042" w:type="dxa"/>
                            <w:shd w:val="clear" w:color="auto" w:fill="auto"/>
                          </w:tcPr>
                          <w:p w14:paraId="5944CEA6" w14:textId="77777777" w:rsidR="00E0450C" w:rsidRPr="00D353E1" w:rsidRDefault="00E0450C" w:rsidP="00B31086">
                            <w:pPr>
                              <w:spacing w:line="276" w:lineRule="auto"/>
                              <w:rPr>
                                <w:b w:val="0"/>
                                <w:bCs w:val="0"/>
                              </w:rPr>
                            </w:pPr>
                          </w:p>
                        </w:tc>
                      </w:tr>
                      <w:tr w:rsidR="00E0450C" w:rsidRPr="00B31086" w14:paraId="706B9D85" w14:textId="77777777" w:rsidTr="00317813">
                        <w:tc>
                          <w:tcPr>
                            <w:tcW w:w="10042" w:type="dxa"/>
                            <w:shd w:val="clear" w:color="auto" w:fill="auto"/>
                          </w:tcPr>
                          <w:p w14:paraId="2775E1FE" w14:textId="77777777" w:rsidR="00E0450C" w:rsidRPr="00D353E1" w:rsidRDefault="00E0450C" w:rsidP="00B31086">
                            <w:pPr>
                              <w:spacing w:line="276" w:lineRule="auto"/>
                              <w:rPr>
                                <w:b w:val="0"/>
                                <w:bCs w:val="0"/>
                              </w:rPr>
                            </w:pPr>
                          </w:p>
                        </w:tc>
                      </w:tr>
                    </w:tbl>
                    <w:p w14:paraId="6B86E5C2" w14:textId="77777777" w:rsidR="00E0450C" w:rsidRPr="00B31086" w:rsidRDefault="00E0450C" w:rsidP="004E2D56">
                      <w:pPr>
                        <w:spacing w:line="276" w:lineRule="auto"/>
                        <w:rPr>
                          <w:b w:val="0"/>
                          <w:bCs w:val="0"/>
                          <w:sz w:val="21"/>
                          <w:szCs w:val="21"/>
                        </w:rPr>
                      </w:pPr>
                    </w:p>
                  </w:txbxContent>
                </v:textbox>
                <w10:wrap type="through"/>
              </v:shape>
            </w:pict>
          </mc:Fallback>
        </mc:AlternateContent>
      </w:r>
    </w:p>
    <w:p w14:paraId="4329EE14" w14:textId="71BE6F55" w:rsidR="00360E49" w:rsidRDefault="00403334">
      <w:r>
        <w:rPr>
          <w:noProof/>
          <w:sz w:val="22"/>
          <w:szCs w:val="22"/>
        </w:rPr>
        <w:lastRenderedPageBreak/>
        <mc:AlternateContent>
          <mc:Choice Requires="wps">
            <w:drawing>
              <wp:anchor distT="0" distB="0" distL="114300" distR="114300" simplePos="0" relativeHeight="251959296" behindDoc="0" locked="0" layoutInCell="1" allowOverlap="1" wp14:anchorId="31C2110E" wp14:editId="6966896B">
                <wp:simplePos x="0" y="0"/>
                <wp:positionH relativeFrom="column">
                  <wp:posOffset>-45342</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62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09E8871F" w14:textId="77777777" w:rsidTr="00317813">
                              <w:tc>
                                <w:tcPr>
                                  <w:tcW w:w="10042" w:type="dxa"/>
                                  <w:shd w:val="clear" w:color="auto" w:fill="auto"/>
                                </w:tcPr>
                                <w:p w14:paraId="2DC6B110" w14:textId="77777777" w:rsidR="00E0450C" w:rsidRPr="00403334" w:rsidRDefault="00E0450C" w:rsidP="00403334">
                                  <w:pPr>
                                    <w:spacing w:line="276" w:lineRule="auto"/>
                                    <w:rPr>
                                      <w:b w:val="0"/>
                                      <w:sz w:val="21"/>
                                      <w:szCs w:val="21"/>
                                    </w:rPr>
                                  </w:pPr>
                                  <w:r w:rsidRPr="00403334">
                                    <w:rPr>
                                      <w:bCs w:val="0"/>
                                      <w:sz w:val="21"/>
                                      <w:szCs w:val="21"/>
                                      <w:u w:val="single"/>
                                    </w:rPr>
                                    <w:t>Câu 4:</w:t>
                                  </w:r>
                                  <w:r w:rsidRPr="00403334">
                                    <w:rPr>
                                      <w:b w:val="0"/>
                                      <w:sz w:val="21"/>
                                      <w:szCs w:val="21"/>
                                    </w:rPr>
                                    <w:t xml:space="preserve"> Từ bài toán chuyển động  của vật trên mặt phẳng nghiêng hãy</w:t>
                                  </w:r>
                                </w:p>
                                <w:p w14:paraId="3A838742" w14:textId="77777777" w:rsidR="00E0450C" w:rsidRPr="00403334" w:rsidRDefault="00E0450C" w:rsidP="00403334">
                                  <w:pPr>
                                    <w:spacing w:line="276" w:lineRule="auto"/>
                                    <w:rPr>
                                      <w:b w:val="0"/>
                                      <w:sz w:val="21"/>
                                      <w:szCs w:val="21"/>
                                    </w:rPr>
                                  </w:pPr>
                                  <w:r w:rsidRPr="00403334">
                                    <w:rPr>
                                      <w:b w:val="0"/>
                                      <w:sz w:val="21"/>
                                      <w:szCs w:val="21"/>
                                    </w:rPr>
                                    <w:t xml:space="preserve">a. Xác định công thức tính hệ số ma sát trượt giữa vật và mặt phẳng </w:t>
                                  </w:r>
                                  <w:proofErr w:type="gramStart"/>
                                  <w:r w:rsidRPr="00403334">
                                    <w:rPr>
                                      <w:b w:val="0"/>
                                      <w:sz w:val="21"/>
                                      <w:szCs w:val="21"/>
                                    </w:rPr>
                                    <w:t>nghiêng ?</w:t>
                                  </w:r>
                                  <w:proofErr w:type="gramEnd"/>
                                </w:p>
                                <w:p w14:paraId="62E8BDA6" w14:textId="77777777" w:rsidR="00E0450C" w:rsidRPr="00403334" w:rsidRDefault="00E0450C" w:rsidP="00403334">
                                  <w:pPr>
                                    <w:spacing w:line="276" w:lineRule="auto"/>
                                    <w:rPr>
                                      <w:b w:val="0"/>
                                      <w:sz w:val="21"/>
                                      <w:szCs w:val="21"/>
                                    </w:rPr>
                                  </w:pPr>
                                  <w:r w:rsidRPr="00403334">
                                    <w:rPr>
                                      <w:b w:val="0"/>
                                      <w:sz w:val="21"/>
                                      <w:szCs w:val="21"/>
                                    </w:rPr>
                                    <w:t xml:space="preserve">b. Xây dựng phương án thí nghiệm xác định hệ số ma sát trượt giữa vật và mặt phẳng </w:t>
                                  </w:r>
                                  <w:proofErr w:type="gramStart"/>
                                  <w:r w:rsidRPr="00403334">
                                    <w:rPr>
                                      <w:b w:val="0"/>
                                      <w:sz w:val="21"/>
                                      <w:szCs w:val="21"/>
                                    </w:rPr>
                                    <w:t>nghiêng ?</w:t>
                                  </w:r>
                                  <w:proofErr w:type="gramEnd"/>
                                </w:p>
                                <w:tbl>
                                  <w:tblPr>
                                    <w:tblW w:w="15415" w:type="dxa"/>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5024"/>
                                    <w:gridCol w:w="10391"/>
                                  </w:tblGrid>
                                  <w:tr w:rsidR="00E0450C" w:rsidRPr="00B90A9F" w14:paraId="14CFE444" w14:textId="77777777" w:rsidTr="00374883">
                                    <w:tc>
                                      <w:tcPr>
                                        <w:tcW w:w="5024" w:type="dxa"/>
                                      </w:tcPr>
                                      <w:p w14:paraId="13015857" w14:textId="77777777" w:rsidR="00E0450C" w:rsidRPr="009142A2" w:rsidRDefault="00E0450C" w:rsidP="00EE2C31">
                                        <w:pPr>
                                          <w:spacing w:line="276" w:lineRule="auto"/>
                                          <w:ind w:right="5"/>
                                        </w:pPr>
                                      </w:p>
                                    </w:tc>
                                    <w:tc>
                                      <w:tcPr>
                                        <w:tcW w:w="10391" w:type="dxa"/>
                                      </w:tcPr>
                                      <w:p w14:paraId="15C07EDF" w14:textId="3B56FBA9" w:rsidR="00E0450C" w:rsidRPr="009142A2" w:rsidRDefault="00E0450C" w:rsidP="00EE2C31">
                                        <w:pPr>
                                          <w:spacing w:line="276" w:lineRule="auto"/>
                                        </w:pPr>
                                      </w:p>
                                    </w:tc>
                                  </w:tr>
                                  <w:tr w:rsidR="00E0450C" w:rsidRPr="00B90A9F" w14:paraId="482EFE59" w14:textId="77777777" w:rsidTr="00374883">
                                    <w:tc>
                                      <w:tcPr>
                                        <w:tcW w:w="5024" w:type="dxa"/>
                                      </w:tcPr>
                                      <w:p w14:paraId="5974C1AB" w14:textId="77777777" w:rsidR="00E0450C" w:rsidRPr="009142A2" w:rsidRDefault="00E0450C" w:rsidP="00EE2C31">
                                        <w:pPr>
                                          <w:spacing w:line="276" w:lineRule="auto"/>
                                          <w:ind w:right="5"/>
                                        </w:pPr>
                                      </w:p>
                                    </w:tc>
                                    <w:tc>
                                      <w:tcPr>
                                        <w:tcW w:w="10391" w:type="dxa"/>
                                      </w:tcPr>
                                      <w:p w14:paraId="0674C179" w14:textId="35A6C232" w:rsidR="00E0450C" w:rsidRPr="009142A2" w:rsidRDefault="00E0450C" w:rsidP="00EE2C31">
                                        <w:pPr>
                                          <w:spacing w:line="276" w:lineRule="auto"/>
                                        </w:pPr>
                                        <w:r w:rsidRPr="009142A2">
                                          <w:t xml:space="preserve">                                               </w:t>
                                        </w:r>
                                      </w:p>
                                    </w:tc>
                                  </w:tr>
                                  <w:tr w:rsidR="00E0450C" w:rsidRPr="0021100D" w14:paraId="35399DA5" w14:textId="77777777" w:rsidTr="00374883">
                                    <w:tc>
                                      <w:tcPr>
                                        <w:tcW w:w="5024" w:type="dxa"/>
                                      </w:tcPr>
                                      <w:p w14:paraId="1D61007F" w14:textId="77777777" w:rsidR="00E0450C" w:rsidRPr="009142A2" w:rsidRDefault="00E0450C" w:rsidP="00EE2C31">
                                        <w:pPr>
                                          <w:spacing w:line="276" w:lineRule="auto"/>
                                          <w:ind w:right="5"/>
                                        </w:pPr>
                                      </w:p>
                                    </w:tc>
                                    <w:tc>
                                      <w:tcPr>
                                        <w:tcW w:w="10391" w:type="dxa"/>
                                      </w:tcPr>
                                      <w:p w14:paraId="4DE0696F" w14:textId="6F369E3A" w:rsidR="00E0450C" w:rsidRPr="009142A2" w:rsidRDefault="00E0450C" w:rsidP="00EE2C31">
                                        <w:pPr>
                                          <w:spacing w:line="276" w:lineRule="auto"/>
                                        </w:pPr>
                                      </w:p>
                                    </w:tc>
                                  </w:tr>
                                  <w:tr w:rsidR="00E0450C" w:rsidRPr="0021100D" w14:paraId="7D78A7FC" w14:textId="77777777" w:rsidTr="00374883">
                                    <w:tc>
                                      <w:tcPr>
                                        <w:tcW w:w="5024" w:type="dxa"/>
                                      </w:tcPr>
                                      <w:p w14:paraId="5CDDA1F1" w14:textId="77777777" w:rsidR="00E0450C" w:rsidRPr="009142A2" w:rsidRDefault="00E0450C" w:rsidP="00EE2C31">
                                        <w:pPr>
                                          <w:spacing w:line="276" w:lineRule="auto"/>
                                          <w:ind w:right="5"/>
                                        </w:pPr>
                                      </w:p>
                                    </w:tc>
                                    <w:tc>
                                      <w:tcPr>
                                        <w:tcW w:w="10391" w:type="dxa"/>
                                      </w:tcPr>
                                      <w:p w14:paraId="7E618001" w14:textId="2D5CD17E" w:rsidR="00E0450C" w:rsidRPr="009142A2" w:rsidRDefault="00E0450C" w:rsidP="00EE2C31">
                                        <w:pPr>
                                          <w:spacing w:line="276" w:lineRule="auto"/>
                                        </w:pPr>
                                      </w:p>
                                    </w:tc>
                                  </w:tr>
                                  <w:tr w:rsidR="00E0450C" w:rsidRPr="0021100D" w14:paraId="36F6FD76" w14:textId="77777777" w:rsidTr="00374883">
                                    <w:tc>
                                      <w:tcPr>
                                        <w:tcW w:w="5024" w:type="dxa"/>
                                      </w:tcPr>
                                      <w:p w14:paraId="6D0208DF" w14:textId="77777777" w:rsidR="00E0450C" w:rsidRPr="009142A2" w:rsidRDefault="00E0450C" w:rsidP="00EE2C31">
                                        <w:pPr>
                                          <w:spacing w:line="276" w:lineRule="auto"/>
                                          <w:ind w:right="5"/>
                                        </w:pPr>
                                      </w:p>
                                    </w:tc>
                                    <w:tc>
                                      <w:tcPr>
                                        <w:tcW w:w="10391" w:type="dxa"/>
                                      </w:tcPr>
                                      <w:p w14:paraId="18D1780B" w14:textId="3D9A8C38" w:rsidR="00E0450C" w:rsidRPr="009142A2" w:rsidRDefault="00E0450C" w:rsidP="00EE2C31">
                                        <w:pPr>
                                          <w:spacing w:line="276" w:lineRule="auto"/>
                                        </w:pPr>
                                      </w:p>
                                    </w:tc>
                                  </w:tr>
                                  <w:tr w:rsidR="00E0450C" w:rsidRPr="0021100D" w14:paraId="4047A862" w14:textId="77777777" w:rsidTr="00374883">
                                    <w:tc>
                                      <w:tcPr>
                                        <w:tcW w:w="5024" w:type="dxa"/>
                                      </w:tcPr>
                                      <w:p w14:paraId="6C57421B" w14:textId="77777777" w:rsidR="00E0450C" w:rsidRPr="009142A2" w:rsidRDefault="00E0450C" w:rsidP="00EE2C31">
                                        <w:pPr>
                                          <w:spacing w:line="276" w:lineRule="auto"/>
                                          <w:ind w:right="5"/>
                                        </w:pPr>
                                      </w:p>
                                    </w:tc>
                                    <w:tc>
                                      <w:tcPr>
                                        <w:tcW w:w="10391" w:type="dxa"/>
                                      </w:tcPr>
                                      <w:p w14:paraId="3C666BF0" w14:textId="021B4CA0" w:rsidR="00E0450C" w:rsidRPr="009142A2" w:rsidRDefault="00E0450C" w:rsidP="00EE2C31">
                                        <w:pPr>
                                          <w:spacing w:line="276" w:lineRule="auto"/>
                                        </w:pPr>
                                      </w:p>
                                    </w:tc>
                                  </w:tr>
                                </w:tbl>
                                <w:p w14:paraId="18139B69" w14:textId="77777777" w:rsidR="00E0450C" w:rsidRPr="00403334" w:rsidRDefault="00E0450C" w:rsidP="00403334">
                                  <w:pPr>
                                    <w:rPr>
                                      <w:b w:val="0"/>
                                      <w:sz w:val="22"/>
                                      <w:szCs w:val="22"/>
                                    </w:rPr>
                                  </w:pPr>
                                  <w:r w:rsidRPr="00403334">
                                    <w:rPr>
                                      <w:bCs w:val="0"/>
                                      <w:sz w:val="22"/>
                                      <w:szCs w:val="22"/>
                                    </w:rPr>
                                    <w:t>III. DỤNG CỤ THÍ NGHIỆM:</w:t>
                                  </w:r>
                                  <w:r w:rsidRPr="00403334">
                                    <w:rPr>
                                      <w:b w:val="0"/>
                                      <w:sz w:val="22"/>
                                      <w:szCs w:val="22"/>
                                    </w:rPr>
                                    <w:t xml:space="preserve"> (</w:t>
                                  </w:r>
                                  <w:r w:rsidRPr="00403334">
                                    <w:rPr>
                                      <w:b w:val="0"/>
                                      <w:i/>
                                      <w:sz w:val="22"/>
                                      <w:szCs w:val="22"/>
                                    </w:rPr>
                                    <w:t>Nêu tên và công dụng các dụng cụ thí nghiệm?</w:t>
                                  </w:r>
                                  <w:r w:rsidRPr="00403334">
                                    <w:rPr>
                                      <w:b w:val="0"/>
                                      <w:sz w:val="22"/>
                                      <w:szCs w:val="22"/>
                                    </w:rPr>
                                    <w:t>)</w:t>
                                  </w:r>
                                </w:p>
                                <w:tbl>
                                  <w:tblPr>
                                    <w:tblW w:w="14604" w:type="dxa"/>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5063"/>
                                    <w:gridCol w:w="9541"/>
                                  </w:tblGrid>
                                  <w:tr w:rsidR="00E0450C" w:rsidRPr="00B90A9F" w14:paraId="32762F0E" w14:textId="77777777" w:rsidTr="00374883">
                                    <w:tc>
                                      <w:tcPr>
                                        <w:tcW w:w="5063" w:type="dxa"/>
                                      </w:tcPr>
                                      <w:p w14:paraId="04416A12" w14:textId="77777777" w:rsidR="00E0450C" w:rsidRPr="009142A2" w:rsidRDefault="00E0450C" w:rsidP="00EE2C31">
                                        <w:pPr>
                                          <w:spacing w:line="276" w:lineRule="auto"/>
                                        </w:pPr>
                                      </w:p>
                                    </w:tc>
                                    <w:tc>
                                      <w:tcPr>
                                        <w:tcW w:w="9541" w:type="dxa"/>
                                      </w:tcPr>
                                      <w:p w14:paraId="433DBC86" w14:textId="6CB8AFE9" w:rsidR="00E0450C" w:rsidRPr="009142A2" w:rsidRDefault="00E0450C" w:rsidP="00EE2C31">
                                        <w:pPr>
                                          <w:spacing w:line="276" w:lineRule="auto"/>
                                        </w:pPr>
                                      </w:p>
                                    </w:tc>
                                  </w:tr>
                                  <w:tr w:rsidR="00E0450C" w:rsidRPr="00B90A9F" w14:paraId="18026708" w14:textId="77777777" w:rsidTr="00374883">
                                    <w:tc>
                                      <w:tcPr>
                                        <w:tcW w:w="5063" w:type="dxa"/>
                                      </w:tcPr>
                                      <w:p w14:paraId="70763DFC" w14:textId="77777777" w:rsidR="00E0450C" w:rsidRPr="009142A2" w:rsidRDefault="00E0450C" w:rsidP="00EE2C31">
                                        <w:pPr>
                                          <w:spacing w:line="276" w:lineRule="auto"/>
                                        </w:pPr>
                                      </w:p>
                                    </w:tc>
                                    <w:tc>
                                      <w:tcPr>
                                        <w:tcW w:w="9541" w:type="dxa"/>
                                      </w:tcPr>
                                      <w:p w14:paraId="7AF805C6" w14:textId="5C8EE1B8" w:rsidR="00E0450C" w:rsidRPr="009142A2" w:rsidRDefault="00E0450C" w:rsidP="00EE2C31">
                                        <w:pPr>
                                          <w:spacing w:line="276" w:lineRule="auto"/>
                                        </w:pPr>
                                        <w:r w:rsidRPr="009142A2">
                                          <w:t xml:space="preserve">                                               </w:t>
                                        </w:r>
                                      </w:p>
                                    </w:tc>
                                  </w:tr>
                                  <w:tr w:rsidR="00E0450C" w:rsidRPr="0021100D" w14:paraId="7964E0D2" w14:textId="77777777" w:rsidTr="00374883">
                                    <w:tc>
                                      <w:tcPr>
                                        <w:tcW w:w="5063" w:type="dxa"/>
                                      </w:tcPr>
                                      <w:p w14:paraId="207C92B9" w14:textId="77777777" w:rsidR="00E0450C" w:rsidRPr="009142A2" w:rsidRDefault="00E0450C" w:rsidP="00EE2C31">
                                        <w:pPr>
                                          <w:spacing w:line="276" w:lineRule="auto"/>
                                        </w:pPr>
                                      </w:p>
                                    </w:tc>
                                    <w:tc>
                                      <w:tcPr>
                                        <w:tcW w:w="9541" w:type="dxa"/>
                                      </w:tcPr>
                                      <w:p w14:paraId="2F37592D" w14:textId="0334ED34" w:rsidR="00E0450C" w:rsidRPr="009142A2" w:rsidRDefault="00E0450C" w:rsidP="00EE2C31">
                                        <w:pPr>
                                          <w:spacing w:line="276" w:lineRule="auto"/>
                                        </w:pPr>
                                      </w:p>
                                    </w:tc>
                                  </w:tr>
                                  <w:tr w:rsidR="00E0450C" w:rsidRPr="0021100D" w14:paraId="7C9CF7AC" w14:textId="77777777" w:rsidTr="00374883">
                                    <w:tc>
                                      <w:tcPr>
                                        <w:tcW w:w="5063" w:type="dxa"/>
                                      </w:tcPr>
                                      <w:p w14:paraId="637C3D75" w14:textId="77777777" w:rsidR="00E0450C" w:rsidRPr="009142A2" w:rsidRDefault="00E0450C" w:rsidP="00EE2C31">
                                        <w:pPr>
                                          <w:spacing w:line="276" w:lineRule="auto"/>
                                        </w:pPr>
                                      </w:p>
                                    </w:tc>
                                    <w:tc>
                                      <w:tcPr>
                                        <w:tcW w:w="9541" w:type="dxa"/>
                                      </w:tcPr>
                                      <w:p w14:paraId="2E11D173" w14:textId="66158AD7" w:rsidR="00E0450C" w:rsidRPr="009142A2" w:rsidRDefault="00E0450C" w:rsidP="00EE2C31">
                                        <w:pPr>
                                          <w:spacing w:line="276" w:lineRule="auto"/>
                                        </w:pPr>
                                      </w:p>
                                    </w:tc>
                                  </w:tr>
                                  <w:tr w:rsidR="00E0450C" w:rsidRPr="00B90A9F" w14:paraId="3DC3DCE4" w14:textId="77777777" w:rsidTr="00374883">
                                    <w:tc>
                                      <w:tcPr>
                                        <w:tcW w:w="5063" w:type="dxa"/>
                                        <w:tcBorders>
                                          <w:top w:val="dotted" w:sz="4" w:space="0" w:color="auto"/>
                                          <w:bottom w:val="dotted" w:sz="4" w:space="0" w:color="auto"/>
                                        </w:tcBorders>
                                      </w:tcPr>
                                      <w:p w14:paraId="552F87FF" w14:textId="77777777" w:rsidR="00E0450C" w:rsidRPr="009142A2" w:rsidRDefault="00E0450C" w:rsidP="00EE2C31">
                                        <w:pPr>
                                          <w:spacing w:line="276" w:lineRule="auto"/>
                                        </w:pPr>
                                      </w:p>
                                    </w:tc>
                                    <w:tc>
                                      <w:tcPr>
                                        <w:tcW w:w="9541" w:type="dxa"/>
                                        <w:tcBorders>
                                          <w:top w:val="dotted" w:sz="4" w:space="0" w:color="auto"/>
                                          <w:bottom w:val="dotted" w:sz="4" w:space="0" w:color="auto"/>
                                        </w:tcBorders>
                                      </w:tcPr>
                                      <w:p w14:paraId="2CD68BF4" w14:textId="304EAC2A" w:rsidR="00E0450C" w:rsidRPr="009142A2" w:rsidRDefault="00E0450C" w:rsidP="00EE2C31">
                                        <w:pPr>
                                          <w:spacing w:line="276" w:lineRule="auto"/>
                                        </w:pPr>
                                      </w:p>
                                    </w:tc>
                                  </w:tr>
                                  <w:tr w:rsidR="00E0450C" w:rsidRPr="00B90A9F" w14:paraId="33962FD1" w14:textId="77777777" w:rsidTr="00374883">
                                    <w:tc>
                                      <w:tcPr>
                                        <w:tcW w:w="5063" w:type="dxa"/>
                                        <w:tcBorders>
                                          <w:top w:val="dotted" w:sz="4" w:space="0" w:color="auto"/>
                                          <w:bottom w:val="dotted" w:sz="4" w:space="0" w:color="auto"/>
                                        </w:tcBorders>
                                      </w:tcPr>
                                      <w:p w14:paraId="42ABED21" w14:textId="77777777" w:rsidR="00E0450C" w:rsidRPr="009142A2" w:rsidRDefault="00E0450C" w:rsidP="00EE2C31">
                                        <w:pPr>
                                          <w:spacing w:line="276" w:lineRule="auto"/>
                                        </w:pPr>
                                      </w:p>
                                    </w:tc>
                                    <w:tc>
                                      <w:tcPr>
                                        <w:tcW w:w="9541" w:type="dxa"/>
                                        <w:tcBorders>
                                          <w:top w:val="dotted" w:sz="4" w:space="0" w:color="auto"/>
                                          <w:bottom w:val="dotted" w:sz="4" w:space="0" w:color="auto"/>
                                        </w:tcBorders>
                                      </w:tcPr>
                                      <w:p w14:paraId="1DFDFB16" w14:textId="1B811915" w:rsidR="00E0450C" w:rsidRPr="009142A2" w:rsidRDefault="00E0450C" w:rsidP="00EE2C31">
                                        <w:pPr>
                                          <w:spacing w:line="276" w:lineRule="auto"/>
                                        </w:pPr>
                                      </w:p>
                                    </w:tc>
                                  </w:tr>
                                  <w:tr w:rsidR="00E0450C" w:rsidRPr="00B90A9F" w14:paraId="7B89131F" w14:textId="77777777" w:rsidTr="00374883">
                                    <w:tc>
                                      <w:tcPr>
                                        <w:tcW w:w="5063" w:type="dxa"/>
                                        <w:tcBorders>
                                          <w:top w:val="dotted" w:sz="4" w:space="0" w:color="auto"/>
                                          <w:bottom w:val="dotted" w:sz="4" w:space="0" w:color="auto"/>
                                        </w:tcBorders>
                                      </w:tcPr>
                                      <w:p w14:paraId="312E0E7F" w14:textId="77777777" w:rsidR="00E0450C" w:rsidRPr="009142A2" w:rsidRDefault="00E0450C" w:rsidP="00EE2C31">
                                        <w:pPr>
                                          <w:spacing w:line="276" w:lineRule="auto"/>
                                        </w:pPr>
                                      </w:p>
                                    </w:tc>
                                    <w:tc>
                                      <w:tcPr>
                                        <w:tcW w:w="9541" w:type="dxa"/>
                                        <w:tcBorders>
                                          <w:top w:val="dotted" w:sz="4" w:space="0" w:color="auto"/>
                                          <w:bottom w:val="dotted" w:sz="4" w:space="0" w:color="auto"/>
                                        </w:tcBorders>
                                      </w:tcPr>
                                      <w:p w14:paraId="23B540F1" w14:textId="58B4F529" w:rsidR="00E0450C" w:rsidRPr="009142A2" w:rsidRDefault="00E0450C" w:rsidP="00EE2C31">
                                        <w:pPr>
                                          <w:spacing w:line="276" w:lineRule="auto"/>
                                        </w:pPr>
                                      </w:p>
                                    </w:tc>
                                  </w:tr>
                                </w:tbl>
                                <w:p w14:paraId="54AF8798" w14:textId="77777777" w:rsidR="00E0450C" w:rsidRPr="00A41DC2" w:rsidRDefault="00E0450C" w:rsidP="00403334">
                                  <w:pPr>
                                    <w:rPr>
                                      <w:b w:val="0"/>
                                      <w:sz w:val="22"/>
                                      <w:szCs w:val="22"/>
                                    </w:rPr>
                                  </w:pPr>
                                  <w:r w:rsidRPr="00A41DC2">
                                    <w:rPr>
                                      <w:bCs w:val="0"/>
                                      <w:sz w:val="22"/>
                                      <w:szCs w:val="22"/>
                                    </w:rPr>
                                    <w:t>IV. CÁC BƯỚC THÍ NGHIỆM:</w:t>
                                  </w:r>
                                  <w:r w:rsidRPr="00A41DC2">
                                    <w:rPr>
                                      <w:b w:val="0"/>
                                      <w:sz w:val="22"/>
                                      <w:szCs w:val="22"/>
                                    </w:rPr>
                                    <w:t xml:space="preserve"> (</w:t>
                                  </w:r>
                                  <w:r w:rsidRPr="00A41DC2">
                                    <w:rPr>
                                      <w:b w:val="0"/>
                                      <w:i/>
                                      <w:sz w:val="22"/>
                                      <w:szCs w:val="22"/>
                                    </w:rPr>
                                    <w:t>Nêu trình tự các bước thí nghiệm mà em thực hiện?</w:t>
                                  </w:r>
                                  <w:r w:rsidRPr="00A41DC2">
                                    <w:rPr>
                                      <w:b w:val="0"/>
                                      <w:sz w:val="22"/>
                                      <w:szCs w:val="22"/>
                                    </w:rPr>
                                    <w:t>)</w:t>
                                  </w:r>
                                </w:p>
                                <w:tbl>
                                  <w:tblPr>
                                    <w:tblW w:w="15066" w:type="dxa"/>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5100"/>
                                    <w:gridCol w:w="9966"/>
                                  </w:tblGrid>
                                  <w:tr w:rsidR="00E0450C" w:rsidRPr="00B90A9F" w14:paraId="0E4B8E29" w14:textId="77777777" w:rsidTr="00374883">
                                    <w:tc>
                                      <w:tcPr>
                                        <w:tcW w:w="5100" w:type="dxa"/>
                                      </w:tcPr>
                                      <w:p w14:paraId="179DCF93" w14:textId="77777777" w:rsidR="00E0450C" w:rsidRPr="009142A2" w:rsidRDefault="00E0450C" w:rsidP="00EE2C31">
                                        <w:pPr>
                                          <w:spacing w:line="276" w:lineRule="auto"/>
                                        </w:pPr>
                                      </w:p>
                                    </w:tc>
                                    <w:tc>
                                      <w:tcPr>
                                        <w:tcW w:w="9966" w:type="dxa"/>
                                      </w:tcPr>
                                      <w:p w14:paraId="6CF1AB75" w14:textId="51B13DD4" w:rsidR="00E0450C" w:rsidRPr="009142A2" w:rsidRDefault="00E0450C" w:rsidP="00EE2C31">
                                        <w:pPr>
                                          <w:spacing w:line="276" w:lineRule="auto"/>
                                        </w:pPr>
                                      </w:p>
                                    </w:tc>
                                  </w:tr>
                                  <w:tr w:rsidR="00E0450C" w:rsidRPr="00B90A9F" w14:paraId="2F518E03" w14:textId="77777777" w:rsidTr="00374883">
                                    <w:tc>
                                      <w:tcPr>
                                        <w:tcW w:w="5100" w:type="dxa"/>
                                      </w:tcPr>
                                      <w:p w14:paraId="1EFCC190" w14:textId="77777777" w:rsidR="00E0450C" w:rsidRPr="009142A2" w:rsidRDefault="00E0450C" w:rsidP="00EE2C31">
                                        <w:pPr>
                                          <w:spacing w:line="276" w:lineRule="auto"/>
                                        </w:pPr>
                                      </w:p>
                                    </w:tc>
                                    <w:tc>
                                      <w:tcPr>
                                        <w:tcW w:w="9966" w:type="dxa"/>
                                      </w:tcPr>
                                      <w:p w14:paraId="039968AE" w14:textId="1C3100EA" w:rsidR="00E0450C" w:rsidRPr="009142A2" w:rsidRDefault="00E0450C" w:rsidP="00EE2C31">
                                        <w:pPr>
                                          <w:spacing w:line="276" w:lineRule="auto"/>
                                        </w:pPr>
                                        <w:r w:rsidRPr="009142A2">
                                          <w:t xml:space="preserve">                                               </w:t>
                                        </w:r>
                                      </w:p>
                                    </w:tc>
                                  </w:tr>
                                  <w:tr w:rsidR="00E0450C" w:rsidRPr="0021100D" w14:paraId="380BCC0C" w14:textId="77777777" w:rsidTr="00374883">
                                    <w:tc>
                                      <w:tcPr>
                                        <w:tcW w:w="5100" w:type="dxa"/>
                                      </w:tcPr>
                                      <w:p w14:paraId="7F243C7E" w14:textId="77777777" w:rsidR="00E0450C" w:rsidRPr="009142A2" w:rsidRDefault="00E0450C" w:rsidP="00EE2C31">
                                        <w:pPr>
                                          <w:spacing w:line="276" w:lineRule="auto"/>
                                        </w:pPr>
                                      </w:p>
                                    </w:tc>
                                    <w:tc>
                                      <w:tcPr>
                                        <w:tcW w:w="9966" w:type="dxa"/>
                                      </w:tcPr>
                                      <w:p w14:paraId="66C1E8C5" w14:textId="619A7FC3" w:rsidR="00E0450C" w:rsidRPr="009142A2" w:rsidRDefault="00E0450C" w:rsidP="00EE2C31">
                                        <w:pPr>
                                          <w:spacing w:line="276" w:lineRule="auto"/>
                                        </w:pPr>
                                      </w:p>
                                    </w:tc>
                                  </w:tr>
                                  <w:tr w:rsidR="00E0450C" w:rsidRPr="0021100D" w14:paraId="04AB0A11" w14:textId="77777777" w:rsidTr="00374883">
                                    <w:tc>
                                      <w:tcPr>
                                        <w:tcW w:w="5100" w:type="dxa"/>
                                      </w:tcPr>
                                      <w:p w14:paraId="0ABDCC9F" w14:textId="77777777" w:rsidR="00E0450C" w:rsidRPr="009142A2" w:rsidRDefault="00E0450C" w:rsidP="00EE2C31">
                                        <w:pPr>
                                          <w:spacing w:line="276" w:lineRule="auto"/>
                                        </w:pPr>
                                      </w:p>
                                    </w:tc>
                                    <w:tc>
                                      <w:tcPr>
                                        <w:tcW w:w="9966" w:type="dxa"/>
                                      </w:tcPr>
                                      <w:p w14:paraId="379FB337" w14:textId="2C31BA1E" w:rsidR="00E0450C" w:rsidRPr="009142A2" w:rsidRDefault="00E0450C" w:rsidP="00EE2C31">
                                        <w:pPr>
                                          <w:spacing w:line="276" w:lineRule="auto"/>
                                        </w:pPr>
                                      </w:p>
                                    </w:tc>
                                  </w:tr>
                                  <w:tr w:rsidR="00E0450C" w:rsidRPr="0021100D" w14:paraId="1C6E360C" w14:textId="77777777" w:rsidTr="00374883">
                                    <w:tc>
                                      <w:tcPr>
                                        <w:tcW w:w="5100" w:type="dxa"/>
                                      </w:tcPr>
                                      <w:p w14:paraId="24B01C39" w14:textId="77777777" w:rsidR="00E0450C" w:rsidRPr="009142A2" w:rsidRDefault="00E0450C" w:rsidP="00EE2C31">
                                        <w:pPr>
                                          <w:spacing w:line="276" w:lineRule="auto"/>
                                        </w:pPr>
                                      </w:p>
                                    </w:tc>
                                    <w:tc>
                                      <w:tcPr>
                                        <w:tcW w:w="9966" w:type="dxa"/>
                                      </w:tcPr>
                                      <w:p w14:paraId="30ADF3C9" w14:textId="2E5F9A53" w:rsidR="00E0450C" w:rsidRPr="009142A2" w:rsidRDefault="00E0450C" w:rsidP="00EE2C31">
                                        <w:pPr>
                                          <w:spacing w:line="276" w:lineRule="auto"/>
                                        </w:pPr>
                                      </w:p>
                                    </w:tc>
                                  </w:tr>
                                  <w:tr w:rsidR="00E0450C" w:rsidRPr="0021100D" w14:paraId="10A5ECEF" w14:textId="77777777" w:rsidTr="00374883">
                                    <w:tc>
                                      <w:tcPr>
                                        <w:tcW w:w="5100" w:type="dxa"/>
                                      </w:tcPr>
                                      <w:p w14:paraId="5460CBA9" w14:textId="77777777" w:rsidR="00E0450C" w:rsidRPr="009142A2" w:rsidRDefault="00E0450C" w:rsidP="00EE2C31">
                                        <w:pPr>
                                          <w:spacing w:line="276" w:lineRule="auto"/>
                                        </w:pPr>
                                      </w:p>
                                    </w:tc>
                                    <w:tc>
                                      <w:tcPr>
                                        <w:tcW w:w="9966" w:type="dxa"/>
                                      </w:tcPr>
                                      <w:p w14:paraId="4B1C1D89" w14:textId="133787C8" w:rsidR="00E0450C" w:rsidRPr="009142A2" w:rsidRDefault="00E0450C" w:rsidP="00EE2C31">
                                        <w:pPr>
                                          <w:spacing w:line="276" w:lineRule="auto"/>
                                        </w:pPr>
                                      </w:p>
                                    </w:tc>
                                  </w:tr>
                                  <w:tr w:rsidR="00E0450C" w:rsidRPr="0021100D" w14:paraId="5739BFF8" w14:textId="77777777" w:rsidTr="00374883">
                                    <w:tc>
                                      <w:tcPr>
                                        <w:tcW w:w="5100" w:type="dxa"/>
                                      </w:tcPr>
                                      <w:p w14:paraId="50B3C69C" w14:textId="77777777" w:rsidR="00E0450C" w:rsidRPr="009142A2" w:rsidRDefault="00E0450C" w:rsidP="00EE2C31">
                                        <w:pPr>
                                          <w:spacing w:line="276" w:lineRule="auto"/>
                                        </w:pPr>
                                      </w:p>
                                    </w:tc>
                                    <w:tc>
                                      <w:tcPr>
                                        <w:tcW w:w="9966" w:type="dxa"/>
                                      </w:tcPr>
                                      <w:p w14:paraId="487F5056" w14:textId="20720197" w:rsidR="00E0450C" w:rsidRPr="009142A2" w:rsidRDefault="00E0450C" w:rsidP="00EE2C31">
                                        <w:pPr>
                                          <w:spacing w:line="276" w:lineRule="auto"/>
                                        </w:pPr>
                                      </w:p>
                                    </w:tc>
                                  </w:tr>
                                  <w:tr w:rsidR="00E0450C" w:rsidRPr="0021100D" w14:paraId="0827B080" w14:textId="77777777" w:rsidTr="00374883">
                                    <w:tc>
                                      <w:tcPr>
                                        <w:tcW w:w="5100" w:type="dxa"/>
                                      </w:tcPr>
                                      <w:p w14:paraId="2A5F0290" w14:textId="77777777" w:rsidR="00E0450C" w:rsidRPr="009142A2" w:rsidRDefault="00E0450C" w:rsidP="00EE2C31">
                                        <w:pPr>
                                          <w:spacing w:line="276" w:lineRule="auto"/>
                                        </w:pPr>
                                      </w:p>
                                    </w:tc>
                                    <w:tc>
                                      <w:tcPr>
                                        <w:tcW w:w="9966" w:type="dxa"/>
                                      </w:tcPr>
                                      <w:p w14:paraId="5D8666EE" w14:textId="1BD736D3" w:rsidR="00E0450C" w:rsidRPr="009142A2" w:rsidRDefault="00E0450C" w:rsidP="00EE2C31">
                                        <w:pPr>
                                          <w:spacing w:line="276" w:lineRule="auto"/>
                                        </w:pPr>
                                      </w:p>
                                    </w:tc>
                                  </w:tr>
                                  <w:tr w:rsidR="00E0450C" w:rsidRPr="0021100D" w14:paraId="3534F645" w14:textId="77777777" w:rsidTr="00374883">
                                    <w:tc>
                                      <w:tcPr>
                                        <w:tcW w:w="5100" w:type="dxa"/>
                                      </w:tcPr>
                                      <w:p w14:paraId="76F034E2" w14:textId="77777777" w:rsidR="00E0450C" w:rsidRPr="009142A2" w:rsidRDefault="00E0450C" w:rsidP="00EE2C31">
                                        <w:pPr>
                                          <w:spacing w:line="276" w:lineRule="auto"/>
                                        </w:pPr>
                                      </w:p>
                                    </w:tc>
                                    <w:tc>
                                      <w:tcPr>
                                        <w:tcW w:w="9966" w:type="dxa"/>
                                      </w:tcPr>
                                      <w:p w14:paraId="75AAD186" w14:textId="19F213D9" w:rsidR="00E0450C" w:rsidRPr="009142A2" w:rsidRDefault="00E0450C" w:rsidP="00EE2C31">
                                        <w:pPr>
                                          <w:spacing w:line="276" w:lineRule="auto"/>
                                        </w:pPr>
                                      </w:p>
                                    </w:tc>
                                  </w:tr>
                                  <w:tr w:rsidR="00E0450C" w:rsidRPr="0021100D" w14:paraId="4BD2C444" w14:textId="77777777" w:rsidTr="00374883">
                                    <w:tc>
                                      <w:tcPr>
                                        <w:tcW w:w="5100" w:type="dxa"/>
                                      </w:tcPr>
                                      <w:p w14:paraId="75A2958F" w14:textId="77777777" w:rsidR="00E0450C" w:rsidRPr="009142A2" w:rsidRDefault="00E0450C" w:rsidP="00EE2C31">
                                        <w:pPr>
                                          <w:spacing w:line="276" w:lineRule="auto"/>
                                        </w:pPr>
                                      </w:p>
                                    </w:tc>
                                    <w:tc>
                                      <w:tcPr>
                                        <w:tcW w:w="9966" w:type="dxa"/>
                                      </w:tcPr>
                                      <w:p w14:paraId="4BD880D2" w14:textId="7829C61F" w:rsidR="00E0450C" w:rsidRPr="009142A2" w:rsidRDefault="00E0450C" w:rsidP="00EE2C31">
                                        <w:pPr>
                                          <w:spacing w:line="276" w:lineRule="auto"/>
                                        </w:pPr>
                                      </w:p>
                                    </w:tc>
                                  </w:tr>
                                  <w:tr w:rsidR="00E0450C" w:rsidRPr="0021100D" w14:paraId="3E3A6003" w14:textId="77777777" w:rsidTr="00374883">
                                    <w:tc>
                                      <w:tcPr>
                                        <w:tcW w:w="5100" w:type="dxa"/>
                                      </w:tcPr>
                                      <w:p w14:paraId="21D8A532" w14:textId="77777777" w:rsidR="00E0450C" w:rsidRPr="009142A2" w:rsidRDefault="00E0450C" w:rsidP="00EE2C31">
                                        <w:pPr>
                                          <w:spacing w:line="276" w:lineRule="auto"/>
                                        </w:pPr>
                                      </w:p>
                                    </w:tc>
                                    <w:tc>
                                      <w:tcPr>
                                        <w:tcW w:w="9966" w:type="dxa"/>
                                      </w:tcPr>
                                      <w:p w14:paraId="6FC04595" w14:textId="79508A5A" w:rsidR="00E0450C" w:rsidRPr="009142A2" w:rsidRDefault="00E0450C" w:rsidP="00EE2C31">
                                        <w:pPr>
                                          <w:spacing w:line="276" w:lineRule="auto"/>
                                        </w:pPr>
                                      </w:p>
                                    </w:tc>
                                  </w:tr>
                                  <w:tr w:rsidR="00E0450C" w:rsidRPr="0021100D" w14:paraId="7C617F5F" w14:textId="77777777" w:rsidTr="00374883">
                                    <w:tc>
                                      <w:tcPr>
                                        <w:tcW w:w="5100" w:type="dxa"/>
                                      </w:tcPr>
                                      <w:p w14:paraId="10F0BC26" w14:textId="77777777" w:rsidR="00E0450C" w:rsidRPr="009142A2" w:rsidRDefault="00E0450C" w:rsidP="00EE2C31">
                                        <w:pPr>
                                          <w:spacing w:line="276" w:lineRule="auto"/>
                                        </w:pPr>
                                      </w:p>
                                    </w:tc>
                                    <w:tc>
                                      <w:tcPr>
                                        <w:tcW w:w="9966" w:type="dxa"/>
                                      </w:tcPr>
                                      <w:p w14:paraId="608228BB" w14:textId="0F462471" w:rsidR="00E0450C" w:rsidRPr="009142A2" w:rsidRDefault="00E0450C" w:rsidP="00EE2C31">
                                        <w:pPr>
                                          <w:spacing w:line="276" w:lineRule="auto"/>
                                        </w:pPr>
                                      </w:p>
                                    </w:tc>
                                  </w:tr>
                                </w:tbl>
                                <w:p w14:paraId="43605FDD" w14:textId="77777777" w:rsidR="00E0450C" w:rsidRPr="001C6AF6" w:rsidRDefault="00E0450C" w:rsidP="00403334">
                                  <w:pPr>
                                    <w:rPr>
                                      <w:b w:val="0"/>
                                      <w:sz w:val="22"/>
                                      <w:szCs w:val="22"/>
                                    </w:rPr>
                                  </w:pPr>
                                  <w:r w:rsidRPr="008A4889">
                                    <w:rPr>
                                      <w:b w:val="0"/>
                                      <w:sz w:val="22"/>
                                      <w:szCs w:val="22"/>
                                    </w:rPr>
                                    <w:t>V.</w:t>
                                  </w:r>
                                  <w:r>
                                    <w:rPr>
                                      <w:b w:val="0"/>
                                      <w:sz w:val="22"/>
                                      <w:szCs w:val="22"/>
                                    </w:rPr>
                                    <w:t xml:space="preserve"> KẾT QUẢ THÍ NGHIỆM: </w:t>
                                  </w:r>
                                  <w:r>
                                    <w:rPr>
                                      <w:b w:val="0"/>
                                      <w:sz w:val="22"/>
                                      <w:szCs w:val="22"/>
                                    </w:rPr>
                                    <w:tab/>
                                  </w:r>
                                  <w:r>
                                    <w:rPr>
                                      <w:b w:val="0"/>
                                      <w:sz w:val="22"/>
                                      <w:szCs w:val="22"/>
                                    </w:rPr>
                                    <w:tab/>
                                  </w:r>
                                  <w:r>
                                    <w:rPr>
                                      <w:b w:val="0"/>
                                      <w:sz w:val="22"/>
                                      <w:szCs w:val="22"/>
                                    </w:rPr>
                                    <w:tab/>
                                  </w:r>
                                  <w:r w:rsidRPr="0029098F">
                                    <w:rPr>
                                      <w:sz w:val="22"/>
                                      <w:szCs w:val="22"/>
                                    </w:rPr>
                                    <w:t xml:space="preserve">Lập bảng đo hệ số ma sá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51"/>
                                    <w:gridCol w:w="1559"/>
                                    <w:gridCol w:w="2226"/>
                                    <w:gridCol w:w="2594"/>
                                    <w:gridCol w:w="2227"/>
                                  </w:tblGrid>
                                  <w:tr w:rsidR="00E0450C" w:rsidRPr="00D4648C" w14:paraId="5E8A1C78" w14:textId="77777777" w:rsidTr="00097CC8">
                                    <w:tc>
                                      <w:tcPr>
                                        <w:tcW w:w="10557" w:type="dxa"/>
                                        <w:gridSpan w:val="5"/>
                                        <w:shd w:val="clear" w:color="auto" w:fill="auto"/>
                                      </w:tcPr>
                                      <w:p w14:paraId="634A80F7" w14:textId="77777777" w:rsidR="00E0450C" w:rsidRPr="00D4648C" w:rsidRDefault="00E0450C" w:rsidP="00403334">
                                        <w:pPr>
                                          <w:jc w:val="center"/>
                                          <w:rPr>
                                            <w:sz w:val="22"/>
                                            <w:szCs w:val="22"/>
                                          </w:rPr>
                                        </w:pPr>
                                        <w:r w:rsidRPr="00D4648C">
                                          <w:rPr>
                                            <w:sz w:val="22"/>
                                            <w:szCs w:val="22"/>
                                          </w:rPr>
                                          <w:sym w:font="Symbol" w:char="0061"/>
                                        </w:r>
                                        <w:r w:rsidRPr="00D4648C">
                                          <w:rPr>
                                            <w:sz w:val="22"/>
                                            <w:szCs w:val="22"/>
                                            <w:vertAlign w:val="subscript"/>
                                          </w:rPr>
                                          <w:t xml:space="preserve">0 </w:t>
                                        </w:r>
                                        <w:r w:rsidRPr="00D4648C">
                                          <w:rPr>
                                            <w:sz w:val="22"/>
                                            <w:szCs w:val="22"/>
                                          </w:rPr>
                                          <w:t xml:space="preserve">= ….………..                                          </w:t>
                                        </w:r>
                                        <w:r w:rsidRPr="00D4648C">
                                          <w:rPr>
                                            <w:sz w:val="22"/>
                                            <w:szCs w:val="22"/>
                                          </w:rPr>
                                          <w:sym w:font="Symbol" w:char="0061"/>
                                        </w:r>
                                        <w:r w:rsidRPr="00D4648C">
                                          <w:rPr>
                                            <w:sz w:val="22"/>
                                            <w:szCs w:val="22"/>
                                          </w:rPr>
                                          <w:t xml:space="preserve"> =  ………. ± ……</w:t>
                                        </w:r>
                                      </w:p>
                                      <w:p w14:paraId="3C428236" w14:textId="77777777" w:rsidR="00E0450C" w:rsidRPr="00D4648C" w:rsidRDefault="00E0450C" w:rsidP="00403334">
                                        <w:pPr>
                                          <w:jc w:val="center"/>
                                          <w:rPr>
                                            <w:sz w:val="22"/>
                                            <w:szCs w:val="22"/>
                                          </w:rPr>
                                        </w:pPr>
                                        <w:r w:rsidRPr="00D4648C">
                                          <w:rPr>
                                            <w:sz w:val="22"/>
                                            <w:szCs w:val="22"/>
                                          </w:rPr>
                                          <w:t>s</w:t>
                                        </w:r>
                                        <w:r w:rsidRPr="00D4648C">
                                          <w:rPr>
                                            <w:sz w:val="22"/>
                                            <w:szCs w:val="22"/>
                                            <w:vertAlign w:val="subscript"/>
                                          </w:rPr>
                                          <w:t xml:space="preserve">0 </w:t>
                                        </w:r>
                                        <w:r w:rsidRPr="00D4648C">
                                          <w:rPr>
                                            <w:sz w:val="22"/>
                                            <w:szCs w:val="22"/>
                                          </w:rPr>
                                          <w:t>= …………..                                             s = ………..  ±……</w:t>
                                        </w:r>
                                      </w:p>
                                    </w:tc>
                                  </w:tr>
                                  <w:tr w:rsidR="00E0450C" w:rsidRPr="00D4648C" w14:paraId="557F87FB" w14:textId="77777777" w:rsidTr="00097CC8">
                                    <w:tc>
                                      <w:tcPr>
                                        <w:tcW w:w="1951" w:type="dxa"/>
                                        <w:shd w:val="clear" w:color="auto" w:fill="auto"/>
                                        <w:vAlign w:val="center"/>
                                      </w:tcPr>
                                      <w:p w14:paraId="7373130A" w14:textId="77777777" w:rsidR="00E0450C" w:rsidRPr="00D4648C" w:rsidRDefault="00E0450C" w:rsidP="00403334">
                                        <w:pPr>
                                          <w:jc w:val="center"/>
                                          <w:rPr>
                                            <w:b w:val="0"/>
                                            <w:sz w:val="22"/>
                                            <w:szCs w:val="22"/>
                                          </w:rPr>
                                        </w:pPr>
                                        <w:r w:rsidRPr="00D4648C">
                                          <w:rPr>
                                            <w:b w:val="0"/>
                                            <w:sz w:val="22"/>
                                            <w:szCs w:val="22"/>
                                          </w:rPr>
                                          <w:t>n</w:t>
                                        </w:r>
                                      </w:p>
                                    </w:tc>
                                    <w:tc>
                                      <w:tcPr>
                                        <w:tcW w:w="1559" w:type="dxa"/>
                                        <w:shd w:val="clear" w:color="auto" w:fill="auto"/>
                                        <w:vAlign w:val="center"/>
                                      </w:tcPr>
                                      <w:p w14:paraId="20AE529B" w14:textId="77777777" w:rsidR="00E0450C" w:rsidRPr="00D4648C" w:rsidRDefault="00E0450C" w:rsidP="00403334">
                                        <w:pPr>
                                          <w:jc w:val="center"/>
                                          <w:rPr>
                                            <w:b w:val="0"/>
                                            <w:sz w:val="22"/>
                                            <w:szCs w:val="22"/>
                                          </w:rPr>
                                        </w:pPr>
                                        <w:r w:rsidRPr="00D4648C">
                                          <w:rPr>
                                            <w:b w:val="0"/>
                                            <w:sz w:val="22"/>
                                            <w:szCs w:val="22"/>
                                          </w:rPr>
                                          <w:t>t</w:t>
                                        </w:r>
                                      </w:p>
                                    </w:tc>
                                    <w:tc>
                                      <w:tcPr>
                                        <w:tcW w:w="2226" w:type="dxa"/>
                                        <w:shd w:val="clear" w:color="auto" w:fill="auto"/>
                                        <w:vAlign w:val="center"/>
                                      </w:tcPr>
                                      <w:p w14:paraId="5AA3D468" w14:textId="77777777" w:rsidR="00E0450C" w:rsidRPr="00D4648C" w:rsidRDefault="000A6FF3" w:rsidP="00403334">
                                        <w:pPr>
                                          <w:jc w:val="center"/>
                                          <w:rPr>
                                            <w:b w:val="0"/>
                                            <w:sz w:val="22"/>
                                            <w:szCs w:val="22"/>
                                          </w:rPr>
                                        </w:pPr>
                                        <w:r w:rsidRPr="000A6FF3">
                                          <w:rPr>
                                            <w:b w:val="0"/>
                                            <w:noProof/>
                                            <w:position w:val="-24"/>
                                            <w:sz w:val="22"/>
                                            <w:szCs w:val="22"/>
                                          </w:rPr>
                                          <w:object w:dxaOrig="734" w:dyaOrig="647" w14:anchorId="4EFD983E">
                                            <v:shape id="_x0000_i1190" type="#_x0000_t75" alt="" style="width:39.75pt;height:31.5pt;mso-width-percent:0;mso-height-percent:0;mso-width-percent:0;mso-height-percent:0" o:ole="">
                                              <v:imagedata r:id="rId498" o:title=""/>
                                            </v:shape>
                                            <o:OLEObject Type="Embed" ProgID="Equation.DSMT4" ShapeID="_x0000_i1190" DrawAspect="Content" ObjectID="_1691503532" r:id="rId499"/>
                                          </w:object>
                                        </w:r>
                                      </w:p>
                                    </w:tc>
                                    <w:tc>
                                      <w:tcPr>
                                        <w:tcW w:w="2594" w:type="dxa"/>
                                        <w:shd w:val="clear" w:color="auto" w:fill="auto"/>
                                        <w:vAlign w:val="center"/>
                                      </w:tcPr>
                                      <w:p w14:paraId="5A187A4A" w14:textId="77777777" w:rsidR="00E0450C" w:rsidRPr="00D4648C" w:rsidRDefault="000A6FF3" w:rsidP="00403334">
                                        <w:pPr>
                                          <w:jc w:val="center"/>
                                          <w:rPr>
                                            <w:b w:val="0"/>
                                            <w:sz w:val="22"/>
                                            <w:szCs w:val="22"/>
                                          </w:rPr>
                                        </w:pPr>
                                        <w:r w:rsidRPr="000A6FF3">
                                          <w:rPr>
                                            <w:b w:val="0"/>
                                            <w:noProof/>
                                            <w:position w:val="-28"/>
                                            <w:sz w:val="22"/>
                                            <w:szCs w:val="22"/>
                                          </w:rPr>
                                          <w:object w:dxaOrig="1958" w:dyaOrig="676" w14:anchorId="34C41179">
                                            <v:shape id="_x0000_i1191" type="#_x0000_t75" alt="" style="width:97.5pt;height:32.25pt;mso-width-percent:0;mso-height-percent:0;mso-width-percent:0;mso-height-percent:0" o:ole="">
                                              <v:imagedata r:id="rId500" o:title=""/>
                                            </v:shape>
                                            <o:OLEObject Type="Embed" ProgID="Equation.DSMT4" ShapeID="_x0000_i1191" DrawAspect="Content" ObjectID="_1691503533" r:id="rId501"/>
                                          </w:object>
                                        </w:r>
                                      </w:p>
                                    </w:tc>
                                    <w:tc>
                                      <w:tcPr>
                                        <w:tcW w:w="2227" w:type="dxa"/>
                                        <w:shd w:val="clear" w:color="auto" w:fill="auto"/>
                                        <w:vAlign w:val="center"/>
                                      </w:tcPr>
                                      <w:p w14:paraId="781840EC" w14:textId="77777777" w:rsidR="00E0450C" w:rsidRPr="00D4648C" w:rsidRDefault="000A6FF3" w:rsidP="00403334">
                                        <w:pPr>
                                          <w:jc w:val="center"/>
                                          <w:rPr>
                                            <w:b w:val="0"/>
                                            <w:sz w:val="22"/>
                                            <w:szCs w:val="22"/>
                                          </w:rPr>
                                        </w:pPr>
                                        <w:r w:rsidRPr="000A6FF3">
                                          <w:rPr>
                                            <w:b w:val="0"/>
                                            <w:noProof/>
                                            <w:position w:val="-12"/>
                                            <w:sz w:val="22"/>
                                            <w:szCs w:val="22"/>
                                          </w:rPr>
                                          <w:object w:dxaOrig="403" w:dyaOrig="359" w14:anchorId="7C04F90B">
                                            <v:shape id="_x0000_i1192" type="#_x0000_t75" alt="" style="width:21.75pt;height:16.5pt;mso-width-percent:0;mso-height-percent:0;mso-width-percent:0;mso-height-percent:0" o:ole="">
                                              <v:imagedata r:id="rId502" o:title=""/>
                                            </v:shape>
                                            <o:OLEObject Type="Embed" ProgID="Equation.DSMT4" ShapeID="_x0000_i1192" DrawAspect="Content" ObjectID="_1691503534" r:id="rId503"/>
                                          </w:object>
                                        </w:r>
                                      </w:p>
                                    </w:tc>
                                  </w:tr>
                                  <w:tr w:rsidR="00E0450C" w:rsidRPr="00D4648C" w14:paraId="239F7722" w14:textId="77777777" w:rsidTr="00097CC8">
                                    <w:tc>
                                      <w:tcPr>
                                        <w:tcW w:w="1951" w:type="dxa"/>
                                        <w:shd w:val="clear" w:color="auto" w:fill="auto"/>
                                      </w:tcPr>
                                      <w:p w14:paraId="189097E8" w14:textId="77777777" w:rsidR="00E0450C" w:rsidRPr="00D4648C" w:rsidRDefault="00E0450C" w:rsidP="00403334">
                                        <w:pPr>
                                          <w:jc w:val="center"/>
                                          <w:rPr>
                                            <w:sz w:val="22"/>
                                            <w:szCs w:val="22"/>
                                          </w:rPr>
                                        </w:pPr>
                                        <w:r w:rsidRPr="00D4648C">
                                          <w:rPr>
                                            <w:sz w:val="22"/>
                                            <w:szCs w:val="22"/>
                                          </w:rPr>
                                          <w:t>1</w:t>
                                        </w:r>
                                      </w:p>
                                    </w:tc>
                                    <w:tc>
                                      <w:tcPr>
                                        <w:tcW w:w="1559" w:type="dxa"/>
                                        <w:shd w:val="clear" w:color="auto" w:fill="auto"/>
                                      </w:tcPr>
                                      <w:p w14:paraId="7E204C16" w14:textId="77777777" w:rsidR="00E0450C" w:rsidRPr="00D4648C" w:rsidRDefault="00E0450C" w:rsidP="00403334"/>
                                    </w:tc>
                                    <w:tc>
                                      <w:tcPr>
                                        <w:tcW w:w="2226" w:type="dxa"/>
                                        <w:shd w:val="clear" w:color="auto" w:fill="auto"/>
                                      </w:tcPr>
                                      <w:p w14:paraId="3813D9A9" w14:textId="77777777" w:rsidR="00E0450C" w:rsidRPr="00D4648C" w:rsidRDefault="00E0450C" w:rsidP="00403334"/>
                                    </w:tc>
                                    <w:tc>
                                      <w:tcPr>
                                        <w:tcW w:w="2594" w:type="dxa"/>
                                        <w:shd w:val="clear" w:color="auto" w:fill="auto"/>
                                      </w:tcPr>
                                      <w:p w14:paraId="6C91F0FF" w14:textId="77777777" w:rsidR="00E0450C" w:rsidRPr="00D4648C" w:rsidRDefault="00E0450C" w:rsidP="00403334"/>
                                    </w:tc>
                                    <w:tc>
                                      <w:tcPr>
                                        <w:tcW w:w="2227" w:type="dxa"/>
                                        <w:shd w:val="clear" w:color="auto" w:fill="auto"/>
                                      </w:tcPr>
                                      <w:p w14:paraId="35D76737" w14:textId="77777777" w:rsidR="00E0450C" w:rsidRPr="00D4648C" w:rsidRDefault="00E0450C" w:rsidP="00403334"/>
                                    </w:tc>
                                  </w:tr>
                                  <w:tr w:rsidR="00E0450C" w:rsidRPr="00D4648C" w14:paraId="0F2656A9" w14:textId="77777777" w:rsidTr="00097CC8">
                                    <w:tc>
                                      <w:tcPr>
                                        <w:tcW w:w="1951" w:type="dxa"/>
                                        <w:shd w:val="clear" w:color="auto" w:fill="auto"/>
                                      </w:tcPr>
                                      <w:p w14:paraId="37AA1823" w14:textId="77777777" w:rsidR="00E0450C" w:rsidRPr="00D4648C" w:rsidRDefault="00E0450C" w:rsidP="00403334">
                                        <w:pPr>
                                          <w:jc w:val="center"/>
                                          <w:rPr>
                                            <w:sz w:val="22"/>
                                            <w:szCs w:val="22"/>
                                          </w:rPr>
                                        </w:pPr>
                                        <w:r w:rsidRPr="00D4648C">
                                          <w:rPr>
                                            <w:sz w:val="22"/>
                                            <w:szCs w:val="22"/>
                                          </w:rPr>
                                          <w:t>2</w:t>
                                        </w:r>
                                      </w:p>
                                    </w:tc>
                                    <w:tc>
                                      <w:tcPr>
                                        <w:tcW w:w="1559" w:type="dxa"/>
                                        <w:shd w:val="clear" w:color="auto" w:fill="auto"/>
                                      </w:tcPr>
                                      <w:p w14:paraId="136CC6D1" w14:textId="77777777" w:rsidR="00E0450C" w:rsidRPr="00D4648C" w:rsidRDefault="00E0450C" w:rsidP="00403334"/>
                                    </w:tc>
                                    <w:tc>
                                      <w:tcPr>
                                        <w:tcW w:w="2226" w:type="dxa"/>
                                        <w:shd w:val="clear" w:color="auto" w:fill="auto"/>
                                      </w:tcPr>
                                      <w:p w14:paraId="4F13FA12" w14:textId="77777777" w:rsidR="00E0450C" w:rsidRPr="00D4648C" w:rsidRDefault="00E0450C" w:rsidP="00403334"/>
                                    </w:tc>
                                    <w:tc>
                                      <w:tcPr>
                                        <w:tcW w:w="2594" w:type="dxa"/>
                                        <w:shd w:val="clear" w:color="auto" w:fill="auto"/>
                                      </w:tcPr>
                                      <w:p w14:paraId="4C6D5C94" w14:textId="77777777" w:rsidR="00E0450C" w:rsidRPr="00D4648C" w:rsidRDefault="00E0450C" w:rsidP="00403334"/>
                                    </w:tc>
                                    <w:tc>
                                      <w:tcPr>
                                        <w:tcW w:w="2227" w:type="dxa"/>
                                        <w:shd w:val="clear" w:color="auto" w:fill="auto"/>
                                      </w:tcPr>
                                      <w:p w14:paraId="1A858404" w14:textId="77777777" w:rsidR="00E0450C" w:rsidRPr="00D4648C" w:rsidRDefault="00E0450C" w:rsidP="00403334"/>
                                    </w:tc>
                                  </w:tr>
                                  <w:tr w:rsidR="00E0450C" w:rsidRPr="00D4648C" w14:paraId="69081FEE" w14:textId="77777777" w:rsidTr="00097CC8">
                                    <w:tc>
                                      <w:tcPr>
                                        <w:tcW w:w="1951" w:type="dxa"/>
                                        <w:shd w:val="clear" w:color="auto" w:fill="auto"/>
                                      </w:tcPr>
                                      <w:p w14:paraId="4CD756A1" w14:textId="77777777" w:rsidR="00E0450C" w:rsidRPr="00D4648C" w:rsidRDefault="00E0450C" w:rsidP="00403334">
                                        <w:pPr>
                                          <w:jc w:val="center"/>
                                          <w:rPr>
                                            <w:sz w:val="22"/>
                                            <w:szCs w:val="22"/>
                                          </w:rPr>
                                        </w:pPr>
                                        <w:r w:rsidRPr="00D4648C">
                                          <w:rPr>
                                            <w:sz w:val="22"/>
                                            <w:szCs w:val="22"/>
                                          </w:rPr>
                                          <w:t>3</w:t>
                                        </w:r>
                                      </w:p>
                                    </w:tc>
                                    <w:tc>
                                      <w:tcPr>
                                        <w:tcW w:w="1559" w:type="dxa"/>
                                        <w:shd w:val="clear" w:color="auto" w:fill="auto"/>
                                      </w:tcPr>
                                      <w:p w14:paraId="7C233208" w14:textId="77777777" w:rsidR="00E0450C" w:rsidRPr="00D4648C" w:rsidRDefault="00E0450C" w:rsidP="00403334"/>
                                    </w:tc>
                                    <w:tc>
                                      <w:tcPr>
                                        <w:tcW w:w="2226" w:type="dxa"/>
                                        <w:shd w:val="clear" w:color="auto" w:fill="auto"/>
                                      </w:tcPr>
                                      <w:p w14:paraId="6D434B0C" w14:textId="77777777" w:rsidR="00E0450C" w:rsidRPr="00D4648C" w:rsidRDefault="00E0450C" w:rsidP="00403334"/>
                                    </w:tc>
                                    <w:tc>
                                      <w:tcPr>
                                        <w:tcW w:w="2594" w:type="dxa"/>
                                        <w:shd w:val="clear" w:color="auto" w:fill="auto"/>
                                      </w:tcPr>
                                      <w:p w14:paraId="49A30C29" w14:textId="77777777" w:rsidR="00E0450C" w:rsidRPr="00D4648C" w:rsidRDefault="00E0450C" w:rsidP="00403334"/>
                                    </w:tc>
                                    <w:tc>
                                      <w:tcPr>
                                        <w:tcW w:w="2227" w:type="dxa"/>
                                        <w:shd w:val="clear" w:color="auto" w:fill="auto"/>
                                      </w:tcPr>
                                      <w:p w14:paraId="0F166407" w14:textId="77777777" w:rsidR="00E0450C" w:rsidRPr="00D4648C" w:rsidRDefault="00E0450C" w:rsidP="00403334"/>
                                    </w:tc>
                                  </w:tr>
                                  <w:tr w:rsidR="00E0450C" w:rsidRPr="00D4648C" w14:paraId="52632508" w14:textId="77777777" w:rsidTr="00097CC8">
                                    <w:tc>
                                      <w:tcPr>
                                        <w:tcW w:w="1951" w:type="dxa"/>
                                        <w:shd w:val="clear" w:color="auto" w:fill="auto"/>
                                      </w:tcPr>
                                      <w:p w14:paraId="77BDE0EC" w14:textId="77777777" w:rsidR="00E0450C" w:rsidRPr="00D4648C" w:rsidRDefault="00E0450C" w:rsidP="00403334">
                                        <w:pPr>
                                          <w:jc w:val="center"/>
                                          <w:rPr>
                                            <w:b w:val="0"/>
                                            <w:sz w:val="22"/>
                                            <w:szCs w:val="22"/>
                                          </w:rPr>
                                        </w:pPr>
                                        <w:r w:rsidRPr="00D4648C">
                                          <w:rPr>
                                            <w:b w:val="0"/>
                                            <w:sz w:val="22"/>
                                            <w:szCs w:val="22"/>
                                          </w:rPr>
                                          <w:t>Giá trị trung bình</w:t>
                                        </w:r>
                                      </w:p>
                                    </w:tc>
                                    <w:tc>
                                      <w:tcPr>
                                        <w:tcW w:w="1559" w:type="dxa"/>
                                        <w:shd w:val="clear" w:color="auto" w:fill="auto"/>
                                      </w:tcPr>
                                      <w:p w14:paraId="4A6ABA6A" w14:textId="77777777" w:rsidR="00E0450C" w:rsidRPr="00D4648C" w:rsidRDefault="00E0450C" w:rsidP="00403334"/>
                                    </w:tc>
                                    <w:tc>
                                      <w:tcPr>
                                        <w:tcW w:w="2226" w:type="dxa"/>
                                        <w:shd w:val="clear" w:color="auto" w:fill="auto"/>
                                      </w:tcPr>
                                      <w:p w14:paraId="7B7E57EF" w14:textId="77777777" w:rsidR="00E0450C" w:rsidRPr="00D4648C" w:rsidRDefault="00E0450C" w:rsidP="00403334"/>
                                    </w:tc>
                                    <w:tc>
                                      <w:tcPr>
                                        <w:tcW w:w="2594" w:type="dxa"/>
                                        <w:shd w:val="clear" w:color="auto" w:fill="auto"/>
                                      </w:tcPr>
                                      <w:p w14:paraId="39006D73" w14:textId="77777777" w:rsidR="00E0450C" w:rsidRPr="00D4648C" w:rsidRDefault="00E0450C" w:rsidP="00403334"/>
                                    </w:tc>
                                    <w:tc>
                                      <w:tcPr>
                                        <w:tcW w:w="2227" w:type="dxa"/>
                                        <w:shd w:val="clear" w:color="auto" w:fill="auto"/>
                                      </w:tcPr>
                                      <w:p w14:paraId="6073B7E8" w14:textId="77777777" w:rsidR="00E0450C" w:rsidRPr="00D4648C" w:rsidRDefault="00E0450C" w:rsidP="00403334"/>
                                    </w:tc>
                                  </w:tr>
                                </w:tbl>
                                <w:p w14:paraId="4090975F" w14:textId="77777777" w:rsidR="00E0450C" w:rsidRDefault="00E0450C" w:rsidP="00403334">
                                  <w:pPr>
                                    <w:rPr>
                                      <w:sz w:val="22"/>
                                      <w:szCs w:val="22"/>
                                    </w:rPr>
                                  </w:pPr>
                                </w:p>
                                <w:p w14:paraId="060BEDD5" w14:textId="77777777" w:rsidR="00E0450C" w:rsidRDefault="00E0450C" w:rsidP="00403334">
                                  <w:pPr>
                                    <w:rPr>
                                      <w:sz w:val="20"/>
                                      <w:szCs w:val="20"/>
                                    </w:rPr>
                                  </w:pPr>
                                  <w:r>
                                    <w:rPr>
                                      <w:sz w:val="22"/>
                                      <w:szCs w:val="22"/>
                                    </w:rPr>
                                    <w:t xml:space="preserve"> * Viết kết quả của</w:t>
                                  </w:r>
                                  <w:r w:rsidRPr="009433CC">
                                    <w:rPr>
                                      <w:sz w:val="22"/>
                                      <w:szCs w:val="22"/>
                                    </w:rPr>
                                    <w:t xml:space="preserve"> phép đo hệ số ma sát </w:t>
                                  </w:r>
                                  <w:proofErr w:type="gramStart"/>
                                  <w:r w:rsidRPr="009433CC">
                                    <w:rPr>
                                      <w:sz w:val="22"/>
                                      <w:szCs w:val="22"/>
                                    </w:rPr>
                                    <w:t xml:space="preserve">trượt </w:t>
                                  </w:r>
                                  <w:r>
                                    <w:rPr>
                                      <w:sz w:val="22"/>
                                      <w:szCs w:val="22"/>
                                    </w:rPr>
                                    <w:t>:</w:t>
                                  </w:r>
                                  <w:proofErr w:type="gramEnd"/>
                                  <w:r>
                                    <w:rPr>
                                      <w:sz w:val="22"/>
                                      <w:szCs w:val="22"/>
                                    </w:rPr>
                                    <w:t xml:space="preserve"> </w:t>
                                  </w:r>
                                  <w:r w:rsidRPr="00644EC4">
                                    <w:rPr>
                                      <w:sz w:val="22"/>
                                      <w:szCs w:val="22"/>
                                    </w:rPr>
                                    <w:t xml:space="preserve">   </w:t>
                                  </w:r>
                                  <w:r w:rsidR="000A6FF3" w:rsidRPr="00644EC4">
                                    <w:rPr>
                                      <w:noProof/>
                                      <w:position w:val="-12"/>
                                      <w:sz w:val="26"/>
                                      <w:szCs w:val="26"/>
                                    </w:rPr>
                                    <w:object w:dxaOrig="1412" w:dyaOrig="402" w14:anchorId="7EAE4E34">
                                      <v:shape id="_x0000_i1193" type="#_x0000_t75" alt="" style="width:70.5pt;height:20.25pt;mso-width-percent:0;mso-height-percent:0;mso-width-percent:0;mso-height-percent:0" o:ole="">
                                        <v:imagedata r:id="rId504" o:title=""/>
                                      </v:shape>
                                      <o:OLEObject Type="Embed" ProgID="Equation.3" ShapeID="_x0000_i1193" DrawAspect="Content" ObjectID="_1691503535" r:id="rId505"/>
                                    </w:object>
                                  </w:r>
                                  <w:r w:rsidRPr="00644EC4">
                                    <w:rPr>
                                      <w:sz w:val="26"/>
                                      <w:szCs w:val="26"/>
                                    </w:rPr>
                                    <w:t xml:space="preserve">=   </w:t>
                                  </w:r>
                                  <w:r w:rsidRPr="00644EC4">
                                    <w:rPr>
                                      <w:sz w:val="20"/>
                                      <w:szCs w:val="20"/>
                                    </w:rPr>
                                    <w:t>………………………….</w:t>
                                  </w:r>
                                  <w:r>
                                    <w:rPr>
                                      <w:sz w:val="20"/>
                                      <w:szCs w:val="20"/>
                                    </w:rPr>
                                    <w:t>.</w:t>
                                  </w:r>
                                </w:p>
                                <w:p w14:paraId="12AFC173" w14:textId="77777777" w:rsidR="00E0450C" w:rsidRDefault="00E0450C" w:rsidP="00403334">
                                  <w:pPr>
                                    <w:rPr>
                                      <w:sz w:val="22"/>
                                      <w:szCs w:val="22"/>
                                    </w:rPr>
                                  </w:pPr>
                                  <w:r>
                                    <w:rPr>
                                      <w:sz w:val="22"/>
                                      <w:szCs w:val="22"/>
                                    </w:rPr>
                                    <w:t>* Trả lời câu hỏi 1, 2/92 SGK Vật lý 10.</w:t>
                                  </w:r>
                                </w:p>
                                <w:tbl>
                                  <w:tblPr>
                                    <w:tblW w:w="15446" w:type="dxa"/>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5055"/>
                                    <w:gridCol w:w="10391"/>
                                  </w:tblGrid>
                                  <w:tr w:rsidR="00E0450C" w:rsidRPr="0021100D" w14:paraId="532288D4" w14:textId="77777777" w:rsidTr="00374883">
                                    <w:tc>
                                      <w:tcPr>
                                        <w:tcW w:w="5055" w:type="dxa"/>
                                      </w:tcPr>
                                      <w:p w14:paraId="18C95BA1" w14:textId="77777777" w:rsidR="00E0450C" w:rsidRPr="009142A2" w:rsidRDefault="00E0450C" w:rsidP="00403334"/>
                                    </w:tc>
                                    <w:tc>
                                      <w:tcPr>
                                        <w:tcW w:w="10391" w:type="dxa"/>
                                      </w:tcPr>
                                      <w:p w14:paraId="7B9D0DAC" w14:textId="57B012AD" w:rsidR="00E0450C" w:rsidRPr="009142A2" w:rsidRDefault="00E0450C" w:rsidP="00403334"/>
                                    </w:tc>
                                  </w:tr>
                                  <w:tr w:rsidR="00E0450C" w:rsidRPr="0021100D" w14:paraId="56111498" w14:textId="77777777" w:rsidTr="00374883">
                                    <w:tc>
                                      <w:tcPr>
                                        <w:tcW w:w="5055" w:type="dxa"/>
                                      </w:tcPr>
                                      <w:p w14:paraId="73EF3B18" w14:textId="77777777" w:rsidR="00E0450C" w:rsidRPr="009142A2" w:rsidRDefault="00E0450C" w:rsidP="00403334"/>
                                    </w:tc>
                                    <w:tc>
                                      <w:tcPr>
                                        <w:tcW w:w="10391" w:type="dxa"/>
                                      </w:tcPr>
                                      <w:p w14:paraId="6EE804E7" w14:textId="7FCCEEB9" w:rsidR="00E0450C" w:rsidRPr="009142A2" w:rsidRDefault="00E0450C" w:rsidP="00403334"/>
                                    </w:tc>
                                  </w:tr>
                                  <w:tr w:rsidR="00E0450C" w:rsidRPr="0021100D" w14:paraId="5AD1509B" w14:textId="77777777" w:rsidTr="00374883">
                                    <w:tc>
                                      <w:tcPr>
                                        <w:tcW w:w="5055" w:type="dxa"/>
                                      </w:tcPr>
                                      <w:p w14:paraId="11E3B235" w14:textId="77777777" w:rsidR="00E0450C" w:rsidRPr="009142A2" w:rsidRDefault="00E0450C" w:rsidP="00403334"/>
                                    </w:tc>
                                    <w:tc>
                                      <w:tcPr>
                                        <w:tcW w:w="10391" w:type="dxa"/>
                                      </w:tcPr>
                                      <w:p w14:paraId="684FDCAA" w14:textId="3BBB0CB8" w:rsidR="00E0450C" w:rsidRPr="009142A2" w:rsidRDefault="00E0450C" w:rsidP="00403334"/>
                                    </w:tc>
                                  </w:tr>
                                  <w:tr w:rsidR="00E0450C" w:rsidRPr="0021100D" w14:paraId="58AA562F" w14:textId="77777777" w:rsidTr="00374883">
                                    <w:tc>
                                      <w:tcPr>
                                        <w:tcW w:w="5055" w:type="dxa"/>
                                      </w:tcPr>
                                      <w:p w14:paraId="77E33A13" w14:textId="77777777" w:rsidR="00E0450C" w:rsidRPr="009142A2" w:rsidRDefault="00E0450C" w:rsidP="00403334"/>
                                    </w:tc>
                                    <w:tc>
                                      <w:tcPr>
                                        <w:tcW w:w="10391" w:type="dxa"/>
                                      </w:tcPr>
                                      <w:p w14:paraId="2B0E24E6" w14:textId="67385A0B" w:rsidR="00E0450C" w:rsidRPr="009142A2" w:rsidRDefault="00E0450C" w:rsidP="00403334"/>
                                    </w:tc>
                                  </w:tr>
                                  <w:tr w:rsidR="00E0450C" w:rsidRPr="0021100D" w14:paraId="6DFEC25E" w14:textId="77777777" w:rsidTr="00374883">
                                    <w:tc>
                                      <w:tcPr>
                                        <w:tcW w:w="5055" w:type="dxa"/>
                                      </w:tcPr>
                                      <w:p w14:paraId="71ED2BDE" w14:textId="77777777" w:rsidR="00E0450C" w:rsidRPr="009142A2" w:rsidRDefault="00E0450C" w:rsidP="00403334"/>
                                    </w:tc>
                                    <w:tc>
                                      <w:tcPr>
                                        <w:tcW w:w="10391" w:type="dxa"/>
                                      </w:tcPr>
                                      <w:p w14:paraId="19B91F9E" w14:textId="6337E230" w:rsidR="00E0450C" w:rsidRPr="009142A2" w:rsidRDefault="00E0450C" w:rsidP="00403334"/>
                                    </w:tc>
                                  </w:tr>
                                </w:tbl>
                                <w:p w14:paraId="0319A556" w14:textId="77777777" w:rsidR="00E0450C" w:rsidRPr="00D353E1" w:rsidRDefault="00E0450C" w:rsidP="00B31086">
                                  <w:pPr>
                                    <w:spacing w:line="276" w:lineRule="auto"/>
                                    <w:rPr>
                                      <w:b w:val="0"/>
                                      <w:bCs w:val="0"/>
                                    </w:rPr>
                                  </w:pPr>
                                </w:p>
                              </w:tc>
                            </w:tr>
                            <w:tr w:rsidR="00E0450C" w:rsidRPr="00B31086" w14:paraId="31AEBC36" w14:textId="77777777" w:rsidTr="00317813">
                              <w:tc>
                                <w:tcPr>
                                  <w:tcW w:w="10042" w:type="dxa"/>
                                  <w:shd w:val="clear" w:color="auto" w:fill="auto"/>
                                </w:tcPr>
                                <w:p w14:paraId="3894708E" w14:textId="77777777" w:rsidR="00E0450C" w:rsidRPr="00D353E1" w:rsidRDefault="00E0450C" w:rsidP="00B31086">
                                  <w:pPr>
                                    <w:spacing w:line="276" w:lineRule="auto"/>
                                    <w:rPr>
                                      <w:b w:val="0"/>
                                      <w:bCs w:val="0"/>
                                    </w:rPr>
                                  </w:pPr>
                                </w:p>
                              </w:tc>
                            </w:tr>
                            <w:tr w:rsidR="00E0450C" w:rsidRPr="00B31086" w14:paraId="54668436" w14:textId="77777777" w:rsidTr="00317813">
                              <w:tc>
                                <w:tcPr>
                                  <w:tcW w:w="10042" w:type="dxa"/>
                                  <w:shd w:val="clear" w:color="auto" w:fill="auto"/>
                                </w:tcPr>
                                <w:p w14:paraId="17773CDC" w14:textId="77777777" w:rsidR="00E0450C" w:rsidRPr="00D353E1" w:rsidRDefault="00E0450C" w:rsidP="00B31086">
                                  <w:pPr>
                                    <w:spacing w:line="276" w:lineRule="auto"/>
                                    <w:rPr>
                                      <w:b w:val="0"/>
                                      <w:bCs w:val="0"/>
                                    </w:rPr>
                                  </w:pPr>
                                </w:p>
                              </w:tc>
                            </w:tr>
                            <w:tr w:rsidR="00E0450C" w:rsidRPr="00B31086" w14:paraId="7C915543" w14:textId="77777777" w:rsidTr="00317813">
                              <w:tc>
                                <w:tcPr>
                                  <w:tcW w:w="10042" w:type="dxa"/>
                                  <w:shd w:val="clear" w:color="auto" w:fill="auto"/>
                                </w:tcPr>
                                <w:p w14:paraId="7BEADF9C" w14:textId="77777777" w:rsidR="00E0450C" w:rsidRPr="00D353E1" w:rsidRDefault="00E0450C" w:rsidP="00B31086">
                                  <w:pPr>
                                    <w:spacing w:line="276" w:lineRule="auto"/>
                                    <w:rPr>
                                      <w:b w:val="0"/>
                                      <w:bCs w:val="0"/>
                                    </w:rPr>
                                  </w:pPr>
                                </w:p>
                              </w:tc>
                            </w:tr>
                            <w:tr w:rsidR="00E0450C" w:rsidRPr="00B31086" w14:paraId="5F35AF25" w14:textId="77777777" w:rsidTr="00317813">
                              <w:tc>
                                <w:tcPr>
                                  <w:tcW w:w="10042" w:type="dxa"/>
                                  <w:shd w:val="clear" w:color="auto" w:fill="auto"/>
                                </w:tcPr>
                                <w:p w14:paraId="6E80D343" w14:textId="77777777" w:rsidR="00E0450C" w:rsidRPr="00D353E1" w:rsidRDefault="00E0450C" w:rsidP="00B31086">
                                  <w:pPr>
                                    <w:spacing w:line="276" w:lineRule="auto"/>
                                    <w:rPr>
                                      <w:b w:val="0"/>
                                      <w:bCs w:val="0"/>
                                    </w:rPr>
                                  </w:pPr>
                                </w:p>
                              </w:tc>
                            </w:tr>
                            <w:tr w:rsidR="00E0450C" w:rsidRPr="00B31086" w14:paraId="1FFB3562" w14:textId="77777777" w:rsidTr="00317813">
                              <w:tc>
                                <w:tcPr>
                                  <w:tcW w:w="10042" w:type="dxa"/>
                                  <w:shd w:val="clear" w:color="auto" w:fill="auto"/>
                                </w:tcPr>
                                <w:p w14:paraId="298CF762" w14:textId="77777777" w:rsidR="00E0450C" w:rsidRPr="00D353E1" w:rsidRDefault="00E0450C" w:rsidP="00B31086">
                                  <w:pPr>
                                    <w:spacing w:line="276" w:lineRule="auto"/>
                                    <w:rPr>
                                      <w:b w:val="0"/>
                                      <w:bCs w:val="0"/>
                                    </w:rPr>
                                  </w:pPr>
                                </w:p>
                              </w:tc>
                            </w:tr>
                            <w:tr w:rsidR="00E0450C" w:rsidRPr="00B31086" w14:paraId="23AA9293" w14:textId="77777777" w:rsidTr="00317813">
                              <w:tc>
                                <w:tcPr>
                                  <w:tcW w:w="10042" w:type="dxa"/>
                                  <w:shd w:val="clear" w:color="auto" w:fill="auto"/>
                                </w:tcPr>
                                <w:p w14:paraId="033BAEB9" w14:textId="77777777" w:rsidR="00E0450C" w:rsidRPr="00D353E1" w:rsidRDefault="00E0450C" w:rsidP="00B31086">
                                  <w:pPr>
                                    <w:spacing w:line="276" w:lineRule="auto"/>
                                    <w:rPr>
                                      <w:b w:val="0"/>
                                      <w:bCs w:val="0"/>
                                    </w:rPr>
                                  </w:pPr>
                                </w:p>
                              </w:tc>
                            </w:tr>
                            <w:tr w:rsidR="00E0450C" w:rsidRPr="00B31086" w14:paraId="7F57A3C8" w14:textId="77777777" w:rsidTr="00317813">
                              <w:tc>
                                <w:tcPr>
                                  <w:tcW w:w="10042" w:type="dxa"/>
                                  <w:shd w:val="clear" w:color="auto" w:fill="auto"/>
                                </w:tcPr>
                                <w:p w14:paraId="61C5E10D" w14:textId="77777777" w:rsidR="00E0450C" w:rsidRPr="00D353E1" w:rsidRDefault="00E0450C" w:rsidP="00B31086">
                                  <w:pPr>
                                    <w:spacing w:line="276" w:lineRule="auto"/>
                                    <w:rPr>
                                      <w:b w:val="0"/>
                                      <w:bCs w:val="0"/>
                                    </w:rPr>
                                  </w:pPr>
                                </w:p>
                              </w:tc>
                            </w:tr>
                            <w:tr w:rsidR="00E0450C" w:rsidRPr="00B31086" w14:paraId="28D3A4AC" w14:textId="77777777" w:rsidTr="00317813">
                              <w:tc>
                                <w:tcPr>
                                  <w:tcW w:w="10042" w:type="dxa"/>
                                  <w:shd w:val="clear" w:color="auto" w:fill="auto"/>
                                </w:tcPr>
                                <w:p w14:paraId="60333DB8" w14:textId="77777777" w:rsidR="00E0450C" w:rsidRPr="00D353E1" w:rsidRDefault="00E0450C" w:rsidP="00B31086">
                                  <w:pPr>
                                    <w:spacing w:line="276" w:lineRule="auto"/>
                                    <w:rPr>
                                      <w:b w:val="0"/>
                                      <w:bCs w:val="0"/>
                                    </w:rPr>
                                  </w:pPr>
                                </w:p>
                              </w:tc>
                            </w:tr>
                            <w:tr w:rsidR="00E0450C" w:rsidRPr="00B31086" w14:paraId="590B0068" w14:textId="77777777" w:rsidTr="00317813">
                              <w:tc>
                                <w:tcPr>
                                  <w:tcW w:w="10042" w:type="dxa"/>
                                  <w:shd w:val="clear" w:color="auto" w:fill="auto"/>
                                </w:tcPr>
                                <w:p w14:paraId="5A611261" w14:textId="77777777" w:rsidR="00E0450C" w:rsidRPr="00D353E1" w:rsidRDefault="00E0450C" w:rsidP="00B31086">
                                  <w:pPr>
                                    <w:spacing w:line="276" w:lineRule="auto"/>
                                    <w:rPr>
                                      <w:b w:val="0"/>
                                      <w:bCs w:val="0"/>
                                    </w:rPr>
                                  </w:pPr>
                                </w:p>
                              </w:tc>
                            </w:tr>
                            <w:tr w:rsidR="00E0450C" w:rsidRPr="00B31086" w14:paraId="39532D5E" w14:textId="77777777" w:rsidTr="00317813">
                              <w:tc>
                                <w:tcPr>
                                  <w:tcW w:w="10042" w:type="dxa"/>
                                  <w:shd w:val="clear" w:color="auto" w:fill="auto"/>
                                </w:tcPr>
                                <w:p w14:paraId="161B8893" w14:textId="77777777" w:rsidR="00E0450C" w:rsidRPr="00D353E1" w:rsidRDefault="00E0450C" w:rsidP="00B31086">
                                  <w:pPr>
                                    <w:spacing w:line="276" w:lineRule="auto"/>
                                    <w:rPr>
                                      <w:b w:val="0"/>
                                      <w:bCs w:val="0"/>
                                    </w:rPr>
                                  </w:pPr>
                                </w:p>
                              </w:tc>
                            </w:tr>
                            <w:tr w:rsidR="00E0450C" w:rsidRPr="00B31086" w14:paraId="723BF539" w14:textId="77777777" w:rsidTr="00317813">
                              <w:tc>
                                <w:tcPr>
                                  <w:tcW w:w="10042" w:type="dxa"/>
                                  <w:shd w:val="clear" w:color="auto" w:fill="auto"/>
                                </w:tcPr>
                                <w:p w14:paraId="4700514E" w14:textId="77777777" w:rsidR="00E0450C" w:rsidRPr="00D353E1" w:rsidRDefault="00E0450C" w:rsidP="00B31086">
                                  <w:pPr>
                                    <w:spacing w:line="276" w:lineRule="auto"/>
                                    <w:rPr>
                                      <w:b w:val="0"/>
                                      <w:bCs w:val="0"/>
                                    </w:rPr>
                                  </w:pPr>
                                </w:p>
                              </w:tc>
                            </w:tr>
                            <w:tr w:rsidR="00E0450C" w:rsidRPr="00B31086" w14:paraId="64D2170C" w14:textId="77777777" w:rsidTr="00317813">
                              <w:tc>
                                <w:tcPr>
                                  <w:tcW w:w="10042" w:type="dxa"/>
                                  <w:shd w:val="clear" w:color="auto" w:fill="auto"/>
                                </w:tcPr>
                                <w:p w14:paraId="013B8E63" w14:textId="77777777" w:rsidR="00E0450C" w:rsidRPr="00D353E1" w:rsidRDefault="00E0450C" w:rsidP="00B31086">
                                  <w:pPr>
                                    <w:spacing w:line="276" w:lineRule="auto"/>
                                    <w:rPr>
                                      <w:b w:val="0"/>
                                      <w:bCs w:val="0"/>
                                    </w:rPr>
                                  </w:pPr>
                                </w:p>
                              </w:tc>
                            </w:tr>
                            <w:tr w:rsidR="00E0450C" w:rsidRPr="00B31086" w14:paraId="0B86614F" w14:textId="77777777" w:rsidTr="00317813">
                              <w:tc>
                                <w:tcPr>
                                  <w:tcW w:w="10042" w:type="dxa"/>
                                  <w:shd w:val="clear" w:color="auto" w:fill="auto"/>
                                </w:tcPr>
                                <w:p w14:paraId="6ACB1235" w14:textId="77777777" w:rsidR="00E0450C" w:rsidRPr="00D353E1" w:rsidRDefault="00E0450C" w:rsidP="00B31086">
                                  <w:pPr>
                                    <w:spacing w:line="276" w:lineRule="auto"/>
                                    <w:rPr>
                                      <w:b w:val="0"/>
                                      <w:bCs w:val="0"/>
                                    </w:rPr>
                                  </w:pPr>
                                </w:p>
                              </w:tc>
                            </w:tr>
                            <w:tr w:rsidR="00E0450C" w:rsidRPr="00B31086" w14:paraId="3AE340A3" w14:textId="77777777" w:rsidTr="00317813">
                              <w:tc>
                                <w:tcPr>
                                  <w:tcW w:w="10042" w:type="dxa"/>
                                  <w:shd w:val="clear" w:color="auto" w:fill="auto"/>
                                </w:tcPr>
                                <w:p w14:paraId="3D4FD676" w14:textId="77777777" w:rsidR="00E0450C" w:rsidRPr="00D353E1" w:rsidRDefault="00E0450C" w:rsidP="00B31086">
                                  <w:pPr>
                                    <w:spacing w:line="276" w:lineRule="auto"/>
                                    <w:rPr>
                                      <w:b w:val="0"/>
                                      <w:bCs w:val="0"/>
                                    </w:rPr>
                                  </w:pPr>
                                </w:p>
                              </w:tc>
                            </w:tr>
                            <w:tr w:rsidR="00E0450C" w:rsidRPr="00B31086" w14:paraId="433E30D8" w14:textId="77777777" w:rsidTr="00317813">
                              <w:tc>
                                <w:tcPr>
                                  <w:tcW w:w="10042" w:type="dxa"/>
                                  <w:shd w:val="clear" w:color="auto" w:fill="auto"/>
                                </w:tcPr>
                                <w:p w14:paraId="3B3389E7" w14:textId="77777777" w:rsidR="00E0450C" w:rsidRPr="00D353E1" w:rsidRDefault="00E0450C" w:rsidP="00B31086">
                                  <w:pPr>
                                    <w:spacing w:line="276" w:lineRule="auto"/>
                                    <w:rPr>
                                      <w:b w:val="0"/>
                                      <w:bCs w:val="0"/>
                                    </w:rPr>
                                  </w:pPr>
                                </w:p>
                              </w:tc>
                            </w:tr>
                            <w:tr w:rsidR="00E0450C" w:rsidRPr="00B31086" w14:paraId="358FB694" w14:textId="77777777" w:rsidTr="00317813">
                              <w:tc>
                                <w:tcPr>
                                  <w:tcW w:w="10042" w:type="dxa"/>
                                  <w:shd w:val="clear" w:color="auto" w:fill="auto"/>
                                </w:tcPr>
                                <w:p w14:paraId="43E4A4B6" w14:textId="77777777" w:rsidR="00E0450C" w:rsidRPr="00D353E1" w:rsidRDefault="00E0450C" w:rsidP="00B31086">
                                  <w:pPr>
                                    <w:spacing w:line="276" w:lineRule="auto"/>
                                    <w:rPr>
                                      <w:b w:val="0"/>
                                      <w:bCs w:val="0"/>
                                    </w:rPr>
                                  </w:pPr>
                                </w:p>
                              </w:tc>
                            </w:tr>
                            <w:tr w:rsidR="00E0450C" w:rsidRPr="00B31086" w14:paraId="1BF0336A" w14:textId="77777777" w:rsidTr="00317813">
                              <w:tc>
                                <w:tcPr>
                                  <w:tcW w:w="10042" w:type="dxa"/>
                                  <w:shd w:val="clear" w:color="auto" w:fill="auto"/>
                                </w:tcPr>
                                <w:p w14:paraId="655C2B26" w14:textId="77777777" w:rsidR="00E0450C" w:rsidRPr="00D353E1" w:rsidRDefault="00E0450C" w:rsidP="00B31086">
                                  <w:pPr>
                                    <w:spacing w:line="276" w:lineRule="auto"/>
                                    <w:rPr>
                                      <w:b w:val="0"/>
                                      <w:bCs w:val="0"/>
                                    </w:rPr>
                                  </w:pPr>
                                </w:p>
                              </w:tc>
                            </w:tr>
                            <w:tr w:rsidR="00E0450C" w:rsidRPr="00B31086" w14:paraId="052B3EA3" w14:textId="77777777" w:rsidTr="00317813">
                              <w:tc>
                                <w:tcPr>
                                  <w:tcW w:w="10042" w:type="dxa"/>
                                  <w:shd w:val="clear" w:color="auto" w:fill="auto"/>
                                </w:tcPr>
                                <w:p w14:paraId="68F11E7B" w14:textId="77777777" w:rsidR="00E0450C" w:rsidRPr="00D353E1" w:rsidRDefault="00E0450C" w:rsidP="00B31086">
                                  <w:pPr>
                                    <w:spacing w:line="276" w:lineRule="auto"/>
                                    <w:rPr>
                                      <w:b w:val="0"/>
                                      <w:bCs w:val="0"/>
                                    </w:rPr>
                                  </w:pPr>
                                </w:p>
                              </w:tc>
                            </w:tr>
                            <w:tr w:rsidR="00E0450C" w:rsidRPr="00B31086" w14:paraId="3731F094" w14:textId="77777777" w:rsidTr="00317813">
                              <w:tc>
                                <w:tcPr>
                                  <w:tcW w:w="10042" w:type="dxa"/>
                                  <w:shd w:val="clear" w:color="auto" w:fill="auto"/>
                                </w:tcPr>
                                <w:p w14:paraId="670EA08B" w14:textId="77777777" w:rsidR="00E0450C" w:rsidRPr="00D353E1" w:rsidRDefault="00E0450C" w:rsidP="00B31086">
                                  <w:pPr>
                                    <w:spacing w:line="276" w:lineRule="auto"/>
                                    <w:rPr>
                                      <w:b w:val="0"/>
                                      <w:bCs w:val="0"/>
                                    </w:rPr>
                                  </w:pPr>
                                </w:p>
                              </w:tc>
                            </w:tr>
                            <w:tr w:rsidR="00E0450C" w:rsidRPr="00B31086" w14:paraId="6D22146E" w14:textId="77777777" w:rsidTr="00317813">
                              <w:tc>
                                <w:tcPr>
                                  <w:tcW w:w="10042" w:type="dxa"/>
                                  <w:shd w:val="clear" w:color="auto" w:fill="auto"/>
                                </w:tcPr>
                                <w:p w14:paraId="11E72FD1" w14:textId="77777777" w:rsidR="00E0450C" w:rsidRPr="00D353E1" w:rsidRDefault="00E0450C" w:rsidP="00B31086">
                                  <w:pPr>
                                    <w:spacing w:line="276" w:lineRule="auto"/>
                                    <w:rPr>
                                      <w:b w:val="0"/>
                                      <w:bCs w:val="0"/>
                                    </w:rPr>
                                  </w:pPr>
                                </w:p>
                              </w:tc>
                            </w:tr>
                            <w:tr w:rsidR="00E0450C" w:rsidRPr="00B31086" w14:paraId="14E2D49E" w14:textId="77777777" w:rsidTr="00317813">
                              <w:tc>
                                <w:tcPr>
                                  <w:tcW w:w="10042" w:type="dxa"/>
                                  <w:shd w:val="clear" w:color="auto" w:fill="auto"/>
                                </w:tcPr>
                                <w:p w14:paraId="4F769FF2" w14:textId="77777777" w:rsidR="00E0450C" w:rsidRPr="00D353E1" w:rsidRDefault="00E0450C" w:rsidP="00B31086">
                                  <w:pPr>
                                    <w:spacing w:line="276" w:lineRule="auto"/>
                                    <w:rPr>
                                      <w:b w:val="0"/>
                                      <w:bCs w:val="0"/>
                                    </w:rPr>
                                  </w:pPr>
                                </w:p>
                              </w:tc>
                            </w:tr>
                            <w:tr w:rsidR="00E0450C" w:rsidRPr="00B31086" w14:paraId="68557F1F" w14:textId="77777777" w:rsidTr="00317813">
                              <w:tc>
                                <w:tcPr>
                                  <w:tcW w:w="10042" w:type="dxa"/>
                                  <w:shd w:val="clear" w:color="auto" w:fill="auto"/>
                                </w:tcPr>
                                <w:p w14:paraId="5D0372BC" w14:textId="77777777" w:rsidR="00E0450C" w:rsidRPr="00D353E1" w:rsidRDefault="00E0450C" w:rsidP="00B31086">
                                  <w:pPr>
                                    <w:spacing w:line="276" w:lineRule="auto"/>
                                    <w:rPr>
                                      <w:b w:val="0"/>
                                      <w:bCs w:val="0"/>
                                    </w:rPr>
                                  </w:pPr>
                                </w:p>
                              </w:tc>
                            </w:tr>
                            <w:tr w:rsidR="00E0450C" w:rsidRPr="00B31086" w14:paraId="54D3297C" w14:textId="77777777" w:rsidTr="00317813">
                              <w:tc>
                                <w:tcPr>
                                  <w:tcW w:w="10042" w:type="dxa"/>
                                  <w:shd w:val="clear" w:color="auto" w:fill="auto"/>
                                </w:tcPr>
                                <w:p w14:paraId="32FAA686" w14:textId="77777777" w:rsidR="00E0450C" w:rsidRPr="00D353E1" w:rsidRDefault="00E0450C" w:rsidP="00B31086">
                                  <w:pPr>
                                    <w:spacing w:line="276" w:lineRule="auto"/>
                                    <w:rPr>
                                      <w:b w:val="0"/>
                                      <w:bCs w:val="0"/>
                                    </w:rPr>
                                  </w:pPr>
                                </w:p>
                              </w:tc>
                            </w:tr>
                            <w:tr w:rsidR="00E0450C" w:rsidRPr="00B31086" w14:paraId="39BB3212" w14:textId="77777777" w:rsidTr="00317813">
                              <w:tc>
                                <w:tcPr>
                                  <w:tcW w:w="10042" w:type="dxa"/>
                                  <w:shd w:val="clear" w:color="auto" w:fill="auto"/>
                                </w:tcPr>
                                <w:p w14:paraId="43EB6CD6" w14:textId="77777777" w:rsidR="00E0450C" w:rsidRPr="00D353E1" w:rsidRDefault="00E0450C" w:rsidP="00B31086">
                                  <w:pPr>
                                    <w:spacing w:line="276" w:lineRule="auto"/>
                                    <w:rPr>
                                      <w:b w:val="0"/>
                                      <w:bCs w:val="0"/>
                                    </w:rPr>
                                  </w:pPr>
                                </w:p>
                              </w:tc>
                            </w:tr>
                            <w:tr w:rsidR="00E0450C" w:rsidRPr="00B31086" w14:paraId="15AC8A8F" w14:textId="77777777" w:rsidTr="00317813">
                              <w:tc>
                                <w:tcPr>
                                  <w:tcW w:w="10042" w:type="dxa"/>
                                  <w:shd w:val="clear" w:color="auto" w:fill="auto"/>
                                </w:tcPr>
                                <w:p w14:paraId="5D7CBEB2" w14:textId="77777777" w:rsidR="00E0450C" w:rsidRPr="00D353E1" w:rsidRDefault="00E0450C" w:rsidP="00B31086">
                                  <w:pPr>
                                    <w:spacing w:line="276" w:lineRule="auto"/>
                                    <w:rPr>
                                      <w:b w:val="0"/>
                                      <w:bCs w:val="0"/>
                                    </w:rPr>
                                  </w:pPr>
                                </w:p>
                              </w:tc>
                            </w:tr>
                            <w:tr w:rsidR="00E0450C" w:rsidRPr="00B31086" w14:paraId="64225A00" w14:textId="77777777" w:rsidTr="00317813">
                              <w:tc>
                                <w:tcPr>
                                  <w:tcW w:w="10042" w:type="dxa"/>
                                  <w:shd w:val="clear" w:color="auto" w:fill="auto"/>
                                </w:tcPr>
                                <w:p w14:paraId="174C45E7" w14:textId="77777777" w:rsidR="00E0450C" w:rsidRPr="00D353E1" w:rsidRDefault="00E0450C" w:rsidP="00B31086">
                                  <w:pPr>
                                    <w:spacing w:line="276" w:lineRule="auto"/>
                                    <w:rPr>
                                      <w:b w:val="0"/>
                                      <w:bCs w:val="0"/>
                                    </w:rPr>
                                  </w:pPr>
                                </w:p>
                              </w:tc>
                            </w:tr>
                            <w:tr w:rsidR="00E0450C" w:rsidRPr="00B31086" w14:paraId="7B050B6B" w14:textId="77777777" w:rsidTr="00317813">
                              <w:tc>
                                <w:tcPr>
                                  <w:tcW w:w="10042" w:type="dxa"/>
                                  <w:shd w:val="clear" w:color="auto" w:fill="auto"/>
                                </w:tcPr>
                                <w:p w14:paraId="14E39CDA" w14:textId="77777777" w:rsidR="00E0450C" w:rsidRPr="00D353E1" w:rsidRDefault="00E0450C" w:rsidP="00B31086">
                                  <w:pPr>
                                    <w:spacing w:line="276" w:lineRule="auto"/>
                                    <w:rPr>
                                      <w:b w:val="0"/>
                                      <w:bCs w:val="0"/>
                                    </w:rPr>
                                  </w:pPr>
                                </w:p>
                              </w:tc>
                            </w:tr>
                            <w:tr w:rsidR="00E0450C" w:rsidRPr="00B31086" w14:paraId="46BF0CD4" w14:textId="77777777" w:rsidTr="00317813">
                              <w:tc>
                                <w:tcPr>
                                  <w:tcW w:w="10042" w:type="dxa"/>
                                  <w:shd w:val="clear" w:color="auto" w:fill="auto"/>
                                </w:tcPr>
                                <w:p w14:paraId="0B93F8DE" w14:textId="77777777" w:rsidR="00E0450C" w:rsidRPr="00D353E1" w:rsidRDefault="00E0450C" w:rsidP="00B31086">
                                  <w:pPr>
                                    <w:spacing w:line="276" w:lineRule="auto"/>
                                    <w:rPr>
                                      <w:b w:val="0"/>
                                      <w:bCs w:val="0"/>
                                    </w:rPr>
                                  </w:pPr>
                                </w:p>
                              </w:tc>
                            </w:tr>
                            <w:tr w:rsidR="00E0450C" w:rsidRPr="00B31086" w14:paraId="2485A2D0" w14:textId="77777777" w:rsidTr="00317813">
                              <w:tc>
                                <w:tcPr>
                                  <w:tcW w:w="10042" w:type="dxa"/>
                                  <w:shd w:val="clear" w:color="auto" w:fill="auto"/>
                                </w:tcPr>
                                <w:p w14:paraId="2A5BF2FD" w14:textId="77777777" w:rsidR="00E0450C" w:rsidRPr="00D353E1" w:rsidRDefault="00E0450C" w:rsidP="00B31086">
                                  <w:pPr>
                                    <w:spacing w:line="276" w:lineRule="auto"/>
                                    <w:rPr>
                                      <w:b w:val="0"/>
                                      <w:bCs w:val="0"/>
                                    </w:rPr>
                                  </w:pPr>
                                </w:p>
                              </w:tc>
                            </w:tr>
                            <w:tr w:rsidR="00E0450C" w:rsidRPr="00B31086" w14:paraId="32285497" w14:textId="77777777" w:rsidTr="00317813">
                              <w:tc>
                                <w:tcPr>
                                  <w:tcW w:w="10042" w:type="dxa"/>
                                  <w:shd w:val="clear" w:color="auto" w:fill="auto"/>
                                </w:tcPr>
                                <w:p w14:paraId="35C3C34E" w14:textId="77777777" w:rsidR="00E0450C" w:rsidRPr="00D353E1" w:rsidRDefault="00E0450C" w:rsidP="00B31086">
                                  <w:pPr>
                                    <w:spacing w:line="276" w:lineRule="auto"/>
                                    <w:rPr>
                                      <w:b w:val="0"/>
                                      <w:bCs w:val="0"/>
                                    </w:rPr>
                                  </w:pPr>
                                </w:p>
                              </w:tc>
                            </w:tr>
                            <w:tr w:rsidR="00E0450C" w:rsidRPr="00B31086" w14:paraId="0AA49494" w14:textId="77777777" w:rsidTr="00317813">
                              <w:tc>
                                <w:tcPr>
                                  <w:tcW w:w="10042" w:type="dxa"/>
                                  <w:shd w:val="clear" w:color="auto" w:fill="auto"/>
                                </w:tcPr>
                                <w:p w14:paraId="5041E2BF" w14:textId="77777777" w:rsidR="00E0450C" w:rsidRPr="00D353E1" w:rsidRDefault="00E0450C" w:rsidP="00B31086">
                                  <w:pPr>
                                    <w:spacing w:line="276" w:lineRule="auto"/>
                                    <w:rPr>
                                      <w:b w:val="0"/>
                                      <w:bCs w:val="0"/>
                                    </w:rPr>
                                  </w:pPr>
                                </w:p>
                              </w:tc>
                            </w:tr>
                            <w:tr w:rsidR="00E0450C" w:rsidRPr="00B31086" w14:paraId="6CF76971" w14:textId="77777777" w:rsidTr="00317813">
                              <w:tc>
                                <w:tcPr>
                                  <w:tcW w:w="10042" w:type="dxa"/>
                                  <w:shd w:val="clear" w:color="auto" w:fill="auto"/>
                                </w:tcPr>
                                <w:p w14:paraId="66E4A76A" w14:textId="77777777" w:rsidR="00E0450C" w:rsidRPr="00D353E1" w:rsidRDefault="00E0450C" w:rsidP="00B31086">
                                  <w:pPr>
                                    <w:spacing w:line="276" w:lineRule="auto"/>
                                    <w:rPr>
                                      <w:b w:val="0"/>
                                      <w:bCs w:val="0"/>
                                    </w:rPr>
                                  </w:pPr>
                                </w:p>
                              </w:tc>
                            </w:tr>
                            <w:tr w:rsidR="00E0450C" w:rsidRPr="00B31086" w14:paraId="737BFBD7" w14:textId="77777777" w:rsidTr="00317813">
                              <w:tc>
                                <w:tcPr>
                                  <w:tcW w:w="10042" w:type="dxa"/>
                                  <w:shd w:val="clear" w:color="auto" w:fill="auto"/>
                                </w:tcPr>
                                <w:p w14:paraId="6A950F61" w14:textId="77777777" w:rsidR="00E0450C" w:rsidRPr="00D353E1" w:rsidRDefault="00E0450C" w:rsidP="00B31086">
                                  <w:pPr>
                                    <w:spacing w:line="276" w:lineRule="auto"/>
                                    <w:rPr>
                                      <w:b w:val="0"/>
                                      <w:bCs w:val="0"/>
                                    </w:rPr>
                                  </w:pPr>
                                </w:p>
                              </w:tc>
                            </w:tr>
                            <w:tr w:rsidR="00E0450C" w:rsidRPr="00B31086" w14:paraId="26A8DF9F" w14:textId="77777777" w:rsidTr="00317813">
                              <w:tc>
                                <w:tcPr>
                                  <w:tcW w:w="10042" w:type="dxa"/>
                                  <w:shd w:val="clear" w:color="auto" w:fill="auto"/>
                                </w:tcPr>
                                <w:p w14:paraId="76794DC1" w14:textId="77777777" w:rsidR="00E0450C" w:rsidRPr="00D353E1" w:rsidRDefault="00E0450C" w:rsidP="00B31086">
                                  <w:pPr>
                                    <w:spacing w:line="276" w:lineRule="auto"/>
                                    <w:rPr>
                                      <w:b w:val="0"/>
                                      <w:bCs w:val="0"/>
                                    </w:rPr>
                                  </w:pPr>
                                </w:p>
                              </w:tc>
                            </w:tr>
                            <w:tr w:rsidR="00E0450C" w:rsidRPr="00B31086" w14:paraId="5147D6A7" w14:textId="77777777" w:rsidTr="00317813">
                              <w:tc>
                                <w:tcPr>
                                  <w:tcW w:w="10042" w:type="dxa"/>
                                  <w:shd w:val="clear" w:color="auto" w:fill="auto"/>
                                </w:tcPr>
                                <w:p w14:paraId="3797B001" w14:textId="77777777" w:rsidR="00E0450C" w:rsidRPr="00D353E1" w:rsidRDefault="00E0450C" w:rsidP="00B31086">
                                  <w:pPr>
                                    <w:spacing w:line="276" w:lineRule="auto"/>
                                    <w:rPr>
                                      <w:b w:val="0"/>
                                      <w:bCs w:val="0"/>
                                    </w:rPr>
                                  </w:pPr>
                                </w:p>
                              </w:tc>
                            </w:tr>
                            <w:tr w:rsidR="00E0450C" w:rsidRPr="00B31086" w14:paraId="1AA77CFD" w14:textId="77777777" w:rsidTr="00317813">
                              <w:tc>
                                <w:tcPr>
                                  <w:tcW w:w="10042" w:type="dxa"/>
                                  <w:shd w:val="clear" w:color="auto" w:fill="auto"/>
                                </w:tcPr>
                                <w:p w14:paraId="4C0298AA" w14:textId="77777777" w:rsidR="00E0450C" w:rsidRPr="00D353E1" w:rsidRDefault="00E0450C" w:rsidP="00B31086">
                                  <w:pPr>
                                    <w:spacing w:line="276" w:lineRule="auto"/>
                                    <w:rPr>
                                      <w:b w:val="0"/>
                                      <w:bCs w:val="0"/>
                                    </w:rPr>
                                  </w:pPr>
                                </w:p>
                              </w:tc>
                            </w:tr>
                            <w:tr w:rsidR="00E0450C" w:rsidRPr="00B31086" w14:paraId="19F57453" w14:textId="77777777" w:rsidTr="00317813">
                              <w:tc>
                                <w:tcPr>
                                  <w:tcW w:w="10042" w:type="dxa"/>
                                  <w:shd w:val="clear" w:color="auto" w:fill="auto"/>
                                </w:tcPr>
                                <w:p w14:paraId="2672B779" w14:textId="77777777" w:rsidR="00E0450C" w:rsidRPr="00D353E1" w:rsidRDefault="00E0450C" w:rsidP="00B31086">
                                  <w:pPr>
                                    <w:spacing w:line="276" w:lineRule="auto"/>
                                    <w:rPr>
                                      <w:b w:val="0"/>
                                      <w:bCs w:val="0"/>
                                    </w:rPr>
                                  </w:pPr>
                                </w:p>
                              </w:tc>
                            </w:tr>
                            <w:tr w:rsidR="00E0450C" w:rsidRPr="00B31086" w14:paraId="5763C8A7" w14:textId="77777777" w:rsidTr="00317813">
                              <w:tc>
                                <w:tcPr>
                                  <w:tcW w:w="10042" w:type="dxa"/>
                                  <w:shd w:val="clear" w:color="auto" w:fill="auto"/>
                                </w:tcPr>
                                <w:p w14:paraId="787C660C" w14:textId="77777777" w:rsidR="00E0450C" w:rsidRPr="00D353E1" w:rsidRDefault="00E0450C" w:rsidP="00B31086">
                                  <w:pPr>
                                    <w:spacing w:line="276" w:lineRule="auto"/>
                                    <w:rPr>
                                      <w:b w:val="0"/>
                                      <w:bCs w:val="0"/>
                                    </w:rPr>
                                  </w:pPr>
                                </w:p>
                              </w:tc>
                            </w:tr>
                            <w:tr w:rsidR="00E0450C" w:rsidRPr="00B31086" w14:paraId="194A9C12" w14:textId="77777777" w:rsidTr="00317813">
                              <w:tc>
                                <w:tcPr>
                                  <w:tcW w:w="10042" w:type="dxa"/>
                                  <w:shd w:val="clear" w:color="auto" w:fill="auto"/>
                                </w:tcPr>
                                <w:p w14:paraId="2A1596E5" w14:textId="77777777" w:rsidR="00E0450C" w:rsidRPr="00D353E1" w:rsidRDefault="00E0450C" w:rsidP="00B31086">
                                  <w:pPr>
                                    <w:spacing w:line="276" w:lineRule="auto"/>
                                    <w:rPr>
                                      <w:b w:val="0"/>
                                      <w:bCs w:val="0"/>
                                    </w:rPr>
                                  </w:pPr>
                                </w:p>
                              </w:tc>
                            </w:tr>
                            <w:tr w:rsidR="00E0450C" w:rsidRPr="00B31086" w14:paraId="0FA09D13" w14:textId="77777777" w:rsidTr="00317813">
                              <w:tc>
                                <w:tcPr>
                                  <w:tcW w:w="10042" w:type="dxa"/>
                                  <w:shd w:val="clear" w:color="auto" w:fill="auto"/>
                                </w:tcPr>
                                <w:p w14:paraId="5E521FF3" w14:textId="77777777" w:rsidR="00E0450C" w:rsidRPr="00D353E1" w:rsidRDefault="00E0450C" w:rsidP="00B31086">
                                  <w:pPr>
                                    <w:spacing w:line="276" w:lineRule="auto"/>
                                    <w:rPr>
                                      <w:b w:val="0"/>
                                      <w:bCs w:val="0"/>
                                    </w:rPr>
                                  </w:pPr>
                                </w:p>
                              </w:tc>
                            </w:tr>
                            <w:tr w:rsidR="00E0450C" w:rsidRPr="00B31086" w14:paraId="3A98FB65" w14:textId="77777777" w:rsidTr="00317813">
                              <w:tc>
                                <w:tcPr>
                                  <w:tcW w:w="10042" w:type="dxa"/>
                                  <w:shd w:val="clear" w:color="auto" w:fill="auto"/>
                                </w:tcPr>
                                <w:p w14:paraId="1FB695AE" w14:textId="77777777" w:rsidR="00E0450C" w:rsidRPr="00D353E1" w:rsidRDefault="00E0450C" w:rsidP="00B31086">
                                  <w:pPr>
                                    <w:spacing w:line="276" w:lineRule="auto"/>
                                    <w:rPr>
                                      <w:b w:val="0"/>
                                      <w:bCs w:val="0"/>
                                    </w:rPr>
                                  </w:pPr>
                                </w:p>
                              </w:tc>
                            </w:tr>
                            <w:tr w:rsidR="00E0450C" w:rsidRPr="00B31086" w14:paraId="51962F4E" w14:textId="77777777" w:rsidTr="00317813">
                              <w:tc>
                                <w:tcPr>
                                  <w:tcW w:w="10042" w:type="dxa"/>
                                  <w:shd w:val="clear" w:color="auto" w:fill="auto"/>
                                </w:tcPr>
                                <w:p w14:paraId="19F11A99" w14:textId="77777777" w:rsidR="00E0450C" w:rsidRPr="00D353E1" w:rsidRDefault="00E0450C" w:rsidP="00B31086">
                                  <w:pPr>
                                    <w:spacing w:line="276" w:lineRule="auto"/>
                                    <w:rPr>
                                      <w:b w:val="0"/>
                                      <w:bCs w:val="0"/>
                                    </w:rPr>
                                  </w:pPr>
                                </w:p>
                              </w:tc>
                            </w:tr>
                          </w:tbl>
                          <w:p w14:paraId="09A1A75E" w14:textId="77777777" w:rsidR="00E0450C" w:rsidRPr="00B31086" w:rsidRDefault="00E0450C" w:rsidP="00403334">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09" type="#_x0000_t202" style="position:absolute;margin-left:-3.55pt;margin-top:.85pt;width:510.25pt;height:771pt;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09E8871F" w14:textId="77777777" w:rsidTr="00317813">
                        <w:tc>
                          <w:tcPr>
                            <w:tcW w:w="10042" w:type="dxa"/>
                            <w:shd w:val="clear" w:color="auto" w:fill="auto"/>
                          </w:tcPr>
                          <w:p w14:paraId="2DC6B110" w14:textId="77777777" w:rsidR="00E0450C" w:rsidRPr="00403334" w:rsidRDefault="00E0450C" w:rsidP="00403334">
                            <w:pPr>
                              <w:spacing w:line="276" w:lineRule="auto"/>
                              <w:rPr>
                                <w:b w:val="0"/>
                                <w:sz w:val="21"/>
                                <w:szCs w:val="21"/>
                              </w:rPr>
                            </w:pPr>
                            <w:r w:rsidRPr="00403334">
                              <w:rPr>
                                <w:bCs w:val="0"/>
                                <w:sz w:val="21"/>
                                <w:szCs w:val="21"/>
                                <w:u w:val="single"/>
                              </w:rPr>
                              <w:t>Câu 4:</w:t>
                            </w:r>
                            <w:r w:rsidRPr="00403334">
                              <w:rPr>
                                <w:b w:val="0"/>
                                <w:sz w:val="21"/>
                                <w:szCs w:val="21"/>
                              </w:rPr>
                              <w:t xml:space="preserve"> Từ bài toán chuyển động  của vật trên mặt phẳng nghiêng hãy</w:t>
                            </w:r>
                          </w:p>
                          <w:p w14:paraId="3A838742" w14:textId="77777777" w:rsidR="00E0450C" w:rsidRPr="00403334" w:rsidRDefault="00E0450C" w:rsidP="00403334">
                            <w:pPr>
                              <w:spacing w:line="276" w:lineRule="auto"/>
                              <w:rPr>
                                <w:b w:val="0"/>
                                <w:sz w:val="21"/>
                                <w:szCs w:val="21"/>
                              </w:rPr>
                            </w:pPr>
                            <w:r w:rsidRPr="00403334">
                              <w:rPr>
                                <w:b w:val="0"/>
                                <w:sz w:val="21"/>
                                <w:szCs w:val="21"/>
                              </w:rPr>
                              <w:t xml:space="preserve">a. Xác định công thức tính hệ số ma sát trượt giữa vật và mặt phẳng </w:t>
                            </w:r>
                            <w:proofErr w:type="gramStart"/>
                            <w:r w:rsidRPr="00403334">
                              <w:rPr>
                                <w:b w:val="0"/>
                                <w:sz w:val="21"/>
                                <w:szCs w:val="21"/>
                              </w:rPr>
                              <w:t>nghiêng ?</w:t>
                            </w:r>
                            <w:proofErr w:type="gramEnd"/>
                          </w:p>
                          <w:p w14:paraId="62E8BDA6" w14:textId="77777777" w:rsidR="00E0450C" w:rsidRPr="00403334" w:rsidRDefault="00E0450C" w:rsidP="00403334">
                            <w:pPr>
                              <w:spacing w:line="276" w:lineRule="auto"/>
                              <w:rPr>
                                <w:b w:val="0"/>
                                <w:sz w:val="21"/>
                                <w:szCs w:val="21"/>
                              </w:rPr>
                            </w:pPr>
                            <w:r w:rsidRPr="00403334">
                              <w:rPr>
                                <w:b w:val="0"/>
                                <w:sz w:val="21"/>
                                <w:szCs w:val="21"/>
                              </w:rPr>
                              <w:t xml:space="preserve">b. Xây dựng phương án thí nghiệm xác định hệ số ma sát trượt giữa vật và mặt phẳng </w:t>
                            </w:r>
                            <w:proofErr w:type="gramStart"/>
                            <w:r w:rsidRPr="00403334">
                              <w:rPr>
                                <w:b w:val="0"/>
                                <w:sz w:val="21"/>
                                <w:szCs w:val="21"/>
                              </w:rPr>
                              <w:t>nghiêng ?</w:t>
                            </w:r>
                            <w:proofErr w:type="gramEnd"/>
                          </w:p>
                          <w:tbl>
                            <w:tblPr>
                              <w:tblW w:w="15415" w:type="dxa"/>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5024"/>
                              <w:gridCol w:w="10391"/>
                            </w:tblGrid>
                            <w:tr w:rsidR="00E0450C" w:rsidRPr="00B90A9F" w14:paraId="14CFE444" w14:textId="77777777" w:rsidTr="00374883">
                              <w:tc>
                                <w:tcPr>
                                  <w:tcW w:w="5024" w:type="dxa"/>
                                </w:tcPr>
                                <w:p w14:paraId="13015857" w14:textId="77777777" w:rsidR="00E0450C" w:rsidRPr="009142A2" w:rsidRDefault="00E0450C" w:rsidP="00EE2C31">
                                  <w:pPr>
                                    <w:spacing w:line="276" w:lineRule="auto"/>
                                    <w:ind w:right="5"/>
                                  </w:pPr>
                                </w:p>
                              </w:tc>
                              <w:tc>
                                <w:tcPr>
                                  <w:tcW w:w="10391" w:type="dxa"/>
                                </w:tcPr>
                                <w:p w14:paraId="15C07EDF" w14:textId="3B56FBA9" w:rsidR="00E0450C" w:rsidRPr="009142A2" w:rsidRDefault="00E0450C" w:rsidP="00EE2C31">
                                  <w:pPr>
                                    <w:spacing w:line="276" w:lineRule="auto"/>
                                  </w:pPr>
                                </w:p>
                              </w:tc>
                            </w:tr>
                            <w:tr w:rsidR="00E0450C" w:rsidRPr="00B90A9F" w14:paraId="482EFE59" w14:textId="77777777" w:rsidTr="00374883">
                              <w:tc>
                                <w:tcPr>
                                  <w:tcW w:w="5024" w:type="dxa"/>
                                </w:tcPr>
                                <w:p w14:paraId="5974C1AB" w14:textId="77777777" w:rsidR="00E0450C" w:rsidRPr="009142A2" w:rsidRDefault="00E0450C" w:rsidP="00EE2C31">
                                  <w:pPr>
                                    <w:spacing w:line="276" w:lineRule="auto"/>
                                    <w:ind w:right="5"/>
                                  </w:pPr>
                                </w:p>
                              </w:tc>
                              <w:tc>
                                <w:tcPr>
                                  <w:tcW w:w="10391" w:type="dxa"/>
                                </w:tcPr>
                                <w:p w14:paraId="0674C179" w14:textId="35A6C232" w:rsidR="00E0450C" w:rsidRPr="009142A2" w:rsidRDefault="00E0450C" w:rsidP="00EE2C31">
                                  <w:pPr>
                                    <w:spacing w:line="276" w:lineRule="auto"/>
                                  </w:pPr>
                                  <w:r w:rsidRPr="009142A2">
                                    <w:t xml:space="preserve">                                               </w:t>
                                  </w:r>
                                </w:p>
                              </w:tc>
                            </w:tr>
                            <w:tr w:rsidR="00E0450C" w:rsidRPr="0021100D" w14:paraId="35399DA5" w14:textId="77777777" w:rsidTr="00374883">
                              <w:tc>
                                <w:tcPr>
                                  <w:tcW w:w="5024" w:type="dxa"/>
                                </w:tcPr>
                                <w:p w14:paraId="1D61007F" w14:textId="77777777" w:rsidR="00E0450C" w:rsidRPr="009142A2" w:rsidRDefault="00E0450C" w:rsidP="00EE2C31">
                                  <w:pPr>
                                    <w:spacing w:line="276" w:lineRule="auto"/>
                                    <w:ind w:right="5"/>
                                  </w:pPr>
                                </w:p>
                              </w:tc>
                              <w:tc>
                                <w:tcPr>
                                  <w:tcW w:w="10391" w:type="dxa"/>
                                </w:tcPr>
                                <w:p w14:paraId="4DE0696F" w14:textId="6F369E3A" w:rsidR="00E0450C" w:rsidRPr="009142A2" w:rsidRDefault="00E0450C" w:rsidP="00EE2C31">
                                  <w:pPr>
                                    <w:spacing w:line="276" w:lineRule="auto"/>
                                  </w:pPr>
                                </w:p>
                              </w:tc>
                            </w:tr>
                            <w:tr w:rsidR="00E0450C" w:rsidRPr="0021100D" w14:paraId="7D78A7FC" w14:textId="77777777" w:rsidTr="00374883">
                              <w:tc>
                                <w:tcPr>
                                  <w:tcW w:w="5024" w:type="dxa"/>
                                </w:tcPr>
                                <w:p w14:paraId="5CDDA1F1" w14:textId="77777777" w:rsidR="00E0450C" w:rsidRPr="009142A2" w:rsidRDefault="00E0450C" w:rsidP="00EE2C31">
                                  <w:pPr>
                                    <w:spacing w:line="276" w:lineRule="auto"/>
                                    <w:ind w:right="5"/>
                                  </w:pPr>
                                </w:p>
                              </w:tc>
                              <w:tc>
                                <w:tcPr>
                                  <w:tcW w:w="10391" w:type="dxa"/>
                                </w:tcPr>
                                <w:p w14:paraId="7E618001" w14:textId="2D5CD17E" w:rsidR="00E0450C" w:rsidRPr="009142A2" w:rsidRDefault="00E0450C" w:rsidP="00EE2C31">
                                  <w:pPr>
                                    <w:spacing w:line="276" w:lineRule="auto"/>
                                  </w:pPr>
                                </w:p>
                              </w:tc>
                            </w:tr>
                            <w:tr w:rsidR="00E0450C" w:rsidRPr="0021100D" w14:paraId="36F6FD76" w14:textId="77777777" w:rsidTr="00374883">
                              <w:tc>
                                <w:tcPr>
                                  <w:tcW w:w="5024" w:type="dxa"/>
                                </w:tcPr>
                                <w:p w14:paraId="6D0208DF" w14:textId="77777777" w:rsidR="00E0450C" w:rsidRPr="009142A2" w:rsidRDefault="00E0450C" w:rsidP="00EE2C31">
                                  <w:pPr>
                                    <w:spacing w:line="276" w:lineRule="auto"/>
                                    <w:ind w:right="5"/>
                                  </w:pPr>
                                </w:p>
                              </w:tc>
                              <w:tc>
                                <w:tcPr>
                                  <w:tcW w:w="10391" w:type="dxa"/>
                                </w:tcPr>
                                <w:p w14:paraId="18D1780B" w14:textId="3D9A8C38" w:rsidR="00E0450C" w:rsidRPr="009142A2" w:rsidRDefault="00E0450C" w:rsidP="00EE2C31">
                                  <w:pPr>
                                    <w:spacing w:line="276" w:lineRule="auto"/>
                                  </w:pPr>
                                </w:p>
                              </w:tc>
                            </w:tr>
                            <w:tr w:rsidR="00E0450C" w:rsidRPr="0021100D" w14:paraId="4047A862" w14:textId="77777777" w:rsidTr="00374883">
                              <w:tc>
                                <w:tcPr>
                                  <w:tcW w:w="5024" w:type="dxa"/>
                                </w:tcPr>
                                <w:p w14:paraId="6C57421B" w14:textId="77777777" w:rsidR="00E0450C" w:rsidRPr="009142A2" w:rsidRDefault="00E0450C" w:rsidP="00EE2C31">
                                  <w:pPr>
                                    <w:spacing w:line="276" w:lineRule="auto"/>
                                    <w:ind w:right="5"/>
                                  </w:pPr>
                                </w:p>
                              </w:tc>
                              <w:tc>
                                <w:tcPr>
                                  <w:tcW w:w="10391" w:type="dxa"/>
                                </w:tcPr>
                                <w:p w14:paraId="3C666BF0" w14:textId="021B4CA0" w:rsidR="00E0450C" w:rsidRPr="009142A2" w:rsidRDefault="00E0450C" w:rsidP="00EE2C31">
                                  <w:pPr>
                                    <w:spacing w:line="276" w:lineRule="auto"/>
                                  </w:pPr>
                                </w:p>
                              </w:tc>
                            </w:tr>
                          </w:tbl>
                          <w:p w14:paraId="18139B69" w14:textId="77777777" w:rsidR="00E0450C" w:rsidRPr="00403334" w:rsidRDefault="00E0450C" w:rsidP="00403334">
                            <w:pPr>
                              <w:rPr>
                                <w:b w:val="0"/>
                                <w:sz w:val="22"/>
                                <w:szCs w:val="22"/>
                              </w:rPr>
                            </w:pPr>
                            <w:r w:rsidRPr="00403334">
                              <w:rPr>
                                <w:bCs w:val="0"/>
                                <w:sz w:val="22"/>
                                <w:szCs w:val="22"/>
                              </w:rPr>
                              <w:t>III. DỤNG CỤ THÍ NGHIỆM:</w:t>
                            </w:r>
                            <w:r w:rsidRPr="00403334">
                              <w:rPr>
                                <w:b w:val="0"/>
                                <w:sz w:val="22"/>
                                <w:szCs w:val="22"/>
                              </w:rPr>
                              <w:t xml:space="preserve"> (</w:t>
                            </w:r>
                            <w:r w:rsidRPr="00403334">
                              <w:rPr>
                                <w:b w:val="0"/>
                                <w:i/>
                                <w:sz w:val="22"/>
                                <w:szCs w:val="22"/>
                              </w:rPr>
                              <w:t>Nêu tên và công dụng các dụng cụ thí nghiệm?</w:t>
                            </w:r>
                            <w:r w:rsidRPr="00403334">
                              <w:rPr>
                                <w:b w:val="0"/>
                                <w:sz w:val="22"/>
                                <w:szCs w:val="22"/>
                              </w:rPr>
                              <w:t>)</w:t>
                            </w:r>
                          </w:p>
                          <w:tbl>
                            <w:tblPr>
                              <w:tblW w:w="14604" w:type="dxa"/>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5063"/>
                              <w:gridCol w:w="9541"/>
                            </w:tblGrid>
                            <w:tr w:rsidR="00E0450C" w:rsidRPr="00B90A9F" w14:paraId="32762F0E" w14:textId="77777777" w:rsidTr="00374883">
                              <w:tc>
                                <w:tcPr>
                                  <w:tcW w:w="5063" w:type="dxa"/>
                                </w:tcPr>
                                <w:p w14:paraId="04416A12" w14:textId="77777777" w:rsidR="00E0450C" w:rsidRPr="009142A2" w:rsidRDefault="00E0450C" w:rsidP="00EE2C31">
                                  <w:pPr>
                                    <w:spacing w:line="276" w:lineRule="auto"/>
                                  </w:pPr>
                                </w:p>
                              </w:tc>
                              <w:tc>
                                <w:tcPr>
                                  <w:tcW w:w="9541" w:type="dxa"/>
                                </w:tcPr>
                                <w:p w14:paraId="433DBC86" w14:textId="6CB8AFE9" w:rsidR="00E0450C" w:rsidRPr="009142A2" w:rsidRDefault="00E0450C" w:rsidP="00EE2C31">
                                  <w:pPr>
                                    <w:spacing w:line="276" w:lineRule="auto"/>
                                  </w:pPr>
                                </w:p>
                              </w:tc>
                            </w:tr>
                            <w:tr w:rsidR="00E0450C" w:rsidRPr="00B90A9F" w14:paraId="18026708" w14:textId="77777777" w:rsidTr="00374883">
                              <w:tc>
                                <w:tcPr>
                                  <w:tcW w:w="5063" w:type="dxa"/>
                                </w:tcPr>
                                <w:p w14:paraId="70763DFC" w14:textId="77777777" w:rsidR="00E0450C" w:rsidRPr="009142A2" w:rsidRDefault="00E0450C" w:rsidP="00EE2C31">
                                  <w:pPr>
                                    <w:spacing w:line="276" w:lineRule="auto"/>
                                  </w:pPr>
                                </w:p>
                              </w:tc>
                              <w:tc>
                                <w:tcPr>
                                  <w:tcW w:w="9541" w:type="dxa"/>
                                </w:tcPr>
                                <w:p w14:paraId="7AF805C6" w14:textId="5C8EE1B8" w:rsidR="00E0450C" w:rsidRPr="009142A2" w:rsidRDefault="00E0450C" w:rsidP="00EE2C31">
                                  <w:pPr>
                                    <w:spacing w:line="276" w:lineRule="auto"/>
                                  </w:pPr>
                                  <w:r w:rsidRPr="009142A2">
                                    <w:t xml:space="preserve">                                               </w:t>
                                  </w:r>
                                </w:p>
                              </w:tc>
                            </w:tr>
                            <w:tr w:rsidR="00E0450C" w:rsidRPr="0021100D" w14:paraId="7964E0D2" w14:textId="77777777" w:rsidTr="00374883">
                              <w:tc>
                                <w:tcPr>
                                  <w:tcW w:w="5063" w:type="dxa"/>
                                </w:tcPr>
                                <w:p w14:paraId="207C92B9" w14:textId="77777777" w:rsidR="00E0450C" w:rsidRPr="009142A2" w:rsidRDefault="00E0450C" w:rsidP="00EE2C31">
                                  <w:pPr>
                                    <w:spacing w:line="276" w:lineRule="auto"/>
                                  </w:pPr>
                                </w:p>
                              </w:tc>
                              <w:tc>
                                <w:tcPr>
                                  <w:tcW w:w="9541" w:type="dxa"/>
                                </w:tcPr>
                                <w:p w14:paraId="2F37592D" w14:textId="0334ED34" w:rsidR="00E0450C" w:rsidRPr="009142A2" w:rsidRDefault="00E0450C" w:rsidP="00EE2C31">
                                  <w:pPr>
                                    <w:spacing w:line="276" w:lineRule="auto"/>
                                  </w:pPr>
                                </w:p>
                              </w:tc>
                            </w:tr>
                            <w:tr w:rsidR="00E0450C" w:rsidRPr="0021100D" w14:paraId="7C9CF7AC" w14:textId="77777777" w:rsidTr="00374883">
                              <w:tc>
                                <w:tcPr>
                                  <w:tcW w:w="5063" w:type="dxa"/>
                                </w:tcPr>
                                <w:p w14:paraId="637C3D75" w14:textId="77777777" w:rsidR="00E0450C" w:rsidRPr="009142A2" w:rsidRDefault="00E0450C" w:rsidP="00EE2C31">
                                  <w:pPr>
                                    <w:spacing w:line="276" w:lineRule="auto"/>
                                  </w:pPr>
                                </w:p>
                              </w:tc>
                              <w:tc>
                                <w:tcPr>
                                  <w:tcW w:w="9541" w:type="dxa"/>
                                </w:tcPr>
                                <w:p w14:paraId="2E11D173" w14:textId="66158AD7" w:rsidR="00E0450C" w:rsidRPr="009142A2" w:rsidRDefault="00E0450C" w:rsidP="00EE2C31">
                                  <w:pPr>
                                    <w:spacing w:line="276" w:lineRule="auto"/>
                                  </w:pPr>
                                </w:p>
                              </w:tc>
                            </w:tr>
                            <w:tr w:rsidR="00E0450C" w:rsidRPr="00B90A9F" w14:paraId="3DC3DCE4" w14:textId="77777777" w:rsidTr="00374883">
                              <w:tc>
                                <w:tcPr>
                                  <w:tcW w:w="5063" w:type="dxa"/>
                                  <w:tcBorders>
                                    <w:top w:val="dotted" w:sz="4" w:space="0" w:color="auto"/>
                                    <w:bottom w:val="dotted" w:sz="4" w:space="0" w:color="auto"/>
                                  </w:tcBorders>
                                </w:tcPr>
                                <w:p w14:paraId="552F87FF" w14:textId="77777777" w:rsidR="00E0450C" w:rsidRPr="009142A2" w:rsidRDefault="00E0450C" w:rsidP="00EE2C31">
                                  <w:pPr>
                                    <w:spacing w:line="276" w:lineRule="auto"/>
                                  </w:pPr>
                                </w:p>
                              </w:tc>
                              <w:tc>
                                <w:tcPr>
                                  <w:tcW w:w="9541" w:type="dxa"/>
                                  <w:tcBorders>
                                    <w:top w:val="dotted" w:sz="4" w:space="0" w:color="auto"/>
                                    <w:bottom w:val="dotted" w:sz="4" w:space="0" w:color="auto"/>
                                  </w:tcBorders>
                                </w:tcPr>
                                <w:p w14:paraId="2CD68BF4" w14:textId="304EAC2A" w:rsidR="00E0450C" w:rsidRPr="009142A2" w:rsidRDefault="00E0450C" w:rsidP="00EE2C31">
                                  <w:pPr>
                                    <w:spacing w:line="276" w:lineRule="auto"/>
                                  </w:pPr>
                                </w:p>
                              </w:tc>
                            </w:tr>
                            <w:tr w:rsidR="00E0450C" w:rsidRPr="00B90A9F" w14:paraId="33962FD1" w14:textId="77777777" w:rsidTr="00374883">
                              <w:tc>
                                <w:tcPr>
                                  <w:tcW w:w="5063" w:type="dxa"/>
                                  <w:tcBorders>
                                    <w:top w:val="dotted" w:sz="4" w:space="0" w:color="auto"/>
                                    <w:bottom w:val="dotted" w:sz="4" w:space="0" w:color="auto"/>
                                  </w:tcBorders>
                                </w:tcPr>
                                <w:p w14:paraId="42ABED21" w14:textId="77777777" w:rsidR="00E0450C" w:rsidRPr="009142A2" w:rsidRDefault="00E0450C" w:rsidP="00EE2C31">
                                  <w:pPr>
                                    <w:spacing w:line="276" w:lineRule="auto"/>
                                  </w:pPr>
                                </w:p>
                              </w:tc>
                              <w:tc>
                                <w:tcPr>
                                  <w:tcW w:w="9541" w:type="dxa"/>
                                  <w:tcBorders>
                                    <w:top w:val="dotted" w:sz="4" w:space="0" w:color="auto"/>
                                    <w:bottom w:val="dotted" w:sz="4" w:space="0" w:color="auto"/>
                                  </w:tcBorders>
                                </w:tcPr>
                                <w:p w14:paraId="1DFDFB16" w14:textId="1B811915" w:rsidR="00E0450C" w:rsidRPr="009142A2" w:rsidRDefault="00E0450C" w:rsidP="00EE2C31">
                                  <w:pPr>
                                    <w:spacing w:line="276" w:lineRule="auto"/>
                                  </w:pPr>
                                </w:p>
                              </w:tc>
                            </w:tr>
                            <w:tr w:rsidR="00E0450C" w:rsidRPr="00B90A9F" w14:paraId="7B89131F" w14:textId="77777777" w:rsidTr="00374883">
                              <w:tc>
                                <w:tcPr>
                                  <w:tcW w:w="5063" w:type="dxa"/>
                                  <w:tcBorders>
                                    <w:top w:val="dotted" w:sz="4" w:space="0" w:color="auto"/>
                                    <w:bottom w:val="dotted" w:sz="4" w:space="0" w:color="auto"/>
                                  </w:tcBorders>
                                </w:tcPr>
                                <w:p w14:paraId="312E0E7F" w14:textId="77777777" w:rsidR="00E0450C" w:rsidRPr="009142A2" w:rsidRDefault="00E0450C" w:rsidP="00EE2C31">
                                  <w:pPr>
                                    <w:spacing w:line="276" w:lineRule="auto"/>
                                  </w:pPr>
                                </w:p>
                              </w:tc>
                              <w:tc>
                                <w:tcPr>
                                  <w:tcW w:w="9541" w:type="dxa"/>
                                  <w:tcBorders>
                                    <w:top w:val="dotted" w:sz="4" w:space="0" w:color="auto"/>
                                    <w:bottom w:val="dotted" w:sz="4" w:space="0" w:color="auto"/>
                                  </w:tcBorders>
                                </w:tcPr>
                                <w:p w14:paraId="23B540F1" w14:textId="58B4F529" w:rsidR="00E0450C" w:rsidRPr="009142A2" w:rsidRDefault="00E0450C" w:rsidP="00EE2C31">
                                  <w:pPr>
                                    <w:spacing w:line="276" w:lineRule="auto"/>
                                  </w:pPr>
                                </w:p>
                              </w:tc>
                            </w:tr>
                          </w:tbl>
                          <w:p w14:paraId="54AF8798" w14:textId="77777777" w:rsidR="00E0450C" w:rsidRPr="00A41DC2" w:rsidRDefault="00E0450C" w:rsidP="00403334">
                            <w:pPr>
                              <w:rPr>
                                <w:b w:val="0"/>
                                <w:sz w:val="22"/>
                                <w:szCs w:val="22"/>
                              </w:rPr>
                            </w:pPr>
                            <w:r w:rsidRPr="00A41DC2">
                              <w:rPr>
                                <w:bCs w:val="0"/>
                                <w:sz w:val="22"/>
                                <w:szCs w:val="22"/>
                              </w:rPr>
                              <w:t>IV. CÁC BƯỚC THÍ NGHIỆM:</w:t>
                            </w:r>
                            <w:r w:rsidRPr="00A41DC2">
                              <w:rPr>
                                <w:b w:val="0"/>
                                <w:sz w:val="22"/>
                                <w:szCs w:val="22"/>
                              </w:rPr>
                              <w:t xml:space="preserve"> (</w:t>
                            </w:r>
                            <w:r w:rsidRPr="00A41DC2">
                              <w:rPr>
                                <w:b w:val="0"/>
                                <w:i/>
                                <w:sz w:val="22"/>
                                <w:szCs w:val="22"/>
                              </w:rPr>
                              <w:t>Nêu trình tự các bước thí nghiệm mà em thực hiện?</w:t>
                            </w:r>
                            <w:r w:rsidRPr="00A41DC2">
                              <w:rPr>
                                <w:b w:val="0"/>
                                <w:sz w:val="22"/>
                                <w:szCs w:val="22"/>
                              </w:rPr>
                              <w:t>)</w:t>
                            </w:r>
                          </w:p>
                          <w:tbl>
                            <w:tblPr>
                              <w:tblW w:w="15066" w:type="dxa"/>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5100"/>
                              <w:gridCol w:w="9966"/>
                            </w:tblGrid>
                            <w:tr w:rsidR="00E0450C" w:rsidRPr="00B90A9F" w14:paraId="0E4B8E29" w14:textId="77777777" w:rsidTr="00374883">
                              <w:tc>
                                <w:tcPr>
                                  <w:tcW w:w="5100" w:type="dxa"/>
                                </w:tcPr>
                                <w:p w14:paraId="179DCF93" w14:textId="77777777" w:rsidR="00E0450C" w:rsidRPr="009142A2" w:rsidRDefault="00E0450C" w:rsidP="00EE2C31">
                                  <w:pPr>
                                    <w:spacing w:line="276" w:lineRule="auto"/>
                                  </w:pPr>
                                </w:p>
                              </w:tc>
                              <w:tc>
                                <w:tcPr>
                                  <w:tcW w:w="9966" w:type="dxa"/>
                                </w:tcPr>
                                <w:p w14:paraId="6CF1AB75" w14:textId="51B13DD4" w:rsidR="00E0450C" w:rsidRPr="009142A2" w:rsidRDefault="00E0450C" w:rsidP="00EE2C31">
                                  <w:pPr>
                                    <w:spacing w:line="276" w:lineRule="auto"/>
                                  </w:pPr>
                                </w:p>
                              </w:tc>
                            </w:tr>
                            <w:tr w:rsidR="00E0450C" w:rsidRPr="00B90A9F" w14:paraId="2F518E03" w14:textId="77777777" w:rsidTr="00374883">
                              <w:tc>
                                <w:tcPr>
                                  <w:tcW w:w="5100" w:type="dxa"/>
                                </w:tcPr>
                                <w:p w14:paraId="1EFCC190" w14:textId="77777777" w:rsidR="00E0450C" w:rsidRPr="009142A2" w:rsidRDefault="00E0450C" w:rsidP="00EE2C31">
                                  <w:pPr>
                                    <w:spacing w:line="276" w:lineRule="auto"/>
                                  </w:pPr>
                                </w:p>
                              </w:tc>
                              <w:tc>
                                <w:tcPr>
                                  <w:tcW w:w="9966" w:type="dxa"/>
                                </w:tcPr>
                                <w:p w14:paraId="039968AE" w14:textId="1C3100EA" w:rsidR="00E0450C" w:rsidRPr="009142A2" w:rsidRDefault="00E0450C" w:rsidP="00EE2C31">
                                  <w:pPr>
                                    <w:spacing w:line="276" w:lineRule="auto"/>
                                  </w:pPr>
                                  <w:r w:rsidRPr="009142A2">
                                    <w:t xml:space="preserve">                                               </w:t>
                                  </w:r>
                                </w:p>
                              </w:tc>
                            </w:tr>
                            <w:tr w:rsidR="00E0450C" w:rsidRPr="0021100D" w14:paraId="380BCC0C" w14:textId="77777777" w:rsidTr="00374883">
                              <w:tc>
                                <w:tcPr>
                                  <w:tcW w:w="5100" w:type="dxa"/>
                                </w:tcPr>
                                <w:p w14:paraId="7F243C7E" w14:textId="77777777" w:rsidR="00E0450C" w:rsidRPr="009142A2" w:rsidRDefault="00E0450C" w:rsidP="00EE2C31">
                                  <w:pPr>
                                    <w:spacing w:line="276" w:lineRule="auto"/>
                                  </w:pPr>
                                </w:p>
                              </w:tc>
                              <w:tc>
                                <w:tcPr>
                                  <w:tcW w:w="9966" w:type="dxa"/>
                                </w:tcPr>
                                <w:p w14:paraId="66C1E8C5" w14:textId="619A7FC3" w:rsidR="00E0450C" w:rsidRPr="009142A2" w:rsidRDefault="00E0450C" w:rsidP="00EE2C31">
                                  <w:pPr>
                                    <w:spacing w:line="276" w:lineRule="auto"/>
                                  </w:pPr>
                                </w:p>
                              </w:tc>
                            </w:tr>
                            <w:tr w:rsidR="00E0450C" w:rsidRPr="0021100D" w14:paraId="04AB0A11" w14:textId="77777777" w:rsidTr="00374883">
                              <w:tc>
                                <w:tcPr>
                                  <w:tcW w:w="5100" w:type="dxa"/>
                                </w:tcPr>
                                <w:p w14:paraId="0ABDCC9F" w14:textId="77777777" w:rsidR="00E0450C" w:rsidRPr="009142A2" w:rsidRDefault="00E0450C" w:rsidP="00EE2C31">
                                  <w:pPr>
                                    <w:spacing w:line="276" w:lineRule="auto"/>
                                  </w:pPr>
                                </w:p>
                              </w:tc>
                              <w:tc>
                                <w:tcPr>
                                  <w:tcW w:w="9966" w:type="dxa"/>
                                </w:tcPr>
                                <w:p w14:paraId="379FB337" w14:textId="2C31BA1E" w:rsidR="00E0450C" w:rsidRPr="009142A2" w:rsidRDefault="00E0450C" w:rsidP="00EE2C31">
                                  <w:pPr>
                                    <w:spacing w:line="276" w:lineRule="auto"/>
                                  </w:pPr>
                                </w:p>
                              </w:tc>
                            </w:tr>
                            <w:tr w:rsidR="00E0450C" w:rsidRPr="0021100D" w14:paraId="1C6E360C" w14:textId="77777777" w:rsidTr="00374883">
                              <w:tc>
                                <w:tcPr>
                                  <w:tcW w:w="5100" w:type="dxa"/>
                                </w:tcPr>
                                <w:p w14:paraId="24B01C39" w14:textId="77777777" w:rsidR="00E0450C" w:rsidRPr="009142A2" w:rsidRDefault="00E0450C" w:rsidP="00EE2C31">
                                  <w:pPr>
                                    <w:spacing w:line="276" w:lineRule="auto"/>
                                  </w:pPr>
                                </w:p>
                              </w:tc>
                              <w:tc>
                                <w:tcPr>
                                  <w:tcW w:w="9966" w:type="dxa"/>
                                </w:tcPr>
                                <w:p w14:paraId="30ADF3C9" w14:textId="2E5F9A53" w:rsidR="00E0450C" w:rsidRPr="009142A2" w:rsidRDefault="00E0450C" w:rsidP="00EE2C31">
                                  <w:pPr>
                                    <w:spacing w:line="276" w:lineRule="auto"/>
                                  </w:pPr>
                                </w:p>
                              </w:tc>
                            </w:tr>
                            <w:tr w:rsidR="00E0450C" w:rsidRPr="0021100D" w14:paraId="10A5ECEF" w14:textId="77777777" w:rsidTr="00374883">
                              <w:tc>
                                <w:tcPr>
                                  <w:tcW w:w="5100" w:type="dxa"/>
                                </w:tcPr>
                                <w:p w14:paraId="5460CBA9" w14:textId="77777777" w:rsidR="00E0450C" w:rsidRPr="009142A2" w:rsidRDefault="00E0450C" w:rsidP="00EE2C31">
                                  <w:pPr>
                                    <w:spacing w:line="276" w:lineRule="auto"/>
                                  </w:pPr>
                                </w:p>
                              </w:tc>
                              <w:tc>
                                <w:tcPr>
                                  <w:tcW w:w="9966" w:type="dxa"/>
                                </w:tcPr>
                                <w:p w14:paraId="4B1C1D89" w14:textId="133787C8" w:rsidR="00E0450C" w:rsidRPr="009142A2" w:rsidRDefault="00E0450C" w:rsidP="00EE2C31">
                                  <w:pPr>
                                    <w:spacing w:line="276" w:lineRule="auto"/>
                                  </w:pPr>
                                </w:p>
                              </w:tc>
                            </w:tr>
                            <w:tr w:rsidR="00E0450C" w:rsidRPr="0021100D" w14:paraId="5739BFF8" w14:textId="77777777" w:rsidTr="00374883">
                              <w:tc>
                                <w:tcPr>
                                  <w:tcW w:w="5100" w:type="dxa"/>
                                </w:tcPr>
                                <w:p w14:paraId="50B3C69C" w14:textId="77777777" w:rsidR="00E0450C" w:rsidRPr="009142A2" w:rsidRDefault="00E0450C" w:rsidP="00EE2C31">
                                  <w:pPr>
                                    <w:spacing w:line="276" w:lineRule="auto"/>
                                  </w:pPr>
                                </w:p>
                              </w:tc>
                              <w:tc>
                                <w:tcPr>
                                  <w:tcW w:w="9966" w:type="dxa"/>
                                </w:tcPr>
                                <w:p w14:paraId="487F5056" w14:textId="20720197" w:rsidR="00E0450C" w:rsidRPr="009142A2" w:rsidRDefault="00E0450C" w:rsidP="00EE2C31">
                                  <w:pPr>
                                    <w:spacing w:line="276" w:lineRule="auto"/>
                                  </w:pPr>
                                </w:p>
                              </w:tc>
                            </w:tr>
                            <w:tr w:rsidR="00E0450C" w:rsidRPr="0021100D" w14:paraId="0827B080" w14:textId="77777777" w:rsidTr="00374883">
                              <w:tc>
                                <w:tcPr>
                                  <w:tcW w:w="5100" w:type="dxa"/>
                                </w:tcPr>
                                <w:p w14:paraId="2A5F0290" w14:textId="77777777" w:rsidR="00E0450C" w:rsidRPr="009142A2" w:rsidRDefault="00E0450C" w:rsidP="00EE2C31">
                                  <w:pPr>
                                    <w:spacing w:line="276" w:lineRule="auto"/>
                                  </w:pPr>
                                </w:p>
                              </w:tc>
                              <w:tc>
                                <w:tcPr>
                                  <w:tcW w:w="9966" w:type="dxa"/>
                                </w:tcPr>
                                <w:p w14:paraId="5D8666EE" w14:textId="1BD736D3" w:rsidR="00E0450C" w:rsidRPr="009142A2" w:rsidRDefault="00E0450C" w:rsidP="00EE2C31">
                                  <w:pPr>
                                    <w:spacing w:line="276" w:lineRule="auto"/>
                                  </w:pPr>
                                </w:p>
                              </w:tc>
                            </w:tr>
                            <w:tr w:rsidR="00E0450C" w:rsidRPr="0021100D" w14:paraId="3534F645" w14:textId="77777777" w:rsidTr="00374883">
                              <w:tc>
                                <w:tcPr>
                                  <w:tcW w:w="5100" w:type="dxa"/>
                                </w:tcPr>
                                <w:p w14:paraId="76F034E2" w14:textId="77777777" w:rsidR="00E0450C" w:rsidRPr="009142A2" w:rsidRDefault="00E0450C" w:rsidP="00EE2C31">
                                  <w:pPr>
                                    <w:spacing w:line="276" w:lineRule="auto"/>
                                  </w:pPr>
                                </w:p>
                              </w:tc>
                              <w:tc>
                                <w:tcPr>
                                  <w:tcW w:w="9966" w:type="dxa"/>
                                </w:tcPr>
                                <w:p w14:paraId="75AAD186" w14:textId="19F213D9" w:rsidR="00E0450C" w:rsidRPr="009142A2" w:rsidRDefault="00E0450C" w:rsidP="00EE2C31">
                                  <w:pPr>
                                    <w:spacing w:line="276" w:lineRule="auto"/>
                                  </w:pPr>
                                </w:p>
                              </w:tc>
                            </w:tr>
                            <w:tr w:rsidR="00E0450C" w:rsidRPr="0021100D" w14:paraId="4BD2C444" w14:textId="77777777" w:rsidTr="00374883">
                              <w:tc>
                                <w:tcPr>
                                  <w:tcW w:w="5100" w:type="dxa"/>
                                </w:tcPr>
                                <w:p w14:paraId="75A2958F" w14:textId="77777777" w:rsidR="00E0450C" w:rsidRPr="009142A2" w:rsidRDefault="00E0450C" w:rsidP="00EE2C31">
                                  <w:pPr>
                                    <w:spacing w:line="276" w:lineRule="auto"/>
                                  </w:pPr>
                                </w:p>
                              </w:tc>
                              <w:tc>
                                <w:tcPr>
                                  <w:tcW w:w="9966" w:type="dxa"/>
                                </w:tcPr>
                                <w:p w14:paraId="4BD880D2" w14:textId="7829C61F" w:rsidR="00E0450C" w:rsidRPr="009142A2" w:rsidRDefault="00E0450C" w:rsidP="00EE2C31">
                                  <w:pPr>
                                    <w:spacing w:line="276" w:lineRule="auto"/>
                                  </w:pPr>
                                </w:p>
                              </w:tc>
                            </w:tr>
                            <w:tr w:rsidR="00E0450C" w:rsidRPr="0021100D" w14:paraId="3E3A6003" w14:textId="77777777" w:rsidTr="00374883">
                              <w:tc>
                                <w:tcPr>
                                  <w:tcW w:w="5100" w:type="dxa"/>
                                </w:tcPr>
                                <w:p w14:paraId="21D8A532" w14:textId="77777777" w:rsidR="00E0450C" w:rsidRPr="009142A2" w:rsidRDefault="00E0450C" w:rsidP="00EE2C31">
                                  <w:pPr>
                                    <w:spacing w:line="276" w:lineRule="auto"/>
                                  </w:pPr>
                                </w:p>
                              </w:tc>
                              <w:tc>
                                <w:tcPr>
                                  <w:tcW w:w="9966" w:type="dxa"/>
                                </w:tcPr>
                                <w:p w14:paraId="6FC04595" w14:textId="79508A5A" w:rsidR="00E0450C" w:rsidRPr="009142A2" w:rsidRDefault="00E0450C" w:rsidP="00EE2C31">
                                  <w:pPr>
                                    <w:spacing w:line="276" w:lineRule="auto"/>
                                  </w:pPr>
                                </w:p>
                              </w:tc>
                            </w:tr>
                            <w:tr w:rsidR="00E0450C" w:rsidRPr="0021100D" w14:paraId="7C617F5F" w14:textId="77777777" w:rsidTr="00374883">
                              <w:tc>
                                <w:tcPr>
                                  <w:tcW w:w="5100" w:type="dxa"/>
                                </w:tcPr>
                                <w:p w14:paraId="10F0BC26" w14:textId="77777777" w:rsidR="00E0450C" w:rsidRPr="009142A2" w:rsidRDefault="00E0450C" w:rsidP="00EE2C31">
                                  <w:pPr>
                                    <w:spacing w:line="276" w:lineRule="auto"/>
                                  </w:pPr>
                                </w:p>
                              </w:tc>
                              <w:tc>
                                <w:tcPr>
                                  <w:tcW w:w="9966" w:type="dxa"/>
                                </w:tcPr>
                                <w:p w14:paraId="608228BB" w14:textId="0F462471" w:rsidR="00E0450C" w:rsidRPr="009142A2" w:rsidRDefault="00E0450C" w:rsidP="00EE2C31">
                                  <w:pPr>
                                    <w:spacing w:line="276" w:lineRule="auto"/>
                                  </w:pPr>
                                </w:p>
                              </w:tc>
                            </w:tr>
                          </w:tbl>
                          <w:p w14:paraId="43605FDD" w14:textId="77777777" w:rsidR="00E0450C" w:rsidRPr="001C6AF6" w:rsidRDefault="00E0450C" w:rsidP="00403334">
                            <w:pPr>
                              <w:rPr>
                                <w:b w:val="0"/>
                                <w:sz w:val="22"/>
                                <w:szCs w:val="22"/>
                              </w:rPr>
                            </w:pPr>
                            <w:r w:rsidRPr="008A4889">
                              <w:rPr>
                                <w:b w:val="0"/>
                                <w:sz w:val="22"/>
                                <w:szCs w:val="22"/>
                              </w:rPr>
                              <w:t>V.</w:t>
                            </w:r>
                            <w:r>
                              <w:rPr>
                                <w:b w:val="0"/>
                                <w:sz w:val="22"/>
                                <w:szCs w:val="22"/>
                              </w:rPr>
                              <w:t xml:space="preserve"> KẾT QUẢ THÍ NGHIỆM: </w:t>
                            </w:r>
                            <w:r>
                              <w:rPr>
                                <w:b w:val="0"/>
                                <w:sz w:val="22"/>
                                <w:szCs w:val="22"/>
                              </w:rPr>
                              <w:tab/>
                            </w:r>
                            <w:r>
                              <w:rPr>
                                <w:b w:val="0"/>
                                <w:sz w:val="22"/>
                                <w:szCs w:val="22"/>
                              </w:rPr>
                              <w:tab/>
                            </w:r>
                            <w:r>
                              <w:rPr>
                                <w:b w:val="0"/>
                                <w:sz w:val="22"/>
                                <w:szCs w:val="22"/>
                              </w:rPr>
                              <w:tab/>
                            </w:r>
                            <w:r w:rsidRPr="0029098F">
                              <w:rPr>
                                <w:sz w:val="22"/>
                                <w:szCs w:val="22"/>
                              </w:rPr>
                              <w:t xml:space="preserve">Lập bảng đo hệ số ma sá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51"/>
                              <w:gridCol w:w="1559"/>
                              <w:gridCol w:w="2226"/>
                              <w:gridCol w:w="2594"/>
                              <w:gridCol w:w="2227"/>
                            </w:tblGrid>
                            <w:tr w:rsidR="00E0450C" w:rsidRPr="00D4648C" w14:paraId="5E8A1C78" w14:textId="77777777" w:rsidTr="00097CC8">
                              <w:tc>
                                <w:tcPr>
                                  <w:tcW w:w="10557" w:type="dxa"/>
                                  <w:gridSpan w:val="5"/>
                                  <w:shd w:val="clear" w:color="auto" w:fill="auto"/>
                                </w:tcPr>
                                <w:p w14:paraId="634A80F7" w14:textId="77777777" w:rsidR="00E0450C" w:rsidRPr="00D4648C" w:rsidRDefault="00E0450C" w:rsidP="00403334">
                                  <w:pPr>
                                    <w:jc w:val="center"/>
                                    <w:rPr>
                                      <w:sz w:val="22"/>
                                      <w:szCs w:val="22"/>
                                    </w:rPr>
                                  </w:pPr>
                                  <w:r w:rsidRPr="00D4648C">
                                    <w:rPr>
                                      <w:sz w:val="22"/>
                                      <w:szCs w:val="22"/>
                                    </w:rPr>
                                    <w:sym w:font="Symbol" w:char="0061"/>
                                  </w:r>
                                  <w:r w:rsidRPr="00D4648C">
                                    <w:rPr>
                                      <w:sz w:val="22"/>
                                      <w:szCs w:val="22"/>
                                      <w:vertAlign w:val="subscript"/>
                                    </w:rPr>
                                    <w:t xml:space="preserve">0 </w:t>
                                  </w:r>
                                  <w:r w:rsidRPr="00D4648C">
                                    <w:rPr>
                                      <w:sz w:val="22"/>
                                      <w:szCs w:val="22"/>
                                    </w:rPr>
                                    <w:t xml:space="preserve">= ….………..                                          </w:t>
                                  </w:r>
                                  <w:r w:rsidRPr="00D4648C">
                                    <w:rPr>
                                      <w:sz w:val="22"/>
                                      <w:szCs w:val="22"/>
                                    </w:rPr>
                                    <w:sym w:font="Symbol" w:char="0061"/>
                                  </w:r>
                                  <w:r w:rsidRPr="00D4648C">
                                    <w:rPr>
                                      <w:sz w:val="22"/>
                                      <w:szCs w:val="22"/>
                                    </w:rPr>
                                    <w:t xml:space="preserve"> =  ………. ± ……</w:t>
                                  </w:r>
                                </w:p>
                                <w:p w14:paraId="3C428236" w14:textId="77777777" w:rsidR="00E0450C" w:rsidRPr="00D4648C" w:rsidRDefault="00E0450C" w:rsidP="00403334">
                                  <w:pPr>
                                    <w:jc w:val="center"/>
                                    <w:rPr>
                                      <w:sz w:val="22"/>
                                      <w:szCs w:val="22"/>
                                    </w:rPr>
                                  </w:pPr>
                                  <w:r w:rsidRPr="00D4648C">
                                    <w:rPr>
                                      <w:sz w:val="22"/>
                                      <w:szCs w:val="22"/>
                                    </w:rPr>
                                    <w:t>s</w:t>
                                  </w:r>
                                  <w:r w:rsidRPr="00D4648C">
                                    <w:rPr>
                                      <w:sz w:val="22"/>
                                      <w:szCs w:val="22"/>
                                      <w:vertAlign w:val="subscript"/>
                                    </w:rPr>
                                    <w:t xml:space="preserve">0 </w:t>
                                  </w:r>
                                  <w:r w:rsidRPr="00D4648C">
                                    <w:rPr>
                                      <w:sz w:val="22"/>
                                      <w:szCs w:val="22"/>
                                    </w:rPr>
                                    <w:t>= …………..                                             s = ………..  ±……</w:t>
                                  </w:r>
                                </w:p>
                              </w:tc>
                            </w:tr>
                            <w:tr w:rsidR="00E0450C" w:rsidRPr="00D4648C" w14:paraId="557F87FB" w14:textId="77777777" w:rsidTr="00097CC8">
                              <w:tc>
                                <w:tcPr>
                                  <w:tcW w:w="1951" w:type="dxa"/>
                                  <w:shd w:val="clear" w:color="auto" w:fill="auto"/>
                                  <w:vAlign w:val="center"/>
                                </w:tcPr>
                                <w:p w14:paraId="7373130A" w14:textId="77777777" w:rsidR="00E0450C" w:rsidRPr="00D4648C" w:rsidRDefault="00E0450C" w:rsidP="00403334">
                                  <w:pPr>
                                    <w:jc w:val="center"/>
                                    <w:rPr>
                                      <w:b w:val="0"/>
                                      <w:sz w:val="22"/>
                                      <w:szCs w:val="22"/>
                                    </w:rPr>
                                  </w:pPr>
                                  <w:r w:rsidRPr="00D4648C">
                                    <w:rPr>
                                      <w:b w:val="0"/>
                                      <w:sz w:val="22"/>
                                      <w:szCs w:val="22"/>
                                    </w:rPr>
                                    <w:t>n</w:t>
                                  </w:r>
                                </w:p>
                              </w:tc>
                              <w:tc>
                                <w:tcPr>
                                  <w:tcW w:w="1559" w:type="dxa"/>
                                  <w:shd w:val="clear" w:color="auto" w:fill="auto"/>
                                  <w:vAlign w:val="center"/>
                                </w:tcPr>
                                <w:p w14:paraId="20AE529B" w14:textId="77777777" w:rsidR="00E0450C" w:rsidRPr="00D4648C" w:rsidRDefault="00E0450C" w:rsidP="00403334">
                                  <w:pPr>
                                    <w:jc w:val="center"/>
                                    <w:rPr>
                                      <w:b w:val="0"/>
                                      <w:sz w:val="22"/>
                                      <w:szCs w:val="22"/>
                                    </w:rPr>
                                  </w:pPr>
                                  <w:r w:rsidRPr="00D4648C">
                                    <w:rPr>
                                      <w:b w:val="0"/>
                                      <w:sz w:val="22"/>
                                      <w:szCs w:val="22"/>
                                    </w:rPr>
                                    <w:t>t</w:t>
                                  </w:r>
                                </w:p>
                              </w:tc>
                              <w:tc>
                                <w:tcPr>
                                  <w:tcW w:w="2226" w:type="dxa"/>
                                  <w:shd w:val="clear" w:color="auto" w:fill="auto"/>
                                  <w:vAlign w:val="center"/>
                                </w:tcPr>
                                <w:p w14:paraId="5AA3D468" w14:textId="77777777" w:rsidR="00E0450C" w:rsidRPr="00D4648C" w:rsidRDefault="000A6FF3" w:rsidP="00403334">
                                  <w:pPr>
                                    <w:jc w:val="center"/>
                                    <w:rPr>
                                      <w:b w:val="0"/>
                                      <w:sz w:val="22"/>
                                      <w:szCs w:val="22"/>
                                    </w:rPr>
                                  </w:pPr>
                                  <w:r w:rsidRPr="000A6FF3">
                                    <w:rPr>
                                      <w:b w:val="0"/>
                                      <w:noProof/>
                                      <w:position w:val="-24"/>
                                      <w:sz w:val="22"/>
                                      <w:szCs w:val="22"/>
                                    </w:rPr>
                                    <w:object w:dxaOrig="734" w:dyaOrig="647" w14:anchorId="4EFD983E">
                                      <v:shape id="_x0000_i1190" type="#_x0000_t75" alt="" style="width:39.75pt;height:31.5pt;mso-width-percent:0;mso-height-percent:0;mso-width-percent:0;mso-height-percent:0" o:ole="">
                                        <v:imagedata r:id="rId498" o:title=""/>
                                      </v:shape>
                                      <o:OLEObject Type="Embed" ProgID="Equation.DSMT4" ShapeID="_x0000_i1190" DrawAspect="Content" ObjectID="_1691503532" r:id="rId506"/>
                                    </w:object>
                                  </w:r>
                                </w:p>
                              </w:tc>
                              <w:tc>
                                <w:tcPr>
                                  <w:tcW w:w="2594" w:type="dxa"/>
                                  <w:shd w:val="clear" w:color="auto" w:fill="auto"/>
                                  <w:vAlign w:val="center"/>
                                </w:tcPr>
                                <w:p w14:paraId="5A187A4A" w14:textId="77777777" w:rsidR="00E0450C" w:rsidRPr="00D4648C" w:rsidRDefault="000A6FF3" w:rsidP="00403334">
                                  <w:pPr>
                                    <w:jc w:val="center"/>
                                    <w:rPr>
                                      <w:b w:val="0"/>
                                      <w:sz w:val="22"/>
                                      <w:szCs w:val="22"/>
                                    </w:rPr>
                                  </w:pPr>
                                  <w:r w:rsidRPr="000A6FF3">
                                    <w:rPr>
                                      <w:b w:val="0"/>
                                      <w:noProof/>
                                      <w:position w:val="-28"/>
                                      <w:sz w:val="22"/>
                                      <w:szCs w:val="22"/>
                                    </w:rPr>
                                    <w:object w:dxaOrig="1958" w:dyaOrig="676" w14:anchorId="34C41179">
                                      <v:shape id="_x0000_i1191" type="#_x0000_t75" alt="" style="width:97.5pt;height:32.25pt;mso-width-percent:0;mso-height-percent:0;mso-width-percent:0;mso-height-percent:0" o:ole="">
                                        <v:imagedata r:id="rId500" o:title=""/>
                                      </v:shape>
                                      <o:OLEObject Type="Embed" ProgID="Equation.DSMT4" ShapeID="_x0000_i1191" DrawAspect="Content" ObjectID="_1691503533" r:id="rId507"/>
                                    </w:object>
                                  </w:r>
                                </w:p>
                              </w:tc>
                              <w:tc>
                                <w:tcPr>
                                  <w:tcW w:w="2227" w:type="dxa"/>
                                  <w:shd w:val="clear" w:color="auto" w:fill="auto"/>
                                  <w:vAlign w:val="center"/>
                                </w:tcPr>
                                <w:p w14:paraId="781840EC" w14:textId="77777777" w:rsidR="00E0450C" w:rsidRPr="00D4648C" w:rsidRDefault="000A6FF3" w:rsidP="00403334">
                                  <w:pPr>
                                    <w:jc w:val="center"/>
                                    <w:rPr>
                                      <w:b w:val="0"/>
                                      <w:sz w:val="22"/>
                                      <w:szCs w:val="22"/>
                                    </w:rPr>
                                  </w:pPr>
                                  <w:r w:rsidRPr="000A6FF3">
                                    <w:rPr>
                                      <w:b w:val="0"/>
                                      <w:noProof/>
                                      <w:position w:val="-12"/>
                                      <w:sz w:val="22"/>
                                      <w:szCs w:val="22"/>
                                    </w:rPr>
                                    <w:object w:dxaOrig="403" w:dyaOrig="359" w14:anchorId="7C04F90B">
                                      <v:shape id="_x0000_i1192" type="#_x0000_t75" alt="" style="width:21.75pt;height:16.5pt;mso-width-percent:0;mso-height-percent:0;mso-width-percent:0;mso-height-percent:0" o:ole="">
                                        <v:imagedata r:id="rId502" o:title=""/>
                                      </v:shape>
                                      <o:OLEObject Type="Embed" ProgID="Equation.DSMT4" ShapeID="_x0000_i1192" DrawAspect="Content" ObjectID="_1691503534" r:id="rId508"/>
                                    </w:object>
                                  </w:r>
                                </w:p>
                              </w:tc>
                            </w:tr>
                            <w:tr w:rsidR="00E0450C" w:rsidRPr="00D4648C" w14:paraId="239F7722" w14:textId="77777777" w:rsidTr="00097CC8">
                              <w:tc>
                                <w:tcPr>
                                  <w:tcW w:w="1951" w:type="dxa"/>
                                  <w:shd w:val="clear" w:color="auto" w:fill="auto"/>
                                </w:tcPr>
                                <w:p w14:paraId="189097E8" w14:textId="77777777" w:rsidR="00E0450C" w:rsidRPr="00D4648C" w:rsidRDefault="00E0450C" w:rsidP="00403334">
                                  <w:pPr>
                                    <w:jc w:val="center"/>
                                    <w:rPr>
                                      <w:sz w:val="22"/>
                                      <w:szCs w:val="22"/>
                                    </w:rPr>
                                  </w:pPr>
                                  <w:r w:rsidRPr="00D4648C">
                                    <w:rPr>
                                      <w:sz w:val="22"/>
                                      <w:szCs w:val="22"/>
                                    </w:rPr>
                                    <w:t>1</w:t>
                                  </w:r>
                                </w:p>
                              </w:tc>
                              <w:tc>
                                <w:tcPr>
                                  <w:tcW w:w="1559" w:type="dxa"/>
                                  <w:shd w:val="clear" w:color="auto" w:fill="auto"/>
                                </w:tcPr>
                                <w:p w14:paraId="7E204C16" w14:textId="77777777" w:rsidR="00E0450C" w:rsidRPr="00D4648C" w:rsidRDefault="00E0450C" w:rsidP="00403334"/>
                              </w:tc>
                              <w:tc>
                                <w:tcPr>
                                  <w:tcW w:w="2226" w:type="dxa"/>
                                  <w:shd w:val="clear" w:color="auto" w:fill="auto"/>
                                </w:tcPr>
                                <w:p w14:paraId="3813D9A9" w14:textId="77777777" w:rsidR="00E0450C" w:rsidRPr="00D4648C" w:rsidRDefault="00E0450C" w:rsidP="00403334"/>
                              </w:tc>
                              <w:tc>
                                <w:tcPr>
                                  <w:tcW w:w="2594" w:type="dxa"/>
                                  <w:shd w:val="clear" w:color="auto" w:fill="auto"/>
                                </w:tcPr>
                                <w:p w14:paraId="6C91F0FF" w14:textId="77777777" w:rsidR="00E0450C" w:rsidRPr="00D4648C" w:rsidRDefault="00E0450C" w:rsidP="00403334"/>
                              </w:tc>
                              <w:tc>
                                <w:tcPr>
                                  <w:tcW w:w="2227" w:type="dxa"/>
                                  <w:shd w:val="clear" w:color="auto" w:fill="auto"/>
                                </w:tcPr>
                                <w:p w14:paraId="35D76737" w14:textId="77777777" w:rsidR="00E0450C" w:rsidRPr="00D4648C" w:rsidRDefault="00E0450C" w:rsidP="00403334"/>
                              </w:tc>
                            </w:tr>
                            <w:tr w:rsidR="00E0450C" w:rsidRPr="00D4648C" w14:paraId="0F2656A9" w14:textId="77777777" w:rsidTr="00097CC8">
                              <w:tc>
                                <w:tcPr>
                                  <w:tcW w:w="1951" w:type="dxa"/>
                                  <w:shd w:val="clear" w:color="auto" w:fill="auto"/>
                                </w:tcPr>
                                <w:p w14:paraId="37AA1823" w14:textId="77777777" w:rsidR="00E0450C" w:rsidRPr="00D4648C" w:rsidRDefault="00E0450C" w:rsidP="00403334">
                                  <w:pPr>
                                    <w:jc w:val="center"/>
                                    <w:rPr>
                                      <w:sz w:val="22"/>
                                      <w:szCs w:val="22"/>
                                    </w:rPr>
                                  </w:pPr>
                                  <w:r w:rsidRPr="00D4648C">
                                    <w:rPr>
                                      <w:sz w:val="22"/>
                                      <w:szCs w:val="22"/>
                                    </w:rPr>
                                    <w:t>2</w:t>
                                  </w:r>
                                </w:p>
                              </w:tc>
                              <w:tc>
                                <w:tcPr>
                                  <w:tcW w:w="1559" w:type="dxa"/>
                                  <w:shd w:val="clear" w:color="auto" w:fill="auto"/>
                                </w:tcPr>
                                <w:p w14:paraId="136CC6D1" w14:textId="77777777" w:rsidR="00E0450C" w:rsidRPr="00D4648C" w:rsidRDefault="00E0450C" w:rsidP="00403334"/>
                              </w:tc>
                              <w:tc>
                                <w:tcPr>
                                  <w:tcW w:w="2226" w:type="dxa"/>
                                  <w:shd w:val="clear" w:color="auto" w:fill="auto"/>
                                </w:tcPr>
                                <w:p w14:paraId="4F13FA12" w14:textId="77777777" w:rsidR="00E0450C" w:rsidRPr="00D4648C" w:rsidRDefault="00E0450C" w:rsidP="00403334"/>
                              </w:tc>
                              <w:tc>
                                <w:tcPr>
                                  <w:tcW w:w="2594" w:type="dxa"/>
                                  <w:shd w:val="clear" w:color="auto" w:fill="auto"/>
                                </w:tcPr>
                                <w:p w14:paraId="4C6D5C94" w14:textId="77777777" w:rsidR="00E0450C" w:rsidRPr="00D4648C" w:rsidRDefault="00E0450C" w:rsidP="00403334"/>
                              </w:tc>
                              <w:tc>
                                <w:tcPr>
                                  <w:tcW w:w="2227" w:type="dxa"/>
                                  <w:shd w:val="clear" w:color="auto" w:fill="auto"/>
                                </w:tcPr>
                                <w:p w14:paraId="1A858404" w14:textId="77777777" w:rsidR="00E0450C" w:rsidRPr="00D4648C" w:rsidRDefault="00E0450C" w:rsidP="00403334"/>
                              </w:tc>
                            </w:tr>
                            <w:tr w:rsidR="00E0450C" w:rsidRPr="00D4648C" w14:paraId="69081FEE" w14:textId="77777777" w:rsidTr="00097CC8">
                              <w:tc>
                                <w:tcPr>
                                  <w:tcW w:w="1951" w:type="dxa"/>
                                  <w:shd w:val="clear" w:color="auto" w:fill="auto"/>
                                </w:tcPr>
                                <w:p w14:paraId="4CD756A1" w14:textId="77777777" w:rsidR="00E0450C" w:rsidRPr="00D4648C" w:rsidRDefault="00E0450C" w:rsidP="00403334">
                                  <w:pPr>
                                    <w:jc w:val="center"/>
                                    <w:rPr>
                                      <w:sz w:val="22"/>
                                      <w:szCs w:val="22"/>
                                    </w:rPr>
                                  </w:pPr>
                                  <w:r w:rsidRPr="00D4648C">
                                    <w:rPr>
                                      <w:sz w:val="22"/>
                                      <w:szCs w:val="22"/>
                                    </w:rPr>
                                    <w:t>3</w:t>
                                  </w:r>
                                </w:p>
                              </w:tc>
                              <w:tc>
                                <w:tcPr>
                                  <w:tcW w:w="1559" w:type="dxa"/>
                                  <w:shd w:val="clear" w:color="auto" w:fill="auto"/>
                                </w:tcPr>
                                <w:p w14:paraId="7C233208" w14:textId="77777777" w:rsidR="00E0450C" w:rsidRPr="00D4648C" w:rsidRDefault="00E0450C" w:rsidP="00403334"/>
                              </w:tc>
                              <w:tc>
                                <w:tcPr>
                                  <w:tcW w:w="2226" w:type="dxa"/>
                                  <w:shd w:val="clear" w:color="auto" w:fill="auto"/>
                                </w:tcPr>
                                <w:p w14:paraId="6D434B0C" w14:textId="77777777" w:rsidR="00E0450C" w:rsidRPr="00D4648C" w:rsidRDefault="00E0450C" w:rsidP="00403334"/>
                              </w:tc>
                              <w:tc>
                                <w:tcPr>
                                  <w:tcW w:w="2594" w:type="dxa"/>
                                  <w:shd w:val="clear" w:color="auto" w:fill="auto"/>
                                </w:tcPr>
                                <w:p w14:paraId="49A30C29" w14:textId="77777777" w:rsidR="00E0450C" w:rsidRPr="00D4648C" w:rsidRDefault="00E0450C" w:rsidP="00403334"/>
                              </w:tc>
                              <w:tc>
                                <w:tcPr>
                                  <w:tcW w:w="2227" w:type="dxa"/>
                                  <w:shd w:val="clear" w:color="auto" w:fill="auto"/>
                                </w:tcPr>
                                <w:p w14:paraId="0F166407" w14:textId="77777777" w:rsidR="00E0450C" w:rsidRPr="00D4648C" w:rsidRDefault="00E0450C" w:rsidP="00403334"/>
                              </w:tc>
                            </w:tr>
                            <w:tr w:rsidR="00E0450C" w:rsidRPr="00D4648C" w14:paraId="52632508" w14:textId="77777777" w:rsidTr="00097CC8">
                              <w:tc>
                                <w:tcPr>
                                  <w:tcW w:w="1951" w:type="dxa"/>
                                  <w:shd w:val="clear" w:color="auto" w:fill="auto"/>
                                </w:tcPr>
                                <w:p w14:paraId="77BDE0EC" w14:textId="77777777" w:rsidR="00E0450C" w:rsidRPr="00D4648C" w:rsidRDefault="00E0450C" w:rsidP="00403334">
                                  <w:pPr>
                                    <w:jc w:val="center"/>
                                    <w:rPr>
                                      <w:b w:val="0"/>
                                      <w:sz w:val="22"/>
                                      <w:szCs w:val="22"/>
                                    </w:rPr>
                                  </w:pPr>
                                  <w:r w:rsidRPr="00D4648C">
                                    <w:rPr>
                                      <w:b w:val="0"/>
                                      <w:sz w:val="22"/>
                                      <w:szCs w:val="22"/>
                                    </w:rPr>
                                    <w:t>Giá trị trung bình</w:t>
                                  </w:r>
                                </w:p>
                              </w:tc>
                              <w:tc>
                                <w:tcPr>
                                  <w:tcW w:w="1559" w:type="dxa"/>
                                  <w:shd w:val="clear" w:color="auto" w:fill="auto"/>
                                </w:tcPr>
                                <w:p w14:paraId="4A6ABA6A" w14:textId="77777777" w:rsidR="00E0450C" w:rsidRPr="00D4648C" w:rsidRDefault="00E0450C" w:rsidP="00403334"/>
                              </w:tc>
                              <w:tc>
                                <w:tcPr>
                                  <w:tcW w:w="2226" w:type="dxa"/>
                                  <w:shd w:val="clear" w:color="auto" w:fill="auto"/>
                                </w:tcPr>
                                <w:p w14:paraId="7B7E57EF" w14:textId="77777777" w:rsidR="00E0450C" w:rsidRPr="00D4648C" w:rsidRDefault="00E0450C" w:rsidP="00403334"/>
                              </w:tc>
                              <w:tc>
                                <w:tcPr>
                                  <w:tcW w:w="2594" w:type="dxa"/>
                                  <w:shd w:val="clear" w:color="auto" w:fill="auto"/>
                                </w:tcPr>
                                <w:p w14:paraId="39006D73" w14:textId="77777777" w:rsidR="00E0450C" w:rsidRPr="00D4648C" w:rsidRDefault="00E0450C" w:rsidP="00403334"/>
                              </w:tc>
                              <w:tc>
                                <w:tcPr>
                                  <w:tcW w:w="2227" w:type="dxa"/>
                                  <w:shd w:val="clear" w:color="auto" w:fill="auto"/>
                                </w:tcPr>
                                <w:p w14:paraId="6073B7E8" w14:textId="77777777" w:rsidR="00E0450C" w:rsidRPr="00D4648C" w:rsidRDefault="00E0450C" w:rsidP="00403334"/>
                              </w:tc>
                            </w:tr>
                          </w:tbl>
                          <w:p w14:paraId="4090975F" w14:textId="77777777" w:rsidR="00E0450C" w:rsidRDefault="00E0450C" w:rsidP="00403334">
                            <w:pPr>
                              <w:rPr>
                                <w:sz w:val="22"/>
                                <w:szCs w:val="22"/>
                              </w:rPr>
                            </w:pPr>
                          </w:p>
                          <w:p w14:paraId="060BEDD5" w14:textId="77777777" w:rsidR="00E0450C" w:rsidRDefault="00E0450C" w:rsidP="00403334">
                            <w:pPr>
                              <w:rPr>
                                <w:sz w:val="20"/>
                                <w:szCs w:val="20"/>
                              </w:rPr>
                            </w:pPr>
                            <w:r>
                              <w:rPr>
                                <w:sz w:val="22"/>
                                <w:szCs w:val="22"/>
                              </w:rPr>
                              <w:t xml:space="preserve"> * Viết kết quả của</w:t>
                            </w:r>
                            <w:r w:rsidRPr="009433CC">
                              <w:rPr>
                                <w:sz w:val="22"/>
                                <w:szCs w:val="22"/>
                              </w:rPr>
                              <w:t xml:space="preserve"> phép đo hệ số ma sát </w:t>
                            </w:r>
                            <w:proofErr w:type="gramStart"/>
                            <w:r w:rsidRPr="009433CC">
                              <w:rPr>
                                <w:sz w:val="22"/>
                                <w:szCs w:val="22"/>
                              </w:rPr>
                              <w:t xml:space="preserve">trượt </w:t>
                            </w:r>
                            <w:r>
                              <w:rPr>
                                <w:sz w:val="22"/>
                                <w:szCs w:val="22"/>
                              </w:rPr>
                              <w:t>:</w:t>
                            </w:r>
                            <w:proofErr w:type="gramEnd"/>
                            <w:r>
                              <w:rPr>
                                <w:sz w:val="22"/>
                                <w:szCs w:val="22"/>
                              </w:rPr>
                              <w:t xml:space="preserve"> </w:t>
                            </w:r>
                            <w:r w:rsidRPr="00644EC4">
                              <w:rPr>
                                <w:sz w:val="22"/>
                                <w:szCs w:val="22"/>
                              </w:rPr>
                              <w:t xml:space="preserve">   </w:t>
                            </w:r>
                            <w:r w:rsidR="000A6FF3" w:rsidRPr="00644EC4">
                              <w:rPr>
                                <w:noProof/>
                                <w:position w:val="-12"/>
                                <w:sz w:val="26"/>
                                <w:szCs w:val="26"/>
                              </w:rPr>
                              <w:object w:dxaOrig="1412" w:dyaOrig="402" w14:anchorId="7EAE4E34">
                                <v:shape id="_x0000_i1193" type="#_x0000_t75" alt="" style="width:70.5pt;height:20.25pt;mso-width-percent:0;mso-height-percent:0;mso-width-percent:0;mso-height-percent:0" o:ole="">
                                  <v:imagedata r:id="rId504" o:title=""/>
                                </v:shape>
                                <o:OLEObject Type="Embed" ProgID="Equation.3" ShapeID="_x0000_i1193" DrawAspect="Content" ObjectID="_1691503535" r:id="rId509"/>
                              </w:object>
                            </w:r>
                            <w:r w:rsidRPr="00644EC4">
                              <w:rPr>
                                <w:sz w:val="26"/>
                                <w:szCs w:val="26"/>
                              </w:rPr>
                              <w:t xml:space="preserve">=   </w:t>
                            </w:r>
                            <w:r w:rsidRPr="00644EC4">
                              <w:rPr>
                                <w:sz w:val="20"/>
                                <w:szCs w:val="20"/>
                              </w:rPr>
                              <w:t>………………………….</w:t>
                            </w:r>
                            <w:r>
                              <w:rPr>
                                <w:sz w:val="20"/>
                                <w:szCs w:val="20"/>
                              </w:rPr>
                              <w:t>.</w:t>
                            </w:r>
                          </w:p>
                          <w:p w14:paraId="12AFC173" w14:textId="77777777" w:rsidR="00E0450C" w:rsidRDefault="00E0450C" w:rsidP="00403334">
                            <w:pPr>
                              <w:rPr>
                                <w:sz w:val="22"/>
                                <w:szCs w:val="22"/>
                              </w:rPr>
                            </w:pPr>
                            <w:r>
                              <w:rPr>
                                <w:sz w:val="22"/>
                                <w:szCs w:val="22"/>
                              </w:rPr>
                              <w:t>* Trả lời câu hỏi 1, 2/92 SGK Vật lý 10.</w:t>
                            </w:r>
                          </w:p>
                          <w:tbl>
                            <w:tblPr>
                              <w:tblW w:w="15446" w:type="dxa"/>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5055"/>
                              <w:gridCol w:w="10391"/>
                            </w:tblGrid>
                            <w:tr w:rsidR="00E0450C" w:rsidRPr="0021100D" w14:paraId="532288D4" w14:textId="77777777" w:rsidTr="00374883">
                              <w:tc>
                                <w:tcPr>
                                  <w:tcW w:w="5055" w:type="dxa"/>
                                </w:tcPr>
                                <w:p w14:paraId="18C95BA1" w14:textId="77777777" w:rsidR="00E0450C" w:rsidRPr="009142A2" w:rsidRDefault="00E0450C" w:rsidP="00403334"/>
                              </w:tc>
                              <w:tc>
                                <w:tcPr>
                                  <w:tcW w:w="10391" w:type="dxa"/>
                                </w:tcPr>
                                <w:p w14:paraId="7B9D0DAC" w14:textId="57B012AD" w:rsidR="00E0450C" w:rsidRPr="009142A2" w:rsidRDefault="00E0450C" w:rsidP="00403334"/>
                              </w:tc>
                            </w:tr>
                            <w:tr w:rsidR="00E0450C" w:rsidRPr="0021100D" w14:paraId="56111498" w14:textId="77777777" w:rsidTr="00374883">
                              <w:tc>
                                <w:tcPr>
                                  <w:tcW w:w="5055" w:type="dxa"/>
                                </w:tcPr>
                                <w:p w14:paraId="73EF3B18" w14:textId="77777777" w:rsidR="00E0450C" w:rsidRPr="009142A2" w:rsidRDefault="00E0450C" w:rsidP="00403334"/>
                              </w:tc>
                              <w:tc>
                                <w:tcPr>
                                  <w:tcW w:w="10391" w:type="dxa"/>
                                </w:tcPr>
                                <w:p w14:paraId="6EE804E7" w14:textId="7FCCEEB9" w:rsidR="00E0450C" w:rsidRPr="009142A2" w:rsidRDefault="00E0450C" w:rsidP="00403334"/>
                              </w:tc>
                            </w:tr>
                            <w:tr w:rsidR="00E0450C" w:rsidRPr="0021100D" w14:paraId="5AD1509B" w14:textId="77777777" w:rsidTr="00374883">
                              <w:tc>
                                <w:tcPr>
                                  <w:tcW w:w="5055" w:type="dxa"/>
                                </w:tcPr>
                                <w:p w14:paraId="11E3B235" w14:textId="77777777" w:rsidR="00E0450C" w:rsidRPr="009142A2" w:rsidRDefault="00E0450C" w:rsidP="00403334"/>
                              </w:tc>
                              <w:tc>
                                <w:tcPr>
                                  <w:tcW w:w="10391" w:type="dxa"/>
                                </w:tcPr>
                                <w:p w14:paraId="684FDCAA" w14:textId="3BBB0CB8" w:rsidR="00E0450C" w:rsidRPr="009142A2" w:rsidRDefault="00E0450C" w:rsidP="00403334"/>
                              </w:tc>
                            </w:tr>
                            <w:tr w:rsidR="00E0450C" w:rsidRPr="0021100D" w14:paraId="58AA562F" w14:textId="77777777" w:rsidTr="00374883">
                              <w:tc>
                                <w:tcPr>
                                  <w:tcW w:w="5055" w:type="dxa"/>
                                </w:tcPr>
                                <w:p w14:paraId="77E33A13" w14:textId="77777777" w:rsidR="00E0450C" w:rsidRPr="009142A2" w:rsidRDefault="00E0450C" w:rsidP="00403334"/>
                              </w:tc>
                              <w:tc>
                                <w:tcPr>
                                  <w:tcW w:w="10391" w:type="dxa"/>
                                </w:tcPr>
                                <w:p w14:paraId="2B0E24E6" w14:textId="67385A0B" w:rsidR="00E0450C" w:rsidRPr="009142A2" w:rsidRDefault="00E0450C" w:rsidP="00403334"/>
                              </w:tc>
                            </w:tr>
                            <w:tr w:rsidR="00E0450C" w:rsidRPr="0021100D" w14:paraId="6DFEC25E" w14:textId="77777777" w:rsidTr="00374883">
                              <w:tc>
                                <w:tcPr>
                                  <w:tcW w:w="5055" w:type="dxa"/>
                                </w:tcPr>
                                <w:p w14:paraId="71ED2BDE" w14:textId="77777777" w:rsidR="00E0450C" w:rsidRPr="009142A2" w:rsidRDefault="00E0450C" w:rsidP="00403334"/>
                              </w:tc>
                              <w:tc>
                                <w:tcPr>
                                  <w:tcW w:w="10391" w:type="dxa"/>
                                </w:tcPr>
                                <w:p w14:paraId="19B91F9E" w14:textId="6337E230" w:rsidR="00E0450C" w:rsidRPr="009142A2" w:rsidRDefault="00E0450C" w:rsidP="00403334"/>
                              </w:tc>
                            </w:tr>
                          </w:tbl>
                          <w:p w14:paraId="0319A556" w14:textId="77777777" w:rsidR="00E0450C" w:rsidRPr="00D353E1" w:rsidRDefault="00E0450C" w:rsidP="00B31086">
                            <w:pPr>
                              <w:spacing w:line="276" w:lineRule="auto"/>
                              <w:rPr>
                                <w:b w:val="0"/>
                                <w:bCs w:val="0"/>
                              </w:rPr>
                            </w:pPr>
                          </w:p>
                        </w:tc>
                      </w:tr>
                      <w:tr w:rsidR="00E0450C" w:rsidRPr="00B31086" w14:paraId="31AEBC36" w14:textId="77777777" w:rsidTr="00317813">
                        <w:tc>
                          <w:tcPr>
                            <w:tcW w:w="10042" w:type="dxa"/>
                            <w:shd w:val="clear" w:color="auto" w:fill="auto"/>
                          </w:tcPr>
                          <w:p w14:paraId="3894708E" w14:textId="77777777" w:rsidR="00E0450C" w:rsidRPr="00D353E1" w:rsidRDefault="00E0450C" w:rsidP="00B31086">
                            <w:pPr>
                              <w:spacing w:line="276" w:lineRule="auto"/>
                              <w:rPr>
                                <w:b w:val="0"/>
                                <w:bCs w:val="0"/>
                              </w:rPr>
                            </w:pPr>
                          </w:p>
                        </w:tc>
                      </w:tr>
                      <w:tr w:rsidR="00E0450C" w:rsidRPr="00B31086" w14:paraId="54668436" w14:textId="77777777" w:rsidTr="00317813">
                        <w:tc>
                          <w:tcPr>
                            <w:tcW w:w="10042" w:type="dxa"/>
                            <w:shd w:val="clear" w:color="auto" w:fill="auto"/>
                          </w:tcPr>
                          <w:p w14:paraId="17773CDC" w14:textId="77777777" w:rsidR="00E0450C" w:rsidRPr="00D353E1" w:rsidRDefault="00E0450C" w:rsidP="00B31086">
                            <w:pPr>
                              <w:spacing w:line="276" w:lineRule="auto"/>
                              <w:rPr>
                                <w:b w:val="0"/>
                                <w:bCs w:val="0"/>
                              </w:rPr>
                            </w:pPr>
                          </w:p>
                        </w:tc>
                      </w:tr>
                      <w:tr w:rsidR="00E0450C" w:rsidRPr="00B31086" w14:paraId="7C915543" w14:textId="77777777" w:rsidTr="00317813">
                        <w:tc>
                          <w:tcPr>
                            <w:tcW w:w="10042" w:type="dxa"/>
                            <w:shd w:val="clear" w:color="auto" w:fill="auto"/>
                          </w:tcPr>
                          <w:p w14:paraId="7BEADF9C" w14:textId="77777777" w:rsidR="00E0450C" w:rsidRPr="00D353E1" w:rsidRDefault="00E0450C" w:rsidP="00B31086">
                            <w:pPr>
                              <w:spacing w:line="276" w:lineRule="auto"/>
                              <w:rPr>
                                <w:b w:val="0"/>
                                <w:bCs w:val="0"/>
                              </w:rPr>
                            </w:pPr>
                          </w:p>
                        </w:tc>
                      </w:tr>
                      <w:tr w:rsidR="00E0450C" w:rsidRPr="00B31086" w14:paraId="5F35AF25" w14:textId="77777777" w:rsidTr="00317813">
                        <w:tc>
                          <w:tcPr>
                            <w:tcW w:w="10042" w:type="dxa"/>
                            <w:shd w:val="clear" w:color="auto" w:fill="auto"/>
                          </w:tcPr>
                          <w:p w14:paraId="6E80D343" w14:textId="77777777" w:rsidR="00E0450C" w:rsidRPr="00D353E1" w:rsidRDefault="00E0450C" w:rsidP="00B31086">
                            <w:pPr>
                              <w:spacing w:line="276" w:lineRule="auto"/>
                              <w:rPr>
                                <w:b w:val="0"/>
                                <w:bCs w:val="0"/>
                              </w:rPr>
                            </w:pPr>
                          </w:p>
                        </w:tc>
                      </w:tr>
                      <w:tr w:rsidR="00E0450C" w:rsidRPr="00B31086" w14:paraId="1FFB3562" w14:textId="77777777" w:rsidTr="00317813">
                        <w:tc>
                          <w:tcPr>
                            <w:tcW w:w="10042" w:type="dxa"/>
                            <w:shd w:val="clear" w:color="auto" w:fill="auto"/>
                          </w:tcPr>
                          <w:p w14:paraId="298CF762" w14:textId="77777777" w:rsidR="00E0450C" w:rsidRPr="00D353E1" w:rsidRDefault="00E0450C" w:rsidP="00B31086">
                            <w:pPr>
                              <w:spacing w:line="276" w:lineRule="auto"/>
                              <w:rPr>
                                <w:b w:val="0"/>
                                <w:bCs w:val="0"/>
                              </w:rPr>
                            </w:pPr>
                          </w:p>
                        </w:tc>
                      </w:tr>
                      <w:tr w:rsidR="00E0450C" w:rsidRPr="00B31086" w14:paraId="23AA9293" w14:textId="77777777" w:rsidTr="00317813">
                        <w:tc>
                          <w:tcPr>
                            <w:tcW w:w="10042" w:type="dxa"/>
                            <w:shd w:val="clear" w:color="auto" w:fill="auto"/>
                          </w:tcPr>
                          <w:p w14:paraId="033BAEB9" w14:textId="77777777" w:rsidR="00E0450C" w:rsidRPr="00D353E1" w:rsidRDefault="00E0450C" w:rsidP="00B31086">
                            <w:pPr>
                              <w:spacing w:line="276" w:lineRule="auto"/>
                              <w:rPr>
                                <w:b w:val="0"/>
                                <w:bCs w:val="0"/>
                              </w:rPr>
                            </w:pPr>
                          </w:p>
                        </w:tc>
                      </w:tr>
                      <w:tr w:rsidR="00E0450C" w:rsidRPr="00B31086" w14:paraId="7F57A3C8" w14:textId="77777777" w:rsidTr="00317813">
                        <w:tc>
                          <w:tcPr>
                            <w:tcW w:w="10042" w:type="dxa"/>
                            <w:shd w:val="clear" w:color="auto" w:fill="auto"/>
                          </w:tcPr>
                          <w:p w14:paraId="61C5E10D" w14:textId="77777777" w:rsidR="00E0450C" w:rsidRPr="00D353E1" w:rsidRDefault="00E0450C" w:rsidP="00B31086">
                            <w:pPr>
                              <w:spacing w:line="276" w:lineRule="auto"/>
                              <w:rPr>
                                <w:b w:val="0"/>
                                <w:bCs w:val="0"/>
                              </w:rPr>
                            </w:pPr>
                          </w:p>
                        </w:tc>
                      </w:tr>
                      <w:tr w:rsidR="00E0450C" w:rsidRPr="00B31086" w14:paraId="28D3A4AC" w14:textId="77777777" w:rsidTr="00317813">
                        <w:tc>
                          <w:tcPr>
                            <w:tcW w:w="10042" w:type="dxa"/>
                            <w:shd w:val="clear" w:color="auto" w:fill="auto"/>
                          </w:tcPr>
                          <w:p w14:paraId="60333DB8" w14:textId="77777777" w:rsidR="00E0450C" w:rsidRPr="00D353E1" w:rsidRDefault="00E0450C" w:rsidP="00B31086">
                            <w:pPr>
                              <w:spacing w:line="276" w:lineRule="auto"/>
                              <w:rPr>
                                <w:b w:val="0"/>
                                <w:bCs w:val="0"/>
                              </w:rPr>
                            </w:pPr>
                          </w:p>
                        </w:tc>
                      </w:tr>
                      <w:tr w:rsidR="00E0450C" w:rsidRPr="00B31086" w14:paraId="590B0068" w14:textId="77777777" w:rsidTr="00317813">
                        <w:tc>
                          <w:tcPr>
                            <w:tcW w:w="10042" w:type="dxa"/>
                            <w:shd w:val="clear" w:color="auto" w:fill="auto"/>
                          </w:tcPr>
                          <w:p w14:paraId="5A611261" w14:textId="77777777" w:rsidR="00E0450C" w:rsidRPr="00D353E1" w:rsidRDefault="00E0450C" w:rsidP="00B31086">
                            <w:pPr>
                              <w:spacing w:line="276" w:lineRule="auto"/>
                              <w:rPr>
                                <w:b w:val="0"/>
                                <w:bCs w:val="0"/>
                              </w:rPr>
                            </w:pPr>
                          </w:p>
                        </w:tc>
                      </w:tr>
                      <w:tr w:rsidR="00E0450C" w:rsidRPr="00B31086" w14:paraId="39532D5E" w14:textId="77777777" w:rsidTr="00317813">
                        <w:tc>
                          <w:tcPr>
                            <w:tcW w:w="10042" w:type="dxa"/>
                            <w:shd w:val="clear" w:color="auto" w:fill="auto"/>
                          </w:tcPr>
                          <w:p w14:paraId="161B8893" w14:textId="77777777" w:rsidR="00E0450C" w:rsidRPr="00D353E1" w:rsidRDefault="00E0450C" w:rsidP="00B31086">
                            <w:pPr>
                              <w:spacing w:line="276" w:lineRule="auto"/>
                              <w:rPr>
                                <w:b w:val="0"/>
                                <w:bCs w:val="0"/>
                              </w:rPr>
                            </w:pPr>
                          </w:p>
                        </w:tc>
                      </w:tr>
                      <w:tr w:rsidR="00E0450C" w:rsidRPr="00B31086" w14:paraId="723BF539" w14:textId="77777777" w:rsidTr="00317813">
                        <w:tc>
                          <w:tcPr>
                            <w:tcW w:w="10042" w:type="dxa"/>
                            <w:shd w:val="clear" w:color="auto" w:fill="auto"/>
                          </w:tcPr>
                          <w:p w14:paraId="4700514E" w14:textId="77777777" w:rsidR="00E0450C" w:rsidRPr="00D353E1" w:rsidRDefault="00E0450C" w:rsidP="00B31086">
                            <w:pPr>
                              <w:spacing w:line="276" w:lineRule="auto"/>
                              <w:rPr>
                                <w:b w:val="0"/>
                                <w:bCs w:val="0"/>
                              </w:rPr>
                            </w:pPr>
                          </w:p>
                        </w:tc>
                      </w:tr>
                      <w:tr w:rsidR="00E0450C" w:rsidRPr="00B31086" w14:paraId="64D2170C" w14:textId="77777777" w:rsidTr="00317813">
                        <w:tc>
                          <w:tcPr>
                            <w:tcW w:w="10042" w:type="dxa"/>
                            <w:shd w:val="clear" w:color="auto" w:fill="auto"/>
                          </w:tcPr>
                          <w:p w14:paraId="013B8E63" w14:textId="77777777" w:rsidR="00E0450C" w:rsidRPr="00D353E1" w:rsidRDefault="00E0450C" w:rsidP="00B31086">
                            <w:pPr>
                              <w:spacing w:line="276" w:lineRule="auto"/>
                              <w:rPr>
                                <w:b w:val="0"/>
                                <w:bCs w:val="0"/>
                              </w:rPr>
                            </w:pPr>
                          </w:p>
                        </w:tc>
                      </w:tr>
                      <w:tr w:rsidR="00E0450C" w:rsidRPr="00B31086" w14:paraId="0B86614F" w14:textId="77777777" w:rsidTr="00317813">
                        <w:tc>
                          <w:tcPr>
                            <w:tcW w:w="10042" w:type="dxa"/>
                            <w:shd w:val="clear" w:color="auto" w:fill="auto"/>
                          </w:tcPr>
                          <w:p w14:paraId="6ACB1235" w14:textId="77777777" w:rsidR="00E0450C" w:rsidRPr="00D353E1" w:rsidRDefault="00E0450C" w:rsidP="00B31086">
                            <w:pPr>
                              <w:spacing w:line="276" w:lineRule="auto"/>
                              <w:rPr>
                                <w:b w:val="0"/>
                                <w:bCs w:val="0"/>
                              </w:rPr>
                            </w:pPr>
                          </w:p>
                        </w:tc>
                      </w:tr>
                      <w:tr w:rsidR="00E0450C" w:rsidRPr="00B31086" w14:paraId="3AE340A3" w14:textId="77777777" w:rsidTr="00317813">
                        <w:tc>
                          <w:tcPr>
                            <w:tcW w:w="10042" w:type="dxa"/>
                            <w:shd w:val="clear" w:color="auto" w:fill="auto"/>
                          </w:tcPr>
                          <w:p w14:paraId="3D4FD676" w14:textId="77777777" w:rsidR="00E0450C" w:rsidRPr="00D353E1" w:rsidRDefault="00E0450C" w:rsidP="00B31086">
                            <w:pPr>
                              <w:spacing w:line="276" w:lineRule="auto"/>
                              <w:rPr>
                                <w:b w:val="0"/>
                                <w:bCs w:val="0"/>
                              </w:rPr>
                            </w:pPr>
                          </w:p>
                        </w:tc>
                      </w:tr>
                      <w:tr w:rsidR="00E0450C" w:rsidRPr="00B31086" w14:paraId="433E30D8" w14:textId="77777777" w:rsidTr="00317813">
                        <w:tc>
                          <w:tcPr>
                            <w:tcW w:w="10042" w:type="dxa"/>
                            <w:shd w:val="clear" w:color="auto" w:fill="auto"/>
                          </w:tcPr>
                          <w:p w14:paraId="3B3389E7" w14:textId="77777777" w:rsidR="00E0450C" w:rsidRPr="00D353E1" w:rsidRDefault="00E0450C" w:rsidP="00B31086">
                            <w:pPr>
                              <w:spacing w:line="276" w:lineRule="auto"/>
                              <w:rPr>
                                <w:b w:val="0"/>
                                <w:bCs w:val="0"/>
                              </w:rPr>
                            </w:pPr>
                          </w:p>
                        </w:tc>
                      </w:tr>
                      <w:tr w:rsidR="00E0450C" w:rsidRPr="00B31086" w14:paraId="358FB694" w14:textId="77777777" w:rsidTr="00317813">
                        <w:tc>
                          <w:tcPr>
                            <w:tcW w:w="10042" w:type="dxa"/>
                            <w:shd w:val="clear" w:color="auto" w:fill="auto"/>
                          </w:tcPr>
                          <w:p w14:paraId="43E4A4B6" w14:textId="77777777" w:rsidR="00E0450C" w:rsidRPr="00D353E1" w:rsidRDefault="00E0450C" w:rsidP="00B31086">
                            <w:pPr>
                              <w:spacing w:line="276" w:lineRule="auto"/>
                              <w:rPr>
                                <w:b w:val="0"/>
                                <w:bCs w:val="0"/>
                              </w:rPr>
                            </w:pPr>
                          </w:p>
                        </w:tc>
                      </w:tr>
                      <w:tr w:rsidR="00E0450C" w:rsidRPr="00B31086" w14:paraId="1BF0336A" w14:textId="77777777" w:rsidTr="00317813">
                        <w:tc>
                          <w:tcPr>
                            <w:tcW w:w="10042" w:type="dxa"/>
                            <w:shd w:val="clear" w:color="auto" w:fill="auto"/>
                          </w:tcPr>
                          <w:p w14:paraId="655C2B26" w14:textId="77777777" w:rsidR="00E0450C" w:rsidRPr="00D353E1" w:rsidRDefault="00E0450C" w:rsidP="00B31086">
                            <w:pPr>
                              <w:spacing w:line="276" w:lineRule="auto"/>
                              <w:rPr>
                                <w:b w:val="0"/>
                                <w:bCs w:val="0"/>
                              </w:rPr>
                            </w:pPr>
                          </w:p>
                        </w:tc>
                      </w:tr>
                      <w:tr w:rsidR="00E0450C" w:rsidRPr="00B31086" w14:paraId="052B3EA3" w14:textId="77777777" w:rsidTr="00317813">
                        <w:tc>
                          <w:tcPr>
                            <w:tcW w:w="10042" w:type="dxa"/>
                            <w:shd w:val="clear" w:color="auto" w:fill="auto"/>
                          </w:tcPr>
                          <w:p w14:paraId="68F11E7B" w14:textId="77777777" w:rsidR="00E0450C" w:rsidRPr="00D353E1" w:rsidRDefault="00E0450C" w:rsidP="00B31086">
                            <w:pPr>
                              <w:spacing w:line="276" w:lineRule="auto"/>
                              <w:rPr>
                                <w:b w:val="0"/>
                                <w:bCs w:val="0"/>
                              </w:rPr>
                            </w:pPr>
                          </w:p>
                        </w:tc>
                      </w:tr>
                      <w:tr w:rsidR="00E0450C" w:rsidRPr="00B31086" w14:paraId="3731F094" w14:textId="77777777" w:rsidTr="00317813">
                        <w:tc>
                          <w:tcPr>
                            <w:tcW w:w="10042" w:type="dxa"/>
                            <w:shd w:val="clear" w:color="auto" w:fill="auto"/>
                          </w:tcPr>
                          <w:p w14:paraId="670EA08B" w14:textId="77777777" w:rsidR="00E0450C" w:rsidRPr="00D353E1" w:rsidRDefault="00E0450C" w:rsidP="00B31086">
                            <w:pPr>
                              <w:spacing w:line="276" w:lineRule="auto"/>
                              <w:rPr>
                                <w:b w:val="0"/>
                                <w:bCs w:val="0"/>
                              </w:rPr>
                            </w:pPr>
                          </w:p>
                        </w:tc>
                      </w:tr>
                      <w:tr w:rsidR="00E0450C" w:rsidRPr="00B31086" w14:paraId="6D22146E" w14:textId="77777777" w:rsidTr="00317813">
                        <w:tc>
                          <w:tcPr>
                            <w:tcW w:w="10042" w:type="dxa"/>
                            <w:shd w:val="clear" w:color="auto" w:fill="auto"/>
                          </w:tcPr>
                          <w:p w14:paraId="11E72FD1" w14:textId="77777777" w:rsidR="00E0450C" w:rsidRPr="00D353E1" w:rsidRDefault="00E0450C" w:rsidP="00B31086">
                            <w:pPr>
                              <w:spacing w:line="276" w:lineRule="auto"/>
                              <w:rPr>
                                <w:b w:val="0"/>
                                <w:bCs w:val="0"/>
                              </w:rPr>
                            </w:pPr>
                          </w:p>
                        </w:tc>
                      </w:tr>
                      <w:tr w:rsidR="00E0450C" w:rsidRPr="00B31086" w14:paraId="14E2D49E" w14:textId="77777777" w:rsidTr="00317813">
                        <w:tc>
                          <w:tcPr>
                            <w:tcW w:w="10042" w:type="dxa"/>
                            <w:shd w:val="clear" w:color="auto" w:fill="auto"/>
                          </w:tcPr>
                          <w:p w14:paraId="4F769FF2" w14:textId="77777777" w:rsidR="00E0450C" w:rsidRPr="00D353E1" w:rsidRDefault="00E0450C" w:rsidP="00B31086">
                            <w:pPr>
                              <w:spacing w:line="276" w:lineRule="auto"/>
                              <w:rPr>
                                <w:b w:val="0"/>
                                <w:bCs w:val="0"/>
                              </w:rPr>
                            </w:pPr>
                          </w:p>
                        </w:tc>
                      </w:tr>
                      <w:tr w:rsidR="00E0450C" w:rsidRPr="00B31086" w14:paraId="68557F1F" w14:textId="77777777" w:rsidTr="00317813">
                        <w:tc>
                          <w:tcPr>
                            <w:tcW w:w="10042" w:type="dxa"/>
                            <w:shd w:val="clear" w:color="auto" w:fill="auto"/>
                          </w:tcPr>
                          <w:p w14:paraId="5D0372BC" w14:textId="77777777" w:rsidR="00E0450C" w:rsidRPr="00D353E1" w:rsidRDefault="00E0450C" w:rsidP="00B31086">
                            <w:pPr>
                              <w:spacing w:line="276" w:lineRule="auto"/>
                              <w:rPr>
                                <w:b w:val="0"/>
                                <w:bCs w:val="0"/>
                              </w:rPr>
                            </w:pPr>
                          </w:p>
                        </w:tc>
                      </w:tr>
                      <w:tr w:rsidR="00E0450C" w:rsidRPr="00B31086" w14:paraId="54D3297C" w14:textId="77777777" w:rsidTr="00317813">
                        <w:tc>
                          <w:tcPr>
                            <w:tcW w:w="10042" w:type="dxa"/>
                            <w:shd w:val="clear" w:color="auto" w:fill="auto"/>
                          </w:tcPr>
                          <w:p w14:paraId="32FAA686" w14:textId="77777777" w:rsidR="00E0450C" w:rsidRPr="00D353E1" w:rsidRDefault="00E0450C" w:rsidP="00B31086">
                            <w:pPr>
                              <w:spacing w:line="276" w:lineRule="auto"/>
                              <w:rPr>
                                <w:b w:val="0"/>
                                <w:bCs w:val="0"/>
                              </w:rPr>
                            </w:pPr>
                          </w:p>
                        </w:tc>
                      </w:tr>
                      <w:tr w:rsidR="00E0450C" w:rsidRPr="00B31086" w14:paraId="39BB3212" w14:textId="77777777" w:rsidTr="00317813">
                        <w:tc>
                          <w:tcPr>
                            <w:tcW w:w="10042" w:type="dxa"/>
                            <w:shd w:val="clear" w:color="auto" w:fill="auto"/>
                          </w:tcPr>
                          <w:p w14:paraId="43EB6CD6" w14:textId="77777777" w:rsidR="00E0450C" w:rsidRPr="00D353E1" w:rsidRDefault="00E0450C" w:rsidP="00B31086">
                            <w:pPr>
                              <w:spacing w:line="276" w:lineRule="auto"/>
                              <w:rPr>
                                <w:b w:val="0"/>
                                <w:bCs w:val="0"/>
                              </w:rPr>
                            </w:pPr>
                          </w:p>
                        </w:tc>
                      </w:tr>
                      <w:tr w:rsidR="00E0450C" w:rsidRPr="00B31086" w14:paraId="15AC8A8F" w14:textId="77777777" w:rsidTr="00317813">
                        <w:tc>
                          <w:tcPr>
                            <w:tcW w:w="10042" w:type="dxa"/>
                            <w:shd w:val="clear" w:color="auto" w:fill="auto"/>
                          </w:tcPr>
                          <w:p w14:paraId="5D7CBEB2" w14:textId="77777777" w:rsidR="00E0450C" w:rsidRPr="00D353E1" w:rsidRDefault="00E0450C" w:rsidP="00B31086">
                            <w:pPr>
                              <w:spacing w:line="276" w:lineRule="auto"/>
                              <w:rPr>
                                <w:b w:val="0"/>
                                <w:bCs w:val="0"/>
                              </w:rPr>
                            </w:pPr>
                          </w:p>
                        </w:tc>
                      </w:tr>
                      <w:tr w:rsidR="00E0450C" w:rsidRPr="00B31086" w14:paraId="64225A00" w14:textId="77777777" w:rsidTr="00317813">
                        <w:tc>
                          <w:tcPr>
                            <w:tcW w:w="10042" w:type="dxa"/>
                            <w:shd w:val="clear" w:color="auto" w:fill="auto"/>
                          </w:tcPr>
                          <w:p w14:paraId="174C45E7" w14:textId="77777777" w:rsidR="00E0450C" w:rsidRPr="00D353E1" w:rsidRDefault="00E0450C" w:rsidP="00B31086">
                            <w:pPr>
                              <w:spacing w:line="276" w:lineRule="auto"/>
                              <w:rPr>
                                <w:b w:val="0"/>
                                <w:bCs w:val="0"/>
                              </w:rPr>
                            </w:pPr>
                          </w:p>
                        </w:tc>
                      </w:tr>
                      <w:tr w:rsidR="00E0450C" w:rsidRPr="00B31086" w14:paraId="7B050B6B" w14:textId="77777777" w:rsidTr="00317813">
                        <w:tc>
                          <w:tcPr>
                            <w:tcW w:w="10042" w:type="dxa"/>
                            <w:shd w:val="clear" w:color="auto" w:fill="auto"/>
                          </w:tcPr>
                          <w:p w14:paraId="14E39CDA" w14:textId="77777777" w:rsidR="00E0450C" w:rsidRPr="00D353E1" w:rsidRDefault="00E0450C" w:rsidP="00B31086">
                            <w:pPr>
                              <w:spacing w:line="276" w:lineRule="auto"/>
                              <w:rPr>
                                <w:b w:val="0"/>
                                <w:bCs w:val="0"/>
                              </w:rPr>
                            </w:pPr>
                          </w:p>
                        </w:tc>
                      </w:tr>
                      <w:tr w:rsidR="00E0450C" w:rsidRPr="00B31086" w14:paraId="46BF0CD4" w14:textId="77777777" w:rsidTr="00317813">
                        <w:tc>
                          <w:tcPr>
                            <w:tcW w:w="10042" w:type="dxa"/>
                            <w:shd w:val="clear" w:color="auto" w:fill="auto"/>
                          </w:tcPr>
                          <w:p w14:paraId="0B93F8DE" w14:textId="77777777" w:rsidR="00E0450C" w:rsidRPr="00D353E1" w:rsidRDefault="00E0450C" w:rsidP="00B31086">
                            <w:pPr>
                              <w:spacing w:line="276" w:lineRule="auto"/>
                              <w:rPr>
                                <w:b w:val="0"/>
                                <w:bCs w:val="0"/>
                              </w:rPr>
                            </w:pPr>
                          </w:p>
                        </w:tc>
                      </w:tr>
                      <w:tr w:rsidR="00E0450C" w:rsidRPr="00B31086" w14:paraId="2485A2D0" w14:textId="77777777" w:rsidTr="00317813">
                        <w:tc>
                          <w:tcPr>
                            <w:tcW w:w="10042" w:type="dxa"/>
                            <w:shd w:val="clear" w:color="auto" w:fill="auto"/>
                          </w:tcPr>
                          <w:p w14:paraId="2A5BF2FD" w14:textId="77777777" w:rsidR="00E0450C" w:rsidRPr="00D353E1" w:rsidRDefault="00E0450C" w:rsidP="00B31086">
                            <w:pPr>
                              <w:spacing w:line="276" w:lineRule="auto"/>
                              <w:rPr>
                                <w:b w:val="0"/>
                                <w:bCs w:val="0"/>
                              </w:rPr>
                            </w:pPr>
                          </w:p>
                        </w:tc>
                      </w:tr>
                      <w:tr w:rsidR="00E0450C" w:rsidRPr="00B31086" w14:paraId="32285497" w14:textId="77777777" w:rsidTr="00317813">
                        <w:tc>
                          <w:tcPr>
                            <w:tcW w:w="10042" w:type="dxa"/>
                            <w:shd w:val="clear" w:color="auto" w:fill="auto"/>
                          </w:tcPr>
                          <w:p w14:paraId="35C3C34E" w14:textId="77777777" w:rsidR="00E0450C" w:rsidRPr="00D353E1" w:rsidRDefault="00E0450C" w:rsidP="00B31086">
                            <w:pPr>
                              <w:spacing w:line="276" w:lineRule="auto"/>
                              <w:rPr>
                                <w:b w:val="0"/>
                                <w:bCs w:val="0"/>
                              </w:rPr>
                            </w:pPr>
                          </w:p>
                        </w:tc>
                      </w:tr>
                      <w:tr w:rsidR="00E0450C" w:rsidRPr="00B31086" w14:paraId="0AA49494" w14:textId="77777777" w:rsidTr="00317813">
                        <w:tc>
                          <w:tcPr>
                            <w:tcW w:w="10042" w:type="dxa"/>
                            <w:shd w:val="clear" w:color="auto" w:fill="auto"/>
                          </w:tcPr>
                          <w:p w14:paraId="5041E2BF" w14:textId="77777777" w:rsidR="00E0450C" w:rsidRPr="00D353E1" w:rsidRDefault="00E0450C" w:rsidP="00B31086">
                            <w:pPr>
                              <w:spacing w:line="276" w:lineRule="auto"/>
                              <w:rPr>
                                <w:b w:val="0"/>
                                <w:bCs w:val="0"/>
                              </w:rPr>
                            </w:pPr>
                          </w:p>
                        </w:tc>
                      </w:tr>
                      <w:tr w:rsidR="00E0450C" w:rsidRPr="00B31086" w14:paraId="6CF76971" w14:textId="77777777" w:rsidTr="00317813">
                        <w:tc>
                          <w:tcPr>
                            <w:tcW w:w="10042" w:type="dxa"/>
                            <w:shd w:val="clear" w:color="auto" w:fill="auto"/>
                          </w:tcPr>
                          <w:p w14:paraId="66E4A76A" w14:textId="77777777" w:rsidR="00E0450C" w:rsidRPr="00D353E1" w:rsidRDefault="00E0450C" w:rsidP="00B31086">
                            <w:pPr>
                              <w:spacing w:line="276" w:lineRule="auto"/>
                              <w:rPr>
                                <w:b w:val="0"/>
                                <w:bCs w:val="0"/>
                              </w:rPr>
                            </w:pPr>
                          </w:p>
                        </w:tc>
                      </w:tr>
                      <w:tr w:rsidR="00E0450C" w:rsidRPr="00B31086" w14:paraId="737BFBD7" w14:textId="77777777" w:rsidTr="00317813">
                        <w:tc>
                          <w:tcPr>
                            <w:tcW w:w="10042" w:type="dxa"/>
                            <w:shd w:val="clear" w:color="auto" w:fill="auto"/>
                          </w:tcPr>
                          <w:p w14:paraId="6A950F61" w14:textId="77777777" w:rsidR="00E0450C" w:rsidRPr="00D353E1" w:rsidRDefault="00E0450C" w:rsidP="00B31086">
                            <w:pPr>
                              <w:spacing w:line="276" w:lineRule="auto"/>
                              <w:rPr>
                                <w:b w:val="0"/>
                                <w:bCs w:val="0"/>
                              </w:rPr>
                            </w:pPr>
                          </w:p>
                        </w:tc>
                      </w:tr>
                      <w:tr w:rsidR="00E0450C" w:rsidRPr="00B31086" w14:paraId="26A8DF9F" w14:textId="77777777" w:rsidTr="00317813">
                        <w:tc>
                          <w:tcPr>
                            <w:tcW w:w="10042" w:type="dxa"/>
                            <w:shd w:val="clear" w:color="auto" w:fill="auto"/>
                          </w:tcPr>
                          <w:p w14:paraId="76794DC1" w14:textId="77777777" w:rsidR="00E0450C" w:rsidRPr="00D353E1" w:rsidRDefault="00E0450C" w:rsidP="00B31086">
                            <w:pPr>
                              <w:spacing w:line="276" w:lineRule="auto"/>
                              <w:rPr>
                                <w:b w:val="0"/>
                                <w:bCs w:val="0"/>
                              </w:rPr>
                            </w:pPr>
                          </w:p>
                        </w:tc>
                      </w:tr>
                      <w:tr w:rsidR="00E0450C" w:rsidRPr="00B31086" w14:paraId="5147D6A7" w14:textId="77777777" w:rsidTr="00317813">
                        <w:tc>
                          <w:tcPr>
                            <w:tcW w:w="10042" w:type="dxa"/>
                            <w:shd w:val="clear" w:color="auto" w:fill="auto"/>
                          </w:tcPr>
                          <w:p w14:paraId="3797B001" w14:textId="77777777" w:rsidR="00E0450C" w:rsidRPr="00D353E1" w:rsidRDefault="00E0450C" w:rsidP="00B31086">
                            <w:pPr>
                              <w:spacing w:line="276" w:lineRule="auto"/>
                              <w:rPr>
                                <w:b w:val="0"/>
                                <w:bCs w:val="0"/>
                              </w:rPr>
                            </w:pPr>
                          </w:p>
                        </w:tc>
                      </w:tr>
                      <w:tr w:rsidR="00E0450C" w:rsidRPr="00B31086" w14:paraId="1AA77CFD" w14:textId="77777777" w:rsidTr="00317813">
                        <w:tc>
                          <w:tcPr>
                            <w:tcW w:w="10042" w:type="dxa"/>
                            <w:shd w:val="clear" w:color="auto" w:fill="auto"/>
                          </w:tcPr>
                          <w:p w14:paraId="4C0298AA" w14:textId="77777777" w:rsidR="00E0450C" w:rsidRPr="00D353E1" w:rsidRDefault="00E0450C" w:rsidP="00B31086">
                            <w:pPr>
                              <w:spacing w:line="276" w:lineRule="auto"/>
                              <w:rPr>
                                <w:b w:val="0"/>
                                <w:bCs w:val="0"/>
                              </w:rPr>
                            </w:pPr>
                          </w:p>
                        </w:tc>
                      </w:tr>
                      <w:tr w:rsidR="00E0450C" w:rsidRPr="00B31086" w14:paraId="19F57453" w14:textId="77777777" w:rsidTr="00317813">
                        <w:tc>
                          <w:tcPr>
                            <w:tcW w:w="10042" w:type="dxa"/>
                            <w:shd w:val="clear" w:color="auto" w:fill="auto"/>
                          </w:tcPr>
                          <w:p w14:paraId="2672B779" w14:textId="77777777" w:rsidR="00E0450C" w:rsidRPr="00D353E1" w:rsidRDefault="00E0450C" w:rsidP="00B31086">
                            <w:pPr>
                              <w:spacing w:line="276" w:lineRule="auto"/>
                              <w:rPr>
                                <w:b w:val="0"/>
                                <w:bCs w:val="0"/>
                              </w:rPr>
                            </w:pPr>
                          </w:p>
                        </w:tc>
                      </w:tr>
                      <w:tr w:rsidR="00E0450C" w:rsidRPr="00B31086" w14:paraId="5763C8A7" w14:textId="77777777" w:rsidTr="00317813">
                        <w:tc>
                          <w:tcPr>
                            <w:tcW w:w="10042" w:type="dxa"/>
                            <w:shd w:val="clear" w:color="auto" w:fill="auto"/>
                          </w:tcPr>
                          <w:p w14:paraId="787C660C" w14:textId="77777777" w:rsidR="00E0450C" w:rsidRPr="00D353E1" w:rsidRDefault="00E0450C" w:rsidP="00B31086">
                            <w:pPr>
                              <w:spacing w:line="276" w:lineRule="auto"/>
                              <w:rPr>
                                <w:b w:val="0"/>
                                <w:bCs w:val="0"/>
                              </w:rPr>
                            </w:pPr>
                          </w:p>
                        </w:tc>
                      </w:tr>
                      <w:tr w:rsidR="00E0450C" w:rsidRPr="00B31086" w14:paraId="194A9C12" w14:textId="77777777" w:rsidTr="00317813">
                        <w:tc>
                          <w:tcPr>
                            <w:tcW w:w="10042" w:type="dxa"/>
                            <w:shd w:val="clear" w:color="auto" w:fill="auto"/>
                          </w:tcPr>
                          <w:p w14:paraId="2A1596E5" w14:textId="77777777" w:rsidR="00E0450C" w:rsidRPr="00D353E1" w:rsidRDefault="00E0450C" w:rsidP="00B31086">
                            <w:pPr>
                              <w:spacing w:line="276" w:lineRule="auto"/>
                              <w:rPr>
                                <w:b w:val="0"/>
                                <w:bCs w:val="0"/>
                              </w:rPr>
                            </w:pPr>
                          </w:p>
                        </w:tc>
                      </w:tr>
                      <w:tr w:rsidR="00E0450C" w:rsidRPr="00B31086" w14:paraId="0FA09D13" w14:textId="77777777" w:rsidTr="00317813">
                        <w:tc>
                          <w:tcPr>
                            <w:tcW w:w="10042" w:type="dxa"/>
                            <w:shd w:val="clear" w:color="auto" w:fill="auto"/>
                          </w:tcPr>
                          <w:p w14:paraId="5E521FF3" w14:textId="77777777" w:rsidR="00E0450C" w:rsidRPr="00D353E1" w:rsidRDefault="00E0450C" w:rsidP="00B31086">
                            <w:pPr>
                              <w:spacing w:line="276" w:lineRule="auto"/>
                              <w:rPr>
                                <w:b w:val="0"/>
                                <w:bCs w:val="0"/>
                              </w:rPr>
                            </w:pPr>
                          </w:p>
                        </w:tc>
                      </w:tr>
                      <w:tr w:rsidR="00E0450C" w:rsidRPr="00B31086" w14:paraId="3A98FB65" w14:textId="77777777" w:rsidTr="00317813">
                        <w:tc>
                          <w:tcPr>
                            <w:tcW w:w="10042" w:type="dxa"/>
                            <w:shd w:val="clear" w:color="auto" w:fill="auto"/>
                          </w:tcPr>
                          <w:p w14:paraId="1FB695AE" w14:textId="77777777" w:rsidR="00E0450C" w:rsidRPr="00D353E1" w:rsidRDefault="00E0450C" w:rsidP="00B31086">
                            <w:pPr>
                              <w:spacing w:line="276" w:lineRule="auto"/>
                              <w:rPr>
                                <w:b w:val="0"/>
                                <w:bCs w:val="0"/>
                              </w:rPr>
                            </w:pPr>
                          </w:p>
                        </w:tc>
                      </w:tr>
                      <w:tr w:rsidR="00E0450C" w:rsidRPr="00B31086" w14:paraId="51962F4E" w14:textId="77777777" w:rsidTr="00317813">
                        <w:tc>
                          <w:tcPr>
                            <w:tcW w:w="10042" w:type="dxa"/>
                            <w:shd w:val="clear" w:color="auto" w:fill="auto"/>
                          </w:tcPr>
                          <w:p w14:paraId="19F11A99" w14:textId="77777777" w:rsidR="00E0450C" w:rsidRPr="00D353E1" w:rsidRDefault="00E0450C" w:rsidP="00B31086">
                            <w:pPr>
                              <w:spacing w:line="276" w:lineRule="auto"/>
                              <w:rPr>
                                <w:b w:val="0"/>
                                <w:bCs w:val="0"/>
                              </w:rPr>
                            </w:pPr>
                          </w:p>
                        </w:tc>
                      </w:tr>
                    </w:tbl>
                    <w:p w14:paraId="09A1A75E" w14:textId="77777777" w:rsidR="00E0450C" w:rsidRPr="00B31086" w:rsidRDefault="00E0450C" w:rsidP="00403334">
                      <w:pPr>
                        <w:spacing w:line="276" w:lineRule="auto"/>
                        <w:rPr>
                          <w:b w:val="0"/>
                          <w:bCs w:val="0"/>
                          <w:sz w:val="21"/>
                          <w:szCs w:val="21"/>
                        </w:rPr>
                      </w:pPr>
                    </w:p>
                  </w:txbxContent>
                </v:textbox>
                <w10:wrap type="through"/>
              </v:shape>
            </w:pict>
          </mc:Fallback>
        </mc:AlternateContent>
      </w:r>
    </w:p>
    <w:p w14:paraId="0F28B3C6" w14:textId="4AD7338E" w:rsidR="00360E49" w:rsidRDefault="00403334">
      <w:r>
        <w:rPr>
          <w:noProof/>
          <w:sz w:val="22"/>
          <w:szCs w:val="22"/>
        </w:rPr>
        <w:lastRenderedPageBreak/>
        <mc:AlternateContent>
          <mc:Choice Requires="wps">
            <w:drawing>
              <wp:anchor distT="0" distB="0" distL="114300" distR="114300" simplePos="0" relativeHeight="251961344" behindDoc="0" locked="0" layoutInCell="1" allowOverlap="1" wp14:anchorId="3CE1BB9B" wp14:editId="5E56E5E0">
                <wp:simplePos x="0" y="0"/>
                <wp:positionH relativeFrom="column">
                  <wp:posOffset>-143583</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62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2067"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025"/>
                              <w:gridCol w:w="7969"/>
                              <w:gridCol w:w="58"/>
                              <w:gridCol w:w="2015"/>
                            </w:tblGrid>
                            <w:tr w:rsidR="00E0450C" w:rsidRPr="00B31086" w14:paraId="6B4B921B" w14:textId="77777777" w:rsidTr="00374883">
                              <w:trPr>
                                <w:gridAfter w:val="2"/>
                                <w:wAfter w:w="2073" w:type="dxa"/>
                              </w:trPr>
                              <w:tc>
                                <w:tcPr>
                                  <w:tcW w:w="9994" w:type="dxa"/>
                                  <w:gridSpan w:val="2"/>
                                </w:tcPr>
                                <w:p w14:paraId="4EFD0E8E" w14:textId="42F8EF18" w:rsidR="00E0450C" w:rsidRDefault="00E0450C" w:rsidP="00F41A54">
                                  <w:pPr>
                                    <w:tabs>
                                      <w:tab w:val="left" w:pos="3726"/>
                                    </w:tabs>
                                    <w:jc w:val="center"/>
                                    <w:rPr>
                                      <w:b w:val="0"/>
                                      <w:sz w:val="26"/>
                                      <w:szCs w:val="26"/>
                                    </w:rPr>
                                  </w:pPr>
                                  <w:r w:rsidRPr="00F41A54">
                                    <w:rPr>
                                      <w:b w:val="0"/>
                                      <w:sz w:val="26"/>
                                      <w:szCs w:val="26"/>
                                      <w:u w:val="single"/>
                                    </w:rPr>
                                    <w:t>Bài 17</w:t>
                                  </w:r>
                                  <w:r w:rsidRPr="00F41A54">
                                    <w:rPr>
                                      <w:b w:val="0"/>
                                      <w:sz w:val="26"/>
                                      <w:szCs w:val="26"/>
                                    </w:rPr>
                                    <w:t xml:space="preserve">: CÂN BẰNG CỦA MỘT VẬT CHỊU TÁC DỤNG CỦA HAI LỰC </w:t>
                                  </w:r>
                                </w:p>
                                <w:p w14:paraId="1DB2B161" w14:textId="67875CB9" w:rsidR="00E0450C" w:rsidRPr="00F41A54" w:rsidRDefault="00E0450C" w:rsidP="00F41A54">
                                  <w:pPr>
                                    <w:tabs>
                                      <w:tab w:val="left" w:pos="3726"/>
                                    </w:tabs>
                                    <w:jc w:val="center"/>
                                    <w:rPr>
                                      <w:b w:val="0"/>
                                      <w:sz w:val="26"/>
                                      <w:szCs w:val="26"/>
                                    </w:rPr>
                                  </w:pPr>
                                  <w:r w:rsidRPr="00F41A54">
                                    <w:rPr>
                                      <w:b w:val="0"/>
                                      <w:sz w:val="26"/>
                                      <w:szCs w:val="26"/>
                                    </w:rPr>
                                    <w:t>VÀ CỦA BA LỰC KHÔNG SONG SONG.</w:t>
                                  </w:r>
                                </w:p>
                              </w:tc>
                            </w:tr>
                            <w:tr w:rsidR="00E0450C" w:rsidRPr="00B31086" w14:paraId="6A271C76" w14:textId="77777777" w:rsidTr="00374883">
                              <w:trPr>
                                <w:gridAfter w:val="1"/>
                                <w:wAfter w:w="2015" w:type="dxa"/>
                              </w:trPr>
                              <w:tc>
                                <w:tcPr>
                                  <w:tcW w:w="10052" w:type="dxa"/>
                                  <w:gridSpan w:val="3"/>
                                </w:tcPr>
                                <w:p w14:paraId="0ADEF2CB" w14:textId="1163FFD0" w:rsidR="00E0450C" w:rsidRPr="00F25AF7" w:rsidRDefault="00E0450C" w:rsidP="00546DCD">
                                  <w:pPr>
                                    <w:tabs>
                                      <w:tab w:val="left" w:pos="720"/>
                                    </w:tabs>
                                    <w:spacing w:line="276" w:lineRule="auto"/>
                                    <w:jc w:val="both"/>
                                    <w:rPr>
                                      <w:b w:val="0"/>
                                      <w:i/>
                                      <w:sz w:val="21"/>
                                      <w:szCs w:val="21"/>
                                    </w:rPr>
                                  </w:pPr>
                                  <w:r w:rsidRPr="00F25AF7">
                                    <w:rPr>
                                      <w:b w:val="0"/>
                                      <w:sz w:val="21"/>
                                      <w:szCs w:val="21"/>
                                    </w:rPr>
                                    <w:t xml:space="preserve">I. </w:t>
                                  </w:r>
                                  <w:r w:rsidRPr="00F25AF7">
                                    <w:rPr>
                                      <w:b w:val="0"/>
                                      <w:sz w:val="21"/>
                                      <w:szCs w:val="21"/>
                                      <w:u w:val="single"/>
                                    </w:rPr>
                                    <w:t>PHIẾU HỌC TẬP TÌM HIỂU BÀI</w:t>
                                  </w:r>
                                  <w:r w:rsidRPr="00F25AF7">
                                    <w:rPr>
                                      <w:b w:val="0"/>
                                      <w:sz w:val="21"/>
                                      <w:szCs w:val="21"/>
                                    </w:rPr>
                                    <w:t>.</w:t>
                                  </w:r>
                                </w:p>
                                <w:p w14:paraId="26151909" w14:textId="77777777" w:rsidR="00E0450C" w:rsidRPr="00F25AF7" w:rsidRDefault="00E0450C" w:rsidP="00546DCD">
                                  <w:pPr>
                                    <w:tabs>
                                      <w:tab w:val="left" w:pos="720"/>
                                    </w:tabs>
                                    <w:spacing w:line="276" w:lineRule="auto"/>
                                    <w:jc w:val="both"/>
                                    <w:rPr>
                                      <w:b w:val="0"/>
                                      <w:sz w:val="21"/>
                                      <w:szCs w:val="21"/>
                                    </w:rPr>
                                  </w:pPr>
                                  <w:r w:rsidRPr="00F25AF7">
                                    <w:rPr>
                                      <w:b w:val="0"/>
                                      <w:sz w:val="21"/>
                                      <w:szCs w:val="21"/>
                                    </w:rPr>
                                    <w:t>Phiếu số 1: Điều kiện cân bằng của một vật chịu tác dụng của hai lực.</w:t>
                                  </w:r>
                                </w:p>
                                <w:p w14:paraId="126E2618" w14:textId="77777777" w:rsidR="00E0450C" w:rsidRPr="00F25AF7" w:rsidRDefault="00E0450C" w:rsidP="00546DCD">
                                  <w:pPr>
                                    <w:tabs>
                                      <w:tab w:val="left" w:pos="252"/>
                                    </w:tabs>
                                    <w:spacing w:line="276" w:lineRule="auto"/>
                                    <w:jc w:val="both"/>
                                    <w:rPr>
                                      <w:b w:val="0"/>
                                      <w:sz w:val="21"/>
                                      <w:szCs w:val="21"/>
                                    </w:rPr>
                                  </w:pPr>
                                  <w:r w:rsidRPr="00F25AF7">
                                    <w:rPr>
                                      <w:b w:val="0"/>
                                      <w:sz w:val="21"/>
                                      <w:szCs w:val="21"/>
                                    </w:rPr>
                                    <w:t xml:space="preserve">P1. </w:t>
                                  </w:r>
                                  <w:r w:rsidRPr="00F25AF7">
                                    <w:rPr>
                                      <w:b w:val="0"/>
                                      <w:i/>
                                      <w:sz w:val="21"/>
                                      <w:szCs w:val="21"/>
                                    </w:rPr>
                                    <w:t xml:space="preserve">Chất điểm là </w:t>
                                  </w:r>
                                  <w:proofErr w:type="gramStart"/>
                                  <w:r w:rsidRPr="00F25AF7">
                                    <w:rPr>
                                      <w:b w:val="0"/>
                                      <w:i/>
                                      <w:sz w:val="21"/>
                                      <w:szCs w:val="21"/>
                                    </w:rPr>
                                    <w:t>gì ?</w:t>
                                  </w:r>
                                  <w:proofErr w:type="gramEnd"/>
                                  <w:r w:rsidRPr="00F25AF7">
                                    <w:rPr>
                                      <w:b w:val="0"/>
                                      <w:i/>
                                      <w:sz w:val="21"/>
                                      <w:szCs w:val="21"/>
                                    </w:rPr>
                                    <w:t xml:space="preserve"> Lấy ví dụ về tr</w:t>
                                  </w:r>
                                  <w:r w:rsidRPr="00F25AF7">
                                    <w:rPr>
                                      <w:rFonts w:hint="eastAsia"/>
                                      <w:b w:val="0"/>
                                      <w:i/>
                                      <w:sz w:val="21"/>
                                      <w:szCs w:val="21"/>
                                    </w:rPr>
                                    <w:t>ư</w:t>
                                  </w:r>
                                  <w:r w:rsidRPr="00F25AF7">
                                    <w:rPr>
                                      <w:b w:val="0"/>
                                      <w:i/>
                                      <w:sz w:val="21"/>
                                      <w:szCs w:val="21"/>
                                    </w:rPr>
                                    <w:t>ờng hợp một vật có thể coi là chất điểm, hoặc không đ</w:t>
                                  </w:r>
                                  <w:r w:rsidRPr="00F25AF7">
                                    <w:rPr>
                                      <w:rFonts w:hint="eastAsia"/>
                                      <w:b w:val="0"/>
                                      <w:i/>
                                      <w:sz w:val="21"/>
                                      <w:szCs w:val="21"/>
                                    </w:rPr>
                                    <w:t>ư</w:t>
                                  </w:r>
                                  <w:r w:rsidRPr="00F25AF7">
                                    <w:rPr>
                                      <w:b w:val="0"/>
                                      <w:i/>
                                      <w:sz w:val="21"/>
                                      <w:szCs w:val="21"/>
                                    </w:rPr>
                                    <w:t xml:space="preserve">ợc xem là chất </w:t>
                                  </w:r>
                                  <w:proofErr w:type="gramStart"/>
                                  <w:r w:rsidRPr="00F25AF7">
                                    <w:rPr>
                                      <w:b w:val="0"/>
                                      <w:i/>
                                      <w:sz w:val="21"/>
                                      <w:szCs w:val="21"/>
                                    </w:rPr>
                                    <w:t>điểm ?</w:t>
                                  </w:r>
                                  <w:proofErr w:type="gramEnd"/>
                                  <w:r w:rsidRPr="00F25AF7">
                                    <w:rPr>
                                      <w:b w:val="0"/>
                                      <w:sz w:val="21"/>
                                      <w:szCs w:val="21"/>
                                    </w:rPr>
                                    <w:t xml:space="preserve"> </w:t>
                                  </w:r>
                                  <w:r w:rsidRPr="00F25AF7">
                                    <w:rPr>
                                      <w:b w:val="0"/>
                                      <w:i/>
                                      <w:sz w:val="21"/>
                                      <w:szCs w:val="21"/>
                                    </w:rPr>
                                    <w:t>Khi biểu diễn các lực tác dụng lên một vật đ</w:t>
                                  </w:r>
                                  <w:r w:rsidRPr="00F25AF7">
                                    <w:rPr>
                                      <w:rFonts w:hint="eastAsia"/>
                                      <w:b w:val="0"/>
                                      <w:i/>
                                      <w:sz w:val="21"/>
                                      <w:szCs w:val="21"/>
                                    </w:rPr>
                                    <w:t>ư</w:t>
                                  </w:r>
                                  <w:r w:rsidRPr="00F25AF7">
                                    <w:rPr>
                                      <w:b w:val="0"/>
                                      <w:i/>
                                      <w:sz w:val="21"/>
                                      <w:szCs w:val="21"/>
                                    </w:rPr>
                                    <w:t xml:space="preserve">ợc coi là chất điểm, có nhận xét gì về điểm đặt của các </w:t>
                                  </w:r>
                                  <w:proofErr w:type="gramStart"/>
                                  <w:r w:rsidRPr="00F25AF7">
                                    <w:rPr>
                                      <w:b w:val="0"/>
                                      <w:i/>
                                      <w:sz w:val="21"/>
                                      <w:szCs w:val="21"/>
                                    </w:rPr>
                                    <w:t>lực ?</w:t>
                                  </w:r>
                                  <w:proofErr w:type="gramEnd"/>
                                </w:p>
                                <w:p w14:paraId="26B8268F" w14:textId="77777777" w:rsidR="00E0450C" w:rsidRPr="00F25AF7" w:rsidRDefault="00E0450C" w:rsidP="00546DCD">
                                  <w:pPr>
                                    <w:tabs>
                                      <w:tab w:val="left" w:pos="252"/>
                                    </w:tabs>
                                    <w:spacing w:line="276" w:lineRule="auto"/>
                                    <w:jc w:val="both"/>
                                    <w:rPr>
                                      <w:b w:val="0"/>
                                      <w:sz w:val="21"/>
                                      <w:szCs w:val="21"/>
                                    </w:rPr>
                                  </w:pPr>
                                  <w:r w:rsidRPr="00F25AF7">
                                    <w:rPr>
                                      <w:b w:val="0"/>
                                      <w:sz w:val="21"/>
                                      <w:szCs w:val="21"/>
                                    </w:rPr>
                                    <w:t xml:space="preserve">P2. </w:t>
                                  </w:r>
                                  <w:r w:rsidRPr="00F25AF7">
                                    <w:rPr>
                                      <w:b w:val="0"/>
                                      <w:i/>
                                      <w:sz w:val="21"/>
                                      <w:szCs w:val="21"/>
                                    </w:rPr>
                                    <w:t xml:space="preserve">Thế nào là vật </w:t>
                                  </w:r>
                                  <w:proofErr w:type="gramStart"/>
                                  <w:r w:rsidRPr="00F25AF7">
                                    <w:rPr>
                                      <w:b w:val="0"/>
                                      <w:i/>
                                      <w:sz w:val="21"/>
                                      <w:szCs w:val="21"/>
                                    </w:rPr>
                                    <w:t>rắn ?</w:t>
                                  </w:r>
                                  <w:proofErr w:type="gramEnd"/>
                                  <w:r w:rsidRPr="00F25AF7">
                                    <w:rPr>
                                      <w:b w:val="0"/>
                                      <w:i/>
                                      <w:sz w:val="21"/>
                                      <w:szCs w:val="21"/>
                                    </w:rPr>
                                    <w:t xml:space="preserve"> Lấy ví </w:t>
                                  </w:r>
                                  <w:proofErr w:type="gramStart"/>
                                  <w:r w:rsidRPr="00F25AF7">
                                    <w:rPr>
                                      <w:b w:val="0"/>
                                      <w:i/>
                                      <w:sz w:val="21"/>
                                      <w:szCs w:val="21"/>
                                    </w:rPr>
                                    <w:t>dụ ?</w:t>
                                  </w:r>
                                  <w:proofErr w:type="gramEnd"/>
                                  <w:r w:rsidRPr="00F25AF7">
                                    <w:rPr>
                                      <w:b w:val="0"/>
                                      <w:sz w:val="21"/>
                                      <w:szCs w:val="21"/>
                                    </w:rPr>
                                    <w:t xml:space="preserve"> </w:t>
                                  </w:r>
                                  <w:r w:rsidRPr="00F25AF7">
                                    <w:rPr>
                                      <w:b w:val="0"/>
                                      <w:i/>
                                      <w:sz w:val="21"/>
                                      <w:szCs w:val="21"/>
                                    </w:rPr>
                                    <w:t>Khi biểu diễn các lực tác dụng lên vật rắn, có gì khác so với việc biểu diễn lực tác dụng lên một chất điểm (chú ý đến điểm đặt</w:t>
                                  </w:r>
                                  <w:proofErr w:type="gramStart"/>
                                  <w:r w:rsidRPr="00F25AF7">
                                    <w:rPr>
                                      <w:b w:val="0"/>
                                      <w:i/>
                                      <w:sz w:val="21"/>
                                      <w:szCs w:val="21"/>
                                    </w:rPr>
                                    <w:t>) ?</w:t>
                                  </w:r>
                                  <w:proofErr w:type="gramEnd"/>
                                  <w:r w:rsidRPr="00F25AF7">
                                    <w:rPr>
                                      <w:b w:val="0"/>
                                      <w:i/>
                                      <w:sz w:val="21"/>
                                      <w:szCs w:val="21"/>
                                    </w:rPr>
                                    <w:t xml:space="preserve"> Em hiểu thế nào là trạng thái cân bằng của vật </w:t>
                                  </w:r>
                                  <w:proofErr w:type="gramStart"/>
                                  <w:r w:rsidRPr="00F25AF7">
                                    <w:rPr>
                                      <w:b w:val="0"/>
                                      <w:i/>
                                      <w:sz w:val="21"/>
                                      <w:szCs w:val="21"/>
                                    </w:rPr>
                                    <w:t>rắn ?</w:t>
                                  </w:r>
                                  <w:proofErr w:type="gramEnd"/>
                                </w:p>
                                <w:p w14:paraId="01AC0C80" w14:textId="77777777" w:rsidR="00E0450C" w:rsidRPr="00F25AF7" w:rsidRDefault="00E0450C" w:rsidP="00546DCD">
                                  <w:pPr>
                                    <w:tabs>
                                      <w:tab w:val="left" w:pos="252"/>
                                    </w:tabs>
                                    <w:spacing w:line="276" w:lineRule="auto"/>
                                    <w:jc w:val="both"/>
                                    <w:rPr>
                                      <w:b w:val="0"/>
                                      <w:sz w:val="21"/>
                                      <w:szCs w:val="21"/>
                                    </w:rPr>
                                  </w:pPr>
                                  <w:r w:rsidRPr="00F25AF7">
                                    <w:rPr>
                                      <w:b w:val="0"/>
                                      <w:sz w:val="21"/>
                                      <w:szCs w:val="21"/>
                                    </w:rPr>
                                    <w:t xml:space="preserve">P3. </w:t>
                                  </w:r>
                                  <w:r w:rsidRPr="00F25AF7">
                                    <w:rPr>
                                      <w:b w:val="0"/>
                                      <w:i/>
                                      <w:sz w:val="21"/>
                                      <w:szCs w:val="21"/>
                                    </w:rPr>
                                    <w:t xml:space="preserve">Thế nào là giá của </w:t>
                                  </w:r>
                                  <w:proofErr w:type="gramStart"/>
                                  <w:r w:rsidRPr="00F25AF7">
                                    <w:rPr>
                                      <w:b w:val="0"/>
                                      <w:i/>
                                      <w:sz w:val="21"/>
                                      <w:szCs w:val="21"/>
                                    </w:rPr>
                                    <w:t>lực ?</w:t>
                                  </w:r>
                                  <w:proofErr w:type="gramEnd"/>
                                  <w:r w:rsidRPr="00F25AF7">
                                    <w:rPr>
                                      <w:b w:val="0"/>
                                      <w:i/>
                                      <w:sz w:val="21"/>
                                      <w:szCs w:val="21"/>
                                    </w:rPr>
                                    <w:t xml:space="preserve"> Xác định giá của các lực </w:t>
                                  </w:r>
                                  <w:proofErr w:type="gramStart"/>
                                  <w:r w:rsidRPr="00F25AF7">
                                    <w:rPr>
                                      <w:b w:val="0"/>
                                      <w:i/>
                                      <w:sz w:val="21"/>
                                      <w:szCs w:val="21"/>
                                    </w:rPr>
                                    <w:t>sau :</w:t>
                                  </w:r>
                                  <w:proofErr w:type="gramEnd"/>
                                  <w:r w:rsidRPr="00F25AF7">
                                    <w:rPr>
                                      <w:b w:val="0"/>
                                      <w:i/>
                                      <w:sz w:val="21"/>
                                      <w:szCs w:val="21"/>
                                    </w:rPr>
                                    <w:t xml:space="preserve"> trọng lực, lực căng dây … ?</w:t>
                                  </w:r>
                                </w:p>
                                <w:p w14:paraId="40684817" w14:textId="77777777" w:rsidR="00E0450C" w:rsidRPr="00F25AF7" w:rsidRDefault="00E0450C" w:rsidP="00546DCD">
                                  <w:pPr>
                                    <w:tabs>
                                      <w:tab w:val="left" w:pos="252"/>
                                    </w:tabs>
                                    <w:spacing w:line="276" w:lineRule="auto"/>
                                    <w:jc w:val="both"/>
                                    <w:rPr>
                                      <w:b w:val="0"/>
                                      <w:sz w:val="21"/>
                                      <w:szCs w:val="21"/>
                                    </w:rPr>
                                  </w:pPr>
                                  <w:r w:rsidRPr="00F25AF7">
                                    <w:rPr>
                                      <w:b w:val="0"/>
                                      <w:sz w:val="21"/>
                                      <w:szCs w:val="21"/>
                                    </w:rPr>
                                    <w:t xml:space="preserve">P4. </w:t>
                                  </w:r>
                                  <w:r w:rsidRPr="00F25AF7">
                                    <w:rPr>
                                      <w:b w:val="0"/>
                                      <w:i/>
                                      <w:sz w:val="21"/>
                                      <w:szCs w:val="21"/>
                                    </w:rPr>
                                    <w:t xml:space="preserve">Nhắc lại điều kiện cân bằng của một chất </w:t>
                                  </w:r>
                                  <w:proofErr w:type="gramStart"/>
                                  <w:r w:rsidRPr="00F25AF7">
                                    <w:rPr>
                                      <w:b w:val="0"/>
                                      <w:i/>
                                      <w:sz w:val="21"/>
                                      <w:szCs w:val="21"/>
                                    </w:rPr>
                                    <w:t>điểm ?</w:t>
                                  </w:r>
                                  <w:proofErr w:type="gramEnd"/>
                                </w:p>
                                <w:p w14:paraId="7BA28008" w14:textId="77777777" w:rsidR="00E0450C" w:rsidRPr="00F25AF7" w:rsidRDefault="00E0450C" w:rsidP="00546DCD">
                                  <w:pPr>
                                    <w:tabs>
                                      <w:tab w:val="left" w:pos="192"/>
                                    </w:tabs>
                                    <w:spacing w:line="276" w:lineRule="auto"/>
                                    <w:jc w:val="both"/>
                                    <w:rPr>
                                      <w:b w:val="0"/>
                                      <w:sz w:val="21"/>
                                      <w:szCs w:val="21"/>
                                    </w:rPr>
                                  </w:pPr>
                                  <w:r w:rsidRPr="00F25AF7">
                                    <w:rPr>
                                      <w:b w:val="0"/>
                                      <w:sz w:val="21"/>
                                      <w:szCs w:val="21"/>
                                    </w:rPr>
                                    <w:t xml:space="preserve">P5. </w:t>
                                  </w:r>
                                  <w:r w:rsidRPr="00F25AF7">
                                    <w:rPr>
                                      <w:b w:val="0"/>
                                      <w:i/>
                                      <w:sz w:val="21"/>
                                      <w:szCs w:val="21"/>
                                    </w:rPr>
                                    <w:t xml:space="preserve">Nghiên cứu và làm thí nghiệm ở hình 17.1. Nêu các lực tác dụng lên </w:t>
                                  </w:r>
                                  <w:proofErr w:type="gramStart"/>
                                  <w:r w:rsidRPr="00F25AF7">
                                    <w:rPr>
                                      <w:b w:val="0"/>
                                      <w:i/>
                                      <w:sz w:val="21"/>
                                      <w:szCs w:val="21"/>
                                    </w:rPr>
                                    <w:t>vật ?</w:t>
                                  </w:r>
                                  <w:proofErr w:type="gramEnd"/>
                                  <w:r w:rsidRPr="00F25AF7">
                                    <w:rPr>
                                      <w:b w:val="0"/>
                                      <w:i/>
                                      <w:sz w:val="21"/>
                                      <w:szCs w:val="21"/>
                                    </w:rPr>
                                    <w:t xml:space="preserve"> Nhận xét đặc điểm của các lực tác dụng lên vật khi vật cân </w:t>
                                  </w:r>
                                  <w:proofErr w:type="gramStart"/>
                                  <w:r w:rsidRPr="00F25AF7">
                                    <w:rPr>
                                      <w:b w:val="0"/>
                                      <w:i/>
                                      <w:sz w:val="21"/>
                                      <w:szCs w:val="21"/>
                                    </w:rPr>
                                    <w:t>bằng ?</w:t>
                                  </w:r>
                                  <w:proofErr w:type="gramEnd"/>
                                </w:p>
                                <w:p w14:paraId="2416B668" w14:textId="77777777" w:rsidR="00E0450C" w:rsidRPr="00F25AF7" w:rsidRDefault="00E0450C" w:rsidP="00546DCD">
                                  <w:pPr>
                                    <w:tabs>
                                      <w:tab w:val="left" w:pos="219"/>
                                    </w:tabs>
                                    <w:spacing w:line="276" w:lineRule="auto"/>
                                    <w:jc w:val="both"/>
                                    <w:rPr>
                                      <w:b w:val="0"/>
                                      <w:i/>
                                      <w:sz w:val="21"/>
                                      <w:szCs w:val="21"/>
                                    </w:rPr>
                                  </w:pPr>
                                  <w:r w:rsidRPr="00F25AF7">
                                    <w:rPr>
                                      <w:b w:val="0"/>
                                      <w:sz w:val="21"/>
                                      <w:szCs w:val="21"/>
                                    </w:rPr>
                                    <w:t>P7.</w:t>
                                  </w:r>
                                  <w:r w:rsidRPr="00F25AF7">
                                    <w:rPr>
                                      <w:b w:val="0"/>
                                      <w:i/>
                                      <w:sz w:val="21"/>
                                      <w:szCs w:val="21"/>
                                    </w:rPr>
                                    <w:t xml:space="preserve"> Phát biểu điều kiện cân bằng của một vật chịu tác dụng của hai lực không song </w:t>
                                  </w:r>
                                  <w:proofErr w:type="gramStart"/>
                                  <w:r w:rsidRPr="00F25AF7">
                                    <w:rPr>
                                      <w:b w:val="0"/>
                                      <w:i/>
                                      <w:sz w:val="21"/>
                                      <w:szCs w:val="21"/>
                                    </w:rPr>
                                    <w:t>song ?</w:t>
                                  </w:r>
                                  <w:proofErr w:type="gramEnd"/>
                                </w:p>
                                <w:p w14:paraId="1660853B" w14:textId="77777777" w:rsidR="00E0450C" w:rsidRPr="00F25AF7" w:rsidRDefault="00E0450C" w:rsidP="00546DCD">
                                  <w:pPr>
                                    <w:tabs>
                                      <w:tab w:val="left" w:pos="720"/>
                                    </w:tabs>
                                    <w:spacing w:line="276" w:lineRule="auto"/>
                                    <w:jc w:val="both"/>
                                    <w:rPr>
                                      <w:b w:val="0"/>
                                      <w:sz w:val="21"/>
                                      <w:szCs w:val="21"/>
                                    </w:rPr>
                                  </w:pPr>
                                  <w:r w:rsidRPr="00F25AF7">
                                    <w:rPr>
                                      <w:b w:val="0"/>
                                      <w:sz w:val="21"/>
                                      <w:szCs w:val="21"/>
                                    </w:rPr>
                                    <w:t>Phiếu số 2: Xác định trọng tâm của một vật phẳng, mỏng bằng phương pháp thực nghiệm.</w:t>
                                  </w:r>
                                </w:p>
                                <w:p w14:paraId="0FE3ECEC" w14:textId="77777777" w:rsidR="00E0450C" w:rsidRPr="00F25AF7" w:rsidRDefault="00E0450C" w:rsidP="00546DCD">
                                  <w:pPr>
                                    <w:tabs>
                                      <w:tab w:val="left" w:pos="219"/>
                                    </w:tabs>
                                    <w:spacing w:line="276" w:lineRule="auto"/>
                                    <w:jc w:val="both"/>
                                    <w:rPr>
                                      <w:b w:val="0"/>
                                      <w:i/>
                                      <w:sz w:val="21"/>
                                      <w:szCs w:val="21"/>
                                    </w:rPr>
                                  </w:pPr>
                                  <w:r w:rsidRPr="00F25AF7">
                                    <w:rPr>
                                      <w:b w:val="0"/>
                                      <w:sz w:val="21"/>
                                      <w:szCs w:val="21"/>
                                    </w:rPr>
                                    <w:t xml:space="preserve">P1. </w:t>
                                  </w:r>
                                  <w:r w:rsidRPr="00F25AF7">
                                    <w:rPr>
                                      <w:b w:val="0"/>
                                      <w:i/>
                                      <w:sz w:val="21"/>
                                      <w:szCs w:val="21"/>
                                    </w:rPr>
                                    <w:t xml:space="preserve">Nêu đặc điểm của trọng lực tác dụng lên vật </w:t>
                                  </w:r>
                                  <w:proofErr w:type="gramStart"/>
                                  <w:r w:rsidRPr="00F25AF7">
                                    <w:rPr>
                                      <w:b w:val="0"/>
                                      <w:i/>
                                      <w:sz w:val="21"/>
                                      <w:szCs w:val="21"/>
                                    </w:rPr>
                                    <w:t>rắn ?</w:t>
                                  </w:r>
                                  <w:proofErr w:type="gramEnd"/>
                                  <w:r w:rsidRPr="00F25AF7">
                                    <w:rPr>
                                      <w:b w:val="0"/>
                                      <w:i/>
                                      <w:sz w:val="21"/>
                                      <w:szCs w:val="21"/>
                                    </w:rPr>
                                    <w:t xml:space="preserve"> Trọng tâm của vật rắn là </w:t>
                                  </w:r>
                                  <w:proofErr w:type="gramStart"/>
                                  <w:r w:rsidRPr="00F25AF7">
                                    <w:rPr>
                                      <w:b w:val="0"/>
                                      <w:i/>
                                      <w:sz w:val="21"/>
                                      <w:szCs w:val="21"/>
                                    </w:rPr>
                                    <w:t>gì ?</w:t>
                                  </w:r>
                                  <w:proofErr w:type="gramEnd"/>
                                </w:p>
                                <w:p w14:paraId="3604CDF6" w14:textId="77777777" w:rsidR="00E0450C" w:rsidRPr="00F25AF7" w:rsidRDefault="00E0450C" w:rsidP="00546DCD">
                                  <w:pPr>
                                    <w:tabs>
                                      <w:tab w:val="left" w:pos="219"/>
                                    </w:tabs>
                                    <w:spacing w:line="276" w:lineRule="auto"/>
                                    <w:jc w:val="both"/>
                                    <w:rPr>
                                      <w:b w:val="0"/>
                                      <w:i/>
                                      <w:sz w:val="21"/>
                                      <w:szCs w:val="21"/>
                                    </w:rPr>
                                  </w:pPr>
                                  <w:r w:rsidRPr="00F25AF7">
                                    <w:rPr>
                                      <w:b w:val="0"/>
                                      <w:sz w:val="21"/>
                                      <w:szCs w:val="21"/>
                                    </w:rPr>
                                    <w:t xml:space="preserve">P2. </w:t>
                                  </w:r>
                                  <w:r w:rsidRPr="00F25AF7">
                                    <w:rPr>
                                      <w:b w:val="0"/>
                                      <w:i/>
                                      <w:sz w:val="21"/>
                                      <w:szCs w:val="21"/>
                                    </w:rPr>
                                    <w:t xml:space="preserve">Em hãy tìm một vật rắn là một tấm bìa cứng, phẳng. Treo tấm bìa bằng một sợi dây không </w:t>
                                  </w:r>
                                  <w:proofErr w:type="gramStart"/>
                                  <w:r w:rsidRPr="00F25AF7">
                                    <w:rPr>
                                      <w:b w:val="0"/>
                                      <w:i/>
                                      <w:sz w:val="21"/>
                                      <w:szCs w:val="21"/>
                                    </w:rPr>
                                    <w:t>dãn ?</w:t>
                                  </w:r>
                                  <w:proofErr w:type="gramEnd"/>
                                  <w:r w:rsidRPr="00F25AF7">
                                    <w:rPr>
                                      <w:b w:val="0"/>
                                      <w:i/>
                                      <w:sz w:val="21"/>
                                      <w:szCs w:val="21"/>
                                    </w:rPr>
                                    <w:t xml:space="preserve"> Khi tấm bìa ở trạng thái cân bằng, nêu các lực tác dụng lên tấm </w:t>
                                  </w:r>
                                  <w:proofErr w:type="gramStart"/>
                                  <w:r w:rsidRPr="00F25AF7">
                                    <w:rPr>
                                      <w:b w:val="0"/>
                                      <w:i/>
                                      <w:sz w:val="21"/>
                                      <w:szCs w:val="21"/>
                                    </w:rPr>
                                    <w:t>bìa ?</w:t>
                                  </w:r>
                                  <w:proofErr w:type="gramEnd"/>
                                  <w:r w:rsidRPr="00F25AF7">
                                    <w:rPr>
                                      <w:b w:val="0"/>
                                      <w:i/>
                                      <w:sz w:val="21"/>
                                      <w:szCs w:val="21"/>
                                    </w:rPr>
                                    <w:t xml:space="preserve"> Đặc điểm của các lực </w:t>
                                  </w:r>
                                  <w:proofErr w:type="gramStart"/>
                                  <w:r w:rsidRPr="00F25AF7">
                                    <w:rPr>
                                      <w:b w:val="0"/>
                                      <w:i/>
                                      <w:sz w:val="21"/>
                                      <w:szCs w:val="21"/>
                                    </w:rPr>
                                    <w:t>này ?</w:t>
                                  </w:r>
                                  <w:proofErr w:type="gramEnd"/>
                                </w:p>
                                <w:p w14:paraId="715E20FE" w14:textId="77777777" w:rsidR="00E0450C" w:rsidRPr="00F25AF7" w:rsidRDefault="00E0450C" w:rsidP="00546DCD">
                                  <w:pPr>
                                    <w:tabs>
                                      <w:tab w:val="left" w:pos="219"/>
                                    </w:tabs>
                                    <w:spacing w:line="276" w:lineRule="auto"/>
                                    <w:jc w:val="both"/>
                                    <w:rPr>
                                      <w:b w:val="0"/>
                                      <w:i/>
                                      <w:sz w:val="21"/>
                                      <w:szCs w:val="21"/>
                                    </w:rPr>
                                  </w:pPr>
                                  <w:r w:rsidRPr="00F25AF7">
                                    <w:rPr>
                                      <w:b w:val="0"/>
                                      <w:sz w:val="21"/>
                                      <w:szCs w:val="21"/>
                                    </w:rPr>
                                    <w:t>P3.</w:t>
                                  </w:r>
                                  <w:r w:rsidRPr="00F25AF7">
                                    <w:rPr>
                                      <w:b w:val="0"/>
                                      <w:i/>
                                      <w:sz w:val="21"/>
                                      <w:szCs w:val="21"/>
                                    </w:rPr>
                                    <w:t xml:space="preserve"> Từ trạng thái cân bằng của tấm bìa ở P2, hãy tìm phương </w:t>
                                  </w:r>
                                  <w:proofErr w:type="gramStart"/>
                                  <w:r w:rsidRPr="00F25AF7">
                                    <w:rPr>
                                      <w:b w:val="0"/>
                                      <w:i/>
                                      <w:sz w:val="21"/>
                                      <w:szCs w:val="21"/>
                                    </w:rPr>
                                    <w:t>án</w:t>
                                  </w:r>
                                  <w:proofErr w:type="gramEnd"/>
                                  <w:r w:rsidRPr="00F25AF7">
                                    <w:rPr>
                                      <w:b w:val="0"/>
                                      <w:i/>
                                      <w:sz w:val="21"/>
                                      <w:szCs w:val="21"/>
                                    </w:rPr>
                                    <w:t xml:space="preserve"> xác định trọng tâm của tấm bìa? Giải thích phương án?</w:t>
                                  </w:r>
                                </w:p>
                                <w:p w14:paraId="4324AD2E" w14:textId="77777777" w:rsidR="00E0450C" w:rsidRPr="00F25AF7" w:rsidRDefault="00E0450C" w:rsidP="00546DCD">
                                  <w:pPr>
                                    <w:tabs>
                                      <w:tab w:val="left" w:pos="192"/>
                                    </w:tabs>
                                    <w:spacing w:line="276" w:lineRule="auto"/>
                                    <w:jc w:val="both"/>
                                    <w:rPr>
                                      <w:b w:val="0"/>
                                      <w:i/>
                                      <w:sz w:val="21"/>
                                      <w:szCs w:val="21"/>
                                    </w:rPr>
                                  </w:pPr>
                                  <w:r w:rsidRPr="00F25AF7">
                                    <w:rPr>
                                      <w:b w:val="0"/>
                                      <w:sz w:val="21"/>
                                      <w:szCs w:val="21"/>
                                    </w:rPr>
                                    <w:t>P4.</w:t>
                                  </w:r>
                                  <w:r w:rsidRPr="00F25AF7">
                                    <w:rPr>
                                      <w:b w:val="0"/>
                                      <w:i/>
                                      <w:sz w:val="21"/>
                                      <w:szCs w:val="21"/>
                                    </w:rPr>
                                    <w:t xml:space="preserve"> Nêu vị trí trọng tâm của các vật phẳng, mỏng và có dạng hình học đối </w:t>
                                  </w:r>
                                  <w:proofErr w:type="gramStart"/>
                                  <w:r w:rsidRPr="00F25AF7">
                                    <w:rPr>
                                      <w:b w:val="0"/>
                                      <w:i/>
                                      <w:sz w:val="21"/>
                                      <w:szCs w:val="21"/>
                                    </w:rPr>
                                    <w:t>xứng ?</w:t>
                                  </w:r>
                                  <w:proofErr w:type="gramEnd"/>
                                  <w:r w:rsidRPr="00F25AF7">
                                    <w:rPr>
                                      <w:b w:val="0"/>
                                      <w:i/>
                                      <w:sz w:val="21"/>
                                      <w:szCs w:val="21"/>
                                    </w:rPr>
                                    <w:t xml:space="preserve"> </w:t>
                                  </w:r>
                                </w:p>
                                <w:p w14:paraId="71148FC1" w14:textId="77777777" w:rsidR="00E0450C" w:rsidRPr="00F25AF7" w:rsidRDefault="00E0450C" w:rsidP="00546DCD">
                                  <w:pPr>
                                    <w:tabs>
                                      <w:tab w:val="left" w:pos="192"/>
                                    </w:tabs>
                                    <w:spacing w:line="276" w:lineRule="auto"/>
                                    <w:jc w:val="both"/>
                                    <w:rPr>
                                      <w:b w:val="0"/>
                                      <w:i/>
                                      <w:sz w:val="21"/>
                                      <w:szCs w:val="21"/>
                                    </w:rPr>
                                  </w:pPr>
                                  <w:r w:rsidRPr="00F25AF7">
                                    <w:rPr>
                                      <w:b w:val="0"/>
                                      <w:sz w:val="21"/>
                                      <w:szCs w:val="21"/>
                                    </w:rPr>
                                    <w:t xml:space="preserve">P5. </w:t>
                                  </w:r>
                                  <w:r w:rsidRPr="00F25AF7">
                                    <w:rPr>
                                      <w:b w:val="0"/>
                                      <w:i/>
                                      <w:sz w:val="21"/>
                                      <w:szCs w:val="21"/>
                                    </w:rPr>
                                    <w:t xml:space="preserve">Hoàn thành yêu cầu C2: Em hãy làm như hình 17.3 và cho biết trọng tâm của thước dẹt ở </w:t>
                                  </w:r>
                                  <w:proofErr w:type="gramStart"/>
                                  <w:r w:rsidRPr="00F25AF7">
                                    <w:rPr>
                                      <w:b w:val="0"/>
                                      <w:i/>
                                      <w:sz w:val="21"/>
                                      <w:szCs w:val="21"/>
                                    </w:rPr>
                                    <w:t>đâu ?</w:t>
                                  </w:r>
                                  <w:proofErr w:type="gramEnd"/>
                                </w:p>
                                <w:p w14:paraId="3CDBDB58" w14:textId="77777777" w:rsidR="00E0450C" w:rsidRPr="00F25AF7" w:rsidRDefault="00E0450C" w:rsidP="00546DCD">
                                  <w:pPr>
                                    <w:tabs>
                                      <w:tab w:val="left" w:pos="192"/>
                                    </w:tabs>
                                    <w:spacing w:line="276" w:lineRule="auto"/>
                                    <w:jc w:val="both"/>
                                    <w:rPr>
                                      <w:b w:val="0"/>
                                      <w:sz w:val="21"/>
                                      <w:szCs w:val="21"/>
                                    </w:rPr>
                                  </w:pPr>
                                  <w:r w:rsidRPr="00F25AF7">
                                    <w:rPr>
                                      <w:b w:val="0"/>
                                      <w:sz w:val="21"/>
                                      <w:szCs w:val="21"/>
                                    </w:rPr>
                                    <w:t>Phiếu số 3: Cân bằng của một vật chịu tác dụng của ba lực không song song.</w:t>
                                  </w:r>
                                </w:p>
                                <w:p w14:paraId="597A9F1A" w14:textId="77777777" w:rsidR="00E0450C" w:rsidRPr="00F25AF7" w:rsidRDefault="00E0450C" w:rsidP="00546DCD">
                                  <w:pPr>
                                    <w:tabs>
                                      <w:tab w:val="left" w:pos="252"/>
                                    </w:tabs>
                                    <w:spacing w:line="276" w:lineRule="auto"/>
                                    <w:jc w:val="both"/>
                                    <w:rPr>
                                      <w:b w:val="0"/>
                                      <w:i/>
                                      <w:sz w:val="21"/>
                                      <w:szCs w:val="21"/>
                                    </w:rPr>
                                  </w:pPr>
                                  <w:r w:rsidRPr="00F25AF7">
                                    <w:rPr>
                                      <w:b w:val="0"/>
                                      <w:sz w:val="21"/>
                                      <w:szCs w:val="21"/>
                                    </w:rPr>
                                    <w:t xml:space="preserve">P1. </w:t>
                                  </w:r>
                                  <w:r w:rsidRPr="00F25AF7">
                                    <w:rPr>
                                      <w:b w:val="0"/>
                                      <w:i/>
                                      <w:sz w:val="21"/>
                                      <w:szCs w:val="21"/>
                                    </w:rPr>
                                    <w:t>Xét một vật mỏng, phẳng, có trọng l</w:t>
                                  </w:r>
                                  <w:r w:rsidRPr="00F25AF7">
                                    <w:rPr>
                                      <w:rFonts w:hint="eastAsia"/>
                                      <w:b w:val="0"/>
                                      <w:i/>
                                      <w:sz w:val="21"/>
                                      <w:szCs w:val="21"/>
                                    </w:rPr>
                                    <w:t>ư</w:t>
                                  </w:r>
                                  <w:r w:rsidRPr="00F25AF7">
                                    <w:rPr>
                                      <w:b w:val="0"/>
                                      <w:i/>
                                      <w:sz w:val="21"/>
                                      <w:szCs w:val="21"/>
                                    </w:rPr>
                                    <w:t xml:space="preserve">ợng </w:t>
                                  </w:r>
                                  <w:proofErr w:type="gramStart"/>
                                  <w:r w:rsidRPr="00F25AF7">
                                    <w:rPr>
                                      <w:b w:val="0"/>
                                      <w:i/>
                                      <w:sz w:val="21"/>
                                      <w:szCs w:val="21"/>
                                    </w:rPr>
                                    <w:t>P  và</w:t>
                                  </w:r>
                                  <w:proofErr w:type="gramEnd"/>
                                  <w:r w:rsidRPr="00F25AF7">
                                    <w:rPr>
                                      <w:b w:val="0"/>
                                      <w:i/>
                                      <w:sz w:val="21"/>
                                      <w:szCs w:val="21"/>
                                    </w:rPr>
                                    <w:t xml:space="preserve"> trọng tâm G đã biết. Hãy thiết kế ph</w:t>
                                  </w:r>
                                  <w:r w:rsidRPr="00F25AF7">
                                    <w:rPr>
                                      <w:rFonts w:hint="eastAsia"/>
                                      <w:b w:val="0"/>
                                      <w:i/>
                                      <w:sz w:val="21"/>
                                      <w:szCs w:val="21"/>
                                    </w:rPr>
                                    <w:t>ươ</w:t>
                                  </w:r>
                                  <w:r w:rsidRPr="00F25AF7">
                                    <w:rPr>
                                      <w:b w:val="0"/>
                                      <w:i/>
                                      <w:sz w:val="21"/>
                                      <w:szCs w:val="21"/>
                                    </w:rPr>
                                    <w:t xml:space="preserve">ng án thí nghiệm để tìm điều kiện cân bằng của vật khi chịu tác dụng của ba lực không song </w:t>
                                  </w:r>
                                  <w:proofErr w:type="gramStart"/>
                                  <w:r w:rsidRPr="00F25AF7">
                                    <w:rPr>
                                      <w:b w:val="0"/>
                                      <w:i/>
                                      <w:sz w:val="21"/>
                                      <w:szCs w:val="21"/>
                                    </w:rPr>
                                    <w:t>song ?</w:t>
                                  </w:r>
                                  <w:proofErr w:type="gramEnd"/>
                                  <w:r w:rsidRPr="00F25AF7">
                                    <w:rPr>
                                      <w:b w:val="0"/>
                                      <w:i/>
                                      <w:sz w:val="21"/>
                                      <w:szCs w:val="21"/>
                                    </w:rPr>
                                    <w:t xml:space="preserve"> </w:t>
                                  </w:r>
                                </w:p>
                                <w:p w14:paraId="50368402" w14:textId="77777777" w:rsidR="00E0450C" w:rsidRPr="00F25AF7" w:rsidRDefault="00E0450C" w:rsidP="00546DCD">
                                  <w:pPr>
                                    <w:tabs>
                                      <w:tab w:val="left" w:pos="252"/>
                                    </w:tabs>
                                    <w:spacing w:line="276" w:lineRule="auto"/>
                                    <w:jc w:val="both"/>
                                    <w:rPr>
                                      <w:b w:val="0"/>
                                      <w:i/>
                                      <w:sz w:val="21"/>
                                      <w:szCs w:val="21"/>
                                    </w:rPr>
                                  </w:pPr>
                                  <w:r w:rsidRPr="00F25AF7">
                                    <w:rPr>
                                      <w:b w:val="0"/>
                                      <w:sz w:val="21"/>
                                      <w:szCs w:val="21"/>
                                    </w:rPr>
                                    <w:t>P2.</w:t>
                                  </w:r>
                                  <w:r w:rsidRPr="00F25AF7">
                                    <w:rPr>
                                      <w:b w:val="0"/>
                                      <w:i/>
                                      <w:sz w:val="21"/>
                                      <w:szCs w:val="21"/>
                                    </w:rPr>
                                    <w:t xml:space="preserve"> Hãy bố trí thí nghiệm như hình 17.5/98 SGK. Nêu công dụng của từng dụng cụ trong thí </w:t>
                                  </w:r>
                                  <w:proofErr w:type="gramStart"/>
                                  <w:r w:rsidRPr="00F25AF7">
                                    <w:rPr>
                                      <w:b w:val="0"/>
                                      <w:i/>
                                      <w:sz w:val="21"/>
                                      <w:szCs w:val="21"/>
                                    </w:rPr>
                                    <w:t>nghiệm :</w:t>
                                  </w:r>
                                  <w:proofErr w:type="gramEnd"/>
                                  <w:r w:rsidRPr="00F25AF7">
                                    <w:rPr>
                                      <w:b w:val="0"/>
                                      <w:i/>
                                      <w:sz w:val="21"/>
                                      <w:szCs w:val="21"/>
                                    </w:rPr>
                                    <w:t xml:space="preserve"> hai lực kế, dây móc lực kế, dây dọi…?</w:t>
                                  </w:r>
                                </w:p>
                                <w:p w14:paraId="56731937" w14:textId="77777777" w:rsidR="00E0450C" w:rsidRPr="00F25AF7" w:rsidRDefault="00E0450C" w:rsidP="00546DCD">
                                  <w:pPr>
                                    <w:tabs>
                                      <w:tab w:val="left" w:pos="252"/>
                                    </w:tabs>
                                    <w:spacing w:line="276" w:lineRule="auto"/>
                                    <w:jc w:val="both"/>
                                    <w:rPr>
                                      <w:b w:val="0"/>
                                      <w:sz w:val="21"/>
                                      <w:szCs w:val="21"/>
                                    </w:rPr>
                                  </w:pPr>
                                  <w:r w:rsidRPr="00F25AF7">
                                    <w:rPr>
                                      <w:b w:val="0"/>
                                      <w:sz w:val="21"/>
                                      <w:szCs w:val="21"/>
                                    </w:rPr>
                                    <w:t xml:space="preserve">P3. </w:t>
                                  </w:r>
                                  <w:r w:rsidRPr="00F25AF7">
                                    <w:rPr>
                                      <w:b w:val="0"/>
                                      <w:i/>
                                      <w:sz w:val="21"/>
                                      <w:szCs w:val="21"/>
                                    </w:rPr>
                                    <w:t xml:space="preserve">Khi vật ở trạng thái đứng yên cân </w:t>
                                  </w:r>
                                  <w:proofErr w:type="gramStart"/>
                                  <w:r w:rsidRPr="00F25AF7">
                                    <w:rPr>
                                      <w:b w:val="0"/>
                                      <w:i/>
                                      <w:sz w:val="21"/>
                                      <w:szCs w:val="21"/>
                                    </w:rPr>
                                    <w:t>bằng ?</w:t>
                                  </w:r>
                                  <w:proofErr w:type="gramEnd"/>
                                  <w:r w:rsidRPr="00F25AF7">
                                    <w:rPr>
                                      <w:b w:val="0"/>
                                      <w:i/>
                                      <w:sz w:val="21"/>
                                      <w:szCs w:val="21"/>
                                    </w:rPr>
                                    <w:t xml:space="preserve"> Nêu đặc điểm của các lực tác dụng lên vật </w:t>
                                  </w:r>
                                  <w:proofErr w:type="gramStart"/>
                                  <w:r w:rsidRPr="00F25AF7">
                                    <w:rPr>
                                      <w:b w:val="0"/>
                                      <w:i/>
                                      <w:sz w:val="21"/>
                                      <w:szCs w:val="21"/>
                                    </w:rPr>
                                    <w:t>rắn ?</w:t>
                                  </w:r>
                                  <w:proofErr w:type="gramEnd"/>
                                </w:p>
                                <w:p w14:paraId="189B40AE" w14:textId="77777777" w:rsidR="00E0450C" w:rsidRPr="00F25AF7" w:rsidRDefault="00E0450C" w:rsidP="00546DCD">
                                  <w:pPr>
                                    <w:tabs>
                                      <w:tab w:val="left" w:pos="252"/>
                                    </w:tabs>
                                    <w:spacing w:line="276" w:lineRule="auto"/>
                                    <w:jc w:val="both"/>
                                    <w:rPr>
                                      <w:b w:val="0"/>
                                      <w:i/>
                                      <w:sz w:val="21"/>
                                      <w:szCs w:val="21"/>
                                    </w:rPr>
                                  </w:pPr>
                                  <w:r w:rsidRPr="00F25AF7">
                                    <w:rPr>
                                      <w:b w:val="0"/>
                                      <w:sz w:val="21"/>
                                      <w:szCs w:val="21"/>
                                    </w:rPr>
                                    <w:t xml:space="preserve">P4. </w:t>
                                  </w:r>
                                  <w:r w:rsidRPr="00F25AF7">
                                    <w:rPr>
                                      <w:b w:val="0"/>
                                      <w:i/>
                                      <w:sz w:val="21"/>
                                      <w:szCs w:val="21"/>
                                    </w:rPr>
                                    <w:t>Hoàn thành yêu cầu C3: Có nhận xét gì về giá của ba lực (có nằm trên cùng một mặt phẳng không, có đồng quy không)?</w:t>
                                  </w:r>
                                </w:p>
                                <w:p w14:paraId="170D03B1" w14:textId="77777777" w:rsidR="00E0450C" w:rsidRPr="00F25AF7" w:rsidRDefault="00E0450C" w:rsidP="00546DCD">
                                  <w:pPr>
                                    <w:tabs>
                                      <w:tab w:val="left" w:pos="252"/>
                                    </w:tabs>
                                    <w:spacing w:line="276" w:lineRule="auto"/>
                                    <w:jc w:val="both"/>
                                    <w:rPr>
                                      <w:b w:val="0"/>
                                      <w:i/>
                                      <w:sz w:val="21"/>
                                      <w:szCs w:val="21"/>
                                    </w:rPr>
                                  </w:pPr>
                                  <w:r w:rsidRPr="00F25AF7">
                                    <w:rPr>
                                      <w:b w:val="0"/>
                                      <w:sz w:val="21"/>
                                      <w:szCs w:val="21"/>
                                    </w:rPr>
                                    <w:t xml:space="preserve">P5. </w:t>
                                  </w:r>
                                  <w:r w:rsidRPr="00F25AF7">
                                    <w:rPr>
                                      <w:b w:val="0"/>
                                      <w:i/>
                                      <w:sz w:val="21"/>
                                      <w:szCs w:val="21"/>
                                    </w:rPr>
                                    <w:t>Tác dụng của lực đối với vật rắn có thay đổi không khi ta di chuyển vect</w:t>
                                  </w:r>
                                  <w:r w:rsidRPr="00F25AF7">
                                    <w:rPr>
                                      <w:rFonts w:hint="eastAsia"/>
                                      <w:b w:val="0"/>
                                      <w:i/>
                                      <w:sz w:val="21"/>
                                      <w:szCs w:val="21"/>
                                    </w:rPr>
                                    <w:t>ơ</w:t>
                                  </w:r>
                                  <w:r w:rsidRPr="00F25AF7">
                                    <w:rPr>
                                      <w:b w:val="0"/>
                                      <w:i/>
                                      <w:sz w:val="21"/>
                                      <w:szCs w:val="21"/>
                                    </w:rPr>
                                    <w:t xml:space="preserve"> lực (điểm đặt) trên giá của </w:t>
                                  </w:r>
                                  <w:proofErr w:type="gramStart"/>
                                  <w:r w:rsidRPr="00F25AF7">
                                    <w:rPr>
                                      <w:b w:val="0"/>
                                      <w:i/>
                                      <w:sz w:val="21"/>
                                      <w:szCs w:val="21"/>
                                    </w:rPr>
                                    <w:t>nó ?</w:t>
                                  </w:r>
                                  <w:proofErr w:type="gramEnd"/>
                                  <w:r w:rsidRPr="00F25AF7">
                                    <w:rPr>
                                      <w:b w:val="0"/>
                                      <w:i/>
                                      <w:sz w:val="21"/>
                                      <w:szCs w:val="21"/>
                                    </w:rPr>
                                    <w:t xml:space="preserve"> Hãy nêu phương án thí nghiệm để chứng minh nhận định </w:t>
                                  </w:r>
                                  <w:proofErr w:type="gramStart"/>
                                  <w:r w:rsidRPr="00F25AF7">
                                    <w:rPr>
                                      <w:b w:val="0"/>
                                      <w:i/>
                                      <w:sz w:val="21"/>
                                      <w:szCs w:val="21"/>
                                    </w:rPr>
                                    <w:t>đó ?</w:t>
                                  </w:r>
                                  <w:proofErr w:type="gramEnd"/>
                                  <w:r w:rsidRPr="00F25AF7">
                                    <w:rPr>
                                      <w:b w:val="0"/>
                                      <w:i/>
                                      <w:sz w:val="21"/>
                                      <w:szCs w:val="21"/>
                                    </w:rPr>
                                    <w:t xml:space="preserve"> </w:t>
                                  </w:r>
                                </w:p>
                                <w:p w14:paraId="695364C8" w14:textId="77777777" w:rsidR="00E0450C" w:rsidRPr="00F25AF7" w:rsidRDefault="00E0450C" w:rsidP="00546DCD">
                                  <w:pPr>
                                    <w:tabs>
                                      <w:tab w:val="left" w:pos="252"/>
                                    </w:tabs>
                                    <w:spacing w:line="276" w:lineRule="auto"/>
                                    <w:jc w:val="both"/>
                                    <w:rPr>
                                      <w:b w:val="0"/>
                                      <w:i/>
                                      <w:sz w:val="21"/>
                                      <w:szCs w:val="21"/>
                                    </w:rPr>
                                  </w:pPr>
                                  <w:r w:rsidRPr="00F25AF7">
                                    <w:rPr>
                                      <w:b w:val="0"/>
                                      <w:sz w:val="21"/>
                                      <w:szCs w:val="21"/>
                                    </w:rPr>
                                    <w:t>P6</w:t>
                                  </w:r>
                                  <w:r w:rsidRPr="00F25AF7">
                                    <w:rPr>
                                      <w:b w:val="0"/>
                                      <w:i/>
                                      <w:sz w:val="21"/>
                                      <w:szCs w:val="21"/>
                                    </w:rPr>
                                    <w:t xml:space="preserve">. Dùng bảng phụ, dán mô hình vật thí nghiệm, biểu diễn ba lực tác dụng lên vật theo đúng điểm đặt và tỉ lệ xích về độ lớn của các </w:t>
                                  </w:r>
                                  <w:proofErr w:type="gramStart"/>
                                  <w:r w:rsidRPr="00F25AF7">
                                    <w:rPr>
                                      <w:b w:val="0"/>
                                      <w:i/>
                                      <w:sz w:val="21"/>
                                      <w:szCs w:val="21"/>
                                    </w:rPr>
                                    <w:t>lực ?</w:t>
                                  </w:r>
                                  <w:proofErr w:type="gramEnd"/>
                                  <w:r w:rsidRPr="00F25AF7">
                                    <w:rPr>
                                      <w:b w:val="0"/>
                                      <w:i/>
                                      <w:sz w:val="21"/>
                                      <w:szCs w:val="21"/>
                                    </w:rPr>
                                    <w:t xml:space="preserve"> (</w:t>
                                  </w:r>
                                  <w:proofErr w:type="gramStart"/>
                                  <w:r w:rsidRPr="00F25AF7">
                                    <w:rPr>
                                      <w:b w:val="0"/>
                                      <w:i/>
                                      <w:sz w:val="21"/>
                                      <w:szCs w:val="21"/>
                                    </w:rPr>
                                    <w:t>hình</w:t>
                                  </w:r>
                                  <w:proofErr w:type="gramEnd"/>
                                  <w:r w:rsidRPr="00F25AF7">
                                    <w:rPr>
                                      <w:b w:val="0"/>
                                      <w:i/>
                                      <w:sz w:val="21"/>
                                      <w:szCs w:val="21"/>
                                    </w:rPr>
                                    <w:t xml:space="preserve"> 17.6) ? Nêu tên gọi của hệ ba lực tác dụng lên tấm bìa trong trường hợp vật đứng yên cân </w:t>
                                  </w:r>
                                  <w:proofErr w:type="gramStart"/>
                                  <w:r w:rsidRPr="00F25AF7">
                                    <w:rPr>
                                      <w:b w:val="0"/>
                                      <w:i/>
                                      <w:sz w:val="21"/>
                                      <w:szCs w:val="21"/>
                                    </w:rPr>
                                    <w:t>bằng ?</w:t>
                                  </w:r>
                                  <w:proofErr w:type="gramEnd"/>
                                  <w:r w:rsidRPr="00F25AF7">
                                    <w:rPr>
                                      <w:b w:val="0"/>
                                      <w:i/>
                                      <w:sz w:val="21"/>
                                      <w:szCs w:val="21"/>
                                    </w:rPr>
                                    <w:t xml:space="preserve"> </w:t>
                                  </w:r>
                                </w:p>
                                <w:p w14:paraId="3F4E316F" w14:textId="77777777" w:rsidR="00E0450C" w:rsidRPr="00F25AF7" w:rsidRDefault="00E0450C" w:rsidP="00546DCD">
                                  <w:pPr>
                                    <w:tabs>
                                      <w:tab w:val="left" w:pos="252"/>
                                    </w:tabs>
                                    <w:spacing w:line="276" w:lineRule="auto"/>
                                    <w:jc w:val="both"/>
                                    <w:rPr>
                                      <w:b w:val="0"/>
                                      <w:i/>
                                      <w:sz w:val="21"/>
                                      <w:szCs w:val="21"/>
                                    </w:rPr>
                                  </w:pPr>
                                  <w:r w:rsidRPr="00F25AF7">
                                    <w:rPr>
                                      <w:b w:val="0"/>
                                      <w:sz w:val="21"/>
                                      <w:szCs w:val="21"/>
                                    </w:rPr>
                                    <w:t xml:space="preserve">P7. </w:t>
                                  </w:r>
                                  <w:r w:rsidRPr="00F25AF7">
                                    <w:rPr>
                                      <w:b w:val="0"/>
                                      <w:i/>
                                      <w:sz w:val="21"/>
                                      <w:szCs w:val="21"/>
                                    </w:rPr>
                                    <w:t xml:space="preserve">Nêu quy tắc tổng hợp hai lực có giá đồng </w:t>
                                  </w:r>
                                  <w:proofErr w:type="gramStart"/>
                                  <w:r w:rsidRPr="00F25AF7">
                                    <w:rPr>
                                      <w:b w:val="0"/>
                                      <w:i/>
                                      <w:sz w:val="21"/>
                                      <w:szCs w:val="21"/>
                                    </w:rPr>
                                    <w:t>quy ?</w:t>
                                  </w:r>
                                  <w:proofErr w:type="gramEnd"/>
                                  <w:r w:rsidRPr="00F25AF7">
                                    <w:rPr>
                                      <w:b w:val="0"/>
                                      <w:i/>
                                      <w:sz w:val="21"/>
                                      <w:szCs w:val="21"/>
                                    </w:rPr>
                                    <w:t xml:space="preserve"> Hãy tổng hợp hai lực </w:t>
                                  </w:r>
                                  <w:r w:rsidR="000A6FF3" w:rsidRPr="000A6FF3">
                                    <w:rPr>
                                      <w:b w:val="0"/>
                                      <w:i/>
                                      <w:noProof/>
                                      <w:position w:val="-10"/>
                                      <w:sz w:val="21"/>
                                      <w:szCs w:val="21"/>
                                    </w:rPr>
                                    <w:object w:dxaOrig="568" w:dyaOrig="360" w14:anchorId="5A5E938B">
                                      <v:shape id="_x0000_i1194" type="#_x0000_t75" alt="" style="width:28.5pt;height:18pt;mso-width-percent:0;mso-height-percent:0;mso-width-percent:0;mso-height-percent:0" o:ole="">
                                        <v:imagedata r:id="rId510" o:title=""/>
                                      </v:shape>
                                      <o:OLEObject Type="Embed" ProgID="Equation.3" ShapeID="_x0000_i1194" DrawAspect="Content" ObjectID="_1691503536" r:id="rId511"/>
                                    </w:object>
                                  </w:r>
                                  <w:r w:rsidRPr="00F25AF7">
                                    <w:rPr>
                                      <w:b w:val="0"/>
                                      <w:i/>
                                      <w:sz w:val="21"/>
                                      <w:szCs w:val="21"/>
                                    </w:rPr>
                                    <w:t xml:space="preserve">trong bảng mô phỏng thí nghiệm ở câu </w:t>
                                  </w:r>
                                  <w:proofErr w:type="gramStart"/>
                                  <w:r w:rsidRPr="00F25AF7">
                                    <w:rPr>
                                      <w:b w:val="0"/>
                                      <w:i/>
                                      <w:sz w:val="21"/>
                                      <w:szCs w:val="21"/>
                                    </w:rPr>
                                    <w:t>P5 ?</w:t>
                                  </w:r>
                                  <w:proofErr w:type="gramEnd"/>
                                  <w:r w:rsidRPr="00F25AF7">
                                    <w:rPr>
                                      <w:b w:val="0"/>
                                      <w:i/>
                                      <w:sz w:val="21"/>
                                      <w:szCs w:val="21"/>
                                    </w:rPr>
                                    <w:t xml:space="preserve"> Nhận xét đặc điểm của hợp lực của hai lực </w:t>
                                  </w:r>
                                  <w:r w:rsidR="000A6FF3" w:rsidRPr="000A6FF3">
                                    <w:rPr>
                                      <w:b w:val="0"/>
                                      <w:i/>
                                      <w:noProof/>
                                      <w:position w:val="-10"/>
                                      <w:sz w:val="21"/>
                                      <w:szCs w:val="21"/>
                                    </w:rPr>
                                    <w:object w:dxaOrig="568" w:dyaOrig="360" w14:anchorId="4E6D3130">
                                      <v:shape id="_x0000_i1195" type="#_x0000_t75" alt="" style="width:28.5pt;height:18pt;mso-width-percent:0;mso-height-percent:0;mso-width-percent:0;mso-height-percent:0" o:ole="">
                                        <v:imagedata r:id="rId510" o:title=""/>
                                      </v:shape>
                                      <o:OLEObject Type="Embed" ProgID="Equation.3" ShapeID="_x0000_i1195" DrawAspect="Content" ObjectID="_1691503537" r:id="rId512"/>
                                    </w:object>
                                  </w:r>
                                  <w:r w:rsidRPr="00F25AF7">
                                    <w:rPr>
                                      <w:b w:val="0"/>
                                      <w:i/>
                                      <w:sz w:val="21"/>
                                      <w:szCs w:val="21"/>
                                    </w:rPr>
                                    <w:t xml:space="preserve">với lực còn </w:t>
                                  </w:r>
                                  <w:proofErr w:type="gramStart"/>
                                  <w:r w:rsidRPr="00F25AF7">
                                    <w:rPr>
                                      <w:b w:val="0"/>
                                      <w:i/>
                                      <w:sz w:val="21"/>
                                      <w:szCs w:val="21"/>
                                    </w:rPr>
                                    <w:t>lại ?</w:t>
                                  </w:r>
                                  <w:proofErr w:type="gramEnd"/>
                                </w:p>
                                <w:p w14:paraId="35CB54EE" w14:textId="77777777" w:rsidR="00E0450C" w:rsidRPr="00F25AF7" w:rsidRDefault="00E0450C" w:rsidP="00546DCD">
                                  <w:pPr>
                                    <w:tabs>
                                      <w:tab w:val="left" w:pos="252"/>
                                    </w:tabs>
                                    <w:spacing w:line="276" w:lineRule="auto"/>
                                    <w:jc w:val="both"/>
                                    <w:rPr>
                                      <w:b w:val="0"/>
                                      <w:i/>
                                      <w:sz w:val="21"/>
                                      <w:szCs w:val="21"/>
                                    </w:rPr>
                                  </w:pPr>
                                  <w:r w:rsidRPr="00F25AF7">
                                    <w:rPr>
                                      <w:b w:val="0"/>
                                      <w:sz w:val="21"/>
                                      <w:szCs w:val="21"/>
                                    </w:rPr>
                                    <w:t>P8.</w:t>
                                  </w:r>
                                  <w:r w:rsidRPr="00F25AF7">
                                    <w:rPr>
                                      <w:b w:val="0"/>
                                      <w:i/>
                                      <w:sz w:val="21"/>
                                      <w:szCs w:val="21"/>
                                    </w:rPr>
                                    <w:t xml:space="preserve"> Từ kết quả của câu P4 và P7, nêu đặc điểm của ba lực tác dụng lên tấm bìa khi tấm bìa ở trạng thái cân </w:t>
                                  </w:r>
                                  <w:proofErr w:type="gramStart"/>
                                  <w:r w:rsidRPr="00F25AF7">
                                    <w:rPr>
                                      <w:b w:val="0"/>
                                      <w:i/>
                                      <w:sz w:val="21"/>
                                      <w:szCs w:val="21"/>
                                    </w:rPr>
                                    <w:t>bằng ?</w:t>
                                  </w:r>
                                  <w:proofErr w:type="gramEnd"/>
                                </w:p>
                                <w:p w14:paraId="5485EDA0" w14:textId="77777777" w:rsidR="00E0450C" w:rsidRPr="00F25AF7" w:rsidRDefault="00E0450C" w:rsidP="00546DCD">
                                  <w:pPr>
                                    <w:tabs>
                                      <w:tab w:val="left" w:pos="252"/>
                                    </w:tabs>
                                    <w:spacing w:line="276" w:lineRule="auto"/>
                                    <w:jc w:val="both"/>
                                    <w:rPr>
                                      <w:b w:val="0"/>
                                      <w:sz w:val="21"/>
                                      <w:szCs w:val="21"/>
                                    </w:rPr>
                                  </w:pPr>
                                  <w:r w:rsidRPr="00F25AF7">
                                    <w:rPr>
                                      <w:b w:val="0"/>
                                      <w:sz w:val="21"/>
                                      <w:szCs w:val="21"/>
                                    </w:rPr>
                                    <w:t xml:space="preserve">P9. </w:t>
                                  </w:r>
                                  <w:r w:rsidRPr="00F25AF7">
                                    <w:rPr>
                                      <w:b w:val="0"/>
                                      <w:i/>
                                      <w:sz w:val="21"/>
                                      <w:szCs w:val="21"/>
                                    </w:rPr>
                                    <w:t xml:space="preserve">Phát biểu điều kiện cân bằng của một vật chịu tác dụng của ba lực không song </w:t>
                                  </w:r>
                                  <w:proofErr w:type="gramStart"/>
                                  <w:r w:rsidRPr="00F25AF7">
                                    <w:rPr>
                                      <w:b w:val="0"/>
                                      <w:i/>
                                      <w:sz w:val="21"/>
                                      <w:szCs w:val="21"/>
                                    </w:rPr>
                                    <w:t>song ?</w:t>
                                  </w:r>
                                  <w:proofErr w:type="gramEnd"/>
                                </w:p>
                                <w:p w14:paraId="30F9F1B0" w14:textId="77777777" w:rsidR="00E0450C" w:rsidRPr="00F25AF7" w:rsidRDefault="00E0450C" w:rsidP="00546DCD">
                                  <w:pPr>
                                    <w:spacing w:line="276" w:lineRule="auto"/>
                                    <w:rPr>
                                      <w:b w:val="0"/>
                                      <w:i/>
                                      <w:sz w:val="21"/>
                                      <w:szCs w:val="21"/>
                                    </w:rPr>
                                  </w:pPr>
                                  <w:r w:rsidRPr="00F25AF7">
                                    <w:rPr>
                                      <w:b w:val="0"/>
                                      <w:sz w:val="21"/>
                                      <w:szCs w:val="21"/>
                                    </w:rPr>
                                    <w:t>P10.</w:t>
                                  </w:r>
                                  <w:r w:rsidRPr="00F25AF7">
                                    <w:rPr>
                                      <w:b w:val="0"/>
                                      <w:i/>
                                      <w:sz w:val="21"/>
                                      <w:szCs w:val="21"/>
                                    </w:rPr>
                                    <w:t xml:space="preserve"> Biểu diễn các lực tác dụng lên vật rắn trong hai trường hợp </w:t>
                                  </w:r>
                                  <w:proofErr w:type="gramStart"/>
                                  <w:r w:rsidRPr="00F25AF7">
                                    <w:rPr>
                                      <w:b w:val="0"/>
                                      <w:i/>
                                      <w:sz w:val="21"/>
                                      <w:szCs w:val="21"/>
                                    </w:rPr>
                                    <w:t>sau ?</w:t>
                                  </w:r>
                                  <w:proofErr w:type="gramEnd"/>
                                  <w:r w:rsidRPr="00F25AF7">
                                    <w:rPr>
                                      <w:b w:val="0"/>
                                      <w:i/>
                                      <w:sz w:val="21"/>
                                      <w:szCs w:val="21"/>
                                    </w:rPr>
                                    <w:t xml:space="preserve"> Chú ý điểm đặt, giá, chiều và độ lớn của từng lực, điều kiện cân bằng của vật </w:t>
                                  </w:r>
                                  <w:proofErr w:type="gramStart"/>
                                  <w:r w:rsidRPr="00F25AF7">
                                    <w:rPr>
                                      <w:b w:val="0"/>
                                      <w:i/>
                                      <w:sz w:val="21"/>
                                      <w:szCs w:val="21"/>
                                    </w:rPr>
                                    <w:t>rắn ?</w:t>
                                  </w:r>
                                  <w:proofErr w:type="gramEnd"/>
                                  <w:r w:rsidRPr="00F25AF7">
                                    <w:rPr>
                                      <w:b w:val="0"/>
                                      <w:i/>
                                      <w:sz w:val="21"/>
                                      <w:szCs w:val="21"/>
                                    </w:rPr>
                                    <w:t xml:space="preserve"> (phiếu ghi bài)</w:t>
                                  </w:r>
                                </w:p>
                                <w:p w14:paraId="5298DDC9" w14:textId="77777777" w:rsidR="00E0450C" w:rsidRDefault="00E0450C" w:rsidP="00546DCD">
                                  <w:pPr>
                                    <w:tabs>
                                      <w:tab w:val="left" w:pos="720"/>
                                    </w:tabs>
                                    <w:spacing w:line="276" w:lineRule="auto"/>
                                    <w:jc w:val="both"/>
                                    <w:rPr>
                                      <w:b w:val="0"/>
                                      <w:sz w:val="21"/>
                                      <w:szCs w:val="21"/>
                                    </w:rPr>
                                  </w:pPr>
                                  <w:r w:rsidRPr="00F25AF7">
                                    <w:rPr>
                                      <w:b w:val="0"/>
                                      <w:sz w:val="21"/>
                                      <w:szCs w:val="21"/>
                                    </w:rPr>
                                    <w:t xml:space="preserve">II. </w:t>
                                  </w:r>
                                  <w:r w:rsidRPr="00F25AF7">
                                    <w:rPr>
                                      <w:b w:val="0"/>
                                      <w:sz w:val="21"/>
                                      <w:szCs w:val="21"/>
                                      <w:u w:val="single"/>
                                    </w:rPr>
                                    <w:t>PHIẾU GHI BÀI</w:t>
                                  </w:r>
                                  <w:r w:rsidRPr="00F25AF7">
                                    <w:rPr>
                                      <w:b w:val="0"/>
                                      <w:sz w:val="21"/>
                                      <w:szCs w:val="21"/>
                                    </w:rPr>
                                    <w:t>.</w:t>
                                  </w:r>
                                  <w:r>
                                    <w:rPr>
                                      <w:b w:val="0"/>
                                      <w:sz w:val="21"/>
                                      <w:szCs w:val="21"/>
                                      <w:lang w:val="vi-VN"/>
                                    </w:rPr>
                                    <w:t xml:space="preserve">               </w:t>
                                  </w:r>
                                  <w:r>
                                    <w:rPr>
                                      <w:b w:val="0"/>
                                      <w:sz w:val="21"/>
                                      <w:szCs w:val="21"/>
                                    </w:rPr>
                                    <w:t xml:space="preserve">CÂN BẰNG CỦA MỘT VẬT CHỊU TÁC DỤNG CỦA HAI LỰC </w:t>
                                  </w:r>
                                </w:p>
                                <w:p w14:paraId="5CA09740" w14:textId="4D8149F3" w:rsidR="00E0450C" w:rsidRPr="00546DCD" w:rsidRDefault="00E0450C" w:rsidP="00546DCD">
                                  <w:pPr>
                                    <w:tabs>
                                      <w:tab w:val="left" w:pos="720"/>
                                    </w:tabs>
                                    <w:spacing w:line="276" w:lineRule="auto"/>
                                    <w:jc w:val="center"/>
                                    <w:rPr>
                                      <w:b w:val="0"/>
                                      <w:i/>
                                      <w:sz w:val="21"/>
                                      <w:szCs w:val="21"/>
                                    </w:rPr>
                                  </w:pPr>
                                  <w:r>
                                    <w:rPr>
                                      <w:b w:val="0"/>
                                      <w:sz w:val="21"/>
                                      <w:szCs w:val="21"/>
                                    </w:rPr>
                                    <w:t>VÀ CỦA BA LỰC KHÔNG SONG SONG.</w:t>
                                  </w:r>
                                </w:p>
                                <w:p w14:paraId="17D74F3D" w14:textId="77777777" w:rsidR="00E0450C" w:rsidRPr="00546DCD" w:rsidRDefault="00E0450C" w:rsidP="00546DCD">
                                  <w:pPr>
                                    <w:tabs>
                                      <w:tab w:val="left" w:pos="252"/>
                                    </w:tabs>
                                    <w:jc w:val="both"/>
                                    <w:rPr>
                                      <w:bCs w:val="0"/>
                                      <w:sz w:val="21"/>
                                      <w:szCs w:val="21"/>
                                    </w:rPr>
                                  </w:pPr>
                                  <w:r w:rsidRPr="00546DCD">
                                    <w:rPr>
                                      <w:bCs w:val="0"/>
                                      <w:sz w:val="21"/>
                                      <w:szCs w:val="21"/>
                                    </w:rPr>
                                    <w:t>* Vật rắn :</w:t>
                                  </w:r>
                                </w:p>
                                <w:tbl>
                                  <w:tblPr>
                                    <w:tblW w:w="0" w:type="auto"/>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11165"/>
                                  </w:tblGrid>
                                  <w:tr w:rsidR="00E0450C" w:rsidRPr="006A7AB0" w14:paraId="50C2A557" w14:textId="77777777" w:rsidTr="00097CC8">
                                    <w:tc>
                                      <w:tcPr>
                                        <w:tcW w:w="11165" w:type="dxa"/>
                                      </w:tcPr>
                                      <w:p w14:paraId="3A079A99" w14:textId="77777777" w:rsidR="00E0450C" w:rsidRPr="006A7AB0" w:rsidRDefault="00E0450C" w:rsidP="00546DCD">
                                        <w:pPr>
                                          <w:tabs>
                                            <w:tab w:val="left" w:pos="252"/>
                                          </w:tabs>
                                          <w:jc w:val="both"/>
                                          <w:rPr>
                                            <w:b w:val="0"/>
                                          </w:rPr>
                                        </w:pPr>
                                      </w:p>
                                    </w:tc>
                                  </w:tr>
                                </w:tbl>
                                <w:p w14:paraId="564DD891" w14:textId="51A25FF0" w:rsidR="00E0450C" w:rsidRPr="00277AF4" w:rsidRDefault="00E0450C" w:rsidP="00546DCD">
                                  <w:pPr>
                                    <w:tabs>
                                      <w:tab w:val="left" w:pos="252"/>
                                    </w:tabs>
                                    <w:jc w:val="both"/>
                                    <w:rPr>
                                      <w:bCs w:val="0"/>
                                      <w:sz w:val="21"/>
                                      <w:szCs w:val="21"/>
                                      <w:lang w:val="vi-VN"/>
                                    </w:rPr>
                                  </w:pPr>
                                  <w:r w:rsidRPr="00546DCD">
                                    <w:rPr>
                                      <w:bCs w:val="0"/>
                                      <w:sz w:val="22"/>
                                      <w:szCs w:val="22"/>
                                    </w:rPr>
                                    <w:t>* Trạng thái cân bằng tĩnh của vật rắn</w:t>
                                  </w:r>
                                  <w:proofErr w:type="gramStart"/>
                                  <w:r w:rsidRPr="00546DCD">
                                    <w:rPr>
                                      <w:bCs w:val="0"/>
                                      <w:sz w:val="22"/>
                                      <w:szCs w:val="22"/>
                                    </w:rPr>
                                    <w:t>:</w:t>
                                  </w:r>
                                  <w:r w:rsidRPr="00546DCD">
                                    <w:rPr>
                                      <w:bCs w:val="0"/>
                                      <w:sz w:val="21"/>
                                      <w:szCs w:val="21"/>
                                    </w:rPr>
                                    <w:t xml:space="preserve"> </w:t>
                                  </w:r>
                                  <w:r w:rsidRPr="00277AF4">
                                    <w:rPr>
                                      <w:bCs w:val="0"/>
                                      <w:lang w:val="vi-VN"/>
                                    </w:rPr>
                                    <w:t>.</w:t>
                                  </w:r>
                                  <w:proofErr w:type="gramEnd"/>
                                </w:p>
                                <w:tbl>
                                  <w:tblPr>
                                    <w:tblW w:w="0" w:type="auto"/>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11165"/>
                                  </w:tblGrid>
                                  <w:tr w:rsidR="00E0450C" w:rsidRPr="006A7AB0" w14:paraId="7AF7445D" w14:textId="77777777" w:rsidTr="00097CC8">
                                    <w:tc>
                                      <w:tcPr>
                                        <w:tcW w:w="11165" w:type="dxa"/>
                                      </w:tcPr>
                                      <w:p w14:paraId="037A03FA" w14:textId="77777777" w:rsidR="00E0450C" w:rsidRPr="006A7AB0" w:rsidRDefault="00E0450C" w:rsidP="00546DCD">
                                        <w:pPr>
                                          <w:tabs>
                                            <w:tab w:val="left" w:pos="252"/>
                                          </w:tabs>
                                          <w:jc w:val="both"/>
                                          <w:rPr>
                                            <w:b w:val="0"/>
                                          </w:rPr>
                                        </w:pPr>
                                      </w:p>
                                    </w:tc>
                                  </w:tr>
                                </w:tbl>
                                <w:p w14:paraId="7B06ACFA" w14:textId="77777777" w:rsidR="00E0450C" w:rsidRPr="00546DCD" w:rsidRDefault="00E0450C" w:rsidP="00546DCD">
                                  <w:pPr>
                                    <w:rPr>
                                      <w:bCs w:val="0"/>
                                      <w:sz w:val="21"/>
                                      <w:szCs w:val="21"/>
                                      <w:u w:val="single"/>
                                    </w:rPr>
                                  </w:pPr>
                                  <w:r w:rsidRPr="00546DCD">
                                    <w:rPr>
                                      <w:bCs w:val="0"/>
                                      <w:sz w:val="21"/>
                                      <w:szCs w:val="21"/>
                                    </w:rPr>
                                    <w:t xml:space="preserve">I. </w:t>
                                  </w:r>
                                  <w:r w:rsidRPr="00546DCD">
                                    <w:rPr>
                                      <w:bCs w:val="0"/>
                                      <w:sz w:val="21"/>
                                      <w:szCs w:val="21"/>
                                      <w:u w:val="single"/>
                                    </w:rPr>
                                    <w:t>Cân bằng của một vật chịu tác dụng của hai lực</w:t>
                                  </w:r>
                                </w:p>
                                <w:p w14:paraId="4A26E323" w14:textId="77777777" w:rsidR="00E0450C" w:rsidRPr="00546DCD" w:rsidRDefault="00E0450C" w:rsidP="00546DCD">
                                  <w:pPr>
                                    <w:tabs>
                                      <w:tab w:val="left" w:pos="252"/>
                                    </w:tabs>
                                    <w:jc w:val="both"/>
                                    <w:rPr>
                                      <w:bCs w:val="0"/>
                                      <w:sz w:val="21"/>
                                      <w:szCs w:val="21"/>
                                    </w:rPr>
                                  </w:pPr>
                                  <w:r w:rsidRPr="00546DCD">
                                    <w:rPr>
                                      <w:bCs w:val="0"/>
                                      <w:sz w:val="21"/>
                                      <w:szCs w:val="21"/>
                                    </w:rPr>
                                    <w:t xml:space="preserve">1. </w:t>
                                  </w:r>
                                  <w:r w:rsidRPr="00546DCD">
                                    <w:rPr>
                                      <w:bCs w:val="0"/>
                                      <w:sz w:val="21"/>
                                      <w:szCs w:val="21"/>
                                      <w:u w:val="single"/>
                                    </w:rPr>
                                    <w:t xml:space="preserve">Thí nghiệm </w:t>
                                  </w:r>
                                  <w:r w:rsidRPr="00546DCD">
                                    <w:rPr>
                                      <w:bCs w:val="0"/>
                                      <w:sz w:val="21"/>
                                      <w:szCs w:val="21"/>
                                    </w:rPr>
                                    <w:t xml:space="preserve">: </w:t>
                                  </w:r>
                                </w:p>
                                <w:tbl>
                                  <w:tblPr>
                                    <w:tblW w:w="0" w:type="auto"/>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11165"/>
                                  </w:tblGrid>
                                  <w:tr w:rsidR="00E0450C" w:rsidRPr="001674CA" w14:paraId="6D01F9A2" w14:textId="77777777" w:rsidTr="00097CC8">
                                    <w:tc>
                                      <w:tcPr>
                                        <w:tcW w:w="11165" w:type="dxa"/>
                                      </w:tcPr>
                                      <w:p w14:paraId="50E49A58" w14:textId="77777777" w:rsidR="00E0450C" w:rsidRPr="001674CA" w:rsidRDefault="00E0450C" w:rsidP="00546DCD">
                                        <w:pPr>
                                          <w:tabs>
                                            <w:tab w:val="left" w:pos="252"/>
                                          </w:tabs>
                                          <w:jc w:val="both"/>
                                          <w:rPr>
                                            <w:b w:val="0"/>
                                          </w:rPr>
                                        </w:pPr>
                                      </w:p>
                                    </w:tc>
                                  </w:tr>
                                </w:tbl>
                                <w:p w14:paraId="7FD2A99E" w14:textId="491BFC14" w:rsidR="00E0450C" w:rsidRPr="00277AF4" w:rsidRDefault="00E0450C" w:rsidP="00546DCD">
                                  <w:pPr>
                                    <w:tabs>
                                      <w:tab w:val="left" w:pos="252"/>
                                    </w:tabs>
                                    <w:jc w:val="both"/>
                                    <w:rPr>
                                      <w:bCs w:val="0"/>
                                      <w:sz w:val="21"/>
                                      <w:szCs w:val="21"/>
                                      <w:lang w:val="vi-VN"/>
                                    </w:rPr>
                                  </w:pPr>
                                  <w:r w:rsidRPr="00546DCD">
                                    <w:rPr>
                                      <w:bCs w:val="0"/>
                                      <w:sz w:val="21"/>
                                      <w:szCs w:val="21"/>
                                    </w:rPr>
                                    <w:t xml:space="preserve">2. </w:t>
                                  </w:r>
                                  <w:r w:rsidRPr="00546DCD">
                                    <w:rPr>
                                      <w:bCs w:val="0"/>
                                      <w:sz w:val="21"/>
                                      <w:szCs w:val="21"/>
                                      <w:u w:val="single"/>
                                    </w:rPr>
                                    <w:t>Điều kiện cân bằng</w:t>
                                  </w:r>
                                  <w:proofErr w:type="gramStart"/>
                                  <w:r w:rsidRPr="00546DCD">
                                    <w:rPr>
                                      <w:bCs w:val="0"/>
                                      <w:sz w:val="21"/>
                                      <w:szCs w:val="21"/>
                                      <w:u w:val="single"/>
                                    </w:rPr>
                                    <w:t>:</w:t>
                                  </w:r>
                                  <w:r w:rsidRPr="00546DCD">
                                    <w:rPr>
                                      <w:bCs w:val="0"/>
                                      <w:sz w:val="21"/>
                                      <w:szCs w:val="21"/>
                                    </w:rPr>
                                    <w:t xml:space="preserve"> </w:t>
                                  </w:r>
                                  <w:r w:rsidRPr="00277AF4">
                                    <w:rPr>
                                      <w:bCs w:val="0"/>
                                      <w:lang w:val="vi-VN"/>
                                    </w:rPr>
                                    <w:t>.</w:t>
                                  </w:r>
                                  <w:proofErr w:type="gramEnd"/>
                                </w:p>
                                <w:tbl>
                                  <w:tblPr>
                                    <w:tblW w:w="0" w:type="auto"/>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11165"/>
                                  </w:tblGrid>
                                  <w:tr w:rsidR="00E0450C" w:rsidRPr="001674CA" w14:paraId="63EBA8B5" w14:textId="77777777" w:rsidTr="00097CC8">
                                    <w:tc>
                                      <w:tcPr>
                                        <w:tcW w:w="11165" w:type="dxa"/>
                                      </w:tcPr>
                                      <w:p w14:paraId="4FC216A5" w14:textId="77777777" w:rsidR="00E0450C" w:rsidRPr="001674CA" w:rsidRDefault="00E0450C" w:rsidP="00546DCD">
                                        <w:pPr>
                                          <w:tabs>
                                            <w:tab w:val="left" w:pos="252"/>
                                          </w:tabs>
                                          <w:jc w:val="both"/>
                                          <w:rPr>
                                            <w:b w:val="0"/>
                                          </w:rPr>
                                        </w:pPr>
                                      </w:p>
                                    </w:tc>
                                  </w:tr>
                                  <w:tr w:rsidR="00E0450C" w:rsidRPr="001674CA" w14:paraId="30CD3D73" w14:textId="77777777" w:rsidTr="00097CC8">
                                    <w:tc>
                                      <w:tcPr>
                                        <w:tcW w:w="11165" w:type="dxa"/>
                                      </w:tcPr>
                                      <w:p w14:paraId="62B40FC1" w14:textId="77777777" w:rsidR="00E0450C" w:rsidRPr="001674CA" w:rsidRDefault="00E0450C" w:rsidP="00546DCD">
                                        <w:pPr>
                                          <w:tabs>
                                            <w:tab w:val="left" w:pos="252"/>
                                          </w:tabs>
                                          <w:jc w:val="both"/>
                                          <w:rPr>
                                            <w:b w:val="0"/>
                                          </w:rPr>
                                        </w:pPr>
                                      </w:p>
                                    </w:tc>
                                  </w:tr>
                                  <w:tr w:rsidR="00E0450C" w:rsidRPr="001674CA" w14:paraId="448F39E4" w14:textId="77777777" w:rsidTr="00097CC8">
                                    <w:tc>
                                      <w:tcPr>
                                        <w:tcW w:w="11165" w:type="dxa"/>
                                      </w:tcPr>
                                      <w:p w14:paraId="4CBB328D" w14:textId="77777777" w:rsidR="00E0450C" w:rsidRPr="001674CA" w:rsidRDefault="00E0450C" w:rsidP="00546DCD">
                                        <w:pPr>
                                          <w:tabs>
                                            <w:tab w:val="left" w:pos="252"/>
                                          </w:tabs>
                                          <w:jc w:val="both"/>
                                          <w:rPr>
                                            <w:b w:val="0"/>
                                          </w:rPr>
                                        </w:pPr>
                                      </w:p>
                                    </w:tc>
                                  </w:tr>
                                  <w:tr w:rsidR="00E0450C" w:rsidRPr="001674CA" w14:paraId="0FFC740B" w14:textId="77777777" w:rsidTr="00097CC8">
                                    <w:tc>
                                      <w:tcPr>
                                        <w:tcW w:w="11165" w:type="dxa"/>
                                      </w:tcPr>
                                      <w:p w14:paraId="45ACC488" w14:textId="77777777" w:rsidR="00E0450C" w:rsidRPr="001674CA" w:rsidRDefault="00E0450C" w:rsidP="00546DCD">
                                        <w:pPr>
                                          <w:tabs>
                                            <w:tab w:val="left" w:pos="252"/>
                                          </w:tabs>
                                          <w:jc w:val="both"/>
                                          <w:rPr>
                                            <w:b w:val="0"/>
                                          </w:rPr>
                                        </w:pPr>
                                      </w:p>
                                    </w:tc>
                                  </w:tr>
                                </w:tbl>
                                <w:p w14:paraId="62FC8D48" w14:textId="77777777" w:rsidR="00E0450C" w:rsidRPr="00303066" w:rsidRDefault="00E0450C" w:rsidP="00546DCD">
                                  <w:pPr>
                                    <w:rPr>
                                      <w:b w:val="0"/>
                                      <w:sz w:val="21"/>
                                      <w:szCs w:val="21"/>
                                      <w:u w:val="single"/>
                                    </w:rPr>
                                  </w:pPr>
                                  <w:r w:rsidRPr="00303066">
                                    <w:rPr>
                                      <w:b w:val="0"/>
                                      <w:sz w:val="21"/>
                                      <w:szCs w:val="21"/>
                                    </w:rPr>
                                    <w:t xml:space="preserve">3. </w:t>
                                  </w:r>
                                  <w:r w:rsidRPr="00303066">
                                    <w:rPr>
                                      <w:b w:val="0"/>
                                      <w:sz w:val="21"/>
                                      <w:szCs w:val="21"/>
                                      <w:u w:val="single"/>
                                    </w:rPr>
                                    <w:t>Cách xác định trọng tâm của một vật phẳng, mỏng bằng phương pháp thực nghiệm:</w:t>
                                  </w:r>
                                </w:p>
                                <w:tbl>
                                  <w:tblPr>
                                    <w:tblW w:w="0" w:type="auto"/>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11165"/>
                                  </w:tblGrid>
                                  <w:tr w:rsidR="00E0450C" w:rsidRPr="001674CA" w14:paraId="5505ACCF" w14:textId="77777777" w:rsidTr="00097CC8">
                                    <w:tc>
                                      <w:tcPr>
                                        <w:tcW w:w="11165" w:type="dxa"/>
                                      </w:tcPr>
                                      <w:p w14:paraId="0DC4E158" w14:textId="77777777" w:rsidR="00E0450C" w:rsidRPr="001674CA" w:rsidRDefault="00E0450C" w:rsidP="00546DCD">
                                        <w:pPr>
                                          <w:tabs>
                                            <w:tab w:val="left" w:pos="252"/>
                                          </w:tabs>
                                          <w:jc w:val="both"/>
                                          <w:rPr>
                                            <w:b w:val="0"/>
                                          </w:rPr>
                                        </w:pPr>
                                      </w:p>
                                    </w:tc>
                                  </w:tr>
                                  <w:tr w:rsidR="00E0450C" w:rsidRPr="001674CA" w14:paraId="4123F057" w14:textId="77777777" w:rsidTr="00097CC8">
                                    <w:tc>
                                      <w:tcPr>
                                        <w:tcW w:w="11165" w:type="dxa"/>
                                      </w:tcPr>
                                      <w:p w14:paraId="55C351BF" w14:textId="77777777" w:rsidR="00E0450C" w:rsidRPr="001674CA" w:rsidRDefault="00E0450C" w:rsidP="00546DCD">
                                        <w:pPr>
                                          <w:tabs>
                                            <w:tab w:val="left" w:pos="252"/>
                                          </w:tabs>
                                          <w:jc w:val="both"/>
                                          <w:rPr>
                                            <w:b w:val="0"/>
                                          </w:rPr>
                                        </w:pPr>
                                      </w:p>
                                    </w:tc>
                                  </w:tr>
                                  <w:tr w:rsidR="00E0450C" w:rsidRPr="001674CA" w14:paraId="0A64F9A8" w14:textId="77777777" w:rsidTr="00097CC8">
                                    <w:tc>
                                      <w:tcPr>
                                        <w:tcW w:w="11165" w:type="dxa"/>
                                      </w:tcPr>
                                      <w:p w14:paraId="1AC81F49" w14:textId="77777777" w:rsidR="00E0450C" w:rsidRPr="001674CA" w:rsidRDefault="00E0450C" w:rsidP="00546DCD">
                                        <w:pPr>
                                          <w:tabs>
                                            <w:tab w:val="left" w:pos="252"/>
                                          </w:tabs>
                                          <w:jc w:val="both"/>
                                          <w:rPr>
                                            <w:b w:val="0"/>
                                          </w:rPr>
                                        </w:pPr>
                                      </w:p>
                                    </w:tc>
                                  </w:tr>
                                </w:tbl>
                                <w:p w14:paraId="4D30F4AB" w14:textId="77777777" w:rsidR="00E0450C" w:rsidRPr="00D353E1" w:rsidRDefault="00E0450C" w:rsidP="00B31086">
                                  <w:pPr>
                                    <w:spacing w:line="276" w:lineRule="auto"/>
                                    <w:rPr>
                                      <w:b w:val="0"/>
                                      <w:bCs w:val="0"/>
                                    </w:rPr>
                                  </w:pPr>
                                </w:p>
                              </w:tc>
                            </w:tr>
                            <w:tr w:rsidR="00E0450C" w:rsidRPr="00B31086" w14:paraId="1AB36B36" w14:textId="77777777" w:rsidTr="00374883">
                              <w:tc>
                                <w:tcPr>
                                  <w:tcW w:w="2025" w:type="dxa"/>
                                </w:tcPr>
                                <w:p w14:paraId="77DFFF69" w14:textId="77777777" w:rsidR="00E0450C" w:rsidRPr="00D353E1" w:rsidRDefault="00E0450C" w:rsidP="00B31086">
                                  <w:pPr>
                                    <w:spacing w:line="276" w:lineRule="auto"/>
                                    <w:rPr>
                                      <w:b w:val="0"/>
                                      <w:bCs w:val="0"/>
                                    </w:rPr>
                                  </w:pPr>
                                </w:p>
                              </w:tc>
                              <w:tc>
                                <w:tcPr>
                                  <w:tcW w:w="10042" w:type="dxa"/>
                                  <w:gridSpan w:val="3"/>
                                  <w:shd w:val="clear" w:color="auto" w:fill="auto"/>
                                </w:tcPr>
                                <w:p w14:paraId="797BBA9F" w14:textId="390109C1" w:rsidR="00E0450C" w:rsidRPr="00D353E1" w:rsidRDefault="00E0450C" w:rsidP="00B31086">
                                  <w:pPr>
                                    <w:spacing w:line="276" w:lineRule="auto"/>
                                    <w:rPr>
                                      <w:b w:val="0"/>
                                      <w:bCs w:val="0"/>
                                    </w:rPr>
                                  </w:pPr>
                                </w:p>
                              </w:tc>
                            </w:tr>
                            <w:tr w:rsidR="00E0450C" w:rsidRPr="00B31086" w14:paraId="4C83CB06" w14:textId="77777777" w:rsidTr="00374883">
                              <w:tc>
                                <w:tcPr>
                                  <w:tcW w:w="2025" w:type="dxa"/>
                                </w:tcPr>
                                <w:p w14:paraId="76839749" w14:textId="77777777" w:rsidR="00E0450C" w:rsidRPr="00D353E1" w:rsidRDefault="00E0450C" w:rsidP="00B31086">
                                  <w:pPr>
                                    <w:spacing w:line="276" w:lineRule="auto"/>
                                    <w:rPr>
                                      <w:b w:val="0"/>
                                      <w:bCs w:val="0"/>
                                    </w:rPr>
                                  </w:pPr>
                                </w:p>
                              </w:tc>
                              <w:tc>
                                <w:tcPr>
                                  <w:tcW w:w="10042" w:type="dxa"/>
                                  <w:gridSpan w:val="3"/>
                                  <w:shd w:val="clear" w:color="auto" w:fill="auto"/>
                                </w:tcPr>
                                <w:p w14:paraId="7024BD6C" w14:textId="6756583A" w:rsidR="00E0450C" w:rsidRPr="00D353E1" w:rsidRDefault="00E0450C" w:rsidP="00B31086">
                                  <w:pPr>
                                    <w:spacing w:line="276" w:lineRule="auto"/>
                                    <w:rPr>
                                      <w:b w:val="0"/>
                                      <w:bCs w:val="0"/>
                                    </w:rPr>
                                  </w:pPr>
                                </w:p>
                              </w:tc>
                            </w:tr>
                            <w:tr w:rsidR="00E0450C" w:rsidRPr="00B31086" w14:paraId="50782262" w14:textId="77777777" w:rsidTr="00374883">
                              <w:tc>
                                <w:tcPr>
                                  <w:tcW w:w="2025" w:type="dxa"/>
                                </w:tcPr>
                                <w:p w14:paraId="5E63DD39" w14:textId="77777777" w:rsidR="00E0450C" w:rsidRPr="00D353E1" w:rsidRDefault="00E0450C" w:rsidP="00B31086">
                                  <w:pPr>
                                    <w:spacing w:line="276" w:lineRule="auto"/>
                                    <w:rPr>
                                      <w:b w:val="0"/>
                                      <w:bCs w:val="0"/>
                                    </w:rPr>
                                  </w:pPr>
                                </w:p>
                              </w:tc>
                              <w:tc>
                                <w:tcPr>
                                  <w:tcW w:w="10042" w:type="dxa"/>
                                  <w:gridSpan w:val="3"/>
                                  <w:shd w:val="clear" w:color="auto" w:fill="auto"/>
                                </w:tcPr>
                                <w:p w14:paraId="77108981" w14:textId="314FD324" w:rsidR="00E0450C" w:rsidRPr="00D353E1" w:rsidRDefault="00E0450C" w:rsidP="00B31086">
                                  <w:pPr>
                                    <w:spacing w:line="276" w:lineRule="auto"/>
                                    <w:rPr>
                                      <w:b w:val="0"/>
                                      <w:bCs w:val="0"/>
                                    </w:rPr>
                                  </w:pPr>
                                </w:p>
                              </w:tc>
                            </w:tr>
                            <w:tr w:rsidR="00E0450C" w:rsidRPr="00B31086" w14:paraId="479C3AD4" w14:textId="77777777" w:rsidTr="00374883">
                              <w:tc>
                                <w:tcPr>
                                  <w:tcW w:w="2025" w:type="dxa"/>
                                </w:tcPr>
                                <w:p w14:paraId="5C6F9611" w14:textId="77777777" w:rsidR="00E0450C" w:rsidRPr="00D353E1" w:rsidRDefault="00E0450C" w:rsidP="00B31086">
                                  <w:pPr>
                                    <w:spacing w:line="276" w:lineRule="auto"/>
                                    <w:rPr>
                                      <w:b w:val="0"/>
                                      <w:bCs w:val="0"/>
                                    </w:rPr>
                                  </w:pPr>
                                </w:p>
                              </w:tc>
                              <w:tc>
                                <w:tcPr>
                                  <w:tcW w:w="10042" w:type="dxa"/>
                                  <w:gridSpan w:val="3"/>
                                  <w:shd w:val="clear" w:color="auto" w:fill="auto"/>
                                </w:tcPr>
                                <w:p w14:paraId="2BCBE1A5" w14:textId="382AC90C" w:rsidR="00E0450C" w:rsidRPr="00D353E1" w:rsidRDefault="00E0450C" w:rsidP="00B31086">
                                  <w:pPr>
                                    <w:spacing w:line="276" w:lineRule="auto"/>
                                    <w:rPr>
                                      <w:b w:val="0"/>
                                      <w:bCs w:val="0"/>
                                    </w:rPr>
                                  </w:pPr>
                                </w:p>
                              </w:tc>
                            </w:tr>
                            <w:tr w:rsidR="00E0450C" w:rsidRPr="00B31086" w14:paraId="6DD46FF0" w14:textId="77777777" w:rsidTr="00374883">
                              <w:tc>
                                <w:tcPr>
                                  <w:tcW w:w="2025" w:type="dxa"/>
                                </w:tcPr>
                                <w:p w14:paraId="1B62F9C1" w14:textId="77777777" w:rsidR="00E0450C" w:rsidRPr="00D353E1" w:rsidRDefault="00E0450C" w:rsidP="00B31086">
                                  <w:pPr>
                                    <w:spacing w:line="276" w:lineRule="auto"/>
                                    <w:rPr>
                                      <w:b w:val="0"/>
                                      <w:bCs w:val="0"/>
                                    </w:rPr>
                                  </w:pPr>
                                </w:p>
                              </w:tc>
                              <w:tc>
                                <w:tcPr>
                                  <w:tcW w:w="10042" w:type="dxa"/>
                                  <w:gridSpan w:val="3"/>
                                  <w:shd w:val="clear" w:color="auto" w:fill="auto"/>
                                </w:tcPr>
                                <w:p w14:paraId="4F89A038" w14:textId="3FDCF9AB" w:rsidR="00E0450C" w:rsidRPr="00D353E1" w:rsidRDefault="00E0450C" w:rsidP="00B31086">
                                  <w:pPr>
                                    <w:spacing w:line="276" w:lineRule="auto"/>
                                    <w:rPr>
                                      <w:b w:val="0"/>
                                      <w:bCs w:val="0"/>
                                    </w:rPr>
                                  </w:pPr>
                                </w:p>
                              </w:tc>
                            </w:tr>
                            <w:tr w:rsidR="00E0450C" w:rsidRPr="00B31086" w14:paraId="225C3AF1" w14:textId="77777777" w:rsidTr="00374883">
                              <w:tc>
                                <w:tcPr>
                                  <w:tcW w:w="2025" w:type="dxa"/>
                                </w:tcPr>
                                <w:p w14:paraId="00135A48" w14:textId="77777777" w:rsidR="00E0450C" w:rsidRPr="00D353E1" w:rsidRDefault="00E0450C" w:rsidP="00B31086">
                                  <w:pPr>
                                    <w:spacing w:line="276" w:lineRule="auto"/>
                                    <w:rPr>
                                      <w:b w:val="0"/>
                                      <w:bCs w:val="0"/>
                                    </w:rPr>
                                  </w:pPr>
                                </w:p>
                              </w:tc>
                              <w:tc>
                                <w:tcPr>
                                  <w:tcW w:w="10042" w:type="dxa"/>
                                  <w:gridSpan w:val="3"/>
                                  <w:shd w:val="clear" w:color="auto" w:fill="auto"/>
                                </w:tcPr>
                                <w:p w14:paraId="09D74419" w14:textId="3F14126B" w:rsidR="00E0450C" w:rsidRPr="00D353E1" w:rsidRDefault="00E0450C" w:rsidP="00B31086">
                                  <w:pPr>
                                    <w:spacing w:line="276" w:lineRule="auto"/>
                                    <w:rPr>
                                      <w:b w:val="0"/>
                                      <w:bCs w:val="0"/>
                                    </w:rPr>
                                  </w:pPr>
                                </w:p>
                              </w:tc>
                            </w:tr>
                            <w:tr w:rsidR="00E0450C" w:rsidRPr="00B31086" w14:paraId="1327E86A" w14:textId="77777777" w:rsidTr="00374883">
                              <w:tc>
                                <w:tcPr>
                                  <w:tcW w:w="2025" w:type="dxa"/>
                                </w:tcPr>
                                <w:p w14:paraId="6E7784AB" w14:textId="77777777" w:rsidR="00E0450C" w:rsidRPr="00D353E1" w:rsidRDefault="00E0450C" w:rsidP="00B31086">
                                  <w:pPr>
                                    <w:spacing w:line="276" w:lineRule="auto"/>
                                    <w:rPr>
                                      <w:b w:val="0"/>
                                      <w:bCs w:val="0"/>
                                    </w:rPr>
                                  </w:pPr>
                                </w:p>
                              </w:tc>
                              <w:tc>
                                <w:tcPr>
                                  <w:tcW w:w="10042" w:type="dxa"/>
                                  <w:gridSpan w:val="3"/>
                                  <w:shd w:val="clear" w:color="auto" w:fill="auto"/>
                                </w:tcPr>
                                <w:p w14:paraId="474DEA72" w14:textId="017B339B" w:rsidR="00E0450C" w:rsidRPr="00D353E1" w:rsidRDefault="00E0450C" w:rsidP="00B31086">
                                  <w:pPr>
                                    <w:spacing w:line="276" w:lineRule="auto"/>
                                    <w:rPr>
                                      <w:b w:val="0"/>
                                      <w:bCs w:val="0"/>
                                    </w:rPr>
                                  </w:pPr>
                                </w:p>
                              </w:tc>
                            </w:tr>
                            <w:tr w:rsidR="00E0450C" w:rsidRPr="00B31086" w14:paraId="4D5826CF" w14:textId="77777777" w:rsidTr="00374883">
                              <w:tc>
                                <w:tcPr>
                                  <w:tcW w:w="2025" w:type="dxa"/>
                                </w:tcPr>
                                <w:p w14:paraId="262A2976" w14:textId="77777777" w:rsidR="00E0450C" w:rsidRPr="00D353E1" w:rsidRDefault="00E0450C" w:rsidP="00B31086">
                                  <w:pPr>
                                    <w:spacing w:line="276" w:lineRule="auto"/>
                                    <w:rPr>
                                      <w:b w:val="0"/>
                                      <w:bCs w:val="0"/>
                                    </w:rPr>
                                  </w:pPr>
                                </w:p>
                              </w:tc>
                              <w:tc>
                                <w:tcPr>
                                  <w:tcW w:w="10042" w:type="dxa"/>
                                  <w:gridSpan w:val="3"/>
                                  <w:shd w:val="clear" w:color="auto" w:fill="auto"/>
                                </w:tcPr>
                                <w:p w14:paraId="7D0BEB8B" w14:textId="7A2986ED" w:rsidR="00E0450C" w:rsidRPr="00D353E1" w:rsidRDefault="00E0450C" w:rsidP="00B31086">
                                  <w:pPr>
                                    <w:spacing w:line="276" w:lineRule="auto"/>
                                    <w:rPr>
                                      <w:b w:val="0"/>
                                      <w:bCs w:val="0"/>
                                    </w:rPr>
                                  </w:pPr>
                                </w:p>
                              </w:tc>
                            </w:tr>
                            <w:tr w:rsidR="00E0450C" w:rsidRPr="00B31086" w14:paraId="28810618" w14:textId="77777777" w:rsidTr="00374883">
                              <w:tc>
                                <w:tcPr>
                                  <w:tcW w:w="2025" w:type="dxa"/>
                                </w:tcPr>
                                <w:p w14:paraId="2819F51B" w14:textId="77777777" w:rsidR="00E0450C" w:rsidRPr="00D353E1" w:rsidRDefault="00E0450C" w:rsidP="00B31086">
                                  <w:pPr>
                                    <w:spacing w:line="276" w:lineRule="auto"/>
                                    <w:rPr>
                                      <w:b w:val="0"/>
                                      <w:bCs w:val="0"/>
                                    </w:rPr>
                                  </w:pPr>
                                </w:p>
                              </w:tc>
                              <w:tc>
                                <w:tcPr>
                                  <w:tcW w:w="10042" w:type="dxa"/>
                                  <w:gridSpan w:val="3"/>
                                  <w:shd w:val="clear" w:color="auto" w:fill="auto"/>
                                </w:tcPr>
                                <w:p w14:paraId="49D5C205" w14:textId="3A8554FB" w:rsidR="00E0450C" w:rsidRPr="00D353E1" w:rsidRDefault="00E0450C" w:rsidP="00B31086">
                                  <w:pPr>
                                    <w:spacing w:line="276" w:lineRule="auto"/>
                                    <w:rPr>
                                      <w:b w:val="0"/>
                                      <w:bCs w:val="0"/>
                                    </w:rPr>
                                  </w:pPr>
                                </w:p>
                              </w:tc>
                            </w:tr>
                            <w:tr w:rsidR="00E0450C" w:rsidRPr="00B31086" w14:paraId="693F2591" w14:textId="77777777" w:rsidTr="00374883">
                              <w:tc>
                                <w:tcPr>
                                  <w:tcW w:w="2025" w:type="dxa"/>
                                </w:tcPr>
                                <w:p w14:paraId="604D6539" w14:textId="77777777" w:rsidR="00E0450C" w:rsidRPr="00D353E1" w:rsidRDefault="00E0450C" w:rsidP="00B31086">
                                  <w:pPr>
                                    <w:spacing w:line="276" w:lineRule="auto"/>
                                    <w:rPr>
                                      <w:b w:val="0"/>
                                      <w:bCs w:val="0"/>
                                    </w:rPr>
                                  </w:pPr>
                                </w:p>
                              </w:tc>
                              <w:tc>
                                <w:tcPr>
                                  <w:tcW w:w="10042" w:type="dxa"/>
                                  <w:gridSpan w:val="3"/>
                                  <w:shd w:val="clear" w:color="auto" w:fill="auto"/>
                                </w:tcPr>
                                <w:p w14:paraId="78D39D1C" w14:textId="06DCD112" w:rsidR="00E0450C" w:rsidRPr="00D353E1" w:rsidRDefault="00E0450C" w:rsidP="00B31086">
                                  <w:pPr>
                                    <w:spacing w:line="276" w:lineRule="auto"/>
                                    <w:rPr>
                                      <w:b w:val="0"/>
                                      <w:bCs w:val="0"/>
                                    </w:rPr>
                                  </w:pPr>
                                </w:p>
                              </w:tc>
                            </w:tr>
                            <w:tr w:rsidR="00E0450C" w:rsidRPr="00B31086" w14:paraId="79E5AD10" w14:textId="77777777" w:rsidTr="00374883">
                              <w:tc>
                                <w:tcPr>
                                  <w:tcW w:w="2025" w:type="dxa"/>
                                </w:tcPr>
                                <w:p w14:paraId="39A73272" w14:textId="77777777" w:rsidR="00E0450C" w:rsidRPr="00D353E1" w:rsidRDefault="00E0450C" w:rsidP="00B31086">
                                  <w:pPr>
                                    <w:spacing w:line="276" w:lineRule="auto"/>
                                    <w:rPr>
                                      <w:b w:val="0"/>
                                      <w:bCs w:val="0"/>
                                    </w:rPr>
                                  </w:pPr>
                                </w:p>
                              </w:tc>
                              <w:tc>
                                <w:tcPr>
                                  <w:tcW w:w="10042" w:type="dxa"/>
                                  <w:gridSpan w:val="3"/>
                                  <w:shd w:val="clear" w:color="auto" w:fill="auto"/>
                                </w:tcPr>
                                <w:p w14:paraId="3691292E" w14:textId="143112B4" w:rsidR="00E0450C" w:rsidRPr="00D353E1" w:rsidRDefault="00E0450C" w:rsidP="00B31086">
                                  <w:pPr>
                                    <w:spacing w:line="276" w:lineRule="auto"/>
                                    <w:rPr>
                                      <w:b w:val="0"/>
                                      <w:bCs w:val="0"/>
                                    </w:rPr>
                                  </w:pPr>
                                </w:p>
                              </w:tc>
                            </w:tr>
                            <w:tr w:rsidR="00E0450C" w:rsidRPr="00B31086" w14:paraId="110297C6" w14:textId="77777777" w:rsidTr="00374883">
                              <w:tc>
                                <w:tcPr>
                                  <w:tcW w:w="2025" w:type="dxa"/>
                                </w:tcPr>
                                <w:p w14:paraId="69081FA1" w14:textId="77777777" w:rsidR="00E0450C" w:rsidRPr="00D353E1" w:rsidRDefault="00E0450C" w:rsidP="00B31086">
                                  <w:pPr>
                                    <w:spacing w:line="276" w:lineRule="auto"/>
                                    <w:rPr>
                                      <w:b w:val="0"/>
                                      <w:bCs w:val="0"/>
                                    </w:rPr>
                                  </w:pPr>
                                </w:p>
                              </w:tc>
                              <w:tc>
                                <w:tcPr>
                                  <w:tcW w:w="10042" w:type="dxa"/>
                                  <w:gridSpan w:val="3"/>
                                  <w:shd w:val="clear" w:color="auto" w:fill="auto"/>
                                </w:tcPr>
                                <w:p w14:paraId="7B2D3978" w14:textId="5E471BF3" w:rsidR="00E0450C" w:rsidRPr="00D353E1" w:rsidRDefault="00E0450C" w:rsidP="00B31086">
                                  <w:pPr>
                                    <w:spacing w:line="276" w:lineRule="auto"/>
                                    <w:rPr>
                                      <w:b w:val="0"/>
                                      <w:bCs w:val="0"/>
                                    </w:rPr>
                                  </w:pPr>
                                </w:p>
                              </w:tc>
                            </w:tr>
                            <w:tr w:rsidR="00E0450C" w:rsidRPr="00B31086" w14:paraId="31D0B170" w14:textId="77777777" w:rsidTr="00374883">
                              <w:tc>
                                <w:tcPr>
                                  <w:tcW w:w="2025" w:type="dxa"/>
                                </w:tcPr>
                                <w:p w14:paraId="0C99C92C" w14:textId="77777777" w:rsidR="00E0450C" w:rsidRPr="00D353E1" w:rsidRDefault="00E0450C" w:rsidP="00B31086">
                                  <w:pPr>
                                    <w:spacing w:line="276" w:lineRule="auto"/>
                                    <w:rPr>
                                      <w:b w:val="0"/>
                                      <w:bCs w:val="0"/>
                                    </w:rPr>
                                  </w:pPr>
                                </w:p>
                              </w:tc>
                              <w:tc>
                                <w:tcPr>
                                  <w:tcW w:w="10042" w:type="dxa"/>
                                  <w:gridSpan w:val="3"/>
                                  <w:shd w:val="clear" w:color="auto" w:fill="auto"/>
                                </w:tcPr>
                                <w:p w14:paraId="2B853F0D" w14:textId="77B241F8" w:rsidR="00E0450C" w:rsidRPr="00D353E1" w:rsidRDefault="00E0450C" w:rsidP="00B31086">
                                  <w:pPr>
                                    <w:spacing w:line="276" w:lineRule="auto"/>
                                    <w:rPr>
                                      <w:b w:val="0"/>
                                      <w:bCs w:val="0"/>
                                    </w:rPr>
                                  </w:pPr>
                                </w:p>
                              </w:tc>
                            </w:tr>
                            <w:tr w:rsidR="00E0450C" w:rsidRPr="00B31086" w14:paraId="159C0C35" w14:textId="77777777" w:rsidTr="00374883">
                              <w:tc>
                                <w:tcPr>
                                  <w:tcW w:w="2025" w:type="dxa"/>
                                </w:tcPr>
                                <w:p w14:paraId="35497AD0" w14:textId="77777777" w:rsidR="00E0450C" w:rsidRPr="00D353E1" w:rsidRDefault="00E0450C" w:rsidP="00B31086">
                                  <w:pPr>
                                    <w:spacing w:line="276" w:lineRule="auto"/>
                                    <w:rPr>
                                      <w:b w:val="0"/>
                                      <w:bCs w:val="0"/>
                                    </w:rPr>
                                  </w:pPr>
                                </w:p>
                              </w:tc>
                              <w:tc>
                                <w:tcPr>
                                  <w:tcW w:w="10042" w:type="dxa"/>
                                  <w:gridSpan w:val="3"/>
                                  <w:shd w:val="clear" w:color="auto" w:fill="auto"/>
                                </w:tcPr>
                                <w:p w14:paraId="2E33D5C1" w14:textId="02C75D0D" w:rsidR="00E0450C" w:rsidRPr="00D353E1" w:rsidRDefault="00E0450C" w:rsidP="00B31086">
                                  <w:pPr>
                                    <w:spacing w:line="276" w:lineRule="auto"/>
                                    <w:rPr>
                                      <w:b w:val="0"/>
                                      <w:bCs w:val="0"/>
                                    </w:rPr>
                                  </w:pPr>
                                </w:p>
                              </w:tc>
                            </w:tr>
                            <w:tr w:rsidR="00E0450C" w:rsidRPr="00B31086" w14:paraId="220B9B7D" w14:textId="77777777" w:rsidTr="00374883">
                              <w:tc>
                                <w:tcPr>
                                  <w:tcW w:w="2025" w:type="dxa"/>
                                </w:tcPr>
                                <w:p w14:paraId="1E44B6FA" w14:textId="77777777" w:rsidR="00E0450C" w:rsidRPr="00D353E1" w:rsidRDefault="00E0450C" w:rsidP="00B31086">
                                  <w:pPr>
                                    <w:spacing w:line="276" w:lineRule="auto"/>
                                    <w:rPr>
                                      <w:b w:val="0"/>
                                      <w:bCs w:val="0"/>
                                    </w:rPr>
                                  </w:pPr>
                                </w:p>
                              </w:tc>
                              <w:tc>
                                <w:tcPr>
                                  <w:tcW w:w="10042" w:type="dxa"/>
                                  <w:gridSpan w:val="3"/>
                                  <w:shd w:val="clear" w:color="auto" w:fill="auto"/>
                                </w:tcPr>
                                <w:p w14:paraId="1E8CFE7C" w14:textId="5EF95528" w:rsidR="00E0450C" w:rsidRPr="00D353E1" w:rsidRDefault="00E0450C" w:rsidP="00B31086">
                                  <w:pPr>
                                    <w:spacing w:line="276" w:lineRule="auto"/>
                                    <w:rPr>
                                      <w:b w:val="0"/>
                                      <w:bCs w:val="0"/>
                                    </w:rPr>
                                  </w:pPr>
                                </w:p>
                              </w:tc>
                            </w:tr>
                            <w:tr w:rsidR="00E0450C" w:rsidRPr="00B31086" w14:paraId="12AFF12C" w14:textId="77777777" w:rsidTr="00374883">
                              <w:tc>
                                <w:tcPr>
                                  <w:tcW w:w="2025" w:type="dxa"/>
                                </w:tcPr>
                                <w:p w14:paraId="36B8FEF7" w14:textId="77777777" w:rsidR="00E0450C" w:rsidRPr="00D353E1" w:rsidRDefault="00E0450C" w:rsidP="00B31086">
                                  <w:pPr>
                                    <w:spacing w:line="276" w:lineRule="auto"/>
                                    <w:rPr>
                                      <w:b w:val="0"/>
                                      <w:bCs w:val="0"/>
                                    </w:rPr>
                                  </w:pPr>
                                </w:p>
                              </w:tc>
                              <w:tc>
                                <w:tcPr>
                                  <w:tcW w:w="10042" w:type="dxa"/>
                                  <w:gridSpan w:val="3"/>
                                  <w:shd w:val="clear" w:color="auto" w:fill="auto"/>
                                </w:tcPr>
                                <w:p w14:paraId="3258C5FB" w14:textId="4D2C4752" w:rsidR="00E0450C" w:rsidRPr="00D353E1" w:rsidRDefault="00E0450C" w:rsidP="00B31086">
                                  <w:pPr>
                                    <w:spacing w:line="276" w:lineRule="auto"/>
                                    <w:rPr>
                                      <w:b w:val="0"/>
                                      <w:bCs w:val="0"/>
                                    </w:rPr>
                                  </w:pPr>
                                </w:p>
                              </w:tc>
                            </w:tr>
                            <w:tr w:rsidR="00E0450C" w:rsidRPr="00B31086" w14:paraId="308D1EEF" w14:textId="77777777" w:rsidTr="00374883">
                              <w:tc>
                                <w:tcPr>
                                  <w:tcW w:w="2025" w:type="dxa"/>
                                </w:tcPr>
                                <w:p w14:paraId="6C49F272" w14:textId="77777777" w:rsidR="00E0450C" w:rsidRPr="00D353E1" w:rsidRDefault="00E0450C" w:rsidP="00B31086">
                                  <w:pPr>
                                    <w:spacing w:line="276" w:lineRule="auto"/>
                                    <w:rPr>
                                      <w:b w:val="0"/>
                                      <w:bCs w:val="0"/>
                                    </w:rPr>
                                  </w:pPr>
                                </w:p>
                              </w:tc>
                              <w:tc>
                                <w:tcPr>
                                  <w:tcW w:w="10042" w:type="dxa"/>
                                  <w:gridSpan w:val="3"/>
                                  <w:shd w:val="clear" w:color="auto" w:fill="auto"/>
                                </w:tcPr>
                                <w:p w14:paraId="02C3E74D" w14:textId="721A0BF7" w:rsidR="00E0450C" w:rsidRPr="00D353E1" w:rsidRDefault="00E0450C" w:rsidP="00B31086">
                                  <w:pPr>
                                    <w:spacing w:line="276" w:lineRule="auto"/>
                                    <w:rPr>
                                      <w:b w:val="0"/>
                                      <w:bCs w:val="0"/>
                                    </w:rPr>
                                  </w:pPr>
                                </w:p>
                              </w:tc>
                            </w:tr>
                            <w:tr w:rsidR="00E0450C" w:rsidRPr="00B31086" w14:paraId="6364C50E" w14:textId="77777777" w:rsidTr="00374883">
                              <w:tc>
                                <w:tcPr>
                                  <w:tcW w:w="2025" w:type="dxa"/>
                                </w:tcPr>
                                <w:p w14:paraId="16EC2D87" w14:textId="77777777" w:rsidR="00E0450C" w:rsidRPr="00D353E1" w:rsidRDefault="00E0450C" w:rsidP="00B31086">
                                  <w:pPr>
                                    <w:spacing w:line="276" w:lineRule="auto"/>
                                    <w:rPr>
                                      <w:b w:val="0"/>
                                      <w:bCs w:val="0"/>
                                    </w:rPr>
                                  </w:pPr>
                                </w:p>
                              </w:tc>
                              <w:tc>
                                <w:tcPr>
                                  <w:tcW w:w="10042" w:type="dxa"/>
                                  <w:gridSpan w:val="3"/>
                                  <w:shd w:val="clear" w:color="auto" w:fill="auto"/>
                                </w:tcPr>
                                <w:p w14:paraId="30E885E1" w14:textId="6BE6F905" w:rsidR="00E0450C" w:rsidRPr="00D353E1" w:rsidRDefault="00E0450C" w:rsidP="00B31086">
                                  <w:pPr>
                                    <w:spacing w:line="276" w:lineRule="auto"/>
                                    <w:rPr>
                                      <w:b w:val="0"/>
                                      <w:bCs w:val="0"/>
                                    </w:rPr>
                                  </w:pPr>
                                </w:p>
                              </w:tc>
                            </w:tr>
                            <w:tr w:rsidR="00E0450C" w:rsidRPr="00B31086" w14:paraId="135EBE29" w14:textId="77777777" w:rsidTr="00374883">
                              <w:tc>
                                <w:tcPr>
                                  <w:tcW w:w="2025" w:type="dxa"/>
                                </w:tcPr>
                                <w:p w14:paraId="4CAB619B" w14:textId="77777777" w:rsidR="00E0450C" w:rsidRPr="00D353E1" w:rsidRDefault="00E0450C" w:rsidP="00B31086">
                                  <w:pPr>
                                    <w:spacing w:line="276" w:lineRule="auto"/>
                                    <w:rPr>
                                      <w:b w:val="0"/>
                                      <w:bCs w:val="0"/>
                                    </w:rPr>
                                  </w:pPr>
                                </w:p>
                              </w:tc>
                              <w:tc>
                                <w:tcPr>
                                  <w:tcW w:w="10042" w:type="dxa"/>
                                  <w:gridSpan w:val="3"/>
                                  <w:shd w:val="clear" w:color="auto" w:fill="auto"/>
                                </w:tcPr>
                                <w:p w14:paraId="2BE88C65" w14:textId="7D9B5F7E" w:rsidR="00E0450C" w:rsidRPr="00D353E1" w:rsidRDefault="00E0450C" w:rsidP="00B31086">
                                  <w:pPr>
                                    <w:spacing w:line="276" w:lineRule="auto"/>
                                    <w:rPr>
                                      <w:b w:val="0"/>
                                      <w:bCs w:val="0"/>
                                    </w:rPr>
                                  </w:pPr>
                                </w:p>
                              </w:tc>
                            </w:tr>
                            <w:tr w:rsidR="00E0450C" w:rsidRPr="00B31086" w14:paraId="25CF5E25" w14:textId="77777777" w:rsidTr="00374883">
                              <w:tc>
                                <w:tcPr>
                                  <w:tcW w:w="2025" w:type="dxa"/>
                                </w:tcPr>
                                <w:p w14:paraId="681E89D3" w14:textId="77777777" w:rsidR="00E0450C" w:rsidRPr="00D353E1" w:rsidRDefault="00E0450C" w:rsidP="00B31086">
                                  <w:pPr>
                                    <w:spacing w:line="276" w:lineRule="auto"/>
                                    <w:rPr>
                                      <w:b w:val="0"/>
                                      <w:bCs w:val="0"/>
                                    </w:rPr>
                                  </w:pPr>
                                </w:p>
                              </w:tc>
                              <w:tc>
                                <w:tcPr>
                                  <w:tcW w:w="10042" w:type="dxa"/>
                                  <w:gridSpan w:val="3"/>
                                  <w:shd w:val="clear" w:color="auto" w:fill="auto"/>
                                </w:tcPr>
                                <w:p w14:paraId="34B1D89A" w14:textId="65CC4276" w:rsidR="00E0450C" w:rsidRPr="00D353E1" w:rsidRDefault="00E0450C" w:rsidP="00B31086">
                                  <w:pPr>
                                    <w:spacing w:line="276" w:lineRule="auto"/>
                                    <w:rPr>
                                      <w:b w:val="0"/>
                                      <w:bCs w:val="0"/>
                                    </w:rPr>
                                  </w:pPr>
                                </w:p>
                              </w:tc>
                            </w:tr>
                            <w:tr w:rsidR="00E0450C" w:rsidRPr="00B31086" w14:paraId="11B9ABD9" w14:textId="77777777" w:rsidTr="00374883">
                              <w:tc>
                                <w:tcPr>
                                  <w:tcW w:w="2025" w:type="dxa"/>
                                </w:tcPr>
                                <w:p w14:paraId="1675199A" w14:textId="77777777" w:rsidR="00E0450C" w:rsidRPr="00D353E1" w:rsidRDefault="00E0450C" w:rsidP="00B31086">
                                  <w:pPr>
                                    <w:spacing w:line="276" w:lineRule="auto"/>
                                    <w:rPr>
                                      <w:b w:val="0"/>
                                      <w:bCs w:val="0"/>
                                    </w:rPr>
                                  </w:pPr>
                                </w:p>
                              </w:tc>
                              <w:tc>
                                <w:tcPr>
                                  <w:tcW w:w="10042" w:type="dxa"/>
                                  <w:gridSpan w:val="3"/>
                                  <w:shd w:val="clear" w:color="auto" w:fill="auto"/>
                                </w:tcPr>
                                <w:p w14:paraId="1F5B6EE3" w14:textId="769A3F23" w:rsidR="00E0450C" w:rsidRPr="00D353E1" w:rsidRDefault="00E0450C" w:rsidP="00B31086">
                                  <w:pPr>
                                    <w:spacing w:line="276" w:lineRule="auto"/>
                                    <w:rPr>
                                      <w:b w:val="0"/>
                                      <w:bCs w:val="0"/>
                                    </w:rPr>
                                  </w:pPr>
                                </w:p>
                              </w:tc>
                            </w:tr>
                            <w:tr w:rsidR="00E0450C" w:rsidRPr="00B31086" w14:paraId="42247728" w14:textId="77777777" w:rsidTr="00374883">
                              <w:tc>
                                <w:tcPr>
                                  <w:tcW w:w="2025" w:type="dxa"/>
                                </w:tcPr>
                                <w:p w14:paraId="06A3C387" w14:textId="77777777" w:rsidR="00E0450C" w:rsidRPr="00D353E1" w:rsidRDefault="00E0450C" w:rsidP="00B31086">
                                  <w:pPr>
                                    <w:spacing w:line="276" w:lineRule="auto"/>
                                    <w:rPr>
                                      <w:b w:val="0"/>
                                      <w:bCs w:val="0"/>
                                    </w:rPr>
                                  </w:pPr>
                                </w:p>
                              </w:tc>
                              <w:tc>
                                <w:tcPr>
                                  <w:tcW w:w="10042" w:type="dxa"/>
                                  <w:gridSpan w:val="3"/>
                                  <w:shd w:val="clear" w:color="auto" w:fill="auto"/>
                                </w:tcPr>
                                <w:p w14:paraId="1B024BD9" w14:textId="2563F466" w:rsidR="00E0450C" w:rsidRPr="00D353E1" w:rsidRDefault="00E0450C" w:rsidP="00B31086">
                                  <w:pPr>
                                    <w:spacing w:line="276" w:lineRule="auto"/>
                                    <w:rPr>
                                      <w:b w:val="0"/>
                                      <w:bCs w:val="0"/>
                                    </w:rPr>
                                  </w:pPr>
                                </w:p>
                              </w:tc>
                            </w:tr>
                            <w:tr w:rsidR="00E0450C" w:rsidRPr="00B31086" w14:paraId="62EFB91E" w14:textId="77777777" w:rsidTr="00374883">
                              <w:tc>
                                <w:tcPr>
                                  <w:tcW w:w="2025" w:type="dxa"/>
                                </w:tcPr>
                                <w:p w14:paraId="71BD2A98" w14:textId="77777777" w:rsidR="00E0450C" w:rsidRPr="00D353E1" w:rsidRDefault="00E0450C" w:rsidP="00B31086">
                                  <w:pPr>
                                    <w:spacing w:line="276" w:lineRule="auto"/>
                                    <w:rPr>
                                      <w:b w:val="0"/>
                                      <w:bCs w:val="0"/>
                                    </w:rPr>
                                  </w:pPr>
                                </w:p>
                              </w:tc>
                              <w:tc>
                                <w:tcPr>
                                  <w:tcW w:w="10042" w:type="dxa"/>
                                  <w:gridSpan w:val="3"/>
                                  <w:shd w:val="clear" w:color="auto" w:fill="auto"/>
                                </w:tcPr>
                                <w:p w14:paraId="0BFC23A2" w14:textId="5390B6AF" w:rsidR="00E0450C" w:rsidRPr="00D353E1" w:rsidRDefault="00E0450C" w:rsidP="00B31086">
                                  <w:pPr>
                                    <w:spacing w:line="276" w:lineRule="auto"/>
                                    <w:rPr>
                                      <w:b w:val="0"/>
                                      <w:bCs w:val="0"/>
                                    </w:rPr>
                                  </w:pPr>
                                </w:p>
                              </w:tc>
                            </w:tr>
                            <w:tr w:rsidR="00E0450C" w:rsidRPr="00B31086" w14:paraId="3838D075" w14:textId="77777777" w:rsidTr="00374883">
                              <w:tc>
                                <w:tcPr>
                                  <w:tcW w:w="2025" w:type="dxa"/>
                                </w:tcPr>
                                <w:p w14:paraId="0DE9F721" w14:textId="77777777" w:rsidR="00E0450C" w:rsidRPr="00D353E1" w:rsidRDefault="00E0450C" w:rsidP="00B31086">
                                  <w:pPr>
                                    <w:spacing w:line="276" w:lineRule="auto"/>
                                    <w:rPr>
                                      <w:b w:val="0"/>
                                      <w:bCs w:val="0"/>
                                    </w:rPr>
                                  </w:pPr>
                                </w:p>
                              </w:tc>
                              <w:tc>
                                <w:tcPr>
                                  <w:tcW w:w="10042" w:type="dxa"/>
                                  <w:gridSpan w:val="3"/>
                                  <w:shd w:val="clear" w:color="auto" w:fill="auto"/>
                                </w:tcPr>
                                <w:p w14:paraId="219DA7BD" w14:textId="0117ECF4" w:rsidR="00E0450C" w:rsidRPr="00D353E1" w:rsidRDefault="00E0450C" w:rsidP="00B31086">
                                  <w:pPr>
                                    <w:spacing w:line="276" w:lineRule="auto"/>
                                    <w:rPr>
                                      <w:b w:val="0"/>
                                      <w:bCs w:val="0"/>
                                    </w:rPr>
                                  </w:pPr>
                                </w:p>
                              </w:tc>
                            </w:tr>
                            <w:tr w:rsidR="00E0450C" w:rsidRPr="00B31086" w14:paraId="3C345EA7" w14:textId="77777777" w:rsidTr="00374883">
                              <w:tc>
                                <w:tcPr>
                                  <w:tcW w:w="2025" w:type="dxa"/>
                                </w:tcPr>
                                <w:p w14:paraId="0005330E" w14:textId="77777777" w:rsidR="00E0450C" w:rsidRPr="00D353E1" w:rsidRDefault="00E0450C" w:rsidP="00B31086">
                                  <w:pPr>
                                    <w:spacing w:line="276" w:lineRule="auto"/>
                                    <w:rPr>
                                      <w:b w:val="0"/>
                                      <w:bCs w:val="0"/>
                                    </w:rPr>
                                  </w:pPr>
                                </w:p>
                              </w:tc>
                              <w:tc>
                                <w:tcPr>
                                  <w:tcW w:w="10042" w:type="dxa"/>
                                  <w:gridSpan w:val="3"/>
                                  <w:shd w:val="clear" w:color="auto" w:fill="auto"/>
                                </w:tcPr>
                                <w:p w14:paraId="76A1E753" w14:textId="63BA6017" w:rsidR="00E0450C" w:rsidRPr="00D353E1" w:rsidRDefault="00E0450C" w:rsidP="00B31086">
                                  <w:pPr>
                                    <w:spacing w:line="276" w:lineRule="auto"/>
                                    <w:rPr>
                                      <w:b w:val="0"/>
                                      <w:bCs w:val="0"/>
                                    </w:rPr>
                                  </w:pPr>
                                </w:p>
                              </w:tc>
                            </w:tr>
                            <w:tr w:rsidR="00E0450C" w:rsidRPr="00B31086" w14:paraId="26648963" w14:textId="77777777" w:rsidTr="00374883">
                              <w:tc>
                                <w:tcPr>
                                  <w:tcW w:w="2025" w:type="dxa"/>
                                </w:tcPr>
                                <w:p w14:paraId="08FF7311" w14:textId="77777777" w:rsidR="00E0450C" w:rsidRPr="00D353E1" w:rsidRDefault="00E0450C" w:rsidP="00B31086">
                                  <w:pPr>
                                    <w:spacing w:line="276" w:lineRule="auto"/>
                                    <w:rPr>
                                      <w:b w:val="0"/>
                                      <w:bCs w:val="0"/>
                                    </w:rPr>
                                  </w:pPr>
                                </w:p>
                              </w:tc>
                              <w:tc>
                                <w:tcPr>
                                  <w:tcW w:w="10042" w:type="dxa"/>
                                  <w:gridSpan w:val="3"/>
                                  <w:shd w:val="clear" w:color="auto" w:fill="auto"/>
                                </w:tcPr>
                                <w:p w14:paraId="401FFE1E" w14:textId="6284500A" w:rsidR="00E0450C" w:rsidRPr="00D353E1" w:rsidRDefault="00E0450C" w:rsidP="00B31086">
                                  <w:pPr>
                                    <w:spacing w:line="276" w:lineRule="auto"/>
                                    <w:rPr>
                                      <w:b w:val="0"/>
                                      <w:bCs w:val="0"/>
                                    </w:rPr>
                                  </w:pPr>
                                </w:p>
                              </w:tc>
                            </w:tr>
                            <w:tr w:rsidR="00E0450C" w:rsidRPr="00B31086" w14:paraId="1FA5D56F" w14:textId="77777777" w:rsidTr="00374883">
                              <w:tc>
                                <w:tcPr>
                                  <w:tcW w:w="2025" w:type="dxa"/>
                                </w:tcPr>
                                <w:p w14:paraId="2ACC6BF5" w14:textId="77777777" w:rsidR="00E0450C" w:rsidRPr="00D353E1" w:rsidRDefault="00E0450C" w:rsidP="00B31086">
                                  <w:pPr>
                                    <w:spacing w:line="276" w:lineRule="auto"/>
                                    <w:rPr>
                                      <w:b w:val="0"/>
                                      <w:bCs w:val="0"/>
                                    </w:rPr>
                                  </w:pPr>
                                </w:p>
                              </w:tc>
                              <w:tc>
                                <w:tcPr>
                                  <w:tcW w:w="10042" w:type="dxa"/>
                                  <w:gridSpan w:val="3"/>
                                  <w:shd w:val="clear" w:color="auto" w:fill="auto"/>
                                </w:tcPr>
                                <w:p w14:paraId="79F74F30" w14:textId="4AEE15F0" w:rsidR="00E0450C" w:rsidRPr="00D353E1" w:rsidRDefault="00E0450C" w:rsidP="00B31086">
                                  <w:pPr>
                                    <w:spacing w:line="276" w:lineRule="auto"/>
                                    <w:rPr>
                                      <w:b w:val="0"/>
                                      <w:bCs w:val="0"/>
                                    </w:rPr>
                                  </w:pPr>
                                </w:p>
                              </w:tc>
                            </w:tr>
                            <w:tr w:rsidR="00E0450C" w:rsidRPr="00B31086" w14:paraId="01682DD7" w14:textId="77777777" w:rsidTr="00374883">
                              <w:tc>
                                <w:tcPr>
                                  <w:tcW w:w="2025" w:type="dxa"/>
                                </w:tcPr>
                                <w:p w14:paraId="327ABE3A" w14:textId="77777777" w:rsidR="00E0450C" w:rsidRPr="00D353E1" w:rsidRDefault="00E0450C" w:rsidP="00B31086">
                                  <w:pPr>
                                    <w:spacing w:line="276" w:lineRule="auto"/>
                                    <w:rPr>
                                      <w:b w:val="0"/>
                                      <w:bCs w:val="0"/>
                                    </w:rPr>
                                  </w:pPr>
                                </w:p>
                              </w:tc>
                              <w:tc>
                                <w:tcPr>
                                  <w:tcW w:w="10042" w:type="dxa"/>
                                  <w:gridSpan w:val="3"/>
                                  <w:shd w:val="clear" w:color="auto" w:fill="auto"/>
                                </w:tcPr>
                                <w:p w14:paraId="37F9B381" w14:textId="7F5672B0" w:rsidR="00E0450C" w:rsidRPr="00D353E1" w:rsidRDefault="00E0450C" w:rsidP="00B31086">
                                  <w:pPr>
                                    <w:spacing w:line="276" w:lineRule="auto"/>
                                    <w:rPr>
                                      <w:b w:val="0"/>
                                      <w:bCs w:val="0"/>
                                    </w:rPr>
                                  </w:pPr>
                                </w:p>
                              </w:tc>
                            </w:tr>
                            <w:tr w:rsidR="00E0450C" w:rsidRPr="00B31086" w14:paraId="3AB72CAF" w14:textId="77777777" w:rsidTr="00374883">
                              <w:tc>
                                <w:tcPr>
                                  <w:tcW w:w="2025" w:type="dxa"/>
                                </w:tcPr>
                                <w:p w14:paraId="269A1287" w14:textId="77777777" w:rsidR="00E0450C" w:rsidRPr="00D353E1" w:rsidRDefault="00E0450C" w:rsidP="00B31086">
                                  <w:pPr>
                                    <w:spacing w:line="276" w:lineRule="auto"/>
                                    <w:rPr>
                                      <w:b w:val="0"/>
                                      <w:bCs w:val="0"/>
                                    </w:rPr>
                                  </w:pPr>
                                </w:p>
                              </w:tc>
                              <w:tc>
                                <w:tcPr>
                                  <w:tcW w:w="10042" w:type="dxa"/>
                                  <w:gridSpan w:val="3"/>
                                  <w:shd w:val="clear" w:color="auto" w:fill="auto"/>
                                </w:tcPr>
                                <w:p w14:paraId="14B339A5" w14:textId="29E08D50" w:rsidR="00E0450C" w:rsidRPr="00D353E1" w:rsidRDefault="00E0450C" w:rsidP="00B31086">
                                  <w:pPr>
                                    <w:spacing w:line="276" w:lineRule="auto"/>
                                    <w:rPr>
                                      <w:b w:val="0"/>
                                      <w:bCs w:val="0"/>
                                    </w:rPr>
                                  </w:pPr>
                                </w:p>
                              </w:tc>
                            </w:tr>
                            <w:tr w:rsidR="00E0450C" w:rsidRPr="00B31086" w14:paraId="6E447917" w14:textId="77777777" w:rsidTr="00374883">
                              <w:tc>
                                <w:tcPr>
                                  <w:tcW w:w="2025" w:type="dxa"/>
                                </w:tcPr>
                                <w:p w14:paraId="56820E6B" w14:textId="77777777" w:rsidR="00E0450C" w:rsidRPr="00D353E1" w:rsidRDefault="00E0450C" w:rsidP="00B31086">
                                  <w:pPr>
                                    <w:spacing w:line="276" w:lineRule="auto"/>
                                    <w:rPr>
                                      <w:b w:val="0"/>
                                      <w:bCs w:val="0"/>
                                    </w:rPr>
                                  </w:pPr>
                                </w:p>
                              </w:tc>
                              <w:tc>
                                <w:tcPr>
                                  <w:tcW w:w="10042" w:type="dxa"/>
                                  <w:gridSpan w:val="3"/>
                                  <w:shd w:val="clear" w:color="auto" w:fill="auto"/>
                                </w:tcPr>
                                <w:p w14:paraId="203A0E54" w14:textId="7FC57E0F" w:rsidR="00E0450C" w:rsidRPr="00D353E1" w:rsidRDefault="00E0450C" w:rsidP="00B31086">
                                  <w:pPr>
                                    <w:spacing w:line="276" w:lineRule="auto"/>
                                    <w:rPr>
                                      <w:b w:val="0"/>
                                      <w:bCs w:val="0"/>
                                    </w:rPr>
                                  </w:pPr>
                                </w:p>
                              </w:tc>
                            </w:tr>
                            <w:tr w:rsidR="00E0450C" w:rsidRPr="00B31086" w14:paraId="470902C0" w14:textId="77777777" w:rsidTr="00374883">
                              <w:tc>
                                <w:tcPr>
                                  <w:tcW w:w="2025" w:type="dxa"/>
                                </w:tcPr>
                                <w:p w14:paraId="20DEAD34" w14:textId="77777777" w:rsidR="00E0450C" w:rsidRPr="00D353E1" w:rsidRDefault="00E0450C" w:rsidP="00B31086">
                                  <w:pPr>
                                    <w:spacing w:line="276" w:lineRule="auto"/>
                                    <w:rPr>
                                      <w:b w:val="0"/>
                                      <w:bCs w:val="0"/>
                                    </w:rPr>
                                  </w:pPr>
                                </w:p>
                              </w:tc>
                              <w:tc>
                                <w:tcPr>
                                  <w:tcW w:w="10042" w:type="dxa"/>
                                  <w:gridSpan w:val="3"/>
                                  <w:shd w:val="clear" w:color="auto" w:fill="auto"/>
                                </w:tcPr>
                                <w:p w14:paraId="53E6599F" w14:textId="566FFA35" w:rsidR="00E0450C" w:rsidRPr="00D353E1" w:rsidRDefault="00E0450C" w:rsidP="00B31086">
                                  <w:pPr>
                                    <w:spacing w:line="276" w:lineRule="auto"/>
                                    <w:rPr>
                                      <w:b w:val="0"/>
                                      <w:bCs w:val="0"/>
                                    </w:rPr>
                                  </w:pPr>
                                </w:p>
                              </w:tc>
                            </w:tr>
                            <w:tr w:rsidR="00E0450C" w:rsidRPr="00B31086" w14:paraId="12461D93" w14:textId="77777777" w:rsidTr="00374883">
                              <w:tc>
                                <w:tcPr>
                                  <w:tcW w:w="2025" w:type="dxa"/>
                                </w:tcPr>
                                <w:p w14:paraId="48A38B36" w14:textId="77777777" w:rsidR="00E0450C" w:rsidRPr="00D353E1" w:rsidRDefault="00E0450C" w:rsidP="00B31086">
                                  <w:pPr>
                                    <w:spacing w:line="276" w:lineRule="auto"/>
                                    <w:rPr>
                                      <w:b w:val="0"/>
                                      <w:bCs w:val="0"/>
                                    </w:rPr>
                                  </w:pPr>
                                </w:p>
                              </w:tc>
                              <w:tc>
                                <w:tcPr>
                                  <w:tcW w:w="10042" w:type="dxa"/>
                                  <w:gridSpan w:val="3"/>
                                  <w:shd w:val="clear" w:color="auto" w:fill="auto"/>
                                </w:tcPr>
                                <w:p w14:paraId="3FBB5F5C" w14:textId="19A77797" w:rsidR="00E0450C" w:rsidRPr="00D353E1" w:rsidRDefault="00E0450C" w:rsidP="00B31086">
                                  <w:pPr>
                                    <w:spacing w:line="276" w:lineRule="auto"/>
                                    <w:rPr>
                                      <w:b w:val="0"/>
                                      <w:bCs w:val="0"/>
                                    </w:rPr>
                                  </w:pPr>
                                </w:p>
                              </w:tc>
                            </w:tr>
                            <w:tr w:rsidR="00E0450C" w:rsidRPr="00B31086" w14:paraId="5C3D1329" w14:textId="77777777" w:rsidTr="00374883">
                              <w:tc>
                                <w:tcPr>
                                  <w:tcW w:w="2025" w:type="dxa"/>
                                </w:tcPr>
                                <w:p w14:paraId="075C17A1" w14:textId="77777777" w:rsidR="00E0450C" w:rsidRPr="00D353E1" w:rsidRDefault="00E0450C" w:rsidP="00B31086">
                                  <w:pPr>
                                    <w:spacing w:line="276" w:lineRule="auto"/>
                                    <w:rPr>
                                      <w:b w:val="0"/>
                                      <w:bCs w:val="0"/>
                                    </w:rPr>
                                  </w:pPr>
                                </w:p>
                              </w:tc>
                              <w:tc>
                                <w:tcPr>
                                  <w:tcW w:w="10042" w:type="dxa"/>
                                  <w:gridSpan w:val="3"/>
                                  <w:shd w:val="clear" w:color="auto" w:fill="auto"/>
                                </w:tcPr>
                                <w:p w14:paraId="26E93904" w14:textId="452068AA" w:rsidR="00E0450C" w:rsidRPr="00D353E1" w:rsidRDefault="00E0450C" w:rsidP="00B31086">
                                  <w:pPr>
                                    <w:spacing w:line="276" w:lineRule="auto"/>
                                    <w:rPr>
                                      <w:b w:val="0"/>
                                      <w:bCs w:val="0"/>
                                    </w:rPr>
                                  </w:pPr>
                                </w:p>
                              </w:tc>
                            </w:tr>
                            <w:tr w:rsidR="00E0450C" w:rsidRPr="00B31086" w14:paraId="75FCE997" w14:textId="77777777" w:rsidTr="00374883">
                              <w:tc>
                                <w:tcPr>
                                  <w:tcW w:w="2025" w:type="dxa"/>
                                </w:tcPr>
                                <w:p w14:paraId="5D1940CC" w14:textId="77777777" w:rsidR="00E0450C" w:rsidRPr="00D353E1" w:rsidRDefault="00E0450C" w:rsidP="00B31086">
                                  <w:pPr>
                                    <w:spacing w:line="276" w:lineRule="auto"/>
                                    <w:rPr>
                                      <w:b w:val="0"/>
                                      <w:bCs w:val="0"/>
                                    </w:rPr>
                                  </w:pPr>
                                </w:p>
                              </w:tc>
                              <w:tc>
                                <w:tcPr>
                                  <w:tcW w:w="10042" w:type="dxa"/>
                                  <w:gridSpan w:val="3"/>
                                  <w:shd w:val="clear" w:color="auto" w:fill="auto"/>
                                </w:tcPr>
                                <w:p w14:paraId="2E14FB64" w14:textId="7303351B" w:rsidR="00E0450C" w:rsidRPr="00D353E1" w:rsidRDefault="00E0450C" w:rsidP="00B31086">
                                  <w:pPr>
                                    <w:spacing w:line="276" w:lineRule="auto"/>
                                    <w:rPr>
                                      <w:b w:val="0"/>
                                      <w:bCs w:val="0"/>
                                    </w:rPr>
                                  </w:pPr>
                                </w:p>
                              </w:tc>
                            </w:tr>
                            <w:tr w:rsidR="00E0450C" w:rsidRPr="00B31086" w14:paraId="732B2305" w14:textId="77777777" w:rsidTr="00374883">
                              <w:tc>
                                <w:tcPr>
                                  <w:tcW w:w="2025" w:type="dxa"/>
                                </w:tcPr>
                                <w:p w14:paraId="69F4CF0D" w14:textId="77777777" w:rsidR="00E0450C" w:rsidRPr="00D353E1" w:rsidRDefault="00E0450C" w:rsidP="00B31086">
                                  <w:pPr>
                                    <w:spacing w:line="276" w:lineRule="auto"/>
                                    <w:rPr>
                                      <w:b w:val="0"/>
                                      <w:bCs w:val="0"/>
                                    </w:rPr>
                                  </w:pPr>
                                </w:p>
                              </w:tc>
                              <w:tc>
                                <w:tcPr>
                                  <w:tcW w:w="10042" w:type="dxa"/>
                                  <w:gridSpan w:val="3"/>
                                  <w:shd w:val="clear" w:color="auto" w:fill="auto"/>
                                </w:tcPr>
                                <w:p w14:paraId="029A43E4" w14:textId="2CD7B2D8" w:rsidR="00E0450C" w:rsidRPr="00D353E1" w:rsidRDefault="00E0450C" w:rsidP="00B31086">
                                  <w:pPr>
                                    <w:spacing w:line="276" w:lineRule="auto"/>
                                    <w:rPr>
                                      <w:b w:val="0"/>
                                      <w:bCs w:val="0"/>
                                    </w:rPr>
                                  </w:pPr>
                                </w:p>
                              </w:tc>
                            </w:tr>
                            <w:tr w:rsidR="00E0450C" w:rsidRPr="00B31086" w14:paraId="593126DF" w14:textId="77777777" w:rsidTr="00374883">
                              <w:tc>
                                <w:tcPr>
                                  <w:tcW w:w="2025" w:type="dxa"/>
                                </w:tcPr>
                                <w:p w14:paraId="016F4201" w14:textId="77777777" w:rsidR="00E0450C" w:rsidRPr="00D353E1" w:rsidRDefault="00E0450C" w:rsidP="00B31086">
                                  <w:pPr>
                                    <w:spacing w:line="276" w:lineRule="auto"/>
                                    <w:rPr>
                                      <w:b w:val="0"/>
                                      <w:bCs w:val="0"/>
                                    </w:rPr>
                                  </w:pPr>
                                </w:p>
                              </w:tc>
                              <w:tc>
                                <w:tcPr>
                                  <w:tcW w:w="10042" w:type="dxa"/>
                                  <w:gridSpan w:val="3"/>
                                  <w:shd w:val="clear" w:color="auto" w:fill="auto"/>
                                </w:tcPr>
                                <w:p w14:paraId="58EB6290" w14:textId="6FB8039B" w:rsidR="00E0450C" w:rsidRPr="00D353E1" w:rsidRDefault="00E0450C" w:rsidP="00B31086">
                                  <w:pPr>
                                    <w:spacing w:line="276" w:lineRule="auto"/>
                                    <w:rPr>
                                      <w:b w:val="0"/>
                                      <w:bCs w:val="0"/>
                                    </w:rPr>
                                  </w:pPr>
                                </w:p>
                              </w:tc>
                            </w:tr>
                            <w:tr w:rsidR="00E0450C" w:rsidRPr="00B31086" w14:paraId="053755AC" w14:textId="77777777" w:rsidTr="00374883">
                              <w:tc>
                                <w:tcPr>
                                  <w:tcW w:w="2025" w:type="dxa"/>
                                </w:tcPr>
                                <w:p w14:paraId="5A36A45D" w14:textId="77777777" w:rsidR="00E0450C" w:rsidRPr="00D353E1" w:rsidRDefault="00E0450C" w:rsidP="00B31086">
                                  <w:pPr>
                                    <w:spacing w:line="276" w:lineRule="auto"/>
                                    <w:rPr>
                                      <w:b w:val="0"/>
                                      <w:bCs w:val="0"/>
                                    </w:rPr>
                                  </w:pPr>
                                </w:p>
                              </w:tc>
                              <w:tc>
                                <w:tcPr>
                                  <w:tcW w:w="10042" w:type="dxa"/>
                                  <w:gridSpan w:val="3"/>
                                  <w:shd w:val="clear" w:color="auto" w:fill="auto"/>
                                </w:tcPr>
                                <w:p w14:paraId="4DAD1CD1" w14:textId="2443DB09" w:rsidR="00E0450C" w:rsidRPr="00D353E1" w:rsidRDefault="00E0450C" w:rsidP="00B31086">
                                  <w:pPr>
                                    <w:spacing w:line="276" w:lineRule="auto"/>
                                    <w:rPr>
                                      <w:b w:val="0"/>
                                      <w:bCs w:val="0"/>
                                    </w:rPr>
                                  </w:pPr>
                                </w:p>
                              </w:tc>
                            </w:tr>
                            <w:tr w:rsidR="00E0450C" w:rsidRPr="00B31086" w14:paraId="099C94D4" w14:textId="77777777" w:rsidTr="00374883">
                              <w:tc>
                                <w:tcPr>
                                  <w:tcW w:w="2025" w:type="dxa"/>
                                </w:tcPr>
                                <w:p w14:paraId="758CA673" w14:textId="77777777" w:rsidR="00E0450C" w:rsidRPr="00D353E1" w:rsidRDefault="00E0450C" w:rsidP="00B31086">
                                  <w:pPr>
                                    <w:spacing w:line="276" w:lineRule="auto"/>
                                    <w:rPr>
                                      <w:b w:val="0"/>
                                      <w:bCs w:val="0"/>
                                    </w:rPr>
                                  </w:pPr>
                                </w:p>
                              </w:tc>
                              <w:tc>
                                <w:tcPr>
                                  <w:tcW w:w="10042" w:type="dxa"/>
                                  <w:gridSpan w:val="3"/>
                                  <w:shd w:val="clear" w:color="auto" w:fill="auto"/>
                                </w:tcPr>
                                <w:p w14:paraId="36DE4F7F" w14:textId="7D4C5CAF" w:rsidR="00E0450C" w:rsidRPr="00D353E1" w:rsidRDefault="00E0450C" w:rsidP="00B31086">
                                  <w:pPr>
                                    <w:spacing w:line="276" w:lineRule="auto"/>
                                    <w:rPr>
                                      <w:b w:val="0"/>
                                      <w:bCs w:val="0"/>
                                    </w:rPr>
                                  </w:pPr>
                                </w:p>
                              </w:tc>
                            </w:tr>
                            <w:tr w:rsidR="00E0450C" w:rsidRPr="00B31086" w14:paraId="27BB4362" w14:textId="77777777" w:rsidTr="00374883">
                              <w:tc>
                                <w:tcPr>
                                  <w:tcW w:w="2025" w:type="dxa"/>
                                </w:tcPr>
                                <w:p w14:paraId="6A995A35" w14:textId="77777777" w:rsidR="00E0450C" w:rsidRPr="00D353E1" w:rsidRDefault="00E0450C" w:rsidP="00B31086">
                                  <w:pPr>
                                    <w:spacing w:line="276" w:lineRule="auto"/>
                                    <w:rPr>
                                      <w:b w:val="0"/>
                                      <w:bCs w:val="0"/>
                                    </w:rPr>
                                  </w:pPr>
                                </w:p>
                              </w:tc>
                              <w:tc>
                                <w:tcPr>
                                  <w:tcW w:w="10042" w:type="dxa"/>
                                  <w:gridSpan w:val="3"/>
                                  <w:shd w:val="clear" w:color="auto" w:fill="auto"/>
                                </w:tcPr>
                                <w:p w14:paraId="57064CC0" w14:textId="2FDA73CD" w:rsidR="00E0450C" w:rsidRPr="00D353E1" w:rsidRDefault="00E0450C" w:rsidP="00B31086">
                                  <w:pPr>
                                    <w:spacing w:line="276" w:lineRule="auto"/>
                                    <w:rPr>
                                      <w:b w:val="0"/>
                                      <w:bCs w:val="0"/>
                                    </w:rPr>
                                  </w:pPr>
                                </w:p>
                              </w:tc>
                            </w:tr>
                            <w:tr w:rsidR="00E0450C" w:rsidRPr="00B31086" w14:paraId="7818D60F" w14:textId="77777777" w:rsidTr="00374883">
                              <w:tc>
                                <w:tcPr>
                                  <w:tcW w:w="2025" w:type="dxa"/>
                                </w:tcPr>
                                <w:p w14:paraId="1D28B360" w14:textId="77777777" w:rsidR="00E0450C" w:rsidRPr="00D353E1" w:rsidRDefault="00E0450C" w:rsidP="00B31086">
                                  <w:pPr>
                                    <w:spacing w:line="276" w:lineRule="auto"/>
                                    <w:rPr>
                                      <w:b w:val="0"/>
                                      <w:bCs w:val="0"/>
                                    </w:rPr>
                                  </w:pPr>
                                </w:p>
                              </w:tc>
                              <w:tc>
                                <w:tcPr>
                                  <w:tcW w:w="10042" w:type="dxa"/>
                                  <w:gridSpan w:val="3"/>
                                  <w:shd w:val="clear" w:color="auto" w:fill="auto"/>
                                </w:tcPr>
                                <w:p w14:paraId="5614D414" w14:textId="1826A22F" w:rsidR="00E0450C" w:rsidRPr="00D353E1" w:rsidRDefault="00E0450C" w:rsidP="00B31086">
                                  <w:pPr>
                                    <w:spacing w:line="276" w:lineRule="auto"/>
                                    <w:rPr>
                                      <w:b w:val="0"/>
                                      <w:bCs w:val="0"/>
                                    </w:rPr>
                                  </w:pPr>
                                </w:p>
                              </w:tc>
                            </w:tr>
                            <w:tr w:rsidR="00E0450C" w:rsidRPr="00B31086" w14:paraId="7CE13459" w14:textId="77777777" w:rsidTr="00374883">
                              <w:tc>
                                <w:tcPr>
                                  <w:tcW w:w="2025" w:type="dxa"/>
                                </w:tcPr>
                                <w:p w14:paraId="7BFF816F" w14:textId="77777777" w:rsidR="00E0450C" w:rsidRPr="00D353E1" w:rsidRDefault="00E0450C" w:rsidP="00B31086">
                                  <w:pPr>
                                    <w:spacing w:line="276" w:lineRule="auto"/>
                                    <w:rPr>
                                      <w:b w:val="0"/>
                                      <w:bCs w:val="0"/>
                                    </w:rPr>
                                  </w:pPr>
                                </w:p>
                              </w:tc>
                              <w:tc>
                                <w:tcPr>
                                  <w:tcW w:w="10042" w:type="dxa"/>
                                  <w:gridSpan w:val="3"/>
                                  <w:shd w:val="clear" w:color="auto" w:fill="auto"/>
                                </w:tcPr>
                                <w:p w14:paraId="6BD8F2A2" w14:textId="3D763C99" w:rsidR="00E0450C" w:rsidRPr="00D353E1" w:rsidRDefault="00E0450C" w:rsidP="00B31086">
                                  <w:pPr>
                                    <w:spacing w:line="276" w:lineRule="auto"/>
                                    <w:rPr>
                                      <w:b w:val="0"/>
                                      <w:bCs w:val="0"/>
                                    </w:rPr>
                                  </w:pPr>
                                </w:p>
                              </w:tc>
                            </w:tr>
                          </w:tbl>
                          <w:p w14:paraId="66A23224" w14:textId="77777777" w:rsidR="00E0450C" w:rsidRPr="00B31086" w:rsidRDefault="00E0450C" w:rsidP="00403334">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0" type="#_x0000_t202" style="position:absolute;margin-left:-11.3pt;margin-top:.85pt;width:510.25pt;height:771pt;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">
                <v:path arrowok="t"/>
                <v:textbox>
                  <w:txbxContent>
                    <w:tbl>
                      <w:tblPr>
                        <w:tblW w:w="12067"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2025"/>
                        <w:gridCol w:w="7969"/>
                        <w:gridCol w:w="58"/>
                        <w:gridCol w:w="2015"/>
                      </w:tblGrid>
                      <w:tr w:rsidR="00E0450C" w:rsidRPr="00B31086" w14:paraId="6B4B921B" w14:textId="77777777" w:rsidTr="00374883">
                        <w:trPr>
                          <w:gridAfter w:val="2"/>
                          <w:wAfter w:w="2073" w:type="dxa"/>
                        </w:trPr>
                        <w:tc>
                          <w:tcPr>
                            <w:tcW w:w="9994" w:type="dxa"/>
                            <w:gridSpan w:val="2"/>
                          </w:tcPr>
                          <w:p w14:paraId="4EFD0E8E" w14:textId="42F8EF18" w:rsidR="00E0450C" w:rsidRDefault="00E0450C" w:rsidP="00F41A54">
                            <w:pPr>
                              <w:tabs>
                                <w:tab w:val="left" w:pos="3726"/>
                              </w:tabs>
                              <w:jc w:val="center"/>
                              <w:rPr>
                                <w:b w:val="0"/>
                                <w:sz w:val="26"/>
                                <w:szCs w:val="26"/>
                              </w:rPr>
                            </w:pPr>
                            <w:r w:rsidRPr="00F41A54">
                              <w:rPr>
                                <w:b w:val="0"/>
                                <w:sz w:val="26"/>
                                <w:szCs w:val="26"/>
                                <w:u w:val="single"/>
                              </w:rPr>
                              <w:t>Bài 17</w:t>
                            </w:r>
                            <w:r w:rsidRPr="00F41A54">
                              <w:rPr>
                                <w:b w:val="0"/>
                                <w:sz w:val="26"/>
                                <w:szCs w:val="26"/>
                              </w:rPr>
                              <w:t xml:space="preserve">: CÂN BẰNG CỦA MỘT VẬT CHỊU TÁC DỤNG CỦA HAI LỰC </w:t>
                            </w:r>
                          </w:p>
                          <w:p w14:paraId="1DB2B161" w14:textId="67875CB9" w:rsidR="00E0450C" w:rsidRPr="00F41A54" w:rsidRDefault="00E0450C" w:rsidP="00F41A54">
                            <w:pPr>
                              <w:tabs>
                                <w:tab w:val="left" w:pos="3726"/>
                              </w:tabs>
                              <w:jc w:val="center"/>
                              <w:rPr>
                                <w:b w:val="0"/>
                                <w:sz w:val="26"/>
                                <w:szCs w:val="26"/>
                              </w:rPr>
                            </w:pPr>
                            <w:r w:rsidRPr="00F41A54">
                              <w:rPr>
                                <w:b w:val="0"/>
                                <w:sz w:val="26"/>
                                <w:szCs w:val="26"/>
                              </w:rPr>
                              <w:t>VÀ CỦA BA LỰC KHÔNG SONG SONG.</w:t>
                            </w:r>
                          </w:p>
                        </w:tc>
                      </w:tr>
                      <w:tr w:rsidR="00E0450C" w:rsidRPr="00B31086" w14:paraId="6A271C76" w14:textId="77777777" w:rsidTr="00374883">
                        <w:trPr>
                          <w:gridAfter w:val="1"/>
                          <w:wAfter w:w="2015" w:type="dxa"/>
                        </w:trPr>
                        <w:tc>
                          <w:tcPr>
                            <w:tcW w:w="10052" w:type="dxa"/>
                            <w:gridSpan w:val="3"/>
                          </w:tcPr>
                          <w:p w14:paraId="0ADEF2CB" w14:textId="1163FFD0" w:rsidR="00E0450C" w:rsidRPr="00F25AF7" w:rsidRDefault="00E0450C" w:rsidP="00546DCD">
                            <w:pPr>
                              <w:tabs>
                                <w:tab w:val="left" w:pos="720"/>
                              </w:tabs>
                              <w:spacing w:line="276" w:lineRule="auto"/>
                              <w:jc w:val="both"/>
                              <w:rPr>
                                <w:b w:val="0"/>
                                <w:i/>
                                <w:sz w:val="21"/>
                                <w:szCs w:val="21"/>
                              </w:rPr>
                            </w:pPr>
                            <w:r w:rsidRPr="00F25AF7">
                              <w:rPr>
                                <w:b w:val="0"/>
                                <w:sz w:val="21"/>
                                <w:szCs w:val="21"/>
                              </w:rPr>
                              <w:t xml:space="preserve">I. </w:t>
                            </w:r>
                            <w:r w:rsidRPr="00F25AF7">
                              <w:rPr>
                                <w:b w:val="0"/>
                                <w:sz w:val="21"/>
                                <w:szCs w:val="21"/>
                                <w:u w:val="single"/>
                              </w:rPr>
                              <w:t>PHIẾU HỌC TẬP TÌM HIỂU BÀI</w:t>
                            </w:r>
                            <w:r w:rsidRPr="00F25AF7">
                              <w:rPr>
                                <w:b w:val="0"/>
                                <w:sz w:val="21"/>
                                <w:szCs w:val="21"/>
                              </w:rPr>
                              <w:t>.</w:t>
                            </w:r>
                          </w:p>
                          <w:p w14:paraId="26151909" w14:textId="77777777" w:rsidR="00E0450C" w:rsidRPr="00F25AF7" w:rsidRDefault="00E0450C" w:rsidP="00546DCD">
                            <w:pPr>
                              <w:tabs>
                                <w:tab w:val="left" w:pos="720"/>
                              </w:tabs>
                              <w:spacing w:line="276" w:lineRule="auto"/>
                              <w:jc w:val="both"/>
                              <w:rPr>
                                <w:b w:val="0"/>
                                <w:sz w:val="21"/>
                                <w:szCs w:val="21"/>
                              </w:rPr>
                            </w:pPr>
                            <w:r w:rsidRPr="00F25AF7">
                              <w:rPr>
                                <w:b w:val="0"/>
                                <w:sz w:val="21"/>
                                <w:szCs w:val="21"/>
                              </w:rPr>
                              <w:t>Phiếu số 1: Điều kiện cân bằng của một vật chịu tác dụng của hai lực.</w:t>
                            </w:r>
                          </w:p>
                          <w:p w14:paraId="126E2618" w14:textId="77777777" w:rsidR="00E0450C" w:rsidRPr="00F25AF7" w:rsidRDefault="00E0450C" w:rsidP="00546DCD">
                            <w:pPr>
                              <w:tabs>
                                <w:tab w:val="left" w:pos="252"/>
                              </w:tabs>
                              <w:spacing w:line="276" w:lineRule="auto"/>
                              <w:jc w:val="both"/>
                              <w:rPr>
                                <w:b w:val="0"/>
                                <w:sz w:val="21"/>
                                <w:szCs w:val="21"/>
                              </w:rPr>
                            </w:pPr>
                            <w:r w:rsidRPr="00F25AF7">
                              <w:rPr>
                                <w:b w:val="0"/>
                                <w:sz w:val="21"/>
                                <w:szCs w:val="21"/>
                              </w:rPr>
                              <w:t xml:space="preserve">P1. </w:t>
                            </w:r>
                            <w:r w:rsidRPr="00F25AF7">
                              <w:rPr>
                                <w:b w:val="0"/>
                                <w:i/>
                                <w:sz w:val="21"/>
                                <w:szCs w:val="21"/>
                              </w:rPr>
                              <w:t xml:space="preserve">Chất điểm là </w:t>
                            </w:r>
                            <w:proofErr w:type="gramStart"/>
                            <w:r w:rsidRPr="00F25AF7">
                              <w:rPr>
                                <w:b w:val="0"/>
                                <w:i/>
                                <w:sz w:val="21"/>
                                <w:szCs w:val="21"/>
                              </w:rPr>
                              <w:t>gì ?</w:t>
                            </w:r>
                            <w:proofErr w:type="gramEnd"/>
                            <w:r w:rsidRPr="00F25AF7">
                              <w:rPr>
                                <w:b w:val="0"/>
                                <w:i/>
                                <w:sz w:val="21"/>
                                <w:szCs w:val="21"/>
                              </w:rPr>
                              <w:t xml:space="preserve"> Lấy ví dụ về tr</w:t>
                            </w:r>
                            <w:r w:rsidRPr="00F25AF7">
                              <w:rPr>
                                <w:rFonts w:hint="eastAsia"/>
                                <w:b w:val="0"/>
                                <w:i/>
                                <w:sz w:val="21"/>
                                <w:szCs w:val="21"/>
                              </w:rPr>
                              <w:t>ư</w:t>
                            </w:r>
                            <w:r w:rsidRPr="00F25AF7">
                              <w:rPr>
                                <w:b w:val="0"/>
                                <w:i/>
                                <w:sz w:val="21"/>
                                <w:szCs w:val="21"/>
                              </w:rPr>
                              <w:t>ờng hợp một vật có thể coi là chất điểm, hoặc không đ</w:t>
                            </w:r>
                            <w:r w:rsidRPr="00F25AF7">
                              <w:rPr>
                                <w:rFonts w:hint="eastAsia"/>
                                <w:b w:val="0"/>
                                <w:i/>
                                <w:sz w:val="21"/>
                                <w:szCs w:val="21"/>
                              </w:rPr>
                              <w:t>ư</w:t>
                            </w:r>
                            <w:r w:rsidRPr="00F25AF7">
                              <w:rPr>
                                <w:b w:val="0"/>
                                <w:i/>
                                <w:sz w:val="21"/>
                                <w:szCs w:val="21"/>
                              </w:rPr>
                              <w:t xml:space="preserve">ợc xem là chất </w:t>
                            </w:r>
                            <w:proofErr w:type="gramStart"/>
                            <w:r w:rsidRPr="00F25AF7">
                              <w:rPr>
                                <w:b w:val="0"/>
                                <w:i/>
                                <w:sz w:val="21"/>
                                <w:szCs w:val="21"/>
                              </w:rPr>
                              <w:t>điểm ?</w:t>
                            </w:r>
                            <w:proofErr w:type="gramEnd"/>
                            <w:r w:rsidRPr="00F25AF7">
                              <w:rPr>
                                <w:b w:val="0"/>
                                <w:sz w:val="21"/>
                                <w:szCs w:val="21"/>
                              </w:rPr>
                              <w:t xml:space="preserve"> </w:t>
                            </w:r>
                            <w:r w:rsidRPr="00F25AF7">
                              <w:rPr>
                                <w:b w:val="0"/>
                                <w:i/>
                                <w:sz w:val="21"/>
                                <w:szCs w:val="21"/>
                              </w:rPr>
                              <w:t>Khi biểu diễn các lực tác dụng lên một vật đ</w:t>
                            </w:r>
                            <w:r w:rsidRPr="00F25AF7">
                              <w:rPr>
                                <w:rFonts w:hint="eastAsia"/>
                                <w:b w:val="0"/>
                                <w:i/>
                                <w:sz w:val="21"/>
                                <w:szCs w:val="21"/>
                              </w:rPr>
                              <w:t>ư</w:t>
                            </w:r>
                            <w:r w:rsidRPr="00F25AF7">
                              <w:rPr>
                                <w:b w:val="0"/>
                                <w:i/>
                                <w:sz w:val="21"/>
                                <w:szCs w:val="21"/>
                              </w:rPr>
                              <w:t xml:space="preserve">ợc coi là chất điểm, có nhận xét gì về điểm đặt của các </w:t>
                            </w:r>
                            <w:proofErr w:type="gramStart"/>
                            <w:r w:rsidRPr="00F25AF7">
                              <w:rPr>
                                <w:b w:val="0"/>
                                <w:i/>
                                <w:sz w:val="21"/>
                                <w:szCs w:val="21"/>
                              </w:rPr>
                              <w:t>lực ?</w:t>
                            </w:r>
                            <w:proofErr w:type="gramEnd"/>
                          </w:p>
                          <w:p w14:paraId="26B8268F" w14:textId="77777777" w:rsidR="00E0450C" w:rsidRPr="00F25AF7" w:rsidRDefault="00E0450C" w:rsidP="00546DCD">
                            <w:pPr>
                              <w:tabs>
                                <w:tab w:val="left" w:pos="252"/>
                              </w:tabs>
                              <w:spacing w:line="276" w:lineRule="auto"/>
                              <w:jc w:val="both"/>
                              <w:rPr>
                                <w:b w:val="0"/>
                                <w:sz w:val="21"/>
                                <w:szCs w:val="21"/>
                              </w:rPr>
                            </w:pPr>
                            <w:r w:rsidRPr="00F25AF7">
                              <w:rPr>
                                <w:b w:val="0"/>
                                <w:sz w:val="21"/>
                                <w:szCs w:val="21"/>
                              </w:rPr>
                              <w:t xml:space="preserve">P2. </w:t>
                            </w:r>
                            <w:r w:rsidRPr="00F25AF7">
                              <w:rPr>
                                <w:b w:val="0"/>
                                <w:i/>
                                <w:sz w:val="21"/>
                                <w:szCs w:val="21"/>
                              </w:rPr>
                              <w:t xml:space="preserve">Thế nào là vật </w:t>
                            </w:r>
                            <w:proofErr w:type="gramStart"/>
                            <w:r w:rsidRPr="00F25AF7">
                              <w:rPr>
                                <w:b w:val="0"/>
                                <w:i/>
                                <w:sz w:val="21"/>
                                <w:szCs w:val="21"/>
                              </w:rPr>
                              <w:t>rắn ?</w:t>
                            </w:r>
                            <w:proofErr w:type="gramEnd"/>
                            <w:r w:rsidRPr="00F25AF7">
                              <w:rPr>
                                <w:b w:val="0"/>
                                <w:i/>
                                <w:sz w:val="21"/>
                                <w:szCs w:val="21"/>
                              </w:rPr>
                              <w:t xml:space="preserve"> Lấy ví </w:t>
                            </w:r>
                            <w:proofErr w:type="gramStart"/>
                            <w:r w:rsidRPr="00F25AF7">
                              <w:rPr>
                                <w:b w:val="0"/>
                                <w:i/>
                                <w:sz w:val="21"/>
                                <w:szCs w:val="21"/>
                              </w:rPr>
                              <w:t>dụ ?</w:t>
                            </w:r>
                            <w:proofErr w:type="gramEnd"/>
                            <w:r w:rsidRPr="00F25AF7">
                              <w:rPr>
                                <w:b w:val="0"/>
                                <w:sz w:val="21"/>
                                <w:szCs w:val="21"/>
                              </w:rPr>
                              <w:t xml:space="preserve"> </w:t>
                            </w:r>
                            <w:r w:rsidRPr="00F25AF7">
                              <w:rPr>
                                <w:b w:val="0"/>
                                <w:i/>
                                <w:sz w:val="21"/>
                                <w:szCs w:val="21"/>
                              </w:rPr>
                              <w:t>Khi biểu diễn các lực tác dụng lên vật rắn, có gì khác so với việc biểu diễn lực tác dụng lên một chất điểm (chú ý đến điểm đặt</w:t>
                            </w:r>
                            <w:proofErr w:type="gramStart"/>
                            <w:r w:rsidRPr="00F25AF7">
                              <w:rPr>
                                <w:b w:val="0"/>
                                <w:i/>
                                <w:sz w:val="21"/>
                                <w:szCs w:val="21"/>
                              </w:rPr>
                              <w:t>) ?</w:t>
                            </w:r>
                            <w:proofErr w:type="gramEnd"/>
                            <w:r w:rsidRPr="00F25AF7">
                              <w:rPr>
                                <w:b w:val="0"/>
                                <w:i/>
                                <w:sz w:val="21"/>
                                <w:szCs w:val="21"/>
                              </w:rPr>
                              <w:t xml:space="preserve"> Em hiểu thế nào là trạng thái cân bằng của vật </w:t>
                            </w:r>
                            <w:proofErr w:type="gramStart"/>
                            <w:r w:rsidRPr="00F25AF7">
                              <w:rPr>
                                <w:b w:val="0"/>
                                <w:i/>
                                <w:sz w:val="21"/>
                                <w:szCs w:val="21"/>
                              </w:rPr>
                              <w:t>rắn ?</w:t>
                            </w:r>
                            <w:proofErr w:type="gramEnd"/>
                          </w:p>
                          <w:p w14:paraId="01AC0C80" w14:textId="77777777" w:rsidR="00E0450C" w:rsidRPr="00F25AF7" w:rsidRDefault="00E0450C" w:rsidP="00546DCD">
                            <w:pPr>
                              <w:tabs>
                                <w:tab w:val="left" w:pos="252"/>
                              </w:tabs>
                              <w:spacing w:line="276" w:lineRule="auto"/>
                              <w:jc w:val="both"/>
                              <w:rPr>
                                <w:b w:val="0"/>
                                <w:sz w:val="21"/>
                                <w:szCs w:val="21"/>
                              </w:rPr>
                            </w:pPr>
                            <w:r w:rsidRPr="00F25AF7">
                              <w:rPr>
                                <w:b w:val="0"/>
                                <w:sz w:val="21"/>
                                <w:szCs w:val="21"/>
                              </w:rPr>
                              <w:t xml:space="preserve">P3. </w:t>
                            </w:r>
                            <w:r w:rsidRPr="00F25AF7">
                              <w:rPr>
                                <w:b w:val="0"/>
                                <w:i/>
                                <w:sz w:val="21"/>
                                <w:szCs w:val="21"/>
                              </w:rPr>
                              <w:t xml:space="preserve">Thế nào là giá của </w:t>
                            </w:r>
                            <w:proofErr w:type="gramStart"/>
                            <w:r w:rsidRPr="00F25AF7">
                              <w:rPr>
                                <w:b w:val="0"/>
                                <w:i/>
                                <w:sz w:val="21"/>
                                <w:szCs w:val="21"/>
                              </w:rPr>
                              <w:t>lực ?</w:t>
                            </w:r>
                            <w:proofErr w:type="gramEnd"/>
                            <w:r w:rsidRPr="00F25AF7">
                              <w:rPr>
                                <w:b w:val="0"/>
                                <w:i/>
                                <w:sz w:val="21"/>
                                <w:szCs w:val="21"/>
                              </w:rPr>
                              <w:t xml:space="preserve"> Xác định giá của các lực </w:t>
                            </w:r>
                            <w:proofErr w:type="gramStart"/>
                            <w:r w:rsidRPr="00F25AF7">
                              <w:rPr>
                                <w:b w:val="0"/>
                                <w:i/>
                                <w:sz w:val="21"/>
                                <w:szCs w:val="21"/>
                              </w:rPr>
                              <w:t>sau :</w:t>
                            </w:r>
                            <w:proofErr w:type="gramEnd"/>
                            <w:r w:rsidRPr="00F25AF7">
                              <w:rPr>
                                <w:b w:val="0"/>
                                <w:i/>
                                <w:sz w:val="21"/>
                                <w:szCs w:val="21"/>
                              </w:rPr>
                              <w:t xml:space="preserve"> trọng lực, lực căng dây … ?</w:t>
                            </w:r>
                          </w:p>
                          <w:p w14:paraId="40684817" w14:textId="77777777" w:rsidR="00E0450C" w:rsidRPr="00F25AF7" w:rsidRDefault="00E0450C" w:rsidP="00546DCD">
                            <w:pPr>
                              <w:tabs>
                                <w:tab w:val="left" w:pos="252"/>
                              </w:tabs>
                              <w:spacing w:line="276" w:lineRule="auto"/>
                              <w:jc w:val="both"/>
                              <w:rPr>
                                <w:b w:val="0"/>
                                <w:sz w:val="21"/>
                                <w:szCs w:val="21"/>
                              </w:rPr>
                            </w:pPr>
                            <w:r w:rsidRPr="00F25AF7">
                              <w:rPr>
                                <w:b w:val="0"/>
                                <w:sz w:val="21"/>
                                <w:szCs w:val="21"/>
                              </w:rPr>
                              <w:t xml:space="preserve">P4. </w:t>
                            </w:r>
                            <w:r w:rsidRPr="00F25AF7">
                              <w:rPr>
                                <w:b w:val="0"/>
                                <w:i/>
                                <w:sz w:val="21"/>
                                <w:szCs w:val="21"/>
                              </w:rPr>
                              <w:t xml:space="preserve">Nhắc lại điều kiện cân bằng của một chất </w:t>
                            </w:r>
                            <w:proofErr w:type="gramStart"/>
                            <w:r w:rsidRPr="00F25AF7">
                              <w:rPr>
                                <w:b w:val="0"/>
                                <w:i/>
                                <w:sz w:val="21"/>
                                <w:szCs w:val="21"/>
                              </w:rPr>
                              <w:t>điểm ?</w:t>
                            </w:r>
                            <w:proofErr w:type="gramEnd"/>
                          </w:p>
                          <w:p w14:paraId="7BA28008" w14:textId="77777777" w:rsidR="00E0450C" w:rsidRPr="00F25AF7" w:rsidRDefault="00E0450C" w:rsidP="00546DCD">
                            <w:pPr>
                              <w:tabs>
                                <w:tab w:val="left" w:pos="192"/>
                              </w:tabs>
                              <w:spacing w:line="276" w:lineRule="auto"/>
                              <w:jc w:val="both"/>
                              <w:rPr>
                                <w:b w:val="0"/>
                                <w:sz w:val="21"/>
                                <w:szCs w:val="21"/>
                              </w:rPr>
                            </w:pPr>
                            <w:r w:rsidRPr="00F25AF7">
                              <w:rPr>
                                <w:b w:val="0"/>
                                <w:sz w:val="21"/>
                                <w:szCs w:val="21"/>
                              </w:rPr>
                              <w:t xml:space="preserve">P5. </w:t>
                            </w:r>
                            <w:r w:rsidRPr="00F25AF7">
                              <w:rPr>
                                <w:b w:val="0"/>
                                <w:i/>
                                <w:sz w:val="21"/>
                                <w:szCs w:val="21"/>
                              </w:rPr>
                              <w:t xml:space="preserve">Nghiên cứu và làm thí nghiệm ở hình 17.1. Nêu các lực tác dụng lên </w:t>
                            </w:r>
                            <w:proofErr w:type="gramStart"/>
                            <w:r w:rsidRPr="00F25AF7">
                              <w:rPr>
                                <w:b w:val="0"/>
                                <w:i/>
                                <w:sz w:val="21"/>
                                <w:szCs w:val="21"/>
                              </w:rPr>
                              <w:t>vật ?</w:t>
                            </w:r>
                            <w:proofErr w:type="gramEnd"/>
                            <w:r w:rsidRPr="00F25AF7">
                              <w:rPr>
                                <w:b w:val="0"/>
                                <w:i/>
                                <w:sz w:val="21"/>
                                <w:szCs w:val="21"/>
                              </w:rPr>
                              <w:t xml:space="preserve"> Nhận xét đặc điểm của các lực tác dụng lên vật khi vật cân </w:t>
                            </w:r>
                            <w:proofErr w:type="gramStart"/>
                            <w:r w:rsidRPr="00F25AF7">
                              <w:rPr>
                                <w:b w:val="0"/>
                                <w:i/>
                                <w:sz w:val="21"/>
                                <w:szCs w:val="21"/>
                              </w:rPr>
                              <w:t>bằng ?</w:t>
                            </w:r>
                            <w:proofErr w:type="gramEnd"/>
                          </w:p>
                          <w:p w14:paraId="2416B668" w14:textId="77777777" w:rsidR="00E0450C" w:rsidRPr="00F25AF7" w:rsidRDefault="00E0450C" w:rsidP="00546DCD">
                            <w:pPr>
                              <w:tabs>
                                <w:tab w:val="left" w:pos="219"/>
                              </w:tabs>
                              <w:spacing w:line="276" w:lineRule="auto"/>
                              <w:jc w:val="both"/>
                              <w:rPr>
                                <w:b w:val="0"/>
                                <w:i/>
                                <w:sz w:val="21"/>
                                <w:szCs w:val="21"/>
                              </w:rPr>
                            </w:pPr>
                            <w:r w:rsidRPr="00F25AF7">
                              <w:rPr>
                                <w:b w:val="0"/>
                                <w:sz w:val="21"/>
                                <w:szCs w:val="21"/>
                              </w:rPr>
                              <w:t>P7.</w:t>
                            </w:r>
                            <w:r w:rsidRPr="00F25AF7">
                              <w:rPr>
                                <w:b w:val="0"/>
                                <w:i/>
                                <w:sz w:val="21"/>
                                <w:szCs w:val="21"/>
                              </w:rPr>
                              <w:t xml:space="preserve"> Phát biểu điều kiện cân bằng của một vật chịu tác dụng của hai lực không song </w:t>
                            </w:r>
                            <w:proofErr w:type="gramStart"/>
                            <w:r w:rsidRPr="00F25AF7">
                              <w:rPr>
                                <w:b w:val="0"/>
                                <w:i/>
                                <w:sz w:val="21"/>
                                <w:szCs w:val="21"/>
                              </w:rPr>
                              <w:t>song ?</w:t>
                            </w:r>
                            <w:proofErr w:type="gramEnd"/>
                          </w:p>
                          <w:p w14:paraId="1660853B" w14:textId="77777777" w:rsidR="00E0450C" w:rsidRPr="00F25AF7" w:rsidRDefault="00E0450C" w:rsidP="00546DCD">
                            <w:pPr>
                              <w:tabs>
                                <w:tab w:val="left" w:pos="720"/>
                              </w:tabs>
                              <w:spacing w:line="276" w:lineRule="auto"/>
                              <w:jc w:val="both"/>
                              <w:rPr>
                                <w:b w:val="0"/>
                                <w:sz w:val="21"/>
                                <w:szCs w:val="21"/>
                              </w:rPr>
                            </w:pPr>
                            <w:r w:rsidRPr="00F25AF7">
                              <w:rPr>
                                <w:b w:val="0"/>
                                <w:sz w:val="21"/>
                                <w:szCs w:val="21"/>
                              </w:rPr>
                              <w:t>Phiếu số 2: Xác định trọng tâm của một vật phẳng, mỏng bằng phương pháp thực nghiệm.</w:t>
                            </w:r>
                          </w:p>
                          <w:p w14:paraId="0FE3ECEC" w14:textId="77777777" w:rsidR="00E0450C" w:rsidRPr="00F25AF7" w:rsidRDefault="00E0450C" w:rsidP="00546DCD">
                            <w:pPr>
                              <w:tabs>
                                <w:tab w:val="left" w:pos="219"/>
                              </w:tabs>
                              <w:spacing w:line="276" w:lineRule="auto"/>
                              <w:jc w:val="both"/>
                              <w:rPr>
                                <w:b w:val="0"/>
                                <w:i/>
                                <w:sz w:val="21"/>
                                <w:szCs w:val="21"/>
                              </w:rPr>
                            </w:pPr>
                            <w:r w:rsidRPr="00F25AF7">
                              <w:rPr>
                                <w:b w:val="0"/>
                                <w:sz w:val="21"/>
                                <w:szCs w:val="21"/>
                              </w:rPr>
                              <w:t xml:space="preserve">P1. </w:t>
                            </w:r>
                            <w:r w:rsidRPr="00F25AF7">
                              <w:rPr>
                                <w:b w:val="0"/>
                                <w:i/>
                                <w:sz w:val="21"/>
                                <w:szCs w:val="21"/>
                              </w:rPr>
                              <w:t xml:space="preserve">Nêu đặc điểm của trọng lực tác dụng lên vật </w:t>
                            </w:r>
                            <w:proofErr w:type="gramStart"/>
                            <w:r w:rsidRPr="00F25AF7">
                              <w:rPr>
                                <w:b w:val="0"/>
                                <w:i/>
                                <w:sz w:val="21"/>
                                <w:szCs w:val="21"/>
                              </w:rPr>
                              <w:t>rắn ?</w:t>
                            </w:r>
                            <w:proofErr w:type="gramEnd"/>
                            <w:r w:rsidRPr="00F25AF7">
                              <w:rPr>
                                <w:b w:val="0"/>
                                <w:i/>
                                <w:sz w:val="21"/>
                                <w:szCs w:val="21"/>
                              </w:rPr>
                              <w:t xml:space="preserve"> Trọng tâm của vật rắn là </w:t>
                            </w:r>
                            <w:proofErr w:type="gramStart"/>
                            <w:r w:rsidRPr="00F25AF7">
                              <w:rPr>
                                <w:b w:val="0"/>
                                <w:i/>
                                <w:sz w:val="21"/>
                                <w:szCs w:val="21"/>
                              </w:rPr>
                              <w:t>gì ?</w:t>
                            </w:r>
                            <w:proofErr w:type="gramEnd"/>
                          </w:p>
                          <w:p w14:paraId="3604CDF6" w14:textId="77777777" w:rsidR="00E0450C" w:rsidRPr="00F25AF7" w:rsidRDefault="00E0450C" w:rsidP="00546DCD">
                            <w:pPr>
                              <w:tabs>
                                <w:tab w:val="left" w:pos="219"/>
                              </w:tabs>
                              <w:spacing w:line="276" w:lineRule="auto"/>
                              <w:jc w:val="both"/>
                              <w:rPr>
                                <w:b w:val="0"/>
                                <w:i/>
                                <w:sz w:val="21"/>
                                <w:szCs w:val="21"/>
                              </w:rPr>
                            </w:pPr>
                            <w:r w:rsidRPr="00F25AF7">
                              <w:rPr>
                                <w:b w:val="0"/>
                                <w:sz w:val="21"/>
                                <w:szCs w:val="21"/>
                              </w:rPr>
                              <w:t xml:space="preserve">P2. </w:t>
                            </w:r>
                            <w:r w:rsidRPr="00F25AF7">
                              <w:rPr>
                                <w:b w:val="0"/>
                                <w:i/>
                                <w:sz w:val="21"/>
                                <w:szCs w:val="21"/>
                              </w:rPr>
                              <w:t xml:space="preserve">Em hãy tìm một vật rắn là một tấm bìa cứng, phẳng. Treo tấm bìa bằng một sợi dây không </w:t>
                            </w:r>
                            <w:proofErr w:type="gramStart"/>
                            <w:r w:rsidRPr="00F25AF7">
                              <w:rPr>
                                <w:b w:val="0"/>
                                <w:i/>
                                <w:sz w:val="21"/>
                                <w:szCs w:val="21"/>
                              </w:rPr>
                              <w:t>dãn ?</w:t>
                            </w:r>
                            <w:proofErr w:type="gramEnd"/>
                            <w:r w:rsidRPr="00F25AF7">
                              <w:rPr>
                                <w:b w:val="0"/>
                                <w:i/>
                                <w:sz w:val="21"/>
                                <w:szCs w:val="21"/>
                              </w:rPr>
                              <w:t xml:space="preserve"> Khi tấm bìa ở trạng thái cân bằng, nêu các lực tác dụng lên tấm </w:t>
                            </w:r>
                            <w:proofErr w:type="gramStart"/>
                            <w:r w:rsidRPr="00F25AF7">
                              <w:rPr>
                                <w:b w:val="0"/>
                                <w:i/>
                                <w:sz w:val="21"/>
                                <w:szCs w:val="21"/>
                              </w:rPr>
                              <w:t>bìa ?</w:t>
                            </w:r>
                            <w:proofErr w:type="gramEnd"/>
                            <w:r w:rsidRPr="00F25AF7">
                              <w:rPr>
                                <w:b w:val="0"/>
                                <w:i/>
                                <w:sz w:val="21"/>
                                <w:szCs w:val="21"/>
                              </w:rPr>
                              <w:t xml:space="preserve"> Đặc điểm của các lực </w:t>
                            </w:r>
                            <w:proofErr w:type="gramStart"/>
                            <w:r w:rsidRPr="00F25AF7">
                              <w:rPr>
                                <w:b w:val="0"/>
                                <w:i/>
                                <w:sz w:val="21"/>
                                <w:szCs w:val="21"/>
                              </w:rPr>
                              <w:t>này ?</w:t>
                            </w:r>
                            <w:proofErr w:type="gramEnd"/>
                          </w:p>
                          <w:p w14:paraId="715E20FE" w14:textId="77777777" w:rsidR="00E0450C" w:rsidRPr="00F25AF7" w:rsidRDefault="00E0450C" w:rsidP="00546DCD">
                            <w:pPr>
                              <w:tabs>
                                <w:tab w:val="left" w:pos="219"/>
                              </w:tabs>
                              <w:spacing w:line="276" w:lineRule="auto"/>
                              <w:jc w:val="both"/>
                              <w:rPr>
                                <w:b w:val="0"/>
                                <w:i/>
                                <w:sz w:val="21"/>
                                <w:szCs w:val="21"/>
                              </w:rPr>
                            </w:pPr>
                            <w:r w:rsidRPr="00F25AF7">
                              <w:rPr>
                                <w:b w:val="0"/>
                                <w:sz w:val="21"/>
                                <w:szCs w:val="21"/>
                              </w:rPr>
                              <w:t>P3.</w:t>
                            </w:r>
                            <w:r w:rsidRPr="00F25AF7">
                              <w:rPr>
                                <w:b w:val="0"/>
                                <w:i/>
                                <w:sz w:val="21"/>
                                <w:szCs w:val="21"/>
                              </w:rPr>
                              <w:t xml:space="preserve"> Từ trạng thái cân bằng của tấm bìa ở P2, hãy tìm phương </w:t>
                            </w:r>
                            <w:proofErr w:type="gramStart"/>
                            <w:r w:rsidRPr="00F25AF7">
                              <w:rPr>
                                <w:b w:val="0"/>
                                <w:i/>
                                <w:sz w:val="21"/>
                                <w:szCs w:val="21"/>
                              </w:rPr>
                              <w:t>án</w:t>
                            </w:r>
                            <w:proofErr w:type="gramEnd"/>
                            <w:r w:rsidRPr="00F25AF7">
                              <w:rPr>
                                <w:b w:val="0"/>
                                <w:i/>
                                <w:sz w:val="21"/>
                                <w:szCs w:val="21"/>
                              </w:rPr>
                              <w:t xml:space="preserve"> xác định trọng tâm của tấm bìa? Giải thích phương án?</w:t>
                            </w:r>
                          </w:p>
                          <w:p w14:paraId="4324AD2E" w14:textId="77777777" w:rsidR="00E0450C" w:rsidRPr="00F25AF7" w:rsidRDefault="00E0450C" w:rsidP="00546DCD">
                            <w:pPr>
                              <w:tabs>
                                <w:tab w:val="left" w:pos="192"/>
                              </w:tabs>
                              <w:spacing w:line="276" w:lineRule="auto"/>
                              <w:jc w:val="both"/>
                              <w:rPr>
                                <w:b w:val="0"/>
                                <w:i/>
                                <w:sz w:val="21"/>
                                <w:szCs w:val="21"/>
                              </w:rPr>
                            </w:pPr>
                            <w:r w:rsidRPr="00F25AF7">
                              <w:rPr>
                                <w:b w:val="0"/>
                                <w:sz w:val="21"/>
                                <w:szCs w:val="21"/>
                              </w:rPr>
                              <w:t>P4.</w:t>
                            </w:r>
                            <w:r w:rsidRPr="00F25AF7">
                              <w:rPr>
                                <w:b w:val="0"/>
                                <w:i/>
                                <w:sz w:val="21"/>
                                <w:szCs w:val="21"/>
                              </w:rPr>
                              <w:t xml:space="preserve"> Nêu vị trí trọng tâm của các vật phẳng, mỏng và có dạng hình học đối </w:t>
                            </w:r>
                            <w:proofErr w:type="gramStart"/>
                            <w:r w:rsidRPr="00F25AF7">
                              <w:rPr>
                                <w:b w:val="0"/>
                                <w:i/>
                                <w:sz w:val="21"/>
                                <w:szCs w:val="21"/>
                              </w:rPr>
                              <w:t>xứng ?</w:t>
                            </w:r>
                            <w:proofErr w:type="gramEnd"/>
                            <w:r w:rsidRPr="00F25AF7">
                              <w:rPr>
                                <w:b w:val="0"/>
                                <w:i/>
                                <w:sz w:val="21"/>
                                <w:szCs w:val="21"/>
                              </w:rPr>
                              <w:t xml:space="preserve"> </w:t>
                            </w:r>
                          </w:p>
                          <w:p w14:paraId="71148FC1" w14:textId="77777777" w:rsidR="00E0450C" w:rsidRPr="00F25AF7" w:rsidRDefault="00E0450C" w:rsidP="00546DCD">
                            <w:pPr>
                              <w:tabs>
                                <w:tab w:val="left" w:pos="192"/>
                              </w:tabs>
                              <w:spacing w:line="276" w:lineRule="auto"/>
                              <w:jc w:val="both"/>
                              <w:rPr>
                                <w:b w:val="0"/>
                                <w:i/>
                                <w:sz w:val="21"/>
                                <w:szCs w:val="21"/>
                              </w:rPr>
                            </w:pPr>
                            <w:r w:rsidRPr="00F25AF7">
                              <w:rPr>
                                <w:b w:val="0"/>
                                <w:sz w:val="21"/>
                                <w:szCs w:val="21"/>
                              </w:rPr>
                              <w:t xml:space="preserve">P5. </w:t>
                            </w:r>
                            <w:r w:rsidRPr="00F25AF7">
                              <w:rPr>
                                <w:b w:val="0"/>
                                <w:i/>
                                <w:sz w:val="21"/>
                                <w:szCs w:val="21"/>
                              </w:rPr>
                              <w:t xml:space="preserve">Hoàn thành yêu cầu C2: Em hãy làm như hình 17.3 và cho biết trọng tâm của thước dẹt ở </w:t>
                            </w:r>
                            <w:proofErr w:type="gramStart"/>
                            <w:r w:rsidRPr="00F25AF7">
                              <w:rPr>
                                <w:b w:val="0"/>
                                <w:i/>
                                <w:sz w:val="21"/>
                                <w:szCs w:val="21"/>
                              </w:rPr>
                              <w:t>đâu ?</w:t>
                            </w:r>
                            <w:proofErr w:type="gramEnd"/>
                          </w:p>
                          <w:p w14:paraId="3CDBDB58" w14:textId="77777777" w:rsidR="00E0450C" w:rsidRPr="00F25AF7" w:rsidRDefault="00E0450C" w:rsidP="00546DCD">
                            <w:pPr>
                              <w:tabs>
                                <w:tab w:val="left" w:pos="192"/>
                              </w:tabs>
                              <w:spacing w:line="276" w:lineRule="auto"/>
                              <w:jc w:val="both"/>
                              <w:rPr>
                                <w:b w:val="0"/>
                                <w:sz w:val="21"/>
                                <w:szCs w:val="21"/>
                              </w:rPr>
                            </w:pPr>
                            <w:r w:rsidRPr="00F25AF7">
                              <w:rPr>
                                <w:b w:val="0"/>
                                <w:sz w:val="21"/>
                                <w:szCs w:val="21"/>
                              </w:rPr>
                              <w:t>Phiếu số 3: Cân bằng của một vật chịu tác dụng của ba lực không song song.</w:t>
                            </w:r>
                          </w:p>
                          <w:p w14:paraId="597A9F1A" w14:textId="77777777" w:rsidR="00E0450C" w:rsidRPr="00F25AF7" w:rsidRDefault="00E0450C" w:rsidP="00546DCD">
                            <w:pPr>
                              <w:tabs>
                                <w:tab w:val="left" w:pos="252"/>
                              </w:tabs>
                              <w:spacing w:line="276" w:lineRule="auto"/>
                              <w:jc w:val="both"/>
                              <w:rPr>
                                <w:b w:val="0"/>
                                <w:i/>
                                <w:sz w:val="21"/>
                                <w:szCs w:val="21"/>
                              </w:rPr>
                            </w:pPr>
                            <w:r w:rsidRPr="00F25AF7">
                              <w:rPr>
                                <w:b w:val="0"/>
                                <w:sz w:val="21"/>
                                <w:szCs w:val="21"/>
                              </w:rPr>
                              <w:t xml:space="preserve">P1. </w:t>
                            </w:r>
                            <w:r w:rsidRPr="00F25AF7">
                              <w:rPr>
                                <w:b w:val="0"/>
                                <w:i/>
                                <w:sz w:val="21"/>
                                <w:szCs w:val="21"/>
                              </w:rPr>
                              <w:t>Xét một vật mỏng, phẳng, có trọng l</w:t>
                            </w:r>
                            <w:r w:rsidRPr="00F25AF7">
                              <w:rPr>
                                <w:rFonts w:hint="eastAsia"/>
                                <w:b w:val="0"/>
                                <w:i/>
                                <w:sz w:val="21"/>
                                <w:szCs w:val="21"/>
                              </w:rPr>
                              <w:t>ư</w:t>
                            </w:r>
                            <w:r w:rsidRPr="00F25AF7">
                              <w:rPr>
                                <w:b w:val="0"/>
                                <w:i/>
                                <w:sz w:val="21"/>
                                <w:szCs w:val="21"/>
                              </w:rPr>
                              <w:t xml:space="preserve">ợng </w:t>
                            </w:r>
                            <w:proofErr w:type="gramStart"/>
                            <w:r w:rsidRPr="00F25AF7">
                              <w:rPr>
                                <w:b w:val="0"/>
                                <w:i/>
                                <w:sz w:val="21"/>
                                <w:szCs w:val="21"/>
                              </w:rPr>
                              <w:t>P  và</w:t>
                            </w:r>
                            <w:proofErr w:type="gramEnd"/>
                            <w:r w:rsidRPr="00F25AF7">
                              <w:rPr>
                                <w:b w:val="0"/>
                                <w:i/>
                                <w:sz w:val="21"/>
                                <w:szCs w:val="21"/>
                              </w:rPr>
                              <w:t xml:space="preserve"> trọng tâm G đã biết. Hãy thiết kế ph</w:t>
                            </w:r>
                            <w:r w:rsidRPr="00F25AF7">
                              <w:rPr>
                                <w:rFonts w:hint="eastAsia"/>
                                <w:b w:val="0"/>
                                <w:i/>
                                <w:sz w:val="21"/>
                                <w:szCs w:val="21"/>
                              </w:rPr>
                              <w:t>ươ</w:t>
                            </w:r>
                            <w:r w:rsidRPr="00F25AF7">
                              <w:rPr>
                                <w:b w:val="0"/>
                                <w:i/>
                                <w:sz w:val="21"/>
                                <w:szCs w:val="21"/>
                              </w:rPr>
                              <w:t xml:space="preserve">ng án thí nghiệm để tìm điều kiện cân bằng của vật khi chịu tác dụng của ba lực không song </w:t>
                            </w:r>
                            <w:proofErr w:type="gramStart"/>
                            <w:r w:rsidRPr="00F25AF7">
                              <w:rPr>
                                <w:b w:val="0"/>
                                <w:i/>
                                <w:sz w:val="21"/>
                                <w:szCs w:val="21"/>
                              </w:rPr>
                              <w:t>song ?</w:t>
                            </w:r>
                            <w:proofErr w:type="gramEnd"/>
                            <w:r w:rsidRPr="00F25AF7">
                              <w:rPr>
                                <w:b w:val="0"/>
                                <w:i/>
                                <w:sz w:val="21"/>
                                <w:szCs w:val="21"/>
                              </w:rPr>
                              <w:t xml:space="preserve"> </w:t>
                            </w:r>
                          </w:p>
                          <w:p w14:paraId="50368402" w14:textId="77777777" w:rsidR="00E0450C" w:rsidRPr="00F25AF7" w:rsidRDefault="00E0450C" w:rsidP="00546DCD">
                            <w:pPr>
                              <w:tabs>
                                <w:tab w:val="left" w:pos="252"/>
                              </w:tabs>
                              <w:spacing w:line="276" w:lineRule="auto"/>
                              <w:jc w:val="both"/>
                              <w:rPr>
                                <w:b w:val="0"/>
                                <w:i/>
                                <w:sz w:val="21"/>
                                <w:szCs w:val="21"/>
                              </w:rPr>
                            </w:pPr>
                            <w:r w:rsidRPr="00F25AF7">
                              <w:rPr>
                                <w:b w:val="0"/>
                                <w:sz w:val="21"/>
                                <w:szCs w:val="21"/>
                              </w:rPr>
                              <w:t>P2.</w:t>
                            </w:r>
                            <w:r w:rsidRPr="00F25AF7">
                              <w:rPr>
                                <w:b w:val="0"/>
                                <w:i/>
                                <w:sz w:val="21"/>
                                <w:szCs w:val="21"/>
                              </w:rPr>
                              <w:t xml:space="preserve"> Hãy bố trí thí nghiệm như hình 17.5/98 SGK. Nêu công dụng của từng dụng cụ trong thí </w:t>
                            </w:r>
                            <w:proofErr w:type="gramStart"/>
                            <w:r w:rsidRPr="00F25AF7">
                              <w:rPr>
                                <w:b w:val="0"/>
                                <w:i/>
                                <w:sz w:val="21"/>
                                <w:szCs w:val="21"/>
                              </w:rPr>
                              <w:t>nghiệm :</w:t>
                            </w:r>
                            <w:proofErr w:type="gramEnd"/>
                            <w:r w:rsidRPr="00F25AF7">
                              <w:rPr>
                                <w:b w:val="0"/>
                                <w:i/>
                                <w:sz w:val="21"/>
                                <w:szCs w:val="21"/>
                              </w:rPr>
                              <w:t xml:space="preserve"> hai lực kế, dây móc lực kế, dây dọi…?</w:t>
                            </w:r>
                          </w:p>
                          <w:p w14:paraId="56731937" w14:textId="77777777" w:rsidR="00E0450C" w:rsidRPr="00F25AF7" w:rsidRDefault="00E0450C" w:rsidP="00546DCD">
                            <w:pPr>
                              <w:tabs>
                                <w:tab w:val="left" w:pos="252"/>
                              </w:tabs>
                              <w:spacing w:line="276" w:lineRule="auto"/>
                              <w:jc w:val="both"/>
                              <w:rPr>
                                <w:b w:val="0"/>
                                <w:sz w:val="21"/>
                                <w:szCs w:val="21"/>
                              </w:rPr>
                            </w:pPr>
                            <w:r w:rsidRPr="00F25AF7">
                              <w:rPr>
                                <w:b w:val="0"/>
                                <w:sz w:val="21"/>
                                <w:szCs w:val="21"/>
                              </w:rPr>
                              <w:t xml:space="preserve">P3. </w:t>
                            </w:r>
                            <w:r w:rsidRPr="00F25AF7">
                              <w:rPr>
                                <w:b w:val="0"/>
                                <w:i/>
                                <w:sz w:val="21"/>
                                <w:szCs w:val="21"/>
                              </w:rPr>
                              <w:t xml:space="preserve">Khi vật ở trạng thái đứng yên cân </w:t>
                            </w:r>
                            <w:proofErr w:type="gramStart"/>
                            <w:r w:rsidRPr="00F25AF7">
                              <w:rPr>
                                <w:b w:val="0"/>
                                <w:i/>
                                <w:sz w:val="21"/>
                                <w:szCs w:val="21"/>
                              </w:rPr>
                              <w:t>bằng ?</w:t>
                            </w:r>
                            <w:proofErr w:type="gramEnd"/>
                            <w:r w:rsidRPr="00F25AF7">
                              <w:rPr>
                                <w:b w:val="0"/>
                                <w:i/>
                                <w:sz w:val="21"/>
                                <w:szCs w:val="21"/>
                              </w:rPr>
                              <w:t xml:space="preserve"> Nêu đặc điểm của các lực tác dụng lên vật </w:t>
                            </w:r>
                            <w:proofErr w:type="gramStart"/>
                            <w:r w:rsidRPr="00F25AF7">
                              <w:rPr>
                                <w:b w:val="0"/>
                                <w:i/>
                                <w:sz w:val="21"/>
                                <w:szCs w:val="21"/>
                              </w:rPr>
                              <w:t>rắn ?</w:t>
                            </w:r>
                            <w:proofErr w:type="gramEnd"/>
                          </w:p>
                          <w:p w14:paraId="189B40AE" w14:textId="77777777" w:rsidR="00E0450C" w:rsidRPr="00F25AF7" w:rsidRDefault="00E0450C" w:rsidP="00546DCD">
                            <w:pPr>
                              <w:tabs>
                                <w:tab w:val="left" w:pos="252"/>
                              </w:tabs>
                              <w:spacing w:line="276" w:lineRule="auto"/>
                              <w:jc w:val="both"/>
                              <w:rPr>
                                <w:b w:val="0"/>
                                <w:i/>
                                <w:sz w:val="21"/>
                                <w:szCs w:val="21"/>
                              </w:rPr>
                            </w:pPr>
                            <w:r w:rsidRPr="00F25AF7">
                              <w:rPr>
                                <w:b w:val="0"/>
                                <w:sz w:val="21"/>
                                <w:szCs w:val="21"/>
                              </w:rPr>
                              <w:t xml:space="preserve">P4. </w:t>
                            </w:r>
                            <w:r w:rsidRPr="00F25AF7">
                              <w:rPr>
                                <w:b w:val="0"/>
                                <w:i/>
                                <w:sz w:val="21"/>
                                <w:szCs w:val="21"/>
                              </w:rPr>
                              <w:t>Hoàn thành yêu cầu C3: Có nhận xét gì về giá của ba lực (có nằm trên cùng một mặt phẳng không, có đồng quy không)?</w:t>
                            </w:r>
                          </w:p>
                          <w:p w14:paraId="170D03B1" w14:textId="77777777" w:rsidR="00E0450C" w:rsidRPr="00F25AF7" w:rsidRDefault="00E0450C" w:rsidP="00546DCD">
                            <w:pPr>
                              <w:tabs>
                                <w:tab w:val="left" w:pos="252"/>
                              </w:tabs>
                              <w:spacing w:line="276" w:lineRule="auto"/>
                              <w:jc w:val="both"/>
                              <w:rPr>
                                <w:b w:val="0"/>
                                <w:i/>
                                <w:sz w:val="21"/>
                                <w:szCs w:val="21"/>
                              </w:rPr>
                            </w:pPr>
                            <w:r w:rsidRPr="00F25AF7">
                              <w:rPr>
                                <w:b w:val="0"/>
                                <w:sz w:val="21"/>
                                <w:szCs w:val="21"/>
                              </w:rPr>
                              <w:t xml:space="preserve">P5. </w:t>
                            </w:r>
                            <w:r w:rsidRPr="00F25AF7">
                              <w:rPr>
                                <w:b w:val="0"/>
                                <w:i/>
                                <w:sz w:val="21"/>
                                <w:szCs w:val="21"/>
                              </w:rPr>
                              <w:t>Tác dụng của lực đối với vật rắn có thay đổi không khi ta di chuyển vect</w:t>
                            </w:r>
                            <w:r w:rsidRPr="00F25AF7">
                              <w:rPr>
                                <w:rFonts w:hint="eastAsia"/>
                                <w:b w:val="0"/>
                                <w:i/>
                                <w:sz w:val="21"/>
                                <w:szCs w:val="21"/>
                              </w:rPr>
                              <w:t>ơ</w:t>
                            </w:r>
                            <w:r w:rsidRPr="00F25AF7">
                              <w:rPr>
                                <w:b w:val="0"/>
                                <w:i/>
                                <w:sz w:val="21"/>
                                <w:szCs w:val="21"/>
                              </w:rPr>
                              <w:t xml:space="preserve"> lực (điểm đặt) trên giá của </w:t>
                            </w:r>
                            <w:proofErr w:type="gramStart"/>
                            <w:r w:rsidRPr="00F25AF7">
                              <w:rPr>
                                <w:b w:val="0"/>
                                <w:i/>
                                <w:sz w:val="21"/>
                                <w:szCs w:val="21"/>
                              </w:rPr>
                              <w:t>nó ?</w:t>
                            </w:r>
                            <w:proofErr w:type="gramEnd"/>
                            <w:r w:rsidRPr="00F25AF7">
                              <w:rPr>
                                <w:b w:val="0"/>
                                <w:i/>
                                <w:sz w:val="21"/>
                                <w:szCs w:val="21"/>
                              </w:rPr>
                              <w:t xml:space="preserve"> Hãy nêu phương án thí nghiệm để chứng minh nhận định </w:t>
                            </w:r>
                            <w:proofErr w:type="gramStart"/>
                            <w:r w:rsidRPr="00F25AF7">
                              <w:rPr>
                                <w:b w:val="0"/>
                                <w:i/>
                                <w:sz w:val="21"/>
                                <w:szCs w:val="21"/>
                              </w:rPr>
                              <w:t>đó ?</w:t>
                            </w:r>
                            <w:proofErr w:type="gramEnd"/>
                            <w:r w:rsidRPr="00F25AF7">
                              <w:rPr>
                                <w:b w:val="0"/>
                                <w:i/>
                                <w:sz w:val="21"/>
                                <w:szCs w:val="21"/>
                              </w:rPr>
                              <w:t xml:space="preserve"> </w:t>
                            </w:r>
                          </w:p>
                          <w:p w14:paraId="695364C8" w14:textId="77777777" w:rsidR="00E0450C" w:rsidRPr="00F25AF7" w:rsidRDefault="00E0450C" w:rsidP="00546DCD">
                            <w:pPr>
                              <w:tabs>
                                <w:tab w:val="left" w:pos="252"/>
                              </w:tabs>
                              <w:spacing w:line="276" w:lineRule="auto"/>
                              <w:jc w:val="both"/>
                              <w:rPr>
                                <w:b w:val="0"/>
                                <w:i/>
                                <w:sz w:val="21"/>
                                <w:szCs w:val="21"/>
                              </w:rPr>
                            </w:pPr>
                            <w:r w:rsidRPr="00F25AF7">
                              <w:rPr>
                                <w:b w:val="0"/>
                                <w:sz w:val="21"/>
                                <w:szCs w:val="21"/>
                              </w:rPr>
                              <w:t>P6</w:t>
                            </w:r>
                            <w:r w:rsidRPr="00F25AF7">
                              <w:rPr>
                                <w:b w:val="0"/>
                                <w:i/>
                                <w:sz w:val="21"/>
                                <w:szCs w:val="21"/>
                              </w:rPr>
                              <w:t xml:space="preserve">. Dùng bảng phụ, dán mô hình vật thí nghiệm, biểu diễn ba lực tác dụng lên vật theo đúng điểm đặt và tỉ lệ xích về độ lớn của các </w:t>
                            </w:r>
                            <w:proofErr w:type="gramStart"/>
                            <w:r w:rsidRPr="00F25AF7">
                              <w:rPr>
                                <w:b w:val="0"/>
                                <w:i/>
                                <w:sz w:val="21"/>
                                <w:szCs w:val="21"/>
                              </w:rPr>
                              <w:t>lực ?</w:t>
                            </w:r>
                            <w:proofErr w:type="gramEnd"/>
                            <w:r w:rsidRPr="00F25AF7">
                              <w:rPr>
                                <w:b w:val="0"/>
                                <w:i/>
                                <w:sz w:val="21"/>
                                <w:szCs w:val="21"/>
                              </w:rPr>
                              <w:t xml:space="preserve"> (</w:t>
                            </w:r>
                            <w:proofErr w:type="gramStart"/>
                            <w:r w:rsidRPr="00F25AF7">
                              <w:rPr>
                                <w:b w:val="0"/>
                                <w:i/>
                                <w:sz w:val="21"/>
                                <w:szCs w:val="21"/>
                              </w:rPr>
                              <w:t>hình</w:t>
                            </w:r>
                            <w:proofErr w:type="gramEnd"/>
                            <w:r w:rsidRPr="00F25AF7">
                              <w:rPr>
                                <w:b w:val="0"/>
                                <w:i/>
                                <w:sz w:val="21"/>
                                <w:szCs w:val="21"/>
                              </w:rPr>
                              <w:t xml:space="preserve"> 17.6) ? Nêu tên gọi của hệ ba lực tác dụng lên tấm bìa trong trường hợp vật đứng yên cân </w:t>
                            </w:r>
                            <w:proofErr w:type="gramStart"/>
                            <w:r w:rsidRPr="00F25AF7">
                              <w:rPr>
                                <w:b w:val="0"/>
                                <w:i/>
                                <w:sz w:val="21"/>
                                <w:szCs w:val="21"/>
                              </w:rPr>
                              <w:t>bằng ?</w:t>
                            </w:r>
                            <w:proofErr w:type="gramEnd"/>
                            <w:r w:rsidRPr="00F25AF7">
                              <w:rPr>
                                <w:b w:val="0"/>
                                <w:i/>
                                <w:sz w:val="21"/>
                                <w:szCs w:val="21"/>
                              </w:rPr>
                              <w:t xml:space="preserve"> </w:t>
                            </w:r>
                          </w:p>
                          <w:p w14:paraId="3F4E316F" w14:textId="77777777" w:rsidR="00E0450C" w:rsidRPr="00F25AF7" w:rsidRDefault="00E0450C" w:rsidP="00546DCD">
                            <w:pPr>
                              <w:tabs>
                                <w:tab w:val="left" w:pos="252"/>
                              </w:tabs>
                              <w:spacing w:line="276" w:lineRule="auto"/>
                              <w:jc w:val="both"/>
                              <w:rPr>
                                <w:b w:val="0"/>
                                <w:i/>
                                <w:sz w:val="21"/>
                                <w:szCs w:val="21"/>
                              </w:rPr>
                            </w:pPr>
                            <w:r w:rsidRPr="00F25AF7">
                              <w:rPr>
                                <w:b w:val="0"/>
                                <w:sz w:val="21"/>
                                <w:szCs w:val="21"/>
                              </w:rPr>
                              <w:t xml:space="preserve">P7. </w:t>
                            </w:r>
                            <w:r w:rsidRPr="00F25AF7">
                              <w:rPr>
                                <w:b w:val="0"/>
                                <w:i/>
                                <w:sz w:val="21"/>
                                <w:szCs w:val="21"/>
                              </w:rPr>
                              <w:t xml:space="preserve">Nêu quy tắc tổng hợp hai lực có giá đồng </w:t>
                            </w:r>
                            <w:proofErr w:type="gramStart"/>
                            <w:r w:rsidRPr="00F25AF7">
                              <w:rPr>
                                <w:b w:val="0"/>
                                <w:i/>
                                <w:sz w:val="21"/>
                                <w:szCs w:val="21"/>
                              </w:rPr>
                              <w:t>quy ?</w:t>
                            </w:r>
                            <w:proofErr w:type="gramEnd"/>
                            <w:r w:rsidRPr="00F25AF7">
                              <w:rPr>
                                <w:b w:val="0"/>
                                <w:i/>
                                <w:sz w:val="21"/>
                                <w:szCs w:val="21"/>
                              </w:rPr>
                              <w:t xml:space="preserve"> Hãy tổng hợp hai lực </w:t>
                            </w:r>
                            <w:r w:rsidR="000A6FF3" w:rsidRPr="000A6FF3">
                              <w:rPr>
                                <w:b w:val="0"/>
                                <w:i/>
                                <w:noProof/>
                                <w:position w:val="-10"/>
                                <w:sz w:val="21"/>
                                <w:szCs w:val="21"/>
                              </w:rPr>
                              <w:object w:dxaOrig="568" w:dyaOrig="360" w14:anchorId="5A5E938B">
                                <v:shape id="_x0000_i1194" type="#_x0000_t75" alt="" style="width:28.5pt;height:18pt;mso-width-percent:0;mso-height-percent:0;mso-width-percent:0;mso-height-percent:0" o:ole="">
                                  <v:imagedata r:id="rId510" o:title=""/>
                                </v:shape>
                                <o:OLEObject Type="Embed" ProgID="Equation.3" ShapeID="_x0000_i1194" DrawAspect="Content" ObjectID="_1691503536" r:id="rId513"/>
                              </w:object>
                            </w:r>
                            <w:r w:rsidRPr="00F25AF7">
                              <w:rPr>
                                <w:b w:val="0"/>
                                <w:i/>
                                <w:sz w:val="21"/>
                                <w:szCs w:val="21"/>
                              </w:rPr>
                              <w:t xml:space="preserve">trong bảng mô phỏng thí nghiệm ở câu </w:t>
                            </w:r>
                            <w:proofErr w:type="gramStart"/>
                            <w:r w:rsidRPr="00F25AF7">
                              <w:rPr>
                                <w:b w:val="0"/>
                                <w:i/>
                                <w:sz w:val="21"/>
                                <w:szCs w:val="21"/>
                              </w:rPr>
                              <w:t>P5 ?</w:t>
                            </w:r>
                            <w:proofErr w:type="gramEnd"/>
                            <w:r w:rsidRPr="00F25AF7">
                              <w:rPr>
                                <w:b w:val="0"/>
                                <w:i/>
                                <w:sz w:val="21"/>
                                <w:szCs w:val="21"/>
                              </w:rPr>
                              <w:t xml:space="preserve"> Nhận xét đặc điểm của hợp lực của hai lực </w:t>
                            </w:r>
                            <w:r w:rsidR="000A6FF3" w:rsidRPr="000A6FF3">
                              <w:rPr>
                                <w:b w:val="0"/>
                                <w:i/>
                                <w:noProof/>
                                <w:position w:val="-10"/>
                                <w:sz w:val="21"/>
                                <w:szCs w:val="21"/>
                              </w:rPr>
                              <w:object w:dxaOrig="568" w:dyaOrig="360" w14:anchorId="4E6D3130">
                                <v:shape id="_x0000_i1195" type="#_x0000_t75" alt="" style="width:28.5pt;height:18pt;mso-width-percent:0;mso-height-percent:0;mso-width-percent:0;mso-height-percent:0" o:ole="">
                                  <v:imagedata r:id="rId510" o:title=""/>
                                </v:shape>
                                <o:OLEObject Type="Embed" ProgID="Equation.3" ShapeID="_x0000_i1195" DrawAspect="Content" ObjectID="_1691503537" r:id="rId514"/>
                              </w:object>
                            </w:r>
                            <w:r w:rsidRPr="00F25AF7">
                              <w:rPr>
                                <w:b w:val="0"/>
                                <w:i/>
                                <w:sz w:val="21"/>
                                <w:szCs w:val="21"/>
                              </w:rPr>
                              <w:t xml:space="preserve">với lực còn </w:t>
                            </w:r>
                            <w:proofErr w:type="gramStart"/>
                            <w:r w:rsidRPr="00F25AF7">
                              <w:rPr>
                                <w:b w:val="0"/>
                                <w:i/>
                                <w:sz w:val="21"/>
                                <w:szCs w:val="21"/>
                              </w:rPr>
                              <w:t>lại ?</w:t>
                            </w:r>
                            <w:proofErr w:type="gramEnd"/>
                          </w:p>
                          <w:p w14:paraId="35CB54EE" w14:textId="77777777" w:rsidR="00E0450C" w:rsidRPr="00F25AF7" w:rsidRDefault="00E0450C" w:rsidP="00546DCD">
                            <w:pPr>
                              <w:tabs>
                                <w:tab w:val="left" w:pos="252"/>
                              </w:tabs>
                              <w:spacing w:line="276" w:lineRule="auto"/>
                              <w:jc w:val="both"/>
                              <w:rPr>
                                <w:b w:val="0"/>
                                <w:i/>
                                <w:sz w:val="21"/>
                                <w:szCs w:val="21"/>
                              </w:rPr>
                            </w:pPr>
                            <w:r w:rsidRPr="00F25AF7">
                              <w:rPr>
                                <w:b w:val="0"/>
                                <w:sz w:val="21"/>
                                <w:szCs w:val="21"/>
                              </w:rPr>
                              <w:t>P8.</w:t>
                            </w:r>
                            <w:r w:rsidRPr="00F25AF7">
                              <w:rPr>
                                <w:b w:val="0"/>
                                <w:i/>
                                <w:sz w:val="21"/>
                                <w:szCs w:val="21"/>
                              </w:rPr>
                              <w:t xml:space="preserve"> Từ kết quả của câu P4 và P7, nêu đặc điểm của ba lực tác dụng lên tấm bìa khi tấm bìa ở trạng thái cân </w:t>
                            </w:r>
                            <w:proofErr w:type="gramStart"/>
                            <w:r w:rsidRPr="00F25AF7">
                              <w:rPr>
                                <w:b w:val="0"/>
                                <w:i/>
                                <w:sz w:val="21"/>
                                <w:szCs w:val="21"/>
                              </w:rPr>
                              <w:t>bằng ?</w:t>
                            </w:r>
                            <w:proofErr w:type="gramEnd"/>
                          </w:p>
                          <w:p w14:paraId="5485EDA0" w14:textId="77777777" w:rsidR="00E0450C" w:rsidRPr="00F25AF7" w:rsidRDefault="00E0450C" w:rsidP="00546DCD">
                            <w:pPr>
                              <w:tabs>
                                <w:tab w:val="left" w:pos="252"/>
                              </w:tabs>
                              <w:spacing w:line="276" w:lineRule="auto"/>
                              <w:jc w:val="both"/>
                              <w:rPr>
                                <w:b w:val="0"/>
                                <w:sz w:val="21"/>
                                <w:szCs w:val="21"/>
                              </w:rPr>
                            </w:pPr>
                            <w:r w:rsidRPr="00F25AF7">
                              <w:rPr>
                                <w:b w:val="0"/>
                                <w:sz w:val="21"/>
                                <w:szCs w:val="21"/>
                              </w:rPr>
                              <w:t xml:space="preserve">P9. </w:t>
                            </w:r>
                            <w:r w:rsidRPr="00F25AF7">
                              <w:rPr>
                                <w:b w:val="0"/>
                                <w:i/>
                                <w:sz w:val="21"/>
                                <w:szCs w:val="21"/>
                              </w:rPr>
                              <w:t xml:space="preserve">Phát biểu điều kiện cân bằng của một vật chịu tác dụng của ba lực không song </w:t>
                            </w:r>
                            <w:proofErr w:type="gramStart"/>
                            <w:r w:rsidRPr="00F25AF7">
                              <w:rPr>
                                <w:b w:val="0"/>
                                <w:i/>
                                <w:sz w:val="21"/>
                                <w:szCs w:val="21"/>
                              </w:rPr>
                              <w:t>song ?</w:t>
                            </w:r>
                            <w:proofErr w:type="gramEnd"/>
                          </w:p>
                          <w:p w14:paraId="30F9F1B0" w14:textId="77777777" w:rsidR="00E0450C" w:rsidRPr="00F25AF7" w:rsidRDefault="00E0450C" w:rsidP="00546DCD">
                            <w:pPr>
                              <w:spacing w:line="276" w:lineRule="auto"/>
                              <w:rPr>
                                <w:b w:val="0"/>
                                <w:i/>
                                <w:sz w:val="21"/>
                                <w:szCs w:val="21"/>
                              </w:rPr>
                            </w:pPr>
                            <w:r w:rsidRPr="00F25AF7">
                              <w:rPr>
                                <w:b w:val="0"/>
                                <w:sz w:val="21"/>
                                <w:szCs w:val="21"/>
                              </w:rPr>
                              <w:t>P10.</w:t>
                            </w:r>
                            <w:r w:rsidRPr="00F25AF7">
                              <w:rPr>
                                <w:b w:val="0"/>
                                <w:i/>
                                <w:sz w:val="21"/>
                                <w:szCs w:val="21"/>
                              </w:rPr>
                              <w:t xml:space="preserve"> Biểu diễn các lực tác dụng lên vật rắn trong hai trường hợp </w:t>
                            </w:r>
                            <w:proofErr w:type="gramStart"/>
                            <w:r w:rsidRPr="00F25AF7">
                              <w:rPr>
                                <w:b w:val="0"/>
                                <w:i/>
                                <w:sz w:val="21"/>
                                <w:szCs w:val="21"/>
                              </w:rPr>
                              <w:t>sau ?</w:t>
                            </w:r>
                            <w:proofErr w:type="gramEnd"/>
                            <w:r w:rsidRPr="00F25AF7">
                              <w:rPr>
                                <w:b w:val="0"/>
                                <w:i/>
                                <w:sz w:val="21"/>
                                <w:szCs w:val="21"/>
                              </w:rPr>
                              <w:t xml:space="preserve"> Chú ý điểm đặt, giá, chiều và độ lớn của từng lực, điều kiện cân bằng của vật </w:t>
                            </w:r>
                            <w:proofErr w:type="gramStart"/>
                            <w:r w:rsidRPr="00F25AF7">
                              <w:rPr>
                                <w:b w:val="0"/>
                                <w:i/>
                                <w:sz w:val="21"/>
                                <w:szCs w:val="21"/>
                              </w:rPr>
                              <w:t>rắn ?</w:t>
                            </w:r>
                            <w:proofErr w:type="gramEnd"/>
                            <w:r w:rsidRPr="00F25AF7">
                              <w:rPr>
                                <w:b w:val="0"/>
                                <w:i/>
                                <w:sz w:val="21"/>
                                <w:szCs w:val="21"/>
                              </w:rPr>
                              <w:t xml:space="preserve"> (phiếu ghi bài)</w:t>
                            </w:r>
                          </w:p>
                          <w:p w14:paraId="5298DDC9" w14:textId="77777777" w:rsidR="00E0450C" w:rsidRDefault="00E0450C" w:rsidP="00546DCD">
                            <w:pPr>
                              <w:tabs>
                                <w:tab w:val="left" w:pos="720"/>
                              </w:tabs>
                              <w:spacing w:line="276" w:lineRule="auto"/>
                              <w:jc w:val="both"/>
                              <w:rPr>
                                <w:b w:val="0"/>
                                <w:sz w:val="21"/>
                                <w:szCs w:val="21"/>
                              </w:rPr>
                            </w:pPr>
                            <w:r w:rsidRPr="00F25AF7">
                              <w:rPr>
                                <w:b w:val="0"/>
                                <w:sz w:val="21"/>
                                <w:szCs w:val="21"/>
                              </w:rPr>
                              <w:t xml:space="preserve">II. </w:t>
                            </w:r>
                            <w:r w:rsidRPr="00F25AF7">
                              <w:rPr>
                                <w:b w:val="0"/>
                                <w:sz w:val="21"/>
                                <w:szCs w:val="21"/>
                                <w:u w:val="single"/>
                              </w:rPr>
                              <w:t>PHIẾU GHI BÀI</w:t>
                            </w:r>
                            <w:r w:rsidRPr="00F25AF7">
                              <w:rPr>
                                <w:b w:val="0"/>
                                <w:sz w:val="21"/>
                                <w:szCs w:val="21"/>
                              </w:rPr>
                              <w:t>.</w:t>
                            </w:r>
                            <w:r>
                              <w:rPr>
                                <w:b w:val="0"/>
                                <w:sz w:val="21"/>
                                <w:szCs w:val="21"/>
                                <w:lang w:val="vi-VN"/>
                              </w:rPr>
                              <w:t xml:space="preserve">               </w:t>
                            </w:r>
                            <w:r>
                              <w:rPr>
                                <w:b w:val="0"/>
                                <w:sz w:val="21"/>
                                <w:szCs w:val="21"/>
                              </w:rPr>
                              <w:t xml:space="preserve">CÂN BẰNG CỦA MỘT VẬT CHỊU TÁC DỤNG CỦA HAI LỰC </w:t>
                            </w:r>
                          </w:p>
                          <w:p w14:paraId="5CA09740" w14:textId="4D8149F3" w:rsidR="00E0450C" w:rsidRPr="00546DCD" w:rsidRDefault="00E0450C" w:rsidP="00546DCD">
                            <w:pPr>
                              <w:tabs>
                                <w:tab w:val="left" w:pos="720"/>
                              </w:tabs>
                              <w:spacing w:line="276" w:lineRule="auto"/>
                              <w:jc w:val="center"/>
                              <w:rPr>
                                <w:b w:val="0"/>
                                <w:i/>
                                <w:sz w:val="21"/>
                                <w:szCs w:val="21"/>
                              </w:rPr>
                            </w:pPr>
                            <w:r>
                              <w:rPr>
                                <w:b w:val="0"/>
                                <w:sz w:val="21"/>
                                <w:szCs w:val="21"/>
                              </w:rPr>
                              <w:t>VÀ CỦA BA LỰC KHÔNG SONG SONG.</w:t>
                            </w:r>
                          </w:p>
                          <w:p w14:paraId="17D74F3D" w14:textId="77777777" w:rsidR="00E0450C" w:rsidRPr="00546DCD" w:rsidRDefault="00E0450C" w:rsidP="00546DCD">
                            <w:pPr>
                              <w:tabs>
                                <w:tab w:val="left" w:pos="252"/>
                              </w:tabs>
                              <w:jc w:val="both"/>
                              <w:rPr>
                                <w:bCs w:val="0"/>
                                <w:sz w:val="21"/>
                                <w:szCs w:val="21"/>
                              </w:rPr>
                            </w:pPr>
                            <w:r w:rsidRPr="00546DCD">
                              <w:rPr>
                                <w:bCs w:val="0"/>
                                <w:sz w:val="21"/>
                                <w:szCs w:val="21"/>
                              </w:rPr>
                              <w:t>* Vật rắn :</w:t>
                            </w:r>
                          </w:p>
                          <w:tbl>
                            <w:tblPr>
                              <w:tblW w:w="0" w:type="auto"/>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11165"/>
                            </w:tblGrid>
                            <w:tr w:rsidR="00E0450C" w:rsidRPr="006A7AB0" w14:paraId="50C2A557" w14:textId="77777777" w:rsidTr="00097CC8">
                              <w:tc>
                                <w:tcPr>
                                  <w:tcW w:w="11165" w:type="dxa"/>
                                </w:tcPr>
                                <w:p w14:paraId="3A079A99" w14:textId="77777777" w:rsidR="00E0450C" w:rsidRPr="006A7AB0" w:rsidRDefault="00E0450C" w:rsidP="00546DCD">
                                  <w:pPr>
                                    <w:tabs>
                                      <w:tab w:val="left" w:pos="252"/>
                                    </w:tabs>
                                    <w:jc w:val="both"/>
                                    <w:rPr>
                                      <w:b w:val="0"/>
                                    </w:rPr>
                                  </w:pPr>
                                </w:p>
                              </w:tc>
                            </w:tr>
                          </w:tbl>
                          <w:p w14:paraId="564DD891" w14:textId="51A25FF0" w:rsidR="00E0450C" w:rsidRPr="00277AF4" w:rsidRDefault="00E0450C" w:rsidP="00546DCD">
                            <w:pPr>
                              <w:tabs>
                                <w:tab w:val="left" w:pos="252"/>
                              </w:tabs>
                              <w:jc w:val="both"/>
                              <w:rPr>
                                <w:bCs w:val="0"/>
                                <w:sz w:val="21"/>
                                <w:szCs w:val="21"/>
                                <w:lang w:val="vi-VN"/>
                              </w:rPr>
                            </w:pPr>
                            <w:r w:rsidRPr="00546DCD">
                              <w:rPr>
                                <w:bCs w:val="0"/>
                                <w:sz w:val="22"/>
                                <w:szCs w:val="22"/>
                              </w:rPr>
                              <w:t>* Trạng thái cân bằng tĩnh của vật rắn</w:t>
                            </w:r>
                            <w:proofErr w:type="gramStart"/>
                            <w:r w:rsidRPr="00546DCD">
                              <w:rPr>
                                <w:bCs w:val="0"/>
                                <w:sz w:val="22"/>
                                <w:szCs w:val="22"/>
                              </w:rPr>
                              <w:t>:</w:t>
                            </w:r>
                            <w:r w:rsidRPr="00546DCD">
                              <w:rPr>
                                <w:bCs w:val="0"/>
                                <w:sz w:val="21"/>
                                <w:szCs w:val="21"/>
                              </w:rPr>
                              <w:t xml:space="preserve"> </w:t>
                            </w:r>
                            <w:r w:rsidRPr="00277AF4">
                              <w:rPr>
                                <w:bCs w:val="0"/>
                                <w:lang w:val="vi-VN"/>
                              </w:rPr>
                              <w:t>.</w:t>
                            </w:r>
                            <w:proofErr w:type="gramEnd"/>
                          </w:p>
                          <w:tbl>
                            <w:tblPr>
                              <w:tblW w:w="0" w:type="auto"/>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11165"/>
                            </w:tblGrid>
                            <w:tr w:rsidR="00E0450C" w:rsidRPr="006A7AB0" w14:paraId="7AF7445D" w14:textId="77777777" w:rsidTr="00097CC8">
                              <w:tc>
                                <w:tcPr>
                                  <w:tcW w:w="11165" w:type="dxa"/>
                                </w:tcPr>
                                <w:p w14:paraId="037A03FA" w14:textId="77777777" w:rsidR="00E0450C" w:rsidRPr="006A7AB0" w:rsidRDefault="00E0450C" w:rsidP="00546DCD">
                                  <w:pPr>
                                    <w:tabs>
                                      <w:tab w:val="left" w:pos="252"/>
                                    </w:tabs>
                                    <w:jc w:val="both"/>
                                    <w:rPr>
                                      <w:b w:val="0"/>
                                    </w:rPr>
                                  </w:pPr>
                                </w:p>
                              </w:tc>
                            </w:tr>
                          </w:tbl>
                          <w:p w14:paraId="7B06ACFA" w14:textId="77777777" w:rsidR="00E0450C" w:rsidRPr="00546DCD" w:rsidRDefault="00E0450C" w:rsidP="00546DCD">
                            <w:pPr>
                              <w:rPr>
                                <w:bCs w:val="0"/>
                                <w:sz w:val="21"/>
                                <w:szCs w:val="21"/>
                                <w:u w:val="single"/>
                              </w:rPr>
                            </w:pPr>
                            <w:r w:rsidRPr="00546DCD">
                              <w:rPr>
                                <w:bCs w:val="0"/>
                                <w:sz w:val="21"/>
                                <w:szCs w:val="21"/>
                              </w:rPr>
                              <w:t xml:space="preserve">I. </w:t>
                            </w:r>
                            <w:r w:rsidRPr="00546DCD">
                              <w:rPr>
                                <w:bCs w:val="0"/>
                                <w:sz w:val="21"/>
                                <w:szCs w:val="21"/>
                                <w:u w:val="single"/>
                              </w:rPr>
                              <w:t>Cân bằng của một vật chịu tác dụng của hai lực</w:t>
                            </w:r>
                          </w:p>
                          <w:p w14:paraId="4A26E323" w14:textId="77777777" w:rsidR="00E0450C" w:rsidRPr="00546DCD" w:rsidRDefault="00E0450C" w:rsidP="00546DCD">
                            <w:pPr>
                              <w:tabs>
                                <w:tab w:val="left" w:pos="252"/>
                              </w:tabs>
                              <w:jc w:val="both"/>
                              <w:rPr>
                                <w:bCs w:val="0"/>
                                <w:sz w:val="21"/>
                                <w:szCs w:val="21"/>
                              </w:rPr>
                            </w:pPr>
                            <w:r w:rsidRPr="00546DCD">
                              <w:rPr>
                                <w:bCs w:val="0"/>
                                <w:sz w:val="21"/>
                                <w:szCs w:val="21"/>
                              </w:rPr>
                              <w:t xml:space="preserve">1. </w:t>
                            </w:r>
                            <w:r w:rsidRPr="00546DCD">
                              <w:rPr>
                                <w:bCs w:val="0"/>
                                <w:sz w:val="21"/>
                                <w:szCs w:val="21"/>
                                <w:u w:val="single"/>
                              </w:rPr>
                              <w:t xml:space="preserve">Thí nghiệm </w:t>
                            </w:r>
                            <w:r w:rsidRPr="00546DCD">
                              <w:rPr>
                                <w:bCs w:val="0"/>
                                <w:sz w:val="21"/>
                                <w:szCs w:val="21"/>
                              </w:rPr>
                              <w:t xml:space="preserve">: </w:t>
                            </w:r>
                          </w:p>
                          <w:tbl>
                            <w:tblPr>
                              <w:tblW w:w="0" w:type="auto"/>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11165"/>
                            </w:tblGrid>
                            <w:tr w:rsidR="00E0450C" w:rsidRPr="001674CA" w14:paraId="6D01F9A2" w14:textId="77777777" w:rsidTr="00097CC8">
                              <w:tc>
                                <w:tcPr>
                                  <w:tcW w:w="11165" w:type="dxa"/>
                                </w:tcPr>
                                <w:p w14:paraId="50E49A58" w14:textId="77777777" w:rsidR="00E0450C" w:rsidRPr="001674CA" w:rsidRDefault="00E0450C" w:rsidP="00546DCD">
                                  <w:pPr>
                                    <w:tabs>
                                      <w:tab w:val="left" w:pos="252"/>
                                    </w:tabs>
                                    <w:jc w:val="both"/>
                                    <w:rPr>
                                      <w:b w:val="0"/>
                                    </w:rPr>
                                  </w:pPr>
                                </w:p>
                              </w:tc>
                            </w:tr>
                          </w:tbl>
                          <w:p w14:paraId="7FD2A99E" w14:textId="491BFC14" w:rsidR="00E0450C" w:rsidRPr="00277AF4" w:rsidRDefault="00E0450C" w:rsidP="00546DCD">
                            <w:pPr>
                              <w:tabs>
                                <w:tab w:val="left" w:pos="252"/>
                              </w:tabs>
                              <w:jc w:val="both"/>
                              <w:rPr>
                                <w:bCs w:val="0"/>
                                <w:sz w:val="21"/>
                                <w:szCs w:val="21"/>
                                <w:lang w:val="vi-VN"/>
                              </w:rPr>
                            </w:pPr>
                            <w:r w:rsidRPr="00546DCD">
                              <w:rPr>
                                <w:bCs w:val="0"/>
                                <w:sz w:val="21"/>
                                <w:szCs w:val="21"/>
                              </w:rPr>
                              <w:t xml:space="preserve">2. </w:t>
                            </w:r>
                            <w:r w:rsidRPr="00546DCD">
                              <w:rPr>
                                <w:bCs w:val="0"/>
                                <w:sz w:val="21"/>
                                <w:szCs w:val="21"/>
                                <w:u w:val="single"/>
                              </w:rPr>
                              <w:t>Điều kiện cân bằng</w:t>
                            </w:r>
                            <w:proofErr w:type="gramStart"/>
                            <w:r w:rsidRPr="00546DCD">
                              <w:rPr>
                                <w:bCs w:val="0"/>
                                <w:sz w:val="21"/>
                                <w:szCs w:val="21"/>
                                <w:u w:val="single"/>
                              </w:rPr>
                              <w:t>:</w:t>
                            </w:r>
                            <w:r w:rsidRPr="00546DCD">
                              <w:rPr>
                                <w:bCs w:val="0"/>
                                <w:sz w:val="21"/>
                                <w:szCs w:val="21"/>
                              </w:rPr>
                              <w:t xml:space="preserve"> </w:t>
                            </w:r>
                            <w:r w:rsidRPr="00277AF4">
                              <w:rPr>
                                <w:bCs w:val="0"/>
                                <w:lang w:val="vi-VN"/>
                              </w:rPr>
                              <w:t>.</w:t>
                            </w:r>
                            <w:proofErr w:type="gramEnd"/>
                          </w:p>
                          <w:tbl>
                            <w:tblPr>
                              <w:tblW w:w="0" w:type="auto"/>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11165"/>
                            </w:tblGrid>
                            <w:tr w:rsidR="00E0450C" w:rsidRPr="001674CA" w14:paraId="63EBA8B5" w14:textId="77777777" w:rsidTr="00097CC8">
                              <w:tc>
                                <w:tcPr>
                                  <w:tcW w:w="11165" w:type="dxa"/>
                                </w:tcPr>
                                <w:p w14:paraId="4FC216A5" w14:textId="77777777" w:rsidR="00E0450C" w:rsidRPr="001674CA" w:rsidRDefault="00E0450C" w:rsidP="00546DCD">
                                  <w:pPr>
                                    <w:tabs>
                                      <w:tab w:val="left" w:pos="252"/>
                                    </w:tabs>
                                    <w:jc w:val="both"/>
                                    <w:rPr>
                                      <w:b w:val="0"/>
                                    </w:rPr>
                                  </w:pPr>
                                </w:p>
                              </w:tc>
                            </w:tr>
                            <w:tr w:rsidR="00E0450C" w:rsidRPr="001674CA" w14:paraId="30CD3D73" w14:textId="77777777" w:rsidTr="00097CC8">
                              <w:tc>
                                <w:tcPr>
                                  <w:tcW w:w="11165" w:type="dxa"/>
                                </w:tcPr>
                                <w:p w14:paraId="62B40FC1" w14:textId="77777777" w:rsidR="00E0450C" w:rsidRPr="001674CA" w:rsidRDefault="00E0450C" w:rsidP="00546DCD">
                                  <w:pPr>
                                    <w:tabs>
                                      <w:tab w:val="left" w:pos="252"/>
                                    </w:tabs>
                                    <w:jc w:val="both"/>
                                    <w:rPr>
                                      <w:b w:val="0"/>
                                    </w:rPr>
                                  </w:pPr>
                                </w:p>
                              </w:tc>
                            </w:tr>
                            <w:tr w:rsidR="00E0450C" w:rsidRPr="001674CA" w14:paraId="448F39E4" w14:textId="77777777" w:rsidTr="00097CC8">
                              <w:tc>
                                <w:tcPr>
                                  <w:tcW w:w="11165" w:type="dxa"/>
                                </w:tcPr>
                                <w:p w14:paraId="4CBB328D" w14:textId="77777777" w:rsidR="00E0450C" w:rsidRPr="001674CA" w:rsidRDefault="00E0450C" w:rsidP="00546DCD">
                                  <w:pPr>
                                    <w:tabs>
                                      <w:tab w:val="left" w:pos="252"/>
                                    </w:tabs>
                                    <w:jc w:val="both"/>
                                    <w:rPr>
                                      <w:b w:val="0"/>
                                    </w:rPr>
                                  </w:pPr>
                                </w:p>
                              </w:tc>
                            </w:tr>
                            <w:tr w:rsidR="00E0450C" w:rsidRPr="001674CA" w14:paraId="0FFC740B" w14:textId="77777777" w:rsidTr="00097CC8">
                              <w:tc>
                                <w:tcPr>
                                  <w:tcW w:w="11165" w:type="dxa"/>
                                </w:tcPr>
                                <w:p w14:paraId="45ACC488" w14:textId="77777777" w:rsidR="00E0450C" w:rsidRPr="001674CA" w:rsidRDefault="00E0450C" w:rsidP="00546DCD">
                                  <w:pPr>
                                    <w:tabs>
                                      <w:tab w:val="left" w:pos="252"/>
                                    </w:tabs>
                                    <w:jc w:val="both"/>
                                    <w:rPr>
                                      <w:b w:val="0"/>
                                    </w:rPr>
                                  </w:pPr>
                                </w:p>
                              </w:tc>
                            </w:tr>
                          </w:tbl>
                          <w:p w14:paraId="62FC8D48" w14:textId="77777777" w:rsidR="00E0450C" w:rsidRPr="00303066" w:rsidRDefault="00E0450C" w:rsidP="00546DCD">
                            <w:pPr>
                              <w:rPr>
                                <w:b w:val="0"/>
                                <w:sz w:val="21"/>
                                <w:szCs w:val="21"/>
                                <w:u w:val="single"/>
                              </w:rPr>
                            </w:pPr>
                            <w:r w:rsidRPr="00303066">
                              <w:rPr>
                                <w:b w:val="0"/>
                                <w:sz w:val="21"/>
                                <w:szCs w:val="21"/>
                              </w:rPr>
                              <w:t xml:space="preserve">3. </w:t>
                            </w:r>
                            <w:r w:rsidRPr="00303066">
                              <w:rPr>
                                <w:b w:val="0"/>
                                <w:sz w:val="21"/>
                                <w:szCs w:val="21"/>
                                <w:u w:val="single"/>
                              </w:rPr>
                              <w:t>Cách xác định trọng tâm của một vật phẳng, mỏng bằng phương pháp thực nghiệm:</w:t>
                            </w:r>
                          </w:p>
                          <w:tbl>
                            <w:tblPr>
                              <w:tblW w:w="0" w:type="auto"/>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11165"/>
                            </w:tblGrid>
                            <w:tr w:rsidR="00E0450C" w:rsidRPr="001674CA" w14:paraId="5505ACCF" w14:textId="77777777" w:rsidTr="00097CC8">
                              <w:tc>
                                <w:tcPr>
                                  <w:tcW w:w="11165" w:type="dxa"/>
                                </w:tcPr>
                                <w:p w14:paraId="0DC4E158" w14:textId="77777777" w:rsidR="00E0450C" w:rsidRPr="001674CA" w:rsidRDefault="00E0450C" w:rsidP="00546DCD">
                                  <w:pPr>
                                    <w:tabs>
                                      <w:tab w:val="left" w:pos="252"/>
                                    </w:tabs>
                                    <w:jc w:val="both"/>
                                    <w:rPr>
                                      <w:b w:val="0"/>
                                    </w:rPr>
                                  </w:pPr>
                                </w:p>
                              </w:tc>
                            </w:tr>
                            <w:tr w:rsidR="00E0450C" w:rsidRPr="001674CA" w14:paraId="4123F057" w14:textId="77777777" w:rsidTr="00097CC8">
                              <w:tc>
                                <w:tcPr>
                                  <w:tcW w:w="11165" w:type="dxa"/>
                                </w:tcPr>
                                <w:p w14:paraId="55C351BF" w14:textId="77777777" w:rsidR="00E0450C" w:rsidRPr="001674CA" w:rsidRDefault="00E0450C" w:rsidP="00546DCD">
                                  <w:pPr>
                                    <w:tabs>
                                      <w:tab w:val="left" w:pos="252"/>
                                    </w:tabs>
                                    <w:jc w:val="both"/>
                                    <w:rPr>
                                      <w:b w:val="0"/>
                                    </w:rPr>
                                  </w:pPr>
                                </w:p>
                              </w:tc>
                            </w:tr>
                            <w:tr w:rsidR="00E0450C" w:rsidRPr="001674CA" w14:paraId="0A64F9A8" w14:textId="77777777" w:rsidTr="00097CC8">
                              <w:tc>
                                <w:tcPr>
                                  <w:tcW w:w="11165" w:type="dxa"/>
                                </w:tcPr>
                                <w:p w14:paraId="1AC81F49" w14:textId="77777777" w:rsidR="00E0450C" w:rsidRPr="001674CA" w:rsidRDefault="00E0450C" w:rsidP="00546DCD">
                                  <w:pPr>
                                    <w:tabs>
                                      <w:tab w:val="left" w:pos="252"/>
                                    </w:tabs>
                                    <w:jc w:val="both"/>
                                    <w:rPr>
                                      <w:b w:val="0"/>
                                    </w:rPr>
                                  </w:pPr>
                                </w:p>
                              </w:tc>
                            </w:tr>
                          </w:tbl>
                          <w:p w14:paraId="4D30F4AB" w14:textId="77777777" w:rsidR="00E0450C" w:rsidRPr="00D353E1" w:rsidRDefault="00E0450C" w:rsidP="00B31086">
                            <w:pPr>
                              <w:spacing w:line="276" w:lineRule="auto"/>
                              <w:rPr>
                                <w:b w:val="0"/>
                                <w:bCs w:val="0"/>
                              </w:rPr>
                            </w:pPr>
                          </w:p>
                        </w:tc>
                      </w:tr>
                      <w:tr w:rsidR="00E0450C" w:rsidRPr="00B31086" w14:paraId="1AB36B36" w14:textId="77777777" w:rsidTr="00374883">
                        <w:tc>
                          <w:tcPr>
                            <w:tcW w:w="2025" w:type="dxa"/>
                          </w:tcPr>
                          <w:p w14:paraId="77DFFF69" w14:textId="77777777" w:rsidR="00E0450C" w:rsidRPr="00D353E1" w:rsidRDefault="00E0450C" w:rsidP="00B31086">
                            <w:pPr>
                              <w:spacing w:line="276" w:lineRule="auto"/>
                              <w:rPr>
                                <w:b w:val="0"/>
                                <w:bCs w:val="0"/>
                              </w:rPr>
                            </w:pPr>
                          </w:p>
                        </w:tc>
                        <w:tc>
                          <w:tcPr>
                            <w:tcW w:w="10042" w:type="dxa"/>
                            <w:gridSpan w:val="3"/>
                            <w:shd w:val="clear" w:color="auto" w:fill="auto"/>
                          </w:tcPr>
                          <w:p w14:paraId="797BBA9F" w14:textId="390109C1" w:rsidR="00E0450C" w:rsidRPr="00D353E1" w:rsidRDefault="00E0450C" w:rsidP="00B31086">
                            <w:pPr>
                              <w:spacing w:line="276" w:lineRule="auto"/>
                              <w:rPr>
                                <w:b w:val="0"/>
                                <w:bCs w:val="0"/>
                              </w:rPr>
                            </w:pPr>
                          </w:p>
                        </w:tc>
                      </w:tr>
                      <w:tr w:rsidR="00E0450C" w:rsidRPr="00B31086" w14:paraId="4C83CB06" w14:textId="77777777" w:rsidTr="00374883">
                        <w:tc>
                          <w:tcPr>
                            <w:tcW w:w="2025" w:type="dxa"/>
                          </w:tcPr>
                          <w:p w14:paraId="76839749" w14:textId="77777777" w:rsidR="00E0450C" w:rsidRPr="00D353E1" w:rsidRDefault="00E0450C" w:rsidP="00B31086">
                            <w:pPr>
                              <w:spacing w:line="276" w:lineRule="auto"/>
                              <w:rPr>
                                <w:b w:val="0"/>
                                <w:bCs w:val="0"/>
                              </w:rPr>
                            </w:pPr>
                          </w:p>
                        </w:tc>
                        <w:tc>
                          <w:tcPr>
                            <w:tcW w:w="10042" w:type="dxa"/>
                            <w:gridSpan w:val="3"/>
                            <w:shd w:val="clear" w:color="auto" w:fill="auto"/>
                          </w:tcPr>
                          <w:p w14:paraId="7024BD6C" w14:textId="6756583A" w:rsidR="00E0450C" w:rsidRPr="00D353E1" w:rsidRDefault="00E0450C" w:rsidP="00B31086">
                            <w:pPr>
                              <w:spacing w:line="276" w:lineRule="auto"/>
                              <w:rPr>
                                <w:b w:val="0"/>
                                <w:bCs w:val="0"/>
                              </w:rPr>
                            </w:pPr>
                          </w:p>
                        </w:tc>
                      </w:tr>
                      <w:tr w:rsidR="00E0450C" w:rsidRPr="00B31086" w14:paraId="50782262" w14:textId="77777777" w:rsidTr="00374883">
                        <w:tc>
                          <w:tcPr>
                            <w:tcW w:w="2025" w:type="dxa"/>
                          </w:tcPr>
                          <w:p w14:paraId="5E63DD39" w14:textId="77777777" w:rsidR="00E0450C" w:rsidRPr="00D353E1" w:rsidRDefault="00E0450C" w:rsidP="00B31086">
                            <w:pPr>
                              <w:spacing w:line="276" w:lineRule="auto"/>
                              <w:rPr>
                                <w:b w:val="0"/>
                                <w:bCs w:val="0"/>
                              </w:rPr>
                            </w:pPr>
                          </w:p>
                        </w:tc>
                        <w:tc>
                          <w:tcPr>
                            <w:tcW w:w="10042" w:type="dxa"/>
                            <w:gridSpan w:val="3"/>
                            <w:shd w:val="clear" w:color="auto" w:fill="auto"/>
                          </w:tcPr>
                          <w:p w14:paraId="77108981" w14:textId="314FD324" w:rsidR="00E0450C" w:rsidRPr="00D353E1" w:rsidRDefault="00E0450C" w:rsidP="00B31086">
                            <w:pPr>
                              <w:spacing w:line="276" w:lineRule="auto"/>
                              <w:rPr>
                                <w:b w:val="0"/>
                                <w:bCs w:val="0"/>
                              </w:rPr>
                            </w:pPr>
                          </w:p>
                        </w:tc>
                      </w:tr>
                      <w:tr w:rsidR="00E0450C" w:rsidRPr="00B31086" w14:paraId="479C3AD4" w14:textId="77777777" w:rsidTr="00374883">
                        <w:tc>
                          <w:tcPr>
                            <w:tcW w:w="2025" w:type="dxa"/>
                          </w:tcPr>
                          <w:p w14:paraId="5C6F9611" w14:textId="77777777" w:rsidR="00E0450C" w:rsidRPr="00D353E1" w:rsidRDefault="00E0450C" w:rsidP="00B31086">
                            <w:pPr>
                              <w:spacing w:line="276" w:lineRule="auto"/>
                              <w:rPr>
                                <w:b w:val="0"/>
                                <w:bCs w:val="0"/>
                              </w:rPr>
                            </w:pPr>
                          </w:p>
                        </w:tc>
                        <w:tc>
                          <w:tcPr>
                            <w:tcW w:w="10042" w:type="dxa"/>
                            <w:gridSpan w:val="3"/>
                            <w:shd w:val="clear" w:color="auto" w:fill="auto"/>
                          </w:tcPr>
                          <w:p w14:paraId="2BCBE1A5" w14:textId="382AC90C" w:rsidR="00E0450C" w:rsidRPr="00D353E1" w:rsidRDefault="00E0450C" w:rsidP="00B31086">
                            <w:pPr>
                              <w:spacing w:line="276" w:lineRule="auto"/>
                              <w:rPr>
                                <w:b w:val="0"/>
                                <w:bCs w:val="0"/>
                              </w:rPr>
                            </w:pPr>
                          </w:p>
                        </w:tc>
                      </w:tr>
                      <w:tr w:rsidR="00E0450C" w:rsidRPr="00B31086" w14:paraId="6DD46FF0" w14:textId="77777777" w:rsidTr="00374883">
                        <w:tc>
                          <w:tcPr>
                            <w:tcW w:w="2025" w:type="dxa"/>
                          </w:tcPr>
                          <w:p w14:paraId="1B62F9C1" w14:textId="77777777" w:rsidR="00E0450C" w:rsidRPr="00D353E1" w:rsidRDefault="00E0450C" w:rsidP="00B31086">
                            <w:pPr>
                              <w:spacing w:line="276" w:lineRule="auto"/>
                              <w:rPr>
                                <w:b w:val="0"/>
                                <w:bCs w:val="0"/>
                              </w:rPr>
                            </w:pPr>
                          </w:p>
                        </w:tc>
                        <w:tc>
                          <w:tcPr>
                            <w:tcW w:w="10042" w:type="dxa"/>
                            <w:gridSpan w:val="3"/>
                            <w:shd w:val="clear" w:color="auto" w:fill="auto"/>
                          </w:tcPr>
                          <w:p w14:paraId="4F89A038" w14:textId="3FDCF9AB" w:rsidR="00E0450C" w:rsidRPr="00D353E1" w:rsidRDefault="00E0450C" w:rsidP="00B31086">
                            <w:pPr>
                              <w:spacing w:line="276" w:lineRule="auto"/>
                              <w:rPr>
                                <w:b w:val="0"/>
                                <w:bCs w:val="0"/>
                              </w:rPr>
                            </w:pPr>
                          </w:p>
                        </w:tc>
                      </w:tr>
                      <w:tr w:rsidR="00E0450C" w:rsidRPr="00B31086" w14:paraId="225C3AF1" w14:textId="77777777" w:rsidTr="00374883">
                        <w:tc>
                          <w:tcPr>
                            <w:tcW w:w="2025" w:type="dxa"/>
                          </w:tcPr>
                          <w:p w14:paraId="00135A48" w14:textId="77777777" w:rsidR="00E0450C" w:rsidRPr="00D353E1" w:rsidRDefault="00E0450C" w:rsidP="00B31086">
                            <w:pPr>
                              <w:spacing w:line="276" w:lineRule="auto"/>
                              <w:rPr>
                                <w:b w:val="0"/>
                                <w:bCs w:val="0"/>
                              </w:rPr>
                            </w:pPr>
                          </w:p>
                        </w:tc>
                        <w:tc>
                          <w:tcPr>
                            <w:tcW w:w="10042" w:type="dxa"/>
                            <w:gridSpan w:val="3"/>
                            <w:shd w:val="clear" w:color="auto" w:fill="auto"/>
                          </w:tcPr>
                          <w:p w14:paraId="09D74419" w14:textId="3F14126B" w:rsidR="00E0450C" w:rsidRPr="00D353E1" w:rsidRDefault="00E0450C" w:rsidP="00B31086">
                            <w:pPr>
                              <w:spacing w:line="276" w:lineRule="auto"/>
                              <w:rPr>
                                <w:b w:val="0"/>
                                <w:bCs w:val="0"/>
                              </w:rPr>
                            </w:pPr>
                          </w:p>
                        </w:tc>
                      </w:tr>
                      <w:tr w:rsidR="00E0450C" w:rsidRPr="00B31086" w14:paraId="1327E86A" w14:textId="77777777" w:rsidTr="00374883">
                        <w:tc>
                          <w:tcPr>
                            <w:tcW w:w="2025" w:type="dxa"/>
                          </w:tcPr>
                          <w:p w14:paraId="6E7784AB" w14:textId="77777777" w:rsidR="00E0450C" w:rsidRPr="00D353E1" w:rsidRDefault="00E0450C" w:rsidP="00B31086">
                            <w:pPr>
                              <w:spacing w:line="276" w:lineRule="auto"/>
                              <w:rPr>
                                <w:b w:val="0"/>
                                <w:bCs w:val="0"/>
                              </w:rPr>
                            </w:pPr>
                          </w:p>
                        </w:tc>
                        <w:tc>
                          <w:tcPr>
                            <w:tcW w:w="10042" w:type="dxa"/>
                            <w:gridSpan w:val="3"/>
                            <w:shd w:val="clear" w:color="auto" w:fill="auto"/>
                          </w:tcPr>
                          <w:p w14:paraId="474DEA72" w14:textId="017B339B" w:rsidR="00E0450C" w:rsidRPr="00D353E1" w:rsidRDefault="00E0450C" w:rsidP="00B31086">
                            <w:pPr>
                              <w:spacing w:line="276" w:lineRule="auto"/>
                              <w:rPr>
                                <w:b w:val="0"/>
                                <w:bCs w:val="0"/>
                              </w:rPr>
                            </w:pPr>
                          </w:p>
                        </w:tc>
                      </w:tr>
                      <w:tr w:rsidR="00E0450C" w:rsidRPr="00B31086" w14:paraId="4D5826CF" w14:textId="77777777" w:rsidTr="00374883">
                        <w:tc>
                          <w:tcPr>
                            <w:tcW w:w="2025" w:type="dxa"/>
                          </w:tcPr>
                          <w:p w14:paraId="262A2976" w14:textId="77777777" w:rsidR="00E0450C" w:rsidRPr="00D353E1" w:rsidRDefault="00E0450C" w:rsidP="00B31086">
                            <w:pPr>
                              <w:spacing w:line="276" w:lineRule="auto"/>
                              <w:rPr>
                                <w:b w:val="0"/>
                                <w:bCs w:val="0"/>
                              </w:rPr>
                            </w:pPr>
                          </w:p>
                        </w:tc>
                        <w:tc>
                          <w:tcPr>
                            <w:tcW w:w="10042" w:type="dxa"/>
                            <w:gridSpan w:val="3"/>
                            <w:shd w:val="clear" w:color="auto" w:fill="auto"/>
                          </w:tcPr>
                          <w:p w14:paraId="7D0BEB8B" w14:textId="7A2986ED" w:rsidR="00E0450C" w:rsidRPr="00D353E1" w:rsidRDefault="00E0450C" w:rsidP="00B31086">
                            <w:pPr>
                              <w:spacing w:line="276" w:lineRule="auto"/>
                              <w:rPr>
                                <w:b w:val="0"/>
                                <w:bCs w:val="0"/>
                              </w:rPr>
                            </w:pPr>
                          </w:p>
                        </w:tc>
                      </w:tr>
                      <w:tr w:rsidR="00E0450C" w:rsidRPr="00B31086" w14:paraId="28810618" w14:textId="77777777" w:rsidTr="00374883">
                        <w:tc>
                          <w:tcPr>
                            <w:tcW w:w="2025" w:type="dxa"/>
                          </w:tcPr>
                          <w:p w14:paraId="2819F51B" w14:textId="77777777" w:rsidR="00E0450C" w:rsidRPr="00D353E1" w:rsidRDefault="00E0450C" w:rsidP="00B31086">
                            <w:pPr>
                              <w:spacing w:line="276" w:lineRule="auto"/>
                              <w:rPr>
                                <w:b w:val="0"/>
                                <w:bCs w:val="0"/>
                              </w:rPr>
                            </w:pPr>
                          </w:p>
                        </w:tc>
                        <w:tc>
                          <w:tcPr>
                            <w:tcW w:w="10042" w:type="dxa"/>
                            <w:gridSpan w:val="3"/>
                            <w:shd w:val="clear" w:color="auto" w:fill="auto"/>
                          </w:tcPr>
                          <w:p w14:paraId="49D5C205" w14:textId="3A8554FB" w:rsidR="00E0450C" w:rsidRPr="00D353E1" w:rsidRDefault="00E0450C" w:rsidP="00B31086">
                            <w:pPr>
                              <w:spacing w:line="276" w:lineRule="auto"/>
                              <w:rPr>
                                <w:b w:val="0"/>
                                <w:bCs w:val="0"/>
                              </w:rPr>
                            </w:pPr>
                          </w:p>
                        </w:tc>
                      </w:tr>
                      <w:tr w:rsidR="00E0450C" w:rsidRPr="00B31086" w14:paraId="693F2591" w14:textId="77777777" w:rsidTr="00374883">
                        <w:tc>
                          <w:tcPr>
                            <w:tcW w:w="2025" w:type="dxa"/>
                          </w:tcPr>
                          <w:p w14:paraId="604D6539" w14:textId="77777777" w:rsidR="00E0450C" w:rsidRPr="00D353E1" w:rsidRDefault="00E0450C" w:rsidP="00B31086">
                            <w:pPr>
                              <w:spacing w:line="276" w:lineRule="auto"/>
                              <w:rPr>
                                <w:b w:val="0"/>
                                <w:bCs w:val="0"/>
                              </w:rPr>
                            </w:pPr>
                          </w:p>
                        </w:tc>
                        <w:tc>
                          <w:tcPr>
                            <w:tcW w:w="10042" w:type="dxa"/>
                            <w:gridSpan w:val="3"/>
                            <w:shd w:val="clear" w:color="auto" w:fill="auto"/>
                          </w:tcPr>
                          <w:p w14:paraId="78D39D1C" w14:textId="06DCD112" w:rsidR="00E0450C" w:rsidRPr="00D353E1" w:rsidRDefault="00E0450C" w:rsidP="00B31086">
                            <w:pPr>
                              <w:spacing w:line="276" w:lineRule="auto"/>
                              <w:rPr>
                                <w:b w:val="0"/>
                                <w:bCs w:val="0"/>
                              </w:rPr>
                            </w:pPr>
                          </w:p>
                        </w:tc>
                      </w:tr>
                      <w:tr w:rsidR="00E0450C" w:rsidRPr="00B31086" w14:paraId="79E5AD10" w14:textId="77777777" w:rsidTr="00374883">
                        <w:tc>
                          <w:tcPr>
                            <w:tcW w:w="2025" w:type="dxa"/>
                          </w:tcPr>
                          <w:p w14:paraId="39A73272" w14:textId="77777777" w:rsidR="00E0450C" w:rsidRPr="00D353E1" w:rsidRDefault="00E0450C" w:rsidP="00B31086">
                            <w:pPr>
                              <w:spacing w:line="276" w:lineRule="auto"/>
                              <w:rPr>
                                <w:b w:val="0"/>
                                <w:bCs w:val="0"/>
                              </w:rPr>
                            </w:pPr>
                          </w:p>
                        </w:tc>
                        <w:tc>
                          <w:tcPr>
                            <w:tcW w:w="10042" w:type="dxa"/>
                            <w:gridSpan w:val="3"/>
                            <w:shd w:val="clear" w:color="auto" w:fill="auto"/>
                          </w:tcPr>
                          <w:p w14:paraId="3691292E" w14:textId="143112B4" w:rsidR="00E0450C" w:rsidRPr="00D353E1" w:rsidRDefault="00E0450C" w:rsidP="00B31086">
                            <w:pPr>
                              <w:spacing w:line="276" w:lineRule="auto"/>
                              <w:rPr>
                                <w:b w:val="0"/>
                                <w:bCs w:val="0"/>
                              </w:rPr>
                            </w:pPr>
                          </w:p>
                        </w:tc>
                      </w:tr>
                      <w:tr w:rsidR="00E0450C" w:rsidRPr="00B31086" w14:paraId="110297C6" w14:textId="77777777" w:rsidTr="00374883">
                        <w:tc>
                          <w:tcPr>
                            <w:tcW w:w="2025" w:type="dxa"/>
                          </w:tcPr>
                          <w:p w14:paraId="69081FA1" w14:textId="77777777" w:rsidR="00E0450C" w:rsidRPr="00D353E1" w:rsidRDefault="00E0450C" w:rsidP="00B31086">
                            <w:pPr>
                              <w:spacing w:line="276" w:lineRule="auto"/>
                              <w:rPr>
                                <w:b w:val="0"/>
                                <w:bCs w:val="0"/>
                              </w:rPr>
                            </w:pPr>
                          </w:p>
                        </w:tc>
                        <w:tc>
                          <w:tcPr>
                            <w:tcW w:w="10042" w:type="dxa"/>
                            <w:gridSpan w:val="3"/>
                            <w:shd w:val="clear" w:color="auto" w:fill="auto"/>
                          </w:tcPr>
                          <w:p w14:paraId="7B2D3978" w14:textId="5E471BF3" w:rsidR="00E0450C" w:rsidRPr="00D353E1" w:rsidRDefault="00E0450C" w:rsidP="00B31086">
                            <w:pPr>
                              <w:spacing w:line="276" w:lineRule="auto"/>
                              <w:rPr>
                                <w:b w:val="0"/>
                                <w:bCs w:val="0"/>
                              </w:rPr>
                            </w:pPr>
                          </w:p>
                        </w:tc>
                      </w:tr>
                      <w:tr w:rsidR="00E0450C" w:rsidRPr="00B31086" w14:paraId="31D0B170" w14:textId="77777777" w:rsidTr="00374883">
                        <w:tc>
                          <w:tcPr>
                            <w:tcW w:w="2025" w:type="dxa"/>
                          </w:tcPr>
                          <w:p w14:paraId="0C99C92C" w14:textId="77777777" w:rsidR="00E0450C" w:rsidRPr="00D353E1" w:rsidRDefault="00E0450C" w:rsidP="00B31086">
                            <w:pPr>
                              <w:spacing w:line="276" w:lineRule="auto"/>
                              <w:rPr>
                                <w:b w:val="0"/>
                                <w:bCs w:val="0"/>
                              </w:rPr>
                            </w:pPr>
                          </w:p>
                        </w:tc>
                        <w:tc>
                          <w:tcPr>
                            <w:tcW w:w="10042" w:type="dxa"/>
                            <w:gridSpan w:val="3"/>
                            <w:shd w:val="clear" w:color="auto" w:fill="auto"/>
                          </w:tcPr>
                          <w:p w14:paraId="2B853F0D" w14:textId="77B241F8" w:rsidR="00E0450C" w:rsidRPr="00D353E1" w:rsidRDefault="00E0450C" w:rsidP="00B31086">
                            <w:pPr>
                              <w:spacing w:line="276" w:lineRule="auto"/>
                              <w:rPr>
                                <w:b w:val="0"/>
                                <w:bCs w:val="0"/>
                              </w:rPr>
                            </w:pPr>
                          </w:p>
                        </w:tc>
                      </w:tr>
                      <w:tr w:rsidR="00E0450C" w:rsidRPr="00B31086" w14:paraId="159C0C35" w14:textId="77777777" w:rsidTr="00374883">
                        <w:tc>
                          <w:tcPr>
                            <w:tcW w:w="2025" w:type="dxa"/>
                          </w:tcPr>
                          <w:p w14:paraId="35497AD0" w14:textId="77777777" w:rsidR="00E0450C" w:rsidRPr="00D353E1" w:rsidRDefault="00E0450C" w:rsidP="00B31086">
                            <w:pPr>
                              <w:spacing w:line="276" w:lineRule="auto"/>
                              <w:rPr>
                                <w:b w:val="0"/>
                                <w:bCs w:val="0"/>
                              </w:rPr>
                            </w:pPr>
                          </w:p>
                        </w:tc>
                        <w:tc>
                          <w:tcPr>
                            <w:tcW w:w="10042" w:type="dxa"/>
                            <w:gridSpan w:val="3"/>
                            <w:shd w:val="clear" w:color="auto" w:fill="auto"/>
                          </w:tcPr>
                          <w:p w14:paraId="2E33D5C1" w14:textId="02C75D0D" w:rsidR="00E0450C" w:rsidRPr="00D353E1" w:rsidRDefault="00E0450C" w:rsidP="00B31086">
                            <w:pPr>
                              <w:spacing w:line="276" w:lineRule="auto"/>
                              <w:rPr>
                                <w:b w:val="0"/>
                                <w:bCs w:val="0"/>
                              </w:rPr>
                            </w:pPr>
                          </w:p>
                        </w:tc>
                      </w:tr>
                      <w:tr w:rsidR="00E0450C" w:rsidRPr="00B31086" w14:paraId="220B9B7D" w14:textId="77777777" w:rsidTr="00374883">
                        <w:tc>
                          <w:tcPr>
                            <w:tcW w:w="2025" w:type="dxa"/>
                          </w:tcPr>
                          <w:p w14:paraId="1E44B6FA" w14:textId="77777777" w:rsidR="00E0450C" w:rsidRPr="00D353E1" w:rsidRDefault="00E0450C" w:rsidP="00B31086">
                            <w:pPr>
                              <w:spacing w:line="276" w:lineRule="auto"/>
                              <w:rPr>
                                <w:b w:val="0"/>
                                <w:bCs w:val="0"/>
                              </w:rPr>
                            </w:pPr>
                          </w:p>
                        </w:tc>
                        <w:tc>
                          <w:tcPr>
                            <w:tcW w:w="10042" w:type="dxa"/>
                            <w:gridSpan w:val="3"/>
                            <w:shd w:val="clear" w:color="auto" w:fill="auto"/>
                          </w:tcPr>
                          <w:p w14:paraId="1E8CFE7C" w14:textId="5EF95528" w:rsidR="00E0450C" w:rsidRPr="00D353E1" w:rsidRDefault="00E0450C" w:rsidP="00B31086">
                            <w:pPr>
                              <w:spacing w:line="276" w:lineRule="auto"/>
                              <w:rPr>
                                <w:b w:val="0"/>
                                <w:bCs w:val="0"/>
                              </w:rPr>
                            </w:pPr>
                          </w:p>
                        </w:tc>
                      </w:tr>
                      <w:tr w:rsidR="00E0450C" w:rsidRPr="00B31086" w14:paraId="12AFF12C" w14:textId="77777777" w:rsidTr="00374883">
                        <w:tc>
                          <w:tcPr>
                            <w:tcW w:w="2025" w:type="dxa"/>
                          </w:tcPr>
                          <w:p w14:paraId="36B8FEF7" w14:textId="77777777" w:rsidR="00E0450C" w:rsidRPr="00D353E1" w:rsidRDefault="00E0450C" w:rsidP="00B31086">
                            <w:pPr>
                              <w:spacing w:line="276" w:lineRule="auto"/>
                              <w:rPr>
                                <w:b w:val="0"/>
                                <w:bCs w:val="0"/>
                              </w:rPr>
                            </w:pPr>
                          </w:p>
                        </w:tc>
                        <w:tc>
                          <w:tcPr>
                            <w:tcW w:w="10042" w:type="dxa"/>
                            <w:gridSpan w:val="3"/>
                            <w:shd w:val="clear" w:color="auto" w:fill="auto"/>
                          </w:tcPr>
                          <w:p w14:paraId="3258C5FB" w14:textId="4D2C4752" w:rsidR="00E0450C" w:rsidRPr="00D353E1" w:rsidRDefault="00E0450C" w:rsidP="00B31086">
                            <w:pPr>
                              <w:spacing w:line="276" w:lineRule="auto"/>
                              <w:rPr>
                                <w:b w:val="0"/>
                                <w:bCs w:val="0"/>
                              </w:rPr>
                            </w:pPr>
                          </w:p>
                        </w:tc>
                      </w:tr>
                      <w:tr w:rsidR="00E0450C" w:rsidRPr="00B31086" w14:paraId="308D1EEF" w14:textId="77777777" w:rsidTr="00374883">
                        <w:tc>
                          <w:tcPr>
                            <w:tcW w:w="2025" w:type="dxa"/>
                          </w:tcPr>
                          <w:p w14:paraId="6C49F272" w14:textId="77777777" w:rsidR="00E0450C" w:rsidRPr="00D353E1" w:rsidRDefault="00E0450C" w:rsidP="00B31086">
                            <w:pPr>
                              <w:spacing w:line="276" w:lineRule="auto"/>
                              <w:rPr>
                                <w:b w:val="0"/>
                                <w:bCs w:val="0"/>
                              </w:rPr>
                            </w:pPr>
                          </w:p>
                        </w:tc>
                        <w:tc>
                          <w:tcPr>
                            <w:tcW w:w="10042" w:type="dxa"/>
                            <w:gridSpan w:val="3"/>
                            <w:shd w:val="clear" w:color="auto" w:fill="auto"/>
                          </w:tcPr>
                          <w:p w14:paraId="02C3E74D" w14:textId="721A0BF7" w:rsidR="00E0450C" w:rsidRPr="00D353E1" w:rsidRDefault="00E0450C" w:rsidP="00B31086">
                            <w:pPr>
                              <w:spacing w:line="276" w:lineRule="auto"/>
                              <w:rPr>
                                <w:b w:val="0"/>
                                <w:bCs w:val="0"/>
                              </w:rPr>
                            </w:pPr>
                          </w:p>
                        </w:tc>
                      </w:tr>
                      <w:tr w:rsidR="00E0450C" w:rsidRPr="00B31086" w14:paraId="6364C50E" w14:textId="77777777" w:rsidTr="00374883">
                        <w:tc>
                          <w:tcPr>
                            <w:tcW w:w="2025" w:type="dxa"/>
                          </w:tcPr>
                          <w:p w14:paraId="16EC2D87" w14:textId="77777777" w:rsidR="00E0450C" w:rsidRPr="00D353E1" w:rsidRDefault="00E0450C" w:rsidP="00B31086">
                            <w:pPr>
                              <w:spacing w:line="276" w:lineRule="auto"/>
                              <w:rPr>
                                <w:b w:val="0"/>
                                <w:bCs w:val="0"/>
                              </w:rPr>
                            </w:pPr>
                          </w:p>
                        </w:tc>
                        <w:tc>
                          <w:tcPr>
                            <w:tcW w:w="10042" w:type="dxa"/>
                            <w:gridSpan w:val="3"/>
                            <w:shd w:val="clear" w:color="auto" w:fill="auto"/>
                          </w:tcPr>
                          <w:p w14:paraId="30E885E1" w14:textId="6BE6F905" w:rsidR="00E0450C" w:rsidRPr="00D353E1" w:rsidRDefault="00E0450C" w:rsidP="00B31086">
                            <w:pPr>
                              <w:spacing w:line="276" w:lineRule="auto"/>
                              <w:rPr>
                                <w:b w:val="0"/>
                                <w:bCs w:val="0"/>
                              </w:rPr>
                            </w:pPr>
                          </w:p>
                        </w:tc>
                      </w:tr>
                      <w:tr w:rsidR="00E0450C" w:rsidRPr="00B31086" w14:paraId="135EBE29" w14:textId="77777777" w:rsidTr="00374883">
                        <w:tc>
                          <w:tcPr>
                            <w:tcW w:w="2025" w:type="dxa"/>
                          </w:tcPr>
                          <w:p w14:paraId="4CAB619B" w14:textId="77777777" w:rsidR="00E0450C" w:rsidRPr="00D353E1" w:rsidRDefault="00E0450C" w:rsidP="00B31086">
                            <w:pPr>
                              <w:spacing w:line="276" w:lineRule="auto"/>
                              <w:rPr>
                                <w:b w:val="0"/>
                                <w:bCs w:val="0"/>
                              </w:rPr>
                            </w:pPr>
                          </w:p>
                        </w:tc>
                        <w:tc>
                          <w:tcPr>
                            <w:tcW w:w="10042" w:type="dxa"/>
                            <w:gridSpan w:val="3"/>
                            <w:shd w:val="clear" w:color="auto" w:fill="auto"/>
                          </w:tcPr>
                          <w:p w14:paraId="2BE88C65" w14:textId="7D9B5F7E" w:rsidR="00E0450C" w:rsidRPr="00D353E1" w:rsidRDefault="00E0450C" w:rsidP="00B31086">
                            <w:pPr>
                              <w:spacing w:line="276" w:lineRule="auto"/>
                              <w:rPr>
                                <w:b w:val="0"/>
                                <w:bCs w:val="0"/>
                              </w:rPr>
                            </w:pPr>
                          </w:p>
                        </w:tc>
                      </w:tr>
                      <w:tr w:rsidR="00E0450C" w:rsidRPr="00B31086" w14:paraId="25CF5E25" w14:textId="77777777" w:rsidTr="00374883">
                        <w:tc>
                          <w:tcPr>
                            <w:tcW w:w="2025" w:type="dxa"/>
                          </w:tcPr>
                          <w:p w14:paraId="681E89D3" w14:textId="77777777" w:rsidR="00E0450C" w:rsidRPr="00D353E1" w:rsidRDefault="00E0450C" w:rsidP="00B31086">
                            <w:pPr>
                              <w:spacing w:line="276" w:lineRule="auto"/>
                              <w:rPr>
                                <w:b w:val="0"/>
                                <w:bCs w:val="0"/>
                              </w:rPr>
                            </w:pPr>
                          </w:p>
                        </w:tc>
                        <w:tc>
                          <w:tcPr>
                            <w:tcW w:w="10042" w:type="dxa"/>
                            <w:gridSpan w:val="3"/>
                            <w:shd w:val="clear" w:color="auto" w:fill="auto"/>
                          </w:tcPr>
                          <w:p w14:paraId="34B1D89A" w14:textId="65CC4276" w:rsidR="00E0450C" w:rsidRPr="00D353E1" w:rsidRDefault="00E0450C" w:rsidP="00B31086">
                            <w:pPr>
                              <w:spacing w:line="276" w:lineRule="auto"/>
                              <w:rPr>
                                <w:b w:val="0"/>
                                <w:bCs w:val="0"/>
                              </w:rPr>
                            </w:pPr>
                          </w:p>
                        </w:tc>
                      </w:tr>
                      <w:tr w:rsidR="00E0450C" w:rsidRPr="00B31086" w14:paraId="11B9ABD9" w14:textId="77777777" w:rsidTr="00374883">
                        <w:tc>
                          <w:tcPr>
                            <w:tcW w:w="2025" w:type="dxa"/>
                          </w:tcPr>
                          <w:p w14:paraId="1675199A" w14:textId="77777777" w:rsidR="00E0450C" w:rsidRPr="00D353E1" w:rsidRDefault="00E0450C" w:rsidP="00B31086">
                            <w:pPr>
                              <w:spacing w:line="276" w:lineRule="auto"/>
                              <w:rPr>
                                <w:b w:val="0"/>
                                <w:bCs w:val="0"/>
                              </w:rPr>
                            </w:pPr>
                          </w:p>
                        </w:tc>
                        <w:tc>
                          <w:tcPr>
                            <w:tcW w:w="10042" w:type="dxa"/>
                            <w:gridSpan w:val="3"/>
                            <w:shd w:val="clear" w:color="auto" w:fill="auto"/>
                          </w:tcPr>
                          <w:p w14:paraId="1F5B6EE3" w14:textId="769A3F23" w:rsidR="00E0450C" w:rsidRPr="00D353E1" w:rsidRDefault="00E0450C" w:rsidP="00B31086">
                            <w:pPr>
                              <w:spacing w:line="276" w:lineRule="auto"/>
                              <w:rPr>
                                <w:b w:val="0"/>
                                <w:bCs w:val="0"/>
                              </w:rPr>
                            </w:pPr>
                          </w:p>
                        </w:tc>
                      </w:tr>
                      <w:tr w:rsidR="00E0450C" w:rsidRPr="00B31086" w14:paraId="42247728" w14:textId="77777777" w:rsidTr="00374883">
                        <w:tc>
                          <w:tcPr>
                            <w:tcW w:w="2025" w:type="dxa"/>
                          </w:tcPr>
                          <w:p w14:paraId="06A3C387" w14:textId="77777777" w:rsidR="00E0450C" w:rsidRPr="00D353E1" w:rsidRDefault="00E0450C" w:rsidP="00B31086">
                            <w:pPr>
                              <w:spacing w:line="276" w:lineRule="auto"/>
                              <w:rPr>
                                <w:b w:val="0"/>
                                <w:bCs w:val="0"/>
                              </w:rPr>
                            </w:pPr>
                          </w:p>
                        </w:tc>
                        <w:tc>
                          <w:tcPr>
                            <w:tcW w:w="10042" w:type="dxa"/>
                            <w:gridSpan w:val="3"/>
                            <w:shd w:val="clear" w:color="auto" w:fill="auto"/>
                          </w:tcPr>
                          <w:p w14:paraId="1B024BD9" w14:textId="2563F466" w:rsidR="00E0450C" w:rsidRPr="00D353E1" w:rsidRDefault="00E0450C" w:rsidP="00B31086">
                            <w:pPr>
                              <w:spacing w:line="276" w:lineRule="auto"/>
                              <w:rPr>
                                <w:b w:val="0"/>
                                <w:bCs w:val="0"/>
                              </w:rPr>
                            </w:pPr>
                          </w:p>
                        </w:tc>
                      </w:tr>
                      <w:tr w:rsidR="00E0450C" w:rsidRPr="00B31086" w14:paraId="62EFB91E" w14:textId="77777777" w:rsidTr="00374883">
                        <w:tc>
                          <w:tcPr>
                            <w:tcW w:w="2025" w:type="dxa"/>
                          </w:tcPr>
                          <w:p w14:paraId="71BD2A98" w14:textId="77777777" w:rsidR="00E0450C" w:rsidRPr="00D353E1" w:rsidRDefault="00E0450C" w:rsidP="00B31086">
                            <w:pPr>
                              <w:spacing w:line="276" w:lineRule="auto"/>
                              <w:rPr>
                                <w:b w:val="0"/>
                                <w:bCs w:val="0"/>
                              </w:rPr>
                            </w:pPr>
                          </w:p>
                        </w:tc>
                        <w:tc>
                          <w:tcPr>
                            <w:tcW w:w="10042" w:type="dxa"/>
                            <w:gridSpan w:val="3"/>
                            <w:shd w:val="clear" w:color="auto" w:fill="auto"/>
                          </w:tcPr>
                          <w:p w14:paraId="0BFC23A2" w14:textId="5390B6AF" w:rsidR="00E0450C" w:rsidRPr="00D353E1" w:rsidRDefault="00E0450C" w:rsidP="00B31086">
                            <w:pPr>
                              <w:spacing w:line="276" w:lineRule="auto"/>
                              <w:rPr>
                                <w:b w:val="0"/>
                                <w:bCs w:val="0"/>
                              </w:rPr>
                            </w:pPr>
                          </w:p>
                        </w:tc>
                      </w:tr>
                      <w:tr w:rsidR="00E0450C" w:rsidRPr="00B31086" w14:paraId="3838D075" w14:textId="77777777" w:rsidTr="00374883">
                        <w:tc>
                          <w:tcPr>
                            <w:tcW w:w="2025" w:type="dxa"/>
                          </w:tcPr>
                          <w:p w14:paraId="0DE9F721" w14:textId="77777777" w:rsidR="00E0450C" w:rsidRPr="00D353E1" w:rsidRDefault="00E0450C" w:rsidP="00B31086">
                            <w:pPr>
                              <w:spacing w:line="276" w:lineRule="auto"/>
                              <w:rPr>
                                <w:b w:val="0"/>
                                <w:bCs w:val="0"/>
                              </w:rPr>
                            </w:pPr>
                          </w:p>
                        </w:tc>
                        <w:tc>
                          <w:tcPr>
                            <w:tcW w:w="10042" w:type="dxa"/>
                            <w:gridSpan w:val="3"/>
                            <w:shd w:val="clear" w:color="auto" w:fill="auto"/>
                          </w:tcPr>
                          <w:p w14:paraId="219DA7BD" w14:textId="0117ECF4" w:rsidR="00E0450C" w:rsidRPr="00D353E1" w:rsidRDefault="00E0450C" w:rsidP="00B31086">
                            <w:pPr>
                              <w:spacing w:line="276" w:lineRule="auto"/>
                              <w:rPr>
                                <w:b w:val="0"/>
                                <w:bCs w:val="0"/>
                              </w:rPr>
                            </w:pPr>
                          </w:p>
                        </w:tc>
                      </w:tr>
                      <w:tr w:rsidR="00E0450C" w:rsidRPr="00B31086" w14:paraId="3C345EA7" w14:textId="77777777" w:rsidTr="00374883">
                        <w:tc>
                          <w:tcPr>
                            <w:tcW w:w="2025" w:type="dxa"/>
                          </w:tcPr>
                          <w:p w14:paraId="0005330E" w14:textId="77777777" w:rsidR="00E0450C" w:rsidRPr="00D353E1" w:rsidRDefault="00E0450C" w:rsidP="00B31086">
                            <w:pPr>
                              <w:spacing w:line="276" w:lineRule="auto"/>
                              <w:rPr>
                                <w:b w:val="0"/>
                                <w:bCs w:val="0"/>
                              </w:rPr>
                            </w:pPr>
                          </w:p>
                        </w:tc>
                        <w:tc>
                          <w:tcPr>
                            <w:tcW w:w="10042" w:type="dxa"/>
                            <w:gridSpan w:val="3"/>
                            <w:shd w:val="clear" w:color="auto" w:fill="auto"/>
                          </w:tcPr>
                          <w:p w14:paraId="76A1E753" w14:textId="63BA6017" w:rsidR="00E0450C" w:rsidRPr="00D353E1" w:rsidRDefault="00E0450C" w:rsidP="00B31086">
                            <w:pPr>
                              <w:spacing w:line="276" w:lineRule="auto"/>
                              <w:rPr>
                                <w:b w:val="0"/>
                                <w:bCs w:val="0"/>
                              </w:rPr>
                            </w:pPr>
                          </w:p>
                        </w:tc>
                      </w:tr>
                      <w:tr w:rsidR="00E0450C" w:rsidRPr="00B31086" w14:paraId="26648963" w14:textId="77777777" w:rsidTr="00374883">
                        <w:tc>
                          <w:tcPr>
                            <w:tcW w:w="2025" w:type="dxa"/>
                          </w:tcPr>
                          <w:p w14:paraId="08FF7311" w14:textId="77777777" w:rsidR="00E0450C" w:rsidRPr="00D353E1" w:rsidRDefault="00E0450C" w:rsidP="00B31086">
                            <w:pPr>
                              <w:spacing w:line="276" w:lineRule="auto"/>
                              <w:rPr>
                                <w:b w:val="0"/>
                                <w:bCs w:val="0"/>
                              </w:rPr>
                            </w:pPr>
                          </w:p>
                        </w:tc>
                        <w:tc>
                          <w:tcPr>
                            <w:tcW w:w="10042" w:type="dxa"/>
                            <w:gridSpan w:val="3"/>
                            <w:shd w:val="clear" w:color="auto" w:fill="auto"/>
                          </w:tcPr>
                          <w:p w14:paraId="401FFE1E" w14:textId="6284500A" w:rsidR="00E0450C" w:rsidRPr="00D353E1" w:rsidRDefault="00E0450C" w:rsidP="00B31086">
                            <w:pPr>
                              <w:spacing w:line="276" w:lineRule="auto"/>
                              <w:rPr>
                                <w:b w:val="0"/>
                                <w:bCs w:val="0"/>
                              </w:rPr>
                            </w:pPr>
                          </w:p>
                        </w:tc>
                      </w:tr>
                      <w:tr w:rsidR="00E0450C" w:rsidRPr="00B31086" w14:paraId="1FA5D56F" w14:textId="77777777" w:rsidTr="00374883">
                        <w:tc>
                          <w:tcPr>
                            <w:tcW w:w="2025" w:type="dxa"/>
                          </w:tcPr>
                          <w:p w14:paraId="2ACC6BF5" w14:textId="77777777" w:rsidR="00E0450C" w:rsidRPr="00D353E1" w:rsidRDefault="00E0450C" w:rsidP="00B31086">
                            <w:pPr>
                              <w:spacing w:line="276" w:lineRule="auto"/>
                              <w:rPr>
                                <w:b w:val="0"/>
                                <w:bCs w:val="0"/>
                              </w:rPr>
                            </w:pPr>
                          </w:p>
                        </w:tc>
                        <w:tc>
                          <w:tcPr>
                            <w:tcW w:w="10042" w:type="dxa"/>
                            <w:gridSpan w:val="3"/>
                            <w:shd w:val="clear" w:color="auto" w:fill="auto"/>
                          </w:tcPr>
                          <w:p w14:paraId="79F74F30" w14:textId="4AEE15F0" w:rsidR="00E0450C" w:rsidRPr="00D353E1" w:rsidRDefault="00E0450C" w:rsidP="00B31086">
                            <w:pPr>
                              <w:spacing w:line="276" w:lineRule="auto"/>
                              <w:rPr>
                                <w:b w:val="0"/>
                                <w:bCs w:val="0"/>
                              </w:rPr>
                            </w:pPr>
                          </w:p>
                        </w:tc>
                      </w:tr>
                      <w:tr w:rsidR="00E0450C" w:rsidRPr="00B31086" w14:paraId="01682DD7" w14:textId="77777777" w:rsidTr="00374883">
                        <w:tc>
                          <w:tcPr>
                            <w:tcW w:w="2025" w:type="dxa"/>
                          </w:tcPr>
                          <w:p w14:paraId="327ABE3A" w14:textId="77777777" w:rsidR="00E0450C" w:rsidRPr="00D353E1" w:rsidRDefault="00E0450C" w:rsidP="00B31086">
                            <w:pPr>
                              <w:spacing w:line="276" w:lineRule="auto"/>
                              <w:rPr>
                                <w:b w:val="0"/>
                                <w:bCs w:val="0"/>
                              </w:rPr>
                            </w:pPr>
                          </w:p>
                        </w:tc>
                        <w:tc>
                          <w:tcPr>
                            <w:tcW w:w="10042" w:type="dxa"/>
                            <w:gridSpan w:val="3"/>
                            <w:shd w:val="clear" w:color="auto" w:fill="auto"/>
                          </w:tcPr>
                          <w:p w14:paraId="37F9B381" w14:textId="7F5672B0" w:rsidR="00E0450C" w:rsidRPr="00D353E1" w:rsidRDefault="00E0450C" w:rsidP="00B31086">
                            <w:pPr>
                              <w:spacing w:line="276" w:lineRule="auto"/>
                              <w:rPr>
                                <w:b w:val="0"/>
                                <w:bCs w:val="0"/>
                              </w:rPr>
                            </w:pPr>
                          </w:p>
                        </w:tc>
                      </w:tr>
                      <w:tr w:rsidR="00E0450C" w:rsidRPr="00B31086" w14:paraId="3AB72CAF" w14:textId="77777777" w:rsidTr="00374883">
                        <w:tc>
                          <w:tcPr>
                            <w:tcW w:w="2025" w:type="dxa"/>
                          </w:tcPr>
                          <w:p w14:paraId="269A1287" w14:textId="77777777" w:rsidR="00E0450C" w:rsidRPr="00D353E1" w:rsidRDefault="00E0450C" w:rsidP="00B31086">
                            <w:pPr>
                              <w:spacing w:line="276" w:lineRule="auto"/>
                              <w:rPr>
                                <w:b w:val="0"/>
                                <w:bCs w:val="0"/>
                              </w:rPr>
                            </w:pPr>
                          </w:p>
                        </w:tc>
                        <w:tc>
                          <w:tcPr>
                            <w:tcW w:w="10042" w:type="dxa"/>
                            <w:gridSpan w:val="3"/>
                            <w:shd w:val="clear" w:color="auto" w:fill="auto"/>
                          </w:tcPr>
                          <w:p w14:paraId="14B339A5" w14:textId="29E08D50" w:rsidR="00E0450C" w:rsidRPr="00D353E1" w:rsidRDefault="00E0450C" w:rsidP="00B31086">
                            <w:pPr>
                              <w:spacing w:line="276" w:lineRule="auto"/>
                              <w:rPr>
                                <w:b w:val="0"/>
                                <w:bCs w:val="0"/>
                              </w:rPr>
                            </w:pPr>
                          </w:p>
                        </w:tc>
                      </w:tr>
                      <w:tr w:rsidR="00E0450C" w:rsidRPr="00B31086" w14:paraId="6E447917" w14:textId="77777777" w:rsidTr="00374883">
                        <w:tc>
                          <w:tcPr>
                            <w:tcW w:w="2025" w:type="dxa"/>
                          </w:tcPr>
                          <w:p w14:paraId="56820E6B" w14:textId="77777777" w:rsidR="00E0450C" w:rsidRPr="00D353E1" w:rsidRDefault="00E0450C" w:rsidP="00B31086">
                            <w:pPr>
                              <w:spacing w:line="276" w:lineRule="auto"/>
                              <w:rPr>
                                <w:b w:val="0"/>
                                <w:bCs w:val="0"/>
                              </w:rPr>
                            </w:pPr>
                          </w:p>
                        </w:tc>
                        <w:tc>
                          <w:tcPr>
                            <w:tcW w:w="10042" w:type="dxa"/>
                            <w:gridSpan w:val="3"/>
                            <w:shd w:val="clear" w:color="auto" w:fill="auto"/>
                          </w:tcPr>
                          <w:p w14:paraId="203A0E54" w14:textId="7FC57E0F" w:rsidR="00E0450C" w:rsidRPr="00D353E1" w:rsidRDefault="00E0450C" w:rsidP="00B31086">
                            <w:pPr>
                              <w:spacing w:line="276" w:lineRule="auto"/>
                              <w:rPr>
                                <w:b w:val="0"/>
                                <w:bCs w:val="0"/>
                              </w:rPr>
                            </w:pPr>
                          </w:p>
                        </w:tc>
                      </w:tr>
                      <w:tr w:rsidR="00E0450C" w:rsidRPr="00B31086" w14:paraId="470902C0" w14:textId="77777777" w:rsidTr="00374883">
                        <w:tc>
                          <w:tcPr>
                            <w:tcW w:w="2025" w:type="dxa"/>
                          </w:tcPr>
                          <w:p w14:paraId="20DEAD34" w14:textId="77777777" w:rsidR="00E0450C" w:rsidRPr="00D353E1" w:rsidRDefault="00E0450C" w:rsidP="00B31086">
                            <w:pPr>
                              <w:spacing w:line="276" w:lineRule="auto"/>
                              <w:rPr>
                                <w:b w:val="0"/>
                                <w:bCs w:val="0"/>
                              </w:rPr>
                            </w:pPr>
                          </w:p>
                        </w:tc>
                        <w:tc>
                          <w:tcPr>
                            <w:tcW w:w="10042" w:type="dxa"/>
                            <w:gridSpan w:val="3"/>
                            <w:shd w:val="clear" w:color="auto" w:fill="auto"/>
                          </w:tcPr>
                          <w:p w14:paraId="53E6599F" w14:textId="566FFA35" w:rsidR="00E0450C" w:rsidRPr="00D353E1" w:rsidRDefault="00E0450C" w:rsidP="00B31086">
                            <w:pPr>
                              <w:spacing w:line="276" w:lineRule="auto"/>
                              <w:rPr>
                                <w:b w:val="0"/>
                                <w:bCs w:val="0"/>
                              </w:rPr>
                            </w:pPr>
                          </w:p>
                        </w:tc>
                      </w:tr>
                      <w:tr w:rsidR="00E0450C" w:rsidRPr="00B31086" w14:paraId="12461D93" w14:textId="77777777" w:rsidTr="00374883">
                        <w:tc>
                          <w:tcPr>
                            <w:tcW w:w="2025" w:type="dxa"/>
                          </w:tcPr>
                          <w:p w14:paraId="48A38B36" w14:textId="77777777" w:rsidR="00E0450C" w:rsidRPr="00D353E1" w:rsidRDefault="00E0450C" w:rsidP="00B31086">
                            <w:pPr>
                              <w:spacing w:line="276" w:lineRule="auto"/>
                              <w:rPr>
                                <w:b w:val="0"/>
                                <w:bCs w:val="0"/>
                              </w:rPr>
                            </w:pPr>
                          </w:p>
                        </w:tc>
                        <w:tc>
                          <w:tcPr>
                            <w:tcW w:w="10042" w:type="dxa"/>
                            <w:gridSpan w:val="3"/>
                            <w:shd w:val="clear" w:color="auto" w:fill="auto"/>
                          </w:tcPr>
                          <w:p w14:paraId="3FBB5F5C" w14:textId="19A77797" w:rsidR="00E0450C" w:rsidRPr="00D353E1" w:rsidRDefault="00E0450C" w:rsidP="00B31086">
                            <w:pPr>
                              <w:spacing w:line="276" w:lineRule="auto"/>
                              <w:rPr>
                                <w:b w:val="0"/>
                                <w:bCs w:val="0"/>
                              </w:rPr>
                            </w:pPr>
                          </w:p>
                        </w:tc>
                      </w:tr>
                      <w:tr w:rsidR="00E0450C" w:rsidRPr="00B31086" w14:paraId="5C3D1329" w14:textId="77777777" w:rsidTr="00374883">
                        <w:tc>
                          <w:tcPr>
                            <w:tcW w:w="2025" w:type="dxa"/>
                          </w:tcPr>
                          <w:p w14:paraId="075C17A1" w14:textId="77777777" w:rsidR="00E0450C" w:rsidRPr="00D353E1" w:rsidRDefault="00E0450C" w:rsidP="00B31086">
                            <w:pPr>
                              <w:spacing w:line="276" w:lineRule="auto"/>
                              <w:rPr>
                                <w:b w:val="0"/>
                                <w:bCs w:val="0"/>
                              </w:rPr>
                            </w:pPr>
                          </w:p>
                        </w:tc>
                        <w:tc>
                          <w:tcPr>
                            <w:tcW w:w="10042" w:type="dxa"/>
                            <w:gridSpan w:val="3"/>
                            <w:shd w:val="clear" w:color="auto" w:fill="auto"/>
                          </w:tcPr>
                          <w:p w14:paraId="26E93904" w14:textId="452068AA" w:rsidR="00E0450C" w:rsidRPr="00D353E1" w:rsidRDefault="00E0450C" w:rsidP="00B31086">
                            <w:pPr>
                              <w:spacing w:line="276" w:lineRule="auto"/>
                              <w:rPr>
                                <w:b w:val="0"/>
                                <w:bCs w:val="0"/>
                              </w:rPr>
                            </w:pPr>
                          </w:p>
                        </w:tc>
                      </w:tr>
                      <w:tr w:rsidR="00E0450C" w:rsidRPr="00B31086" w14:paraId="75FCE997" w14:textId="77777777" w:rsidTr="00374883">
                        <w:tc>
                          <w:tcPr>
                            <w:tcW w:w="2025" w:type="dxa"/>
                          </w:tcPr>
                          <w:p w14:paraId="5D1940CC" w14:textId="77777777" w:rsidR="00E0450C" w:rsidRPr="00D353E1" w:rsidRDefault="00E0450C" w:rsidP="00B31086">
                            <w:pPr>
                              <w:spacing w:line="276" w:lineRule="auto"/>
                              <w:rPr>
                                <w:b w:val="0"/>
                                <w:bCs w:val="0"/>
                              </w:rPr>
                            </w:pPr>
                          </w:p>
                        </w:tc>
                        <w:tc>
                          <w:tcPr>
                            <w:tcW w:w="10042" w:type="dxa"/>
                            <w:gridSpan w:val="3"/>
                            <w:shd w:val="clear" w:color="auto" w:fill="auto"/>
                          </w:tcPr>
                          <w:p w14:paraId="2E14FB64" w14:textId="7303351B" w:rsidR="00E0450C" w:rsidRPr="00D353E1" w:rsidRDefault="00E0450C" w:rsidP="00B31086">
                            <w:pPr>
                              <w:spacing w:line="276" w:lineRule="auto"/>
                              <w:rPr>
                                <w:b w:val="0"/>
                                <w:bCs w:val="0"/>
                              </w:rPr>
                            </w:pPr>
                          </w:p>
                        </w:tc>
                      </w:tr>
                      <w:tr w:rsidR="00E0450C" w:rsidRPr="00B31086" w14:paraId="732B2305" w14:textId="77777777" w:rsidTr="00374883">
                        <w:tc>
                          <w:tcPr>
                            <w:tcW w:w="2025" w:type="dxa"/>
                          </w:tcPr>
                          <w:p w14:paraId="69F4CF0D" w14:textId="77777777" w:rsidR="00E0450C" w:rsidRPr="00D353E1" w:rsidRDefault="00E0450C" w:rsidP="00B31086">
                            <w:pPr>
                              <w:spacing w:line="276" w:lineRule="auto"/>
                              <w:rPr>
                                <w:b w:val="0"/>
                                <w:bCs w:val="0"/>
                              </w:rPr>
                            </w:pPr>
                          </w:p>
                        </w:tc>
                        <w:tc>
                          <w:tcPr>
                            <w:tcW w:w="10042" w:type="dxa"/>
                            <w:gridSpan w:val="3"/>
                            <w:shd w:val="clear" w:color="auto" w:fill="auto"/>
                          </w:tcPr>
                          <w:p w14:paraId="029A43E4" w14:textId="2CD7B2D8" w:rsidR="00E0450C" w:rsidRPr="00D353E1" w:rsidRDefault="00E0450C" w:rsidP="00B31086">
                            <w:pPr>
                              <w:spacing w:line="276" w:lineRule="auto"/>
                              <w:rPr>
                                <w:b w:val="0"/>
                                <w:bCs w:val="0"/>
                              </w:rPr>
                            </w:pPr>
                          </w:p>
                        </w:tc>
                      </w:tr>
                      <w:tr w:rsidR="00E0450C" w:rsidRPr="00B31086" w14:paraId="593126DF" w14:textId="77777777" w:rsidTr="00374883">
                        <w:tc>
                          <w:tcPr>
                            <w:tcW w:w="2025" w:type="dxa"/>
                          </w:tcPr>
                          <w:p w14:paraId="016F4201" w14:textId="77777777" w:rsidR="00E0450C" w:rsidRPr="00D353E1" w:rsidRDefault="00E0450C" w:rsidP="00B31086">
                            <w:pPr>
                              <w:spacing w:line="276" w:lineRule="auto"/>
                              <w:rPr>
                                <w:b w:val="0"/>
                                <w:bCs w:val="0"/>
                              </w:rPr>
                            </w:pPr>
                          </w:p>
                        </w:tc>
                        <w:tc>
                          <w:tcPr>
                            <w:tcW w:w="10042" w:type="dxa"/>
                            <w:gridSpan w:val="3"/>
                            <w:shd w:val="clear" w:color="auto" w:fill="auto"/>
                          </w:tcPr>
                          <w:p w14:paraId="58EB6290" w14:textId="6FB8039B" w:rsidR="00E0450C" w:rsidRPr="00D353E1" w:rsidRDefault="00E0450C" w:rsidP="00B31086">
                            <w:pPr>
                              <w:spacing w:line="276" w:lineRule="auto"/>
                              <w:rPr>
                                <w:b w:val="0"/>
                                <w:bCs w:val="0"/>
                              </w:rPr>
                            </w:pPr>
                          </w:p>
                        </w:tc>
                      </w:tr>
                      <w:tr w:rsidR="00E0450C" w:rsidRPr="00B31086" w14:paraId="053755AC" w14:textId="77777777" w:rsidTr="00374883">
                        <w:tc>
                          <w:tcPr>
                            <w:tcW w:w="2025" w:type="dxa"/>
                          </w:tcPr>
                          <w:p w14:paraId="5A36A45D" w14:textId="77777777" w:rsidR="00E0450C" w:rsidRPr="00D353E1" w:rsidRDefault="00E0450C" w:rsidP="00B31086">
                            <w:pPr>
                              <w:spacing w:line="276" w:lineRule="auto"/>
                              <w:rPr>
                                <w:b w:val="0"/>
                                <w:bCs w:val="0"/>
                              </w:rPr>
                            </w:pPr>
                          </w:p>
                        </w:tc>
                        <w:tc>
                          <w:tcPr>
                            <w:tcW w:w="10042" w:type="dxa"/>
                            <w:gridSpan w:val="3"/>
                            <w:shd w:val="clear" w:color="auto" w:fill="auto"/>
                          </w:tcPr>
                          <w:p w14:paraId="4DAD1CD1" w14:textId="2443DB09" w:rsidR="00E0450C" w:rsidRPr="00D353E1" w:rsidRDefault="00E0450C" w:rsidP="00B31086">
                            <w:pPr>
                              <w:spacing w:line="276" w:lineRule="auto"/>
                              <w:rPr>
                                <w:b w:val="0"/>
                                <w:bCs w:val="0"/>
                              </w:rPr>
                            </w:pPr>
                          </w:p>
                        </w:tc>
                      </w:tr>
                      <w:tr w:rsidR="00E0450C" w:rsidRPr="00B31086" w14:paraId="099C94D4" w14:textId="77777777" w:rsidTr="00374883">
                        <w:tc>
                          <w:tcPr>
                            <w:tcW w:w="2025" w:type="dxa"/>
                          </w:tcPr>
                          <w:p w14:paraId="758CA673" w14:textId="77777777" w:rsidR="00E0450C" w:rsidRPr="00D353E1" w:rsidRDefault="00E0450C" w:rsidP="00B31086">
                            <w:pPr>
                              <w:spacing w:line="276" w:lineRule="auto"/>
                              <w:rPr>
                                <w:b w:val="0"/>
                                <w:bCs w:val="0"/>
                              </w:rPr>
                            </w:pPr>
                          </w:p>
                        </w:tc>
                        <w:tc>
                          <w:tcPr>
                            <w:tcW w:w="10042" w:type="dxa"/>
                            <w:gridSpan w:val="3"/>
                            <w:shd w:val="clear" w:color="auto" w:fill="auto"/>
                          </w:tcPr>
                          <w:p w14:paraId="36DE4F7F" w14:textId="7D4C5CAF" w:rsidR="00E0450C" w:rsidRPr="00D353E1" w:rsidRDefault="00E0450C" w:rsidP="00B31086">
                            <w:pPr>
                              <w:spacing w:line="276" w:lineRule="auto"/>
                              <w:rPr>
                                <w:b w:val="0"/>
                                <w:bCs w:val="0"/>
                              </w:rPr>
                            </w:pPr>
                          </w:p>
                        </w:tc>
                      </w:tr>
                      <w:tr w:rsidR="00E0450C" w:rsidRPr="00B31086" w14:paraId="27BB4362" w14:textId="77777777" w:rsidTr="00374883">
                        <w:tc>
                          <w:tcPr>
                            <w:tcW w:w="2025" w:type="dxa"/>
                          </w:tcPr>
                          <w:p w14:paraId="6A995A35" w14:textId="77777777" w:rsidR="00E0450C" w:rsidRPr="00D353E1" w:rsidRDefault="00E0450C" w:rsidP="00B31086">
                            <w:pPr>
                              <w:spacing w:line="276" w:lineRule="auto"/>
                              <w:rPr>
                                <w:b w:val="0"/>
                                <w:bCs w:val="0"/>
                              </w:rPr>
                            </w:pPr>
                          </w:p>
                        </w:tc>
                        <w:tc>
                          <w:tcPr>
                            <w:tcW w:w="10042" w:type="dxa"/>
                            <w:gridSpan w:val="3"/>
                            <w:shd w:val="clear" w:color="auto" w:fill="auto"/>
                          </w:tcPr>
                          <w:p w14:paraId="57064CC0" w14:textId="2FDA73CD" w:rsidR="00E0450C" w:rsidRPr="00D353E1" w:rsidRDefault="00E0450C" w:rsidP="00B31086">
                            <w:pPr>
                              <w:spacing w:line="276" w:lineRule="auto"/>
                              <w:rPr>
                                <w:b w:val="0"/>
                                <w:bCs w:val="0"/>
                              </w:rPr>
                            </w:pPr>
                          </w:p>
                        </w:tc>
                      </w:tr>
                      <w:tr w:rsidR="00E0450C" w:rsidRPr="00B31086" w14:paraId="7818D60F" w14:textId="77777777" w:rsidTr="00374883">
                        <w:tc>
                          <w:tcPr>
                            <w:tcW w:w="2025" w:type="dxa"/>
                          </w:tcPr>
                          <w:p w14:paraId="1D28B360" w14:textId="77777777" w:rsidR="00E0450C" w:rsidRPr="00D353E1" w:rsidRDefault="00E0450C" w:rsidP="00B31086">
                            <w:pPr>
                              <w:spacing w:line="276" w:lineRule="auto"/>
                              <w:rPr>
                                <w:b w:val="0"/>
                                <w:bCs w:val="0"/>
                              </w:rPr>
                            </w:pPr>
                          </w:p>
                        </w:tc>
                        <w:tc>
                          <w:tcPr>
                            <w:tcW w:w="10042" w:type="dxa"/>
                            <w:gridSpan w:val="3"/>
                            <w:shd w:val="clear" w:color="auto" w:fill="auto"/>
                          </w:tcPr>
                          <w:p w14:paraId="5614D414" w14:textId="1826A22F" w:rsidR="00E0450C" w:rsidRPr="00D353E1" w:rsidRDefault="00E0450C" w:rsidP="00B31086">
                            <w:pPr>
                              <w:spacing w:line="276" w:lineRule="auto"/>
                              <w:rPr>
                                <w:b w:val="0"/>
                                <w:bCs w:val="0"/>
                              </w:rPr>
                            </w:pPr>
                          </w:p>
                        </w:tc>
                      </w:tr>
                      <w:tr w:rsidR="00E0450C" w:rsidRPr="00B31086" w14:paraId="7CE13459" w14:textId="77777777" w:rsidTr="00374883">
                        <w:tc>
                          <w:tcPr>
                            <w:tcW w:w="2025" w:type="dxa"/>
                          </w:tcPr>
                          <w:p w14:paraId="7BFF816F" w14:textId="77777777" w:rsidR="00E0450C" w:rsidRPr="00D353E1" w:rsidRDefault="00E0450C" w:rsidP="00B31086">
                            <w:pPr>
                              <w:spacing w:line="276" w:lineRule="auto"/>
                              <w:rPr>
                                <w:b w:val="0"/>
                                <w:bCs w:val="0"/>
                              </w:rPr>
                            </w:pPr>
                          </w:p>
                        </w:tc>
                        <w:tc>
                          <w:tcPr>
                            <w:tcW w:w="10042" w:type="dxa"/>
                            <w:gridSpan w:val="3"/>
                            <w:shd w:val="clear" w:color="auto" w:fill="auto"/>
                          </w:tcPr>
                          <w:p w14:paraId="6BD8F2A2" w14:textId="3D763C99" w:rsidR="00E0450C" w:rsidRPr="00D353E1" w:rsidRDefault="00E0450C" w:rsidP="00B31086">
                            <w:pPr>
                              <w:spacing w:line="276" w:lineRule="auto"/>
                              <w:rPr>
                                <w:b w:val="0"/>
                                <w:bCs w:val="0"/>
                              </w:rPr>
                            </w:pPr>
                          </w:p>
                        </w:tc>
                      </w:tr>
                    </w:tbl>
                    <w:p w14:paraId="66A23224" w14:textId="77777777" w:rsidR="00E0450C" w:rsidRPr="00B31086" w:rsidRDefault="00E0450C" w:rsidP="00403334">
                      <w:pPr>
                        <w:spacing w:line="276" w:lineRule="auto"/>
                        <w:rPr>
                          <w:b w:val="0"/>
                          <w:bCs w:val="0"/>
                          <w:sz w:val="21"/>
                          <w:szCs w:val="21"/>
                        </w:rPr>
                      </w:pPr>
                    </w:p>
                  </w:txbxContent>
                </v:textbox>
                <w10:wrap type="through"/>
              </v:shape>
            </w:pict>
          </mc:Fallback>
        </mc:AlternateContent>
      </w:r>
    </w:p>
    <w:p w14:paraId="44856C24" w14:textId="7A0088BF" w:rsidR="00360E49" w:rsidRDefault="00EE2C31">
      <w:r>
        <w:rPr>
          <w:noProof/>
          <w:sz w:val="22"/>
          <w:szCs w:val="22"/>
        </w:rPr>
        <w:lastRenderedPageBreak/>
        <mc:AlternateContent>
          <mc:Choice Requires="wps">
            <w:drawing>
              <wp:anchor distT="0" distB="0" distL="114300" distR="114300" simplePos="0" relativeHeight="251971584" behindDoc="0" locked="0" layoutInCell="1" allowOverlap="1" wp14:anchorId="4F79842C" wp14:editId="7C47D852">
                <wp:simplePos x="0" y="0"/>
                <wp:positionH relativeFrom="column">
                  <wp:posOffset>5296807</wp:posOffset>
                </wp:positionH>
                <wp:positionV relativeFrom="paragraph">
                  <wp:posOffset>4532630</wp:posOffset>
                </wp:positionV>
                <wp:extent cx="977092" cy="1919484"/>
                <wp:effectExtent l="0" t="0" r="0" b="0"/>
                <wp:wrapNone/>
                <wp:docPr id="631" name="Text Box 631"/>
                <wp:cNvGraphicFramePr/>
                <a:graphic xmlns:a="http://schemas.openxmlformats.org/drawingml/2006/main">
                  <a:graphicData uri="http://schemas.microsoft.com/office/word/2010/wordprocessingShape">
                    <wps:wsp>
                      <wps:cNvSpPr txBox="1"/>
                      <wps:spPr>
                        <a:xfrm>
                          <a:off x="0" y="0"/>
                          <a:ext cx="977092" cy="1919484"/>
                        </a:xfrm>
                        <a:prstGeom prst="rect">
                          <a:avLst/>
                        </a:prstGeom>
                        <a:noFill/>
                        <a:ln w="6350">
                          <a:noFill/>
                        </a:ln>
                      </wps:spPr>
                      <wps:txbx>
                        <w:txbxContent>
                          <w:p w14:paraId="5C19305A" w14:textId="7958894C" w:rsidR="00E0450C" w:rsidRDefault="00E0450C">
                            <w:r>
                              <w:rPr>
                                <w:noProof/>
                              </w:rPr>
                              <w:drawing>
                                <wp:inline distT="0" distB="0" distL="0" distR="0" wp14:anchorId="54982703" wp14:editId="7A233BBD">
                                  <wp:extent cx="846387" cy="1692774"/>
                                  <wp:effectExtent l="0" t="0" r="508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a:stretch>
                                            <a:fillRect/>
                                          </a:stretch>
                                        </pic:blipFill>
                                        <pic:spPr>
                                          <a:xfrm>
                                            <a:off x="0" y="0"/>
                                            <a:ext cx="851272" cy="170254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31" o:spid="_x0000_s1111" type="#_x0000_t202" style="position:absolute;margin-left:417.05pt;margin-top:356.9pt;width:76.95pt;height:151.15pt;z-index:2519715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" filled="f" stroked="f" strokeweight=".5pt">
                <v:textbox>
                  <w:txbxContent>
                    <w:p w14:paraId="5C19305A" w14:textId="7958894C" w:rsidR="00E0450C" w:rsidRDefault="00E0450C">
                      <w:r>
                        <w:rPr>
                          <w:noProof/>
                        </w:rPr>
                        <w:drawing>
                          <wp:inline distT="0" distB="0" distL="0" distR="0" wp14:anchorId="54982703" wp14:editId="7A233BBD">
                            <wp:extent cx="846387" cy="1692774"/>
                            <wp:effectExtent l="0" t="0" r="5080"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5"/>
                                    <a:stretch>
                                      <a:fillRect/>
                                    </a:stretch>
                                  </pic:blipFill>
                                  <pic:spPr>
                                    <a:xfrm>
                                      <a:off x="0" y="0"/>
                                      <a:ext cx="851272" cy="1702545"/>
                                    </a:xfrm>
                                    <a:prstGeom prst="rect">
                                      <a:avLst/>
                                    </a:prstGeom>
                                  </pic:spPr>
                                </pic:pic>
                              </a:graphicData>
                            </a:graphic>
                          </wp:inline>
                        </w:drawing>
                      </w:r>
                    </w:p>
                  </w:txbxContent>
                </v:textbox>
              </v:shape>
            </w:pict>
          </mc:Fallback>
        </mc:AlternateContent>
      </w:r>
      <w:r>
        <w:rPr>
          <w:noProof/>
          <w:sz w:val="22"/>
          <w:szCs w:val="22"/>
        </w:rPr>
        <mc:AlternateContent>
          <mc:Choice Requires="wps">
            <w:drawing>
              <wp:anchor distT="0" distB="0" distL="114300" distR="114300" simplePos="0" relativeHeight="251963392" behindDoc="0" locked="0" layoutInCell="1" allowOverlap="1" wp14:anchorId="58368B60" wp14:editId="417A810D">
                <wp:simplePos x="0" y="0"/>
                <wp:positionH relativeFrom="column">
                  <wp:posOffset>-140183</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62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74804BBE" w14:textId="77777777" w:rsidTr="00317813">
                              <w:tc>
                                <w:tcPr>
                                  <w:tcW w:w="10042" w:type="dxa"/>
                                  <w:shd w:val="clear" w:color="auto" w:fill="auto"/>
                                </w:tcPr>
                                <w:p w14:paraId="19E570E0" w14:textId="77777777" w:rsidR="00E0450C" w:rsidRPr="00546DCD" w:rsidRDefault="00E0450C" w:rsidP="00546DCD">
                                  <w:pPr>
                                    <w:rPr>
                                      <w:bCs w:val="0"/>
                                      <w:sz w:val="21"/>
                                      <w:szCs w:val="21"/>
                                      <w:u w:val="single"/>
                                    </w:rPr>
                                  </w:pPr>
                                  <w:r w:rsidRPr="00546DCD">
                                    <w:rPr>
                                      <w:bCs w:val="0"/>
                                      <w:sz w:val="21"/>
                                      <w:szCs w:val="21"/>
                                    </w:rPr>
                                    <w:t xml:space="preserve">3. </w:t>
                                  </w:r>
                                  <w:r w:rsidRPr="00546DCD">
                                    <w:rPr>
                                      <w:bCs w:val="0"/>
                                      <w:sz w:val="21"/>
                                      <w:szCs w:val="21"/>
                                      <w:u w:val="single"/>
                                    </w:rPr>
                                    <w:t>Cách xác định trọng tâm của một vật phẳng, mỏng bằng phương pháp thực nghiệm:</w:t>
                                  </w:r>
                                </w:p>
                                <w:tbl>
                                  <w:tblPr>
                                    <w:tblW w:w="10078" w:type="dxa"/>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10078"/>
                                  </w:tblGrid>
                                  <w:tr w:rsidR="00E0450C" w:rsidRPr="001674CA" w14:paraId="2669CD02" w14:textId="77777777" w:rsidTr="00546DCD">
                                    <w:tc>
                                      <w:tcPr>
                                        <w:tcW w:w="10078" w:type="dxa"/>
                                      </w:tcPr>
                                      <w:p w14:paraId="122812E6" w14:textId="77777777" w:rsidR="00E0450C" w:rsidRPr="001674CA" w:rsidRDefault="00E0450C" w:rsidP="00546DCD">
                                        <w:pPr>
                                          <w:tabs>
                                            <w:tab w:val="left" w:pos="252"/>
                                          </w:tabs>
                                          <w:jc w:val="both"/>
                                          <w:rPr>
                                            <w:b w:val="0"/>
                                          </w:rPr>
                                        </w:pPr>
                                      </w:p>
                                    </w:tc>
                                  </w:tr>
                                  <w:tr w:rsidR="00E0450C" w:rsidRPr="001674CA" w14:paraId="1A76F52B" w14:textId="77777777" w:rsidTr="00546DCD">
                                    <w:tc>
                                      <w:tcPr>
                                        <w:tcW w:w="10078" w:type="dxa"/>
                                      </w:tcPr>
                                      <w:p w14:paraId="43EA9C32" w14:textId="77777777" w:rsidR="00E0450C" w:rsidRPr="001674CA" w:rsidRDefault="00E0450C" w:rsidP="00546DCD">
                                        <w:pPr>
                                          <w:tabs>
                                            <w:tab w:val="left" w:pos="252"/>
                                          </w:tabs>
                                          <w:jc w:val="both"/>
                                          <w:rPr>
                                            <w:b w:val="0"/>
                                          </w:rPr>
                                        </w:pPr>
                                      </w:p>
                                    </w:tc>
                                  </w:tr>
                                  <w:tr w:rsidR="00E0450C" w:rsidRPr="001674CA" w14:paraId="3284884F" w14:textId="77777777" w:rsidTr="00546DCD">
                                    <w:tc>
                                      <w:tcPr>
                                        <w:tcW w:w="10078" w:type="dxa"/>
                                      </w:tcPr>
                                      <w:p w14:paraId="0B799A06" w14:textId="77777777" w:rsidR="00E0450C" w:rsidRPr="006F3850" w:rsidRDefault="00E0450C" w:rsidP="00546DCD">
                                        <w:pPr>
                                          <w:tabs>
                                            <w:tab w:val="left" w:pos="252"/>
                                          </w:tabs>
                                          <w:jc w:val="both"/>
                                          <w:rPr>
                                            <w:b w:val="0"/>
                                            <w:sz w:val="21"/>
                                            <w:szCs w:val="21"/>
                                          </w:rPr>
                                        </w:pPr>
                                        <w:r w:rsidRPr="00CC55DE">
                                          <w:rPr>
                                            <w:sz w:val="21"/>
                                            <w:szCs w:val="21"/>
                                          </w:rPr>
                                          <w:t>*</w:t>
                                        </w:r>
                                        <w:r>
                                          <w:rPr>
                                            <w:sz w:val="21"/>
                                            <w:szCs w:val="21"/>
                                          </w:rPr>
                                          <w:t xml:space="preserve"> Trọng tâm G của các vật phẳng, mỏng và có dạng hình học đối xứng :</w:t>
                                        </w:r>
                                        <w:r w:rsidRPr="00CC55DE">
                                          <w:rPr>
                                            <w:b w:val="0"/>
                                            <w:sz w:val="21"/>
                                            <w:szCs w:val="21"/>
                                          </w:rPr>
                                          <w:t xml:space="preserve"> </w:t>
                                        </w:r>
                                      </w:p>
                                      <w:tbl>
                                        <w:tblPr>
                                          <w:tblW w:w="0" w:type="auto"/>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11165"/>
                                        </w:tblGrid>
                                        <w:tr w:rsidR="00E0450C" w:rsidRPr="001674CA" w14:paraId="24CA28C1" w14:textId="77777777" w:rsidTr="00097CC8">
                                          <w:tc>
                                            <w:tcPr>
                                              <w:tcW w:w="11165" w:type="dxa"/>
                                            </w:tcPr>
                                            <w:p w14:paraId="531697CB" w14:textId="77777777" w:rsidR="00E0450C" w:rsidRPr="001674CA" w:rsidRDefault="00E0450C" w:rsidP="00546DCD">
                                              <w:pPr>
                                                <w:tabs>
                                                  <w:tab w:val="left" w:pos="252"/>
                                                </w:tabs>
                                                <w:jc w:val="both"/>
                                                <w:rPr>
                                                  <w:b w:val="0"/>
                                                </w:rPr>
                                              </w:pPr>
                                            </w:p>
                                          </w:tc>
                                        </w:tr>
                                      </w:tbl>
                                      <w:p w14:paraId="7A8A3E10" w14:textId="77777777" w:rsidR="00E0450C" w:rsidRPr="00546DCD" w:rsidRDefault="00E0450C" w:rsidP="00546DCD">
                                        <w:pPr>
                                          <w:rPr>
                                            <w:bCs w:val="0"/>
                                            <w:sz w:val="21"/>
                                            <w:szCs w:val="21"/>
                                            <w:u w:val="single"/>
                                          </w:rPr>
                                        </w:pPr>
                                        <w:r w:rsidRPr="00546DCD">
                                          <w:rPr>
                                            <w:bCs w:val="0"/>
                                            <w:sz w:val="21"/>
                                            <w:szCs w:val="21"/>
                                          </w:rPr>
                                          <w:t xml:space="preserve">II. </w:t>
                                        </w:r>
                                        <w:r w:rsidRPr="00546DCD">
                                          <w:rPr>
                                            <w:bCs w:val="0"/>
                                            <w:sz w:val="21"/>
                                            <w:szCs w:val="21"/>
                                            <w:u w:val="single"/>
                                          </w:rPr>
                                          <w:t>Cân bằng của một vật chịu tác dụng của ba lực không song song</w:t>
                                        </w:r>
                                      </w:p>
                                      <w:p w14:paraId="247BF6BB" w14:textId="77777777" w:rsidR="00E0450C" w:rsidRPr="00303066" w:rsidRDefault="00E0450C" w:rsidP="00546DCD">
                                        <w:pPr>
                                          <w:tabs>
                                            <w:tab w:val="left" w:pos="252"/>
                                          </w:tabs>
                                          <w:jc w:val="both"/>
                                          <w:rPr>
                                            <w:b w:val="0"/>
                                            <w:sz w:val="21"/>
                                            <w:szCs w:val="21"/>
                                          </w:rPr>
                                        </w:pPr>
                                        <w:r w:rsidRPr="00546DCD">
                                          <w:rPr>
                                            <w:bCs w:val="0"/>
                                            <w:sz w:val="21"/>
                                            <w:szCs w:val="21"/>
                                          </w:rPr>
                                          <w:t xml:space="preserve">1. </w:t>
                                        </w:r>
                                        <w:r w:rsidRPr="00546DCD">
                                          <w:rPr>
                                            <w:bCs w:val="0"/>
                                            <w:sz w:val="21"/>
                                            <w:szCs w:val="21"/>
                                            <w:u w:val="single"/>
                                          </w:rPr>
                                          <w:t>Thí nghiệm:</w:t>
                                        </w:r>
                                        <w:r w:rsidRPr="00303066">
                                          <w:rPr>
                                            <w:b w:val="0"/>
                                            <w:sz w:val="21"/>
                                            <w:szCs w:val="21"/>
                                          </w:rPr>
                                          <w:t xml:space="preserve"> </w:t>
                                        </w:r>
                                      </w:p>
                                      <w:tbl>
                                        <w:tblPr>
                                          <w:tblW w:w="0" w:type="auto"/>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11165"/>
                                        </w:tblGrid>
                                        <w:tr w:rsidR="00E0450C" w:rsidRPr="001674CA" w14:paraId="3CB6B61F" w14:textId="77777777" w:rsidTr="00097CC8">
                                          <w:tc>
                                            <w:tcPr>
                                              <w:tcW w:w="11165" w:type="dxa"/>
                                            </w:tcPr>
                                            <w:p w14:paraId="42B534C8" w14:textId="77777777" w:rsidR="00E0450C" w:rsidRPr="001674CA" w:rsidRDefault="00E0450C" w:rsidP="00546DCD">
                                              <w:pPr>
                                                <w:tabs>
                                                  <w:tab w:val="left" w:pos="252"/>
                                                </w:tabs>
                                                <w:jc w:val="both"/>
                                                <w:rPr>
                                                  <w:b w:val="0"/>
                                                </w:rPr>
                                              </w:pPr>
                                            </w:p>
                                          </w:tc>
                                        </w:tr>
                                      </w:tbl>
                                      <w:p w14:paraId="48759874" w14:textId="77777777" w:rsidR="00E0450C" w:rsidRPr="00546DCD" w:rsidRDefault="00E0450C" w:rsidP="00546DCD">
                                        <w:pPr>
                                          <w:tabs>
                                            <w:tab w:val="left" w:pos="252"/>
                                          </w:tabs>
                                          <w:jc w:val="both"/>
                                          <w:rPr>
                                            <w:bCs w:val="0"/>
                                            <w:sz w:val="21"/>
                                            <w:szCs w:val="21"/>
                                          </w:rPr>
                                        </w:pPr>
                                        <w:r w:rsidRPr="00546DCD">
                                          <w:rPr>
                                            <w:bCs w:val="0"/>
                                            <w:sz w:val="21"/>
                                            <w:szCs w:val="21"/>
                                          </w:rPr>
                                          <w:t xml:space="preserve">2. </w:t>
                                        </w:r>
                                        <w:r w:rsidRPr="00546DCD">
                                          <w:rPr>
                                            <w:bCs w:val="0"/>
                                            <w:sz w:val="21"/>
                                            <w:szCs w:val="21"/>
                                            <w:u w:val="single"/>
                                          </w:rPr>
                                          <w:t>Quy tắc tổng hợp hai lực có giá đồng quy:</w:t>
                                        </w:r>
                                        <w:r w:rsidRPr="00546DCD">
                                          <w:rPr>
                                            <w:bCs w:val="0"/>
                                            <w:sz w:val="21"/>
                                            <w:szCs w:val="21"/>
                                          </w:rPr>
                                          <w:t xml:space="preserve"> </w:t>
                                        </w:r>
                                      </w:p>
                                      <w:tbl>
                                        <w:tblPr>
                                          <w:tblW w:w="0" w:type="auto"/>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11165"/>
                                        </w:tblGrid>
                                        <w:tr w:rsidR="00E0450C" w:rsidRPr="001674CA" w14:paraId="12817312" w14:textId="77777777" w:rsidTr="00097CC8">
                                          <w:tc>
                                            <w:tcPr>
                                              <w:tcW w:w="11165" w:type="dxa"/>
                                            </w:tcPr>
                                            <w:p w14:paraId="62668822" w14:textId="77777777" w:rsidR="00E0450C" w:rsidRPr="001674CA" w:rsidRDefault="00E0450C" w:rsidP="00546DCD">
                                              <w:pPr>
                                                <w:tabs>
                                                  <w:tab w:val="left" w:pos="252"/>
                                                </w:tabs>
                                                <w:jc w:val="both"/>
                                                <w:rPr>
                                                  <w:b w:val="0"/>
                                                </w:rPr>
                                              </w:pPr>
                                            </w:p>
                                          </w:tc>
                                        </w:tr>
                                        <w:tr w:rsidR="00E0450C" w:rsidRPr="001674CA" w14:paraId="1FDADE0D" w14:textId="77777777" w:rsidTr="00097CC8">
                                          <w:tc>
                                            <w:tcPr>
                                              <w:tcW w:w="11165" w:type="dxa"/>
                                            </w:tcPr>
                                            <w:p w14:paraId="0B28308A" w14:textId="77777777" w:rsidR="00E0450C" w:rsidRPr="001674CA" w:rsidRDefault="00E0450C" w:rsidP="00546DCD">
                                              <w:pPr>
                                                <w:tabs>
                                                  <w:tab w:val="left" w:pos="252"/>
                                                </w:tabs>
                                                <w:jc w:val="both"/>
                                                <w:rPr>
                                                  <w:b w:val="0"/>
                                                </w:rPr>
                                              </w:pPr>
                                            </w:p>
                                          </w:tc>
                                        </w:tr>
                                        <w:tr w:rsidR="00E0450C" w:rsidRPr="001674CA" w14:paraId="566FF635" w14:textId="77777777" w:rsidTr="00097CC8">
                                          <w:tc>
                                            <w:tcPr>
                                              <w:tcW w:w="11165" w:type="dxa"/>
                                            </w:tcPr>
                                            <w:p w14:paraId="2A8549E1" w14:textId="77777777" w:rsidR="00E0450C" w:rsidRPr="001674CA" w:rsidRDefault="00E0450C" w:rsidP="00546DCD">
                                              <w:pPr>
                                                <w:tabs>
                                                  <w:tab w:val="left" w:pos="252"/>
                                                </w:tabs>
                                                <w:jc w:val="both"/>
                                                <w:rPr>
                                                  <w:b w:val="0"/>
                                                </w:rPr>
                                              </w:pPr>
                                            </w:p>
                                          </w:tc>
                                        </w:tr>
                                        <w:tr w:rsidR="00E0450C" w:rsidRPr="001674CA" w14:paraId="1A1ADA50" w14:textId="77777777" w:rsidTr="00097CC8">
                                          <w:tc>
                                            <w:tcPr>
                                              <w:tcW w:w="11165" w:type="dxa"/>
                                            </w:tcPr>
                                            <w:p w14:paraId="2045354F" w14:textId="77777777" w:rsidR="00E0450C" w:rsidRPr="001674CA" w:rsidRDefault="00E0450C" w:rsidP="00546DCD">
                                              <w:pPr>
                                                <w:tabs>
                                                  <w:tab w:val="left" w:pos="252"/>
                                                </w:tabs>
                                                <w:jc w:val="both"/>
                                                <w:rPr>
                                                  <w:b w:val="0"/>
                                                </w:rPr>
                                              </w:pPr>
                                            </w:p>
                                          </w:tc>
                                        </w:tr>
                                      </w:tbl>
                                      <w:p w14:paraId="1335F4E6" w14:textId="77777777" w:rsidR="00E0450C" w:rsidRPr="00546DCD" w:rsidRDefault="00E0450C" w:rsidP="00546DCD">
                                        <w:pPr>
                                          <w:rPr>
                                            <w:bCs w:val="0"/>
                                            <w:sz w:val="21"/>
                                            <w:szCs w:val="21"/>
                                            <w:u w:val="single"/>
                                          </w:rPr>
                                        </w:pPr>
                                        <w:r w:rsidRPr="00546DCD">
                                          <w:rPr>
                                            <w:bCs w:val="0"/>
                                            <w:sz w:val="21"/>
                                            <w:szCs w:val="21"/>
                                          </w:rPr>
                                          <w:t xml:space="preserve">3. </w:t>
                                        </w:r>
                                        <w:r w:rsidRPr="00546DCD">
                                          <w:rPr>
                                            <w:bCs w:val="0"/>
                                            <w:sz w:val="21"/>
                                            <w:szCs w:val="21"/>
                                            <w:u w:val="single"/>
                                          </w:rPr>
                                          <w:t>Điều kiện cân bằng của một vật chịu tác dụng của ba lực không song song:</w:t>
                                        </w:r>
                                      </w:p>
                                      <w:tbl>
                                        <w:tblPr>
                                          <w:tblW w:w="11165" w:type="dxa"/>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11165"/>
                                        </w:tblGrid>
                                        <w:tr w:rsidR="00E0450C" w:rsidRPr="001674CA" w14:paraId="73BCA46F" w14:textId="77777777" w:rsidTr="00097CC8">
                                          <w:tc>
                                            <w:tcPr>
                                              <w:tcW w:w="11165" w:type="dxa"/>
                                            </w:tcPr>
                                            <w:p w14:paraId="1800DA1F" w14:textId="77777777" w:rsidR="00E0450C" w:rsidRPr="001674CA" w:rsidRDefault="00E0450C" w:rsidP="00546DCD">
                                              <w:pPr>
                                                <w:tabs>
                                                  <w:tab w:val="left" w:pos="252"/>
                                                </w:tabs>
                                                <w:jc w:val="both"/>
                                                <w:rPr>
                                                  <w:b w:val="0"/>
                                                </w:rPr>
                                              </w:pPr>
                                            </w:p>
                                          </w:tc>
                                        </w:tr>
                                        <w:tr w:rsidR="00E0450C" w:rsidRPr="001674CA" w14:paraId="5BA5E4D7" w14:textId="77777777" w:rsidTr="00097CC8">
                                          <w:tc>
                                            <w:tcPr>
                                              <w:tcW w:w="11165" w:type="dxa"/>
                                            </w:tcPr>
                                            <w:p w14:paraId="26FD39FA" w14:textId="77777777" w:rsidR="00E0450C" w:rsidRPr="001674CA" w:rsidRDefault="00E0450C" w:rsidP="00546DCD">
                                              <w:pPr>
                                                <w:tabs>
                                                  <w:tab w:val="left" w:pos="252"/>
                                                </w:tabs>
                                                <w:jc w:val="both"/>
                                                <w:rPr>
                                                  <w:b w:val="0"/>
                                                </w:rPr>
                                              </w:pPr>
                                            </w:p>
                                          </w:tc>
                                        </w:tr>
                                        <w:tr w:rsidR="00E0450C" w:rsidRPr="001674CA" w14:paraId="36FA9775" w14:textId="77777777" w:rsidTr="00097CC8">
                                          <w:tc>
                                            <w:tcPr>
                                              <w:tcW w:w="11165" w:type="dxa"/>
                                            </w:tcPr>
                                            <w:p w14:paraId="0648EEB7" w14:textId="77777777" w:rsidR="00E0450C" w:rsidRPr="001674CA" w:rsidRDefault="00E0450C" w:rsidP="00546DCD">
                                              <w:pPr>
                                                <w:tabs>
                                                  <w:tab w:val="left" w:pos="252"/>
                                                </w:tabs>
                                                <w:jc w:val="both"/>
                                                <w:rPr>
                                                  <w:b w:val="0"/>
                                                </w:rPr>
                                              </w:pPr>
                                            </w:p>
                                          </w:tc>
                                        </w:tr>
                                        <w:tr w:rsidR="00E0450C" w:rsidRPr="001674CA" w14:paraId="4995710D" w14:textId="77777777" w:rsidTr="00097CC8">
                                          <w:tc>
                                            <w:tcPr>
                                              <w:tcW w:w="11165" w:type="dxa"/>
                                            </w:tcPr>
                                            <w:p w14:paraId="46912717" w14:textId="77777777" w:rsidR="00E0450C" w:rsidRPr="001674CA" w:rsidRDefault="00E0450C" w:rsidP="00546DCD">
                                              <w:pPr>
                                                <w:tabs>
                                                  <w:tab w:val="left" w:pos="252"/>
                                                </w:tabs>
                                                <w:jc w:val="both"/>
                                                <w:rPr>
                                                  <w:b w:val="0"/>
                                                </w:rPr>
                                              </w:pPr>
                                            </w:p>
                                          </w:tc>
                                        </w:tr>
                                        <w:tr w:rsidR="00E0450C" w:rsidRPr="001674CA" w14:paraId="0AEF221A" w14:textId="77777777" w:rsidTr="00097CC8">
                                          <w:tc>
                                            <w:tcPr>
                                              <w:tcW w:w="11165" w:type="dxa"/>
                                            </w:tcPr>
                                            <w:p w14:paraId="051ED572" w14:textId="77777777" w:rsidR="00E0450C" w:rsidRPr="001674CA" w:rsidRDefault="00E0450C" w:rsidP="00546DCD">
                                              <w:pPr>
                                                <w:tabs>
                                                  <w:tab w:val="left" w:pos="252"/>
                                                </w:tabs>
                                                <w:jc w:val="both"/>
                                                <w:rPr>
                                                  <w:b w:val="0"/>
                                                </w:rPr>
                                              </w:pPr>
                                            </w:p>
                                          </w:tc>
                                        </w:tr>
                                      </w:tbl>
                                      <w:p w14:paraId="12FBEEF4" w14:textId="77777777" w:rsidR="00E0450C" w:rsidRPr="00546DCD" w:rsidRDefault="00E0450C" w:rsidP="00546DCD">
                                        <w:pPr>
                                          <w:jc w:val="both"/>
                                          <w:rPr>
                                            <w:b w:val="0"/>
                                            <w:bCs w:val="0"/>
                                            <w:sz w:val="21"/>
                                            <w:szCs w:val="21"/>
                                          </w:rPr>
                                        </w:pPr>
                                        <w:r w:rsidRPr="00546DCD">
                                          <w:rPr>
                                            <w:bCs w:val="0"/>
                                            <w:sz w:val="21"/>
                                            <w:szCs w:val="21"/>
                                          </w:rPr>
                                          <w:t xml:space="preserve">4. </w:t>
                                        </w:r>
                                        <w:r w:rsidRPr="00546DCD">
                                          <w:rPr>
                                            <w:bCs w:val="0"/>
                                            <w:sz w:val="21"/>
                                            <w:szCs w:val="21"/>
                                            <w:u w:val="single"/>
                                          </w:rPr>
                                          <w:t>Vận dụng:</w:t>
                                        </w:r>
                                        <w:r>
                                          <w:rPr>
                                            <w:sz w:val="21"/>
                                            <w:szCs w:val="21"/>
                                          </w:rPr>
                                          <w:t xml:space="preserve"> </w:t>
                                        </w:r>
                                        <w:r w:rsidRPr="00546DCD">
                                          <w:rPr>
                                            <w:b w:val="0"/>
                                            <w:bCs w:val="0"/>
                                            <w:sz w:val="21"/>
                                            <w:szCs w:val="21"/>
                                          </w:rPr>
                                          <w:t>Một quả cầu đồng chất có trọng lượng 50N được treo vào tường nhờ một sợi dây</w:t>
                                        </w:r>
                                        <w:proofErr w:type="gramStart"/>
                                        <w:r w:rsidRPr="00546DCD">
                                          <w:rPr>
                                            <w:b w:val="0"/>
                                            <w:bCs w:val="0"/>
                                            <w:sz w:val="21"/>
                                            <w:szCs w:val="21"/>
                                          </w:rPr>
                                          <w:t>.(</w:t>
                                        </w:r>
                                        <w:proofErr w:type="gramEnd"/>
                                        <w:r w:rsidRPr="00546DCD">
                                          <w:rPr>
                                            <w:b w:val="0"/>
                                            <w:bCs w:val="0"/>
                                            <w:sz w:val="21"/>
                                            <w:szCs w:val="21"/>
                                          </w:rPr>
                                          <w:t>hình vẽ). Dây làm với tường một góc α = 30</w:t>
                                        </w:r>
                                        <w:r w:rsidRPr="00546DCD">
                                          <w:rPr>
                                            <w:b w:val="0"/>
                                            <w:bCs w:val="0"/>
                                            <w:sz w:val="21"/>
                                            <w:szCs w:val="21"/>
                                            <w:vertAlign w:val="superscript"/>
                                          </w:rPr>
                                          <w:t>o</w:t>
                                        </w:r>
                                        <w:r w:rsidRPr="00546DCD">
                                          <w:rPr>
                                            <w:b w:val="0"/>
                                            <w:bCs w:val="0"/>
                                            <w:sz w:val="21"/>
                                            <w:szCs w:val="21"/>
                                          </w:rPr>
                                          <w:t>. Bỏ qua ma sát ở chỗ tiếp xúc của quả cầu với tường. Hãy xác định lực căng của dây và lực của tường tác dụng lên quả cầu.</w:t>
                                        </w:r>
                                      </w:p>
                                      <w:p w14:paraId="660AC042" w14:textId="77777777" w:rsidR="00E0450C" w:rsidRPr="00546DCD" w:rsidRDefault="00E0450C" w:rsidP="00546DCD">
                                        <w:pPr>
                                          <w:rPr>
                                            <w:b w:val="0"/>
                                            <w:bCs w:val="0"/>
                                            <w:sz w:val="21"/>
                                            <w:szCs w:val="21"/>
                                          </w:rPr>
                                        </w:pPr>
                                      </w:p>
                                      <w:p w14:paraId="457E97F7" w14:textId="77777777" w:rsidR="00E0450C" w:rsidRPr="00546DCD" w:rsidRDefault="00E0450C" w:rsidP="00546DCD">
                                        <w:pPr>
                                          <w:rPr>
                                            <w:bCs w:val="0"/>
                                            <w:sz w:val="21"/>
                                            <w:szCs w:val="21"/>
                                          </w:rPr>
                                        </w:pPr>
                                        <w:r w:rsidRPr="00546DCD">
                                          <w:rPr>
                                            <w:bCs w:val="0"/>
                                            <w:sz w:val="21"/>
                                            <w:szCs w:val="21"/>
                                          </w:rPr>
                                          <w:t xml:space="preserve">+ </w:t>
                                        </w:r>
                                        <w:r w:rsidRPr="00546DCD">
                                          <w:rPr>
                                            <w:bCs w:val="0"/>
                                            <w:sz w:val="21"/>
                                            <w:szCs w:val="21"/>
                                            <w:u w:val="single"/>
                                          </w:rPr>
                                          <w:t>Các bước giải toán</w:t>
                                        </w:r>
                                        <w:r w:rsidRPr="00546DCD">
                                          <w:rPr>
                                            <w:bCs w:val="0"/>
                                            <w:sz w:val="21"/>
                                            <w:szCs w:val="21"/>
                                          </w:rPr>
                                          <w:t>:</w:t>
                                        </w:r>
                                        <w:r w:rsidRPr="00546DCD">
                                          <w:rPr>
                                            <w:bCs w:val="0"/>
                                            <w:sz w:val="21"/>
                                            <w:szCs w:val="21"/>
                                          </w:rPr>
                                          <w:tab/>
                                        </w:r>
                                        <w:r w:rsidRPr="00546DCD">
                                          <w:rPr>
                                            <w:bCs w:val="0"/>
                                            <w:sz w:val="21"/>
                                            <w:szCs w:val="21"/>
                                          </w:rPr>
                                          <w:tab/>
                                        </w:r>
                                        <w:r w:rsidRPr="00546DCD">
                                          <w:rPr>
                                            <w:bCs w:val="0"/>
                                            <w:sz w:val="21"/>
                                            <w:szCs w:val="21"/>
                                          </w:rPr>
                                          <w:tab/>
                                          <w:t xml:space="preserve">                                     + </w:t>
                                        </w:r>
                                        <w:r w:rsidRPr="00546DCD">
                                          <w:rPr>
                                            <w:bCs w:val="0"/>
                                            <w:sz w:val="21"/>
                                            <w:szCs w:val="21"/>
                                            <w:u w:val="single"/>
                                          </w:rPr>
                                          <w:t>Bài giải:</w:t>
                                        </w:r>
                                      </w:p>
                                      <w:tbl>
                                        <w:tblPr>
                                          <w:tblW w:w="11132" w:type="dxa"/>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4118"/>
                                          <w:gridCol w:w="7014"/>
                                        </w:tblGrid>
                                        <w:tr w:rsidR="00E0450C" w:rsidRPr="001674CA" w14:paraId="023D4F74" w14:textId="77777777" w:rsidTr="00546DCD">
                                          <w:tc>
                                            <w:tcPr>
                                              <w:tcW w:w="4118" w:type="dxa"/>
                                              <w:vAlign w:val="bottom"/>
                                            </w:tcPr>
                                            <w:p w14:paraId="2498BF77" w14:textId="77777777" w:rsidR="00E0450C" w:rsidRPr="00546DCD" w:rsidRDefault="00E0450C" w:rsidP="00546DCD">
                                              <w:pPr>
                                                <w:tabs>
                                                  <w:tab w:val="left" w:pos="192"/>
                                                </w:tabs>
                                                <w:spacing w:line="276" w:lineRule="auto"/>
                                                <w:rPr>
                                                  <w:b w:val="0"/>
                                                  <w:sz w:val="22"/>
                                                  <w:szCs w:val="22"/>
                                                </w:rPr>
                                              </w:pPr>
                                              <w:r w:rsidRPr="00546DCD">
                                                <w:rPr>
                                                  <w:b w:val="0"/>
                                                  <w:sz w:val="22"/>
                                                  <w:szCs w:val="22"/>
                                                </w:rPr>
                                                <w:t xml:space="preserve">B1: Nêu và biểu diễn các lực tác dụng lên </w:t>
                                              </w:r>
                                            </w:p>
                                          </w:tc>
                                          <w:tc>
                                            <w:tcPr>
                                              <w:tcW w:w="7014" w:type="dxa"/>
                                            </w:tcPr>
                                            <w:p w14:paraId="12F5FED1" w14:textId="77777777" w:rsidR="00E0450C" w:rsidRPr="001674CA" w:rsidRDefault="00E0450C" w:rsidP="00546DCD">
                                              <w:pPr>
                                                <w:tabs>
                                                  <w:tab w:val="left" w:pos="252"/>
                                                </w:tabs>
                                                <w:jc w:val="both"/>
                                                <w:rPr>
                                                  <w:b w:val="0"/>
                                                </w:rPr>
                                              </w:pPr>
                                            </w:p>
                                          </w:tc>
                                        </w:tr>
                                        <w:tr w:rsidR="00E0450C" w:rsidRPr="001674CA" w14:paraId="70462E8D" w14:textId="77777777" w:rsidTr="00546DCD">
                                          <w:trPr>
                                            <w:trHeight w:val="369"/>
                                          </w:trPr>
                                          <w:tc>
                                            <w:tcPr>
                                              <w:tcW w:w="4118" w:type="dxa"/>
                                              <w:vAlign w:val="bottom"/>
                                            </w:tcPr>
                                            <w:p w14:paraId="051DB91C" w14:textId="77777777" w:rsidR="00E0450C" w:rsidRPr="00546DCD" w:rsidRDefault="00E0450C" w:rsidP="00546DCD">
                                              <w:pPr>
                                                <w:tabs>
                                                  <w:tab w:val="left" w:pos="252"/>
                                                </w:tabs>
                                                <w:spacing w:line="276" w:lineRule="auto"/>
                                                <w:rPr>
                                                  <w:b w:val="0"/>
                                                </w:rPr>
                                              </w:pPr>
                                              <w:proofErr w:type="gramStart"/>
                                              <w:r w:rsidRPr="00546DCD">
                                                <w:rPr>
                                                  <w:b w:val="0"/>
                                                  <w:sz w:val="22"/>
                                                  <w:szCs w:val="22"/>
                                                </w:rPr>
                                                <w:t>vật</w:t>
                                              </w:r>
                                              <w:proofErr w:type="gramEnd"/>
                                              <w:r w:rsidRPr="00546DCD">
                                                <w:rPr>
                                                  <w:b w:val="0"/>
                                                  <w:sz w:val="22"/>
                                                  <w:szCs w:val="22"/>
                                                </w:rPr>
                                                <w:t xml:space="preserve"> rắn. (Chú ý điểm đặt, giá, độ lớn của các </w:t>
                                              </w:r>
                                            </w:p>
                                          </w:tc>
                                          <w:tc>
                                            <w:tcPr>
                                              <w:tcW w:w="7014" w:type="dxa"/>
                                            </w:tcPr>
                                            <w:p w14:paraId="605321D7" w14:textId="77777777" w:rsidR="00E0450C" w:rsidRPr="001674CA" w:rsidRDefault="00E0450C" w:rsidP="00546DCD">
                                              <w:pPr>
                                                <w:tabs>
                                                  <w:tab w:val="left" w:pos="252"/>
                                                </w:tabs>
                                                <w:jc w:val="both"/>
                                                <w:rPr>
                                                  <w:b w:val="0"/>
                                                </w:rPr>
                                              </w:pPr>
                                            </w:p>
                                          </w:tc>
                                        </w:tr>
                                        <w:tr w:rsidR="00E0450C" w:rsidRPr="001674CA" w14:paraId="62B6DA28" w14:textId="77777777" w:rsidTr="00546DCD">
                                          <w:tc>
                                            <w:tcPr>
                                              <w:tcW w:w="4118" w:type="dxa"/>
                                              <w:vAlign w:val="bottom"/>
                                            </w:tcPr>
                                            <w:p w14:paraId="4F74D8FF" w14:textId="77777777" w:rsidR="00E0450C" w:rsidRPr="00546DCD" w:rsidRDefault="00E0450C" w:rsidP="00546DCD">
                                              <w:pPr>
                                                <w:tabs>
                                                  <w:tab w:val="left" w:pos="252"/>
                                                </w:tabs>
                                                <w:spacing w:line="276" w:lineRule="auto"/>
                                                <w:rPr>
                                                  <w:b w:val="0"/>
                                                  <w:bCs w:val="0"/>
                                                </w:rPr>
                                              </w:pPr>
                                              <w:proofErr w:type="gramStart"/>
                                              <w:r w:rsidRPr="00546DCD">
                                                <w:rPr>
                                                  <w:b w:val="0"/>
                                                  <w:bCs w:val="0"/>
                                                  <w:sz w:val="22"/>
                                                  <w:szCs w:val="22"/>
                                                </w:rPr>
                                                <w:t>lực</w:t>
                                              </w:r>
                                              <w:proofErr w:type="gramEnd"/>
                                              <w:r w:rsidRPr="00546DCD">
                                                <w:rPr>
                                                  <w:b w:val="0"/>
                                                  <w:bCs w:val="0"/>
                                                  <w:sz w:val="22"/>
                                                  <w:szCs w:val="22"/>
                                                </w:rPr>
                                                <w:t xml:space="preserve"> để vật đạt trạng thái cân bằng.)</w:t>
                                              </w:r>
                                            </w:p>
                                          </w:tc>
                                          <w:tc>
                                            <w:tcPr>
                                              <w:tcW w:w="7014" w:type="dxa"/>
                                            </w:tcPr>
                                            <w:p w14:paraId="50B59F8E" w14:textId="77777777" w:rsidR="00E0450C" w:rsidRPr="001674CA" w:rsidRDefault="00E0450C" w:rsidP="00546DCD">
                                              <w:pPr>
                                                <w:tabs>
                                                  <w:tab w:val="left" w:pos="252"/>
                                                </w:tabs>
                                                <w:jc w:val="both"/>
                                                <w:rPr>
                                                  <w:b w:val="0"/>
                                                </w:rPr>
                                              </w:pPr>
                                            </w:p>
                                          </w:tc>
                                        </w:tr>
                                        <w:tr w:rsidR="00E0450C" w:rsidRPr="001674CA" w14:paraId="4434EDF3" w14:textId="77777777" w:rsidTr="00546DCD">
                                          <w:tc>
                                            <w:tcPr>
                                              <w:tcW w:w="4118" w:type="dxa"/>
                                            </w:tcPr>
                                            <w:p w14:paraId="1BDC2CFD" w14:textId="77777777" w:rsidR="00E0450C" w:rsidRPr="00546DCD" w:rsidRDefault="00E0450C" w:rsidP="00546DCD">
                                              <w:pPr>
                                                <w:tabs>
                                                  <w:tab w:val="left" w:pos="192"/>
                                                </w:tabs>
                                                <w:spacing w:line="276" w:lineRule="auto"/>
                                                <w:jc w:val="both"/>
                                                <w:rPr>
                                                  <w:b w:val="0"/>
                                                </w:rPr>
                                              </w:pPr>
                                              <w:r w:rsidRPr="00546DCD">
                                                <w:rPr>
                                                  <w:bCs w:val="0"/>
                                                  <w:sz w:val="22"/>
                                                  <w:szCs w:val="22"/>
                                                </w:rPr>
                                                <w:t>B2:</w:t>
                                              </w:r>
                                              <w:r w:rsidRPr="00546DCD">
                                                <w:rPr>
                                                  <w:b w:val="0"/>
                                                  <w:sz w:val="22"/>
                                                  <w:szCs w:val="22"/>
                                                </w:rPr>
                                                <w:t xml:space="preserve"> Xác định điểm đồng quy, trượt các vec </w:t>
                                              </w:r>
                                            </w:p>
                                          </w:tc>
                                          <w:tc>
                                            <w:tcPr>
                                              <w:tcW w:w="7014" w:type="dxa"/>
                                            </w:tcPr>
                                            <w:p w14:paraId="68B6B46F" w14:textId="77777777" w:rsidR="00E0450C" w:rsidRPr="001674CA" w:rsidRDefault="00E0450C" w:rsidP="00546DCD">
                                              <w:pPr>
                                                <w:tabs>
                                                  <w:tab w:val="left" w:pos="252"/>
                                                </w:tabs>
                                                <w:jc w:val="both"/>
                                                <w:rPr>
                                                  <w:b w:val="0"/>
                                                </w:rPr>
                                              </w:pPr>
                                            </w:p>
                                          </w:tc>
                                        </w:tr>
                                        <w:tr w:rsidR="00E0450C" w:rsidRPr="001674CA" w14:paraId="13CE11BC" w14:textId="77777777" w:rsidTr="00546DCD">
                                          <w:tc>
                                            <w:tcPr>
                                              <w:tcW w:w="4118" w:type="dxa"/>
                                            </w:tcPr>
                                            <w:p w14:paraId="3D996522" w14:textId="77777777" w:rsidR="00E0450C" w:rsidRPr="00546DCD" w:rsidRDefault="00E0450C" w:rsidP="00546DCD">
                                              <w:pPr>
                                                <w:tabs>
                                                  <w:tab w:val="left" w:pos="192"/>
                                                </w:tabs>
                                                <w:spacing w:line="276" w:lineRule="auto"/>
                                                <w:jc w:val="both"/>
                                                <w:rPr>
                                                  <w:b w:val="0"/>
                                                  <w:sz w:val="22"/>
                                                  <w:szCs w:val="22"/>
                                                </w:rPr>
                                              </w:pPr>
                                              <w:proofErr w:type="gramStart"/>
                                              <w:r w:rsidRPr="00546DCD">
                                                <w:rPr>
                                                  <w:b w:val="0"/>
                                                  <w:sz w:val="22"/>
                                                  <w:szCs w:val="22"/>
                                                </w:rPr>
                                                <w:t>tơ</w:t>
                                              </w:r>
                                              <w:proofErr w:type="gramEnd"/>
                                              <w:r w:rsidRPr="00546DCD">
                                                <w:rPr>
                                                  <w:b w:val="0"/>
                                                  <w:sz w:val="22"/>
                                                  <w:szCs w:val="22"/>
                                                </w:rPr>
                                                <w:t xml:space="preserve"> lực đến điểm đồng quy. </w:t>
                                              </w:r>
                                            </w:p>
                                          </w:tc>
                                          <w:tc>
                                            <w:tcPr>
                                              <w:tcW w:w="7014" w:type="dxa"/>
                                            </w:tcPr>
                                            <w:p w14:paraId="40C9ABBC" w14:textId="77777777" w:rsidR="00E0450C" w:rsidRPr="001674CA" w:rsidRDefault="00E0450C" w:rsidP="00546DCD">
                                              <w:pPr>
                                                <w:tabs>
                                                  <w:tab w:val="left" w:pos="252"/>
                                                </w:tabs>
                                                <w:jc w:val="both"/>
                                                <w:rPr>
                                                  <w:b w:val="0"/>
                                                </w:rPr>
                                              </w:pPr>
                                            </w:p>
                                          </w:tc>
                                        </w:tr>
                                        <w:tr w:rsidR="00E0450C" w:rsidRPr="001674CA" w14:paraId="2FDB28C5" w14:textId="77777777" w:rsidTr="00546DCD">
                                          <w:tc>
                                            <w:tcPr>
                                              <w:tcW w:w="4118" w:type="dxa"/>
                                            </w:tcPr>
                                            <w:p w14:paraId="638B02E1" w14:textId="77777777" w:rsidR="00E0450C" w:rsidRPr="00546DCD" w:rsidRDefault="00E0450C" w:rsidP="00546DCD">
                                              <w:pPr>
                                                <w:tabs>
                                                  <w:tab w:val="left" w:pos="192"/>
                                                </w:tabs>
                                                <w:spacing w:line="276" w:lineRule="auto"/>
                                                <w:jc w:val="both"/>
                                                <w:rPr>
                                                  <w:b w:val="0"/>
                                                  <w:sz w:val="22"/>
                                                  <w:szCs w:val="22"/>
                                                </w:rPr>
                                              </w:pPr>
                                              <w:r w:rsidRPr="00546DCD">
                                                <w:rPr>
                                                  <w:bCs w:val="0"/>
                                                  <w:sz w:val="22"/>
                                                  <w:szCs w:val="22"/>
                                                </w:rPr>
                                                <w:t>B3:</w:t>
                                              </w:r>
                                              <w:r w:rsidRPr="00546DCD">
                                                <w:rPr>
                                                  <w:b w:val="0"/>
                                                  <w:sz w:val="22"/>
                                                  <w:szCs w:val="22"/>
                                                </w:rPr>
                                                <w:t xml:space="preserve"> Dùng quy tắc tổng hợp lực, tổng hợp hai </w:t>
                                              </w:r>
                                            </w:p>
                                          </w:tc>
                                          <w:tc>
                                            <w:tcPr>
                                              <w:tcW w:w="7014" w:type="dxa"/>
                                            </w:tcPr>
                                            <w:p w14:paraId="66FA6AAC" w14:textId="77777777" w:rsidR="00E0450C" w:rsidRPr="001674CA" w:rsidRDefault="00E0450C" w:rsidP="00546DCD">
                                              <w:pPr>
                                                <w:tabs>
                                                  <w:tab w:val="left" w:pos="252"/>
                                                </w:tabs>
                                                <w:jc w:val="both"/>
                                                <w:rPr>
                                                  <w:b w:val="0"/>
                                                </w:rPr>
                                              </w:pPr>
                                            </w:p>
                                          </w:tc>
                                        </w:tr>
                                        <w:tr w:rsidR="00E0450C" w:rsidRPr="001674CA" w14:paraId="4251B0A9" w14:textId="77777777" w:rsidTr="00546DCD">
                                          <w:tc>
                                            <w:tcPr>
                                              <w:tcW w:w="4118" w:type="dxa"/>
                                            </w:tcPr>
                                            <w:p w14:paraId="05B7D0B5" w14:textId="77777777" w:rsidR="00E0450C" w:rsidRPr="00546DCD" w:rsidRDefault="00E0450C" w:rsidP="00546DCD">
                                              <w:pPr>
                                                <w:tabs>
                                                  <w:tab w:val="left" w:pos="192"/>
                                                </w:tabs>
                                                <w:spacing w:line="276" w:lineRule="auto"/>
                                                <w:jc w:val="both"/>
                                                <w:rPr>
                                                  <w:b w:val="0"/>
                                                  <w:sz w:val="22"/>
                                                  <w:szCs w:val="22"/>
                                                </w:rPr>
                                              </w:pPr>
                                              <w:proofErr w:type="gramStart"/>
                                              <w:r w:rsidRPr="00546DCD">
                                                <w:rPr>
                                                  <w:b w:val="0"/>
                                                  <w:sz w:val="22"/>
                                                  <w:szCs w:val="22"/>
                                                </w:rPr>
                                                <w:t>lực</w:t>
                                              </w:r>
                                              <w:proofErr w:type="gramEnd"/>
                                              <w:r w:rsidRPr="00546DCD">
                                                <w:rPr>
                                                  <w:b w:val="0"/>
                                                  <w:sz w:val="22"/>
                                                  <w:szCs w:val="22"/>
                                                </w:rPr>
                                                <w:t xml:space="preserve"> thích hợp (nên tổng hợp 2 lực chưa biết).</w:t>
                                              </w:r>
                                            </w:p>
                                          </w:tc>
                                          <w:tc>
                                            <w:tcPr>
                                              <w:tcW w:w="7014" w:type="dxa"/>
                                            </w:tcPr>
                                            <w:p w14:paraId="77CE59A3" w14:textId="77777777" w:rsidR="00E0450C" w:rsidRPr="001674CA" w:rsidRDefault="00E0450C" w:rsidP="00546DCD">
                                              <w:pPr>
                                                <w:tabs>
                                                  <w:tab w:val="left" w:pos="252"/>
                                                </w:tabs>
                                                <w:jc w:val="both"/>
                                                <w:rPr>
                                                  <w:b w:val="0"/>
                                                </w:rPr>
                                              </w:pPr>
                                            </w:p>
                                          </w:tc>
                                        </w:tr>
                                        <w:tr w:rsidR="00E0450C" w:rsidRPr="001674CA" w14:paraId="12C1336B" w14:textId="77777777" w:rsidTr="00546DCD">
                                          <w:tc>
                                            <w:tcPr>
                                              <w:tcW w:w="4118" w:type="dxa"/>
                                            </w:tcPr>
                                            <w:p w14:paraId="52F31358" w14:textId="77777777" w:rsidR="00E0450C" w:rsidRPr="00546DCD" w:rsidRDefault="00E0450C" w:rsidP="00546DCD">
                                              <w:pPr>
                                                <w:tabs>
                                                  <w:tab w:val="left" w:pos="192"/>
                                                </w:tabs>
                                                <w:spacing w:line="276" w:lineRule="auto"/>
                                                <w:jc w:val="both"/>
                                                <w:rPr>
                                                  <w:b w:val="0"/>
                                                  <w:sz w:val="22"/>
                                                  <w:szCs w:val="22"/>
                                                </w:rPr>
                                              </w:pPr>
                                              <w:r w:rsidRPr="00546DCD">
                                                <w:rPr>
                                                  <w:bCs w:val="0"/>
                                                  <w:sz w:val="22"/>
                                                  <w:szCs w:val="22"/>
                                                </w:rPr>
                                                <w:t>B4:</w:t>
                                              </w:r>
                                              <w:r w:rsidRPr="00546DCD">
                                                <w:rPr>
                                                  <w:b w:val="0"/>
                                                  <w:sz w:val="22"/>
                                                  <w:szCs w:val="22"/>
                                                </w:rPr>
                                                <w:t xml:space="preserve"> Từ hình vẽ, xác định độ lớn của các lực.</w:t>
                                              </w:r>
                                            </w:p>
                                          </w:tc>
                                          <w:tc>
                                            <w:tcPr>
                                              <w:tcW w:w="7014" w:type="dxa"/>
                                            </w:tcPr>
                                            <w:p w14:paraId="5239E98A" w14:textId="77777777" w:rsidR="00E0450C" w:rsidRPr="001674CA" w:rsidRDefault="00E0450C" w:rsidP="00546DCD">
                                              <w:pPr>
                                                <w:tabs>
                                                  <w:tab w:val="left" w:pos="252"/>
                                                </w:tabs>
                                                <w:jc w:val="both"/>
                                                <w:rPr>
                                                  <w:b w:val="0"/>
                                                </w:rPr>
                                              </w:pPr>
                                            </w:p>
                                          </w:tc>
                                        </w:tr>
                                        <w:tr w:rsidR="00E0450C" w:rsidRPr="001674CA" w14:paraId="77F395E6" w14:textId="77777777" w:rsidTr="00097CC8">
                                          <w:tc>
                                            <w:tcPr>
                                              <w:tcW w:w="4118" w:type="dxa"/>
                                              <w:tcBorders>
                                                <w:bottom w:val="dotted" w:sz="4" w:space="0" w:color="auto"/>
                                              </w:tcBorders>
                                            </w:tcPr>
                                            <w:p w14:paraId="18DE5302" w14:textId="77777777" w:rsidR="00E0450C" w:rsidRPr="00546DCD" w:rsidRDefault="00E0450C" w:rsidP="00546DCD">
                                              <w:pPr>
                                                <w:tabs>
                                                  <w:tab w:val="left" w:pos="192"/>
                                                </w:tabs>
                                                <w:jc w:val="both"/>
                                                <w:rPr>
                                                  <w:b w:val="0"/>
                                                  <w:sz w:val="22"/>
                                                  <w:szCs w:val="22"/>
                                                </w:rPr>
                                              </w:pPr>
                                            </w:p>
                                          </w:tc>
                                          <w:tc>
                                            <w:tcPr>
                                              <w:tcW w:w="7014" w:type="dxa"/>
                                              <w:tcBorders>
                                                <w:bottom w:val="dotted" w:sz="4" w:space="0" w:color="auto"/>
                                              </w:tcBorders>
                                            </w:tcPr>
                                            <w:p w14:paraId="242343FA" w14:textId="77777777" w:rsidR="00E0450C" w:rsidRPr="001674CA" w:rsidRDefault="00E0450C" w:rsidP="00546DCD">
                                              <w:pPr>
                                                <w:tabs>
                                                  <w:tab w:val="left" w:pos="252"/>
                                                </w:tabs>
                                                <w:jc w:val="both"/>
                                                <w:rPr>
                                                  <w:b w:val="0"/>
                                                </w:rPr>
                                              </w:pPr>
                                            </w:p>
                                          </w:tc>
                                        </w:tr>
                                        <w:tr w:rsidR="00E0450C" w:rsidRPr="001674CA" w14:paraId="179329B8" w14:textId="77777777" w:rsidTr="00097CC8">
                                          <w:tc>
                                            <w:tcPr>
                                              <w:tcW w:w="4118" w:type="dxa"/>
                                              <w:tcBorders>
                                                <w:left w:val="dotted" w:sz="4" w:space="0" w:color="auto"/>
                                                <w:right w:val="nil"/>
                                              </w:tcBorders>
                                            </w:tcPr>
                                            <w:p w14:paraId="56CA8EB7" w14:textId="77777777" w:rsidR="00E0450C" w:rsidRPr="00EE7355" w:rsidRDefault="00E0450C" w:rsidP="00546DCD">
                                              <w:pPr>
                                                <w:tabs>
                                                  <w:tab w:val="left" w:pos="192"/>
                                                </w:tabs>
                                                <w:jc w:val="both"/>
                                                <w:rPr>
                                                  <w:b w:val="0"/>
                                                  <w:sz w:val="22"/>
                                                  <w:szCs w:val="22"/>
                                                </w:rPr>
                                              </w:pPr>
                                            </w:p>
                                          </w:tc>
                                          <w:tc>
                                            <w:tcPr>
                                              <w:tcW w:w="7014" w:type="dxa"/>
                                              <w:tcBorders>
                                                <w:left w:val="nil"/>
                                                <w:right w:val="dotted" w:sz="4" w:space="0" w:color="auto"/>
                                              </w:tcBorders>
                                            </w:tcPr>
                                            <w:p w14:paraId="33D1ED8E" w14:textId="77777777" w:rsidR="00E0450C" w:rsidRPr="001674CA" w:rsidRDefault="00E0450C" w:rsidP="00546DCD">
                                              <w:pPr>
                                                <w:tabs>
                                                  <w:tab w:val="left" w:pos="252"/>
                                                </w:tabs>
                                                <w:jc w:val="both"/>
                                                <w:rPr>
                                                  <w:b w:val="0"/>
                                                </w:rPr>
                                              </w:pPr>
                                            </w:p>
                                          </w:tc>
                                        </w:tr>
                                        <w:tr w:rsidR="00E0450C" w:rsidRPr="001674CA" w14:paraId="360FAA83" w14:textId="77777777" w:rsidTr="00097CC8">
                                          <w:tc>
                                            <w:tcPr>
                                              <w:tcW w:w="4118" w:type="dxa"/>
                                              <w:tcBorders>
                                                <w:left w:val="dotted" w:sz="4" w:space="0" w:color="auto"/>
                                                <w:right w:val="nil"/>
                                              </w:tcBorders>
                                            </w:tcPr>
                                            <w:p w14:paraId="03B4361D" w14:textId="77777777" w:rsidR="00E0450C" w:rsidRPr="00EE7355" w:rsidRDefault="00E0450C" w:rsidP="00546DCD">
                                              <w:pPr>
                                                <w:tabs>
                                                  <w:tab w:val="left" w:pos="192"/>
                                                </w:tabs>
                                                <w:jc w:val="both"/>
                                                <w:rPr>
                                                  <w:b w:val="0"/>
                                                  <w:sz w:val="22"/>
                                                  <w:szCs w:val="22"/>
                                                </w:rPr>
                                              </w:pPr>
                                            </w:p>
                                          </w:tc>
                                          <w:tc>
                                            <w:tcPr>
                                              <w:tcW w:w="7014" w:type="dxa"/>
                                              <w:tcBorders>
                                                <w:left w:val="nil"/>
                                                <w:right w:val="dotted" w:sz="4" w:space="0" w:color="auto"/>
                                              </w:tcBorders>
                                            </w:tcPr>
                                            <w:p w14:paraId="338CA7D7" w14:textId="77777777" w:rsidR="00E0450C" w:rsidRPr="001674CA" w:rsidRDefault="00E0450C" w:rsidP="00546DCD">
                                              <w:pPr>
                                                <w:tabs>
                                                  <w:tab w:val="left" w:pos="252"/>
                                                </w:tabs>
                                                <w:jc w:val="both"/>
                                                <w:rPr>
                                                  <w:b w:val="0"/>
                                                </w:rPr>
                                              </w:pPr>
                                            </w:p>
                                          </w:tc>
                                        </w:tr>
                                        <w:tr w:rsidR="00E0450C" w:rsidRPr="001674CA" w14:paraId="1839EA73" w14:textId="77777777" w:rsidTr="00097CC8">
                                          <w:tc>
                                            <w:tcPr>
                                              <w:tcW w:w="4118" w:type="dxa"/>
                                              <w:tcBorders>
                                                <w:left w:val="dotted" w:sz="4" w:space="0" w:color="auto"/>
                                                <w:right w:val="nil"/>
                                              </w:tcBorders>
                                            </w:tcPr>
                                            <w:p w14:paraId="120D4167" w14:textId="77777777" w:rsidR="00E0450C" w:rsidRPr="00EE7355" w:rsidRDefault="00E0450C" w:rsidP="00546DCD">
                                              <w:pPr>
                                                <w:tabs>
                                                  <w:tab w:val="left" w:pos="192"/>
                                                </w:tabs>
                                                <w:jc w:val="both"/>
                                                <w:rPr>
                                                  <w:b w:val="0"/>
                                                  <w:sz w:val="22"/>
                                                  <w:szCs w:val="22"/>
                                                </w:rPr>
                                              </w:pPr>
                                            </w:p>
                                          </w:tc>
                                          <w:tc>
                                            <w:tcPr>
                                              <w:tcW w:w="7014" w:type="dxa"/>
                                              <w:tcBorders>
                                                <w:left w:val="nil"/>
                                                <w:right w:val="dotted" w:sz="4" w:space="0" w:color="auto"/>
                                              </w:tcBorders>
                                            </w:tcPr>
                                            <w:p w14:paraId="2192CFC8" w14:textId="77777777" w:rsidR="00E0450C" w:rsidRPr="001674CA" w:rsidRDefault="00E0450C" w:rsidP="00546DCD">
                                              <w:pPr>
                                                <w:tabs>
                                                  <w:tab w:val="left" w:pos="252"/>
                                                </w:tabs>
                                                <w:jc w:val="both"/>
                                                <w:rPr>
                                                  <w:b w:val="0"/>
                                                </w:rPr>
                                              </w:pPr>
                                            </w:p>
                                          </w:tc>
                                        </w:tr>
                                        <w:tr w:rsidR="00E0450C" w:rsidRPr="001674CA" w14:paraId="36709CFA" w14:textId="77777777" w:rsidTr="00097CC8">
                                          <w:tc>
                                            <w:tcPr>
                                              <w:tcW w:w="4118" w:type="dxa"/>
                                              <w:tcBorders>
                                                <w:left w:val="dotted" w:sz="4" w:space="0" w:color="auto"/>
                                                <w:right w:val="nil"/>
                                              </w:tcBorders>
                                            </w:tcPr>
                                            <w:p w14:paraId="1DF88DE6" w14:textId="77777777" w:rsidR="00E0450C" w:rsidRPr="00EE7355" w:rsidRDefault="00E0450C" w:rsidP="00546DCD">
                                              <w:pPr>
                                                <w:tabs>
                                                  <w:tab w:val="left" w:pos="192"/>
                                                </w:tabs>
                                                <w:jc w:val="both"/>
                                                <w:rPr>
                                                  <w:b w:val="0"/>
                                                  <w:sz w:val="22"/>
                                                  <w:szCs w:val="22"/>
                                                </w:rPr>
                                              </w:pPr>
                                            </w:p>
                                          </w:tc>
                                          <w:tc>
                                            <w:tcPr>
                                              <w:tcW w:w="7014" w:type="dxa"/>
                                              <w:tcBorders>
                                                <w:left w:val="nil"/>
                                                <w:right w:val="dotted" w:sz="4" w:space="0" w:color="auto"/>
                                              </w:tcBorders>
                                            </w:tcPr>
                                            <w:p w14:paraId="6368617B" w14:textId="77777777" w:rsidR="00E0450C" w:rsidRPr="001674CA" w:rsidRDefault="00E0450C" w:rsidP="00546DCD">
                                              <w:pPr>
                                                <w:tabs>
                                                  <w:tab w:val="left" w:pos="252"/>
                                                </w:tabs>
                                                <w:jc w:val="both"/>
                                                <w:rPr>
                                                  <w:b w:val="0"/>
                                                </w:rPr>
                                              </w:pPr>
                                            </w:p>
                                          </w:tc>
                                        </w:tr>
                                        <w:tr w:rsidR="00E0450C" w:rsidRPr="001674CA" w14:paraId="31B1C7C7" w14:textId="77777777" w:rsidTr="00097CC8">
                                          <w:tc>
                                            <w:tcPr>
                                              <w:tcW w:w="4118" w:type="dxa"/>
                                              <w:tcBorders>
                                                <w:left w:val="dotted" w:sz="4" w:space="0" w:color="auto"/>
                                                <w:right w:val="nil"/>
                                              </w:tcBorders>
                                            </w:tcPr>
                                            <w:p w14:paraId="2C7096AF" w14:textId="77777777" w:rsidR="00E0450C" w:rsidRPr="00EE7355" w:rsidRDefault="00E0450C" w:rsidP="00546DCD">
                                              <w:pPr>
                                                <w:tabs>
                                                  <w:tab w:val="left" w:pos="192"/>
                                                </w:tabs>
                                                <w:jc w:val="both"/>
                                                <w:rPr>
                                                  <w:b w:val="0"/>
                                                  <w:sz w:val="22"/>
                                                  <w:szCs w:val="22"/>
                                                </w:rPr>
                                              </w:pPr>
                                            </w:p>
                                          </w:tc>
                                          <w:tc>
                                            <w:tcPr>
                                              <w:tcW w:w="7014" w:type="dxa"/>
                                              <w:tcBorders>
                                                <w:left w:val="nil"/>
                                                <w:right w:val="dotted" w:sz="4" w:space="0" w:color="auto"/>
                                              </w:tcBorders>
                                            </w:tcPr>
                                            <w:p w14:paraId="76518D97" w14:textId="77777777" w:rsidR="00E0450C" w:rsidRPr="001674CA" w:rsidRDefault="00E0450C" w:rsidP="00546DCD">
                                              <w:pPr>
                                                <w:tabs>
                                                  <w:tab w:val="left" w:pos="252"/>
                                                </w:tabs>
                                                <w:jc w:val="both"/>
                                                <w:rPr>
                                                  <w:b w:val="0"/>
                                                </w:rPr>
                                              </w:pPr>
                                            </w:p>
                                          </w:tc>
                                        </w:tr>
                                        <w:tr w:rsidR="00E0450C" w:rsidRPr="001674CA" w14:paraId="0580EB18" w14:textId="77777777" w:rsidTr="00097CC8">
                                          <w:tc>
                                            <w:tcPr>
                                              <w:tcW w:w="4118" w:type="dxa"/>
                                              <w:tcBorders>
                                                <w:left w:val="dotted" w:sz="4" w:space="0" w:color="auto"/>
                                                <w:right w:val="nil"/>
                                              </w:tcBorders>
                                            </w:tcPr>
                                            <w:p w14:paraId="78E92E4E" w14:textId="77777777" w:rsidR="00E0450C" w:rsidRPr="00EE7355" w:rsidRDefault="00E0450C" w:rsidP="00546DCD">
                                              <w:pPr>
                                                <w:tabs>
                                                  <w:tab w:val="left" w:pos="192"/>
                                                </w:tabs>
                                                <w:jc w:val="both"/>
                                                <w:rPr>
                                                  <w:b w:val="0"/>
                                                  <w:sz w:val="22"/>
                                                  <w:szCs w:val="22"/>
                                                </w:rPr>
                                              </w:pPr>
                                            </w:p>
                                          </w:tc>
                                          <w:tc>
                                            <w:tcPr>
                                              <w:tcW w:w="7014" w:type="dxa"/>
                                              <w:tcBorders>
                                                <w:left w:val="nil"/>
                                                <w:right w:val="dotted" w:sz="4" w:space="0" w:color="auto"/>
                                              </w:tcBorders>
                                            </w:tcPr>
                                            <w:p w14:paraId="24A2681D" w14:textId="77777777" w:rsidR="00E0450C" w:rsidRPr="001674CA" w:rsidRDefault="00E0450C" w:rsidP="00546DCD">
                                              <w:pPr>
                                                <w:tabs>
                                                  <w:tab w:val="left" w:pos="252"/>
                                                </w:tabs>
                                                <w:jc w:val="both"/>
                                                <w:rPr>
                                                  <w:b w:val="0"/>
                                                </w:rPr>
                                              </w:pPr>
                                            </w:p>
                                          </w:tc>
                                        </w:tr>
                                        <w:tr w:rsidR="00E0450C" w:rsidRPr="001674CA" w14:paraId="0964EF0B" w14:textId="77777777" w:rsidTr="00097CC8">
                                          <w:tc>
                                            <w:tcPr>
                                              <w:tcW w:w="4118" w:type="dxa"/>
                                              <w:tcBorders>
                                                <w:left w:val="dotted" w:sz="4" w:space="0" w:color="auto"/>
                                                <w:right w:val="nil"/>
                                              </w:tcBorders>
                                            </w:tcPr>
                                            <w:p w14:paraId="719D361C" w14:textId="77777777" w:rsidR="00E0450C" w:rsidRPr="00EE7355" w:rsidRDefault="00E0450C" w:rsidP="00546DCD">
                                              <w:pPr>
                                                <w:tabs>
                                                  <w:tab w:val="left" w:pos="192"/>
                                                </w:tabs>
                                                <w:jc w:val="both"/>
                                                <w:rPr>
                                                  <w:b w:val="0"/>
                                                  <w:sz w:val="22"/>
                                                  <w:szCs w:val="22"/>
                                                </w:rPr>
                                              </w:pPr>
                                            </w:p>
                                          </w:tc>
                                          <w:tc>
                                            <w:tcPr>
                                              <w:tcW w:w="7014" w:type="dxa"/>
                                              <w:tcBorders>
                                                <w:left w:val="nil"/>
                                                <w:right w:val="dotted" w:sz="4" w:space="0" w:color="auto"/>
                                              </w:tcBorders>
                                            </w:tcPr>
                                            <w:p w14:paraId="3731B7CC" w14:textId="77777777" w:rsidR="00E0450C" w:rsidRPr="001674CA" w:rsidRDefault="00E0450C" w:rsidP="00546DCD">
                                              <w:pPr>
                                                <w:tabs>
                                                  <w:tab w:val="left" w:pos="252"/>
                                                </w:tabs>
                                                <w:jc w:val="both"/>
                                                <w:rPr>
                                                  <w:b w:val="0"/>
                                                </w:rPr>
                                              </w:pPr>
                                            </w:p>
                                          </w:tc>
                                        </w:tr>
                                        <w:tr w:rsidR="00E0450C" w:rsidRPr="001674CA" w14:paraId="62D6591C" w14:textId="77777777" w:rsidTr="00097CC8">
                                          <w:tc>
                                            <w:tcPr>
                                              <w:tcW w:w="11132" w:type="dxa"/>
                                              <w:gridSpan w:val="2"/>
                                              <w:tcBorders>
                                                <w:left w:val="dotted" w:sz="4" w:space="0" w:color="auto"/>
                                                <w:right w:val="dotted" w:sz="4" w:space="0" w:color="auto"/>
                                              </w:tcBorders>
                                            </w:tcPr>
                                            <w:p w14:paraId="562940CE" w14:textId="77777777" w:rsidR="00E0450C" w:rsidRPr="00097CC8" w:rsidRDefault="00E0450C" w:rsidP="00097CC8">
                                              <w:pPr>
                                                <w:numPr>
                                                  <w:ilvl w:val="0"/>
                                                  <w:numId w:val="11"/>
                                                </w:numPr>
                                                <w:rPr>
                                                  <w:b w:val="0"/>
                                                  <w:bCs w:val="0"/>
                                                  <w:sz w:val="21"/>
                                                  <w:szCs w:val="21"/>
                                                </w:rPr>
                                              </w:pPr>
                                              <w:r w:rsidRPr="00097CC8">
                                                <w:rPr>
                                                  <w:b w:val="0"/>
                                                  <w:bCs w:val="0"/>
                                                  <w:sz w:val="21"/>
                                                  <w:szCs w:val="21"/>
                                                </w:rPr>
                                                <w:t xml:space="preserve">Một vật rắn hình hộp cân bằng trên mặt phẳng nghiêng có ma sát. Có những lực nào tác dụng lên </w:t>
                                              </w:r>
                                              <w:proofErr w:type="gramStart"/>
                                              <w:r w:rsidRPr="00097CC8">
                                                <w:rPr>
                                                  <w:b w:val="0"/>
                                                  <w:bCs w:val="0"/>
                                                  <w:sz w:val="21"/>
                                                  <w:szCs w:val="21"/>
                                                </w:rPr>
                                                <w:t>vật ?</w:t>
                                              </w:r>
                                              <w:proofErr w:type="gramEnd"/>
                                            </w:p>
                                            <w:p w14:paraId="505B8A52" w14:textId="50E7E2EF" w:rsidR="00E0450C" w:rsidRPr="00097CC8" w:rsidRDefault="00E0450C" w:rsidP="00097CC8">
                                              <w:pPr>
                                                <w:tabs>
                                                  <w:tab w:val="left" w:pos="219"/>
                                                </w:tabs>
                                                <w:jc w:val="both"/>
                                                <w:rPr>
                                                  <w:b w:val="0"/>
                                                  <w:bCs w:val="0"/>
                                                  <w:sz w:val="21"/>
                                                  <w:szCs w:val="21"/>
                                                </w:rPr>
                                              </w:pPr>
                                              <w:r w:rsidRPr="00097CC8">
                                                <w:rPr>
                                                  <w:b w:val="0"/>
                                                  <w:bCs w:val="0"/>
                                                  <w:sz w:val="21"/>
                                                  <w:szCs w:val="21"/>
                                                </w:rPr>
                                                <w:t xml:space="preserve">Mối liên hệ giữa các lực </w:t>
                                              </w:r>
                                              <w:proofErr w:type="gramStart"/>
                                              <w:r w:rsidRPr="00097CC8">
                                                <w:rPr>
                                                  <w:b w:val="0"/>
                                                  <w:bCs w:val="0"/>
                                                  <w:sz w:val="21"/>
                                                  <w:szCs w:val="21"/>
                                                </w:rPr>
                                                <w:t>này ?</w:t>
                                              </w:r>
                                              <w:proofErr w:type="gramEnd"/>
                                              <w:r w:rsidRPr="00097CC8">
                                                <w:rPr>
                                                  <w:b w:val="0"/>
                                                  <w:bCs w:val="0"/>
                                                  <w:sz w:val="21"/>
                                                  <w:szCs w:val="21"/>
                                                </w:rPr>
                                                <w:t xml:space="preserve"> Vẽ hình minh </w:t>
                                              </w:r>
                                              <w:proofErr w:type="gramStart"/>
                                              <w:r w:rsidRPr="00097CC8">
                                                <w:rPr>
                                                  <w:b w:val="0"/>
                                                  <w:bCs w:val="0"/>
                                                  <w:sz w:val="21"/>
                                                  <w:szCs w:val="21"/>
                                                </w:rPr>
                                                <w:t>họa ?</w:t>
                                              </w:r>
                                              <w:proofErr w:type="gramEnd"/>
                                            </w:p>
                                          </w:tc>
                                        </w:tr>
                                      </w:tbl>
                                      <w:p w14:paraId="60A845A4" w14:textId="77777777" w:rsidR="00E0450C" w:rsidRPr="001674CA" w:rsidRDefault="00E0450C" w:rsidP="00546DCD">
                                        <w:pPr>
                                          <w:tabs>
                                            <w:tab w:val="left" w:pos="252"/>
                                          </w:tabs>
                                          <w:jc w:val="both"/>
                                          <w:rPr>
                                            <w:b w:val="0"/>
                                          </w:rPr>
                                        </w:pPr>
                                      </w:p>
                                    </w:tc>
                                  </w:tr>
                                </w:tbl>
                                <w:p w14:paraId="46BDA56E" w14:textId="77777777" w:rsidR="00E0450C" w:rsidRPr="00D353E1" w:rsidRDefault="00E0450C" w:rsidP="00B31086">
                                  <w:pPr>
                                    <w:spacing w:line="276" w:lineRule="auto"/>
                                    <w:rPr>
                                      <w:b w:val="0"/>
                                      <w:bCs w:val="0"/>
                                    </w:rPr>
                                  </w:pPr>
                                </w:p>
                              </w:tc>
                            </w:tr>
                            <w:tr w:rsidR="00E0450C" w:rsidRPr="00B31086" w14:paraId="44EBC99D" w14:textId="77777777" w:rsidTr="00317813">
                              <w:tc>
                                <w:tcPr>
                                  <w:tcW w:w="10042" w:type="dxa"/>
                                  <w:shd w:val="clear" w:color="auto" w:fill="auto"/>
                                </w:tcPr>
                                <w:p w14:paraId="78E6AF9B" w14:textId="77777777" w:rsidR="00E0450C" w:rsidRPr="00D353E1" w:rsidRDefault="00E0450C" w:rsidP="00B31086">
                                  <w:pPr>
                                    <w:spacing w:line="276" w:lineRule="auto"/>
                                    <w:rPr>
                                      <w:b w:val="0"/>
                                      <w:bCs w:val="0"/>
                                    </w:rPr>
                                  </w:pPr>
                                </w:p>
                              </w:tc>
                            </w:tr>
                            <w:tr w:rsidR="00E0450C" w:rsidRPr="00B31086" w14:paraId="0724FD4A" w14:textId="77777777" w:rsidTr="00317813">
                              <w:tc>
                                <w:tcPr>
                                  <w:tcW w:w="10042" w:type="dxa"/>
                                  <w:shd w:val="clear" w:color="auto" w:fill="auto"/>
                                </w:tcPr>
                                <w:p w14:paraId="24A27310" w14:textId="77777777" w:rsidR="00E0450C" w:rsidRPr="00D353E1" w:rsidRDefault="00E0450C" w:rsidP="00B31086">
                                  <w:pPr>
                                    <w:spacing w:line="276" w:lineRule="auto"/>
                                    <w:rPr>
                                      <w:b w:val="0"/>
                                      <w:bCs w:val="0"/>
                                    </w:rPr>
                                  </w:pPr>
                                </w:p>
                              </w:tc>
                            </w:tr>
                            <w:tr w:rsidR="00E0450C" w:rsidRPr="00B31086" w14:paraId="29075CAA" w14:textId="77777777" w:rsidTr="00317813">
                              <w:tc>
                                <w:tcPr>
                                  <w:tcW w:w="10042" w:type="dxa"/>
                                  <w:shd w:val="clear" w:color="auto" w:fill="auto"/>
                                </w:tcPr>
                                <w:p w14:paraId="3115B682" w14:textId="77777777" w:rsidR="00E0450C" w:rsidRPr="00D353E1" w:rsidRDefault="00E0450C" w:rsidP="00B31086">
                                  <w:pPr>
                                    <w:spacing w:line="276" w:lineRule="auto"/>
                                    <w:rPr>
                                      <w:b w:val="0"/>
                                      <w:bCs w:val="0"/>
                                    </w:rPr>
                                  </w:pPr>
                                </w:p>
                              </w:tc>
                            </w:tr>
                            <w:tr w:rsidR="00E0450C" w:rsidRPr="00B31086" w14:paraId="6F12C4E9" w14:textId="77777777" w:rsidTr="00317813">
                              <w:tc>
                                <w:tcPr>
                                  <w:tcW w:w="10042" w:type="dxa"/>
                                  <w:shd w:val="clear" w:color="auto" w:fill="auto"/>
                                </w:tcPr>
                                <w:p w14:paraId="1A7AAB85" w14:textId="77777777" w:rsidR="00E0450C" w:rsidRPr="00D353E1" w:rsidRDefault="00E0450C" w:rsidP="00B31086">
                                  <w:pPr>
                                    <w:spacing w:line="276" w:lineRule="auto"/>
                                    <w:rPr>
                                      <w:b w:val="0"/>
                                      <w:bCs w:val="0"/>
                                    </w:rPr>
                                  </w:pPr>
                                </w:p>
                              </w:tc>
                            </w:tr>
                            <w:tr w:rsidR="00E0450C" w:rsidRPr="00B31086" w14:paraId="63798B52" w14:textId="77777777" w:rsidTr="00317813">
                              <w:tc>
                                <w:tcPr>
                                  <w:tcW w:w="10042" w:type="dxa"/>
                                  <w:shd w:val="clear" w:color="auto" w:fill="auto"/>
                                </w:tcPr>
                                <w:p w14:paraId="3E19164E" w14:textId="77777777" w:rsidR="00E0450C" w:rsidRPr="00D353E1" w:rsidRDefault="00E0450C" w:rsidP="00B31086">
                                  <w:pPr>
                                    <w:spacing w:line="276" w:lineRule="auto"/>
                                    <w:rPr>
                                      <w:b w:val="0"/>
                                      <w:bCs w:val="0"/>
                                    </w:rPr>
                                  </w:pPr>
                                </w:p>
                              </w:tc>
                            </w:tr>
                            <w:tr w:rsidR="00E0450C" w:rsidRPr="00B31086" w14:paraId="3BEA109D" w14:textId="77777777" w:rsidTr="00317813">
                              <w:tc>
                                <w:tcPr>
                                  <w:tcW w:w="10042" w:type="dxa"/>
                                  <w:shd w:val="clear" w:color="auto" w:fill="auto"/>
                                </w:tcPr>
                                <w:p w14:paraId="48E2B296" w14:textId="77777777" w:rsidR="00E0450C" w:rsidRPr="00D353E1" w:rsidRDefault="00E0450C" w:rsidP="00B31086">
                                  <w:pPr>
                                    <w:spacing w:line="276" w:lineRule="auto"/>
                                    <w:rPr>
                                      <w:b w:val="0"/>
                                      <w:bCs w:val="0"/>
                                    </w:rPr>
                                  </w:pPr>
                                </w:p>
                              </w:tc>
                            </w:tr>
                            <w:tr w:rsidR="00E0450C" w:rsidRPr="00B31086" w14:paraId="26D9EBF0" w14:textId="77777777" w:rsidTr="00317813">
                              <w:tc>
                                <w:tcPr>
                                  <w:tcW w:w="10042" w:type="dxa"/>
                                  <w:shd w:val="clear" w:color="auto" w:fill="auto"/>
                                </w:tcPr>
                                <w:p w14:paraId="1D8C34FF" w14:textId="77777777" w:rsidR="00E0450C" w:rsidRPr="00D353E1" w:rsidRDefault="00E0450C" w:rsidP="00B31086">
                                  <w:pPr>
                                    <w:spacing w:line="276" w:lineRule="auto"/>
                                    <w:rPr>
                                      <w:b w:val="0"/>
                                      <w:bCs w:val="0"/>
                                    </w:rPr>
                                  </w:pPr>
                                </w:p>
                              </w:tc>
                            </w:tr>
                            <w:tr w:rsidR="00E0450C" w:rsidRPr="00B31086" w14:paraId="6E1E6B20" w14:textId="77777777" w:rsidTr="00317813">
                              <w:tc>
                                <w:tcPr>
                                  <w:tcW w:w="10042" w:type="dxa"/>
                                  <w:shd w:val="clear" w:color="auto" w:fill="auto"/>
                                </w:tcPr>
                                <w:p w14:paraId="113D0CBD" w14:textId="77777777" w:rsidR="00E0450C" w:rsidRPr="00D353E1" w:rsidRDefault="00E0450C" w:rsidP="00B31086">
                                  <w:pPr>
                                    <w:spacing w:line="276" w:lineRule="auto"/>
                                    <w:rPr>
                                      <w:b w:val="0"/>
                                      <w:bCs w:val="0"/>
                                    </w:rPr>
                                  </w:pPr>
                                </w:p>
                              </w:tc>
                            </w:tr>
                            <w:tr w:rsidR="00E0450C" w:rsidRPr="00B31086" w14:paraId="52421462" w14:textId="77777777" w:rsidTr="00317813">
                              <w:tc>
                                <w:tcPr>
                                  <w:tcW w:w="10042" w:type="dxa"/>
                                  <w:shd w:val="clear" w:color="auto" w:fill="auto"/>
                                </w:tcPr>
                                <w:p w14:paraId="20009ADF" w14:textId="77777777" w:rsidR="00E0450C" w:rsidRPr="00D353E1" w:rsidRDefault="00E0450C" w:rsidP="00B31086">
                                  <w:pPr>
                                    <w:spacing w:line="276" w:lineRule="auto"/>
                                    <w:rPr>
                                      <w:b w:val="0"/>
                                      <w:bCs w:val="0"/>
                                    </w:rPr>
                                  </w:pPr>
                                </w:p>
                              </w:tc>
                            </w:tr>
                            <w:tr w:rsidR="00E0450C" w:rsidRPr="00B31086" w14:paraId="56704A55" w14:textId="77777777" w:rsidTr="00317813">
                              <w:tc>
                                <w:tcPr>
                                  <w:tcW w:w="10042" w:type="dxa"/>
                                  <w:shd w:val="clear" w:color="auto" w:fill="auto"/>
                                </w:tcPr>
                                <w:p w14:paraId="4C14D65B" w14:textId="77777777" w:rsidR="00E0450C" w:rsidRPr="00D353E1" w:rsidRDefault="00E0450C" w:rsidP="00B31086">
                                  <w:pPr>
                                    <w:spacing w:line="276" w:lineRule="auto"/>
                                    <w:rPr>
                                      <w:b w:val="0"/>
                                      <w:bCs w:val="0"/>
                                    </w:rPr>
                                  </w:pPr>
                                </w:p>
                              </w:tc>
                            </w:tr>
                            <w:tr w:rsidR="00E0450C" w:rsidRPr="00B31086" w14:paraId="3BB1CEF0" w14:textId="77777777" w:rsidTr="00317813">
                              <w:tc>
                                <w:tcPr>
                                  <w:tcW w:w="10042" w:type="dxa"/>
                                  <w:shd w:val="clear" w:color="auto" w:fill="auto"/>
                                </w:tcPr>
                                <w:p w14:paraId="2CE08096" w14:textId="77777777" w:rsidR="00E0450C" w:rsidRPr="00D353E1" w:rsidRDefault="00E0450C" w:rsidP="00B31086">
                                  <w:pPr>
                                    <w:spacing w:line="276" w:lineRule="auto"/>
                                    <w:rPr>
                                      <w:b w:val="0"/>
                                      <w:bCs w:val="0"/>
                                    </w:rPr>
                                  </w:pPr>
                                </w:p>
                              </w:tc>
                            </w:tr>
                            <w:tr w:rsidR="00E0450C" w:rsidRPr="00B31086" w14:paraId="0ED43C7D" w14:textId="77777777" w:rsidTr="00317813">
                              <w:tc>
                                <w:tcPr>
                                  <w:tcW w:w="10042" w:type="dxa"/>
                                  <w:shd w:val="clear" w:color="auto" w:fill="auto"/>
                                </w:tcPr>
                                <w:p w14:paraId="2F5C9BDD" w14:textId="77777777" w:rsidR="00E0450C" w:rsidRPr="00D353E1" w:rsidRDefault="00E0450C" w:rsidP="00B31086">
                                  <w:pPr>
                                    <w:spacing w:line="276" w:lineRule="auto"/>
                                    <w:rPr>
                                      <w:b w:val="0"/>
                                      <w:bCs w:val="0"/>
                                    </w:rPr>
                                  </w:pPr>
                                </w:p>
                              </w:tc>
                            </w:tr>
                            <w:tr w:rsidR="00E0450C" w:rsidRPr="00B31086" w14:paraId="38D44887" w14:textId="77777777" w:rsidTr="00317813">
                              <w:tc>
                                <w:tcPr>
                                  <w:tcW w:w="10042" w:type="dxa"/>
                                  <w:shd w:val="clear" w:color="auto" w:fill="auto"/>
                                </w:tcPr>
                                <w:p w14:paraId="7F213AA8" w14:textId="77777777" w:rsidR="00E0450C" w:rsidRPr="00D353E1" w:rsidRDefault="00E0450C" w:rsidP="00B31086">
                                  <w:pPr>
                                    <w:spacing w:line="276" w:lineRule="auto"/>
                                    <w:rPr>
                                      <w:b w:val="0"/>
                                      <w:bCs w:val="0"/>
                                    </w:rPr>
                                  </w:pPr>
                                </w:p>
                              </w:tc>
                            </w:tr>
                            <w:tr w:rsidR="00E0450C" w:rsidRPr="00B31086" w14:paraId="6B0BA94B" w14:textId="77777777" w:rsidTr="00317813">
                              <w:tc>
                                <w:tcPr>
                                  <w:tcW w:w="10042" w:type="dxa"/>
                                  <w:shd w:val="clear" w:color="auto" w:fill="auto"/>
                                </w:tcPr>
                                <w:p w14:paraId="42EF2282" w14:textId="77777777" w:rsidR="00E0450C" w:rsidRPr="00D353E1" w:rsidRDefault="00E0450C" w:rsidP="00B31086">
                                  <w:pPr>
                                    <w:spacing w:line="276" w:lineRule="auto"/>
                                    <w:rPr>
                                      <w:b w:val="0"/>
                                      <w:bCs w:val="0"/>
                                    </w:rPr>
                                  </w:pPr>
                                </w:p>
                              </w:tc>
                            </w:tr>
                            <w:tr w:rsidR="00E0450C" w:rsidRPr="00B31086" w14:paraId="49C1B4B7" w14:textId="77777777" w:rsidTr="00317813">
                              <w:tc>
                                <w:tcPr>
                                  <w:tcW w:w="10042" w:type="dxa"/>
                                  <w:shd w:val="clear" w:color="auto" w:fill="auto"/>
                                </w:tcPr>
                                <w:p w14:paraId="396A9ACE" w14:textId="77777777" w:rsidR="00E0450C" w:rsidRPr="00D353E1" w:rsidRDefault="00E0450C" w:rsidP="00B31086">
                                  <w:pPr>
                                    <w:spacing w:line="276" w:lineRule="auto"/>
                                    <w:rPr>
                                      <w:b w:val="0"/>
                                      <w:bCs w:val="0"/>
                                    </w:rPr>
                                  </w:pPr>
                                </w:p>
                              </w:tc>
                            </w:tr>
                            <w:tr w:rsidR="00E0450C" w:rsidRPr="00B31086" w14:paraId="2AD3B50E" w14:textId="77777777" w:rsidTr="00317813">
                              <w:tc>
                                <w:tcPr>
                                  <w:tcW w:w="10042" w:type="dxa"/>
                                  <w:shd w:val="clear" w:color="auto" w:fill="auto"/>
                                </w:tcPr>
                                <w:p w14:paraId="273EAF31" w14:textId="77777777" w:rsidR="00E0450C" w:rsidRPr="00D353E1" w:rsidRDefault="00E0450C" w:rsidP="00B31086">
                                  <w:pPr>
                                    <w:spacing w:line="276" w:lineRule="auto"/>
                                    <w:rPr>
                                      <w:b w:val="0"/>
                                      <w:bCs w:val="0"/>
                                    </w:rPr>
                                  </w:pPr>
                                </w:p>
                              </w:tc>
                            </w:tr>
                            <w:tr w:rsidR="00E0450C" w:rsidRPr="00B31086" w14:paraId="1F6CFC62" w14:textId="77777777" w:rsidTr="00317813">
                              <w:tc>
                                <w:tcPr>
                                  <w:tcW w:w="10042" w:type="dxa"/>
                                  <w:shd w:val="clear" w:color="auto" w:fill="auto"/>
                                </w:tcPr>
                                <w:p w14:paraId="16D5B427" w14:textId="77777777" w:rsidR="00E0450C" w:rsidRPr="00D353E1" w:rsidRDefault="00E0450C" w:rsidP="00B31086">
                                  <w:pPr>
                                    <w:spacing w:line="276" w:lineRule="auto"/>
                                    <w:rPr>
                                      <w:b w:val="0"/>
                                      <w:bCs w:val="0"/>
                                    </w:rPr>
                                  </w:pPr>
                                </w:p>
                              </w:tc>
                            </w:tr>
                            <w:tr w:rsidR="00E0450C" w:rsidRPr="00B31086" w14:paraId="2F26D7D7" w14:textId="77777777" w:rsidTr="00317813">
                              <w:tc>
                                <w:tcPr>
                                  <w:tcW w:w="10042" w:type="dxa"/>
                                  <w:shd w:val="clear" w:color="auto" w:fill="auto"/>
                                </w:tcPr>
                                <w:p w14:paraId="331B08A1" w14:textId="77777777" w:rsidR="00E0450C" w:rsidRPr="00D353E1" w:rsidRDefault="00E0450C" w:rsidP="00B31086">
                                  <w:pPr>
                                    <w:spacing w:line="276" w:lineRule="auto"/>
                                    <w:rPr>
                                      <w:b w:val="0"/>
                                      <w:bCs w:val="0"/>
                                    </w:rPr>
                                  </w:pPr>
                                </w:p>
                              </w:tc>
                            </w:tr>
                            <w:tr w:rsidR="00E0450C" w:rsidRPr="00B31086" w14:paraId="429E5C22" w14:textId="77777777" w:rsidTr="00317813">
                              <w:tc>
                                <w:tcPr>
                                  <w:tcW w:w="10042" w:type="dxa"/>
                                  <w:shd w:val="clear" w:color="auto" w:fill="auto"/>
                                </w:tcPr>
                                <w:p w14:paraId="0033144C" w14:textId="77777777" w:rsidR="00E0450C" w:rsidRPr="00D353E1" w:rsidRDefault="00E0450C" w:rsidP="00B31086">
                                  <w:pPr>
                                    <w:spacing w:line="276" w:lineRule="auto"/>
                                    <w:rPr>
                                      <w:b w:val="0"/>
                                      <w:bCs w:val="0"/>
                                    </w:rPr>
                                  </w:pPr>
                                </w:p>
                              </w:tc>
                            </w:tr>
                            <w:tr w:rsidR="00E0450C" w:rsidRPr="00B31086" w14:paraId="78AD2800" w14:textId="77777777" w:rsidTr="00317813">
                              <w:tc>
                                <w:tcPr>
                                  <w:tcW w:w="10042" w:type="dxa"/>
                                  <w:shd w:val="clear" w:color="auto" w:fill="auto"/>
                                </w:tcPr>
                                <w:p w14:paraId="50416ADB" w14:textId="77777777" w:rsidR="00E0450C" w:rsidRPr="00D353E1" w:rsidRDefault="00E0450C" w:rsidP="00B31086">
                                  <w:pPr>
                                    <w:spacing w:line="276" w:lineRule="auto"/>
                                    <w:rPr>
                                      <w:b w:val="0"/>
                                      <w:bCs w:val="0"/>
                                    </w:rPr>
                                  </w:pPr>
                                </w:p>
                              </w:tc>
                            </w:tr>
                            <w:tr w:rsidR="00E0450C" w:rsidRPr="00B31086" w14:paraId="499DB7FB" w14:textId="77777777" w:rsidTr="00317813">
                              <w:tc>
                                <w:tcPr>
                                  <w:tcW w:w="10042" w:type="dxa"/>
                                  <w:shd w:val="clear" w:color="auto" w:fill="auto"/>
                                </w:tcPr>
                                <w:p w14:paraId="25E47D0A" w14:textId="77777777" w:rsidR="00E0450C" w:rsidRPr="00D353E1" w:rsidRDefault="00E0450C" w:rsidP="00B31086">
                                  <w:pPr>
                                    <w:spacing w:line="276" w:lineRule="auto"/>
                                    <w:rPr>
                                      <w:b w:val="0"/>
                                      <w:bCs w:val="0"/>
                                    </w:rPr>
                                  </w:pPr>
                                </w:p>
                              </w:tc>
                            </w:tr>
                            <w:tr w:rsidR="00E0450C" w:rsidRPr="00B31086" w14:paraId="420AAA2F" w14:textId="77777777" w:rsidTr="00317813">
                              <w:tc>
                                <w:tcPr>
                                  <w:tcW w:w="10042" w:type="dxa"/>
                                  <w:shd w:val="clear" w:color="auto" w:fill="auto"/>
                                </w:tcPr>
                                <w:p w14:paraId="42A7FFBC" w14:textId="77777777" w:rsidR="00E0450C" w:rsidRPr="00D353E1" w:rsidRDefault="00E0450C" w:rsidP="00B31086">
                                  <w:pPr>
                                    <w:spacing w:line="276" w:lineRule="auto"/>
                                    <w:rPr>
                                      <w:b w:val="0"/>
                                      <w:bCs w:val="0"/>
                                    </w:rPr>
                                  </w:pPr>
                                </w:p>
                              </w:tc>
                            </w:tr>
                            <w:tr w:rsidR="00E0450C" w:rsidRPr="00B31086" w14:paraId="7708FAD2" w14:textId="77777777" w:rsidTr="00317813">
                              <w:tc>
                                <w:tcPr>
                                  <w:tcW w:w="10042" w:type="dxa"/>
                                  <w:shd w:val="clear" w:color="auto" w:fill="auto"/>
                                </w:tcPr>
                                <w:p w14:paraId="2E2FB394" w14:textId="77777777" w:rsidR="00E0450C" w:rsidRPr="00D353E1" w:rsidRDefault="00E0450C" w:rsidP="00B31086">
                                  <w:pPr>
                                    <w:spacing w:line="276" w:lineRule="auto"/>
                                    <w:rPr>
                                      <w:b w:val="0"/>
                                      <w:bCs w:val="0"/>
                                    </w:rPr>
                                  </w:pPr>
                                </w:p>
                              </w:tc>
                            </w:tr>
                            <w:tr w:rsidR="00E0450C" w:rsidRPr="00B31086" w14:paraId="2FC14097" w14:textId="77777777" w:rsidTr="00317813">
                              <w:tc>
                                <w:tcPr>
                                  <w:tcW w:w="10042" w:type="dxa"/>
                                  <w:shd w:val="clear" w:color="auto" w:fill="auto"/>
                                </w:tcPr>
                                <w:p w14:paraId="2E8B4420" w14:textId="77777777" w:rsidR="00E0450C" w:rsidRPr="00D353E1" w:rsidRDefault="00E0450C" w:rsidP="00B31086">
                                  <w:pPr>
                                    <w:spacing w:line="276" w:lineRule="auto"/>
                                    <w:rPr>
                                      <w:b w:val="0"/>
                                      <w:bCs w:val="0"/>
                                    </w:rPr>
                                  </w:pPr>
                                </w:p>
                              </w:tc>
                            </w:tr>
                            <w:tr w:rsidR="00E0450C" w:rsidRPr="00B31086" w14:paraId="2328529C" w14:textId="77777777" w:rsidTr="00317813">
                              <w:tc>
                                <w:tcPr>
                                  <w:tcW w:w="10042" w:type="dxa"/>
                                  <w:shd w:val="clear" w:color="auto" w:fill="auto"/>
                                </w:tcPr>
                                <w:p w14:paraId="23D7A6D7" w14:textId="77777777" w:rsidR="00E0450C" w:rsidRPr="00D353E1" w:rsidRDefault="00E0450C" w:rsidP="00B31086">
                                  <w:pPr>
                                    <w:spacing w:line="276" w:lineRule="auto"/>
                                    <w:rPr>
                                      <w:b w:val="0"/>
                                      <w:bCs w:val="0"/>
                                    </w:rPr>
                                  </w:pPr>
                                </w:p>
                              </w:tc>
                            </w:tr>
                            <w:tr w:rsidR="00E0450C" w:rsidRPr="00B31086" w14:paraId="61F5EB58" w14:textId="77777777" w:rsidTr="00317813">
                              <w:tc>
                                <w:tcPr>
                                  <w:tcW w:w="10042" w:type="dxa"/>
                                  <w:shd w:val="clear" w:color="auto" w:fill="auto"/>
                                </w:tcPr>
                                <w:p w14:paraId="5CF5EF9B" w14:textId="77777777" w:rsidR="00E0450C" w:rsidRPr="00D353E1" w:rsidRDefault="00E0450C" w:rsidP="00B31086">
                                  <w:pPr>
                                    <w:spacing w:line="276" w:lineRule="auto"/>
                                    <w:rPr>
                                      <w:b w:val="0"/>
                                      <w:bCs w:val="0"/>
                                    </w:rPr>
                                  </w:pPr>
                                </w:p>
                              </w:tc>
                            </w:tr>
                            <w:tr w:rsidR="00E0450C" w:rsidRPr="00B31086" w14:paraId="1E4F4197" w14:textId="77777777" w:rsidTr="00317813">
                              <w:tc>
                                <w:tcPr>
                                  <w:tcW w:w="10042" w:type="dxa"/>
                                  <w:shd w:val="clear" w:color="auto" w:fill="auto"/>
                                </w:tcPr>
                                <w:p w14:paraId="3252673C" w14:textId="77777777" w:rsidR="00E0450C" w:rsidRPr="00D353E1" w:rsidRDefault="00E0450C" w:rsidP="00B31086">
                                  <w:pPr>
                                    <w:spacing w:line="276" w:lineRule="auto"/>
                                    <w:rPr>
                                      <w:b w:val="0"/>
                                      <w:bCs w:val="0"/>
                                    </w:rPr>
                                  </w:pPr>
                                </w:p>
                              </w:tc>
                            </w:tr>
                            <w:tr w:rsidR="00E0450C" w:rsidRPr="00B31086" w14:paraId="05056B64" w14:textId="77777777" w:rsidTr="00317813">
                              <w:tc>
                                <w:tcPr>
                                  <w:tcW w:w="10042" w:type="dxa"/>
                                  <w:shd w:val="clear" w:color="auto" w:fill="auto"/>
                                </w:tcPr>
                                <w:p w14:paraId="6193FAB2" w14:textId="77777777" w:rsidR="00E0450C" w:rsidRPr="00D353E1" w:rsidRDefault="00E0450C" w:rsidP="00B31086">
                                  <w:pPr>
                                    <w:spacing w:line="276" w:lineRule="auto"/>
                                    <w:rPr>
                                      <w:b w:val="0"/>
                                      <w:bCs w:val="0"/>
                                    </w:rPr>
                                  </w:pPr>
                                </w:p>
                              </w:tc>
                            </w:tr>
                            <w:tr w:rsidR="00E0450C" w:rsidRPr="00B31086" w14:paraId="53ED839B" w14:textId="77777777" w:rsidTr="00317813">
                              <w:tc>
                                <w:tcPr>
                                  <w:tcW w:w="10042" w:type="dxa"/>
                                  <w:shd w:val="clear" w:color="auto" w:fill="auto"/>
                                </w:tcPr>
                                <w:p w14:paraId="3BF57DF2" w14:textId="77777777" w:rsidR="00E0450C" w:rsidRPr="00D353E1" w:rsidRDefault="00E0450C" w:rsidP="00B31086">
                                  <w:pPr>
                                    <w:spacing w:line="276" w:lineRule="auto"/>
                                    <w:rPr>
                                      <w:b w:val="0"/>
                                      <w:bCs w:val="0"/>
                                    </w:rPr>
                                  </w:pPr>
                                </w:p>
                              </w:tc>
                            </w:tr>
                            <w:tr w:rsidR="00E0450C" w:rsidRPr="00B31086" w14:paraId="4F417800" w14:textId="77777777" w:rsidTr="00317813">
                              <w:tc>
                                <w:tcPr>
                                  <w:tcW w:w="10042" w:type="dxa"/>
                                  <w:shd w:val="clear" w:color="auto" w:fill="auto"/>
                                </w:tcPr>
                                <w:p w14:paraId="59DEB137" w14:textId="77777777" w:rsidR="00E0450C" w:rsidRPr="00D353E1" w:rsidRDefault="00E0450C" w:rsidP="00B31086">
                                  <w:pPr>
                                    <w:spacing w:line="276" w:lineRule="auto"/>
                                    <w:rPr>
                                      <w:b w:val="0"/>
                                      <w:bCs w:val="0"/>
                                    </w:rPr>
                                  </w:pPr>
                                </w:p>
                              </w:tc>
                            </w:tr>
                            <w:tr w:rsidR="00E0450C" w:rsidRPr="00B31086" w14:paraId="70B3A3C4" w14:textId="77777777" w:rsidTr="00317813">
                              <w:tc>
                                <w:tcPr>
                                  <w:tcW w:w="10042" w:type="dxa"/>
                                  <w:shd w:val="clear" w:color="auto" w:fill="auto"/>
                                </w:tcPr>
                                <w:p w14:paraId="1DA57CDB" w14:textId="77777777" w:rsidR="00E0450C" w:rsidRPr="00D353E1" w:rsidRDefault="00E0450C" w:rsidP="00B31086">
                                  <w:pPr>
                                    <w:spacing w:line="276" w:lineRule="auto"/>
                                    <w:rPr>
                                      <w:b w:val="0"/>
                                      <w:bCs w:val="0"/>
                                    </w:rPr>
                                  </w:pPr>
                                </w:p>
                              </w:tc>
                            </w:tr>
                            <w:tr w:rsidR="00E0450C" w:rsidRPr="00B31086" w14:paraId="785F7A9A" w14:textId="77777777" w:rsidTr="00317813">
                              <w:tc>
                                <w:tcPr>
                                  <w:tcW w:w="10042" w:type="dxa"/>
                                  <w:shd w:val="clear" w:color="auto" w:fill="auto"/>
                                </w:tcPr>
                                <w:p w14:paraId="369E779C" w14:textId="77777777" w:rsidR="00E0450C" w:rsidRPr="00D353E1" w:rsidRDefault="00E0450C" w:rsidP="00B31086">
                                  <w:pPr>
                                    <w:spacing w:line="276" w:lineRule="auto"/>
                                    <w:rPr>
                                      <w:b w:val="0"/>
                                      <w:bCs w:val="0"/>
                                    </w:rPr>
                                  </w:pPr>
                                </w:p>
                              </w:tc>
                            </w:tr>
                            <w:tr w:rsidR="00E0450C" w:rsidRPr="00B31086" w14:paraId="58FAA871" w14:textId="77777777" w:rsidTr="00317813">
                              <w:tc>
                                <w:tcPr>
                                  <w:tcW w:w="10042" w:type="dxa"/>
                                  <w:shd w:val="clear" w:color="auto" w:fill="auto"/>
                                </w:tcPr>
                                <w:p w14:paraId="01EF6B79" w14:textId="77777777" w:rsidR="00E0450C" w:rsidRPr="00D353E1" w:rsidRDefault="00E0450C" w:rsidP="00B31086">
                                  <w:pPr>
                                    <w:spacing w:line="276" w:lineRule="auto"/>
                                    <w:rPr>
                                      <w:b w:val="0"/>
                                      <w:bCs w:val="0"/>
                                    </w:rPr>
                                  </w:pPr>
                                </w:p>
                              </w:tc>
                            </w:tr>
                            <w:tr w:rsidR="00E0450C" w:rsidRPr="00B31086" w14:paraId="27B11386" w14:textId="77777777" w:rsidTr="00317813">
                              <w:tc>
                                <w:tcPr>
                                  <w:tcW w:w="10042" w:type="dxa"/>
                                  <w:shd w:val="clear" w:color="auto" w:fill="auto"/>
                                </w:tcPr>
                                <w:p w14:paraId="231CECB1" w14:textId="77777777" w:rsidR="00E0450C" w:rsidRPr="00D353E1" w:rsidRDefault="00E0450C" w:rsidP="00B31086">
                                  <w:pPr>
                                    <w:spacing w:line="276" w:lineRule="auto"/>
                                    <w:rPr>
                                      <w:b w:val="0"/>
                                      <w:bCs w:val="0"/>
                                    </w:rPr>
                                  </w:pPr>
                                </w:p>
                              </w:tc>
                            </w:tr>
                            <w:tr w:rsidR="00E0450C" w:rsidRPr="00B31086" w14:paraId="6AE4A7B6" w14:textId="77777777" w:rsidTr="00317813">
                              <w:tc>
                                <w:tcPr>
                                  <w:tcW w:w="10042" w:type="dxa"/>
                                  <w:shd w:val="clear" w:color="auto" w:fill="auto"/>
                                </w:tcPr>
                                <w:p w14:paraId="4F46D19F" w14:textId="77777777" w:rsidR="00E0450C" w:rsidRPr="00D353E1" w:rsidRDefault="00E0450C" w:rsidP="00B31086">
                                  <w:pPr>
                                    <w:spacing w:line="276" w:lineRule="auto"/>
                                    <w:rPr>
                                      <w:b w:val="0"/>
                                      <w:bCs w:val="0"/>
                                    </w:rPr>
                                  </w:pPr>
                                </w:p>
                              </w:tc>
                            </w:tr>
                            <w:tr w:rsidR="00E0450C" w:rsidRPr="00B31086" w14:paraId="467E04BB" w14:textId="77777777" w:rsidTr="00317813">
                              <w:tc>
                                <w:tcPr>
                                  <w:tcW w:w="10042" w:type="dxa"/>
                                  <w:shd w:val="clear" w:color="auto" w:fill="auto"/>
                                </w:tcPr>
                                <w:p w14:paraId="6102E0FC" w14:textId="77777777" w:rsidR="00E0450C" w:rsidRPr="00D353E1" w:rsidRDefault="00E0450C" w:rsidP="00B31086">
                                  <w:pPr>
                                    <w:spacing w:line="276" w:lineRule="auto"/>
                                    <w:rPr>
                                      <w:b w:val="0"/>
                                      <w:bCs w:val="0"/>
                                    </w:rPr>
                                  </w:pPr>
                                </w:p>
                              </w:tc>
                            </w:tr>
                            <w:tr w:rsidR="00E0450C" w:rsidRPr="00B31086" w14:paraId="65A41FE3" w14:textId="77777777" w:rsidTr="00317813">
                              <w:tc>
                                <w:tcPr>
                                  <w:tcW w:w="10042" w:type="dxa"/>
                                  <w:shd w:val="clear" w:color="auto" w:fill="auto"/>
                                </w:tcPr>
                                <w:p w14:paraId="6B8843F6" w14:textId="77777777" w:rsidR="00E0450C" w:rsidRPr="00D353E1" w:rsidRDefault="00E0450C" w:rsidP="00B31086">
                                  <w:pPr>
                                    <w:spacing w:line="276" w:lineRule="auto"/>
                                    <w:rPr>
                                      <w:b w:val="0"/>
                                      <w:bCs w:val="0"/>
                                    </w:rPr>
                                  </w:pPr>
                                </w:p>
                              </w:tc>
                            </w:tr>
                            <w:tr w:rsidR="00E0450C" w:rsidRPr="00B31086" w14:paraId="0D98538F" w14:textId="77777777" w:rsidTr="00317813">
                              <w:tc>
                                <w:tcPr>
                                  <w:tcW w:w="10042" w:type="dxa"/>
                                  <w:shd w:val="clear" w:color="auto" w:fill="auto"/>
                                </w:tcPr>
                                <w:p w14:paraId="64683A7A" w14:textId="77777777" w:rsidR="00E0450C" w:rsidRPr="00D353E1" w:rsidRDefault="00E0450C" w:rsidP="00B31086">
                                  <w:pPr>
                                    <w:spacing w:line="276" w:lineRule="auto"/>
                                    <w:rPr>
                                      <w:b w:val="0"/>
                                      <w:bCs w:val="0"/>
                                    </w:rPr>
                                  </w:pPr>
                                </w:p>
                              </w:tc>
                            </w:tr>
                            <w:tr w:rsidR="00E0450C" w:rsidRPr="00B31086" w14:paraId="15AE1642" w14:textId="77777777" w:rsidTr="00317813">
                              <w:tc>
                                <w:tcPr>
                                  <w:tcW w:w="10042" w:type="dxa"/>
                                  <w:shd w:val="clear" w:color="auto" w:fill="auto"/>
                                </w:tcPr>
                                <w:p w14:paraId="27CA4461" w14:textId="77777777" w:rsidR="00E0450C" w:rsidRPr="00D353E1" w:rsidRDefault="00E0450C" w:rsidP="00B31086">
                                  <w:pPr>
                                    <w:spacing w:line="276" w:lineRule="auto"/>
                                    <w:rPr>
                                      <w:b w:val="0"/>
                                      <w:bCs w:val="0"/>
                                    </w:rPr>
                                  </w:pPr>
                                </w:p>
                              </w:tc>
                            </w:tr>
                            <w:tr w:rsidR="00E0450C" w:rsidRPr="00B31086" w14:paraId="4173E2C8" w14:textId="77777777" w:rsidTr="00317813">
                              <w:tc>
                                <w:tcPr>
                                  <w:tcW w:w="10042" w:type="dxa"/>
                                  <w:shd w:val="clear" w:color="auto" w:fill="auto"/>
                                </w:tcPr>
                                <w:p w14:paraId="52988D5C" w14:textId="77777777" w:rsidR="00E0450C" w:rsidRPr="00D353E1" w:rsidRDefault="00E0450C" w:rsidP="00B31086">
                                  <w:pPr>
                                    <w:spacing w:line="276" w:lineRule="auto"/>
                                    <w:rPr>
                                      <w:b w:val="0"/>
                                      <w:bCs w:val="0"/>
                                    </w:rPr>
                                  </w:pPr>
                                </w:p>
                              </w:tc>
                            </w:tr>
                            <w:tr w:rsidR="00E0450C" w:rsidRPr="00B31086" w14:paraId="6254F0F7" w14:textId="77777777" w:rsidTr="00317813">
                              <w:tc>
                                <w:tcPr>
                                  <w:tcW w:w="10042" w:type="dxa"/>
                                  <w:shd w:val="clear" w:color="auto" w:fill="auto"/>
                                </w:tcPr>
                                <w:p w14:paraId="15CFDCC3" w14:textId="77777777" w:rsidR="00E0450C" w:rsidRPr="00D353E1" w:rsidRDefault="00E0450C" w:rsidP="00B31086">
                                  <w:pPr>
                                    <w:spacing w:line="276" w:lineRule="auto"/>
                                    <w:rPr>
                                      <w:b w:val="0"/>
                                      <w:bCs w:val="0"/>
                                    </w:rPr>
                                  </w:pPr>
                                </w:p>
                              </w:tc>
                            </w:tr>
                            <w:tr w:rsidR="00E0450C" w:rsidRPr="00B31086" w14:paraId="6013477F" w14:textId="77777777" w:rsidTr="00317813">
                              <w:tc>
                                <w:tcPr>
                                  <w:tcW w:w="10042" w:type="dxa"/>
                                  <w:shd w:val="clear" w:color="auto" w:fill="auto"/>
                                </w:tcPr>
                                <w:p w14:paraId="6FAD228C" w14:textId="77777777" w:rsidR="00E0450C" w:rsidRPr="00D353E1" w:rsidRDefault="00E0450C" w:rsidP="00B31086">
                                  <w:pPr>
                                    <w:spacing w:line="276" w:lineRule="auto"/>
                                    <w:rPr>
                                      <w:b w:val="0"/>
                                      <w:bCs w:val="0"/>
                                    </w:rPr>
                                  </w:pPr>
                                </w:p>
                              </w:tc>
                            </w:tr>
                          </w:tbl>
                          <w:p w14:paraId="5EAAD00A" w14:textId="77777777" w:rsidR="00E0450C" w:rsidRPr="00B31086" w:rsidRDefault="00E0450C" w:rsidP="00403334">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2" type="#_x0000_t202" style="position:absolute;margin-left:-11.05pt;margin-top:.85pt;width:510.25pt;height:771pt;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74804BBE" w14:textId="77777777" w:rsidTr="00317813">
                        <w:tc>
                          <w:tcPr>
                            <w:tcW w:w="10042" w:type="dxa"/>
                            <w:shd w:val="clear" w:color="auto" w:fill="auto"/>
                          </w:tcPr>
                          <w:p w14:paraId="19E570E0" w14:textId="77777777" w:rsidR="00E0450C" w:rsidRPr="00546DCD" w:rsidRDefault="00E0450C" w:rsidP="00546DCD">
                            <w:pPr>
                              <w:rPr>
                                <w:bCs w:val="0"/>
                                <w:sz w:val="21"/>
                                <w:szCs w:val="21"/>
                                <w:u w:val="single"/>
                              </w:rPr>
                            </w:pPr>
                            <w:r w:rsidRPr="00546DCD">
                              <w:rPr>
                                <w:bCs w:val="0"/>
                                <w:sz w:val="21"/>
                                <w:szCs w:val="21"/>
                              </w:rPr>
                              <w:t xml:space="preserve">3. </w:t>
                            </w:r>
                            <w:r w:rsidRPr="00546DCD">
                              <w:rPr>
                                <w:bCs w:val="0"/>
                                <w:sz w:val="21"/>
                                <w:szCs w:val="21"/>
                                <w:u w:val="single"/>
                              </w:rPr>
                              <w:t>Cách xác định trọng tâm của một vật phẳng, mỏng bằng phương pháp thực nghiệm:</w:t>
                            </w:r>
                          </w:p>
                          <w:tbl>
                            <w:tblPr>
                              <w:tblW w:w="10078" w:type="dxa"/>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10078"/>
                            </w:tblGrid>
                            <w:tr w:rsidR="00E0450C" w:rsidRPr="001674CA" w14:paraId="2669CD02" w14:textId="77777777" w:rsidTr="00546DCD">
                              <w:tc>
                                <w:tcPr>
                                  <w:tcW w:w="10078" w:type="dxa"/>
                                </w:tcPr>
                                <w:p w14:paraId="122812E6" w14:textId="77777777" w:rsidR="00E0450C" w:rsidRPr="001674CA" w:rsidRDefault="00E0450C" w:rsidP="00546DCD">
                                  <w:pPr>
                                    <w:tabs>
                                      <w:tab w:val="left" w:pos="252"/>
                                    </w:tabs>
                                    <w:jc w:val="both"/>
                                    <w:rPr>
                                      <w:b w:val="0"/>
                                    </w:rPr>
                                  </w:pPr>
                                </w:p>
                              </w:tc>
                            </w:tr>
                            <w:tr w:rsidR="00E0450C" w:rsidRPr="001674CA" w14:paraId="1A76F52B" w14:textId="77777777" w:rsidTr="00546DCD">
                              <w:tc>
                                <w:tcPr>
                                  <w:tcW w:w="10078" w:type="dxa"/>
                                </w:tcPr>
                                <w:p w14:paraId="43EA9C32" w14:textId="77777777" w:rsidR="00E0450C" w:rsidRPr="001674CA" w:rsidRDefault="00E0450C" w:rsidP="00546DCD">
                                  <w:pPr>
                                    <w:tabs>
                                      <w:tab w:val="left" w:pos="252"/>
                                    </w:tabs>
                                    <w:jc w:val="both"/>
                                    <w:rPr>
                                      <w:b w:val="0"/>
                                    </w:rPr>
                                  </w:pPr>
                                </w:p>
                              </w:tc>
                            </w:tr>
                            <w:tr w:rsidR="00E0450C" w:rsidRPr="001674CA" w14:paraId="3284884F" w14:textId="77777777" w:rsidTr="00546DCD">
                              <w:tc>
                                <w:tcPr>
                                  <w:tcW w:w="10078" w:type="dxa"/>
                                </w:tcPr>
                                <w:p w14:paraId="0B799A06" w14:textId="77777777" w:rsidR="00E0450C" w:rsidRPr="006F3850" w:rsidRDefault="00E0450C" w:rsidP="00546DCD">
                                  <w:pPr>
                                    <w:tabs>
                                      <w:tab w:val="left" w:pos="252"/>
                                    </w:tabs>
                                    <w:jc w:val="both"/>
                                    <w:rPr>
                                      <w:b w:val="0"/>
                                      <w:sz w:val="21"/>
                                      <w:szCs w:val="21"/>
                                    </w:rPr>
                                  </w:pPr>
                                  <w:r w:rsidRPr="00CC55DE">
                                    <w:rPr>
                                      <w:sz w:val="21"/>
                                      <w:szCs w:val="21"/>
                                    </w:rPr>
                                    <w:t>*</w:t>
                                  </w:r>
                                  <w:r>
                                    <w:rPr>
                                      <w:sz w:val="21"/>
                                      <w:szCs w:val="21"/>
                                    </w:rPr>
                                    <w:t xml:space="preserve"> Trọng tâm G của các vật phẳng, mỏng và có dạng hình học đối xứng :</w:t>
                                  </w:r>
                                  <w:r w:rsidRPr="00CC55DE">
                                    <w:rPr>
                                      <w:b w:val="0"/>
                                      <w:sz w:val="21"/>
                                      <w:szCs w:val="21"/>
                                    </w:rPr>
                                    <w:t xml:space="preserve"> </w:t>
                                  </w:r>
                                </w:p>
                                <w:tbl>
                                  <w:tblPr>
                                    <w:tblW w:w="0" w:type="auto"/>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11165"/>
                                  </w:tblGrid>
                                  <w:tr w:rsidR="00E0450C" w:rsidRPr="001674CA" w14:paraId="24CA28C1" w14:textId="77777777" w:rsidTr="00097CC8">
                                    <w:tc>
                                      <w:tcPr>
                                        <w:tcW w:w="11165" w:type="dxa"/>
                                      </w:tcPr>
                                      <w:p w14:paraId="531697CB" w14:textId="77777777" w:rsidR="00E0450C" w:rsidRPr="001674CA" w:rsidRDefault="00E0450C" w:rsidP="00546DCD">
                                        <w:pPr>
                                          <w:tabs>
                                            <w:tab w:val="left" w:pos="252"/>
                                          </w:tabs>
                                          <w:jc w:val="both"/>
                                          <w:rPr>
                                            <w:b w:val="0"/>
                                          </w:rPr>
                                        </w:pPr>
                                      </w:p>
                                    </w:tc>
                                  </w:tr>
                                </w:tbl>
                                <w:p w14:paraId="7A8A3E10" w14:textId="77777777" w:rsidR="00E0450C" w:rsidRPr="00546DCD" w:rsidRDefault="00E0450C" w:rsidP="00546DCD">
                                  <w:pPr>
                                    <w:rPr>
                                      <w:bCs w:val="0"/>
                                      <w:sz w:val="21"/>
                                      <w:szCs w:val="21"/>
                                      <w:u w:val="single"/>
                                    </w:rPr>
                                  </w:pPr>
                                  <w:r w:rsidRPr="00546DCD">
                                    <w:rPr>
                                      <w:bCs w:val="0"/>
                                      <w:sz w:val="21"/>
                                      <w:szCs w:val="21"/>
                                    </w:rPr>
                                    <w:t xml:space="preserve">II. </w:t>
                                  </w:r>
                                  <w:r w:rsidRPr="00546DCD">
                                    <w:rPr>
                                      <w:bCs w:val="0"/>
                                      <w:sz w:val="21"/>
                                      <w:szCs w:val="21"/>
                                      <w:u w:val="single"/>
                                    </w:rPr>
                                    <w:t>Cân bằng của một vật chịu tác dụng của ba lực không song song</w:t>
                                  </w:r>
                                </w:p>
                                <w:p w14:paraId="247BF6BB" w14:textId="77777777" w:rsidR="00E0450C" w:rsidRPr="00303066" w:rsidRDefault="00E0450C" w:rsidP="00546DCD">
                                  <w:pPr>
                                    <w:tabs>
                                      <w:tab w:val="left" w:pos="252"/>
                                    </w:tabs>
                                    <w:jc w:val="both"/>
                                    <w:rPr>
                                      <w:b w:val="0"/>
                                      <w:sz w:val="21"/>
                                      <w:szCs w:val="21"/>
                                    </w:rPr>
                                  </w:pPr>
                                  <w:r w:rsidRPr="00546DCD">
                                    <w:rPr>
                                      <w:bCs w:val="0"/>
                                      <w:sz w:val="21"/>
                                      <w:szCs w:val="21"/>
                                    </w:rPr>
                                    <w:t xml:space="preserve">1. </w:t>
                                  </w:r>
                                  <w:r w:rsidRPr="00546DCD">
                                    <w:rPr>
                                      <w:bCs w:val="0"/>
                                      <w:sz w:val="21"/>
                                      <w:szCs w:val="21"/>
                                      <w:u w:val="single"/>
                                    </w:rPr>
                                    <w:t>Thí nghiệm:</w:t>
                                  </w:r>
                                  <w:r w:rsidRPr="00303066">
                                    <w:rPr>
                                      <w:b w:val="0"/>
                                      <w:sz w:val="21"/>
                                      <w:szCs w:val="21"/>
                                    </w:rPr>
                                    <w:t xml:space="preserve"> </w:t>
                                  </w:r>
                                </w:p>
                                <w:tbl>
                                  <w:tblPr>
                                    <w:tblW w:w="0" w:type="auto"/>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11165"/>
                                  </w:tblGrid>
                                  <w:tr w:rsidR="00E0450C" w:rsidRPr="001674CA" w14:paraId="3CB6B61F" w14:textId="77777777" w:rsidTr="00097CC8">
                                    <w:tc>
                                      <w:tcPr>
                                        <w:tcW w:w="11165" w:type="dxa"/>
                                      </w:tcPr>
                                      <w:p w14:paraId="42B534C8" w14:textId="77777777" w:rsidR="00E0450C" w:rsidRPr="001674CA" w:rsidRDefault="00E0450C" w:rsidP="00546DCD">
                                        <w:pPr>
                                          <w:tabs>
                                            <w:tab w:val="left" w:pos="252"/>
                                          </w:tabs>
                                          <w:jc w:val="both"/>
                                          <w:rPr>
                                            <w:b w:val="0"/>
                                          </w:rPr>
                                        </w:pPr>
                                      </w:p>
                                    </w:tc>
                                  </w:tr>
                                </w:tbl>
                                <w:p w14:paraId="48759874" w14:textId="77777777" w:rsidR="00E0450C" w:rsidRPr="00546DCD" w:rsidRDefault="00E0450C" w:rsidP="00546DCD">
                                  <w:pPr>
                                    <w:tabs>
                                      <w:tab w:val="left" w:pos="252"/>
                                    </w:tabs>
                                    <w:jc w:val="both"/>
                                    <w:rPr>
                                      <w:bCs w:val="0"/>
                                      <w:sz w:val="21"/>
                                      <w:szCs w:val="21"/>
                                    </w:rPr>
                                  </w:pPr>
                                  <w:r w:rsidRPr="00546DCD">
                                    <w:rPr>
                                      <w:bCs w:val="0"/>
                                      <w:sz w:val="21"/>
                                      <w:szCs w:val="21"/>
                                    </w:rPr>
                                    <w:t xml:space="preserve">2. </w:t>
                                  </w:r>
                                  <w:r w:rsidRPr="00546DCD">
                                    <w:rPr>
                                      <w:bCs w:val="0"/>
                                      <w:sz w:val="21"/>
                                      <w:szCs w:val="21"/>
                                      <w:u w:val="single"/>
                                    </w:rPr>
                                    <w:t>Quy tắc tổng hợp hai lực có giá đồng quy:</w:t>
                                  </w:r>
                                  <w:r w:rsidRPr="00546DCD">
                                    <w:rPr>
                                      <w:bCs w:val="0"/>
                                      <w:sz w:val="21"/>
                                      <w:szCs w:val="21"/>
                                    </w:rPr>
                                    <w:t xml:space="preserve"> </w:t>
                                  </w:r>
                                </w:p>
                                <w:tbl>
                                  <w:tblPr>
                                    <w:tblW w:w="0" w:type="auto"/>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11165"/>
                                  </w:tblGrid>
                                  <w:tr w:rsidR="00E0450C" w:rsidRPr="001674CA" w14:paraId="12817312" w14:textId="77777777" w:rsidTr="00097CC8">
                                    <w:tc>
                                      <w:tcPr>
                                        <w:tcW w:w="11165" w:type="dxa"/>
                                      </w:tcPr>
                                      <w:p w14:paraId="62668822" w14:textId="77777777" w:rsidR="00E0450C" w:rsidRPr="001674CA" w:rsidRDefault="00E0450C" w:rsidP="00546DCD">
                                        <w:pPr>
                                          <w:tabs>
                                            <w:tab w:val="left" w:pos="252"/>
                                          </w:tabs>
                                          <w:jc w:val="both"/>
                                          <w:rPr>
                                            <w:b w:val="0"/>
                                          </w:rPr>
                                        </w:pPr>
                                      </w:p>
                                    </w:tc>
                                  </w:tr>
                                  <w:tr w:rsidR="00E0450C" w:rsidRPr="001674CA" w14:paraId="1FDADE0D" w14:textId="77777777" w:rsidTr="00097CC8">
                                    <w:tc>
                                      <w:tcPr>
                                        <w:tcW w:w="11165" w:type="dxa"/>
                                      </w:tcPr>
                                      <w:p w14:paraId="0B28308A" w14:textId="77777777" w:rsidR="00E0450C" w:rsidRPr="001674CA" w:rsidRDefault="00E0450C" w:rsidP="00546DCD">
                                        <w:pPr>
                                          <w:tabs>
                                            <w:tab w:val="left" w:pos="252"/>
                                          </w:tabs>
                                          <w:jc w:val="both"/>
                                          <w:rPr>
                                            <w:b w:val="0"/>
                                          </w:rPr>
                                        </w:pPr>
                                      </w:p>
                                    </w:tc>
                                  </w:tr>
                                  <w:tr w:rsidR="00E0450C" w:rsidRPr="001674CA" w14:paraId="566FF635" w14:textId="77777777" w:rsidTr="00097CC8">
                                    <w:tc>
                                      <w:tcPr>
                                        <w:tcW w:w="11165" w:type="dxa"/>
                                      </w:tcPr>
                                      <w:p w14:paraId="2A8549E1" w14:textId="77777777" w:rsidR="00E0450C" w:rsidRPr="001674CA" w:rsidRDefault="00E0450C" w:rsidP="00546DCD">
                                        <w:pPr>
                                          <w:tabs>
                                            <w:tab w:val="left" w:pos="252"/>
                                          </w:tabs>
                                          <w:jc w:val="both"/>
                                          <w:rPr>
                                            <w:b w:val="0"/>
                                          </w:rPr>
                                        </w:pPr>
                                      </w:p>
                                    </w:tc>
                                  </w:tr>
                                  <w:tr w:rsidR="00E0450C" w:rsidRPr="001674CA" w14:paraId="1A1ADA50" w14:textId="77777777" w:rsidTr="00097CC8">
                                    <w:tc>
                                      <w:tcPr>
                                        <w:tcW w:w="11165" w:type="dxa"/>
                                      </w:tcPr>
                                      <w:p w14:paraId="2045354F" w14:textId="77777777" w:rsidR="00E0450C" w:rsidRPr="001674CA" w:rsidRDefault="00E0450C" w:rsidP="00546DCD">
                                        <w:pPr>
                                          <w:tabs>
                                            <w:tab w:val="left" w:pos="252"/>
                                          </w:tabs>
                                          <w:jc w:val="both"/>
                                          <w:rPr>
                                            <w:b w:val="0"/>
                                          </w:rPr>
                                        </w:pPr>
                                      </w:p>
                                    </w:tc>
                                  </w:tr>
                                </w:tbl>
                                <w:p w14:paraId="1335F4E6" w14:textId="77777777" w:rsidR="00E0450C" w:rsidRPr="00546DCD" w:rsidRDefault="00E0450C" w:rsidP="00546DCD">
                                  <w:pPr>
                                    <w:rPr>
                                      <w:bCs w:val="0"/>
                                      <w:sz w:val="21"/>
                                      <w:szCs w:val="21"/>
                                      <w:u w:val="single"/>
                                    </w:rPr>
                                  </w:pPr>
                                  <w:r w:rsidRPr="00546DCD">
                                    <w:rPr>
                                      <w:bCs w:val="0"/>
                                      <w:sz w:val="21"/>
                                      <w:szCs w:val="21"/>
                                    </w:rPr>
                                    <w:t xml:space="preserve">3. </w:t>
                                  </w:r>
                                  <w:r w:rsidRPr="00546DCD">
                                    <w:rPr>
                                      <w:bCs w:val="0"/>
                                      <w:sz w:val="21"/>
                                      <w:szCs w:val="21"/>
                                      <w:u w:val="single"/>
                                    </w:rPr>
                                    <w:t>Điều kiện cân bằng của một vật chịu tác dụng của ba lực không song song:</w:t>
                                  </w:r>
                                </w:p>
                                <w:tbl>
                                  <w:tblPr>
                                    <w:tblW w:w="11165" w:type="dxa"/>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11165"/>
                                  </w:tblGrid>
                                  <w:tr w:rsidR="00E0450C" w:rsidRPr="001674CA" w14:paraId="73BCA46F" w14:textId="77777777" w:rsidTr="00097CC8">
                                    <w:tc>
                                      <w:tcPr>
                                        <w:tcW w:w="11165" w:type="dxa"/>
                                      </w:tcPr>
                                      <w:p w14:paraId="1800DA1F" w14:textId="77777777" w:rsidR="00E0450C" w:rsidRPr="001674CA" w:rsidRDefault="00E0450C" w:rsidP="00546DCD">
                                        <w:pPr>
                                          <w:tabs>
                                            <w:tab w:val="left" w:pos="252"/>
                                          </w:tabs>
                                          <w:jc w:val="both"/>
                                          <w:rPr>
                                            <w:b w:val="0"/>
                                          </w:rPr>
                                        </w:pPr>
                                      </w:p>
                                    </w:tc>
                                  </w:tr>
                                  <w:tr w:rsidR="00E0450C" w:rsidRPr="001674CA" w14:paraId="5BA5E4D7" w14:textId="77777777" w:rsidTr="00097CC8">
                                    <w:tc>
                                      <w:tcPr>
                                        <w:tcW w:w="11165" w:type="dxa"/>
                                      </w:tcPr>
                                      <w:p w14:paraId="26FD39FA" w14:textId="77777777" w:rsidR="00E0450C" w:rsidRPr="001674CA" w:rsidRDefault="00E0450C" w:rsidP="00546DCD">
                                        <w:pPr>
                                          <w:tabs>
                                            <w:tab w:val="left" w:pos="252"/>
                                          </w:tabs>
                                          <w:jc w:val="both"/>
                                          <w:rPr>
                                            <w:b w:val="0"/>
                                          </w:rPr>
                                        </w:pPr>
                                      </w:p>
                                    </w:tc>
                                  </w:tr>
                                  <w:tr w:rsidR="00E0450C" w:rsidRPr="001674CA" w14:paraId="36FA9775" w14:textId="77777777" w:rsidTr="00097CC8">
                                    <w:tc>
                                      <w:tcPr>
                                        <w:tcW w:w="11165" w:type="dxa"/>
                                      </w:tcPr>
                                      <w:p w14:paraId="0648EEB7" w14:textId="77777777" w:rsidR="00E0450C" w:rsidRPr="001674CA" w:rsidRDefault="00E0450C" w:rsidP="00546DCD">
                                        <w:pPr>
                                          <w:tabs>
                                            <w:tab w:val="left" w:pos="252"/>
                                          </w:tabs>
                                          <w:jc w:val="both"/>
                                          <w:rPr>
                                            <w:b w:val="0"/>
                                          </w:rPr>
                                        </w:pPr>
                                      </w:p>
                                    </w:tc>
                                  </w:tr>
                                  <w:tr w:rsidR="00E0450C" w:rsidRPr="001674CA" w14:paraId="4995710D" w14:textId="77777777" w:rsidTr="00097CC8">
                                    <w:tc>
                                      <w:tcPr>
                                        <w:tcW w:w="11165" w:type="dxa"/>
                                      </w:tcPr>
                                      <w:p w14:paraId="46912717" w14:textId="77777777" w:rsidR="00E0450C" w:rsidRPr="001674CA" w:rsidRDefault="00E0450C" w:rsidP="00546DCD">
                                        <w:pPr>
                                          <w:tabs>
                                            <w:tab w:val="left" w:pos="252"/>
                                          </w:tabs>
                                          <w:jc w:val="both"/>
                                          <w:rPr>
                                            <w:b w:val="0"/>
                                          </w:rPr>
                                        </w:pPr>
                                      </w:p>
                                    </w:tc>
                                  </w:tr>
                                  <w:tr w:rsidR="00E0450C" w:rsidRPr="001674CA" w14:paraId="0AEF221A" w14:textId="77777777" w:rsidTr="00097CC8">
                                    <w:tc>
                                      <w:tcPr>
                                        <w:tcW w:w="11165" w:type="dxa"/>
                                      </w:tcPr>
                                      <w:p w14:paraId="051ED572" w14:textId="77777777" w:rsidR="00E0450C" w:rsidRPr="001674CA" w:rsidRDefault="00E0450C" w:rsidP="00546DCD">
                                        <w:pPr>
                                          <w:tabs>
                                            <w:tab w:val="left" w:pos="252"/>
                                          </w:tabs>
                                          <w:jc w:val="both"/>
                                          <w:rPr>
                                            <w:b w:val="0"/>
                                          </w:rPr>
                                        </w:pPr>
                                      </w:p>
                                    </w:tc>
                                  </w:tr>
                                </w:tbl>
                                <w:p w14:paraId="12FBEEF4" w14:textId="77777777" w:rsidR="00E0450C" w:rsidRPr="00546DCD" w:rsidRDefault="00E0450C" w:rsidP="00546DCD">
                                  <w:pPr>
                                    <w:jc w:val="both"/>
                                    <w:rPr>
                                      <w:b w:val="0"/>
                                      <w:bCs w:val="0"/>
                                      <w:sz w:val="21"/>
                                      <w:szCs w:val="21"/>
                                    </w:rPr>
                                  </w:pPr>
                                  <w:r w:rsidRPr="00546DCD">
                                    <w:rPr>
                                      <w:bCs w:val="0"/>
                                      <w:sz w:val="21"/>
                                      <w:szCs w:val="21"/>
                                    </w:rPr>
                                    <w:t xml:space="preserve">4. </w:t>
                                  </w:r>
                                  <w:r w:rsidRPr="00546DCD">
                                    <w:rPr>
                                      <w:bCs w:val="0"/>
                                      <w:sz w:val="21"/>
                                      <w:szCs w:val="21"/>
                                      <w:u w:val="single"/>
                                    </w:rPr>
                                    <w:t>Vận dụng:</w:t>
                                  </w:r>
                                  <w:r>
                                    <w:rPr>
                                      <w:sz w:val="21"/>
                                      <w:szCs w:val="21"/>
                                    </w:rPr>
                                    <w:t xml:space="preserve"> </w:t>
                                  </w:r>
                                  <w:r w:rsidRPr="00546DCD">
                                    <w:rPr>
                                      <w:b w:val="0"/>
                                      <w:bCs w:val="0"/>
                                      <w:sz w:val="21"/>
                                      <w:szCs w:val="21"/>
                                    </w:rPr>
                                    <w:t>Một quả cầu đồng chất có trọng lượng 50N được treo vào tường nhờ một sợi dây</w:t>
                                  </w:r>
                                  <w:proofErr w:type="gramStart"/>
                                  <w:r w:rsidRPr="00546DCD">
                                    <w:rPr>
                                      <w:b w:val="0"/>
                                      <w:bCs w:val="0"/>
                                      <w:sz w:val="21"/>
                                      <w:szCs w:val="21"/>
                                    </w:rPr>
                                    <w:t>.(</w:t>
                                  </w:r>
                                  <w:proofErr w:type="gramEnd"/>
                                  <w:r w:rsidRPr="00546DCD">
                                    <w:rPr>
                                      <w:b w:val="0"/>
                                      <w:bCs w:val="0"/>
                                      <w:sz w:val="21"/>
                                      <w:szCs w:val="21"/>
                                    </w:rPr>
                                    <w:t>hình vẽ). Dây làm với tường một góc α = 30</w:t>
                                  </w:r>
                                  <w:r w:rsidRPr="00546DCD">
                                    <w:rPr>
                                      <w:b w:val="0"/>
                                      <w:bCs w:val="0"/>
                                      <w:sz w:val="21"/>
                                      <w:szCs w:val="21"/>
                                      <w:vertAlign w:val="superscript"/>
                                    </w:rPr>
                                    <w:t>o</w:t>
                                  </w:r>
                                  <w:r w:rsidRPr="00546DCD">
                                    <w:rPr>
                                      <w:b w:val="0"/>
                                      <w:bCs w:val="0"/>
                                      <w:sz w:val="21"/>
                                      <w:szCs w:val="21"/>
                                    </w:rPr>
                                    <w:t>. Bỏ qua ma sát ở chỗ tiếp xúc của quả cầu với tường. Hãy xác định lực căng của dây và lực của tường tác dụng lên quả cầu.</w:t>
                                  </w:r>
                                </w:p>
                                <w:p w14:paraId="660AC042" w14:textId="77777777" w:rsidR="00E0450C" w:rsidRPr="00546DCD" w:rsidRDefault="00E0450C" w:rsidP="00546DCD">
                                  <w:pPr>
                                    <w:rPr>
                                      <w:b w:val="0"/>
                                      <w:bCs w:val="0"/>
                                      <w:sz w:val="21"/>
                                      <w:szCs w:val="21"/>
                                    </w:rPr>
                                  </w:pPr>
                                </w:p>
                                <w:p w14:paraId="457E97F7" w14:textId="77777777" w:rsidR="00E0450C" w:rsidRPr="00546DCD" w:rsidRDefault="00E0450C" w:rsidP="00546DCD">
                                  <w:pPr>
                                    <w:rPr>
                                      <w:bCs w:val="0"/>
                                      <w:sz w:val="21"/>
                                      <w:szCs w:val="21"/>
                                    </w:rPr>
                                  </w:pPr>
                                  <w:r w:rsidRPr="00546DCD">
                                    <w:rPr>
                                      <w:bCs w:val="0"/>
                                      <w:sz w:val="21"/>
                                      <w:szCs w:val="21"/>
                                    </w:rPr>
                                    <w:t xml:space="preserve">+ </w:t>
                                  </w:r>
                                  <w:r w:rsidRPr="00546DCD">
                                    <w:rPr>
                                      <w:bCs w:val="0"/>
                                      <w:sz w:val="21"/>
                                      <w:szCs w:val="21"/>
                                      <w:u w:val="single"/>
                                    </w:rPr>
                                    <w:t>Các bước giải toán</w:t>
                                  </w:r>
                                  <w:r w:rsidRPr="00546DCD">
                                    <w:rPr>
                                      <w:bCs w:val="0"/>
                                      <w:sz w:val="21"/>
                                      <w:szCs w:val="21"/>
                                    </w:rPr>
                                    <w:t>:</w:t>
                                  </w:r>
                                  <w:r w:rsidRPr="00546DCD">
                                    <w:rPr>
                                      <w:bCs w:val="0"/>
                                      <w:sz w:val="21"/>
                                      <w:szCs w:val="21"/>
                                    </w:rPr>
                                    <w:tab/>
                                  </w:r>
                                  <w:r w:rsidRPr="00546DCD">
                                    <w:rPr>
                                      <w:bCs w:val="0"/>
                                      <w:sz w:val="21"/>
                                      <w:szCs w:val="21"/>
                                    </w:rPr>
                                    <w:tab/>
                                  </w:r>
                                  <w:r w:rsidRPr="00546DCD">
                                    <w:rPr>
                                      <w:bCs w:val="0"/>
                                      <w:sz w:val="21"/>
                                      <w:szCs w:val="21"/>
                                    </w:rPr>
                                    <w:tab/>
                                    <w:t xml:space="preserve">                                     + </w:t>
                                  </w:r>
                                  <w:r w:rsidRPr="00546DCD">
                                    <w:rPr>
                                      <w:bCs w:val="0"/>
                                      <w:sz w:val="21"/>
                                      <w:szCs w:val="21"/>
                                      <w:u w:val="single"/>
                                    </w:rPr>
                                    <w:t>Bài giải:</w:t>
                                  </w:r>
                                </w:p>
                                <w:tbl>
                                  <w:tblPr>
                                    <w:tblW w:w="11132" w:type="dxa"/>
                                    <w:tblBorders>
                                      <w:top w:val="dotted" w:sz="4" w:space="0" w:color="auto"/>
                                      <w:bottom w:val="dotted" w:sz="4" w:space="0" w:color="auto"/>
                                      <w:insideH w:val="dotted" w:sz="4" w:space="0" w:color="auto"/>
                                      <w:insideV w:val="dotted" w:sz="4" w:space="0" w:color="auto"/>
                                    </w:tblBorders>
                                    <w:tblLayout w:type="fixed"/>
                                    <w:tblLook w:val="04A0" w:firstRow="1" w:lastRow="0" w:firstColumn="1" w:lastColumn="0" w:noHBand="0" w:noVBand="1"/>
                                  </w:tblPr>
                                  <w:tblGrid>
                                    <w:gridCol w:w="4118"/>
                                    <w:gridCol w:w="7014"/>
                                  </w:tblGrid>
                                  <w:tr w:rsidR="00E0450C" w:rsidRPr="001674CA" w14:paraId="023D4F74" w14:textId="77777777" w:rsidTr="00546DCD">
                                    <w:tc>
                                      <w:tcPr>
                                        <w:tcW w:w="4118" w:type="dxa"/>
                                        <w:vAlign w:val="bottom"/>
                                      </w:tcPr>
                                      <w:p w14:paraId="2498BF77" w14:textId="77777777" w:rsidR="00E0450C" w:rsidRPr="00546DCD" w:rsidRDefault="00E0450C" w:rsidP="00546DCD">
                                        <w:pPr>
                                          <w:tabs>
                                            <w:tab w:val="left" w:pos="192"/>
                                          </w:tabs>
                                          <w:spacing w:line="276" w:lineRule="auto"/>
                                          <w:rPr>
                                            <w:b w:val="0"/>
                                            <w:sz w:val="22"/>
                                            <w:szCs w:val="22"/>
                                          </w:rPr>
                                        </w:pPr>
                                        <w:r w:rsidRPr="00546DCD">
                                          <w:rPr>
                                            <w:b w:val="0"/>
                                            <w:sz w:val="22"/>
                                            <w:szCs w:val="22"/>
                                          </w:rPr>
                                          <w:t xml:space="preserve">B1: Nêu và biểu diễn các lực tác dụng lên </w:t>
                                        </w:r>
                                      </w:p>
                                    </w:tc>
                                    <w:tc>
                                      <w:tcPr>
                                        <w:tcW w:w="7014" w:type="dxa"/>
                                      </w:tcPr>
                                      <w:p w14:paraId="12F5FED1" w14:textId="77777777" w:rsidR="00E0450C" w:rsidRPr="001674CA" w:rsidRDefault="00E0450C" w:rsidP="00546DCD">
                                        <w:pPr>
                                          <w:tabs>
                                            <w:tab w:val="left" w:pos="252"/>
                                          </w:tabs>
                                          <w:jc w:val="both"/>
                                          <w:rPr>
                                            <w:b w:val="0"/>
                                          </w:rPr>
                                        </w:pPr>
                                      </w:p>
                                    </w:tc>
                                  </w:tr>
                                  <w:tr w:rsidR="00E0450C" w:rsidRPr="001674CA" w14:paraId="70462E8D" w14:textId="77777777" w:rsidTr="00546DCD">
                                    <w:trPr>
                                      <w:trHeight w:val="369"/>
                                    </w:trPr>
                                    <w:tc>
                                      <w:tcPr>
                                        <w:tcW w:w="4118" w:type="dxa"/>
                                        <w:vAlign w:val="bottom"/>
                                      </w:tcPr>
                                      <w:p w14:paraId="051DB91C" w14:textId="77777777" w:rsidR="00E0450C" w:rsidRPr="00546DCD" w:rsidRDefault="00E0450C" w:rsidP="00546DCD">
                                        <w:pPr>
                                          <w:tabs>
                                            <w:tab w:val="left" w:pos="252"/>
                                          </w:tabs>
                                          <w:spacing w:line="276" w:lineRule="auto"/>
                                          <w:rPr>
                                            <w:b w:val="0"/>
                                          </w:rPr>
                                        </w:pPr>
                                        <w:proofErr w:type="gramStart"/>
                                        <w:r w:rsidRPr="00546DCD">
                                          <w:rPr>
                                            <w:b w:val="0"/>
                                            <w:sz w:val="22"/>
                                            <w:szCs w:val="22"/>
                                          </w:rPr>
                                          <w:t>vật</w:t>
                                        </w:r>
                                        <w:proofErr w:type="gramEnd"/>
                                        <w:r w:rsidRPr="00546DCD">
                                          <w:rPr>
                                            <w:b w:val="0"/>
                                            <w:sz w:val="22"/>
                                            <w:szCs w:val="22"/>
                                          </w:rPr>
                                          <w:t xml:space="preserve"> rắn. (Chú ý điểm đặt, giá, độ lớn của các </w:t>
                                        </w:r>
                                      </w:p>
                                    </w:tc>
                                    <w:tc>
                                      <w:tcPr>
                                        <w:tcW w:w="7014" w:type="dxa"/>
                                      </w:tcPr>
                                      <w:p w14:paraId="605321D7" w14:textId="77777777" w:rsidR="00E0450C" w:rsidRPr="001674CA" w:rsidRDefault="00E0450C" w:rsidP="00546DCD">
                                        <w:pPr>
                                          <w:tabs>
                                            <w:tab w:val="left" w:pos="252"/>
                                          </w:tabs>
                                          <w:jc w:val="both"/>
                                          <w:rPr>
                                            <w:b w:val="0"/>
                                          </w:rPr>
                                        </w:pPr>
                                      </w:p>
                                    </w:tc>
                                  </w:tr>
                                  <w:tr w:rsidR="00E0450C" w:rsidRPr="001674CA" w14:paraId="62B6DA28" w14:textId="77777777" w:rsidTr="00546DCD">
                                    <w:tc>
                                      <w:tcPr>
                                        <w:tcW w:w="4118" w:type="dxa"/>
                                        <w:vAlign w:val="bottom"/>
                                      </w:tcPr>
                                      <w:p w14:paraId="4F74D8FF" w14:textId="77777777" w:rsidR="00E0450C" w:rsidRPr="00546DCD" w:rsidRDefault="00E0450C" w:rsidP="00546DCD">
                                        <w:pPr>
                                          <w:tabs>
                                            <w:tab w:val="left" w:pos="252"/>
                                          </w:tabs>
                                          <w:spacing w:line="276" w:lineRule="auto"/>
                                          <w:rPr>
                                            <w:b w:val="0"/>
                                            <w:bCs w:val="0"/>
                                          </w:rPr>
                                        </w:pPr>
                                        <w:proofErr w:type="gramStart"/>
                                        <w:r w:rsidRPr="00546DCD">
                                          <w:rPr>
                                            <w:b w:val="0"/>
                                            <w:bCs w:val="0"/>
                                            <w:sz w:val="22"/>
                                            <w:szCs w:val="22"/>
                                          </w:rPr>
                                          <w:t>lực</w:t>
                                        </w:r>
                                        <w:proofErr w:type="gramEnd"/>
                                        <w:r w:rsidRPr="00546DCD">
                                          <w:rPr>
                                            <w:b w:val="0"/>
                                            <w:bCs w:val="0"/>
                                            <w:sz w:val="22"/>
                                            <w:szCs w:val="22"/>
                                          </w:rPr>
                                          <w:t xml:space="preserve"> để vật đạt trạng thái cân bằng.)</w:t>
                                        </w:r>
                                      </w:p>
                                    </w:tc>
                                    <w:tc>
                                      <w:tcPr>
                                        <w:tcW w:w="7014" w:type="dxa"/>
                                      </w:tcPr>
                                      <w:p w14:paraId="50B59F8E" w14:textId="77777777" w:rsidR="00E0450C" w:rsidRPr="001674CA" w:rsidRDefault="00E0450C" w:rsidP="00546DCD">
                                        <w:pPr>
                                          <w:tabs>
                                            <w:tab w:val="left" w:pos="252"/>
                                          </w:tabs>
                                          <w:jc w:val="both"/>
                                          <w:rPr>
                                            <w:b w:val="0"/>
                                          </w:rPr>
                                        </w:pPr>
                                      </w:p>
                                    </w:tc>
                                  </w:tr>
                                  <w:tr w:rsidR="00E0450C" w:rsidRPr="001674CA" w14:paraId="4434EDF3" w14:textId="77777777" w:rsidTr="00546DCD">
                                    <w:tc>
                                      <w:tcPr>
                                        <w:tcW w:w="4118" w:type="dxa"/>
                                      </w:tcPr>
                                      <w:p w14:paraId="1BDC2CFD" w14:textId="77777777" w:rsidR="00E0450C" w:rsidRPr="00546DCD" w:rsidRDefault="00E0450C" w:rsidP="00546DCD">
                                        <w:pPr>
                                          <w:tabs>
                                            <w:tab w:val="left" w:pos="192"/>
                                          </w:tabs>
                                          <w:spacing w:line="276" w:lineRule="auto"/>
                                          <w:jc w:val="both"/>
                                          <w:rPr>
                                            <w:b w:val="0"/>
                                          </w:rPr>
                                        </w:pPr>
                                        <w:r w:rsidRPr="00546DCD">
                                          <w:rPr>
                                            <w:bCs w:val="0"/>
                                            <w:sz w:val="22"/>
                                            <w:szCs w:val="22"/>
                                          </w:rPr>
                                          <w:t>B2:</w:t>
                                        </w:r>
                                        <w:r w:rsidRPr="00546DCD">
                                          <w:rPr>
                                            <w:b w:val="0"/>
                                            <w:sz w:val="22"/>
                                            <w:szCs w:val="22"/>
                                          </w:rPr>
                                          <w:t xml:space="preserve"> Xác định điểm đồng quy, trượt các vec </w:t>
                                        </w:r>
                                      </w:p>
                                    </w:tc>
                                    <w:tc>
                                      <w:tcPr>
                                        <w:tcW w:w="7014" w:type="dxa"/>
                                      </w:tcPr>
                                      <w:p w14:paraId="68B6B46F" w14:textId="77777777" w:rsidR="00E0450C" w:rsidRPr="001674CA" w:rsidRDefault="00E0450C" w:rsidP="00546DCD">
                                        <w:pPr>
                                          <w:tabs>
                                            <w:tab w:val="left" w:pos="252"/>
                                          </w:tabs>
                                          <w:jc w:val="both"/>
                                          <w:rPr>
                                            <w:b w:val="0"/>
                                          </w:rPr>
                                        </w:pPr>
                                      </w:p>
                                    </w:tc>
                                  </w:tr>
                                  <w:tr w:rsidR="00E0450C" w:rsidRPr="001674CA" w14:paraId="13CE11BC" w14:textId="77777777" w:rsidTr="00546DCD">
                                    <w:tc>
                                      <w:tcPr>
                                        <w:tcW w:w="4118" w:type="dxa"/>
                                      </w:tcPr>
                                      <w:p w14:paraId="3D996522" w14:textId="77777777" w:rsidR="00E0450C" w:rsidRPr="00546DCD" w:rsidRDefault="00E0450C" w:rsidP="00546DCD">
                                        <w:pPr>
                                          <w:tabs>
                                            <w:tab w:val="left" w:pos="192"/>
                                          </w:tabs>
                                          <w:spacing w:line="276" w:lineRule="auto"/>
                                          <w:jc w:val="both"/>
                                          <w:rPr>
                                            <w:b w:val="0"/>
                                            <w:sz w:val="22"/>
                                            <w:szCs w:val="22"/>
                                          </w:rPr>
                                        </w:pPr>
                                        <w:proofErr w:type="gramStart"/>
                                        <w:r w:rsidRPr="00546DCD">
                                          <w:rPr>
                                            <w:b w:val="0"/>
                                            <w:sz w:val="22"/>
                                            <w:szCs w:val="22"/>
                                          </w:rPr>
                                          <w:t>tơ</w:t>
                                        </w:r>
                                        <w:proofErr w:type="gramEnd"/>
                                        <w:r w:rsidRPr="00546DCD">
                                          <w:rPr>
                                            <w:b w:val="0"/>
                                            <w:sz w:val="22"/>
                                            <w:szCs w:val="22"/>
                                          </w:rPr>
                                          <w:t xml:space="preserve"> lực đến điểm đồng quy. </w:t>
                                        </w:r>
                                      </w:p>
                                    </w:tc>
                                    <w:tc>
                                      <w:tcPr>
                                        <w:tcW w:w="7014" w:type="dxa"/>
                                      </w:tcPr>
                                      <w:p w14:paraId="40C9ABBC" w14:textId="77777777" w:rsidR="00E0450C" w:rsidRPr="001674CA" w:rsidRDefault="00E0450C" w:rsidP="00546DCD">
                                        <w:pPr>
                                          <w:tabs>
                                            <w:tab w:val="left" w:pos="252"/>
                                          </w:tabs>
                                          <w:jc w:val="both"/>
                                          <w:rPr>
                                            <w:b w:val="0"/>
                                          </w:rPr>
                                        </w:pPr>
                                      </w:p>
                                    </w:tc>
                                  </w:tr>
                                  <w:tr w:rsidR="00E0450C" w:rsidRPr="001674CA" w14:paraId="2FDB28C5" w14:textId="77777777" w:rsidTr="00546DCD">
                                    <w:tc>
                                      <w:tcPr>
                                        <w:tcW w:w="4118" w:type="dxa"/>
                                      </w:tcPr>
                                      <w:p w14:paraId="638B02E1" w14:textId="77777777" w:rsidR="00E0450C" w:rsidRPr="00546DCD" w:rsidRDefault="00E0450C" w:rsidP="00546DCD">
                                        <w:pPr>
                                          <w:tabs>
                                            <w:tab w:val="left" w:pos="192"/>
                                          </w:tabs>
                                          <w:spacing w:line="276" w:lineRule="auto"/>
                                          <w:jc w:val="both"/>
                                          <w:rPr>
                                            <w:b w:val="0"/>
                                            <w:sz w:val="22"/>
                                            <w:szCs w:val="22"/>
                                          </w:rPr>
                                        </w:pPr>
                                        <w:r w:rsidRPr="00546DCD">
                                          <w:rPr>
                                            <w:bCs w:val="0"/>
                                            <w:sz w:val="22"/>
                                            <w:szCs w:val="22"/>
                                          </w:rPr>
                                          <w:t>B3:</w:t>
                                        </w:r>
                                        <w:r w:rsidRPr="00546DCD">
                                          <w:rPr>
                                            <w:b w:val="0"/>
                                            <w:sz w:val="22"/>
                                            <w:szCs w:val="22"/>
                                          </w:rPr>
                                          <w:t xml:space="preserve"> Dùng quy tắc tổng hợp lực, tổng hợp hai </w:t>
                                        </w:r>
                                      </w:p>
                                    </w:tc>
                                    <w:tc>
                                      <w:tcPr>
                                        <w:tcW w:w="7014" w:type="dxa"/>
                                      </w:tcPr>
                                      <w:p w14:paraId="66FA6AAC" w14:textId="77777777" w:rsidR="00E0450C" w:rsidRPr="001674CA" w:rsidRDefault="00E0450C" w:rsidP="00546DCD">
                                        <w:pPr>
                                          <w:tabs>
                                            <w:tab w:val="left" w:pos="252"/>
                                          </w:tabs>
                                          <w:jc w:val="both"/>
                                          <w:rPr>
                                            <w:b w:val="0"/>
                                          </w:rPr>
                                        </w:pPr>
                                      </w:p>
                                    </w:tc>
                                  </w:tr>
                                  <w:tr w:rsidR="00E0450C" w:rsidRPr="001674CA" w14:paraId="4251B0A9" w14:textId="77777777" w:rsidTr="00546DCD">
                                    <w:tc>
                                      <w:tcPr>
                                        <w:tcW w:w="4118" w:type="dxa"/>
                                      </w:tcPr>
                                      <w:p w14:paraId="05B7D0B5" w14:textId="77777777" w:rsidR="00E0450C" w:rsidRPr="00546DCD" w:rsidRDefault="00E0450C" w:rsidP="00546DCD">
                                        <w:pPr>
                                          <w:tabs>
                                            <w:tab w:val="left" w:pos="192"/>
                                          </w:tabs>
                                          <w:spacing w:line="276" w:lineRule="auto"/>
                                          <w:jc w:val="both"/>
                                          <w:rPr>
                                            <w:b w:val="0"/>
                                            <w:sz w:val="22"/>
                                            <w:szCs w:val="22"/>
                                          </w:rPr>
                                        </w:pPr>
                                        <w:proofErr w:type="gramStart"/>
                                        <w:r w:rsidRPr="00546DCD">
                                          <w:rPr>
                                            <w:b w:val="0"/>
                                            <w:sz w:val="22"/>
                                            <w:szCs w:val="22"/>
                                          </w:rPr>
                                          <w:t>lực</w:t>
                                        </w:r>
                                        <w:proofErr w:type="gramEnd"/>
                                        <w:r w:rsidRPr="00546DCD">
                                          <w:rPr>
                                            <w:b w:val="0"/>
                                            <w:sz w:val="22"/>
                                            <w:szCs w:val="22"/>
                                          </w:rPr>
                                          <w:t xml:space="preserve"> thích hợp (nên tổng hợp 2 lực chưa biết).</w:t>
                                        </w:r>
                                      </w:p>
                                    </w:tc>
                                    <w:tc>
                                      <w:tcPr>
                                        <w:tcW w:w="7014" w:type="dxa"/>
                                      </w:tcPr>
                                      <w:p w14:paraId="77CE59A3" w14:textId="77777777" w:rsidR="00E0450C" w:rsidRPr="001674CA" w:rsidRDefault="00E0450C" w:rsidP="00546DCD">
                                        <w:pPr>
                                          <w:tabs>
                                            <w:tab w:val="left" w:pos="252"/>
                                          </w:tabs>
                                          <w:jc w:val="both"/>
                                          <w:rPr>
                                            <w:b w:val="0"/>
                                          </w:rPr>
                                        </w:pPr>
                                      </w:p>
                                    </w:tc>
                                  </w:tr>
                                  <w:tr w:rsidR="00E0450C" w:rsidRPr="001674CA" w14:paraId="12C1336B" w14:textId="77777777" w:rsidTr="00546DCD">
                                    <w:tc>
                                      <w:tcPr>
                                        <w:tcW w:w="4118" w:type="dxa"/>
                                      </w:tcPr>
                                      <w:p w14:paraId="52F31358" w14:textId="77777777" w:rsidR="00E0450C" w:rsidRPr="00546DCD" w:rsidRDefault="00E0450C" w:rsidP="00546DCD">
                                        <w:pPr>
                                          <w:tabs>
                                            <w:tab w:val="left" w:pos="192"/>
                                          </w:tabs>
                                          <w:spacing w:line="276" w:lineRule="auto"/>
                                          <w:jc w:val="both"/>
                                          <w:rPr>
                                            <w:b w:val="0"/>
                                            <w:sz w:val="22"/>
                                            <w:szCs w:val="22"/>
                                          </w:rPr>
                                        </w:pPr>
                                        <w:r w:rsidRPr="00546DCD">
                                          <w:rPr>
                                            <w:bCs w:val="0"/>
                                            <w:sz w:val="22"/>
                                            <w:szCs w:val="22"/>
                                          </w:rPr>
                                          <w:t>B4:</w:t>
                                        </w:r>
                                        <w:r w:rsidRPr="00546DCD">
                                          <w:rPr>
                                            <w:b w:val="0"/>
                                            <w:sz w:val="22"/>
                                            <w:szCs w:val="22"/>
                                          </w:rPr>
                                          <w:t xml:space="preserve"> Từ hình vẽ, xác định độ lớn của các lực.</w:t>
                                        </w:r>
                                      </w:p>
                                    </w:tc>
                                    <w:tc>
                                      <w:tcPr>
                                        <w:tcW w:w="7014" w:type="dxa"/>
                                      </w:tcPr>
                                      <w:p w14:paraId="5239E98A" w14:textId="77777777" w:rsidR="00E0450C" w:rsidRPr="001674CA" w:rsidRDefault="00E0450C" w:rsidP="00546DCD">
                                        <w:pPr>
                                          <w:tabs>
                                            <w:tab w:val="left" w:pos="252"/>
                                          </w:tabs>
                                          <w:jc w:val="both"/>
                                          <w:rPr>
                                            <w:b w:val="0"/>
                                          </w:rPr>
                                        </w:pPr>
                                      </w:p>
                                    </w:tc>
                                  </w:tr>
                                  <w:tr w:rsidR="00E0450C" w:rsidRPr="001674CA" w14:paraId="77F395E6" w14:textId="77777777" w:rsidTr="00097CC8">
                                    <w:tc>
                                      <w:tcPr>
                                        <w:tcW w:w="4118" w:type="dxa"/>
                                        <w:tcBorders>
                                          <w:bottom w:val="dotted" w:sz="4" w:space="0" w:color="auto"/>
                                        </w:tcBorders>
                                      </w:tcPr>
                                      <w:p w14:paraId="18DE5302" w14:textId="77777777" w:rsidR="00E0450C" w:rsidRPr="00546DCD" w:rsidRDefault="00E0450C" w:rsidP="00546DCD">
                                        <w:pPr>
                                          <w:tabs>
                                            <w:tab w:val="left" w:pos="192"/>
                                          </w:tabs>
                                          <w:jc w:val="both"/>
                                          <w:rPr>
                                            <w:b w:val="0"/>
                                            <w:sz w:val="22"/>
                                            <w:szCs w:val="22"/>
                                          </w:rPr>
                                        </w:pPr>
                                      </w:p>
                                    </w:tc>
                                    <w:tc>
                                      <w:tcPr>
                                        <w:tcW w:w="7014" w:type="dxa"/>
                                        <w:tcBorders>
                                          <w:bottom w:val="dotted" w:sz="4" w:space="0" w:color="auto"/>
                                        </w:tcBorders>
                                      </w:tcPr>
                                      <w:p w14:paraId="242343FA" w14:textId="77777777" w:rsidR="00E0450C" w:rsidRPr="001674CA" w:rsidRDefault="00E0450C" w:rsidP="00546DCD">
                                        <w:pPr>
                                          <w:tabs>
                                            <w:tab w:val="left" w:pos="252"/>
                                          </w:tabs>
                                          <w:jc w:val="both"/>
                                          <w:rPr>
                                            <w:b w:val="0"/>
                                          </w:rPr>
                                        </w:pPr>
                                      </w:p>
                                    </w:tc>
                                  </w:tr>
                                  <w:tr w:rsidR="00E0450C" w:rsidRPr="001674CA" w14:paraId="179329B8" w14:textId="77777777" w:rsidTr="00097CC8">
                                    <w:tc>
                                      <w:tcPr>
                                        <w:tcW w:w="4118" w:type="dxa"/>
                                        <w:tcBorders>
                                          <w:left w:val="dotted" w:sz="4" w:space="0" w:color="auto"/>
                                          <w:right w:val="nil"/>
                                        </w:tcBorders>
                                      </w:tcPr>
                                      <w:p w14:paraId="56CA8EB7" w14:textId="77777777" w:rsidR="00E0450C" w:rsidRPr="00EE7355" w:rsidRDefault="00E0450C" w:rsidP="00546DCD">
                                        <w:pPr>
                                          <w:tabs>
                                            <w:tab w:val="left" w:pos="192"/>
                                          </w:tabs>
                                          <w:jc w:val="both"/>
                                          <w:rPr>
                                            <w:b w:val="0"/>
                                            <w:sz w:val="22"/>
                                            <w:szCs w:val="22"/>
                                          </w:rPr>
                                        </w:pPr>
                                      </w:p>
                                    </w:tc>
                                    <w:tc>
                                      <w:tcPr>
                                        <w:tcW w:w="7014" w:type="dxa"/>
                                        <w:tcBorders>
                                          <w:left w:val="nil"/>
                                          <w:right w:val="dotted" w:sz="4" w:space="0" w:color="auto"/>
                                        </w:tcBorders>
                                      </w:tcPr>
                                      <w:p w14:paraId="33D1ED8E" w14:textId="77777777" w:rsidR="00E0450C" w:rsidRPr="001674CA" w:rsidRDefault="00E0450C" w:rsidP="00546DCD">
                                        <w:pPr>
                                          <w:tabs>
                                            <w:tab w:val="left" w:pos="252"/>
                                          </w:tabs>
                                          <w:jc w:val="both"/>
                                          <w:rPr>
                                            <w:b w:val="0"/>
                                          </w:rPr>
                                        </w:pPr>
                                      </w:p>
                                    </w:tc>
                                  </w:tr>
                                  <w:tr w:rsidR="00E0450C" w:rsidRPr="001674CA" w14:paraId="360FAA83" w14:textId="77777777" w:rsidTr="00097CC8">
                                    <w:tc>
                                      <w:tcPr>
                                        <w:tcW w:w="4118" w:type="dxa"/>
                                        <w:tcBorders>
                                          <w:left w:val="dotted" w:sz="4" w:space="0" w:color="auto"/>
                                          <w:right w:val="nil"/>
                                        </w:tcBorders>
                                      </w:tcPr>
                                      <w:p w14:paraId="03B4361D" w14:textId="77777777" w:rsidR="00E0450C" w:rsidRPr="00EE7355" w:rsidRDefault="00E0450C" w:rsidP="00546DCD">
                                        <w:pPr>
                                          <w:tabs>
                                            <w:tab w:val="left" w:pos="192"/>
                                          </w:tabs>
                                          <w:jc w:val="both"/>
                                          <w:rPr>
                                            <w:b w:val="0"/>
                                            <w:sz w:val="22"/>
                                            <w:szCs w:val="22"/>
                                          </w:rPr>
                                        </w:pPr>
                                      </w:p>
                                    </w:tc>
                                    <w:tc>
                                      <w:tcPr>
                                        <w:tcW w:w="7014" w:type="dxa"/>
                                        <w:tcBorders>
                                          <w:left w:val="nil"/>
                                          <w:right w:val="dotted" w:sz="4" w:space="0" w:color="auto"/>
                                        </w:tcBorders>
                                      </w:tcPr>
                                      <w:p w14:paraId="338CA7D7" w14:textId="77777777" w:rsidR="00E0450C" w:rsidRPr="001674CA" w:rsidRDefault="00E0450C" w:rsidP="00546DCD">
                                        <w:pPr>
                                          <w:tabs>
                                            <w:tab w:val="left" w:pos="252"/>
                                          </w:tabs>
                                          <w:jc w:val="both"/>
                                          <w:rPr>
                                            <w:b w:val="0"/>
                                          </w:rPr>
                                        </w:pPr>
                                      </w:p>
                                    </w:tc>
                                  </w:tr>
                                  <w:tr w:rsidR="00E0450C" w:rsidRPr="001674CA" w14:paraId="1839EA73" w14:textId="77777777" w:rsidTr="00097CC8">
                                    <w:tc>
                                      <w:tcPr>
                                        <w:tcW w:w="4118" w:type="dxa"/>
                                        <w:tcBorders>
                                          <w:left w:val="dotted" w:sz="4" w:space="0" w:color="auto"/>
                                          <w:right w:val="nil"/>
                                        </w:tcBorders>
                                      </w:tcPr>
                                      <w:p w14:paraId="120D4167" w14:textId="77777777" w:rsidR="00E0450C" w:rsidRPr="00EE7355" w:rsidRDefault="00E0450C" w:rsidP="00546DCD">
                                        <w:pPr>
                                          <w:tabs>
                                            <w:tab w:val="left" w:pos="192"/>
                                          </w:tabs>
                                          <w:jc w:val="both"/>
                                          <w:rPr>
                                            <w:b w:val="0"/>
                                            <w:sz w:val="22"/>
                                            <w:szCs w:val="22"/>
                                          </w:rPr>
                                        </w:pPr>
                                      </w:p>
                                    </w:tc>
                                    <w:tc>
                                      <w:tcPr>
                                        <w:tcW w:w="7014" w:type="dxa"/>
                                        <w:tcBorders>
                                          <w:left w:val="nil"/>
                                          <w:right w:val="dotted" w:sz="4" w:space="0" w:color="auto"/>
                                        </w:tcBorders>
                                      </w:tcPr>
                                      <w:p w14:paraId="2192CFC8" w14:textId="77777777" w:rsidR="00E0450C" w:rsidRPr="001674CA" w:rsidRDefault="00E0450C" w:rsidP="00546DCD">
                                        <w:pPr>
                                          <w:tabs>
                                            <w:tab w:val="left" w:pos="252"/>
                                          </w:tabs>
                                          <w:jc w:val="both"/>
                                          <w:rPr>
                                            <w:b w:val="0"/>
                                          </w:rPr>
                                        </w:pPr>
                                      </w:p>
                                    </w:tc>
                                  </w:tr>
                                  <w:tr w:rsidR="00E0450C" w:rsidRPr="001674CA" w14:paraId="36709CFA" w14:textId="77777777" w:rsidTr="00097CC8">
                                    <w:tc>
                                      <w:tcPr>
                                        <w:tcW w:w="4118" w:type="dxa"/>
                                        <w:tcBorders>
                                          <w:left w:val="dotted" w:sz="4" w:space="0" w:color="auto"/>
                                          <w:right w:val="nil"/>
                                        </w:tcBorders>
                                      </w:tcPr>
                                      <w:p w14:paraId="1DF88DE6" w14:textId="77777777" w:rsidR="00E0450C" w:rsidRPr="00EE7355" w:rsidRDefault="00E0450C" w:rsidP="00546DCD">
                                        <w:pPr>
                                          <w:tabs>
                                            <w:tab w:val="left" w:pos="192"/>
                                          </w:tabs>
                                          <w:jc w:val="both"/>
                                          <w:rPr>
                                            <w:b w:val="0"/>
                                            <w:sz w:val="22"/>
                                            <w:szCs w:val="22"/>
                                          </w:rPr>
                                        </w:pPr>
                                      </w:p>
                                    </w:tc>
                                    <w:tc>
                                      <w:tcPr>
                                        <w:tcW w:w="7014" w:type="dxa"/>
                                        <w:tcBorders>
                                          <w:left w:val="nil"/>
                                          <w:right w:val="dotted" w:sz="4" w:space="0" w:color="auto"/>
                                        </w:tcBorders>
                                      </w:tcPr>
                                      <w:p w14:paraId="6368617B" w14:textId="77777777" w:rsidR="00E0450C" w:rsidRPr="001674CA" w:rsidRDefault="00E0450C" w:rsidP="00546DCD">
                                        <w:pPr>
                                          <w:tabs>
                                            <w:tab w:val="left" w:pos="252"/>
                                          </w:tabs>
                                          <w:jc w:val="both"/>
                                          <w:rPr>
                                            <w:b w:val="0"/>
                                          </w:rPr>
                                        </w:pPr>
                                      </w:p>
                                    </w:tc>
                                  </w:tr>
                                  <w:tr w:rsidR="00E0450C" w:rsidRPr="001674CA" w14:paraId="31B1C7C7" w14:textId="77777777" w:rsidTr="00097CC8">
                                    <w:tc>
                                      <w:tcPr>
                                        <w:tcW w:w="4118" w:type="dxa"/>
                                        <w:tcBorders>
                                          <w:left w:val="dotted" w:sz="4" w:space="0" w:color="auto"/>
                                          <w:right w:val="nil"/>
                                        </w:tcBorders>
                                      </w:tcPr>
                                      <w:p w14:paraId="2C7096AF" w14:textId="77777777" w:rsidR="00E0450C" w:rsidRPr="00EE7355" w:rsidRDefault="00E0450C" w:rsidP="00546DCD">
                                        <w:pPr>
                                          <w:tabs>
                                            <w:tab w:val="left" w:pos="192"/>
                                          </w:tabs>
                                          <w:jc w:val="both"/>
                                          <w:rPr>
                                            <w:b w:val="0"/>
                                            <w:sz w:val="22"/>
                                            <w:szCs w:val="22"/>
                                          </w:rPr>
                                        </w:pPr>
                                      </w:p>
                                    </w:tc>
                                    <w:tc>
                                      <w:tcPr>
                                        <w:tcW w:w="7014" w:type="dxa"/>
                                        <w:tcBorders>
                                          <w:left w:val="nil"/>
                                          <w:right w:val="dotted" w:sz="4" w:space="0" w:color="auto"/>
                                        </w:tcBorders>
                                      </w:tcPr>
                                      <w:p w14:paraId="76518D97" w14:textId="77777777" w:rsidR="00E0450C" w:rsidRPr="001674CA" w:rsidRDefault="00E0450C" w:rsidP="00546DCD">
                                        <w:pPr>
                                          <w:tabs>
                                            <w:tab w:val="left" w:pos="252"/>
                                          </w:tabs>
                                          <w:jc w:val="both"/>
                                          <w:rPr>
                                            <w:b w:val="0"/>
                                          </w:rPr>
                                        </w:pPr>
                                      </w:p>
                                    </w:tc>
                                  </w:tr>
                                  <w:tr w:rsidR="00E0450C" w:rsidRPr="001674CA" w14:paraId="0580EB18" w14:textId="77777777" w:rsidTr="00097CC8">
                                    <w:tc>
                                      <w:tcPr>
                                        <w:tcW w:w="4118" w:type="dxa"/>
                                        <w:tcBorders>
                                          <w:left w:val="dotted" w:sz="4" w:space="0" w:color="auto"/>
                                          <w:right w:val="nil"/>
                                        </w:tcBorders>
                                      </w:tcPr>
                                      <w:p w14:paraId="78E92E4E" w14:textId="77777777" w:rsidR="00E0450C" w:rsidRPr="00EE7355" w:rsidRDefault="00E0450C" w:rsidP="00546DCD">
                                        <w:pPr>
                                          <w:tabs>
                                            <w:tab w:val="left" w:pos="192"/>
                                          </w:tabs>
                                          <w:jc w:val="both"/>
                                          <w:rPr>
                                            <w:b w:val="0"/>
                                            <w:sz w:val="22"/>
                                            <w:szCs w:val="22"/>
                                          </w:rPr>
                                        </w:pPr>
                                      </w:p>
                                    </w:tc>
                                    <w:tc>
                                      <w:tcPr>
                                        <w:tcW w:w="7014" w:type="dxa"/>
                                        <w:tcBorders>
                                          <w:left w:val="nil"/>
                                          <w:right w:val="dotted" w:sz="4" w:space="0" w:color="auto"/>
                                        </w:tcBorders>
                                      </w:tcPr>
                                      <w:p w14:paraId="24A2681D" w14:textId="77777777" w:rsidR="00E0450C" w:rsidRPr="001674CA" w:rsidRDefault="00E0450C" w:rsidP="00546DCD">
                                        <w:pPr>
                                          <w:tabs>
                                            <w:tab w:val="left" w:pos="252"/>
                                          </w:tabs>
                                          <w:jc w:val="both"/>
                                          <w:rPr>
                                            <w:b w:val="0"/>
                                          </w:rPr>
                                        </w:pPr>
                                      </w:p>
                                    </w:tc>
                                  </w:tr>
                                  <w:tr w:rsidR="00E0450C" w:rsidRPr="001674CA" w14:paraId="0964EF0B" w14:textId="77777777" w:rsidTr="00097CC8">
                                    <w:tc>
                                      <w:tcPr>
                                        <w:tcW w:w="4118" w:type="dxa"/>
                                        <w:tcBorders>
                                          <w:left w:val="dotted" w:sz="4" w:space="0" w:color="auto"/>
                                          <w:right w:val="nil"/>
                                        </w:tcBorders>
                                      </w:tcPr>
                                      <w:p w14:paraId="719D361C" w14:textId="77777777" w:rsidR="00E0450C" w:rsidRPr="00EE7355" w:rsidRDefault="00E0450C" w:rsidP="00546DCD">
                                        <w:pPr>
                                          <w:tabs>
                                            <w:tab w:val="left" w:pos="192"/>
                                          </w:tabs>
                                          <w:jc w:val="both"/>
                                          <w:rPr>
                                            <w:b w:val="0"/>
                                            <w:sz w:val="22"/>
                                            <w:szCs w:val="22"/>
                                          </w:rPr>
                                        </w:pPr>
                                      </w:p>
                                    </w:tc>
                                    <w:tc>
                                      <w:tcPr>
                                        <w:tcW w:w="7014" w:type="dxa"/>
                                        <w:tcBorders>
                                          <w:left w:val="nil"/>
                                          <w:right w:val="dotted" w:sz="4" w:space="0" w:color="auto"/>
                                        </w:tcBorders>
                                      </w:tcPr>
                                      <w:p w14:paraId="3731B7CC" w14:textId="77777777" w:rsidR="00E0450C" w:rsidRPr="001674CA" w:rsidRDefault="00E0450C" w:rsidP="00546DCD">
                                        <w:pPr>
                                          <w:tabs>
                                            <w:tab w:val="left" w:pos="252"/>
                                          </w:tabs>
                                          <w:jc w:val="both"/>
                                          <w:rPr>
                                            <w:b w:val="0"/>
                                          </w:rPr>
                                        </w:pPr>
                                      </w:p>
                                    </w:tc>
                                  </w:tr>
                                  <w:tr w:rsidR="00E0450C" w:rsidRPr="001674CA" w14:paraId="62D6591C" w14:textId="77777777" w:rsidTr="00097CC8">
                                    <w:tc>
                                      <w:tcPr>
                                        <w:tcW w:w="11132" w:type="dxa"/>
                                        <w:gridSpan w:val="2"/>
                                        <w:tcBorders>
                                          <w:left w:val="dotted" w:sz="4" w:space="0" w:color="auto"/>
                                          <w:right w:val="dotted" w:sz="4" w:space="0" w:color="auto"/>
                                        </w:tcBorders>
                                      </w:tcPr>
                                      <w:p w14:paraId="562940CE" w14:textId="77777777" w:rsidR="00E0450C" w:rsidRPr="00097CC8" w:rsidRDefault="00E0450C" w:rsidP="00097CC8">
                                        <w:pPr>
                                          <w:numPr>
                                            <w:ilvl w:val="0"/>
                                            <w:numId w:val="11"/>
                                          </w:numPr>
                                          <w:rPr>
                                            <w:b w:val="0"/>
                                            <w:bCs w:val="0"/>
                                            <w:sz w:val="21"/>
                                            <w:szCs w:val="21"/>
                                          </w:rPr>
                                        </w:pPr>
                                        <w:r w:rsidRPr="00097CC8">
                                          <w:rPr>
                                            <w:b w:val="0"/>
                                            <w:bCs w:val="0"/>
                                            <w:sz w:val="21"/>
                                            <w:szCs w:val="21"/>
                                          </w:rPr>
                                          <w:t xml:space="preserve">Một vật rắn hình hộp cân bằng trên mặt phẳng nghiêng có ma sát. Có những lực nào tác dụng lên </w:t>
                                        </w:r>
                                        <w:proofErr w:type="gramStart"/>
                                        <w:r w:rsidRPr="00097CC8">
                                          <w:rPr>
                                            <w:b w:val="0"/>
                                            <w:bCs w:val="0"/>
                                            <w:sz w:val="21"/>
                                            <w:szCs w:val="21"/>
                                          </w:rPr>
                                          <w:t>vật ?</w:t>
                                        </w:r>
                                        <w:proofErr w:type="gramEnd"/>
                                      </w:p>
                                      <w:p w14:paraId="505B8A52" w14:textId="50E7E2EF" w:rsidR="00E0450C" w:rsidRPr="00097CC8" w:rsidRDefault="00E0450C" w:rsidP="00097CC8">
                                        <w:pPr>
                                          <w:tabs>
                                            <w:tab w:val="left" w:pos="219"/>
                                          </w:tabs>
                                          <w:jc w:val="both"/>
                                          <w:rPr>
                                            <w:b w:val="0"/>
                                            <w:bCs w:val="0"/>
                                            <w:sz w:val="21"/>
                                            <w:szCs w:val="21"/>
                                          </w:rPr>
                                        </w:pPr>
                                        <w:r w:rsidRPr="00097CC8">
                                          <w:rPr>
                                            <w:b w:val="0"/>
                                            <w:bCs w:val="0"/>
                                            <w:sz w:val="21"/>
                                            <w:szCs w:val="21"/>
                                          </w:rPr>
                                          <w:t xml:space="preserve">Mối liên hệ giữa các lực </w:t>
                                        </w:r>
                                        <w:proofErr w:type="gramStart"/>
                                        <w:r w:rsidRPr="00097CC8">
                                          <w:rPr>
                                            <w:b w:val="0"/>
                                            <w:bCs w:val="0"/>
                                            <w:sz w:val="21"/>
                                            <w:szCs w:val="21"/>
                                          </w:rPr>
                                          <w:t>này ?</w:t>
                                        </w:r>
                                        <w:proofErr w:type="gramEnd"/>
                                        <w:r w:rsidRPr="00097CC8">
                                          <w:rPr>
                                            <w:b w:val="0"/>
                                            <w:bCs w:val="0"/>
                                            <w:sz w:val="21"/>
                                            <w:szCs w:val="21"/>
                                          </w:rPr>
                                          <w:t xml:space="preserve"> Vẽ hình minh </w:t>
                                        </w:r>
                                        <w:proofErr w:type="gramStart"/>
                                        <w:r w:rsidRPr="00097CC8">
                                          <w:rPr>
                                            <w:b w:val="0"/>
                                            <w:bCs w:val="0"/>
                                            <w:sz w:val="21"/>
                                            <w:szCs w:val="21"/>
                                          </w:rPr>
                                          <w:t>họa ?</w:t>
                                        </w:r>
                                        <w:proofErr w:type="gramEnd"/>
                                      </w:p>
                                    </w:tc>
                                  </w:tr>
                                </w:tbl>
                                <w:p w14:paraId="60A845A4" w14:textId="77777777" w:rsidR="00E0450C" w:rsidRPr="001674CA" w:rsidRDefault="00E0450C" w:rsidP="00546DCD">
                                  <w:pPr>
                                    <w:tabs>
                                      <w:tab w:val="left" w:pos="252"/>
                                    </w:tabs>
                                    <w:jc w:val="both"/>
                                    <w:rPr>
                                      <w:b w:val="0"/>
                                    </w:rPr>
                                  </w:pPr>
                                </w:p>
                              </w:tc>
                            </w:tr>
                          </w:tbl>
                          <w:p w14:paraId="46BDA56E" w14:textId="77777777" w:rsidR="00E0450C" w:rsidRPr="00D353E1" w:rsidRDefault="00E0450C" w:rsidP="00B31086">
                            <w:pPr>
                              <w:spacing w:line="276" w:lineRule="auto"/>
                              <w:rPr>
                                <w:b w:val="0"/>
                                <w:bCs w:val="0"/>
                              </w:rPr>
                            </w:pPr>
                          </w:p>
                        </w:tc>
                      </w:tr>
                      <w:tr w:rsidR="00E0450C" w:rsidRPr="00B31086" w14:paraId="44EBC99D" w14:textId="77777777" w:rsidTr="00317813">
                        <w:tc>
                          <w:tcPr>
                            <w:tcW w:w="10042" w:type="dxa"/>
                            <w:shd w:val="clear" w:color="auto" w:fill="auto"/>
                          </w:tcPr>
                          <w:p w14:paraId="78E6AF9B" w14:textId="77777777" w:rsidR="00E0450C" w:rsidRPr="00D353E1" w:rsidRDefault="00E0450C" w:rsidP="00B31086">
                            <w:pPr>
                              <w:spacing w:line="276" w:lineRule="auto"/>
                              <w:rPr>
                                <w:b w:val="0"/>
                                <w:bCs w:val="0"/>
                              </w:rPr>
                            </w:pPr>
                          </w:p>
                        </w:tc>
                      </w:tr>
                      <w:tr w:rsidR="00E0450C" w:rsidRPr="00B31086" w14:paraId="0724FD4A" w14:textId="77777777" w:rsidTr="00317813">
                        <w:tc>
                          <w:tcPr>
                            <w:tcW w:w="10042" w:type="dxa"/>
                            <w:shd w:val="clear" w:color="auto" w:fill="auto"/>
                          </w:tcPr>
                          <w:p w14:paraId="24A27310" w14:textId="77777777" w:rsidR="00E0450C" w:rsidRPr="00D353E1" w:rsidRDefault="00E0450C" w:rsidP="00B31086">
                            <w:pPr>
                              <w:spacing w:line="276" w:lineRule="auto"/>
                              <w:rPr>
                                <w:b w:val="0"/>
                                <w:bCs w:val="0"/>
                              </w:rPr>
                            </w:pPr>
                          </w:p>
                        </w:tc>
                      </w:tr>
                      <w:tr w:rsidR="00E0450C" w:rsidRPr="00B31086" w14:paraId="29075CAA" w14:textId="77777777" w:rsidTr="00317813">
                        <w:tc>
                          <w:tcPr>
                            <w:tcW w:w="10042" w:type="dxa"/>
                            <w:shd w:val="clear" w:color="auto" w:fill="auto"/>
                          </w:tcPr>
                          <w:p w14:paraId="3115B682" w14:textId="77777777" w:rsidR="00E0450C" w:rsidRPr="00D353E1" w:rsidRDefault="00E0450C" w:rsidP="00B31086">
                            <w:pPr>
                              <w:spacing w:line="276" w:lineRule="auto"/>
                              <w:rPr>
                                <w:b w:val="0"/>
                                <w:bCs w:val="0"/>
                              </w:rPr>
                            </w:pPr>
                          </w:p>
                        </w:tc>
                      </w:tr>
                      <w:tr w:rsidR="00E0450C" w:rsidRPr="00B31086" w14:paraId="6F12C4E9" w14:textId="77777777" w:rsidTr="00317813">
                        <w:tc>
                          <w:tcPr>
                            <w:tcW w:w="10042" w:type="dxa"/>
                            <w:shd w:val="clear" w:color="auto" w:fill="auto"/>
                          </w:tcPr>
                          <w:p w14:paraId="1A7AAB85" w14:textId="77777777" w:rsidR="00E0450C" w:rsidRPr="00D353E1" w:rsidRDefault="00E0450C" w:rsidP="00B31086">
                            <w:pPr>
                              <w:spacing w:line="276" w:lineRule="auto"/>
                              <w:rPr>
                                <w:b w:val="0"/>
                                <w:bCs w:val="0"/>
                              </w:rPr>
                            </w:pPr>
                          </w:p>
                        </w:tc>
                      </w:tr>
                      <w:tr w:rsidR="00E0450C" w:rsidRPr="00B31086" w14:paraId="63798B52" w14:textId="77777777" w:rsidTr="00317813">
                        <w:tc>
                          <w:tcPr>
                            <w:tcW w:w="10042" w:type="dxa"/>
                            <w:shd w:val="clear" w:color="auto" w:fill="auto"/>
                          </w:tcPr>
                          <w:p w14:paraId="3E19164E" w14:textId="77777777" w:rsidR="00E0450C" w:rsidRPr="00D353E1" w:rsidRDefault="00E0450C" w:rsidP="00B31086">
                            <w:pPr>
                              <w:spacing w:line="276" w:lineRule="auto"/>
                              <w:rPr>
                                <w:b w:val="0"/>
                                <w:bCs w:val="0"/>
                              </w:rPr>
                            </w:pPr>
                          </w:p>
                        </w:tc>
                      </w:tr>
                      <w:tr w:rsidR="00E0450C" w:rsidRPr="00B31086" w14:paraId="3BEA109D" w14:textId="77777777" w:rsidTr="00317813">
                        <w:tc>
                          <w:tcPr>
                            <w:tcW w:w="10042" w:type="dxa"/>
                            <w:shd w:val="clear" w:color="auto" w:fill="auto"/>
                          </w:tcPr>
                          <w:p w14:paraId="48E2B296" w14:textId="77777777" w:rsidR="00E0450C" w:rsidRPr="00D353E1" w:rsidRDefault="00E0450C" w:rsidP="00B31086">
                            <w:pPr>
                              <w:spacing w:line="276" w:lineRule="auto"/>
                              <w:rPr>
                                <w:b w:val="0"/>
                                <w:bCs w:val="0"/>
                              </w:rPr>
                            </w:pPr>
                          </w:p>
                        </w:tc>
                      </w:tr>
                      <w:tr w:rsidR="00E0450C" w:rsidRPr="00B31086" w14:paraId="26D9EBF0" w14:textId="77777777" w:rsidTr="00317813">
                        <w:tc>
                          <w:tcPr>
                            <w:tcW w:w="10042" w:type="dxa"/>
                            <w:shd w:val="clear" w:color="auto" w:fill="auto"/>
                          </w:tcPr>
                          <w:p w14:paraId="1D8C34FF" w14:textId="77777777" w:rsidR="00E0450C" w:rsidRPr="00D353E1" w:rsidRDefault="00E0450C" w:rsidP="00B31086">
                            <w:pPr>
                              <w:spacing w:line="276" w:lineRule="auto"/>
                              <w:rPr>
                                <w:b w:val="0"/>
                                <w:bCs w:val="0"/>
                              </w:rPr>
                            </w:pPr>
                          </w:p>
                        </w:tc>
                      </w:tr>
                      <w:tr w:rsidR="00E0450C" w:rsidRPr="00B31086" w14:paraId="6E1E6B20" w14:textId="77777777" w:rsidTr="00317813">
                        <w:tc>
                          <w:tcPr>
                            <w:tcW w:w="10042" w:type="dxa"/>
                            <w:shd w:val="clear" w:color="auto" w:fill="auto"/>
                          </w:tcPr>
                          <w:p w14:paraId="113D0CBD" w14:textId="77777777" w:rsidR="00E0450C" w:rsidRPr="00D353E1" w:rsidRDefault="00E0450C" w:rsidP="00B31086">
                            <w:pPr>
                              <w:spacing w:line="276" w:lineRule="auto"/>
                              <w:rPr>
                                <w:b w:val="0"/>
                                <w:bCs w:val="0"/>
                              </w:rPr>
                            </w:pPr>
                          </w:p>
                        </w:tc>
                      </w:tr>
                      <w:tr w:rsidR="00E0450C" w:rsidRPr="00B31086" w14:paraId="52421462" w14:textId="77777777" w:rsidTr="00317813">
                        <w:tc>
                          <w:tcPr>
                            <w:tcW w:w="10042" w:type="dxa"/>
                            <w:shd w:val="clear" w:color="auto" w:fill="auto"/>
                          </w:tcPr>
                          <w:p w14:paraId="20009ADF" w14:textId="77777777" w:rsidR="00E0450C" w:rsidRPr="00D353E1" w:rsidRDefault="00E0450C" w:rsidP="00B31086">
                            <w:pPr>
                              <w:spacing w:line="276" w:lineRule="auto"/>
                              <w:rPr>
                                <w:b w:val="0"/>
                                <w:bCs w:val="0"/>
                              </w:rPr>
                            </w:pPr>
                          </w:p>
                        </w:tc>
                      </w:tr>
                      <w:tr w:rsidR="00E0450C" w:rsidRPr="00B31086" w14:paraId="56704A55" w14:textId="77777777" w:rsidTr="00317813">
                        <w:tc>
                          <w:tcPr>
                            <w:tcW w:w="10042" w:type="dxa"/>
                            <w:shd w:val="clear" w:color="auto" w:fill="auto"/>
                          </w:tcPr>
                          <w:p w14:paraId="4C14D65B" w14:textId="77777777" w:rsidR="00E0450C" w:rsidRPr="00D353E1" w:rsidRDefault="00E0450C" w:rsidP="00B31086">
                            <w:pPr>
                              <w:spacing w:line="276" w:lineRule="auto"/>
                              <w:rPr>
                                <w:b w:val="0"/>
                                <w:bCs w:val="0"/>
                              </w:rPr>
                            </w:pPr>
                          </w:p>
                        </w:tc>
                      </w:tr>
                      <w:tr w:rsidR="00E0450C" w:rsidRPr="00B31086" w14:paraId="3BB1CEF0" w14:textId="77777777" w:rsidTr="00317813">
                        <w:tc>
                          <w:tcPr>
                            <w:tcW w:w="10042" w:type="dxa"/>
                            <w:shd w:val="clear" w:color="auto" w:fill="auto"/>
                          </w:tcPr>
                          <w:p w14:paraId="2CE08096" w14:textId="77777777" w:rsidR="00E0450C" w:rsidRPr="00D353E1" w:rsidRDefault="00E0450C" w:rsidP="00B31086">
                            <w:pPr>
                              <w:spacing w:line="276" w:lineRule="auto"/>
                              <w:rPr>
                                <w:b w:val="0"/>
                                <w:bCs w:val="0"/>
                              </w:rPr>
                            </w:pPr>
                          </w:p>
                        </w:tc>
                      </w:tr>
                      <w:tr w:rsidR="00E0450C" w:rsidRPr="00B31086" w14:paraId="0ED43C7D" w14:textId="77777777" w:rsidTr="00317813">
                        <w:tc>
                          <w:tcPr>
                            <w:tcW w:w="10042" w:type="dxa"/>
                            <w:shd w:val="clear" w:color="auto" w:fill="auto"/>
                          </w:tcPr>
                          <w:p w14:paraId="2F5C9BDD" w14:textId="77777777" w:rsidR="00E0450C" w:rsidRPr="00D353E1" w:rsidRDefault="00E0450C" w:rsidP="00B31086">
                            <w:pPr>
                              <w:spacing w:line="276" w:lineRule="auto"/>
                              <w:rPr>
                                <w:b w:val="0"/>
                                <w:bCs w:val="0"/>
                              </w:rPr>
                            </w:pPr>
                          </w:p>
                        </w:tc>
                      </w:tr>
                      <w:tr w:rsidR="00E0450C" w:rsidRPr="00B31086" w14:paraId="38D44887" w14:textId="77777777" w:rsidTr="00317813">
                        <w:tc>
                          <w:tcPr>
                            <w:tcW w:w="10042" w:type="dxa"/>
                            <w:shd w:val="clear" w:color="auto" w:fill="auto"/>
                          </w:tcPr>
                          <w:p w14:paraId="7F213AA8" w14:textId="77777777" w:rsidR="00E0450C" w:rsidRPr="00D353E1" w:rsidRDefault="00E0450C" w:rsidP="00B31086">
                            <w:pPr>
                              <w:spacing w:line="276" w:lineRule="auto"/>
                              <w:rPr>
                                <w:b w:val="0"/>
                                <w:bCs w:val="0"/>
                              </w:rPr>
                            </w:pPr>
                          </w:p>
                        </w:tc>
                      </w:tr>
                      <w:tr w:rsidR="00E0450C" w:rsidRPr="00B31086" w14:paraId="6B0BA94B" w14:textId="77777777" w:rsidTr="00317813">
                        <w:tc>
                          <w:tcPr>
                            <w:tcW w:w="10042" w:type="dxa"/>
                            <w:shd w:val="clear" w:color="auto" w:fill="auto"/>
                          </w:tcPr>
                          <w:p w14:paraId="42EF2282" w14:textId="77777777" w:rsidR="00E0450C" w:rsidRPr="00D353E1" w:rsidRDefault="00E0450C" w:rsidP="00B31086">
                            <w:pPr>
                              <w:spacing w:line="276" w:lineRule="auto"/>
                              <w:rPr>
                                <w:b w:val="0"/>
                                <w:bCs w:val="0"/>
                              </w:rPr>
                            </w:pPr>
                          </w:p>
                        </w:tc>
                      </w:tr>
                      <w:tr w:rsidR="00E0450C" w:rsidRPr="00B31086" w14:paraId="49C1B4B7" w14:textId="77777777" w:rsidTr="00317813">
                        <w:tc>
                          <w:tcPr>
                            <w:tcW w:w="10042" w:type="dxa"/>
                            <w:shd w:val="clear" w:color="auto" w:fill="auto"/>
                          </w:tcPr>
                          <w:p w14:paraId="396A9ACE" w14:textId="77777777" w:rsidR="00E0450C" w:rsidRPr="00D353E1" w:rsidRDefault="00E0450C" w:rsidP="00B31086">
                            <w:pPr>
                              <w:spacing w:line="276" w:lineRule="auto"/>
                              <w:rPr>
                                <w:b w:val="0"/>
                                <w:bCs w:val="0"/>
                              </w:rPr>
                            </w:pPr>
                          </w:p>
                        </w:tc>
                      </w:tr>
                      <w:tr w:rsidR="00E0450C" w:rsidRPr="00B31086" w14:paraId="2AD3B50E" w14:textId="77777777" w:rsidTr="00317813">
                        <w:tc>
                          <w:tcPr>
                            <w:tcW w:w="10042" w:type="dxa"/>
                            <w:shd w:val="clear" w:color="auto" w:fill="auto"/>
                          </w:tcPr>
                          <w:p w14:paraId="273EAF31" w14:textId="77777777" w:rsidR="00E0450C" w:rsidRPr="00D353E1" w:rsidRDefault="00E0450C" w:rsidP="00B31086">
                            <w:pPr>
                              <w:spacing w:line="276" w:lineRule="auto"/>
                              <w:rPr>
                                <w:b w:val="0"/>
                                <w:bCs w:val="0"/>
                              </w:rPr>
                            </w:pPr>
                          </w:p>
                        </w:tc>
                      </w:tr>
                      <w:tr w:rsidR="00E0450C" w:rsidRPr="00B31086" w14:paraId="1F6CFC62" w14:textId="77777777" w:rsidTr="00317813">
                        <w:tc>
                          <w:tcPr>
                            <w:tcW w:w="10042" w:type="dxa"/>
                            <w:shd w:val="clear" w:color="auto" w:fill="auto"/>
                          </w:tcPr>
                          <w:p w14:paraId="16D5B427" w14:textId="77777777" w:rsidR="00E0450C" w:rsidRPr="00D353E1" w:rsidRDefault="00E0450C" w:rsidP="00B31086">
                            <w:pPr>
                              <w:spacing w:line="276" w:lineRule="auto"/>
                              <w:rPr>
                                <w:b w:val="0"/>
                                <w:bCs w:val="0"/>
                              </w:rPr>
                            </w:pPr>
                          </w:p>
                        </w:tc>
                      </w:tr>
                      <w:tr w:rsidR="00E0450C" w:rsidRPr="00B31086" w14:paraId="2F26D7D7" w14:textId="77777777" w:rsidTr="00317813">
                        <w:tc>
                          <w:tcPr>
                            <w:tcW w:w="10042" w:type="dxa"/>
                            <w:shd w:val="clear" w:color="auto" w:fill="auto"/>
                          </w:tcPr>
                          <w:p w14:paraId="331B08A1" w14:textId="77777777" w:rsidR="00E0450C" w:rsidRPr="00D353E1" w:rsidRDefault="00E0450C" w:rsidP="00B31086">
                            <w:pPr>
                              <w:spacing w:line="276" w:lineRule="auto"/>
                              <w:rPr>
                                <w:b w:val="0"/>
                                <w:bCs w:val="0"/>
                              </w:rPr>
                            </w:pPr>
                          </w:p>
                        </w:tc>
                      </w:tr>
                      <w:tr w:rsidR="00E0450C" w:rsidRPr="00B31086" w14:paraId="429E5C22" w14:textId="77777777" w:rsidTr="00317813">
                        <w:tc>
                          <w:tcPr>
                            <w:tcW w:w="10042" w:type="dxa"/>
                            <w:shd w:val="clear" w:color="auto" w:fill="auto"/>
                          </w:tcPr>
                          <w:p w14:paraId="0033144C" w14:textId="77777777" w:rsidR="00E0450C" w:rsidRPr="00D353E1" w:rsidRDefault="00E0450C" w:rsidP="00B31086">
                            <w:pPr>
                              <w:spacing w:line="276" w:lineRule="auto"/>
                              <w:rPr>
                                <w:b w:val="0"/>
                                <w:bCs w:val="0"/>
                              </w:rPr>
                            </w:pPr>
                          </w:p>
                        </w:tc>
                      </w:tr>
                      <w:tr w:rsidR="00E0450C" w:rsidRPr="00B31086" w14:paraId="78AD2800" w14:textId="77777777" w:rsidTr="00317813">
                        <w:tc>
                          <w:tcPr>
                            <w:tcW w:w="10042" w:type="dxa"/>
                            <w:shd w:val="clear" w:color="auto" w:fill="auto"/>
                          </w:tcPr>
                          <w:p w14:paraId="50416ADB" w14:textId="77777777" w:rsidR="00E0450C" w:rsidRPr="00D353E1" w:rsidRDefault="00E0450C" w:rsidP="00B31086">
                            <w:pPr>
                              <w:spacing w:line="276" w:lineRule="auto"/>
                              <w:rPr>
                                <w:b w:val="0"/>
                                <w:bCs w:val="0"/>
                              </w:rPr>
                            </w:pPr>
                          </w:p>
                        </w:tc>
                      </w:tr>
                      <w:tr w:rsidR="00E0450C" w:rsidRPr="00B31086" w14:paraId="499DB7FB" w14:textId="77777777" w:rsidTr="00317813">
                        <w:tc>
                          <w:tcPr>
                            <w:tcW w:w="10042" w:type="dxa"/>
                            <w:shd w:val="clear" w:color="auto" w:fill="auto"/>
                          </w:tcPr>
                          <w:p w14:paraId="25E47D0A" w14:textId="77777777" w:rsidR="00E0450C" w:rsidRPr="00D353E1" w:rsidRDefault="00E0450C" w:rsidP="00B31086">
                            <w:pPr>
                              <w:spacing w:line="276" w:lineRule="auto"/>
                              <w:rPr>
                                <w:b w:val="0"/>
                                <w:bCs w:val="0"/>
                              </w:rPr>
                            </w:pPr>
                          </w:p>
                        </w:tc>
                      </w:tr>
                      <w:tr w:rsidR="00E0450C" w:rsidRPr="00B31086" w14:paraId="420AAA2F" w14:textId="77777777" w:rsidTr="00317813">
                        <w:tc>
                          <w:tcPr>
                            <w:tcW w:w="10042" w:type="dxa"/>
                            <w:shd w:val="clear" w:color="auto" w:fill="auto"/>
                          </w:tcPr>
                          <w:p w14:paraId="42A7FFBC" w14:textId="77777777" w:rsidR="00E0450C" w:rsidRPr="00D353E1" w:rsidRDefault="00E0450C" w:rsidP="00B31086">
                            <w:pPr>
                              <w:spacing w:line="276" w:lineRule="auto"/>
                              <w:rPr>
                                <w:b w:val="0"/>
                                <w:bCs w:val="0"/>
                              </w:rPr>
                            </w:pPr>
                          </w:p>
                        </w:tc>
                      </w:tr>
                      <w:tr w:rsidR="00E0450C" w:rsidRPr="00B31086" w14:paraId="7708FAD2" w14:textId="77777777" w:rsidTr="00317813">
                        <w:tc>
                          <w:tcPr>
                            <w:tcW w:w="10042" w:type="dxa"/>
                            <w:shd w:val="clear" w:color="auto" w:fill="auto"/>
                          </w:tcPr>
                          <w:p w14:paraId="2E2FB394" w14:textId="77777777" w:rsidR="00E0450C" w:rsidRPr="00D353E1" w:rsidRDefault="00E0450C" w:rsidP="00B31086">
                            <w:pPr>
                              <w:spacing w:line="276" w:lineRule="auto"/>
                              <w:rPr>
                                <w:b w:val="0"/>
                                <w:bCs w:val="0"/>
                              </w:rPr>
                            </w:pPr>
                          </w:p>
                        </w:tc>
                      </w:tr>
                      <w:tr w:rsidR="00E0450C" w:rsidRPr="00B31086" w14:paraId="2FC14097" w14:textId="77777777" w:rsidTr="00317813">
                        <w:tc>
                          <w:tcPr>
                            <w:tcW w:w="10042" w:type="dxa"/>
                            <w:shd w:val="clear" w:color="auto" w:fill="auto"/>
                          </w:tcPr>
                          <w:p w14:paraId="2E8B4420" w14:textId="77777777" w:rsidR="00E0450C" w:rsidRPr="00D353E1" w:rsidRDefault="00E0450C" w:rsidP="00B31086">
                            <w:pPr>
                              <w:spacing w:line="276" w:lineRule="auto"/>
                              <w:rPr>
                                <w:b w:val="0"/>
                                <w:bCs w:val="0"/>
                              </w:rPr>
                            </w:pPr>
                          </w:p>
                        </w:tc>
                      </w:tr>
                      <w:tr w:rsidR="00E0450C" w:rsidRPr="00B31086" w14:paraId="2328529C" w14:textId="77777777" w:rsidTr="00317813">
                        <w:tc>
                          <w:tcPr>
                            <w:tcW w:w="10042" w:type="dxa"/>
                            <w:shd w:val="clear" w:color="auto" w:fill="auto"/>
                          </w:tcPr>
                          <w:p w14:paraId="23D7A6D7" w14:textId="77777777" w:rsidR="00E0450C" w:rsidRPr="00D353E1" w:rsidRDefault="00E0450C" w:rsidP="00B31086">
                            <w:pPr>
                              <w:spacing w:line="276" w:lineRule="auto"/>
                              <w:rPr>
                                <w:b w:val="0"/>
                                <w:bCs w:val="0"/>
                              </w:rPr>
                            </w:pPr>
                          </w:p>
                        </w:tc>
                      </w:tr>
                      <w:tr w:rsidR="00E0450C" w:rsidRPr="00B31086" w14:paraId="61F5EB58" w14:textId="77777777" w:rsidTr="00317813">
                        <w:tc>
                          <w:tcPr>
                            <w:tcW w:w="10042" w:type="dxa"/>
                            <w:shd w:val="clear" w:color="auto" w:fill="auto"/>
                          </w:tcPr>
                          <w:p w14:paraId="5CF5EF9B" w14:textId="77777777" w:rsidR="00E0450C" w:rsidRPr="00D353E1" w:rsidRDefault="00E0450C" w:rsidP="00B31086">
                            <w:pPr>
                              <w:spacing w:line="276" w:lineRule="auto"/>
                              <w:rPr>
                                <w:b w:val="0"/>
                                <w:bCs w:val="0"/>
                              </w:rPr>
                            </w:pPr>
                          </w:p>
                        </w:tc>
                      </w:tr>
                      <w:tr w:rsidR="00E0450C" w:rsidRPr="00B31086" w14:paraId="1E4F4197" w14:textId="77777777" w:rsidTr="00317813">
                        <w:tc>
                          <w:tcPr>
                            <w:tcW w:w="10042" w:type="dxa"/>
                            <w:shd w:val="clear" w:color="auto" w:fill="auto"/>
                          </w:tcPr>
                          <w:p w14:paraId="3252673C" w14:textId="77777777" w:rsidR="00E0450C" w:rsidRPr="00D353E1" w:rsidRDefault="00E0450C" w:rsidP="00B31086">
                            <w:pPr>
                              <w:spacing w:line="276" w:lineRule="auto"/>
                              <w:rPr>
                                <w:b w:val="0"/>
                                <w:bCs w:val="0"/>
                              </w:rPr>
                            </w:pPr>
                          </w:p>
                        </w:tc>
                      </w:tr>
                      <w:tr w:rsidR="00E0450C" w:rsidRPr="00B31086" w14:paraId="05056B64" w14:textId="77777777" w:rsidTr="00317813">
                        <w:tc>
                          <w:tcPr>
                            <w:tcW w:w="10042" w:type="dxa"/>
                            <w:shd w:val="clear" w:color="auto" w:fill="auto"/>
                          </w:tcPr>
                          <w:p w14:paraId="6193FAB2" w14:textId="77777777" w:rsidR="00E0450C" w:rsidRPr="00D353E1" w:rsidRDefault="00E0450C" w:rsidP="00B31086">
                            <w:pPr>
                              <w:spacing w:line="276" w:lineRule="auto"/>
                              <w:rPr>
                                <w:b w:val="0"/>
                                <w:bCs w:val="0"/>
                              </w:rPr>
                            </w:pPr>
                          </w:p>
                        </w:tc>
                      </w:tr>
                      <w:tr w:rsidR="00E0450C" w:rsidRPr="00B31086" w14:paraId="53ED839B" w14:textId="77777777" w:rsidTr="00317813">
                        <w:tc>
                          <w:tcPr>
                            <w:tcW w:w="10042" w:type="dxa"/>
                            <w:shd w:val="clear" w:color="auto" w:fill="auto"/>
                          </w:tcPr>
                          <w:p w14:paraId="3BF57DF2" w14:textId="77777777" w:rsidR="00E0450C" w:rsidRPr="00D353E1" w:rsidRDefault="00E0450C" w:rsidP="00B31086">
                            <w:pPr>
                              <w:spacing w:line="276" w:lineRule="auto"/>
                              <w:rPr>
                                <w:b w:val="0"/>
                                <w:bCs w:val="0"/>
                              </w:rPr>
                            </w:pPr>
                          </w:p>
                        </w:tc>
                      </w:tr>
                      <w:tr w:rsidR="00E0450C" w:rsidRPr="00B31086" w14:paraId="4F417800" w14:textId="77777777" w:rsidTr="00317813">
                        <w:tc>
                          <w:tcPr>
                            <w:tcW w:w="10042" w:type="dxa"/>
                            <w:shd w:val="clear" w:color="auto" w:fill="auto"/>
                          </w:tcPr>
                          <w:p w14:paraId="59DEB137" w14:textId="77777777" w:rsidR="00E0450C" w:rsidRPr="00D353E1" w:rsidRDefault="00E0450C" w:rsidP="00B31086">
                            <w:pPr>
                              <w:spacing w:line="276" w:lineRule="auto"/>
                              <w:rPr>
                                <w:b w:val="0"/>
                                <w:bCs w:val="0"/>
                              </w:rPr>
                            </w:pPr>
                          </w:p>
                        </w:tc>
                      </w:tr>
                      <w:tr w:rsidR="00E0450C" w:rsidRPr="00B31086" w14:paraId="70B3A3C4" w14:textId="77777777" w:rsidTr="00317813">
                        <w:tc>
                          <w:tcPr>
                            <w:tcW w:w="10042" w:type="dxa"/>
                            <w:shd w:val="clear" w:color="auto" w:fill="auto"/>
                          </w:tcPr>
                          <w:p w14:paraId="1DA57CDB" w14:textId="77777777" w:rsidR="00E0450C" w:rsidRPr="00D353E1" w:rsidRDefault="00E0450C" w:rsidP="00B31086">
                            <w:pPr>
                              <w:spacing w:line="276" w:lineRule="auto"/>
                              <w:rPr>
                                <w:b w:val="0"/>
                                <w:bCs w:val="0"/>
                              </w:rPr>
                            </w:pPr>
                          </w:p>
                        </w:tc>
                      </w:tr>
                      <w:tr w:rsidR="00E0450C" w:rsidRPr="00B31086" w14:paraId="785F7A9A" w14:textId="77777777" w:rsidTr="00317813">
                        <w:tc>
                          <w:tcPr>
                            <w:tcW w:w="10042" w:type="dxa"/>
                            <w:shd w:val="clear" w:color="auto" w:fill="auto"/>
                          </w:tcPr>
                          <w:p w14:paraId="369E779C" w14:textId="77777777" w:rsidR="00E0450C" w:rsidRPr="00D353E1" w:rsidRDefault="00E0450C" w:rsidP="00B31086">
                            <w:pPr>
                              <w:spacing w:line="276" w:lineRule="auto"/>
                              <w:rPr>
                                <w:b w:val="0"/>
                                <w:bCs w:val="0"/>
                              </w:rPr>
                            </w:pPr>
                          </w:p>
                        </w:tc>
                      </w:tr>
                      <w:tr w:rsidR="00E0450C" w:rsidRPr="00B31086" w14:paraId="58FAA871" w14:textId="77777777" w:rsidTr="00317813">
                        <w:tc>
                          <w:tcPr>
                            <w:tcW w:w="10042" w:type="dxa"/>
                            <w:shd w:val="clear" w:color="auto" w:fill="auto"/>
                          </w:tcPr>
                          <w:p w14:paraId="01EF6B79" w14:textId="77777777" w:rsidR="00E0450C" w:rsidRPr="00D353E1" w:rsidRDefault="00E0450C" w:rsidP="00B31086">
                            <w:pPr>
                              <w:spacing w:line="276" w:lineRule="auto"/>
                              <w:rPr>
                                <w:b w:val="0"/>
                                <w:bCs w:val="0"/>
                              </w:rPr>
                            </w:pPr>
                          </w:p>
                        </w:tc>
                      </w:tr>
                      <w:tr w:rsidR="00E0450C" w:rsidRPr="00B31086" w14:paraId="27B11386" w14:textId="77777777" w:rsidTr="00317813">
                        <w:tc>
                          <w:tcPr>
                            <w:tcW w:w="10042" w:type="dxa"/>
                            <w:shd w:val="clear" w:color="auto" w:fill="auto"/>
                          </w:tcPr>
                          <w:p w14:paraId="231CECB1" w14:textId="77777777" w:rsidR="00E0450C" w:rsidRPr="00D353E1" w:rsidRDefault="00E0450C" w:rsidP="00B31086">
                            <w:pPr>
                              <w:spacing w:line="276" w:lineRule="auto"/>
                              <w:rPr>
                                <w:b w:val="0"/>
                                <w:bCs w:val="0"/>
                              </w:rPr>
                            </w:pPr>
                          </w:p>
                        </w:tc>
                      </w:tr>
                      <w:tr w:rsidR="00E0450C" w:rsidRPr="00B31086" w14:paraId="6AE4A7B6" w14:textId="77777777" w:rsidTr="00317813">
                        <w:tc>
                          <w:tcPr>
                            <w:tcW w:w="10042" w:type="dxa"/>
                            <w:shd w:val="clear" w:color="auto" w:fill="auto"/>
                          </w:tcPr>
                          <w:p w14:paraId="4F46D19F" w14:textId="77777777" w:rsidR="00E0450C" w:rsidRPr="00D353E1" w:rsidRDefault="00E0450C" w:rsidP="00B31086">
                            <w:pPr>
                              <w:spacing w:line="276" w:lineRule="auto"/>
                              <w:rPr>
                                <w:b w:val="0"/>
                                <w:bCs w:val="0"/>
                              </w:rPr>
                            </w:pPr>
                          </w:p>
                        </w:tc>
                      </w:tr>
                      <w:tr w:rsidR="00E0450C" w:rsidRPr="00B31086" w14:paraId="467E04BB" w14:textId="77777777" w:rsidTr="00317813">
                        <w:tc>
                          <w:tcPr>
                            <w:tcW w:w="10042" w:type="dxa"/>
                            <w:shd w:val="clear" w:color="auto" w:fill="auto"/>
                          </w:tcPr>
                          <w:p w14:paraId="6102E0FC" w14:textId="77777777" w:rsidR="00E0450C" w:rsidRPr="00D353E1" w:rsidRDefault="00E0450C" w:rsidP="00B31086">
                            <w:pPr>
                              <w:spacing w:line="276" w:lineRule="auto"/>
                              <w:rPr>
                                <w:b w:val="0"/>
                                <w:bCs w:val="0"/>
                              </w:rPr>
                            </w:pPr>
                          </w:p>
                        </w:tc>
                      </w:tr>
                      <w:tr w:rsidR="00E0450C" w:rsidRPr="00B31086" w14:paraId="65A41FE3" w14:textId="77777777" w:rsidTr="00317813">
                        <w:tc>
                          <w:tcPr>
                            <w:tcW w:w="10042" w:type="dxa"/>
                            <w:shd w:val="clear" w:color="auto" w:fill="auto"/>
                          </w:tcPr>
                          <w:p w14:paraId="6B8843F6" w14:textId="77777777" w:rsidR="00E0450C" w:rsidRPr="00D353E1" w:rsidRDefault="00E0450C" w:rsidP="00B31086">
                            <w:pPr>
                              <w:spacing w:line="276" w:lineRule="auto"/>
                              <w:rPr>
                                <w:b w:val="0"/>
                                <w:bCs w:val="0"/>
                              </w:rPr>
                            </w:pPr>
                          </w:p>
                        </w:tc>
                      </w:tr>
                      <w:tr w:rsidR="00E0450C" w:rsidRPr="00B31086" w14:paraId="0D98538F" w14:textId="77777777" w:rsidTr="00317813">
                        <w:tc>
                          <w:tcPr>
                            <w:tcW w:w="10042" w:type="dxa"/>
                            <w:shd w:val="clear" w:color="auto" w:fill="auto"/>
                          </w:tcPr>
                          <w:p w14:paraId="64683A7A" w14:textId="77777777" w:rsidR="00E0450C" w:rsidRPr="00D353E1" w:rsidRDefault="00E0450C" w:rsidP="00B31086">
                            <w:pPr>
                              <w:spacing w:line="276" w:lineRule="auto"/>
                              <w:rPr>
                                <w:b w:val="0"/>
                                <w:bCs w:val="0"/>
                              </w:rPr>
                            </w:pPr>
                          </w:p>
                        </w:tc>
                      </w:tr>
                      <w:tr w:rsidR="00E0450C" w:rsidRPr="00B31086" w14:paraId="15AE1642" w14:textId="77777777" w:rsidTr="00317813">
                        <w:tc>
                          <w:tcPr>
                            <w:tcW w:w="10042" w:type="dxa"/>
                            <w:shd w:val="clear" w:color="auto" w:fill="auto"/>
                          </w:tcPr>
                          <w:p w14:paraId="27CA4461" w14:textId="77777777" w:rsidR="00E0450C" w:rsidRPr="00D353E1" w:rsidRDefault="00E0450C" w:rsidP="00B31086">
                            <w:pPr>
                              <w:spacing w:line="276" w:lineRule="auto"/>
                              <w:rPr>
                                <w:b w:val="0"/>
                                <w:bCs w:val="0"/>
                              </w:rPr>
                            </w:pPr>
                          </w:p>
                        </w:tc>
                      </w:tr>
                      <w:tr w:rsidR="00E0450C" w:rsidRPr="00B31086" w14:paraId="4173E2C8" w14:textId="77777777" w:rsidTr="00317813">
                        <w:tc>
                          <w:tcPr>
                            <w:tcW w:w="10042" w:type="dxa"/>
                            <w:shd w:val="clear" w:color="auto" w:fill="auto"/>
                          </w:tcPr>
                          <w:p w14:paraId="52988D5C" w14:textId="77777777" w:rsidR="00E0450C" w:rsidRPr="00D353E1" w:rsidRDefault="00E0450C" w:rsidP="00B31086">
                            <w:pPr>
                              <w:spacing w:line="276" w:lineRule="auto"/>
                              <w:rPr>
                                <w:b w:val="0"/>
                                <w:bCs w:val="0"/>
                              </w:rPr>
                            </w:pPr>
                          </w:p>
                        </w:tc>
                      </w:tr>
                      <w:tr w:rsidR="00E0450C" w:rsidRPr="00B31086" w14:paraId="6254F0F7" w14:textId="77777777" w:rsidTr="00317813">
                        <w:tc>
                          <w:tcPr>
                            <w:tcW w:w="10042" w:type="dxa"/>
                            <w:shd w:val="clear" w:color="auto" w:fill="auto"/>
                          </w:tcPr>
                          <w:p w14:paraId="15CFDCC3" w14:textId="77777777" w:rsidR="00E0450C" w:rsidRPr="00D353E1" w:rsidRDefault="00E0450C" w:rsidP="00B31086">
                            <w:pPr>
                              <w:spacing w:line="276" w:lineRule="auto"/>
                              <w:rPr>
                                <w:b w:val="0"/>
                                <w:bCs w:val="0"/>
                              </w:rPr>
                            </w:pPr>
                          </w:p>
                        </w:tc>
                      </w:tr>
                      <w:tr w:rsidR="00E0450C" w:rsidRPr="00B31086" w14:paraId="6013477F" w14:textId="77777777" w:rsidTr="00317813">
                        <w:tc>
                          <w:tcPr>
                            <w:tcW w:w="10042" w:type="dxa"/>
                            <w:shd w:val="clear" w:color="auto" w:fill="auto"/>
                          </w:tcPr>
                          <w:p w14:paraId="6FAD228C" w14:textId="77777777" w:rsidR="00E0450C" w:rsidRPr="00D353E1" w:rsidRDefault="00E0450C" w:rsidP="00B31086">
                            <w:pPr>
                              <w:spacing w:line="276" w:lineRule="auto"/>
                              <w:rPr>
                                <w:b w:val="0"/>
                                <w:bCs w:val="0"/>
                              </w:rPr>
                            </w:pPr>
                          </w:p>
                        </w:tc>
                      </w:tr>
                    </w:tbl>
                    <w:p w14:paraId="5EAAD00A" w14:textId="77777777" w:rsidR="00E0450C" w:rsidRPr="00B31086" w:rsidRDefault="00E0450C" w:rsidP="00403334">
                      <w:pPr>
                        <w:spacing w:line="276" w:lineRule="auto"/>
                        <w:rPr>
                          <w:b w:val="0"/>
                          <w:bCs w:val="0"/>
                          <w:sz w:val="21"/>
                          <w:szCs w:val="21"/>
                        </w:rPr>
                      </w:pPr>
                    </w:p>
                  </w:txbxContent>
                </v:textbox>
                <w10:wrap type="through"/>
              </v:shape>
            </w:pict>
          </mc:Fallback>
        </mc:AlternateContent>
      </w:r>
      <w:r w:rsidR="00097CC8">
        <w:rPr>
          <w:noProof/>
          <w:sz w:val="22"/>
          <w:szCs w:val="22"/>
        </w:rPr>
        <mc:AlternateContent>
          <mc:Choice Requires="wps">
            <w:drawing>
              <wp:anchor distT="0" distB="0" distL="114300" distR="114300" simplePos="0" relativeHeight="251972608" behindDoc="0" locked="0" layoutInCell="1" allowOverlap="1" wp14:anchorId="6A8BCB82" wp14:editId="2097A35C">
                <wp:simplePos x="0" y="0"/>
                <wp:positionH relativeFrom="column">
                  <wp:posOffset>4067899</wp:posOffset>
                </wp:positionH>
                <wp:positionV relativeFrom="paragraph">
                  <wp:posOffset>8258175</wp:posOffset>
                </wp:positionV>
                <wp:extent cx="2327564" cy="1194010"/>
                <wp:effectExtent l="0" t="0" r="0" b="0"/>
                <wp:wrapNone/>
                <wp:docPr id="633" name="Text Box 633"/>
                <wp:cNvGraphicFramePr/>
                <a:graphic xmlns:a="http://schemas.openxmlformats.org/drawingml/2006/main">
                  <a:graphicData uri="http://schemas.microsoft.com/office/word/2010/wordprocessingShape">
                    <wps:wsp>
                      <wps:cNvSpPr txBox="1"/>
                      <wps:spPr>
                        <a:xfrm>
                          <a:off x="0" y="0"/>
                          <a:ext cx="2327564" cy="1194010"/>
                        </a:xfrm>
                        <a:prstGeom prst="rect">
                          <a:avLst/>
                        </a:prstGeom>
                        <a:noFill/>
                        <a:ln w="6350">
                          <a:noFill/>
                        </a:ln>
                      </wps:spPr>
                      <wps:txbx>
                        <w:txbxContent>
                          <w:p w14:paraId="3295DD83" w14:textId="57759658" w:rsidR="00E0450C" w:rsidRDefault="00E0450C">
                            <w:r w:rsidRPr="00DF0AB6">
                              <w:rPr>
                                <w:b w:val="0"/>
                                <w:noProof/>
                              </w:rPr>
                              <w:drawing>
                                <wp:inline distT="0" distB="0" distL="0" distR="0" wp14:anchorId="55159EA9" wp14:editId="33BCCA3C">
                                  <wp:extent cx="2108410" cy="1138812"/>
                                  <wp:effectExtent l="0" t="0" r="0" b="4445"/>
                                  <wp:docPr id="10"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2123458" cy="114694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633" o:spid="_x0000_s1113" type="#_x0000_t202" style="position:absolute;margin-left:320.3pt;margin-top:650.25pt;width:183.25pt;height:94pt;z-index:2519726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" filled="f" stroked="f" strokeweight=".5pt">
                <v:textbox>
                  <w:txbxContent>
                    <w:p w14:paraId="3295DD83" w14:textId="57759658" w:rsidR="00E0450C" w:rsidRDefault="00E0450C">
                      <w:r w:rsidRPr="00DF0AB6">
                        <w:rPr>
                          <w:b w:val="0"/>
                          <w:noProof/>
                        </w:rPr>
                        <w:drawing>
                          <wp:inline distT="0" distB="0" distL="0" distR="0" wp14:anchorId="55159EA9" wp14:editId="33BCCA3C">
                            <wp:extent cx="2108410" cy="1138812"/>
                            <wp:effectExtent l="0" t="0" r="0" b="4445"/>
                            <wp:docPr id="10" name="Picture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2123458" cy="1146940"/>
                                    </a:xfrm>
                                    <a:prstGeom prst="rect">
                                      <a:avLst/>
                                    </a:prstGeom>
                                    <a:noFill/>
                                    <a:ln>
                                      <a:noFill/>
                                    </a:ln>
                                  </pic:spPr>
                                </pic:pic>
                              </a:graphicData>
                            </a:graphic>
                          </wp:inline>
                        </w:drawing>
                      </w:r>
                    </w:p>
                  </w:txbxContent>
                </v:textbox>
              </v:shape>
            </w:pict>
          </mc:Fallback>
        </mc:AlternateContent>
      </w:r>
      <w:r w:rsidR="00546DCD">
        <w:rPr>
          <w:noProof/>
          <w:sz w:val="22"/>
          <w:szCs w:val="22"/>
        </w:rPr>
        <mc:AlternateContent>
          <mc:Choice Requires="wps">
            <w:drawing>
              <wp:anchor distT="0" distB="0" distL="114300" distR="114300" simplePos="0" relativeHeight="251970560" behindDoc="0" locked="0" layoutInCell="1" allowOverlap="1" wp14:anchorId="385EB349" wp14:editId="693FF611">
                <wp:simplePos x="0" y="0"/>
                <wp:positionH relativeFrom="column">
                  <wp:posOffset>4907201</wp:posOffset>
                </wp:positionH>
                <wp:positionV relativeFrom="paragraph">
                  <wp:posOffset>429643</wp:posOffset>
                </wp:positionV>
                <wp:extent cx="1529689" cy="2093296"/>
                <wp:effectExtent l="0" t="0" r="0" b="0"/>
                <wp:wrapNone/>
                <wp:docPr id="629" name="Text Box 629"/>
                <wp:cNvGraphicFramePr/>
                <a:graphic xmlns:a="http://schemas.openxmlformats.org/drawingml/2006/main">
                  <a:graphicData uri="http://schemas.microsoft.com/office/word/2010/wordprocessingShape">
                    <wps:wsp>
                      <wps:cNvSpPr txBox="1"/>
                      <wps:spPr>
                        <a:xfrm>
                          <a:off x="0" y="0"/>
                          <a:ext cx="1529689" cy="2093296"/>
                        </a:xfrm>
                        <a:prstGeom prst="rect">
                          <a:avLst/>
                        </a:prstGeom>
                        <a:noFill/>
                        <a:ln w="6350">
                          <a:noFill/>
                        </a:ln>
                      </wps:spPr>
                      <wps:txbx>
                        <w:txbxContent>
                          <w:p w14:paraId="30A503FD" w14:textId="7344919A" w:rsidR="00E0450C" w:rsidRDefault="00E0450C">
                            <w:r>
                              <w:rPr>
                                <w:noProof/>
                              </w:rPr>
                              <w:drawing>
                                <wp:inline distT="0" distB="0" distL="0" distR="0" wp14:anchorId="2892C173" wp14:editId="21142009">
                                  <wp:extent cx="1193800" cy="1485900"/>
                                  <wp:effectExtent l="0" t="0" r="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7"/>
                                          <a:stretch>
                                            <a:fillRect/>
                                          </a:stretch>
                                        </pic:blipFill>
                                        <pic:spPr>
                                          <a:xfrm>
                                            <a:off x="0" y="0"/>
                                            <a:ext cx="1193800" cy="1485900"/>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29" o:spid="_x0000_s1114" type="#_x0000_t202" style="position:absolute;margin-left:386.4pt;margin-top:33.85pt;width:120.45pt;height:164.85pt;z-index:251970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" filled="f" stroked="f" strokeweight=".5pt">
                <v:textbox>
                  <w:txbxContent>
                    <w:p w14:paraId="30A503FD" w14:textId="7344919A" w:rsidR="00E0450C" w:rsidRDefault="00E0450C">
                      <w:r>
                        <w:rPr>
                          <w:noProof/>
                        </w:rPr>
                        <w:drawing>
                          <wp:inline distT="0" distB="0" distL="0" distR="0" wp14:anchorId="2892C173" wp14:editId="21142009">
                            <wp:extent cx="1193800" cy="1485900"/>
                            <wp:effectExtent l="0" t="0" r="0" b="0"/>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7"/>
                                    <a:stretch>
                                      <a:fillRect/>
                                    </a:stretch>
                                  </pic:blipFill>
                                  <pic:spPr>
                                    <a:xfrm>
                                      <a:off x="0" y="0"/>
                                      <a:ext cx="1193800" cy="1485900"/>
                                    </a:xfrm>
                                    <a:prstGeom prst="rect">
                                      <a:avLst/>
                                    </a:prstGeom>
                                  </pic:spPr>
                                </pic:pic>
                              </a:graphicData>
                            </a:graphic>
                          </wp:inline>
                        </w:drawing>
                      </w:r>
                    </w:p>
                  </w:txbxContent>
                </v:textbox>
              </v:shape>
            </w:pict>
          </mc:Fallback>
        </mc:AlternateContent>
      </w:r>
    </w:p>
    <w:p w14:paraId="08F80A3C" w14:textId="4574B7C0" w:rsidR="00360E49" w:rsidRDefault="00EE2C31">
      <w:r>
        <w:rPr>
          <w:noProof/>
          <w:sz w:val="22"/>
          <w:szCs w:val="22"/>
        </w:rPr>
        <w:lastRenderedPageBreak/>
        <mc:AlternateContent>
          <mc:Choice Requires="wps">
            <w:drawing>
              <wp:anchor distT="0" distB="0" distL="114300" distR="114300" simplePos="0" relativeHeight="251965440" behindDoc="0" locked="0" layoutInCell="1" allowOverlap="1" wp14:anchorId="47FBAD83" wp14:editId="1CD0FDC3">
                <wp:simplePos x="0" y="0"/>
                <wp:positionH relativeFrom="column">
                  <wp:posOffset>-10922</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62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214" w:type="dxa"/>
                              <w:tblInd w:w="-194"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214"/>
                            </w:tblGrid>
                            <w:tr w:rsidR="00E0450C" w:rsidRPr="00B31086" w14:paraId="76DD46BE" w14:textId="77777777" w:rsidTr="007F7D37">
                              <w:tc>
                                <w:tcPr>
                                  <w:tcW w:w="10214" w:type="dxa"/>
                                  <w:shd w:val="clear" w:color="auto" w:fill="auto"/>
                                </w:tcPr>
                                <w:p w14:paraId="22E706AC" w14:textId="77777777" w:rsidR="00E0450C" w:rsidRPr="007F7D37" w:rsidRDefault="00E0450C" w:rsidP="007F7D37">
                                  <w:pPr>
                                    <w:jc w:val="both"/>
                                    <w:rPr>
                                      <w:b w:val="0"/>
                                      <w:sz w:val="21"/>
                                      <w:szCs w:val="21"/>
                                      <w:u w:val="single"/>
                                    </w:rPr>
                                  </w:pPr>
                                  <w:r w:rsidRPr="007F7D37">
                                    <w:rPr>
                                      <w:b w:val="0"/>
                                      <w:sz w:val="21"/>
                                      <w:szCs w:val="21"/>
                                    </w:rPr>
                                    <w:t xml:space="preserve">III. </w:t>
                                  </w:r>
                                  <w:r w:rsidRPr="007F7D37">
                                    <w:rPr>
                                      <w:b w:val="0"/>
                                      <w:sz w:val="21"/>
                                      <w:szCs w:val="21"/>
                                      <w:u w:val="single"/>
                                    </w:rPr>
                                    <w:t>PHIẾU HỌC TẬP VẬN DỤNG</w:t>
                                  </w:r>
                                </w:p>
                                <w:p w14:paraId="13F7C3D6" w14:textId="77777777" w:rsidR="00E0450C" w:rsidRPr="007F7D37" w:rsidRDefault="00E0450C" w:rsidP="007F7D37">
                                  <w:pPr>
                                    <w:jc w:val="both"/>
                                    <w:rPr>
                                      <w:b w:val="0"/>
                                      <w:sz w:val="21"/>
                                      <w:szCs w:val="21"/>
                                    </w:rPr>
                                  </w:pPr>
                                  <w:r w:rsidRPr="007F7D37">
                                    <w:rPr>
                                      <w:bCs w:val="0"/>
                                      <w:sz w:val="21"/>
                                      <w:szCs w:val="21"/>
                                    </w:rPr>
                                    <w:t>Câu 1</w:t>
                                  </w:r>
                                  <w:r w:rsidRPr="007F7D37">
                                    <w:rPr>
                                      <w:b w:val="0"/>
                                      <w:sz w:val="21"/>
                                      <w:szCs w:val="21"/>
                                    </w:rPr>
                                    <w:t xml:space="preserve"> </w:t>
                                  </w:r>
                                  <w:r w:rsidRPr="007F7D37">
                                    <w:rPr>
                                      <w:b w:val="0"/>
                                      <w:sz w:val="21"/>
                                      <w:szCs w:val="21"/>
                                    </w:rPr>
                                    <w:sym w:font="Symbol" w:char="F05B"/>
                                  </w:r>
                                  <w:r w:rsidRPr="007F7D37">
                                    <w:rPr>
                                      <w:b w:val="0"/>
                                      <w:sz w:val="21"/>
                                      <w:szCs w:val="21"/>
                                    </w:rPr>
                                    <w:t>Nhận biết</w:t>
                                  </w:r>
                                  <w:r w:rsidRPr="007F7D37">
                                    <w:rPr>
                                      <w:b w:val="0"/>
                                      <w:sz w:val="21"/>
                                      <w:szCs w:val="21"/>
                                    </w:rPr>
                                    <w:sym w:font="Symbol" w:char="F05D"/>
                                  </w:r>
                                  <w:r w:rsidRPr="007F7D37">
                                    <w:rPr>
                                      <w:b w:val="0"/>
                                      <w:sz w:val="21"/>
                                      <w:szCs w:val="21"/>
                                    </w:rPr>
                                    <w:t xml:space="preserve">. Một vật cân bằng chịu tác dụng của hai lực thì hai lực đó sẽ </w:t>
                                  </w:r>
                                </w:p>
                                <w:p w14:paraId="2320A9EF" w14:textId="77777777" w:rsidR="00E0450C" w:rsidRPr="007F7D37" w:rsidRDefault="00E0450C" w:rsidP="007F7D37">
                                  <w:pPr>
                                    <w:jc w:val="both"/>
                                    <w:rPr>
                                      <w:b w:val="0"/>
                                      <w:sz w:val="21"/>
                                      <w:szCs w:val="21"/>
                                    </w:rPr>
                                  </w:pPr>
                                  <w:r w:rsidRPr="007F7D37">
                                    <w:rPr>
                                      <w:b w:val="0"/>
                                      <w:sz w:val="21"/>
                                      <w:szCs w:val="21"/>
                                    </w:rPr>
                                    <w:t>A. cùng giá, cùng chiều, cùng độ lớn.                                B. cùng giá, ngược chiều, cùng độ lớn.</w:t>
                                  </w:r>
                                </w:p>
                                <w:p w14:paraId="3723EA5A" w14:textId="77777777" w:rsidR="00E0450C" w:rsidRPr="007F7D37" w:rsidRDefault="00E0450C" w:rsidP="007F7D37">
                                  <w:pPr>
                                    <w:jc w:val="both"/>
                                    <w:rPr>
                                      <w:b w:val="0"/>
                                      <w:sz w:val="21"/>
                                      <w:szCs w:val="21"/>
                                    </w:rPr>
                                  </w:pPr>
                                  <w:r w:rsidRPr="007F7D37">
                                    <w:rPr>
                                      <w:b w:val="0"/>
                                      <w:sz w:val="21"/>
                                      <w:szCs w:val="21"/>
                                    </w:rPr>
                                    <w:t>C. có giá vuông góc nhau và cùng độ lớn.                          D. được biểu diễn bằng hai vectơ giống hệt nhau.</w:t>
                                  </w:r>
                                </w:p>
                                <w:p w14:paraId="77E23ED5" w14:textId="77777777" w:rsidR="00E0450C" w:rsidRPr="007F7D37" w:rsidRDefault="00E0450C" w:rsidP="007F7D37">
                                  <w:pPr>
                                    <w:jc w:val="both"/>
                                    <w:rPr>
                                      <w:b w:val="0"/>
                                      <w:sz w:val="21"/>
                                      <w:szCs w:val="21"/>
                                    </w:rPr>
                                  </w:pPr>
                                  <w:r w:rsidRPr="007F7D37">
                                    <w:rPr>
                                      <w:bCs w:val="0"/>
                                      <w:sz w:val="21"/>
                                      <w:szCs w:val="21"/>
                                    </w:rPr>
                                    <w:t>Câu 2</w:t>
                                  </w:r>
                                  <w:r w:rsidRPr="007F7D37">
                                    <w:rPr>
                                      <w:b w:val="0"/>
                                      <w:sz w:val="21"/>
                                      <w:szCs w:val="21"/>
                                    </w:rPr>
                                    <w:t xml:space="preserve"> </w:t>
                                  </w:r>
                                  <w:r w:rsidRPr="007F7D37">
                                    <w:rPr>
                                      <w:b w:val="0"/>
                                      <w:sz w:val="21"/>
                                      <w:szCs w:val="21"/>
                                    </w:rPr>
                                    <w:sym w:font="Symbol" w:char="F05B"/>
                                  </w:r>
                                  <w:r w:rsidRPr="007F7D37">
                                    <w:rPr>
                                      <w:b w:val="0"/>
                                      <w:sz w:val="21"/>
                                      <w:szCs w:val="21"/>
                                    </w:rPr>
                                    <w:t>Nhận biết</w:t>
                                  </w:r>
                                  <w:r w:rsidRPr="007F7D37">
                                    <w:rPr>
                                      <w:b w:val="0"/>
                                      <w:sz w:val="21"/>
                                      <w:szCs w:val="21"/>
                                    </w:rPr>
                                    <w:sym w:font="Symbol" w:char="F05D"/>
                                  </w:r>
                                  <w:r w:rsidRPr="007F7D37">
                                    <w:rPr>
                                      <w:b w:val="0"/>
                                      <w:sz w:val="21"/>
                                      <w:szCs w:val="21"/>
                                    </w:rPr>
                                    <w:t>.  Hai lực cân bằng là hai lực</w:t>
                                  </w:r>
                                  <w:r w:rsidRPr="007F7D37">
                                    <w:rPr>
                                      <w:b w:val="0"/>
                                      <w:sz w:val="21"/>
                                      <w:szCs w:val="21"/>
                                    </w:rPr>
                                    <w:tab/>
                                  </w:r>
                                </w:p>
                                <w:p w14:paraId="3D915DCD" w14:textId="77777777" w:rsidR="00E0450C" w:rsidRPr="007F7D37" w:rsidRDefault="00E0450C" w:rsidP="007F7D37">
                                  <w:pPr>
                                    <w:jc w:val="both"/>
                                    <w:rPr>
                                      <w:b w:val="0"/>
                                      <w:sz w:val="21"/>
                                      <w:szCs w:val="21"/>
                                    </w:rPr>
                                  </w:pPr>
                                  <w:r w:rsidRPr="007F7D37">
                                    <w:rPr>
                                      <w:b w:val="0"/>
                                      <w:sz w:val="21"/>
                                      <w:szCs w:val="21"/>
                                    </w:rPr>
                                    <w:t>A. cùng tác dụng lên một vật.                                              B. trực đối.</w:t>
                                  </w:r>
                                </w:p>
                                <w:p w14:paraId="0CC85505" w14:textId="77777777" w:rsidR="00E0450C" w:rsidRPr="007F7D37" w:rsidRDefault="00E0450C" w:rsidP="007F7D37">
                                  <w:pPr>
                                    <w:jc w:val="both"/>
                                    <w:rPr>
                                      <w:b w:val="0"/>
                                      <w:sz w:val="21"/>
                                      <w:szCs w:val="21"/>
                                    </w:rPr>
                                  </w:pPr>
                                  <w:r w:rsidRPr="007F7D37">
                                    <w:rPr>
                                      <w:b w:val="0"/>
                                      <w:sz w:val="21"/>
                                      <w:szCs w:val="21"/>
                                    </w:rPr>
                                    <w:t>C. có tổng độ lớn bằng 0.                                                    D. cùng tác dụng lên một vật và trực đối.</w:t>
                                  </w:r>
                                </w:p>
                                <w:p w14:paraId="7C726898" w14:textId="77777777" w:rsidR="00E0450C" w:rsidRPr="007F7D37" w:rsidRDefault="00E0450C" w:rsidP="007F7D37">
                                  <w:pPr>
                                    <w:jc w:val="both"/>
                                    <w:rPr>
                                      <w:b w:val="0"/>
                                      <w:sz w:val="21"/>
                                      <w:szCs w:val="21"/>
                                    </w:rPr>
                                  </w:pPr>
                                  <w:r w:rsidRPr="007F7D37">
                                    <w:rPr>
                                      <w:bCs w:val="0"/>
                                      <w:sz w:val="21"/>
                                      <w:szCs w:val="21"/>
                                    </w:rPr>
                                    <w:t>Câu 3</w:t>
                                  </w:r>
                                  <w:r w:rsidRPr="007F7D37">
                                    <w:rPr>
                                      <w:b w:val="0"/>
                                      <w:sz w:val="21"/>
                                      <w:szCs w:val="21"/>
                                    </w:rPr>
                                    <w:t xml:space="preserve"> </w:t>
                                  </w:r>
                                  <w:r w:rsidRPr="007F7D37">
                                    <w:rPr>
                                      <w:b w:val="0"/>
                                      <w:sz w:val="21"/>
                                      <w:szCs w:val="21"/>
                                    </w:rPr>
                                    <w:sym w:font="Symbol" w:char="F05B"/>
                                  </w:r>
                                  <w:r w:rsidRPr="007F7D37">
                                    <w:rPr>
                                      <w:b w:val="0"/>
                                      <w:sz w:val="21"/>
                                      <w:szCs w:val="21"/>
                                    </w:rPr>
                                    <w:t>Nhận biết</w:t>
                                  </w:r>
                                  <w:r w:rsidRPr="007F7D37">
                                    <w:rPr>
                                      <w:b w:val="0"/>
                                      <w:sz w:val="21"/>
                                      <w:szCs w:val="21"/>
                                    </w:rPr>
                                    <w:sym w:font="Symbol" w:char="F05D"/>
                                  </w:r>
                                  <w:r w:rsidRPr="007F7D37">
                                    <w:rPr>
                                      <w:b w:val="0"/>
                                      <w:sz w:val="21"/>
                                      <w:szCs w:val="21"/>
                                    </w:rPr>
                                    <w:t>.  Tác dụng của một lực lên một vật rắn là không đổi khi</w:t>
                                  </w:r>
                                </w:p>
                                <w:p w14:paraId="4C238FDF" w14:textId="77777777" w:rsidR="00E0450C" w:rsidRPr="007F7D37" w:rsidRDefault="00E0450C" w:rsidP="007F7D37">
                                  <w:pPr>
                                    <w:jc w:val="both"/>
                                    <w:rPr>
                                      <w:b w:val="0"/>
                                      <w:sz w:val="21"/>
                                      <w:szCs w:val="21"/>
                                    </w:rPr>
                                  </w:pPr>
                                  <w:r w:rsidRPr="007F7D37">
                                    <w:rPr>
                                      <w:b w:val="0"/>
                                      <w:sz w:val="21"/>
                                      <w:szCs w:val="21"/>
                                    </w:rPr>
                                    <w:t>A. lực đó trượt trên giá của nó.                                                    B. giá của lực quay một góc 90</w:t>
                                  </w:r>
                                  <w:r w:rsidRPr="007F7D37">
                                    <w:rPr>
                                      <w:b w:val="0"/>
                                      <w:sz w:val="21"/>
                                      <w:szCs w:val="21"/>
                                      <w:vertAlign w:val="superscript"/>
                                    </w:rPr>
                                    <w:t>o</w:t>
                                  </w:r>
                                  <w:r w:rsidRPr="007F7D37">
                                    <w:rPr>
                                      <w:b w:val="0"/>
                                      <w:sz w:val="21"/>
                                      <w:szCs w:val="21"/>
                                    </w:rPr>
                                    <w:t>.</w:t>
                                  </w:r>
                                </w:p>
                                <w:p w14:paraId="0B533335" w14:textId="77777777" w:rsidR="00E0450C" w:rsidRPr="007F7D37" w:rsidRDefault="00E0450C" w:rsidP="007F7D37">
                                  <w:pPr>
                                    <w:jc w:val="both"/>
                                    <w:rPr>
                                      <w:b w:val="0"/>
                                      <w:sz w:val="21"/>
                                      <w:szCs w:val="21"/>
                                    </w:rPr>
                                  </w:pPr>
                                  <w:r w:rsidRPr="007F7D37">
                                    <w:rPr>
                                      <w:b w:val="0"/>
                                      <w:sz w:val="21"/>
                                      <w:szCs w:val="21"/>
                                    </w:rPr>
                                    <w:t>C. lực đó dịch chuyển sao cho phương của lực không đổi.            D. Độ lớn của lực thay đổi ít.</w:t>
                                  </w:r>
                                </w:p>
                                <w:p w14:paraId="11E03FE3" w14:textId="18EC7079" w:rsidR="00E0450C" w:rsidRPr="007F7D37" w:rsidRDefault="00E0450C" w:rsidP="007F7D37">
                                  <w:pPr>
                                    <w:jc w:val="both"/>
                                    <w:rPr>
                                      <w:b w:val="0"/>
                                      <w:sz w:val="21"/>
                                      <w:szCs w:val="21"/>
                                    </w:rPr>
                                  </w:pPr>
                                  <w:r w:rsidRPr="007F7D37">
                                    <w:rPr>
                                      <w:bCs w:val="0"/>
                                      <w:sz w:val="21"/>
                                      <w:szCs w:val="21"/>
                                    </w:rPr>
                                    <w:t>Câu 4</w:t>
                                  </w:r>
                                  <w:r w:rsidRPr="007F7D37">
                                    <w:rPr>
                                      <w:b w:val="0"/>
                                      <w:sz w:val="21"/>
                                      <w:szCs w:val="21"/>
                                    </w:rPr>
                                    <w:t xml:space="preserve"> </w:t>
                                  </w:r>
                                  <w:r w:rsidRPr="007F7D37">
                                    <w:rPr>
                                      <w:b w:val="0"/>
                                      <w:sz w:val="21"/>
                                      <w:szCs w:val="21"/>
                                    </w:rPr>
                                    <w:sym w:font="Symbol" w:char="F05B"/>
                                  </w:r>
                                  <w:r w:rsidRPr="007F7D37">
                                    <w:rPr>
                                      <w:b w:val="0"/>
                                      <w:sz w:val="21"/>
                                      <w:szCs w:val="21"/>
                                    </w:rPr>
                                    <w:t>Nhận biết</w:t>
                                  </w:r>
                                  <w:r w:rsidRPr="007F7D37">
                                    <w:rPr>
                                      <w:b w:val="0"/>
                                      <w:sz w:val="21"/>
                                      <w:szCs w:val="21"/>
                                    </w:rPr>
                                    <w:sym w:font="Symbol" w:char="F05D"/>
                                  </w:r>
                                  <w:r w:rsidRPr="007F7D37">
                                    <w:rPr>
                                      <w:b w:val="0"/>
                                      <w:sz w:val="21"/>
                                      <w:szCs w:val="21"/>
                                    </w:rPr>
                                    <w:t>. Trọng tâm của vật rắn là</w:t>
                                  </w:r>
                                  <w:r w:rsidRPr="007F7D37">
                                    <w:rPr>
                                      <w:b w:val="0"/>
                                      <w:sz w:val="21"/>
                                      <w:szCs w:val="21"/>
                                    </w:rPr>
                                    <w:tab/>
                                  </w:r>
                                  <w:r w:rsidRPr="007F7D37">
                                    <w:rPr>
                                      <w:b w:val="0"/>
                                      <w:sz w:val="21"/>
                                      <w:szCs w:val="21"/>
                                    </w:rPr>
                                    <w:tab/>
                                    <w:t>A. tâm hình học của vật.          B. điểm chính giữa vật.</w:t>
                                  </w:r>
                                </w:p>
                                <w:p w14:paraId="62FFB3D1" w14:textId="77777777" w:rsidR="00E0450C" w:rsidRPr="007F7D37" w:rsidRDefault="00E0450C" w:rsidP="007F7D37">
                                  <w:pPr>
                                    <w:jc w:val="both"/>
                                    <w:rPr>
                                      <w:b w:val="0"/>
                                      <w:sz w:val="21"/>
                                      <w:szCs w:val="21"/>
                                    </w:rPr>
                                  </w:pPr>
                                  <w:r w:rsidRPr="007F7D37">
                                    <w:rPr>
                                      <w:b w:val="0"/>
                                      <w:sz w:val="21"/>
                                      <w:szCs w:val="21"/>
                                    </w:rPr>
                                    <w:t>C. điểm đặt của trọng lực tác dụng lên vật.                           D. điểm bất kỳ trên vật.</w:t>
                                  </w:r>
                                </w:p>
                                <w:p w14:paraId="06A2364A" w14:textId="77777777" w:rsidR="00E0450C" w:rsidRPr="007F7D37" w:rsidRDefault="00E0450C" w:rsidP="007F7D37">
                                  <w:pPr>
                                    <w:jc w:val="both"/>
                                    <w:rPr>
                                      <w:b w:val="0"/>
                                      <w:sz w:val="21"/>
                                      <w:szCs w:val="21"/>
                                    </w:rPr>
                                  </w:pPr>
                                  <w:r w:rsidRPr="007F7D37">
                                    <w:rPr>
                                      <w:bCs w:val="0"/>
                                      <w:sz w:val="21"/>
                                      <w:szCs w:val="21"/>
                                    </w:rPr>
                                    <w:t>Câu 5</w:t>
                                  </w:r>
                                  <w:r w:rsidRPr="007F7D37">
                                    <w:rPr>
                                      <w:b w:val="0"/>
                                      <w:sz w:val="21"/>
                                      <w:szCs w:val="21"/>
                                    </w:rPr>
                                    <w:t xml:space="preserve"> </w:t>
                                  </w:r>
                                  <w:r w:rsidRPr="007F7D37">
                                    <w:rPr>
                                      <w:b w:val="0"/>
                                      <w:sz w:val="21"/>
                                      <w:szCs w:val="21"/>
                                    </w:rPr>
                                    <w:sym w:font="Symbol" w:char="F05B"/>
                                  </w:r>
                                  <w:r w:rsidRPr="007F7D37">
                                    <w:rPr>
                                      <w:b w:val="0"/>
                                      <w:sz w:val="21"/>
                                      <w:szCs w:val="21"/>
                                    </w:rPr>
                                    <w:t>Thông hiểu</w:t>
                                  </w:r>
                                  <w:r w:rsidRPr="007F7D37">
                                    <w:rPr>
                                      <w:b w:val="0"/>
                                      <w:sz w:val="21"/>
                                      <w:szCs w:val="21"/>
                                    </w:rPr>
                                    <w:sym w:font="Symbol" w:char="F05D"/>
                                  </w:r>
                                  <w:r w:rsidRPr="007F7D37">
                                    <w:rPr>
                                      <w:b w:val="0"/>
                                      <w:sz w:val="21"/>
                                      <w:szCs w:val="21"/>
                                    </w:rPr>
                                    <w:t>.  Khi vật rắn được treo bằng dây và ở trạng thái cân bằng thì</w:t>
                                  </w:r>
                                </w:p>
                                <w:p w14:paraId="180974CD" w14:textId="77777777" w:rsidR="00E0450C" w:rsidRPr="007F7D37" w:rsidRDefault="00E0450C" w:rsidP="007F7D37">
                                  <w:pPr>
                                    <w:jc w:val="both"/>
                                    <w:rPr>
                                      <w:b w:val="0"/>
                                      <w:sz w:val="21"/>
                                      <w:szCs w:val="21"/>
                                    </w:rPr>
                                  </w:pPr>
                                  <w:r w:rsidRPr="007F7D37">
                                    <w:rPr>
                                      <w:b w:val="0"/>
                                      <w:sz w:val="21"/>
                                      <w:szCs w:val="21"/>
                                    </w:rPr>
                                    <w:t>A. dây treo trùng với đường thẳng đứng đi qua trọng tâm của vật.       B. lực căng của dây lớn hơn trọng lượng của vật.</w:t>
                                  </w:r>
                                </w:p>
                                <w:p w14:paraId="3DD28DA0" w14:textId="77777777" w:rsidR="00E0450C" w:rsidRPr="007F7D37" w:rsidRDefault="00E0450C" w:rsidP="007F7D37">
                                  <w:pPr>
                                    <w:jc w:val="both"/>
                                    <w:rPr>
                                      <w:b w:val="0"/>
                                      <w:sz w:val="21"/>
                                      <w:szCs w:val="21"/>
                                    </w:rPr>
                                  </w:pPr>
                                  <w:r w:rsidRPr="007F7D37">
                                    <w:rPr>
                                      <w:b w:val="0"/>
                                      <w:sz w:val="21"/>
                                      <w:szCs w:val="21"/>
                                    </w:rPr>
                                    <w:t>C. không có lực nào tác dụng lên vật.</w:t>
                                  </w:r>
                                  <w:r w:rsidRPr="007F7D37">
                                    <w:rPr>
                                      <w:b w:val="0"/>
                                      <w:sz w:val="21"/>
                                      <w:szCs w:val="21"/>
                                    </w:rPr>
                                    <w:tab/>
                                  </w:r>
                                  <w:r w:rsidRPr="007F7D37">
                                    <w:rPr>
                                      <w:b w:val="0"/>
                                      <w:sz w:val="21"/>
                                      <w:szCs w:val="21"/>
                                    </w:rPr>
                                    <w:tab/>
                                  </w:r>
                                  <w:r w:rsidRPr="007F7D37">
                                    <w:rPr>
                                      <w:b w:val="0"/>
                                      <w:sz w:val="21"/>
                                      <w:szCs w:val="21"/>
                                    </w:rPr>
                                    <w:tab/>
                                  </w:r>
                                  <w:r w:rsidRPr="007F7D37">
                                    <w:rPr>
                                      <w:b w:val="0"/>
                                      <w:sz w:val="21"/>
                                      <w:szCs w:val="21"/>
                                    </w:rPr>
                                    <w:tab/>
                                    <w:t xml:space="preserve">      D. các lực tác dụng lên vật luôn cùng chiều.</w:t>
                                  </w:r>
                                </w:p>
                                <w:p w14:paraId="519012F5" w14:textId="77777777" w:rsidR="00E0450C" w:rsidRPr="007F7D37" w:rsidRDefault="00E0450C" w:rsidP="007F7D37">
                                  <w:pPr>
                                    <w:jc w:val="both"/>
                                    <w:rPr>
                                      <w:b w:val="0"/>
                                      <w:sz w:val="21"/>
                                      <w:szCs w:val="21"/>
                                    </w:rPr>
                                  </w:pPr>
                                  <w:r w:rsidRPr="007F7D37">
                                    <w:rPr>
                                      <w:bCs w:val="0"/>
                                      <w:sz w:val="21"/>
                                      <w:szCs w:val="21"/>
                                    </w:rPr>
                                    <w:t>Câu 6</w:t>
                                  </w:r>
                                  <w:r w:rsidRPr="007F7D37">
                                    <w:rPr>
                                      <w:b w:val="0"/>
                                      <w:sz w:val="21"/>
                                      <w:szCs w:val="21"/>
                                    </w:rPr>
                                    <w:t xml:space="preserve"> </w:t>
                                  </w:r>
                                  <w:r w:rsidRPr="007F7D37">
                                    <w:rPr>
                                      <w:b w:val="0"/>
                                      <w:sz w:val="21"/>
                                      <w:szCs w:val="21"/>
                                    </w:rPr>
                                    <w:sym w:font="Symbol" w:char="F05B"/>
                                  </w:r>
                                  <w:r w:rsidRPr="007F7D37">
                                    <w:rPr>
                                      <w:b w:val="0"/>
                                      <w:sz w:val="21"/>
                                      <w:szCs w:val="21"/>
                                    </w:rPr>
                                    <w:t>Thông hiểu</w:t>
                                  </w:r>
                                  <w:r w:rsidRPr="007F7D37">
                                    <w:rPr>
                                      <w:b w:val="0"/>
                                      <w:sz w:val="21"/>
                                      <w:szCs w:val="21"/>
                                    </w:rPr>
                                    <w:sym w:font="Symbol" w:char="F05D"/>
                                  </w:r>
                                  <w:r w:rsidRPr="007F7D37">
                                    <w:rPr>
                                      <w:b w:val="0"/>
                                      <w:sz w:val="21"/>
                                      <w:szCs w:val="21"/>
                                    </w:rPr>
                                    <w:t>.  Chỉ có thể tổng hợp hai lực không song song nếu hai lực đó</w:t>
                                  </w:r>
                                </w:p>
                                <w:p w14:paraId="1F34270F" w14:textId="77777777" w:rsidR="00E0450C" w:rsidRPr="007F7D37" w:rsidRDefault="00E0450C" w:rsidP="007F7D37">
                                  <w:pPr>
                                    <w:jc w:val="both"/>
                                    <w:rPr>
                                      <w:b w:val="0"/>
                                      <w:sz w:val="21"/>
                                      <w:szCs w:val="21"/>
                                    </w:rPr>
                                  </w:pPr>
                                  <w:r w:rsidRPr="007F7D37">
                                    <w:rPr>
                                      <w:b w:val="0"/>
                                      <w:sz w:val="21"/>
                                      <w:szCs w:val="21"/>
                                    </w:rPr>
                                    <w:t xml:space="preserve">A. vuông góc nhau.                                                           B. hợp với nhau một góc nhọn.                   </w:t>
                                  </w:r>
                                </w:p>
                                <w:p w14:paraId="2ECB2D10" w14:textId="77777777" w:rsidR="00E0450C" w:rsidRPr="007F7D37" w:rsidRDefault="00E0450C" w:rsidP="007F7D37">
                                  <w:pPr>
                                    <w:jc w:val="both"/>
                                    <w:rPr>
                                      <w:b w:val="0"/>
                                      <w:sz w:val="21"/>
                                      <w:szCs w:val="21"/>
                                    </w:rPr>
                                  </w:pPr>
                                  <w:r w:rsidRPr="007F7D37">
                                    <w:rPr>
                                      <w:b w:val="0"/>
                                      <w:sz w:val="21"/>
                                      <w:szCs w:val="21"/>
                                    </w:rPr>
                                    <w:t>C. hợp với nhau một góc tù                                               D. đồng quy.</w:t>
                                  </w:r>
                                </w:p>
                                <w:p w14:paraId="438C84A5" w14:textId="77777777" w:rsidR="00E0450C" w:rsidRPr="007F7D37" w:rsidRDefault="00E0450C" w:rsidP="007F7D37">
                                  <w:pPr>
                                    <w:jc w:val="both"/>
                                    <w:rPr>
                                      <w:b w:val="0"/>
                                      <w:sz w:val="21"/>
                                      <w:szCs w:val="21"/>
                                    </w:rPr>
                                  </w:pPr>
                                  <w:r w:rsidRPr="007F7D37">
                                    <w:rPr>
                                      <w:bCs w:val="0"/>
                                      <w:sz w:val="21"/>
                                      <w:szCs w:val="21"/>
                                    </w:rPr>
                                    <w:t>Câu 7</w:t>
                                  </w:r>
                                  <w:r w:rsidRPr="007F7D37">
                                    <w:rPr>
                                      <w:b w:val="0"/>
                                      <w:sz w:val="21"/>
                                      <w:szCs w:val="21"/>
                                    </w:rPr>
                                    <w:t xml:space="preserve"> </w:t>
                                  </w:r>
                                  <w:r w:rsidRPr="007F7D37">
                                    <w:rPr>
                                      <w:b w:val="0"/>
                                      <w:sz w:val="21"/>
                                      <w:szCs w:val="21"/>
                                    </w:rPr>
                                    <w:sym w:font="Symbol" w:char="F05B"/>
                                  </w:r>
                                  <w:r w:rsidRPr="007F7D37">
                                    <w:rPr>
                                      <w:b w:val="0"/>
                                      <w:sz w:val="21"/>
                                      <w:szCs w:val="21"/>
                                    </w:rPr>
                                    <w:t>Thông hiểu</w:t>
                                  </w:r>
                                  <w:r w:rsidRPr="007F7D37">
                                    <w:rPr>
                                      <w:b w:val="0"/>
                                      <w:sz w:val="21"/>
                                      <w:szCs w:val="21"/>
                                    </w:rPr>
                                    <w:sym w:font="Symbol" w:char="F05D"/>
                                  </w:r>
                                  <w:r w:rsidRPr="007F7D37">
                                    <w:rPr>
                                      <w:b w:val="0"/>
                                      <w:sz w:val="21"/>
                                      <w:szCs w:val="21"/>
                                    </w:rPr>
                                    <w:t xml:space="preserve">.  Một vật chịu tác dụng của ba </w:t>
                                  </w:r>
                                  <w:proofErr w:type="gramStart"/>
                                  <w:r w:rsidRPr="007F7D37">
                                    <w:rPr>
                                      <w:b w:val="0"/>
                                      <w:sz w:val="21"/>
                                      <w:szCs w:val="21"/>
                                    </w:rPr>
                                    <w:t xml:space="preserve">lực </w:t>
                                  </w:r>
                                  <w:proofErr w:type="gramEnd"/>
                                  <w:r w:rsidR="000A6FF3" w:rsidRPr="000A6FF3">
                                    <w:rPr>
                                      <w:b w:val="0"/>
                                      <w:noProof/>
                                      <w:position w:val="-12"/>
                                      <w:sz w:val="21"/>
                                      <w:szCs w:val="21"/>
                                    </w:rPr>
                                    <w:object w:dxaOrig="914" w:dyaOrig="402" w14:anchorId="4CF7CB3F">
                                      <v:shape id="_x0000_i1196" type="#_x0000_t75" alt="" style="width:45.75pt;height:20.25pt;mso-width-percent:0;mso-height-percent:0;mso-width-percent:0;mso-height-percent:0" o:ole="">
                                        <v:imagedata r:id="rId518" o:title=""/>
                                      </v:shape>
                                      <o:OLEObject Type="Embed" ProgID="Equation.DSMT4" ShapeID="_x0000_i1196" DrawAspect="Content" ObjectID="_1691503538" r:id="rId519"/>
                                    </w:object>
                                  </w:r>
                                  <w:r w:rsidRPr="007F7D37">
                                    <w:rPr>
                                      <w:b w:val="0"/>
                                      <w:sz w:val="21"/>
                                      <w:szCs w:val="21"/>
                                    </w:rPr>
                                    <w:t>. Vật sẽ cân bằng nếu</w:t>
                                  </w:r>
                                </w:p>
                                <w:p w14:paraId="00C992E0" w14:textId="77777777" w:rsidR="00E0450C" w:rsidRPr="007F7D37" w:rsidRDefault="00E0450C" w:rsidP="007F7D37">
                                  <w:pPr>
                                    <w:jc w:val="both"/>
                                    <w:rPr>
                                      <w:b w:val="0"/>
                                      <w:sz w:val="21"/>
                                      <w:szCs w:val="21"/>
                                    </w:rPr>
                                  </w:pPr>
                                  <w:r w:rsidRPr="007F7D37">
                                    <w:rPr>
                                      <w:b w:val="0"/>
                                      <w:sz w:val="21"/>
                                      <w:szCs w:val="21"/>
                                    </w:rPr>
                                    <w:t>A. ba lực đồng phẳng.                                                       B. ba lực đồng quy.</w:t>
                                  </w:r>
                                </w:p>
                                <w:p w14:paraId="50144230" w14:textId="77777777" w:rsidR="00E0450C" w:rsidRPr="007F7D37" w:rsidRDefault="00E0450C" w:rsidP="007F7D37">
                                  <w:pPr>
                                    <w:jc w:val="both"/>
                                    <w:rPr>
                                      <w:b w:val="0"/>
                                      <w:sz w:val="21"/>
                                      <w:szCs w:val="21"/>
                                    </w:rPr>
                                  </w:pPr>
                                  <w:r w:rsidRPr="007F7D37">
                                    <w:rPr>
                                      <w:b w:val="0"/>
                                      <w:sz w:val="21"/>
                                      <w:szCs w:val="21"/>
                                    </w:rPr>
                                    <w:t xml:space="preserve">C. </w:t>
                                  </w:r>
                                  <w:r w:rsidR="000A6FF3" w:rsidRPr="000A6FF3">
                                    <w:rPr>
                                      <w:b w:val="0"/>
                                      <w:noProof/>
                                      <w:position w:val="-12"/>
                                      <w:sz w:val="21"/>
                                      <w:szCs w:val="21"/>
                                    </w:rPr>
                                    <w:object w:dxaOrig="1495" w:dyaOrig="402" w14:anchorId="21CF8139">
                                      <v:shape id="_x0000_i1197" type="#_x0000_t75" alt="" style="width:75pt;height:20.25pt;mso-width-percent:0;mso-height-percent:0;mso-width-percent:0;mso-height-percent:0" o:ole="">
                                        <v:imagedata r:id="rId520" o:title=""/>
                                      </v:shape>
                                      <o:OLEObject Type="Embed" ProgID="Equation.DSMT4" ShapeID="_x0000_i1197" DrawAspect="Content" ObjectID="_1691503539" r:id="rId521"/>
                                    </w:object>
                                  </w:r>
                                  <w:r w:rsidRPr="007F7D37">
                                    <w:rPr>
                                      <w:b w:val="0"/>
                                      <w:sz w:val="21"/>
                                      <w:szCs w:val="21"/>
                                    </w:rPr>
                                    <w:t>.                                                            D. ba lực đồng phẳng và đồng quy.</w:t>
                                  </w:r>
                                </w:p>
                                <w:p w14:paraId="343C08BA" w14:textId="77777777" w:rsidR="00E0450C" w:rsidRPr="007F7D37" w:rsidRDefault="00E0450C" w:rsidP="007F7D37">
                                  <w:pPr>
                                    <w:jc w:val="both"/>
                                    <w:rPr>
                                      <w:b w:val="0"/>
                                      <w:sz w:val="21"/>
                                      <w:szCs w:val="21"/>
                                    </w:rPr>
                                  </w:pPr>
                                  <w:r w:rsidRPr="007F7D37">
                                    <w:rPr>
                                      <w:bCs w:val="0"/>
                                      <w:sz w:val="21"/>
                                      <w:szCs w:val="21"/>
                                    </w:rPr>
                                    <w:t>Câu 8</w:t>
                                  </w:r>
                                  <w:r w:rsidRPr="007F7D37">
                                    <w:rPr>
                                      <w:b w:val="0"/>
                                      <w:sz w:val="21"/>
                                      <w:szCs w:val="21"/>
                                    </w:rPr>
                                    <w:t xml:space="preserve"> </w:t>
                                  </w:r>
                                  <w:r w:rsidRPr="007F7D37">
                                    <w:rPr>
                                      <w:b w:val="0"/>
                                      <w:sz w:val="21"/>
                                      <w:szCs w:val="21"/>
                                    </w:rPr>
                                    <w:sym w:font="Symbol" w:char="F05B"/>
                                  </w:r>
                                  <w:r w:rsidRPr="007F7D37">
                                    <w:rPr>
                                      <w:b w:val="0"/>
                                      <w:sz w:val="21"/>
                                      <w:szCs w:val="21"/>
                                    </w:rPr>
                                    <w:t>Thông hiểu</w:t>
                                  </w:r>
                                  <w:r w:rsidRPr="007F7D37">
                                    <w:rPr>
                                      <w:b w:val="0"/>
                                      <w:sz w:val="21"/>
                                      <w:szCs w:val="21"/>
                                    </w:rPr>
                                    <w:sym w:font="Symbol" w:char="F05D"/>
                                  </w:r>
                                  <w:r w:rsidRPr="007F7D37">
                                    <w:rPr>
                                      <w:b w:val="0"/>
                                      <w:sz w:val="21"/>
                                      <w:szCs w:val="21"/>
                                    </w:rPr>
                                    <w:t>.  Chọn câu đúng. Điều kiện cân bằng của một vật rắn chịu tác dụng của ba lực không song song là</w:t>
                                  </w:r>
                                </w:p>
                                <w:p w14:paraId="7E278BFA" w14:textId="77777777" w:rsidR="00E0450C" w:rsidRPr="007F7D37" w:rsidRDefault="00E0450C" w:rsidP="007F7D37">
                                  <w:pPr>
                                    <w:jc w:val="both"/>
                                    <w:rPr>
                                      <w:b w:val="0"/>
                                      <w:sz w:val="21"/>
                                      <w:szCs w:val="21"/>
                                    </w:rPr>
                                  </w:pPr>
                                  <w:r w:rsidRPr="007F7D37">
                                    <w:rPr>
                                      <w:b w:val="0"/>
                                      <w:sz w:val="21"/>
                                      <w:szCs w:val="21"/>
                                    </w:rPr>
                                    <w:t>A. hợp lực của hai lực phải cân bằng với lực thứ ba.        B. ba lực đó có độ lớn bằng nhau.</w:t>
                                  </w:r>
                                </w:p>
                                <w:p w14:paraId="4E31EFCE" w14:textId="77777777" w:rsidR="00E0450C" w:rsidRPr="007F7D37" w:rsidRDefault="00E0450C" w:rsidP="007F7D37">
                                  <w:pPr>
                                    <w:jc w:val="both"/>
                                    <w:rPr>
                                      <w:b w:val="0"/>
                                      <w:sz w:val="21"/>
                                      <w:szCs w:val="21"/>
                                    </w:rPr>
                                  </w:pPr>
                                  <w:r w:rsidRPr="007F7D37">
                                    <w:rPr>
                                      <w:b w:val="0"/>
                                      <w:sz w:val="21"/>
                                      <w:szCs w:val="21"/>
                                    </w:rPr>
                                    <w:t>C. ba lực đó phải đồng phẳng và đồng quy.                      D. ba lực đó có gia vuông góc nhau từng đôi một.</w:t>
                                  </w:r>
                                </w:p>
                                <w:p w14:paraId="6CC98095" w14:textId="77777777" w:rsidR="00E0450C" w:rsidRPr="007F7D37" w:rsidRDefault="00E0450C" w:rsidP="007F7D37">
                                  <w:pPr>
                                    <w:jc w:val="both"/>
                                    <w:rPr>
                                      <w:b w:val="0"/>
                                      <w:sz w:val="21"/>
                                      <w:szCs w:val="21"/>
                                    </w:rPr>
                                  </w:pPr>
                                  <w:r w:rsidRPr="007F7D37">
                                    <w:rPr>
                                      <w:bCs w:val="0"/>
                                      <w:sz w:val="21"/>
                                      <w:szCs w:val="21"/>
                                    </w:rPr>
                                    <w:t>Câu 9</w:t>
                                  </w:r>
                                  <w:r w:rsidRPr="007F7D37">
                                    <w:rPr>
                                      <w:b w:val="0"/>
                                      <w:sz w:val="21"/>
                                      <w:szCs w:val="21"/>
                                    </w:rPr>
                                    <w:t xml:space="preserve"> </w:t>
                                  </w:r>
                                  <w:r w:rsidRPr="007F7D37">
                                    <w:rPr>
                                      <w:b w:val="0"/>
                                      <w:sz w:val="21"/>
                                      <w:szCs w:val="21"/>
                                    </w:rPr>
                                    <w:sym w:font="Symbol" w:char="F05B"/>
                                  </w:r>
                                  <w:r w:rsidRPr="007F7D37">
                                    <w:rPr>
                                      <w:b w:val="0"/>
                                      <w:sz w:val="21"/>
                                      <w:szCs w:val="21"/>
                                    </w:rPr>
                                    <w:t>Thông hiểu</w:t>
                                  </w:r>
                                  <w:r w:rsidRPr="007F7D37">
                                    <w:rPr>
                                      <w:b w:val="0"/>
                                      <w:sz w:val="21"/>
                                      <w:szCs w:val="21"/>
                                    </w:rPr>
                                    <w:sym w:font="Symbol" w:char="F05D"/>
                                  </w:r>
                                  <w:r w:rsidRPr="007F7D37">
                                    <w:rPr>
                                      <w:b w:val="0"/>
                                      <w:sz w:val="21"/>
                                      <w:szCs w:val="21"/>
                                    </w:rPr>
                                    <w:t xml:space="preserve">.  Chọn câu đúng. Ba lực </w:t>
                                  </w:r>
                                  <w:r w:rsidR="000A6FF3" w:rsidRPr="000A6FF3">
                                    <w:rPr>
                                      <w:b w:val="0"/>
                                      <w:noProof/>
                                      <w:position w:val="-12"/>
                                      <w:sz w:val="21"/>
                                      <w:szCs w:val="21"/>
                                    </w:rPr>
                                    <w:object w:dxaOrig="914" w:dyaOrig="402" w14:anchorId="02357F0A">
                                      <v:shape id="_x0000_i1198" type="#_x0000_t75" alt="" style="width:45.75pt;height:20.25pt;mso-width-percent:0;mso-height-percent:0;mso-width-percent:0;mso-height-percent:0" o:ole="">
                                        <v:imagedata r:id="rId518" o:title=""/>
                                      </v:shape>
                                      <o:OLEObject Type="Embed" ProgID="Equation.DSMT4" ShapeID="_x0000_i1198" DrawAspect="Content" ObjectID="_1691503540" r:id="rId522"/>
                                    </w:object>
                                  </w:r>
                                  <w:r w:rsidRPr="007F7D37">
                                    <w:rPr>
                                      <w:b w:val="0"/>
                                      <w:sz w:val="21"/>
                                      <w:szCs w:val="21"/>
                                    </w:rPr>
                                    <w:t xml:space="preserve"> tác dụng lên cùng một vật rắn giữa cho vật cân bằng. Vật tiếp tục cân bằng nếu</w:t>
                                  </w:r>
                                </w:p>
                                <w:p w14:paraId="0956D0AA" w14:textId="77777777" w:rsidR="00E0450C" w:rsidRPr="007F7D37" w:rsidRDefault="00E0450C" w:rsidP="007F7D37">
                                  <w:pPr>
                                    <w:jc w:val="both"/>
                                    <w:rPr>
                                      <w:b w:val="0"/>
                                      <w:sz w:val="21"/>
                                      <w:szCs w:val="21"/>
                                    </w:rPr>
                                  </w:pPr>
                                  <w:r w:rsidRPr="007F7D37">
                                    <w:rPr>
                                      <w:b w:val="0"/>
                                      <w:sz w:val="21"/>
                                      <w:szCs w:val="21"/>
                                    </w:rPr>
                                    <w:t>A. dời chỗ điểm đặt của một lực trên giá của nó.</w:t>
                                  </w:r>
                                  <w:r w:rsidRPr="007F7D37">
                                    <w:rPr>
                                      <w:b w:val="0"/>
                                      <w:sz w:val="21"/>
                                      <w:szCs w:val="21"/>
                                    </w:rPr>
                                    <w:tab/>
                                  </w:r>
                                  <w:r w:rsidRPr="007F7D37">
                                    <w:rPr>
                                      <w:b w:val="0"/>
                                      <w:sz w:val="21"/>
                                      <w:szCs w:val="21"/>
                                    </w:rPr>
                                    <w:tab/>
                                  </w:r>
                                  <w:r w:rsidRPr="007F7D37">
                                    <w:rPr>
                                      <w:b w:val="0"/>
                                      <w:sz w:val="21"/>
                                      <w:szCs w:val="21"/>
                                    </w:rPr>
                                    <w:tab/>
                                    <w:t>B. nhân đôi độ lớn của một trong ba lực.</w:t>
                                  </w:r>
                                </w:p>
                                <w:p w14:paraId="628FB909" w14:textId="77777777" w:rsidR="00E0450C" w:rsidRPr="007F7D37" w:rsidRDefault="00E0450C" w:rsidP="007F7D37">
                                  <w:pPr>
                                    <w:jc w:val="both"/>
                                    <w:rPr>
                                      <w:b w:val="0"/>
                                      <w:sz w:val="21"/>
                                      <w:szCs w:val="21"/>
                                    </w:rPr>
                                  </w:pPr>
                                  <w:r w:rsidRPr="007F7D37">
                                    <w:rPr>
                                      <w:b w:val="0"/>
                                      <w:sz w:val="21"/>
                                      <w:szCs w:val="21"/>
                                    </w:rPr>
                                    <w:t>C. dời chỗ giá của một trong ba lực.</w:t>
                                  </w:r>
                                  <w:r w:rsidRPr="007F7D37">
                                    <w:rPr>
                                      <w:b w:val="0"/>
                                      <w:sz w:val="21"/>
                                      <w:szCs w:val="21"/>
                                    </w:rPr>
                                    <w:tab/>
                                  </w:r>
                                  <w:r w:rsidRPr="007F7D37">
                                    <w:rPr>
                                      <w:b w:val="0"/>
                                      <w:sz w:val="21"/>
                                      <w:szCs w:val="21"/>
                                    </w:rPr>
                                    <w:tab/>
                                  </w:r>
                                  <w:r w:rsidRPr="007F7D37">
                                    <w:rPr>
                                      <w:b w:val="0"/>
                                      <w:sz w:val="21"/>
                                      <w:szCs w:val="21"/>
                                    </w:rPr>
                                    <w:tab/>
                                  </w:r>
                                  <w:r w:rsidRPr="007F7D37">
                                    <w:rPr>
                                      <w:b w:val="0"/>
                                      <w:sz w:val="21"/>
                                      <w:szCs w:val="21"/>
                                    </w:rPr>
                                    <w:tab/>
                                    <w:t>D. chia đôi độ lớn của hai trong ba lực.</w:t>
                                  </w:r>
                                </w:p>
                                <w:p w14:paraId="3EBA7FB6" w14:textId="77777777" w:rsidR="00E0450C" w:rsidRPr="007F7D37" w:rsidRDefault="00E0450C" w:rsidP="007F7D37">
                                  <w:pPr>
                                    <w:ind w:right="27"/>
                                    <w:jc w:val="both"/>
                                    <w:rPr>
                                      <w:b w:val="0"/>
                                      <w:sz w:val="21"/>
                                      <w:szCs w:val="21"/>
                                    </w:rPr>
                                  </w:pPr>
                                  <w:r w:rsidRPr="007F7D37">
                                    <w:rPr>
                                      <w:bCs w:val="0"/>
                                      <w:sz w:val="21"/>
                                      <w:szCs w:val="21"/>
                                    </w:rPr>
                                    <w:t>Câu 10</w:t>
                                  </w:r>
                                  <w:r w:rsidRPr="007F7D37">
                                    <w:rPr>
                                      <w:b w:val="0"/>
                                      <w:sz w:val="21"/>
                                      <w:szCs w:val="21"/>
                                    </w:rPr>
                                    <w:t xml:space="preserve"> </w:t>
                                  </w:r>
                                  <w:r w:rsidRPr="007F7D37">
                                    <w:rPr>
                                      <w:b w:val="0"/>
                                      <w:sz w:val="21"/>
                                      <w:szCs w:val="21"/>
                                    </w:rPr>
                                    <w:sym w:font="Symbol" w:char="F05B"/>
                                  </w:r>
                                  <w:r w:rsidRPr="007F7D37">
                                    <w:rPr>
                                      <w:b w:val="0"/>
                                      <w:sz w:val="21"/>
                                      <w:szCs w:val="21"/>
                                    </w:rPr>
                                    <w:t>Vận dụng</w:t>
                                  </w:r>
                                  <w:r w:rsidRPr="007F7D37">
                                    <w:rPr>
                                      <w:b w:val="0"/>
                                      <w:sz w:val="21"/>
                                      <w:szCs w:val="21"/>
                                    </w:rPr>
                                    <w:sym w:font="Symbol" w:char="F05D"/>
                                  </w:r>
                                  <w:r w:rsidRPr="007F7D37">
                                    <w:rPr>
                                      <w:b w:val="0"/>
                                      <w:sz w:val="21"/>
                                      <w:szCs w:val="21"/>
                                    </w:rPr>
                                    <w:t xml:space="preserve">. Một vật khối lượng m = 5kg được giữ yên trêm một mặt phẳng nghiêngbằng một sợi dây song song với mặt phẳng nghiêng </w:t>
                                  </w:r>
                                  <w:r w:rsidRPr="007F7D37">
                                    <w:rPr>
                                      <w:b w:val="0"/>
                                      <w:sz w:val="21"/>
                                      <w:szCs w:val="21"/>
                                    </w:rPr>
                                    <w:sym w:font="Symbol" w:char="F061"/>
                                  </w:r>
                                  <w:r w:rsidRPr="007F7D37">
                                    <w:rPr>
                                      <w:b w:val="0"/>
                                      <w:sz w:val="21"/>
                                      <w:szCs w:val="21"/>
                                    </w:rPr>
                                    <w:t xml:space="preserve"> = 30</w:t>
                                  </w:r>
                                  <w:r w:rsidRPr="007F7D37">
                                    <w:rPr>
                                      <w:b w:val="0"/>
                                      <w:sz w:val="21"/>
                                      <w:szCs w:val="21"/>
                                      <w:vertAlign w:val="superscript"/>
                                    </w:rPr>
                                    <w:t>o</w:t>
                                  </w:r>
                                  <w:r w:rsidRPr="007F7D37">
                                    <w:rPr>
                                      <w:b w:val="0"/>
                                      <w:sz w:val="21"/>
                                      <w:szCs w:val="21"/>
                                    </w:rPr>
                                    <w:t>. Bỏ qua ma sát giữa vật và mặt phẳng nghiêng, lấy g = 10m/s</w:t>
                                  </w:r>
                                  <w:r w:rsidRPr="007F7D37">
                                    <w:rPr>
                                      <w:b w:val="0"/>
                                      <w:sz w:val="21"/>
                                      <w:szCs w:val="21"/>
                                      <w:vertAlign w:val="superscript"/>
                                    </w:rPr>
                                    <w:t>2</w:t>
                                  </w:r>
                                  <w:r w:rsidRPr="007F7D37">
                                    <w:rPr>
                                      <w:b w:val="0"/>
                                      <w:sz w:val="21"/>
                                      <w:szCs w:val="21"/>
                                    </w:rPr>
                                    <w:t>.</w:t>
                                  </w:r>
                                </w:p>
                                <w:p w14:paraId="13C2431C" w14:textId="77777777" w:rsidR="00E0450C" w:rsidRPr="007F7D37" w:rsidRDefault="00E0450C" w:rsidP="007F7D37">
                                  <w:pPr>
                                    <w:ind w:right="4185"/>
                                    <w:jc w:val="both"/>
                                    <w:rPr>
                                      <w:b w:val="0"/>
                                      <w:sz w:val="21"/>
                                      <w:szCs w:val="21"/>
                                    </w:rPr>
                                  </w:pPr>
                                  <w:r w:rsidRPr="007F7D37">
                                    <w:rPr>
                                      <w:b w:val="0"/>
                                      <w:sz w:val="21"/>
                                      <w:szCs w:val="21"/>
                                    </w:rPr>
                                    <w:t>Xác định lực căng của dây và phản lực của mặt phẳng nghiêng.</w:t>
                                  </w:r>
                                </w:p>
                                <w:p w14:paraId="1E95426B" w14:textId="77777777" w:rsidR="00E0450C" w:rsidRPr="007F7D37" w:rsidRDefault="00E0450C" w:rsidP="007F7D37">
                                  <w:pPr>
                                    <w:ind w:right="2745"/>
                                    <w:jc w:val="both"/>
                                    <w:rPr>
                                      <w:b w:val="0"/>
                                      <w:sz w:val="21"/>
                                      <w:szCs w:val="21"/>
                                    </w:rPr>
                                  </w:pPr>
                                  <w:r w:rsidRPr="007F7D37">
                                    <w:rPr>
                                      <w:bCs w:val="0"/>
                                      <w:sz w:val="21"/>
                                      <w:szCs w:val="21"/>
                                    </w:rPr>
                                    <w:t>Câu 11</w:t>
                                  </w:r>
                                  <w:r w:rsidRPr="007F7D37">
                                    <w:rPr>
                                      <w:b w:val="0"/>
                                      <w:sz w:val="21"/>
                                      <w:szCs w:val="21"/>
                                    </w:rPr>
                                    <w:t xml:space="preserve"> </w:t>
                                  </w:r>
                                  <w:r w:rsidRPr="007F7D37">
                                    <w:rPr>
                                      <w:b w:val="0"/>
                                      <w:sz w:val="21"/>
                                      <w:szCs w:val="21"/>
                                    </w:rPr>
                                    <w:sym w:font="Symbol" w:char="F05B"/>
                                  </w:r>
                                  <w:r w:rsidRPr="007F7D37">
                                    <w:rPr>
                                      <w:b w:val="0"/>
                                      <w:sz w:val="21"/>
                                      <w:szCs w:val="21"/>
                                    </w:rPr>
                                    <w:t>Vận dụng cao</w:t>
                                  </w:r>
                                  <w:r w:rsidRPr="007F7D37">
                                    <w:rPr>
                                      <w:b w:val="0"/>
                                      <w:sz w:val="21"/>
                                      <w:szCs w:val="21"/>
                                    </w:rPr>
                                    <w:sym w:font="Symbol" w:char="F05D"/>
                                  </w:r>
                                  <w:r w:rsidRPr="007F7D37">
                                    <w:rPr>
                                      <w:b w:val="0"/>
                                      <w:sz w:val="21"/>
                                      <w:szCs w:val="21"/>
                                    </w:rPr>
                                    <w:t>. Đặt thanh AB có khối lượng không đáng kể nằm ngang, đầu A gắn vào tường nhờ một bản lề, đầu B nối với tường bằng dây BC. Treo vào B một vật có khối lượng 5kg, cho AB = 40cm, AC = 60cm (H.1). Lấy g = 10m/s</w:t>
                                  </w:r>
                                  <w:r w:rsidRPr="007F7D37">
                                    <w:rPr>
                                      <w:b w:val="0"/>
                                      <w:sz w:val="21"/>
                                      <w:szCs w:val="21"/>
                                      <w:vertAlign w:val="superscript"/>
                                    </w:rPr>
                                    <w:t>2</w:t>
                                  </w:r>
                                  <w:r w:rsidRPr="007F7D37">
                                    <w:rPr>
                                      <w:b w:val="0"/>
                                      <w:sz w:val="21"/>
                                      <w:szCs w:val="21"/>
                                    </w:rPr>
                                    <w:t>. Lực căng T của dây BC và phản lực N của tường lên thanh AB nhận những giá trị nào sau đây :</w:t>
                                  </w:r>
                                </w:p>
                                <w:p w14:paraId="5F21D404" w14:textId="77777777" w:rsidR="00E0450C" w:rsidRPr="007F7D37" w:rsidRDefault="00E0450C" w:rsidP="007F7D37">
                                  <w:pPr>
                                    <w:ind w:right="3825"/>
                                    <w:jc w:val="both"/>
                                    <w:rPr>
                                      <w:b w:val="0"/>
                                      <w:sz w:val="21"/>
                                      <w:szCs w:val="21"/>
                                    </w:rPr>
                                  </w:pPr>
                                  <w:r w:rsidRPr="007F7D37">
                                    <w:rPr>
                                      <w:b w:val="0"/>
                                      <w:sz w:val="21"/>
                                      <w:szCs w:val="21"/>
                                    </w:rPr>
                                    <w:t>A. T = 60N; N = 33,3N.</w:t>
                                  </w:r>
                                  <w:r w:rsidRPr="007F7D37">
                                    <w:rPr>
                                      <w:b w:val="0"/>
                                      <w:sz w:val="21"/>
                                      <w:szCs w:val="21"/>
                                    </w:rPr>
                                    <w:tab/>
                                  </w:r>
                                  <w:r w:rsidRPr="007F7D37">
                                    <w:rPr>
                                      <w:b w:val="0"/>
                                      <w:sz w:val="21"/>
                                      <w:szCs w:val="21"/>
                                    </w:rPr>
                                    <w:tab/>
                                    <w:t xml:space="preserve">B. </w:t>
                                  </w:r>
                                  <w:r w:rsidR="000A6FF3" w:rsidRPr="000A6FF3">
                                    <w:rPr>
                                      <w:b w:val="0"/>
                                      <w:noProof/>
                                      <w:position w:val="-10"/>
                                      <w:sz w:val="21"/>
                                      <w:szCs w:val="21"/>
                                    </w:rPr>
                                    <w:object w:dxaOrig="2354" w:dyaOrig="360" w14:anchorId="03BF981A">
                                      <v:shape id="_x0000_i1199" type="#_x0000_t75" alt="" style="width:117.75pt;height:18pt;mso-width-percent:0;mso-height-percent:0;mso-width-percent:0;mso-height-percent:0" o:ole="">
                                        <v:imagedata r:id="rId523" o:title=""/>
                                      </v:shape>
                                      <o:OLEObject Type="Embed" ProgID="Equation.DSMT4" ShapeID="_x0000_i1199" DrawAspect="Content" ObjectID="_1691503541" r:id="rId524"/>
                                    </w:object>
                                  </w:r>
                                </w:p>
                                <w:p w14:paraId="2FCF92CB" w14:textId="77777777" w:rsidR="00E0450C" w:rsidRPr="007F7D37" w:rsidRDefault="00E0450C" w:rsidP="007F7D37">
                                  <w:pPr>
                                    <w:ind w:right="3825"/>
                                    <w:jc w:val="both"/>
                                    <w:rPr>
                                      <w:b w:val="0"/>
                                      <w:sz w:val="21"/>
                                      <w:szCs w:val="21"/>
                                    </w:rPr>
                                  </w:pPr>
                                  <w:r w:rsidRPr="007F7D37">
                                    <w:rPr>
                                      <w:b w:val="0"/>
                                      <w:sz w:val="21"/>
                                      <w:szCs w:val="21"/>
                                    </w:rPr>
                                    <w:t>C. T = 60N; N = 100N.</w:t>
                                  </w:r>
                                  <w:r w:rsidRPr="007F7D37">
                                    <w:rPr>
                                      <w:b w:val="0"/>
                                      <w:sz w:val="21"/>
                                      <w:szCs w:val="21"/>
                                    </w:rPr>
                                    <w:tab/>
                                  </w:r>
                                  <w:r w:rsidRPr="007F7D37">
                                    <w:rPr>
                                      <w:b w:val="0"/>
                                      <w:sz w:val="21"/>
                                      <w:szCs w:val="21"/>
                                    </w:rPr>
                                    <w:tab/>
                                    <w:t xml:space="preserve">D. </w:t>
                                  </w:r>
                                  <w:r w:rsidR="000A6FF3" w:rsidRPr="000A6FF3">
                                    <w:rPr>
                                      <w:b w:val="0"/>
                                      <w:noProof/>
                                      <w:position w:val="-10"/>
                                      <w:sz w:val="21"/>
                                      <w:szCs w:val="21"/>
                                    </w:rPr>
                                    <w:object w:dxaOrig="2229" w:dyaOrig="360" w14:anchorId="1ED4D0D4">
                                      <v:shape id="_x0000_i1200" type="#_x0000_t75" alt="" style="width:111.75pt;height:18pt;mso-width-percent:0;mso-height-percent:0;mso-width-percent:0;mso-height-percent:0" o:ole="">
                                        <v:imagedata r:id="rId525" o:title=""/>
                                      </v:shape>
                                      <o:OLEObject Type="Embed" ProgID="Equation.DSMT4" ShapeID="_x0000_i1200" DrawAspect="Content" ObjectID="_1691503542" r:id="rId526"/>
                                    </w:object>
                                  </w:r>
                                  <w:r w:rsidRPr="007F7D37">
                                    <w:rPr>
                                      <w:b w:val="0"/>
                                      <w:sz w:val="21"/>
                                      <w:szCs w:val="21"/>
                                    </w:rPr>
                                    <w:t>.</w:t>
                                  </w:r>
                                </w:p>
                                <w:p w14:paraId="493F3A75" w14:textId="77777777" w:rsidR="00E0450C" w:rsidRPr="007F7D37" w:rsidRDefault="00E0450C" w:rsidP="007F7D37">
                                  <w:pPr>
                                    <w:ind w:right="45"/>
                                    <w:jc w:val="both"/>
                                    <w:rPr>
                                      <w:b w:val="0"/>
                                      <w:sz w:val="21"/>
                                      <w:szCs w:val="21"/>
                                    </w:rPr>
                                  </w:pPr>
                                  <w:r w:rsidRPr="00B936F8">
                                    <w:rPr>
                                      <w:bCs w:val="0"/>
                                      <w:sz w:val="21"/>
                                      <w:szCs w:val="21"/>
                                    </w:rPr>
                                    <w:t>Câu 12</w:t>
                                  </w:r>
                                  <w:r w:rsidRPr="007F7D37">
                                    <w:rPr>
                                      <w:b w:val="0"/>
                                      <w:sz w:val="21"/>
                                      <w:szCs w:val="21"/>
                                    </w:rPr>
                                    <w:t xml:space="preserve"> </w:t>
                                  </w:r>
                                  <w:r w:rsidRPr="007F7D37">
                                    <w:rPr>
                                      <w:b w:val="0"/>
                                      <w:sz w:val="21"/>
                                      <w:szCs w:val="21"/>
                                    </w:rPr>
                                    <w:sym w:font="Symbol" w:char="F05B"/>
                                  </w:r>
                                  <w:r w:rsidRPr="007F7D37">
                                    <w:rPr>
                                      <w:b w:val="0"/>
                                      <w:sz w:val="21"/>
                                      <w:szCs w:val="21"/>
                                    </w:rPr>
                                    <w:t>Vận dụng cao</w:t>
                                  </w:r>
                                  <w:r w:rsidRPr="007F7D37">
                                    <w:rPr>
                                      <w:b w:val="0"/>
                                      <w:sz w:val="21"/>
                                      <w:szCs w:val="21"/>
                                    </w:rPr>
                                    <w:sym w:font="Symbol" w:char="F05D"/>
                                  </w:r>
                                  <w:r w:rsidRPr="007F7D37">
                                    <w:rPr>
                                      <w:b w:val="0"/>
                                      <w:sz w:val="21"/>
                                      <w:szCs w:val="21"/>
                                    </w:rPr>
                                    <w:t xml:space="preserve">. Một giá treo được bố trí như </w:t>
                                  </w:r>
                                  <w:proofErr w:type="gramStart"/>
                                  <w:r w:rsidRPr="007F7D37">
                                    <w:rPr>
                                      <w:b w:val="0"/>
                                      <w:sz w:val="21"/>
                                      <w:szCs w:val="21"/>
                                    </w:rPr>
                                    <w:t>sau :</w:t>
                                  </w:r>
                                  <w:proofErr w:type="gramEnd"/>
                                  <w:r w:rsidRPr="007F7D37">
                                    <w:rPr>
                                      <w:b w:val="0"/>
                                      <w:sz w:val="21"/>
                                      <w:szCs w:val="21"/>
                                    </w:rPr>
                                    <w:t xml:space="preserve"> Thanh nhẹ AB =2m tựa vào tường ở A, dây BC không dãn có chiều dài 1,2m nằm ngang, tại B treo một vật có khối lượng m = 2kg. (H.2). Lấy g = 10m/s</w:t>
                                  </w:r>
                                  <w:r w:rsidRPr="007F7D37">
                                    <w:rPr>
                                      <w:b w:val="0"/>
                                      <w:sz w:val="21"/>
                                      <w:szCs w:val="21"/>
                                      <w:vertAlign w:val="superscript"/>
                                    </w:rPr>
                                    <w:t>2</w:t>
                                  </w:r>
                                  <w:r w:rsidRPr="007F7D37">
                                    <w:rPr>
                                      <w:b w:val="0"/>
                                      <w:sz w:val="21"/>
                                      <w:szCs w:val="21"/>
                                    </w:rPr>
                                    <w:t xml:space="preserve">. Tính độ lớn lực đàn hồi N của thanh và sức căng T của </w:t>
                                  </w:r>
                                  <w:proofErr w:type="gramStart"/>
                                  <w:r w:rsidRPr="007F7D37">
                                    <w:rPr>
                                      <w:b w:val="0"/>
                                      <w:sz w:val="21"/>
                                      <w:szCs w:val="21"/>
                                    </w:rPr>
                                    <w:t>dây ?</w:t>
                                  </w:r>
                                  <w:proofErr w:type="gramEnd"/>
                                  <w:r w:rsidRPr="007F7D37">
                                    <w:rPr>
                                      <w:b w:val="0"/>
                                      <w:sz w:val="21"/>
                                      <w:szCs w:val="21"/>
                                    </w:rPr>
                                    <w:tab/>
                                  </w:r>
                                  <w:r w:rsidRPr="007F7D37">
                                    <w:rPr>
                                      <w:b w:val="0"/>
                                      <w:sz w:val="21"/>
                                      <w:szCs w:val="21"/>
                                    </w:rPr>
                                    <w:tab/>
                                  </w:r>
                                </w:p>
                                <w:p w14:paraId="19B263A3" w14:textId="77777777" w:rsidR="00E0450C" w:rsidRPr="007F7D37" w:rsidRDefault="00E0450C" w:rsidP="007F7D37">
                                  <w:pPr>
                                    <w:ind w:right="45"/>
                                    <w:jc w:val="both"/>
                                    <w:rPr>
                                      <w:b w:val="0"/>
                                      <w:sz w:val="21"/>
                                      <w:szCs w:val="21"/>
                                    </w:rPr>
                                  </w:pPr>
                                  <w:r w:rsidRPr="007F7D37">
                                    <w:rPr>
                                      <w:b w:val="0"/>
                                      <w:sz w:val="21"/>
                                      <w:szCs w:val="21"/>
                                    </w:rPr>
                                    <w:t>A. N = 14,7N; T = 24,5N.</w:t>
                                  </w:r>
                                  <w:r w:rsidRPr="007F7D37">
                                    <w:rPr>
                                      <w:b w:val="0"/>
                                      <w:sz w:val="21"/>
                                      <w:szCs w:val="21"/>
                                    </w:rPr>
                                    <w:tab/>
                                  </w:r>
                                  <w:r w:rsidRPr="007F7D37">
                                    <w:rPr>
                                      <w:b w:val="0"/>
                                      <w:sz w:val="21"/>
                                      <w:szCs w:val="21"/>
                                    </w:rPr>
                                    <w:tab/>
                                  </w:r>
                                  <w:r w:rsidRPr="007F7D37">
                                    <w:rPr>
                                      <w:b w:val="0"/>
                                      <w:sz w:val="21"/>
                                      <w:szCs w:val="21"/>
                                    </w:rPr>
                                    <w:tab/>
                                    <w:t>B. N = 24,5N; T = 14,7N.</w:t>
                                  </w:r>
                                </w:p>
                                <w:p w14:paraId="2CD808FB" w14:textId="74BD86EC" w:rsidR="00E0450C" w:rsidRPr="00B936F8" w:rsidRDefault="00E0450C" w:rsidP="00B936F8">
                                  <w:pPr>
                                    <w:ind w:right="45"/>
                                    <w:jc w:val="both"/>
                                    <w:rPr>
                                      <w:b w:val="0"/>
                                      <w:sz w:val="21"/>
                                      <w:szCs w:val="21"/>
                                    </w:rPr>
                                  </w:pPr>
                                  <w:r w:rsidRPr="007F7D37">
                                    <w:rPr>
                                      <w:b w:val="0"/>
                                      <w:sz w:val="21"/>
                                      <w:szCs w:val="21"/>
                                    </w:rPr>
                                    <w:t>C. N = 40N; T = 14,7N.</w:t>
                                  </w:r>
                                  <w:r w:rsidRPr="007F7D37">
                                    <w:rPr>
                                      <w:b w:val="0"/>
                                      <w:sz w:val="21"/>
                                      <w:szCs w:val="21"/>
                                    </w:rPr>
                                    <w:tab/>
                                  </w:r>
                                  <w:r w:rsidRPr="007F7D37">
                                    <w:rPr>
                                      <w:b w:val="0"/>
                                      <w:sz w:val="21"/>
                                      <w:szCs w:val="21"/>
                                    </w:rPr>
                                    <w:tab/>
                                  </w:r>
                                  <w:r w:rsidRPr="007F7D37">
                                    <w:rPr>
                                      <w:b w:val="0"/>
                                      <w:sz w:val="21"/>
                                      <w:szCs w:val="21"/>
                                    </w:rPr>
                                    <w:tab/>
                                  </w:r>
                                  <w:r w:rsidRPr="007F7D37">
                                    <w:rPr>
                                      <w:b w:val="0"/>
                                      <w:sz w:val="21"/>
                                      <w:szCs w:val="21"/>
                                    </w:rPr>
                                    <w:tab/>
                                    <w:t>D. N = 24,5N; T = 40N.</w:t>
                                  </w:r>
                                </w:p>
                              </w:tc>
                            </w:tr>
                            <w:tr w:rsidR="00E0450C" w:rsidRPr="00B31086" w14:paraId="0CE0CE33" w14:textId="77777777" w:rsidTr="007F7D37">
                              <w:tc>
                                <w:tcPr>
                                  <w:tcW w:w="10214" w:type="dxa"/>
                                  <w:shd w:val="clear" w:color="auto" w:fill="auto"/>
                                </w:tcPr>
                                <w:p w14:paraId="21EFF042" w14:textId="77777777" w:rsidR="00E0450C" w:rsidRPr="00D353E1" w:rsidRDefault="00E0450C" w:rsidP="00B31086">
                                  <w:pPr>
                                    <w:spacing w:line="276" w:lineRule="auto"/>
                                    <w:rPr>
                                      <w:b w:val="0"/>
                                      <w:bCs w:val="0"/>
                                    </w:rPr>
                                  </w:pPr>
                                </w:p>
                              </w:tc>
                            </w:tr>
                            <w:tr w:rsidR="00E0450C" w:rsidRPr="00B31086" w14:paraId="3DDF051D" w14:textId="77777777" w:rsidTr="007F7D37">
                              <w:tc>
                                <w:tcPr>
                                  <w:tcW w:w="10214" w:type="dxa"/>
                                  <w:shd w:val="clear" w:color="auto" w:fill="auto"/>
                                </w:tcPr>
                                <w:p w14:paraId="2753332D" w14:textId="77777777" w:rsidR="00E0450C" w:rsidRPr="00D353E1" w:rsidRDefault="00E0450C" w:rsidP="00B31086">
                                  <w:pPr>
                                    <w:spacing w:line="276" w:lineRule="auto"/>
                                    <w:rPr>
                                      <w:b w:val="0"/>
                                      <w:bCs w:val="0"/>
                                    </w:rPr>
                                  </w:pPr>
                                </w:p>
                              </w:tc>
                            </w:tr>
                            <w:tr w:rsidR="00E0450C" w:rsidRPr="00B31086" w14:paraId="7122879C" w14:textId="77777777" w:rsidTr="007F7D37">
                              <w:tc>
                                <w:tcPr>
                                  <w:tcW w:w="10214" w:type="dxa"/>
                                  <w:shd w:val="clear" w:color="auto" w:fill="auto"/>
                                </w:tcPr>
                                <w:p w14:paraId="2FD3F31E" w14:textId="77777777" w:rsidR="00E0450C" w:rsidRPr="00D353E1" w:rsidRDefault="00E0450C" w:rsidP="00B31086">
                                  <w:pPr>
                                    <w:spacing w:line="276" w:lineRule="auto"/>
                                    <w:rPr>
                                      <w:b w:val="0"/>
                                      <w:bCs w:val="0"/>
                                    </w:rPr>
                                  </w:pPr>
                                </w:p>
                              </w:tc>
                            </w:tr>
                            <w:tr w:rsidR="00E0450C" w:rsidRPr="00B31086" w14:paraId="64645079" w14:textId="77777777" w:rsidTr="007F7D37">
                              <w:tc>
                                <w:tcPr>
                                  <w:tcW w:w="10214" w:type="dxa"/>
                                  <w:shd w:val="clear" w:color="auto" w:fill="auto"/>
                                </w:tcPr>
                                <w:p w14:paraId="54B950F9" w14:textId="77777777" w:rsidR="00E0450C" w:rsidRPr="00D353E1" w:rsidRDefault="00E0450C" w:rsidP="00B31086">
                                  <w:pPr>
                                    <w:spacing w:line="276" w:lineRule="auto"/>
                                    <w:rPr>
                                      <w:b w:val="0"/>
                                      <w:bCs w:val="0"/>
                                    </w:rPr>
                                  </w:pPr>
                                </w:p>
                              </w:tc>
                            </w:tr>
                            <w:tr w:rsidR="00E0450C" w:rsidRPr="00B31086" w14:paraId="23AEDE2F" w14:textId="77777777" w:rsidTr="007F7D37">
                              <w:tc>
                                <w:tcPr>
                                  <w:tcW w:w="10214" w:type="dxa"/>
                                  <w:shd w:val="clear" w:color="auto" w:fill="auto"/>
                                </w:tcPr>
                                <w:p w14:paraId="777020FF" w14:textId="77777777" w:rsidR="00E0450C" w:rsidRPr="00D353E1" w:rsidRDefault="00E0450C" w:rsidP="00B31086">
                                  <w:pPr>
                                    <w:spacing w:line="276" w:lineRule="auto"/>
                                    <w:rPr>
                                      <w:b w:val="0"/>
                                      <w:bCs w:val="0"/>
                                    </w:rPr>
                                  </w:pPr>
                                </w:p>
                              </w:tc>
                            </w:tr>
                            <w:tr w:rsidR="00E0450C" w:rsidRPr="00B31086" w14:paraId="23185FD7" w14:textId="77777777" w:rsidTr="007F7D37">
                              <w:tc>
                                <w:tcPr>
                                  <w:tcW w:w="10214" w:type="dxa"/>
                                  <w:shd w:val="clear" w:color="auto" w:fill="auto"/>
                                </w:tcPr>
                                <w:p w14:paraId="068E7B2F" w14:textId="77777777" w:rsidR="00E0450C" w:rsidRPr="00D353E1" w:rsidRDefault="00E0450C" w:rsidP="00B31086">
                                  <w:pPr>
                                    <w:spacing w:line="276" w:lineRule="auto"/>
                                    <w:rPr>
                                      <w:b w:val="0"/>
                                      <w:bCs w:val="0"/>
                                    </w:rPr>
                                  </w:pPr>
                                </w:p>
                              </w:tc>
                            </w:tr>
                            <w:tr w:rsidR="00E0450C" w:rsidRPr="00B31086" w14:paraId="15C0F798" w14:textId="77777777" w:rsidTr="007F7D37">
                              <w:tc>
                                <w:tcPr>
                                  <w:tcW w:w="10214" w:type="dxa"/>
                                  <w:shd w:val="clear" w:color="auto" w:fill="auto"/>
                                </w:tcPr>
                                <w:p w14:paraId="7921838F" w14:textId="77777777" w:rsidR="00E0450C" w:rsidRPr="00D353E1" w:rsidRDefault="00E0450C" w:rsidP="00B31086">
                                  <w:pPr>
                                    <w:spacing w:line="276" w:lineRule="auto"/>
                                    <w:rPr>
                                      <w:b w:val="0"/>
                                      <w:bCs w:val="0"/>
                                    </w:rPr>
                                  </w:pPr>
                                </w:p>
                              </w:tc>
                            </w:tr>
                            <w:tr w:rsidR="00E0450C" w:rsidRPr="00B31086" w14:paraId="0E854508" w14:textId="77777777" w:rsidTr="007F7D37">
                              <w:tc>
                                <w:tcPr>
                                  <w:tcW w:w="10214" w:type="dxa"/>
                                  <w:shd w:val="clear" w:color="auto" w:fill="auto"/>
                                </w:tcPr>
                                <w:p w14:paraId="26E73266" w14:textId="77777777" w:rsidR="00E0450C" w:rsidRPr="00D353E1" w:rsidRDefault="00E0450C" w:rsidP="00B31086">
                                  <w:pPr>
                                    <w:spacing w:line="276" w:lineRule="auto"/>
                                    <w:rPr>
                                      <w:b w:val="0"/>
                                      <w:bCs w:val="0"/>
                                    </w:rPr>
                                  </w:pPr>
                                </w:p>
                              </w:tc>
                            </w:tr>
                            <w:tr w:rsidR="00E0450C" w:rsidRPr="00B31086" w14:paraId="433C8F28" w14:textId="77777777" w:rsidTr="007F7D37">
                              <w:tc>
                                <w:tcPr>
                                  <w:tcW w:w="10214" w:type="dxa"/>
                                  <w:shd w:val="clear" w:color="auto" w:fill="auto"/>
                                </w:tcPr>
                                <w:p w14:paraId="29B5EC72" w14:textId="77777777" w:rsidR="00E0450C" w:rsidRPr="00D353E1" w:rsidRDefault="00E0450C" w:rsidP="00B31086">
                                  <w:pPr>
                                    <w:spacing w:line="276" w:lineRule="auto"/>
                                    <w:rPr>
                                      <w:b w:val="0"/>
                                      <w:bCs w:val="0"/>
                                    </w:rPr>
                                  </w:pPr>
                                </w:p>
                              </w:tc>
                            </w:tr>
                            <w:tr w:rsidR="00E0450C" w:rsidRPr="00B31086" w14:paraId="6C3FE2E8" w14:textId="77777777" w:rsidTr="007F7D37">
                              <w:tc>
                                <w:tcPr>
                                  <w:tcW w:w="10214" w:type="dxa"/>
                                  <w:shd w:val="clear" w:color="auto" w:fill="auto"/>
                                </w:tcPr>
                                <w:p w14:paraId="054CBEC9" w14:textId="77777777" w:rsidR="00E0450C" w:rsidRPr="00D353E1" w:rsidRDefault="00E0450C" w:rsidP="00B31086">
                                  <w:pPr>
                                    <w:spacing w:line="276" w:lineRule="auto"/>
                                    <w:rPr>
                                      <w:b w:val="0"/>
                                      <w:bCs w:val="0"/>
                                    </w:rPr>
                                  </w:pPr>
                                </w:p>
                              </w:tc>
                            </w:tr>
                            <w:tr w:rsidR="00E0450C" w:rsidRPr="00B31086" w14:paraId="58C7CA77" w14:textId="77777777" w:rsidTr="007F7D37">
                              <w:tc>
                                <w:tcPr>
                                  <w:tcW w:w="10214" w:type="dxa"/>
                                  <w:shd w:val="clear" w:color="auto" w:fill="auto"/>
                                </w:tcPr>
                                <w:p w14:paraId="69F0DFD4" w14:textId="77777777" w:rsidR="00E0450C" w:rsidRPr="00D353E1" w:rsidRDefault="00E0450C" w:rsidP="00B31086">
                                  <w:pPr>
                                    <w:spacing w:line="276" w:lineRule="auto"/>
                                    <w:rPr>
                                      <w:b w:val="0"/>
                                      <w:bCs w:val="0"/>
                                    </w:rPr>
                                  </w:pPr>
                                </w:p>
                              </w:tc>
                            </w:tr>
                            <w:tr w:rsidR="00E0450C" w:rsidRPr="00B31086" w14:paraId="6F8A818F" w14:textId="77777777" w:rsidTr="007F7D37">
                              <w:tc>
                                <w:tcPr>
                                  <w:tcW w:w="10214" w:type="dxa"/>
                                  <w:shd w:val="clear" w:color="auto" w:fill="auto"/>
                                </w:tcPr>
                                <w:p w14:paraId="03AF1A24" w14:textId="77777777" w:rsidR="00E0450C" w:rsidRPr="00D353E1" w:rsidRDefault="00E0450C" w:rsidP="00B31086">
                                  <w:pPr>
                                    <w:spacing w:line="276" w:lineRule="auto"/>
                                    <w:rPr>
                                      <w:b w:val="0"/>
                                      <w:bCs w:val="0"/>
                                    </w:rPr>
                                  </w:pPr>
                                </w:p>
                              </w:tc>
                            </w:tr>
                            <w:tr w:rsidR="00E0450C" w:rsidRPr="00B31086" w14:paraId="26D689A3" w14:textId="77777777" w:rsidTr="007F7D37">
                              <w:tc>
                                <w:tcPr>
                                  <w:tcW w:w="10214" w:type="dxa"/>
                                  <w:shd w:val="clear" w:color="auto" w:fill="auto"/>
                                </w:tcPr>
                                <w:p w14:paraId="2F994AC7" w14:textId="77777777" w:rsidR="00E0450C" w:rsidRPr="00D353E1" w:rsidRDefault="00E0450C" w:rsidP="00B31086">
                                  <w:pPr>
                                    <w:spacing w:line="276" w:lineRule="auto"/>
                                    <w:rPr>
                                      <w:b w:val="0"/>
                                      <w:bCs w:val="0"/>
                                    </w:rPr>
                                  </w:pPr>
                                </w:p>
                              </w:tc>
                            </w:tr>
                            <w:tr w:rsidR="00E0450C" w:rsidRPr="00B31086" w14:paraId="18166E22" w14:textId="77777777" w:rsidTr="007F7D37">
                              <w:tc>
                                <w:tcPr>
                                  <w:tcW w:w="10214" w:type="dxa"/>
                                  <w:shd w:val="clear" w:color="auto" w:fill="auto"/>
                                </w:tcPr>
                                <w:p w14:paraId="0F6B07C9" w14:textId="77777777" w:rsidR="00E0450C" w:rsidRPr="00D353E1" w:rsidRDefault="00E0450C" w:rsidP="00B31086">
                                  <w:pPr>
                                    <w:spacing w:line="276" w:lineRule="auto"/>
                                    <w:rPr>
                                      <w:b w:val="0"/>
                                      <w:bCs w:val="0"/>
                                    </w:rPr>
                                  </w:pPr>
                                </w:p>
                              </w:tc>
                            </w:tr>
                            <w:tr w:rsidR="00E0450C" w:rsidRPr="00B31086" w14:paraId="203B8C51" w14:textId="77777777" w:rsidTr="007F7D37">
                              <w:tc>
                                <w:tcPr>
                                  <w:tcW w:w="10214" w:type="dxa"/>
                                  <w:shd w:val="clear" w:color="auto" w:fill="auto"/>
                                </w:tcPr>
                                <w:p w14:paraId="2F8BC619" w14:textId="77777777" w:rsidR="00E0450C" w:rsidRPr="00D353E1" w:rsidRDefault="00E0450C" w:rsidP="00B31086">
                                  <w:pPr>
                                    <w:spacing w:line="276" w:lineRule="auto"/>
                                    <w:rPr>
                                      <w:b w:val="0"/>
                                      <w:bCs w:val="0"/>
                                    </w:rPr>
                                  </w:pPr>
                                </w:p>
                              </w:tc>
                            </w:tr>
                            <w:tr w:rsidR="00E0450C" w:rsidRPr="00B31086" w14:paraId="610F804C" w14:textId="77777777" w:rsidTr="007F7D37">
                              <w:tc>
                                <w:tcPr>
                                  <w:tcW w:w="10214" w:type="dxa"/>
                                  <w:shd w:val="clear" w:color="auto" w:fill="auto"/>
                                </w:tcPr>
                                <w:p w14:paraId="2782D419" w14:textId="77777777" w:rsidR="00E0450C" w:rsidRPr="00D353E1" w:rsidRDefault="00E0450C" w:rsidP="00B31086">
                                  <w:pPr>
                                    <w:spacing w:line="276" w:lineRule="auto"/>
                                    <w:rPr>
                                      <w:b w:val="0"/>
                                      <w:bCs w:val="0"/>
                                    </w:rPr>
                                  </w:pPr>
                                </w:p>
                              </w:tc>
                            </w:tr>
                            <w:tr w:rsidR="00E0450C" w:rsidRPr="00B31086" w14:paraId="34F2FBF0" w14:textId="77777777" w:rsidTr="007F7D37">
                              <w:tc>
                                <w:tcPr>
                                  <w:tcW w:w="10214" w:type="dxa"/>
                                  <w:shd w:val="clear" w:color="auto" w:fill="auto"/>
                                </w:tcPr>
                                <w:p w14:paraId="2AB9CCCF" w14:textId="77777777" w:rsidR="00E0450C" w:rsidRPr="00D353E1" w:rsidRDefault="00E0450C" w:rsidP="00B31086">
                                  <w:pPr>
                                    <w:spacing w:line="276" w:lineRule="auto"/>
                                    <w:rPr>
                                      <w:b w:val="0"/>
                                      <w:bCs w:val="0"/>
                                    </w:rPr>
                                  </w:pPr>
                                </w:p>
                              </w:tc>
                            </w:tr>
                            <w:tr w:rsidR="00E0450C" w:rsidRPr="00B31086" w14:paraId="75B50069" w14:textId="77777777" w:rsidTr="007F7D37">
                              <w:tc>
                                <w:tcPr>
                                  <w:tcW w:w="10214" w:type="dxa"/>
                                  <w:shd w:val="clear" w:color="auto" w:fill="auto"/>
                                </w:tcPr>
                                <w:p w14:paraId="68B7FEC0" w14:textId="77777777" w:rsidR="00E0450C" w:rsidRPr="00D353E1" w:rsidRDefault="00E0450C" w:rsidP="00B31086">
                                  <w:pPr>
                                    <w:spacing w:line="276" w:lineRule="auto"/>
                                    <w:rPr>
                                      <w:b w:val="0"/>
                                      <w:bCs w:val="0"/>
                                    </w:rPr>
                                  </w:pPr>
                                </w:p>
                              </w:tc>
                            </w:tr>
                            <w:tr w:rsidR="00E0450C" w:rsidRPr="00B31086" w14:paraId="437E604A" w14:textId="77777777" w:rsidTr="007F7D37">
                              <w:tc>
                                <w:tcPr>
                                  <w:tcW w:w="10214" w:type="dxa"/>
                                  <w:shd w:val="clear" w:color="auto" w:fill="auto"/>
                                </w:tcPr>
                                <w:p w14:paraId="3BDDB53B" w14:textId="77777777" w:rsidR="00E0450C" w:rsidRPr="00D353E1" w:rsidRDefault="00E0450C" w:rsidP="00B31086">
                                  <w:pPr>
                                    <w:spacing w:line="276" w:lineRule="auto"/>
                                    <w:rPr>
                                      <w:b w:val="0"/>
                                      <w:bCs w:val="0"/>
                                    </w:rPr>
                                  </w:pPr>
                                </w:p>
                              </w:tc>
                            </w:tr>
                            <w:tr w:rsidR="00E0450C" w:rsidRPr="00B31086" w14:paraId="6CB0AE13" w14:textId="77777777" w:rsidTr="007F7D37">
                              <w:tc>
                                <w:tcPr>
                                  <w:tcW w:w="10214" w:type="dxa"/>
                                  <w:shd w:val="clear" w:color="auto" w:fill="auto"/>
                                </w:tcPr>
                                <w:p w14:paraId="6240D823" w14:textId="77777777" w:rsidR="00E0450C" w:rsidRPr="00D353E1" w:rsidRDefault="00E0450C" w:rsidP="00B31086">
                                  <w:pPr>
                                    <w:spacing w:line="276" w:lineRule="auto"/>
                                    <w:rPr>
                                      <w:b w:val="0"/>
                                      <w:bCs w:val="0"/>
                                    </w:rPr>
                                  </w:pPr>
                                </w:p>
                              </w:tc>
                            </w:tr>
                            <w:tr w:rsidR="00E0450C" w:rsidRPr="00B31086" w14:paraId="5F7FDB49" w14:textId="77777777" w:rsidTr="007F7D37">
                              <w:tc>
                                <w:tcPr>
                                  <w:tcW w:w="10214" w:type="dxa"/>
                                  <w:shd w:val="clear" w:color="auto" w:fill="auto"/>
                                </w:tcPr>
                                <w:p w14:paraId="5112F64D" w14:textId="77777777" w:rsidR="00E0450C" w:rsidRPr="00D353E1" w:rsidRDefault="00E0450C" w:rsidP="00B31086">
                                  <w:pPr>
                                    <w:spacing w:line="276" w:lineRule="auto"/>
                                    <w:rPr>
                                      <w:b w:val="0"/>
                                      <w:bCs w:val="0"/>
                                    </w:rPr>
                                  </w:pPr>
                                </w:p>
                              </w:tc>
                            </w:tr>
                            <w:tr w:rsidR="00E0450C" w:rsidRPr="00B31086" w14:paraId="42EEEC03" w14:textId="77777777" w:rsidTr="007F7D37">
                              <w:tc>
                                <w:tcPr>
                                  <w:tcW w:w="10214" w:type="dxa"/>
                                  <w:shd w:val="clear" w:color="auto" w:fill="auto"/>
                                </w:tcPr>
                                <w:p w14:paraId="470C6E43" w14:textId="77777777" w:rsidR="00E0450C" w:rsidRPr="00D353E1" w:rsidRDefault="00E0450C" w:rsidP="00B31086">
                                  <w:pPr>
                                    <w:spacing w:line="276" w:lineRule="auto"/>
                                    <w:rPr>
                                      <w:b w:val="0"/>
                                      <w:bCs w:val="0"/>
                                    </w:rPr>
                                  </w:pPr>
                                </w:p>
                              </w:tc>
                            </w:tr>
                            <w:tr w:rsidR="00E0450C" w:rsidRPr="00B31086" w14:paraId="6E3A42F7" w14:textId="77777777" w:rsidTr="007F7D37">
                              <w:tc>
                                <w:tcPr>
                                  <w:tcW w:w="10214" w:type="dxa"/>
                                  <w:shd w:val="clear" w:color="auto" w:fill="auto"/>
                                </w:tcPr>
                                <w:p w14:paraId="62E1099A" w14:textId="77777777" w:rsidR="00E0450C" w:rsidRPr="00D353E1" w:rsidRDefault="00E0450C" w:rsidP="00B31086">
                                  <w:pPr>
                                    <w:spacing w:line="276" w:lineRule="auto"/>
                                    <w:rPr>
                                      <w:b w:val="0"/>
                                      <w:bCs w:val="0"/>
                                    </w:rPr>
                                  </w:pPr>
                                </w:p>
                              </w:tc>
                            </w:tr>
                            <w:tr w:rsidR="00E0450C" w:rsidRPr="00B31086" w14:paraId="35652A39" w14:textId="77777777" w:rsidTr="007F7D37">
                              <w:tc>
                                <w:tcPr>
                                  <w:tcW w:w="10214" w:type="dxa"/>
                                  <w:shd w:val="clear" w:color="auto" w:fill="auto"/>
                                </w:tcPr>
                                <w:p w14:paraId="4C27FEC2" w14:textId="77777777" w:rsidR="00E0450C" w:rsidRPr="00D353E1" w:rsidRDefault="00E0450C" w:rsidP="00B31086">
                                  <w:pPr>
                                    <w:spacing w:line="276" w:lineRule="auto"/>
                                    <w:rPr>
                                      <w:b w:val="0"/>
                                      <w:bCs w:val="0"/>
                                    </w:rPr>
                                  </w:pPr>
                                </w:p>
                              </w:tc>
                            </w:tr>
                            <w:tr w:rsidR="00E0450C" w:rsidRPr="00B31086" w14:paraId="12292F48" w14:textId="77777777" w:rsidTr="007F7D37">
                              <w:tc>
                                <w:tcPr>
                                  <w:tcW w:w="10214" w:type="dxa"/>
                                  <w:shd w:val="clear" w:color="auto" w:fill="auto"/>
                                </w:tcPr>
                                <w:p w14:paraId="0511AD12" w14:textId="77777777" w:rsidR="00E0450C" w:rsidRPr="00D353E1" w:rsidRDefault="00E0450C" w:rsidP="00B31086">
                                  <w:pPr>
                                    <w:spacing w:line="276" w:lineRule="auto"/>
                                    <w:rPr>
                                      <w:b w:val="0"/>
                                      <w:bCs w:val="0"/>
                                    </w:rPr>
                                  </w:pPr>
                                </w:p>
                              </w:tc>
                            </w:tr>
                            <w:tr w:rsidR="00E0450C" w:rsidRPr="00B31086" w14:paraId="2DF61DFA" w14:textId="77777777" w:rsidTr="007F7D37">
                              <w:tc>
                                <w:tcPr>
                                  <w:tcW w:w="10214" w:type="dxa"/>
                                  <w:shd w:val="clear" w:color="auto" w:fill="auto"/>
                                </w:tcPr>
                                <w:p w14:paraId="5107A948" w14:textId="77777777" w:rsidR="00E0450C" w:rsidRPr="00D353E1" w:rsidRDefault="00E0450C" w:rsidP="00B31086">
                                  <w:pPr>
                                    <w:spacing w:line="276" w:lineRule="auto"/>
                                    <w:rPr>
                                      <w:b w:val="0"/>
                                      <w:bCs w:val="0"/>
                                    </w:rPr>
                                  </w:pPr>
                                </w:p>
                              </w:tc>
                            </w:tr>
                            <w:tr w:rsidR="00E0450C" w:rsidRPr="00B31086" w14:paraId="5EEAB179" w14:textId="77777777" w:rsidTr="007F7D37">
                              <w:tc>
                                <w:tcPr>
                                  <w:tcW w:w="10214" w:type="dxa"/>
                                  <w:shd w:val="clear" w:color="auto" w:fill="auto"/>
                                </w:tcPr>
                                <w:p w14:paraId="55E8CC19" w14:textId="77777777" w:rsidR="00E0450C" w:rsidRPr="00D353E1" w:rsidRDefault="00E0450C" w:rsidP="00B31086">
                                  <w:pPr>
                                    <w:spacing w:line="276" w:lineRule="auto"/>
                                    <w:rPr>
                                      <w:b w:val="0"/>
                                      <w:bCs w:val="0"/>
                                    </w:rPr>
                                  </w:pPr>
                                </w:p>
                              </w:tc>
                            </w:tr>
                            <w:tr w:rsidR="00E0450C" w:rsidRPr="00B31086" w14:paraId="6B1BCF33" w14:textId="77777777" w:rsidTr="007F7D37">
                              <w:tc>
                                <w:tcPr>
                                  <w:tcW w:w="10214" w:type="dxa"/>
                                  <w:shd w:val="clear" w:color="auto" w:fill="auto"/>
                                </w:tcPr>
                                <w:p w14:paraId="6CA7595A" w14:textId="77777777" w:rsidR="00E0450C" w:rsidRPr="00D353E1" w:rsidRDefault="00E0450C" w:rsidP="00B31086">
                                  <w:pPr>
                                    <w:spacing w:line="276" w:lineRule="auto"/>
                                    <w:rPr>
                                      <w:b w:val="0"/>
                                      <w:bCs w:val="0"/>
                                    </w:rPr>
                                  </w:pPr>
                                </w:p>
                              </w:tc>
                            </w:tr>
                            <w:tr w:rsidR="00E0450C" w:rsidRPr="00B31086" w14:paraId="0F592458" w14:textId="77777777" w:rsidTr="007F7D37">
                              <w:tc>
                                <w:tcPr>
                                  <w:tcW w:w="10214" w:type="dxa"/>
                                  <w:shd w:val="clear" w:color="auto" w:fill="auto"/>
                                </w:tcPr>
                                <w:p w14:paraId="24E8BAF6" w14:textId="77777777" w:rsidR="00E0450C" w:rsidRPr="00D353E1" w:rsidRDefault="00E0450C" w:rsidP="00B31086">
                                  <w:pPr>
                                    <w:spacing w:line="276" w:lineRule="auto"/>
                                    <w:rPr>
                                      <w:b w:val="0"/>
                                      <w:bCs w:val="0"/>
                                    </w:rPr>
                                  </w:pPr>
                                </w:p>
                              </w:tc>
                            </w:tr>
                            <w:tr w:rsidR="00E0450C" w:rsidRPr="00B31086" w14:paraId="0632A649" w14:textId="77777777" w:rsidTr="007F7D37">
                              <w:tc>
                                <w:tcPr>
                                  <w:tcW w:w="10214" w:type="dxa"/>
                                  <w:shd w:val="clear" w:color="auto" w:fill="auto"/>
                                </w:tcPr>
                                <w:p w14:paraId="69D4078D" w14:textId="77777777" w:rsidR="00E0450C" w:rsidRPr="00D353E1" w:rsidRDefault="00E0450C" w:rsidP="00B31086">
                                  <w:pPr>
                                    <w:spacing w:line="276" w:lineRule="auto"/>
                                    <w:rPr>
                                      <w:b w:val="0"/>
                                      <w:bCs w:val="0"/>
                                    </w:rPr>
                                  </w:pPr>
                                </w:p>
                              </w:tc>
                            </w:tr>
                            <w:tr w:rsidR="00E0450C" w:rsidRPr="00B31086" w14:paraId="10AF7C6D" w14:textId="77777777" w:rsidTr="007F7D37">
                              <w:tc>
                                <w:tcPr>
                                  <w:tcW w:w="10214" w:type="dxa"/>
                                  <w:shd w:val="clear" w:color="auto" w:fill="auto"/>
                                </w:tcPr>
                                <w:p w14:paraId="6021EDDF" w14:textId="77777777" w:rsidR="00E0450C" w:rsidRPr="00D353E1" w:rsidRDefault="00E0450C" w:rsidP="00B31086">
                                  <w:pPr>
                                    <w:spacing w:line="276" w:lineRule="auto"/>
                                    <w:rPr>
                                      <w:b w:val="0"/>
                                      <w:bCs w:val="0"/>
                                    </w:rPr>
                                  </w:pPr>
                                </w:p>
                              </w:tc>
                            </w:tr>
                            <w:tr w:rsidR="00E0450C" w:rsidRPr="00B31086" w14:paraId="6FADF26D" w14:textId="77777777" w:rsidTr="007F7D37">
                              <w:tc>
                                <w:tcPr>
                                  <w:tcW w:w="10214" w:type="dxa"/>
                                  <w:shd w:val="clear" w:color="auto" w:fill="auto"/>
                                </w:tcPr>
                                <w:p w14:paraId="3745111A" w14:textId="77777777" w:rsidR="00E0450C" w:rsidRPr="00D353E1" w:rsidRDefault="00E0450C" w:rsidP="00B31086">
                                  <w:pPr>
                                    <w:spacing w:line="276" w:lineRule="auto"/>
                                    <w:rPr>
                                      <w:b w:val="0"/>
                                      <w:bCs w:val="0"/>
                                    </w:rPr>
                                  </w:pPr>
                                </w:p>
                              </w:tc>
                            </w:tr>
                            <w:tr w:rsidR="00E0450C" w:rsidRPr="00B31086" w14:paraId="76D9E239" w14:textId="77777777" w:rsidTr="007F7D37">
                              <w:tc>
                                <w:tcPr>
                                  <w:tcW w:w="10214" w:type="dxa"/>
                                  <w:shd w:val="clear" w:color="auto" w:fill="auto"/>
                                </w:tcPr>
                                <w:p w14:paraId="7F3A3395" w14:textId="77777777" w:rsidR="00E0450C" w:rsidRPr="00D353E1" w:rsidRDefault="00E0450C" w:rsidP="00B31086">
                                  <w:pPr>
                                    <w:spacing w:line="276" w:lineRule="auto"/>
                                    <w:rPr>
                                      <w:b w:val="0"/>
                                      <w:bCs w:val="0"/>
                                    </w:rPr>
                                  </w:pPr>
                                </w:p>
                              </w:tc>
                            </w:tr>
                            <w:tr w:rsidR="00E0450C" w:rsidRPr="00B31086" w14:paraId="6C8B717F" w14:textId="77777777" w:rsidTr="007F7D37">
                              <w:tc>
                                <w:tcPr>
                                  <w:tcW w:w="10214" w:type="dxa"/>
                                  <w:shd w:val="clear" w:color="auto" w:fill="auto"/>
                                </w:tcPr>
                                <w:p w14:paraId="1FC891BB" w14:textId="77777777" w:rsidR="00E0450C" w:rsidRPr="00D353E1" w:rsidRDefault="00E0450C" w:rsidP="00B31086">
                                  <w:pPr>
                                    <w:spacing w:line="276" w:lineRule="auto"/>
                                    <w:rPr>
                                      <w:b w:val="0"/>
                                      <w:bCs w:val="0"/>
                                    </w:rPr>
                                  </w:pPr>
                                </w:p>
                              </w:tc>
                            </w:tr>
                            <w:tr w:rsidR="00E0450C" w:rsidRPr="00B31086" w14:paraId="2FEFB249" w14:textId="77777777" w:rsidTr="007F7D37">
                              <w:tc>
                                <w:tcPr>
                                  <w:tcW w:w="10214" w:type="dxa"/>
                                  <w:shd w:val="clear" w:color="auto" w:fill="auto"/>
                                </w:tcPr>
                                <w:p w14:paraId="3C8E08AD" w14:textId="77777777" w:rsidR="00E0450C" w:rsidRPr="00D353E1" w:rsidRDefault="00E0450C" w:rsidP="00B31086">
                                  <w:pPr>
                                    <w:spacing w:line="276" w:lineRule="auto"/>
                                    <w:rPr>
                                      <w:b w:val="0"/>
                                      <w:bCs w:val="0"/>
                                    </w:rPr>
                                  </w:pPr>
                                </w:p>
                              </w:tc>
                            </w:tr>
                            <w:tr w:rsidR="00E0450C" w:rsidRPr="00B31086" w14:paraId="5F807FD0" w14:textId="77777777" w:rsidTr="007F7D37">
                              <w:tc>
                                <w:tcPr>
                                  <w:tcW w:w="10214" w:type="dxa"/>
                                  <w:shd w:val="clear" w:color="auto" w:fill="auto"/>
                                </w:tcPr>
                                <w:p w14:paraId="19976168" w14:textId="77777777" w:rsidR="00E0450C" w:rsidRPr="00D353E1" w:rsidRDefault="00E0450C" w:rsidP="00B31086">
                                  <w:pPr>
                                    <w:spacing w:line="276" w:lineRule="auto"/>
                                    <w:rPr>
                                      <w:b w:val="0"/>
                                      <w:bCs w:val="0"/>
                                    </w:rPr>
                                  </w:pPr>
                                </w:p>
                              </w:tc>
                            </w:tr>
                            <w:tr w:rsidR="00E0450C" w:rsidRPr="00B31086" w14:paraId="1E731E19" w14:textId="77777777" w:rsidTr="007F7D37">
                              <w:tc>
                                <w:tcPr>
                                  <w:tcW w:w="10214" w:type="dxa"/>
                                  <w:shd w:val="clear" w:color="auto" w:fill="auto"/>
                                </w:tcPr>
                                <w:p w14:paraId="5FB42EC5" w14:textId="77777777" w:rsidR="00E0450C" w:rsidRPr="00D353E1" w:rsidRDefault="00E0450C" w:rsidP="00B31086">
                                  <w:pPr>
                                    <w:spacing w:line="276" w:lineRule="auto"/>
                                    <w:rPr>
                                      <w:b w:val="0"/>
                                      <w:bCs w:val="0"/>
                                    </w:rPr>
                                  </w:pPr>
                                </w:p>
                              </w:tc>
                            </w:tr>
                            <w:tr w:rsidR="00E0450C" w:rsidRPr="00B31086" w14:paraId="2D7E1ED9" w14:textId="77777777" w:rsidTr="007F7D37">
                              <w:tc>
                                <w:tcPr>
                                  <w:tcW w:w="10214" w:type="dxa"/>
                                  <w:shd w:val="clear" w:color="auto" w:fill="auto"/>
                                </w:tcPr>
                                <w:p w14:paraId="41567974" w14:textId="77777777" w:rsidR="00E0450C" w:rsidRPr="00D353E1" w:rsidRDefault="00E0450C" w:rsidP="00B31086">
                                  <w:pPr>
                                    <w:spacing w:line="276" w:lineRule="auto"/>
                                    <w:rPr>
                                      <w:b w:val="0"/>
                                      <w:bCs w:val="0"/>
                                    </w:rPr>
                                  </w:pPr>
                                </w:p>
                              </w:tc>
                            </w:tr>
                            <w:tr w:rsidR="00E0450C" w:rsidRPr="00B31086" w14:paraId="6BC73768" w14:textId="77777777" w:rsidTr="007F7D37">
                              <w:tc>
                                <w:tcPr>
                                  <w:tcW w:w="10214" w:type="dxa"/>
                                  <w:shd w:val="clear" w:color="auto" w:fill="auto"/>
                                </w:tcPr>
                                <w:p w14:paraId="5A723E27" w14:textId="77777777" w:rsidR="00E0450C" w:rsidRPr="00D353E1" w:rsidRDefault="00E0450C" w:rsidP="00B31086">
                                  <w:pPr>
                                    <w:spacing w:line="276" w:lineRule="auto"/>
                                    <w:rPr>
                                      <w:b w:val="0"/>
                                      <w:bCs w:val="0"/>
                                    </w:rPr>
                                  </w:pPr>
                                </w:p>
                              </w:tc>
                            </w:tr>
                            <w:tr w:rsidR="00E0450C" w:rsidRPr="00B31086" w14:paraId="6AE3B177" w14:textId="77777777" w:rsidTr="007F7D37">
                              <w:tc>
                                <w:tcPr>
                                  <w:tcW w:w="10214" w:type="dxa"/>
                                  <w:shd w:val="clear" w:color="auto" w:fill="auto"/>
                                </w:tcPr>
                                <w:p w14:paraId="54A5776F" w14:textId="77777777" w:rsidR="00E0450C" w:rsidRPr="00D353E1" w:rsidRDefault="00E0450C" w:rsidP="00B31086">
                                  <w:pPr>
                                    <w:spacing w:line="276" w:lineRule="auto"/>
                                    <w:rPr>
                                      <w:b w:val="0"/>
                                      <w:bCs w:val="0"/>
                                    </w:rPr>
                                  </w:pPr>
                                </w:p>
                              </w:tc>
                            </w:tr>
                            <w:tr w:rsidR="00E0450C" w:rsidRPr="00B31086" w14:paraId="1E47EF50" w14:textId="77777777" w:rsidTr="007F7D37">
                              <w:tc>
                                <w:tcPr>
                                  <w:tcW w:w="10214" w:type="dxa"/>
                                  <w:shd w:val="clear" w:color="auto" w:fill="auto"/>
                                </w:tcPr>
                                <w:p w14:paraId="3C1C21C2" w14:textId="77777777" w:rsidR="00E0450C" w:rsidRPr="00D353E1" w:rsidRDefault="00E0450C" w:rsidP="00B31086">
                                  <w:pPr>
                                    <w:spacing w:line="276" w:lineRule="auto"/>
                                    <w:rPr>
                                      <w:b w:val="0"/>
                                      <w:bCs w:val="0"/>
                                    </w:rPr>
                                  </w:pPr>
                                </w:p>
                              </w:tc>
                            </w:tr>
                            <w:tr w:rsidR="00E0450C" w:rsidRPr="00B31086" w14:paraId="51FBA1B9" w14:textId="77777777" w:rsidTr="007F7D37">
                              <w:tc>
                                <w:tcPr>
                                  <w:tcW w:w="10214" w:type="dxa"/>
                                  <w:shd w:val="clear" w:color="auto" w:fill="auto"/>
                                </w:tcPr>
                                <w:p w14:paraId="48B48FC0" w14:textId="77777777" w:rsidR="00E0450C" w:rsidRPr="00D353E1" w:rsidRDefault="00E0450C" w:rsidP="00B31086">
                                  <w:pPr>
                                    <w:spacing w:line="276" w:lineRule="auto"/>
                                    <w:rPr>
                                      <w:b w:val="0"/>
                                      <w:bCs w:val="0"/>
                                    </w:rPr>
                                  </w:pPr>
                                </w:p>
                              </w:tc>
                            </w:tr>
                          </w:tbl>
                          <w:p w14:paraId="3D782267" w14:textId="77777777" w:rsidR="00E0450C" w:rsidRPr="00B31086" w:rsidRDefault="00E0450C" w:rsidP="00403334">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5" type="#_x0000_t202" style="position:absolute;margin-left:-.85pt;margin-top:.85pt;width:510.25pt;height:771pt;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">
                <v:path arrowok="t"/>
                <v:textbox>
                  <w:txbxContent>
                    <w:tbl>
                      <w:tblPr>
                        <w:tblW w:w="10214" w:type="dxa"/>
                        <w:tblInd w:w="-194"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214"/>
                      </w:tblGrid>
                      <w:tr w:rsidR="00E0450C" w:rsidRPr="00B31086" w14:paraId="76DD46BE" w14:textId="77777777" w:rsidTr="007F7D37">
                        <w:tc>
                          <w:tcPr>
                            <w:tcW w:w="10214" w:type="dxa"/>
                            <w:shd w:val="clear" w:color="auto" w:fill="auto"/>
                          </w:tcPr>
                          <w:p w14:paraId="22E706AC" w14:textId="77777777" w:rsidR="00E0450C" w:rsidRPr="007F7D37" w:rsidRDefault="00E0450C" w:rsidP="007F7D37">
                            <w:pPr>
                              <w:jc w:val="both"/>
                              <w:rPr>
                                <w:b w:val="0"/>
                                <w:sz w:val="21"/>
                                <w:szCs w:val="21"/>
                                <w:u w:val="single"/>
                              </w:rPr>
                            </w:pPr>
                            <w:r w:rsidRPr="007F7D37">
                              <w:rPr>
                                <w:b w:val="0"/>
                                <w:sz w:val="21"/>
                                <w:szCs w:val="21"/>
                              </w:rPr>
                              <w:t xml:space="preserve">III. </w:t>
                            </w:r>
                            <w:r w:rsidRPr="007F7D37">
                              <w:rPr>
                                <w:b w:val="0"/>
                                <w:sz w:val="21"/>
                                <w:szCs w:val="21"/>
                                <w:u w:val="single"/>
                              </w:rPr>
                              <w:t>PHIẾU HỌC TẬP VẬN DỤNG</w:t>
                            </w:r>
                          </w:p>
                          <w:p w14:paraId="13F7C3D6" w14:textId="77777777" w:rsidR="00E0450C" w:rsidRPr="007F7D37" w:rsidRDefault="00E0450C" w:rsidP="007F7D37">
                            <w:pPr>
                              <w:jc w:val="both"/>
                              <w:rPr>
                                <w:b w:val="0"/>
                                <w:sz w:val="21"/>
                                <w:szCs w:val="21"/>
                              </w:rPr>
                            </w:pPr>
                            <w:r w:rsidRPr="007F7D37">
                              <w:rPr>
                                <w:bCs w:val="0"/>
                                <w:sz w:val="21"/>
                                <w:szCs w:val="21"/>
                              </w:rPr>
                              <w:t>Câu 1</w:t>
                            </w:r>
                            <w:r w:rsidRPr="007F7D37">
                              <w:rPr>
                                <w:b w:val="0"/>
                                <w:sz w:val="21"/>
                                <w:szCs w:val="21"/>
                              </w:rPr>
                              <w:t xml:space="preserve"> </w:t>
                            </w:r>
                            <w:r w:rsidRPr="007F7D37">
                              <w:rPr>
                                <w:b w:val="0"/>
                                <w:sz w:val="21"/>
                                <w:szCs w:val="21"/>
                              </w:rPr>
                              <w:sym w:font="Symbol" w:char="F05B"/>
                            </w:r>
                            <w:r w:rsidRPr="007F7D37">
                              <w:rPr>
                                <w:b w:val="0"/>
                                <w:sz w:val="21"/>
                                <w:szCs w:val="21"/>
                              </w:rPr>
                              <w:t>Nhận biết</w:t>
                            </w:r>
                            <w:r w:rsidRPr="007F7D37">
                              <w:rPr>
                                <w:b w:val="0"/>
                                <w:sz w:val="21"/>
                                <w:szCs w:val="21"/>
                              </w:rPr>
                              <w:sym w:font="Symbol" w:char="F05D"/>
                            </w:r>
                            <w:r w:rsidRPr="007F7D37">
                              <w:rPr>
                                <w:b w:val="0"/>
                                <w:sz w:val="21"/>
                                <w:szCs w:val="21"/>
                              </w:rPr>
                              <w:t xml:space="preserve">. Một vật cân bằng chịu tác dụng của hai lực thì hai lực đó sẽ </w:t>
                            </w:r>
                          </w:p>
                          <w:p w14:paraId="2320A9EF" w14:textId="77777777" w:rsidR="00E0450C" w:rsidRPr="007F7D37" w:rsidRDefault="00E0450C" w:rsidP="007F7D37">
                            <w:pPr>
                              <w:jc w:val="both"/>
                              <w:rPr>
                                <w:b w:val="0"/>
                                <w:sz w:val="21"/>
                                <w:szCs w:val="21"/>
                              </w:rPr>
                            </w:pPr>
                            <w:r w:rsidRPr="007F7D37">
                              <w:rPr>
                                <w:b w:val="0"/>
                                <w:sz w:val="21"/>
                                <w:szCs w:val="21"/>
                              </w:rPr>
                              <w:t>A. cùng giá, cùng chiều, cùng độ lớn.                                B. cùng giá, ngược chiều, cùng độ lớn.</w:t>
                            </w:r>
                          </w:p>
                          <w:p w14:paraId="3723EA5A" w14:textId="77777777" w:rsidR="00E0450C" w:rsidRPr="007F7D37" w:rsidRDefault="00E0450C" w:rsidP="007F7D37">
                            <w:pPr>
                              <w:jc w:val="both"/>
                              <w:rPr>
                                <w:b w:val="0"/>
                                <w:sz w:val="21"/>
                                <w:szCs w:val="21"/>
                              </w:rPr>
                            </w:pPr>
                            <w:r w:rsidRPr="007F7D37">
                              <w:rPr>
                                <w:b w:val="0"/>
                                <w:sz w:val="21"/>
                                <w:szCs w:val="21"/>
                              </w:rPr>
                              <w:t>C. có giá vuông góc nhau và cùng độ lớn.                          D. được biểu diễn bằng hai vectơ giống hệt nhau.</w:t>
                            </w:r>
                          </w:p>
                          <w:p w14:paraId="77E23ED5" w14:textId="77777777" w:rsidR="00E0450C" w:rsidRPr="007F7D37" w:rsidRDefault="00E0450C" w:rsidP="007F7D37">
                            <w:pPr>
                              <w:jc w:val="both"/>
                              <w:rPr>
                                <w:b w:val="0"/>
                                <w:sz w:val="21"/>
                                <w:szCs w:val="21"/>
                              </w:rPr>
                            </w:pPr>
                            <w:r w:rsidRPr="007F7D37">
                              <w:rPr>
                                <w:bCs w:val="0"/>
                                <w:sz w:val="21"/>
                                <w:szCs w:val="21"/>
                              </w:rPr>
                              <w:t>Câu 2</w:t>
                            </w:r>
                            <w:r w:rsidRPr="007F7D37">
                              <w:rPr>
                                <w:b w:val="0"/>
                                <w:sz w:val="21"/>
                                <w:szCs w:val="21"/>
                              </w:rPr>
                              <w:t xml:space="preserve"> </w:t>
                            </w:r>
                            <w:r w:rsidRPr="007F7D37">
                              <w:rPr>
                                <w:b w:val="0"/>
                                <w:sz w:val="21"/>
                                <w:szCs w:val="21"/>
                              </w:rPr>
                              <w:sym w:font="Symbol" w:char="F05B"/>
                            </w:r>
                            <w:r w:rsidRPr="007F7D37">
                              <w:rPr>
                                <w:b w:val="0"/>
                                <w:sz w:val="21"/>
                                <w:szCs w:val="21"/>
                              </w:rPr>
                              <w:t>Nhận biết</w:t>
                            </w:r>
                            <w:r w:rsidRPr="007F7D37">
                              <w:rPr>
                                <w:b w:val="0"/>
                                <w:sz w:val="21"/>
                                <w:szCs w:val="21"/>
                              </w:rPr>
                              <w:sym w:font="Symbol" w:char="F05D"/>
                            </w:r>
                            <w:r w:rsidRPr="007F7D37">
                              <w:rPr>
                                <w:b w:val="0"/>
                                <w:sz w:val="21"/>
                                <w:szCs w:val="21"/>
                              </w:rPr>
                              <w:t>.  Hai lực cân bằng là hai lực</w:t>
                            </w:r>
                            <w:r w:rsidRPr="007F7D37">
                              <w:rPr>
                                <w:b w:val="0"/>
                                <w:sz w:val="21"/>
                                <w:szCs w:val="21"/>
                              </w:rPr>
                              <w:tab/>
                            </w:r>
                          </w:p>
                          <w:p w14:paraId="3D915DCD" w14:textId="77777777" w:rsidR="00E0450C" w:rsidRPr="007F7D37" w:rsidRDefault="00E0450C" w:rsidP="007F7D37">
                            <w:pPr>
                              <w:jc w:val="both"/>
                              <w:rPr>
                                <w:b w:val="0"/>
                                <w:sz w:val="21"/>
                                <w:szCs w:val="21"/>
                              </w:rPr>
                            </w:pPr>
                            <w:r w:rsidRPr="007F7D37">
                              <w:rPr>
                                <w:b w:val="0"/>
                                <w:sz w:val="21"/>
                                <w:szCs w:val="21"/>
                              </w:rPr>
                              <w:t>A. cùng tác dụng lên một vật.                                              B. trực đối.</w:t>
                            </w:r>
                          </w:p>
                          <w:p w14:paraId="0CC85505" w14:textId="77777777" w:rsidR="00E0450C" w:rsidRPr="007F7D37" w:rsidRDefault="00E0450C" w:rsidP="007F7D37">
                            <w:pPr>
                              <w:jc w:val="both"/>
                              <w:rPr>
                                <w:b w:val="0"/>
                                <w:sz w:val="21"/>
                                <w:szCs w:val="21"/>
                              </w:rPr>
                            </w:pPr>
                            <w:r w:rsidRPr="007F7D37">
                              <w:rPr>
                                <w:b w:val="0"/>
                                <w:sz w:val="21"/>
                                <w:szCs w:val="21"/>
                              </w:rPr>
                              <w:t>C. có tổng độ lớn bằng 0.                                                    D. cùng tác dụng lên một vật và trực đối.</w:t>
                            </w:r>
                          </w:p>
                          <w:p w14:paraId="7C726898" w14:textId="77777777" w:rsidR="00E0450C" w:rsidRPr="007F7D37" w:rsidRDefault="00E0450C" w:rsidP="007F7D37">
                            <w:pPr>
                              <w:jc w:val="both"/>
                              <w:rPr>
                                <w:b w:val="0"/>
                                <w:sz w:val="21"/>
                                <w:szCs w:val="21"/>
                              </w:rPr>
                            </w:pPr>
                            <w:r w:rsidRPr="007F7D37">
                              <w:rPr>
                                <w:bCs w:val="0"/>
                                <w:sz w:val="21"/>
                                <w:szCs w:val="21"/>
                              </w:rPr>
                              <w:t>Câu 3</w:t>
                            </w:r>
                            <w:r w:rsidRPr="007F7D37">
                              <w:rPr>
                                <w:b w:val="0"/>
                                <w:sz w:val="21"/>
                                <w:szCs w:val="21"/>
                              </w:rPr>
                              <w:t xml:space="preserve"> </w:t>
                            </w:r>
                            <w:r w:rsidRPr="007F7D37">
                              <w:rPr>
                                <w:b w:val="0"/>
                                <w:sz w:val="21"/>
                                <w:szCs w:val="21"/>
                              </w:rPr>
                              <w:sym w:font="Symbol" w:char="F05B"/>
                            </w:r>
                            <w:r w:rsidRPr="007F7D37">
                              <w:rPr>
                                <w:b w:val="0"/>
                                <w:sz w:val="21"/>
                                <w:szCs w:val="21"/>
                              </w:rPr>
                              <w:t>Nhận biết</w:t>
                            </w:r>
                            <w:r w:rsidRPr="007F7D37">
                              <w:rPr>
                                <w:b w:val="0"/>
                                <w:sz w:val="21"/>
                                <w:szCs w:val="21"/>
                              </w:rPr>
                              <w:sym w:font="Symbol" w:char="F05D"/>
                            </w:r>
                            <w:r w:rsidRPr="007F7D37">
                              <w:rPr>
                                <w:b w:val="0"/>
                                <w:sz w:val="21"/>
                                <w:szCs w:val="21"/>
                              </w:rPr>
                              <w:t>.  Tác dụng của một lực lên một vật rắn là không đổi khi</w:t>
                            </w:r>
                          </w:p>
                          <w:p w14:paraId="4C238FDF" w14:textId="77777777" w:rsidR="00E0450C" w:rsidRPr="007F7D37" w:rsidRDefault="00E0450C" w:rsidP="007F7D37">
                            <w:pPr>
                              <w:jc w:val="both"/>
                              <w:rPr>
                                <w:b w:val="0"/>
                                <w:sz w:val="21"/>
                                <w:szCs w:val="21"/>
                              </w:rPr>
                            </w:pPr>
                            <w:r w:rsidRPr="007F7D37">
                              <w:rPr>
                                <w:b w:val="0"/>
                                <w:sz w:val="21"/>
                                <w:szCs w:val="21"/>
                              </w:rPr>
                              <w:t>A. lực đó trượt trên giá của nó.                                                    B. giá của lực quay một góc 90</w:t>
                            </w:r>
                            <w:r w:rsidRPr="007F7D37">
                              <w:rPr>
                                <w:b w:val="0"/>
                                <w:sz w:val="21"/>
                                <w:szCs w:val="21"/>
                                <w:vertAlign w:val="superscript"/>
                              </w:rPr>
                              <w:t>o</w:t>
                            </w:r>
                            <w:r w:rsidRPr="007F7D37">
                              <w:rPr>
                                <w:b w:val="0"/>
                                <w:sz w:val="21"/>
                                <w:szCs w:val="21"/>
                              </w:rPr>
                              <w:t>.</w:t>
                            </w:r>
                          </w:p>
                          <w:p w14:paraId="0B533335" w14:textId="77777777" w:rsidR="00E0450C" w:rsidRPr="007F7D37" w:rsidRDefault="00E0450C" w:rsidP="007F7D37">
                            <w:pPr>
                              <w:jc w:val="both"/>
                              <w:rPr>
                                <w:b w:val="0"/>
                                <w:sz w:val="21"/>
                                <w:szCs w:val="21"/>
                              </w:rPr>
                            </w:pPr>
                            <w:r w:rsidRPr="007F7D37">
                              <w:rPr>
                                <w:b w:val="0"/>
                                <w:sz w:val="21"/>
                                <w:szCs w:val="21"/>
                              </w:rPr>
                              <w:t>C. lực đó dịch chuyển sao cho phương của lực không đổi.            D. Độ lớn của lực thay đổi ít.</w:t>
                            </w:r>
                          </w:p>
                          <w:p w14:paraId="11E03FE3" w14:textId="18EC7079" w:rsidR="00E0450C" w:rsidRPr="007F7D37" w:rsidRDefault="00E0450C" w:rsidP="007F7D37">
                            <w:pPr>
                              <w:jc w:val="both"/>
                              <w:rPr>
                                <w:b w:val="0"/>
                                <w:sz w:val="21"/>
                                <w:szCs w:val="21"/>
                              </w:rPr>
                            </w:pPr>
                            <w:r w:rsidRPr="007F7D37">
                              <w:rPr>
                                <w:bCs w:val="0"/>
                                <w:sz w:val="21"/>
                                <w:szCs w:val="21"/>
                              </w:rPr>
                              <w:t>Câu 4</w:t>
                            </w:r>
                            <w:r w:rsidRPr="007F7D37">
                              <w:rPr>
                                <w:b w:val="0"/>
                                <w:sz w:val="21"/>
                                <w:szCs w:val="21"/>
                              </w:rPr>
                              <w:t xml:space="preserve"> </w:t>
                            </w:r>
                            <w:r w:rsidRPr="007F7D37">
                              <w:rPr>
                                <w:b w:val="0"/>
                                <w:sz w:val="21"/>
                                <w:szCs w:val="21"/>
                              </w:rPr>
                              <w:sym w:font="Symbol" w:char="F05B"/>
                            </w:r>
                            <w:r w:rsidRPr="007F7D37">
                              <w:rPr>
                                <w:b w:val="0"/>
                                <w:sz w:val="21"/>
                                <w:szCs w:val="21"/>
                              </w:rPr>
                              <w:t>Nhận biết</w:t>
                            </w:r>
                            <w:r w:rsidRPr="007F7D37">
                              <w:rPr>
                                <w:b w:val="0"/>
                                <w:sz w:val="21"/>
                                <w:szCs w:val="21"/>
                              </w:rPr>
                              <w:sym w:font="Symbol" w:char="F05D"/>
                            </w:r>
                            <w:r w:rsidRPr="007F7D37">
                              <w:rPr>
                                <w:b w:val="0"/>
                                <w:sz w:val="21"/>
                                <w:szCs w:val="21"/>
                              </w:rPr>
                              <w:t>. Trọng tâm của vật rắn là</w:t>
                            </w:r>
                            <w:r w:rsidRPr="007F7D37">
                              <w:rPr>
                                <w:b w:val="0"/>
                                <w:sz w:val="21"/>
                                <w:szCs w:val="21"/>
                              </w:rPr>
                              <w:tab/>
                            </w:r>
                            <w:r w:rsidRPr="007F7D37">
                              <w:rPr>
                                <w:b w:val="0"/>
                                <w:sz w:val="21"/>
                                <w:szCs w:val="21"/>
                              </w:rPr>
                              <w:tab/>
                              <w:t>A. tâm hình học của vật.          B. điểm chính giữa vật.</w:t>
                            </w:r>
                          </w:p>
                          <w:p w14:paraId="62FFB3D1" w14:textId="77777777" w:rsidR="00E0450C" w:rsidRPr="007F7D37" w:rsidRDefault="00E0450C" w:rsidP="007F7D37">
                            <w:pPr>
                              <w:jc w:val="both"/>
                              <w:rPr>
                                <w:b w:val="0"/>
                                <w:sz w:val="21"/>
                                <w:szCs w:val="21"/>
                              </w:rPr>
                            </w:pPr>
                            <w:r w:rsidRPr="007F7D37">
                              <w:rPr>
                                <w:b w:val="0"/>
                                <w:sz w:val="21"/>
                                <w:szCs w:val="21"/>
                              </w:rPr>
                              <w:t>C. điểm đặt của trọng lực tác dụng lên vật.                           D. điểm bất kỳ trên vật.</w:t>
                            </w:r>
                          </w:p>
                          <w:p w14:paraId="06A2364A" w14:textId="77777777" w:rsidR="00E0450C" w:rsidRPr="007F7D37" w:rsidRDefault="00E0450C" w:rsidP="007F7D37">
                            <w:pPr>
                              <w:jc w:val="both"/>
                              <w:rPr>
                                <w:b w:val="0"/>
                                <w:sz w:val="21"/>
                                <w:szCs w:val="21"/>
                              </w:rPr>
                            </w:pPr>
                            <w:r w:rsidRPr="007F7D37">
                              <w:rPr>
                                <w:bCs w:val="0"/>
                                <w:sz w:val="21"/>
                                <w:szCs w:val="21"/>
                              </w:rPr>
                              <w:t>Câu 5</w:t>
                            </w:r>
                            <w:r w:rsidRPr="007F7D37">
                              <w:rPr>
                                <w:b w:val="0"/>
                                <w:sz w:val="21"/>
                                <w:szCs w:val="21"/>
                              </w:rPr>
                              <w:t xml:space="preserve"> </w:t>
                            </w:r>
                            <w:r w:rsidRPr="007F7D37">
                              <w:rPr>
                                <w:b w:val="0"/>
                                <w:sz w:val="21"/>
                                <w:szCs w:val="21"/>
                              </w:rPr>
                              <w:sym w:font="Symbol" w:char="F05B"/>
                            </w:r>
                            <w:r w:rsidRPr="007F7D37">
                              <w:rPr>
                                <w:b w:val="0"/>
                                <w:sz w:val="21"/>
                                <w:szCs w:val="21"/>
                              </w:rPr>
                              <w:t>Thông hiểu</w:t>
                            </w:r>
                            <w:r w:rsidRPr="007F7D37">
                              <w:rPr>
                                <w:b w:val="0"/>
                                <w:sz w:val="21"/>
                                <w:szCs w:val="21"/>
                              </w:rPr>
                              <w:sym w:font="Symbol" w:char="F05D"/>
                            </w:r>
                            <w:r w:rsidRPr="007F7D37">
                              <w:rPr>
                                <w:b w:val="0"/>
                                <w:sz w:val="21"/>
                                <w:szCs w:val="21"/>
                              </w:rPr>
                              <w:t>.  Khi vật rắn được treo bằng dây và ở trạng thái cân bằng thì</w:t>
                            </w:r>
                          </w:p>
                          <w:p w14:paraId="180974CD" w14:textId="77777777" w:rsidR="00E0450C" w:rsidRPr="007F7D37" w:rsidRDefault="00E0450C" w:rsidP="007F7D37">
                            <w:pPr>
                              <w:jc w:val="both"/>
                              <w:rPr>
                                <w:b w:val="0"/>
                                <w:sz w:val="21"/>
                                <w:szCs w:val="21"/>
                              </w:rPr>
                            </w:pPr>
                            <w:r w:rsidRPr="007F7D37">
                              <w:rPr>
                                <w:b w:val="0"/>
                                <w:sz w:val="21"/>
                                <w:szCs w:val="21"/>
                              </w:rPr>
                              <w:t>A. dây treo trùng với đường thẳng đứng đi qua trọng tâm của vật.       B. lực căng của dây lớn hơn trọng lượng của vật.</w:t>
                            </w:r>
                          </w:p>
                          <w:p w14:paraId="3DD28DA0" w14:textId="77777777" w:rsidR="00E0450C" w:rsidRPr="007F7D37" w:rsidRDefault="00E0450C" w:rsidP="007F7D37">
                            <w:pPr>
                              <w:jc w:val="both"/>
                              <w:rPr>
                                <w:b w:val="0"/>
                                <w:sz w:val="21"/>
                                <w:szCs w:val="21"/>
                              </w:rPr>
                            </w:pPr>
                            <w:r w:rsidRPr="007F7D37">
                              <w:rPr>
                                <w:b w:val="0"/>
                                <w:sz w:val="21"/>
                                <w:szCs w:val="21"/>
                              </w:rPr>
                              <w:t>C. không có lực nào tác dụng lên vật.</w:t>
                            </w:r>
                            <w:r w:rsidRPr="007F7D37">
                              <w:rPr>
                                <w:b w:val="0"/>
                                <w:sz w:val="21"/>
                                <w:szCs w:val="21"/>
                              </w:rPr>
                              <w:tab/>
                            </w:r>
                            <w:r w:rsidRPr="007F7D37">
                              <w:rPr>
                                <w:b w:val="0"/>
                                <w:sz w:val="21"/>
                                <w:szCs w:val="21"/>
                              </w:rPr>
                              <w:tab/>
                            </w:r>
                            <w:r w:rsidRPr="007F7D37">
                              <w:rPr>
                                <w:b w:val="0"/>
                                <w:sz w:val="21"/>
                                <w:szCs w:val="21"/>
                              </w:rPr>
                              <w:tab/>
                            </w:r>
                            <w:r w:rsidRPr="007F7D37">
                              <w:rPr>
                                <w:b w:val="0"/>
                                <w:sz w:val="21"/>
                                <w:szCs w:val="21"/>
                              </w:rPr>
                              <w:tab/>
                              <w:t xml:space="preserve">      D. các lực tác dụng lên vật luôn cùng chiều.</w:t>
                            </w:r>
                          </w:p>
                          <w:p w14:paraId="519012F5" w14:textId="77777777" w:rsidR="00E0450C" w:rsidRPr="007F7D37" w:rsidRDefault="00E0450C" w:rsidP="007F7D37">
                            <w:pPr>
                              <w:jc w:val="both"/>
                              <w:rPr>
                                <w:b w:val="0"/>
                                <w:sz w:val="21"/>
                                <w:szCs w:val="21"/>
                              </w:rPr>
                            </w:pPr>
                            <w:r w:rsidRPr="007F7D37">
                              <w:rPr>
                                <w:bCs w:val="0"/>
                                <w:sz w:val="21"/>
                                <w:szCs w:val="21"/>
                              </w:rPr>
                              <w:t>Câu 6</w:t>
                            </w:r>
                            <w:r w:rsidRPr="007F7D37">
                              <w:rPr>
                                <w:b w:val="0"/>
                                <w:sz w:val="21"/>
                                <w:szCs w:val="21"/>
                              </w:rPr>
                              <w:t xml:space="preserve"> </w:t>
                            </w:r>
                            <w:r w:rsidRPr="007F7D37">
                              <w:rPr>
                                <w:b w:val="0"/>
                                <w:sz w:val="21"/>
                                <w:szCs w:val="21"/>
                              </w:rPr>
                              <w:sym w:font="Symbol" w:char="F05B"/>
                            </w:r>
                            <w:r w:rsidRPr="007F7D37">
                              <w:rPr>
                                <w:b w:val="0"/>
                                <w:sz w:val="21"/>
                                <w:szCs w:val="21"/>
                              </w:rPr>
                              <w:t>Thông hiểu</w:t>
                            </w:r>
                            <w:r w:rsidRPr="007F7D37">
                              <w:rPr>
                                <w:b w:val="0"/>
                                <w:sz w:val="21"/>
                                <w:szCs w:val="21"/>
                              </w:rPr>
                              <w:sym w:font="Symbol" w:char="F05D"/>
                            </w:r>
                            <w:r w:rsidRPr="007F7D37">
                              <w:rPr>
                                <w:b w:val="0"/>
                                <w:sz w:val="21"/>
                                <w:szCs w:val="21"/>
                              </w:rPr>
                              <w:t>.  Chỉ có thể tổng hợp hai lực không song song nếu hai lực đó</w:t>
                            </w:r>
                          </w:p>
                          <w:p w14:paraId="1F34270F" w14:textId="77777777" w:rsidR="00E0450C" w:rsidRPr="007F7D37" w:rsidRDefault="00E0450C" w:rsidP="007F7D37">
                            <w:pPr>
                              <w:jc w:val="both"/>
                              <w:rPr>
                                <w:b w:val="0"/>
                                <w:sz w:val="21"/>
                                <w:szCs w:val="21"/>
                              </w:rPr>
                            </w:pPr>
                            <w:r w:rsidRPr="007F7D37">
                              <w:rPr>
                                <w:b w:val="0"/>
                                <w:sz w:val="21"/>
                                <w:szCs w:val="21"/>
                              </w:rPr>
                              <w:t xml:space="preserve">A. vuông góc nhau.                                                           B. hợp với nhau một góc nhọn.                   </w:t>
                            </w:r>
                          </w:p>
                          <w:p w14:paraId="2ECB2D10" w14:textId="77777777" w:rsidR="00E0450C" w:rsidRPr="007F7D37" w:rsidRDefault="00E0450C" w:rsidP="007F7D37">
                            <w:pPr>
                              <w:jc w:val="both"/>
                              <w:rPr>
                                <w:b w:val="0"/>
                                <w:sz w:val="21"/>
                                <w:szCs w:val="21"/>
                              </w:rPr>
                            </w:pPr>
                            <w:r w:rsidRPr="007F7D37">
                              <w:rPr>
                                <w:b w:val="0"/>
                                <w:sz w:val="21"/>
                                <w:szCs w:val="21"/>
                              </w:rPr>
                              <w:t>C. hợp với nhau một góc tù                                               D. đồng quy.</w:t>
                            </w:r>
                          </w:p>
                          <w:p w14:paraId="438C84A5" w14:textId="77777777" w:rsidR="00E0450C" w:rsidRPr="007F7D37" w:rsidRDefault="00E0450C" w:rsidP="007F7D37">
                            <w:pPr>
                              <w:jc w:val="both"/>
                              <w:rPr>
                                <w:b w:val="0"/>
                                <w:sz w:val="21"/>
                                <w:szCs w:val="21"/>
                              </w:rPr>
                            </w:pPr>
                            <w:r w:rsidRPr="007F7D37">
                              <w:rPr>
                                <w:bCs w:val="0"/>
                                <w:sz w:val="21"/>
                                <w:szCs w:val="21"/>
                              </w:rPr>
                              <w:t>Câu 7</w:t>
                            </w:r>
                            <w:r w:rsidRPr="007F7D37">
                              <w:rPr>
                                <w:b w:val="0"/>
                                <w:sz w:val="21"/>
                                <w:szCs w:val="21"/>
                              </w:rPr>
                              <w:t xml:space="preserve"> </w:t>
                            </w:r>
                            <w:r w:rsidRPr="007F7D37">
                              <w:rPr>
                                <w:b w:val="0"/>
                                <w:sz w:val="21"/>
                                <w:szCs w:val="21"/>
                              </w:rPr>
                              <w:sym w:font="Symbol" w:char="F05B"/>
                            </w:r>
                            <w:r w:rsidRPr="007F7D37">
                              <w:rPr>
                                <w:b w:val="0"/>
                                <w:sz w:val="21"/>
                                <w:szCs w:val="21"/>
                              </w:rPr>
                              <w:t>Thông hiểu</w:t>
                            </w:r>
                            <w:r w:rsidRPr="007F7D37">
                              <w:rPr>
                                <w:b w:val="0"/>
                                <w:sz w:val="21"/>
                                <w:szCs w:val="21"/>
                              </w:rPr>
                              <w:sym w:font="Symbol" w:char="F05D"/>
                            </w:r>
                            <w:r w:rsidRPr="007F7D37">
                              <w:rPr>
                                <w:b w:val="0"/>
                                <w:sz w:val="21"/>
                                <w:szCs w:val="21"/>
                              </w:rPr>
                              <w:t xml:space="preserve">.  Một vật chịu tác dụng của ba </w:t>
                            </w:r>
                            <w:proofErr w:type="gramStart"/>
                            <w:r w:rsidRPr="007F7D37">
                              <w:rPr>
                                <w:b w:val="0"/>
                                <w:sz w:val="21"/>
                                <w:szCs w:val="21"/>
                              </w:rPr>
                              <w:t xml:space="preserve">lực </w:t>
                            </w:r>
                            <w:proofErr w:type="gramEnd"/>
                            <w:r w:rsidR="000A6FF3" w:rsidRPr="000A6FF3">
                              <w:rPr>
                                <w:b w:val="0"/>
                                <w:noProof/>
                                <w:position w:val="-12"/>
                                <w:sz w:val="21"/>
                                <w:szCs w:val="21"/>
                              </w:rPr>
                              <w:object w:dxaOrig="914" w:dyaOrig="402" w14:anchorId="4CF7CB3F">
                                <v:shape id="_x0000_i1196" type="#_x0000_t75" alt="" style="width:45.75pt;height:20.25pt;mso-width-percent:0;mso-height-percent:0;mso-width-percent:0;mso-height-percent:0" o:ole="">
                                  <v:imagedata r:id="rId518" o:title=""/>
                                </v:shape>
                                <o:OLEObject Type="Embed" ProgID="Equation.DSMT4" ShapeID="_x0000_i1196" DrawAspect="Content" ObjectID="_1691503538" r:id="rId527"/>
                              </w:object>
                            </w:r>
                            <w:r w:rsidRPr="007F7D37">
                              <w:rPr>
                                <w:b w:val="0"/>
                                <w:sz w:val="21"/>
                                <w:szCs w:val="21"/>
                              </w:rPr>
                              <w:t>. Vật sẽ cân bằng nếu</w:t>
                            </w:r>
                          </w:p>
                          <w:p w14:paraId="00C992E0" w14:textId="77777777" w:rsidR="00E0450C" w:rsidRPr="007F7D37" w:rsidRDefault="00E0450C" w:rsidP="007F7D37">
                            <w:pPr>
                              <w:jc w:val="both"/>
                              <w:rPr>
                                <w:b w:val="0"/>
                                <w:sz w:val="21"/>
                                <w:szCs w:val="21"/>
                              </w:rPr>
                            </w:pPr>
                            <w:r w:rsidRPr="007F7D37">
                              <w:rPr>
                                <w:b w:val="0"/>
                                <w:sz w:val="21"/>
                                <w:szCs w:val="21"/>
                              </w:rPr>
                              <w:t>A. ba lực đồng phẳng.                                                       B. ba lực đồng quy.</w:t>
                            </w:r>
                          </w:p>
                          <w:p w14:paraId="50144230" w14:textId="77777777" w:rsidR="00E0450C" w:rsidRPr="007F7D37" w:rsidRDefault="00E0450C" w:rsidP="007F7D37">
                            <w:pPr>
                              <w:jc w:val="both"/>
                              <w:rPr>
                                <w:b w:val="0"/>
                                <w:sz w:val="21"/>
                                <w:szCs w:val="21"/>
                              </w:rPr>
                            </w:pPr>
                            <w:r w:rsidRPr="007F7D37">
                              <w:rPr>
                                <w:b w:val="0"/>
                                <w:sz w:val="21"/>
                                <w:szCs w:val="21"/>
                              </w:rPr>
                              <w:t xml:space="preserve">C. </w:t>
                            </w:r>
                            <w:r w:rsidR="000A6FF3" w:rsidRPr="000A6FF3">
                              <w:rPr>
                                <w:b w:val="0"/>
                                <w:noProof/>
                                <w:position w:val="-12"/>
                                <w:sz w:val="21"/>
                                <w:szCs w:val="21"/>
                              </w:rPr>
                              <w:object w:dxaOrig="1495" w:dyaOrig="402" w14:anchorId="21CF8139">
                                <v:shape id="_x0000_i1197" type="#_x0000_t75" alt="" style="width:75pt;height:20.25pt;mso-width-percent:0;mso-height-percent:0;mso-width-percent:0;mso-height-percent:0" o:ole="">
                                  <v:imagedata r:id="rId520" o:title=""/>
                                </v:shape>
                                <o:OLEObject Type="Embed" ProgID="Equation.DSMT4" ShapeID="_x0000_i1197" DrawAspect="Content" ObjectID="_1691503539" r:id="rId528"/>
                              </w:object>
                            </w:r>
                            <w:r w:rsidRPr="007F7D37">
                              <w:rPr>
                                <w:b w:val="0"/>
                                <w:sz w:val="21"/>
                                <w:szCs w:val="21"/>
                              </w:rPr>
                              <w:t>.                                                            D. ba lực đồng phẳng và đồng quy.</w:t>
                            </w:r>
                          </w:p>
                          <w:p w14:paraId="343C08BA" w14:textId="77777777" w:rsidR="00E0450C" w:rsidRPr="007F7D37" w:rsidRDefault="00E0450C" w:rsidP="007F7D37">
                            <w:pPr>
                              <w:jc w:val="both"/>
                              <w:rPr>
                                <w:b w:val="0"/>
                                <w:sz w:val="21"/>
                                <w:szCs w:val="21"/>
                              </w:rPr>
                            </w:pPr>
                            <w:r w:rsidRPr="007F7D37">
                              <w:rPr>
                                <w:bCs w:val="0"/>
                                <w:sz w:val="21"/>
                                <w:szCs w:val="21"/>
                              </w:rPr>
                              <w:t>Câu 8</w:t>
                            </w:r>
                            <w:r w:rsidRPr="007F7D37">
                              <w:rPr>
                                <w:b w:val="0"/>
                                <w:sz w:val="21"/>
                                <w:szCs w:val="21"/>
                              </w:rPr>
                              <w:t xml:space="preserve"> </w:t>
                            </w:r>
                            <w:r w:rsidRPr="007F7D37">
                              <w:rPr>
                                <w:b w:val="0"/>
                                <w:sz w:val="21"/>
                                <w:szCs w:val="21"/>
                              </w:rPr>
                              <w:sym w:font="Symbol" w:char="F05B"/>
                            </w:r>
                            <w:r w:rsidRPr="007F7D37">
                              <w:rPr>
                                <w:b w:val="0"/>
                                <w:sz w:val="21"/>
                                <w:szCs w:val="21"/>
                              </w:rPr>
                              <w:t>Thông hiểu</w:t>
                            </w:r>
                            <w:r w:rsidRPr="007F7D37">
                              <w:rPr>
                                <w:b w:val="0"/>
                                <w:sz w:val="21"/>
                                <w:szCs w:val="21"/>
                              </w:rPr>
                              <w:sym w:font="Symbol" w:char="F05D"/>
                            </w:r>
                            <w:r w:rsidRPr="007F7D37">
                              <w:rPr>
                                <w:b w:val="0"/>
                                <w:sz w:val="21"/>
                                <w:szCs w:val="21"/>
                              </w:rPr>
                              <w:t>.  Chọn câu đúng. Điều kiện cân bằng của một vật rắn chịu tác dụng của ba lực không song song là</w:t>
                            </w:r>
                          </w:p>
                          <w:p w14:paraId="7E278BFA" w14:textId="77777777" w:rsidR="00E0450C" w:rsidRPr="007F7D37" w:rsidRDefault="00E0450C" w:rsidP="007F7D37">
                            <w:pPr>
                              <w:jc w:val="both"/>
                              <w:rPr>
                                <w:b w:val="0"/>
                                <w:sz w:val="21"/>
                                <w:szCs w:val="21"/>
                              </w:rPr>
                            </w:pPr>
                            <w:r w:rsidRPr="007F7D37">
                              <w:rPr>
                                <w:b w:val="0"/>
                                <w:sz w:val="21"/>
                                <w:szCs w:val="21"/>
                              </w:rPr>
                              <w:t>A. hợp lực của hai lực phải cân bằng với lực thứ ba.        B. ba lực đó có độ lớn bằng nhau.</w:t>
                            </w:r>
                          </w:p>
                          <w:p w14:paraId="4E31EFCE" w14:textId="77777777" w:rsidR="00E0450C" w:rsidRPr="007F7D37" w:rsidRDefault="00E0450C" w:rsidP="007F7D37">
                            <w:pPr>
                              <w:jc w:val="both"/>
                              <w:rPr>
                                <w:b w:val="0"/>
                                <w:sz w:val="21"/>
                                <w:szCs w:val="21"/>
                              </w:rPr>
                            </w:pPr>
                            <w:r w:rsidRPr="007F7D37">
                              <w:rPr>
                                <w:b w:val="0"/>
                                <w:sz w:val="21"/>
                                <w:szCs w:val="21"/>
                              </w:rPr>
                              <w:t>C. ba lực đó phải đồng phẳng và đồng quy.                      D. ba lực đó có gia vuông góc nhau từng đôi một.</w:t>
                            </w:r>
                          </w:p>
                          <w:p w14:paraId="6CC98095" w14:textId="77777777" w:rsidR="00E0450C" w:rsidRPr="007F7D37" w:rsidRDefault="00E0450C" w:rsidP="007F7D37">
                            <w:pPr>
                              <w:jc w:val="both"/>
                              <w:rPr>
                                <w:b w:val="0"/>
                                <w:sz w:val="21"/>
                                <w:szCs w:val="21"/>
                              </w:rPr>
                            </w:pPr>
                            <w:r w:rsidRPr="007F7D37">
                              <w:rPr>
                                <w:bCs w:val="0"/>
                                <w:sz w:val="21"/>
                                <w:szCs w:val="21"/>
                              </w:rPr>
                              <w:t>Câu 9</w:t>
                            </w:r>
                            <w:r w:rsidRPr="007F7D37">
                              <w:rPr>
                                <w:b w:val="0"/>
                                <w:sz w:val="21"/>
                                <w:szCs w:val="21"/>
                              </w:rPr>
                              <w:t xml:space="preserve"> </w:t>
                            </w:r>
                            <w:r w:rsidRPr="007F7D37">
                              <w:rPr>
                                <w:b w:val="0"/>
                                <w:sz w:val="21"/>
                                <w:szCs w:val="21"/>
                              </w:rPr>
                              <w:sym w:font="Symbol" w:char="F05B"/>
                            </w:r>
                            <w:r w:rsidRPr="007F7D37">
                              <w:rPr>
                                <w:b w:val="0"/>
                                <w:sz w:val="21"/>
                                <w:szCs w:val="21"/>
                              </w:rPr>
                              <w:t>Thông hiểu</w:t>
                            </w:r>
                            <w:r w:rsidRPr="007F7D37">
                              <w:rPr>
                                <w:b w:val="0"/>
                                <w:sz w:val="21"/>
                                <w:szCs w:val="21"/>
                              </w:rPr>
                              <w:sym w:font="Symbol" w:char="F05D"/>
                            </w:r>
                            <w:r w:rsidRPr="007F7D37">
                              <w:rPr>
                                <w:b w:val="0"/>
                                <w:sz w:val="21"/>
                                <w:szCs w:val="21"/>
                              </w:rPr>
                              <w:t xml:space="preserve">.  Chọn câu đúng. Ba lực </w:t>
                            </w:r>
                            <w:r w:rsidR="000A6FF3" w:rsidRPr="000A6FF3">
                              <w:rPr>
                                <w:b w:val="0"/>
                                <w:noProof/>
                                <w:position w:val="-12"/>
                                <w:sz w:val="21"/>
                                <w:szCs w:val="21"/>
                              </w:rPr>
                              <w:object w:dxaOrig="914" w:dyaOrig="402" w14:anchorId="02357F0A">
                                <v:shape id="_x0000_i1198" type="#_x0000_t75" alt="" style="width:45.75pt;height:20.25pt;mso-width-percent:0;mso-height-percent:0;mso-width-percent:0;mso-height-percent:0" o:ole="">
                                  <v:imagedata r:id="rId518" o:title=""/>
                                </v:shape>
                                <o:OLEObject Type="Embed" ProgID="Equation.DSMT4" ShapeID="_x0000_i1198" DrawAspect="Content" ObjectID="_1691503540" r:id="rId529"/>
                              </w:object>
                            </w:r>
                            <w:r w:rsidRPr="007F7D37">
                              <w:rPr>
                                <w:b w:val="0"/>
                                <w:sz w:val="21"/>
                                <w:szCs w:val="21"/>
                              </w:rPr>
                              <w:t xml:space="preserve"> tác dụng lên cùng một vật rắn giữa cho vật cân bằng. Vật tiếp tục cân bằng nếu</w:t>
                            </w:r>
                          </w:p>
                          <w:p w14:paraId="0956D0AA" w14:textId="77777777" w:rsidR="00E0450C" w:rsidRPr="007F7D37" w:rsidRDefault="00E0450C" w:rsidP="007F7D37">
                            <w:pPr>
                              <w:jc w:val="both"/>
                              <w:rPr>
                                <w:b w:val="0"/>
                                <w:sz w:val="21"/>
                                <w:szCs w:val="21"/>
                              </w:rPr>
                            </w:pPr>
                            <w:r w:rsidRPr="007F7D37">
                              <w:rPr>
                                <w:b w:val="0"/>
                                <w:sz w:val="21"/>
                                <w:szCs w:val="21"/>
                              </w:rPr>
                              <w:t>A. dời chỗ điểm đặt của một lực trên giá của nó.</w:t>
                            </w:r>
                            <w:r w:rsidRPr="007F7D37">
                              <w:rPr>
                                <w:b w:val="0"/>
                                <w:sz w:val="21"/>
                                <w:szCs w:val="21"/>
                              </w:rPr>
                              <w:tab/>
                            </w:r>
                            <w:r w:rsidRPr="007F7D37">
                              <w:rPr>
                                <w:b w:val="0"/>
                                <w:sz w:val="21"/>
                                <w:szCs w:val="21"/>
                              </w:rPr>
                              <w:tab/>
                            </w:r>
                            <w:r w:rsidRPr="007F7D37">
                              <w:rPr>
                                <w:b w:val="0"/>
                                <w:sz w:val="21"/>
                                <w:szCs w:val="21"/>
                              </w:rPr>
                              <w:tab/>
                              <w:t>B. nhân đôi độ lớn của một trong ba lực.</w:t>
                            </w:r>
                          </w:p>
                          <w:p w14:paraId="628FB909" w14:textId="77777777" w:rsidR="00E0450C" w:rsidRPr="007F7D37" w:rsidRDefault="00E0450C" w:rsidP="007F7D37">
                            <w:pPr>
                              <w:jc w:val="both"/>
                              <w:rPr>
                                <w:b w:val="0"/>
                                <w:sz w:val="21"/>
                                <w:szCs w:val="21"/>
                              </w:rPr>
                            </w:pPr>
                            <w:r w:rsidRPr="007F7D37">
                              <w:rPr>
                                <w:b w:val="0"/>
                                <w:sz w:val="21"/>
                                <w:szCs w:val="21"/>
                              </w:rPr>
                              <w:t>C. dời chỗ giá của một trong ba lực.</w:t>
                            </w:r>
                            <w:r w:rsidRPr="007F7D37">
                              <w:rPr>
                                <w:b w:val="0"/>
                                <w:sz w:val="21"/>
                                <w:szCs w:val="21"/>
                              </w:rPr>
                              <w:tab/>
                            </w:r>
                            <w:r w:rsidRPr="007F7D37">
                              <w:rPr>
                                <w:b w:val="0"/>
                                <w:sz w:val="21"/>
                                <w:szCs w:val="21"/>
                              </w:rPr>
                              <w:tab/>
                            </w:r>
                            <w:r w:rsidRPr="007F7D37">
                              <w:rPr>
                                <w:b w:val="0"/>
                                <w:sz w:val="21"/>
                                <w:szCs w:val="21"/>
                              </w:rPr>
                              <w:tab/>
                            </w:r>
                            <w:r w:rsidRPr="007F7D37">
                              <w:rPr>
                                <w:b w:val="0"/>
                                <w:sz w:val="21"/>
                                <w:szCs w:val="21"/>
                              </w:rPr>
                              <w:tab/>
                              <w:t>D. chia đôi độ lớn của hai trong ba lực.</w:t>
                            </w:r>
                          </w:p>
                          <w:p w14:paraId="3EBA7FB6" w14:textId="77777777" w:rsidR="00E0450C" w:rsidRPr="007F7D37" w:rsidRDefault="00E0450C" w:rsidP="007F7D37">
                            <w:pPr>
                              <w:ind w:right="27"/>
                              <w:jc w:val="both"/>
                              <w:rPr>
                                <w:b w:val="0"/>
                                <w:sz w:val="21"/>
                                <w:szCs w:val="21"/>
                              </w:rPr>
                            </w:pPr>
                            <w:r w:rsidRPr="007F7D37">
                              <w:rPr>
                                <w:bCs w:val="0"/>
                                <w:sz w:val="21"/>
                                <w:szCs w:val="21"/>
                              </w:rPr>
                              <w:t>Câu 10</w:t>
                            </w:r>
                            <w:r w:rsidRPr="007F7D37">
                              <w:rPr>
                                <w:b w:val="0"/>
                                <w:sz w:val="21"/>
                                <w:szCs w:val="21"/>
                              </w:rPr>
                              <w:t xml:space="preserve"> </w:t>
                            </w:r>
                            <w:r w:rsidRPr="007F7D37">
                              <w:rPr>
                                <w:b w:val="0"/>
                                <w:sz w:val="21"/>
                                <w:szCs w:val="21"/>
                              </w:rPr>
                              <w:sym w:font="Symbol" w:char="F05B"/>
                            </w:r>
                            <w:r w:rsidRPr="007F7D37">
                              <w:rPr>
                                <w:b w:val="0"/>
                                <w:sz w:val="21"/>
                                <w:szCs w:val="21"/>
                              </w:rPr>
                              <w:t>Vận dụng</w:t>
                            </w:r>
                            <w:r w:rsidRPr="007F7D37">
                              <w:rPr>
                                <w:b w:val="0"/>
                                <w:sz w:val="21"/>
                                <w:szCs w:val="21"/>
                              </w:rPr>
                              <w:sym w:font="Symbol" w:char="F05D"/>
                            </w:r>
                            <w:r w:rsidRPr="007F7D37">
                              <w:rPr>
                                <w:b w:val="0"/>
                                <w:sz w:val="21"/>
                                <w:szCs w:val="21"/>
                              </w:rPr>
                              <w:t xml:space="preserve">. Một vật khối lượng m = 5kg được giữ yên trêm một mặt phẳng nghiêngbằng một sợi dây song song với mặt phẳng nghiêng </w:t>
                            </w:r>
                            <w:r w:rsidRPr="007F7D37">
                              <w:rPr>
                                <w:b w:val="0"/>
                                <w:sz w:val="21"/>
                                <w:szCs w:val="21"/>
                              </w:rPr>
                              <w:sym w:font="Symbol" w:char="F061"/>
                            </w:r>
                            <w:r w:rsidRPr="007F7D37">
                              <w:rPr>
                                <w:b w:val="0"/>
                                <w:sz w:val="21"/>
                                <w:szCs w:val="21"/>
                              </w:rPr>
                              <w:t xml:space="preserve"> = 30</w:t>
                            </w:r>
                            <w:r w:rsidRPr="007F7D37">
                              <w:rPr>
                                <w:b w:val="0"/>
                                <w:sz w:val="21"/>
                                <w:szCs w:val="21"/>
                                <w:vertAlign w:val="superscript"/>
                              </w:rPr>
                              <w:t>o</w:t>
                            </w:r>
                            <w:r w:rsidRPr="007F7D37">
                              <w:rPr>
                                <w:b w:val="0"/>
                                <w:sz w:val="21"/>
                                <w:szCs w:val="21"/>
                              </w:rPr>
                              <w:t>. Bỏ qua ma sát giữa vật và mặt phẳng nghiêng, lấy g = 10m/s</w:t>
                            </w:r>
                            <w:r w:rsidRPr="007F7D37">
                              <w:rPr>
                                <w:b w:val="0"/>
                                <w:sz w:val="21"/>
                                <w:szCs w:val="21"/>
                                <w:vertAlign w:val="superscript"/>
                              </w:rPr>
                              <w:t>2</w:t>
                            </w:r>
                            <w:r w:rsidRPr="007F7D37">
                              <w:rPr>
                                <w:b w:val="0"/>
                                <w:sz w:val="21"/>
                                <w:szCs w:val="21"/>
                              </w:rPr>
                              <w:t>.</w:t>
                            </w:r>
                          </w:p>
                          <w:p w14:paraId="13C2431C" w14:textId="77777777" w:rsidR="00E0450C" w:rsidRPr="007F7D37" w:rsidRDefault="00E0450C" w:rsidP="007F7D37">
                            <w:pPr>
                              <w:ind w:right="4185"/>
                              <w:jc w:val="both"/>
                              <w:rPr>
                                <w:b w:val="0"/>
                                <w:sz w:val="21"/>
                                <w:szCs w:val="21"/>
                              </w:rPr>
                            </w:pPr>
                            <w:r w:rsidRPr="007F7D37">
                              <w:rPr>
                                <w:b w:val="0"/>
                                <w:sz w:val="21"/>
                                <w:szCs w:val="21"/>
                              </w:rPr>
                              <w:t>Xác định lực căng của dây và phản lực của mặt phẳng nghiêng.</w:t>
                            </w:r>
                          </w:p>
                          <w:p w14:paraId="1E95426B" w14:textId="77777777" w:rsidR="00E0450C" w:rsidRPr="007F7D37" w:rsidRDefault="00E0450C" w:rsidP="007F7D37">
                            <w:pPr>
                              <w:ind w:right="2745"/>
                              <w:jc w:val="both"/>
                              <w:rPr>
                                <w:b w:val="0"/>
                                <w:sz w:val="21"/>
                                <w:szCs w:val="21"/>
                              </w:rPr>
                            </w:pPr>
                            <w:r w:rsidRPr="007F7D37">
                              <w:rPr>
                                <w:bCs w:val="0"/>
                                <w:sz w:val="21"/>
                                <w:szCs w:val="21"/>
                              </w:rPr>
                              <w:t>Câu 11</w:t>
                            </w:r>
                            <w:r w:rsidRPr="007F7D37">
                              <w:rPr>
                                <w:b w:val="0"/>
                                <w:sz w:val="21"/>
                                <w:szCs w:val="21"/>
                              </w:rPr>
                              <w:t xml:space="preserve"> </w:t>
                            </w:r>
                            <w:r w:rsidRPr="007F7D37">
                              <w:rPr>
                                <w:b w:val="0"/>
                                <w:sz w:val="21"/>
                                <w:szCs w:val="21"/>
                              </w:rPr>
                              <w:sym w:font="Symbol" w:char="F05B"/>
                            </w:r>
                            <w:r w:rsidRPr="007F7D37">
                              <w:rPr>
                                <w:b w:val="0"/>
                                <w:sz w:val="21"/>
                                <w:szCs w:val="21"/>
                              </w:rPr>
                              <w:t>Vận dụng cao</w:t>
                            </w:r>
                            <w:r w:rsidRPr="007F7D37">
                              <w:rPr>
                                <w:b w:val="0"/>
                                <w:sz w:val="21"/>
                                <w:szCs w:val="21"/>
                              </w:rPr>
                              <w:sym w:font="Symbol" w:char="F05D"/>
                            </w:r>
                            <w:r w:rsidRPr="007F7D37">
                              <w:rPr>
                                <w:b w:val="0"/>
                                <w:sz w:val="21"/>
                                <w:szCs w:val="21"/>
                              </w:rPr>
                              <w:t>. Đặt thanh AB có khối lượng không đáng kể nằm ngang, đầu A gắn vào tường nhờ một bản lề, đầu B nối với tường bằng dây BC. Treo vào B một vật có khối lượng 5kg, cho AB = 40cm, AC = 60cm (H.1). Lấy g = 10m/s</w:t>
                            </w:r>
                            <w:r w:rsidRPr="007F7D37">
                              <w:rPr>
                                <w:b w:val="0"/>
                                <w:sz w:val="21"/>
                                <w:szCs w:val="21"/>
                                <w:vertAlign w:val="superscript"/>
                              </w:rPr>
                              <w:t>2</w:t>
                            </w:r>
                            <w:r w:rsidRPr="007F7D37">
                              <w:rPr>
                                <w:b w:val="0"/>
                                <w:sz w:val="21"/>
                                <w:szCs w:val="21"/>
                              </w:rPr>
                              <w:t>. Lực căng T của dây BC và phản lực N của tường lên thanh AB nhận những giá trị nào sau đây :</w:t>
                            </w:r>
                          </w:p>
                          <w:p w14:paraId="5F21D404" w14:textId="77777777" w:rsidR="00E0450C" w:rsidRPr="007F7D37" w:rsidRDefault="00E0450C" w:rsidP="007F7D37">
                            <w:pPr>
                              <w:ind w:right="3825"/>
                              <w:jc w:val="both"/>
                              <w:rPr>
                                <w:b w:val="0"/>
                                <w:sz w:val="21"/>
                                <w:szCs w:val="21"/>
                              </w:rPr>
                            </w:pPr>
                            <w:r w:rsidRPr="007F7D37">
                              <w:rPr>
                                <w:b w:val="0"/>
                                <w:sz w:val="21"/>
                                <w:szCs w:val="21"/>
                              </w:rPr>
                              <w:t>A. T = 60N; N = 33,3N.</w:t>
                            </w:r>
                            <w:r w:rsidRPr="007F7D37">
                              <w:rPr>
                                <w:b w:val="0"/>
                                <w:sz w:val="21"/>
                                <w:szCs w:val="21"/>
                              </w:rPr>
                              <w:tab/>
                            </w:r>
                            <w:r w:rsidRPr="007F7D37">
                              <w:rPr>
                                <w:b w:val="0"/>
                                <w:sz w:val="21"/>
                                <w:szCs w:val="21"/>
                              </w:rPr>
                              <w:tab/>
                              <w:t xml:space="preserve">B. </w:t>
                            </w:r>
                            <w:r w:rsidR="000A6FF3" w:rsidRPr="000A6FF3">
                              <w:rPr>
                                <w:b w:val="0"/>
                                <w:noProof/>
                                <w:position w:val="-10"/>
                                <w:sz w:val="21"/>
                                <w:szCs w:val="21"/>
                              </w:rPr>
                              <w:object w:dxaOrig="2354" w:dyaOrig="360" w14:anchorId="03BF981A">
                                <v:shape id="_x0000_i1199" type="#_x0000_t75" alt="" style="width:117.75pt;height:18pt;mso-width-percent:0;mso-height-percent:0;mso-width-percent:0;mso-height-percent:0" o:ole="">
                                  <v:imagedata r:id="rId523" o:title=""/>
                                </v:shape>
                                <o:OLEObject Type="Embed" ProgID="Equation.DSMT4" ShapeID="_x0000_i1199" DrawAspect="Content" ObjectID="_1691503541" r:id="rId530"/>
                              </w:object>
                            </w:r>
                          </w:p>
                          <w:p w14:paraId="2FCF92CB" w14:textId="77777777" w:rsidR="00E0450C" w:rsidRPr="007F7D37" w:rsidRDefault="00E0450C" w:rsidP="007F7D37">
                            <w:pPr>
                              <w:ind w:right="3825"/>
                              <w:jc w:val="both"/>
                              <w:rPr>
                                <w:b w:val="0"/>
                                <w:sz w:val="21"/>
                                <w:szCs w:val="21"/>
                              </w:rPr>
                            </w:pPr>
                            <w:r w:rsidRPr="007F7D37">
                              <w:rPr>
                                <w:b w:val="0"/>
                                <w:sz w:val="21"/>
                                <w:szCs w:val="21"/>
                              </w:rPr>
                              <w:t>C. T = 60N; N = 100N.</w:t>
                            </w:r>
                            <w:r w:rsidRPr="007F7D37">
                              <w:rPr>
                                <w:b w:val="0"/>
                                <w:sz w:val="21"/>
                                <w:szCs w:val="21"/>
                              </w:rPr>
                              <w:tab/>
                            </w:r>
                            <w:r w:rsidRPr="007F7D37">
                              <w:rPr>
                                <w:b w:val="0"/>
                                <w:sz w:val="21"/>
                                <w:szCs w:val="21"/>
                              </w:rPr>
                              <w:tab/>
                              <w:t xml:space="preserve">D. </w:t>
                            </w:r>
                            <w:r w:rsidR="000A6FF3" w:rsidRPr="000A6FF3">
                              <w:rPr>
                                <w:b w:val="0"/>
                                <w:noProof/>
                                <w:position w:val="-10"/>
                                <w:sz w:val="21"/>
                                <w:szCs w:val="21"/>
                              </w:rPr>
                              <w:object w:dxaOrig="2229" w:dyaOrig="360" w14:anchorId="1ED4D0D4">
                                <v:shape id="_x0000_i1200" type="#_x0000_t75" alt="" style="width:111.75pt;height:18pt;mso-width-percent:0;mso-height-percent:0;mso-width-percent:0;mso-height-percent:0" o:ole="">
                                  <v:imagedata r:id="rId525" o:title=""/>
                                </v:shape>
                                <o:OLEObject Type="Embed" ProgID="Equation.DSMT4" ShapeID="_x0000_i1200" DrawAspect="Content" ObjectID="_1691503542" r:id="rId531"/>
                              </w:object>
                            </w:r>
                            <w:r w:rsidRPr="007F7D37">
                              <w:rPr>
                                <w:b w:val="0"/>
                                <w:sz w:val="21"/>
                                <w:szCs w:val="21"/>
                              </w:rPr>
                              <w:t>.</w:t>
                            </w:r>
                          </w:p>
                          <w:p w14:paraId="493F3A75" w14:textId="77777777" w:rsidR="00E0450C" w:rsidRPr="007F7D37" w:rsidRDefault="00E0450C" w:rsidP="007F7D37">
                            <w:pPr>
                              <w:ind w:right="45"/>
                              <w:jc w:val="both"/>
                              <w:rPr>
                                <w:b w:val="0"/>
                                <w:sz w:val="21"/>
                                <w:szCs w:val="21"/>
                              </w:rPr>
                            </w:pPr>
                            <w:r w:rsidRPr="00B936F8">
                              <w:rPr>
                                <w:bCs w:val="0"/>
                                <w:sz w:val="21"/>
                                <w:szCs w:val="21"/>
                              </w:rPr>
                              <w:t>Câu 12</w:t>
                            </w:r>
                            <w:r w:rsidRPr="007F7D37">
                              <w:rPr>
                                <w:b w:val="0"/>
                                <w:sz w:val="21"/>
                                <w:szCs w:val="21"/>
                              </w:rPr>
                              <w:t xml:space="preserve"> </w:t>
                            </w:r>
                            <w:r w:rsidRPr="007F7D37">
                              <w:rPr>
                                <w:b w:val="0"/>
                                <w:sz w:val="21"/>
                                <w:szCs w:val="21"/>
                              </w:rPr>
                              <w:sym w:font="Symbol" w:char="F05B"/>
                            </w:r>
                            <w:r w:rsidRPr="007F7D37">
                              <w:rPr>
                                <w:b w:val="0"/>
                                <w:sz w:val="21"/>
                                <w:szCs w:val="21"/>
                              </w:rPr>
                              <w:t>Vận dụng cao</w:t>
                            </w:r>
                            <w:r w:rsidRPr="007F7D37">
                              <w:rPr>
                                <w:b w:val="0"/>
                                <w:sz w:val="21"/>
                                <w:szCs w:val="21"/>
                              </w:rPr>
                              <w:sym w:font="Symbol" w:char="F05D"/>
                            </w:r>
                            <w:r w:rsidRPr="007F7D37">
                              <w:rPr>
                                <w:b w:val="0"/>
                                <w:sz w:val="21"/>
                                <w:szCs w:val="21"/>
                              </w:rPr>
                              <w:t xml:space="preserve">. Một giá treo được bố trí như </w:t>
                            </w:r>
                            <w:proofErr w:type="gramStart"/>
                            <w:r w:rsidRPr="007F7D37">
                              <w:rPr>
                                <w:b w:val="0"/>
                                <w:sz w:val="21"/>
                                <w:szCs w:val="21"/>
                              </w:rPr>
                              <w:t>sau :</w:t>
                            </w:r>
                            <w:proofErr w:type="gramEnd"/>
                            <w:r w:rsidRPr="007F7D37">
                              <w:rPr>
                                <w:b w:val="0"/>
                                <w:sz w:val="21"/>
                                <w:szCs w:val="21"/>
                              </w:rPr>
                              <w:t xml:space="preserve"> Thanh nhẹ AB =2m tựa vào tường ở A, dây BC không dãn có chiều dài 1,2m nằm ngang, tại B treo một vật có khối lượng m = 2kg. (H.2). Lấy g = 10m/s</w:t>
                            </w:r>
                            <w:r w:rsidRPr="007F7D37">
                              <w:rPr>
                                <w:b w:val="0"/>
                                <w:sz w:val="21"/>
                                <w:szCs w:val="21"/>
                                <w:vertAlign w:val="superscript"/>
                              </w:rPr>
                              <w:t>2</w:t>
                            </w:r>
                            <w:r w:rsidRPr="007F7D37">
                              <w:rPr>
                                <w:b w:val="0"/>
                                <w:sz w:val="21"/>
                                <w:szCs w:val="21"/>
                              </w:rPr>
                              <w:t xml:space="preserve">. Tính độ lớn lực đàn hồi N của thanh và sức căng T của </w:t>
                            </w:r>
                            <w:proofErr w:type="gramStart"/>
                            <w:r w:rsidRPr="007F7D37">
                              <w:rPr>
                                <w:b w:val="0"/>
                                <w:sz w:val="21"/>
                                <w:szCs w:val="21"/>
                              </w:rPr>
                              <w:t>dây ?</w:t>
                            </w:r>
                            <w:proofErr w:type="gramEnd"/>
                            <w:r w:rsidRPr="007F7D37">
                              <w:rPr>
                                <w:b w:val="0"/>
                                <w:sz w:val="21"/>
                                <w:szCs w:val="21"/>
                              </w:rPr>
                              <w:tab/>
                            </w:r>
                            <w:r w:rsidRPr="007F7D37">
                              <w:rPr>
                                <w:b w:val="0"/>
                                <w:sz w:val="21"/>
                                <w:szCs w:val="21"/>
                              </w:rPr>
                              <w:tab/>
                            </w:r>
                          </w:p>
                          <w:p w14:paraId="19B263A3" w14:textId="77777777" w:rsidR="00E0450C" w:rsidRPr="007F7D37" w:rsidRDefault="00E0450C" w:rsidP="007F7D37">
                            <w:pPr>
                              <w:ind w:right="45"/>
                              <w:jc w:val="both"/>
                              <w:rPr>
                                <w:b w:val="0"/>
                                <w:sz w:val="21"/>
                                <w:szCs w:val="21"/>
                              </w:rPr>
                            </w:pPr>
                            <w:r w:rsidRPr="007F7D37">
                              <w:rPr>
                                <w:b w:val="0"/>
                                <w:sz w:val="21"/>
                                <w:szCs w:val="21"/>
                              </w:rPr>
                              <w:t>A. N = 14,7N; T = 24,5N.</w:t>
                            </w:r>
                            <w:r w:rsidRPr="007F7D37">
                              <w:rPr>
                                <w:b w:val="0"/>
                                <w:sz w:val="21"/>
                                <w:szCs w:val="21"/>
                              </w:rPr>
                              <w:tab/>
                            </w:r>
                            <w:r w:rsidRPr="007F7D37">
                              <w:rPr>
                                <w:b w:val="0"/>
                                <w:sz w:val="21"/>
                                <w:szCs w:val="21"/>
                              </w:rPr>
                              <w:tab/>
                            </w:r>
                            <w:r w:rsidRPr="007F7D37">
                              <w:rPr>
                                <w:b w:val="0"/>
                                <w:sz w:val="21"/>
                                <w:szCs w:val="21"/>
                              </w:rPr>
                              <w:tab/>
                              <w:t>B. N = 24,5N; T = 14,7N.</w:t>
                            </w:r>
                          </w:p>
                          <w:p w14:paraId="2CD808FB" w14:textId="74BD86EC" w:rsidR="00E0450C" w:rsidRPr="00B936F8" w:rsidRDefault="00E0450C" w:rsidP="00B936F8">
                            <w:pPr>
                              <w:ind w:right="45"/>
                              <w:jc w:val="both"/>
                              <w:rPr>
                                <w:b w:val="0"/>
                                <w:sz w:val="21"/>
                                <w:szCs w:val="21"/>
                              </w:rPr>
                            </w:pPr>
                            <w:r w:rsidRPr="007F7D37">
                              <w:rPr>
                                <w:b w:val="0"/>
                                <w:sz w:val="21"/>
                                <w:szCs w:val="21"/>
                              </w:rPr>
                              <w:t>C. N = 40N; T = 14,7N.</w:t>
                            </w:r>
                            <w:r w:rsidRPr="007F7D37">
                              <w:rPr>
                                <w:b w:val="0"/>
                                <w:sz w:val="21"/>
                                <w:szCs w:val="21"/>
                              </w:rPr>
                              <w:tab/>
                            </w:r>
                            <w:r w:rsidRPr="007F7D37">
                              <w:rPr>
                                <w:b w:val="0"/>
                                <w:sz w:val="21"/>
                                <w:szCs w:val="21"/>
                              </w:rPr>
                              <w:tab/>
                            </w:r>
                            <w:r w:rsidRPr="007F7D37">
                              <w:rPr>
                                <w:b w:val="0"/>
                                <w:sz w:val="21"/>
                                <w:szCs w:val="21"/>
                              </w:rPr>
                              <w:tab/>
                            </w:r>
                            <w:r w:rsidRPr="007F7D37">
                              <w:rPr>
                                <w:b w:val="0"/>
                                <w:sz w:val="21"/>
                                <w:szCs w:val="21"/>
                              </w:rPr>
                              <w:tab/>
                              <w:t>D. N = 24,5N; T = 40N.</w:t>
                            </w:r>
                          </w:p>
                        </w:tc>
                      </w:tr>
                      <w:tr w:rsidR="00E0450C" w:rsidRPr="00B31086" w14:paraId="0CE0CE33" w14:textId="77777777" w:rsidTr="007F7D37">
                        <w:tc>
                          <w:tcPr>
                            <w:tcW w:w="10214" w:type="dxa"/>
                            <w:shd w:val="clear" w:color="auto" w:fill="auto"/>
                          </w:tcPr>
                          <w:p w14:paraId="21EFF042" w14:textId="77777777" w:rsidR="00E0450C" w:rsidRPr="00D353E1" w:rsidRDefault="00E0450C" w:rsidP="00B31086">
                            <w:pPr>
                              <w:spacing w:line="276" w:lineRule="auto"/>
                              <w:rPr>
                                <w:b w:val="0"/>
                                <w:bCs w:val="0"/>
                              </w:rPr>
                            </w:pPr>
                          </w:p>
                        </w:tc>
                      </w:tr>
                      <w:tr w:rsidR="00E0450C" w:rsidRPr="00B31086" w14:paraId="3DDF051D" w14:textId="77777777" w:rsidTr="007F7D37">
                        <w:tc>
                          <w:tcPr>
                            <w:tcW w:w="10214" w:type="dxa"/>
                            <w:shd w:val="clear" w:color="auto" w:fill="auto"/>
                          </w:tcPr>
                          <w:p w14:paraId="2753332D" w14:textId="77777777" w:rsidR="00E0450C" w:rsidRPr="00D353E1" w:rsidRDefault="00E0450C" w:rsidP="00B31086">
                            <w:pPr>
                              <w:spacing w:line="276" w:lineRule="auto"/>
                              <w:rPr>
                                <w:b w:val="0"/>
                                <w:bCs w:val="0"/>
                              </w:rPr>
                            </w:pPr>
                          </w:p>
                        </w:tc>
                      </w:tr>
                      <w:tr w:rsidR="00E0450C" w:rsidRPr="00B31086" w14:paraId="7122879C" w14:textId="77777777" w:rsidTr="007F7D37">
                        <w:tc>
                          <w:tcPr>
                            <w:tcW w:w="10214" w:type="dxa"/>
                            <w:shd w:val="clear" w:color="auto" w:fill="auto"/>
                          </w:tcPr>
                          <w:p w14:paraId="2FD3F31E" w14:textId="77777777" w:rsidR="00E0450C" w:rsidRPr="00D353E1" w:rsidRDefault="00E0450C" w:rsidP="00B31086">
                            <w:pPr>
                              <w:spacing w:line="276" w:lineRule="auto"/>
                              <w:rPr>
                                <w:b w:val="0"/>
                                <w:bCs w:val="0"/>
                              </w:rPr>
                            </w:pPr>
                          </w:p>
                        </w:tc>
                      </w:tr>
                      <w:tr w:rsidR="00E0450C" w:rsidRPr="00B31086" w14:paraId="64645079" w14:textId="77777777" w:rsidTr="007F7D37">
                        <w:tc>
                          <w:tcPr>
                            <w:tcW w:w="10214" w:type="dxa"/>
                            <w:shd w:val="clear" w:color="auto" w:fill="auto"/>
                          </w:tcPr>
                          <w:p w14:paraId="54B950F9" w14:textId="77777777" w:rsidR="00E0450C" w:rsidRPr="00D353E1" w:rsidRDefault="00E0450C" w:rsidP="00B31086">
                            <w:pPr>
                              <w:spacing w:line="276" w:lineRule="auto"/>
                              <w:rPr>
                                <w:b w:val="0"/>
                                <w:bCs w:val="0"/>
                              </w:rPr>
                            </w:pPr>
                          </w:p>
                        </w:tc>
                      </w:tr>
                      <w:tr w:rsidR="00E0450C" w:rsidRPr="00B31086" w14:paraId="23AEDE2F" w14:textId="77777777" w:rsidTr="007F7D37">
                        <w:tc>
                          <w:tcPr>
                            <w:tcW w:w="10214" w:type="dxa"/>
                            <w:shd w:val="clear" w:color="auto" w:fill="auto"/>
                          </w:tcPr>
                          <w:p w14:paraId="777020FF" w14:textId="77777777" w:rsidR="00E0450C" w:rsidRPr="00D353E1" w:rsidRDefault="00E0450C" w:rsidP="00B31086">
                            <w:pPr>
                              <w:spacing w:line="276" w:lineRule="auto"/>
                              <w:rPr>
                                <w:b w:val="0"/>
                                <w:bCs w:val="0"/>
                              </w:rPr>
                            </w:pPr>
                          </w:p>
                        </w:tc>
                      </w:tr>
                      <w:tr w:rsidR="00E0450C" w:rsidRPr="00B31086" w14:paraId="23185FD7" w14:textId="77777777" w:rsidTr="007F7D37">
                        <w:tc>
                          <w:tcPr>
                            <w:tcW w:w="10214" w:type="dxa"/>
                            <w:shd w:val="clear" w:color="auto" w:fill="auto"/>
                          </w:tcPr>
                          <w:p w14:paraId="068E7B2F" w14:textId="77777777" w:rsidR="00E0450C" w:rsidRPr="00D353E1" w:rsidRDefault="00E0450C" w:rsidP="00B31086">
                            <w:pPr>
                              <w:spacing w:line="276" w:lineRule="auto"/>
                              <w:rPr>
                                <w:b w:val="0"/>
                                <w:bCs w:val="0"/>
                              </w:rPr>
                            </w:pPr>
                          </w:p>
                        </w:tc>
                      </w:tr>
                      <w:tr w:rsidR="00E0450C" w:rsidRPr="00B31086" w14:paraId="15C0F798" w14:textId="77777777" w:rsidTr="007F7D37">
                        <w:tc>
                          <w:tcPr>
                            <w:tcW w:w="10214" w:type="dxa"/>
                            <w:shd w:val="clear" w:color="auto" w:fill="auto"/>
                          </w:tcPr>
                          <w:p w14:paraId="7921838F" w14:textId="77777777" w:rsidR="00E0450C" w:rsidRPr="00D353E1" w:rsidRDefault="00E0450C" w:rsidP="00B31086">
                            <w:pPr>
                              <w:spacing w:line="276" w:lineRule="auto"/>
                              <w:rPr>
                                <w:b w:val="0"/>
                                <w:bCs w:val="0"/>
                              </w:rPr>
                            </w:pPr>
                          </w:p>
                        </w:tc>
                      </w:tr>
                      <w:tr w:rsidR="00E0450C" w:rsidRPr="00B31086" w14:paraId="0E854508" w14:textId="77777777" w:rsidTr="007F7D37">
                        <w:tc>
                          <w:tcPr>
                            <w:tcW w:w="10214" w:type="dxa"/>
                            <w:shd w:val="clear" w:color="auto" w:fill="auto"/>
                          </w:tcPr>
                          <w:p w14:paraId="26E73266" w14:textId="77777777" w:rsidR="00E0450C" w:rsidRPr="00D353E1" w:rsidRDefault="00E0450C" w:rsidP="00B31086">
                            <w:pPr>
                              <w:spacing w:line="276" w:lineRule="auto"/>
                              <w:rPr>
                                <w:b w:val="0"/>
                                <w:bCs w:val="0"/>
                              </w:rPr>
                            </w:pPr>
                          </w:p>
                        </w:tc>
                      </w:tr>
                      <w:tr w:rsidR="00E0450C" w:rsidRPr="00B31086" w14:paraId="433C8F28" w14:textId="77777777" w:rsidTr="007F7D37">
                        <w:tc>
                          <w:tcPr>
                            <w:tcW w:w="10214" w:type="dxa"/>
                            <w:shd w:val="clear" w:color="auto" w:fill="auto"/>
                          </w:tcPr>
                          <w:p w14:paraId="29B5EC72" w14:textId="77777777" w:rsidR="00E0450C" w:rsidRPr="00D353E1" w:rsidRDefault="00E0450C" w:rsidP="00B31086">
                            <w:pPr>
                              <w:spacing w:line="276" w:lineRule="auto"/>
                              <w:rPr>
                                <w:b w:val="0"/>
                                <w:bCs w:val="0"/>
                              </w:rPr>
                            </w:pPr>
                          </w:p>
                        </w:tc>
                      </w:tr>
                      <w:tr w:rsidR="00E0450C" w:rsidRPr="00B31086" w14:paraId="6C3FE2E8" w14:textId="77777777" w:rsidTr="007F7D37">
                        <w:tc>
                          <w:tcPr>
                            <w:tcW w:w="10214" w:type="dxa"/>
                            <w:shd w:val="clear" w:color="auto" w:fill="auto"/>
                          </w:tcPr>
                          <w:p w14:paraId="054CBEC9" w14:textId="77777777" w:rsidR="00E0450C" w:rsidRPr="00D353E1" w:rsidRDefault="00E0450C" w:rsidP="00B31086">
                            <w:pPr>
                              <w:spacing w:line="276" w:lineRule="auto"/>
                              <w:rPr>
                                <w:b w:val="0"/>
                                <w:bCs w:val="0"/>
                              </w:rPr>
                            </w:pPr>
                          </w:p>
                        </w:tc>
                      </w:tr>
                      <w:tr w:rsidR="00E0450C" w:rsidRPr="00B31086" w14:paraId="58C7CA77" w14:textId="77777777" w:rsidTr="007F7D37">
                        <w:tc>
                          <w:tcPr>
                            <w:tcW w:w="10214" w:type="dxa"/>
                            <w:shd w:val="clear" w:color="auto" w:fill="auto"/>
                          </w:tcPr>
                          <w:p w14:paraId="69F0DFD4" w14:textId="77777777" w:rsidR="00E0450C" w:rsidRPr="00D353E1" w:rsidRDefault="00E0450C" w:rsidP="00B31086">
                            <w:pPr>
                              <w:spacing w:line="276" w:lineRule="auto"/>
                              <w:rPr>
                                <w:b w:val="0"/>
                                <w:bCs w:val="0"/>
                              </w:rPr>
                            </w:pPr>
                          </w:p>
                        </w:tc>
                      </w:tr>
                      <w:tr w:rsidR="00E0450C" w:rsidRPr="00B31086" w14:paraId="6F8A818F" w14:textId="77777777" w:rsidTr="007F7D37">
                        <w:tc>
                          <w:tcPr>
                            <w:tcW w:w="10214" w:type="dxa"/>
                            <w:shd w:val="clear" w:color="auto" w:fill="auto"/>
                          </w:tcPr>
                          <w:p w14:paraId="03AF1A24" w14:textId="77777777" w:rsidR="00E0450C" w:rsidRPr="00D353E1" w:rsidRDefault="00E0450C" w:rsidP="00B31086">
                            <w:pPr>
                              <w:spacing w:line="276" w:lineRule="auto"/>
                              <w:rPr>
                                <w:b w:val="0"/>
                                <w:bCs w:val="0"/>
                              </w:rPr>
                            </w:pPr>
                          </w:p>
                        </w:tc>
                      </w:tr>
                      <w:tr w:rsidR="00E0450C" w:rsidRPr="00B31086" w14:paraId="26D689A3" w14:textId="77777777" w:rsidTr="007F7D37">
                        <w:tc>
                          <w:tcPr>
                            <w:tcW w:w="10214" w:type="dxa"/>
                            <w:shd w:val="clear" w:color="auto" w:fill="auto"/>
                          </w:tcPr>
                          <w:p w14:paraId="2F994AC7" w14:textId="77777777" w:rsidR="00E0450C" w:rsidRPr="00D353E1" w:rsidRDefault="00E0450C" w:rsidP="00B31086">
                            <w:pPr>
                              <w:spacing w:line="276" w:lineRule="auto"/>
                              <w:rPr>
                                <w:b w:val="0"/>
                                <w:bCs w:val="0"/>
                              </w:rPr>
                            </w:pPr>
                          </w:p>
                        </w:tc>
                      </w:tr>
                      <w:tr w:rsidR="00E0450C" w:rsidRPr="00B31086" w14:paraId="18166E22" w14:textId="77777777" w:rsidTr="007F7D37">
                        <w:tc>
                          <w:tcPr>
                            <w:tcW w:w="10214" w:type="dxa"/>
                            <w:shd w:val="clear" w:color="auto" w:fill="auto"/>
                          </w:tcPr>
                          <w:p w14:paraId="0F6B07C9" w14:textId="77777777" w:rsidR="00E0450C" w:rsidRPr="00D353E1" w:rsidRDefault="00E0450C" w:rsidP="00B31086">
                            <w:pPr>
                              <w:spacing w:line="276" w:lineRule="auto"/>
                              <w:rPr>
                                <w:b w:val="0"/>
                                <w:bCs w:val="0"/>
                              </w:rPr>
                            </w:pPr>
                          </w:p>
                        </w:tc>
                      </w:tr>
                      <w:tr w:rsidR="00E0450C" w:rsidRPr="00B31086" w14:paraId="203B8C51" w14:textId="77777777" w:rsidTr="007F7D37">
                        <w:tc>
                          <w:tcPr>
                            <w:tcW w:w="10214" w:type="dxa"/>
                            <w:shd w:val="clear" w:color="auto" w:fill="auto"/>
                          </w:tcPr>
                          <w:p w14:paraId="2F8BC619" w14:textId="77777777" w:rsidR="00E0450C" w:rsidRPr="00D353E1" w:rsidRDefault="00E0450C" w:rsidP="00B31086">
                            <w:pPr>
                              <w:spacing w:line="276" w:lineRule="auto"/>
                              <w:rPr>
                                <w:b w:val="0"/>
                                <w:bCs w:val="0"/>
                              </w:rPr>
                            </w:pPr>
                          </w:p>
                        </w:tc>
                      </w:tr>
                      <w:tr w:rsidR="00E0450C" w:rsidRPr="00B31086" w14:paraId="610F804C" w14:textId="77777777" w:rsidTr="007F7D37">
                        <w:tc>
                          <w:tcPr>
                            <w:tcW w:w="10214" w:type="dxa"/>
                            <w:shd w:val="clear" w:color="auto" w:fill="auto"/>
                          </w:tcPr>
                          <w:p w14:paraId="2782D419" w14:textId="77777777" w:rsidR="00E0450C" w:rsidRPr="00D353E1" w:rsidRDefault="00E0450C" w:rsidP="00B31086">
                            <w:pPr>
                              <w:spacing w:line="276" w:lineRule="auto"/>
                              <w:rPr>
                                <w:b w:val="0"/>
                                <w:bCs w:val="0"/>
                              </w:rPr>
                            </w:pPr>
                          </w:p>
                        </w:tc>
                      </w:tr>
                      <w:tr w:rsidR="00E0450C" w:rsidRPr="00B31086" w14:paraId="34F2FBF0" w14:textId="77777777" w:rsidTr="007F7D37">
                        <w:tc>
                          <w:tcPr>
                            <w:tcW w:w="10214" w:type="dxa"/>
                            <w:shd w:val="clear" w:color="auto" w:fill="auto"/>
                          </w:tcPr>
                          <w:p w14:paraId="2AB9CCCF" w14:textId="77777777" w:rsidR="00E0450C" w:rsidRPr="00D353E1" w:rsidRDefault="00E0450C" w:rsidP="00B31086">
                            <w:pPr>
                              <w:spacing w:line="276" w:lineRule="auto"/>
                              <w:rPr>
                                <w:b w:val="0"/>
                                <w:bCs w:val="0"/>
                              </w:rPr>
                            </w:pPr>
                          </w:p>
                        </w:tc>
                      </w:tr>
                      <w:tr w:rsidR="00E0450C" w:rsidRPr="00B31086" w14:paraId="75B50069" w14:textId="77777777" w:rsidTr="007F7D37">
                        <w:tc>
                          <w:tcPr>
                            <w:tcW w:w="10214" w:type="dxa"/>
                            <w:shd w:val="clear" w:color="auto" w:fill="auto"/>
                          </w:tcPr>
                          <w:p w14:paraId="68B7FEC0" w14:textId="77777777" w:rsidR="00E0450C" w:rsidRPr="00D353E1" w:rsidRDefault="00E0450C" w:rsidP="00B31086">
                            <w:pPr>
                              <w:spacing w:line="276" w:lineRule="auto"/>
                              <w:rPr>
                                <w:b w:val="0"/>
                                <w:bCs w:val="0"/>
                              </w:rPr>
                            </w:pPr>
                          </w:p>
                        </w:tc>
                      </w:tr>
                      <w:tr w:rsidR="00E0450C" w:rsidRPr="00B31086" w14:paraId="437E604A" w14:textId="77777777" w:rsidTr="007F7D37">
                        <w:tc>
                          <w:tcPr>
                            <w:tcW w:w="10214" w:type="dxa"/>
                            <w:shd w:val="clear" w:color="auto" w:fill="auto"/>
                          </w:tcPr>
                          <w:p w14:paraId="3BDDB53B" w14:textId="77777777" w:rsidR="00E0450C" w:rsidRPr="00D353E1" w:rsidRDefault="00E0450C" w:rsidP="00B31086">
                            <w:pPr>
                              <w:spacing w:line="276" w:lineRule="auto"/>
                              <w:rPr>
                                <w:b w:val="0"/>
                                <w:bCs w:val="0"/>
                              </w:rPr>
                            </w:pPr>
                          </w:p>
                        </w:tc>
                      </w:tr>
                      <w:tr w:rsidR="00E0450C" w:rsidRPr="00B31086" w14:paraId="6CB0AE13" w14:textId="77777777" w:rsidTr="007F7D37">
                        <w:tc>
                          <w:tcPr>
                            <w:tcW w:w="10214" w:type="dxa"/>
                            <w:shd w:val="clear" w:color="auto" w:fill="auto"/>
                          </w:tcPr>
                          <w:p w14:paraId="6240D823" w14:textId="77777777" w:rsidR="00E0450C" w:rsidRPr="00D353E1" w:rsidRDefault="00E0450C" w:rsidP="00B31086">
                            <w:pPr>
                              <w:spacing w:line="276" w:lineRule="auto"/>
                              <w:rPr>
                                <w:b w:val="0"/>
                                <w:bCs w:val="0"/>
                              </w:rPr>
                            </w:pPr>
                          </w:p>
                        </w:tc>
                      </w:tr>
                      <w:tr w:rsidR="00E0450C" w:rsidRPr="00B31086" w14:paraId="5F7FDB49" w14:textId="77777777" w:rsidTr="007F7D37">
                        <w:tc>
                          <w:tcPr>
                            <w:tcW w:w="10214" w:type="dxa"/>
                            <w:shd w:val="clear" w:color="auto" w:fill="auto"/>
                          </w:tcPr>
                          <w:p w14:paraId="5112F64D" w14:textId="77777777" w:rsidR="00E0450C" w:rsidRPr="00D353E1" w:rsidRDefault="00E0450C" w:rsidP="00B31086">
                            <w:pPr>
                              <w:spacing w:line="276" w:lineRule="auto"/>
                              <w:rPr>
                                <w:b w:val="0"/>
                                <w:bCs w:val="0"/>
                              </w:rPr>
                            </w:pPr>
                          </w:p>
                        </w:tc>
                      </w:tr>
                      <w:tr w:rsidR="00E0450C" w:rsidRPr="00B31086" w14:paraId="42EEEC03" w14:textId="77777777" w:rsidTr="007F7D37">
                        <w:tc>
                          <w:tcPr>
                            <w:tcW w:w="10214" w:type="dxa"/>
                            <w:shd w:val="clear" w:color="auto" w:fill="auto"/>
                          </w:tcPr>
                          <w:p w14:paraId="470C6E43" w14:textId="77777777" w:rsidR="00E0450C" w:rsidRPr="00D353E1" w:rsidRDefault="00E0450C" w:rsidP="00B31086">
                            <w:pPr>
                              <w:spacing w:line="276" w:lineRule="auto"/>
                              <w:rPr>
                                <w:b w:val="0"/>
                                <w:bCs w:val="0"/>
                              </w:rPr>
                            </w:pPr>
                          </w:p>
                        </w:tc>
                      </w:tr>
                      <w:tr w:rsidR="00E0450C" w:rsidRPr="00B31086" w14:paraId="6E3A42F7" w14:textId="77777777" w:rsidTr="007F7D37">
                        <w:tc>
                          <w:tcPr>
                            <w:tcW w:w="10214" w:type="dxa"/>
                            <w:shd w:val="clear" w:color="auto" w:fill="auto"/>
                          </w:tcPr>
                          <w:p w14:paraId="62E1099A" w14:textId="77777777" w:rsidR="00E0450C" w:rsidRPr="00D353E1" w:rsidRDefault="00E0450C" w:rsidP="00B31086">
                            <w:pPr>
                              <w:spacing w:line="276" w:lineRule="auto"/>
                              <w:rPr>
                                <w:b w:val="0"/>
                                <w:bCs w:val="0"/>
                              </w:rPr>
                            </w:pPr>
                          </w:p>
                        </w:tc>
                      </w:tr>
                      <w:tr w:rsidR="00E0450C" w:rsidRPr="00B31086" w14:paraId="35652A39" w14:textId="77777777" w:rsidTr="007F7D37">
                        <w:tc>
                          <w:tcPr>
                            <w:tcW w:w="10214" w:type="dxa"/>
                            <w:shd w:val="clear" w:color="auto" w:fill="auto"/>
                          </w:tcPr>
                          <w:p w14:paraId="4C27FEC2" w14:textId="77777777" w:rsidR="00E0450C" w:rsidRPr="00D353E1" w:rsidRDefault="00E0450C" w:rsidP="00B31086">
                            <w:pPr>
                              <w:spacing w:line="276" w:lineRule="auto"/>
                              <w:rPr>
                                <w:b w:val="0"/>
                                <w:bCs w:val="0"/>
                              </w:rPr>
                            </w:pPr>
                          </w:p>
                        </w:tc>
                      </w:tr>
                      <w:tr w:rsidR="00E0450C" w:rsidRPr="00B31086" w14:paraId="12292F48" w14:textId="77777777" w:rsidTr="007F7D37">
                        <w:tc>
                          <w:tcPr>
                            <w:tcW w:w="10214" w:type="dxa"/>
                            <w:shd w:val="clear" w:color="auto" w:fill="auto"/>
                          </w:tcPr>
                          <w:p w14:paraId="0511AD12" w14:textId="77777777" w:rsidR="00E0450C" w:rsidRPr="00D353E1" w:rsidRDefault="00E0450C" w:rsidP="00B31086">
                            <w:pPr>
                              <w:spacing w:line="276" w:lineRule="auto"/>
                              <w:rPr>
                                <w:b w:val="0"/>
                                <w:bCs w:val="0"/>
                              </w:rPr>
                            </w:pPr>
                          </w:p>
                        </w:tc>
                      </w:tr>
                      <w:tr w:rsidR="00E0450C" w:rsidRPr="00B31086" w14:paraId="2DF61DFA" w14:textId="77777777" w:rsidTr="007F7D37">
                        <w:tc>
                          <w:tcPr>
                            <w:tcW w:w="10214" w:type="dxa"/>
                            <w:shd w:val="clear" w:color="auto" w:fill="auto"/>
                          </w:tcPr>
                          <w:p w14:paraId="5107A948" w14:textId="77777777" w:rsidR="00E0450C" w:rsidRPr="00D353E1" w:rsidRDefault="00E0450C" w:rsidP="00B31086">
                            <w:pPr>
                              <w:spacing w:line="276" w:lineRule="auto"/>
                              <w:rPr>
                                <w:b w:val="0"/>
                                <w:bCs w:val="0"/>
                              </w:rPr>
                            </w:pPr>
                          </w:p>
                        </w:tc>
                      </w:tr>
                      <w:tr w:rsidR="00E0450C" w:rsidRPr="00B31086" w14:paraId="5EEAB179" w14:textId="77777777" w:rsidTr="007F7D37">
                        <w:tc>
                          <w:tcPr>
                            <w:tcW w:w="10214" w:type="dxa"/>
                            <w:shd w:val="clear" w:color="auto" w:fill="auto"/>
                          </w:tcPr>
                          <w:p w14:paraId="55E8CC19" w14:textId="77777777" w:rsidR="00E0450C" w:rsidRPr="00D353E1" w:rsidRDefault="00E0450C" w:rsidP="00B31086">
                            <w:pPr>
                              <w:spacing w:line="276" w:lineRule="auto"/>
                              <w:rPr>
                                <w:b w:val="0"/>
                                <w:bCs w:val="0"/>
                              </w:rPr>
                            </w:pPr>
                          </w:p>
                        </w:tc>
                      </w:tr>
                      <w:tr w:rsidR="00E0450C" w:rsidRPr="00B31086" w14:paraId="6B1BCF33" w14:textId="77777777" w:rsidTr="007F7D37">
                        <w:tc>
                          <w:tcPr>
                            <w:tcW w:w="10214" w:type="dxa"/>
                            <w:shd w:val="clear" w:color="auto" w:fill="auto"/>
                          </w:tcPr>
                          <w:p w14:paraId="6CA7595A" w14:textId="77777777" w:rsidR="00E0450C" w:rsidRPr="00D353E1" w:rsidRDefault="00E0450C" w:rsidP="00B31086">
                            <w:pPr>
                              <w:spacing w:line="276" w:lineRule="auto"/>
                              <w:rPr>
                                <w:b w:val="0"/>
                                <w:bCs w:val="0"/>
                              </w:rPr>
                            </w:pPr>
                          </w:p>
                        </w:tc>
                      </w:tr>
                      <w:tr w:rsidR="00E0450C" w:rsidRPr="00B31086" w14:paraId="0F592458" w14:textId="77777777" w:rsidTr="007F7D37">
                        <w:tc>
                          <w:tcPr>
                            <w:tcW w:w="10214" w:type="dxa"/>
                            <w:shd w:val="clear" w:color="auto" w:fill="auto"/>
                          </w:tcPr>
                          <w:p w14:paraId="24E8BAF6" w14:textId="77777777" w:rsidR="00E0450C" w:rsidRPr="00D353E1" w:rsidRDefault="00E0450C" w:rsidP="00B31086">
                            <w:pPr>
                              <w:spacing w:line="276" w:lineRule="auto"/>
                              <w:rPr>
                                <w:b w:val="0"/>
                                <w:bCs w:val="0"/>
                              </w:rPr>
                            </w:pPr>
                          </w:p>
                        </w:tc>
                      </w:tr>
                      <w:tr w:rsidR="00E0450C" w:rsidRPr="00B31086" w14:paraId="0632A649" w14:textId="77777777" w:rsidTr="007F7D37">
                        <w:tc>
                          <w:tcPr>
                            <w:tcW w:w="10214" w:type="dxa"/>
                            <w:shd w:val="clear" w:color="auto" w:fill="auto"/>
                          </w:tcPr>
                          <w:p w14:paraId="69D4078D" w14:textId="77777777" w:rsidR="00E0450C" w:rsidRPr="00D353E1" w:rsidRDefault="00E0450C" w:rsidP="00B31086">
                            <w:pPr>
                              <w:spacing w:line="276" w:lineRule="auto"/>
                              <w:rPr>
                                <w:b w:val="0"/>
                                <w:bCs w:val="0"/>
                              </w:rPr>
                            </w:pPr>
                          </w:p>
                        </w:tc>
                      </w:tr>
                      <w:tr w:rsidR="00E0450C" w:rsidRPr="00B31086" w14:paraId="10AF7C6D" w14:textId="77777777" w:rsidTr="007F7D37">
                        <w:tc>
                          <w:tcPr>
                            <w:tcW w:w="10214" w:type="dxa"/>
                            <w:shd w:val="clear" w:color="auto" w:fill="auto"/>
                          </w:tcPr>
                          <w:p w14:paraId="6021EDDF" w14:textId="77777777" w:rsidR="00E0450C" w:rsidRPr="00D353E1" w:rsidRDefault="00E0450C" w:rsidP="00B31086">
                            <w:pPr>
                              <w:spacing w:line="276" w:lineRule="auto"/>
                              <w:rPr>
                                <w:b w:val="0"/>
                                <w:bCs w:val="0"/>
                              </w:rPr>
                            </w:pPr>
                          </w:p>
                        </w:tc>
                      </w:tr>
                      <w:tr w:rsidR="00E0450C" w:rsidRPr="00B31086" w14:paraId="6FADF26D" w14:textId="77777777" w:rsidTr="007F7D37">
                        <w:tc>
                          <w:tcPr>
                            <w:tcW w:w="10214" w:type="dxa"/>
                            <w:shd w:val="clear" w:color="auto" w:fill="auto"/>
                          </w:tcPr>
                          <w:p w14:paraId="3745111A" w14:textId="77777777" w:rsidR="00E0450C" w:rsidRPr="00D353E1" w:rsidRDefault="00E0450C" w:rsidP="00B31086">
                            <w:pPr>
                              <w:spacing w:line="276" w:lineRule="auto"/>
                              <w:rPr>
                                <w:b w:val="0"/>
                                <w:bCs w:val="0"/>
                              </w:rPr>
                            </w:pPr>
                          </w:p>
                        </w:tc>
                      </w:tr>
                      <w:tr w:rsidR="00E0450C" w:rsidRPr="00B31086" w14:paraId="76D9E239" w14:textId="77777777" w:rsidTr="007F7D37">
                        <w:tc>
                          <w:tcPr>
                            <w:tcW w:w="10214" w:type="dxa"/>
                            <w:shd w:val="clear" w:color="auto" w:fill="auto"/>
                          </w:tcPr>
                          <w:p w14:paraId="7F3A3395" w14:textId="77777777" w:rsidR="00E0450C" w:rsidRPr="00D353E1" w:rsidRDefault="00E0450C" w:rsidP="00B31086">
                            <w:pPr>
                              <w:spacing w:line="276" w:lineRule="auto"/>
                              <w:rPr>
                                <w:b w:val="0"/>
                                <w:bCs w:val="0"/>
                              </w:rPr>
                            </w:pPr>
                          </w:p>
                        </w:tc>
                      </w:tr>
                      <w:tr w:rsidR="00E0450C" w:rsidRPr="00B31086" w14:paraId="6C8B717F" w14:textId="77777777" w:rsidTr="007F7D37">
                        <w:tc>
                          <w:tcPr>
                            <w:tcW w:w="10214" w:type="dxa"/>
                            <w:shd w:val="clear" w:color="auto" w:fill="auto"/>
                          </w:tcPr>
                          <w:p w14:paraId="1FC891BB" w14:textId="77777777" w:rsidR="00E0450C" w:rsidRPr="00D353E1" w:rsidRDefault="00E0450C" w:rsidP="00B31086">
                            <w:pPr>
                              <w:spacing w:line="276" w:lineRule="auto"/>
                              <w:rPr>
                                <w:b w:val="0"/>
                                <w:bCs w:val="0"/>
                              </w:rPr>
                            </w:pPr>
                          </w:p>
                        </w:tc>
                      </w:tr>
                      <w:tr w:rsidR="00E0450C" w:rsidRPr="00B31086" w14:paraId="2FEFB249" w14:textId="77777777" w:rsidTr="007F7D37">
                        <w:tc>
                          <w:tcPr>
                            <w:tcW w:w="10214" w:type="dxa"/>
                            <w:shd w:val="clear" w:color="auto" w:fill="auto"/>
                          </w:tcPr>
                          <w:p w14:paraId="3C8E08AD" w14:textId="77777777" w:rsidR="00E0450C" w:rsidRPr="00D353E1" w:rsidRDefault="00E0450C" w:rsidP="00B31086">
                            <w:pPr>
                              <w:spacing w:line="276" w:lineRule="auto"/>
                              <w:rPr>
                                <w:b w:val="0"/>
                                <w:bCs w:val="0"/>
                              </w:rPr>
                            </w:pPr>
                          </w:p>
                        </w:tc>
                      </w:tr>
                      <w:tr w:rsidR="00E0450C" w:rsidRPr="00B31086" w14:paraId="5F807FD0" w14:textId="77777777" w:rsidTr="007F7D37">
                        <w:tc>
                          <w:tcPr>
                            <w:tcW w:w="10214" w:type="dxa"/>
                            <w:shd w:val="clear" w:color="auto" w:fill="auto"/>
                          </w:tcPr>
                          <w:p w14:paraId="19976168" w14:textId="77777777" w:rsidR="00E0450C" w:rsidRPr="00D353E1" w:rsidRDefault="00E0450C" w:rsidP="00B31086">
                            <w:pPr>
                              <w:spacing w:line="276" w:lineRule="auto"/>
                              <w:rPr>
                                <w:b w:val="0"/>
                                <w:bCs w:val="0"/>
                              </w:rPr>
                            </w:pPr>
                          </w:p>
                        </w:tc>
                      </w:tr>
                      <w:tr w:rsidR="00E0450C" w:rsidRPr="00B31086" w14:paraId="1E731E19" w14:textId="77777777" w:rsidTr="007F7D37">
                        <w:tc>
                          <w:tcPr>
                            <w:tcW w:w="10214" w:type="dxa"/>
                            <w:shd w:val="clear" w:color="auto" w:fill="auto"/>
                          </w:tcPr>
                          <w:p w14:paraId="5FB42EC5" w14:textId="77777777" w:rsidR="00E0450C" w:rsidRPr="00D353E1" w:rsidRDefault="00E0450C" w:rsidP="00B31086">
                            <w:pPr>
                              <w:spacing w:line="276" w:lineRule="auto"/>
                              <w:rPr>
                                <w:b w:val="0"/>
                                <w:bCs w:val="0"/>
                              </w:rPr>
                            </w:pPr>
                          </w:p>
                        </w:tc>
                      </w:tr>
                      <w:tr w:rsidR="00E0450C" w:rsidRPr="00B31086" w14:paraId="2D7E1ED9" w14:textId="77777777" w:rsidTr="007F7D37">
                        <w:tc>
                          <w:tcPr>
                            <w:tcW w:w="10214" w:type="dxa"/>
                            <w:shd w:val="clear" w:color="auto" w:fill="auto"/>
                          </w:tcPr>
                          <w:p w14:paraId="41567974" w14:textId="77777777" w:rsidR="00E0450C" w:rsidRPr="00D353E1" w:rsidRDefault="00E0450C" w:rsidP="00B31086">
                            <w:pPr>
                              <w:spacing w:line="276" w:lineRule="auto"/>
                              <w:rPr>
                                <w:b w:val="0"/>
                                <w:bCs w:val="0"/>
                              </w:rPr>
                            </w:pPr>
                          </w:p>
                        </w:tc>
                      </w:tr>
                      <w:tr w:rsidR="00E0450C" w:rsidRPr="00B31086" w14:paraId="6BC73768" w14:textId="77777777" w:rsidTr="007F7D37">
                        <w:tc>
                          <w:tcPr>
                            <w:tcW w:w="10214" w:type="dxa"/>
                            <w:shd w:val="clear" w:color="auto" w:fill="auto"/>
                          </w:tcPr>
                          <w:p w14:paraId="5A723E27" w14:textId="77777777" w:rsidR="00E0450C" w:rsidRPr="00D353E1" w:rsidRDefault="00E0450C" w:rsidP="00B31086">
                            <w:pPr>
                              <w:spacing w:line="276" w:lineRule="auto"/>
                              <w:rPr>
                                <w:b w:val="0"/>
                                <w:bCs w:val="0"/>
                              </w:rPr>
                            </w:pPr>
                          </w:p>
                        </w:tc>
                      </w:tr>
                      <w:tr w:rsidR="00E0450C" w:rsidRPr="00B31086" w14:paraId="6AE3B177" w14:textId="77777777" w:rsidTr="007F7D37">
                        <w:tc>
                          <w:tcPr>
                            <w:tcW w:w="10214" w:type="dxa"/>
                            <w:shd w:val="clear" w:color="auto" w:fill="auto"/>
                          </w:tcPr>
                          <w:p w14:paraId="54A5776F" w14:textId="77777777" w:rsidR="00E0450C" w:rsidRPr="00D353E1" w:rsidRDefault="00E0450C" w:rsidP="00B31086">
                            <w:pPr>
                              <w:spacing w:line="276" w:lineRule="auto"/>
                              <w:rPr>
                                <w:b w:val="0"/>
                                <w:bCs w:val="0"/>
                              </w:rPr>
                            </w:pPr>
                          </w:p>
                        </w:tc>
                      </w:tr>
                      <w:tr w:rsidR="00E0450C" w:rsidRPr="00B31086" w14:paraId="1E47EF50" w14:textId="77777777" w:rsidTr="007F7D37">
                        <w:tc>
                          <w:tcPr>
                            <w:tcW w:w="10214" w:type="dxa"/>
                            <w:shd w:val="clear" w:color="auto" w:fill="auto"/>
                          </w:tcPr>
                          <w:p w14:paraId="3C1C21C2" w14:textId="77777777" w:rsidR="00E0450C" w:rsidRPr="00D353E1" w:rsidRDefault="00E0450C" w:rsidP="00B31086">
                            <w:pPr>
                              <w:spacing w:line="276" w:lineRule="auto"/>
                              <w:rPr>
                                <w:b w:val="0"/>
                                <w:bCs w:val="0"/>
                              </w:rPr>
                            </w:pPr>
                          </w:p>
                        </w:tc>
                      </w:tr>
                      <w:tr w:rsidR="00E0450C" w:rsidRPr="00B31086" w14:paraId="51FBA1B9" w14:textId="77777777" w:rsidTr="007F7D37">
                        <w:tc>
                          <w:tcPr>
                            <w:tcW w:w="10214" w:type="dxa"/>
                            <w:shd w:val="clear" w:color="auto" w:fill="auto"/>
                          </w:tcPr>
                          <w:p w14:paraId="48B48FC0" w14:textId="77777777" w:rsidR="00E0450C" w:rsidRPr="00D353E1" w:rsidRDefault="00E0450C" w:rsidP="00B31086">
                            <w:pPr>
                              <w:spacing w:line="276" w:lineRule="auto"/>
                              <w:rPr>
                                <w:b w:val="0"/>
                                <w:bCs w:val="0"/>
                              </w:rPr>
                            </w:pPr>
                          </w:p>
                        </w:tc>
                      </w:tr>
                    </w:tbl>
                    <w:p w14:paraId="3D782267" w14:textId="77777777" w:rsidR="00E0450C" w:rsidRPr="00B31086" w:rsidRDefault="00E0450C" w:rsidP="00403334">
                      <w:pPr>
                        <w:spacing w:line="276" w:lineRule="auto"/>
                        <w:rPr>
                          <w:b w:val="0"/>
                          <w:bCs w:val="0"/>
                          <w:sz w:val="21"/>
                          <w:szCs w:val="21"/>
                        </w:rPr>
                      </w:pPr>
                    </w:p>
                  </w:txbxContent>
                </v:textbox>
                <w10:wrap type="through"/>
              </v:shape>
            </w:pict>
          </mc:Fallback>
        </mc:AlternateContent>
      </w:r>
      <w:r w:rsidR="007F7D37">
        <w:rPr>
          <w:noProof/>
          <w:sz w:val="22"/>
          <w:szCs w:val="22"/>
        </w:rPr>
        <mc:AlternateContent>
          <mc:Choice Requires="wps">
            <w:drawing>
              <wp:anchor distT="0" distB="0" distL="114300" distR="114300" simplePos="0" relativeHeight="251973632" behindDoc="0" locked="0" layoutInCell="1" allowOverlap="1" wp14:anchorId="4DCD160C" wp14:editId="15BD8D3C">
                <wp:simplePos x="0" y="0"/>
                <wp:positionH relativeFrom="column">
                  <wp:posOffset>4578350</wp:posOffset>
                </wp:positionH>
                <wp:positionV relativeFrom="paragraph">
                  <wp:posOffset>5129698</wp:posOffset>
                </wp:positionV>
                <wp:extent cx="1738116" cy="1254466"/>
                <wp:effectExtent l="0" t="0" r="0" b="0"/>
                <wp:wrapNone/>
                <wp:docPr id="773" name="Text Box 773"/>
                <wp:cNvGraphicFramePr/>
                <a:graphic xmlns:a="http://schemas.openxmlformats.org/drawingml/2006/main">
                  <a:graphicData uri="http://schemas.microsoft.com/office/word/2010/wordprocessingShape">
                    <wps:wsp>
                      <wps:cNvSpPr txBox="1"/>
                      <wps:spPr>
                        <a:xfrm>
                          <a:off x="0" y="0"/>
                          <a:ext cx="1738116" cy="1254466"/>
                        </a:xfrm>
                        <a:prstGeom prst="rect">
                          <a:avLst/>
                        </a:prstGeom>
                        <a:noFill/>
                        <a:ln w="6350">
                          <a:noFill/>
                        </a:ln>
                      </wps:spPr>
                      <wps:txbx>
                        <w:txbxContent>
                          <w:p w14:paraId="08CA1FDE" w14:textId="7BF0FDBE" w:rsidR="00E0450C" w:rsidRDefault="00E0450C">
                            <w:r w:rsidRPr="009F5455">
                              <w:rPr>
                                <w:noProof/>
                              </w:rPr>
                              <w:drawing>
                                <wp:inline distT="0" distB="0" distL="0" distR="0" wp14:anchorId="67436BE4" wp14:editId="04CA680B">
                                  <wp:extent cx="1587069" cy="1050536"/>
                                  <wp:effectExtent l="0" t="0" r="635" b="3810"/>
                                  <wp:docPr id="774"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1601607" cy="106015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773" o:spid="_x0000_s1116" type="#_x0000_t202" style="position:absolute;margin-left:360.5pt;margin-top:403.9pt;width:136.85pt;height:98.8pt;z-index:251973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" filled="f" stroked="f" strokeweight=".5pt">
                <v:textbox>
                  <w:txbxContent>
                    <w:p w14:paraId="08CA1FDE" w14:textId="7BF0FDBE" w:rsidR="00E0450C" w:rsidRDefault="00E0450C">
                      <w:r w:rsidRPr="009F5455">
                        <w:rPr>
                          <w:noProof/>
                        </w:rPr>
                        <w:drawing>
                          <wp:inline distT="0" distB="0" distL="0" distR="0" wp14:anchorId="67436BE4" wp14:editId="04CA680B">
                            <wp:extent cx="1587069" cy="1050536"/>
                            <wp:effectExtent l="0" t="0" r="635" b="3810"/>
                            <wp:docPr id="774"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pic:cNvPicPr>
                                      <a:picLocks/>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1601607" cy="1060159"/>
                                    </a:xfrm>
                                    <a:prstGeom prst="rect">
                                      <a:avLst/>
                                    </a:prstGeom>
                                    <a:noFill/>
                                    <a:ln>
                                      <a:noFill/>
                                    </a:ln>
                                  </pic:spPr>
                                </pic:pic>
                              </a:graphicData>
                            </a:graphic>
                          </wp:inline>
                        </w:drawing>
                      </w:r>
                    </w:p>
                  </w:txbxContent>
                </v:textbox>
              </v:shape>
            </w:pict>
          </mc:Fallback>
        </mc:AlternateContent>
      </w:r>
    </w:p>
    <w:p w14:paraId="4A82F48D" w14:textId="4BD66AB4" w:rsidR="00360E49" w:rsidRDefault="00403334">
      <w:r>
        <w:rPr>
          <w:noProof/>
          <w:sz w:val="22"/>
          <w:szCs w:val="22"/>
        </w:rPr>
        <w:lastRenderedPageBreak/>
        <mc:AlternateContent>
          <mc:Choice Requires="wps">
            <w:drawing>
              <wp:anchor distT="0" distB="0" distL="114300" distR="114300" simplePos="0" relativeHeight="251967488" behindDoc="0" locked="0" layoutInCell="1" allowOverlap="1" wp14:anchorId="7BC860B1" wp14:editId="704FC021">
                <wp:simplePos x="0" y="0"/>
                <wp:positionH relativeFrom="column">
                  <wp:posOffset>-191389</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62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19"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06"/>
                              <w:gridCol w:w="5013"/>
                            </w:tblGrid>
                            <w:tr w:rsidR="00E0450C" w:rsidRPr="00B31086" w14:paraId="4D547B3C" w14:textId="77777777" w:rsidTr="00374883">
                              <w:tc>
                                <w:tcPr>
                                  <w:tcW w:w="5006" w:type="dxa"/>
                                </w:tcPr>
                                <w:p w14:paraId="4138B7F1" w14:textId="77777777" w:rsidR="00E0450C" w:rsidRPr="00D353E1" w:rsidRDefault="00E0450C" w:rsidP="00B31086">
                                  <w:pPr>
                                    <w:spacing w:line="276" w:lineRule="auto"/>
                                    <w:rPr>
                                      <w:b w:val="0"/>
                                      <w:bCs w:val="0"/>
                                    </w:rPr>
                                  </w:pPr>
                                </w:p>
                              </w:tc>
                              <w:tc>
                                <w:tcPr>
                                  <w:tcW w:w="5013" w:type="dxa"/>
                                  <w:shd w:val="clear" w:color="auto" w:fill="auto"/>
                                </w:tcPr>
                                <w:p w14:paraId="2B072CF5" w14:textId="7FE64D84" w:rsidR="00E0450C" w:rsidRPr="00D353E1" w:rsidRDefault="00E0450C" w:rsidP="00B31086">
                                  <w:pPr>
                                    <w:spacing w:line="276" w:lineRule="auto"/>
                                    <w:rPr>
                                      <w:b w:val="0"/>
                                      <w:bCs w:val="0"/>
                                    </w:rPr>
                                  </w:pPr>
                                </w:p>
                              </w:tc>
                            </w:tr>
                            <w:tr w:rsidR="00E0450C" w:rsidRPr="00B31086" w14:paraId="0BB7662A" w14:textId="77777777" w:rsidTr="00374883">
                              <w:tc>
                                <w:tcPr>
                                  <w:tcW w:w="5006" w:type="dxa"/>
                                </w:tcPr>
                                <w:p w14:paraId="5B01DCBA" w14:textId="77777777" w:rsidR="00E0450C" w:rsidRPr="00D353E1" w:rsidRDefault="00E0450C" w:rsidP="00B31086">
                                  <w:pPr>
                                    <w:spacing w:line="276" w:lineRule="auto"/>
                                    <w:rPr>
                                      <w:b w:val="0"/>
                                      <w:bCs w:val="0"/>
                                    </w:rPr>
                                  </w:pPr>
                                </w:p>
                              </w:tc>
                              <w:tc>
                                <w:tcPr>
                                  <w:tcW w:w="5013" w:type="dxa"/>
                                  <w:shd w:val="clear" w:color="auto" w:fill="auto"/>
                                </w:tcPr>
                                <w:p w14:paraId="3D088A88" w14:textId="37F55D1C" w:rsidR="00E0450C" w:rsidRPr="00D353E1" w:rsidRDefault="00E0450C" w:rsidP="00B31086">
                                  <w:pPr>
                                    <w:spacing w:line="276" w:lineRule="auto"/>
                                    <w:rPr>
                                      <w:b w:val="0"/>
                                      <w:bCs w:val="0"/>
                                    </w:rPr>
                                  </w:pPr>
                                </w:p>
                              </w:tc>
                            </w:tr>
                            <w:tr w:rsidR="00E0450C" w:rsidRPr="00B31086" w14:paraId="78607F53" w14:textId="77777777" w:rsidTr="00374883">
                              <w:tc>
                                <w:tcPr>
                                  <w:tcW w:w="5006" w:type="dxa"/>
                                </w:tcPr>
                                <w:p w14:paraId="7F199DF7" w14:textId="77777777" w:rsidR="00E0450C" w:rsidRPr="00D353E1" w:rsidRDefault="00E0450C" w:rsidP="00B31086">
                                  <w:pPr>
                                    <w:spacing w:line="276" w:lineRule="auto"/>
                                    <w:rPr>
                                      <w:b w:val="0"/>
                                      <w:bCs w:val="0"/>
                                    </w:rPr>
                                  </w:pPr>
                                </w:p>
                              </w:tc>
                              <w:tc>
                                <w:tcPr>
                                  <w:tcW w:w="5013" w:type="dxa"/>
                                  <w:shd w:val="clear" w:color="auto" w:fill="auto"/>
                                </w:tcPr>
                                <w:p w14:paraId="15D71C2C" w14:textId="717DB870" w:rsidR="00E0450C" w:rsidRPr="00D353E1" w:rsidRDefault="00E0450C" w:rsidP="00B31086">
                                  <w:pPr>
                                    <w:spacing w:line="276" w:lineRule="auto"/>
                                    <w:rPr>
                                      <w:b w:val="0"/>
                                      <w:bCs w:val="0"/>
                                    </w:rPr>
                                  </w:pPr>
                                </w:p>
                              </w:tc>
                            </w:tr>
                            <w:tr w:rsidR="00E0450C" w:rsidRPr="00B31086" w14:paraId="3BAFE51E" w14:textId="77777777" w:rsidTr="00374883">
                              <w:tc>
                                <w:tcPr>
                                  <w:tcW w:w="5006" w:type="dxa"/>
                                </w:tcPr>
                                <w:p w14:paraId="3E1E123B" w14:textId="77777777" w:rsidR="00E0450C" w:rsidRPr="00D353E1" w:rsidRDefault="00E0450C" w:rsidP="00B31086">
                                  <w:pPr>
                                    <w:spacing w:line="276" w:lineRule="auto"/>
                                    <w:rPr>
                                      <w:b w:val="0"/>
                                      <w:bCs w:val="0"/>
                                    </w:rPr>
                                  </w:pPr>
                                </w:p>
                              </w:tc>
                              <w:tc>
                                <w:tcPr>
                                  <w:tcW w:w="5013" w:type="dxa"/>
                                  <w:shd w:val="clear" w:color="auto" w:fill="auto"/>
                                </w:tcPr>
                                <w:p w14:paraId="29018DF6" w14:textId="14CE018C" w:rsidR="00E0450C" w:rsidRPr="00D353E1" w:rsidRDefault="00E0450C" w:rsidP="00B31086">
                                  <w:pPr>
                                    <w:spacing w:line="276" w:lineRule="auto"/>
                                    <w:rPr>
                                      <w:b w:val="0"/>
                                      <w:bCs w:val="0"/>
                                    </w:rPr>
                                  </w:pPr>
                                </w:p>
                              </w:tc>
                            </w:tr>
                            <w:tr w:rsidR="00E0450C" w:rsidRPr="00B31086" w14:paraId="17250FAC" w14:textId="77777777" w:rsidTr="00374883">
                              <w:tc>
                                <w:tcPr>
                                  <w:tcW w:w="5006" w:type="dxa"/>
                                </w:tcPr>
                                <w:p w14:paraId="0E41FF57" w14:textId="77777777" w:rsidR="00E0450C" w:rsidRPr="00D353E1" w:rsidRDefault="00E0450C" w:rsidP="00B31086">
                                  <w:pPr>
                                    <w:spacing w:line="276" w:lineRule="auto"/>
                                    <w:rPr>
                                      <w:b w:val="0"/>
                                      <w:bCs w:val="0"/>
                                    </w:rPr>
                                  </w:pPr>
                                </w:p>
                              </w:tc>
                              <w:tc>
                                <w:tcPr>
                                  <w:tcW w:w="5013" w:type="dxa"/>
                                  <w:shd w:val="clear" w:color="auto" w:fill="auto"/>
                                </w:tcPr>
                                <w:p w14:paraId="65F58610" w14:textId="22AE2805" w:rsidR="00E0450C" w:rsidRPr="00D353E1" w:rsidRDefault="00E0450C" w:rsidP="00B31086">
                                  <w:pPr>
                                    <w:spacing w:line="276" w:lineRule="auto"/>
                                    <w:rPr>
                                      <w:b w:val="0"/>
                                      <w:bCs w:val="0"/>
                                    </w:rPr>
                                  </w:pPr>
                                </w:p>
                              </w:tc>
                            </w:tr>
                            <w:tr w:rsidR="00E0450C" w:rsidRPr="00B31086" w14:paraId="68C03A5B" w14:textId="77777777" w:rsidTr="00374883">
                              <w:tc>
                                <w:tcPr>
                                  <w:tcW w:w="5006" w:type="dxa"/>
                                </w:tcPr>
                                <w:p w14:paraId="74F88FDA" w14:textId="77777777" w:rsidR="00E0450C" w:rsidRPr="00D353E1" w:rsidRDefault="00E0450C" w:rsidP="00B31086">
                                  <w:pPr>
                                    <w:spacing w:line="276" w:lineRule="auto"/>
                                    <w:rPr>
                                      <w:b w:val="0"/>
                                      <w:bCs w:val="0"/>
                                    </w:rPr>
                                  </w:pPr>
                                </w:p>
                              </w:tc>
                              <w:tc>
                                <w:tcPr>
                                  <w:tcW w:w="5013" w:type="dxa"/>
                                  <w:shd w:val="clear" w:color="auto" w:fill="auto"/>
                                </w:tcPr>
                                <w:p w14:paraId="03D6F6A1" w14:textId="14ED76F0" w:rsidR="00E0450C" w:rsidRPr="00D353E1" w:rsidRDefault="00E0450C" w:rsidP="00B31086">
                                  <w:pPr>
                                    <w:spacing w:line="276" w:lineRule="auto"/>
                                    <w:rPr>
                                      <w:b w:val="0"/>
                                      <w:bCs w:val="0"/>
                                    </w:rPr>
                                  </w:pPr>
                                </w:p>
                              </w:tc>
                            </w:tr>
                            <w:tr w:rsidR="00E0450C" w:rsidRPr="00B31086" w14:paraId="52B67690" w14:textId="77777777" w:rsidTr="00374883">
                              <w:tc>
                                <w:tcPr>
                                  <w:tcW w:w="5006" w:type="dxa"/>
                                </w:tcPr>
                                <w:p w14:paraId="4D1B1201" w14:textId="77777777" w:rsidR="00E0450C" w:rsidRPr="00D353E1" w:rsidRDefault="00E0450C" w:rsidP="00B31086">
                                  <w:pPr>
                                    <w:spacing w:line="276" w:lineRule="auto"/>
                                    <w:rPr>
                                      <w:b w:val="0"/>
                                      <w:bCs w:val="0"/>
                                    </w:rPr>
                                  </w:pPr>
                                </w:p>
                              </w:tc>
                              <w:tc>
                                <w:tcPr>
                                  <w:tcW w:w="5013" w:type="dxa"/>
                                  <w:shd w:val="clear" w:color="auto" w:fill="auto"/>
                                </w:tcPr>
                                <w:p w14:paraId="318B93EB" w14:textId="7EB3A703" w:rsidR="00E0450C" w:rsidRPr="00D353E1" w:rsidRDefault="00E0450C" w:rsidP="00B31086">
                                  <w:pPr>
                                    <w:spacing w:line="276" w:lineRule="auto"/>
                                    <w:rPr>
                                      <w:b w:val="0"/>
                                      <w:bCs w:val="0"/>
                                    </w:rPr>
                                  </w:pPr>
                                </w:p>
                              </w:tc>
                            </w:tr>
                            <w:tr w:rsidR="00E0450C" w:rsidRPr="00B31086" w14:paraId="4215B3AE" w14:textId="77777777" w:rsidTr="00374883">
                              <w:tc>
                                <w:tcPr>
                                  <w:tcW w:w="5006" w:type="dxa"/>
                                </w:tcPr>
                                <w:p w14:paraId="5158BE90" w14:textId="77777777" w:rsidR="00E0450C" w:rsidRPr="00D353E1" w:rsidRDefault="00E0450C" w:rsidP="00B31086">
                                  <w:pPr>
                                    <w:spacing w:line="276" w:lineRule="auto"/>
                                    <w:rPr>
                                      <w:b w:val="0"/>
                                      <w:bCs w:val="0"/>
                                    </w:rPr>
                                  </w:pPr>
                                </w:p>
                              </w:tc>
                              <w:tc>
                                <w:tcPr>
                                  <w:tcW w:w="5013" w:type="dxa"/>
                                  <w:shd w:val="clear" w:color="auto" w:fill="auto"/>
                                </w:tcPr>
                                <w:p w14:paraId="3CEF4422" w14:textId="228E8A34" w:rsidR="00E0450C" w:rsidRPr="00D353E1" w:rsidRDefault="00E0450C" w:rsidP="00B31086">
                                  <w:pPr>
                                    <w:spacing w:line="276" w:lineRule="auto"/>
                                    <w:rPr>
                                      <w:b w:val="0"/>
                                      <w:bCs w:val="0"/>
                                    </w:rPr>
                                  </w:pPr>
                                </w:p>
                              </w:tc>
                            </w:tr>
                            <w:tr w:rsidR="00E0450C" w:rsidRPr="00B31086" w14:paraId="3197AAAB" w14:textId="77777777" w:rsidTr="00374883">
                              <w:tc>
                                <w:tcPr>
                                  <w:tcW w:w="5006" w:type="dxa"/>
                                </w:tcPr>
                                <w:p w14:paraId="37CA8E9E" w14:textId="77777777" w:rsidR="00E0450C" w:rsidRPr="00D353E1" w:rsidRDefault="00E0450C" w:rsidP="00B31086">
                                  <w:pPr>
                                    <w:spacing w:line="276" w:lineRule="auto"/>
                                    <w:rPr>
                                      <w:b w:val="0"/>
                                      <w:bCs w:val="0"/>
                                    </w:rPr>
                                  </w:pPr>
                                </w:p>
                              </w:tc>
                              <w:tc>
                                <w:tcPr>
                                  <w:tcW w:w="5013" w:type="dxa"/>
                                  <w:shd w:val="clear" w:color="auto" w:fill="auto"/>
                                </w:tcPr>
                                <w:p w14:paraId="559AE031" w14:textId="549373B3" w:rsidR="00E0450C" w:rsidRPr="00D353E1" w:rsidRDefault="00E0450C" w:rsidP="00B31086">
                                  <w:pPr>
                                    <w:spacing w:line="276" w:lineRule="auto"/>
                                    <w:rPr>
                                      <w:b w:val="0"/>
                                      <w:bCs w:val="0"/>
                                    </w:rPr>
                                  </w:pPr>
                                </w:p>
                              </w:tc>
                            </w:tr>
                            <w:tr w:rsidR="00E0450C" w:rsidRPr="00B31086" w14:paraId="6996221E" w14:textId="77777777" w:rsidTr="00374883">
                              <w:tc>
                                <w:tcPr>
                                  <w:tcW w:w="5006" w:type="dxa"/>
                                </w:tcPr>
                                <w:p w14:paraId="2C281726" w14:textId="77777777" w:rsidR="00E0450C" w:rsidRPr="00D353E1" w:rsidRDefault="00E0450C" w:rsidP="00B31086">
                                  <w:pPr>
                                    <w:spacing w:line="276" w:lineRule="auto"/>
                                    <w:rPr>
                                      <w:b w:val="0"/>
                                      <w:bCs w:val="0"/>
                                    </w:rPr>
                                  </w:pPr>
                                </w:p>
                              </w:tc>
                              <w:tc>
                                <w:tcPr>
                                  <w:tcW w:w="5013" w:type="dxa"/>
                                  <w:shd w:val="clear" w:color="auto" w:fill="auto"/>
                                </w:tcPr>
                                <w:p w14:paraId="227B270F" w14:textId="70CE0F26" w:rsidR="00E0450C" w:rsidRPr="00D353E1" w:rsidRDefault="00E0450C" w:rsidP="00B31086">
                                  <w:pPr>
                                    <w:spacing w:line="276" w:lineRule="auto"/>
                                    <w:rPr>
                                      <w:b w:val="0"/>
                                      <w:bCs w:val="0"/>
                                    </w:rPr>
                                  </w:pPr>
                                </w:p>
                              </w:tc>
                            </w:tr>
                            <w:tr w:rsidR="00E0450C" w:rsidRPr="00B31086" w14:paraId="25042ED6" w14:textId="77777777" w:rsidTr="00374883">
                              <w:tc>
                                <w:tcPr>
                                  <w:tcW w:w="5006" w:type="dxa"/>
                                </w:tcPr>
                                <w:p w14:paraId="1A4D4F6A" w14:textId="77777777" w:rsidR="00E0450C" w:rsidRPr="00D353E1" w:rsidRDefault="00E0450C" w:rsidP="00B31086">
                                  <w:pPr>
                                    <w:spacing w:line="276" w:lineRule="auto"/>
                                    <w:rPr>
                                      <w:b w:val="0"/>
                                      <w:bCs w:val="0"/>
                                    </w:rPr>
                                  </w:pPr>
                                </w:p>
                              </w:tc>
                              <w:tc>
                                <w:tcPr>
                                  <w:tcW w:w="5013" w:type="dxa"/>
                                  <w:shd w:val="clear" w:color="auto" w:fill="auto"/>
                                </w:tcPr>
                                <w:p w14:paraId="3FA7D787" w14:textId="190CC77A" w:rsidR="00E0450C" w:rsidRPr="00D353E1" w:rsidRDefault="00E0450C" w:rsidP="00B31086">
                                  <w:pPr>
                                    <w:spacing w:line="276" w:lineRule="auto"/>
                                    <w:rPr>
                                      <w:b w:val="0"/>
                                      <w:bCs w:val="0"/>
                                    </w:rPr>
                                  </w:pPr>
                                </w:p>
                              </w:tc>
                            </w:tr>
                            <w:tr w:rsidR="00E0450C" w:rsidRPr="00B31086" w14:paraId="193C34DA" w14:textId="77777777" w:rsidTr="00374883">
                              <w:tc>
                                <w:tcPr>
                                  <w:tcW w:w="5006" w:type="dxa"/>
                                </w:tcPr>
                                <w:p w14:paraId="619B5078" w14:textId="77777777" w:rsidR="00E0450C" w:rsidRPr="00D353E1" w:rsidRDefault="00E0450C" w:rsidP="00B31086">
                                  <w:pPr>
                                    <w:spacing w:line="276" w:lineRule="auto"/>
                                    <w:rPr>
                                      <w:b w:val="0"/>
                                      <w:bCs w:val="0"/>
                                    </w:rPr>
                                  </w:pPr>
                                </w:p>
                              </w:tc>
                              <w:tc>
                                <w:tcPr>
                                  <w:tcW w:w="5013" w:type="dxa"/>
                                  <w:shd w:val="clear" w:color="auto" w:fill="auto"/>
                                </w:tcPr>
                                <w:p w14:paraId="2C858496" w14:textId="22EC62E9" w:rsidR="00E0450C" w:rsidRPr="00D353E1" w:rsidRDefault="00E0450C" w:rsidP="00B31086">
                                  <w:pPr>
                                    <w:spacing w:line="276" w:lineRule="auto"/>
                                    <w:rPr>
                                      <w:b w:val="0"/>
                                      <w:bCs w:val="0"/>
                                    </w:rPr>
                                  </w:pPr>
                                </w:p>
                              </w:tc>
                            </w:tr>
                            <w:tr w:rsidR="00E0450C" w:rsidRPr="00B31086" w14:paraId="48778D0A" w14:textId="77777777" w:rsidTr="00374883">
                              <w:tc>
                                <w:tcPr>
                                  <w:tcW w:w="5006" w:type="dxa"/>
                                </w:tcPr>
                                <w:p w14:paraId="0AA7EEAF" w14:textId="77777777" w:rsidR="00E0450C" w:rsidRPr="00D353E1" w:rsidRDefault="00E0450C" w:rsidP="00B31086">
                                  <w:pPr>
                                    <w:spacing w:line="276" w:lineRule="auto"/>
                                    <w:rPr>
                                      <w:b w:val="0"/>
                                      <w:bCs w:val="0"/>
                                    </w:rPr>
                                  </w:pPr>
                                </w:p>
                              </w:tc>
                              <w:tc>
                                <w:tcPr>
                                  <w:tcW w:w="5013" w:type="dxa"/>
                                  <w:shd w:val="clear" w:color="auto" w:fill="auto"/>
                                </w:tcPr>
                                <w:p w14:paraId="35C4582D" w14:textId="1E6B04E8" w:rsidR="00E0450C" w:rsidRPr="00D353E1" w:rsidRDefault="00E0450C" w:rsidP="00B31086">
                                  <w:pPr>
                                    <w:spacing w:line="276" w:lineRule="auto"/>
                                    <w:rPr>
                                      <w:b w:val="0"/>
                                      <w:bCs w:val="0"/>
                                    </w:rPr>
                                  </w:pPr>
                                </w:p>
                              </w:tc>
                            </w:tr>
                            <w:tr w:rsidR="00E0450C" w:rsidRPr="00B31086" w14:paraId="6D6AD327" w14:textId="77777777" w:rsidTr="00374883">
                              <w:tc>
                                <w:tcPr>
                                  <w:tcW w:w="5006" w:type="dxa"/>
                                </w:tcPr>
                                <w:p w14:paraId="293303EF" w14:textId="77777777" w:rsidR="00E0450C" w:rsidRPr="00D353E1" w:rsidRDefault="00E0450C" w:rsidP="00B31086">
                                  <w:pPr>
                                    <w:spacing w:line="276" w:lineRule="auto"/>
                                    <w:rPr>
                                      <w:b w:val="0"/>
                                      <w:bCs w:val="0"/>
                                    </w:rPr>
                                  </w:pPr>
                                </w:p>
                              </w:tc>
                              <w:tc>
                                <w:tcPr>
                                  <w:tcW w:w="5013" w:type="dxa"/>
                                  <w:shd w:val="clear" w:color="auto" w:fill="auto"/>
                                </w:tcPr>
                                <w:p w14:paraId="2D6A988B" w14:textId="677C5E1A" w:rsidR="00E0450C" w:rsidRPr="00D353E1" w:rsidRDefault="00E0450C" w:rsidP="00B31086">
                                  <w:pPr>
                                    <w:spacing w:line="276" w:lineRule="auto"/>
                                    <w:rPr>
                                      <w:b w:val="0"/>
                                      <w:bCs w:val="0"/>
                                    </w:rPr>
                                  </w:pPr>
                                </w:p>
                              </w:tc>
                            </w:tr>
                            <w:tr w:rsidR="00E0450C" w:rsidRPr="00B31086" w14:paraId="6C910089" w14:textId="77777777" w:rsidTr="00374883">
                              <w:tc>
                                <w:tcPr>
                                  <w:tcW w:w="5006" w:type="dxa"/>
                                </w:tcPr>
                                <w:p w14:paraId="6F07A578" w14:textId="77777777" w:rsidR="00E0450C" w:rsidRPr="00D353E1" w:rsidRDefault="00E0450C" w:rsidP="00B31086">
                                  <w:pPr>
                                    <w:spacing w:line="276" w:lineRule="auto"/>
                                    <w:rPr>
                                      <w:b w:val="0"/>
                                      <w:bCs w:val="0"/>
                                    </w:rPr>
                                  </w:pPr>
                                </w:p>
                              </w:tc>
                              <w:tc>
                                <w:tcPr>
                                  <w:tcW w:w="5013" w:type="dxa"/>
                                  <w:shd w:val="clear" w:color="auto" w:fill="auto"/>
                                </w:tcPr>
                                <w:p w14:paraId="36336406" w14:textId="252A9E4D" w:rsidR="00E0450C" w:rsidRPr="00D353E1" w:rsidRDefault="00E0450C" w:rsidP="00B31086">
                                  <w:pPr>
                                    <w:spacing w:line="276" w:lineRule="auto"/>
                                    <w:rPr>
                                      <w:b w:val="0"/>
                                      <w:bCs w:val="0"/>
                                    </w:rPr>
                                  </w:pPr>
                                </w:p>
                              </w:tc>
                            </w:tr>
                            <w:tr w:rsidR="00E0450C" w:rsidRPr="00B31086" w14:paraId="38BC6A61" w14:textId="77777777" w:rsidTr="00374883">
                              <w:tc>
                                <w:tcPr>
                                  <w:tcW w:w="5006" w:type="dxa"/>
                                </w:tcPr>
                                <w:p w14:paraId="79B9F449" w14:textId="77777777" w:rsidR="00E0450C" w:rsidRPr="00D353E1" w:rsidRDefault="00E0450C" w:rsidP="00B31086">
                                  <w:pPr>
                                    <w:spacing w:line="276" w:lineRule="auto"/>
                                    <w:rPr>
                                      <w:b w:val="0"/>
                                      <w:bCs w:val="0"/>
                                    </w:rPr>
                                  </w:pPr>
                                </w:p>
                              </w:tc>
                              <w:tc>
                                <w:tcPr>
                                  <w:tcW w:w="5013" w:type="dxa"/>
                                  <w:shd w:val="clear" w:color="auto" w:fill="auto"/>
                                </w:tcPr>
                                <w:p w14:paraId="11CE771E" w14:textId="1363E0F6" w:rsidR="00E0450C" w:rsidRPr="00D353E1" w:rsidRDefault="00E0450C" w:rsidP="00B31086">
                                  <w:pPr>
                                    <w:spacing w:line="276" w:lineRule="auto"/>
                                    <w:rPr>
                                      <w:b w:val="0"/>
                                      <w:bCs w:val="0"/>
                                    </w:rPr>
                                  </w:pPr>
                                </w:p>
                              </w:tc>
                            </w:tr>
                            <w:tr w:rsidR="00E0450C" w:rsidRPr="00B31086" w14:paraId="3E25C19F" w14:textId="77777777" w:rsidTr="00374883">
                              <w:tc>
                                <w:tcPr>
                                  <w:tcW w:w="5006" w:type="dxa"/>
                                </w:tcPr>
                                <w:p w14:paraId="69712570" w14:textId="77777777" w:rsidR="00E0450C" w:rsidRPr="00D353E1" w:rsidRDefault="00E0450C" w:rsidP="00B31086">
                                  <w:pPr>
                                    <w:spacing w:line="276" w:lineRule="auto"/>
                                    <w:rPr>
                                      <w:b w:val="0"/>
                                      <w:bCs w:val="0"/>
                                    </w:rPr>
                                  </w:pPr>
                                </w:p>
                              </w:tc>
                              <w:tc>
                                <w:tcPr>
                                  <w:tcW w:w="5013" w:type="dxa"/>
                                  <w:shd w:val="clear" w:color="auto" w:fill="auto"/>
                                </w:tcPr>
                                <w:p w14:paraId="2F49D2B9" w14:textId="6DDD9A30" w:rsidR="00E0450C" w:rsidRPr="00D353E1" w:rsidRDefault="00E0450C" w:rsidP="00B31086">
                                  <w:pPr>
                                    <w:spacing w:line="276" w:lineRule="auto"/>
                                    <w:rPr>
                                      <w:b w:val="0"/>
                                      <w:bCs w:val="0"/>
                                    </w:rPr>
                                  </w:pPr>
                                </w:p>
                              </w:tc>
                            </w:tr>
                            <w:tr w:rsidR="00E0450C" w:rsidRPr="00B31086" w14:paraId="15099351" w14:textId="77777777" w:rsidTr="00374883">
                              <w:tc>
                                <w:tcPr>
                                  <w:tcW w:w="5006" w:type="dxa"/>
                                </w:tcPr>
                                <w:p w14:paraId="48F269E3" w14:textId="77777777" w:rsidR="00E0450C" w:rsidRPr="00D353E1" w:rsidRDefault="00E0450C" w:rsidP="00B31086">
                                  <w:pPr>
                                    <w:spacing w:line="276" w:lineRule="auto"/>
                                    <w:rPr>
                                      <w:b w:val="0"/>
                                      <w:bCs w:val="0"/>
                                    </w:rPr>
                                  </w:pPr>
                                </w:p>
                              </w:tc>
                              <w:tc>
                                <w:tcPr>
                                  <w:tcW w:w="5013" w:type="dxa"/>
                                  <w:shd w:val="clear" w:color="auto" w:fill="auto"/>
                                </w:tcPr>
                                <w:p w14:paraId="4981D65D" w14:textId="34B61939" w:rsidR="00E0450C" w:rsidRPr="00D353E1" w:rsidRDefault="00E0450C" w:rsidP="00B31086">
                                  <w:pPr>
                                    <w:spacing w:line="276" w:lineRule="auto"/>
                                    <w:rPr>
                                      <w:b w:val="0"/>
                                      <w:bCs w:val="0"/>
                                    </w:rPr>
                                  </w:pPr>
                                </w:p>
                              </w:tc>
                            </w:tr>
                            <w:tr w:rsidR="00E0450C" w:rsidRPr="00B31086" w14:paraId="66B9B071" w14:textId="77777777" w:rsidTr="00374883">
                              <w:tc>
                                <w:tcPr>
                                  <w:tcW w:w="5006" w:type="dxa"/>
                                </w:tcPr>
                                <w:p w14:paraId="03E9E4A7" w14:textId="77777777" w:rsidR="00E0450C" w:rsidRPr="00D353E1" w:rsidRDefault="00E0450C" w:rsidP="00B31086">
                                  <w:pPr>
                                    <w:spacing w:line="276" w:lineRule="auto"/>
                                    <w:rPr>
                                      <w:b w:val="0"/>
                                      <w:bCs w:val="0"/>
                                    </w:rPr>
                                  </w:pPr>
                                </w:p>
                              </w:tc>
                              <w:tc>
                                <w:tcPr>
                                  <w:tcW w:w="5013" w:type="dxa"/>
                                  <w:shd w:val="clear" w:color="auto" w:fill="auto"/>
                                </w:tcPr>
                                <w:p w14:paraId="2B6542A0" w14:textId="16D4FC90" w:rsidR="00E0450C" w:rsidRPr="00D353E1" w:rsidRDefault="00E0450C" w:rsidP="00B31086">
                                  <w:pPr>
                                    <w:spacing w:line="276" w:lineRule="auto"/>
                                    <w:rPr>
                                      <w:b w:val="0"/>
                                      <w:bCs w:val="0"/>
                                    </w:rPr>
                                  </w:pPr>
                                </w:p>
                              </w:tc>
                            </w:tr>
                            <w:tr w:rsidR="00E0450C" w:rsidRPr="00B31086" w14:paraId="70B0A5E2" w14:textId="77777777" w:rsidTr="00374883">
                              <w:tc>
                                <w:tcPr>
                                  <w:tcW w:w="5006" w:type="dxa"/>
                                </w:tcPr>
                                <w:p w14:paraId="6B6109DF" w14:textId="77777777" w:rsidR="00E0450C" w:rsidRPr="00D353E1" w:rsidRDefault="00E0450C" w:rsidP="00B31086">
                                  <w:pPr>
                                    <w:spacing w:line="276" w:lineRule="auto"/>
                                    <w:rPr>
                                      <w:b w:val="0"/>
                                      <w:bCs w:val="0"/>
                                    </w:rPr>
                                  </w:pPr>
                                </w:p>
                              </w:tc>
                              <w:tc>
                                <w:tcPr>
                                  <w:tcW w:w="5013" w:type="dxa"/>
                                  <w:shd w:val="clear" w:color="auto" w:fill="auto"/>
                                </w:tcPr>
                                <w:p w14:paraId="7CB2C15A" w14:textId="3EF580F5" w:rsidR="00E0450C" w:rsidRPr="00D353E1" w:rsidRDefault="00E0450C" w:rsidP="00B31086">
                                  <w:pPr>
                                    <w:spacing w:line="276" w:lineRule="auto"/>
                                    <w:rPr>
                                      <w:b w:val="0"/>
                                      <w:bCs w:val="0"/>
                                    </w:rPr>
                                  </w:pPr>
                                </w:p>
                              </w:tc>
                            </w:tr>
                            <w:tr w:rsidR="00E0450C" w:rsidRPr="00B31086" w14:paraId="6EBB3EE9" w14:textId="77777777" w:rsidTr="00374883">
                              <w:tc>
                                <w:tcPr>
                                  <w:tcW w:w="5006" w:type="dxa"/>
                                </w:tcPr>
                                <w:p w14:paraId="080DC6B7" w14:textId="77777777" w:rsidR="00E0450C" w:rsidRPr="00D353E1" w:rsidRDefault="00E0450C" w:rsidP="00B31086">
                                  <w:pPr>
                                    <w:spacing w:line="276" w:lineRule="auto"/>
                                    <w:rPr>
                                      <w:b w:val="0"/>
                                      <w:bCs w:val="0"/>
                                    </w:rPr>
                                  </w:pPr>
                                </w:p>
                              </w:tc>
                              <w:tc>
                                <w:tcPr>
                                  <w:tcW w:w="5013" w:type="dxa"/>
                                  <w:shd w:val="clear" w:color="auto" w:fill="auto"/>
                                </w:tcPr>
                                <w:p w14:paraId="43D8C99C" w14:textId="04C4AC2C" w:rsidR="00E0450C" w:rsidRPr="00D353E1" w:rsidRDefault="00E0450C" w:rsidP="00B31086">
                                  <w:pPr>
                                    <w:spacing w:line="276" w:lineRule="auto"/>
                                    <w:rPr>
                                      <w:b w:val="0"/>
                                      <w:bCs w:val="0"/>
                                    </w:rPr>
                                  </w:pPr>
                                </w:p>
                              </w:tc>
                            </w:tr>
                            <w:tr w:rsidR="00E0450C" w:rsidRPr="00B31086" w14:paraId="0446D2C2" w14:textId="77777777" w:rsidTr="00374883">
                              <w:tc>
                                <w:tcPr>
                                  <w:tcW w:w="5006" w:type="dxa"/>
                                </w:tcPr>
                                <w:p w14:paraId="2532239E" w14:textId="77777777" w:rsidR="00E0450C" w:rsidRPr="00D353E1" w:rsidRDefault="00E0450C" w:rsidP="00B31086">
                                  <w:pPr>
                                    <w:spacing w:line="276" w:lineRule="auto"/>
                                    <w:rPr>
                                      <w:b w:val="0"/>
                                      <w:bCs w:val="0"/>
                                    </w:rPr>
                                  </w:pPr>
                                </w:p>
                              </w:tc>
                              <w:tc>
                                <w:tcPr>
                                  <w:tcW w:w="5013" w:type="dxa"/>
                                  <w:shd w:val="clear" w:color="auto" w:fill="auto"/>
                                </w:tcPr>
                                <w:p w14:paraId="2069574C" w14:textId="138D0CD6" w:rsidR="00E0450C" w:rsidRPr="00D353E1" w:rsidRDefault="00E0450C" w:rsidP="00B31086">
                                  <w:pPr>
                                    <w:spacing w:line="276" w:lineRule="auto"/>
                                    <w:rPr>
                                      <w:b w:val="0"/>
                                      <w:bCs w:val="0"/>
                                    </w:rPr>
                                  </w:pPr>
                                </w:p>
                              </w:tc>
                            </w:tr>
                            <w:tr w:rsidR="00E0450C" w:rsidRPr="00B31086" w14:paraId="7F26F679" w14:textId="77777777" w:rsidTr="00374883">
                              <w:tc>
                                <w:tcPr>
                                  <w:tcW w:w="5006" w:type="dxa"/>
                                </w:tcPr>
                                <w:p w14:paraId="364C3658" w14:textId="77777777" w:rsidR="00E0450C" w:rsidRPr="00D353E1" w:rsidRDefault="00E0450C" w:rsidP="00B31086">
                                  <w:pPr>
                                    <w:spacing w:line="276" w:lineRule="auto"/>
                                    <w:rPr>
                                      <w:b w:val="0"/>
                                      <w:bCs w:val="0"/>
                                    </w:rPr>
                                  </w:pPr>
                                </w:p>
                              </w:tc>
                              <w:tc>
                                <w:tcPr>
                                  <w:tcW w:w="5013" w:type="dxa"/>
                                  <w:shd w:val="clear" w:color="auto" w:fill="auto"/>
                                </w:tcPr>
                                <w:p w14:paraId="2C100F48" w14:textId="0F8D2EE1" w:rsidR="00E0450C" w:rsidRPr="00D353E1" w:rsidRDefault="00E0450C" w:rsidP="00B31086">
                                  <w:pPr>
                                    <w:spacing w:line="276" w:lineRule="auto"/>
                                    <w:rPr>
                                      <w:b w:val="0"/>
                                      <w:bCs w:val="0"/>
                                    </w:rPr>
                                  </w:pPr>
                                </w:p>
                              </w:tc>
                            </w:tr>
                            <w:tr w:rsidR="00E0450C" w:rsidRPr="00B31086" w14:paraId="3761598B" w14:textId="77777777" w:rsidTr="00374883">
                              <w:tc>
                                <w:tcPr>
                                  <w:tcW w:w="5006" w:type="dxa"/>
                                </w:tcPr>
                                <w:p w14:paraId="00B9E13B" w14:textId="77777777" w:rsidR="00E0450C" w:rsidRPr="00D353E1" w:rsidRDefault="00E0450C" w:rsidP="00B31086">
                                  <w:pPr>
                                    <w:spacing w:line="276" w:lineRule="auto"/>
                                    <w:rPr>
                                      <w:b w:val="0"/>
                                      <w:bCs w:val="0"/>
                                    </w:rPr>
                                  </w:pPr>
                                </w:p>
                              </w:tc>
                              <w:tc>
                                <w:tcPr>
                                  <w:tcW w:w="5013" w:type="dxa"/>
                                  <w:shd w:val="clear" w:color="auto" w:fill="auto"/>
                                </w:tcPr>
                                <w:p w14:paraId="14CA7E70" w14:textId="24CDA82F" w:rsidR="00E0450C" w:rsidRPr="00D353E1" w:rsidRDefault="00E0450C" w:rsidP="00B31086">
                                  <w:pPr>
                                    <w:spacing w:line="276" w:lineRule="auto"/>
                                    <w:rPr>
                                      <w:b w:val="0"/>
                                      <w:bCs w:val="0"/>
                                    </w:rPr>
                                  </w:pPr>
                                </w:p>
                              </w:tc>
                            </w:tr>
                            <w:tr w:rsidR="00E0450C" w:rsidRPr="00B31086" w14:paraId="34318FBD" w14:textId="77777777" w:rsidTr="00374883">
                              <w:tc>
                                <w:tcPr>
                                  <w:tcW w:w="5006" w:type="dxa"/>
                                </w:tcPr>
                                <w:p w14:paraId="4D65CBA8" w14:textId="77777777" w:rsidR="00E0450C" w:rsidRPr="00D353E1" w:rsidRDefault="00E0450C" w:rsidP="00B31086">
                                  <w:pPr>
                                    <w:spacing w:line="276" w:lineRule="auto"/>
                                    <w:rPr>
                                      <w:b w:val="0"/>
                                      <w:bCs w:val="0"/>
                                    </w:rPr>
                                  </w:pPr>
                                </w:p>
                              </w:tc>
                              <w:tc>
                                <w:tcPr>
                                  <w:tcW w:w="5013" w:type="dxa"/>
                                  <w:shd w:val="clear" w:color="auto" w:fill="auto"/>
                                </w:tcPr>
                                <w:p w14:paraId="2CB4EE95" w14:textId="760232DA" w:rsidR="00E0450C" w:rsidRPr="00D353E1" w:rsidRDefault="00E0450C" w:rsidP="00B31086">
                                  <w:pPr>
                                    <w:spacing w:line="276" w:lineRule="auto"/>
                                    <w:rPr>
                                      <w:b w:val="0"/>
                                      <w:bCs w:val="0"/>
                                    </w:rPr>
                                  </w:pPr>
                                </w:p>
                              </w:tc>
                            </w:tr>
                            <w:tr w:rsidR="00E0450C" w:rsidRPr="00B31086" w14:paraId="56A0B41D" w14:textId="77777777" w:rsidTr="00374883">
                              <w:tc>
                                <w:tcPr>
                                  <w:tcW w:w="5006" w:type="dxa"/>
                                </w:tcPr>
                                <w:p w14:paraId="006B2E22" w14:textId="77777777" w:rsidR="00E0450C" w:rsidRPr="00D353E1" w:rsidRDefault="00E0450C" w:rsidP="00B31086">
                                  <w:pPr>
                                    <w:spacing w:line="276" w:lineRule="auto"/>
                                    <w:rPr>
                                      <w:b w:val="0"/>
                                      <w:bCs w:val="0"/>
                                    </w:rPr>
                                  </w:pPr>
                                </w:p>
                              </w:tc>
                              <w:tc>
                                <w:tcPr>
                                  <w:tcW w:w="5013" w:type="dxa"/>
                                  <w:shd w:val="clear" w:color="auto" w:fill="auto"/>
                                </w:tcPr>
                                <w:p w14:paraId="6C6415AE" w14:textId="5542D827" w:rsidR="00E0450C" w:rsidRPr="00D353E1" w:rsidRDefault="00E0450C" w:rsidP="00B31086">
                                  <w:pPr>
                                    <w:spacing w:line="276" w:lineRule="auto"/>
                                    <w:rPr>
                                      <w:b w:val="0"/>
                                      <w:bCs w:val="0"/>
                                    </w:rPr>
                                  </w:pPr>
                                </w:p>
                              </w:tc>
                            </w:tr>
                            <w:tr w:rsidR="00E0450C" w:rsidRPr="00B31086" w14:paraId="7333AE68" w14:textId="77777777" w:rsidTr="00374883">
                              <w:tc>
                                <w:tcPr>
                                  <w:tcW w:w="5006" w:type="dxa"/>
                                </w:tcPr>
                                <w:p w14:paraId="5A9AC26E" w14:textId="77777777" w:rsidR="00E0450C" w:rsidRPr="00D353E1" w:rsidRDefault="00E0450C" w:rsidP="00B31086">
                                  <w:pPr>
                                    <w:spacing w:line="276" w:lineRule="auto"/>
                                    <w:rPr>
                                      <w:b w:val="0"/>
                                      <w:bCs w:val="0"/>
                                    </w:rPr>
                                  </w:pPr>
                                </w:p>
                              </w:tc>
                              <w:tc>
                                <w:tcPr>
                                  <w:tcW w:w="5013" w:type="dxa"/>
                                  <w:shd w:val="clear" w:color="auto" w:fill="auto"/>
                                </w:tcPr>
                                <w:p w14:paraId="6E2A98C5" w14:textId="2AD57949" w:rsidR="00E0450C" w:rsidRPr="00D353E1" w:rsidRDefault="00E0450C" w:rsidP="00B31086">
                                  <w:pPr>
                                    <w:spacing w:line="276" w:lineRule="auto"/>
                                    <w:rPr>
                                      <w:b w:val="0"/>
                                      <w:bCs w:val="0"/>
                                    </w:rPr>
                                  </w:pPr>
                                </w:p>
                              </w:tc>
                            </w:tr>
                            <w:tr w:rsidR="00E0450C" w:rsidRPr="00B31086" w14:paraId="1D2CF1C8" w14:textId="77777777" w:rsidTr="00374883">
                              <w:tc>
                                <w:tcPr>
                                  <w:tcW w:w="5006" w:type="dxa"/>
                                </w:tcPr>
                                <w:p w14:paraId="753FE9CF" w14:textId="77777777" w:rsidR="00E0450C" w:rsidRPr="00D353E1" w:rsidRDefault="00E0450C" w:rsidP="00B31086">
                                  <w:pPr>
                                    <w:spacing w:line="276" w:lineRule="auto"/>
                                    <w:rPr>
                                      <w:b w:val="0"/>
                                      <w:bCs w:val="0"/>
                                    </w:rPr>
                                  </w:pPr>
                                </w:p>
                              </w:tc>
                              <w:tc>
                                <w:tcPr>
                                  <w:tcW w:w="5013" w:type="dxa"/>
                                  <w:shd w:val="clear" w:color="auto" w:fill="auto"/>
                                </w:tcPr>
                                <w:p w14:paraId="20B6BAE7" w14:textId="7E21E44A" w:rsidR="00E0450C" w:rsidRPr="00D353E1" w:rsidRDefault="00E0450C" w:rsidP="00B31086">
                                  <w:pPr>
                                    <w:spacing w:line="276" w:lineRule="auto"/>
                                    <w:rPr>
                                      <w:b w:val="0"/>
                                      <w:bCs w:val="0"/>
                                    </w:rPr>
                                  </w:pPr>
                                </w:p>
                              </w:tc>
                            </w:tr>
                            <w:tr w:rsidR="00E0450C" w:rsidRPr="00B31086" w14:paraId="381F132F" w14:textId="77777777" w:rsidTr="00374883">
                              <w:tc>
                                <w:tcPr>
                                  <w:tcW w:w="5006" w:type="dxa"/>
                                </w:tcPr>
                                <w:p w14:paraId="165616D3" w14:textId="77777777" w:rsidR="00E0450C" w:rsidRPr="00D353E1" w:rsidRDefault="00E0450C" w:rsidP="00B31086">
                                  <w:pPr>
                                    <w:spacing w:line="276" w:lineRule="auto"/>
                                    <w:rPr>
                                      <w:b w:val="0"/>
                                      <w:bCs w:val="0"/>
                                    </w:rPr>
                                  </w:pPr>
                                </w:p>
                              </w:tc>
                              <w:tc>
                                <w:tcPr>
                                  <w:tcW w:w="5013" w:type="dxa"/>
                                  <w:shd w:val="clear" w:color="auto" w:fill="auto"/>
                                </w:tcPr>
                                <w:p w14:paraId="60445288" w14:textId="2FF99F04" w:rsidR="00E0450C" w:rsidRPr="00D353E1" w:rsidRDefault="00E0450C" w:rsidP="00B31086">
                                  <w:pPr>
                                    <w:spacing w:line="276" w:lineRule="auto"/>
                                    <w:rPr>
                                      <w:b w:val="0"/>
                                      <w:bCs w:val="0"/>
                                    </w:rPr>
                                  </w:pPr>
                                </w:p>
                              </w:tc>
                            </w:tr>
                            <w:tr w:rsidR="00E0450C" w:rsidRPr="00B31086" w14:paraId="11391E01" w14:textId="77777777" w:rsidTr="00374883">
                              <w:tc>
                                <w:tcPr>
                                  <w:tcW w:w="5006" w:type="dxa"/>
                                </w:tcPr>
                                <w:p w14:paraId="1309D2AF" w14:textId="77777777" w:rsidR="00E0450C" w:rsidRPr="00D353E1" w:rsidRDefault="00E0450C" w:rsidP="00B31086">
                                  <w:pPr>
                                    <w:spacing w:line="276" w:lineRule="auto"/>
                                    <w:rPr>
                                      <w:b w:val="0"/>
                                      <w:bCs w:val="0"/>
                                    </w:rPr>
                                  </w:pPr>
                                </w:p>
                              </w:tc>
                              <w:tc>
                                <w:tcPr>
                                  <w:tcW w:w="5013" w:type="dxa"/>
                                  <w:shd w:val="clear" w:color="auto" w:fill="auto"/>
                                </w:tcPr>
                                <w:p w14:paraId="1B2FBB82" w14:textId="7FB6633B" w:rsidR="00E0450C" w:rsidRPr="00D353E1" w:rsidRDefault="00E0450C" w:rsidP="00B31086">
                                  <w:pPr>
                                    <w:spacing w:line="276" w:lineRule="auto"/>
                                    <w:rPr>
                                      <w:b w:val="0"/>
                                      <w:bCs w:val="0"/>
                                    </w:rPr>
                                  </w:pPr>
                                </w:p>
                              </w:tc>
                            </w:tr>
                            <w:tr w:rsidR="00E0450C" w:rsidRPr="00B31086" w14:paraId="6D006AC3" w14:textId="77777777" w:rsidTr="00374883">
                              <w:tc>
                                <w:tcPr>
                                  <w:tcW w:w="5006" w:type="dxa"/>
                                </w:tcPr>
                                <w:p w14:paraId="239057D3" w14:textId="77777777" w:rsidR="00E0450C" w:rsidRPr="00D353E1" w:rsidRDefault="00E0450C" w:rsidP="00B31086">
                                  <w:pPr>
                                    <w:spacing w:line="276" w:lineRule="auto"/>
                                    <w:rPr>
                                      <w:b w:val="0"/>
                                      <w:bCs w:val="0"/>
                                    </w:rPr>
                                  </w:pPr>
                                </w:p>
                              </w:tc>
                              <w:tc>
                                <w:tcPr>
                                  <w:tcW w:w="5013" w:type="dxa"/>
                                  <w:shd w:val="clear" w:color="auto" w:fill="auto"/>
                                </w:tcPr>
                                <w:p w14:paraId="5740D38B" w14:textId="7AE44DFA" w:rsidR="00E0450C" w:rsidRPr="00D353E1" w:rsidRDefault="00E0450C" w:rsidP="00B31086">
                                  <w:pPr>
                                    <w:spacing w:line="276" w:lineRule="auto"/>
                                    <w:rPr>
                                      <w:b w:val="0"/>
                                      <w:bCs w:val="0"/>
                                    </w:rPr>
                                  </w:pPr>
                                </w:p>
                              </w:tc>
                            </w:tr>
                            <w:tr w:rsidR="00E0450C" w:rsidRPr="00B31086" w14:paraId="35EC5821" w14:textId="77777777" w:rsidTr="00374883">
                              <w:tc>
                                <w:tcPr>
                                  <w:tcW w:w="5006" w:type="dxa"/>
                                </w:tcPr>
                                <w:p w14:paraId="749354E6" w14:textId="77777777" w:rsidR="00E0450C" w:rsidRPr="00D353E1" w:rsidRDefault="00E0450C" w:rsidP="00B31086">
                                  <w:pPr>
                                    <w:spacing w:line="276" w:lineRule="auto"/>
                                    <w:rPr>
                                      <w:b w:val="0"/>
                                      <w:bCs w:val="0"/>
                                    </w:rPr>
                                  </w:pPr>
                                </w:p>
                              </w:tc>
                              <w:tc>
                                <w:tcPr>
                                  <w:tcW w:w="5013" w:type="dxa"/>
                                  <w:shd w:val="clear" w:color="auto" w:fill="auto"/>
                                </w:tcPr>
                                <w:p w14:paraId="440CB0ED" w14:textId="7385F19F" w:rsidR="00E0450C" w:rsidRPr="00D353E1" w:rsidRDefault="00E0450C" w:rsidP="00B31086">
                                  <w:pPr>
                                    <w:spacing w:line="276" w:lineRule="auto"/>
                                    <w:rPr>
                                      <w:b w:val="0"/>
                                      <w:bCs w:val="0"/>
                                    </w:rPr>
                                  </w:pPr>
                                </w:p>
                              </w:tc>
                            </w:tr>
                            <w:tr w:rsidR="00E0450C" w:rsidRPr="00B31086" w14:paraId="0D602F72" w14:textId="77777777" w:rsidTr="00374883">
                              <w:tc>
                                <w:tcPr>
                                  <w:tcW w:w="5006" w:type="dxa"/>
                                </w:tcPr>
                                <w:p w14:paraId="7D283139" w14:textId="77777777" w:rsidR="00E0450C" w:rsidRPr="00D353E1" w:rsidRDefault="00E0450C" w:rsidP="00B31086">
                                  <w:pPr>
                                    <w:spacing w:line="276" w:lineRule="auto"/>
                                    <w:rPr>
                                      <w:b w:val="0"/>
                                      <w:bCs w:val="0"/>
                                    </w:rPr>
                                  </w:pPr>
                                </w:p>
                              </w:tc>
                              <w:tc>
                                <w:tcPr>
                                  <w:tcW w:w="5013" w:type="dxa"/>
                                  <w:shd w:val="clear" w:color="auto" w:fill="auto"/>
                                </w:tcPr>
                                <w:p w14:paraId="46FDB045" w14:textId="532CEA5F" w:rsidR="00E0450C" w:rsidRPr="00D353E1" w:rsidRDefault="00E0450C" w:rsidP="00B31086">
                                  <w:pPr>
                                    <w:spacing w:line="276" w:lineRule="auto"/>
                                    <w:rPr>
                                      <w:b w:val="0"/>
                                      <w:bCs w:val="0"/>
                                    </w:rPr>
                                  </w:pPr>
                                </w:p>
                              </w:tc>
                            </w:tr>
                            <w:tr w:rsidR="00E0450C" w:rsidRPr="00B31086" w14:paraId="750DE9D1" w14:textId="77777777" w:rsidTr="00374883">
                              <w:tc>
                                <w:tcPr>
                                  <w:tcW w:w="5006" w:type="dxa"/>
                                </w:tcPr>
                                <w:p w14:paraId="24C17164" w14:textId="77777777" w:rsidR="00E0450C" w:rsidRPr="00D353E1" w:rsidRDefault="00E0450C" w:rsidP="00B31086">
                                  <w:pPr>
                                    <w:spacing w:line="276" w:lineRule="auto"/>
                                    <w:rPr>
                                      <w:b w:val="0"/>
                                      <w:bCs w:val="0"/>
                                    </w:rPr>
                                  </w:pPr>
                                </w:p>
                              </w:tc>
                              <w:tc>
                                <w:tcPr>
                                  <w:tcW w:w="5013" w:type="dxa"/>
                                  <w:shd w:val="clear" w:color="auto" w:fill="auto"/>
                                </w:tcPr>
                                <w:p w14:paraId="3E08DCDD" w14:textId="09F55B6F" w:rsidR="00E0450C" w:rsidRPr="00D353E1" w:rsidRDefault="00E0450C" w:rsidP="00B31086">
                                  <w:pPr>
                                    <w:spacing w:line="276" w:lineRule="auto"/>
                                    <w:rPr>
                                      <w:b w:val="0"/>
                                      <w:bCs w:val="0"/>
                                    </w:rPr>
                                  </w:pPr>
                                </w:p>
                              </w:tc>
                            </w:tr>
                            <w:tr w:rsidR="00E0450C" w:rsidRPr="00B31086" w14:paraId="0FEFB9D8" w14:textId="77777777" w:rsidTr="00374883">
                              <w:tc>
                                <w:tcPr>
                                  <w:tcW w:w="5006" w:type="dxa"/>
                                </w:tcPr>
                                <w:p w14:paraId="0D408877" w14:textId="77777777" w:rsidR="00E0450C" w:rsidRPr="00D353E1" w:rsidRDefault="00E0450C" w:rsidP="00B31086">
                                  <w:pPr>
                                    <w:spacing w:line="276" w:lineRule="auto"/>
                                    <w:rPr>
                                      <w:b w:val="0"/>
                                      <w:bCs w:val="0"/>
                                    </w:rPr>
                                  </w:pPr>
                                </w:p>
                              </w:tc>
                              <w:tc>
                                <w:tcPr>
                                  <w:tcW w:w="5013" w:type="dxa"/>
                                  <w:shd w:val="clear" w:color="auto" w:fill="auto"/>
                                </w:tcPr>
                                <w:p w14:paraId="31CFE778" w14:textId="2C27C86B" w:rsidR="00E0450C" w:rsidRPr="00D353E1" w:rsidRDefault="00E0450C" w:rsidP="00B31086">
                                  <w:pPr>
                                    <w:spacing w:line="276" w:lineRule="auto"/>
                                    <w:rPr>
                                      <w:b w:val="0"/>
                                      <w:bCs w:val="0"/>
                                    </w:rPr>
                                  </w:pPr>
                                </w:p>
                              </w:tc>
                            </w:tr>
                            <w:tr w:rsidR="00E0450C" w:rsidRPr="00B31086" w14:paraId="2FC130A6" w14:textId="77777777" w:rsidTr="00374883">
                              <w:tc>
                                <w:tcPr>
                                  <w:tcW w:w="5006" w:type="dxa"/>
                                </w:tcPr>
                                <w:p w14:paraId="03736B0E" w14:textId="77777777" w:rsidR="00E0450C" w:rsidRPr="00D353E1" w:rsidRDefault="00E0450C" w:rsidP="00B31086">
                                  <w:pPr>
                                    <w:spacing w:line="276" w:lineRule="auto"/>
                                    <w:rPr>
                                      <w:b w:val="0"/>
                                      <w:bCs w:val="0"/>
                                    </w:rPr>
                                  </w:pPr>
                                </w:p>
                              </w:tc>
                              <w:tc>
                                <w:tcPr>
                                  <w:tcW w:w="5013" w:type="dxa"/>
                                  <w:shd w:val="clear" w:color="auto" w:fill="auto"/>
                                </w:tcPr>
                                <w:p w14:paraId="7AB93F60" w14:textId="7FBFFDAA" w:rsidR="00E0450C" w:rsidRPr="00D353E1" w:rsidRDefault="00E0450C" w:rsidP="00B31086">
                                  <w:pPr>
                                    <w:spacing w:line="276" w:lineRule="auto"/>
                                    <w:rPr>
                                      <w:b w:val="0"/>
                                      <w:bCs w:val="0"/>
                                    </w:rPr>
                                  </w:pPr>
                                </w:p>
                              </w:tc>
                            </w:tr>
                            <w:tr w:rsidR="00E0450C" w:rsidRPr="00B31086" w14:paraId="7F95E9B7" w14:textId="77777777" w:rsidTr="00374883">
                              <w:tc>
                                <w:tcPr>
                                  <w:tcW w:w="5006" w:type="dxa"/>
                                </w:tcPr>
                                <w:p w14:paraId="64BE6A15" w14:textId="77777777" w:rsidR="00E0450C" w:rsidRPr="00D353E1" w:rsidRDefault="00E0450C" w:rsidP="00B31086">
                                  <w:pPr>
                                    <w:spacing w:line="276" w:lineRule="auto"/>
                                    <w:rPr>
                                      <w:b w:val="0"/>
                                      <w:bCs w:val="0"/>
                                    </w:rPr>
                                  </w:pPr>
                                </w:p>
                              </w:tc>
                              <w:tc>
                                <w:tcPr>
                                  <w:tcW w:w="5013" w:type="dxa"/>
                                  <w:shd w:val="clear" w:color="auto" w:fill="auto"/>
                                </w:tcPr>
                                <w:p w14:paraId="21742400" w14:textId="7DDEBB25" w:rsidR="00E0450C" w:rsidRPr="00D353E1" w:rsidRDefault="00E0450C" w:rsidP="00B31086">
                                  <w:pPr>
                                    <w:spacing w:line="276" w:lineRule="auto"/>
                                    <w:rPr>
                                      <w:b w:val="0"/>
                                      <w:bCs w:val="0"/>
                                    </w:rPr>
                                  </w:pPr>
                                </w:p>
                              </w:tc>
                            </w:tr>
                            <w:tr w:rsidR="00E0450C" w:rsidRPr="00B31086" w14:paraId="286C45C6" w14:textId="77777777" w:rsidTr="00374883">
                              <w:tc>
                                <w:tcPr>
                                  <w:tcW w:w="5006" w:type="dxa"/>
                                </w:tcPr>
                                <w:p w14:paraId="1745FF55" w14:textId="77777777" w:rsidR="00E0450C" w:rsidRPr="00D353E1" w:rsidRDefault="00E0450C" w:rsidP="00B31086">
                                  <w:pPr>
                                    <w:spacing w:line="276" w:lineRule="auto"/>
                                    <w:rPr>
                                      <w:b w:val="0"/>
                                      <w:bCs w:val="0"/>
                                    </w:rPr>
                                  </w:pPr>
                                </w:p>
                              </w:tc>
                              <w:tc>
                                <w:tcPr>
                                  <w:tcW w:w="5013" w:type="dxa"/>
                                  <w:shd w:val="clear" w:color="auto" w:fill="auto"/>
                                </w:tcPr>
                                <w:p w14:paraId="353409E4" w14:textId="77F89A57" w:rsidR="00E0450C" w:rsidRPr="00D353E1" w:rsidRDefault="00E0450C" w:rsidP="00B31086">
                                  <w:pPr>
                                    <w:spacing w:line="276" w:lineRule="auto"/>
                                    <w:rPr>
                                      <w:b w:val="0"/>
                                      <w:bCs w:val="0"/>
                                    </w:rPr>
                                  </w:pPr>
                                </w:p>
                              </w:tc>
                            </w:tr>
                            <w:tr w:rsidR="00E0450C" w:rsidRPr="00B31086" w14:paraId="6C8520D2" w14:textId="77777777" w:rsidTr="00374883">
                              <w:tc>
                                <w:tcPr>
                                  <w:tcW w:w="5006" w:type="dxa"/>
                                </w:tcPr>
                                <w:p w14:paraId="70134600" w14:textId="77777777" w:rsidR="00E0450C" w:rsidRPr="00D353E1" w:rsidRDefault="00E0450C" w:rsidP="00B31086">
                                  <w:pPr>
                                    <w:spacing w:line="276" w:lineRule="auto"/>
                                    <w:rPr>
                                      <w:b w:val="0"/>
                                      <w:bCs w:val="0"/>
                                    </w:rPr>
                                  </w:pPr>
                                </w:p>
                              </w:tc>
                              <w:tc>
                                <w:tcPr>
                                  <w:tcW w:w="5013" w:type="dxa"/>
                                  <w:shd w:val="clear" w:color="auto" w:fill="auto"/>
                                </w:tcPr>
                                <w:p w14:paraId="5CBD7D84" w14:textId="73611FF1" w:rsidR="00E0450C" w:rsidRPr="00D353E1" w:rsidRDefault="00E0450C" w:rsidP="00B31086">
                                  <w:pPr>
                                    <w:spacing w:line="276" w:lineRule="auto"/>
                                    <w:rPr>
                                      <w:b w:val="0"/>
                                      <w:bCs w:val="0"/>
                                    </w:rPr>
                                  </w:pPr>
                                </w:p>
                              </w:tc>
                            </w:tr>
                            <w:tr w:rsidR="00E0450C" w:rsidRPr="00B31086" w14:paraId="6C94811D" w14:textId="77777777" w:rsidTr="00374883">
                              <w:tc>
                                <w:tcPr>
                                  <w:tcW w:w="5006" w:type="dxa"/>
                                </w:tcPr>
                                <w:p w14:paraId="504D1642" w14:textId="77777777" w:rsidR="00E0450C" w:rsidRPr="00D353E1" w:rsidRDefault="00E0450C" w:rsidP="00B31086">
                                  <w:pPr>
                                    <w:spacing w:line="276" w:lineRule="auto"/>
                                    <w:rPr>
                                      <w:b w:val="0"/>
                                      <w:bCs w:val="0"/>
                                    </w:rPr>
                                  </w:pPr>
                                </w:p>
                              </w:tc>
                              <w:tc>
                                <w:tcPr>
                                  <w:tcW w:w="5013" w:type="dxa"/>
                                  <w:shd w:val="clear" w:color="auto" w:fill="auto"/>
                                </w:tcPr>
                                <w:p w14:paraId="4A48F965" w14:textId="2E716C1B" w:rsidR="00E0450C" w:rsidRPr="00D353E1" w:rsidRDefault="00E0450C" w:rsidP="00B31086">
                                  <w:pPr>
                                    <w:spacing w:line="276" w:lineRule="auto"/>
                                    <w:rPr>
                                      <w:b w:val="0"/>
                                      <w:bCs w:val="0"/>
                                    </w:rPr>
                                  </w:pPr>
                                </w:p>
                              </w:tc>
                            </w:tr>
                            <w:tr w:rsidR="00E0450C" w:rsidRPr="00B31086" w14:paraId="23E12211" w14:textId="77777777" w:rsidTr="00374883">
                              <w:tc>
                                <w:tcPr>
                                  <w:tcW w:w="5006" w:type="dxa"/>
                                </w:tcPr>
                                <w:p w14:paraId="3346A6D4" w14:textId="77777777" w:rsidR="00E0450C" w:rsidRPr="00D353E1" w:rsidRDefault="00E0450C" w:rsidP="00B31086">
                                  <w:pPr>
                                    <w:spacing w:line="276" w:lineRule="auto"/>
                                    <w:rPr>
                                      <w:b w:val="0"/>
                                      <w:bCs w:val="0"/>
                                    </w:rPr>
                                  </w:pPr>
                                </w:p>
                              </w:tc>
                              <w:tc>
                                <w:tcPr>
                                  <w:tcW w:w="5013" w:type="dxa"/>
                                  <w:shd w:val="clear" w:color="auto" w:fill="auto"/>
                                </w:tcPr>
                                <w:p w14:paraId="182A252E" w14:textId="385BC2A3" w:rsidR="00E0450C" w:rsidRPr="00D353E1" w:rsidRDefault="00E0450C" w:rsidP="00B31086">
                                  <w:pPr>
                                    <w:spacing w:line="276" w:lineRule="auto"/>
                                    <w:rPr>
                                      <w:b w:val="0"/>
                                      <w:bCs w:val="0"/>
                                    </w:rPr>
                                  </w:pPr>
                                </w:p>
                              </w:tc>
                            </w:tr>
                            <w:tr w:rsidR="00E0450C" w:rsidRPr="00B31086" w14:paraId="736E8742" w14:textId="77777777" w:rsidTr="00374883">
                              <w:tc>
                                <w:tcPr>
                                  <w:tcW w:w="5006" w:type="dxa"/>
                                </w:tcPr>
                                <w:p w14:paraId="6016B122" w14:textId="77777777" w:rsidR="00E0450C" w:rsidRPr="00D353E1" w:rsidRDefault="00E0450C" w:rsidP="00B31086">
                                  <w:pPr>
                                    <w:spacing w:line="276" w:lineRule="auto"/>
                                    <w:rPr>
                                      <w:b w:val="0"/>
                                      <w:bCs w:val="0"/>
                                    </w:rPr>
                                  </w:pPr>
                                </w:p>
                              </w:tc>
                              <w:tc>
                                <w:tcPr>
                                  <w:tcW w:w="5013" w:type="dxa"/>
                                  <w:shd w:val="clear" w:color="auto" w:fill="auto"/>
                                </w:tcPr>
                                <w:p w14:paraId="0EE49D2D" w14:textId="387AF506" w:rsidR="00E0450C" w:rsidRPr="00D353E1" w:rsidRDefault="00E0450C" w:rsidP="00B31086">
                                  <w:pPr>
                                    <w:spacing w:line="276" w:lineRule="auto"/>
                                    <w:rPr>
                                      <w:b w:val="0"/>
                                      <w:bCs w:val="0"/>
                                    </w:rPr>
                                  </w:pPr>
                                </w:p>
                              </w:tc>
                            </w:tr>
                            <w:tr w:rsidR="00E0450C" w:rsidRPr="00B31086" w14:paraId="4C566D64" w14:textId="77777777" w:rsidTr="00374883">
                              <w:tc>
                                <w:tcPr>
                                  <w:tcW w:w="5006" w:type="dxa"/>
                                </w:tcPr>
                                <w:p w14:paraId="5D9E19FA" w14:textId="77777777" w:rsidR="00E0450C" w:rsidRPr="00D353E1" w:rsidRDefault="00E0450C" w:rsidP="00B31086">
                                  <w:pPr>
                                    <w:spacing w:line="276" w:lineRule="auto"/>
                                    <w:rPr>
                                      <w:b w:val="0"/>
                                      <w:bCs w:val="0"/>
                                    </w:rPr>
                                  </w:pPr>
                                </w:p>
                              </w:tc>
                              <w:tc>
                                <w:tcPr>
                                  <w:tcW w:w="5013" w:type="dxa"/>
                                  <w:shd w:val="clear" w:color="auto" w:fill="auto"/>
                                </w:tcPr>
                                <w:p w14:paraId="7247ECDA" w14:textId="619649E7" w:rsidR="00E0450C" w:rsidRPr="00D353E1" w:rsidRDefault="00E0450C" w:rsidP="00B31086">
                                  <w:pPr>
                                    <w:spacing w:line="276" w:lineRule="auto"/>
                                    <w:rPr>
                                      <w:b w:val="0"/>
                                      <w:bCs w:val="0"/>
                                    </w:rPr>
                                  </w:pPr>
                                </w:p>
                              </w:tc>
                            </w:tr>
                          </w:tbl>
                          <w:p w14:paraId="2AAF7B75" w14:textId="77777777" w:rsidR="00E0450C" w:rsidRPr="00B31086" w:rsidRDefault="00E0450C" w:rsidP="00403334">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7" type="#_x0000_t202" style="position:absolute;margin-left:-15.05pt;margin-top:.85pt;width:510.25pt;height:771pt;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">
                <v:path arrowok="t"/>
                <v:textbox>
                  <w:txbxContent>
                    <w:tbl>
                      <w:tblPr>
                        <w:tblW w:w="10019"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06"/>
                        <w:gridCol w:w="5013"/>
                      </w:tblGrid>
                      <w:tr w:rsidR="00E0450C" w:rsidRPr="00B31086" w14:paraId="4D547B3C" w14:textId="77777777" w:rsidTr="00374883">
                        <w:tc>
                          <w:tcPr>
                            <w:tcW w:w="5006" w:type="dxa"/>
                          </w:tcPr>
                          <w:p w14:paraId="4138B7F1" w14:textId="77777777" w:rsidR="00E0450C" w:rsidRPr="00D353E1" w:rsidRDefault="00E0450C" w:rsidP="00B31086">
                            <w:pPr>
                              <w:spacing w:line="276" w:lineRule="auto"/>
                              <w:rPr>
                                <w:b w:val="0"/>
                                <w:bCs w:val="0"/>
                              </w:rPr>
                            </w:pPr>
                          </w:p>
                        </w:tc>
                        <w:tc>
                          <w:tcPr>
                            <w:tcW w:w="5013" w:type="dxa"/>
                            <w:shd w:val="clear" w:color="auto" w:fill="auto"/>
                          </w:tcPr>
                          <w:p w14:paraId="2B072CF5" w14:textId="7FE64D84" w:rsidR="00E0450C" w:rsidRPr="00D353E1" w:rsidRDefault="00E0450C" w:rsidP="00B31086">
                            <w:pPr>
                              <w:spacing w:line="276" w:lineRule="auto"/>
                              <w:rPr>
                                <w:b w:val="0"/>
                                <w:bCs w:val="0"/>
                              </w:rPr>
                            </w:pPr>
                          </w:p>
                        </w:tc>
                      </w:tr>
                      <w:tr w:rsidR="00E0450C" w:rsidRPr="00B31086" w14:paraId="0BB7662A" w14:textId="77777777" w:rsidTr="00374883">
                        <w:tc>
                          <w:tcPr>
                            <w:tcW w:w="5006" w:type="dxa"/>
                          </w:tcPr>
                          <w:p w14:paraId="5B01DCBA" w14:textId="77777777" w:rsidR="00E0450C" w:rsidRPr="00D353E1" w:rsidRDefault="00E0450C" w:rsidP="00B31086">
                            <w:pPr>
                              <w:spacing w:line="276" w:lineRule="auto"/>
                              <w:rPr>
                                <w:b w:val="0"/>
                                <w:bCs w:val="0"/>
                              </w:rPr>
                            </w:pPr>
                          </w:p>
                        </w:tc>
                        <w:tc>
                          <w:tcPr>
                            <w:tcW w:w="5013" w:type="dxa"/>
                            <w:shd w:val="clear" w:color="auto" w:fill="auto"/>
                          </w:tcPr>
                          <w:p w14:paraId="3D088A88" w14:textId="37F55D1C" w:rsidR="00E0450C" w:rsidRPr="00D353E1" w:rsidRDefault="00E0450C" w:rsidP="00B31086">
                            <w:pPr>
                              <w:spacing w:line="276" w:lineRule="auto"/>
                              <w:rPr>
                                <w:b w:val="0"/>
                                <w:bCs w:val="0"/>
                              </w:rPr>
                            </w:pPr>
                          </w:p>
                        </w:tc>
                      </w:tr>
                      <w:tr w:rsidR="00E0450C" w:rsidRPr="00B31086" w14:paraId="78607F53" w14:textId="77777777" w:rsidTr="00374883">
                        <w:tc>
                          <w:tcPr>
                            <w:tcW w:w="5006" w:type="dxa"/>
                          </w:tcPr>
                          <w:p w14:paraId="7F199DF7" w14:textId="77777777" w:rsidR="00E0450C" w:rsidRPr="00D353E1" w:rsidRDefault="00E0450C" w:rsidP="00B31086">
                            <w:pPr>
                              <w:spacing w:line="276" w:lineRule="auto"/>
                              <w:rPr>
                                <w:b w:val="0"/>
                                <w:bCs w:val="0"/>
                              </w:rPr>
                            </w:pPr>
                          </w:p>
                        </w:tc>
                        <w:tc>
                          <w:tcPr>
                            <w:tcW w:w="5013" w:type="dxa"/>
                            <w:shd w:val="clear" w:color="auto" w:fill="auto"/>
                          </w:tcPr>
                          <w:p w14:paraId="15D71C2C" w14:textId="717DB870" w:rsidR="00E0450C" w:rsidRPr="00D353E1" w:rsidRDefault="00E0450C" w:rsidP="00B31086">
                            <w:pPr>
                              <w:spacing w:line="276" w:lineRule="auto"/>
                              <w:rPr>
                                <w:b w:val="0"/>
                                <w:bCs w:val="0"/>
                              </w:rPr>
                            </w:pPr>
                          </w:p>
                        </w:tc>
                      </w:tr>
                      <w:tr w:rsidR="00E0450C" w:rsidRPr="00B31086" w14:paraId="3BAFE51E" w14:textId="77777777" w:rsidTr="00374883">
                        <w:tc>
                          <w:tcPr>
                            <w:tcW w:w="5006" w:type="dxa"/>
                          </w:tcPr>
                          <w:p w14:paraId="3E1E123B" w14:textId="77777777" w:rsidR="00E0450C" w:rsidRPr="00D353E1" w:rsidRDefault="00E0450C" w:rsidP="00B31086">
                            <w:pPr>
                              <w:spacing w:line="276" w:lineRule="auto"/>
                              <w:rPr>
                                <w:b w:val="0"/>
                                <w:bCs w:val="0"/>
                              </w:rPr>
                            </w:pPr>
                          </w:p>
                        </w:tc>
                        <w:tc>
                          <w:tcPr>
                            <w:tcW w:w="5013" w:type="dxa"/>
                            <w:shd w:val="clear" w:color="auto" w:fill="auto"/>
                          </w:tcPr>
                          <w:p w14:paraId="29018DF6" w14:textId="14CE018C" w:rsidR="00E0450C" w:rsidRPr="00D353E1" w:rsidRDefault="00E0450C" w:rsidP="00B31086">
                            <w:pPr>
                              <w:spacing w:line="276" w:lineRule="auto"/>
                              <w:rPr>
                                <w:b w:val="0"/>
                                <w:bCs w:val="0"/>
                              </w:rPr>
                            </w:pPr>
                          </w:p>
                        </w:tc>
                      </w:tr>
                      <w:tr w:rsidR="00E0450C" w:rsidRPr="00B31086" w14:paraId="17250FAC" w14:textId="77777777" w:rsidTr="00374883">
                        <w:tc>
                          <w:tcPr>
                            <w:tcW w:w="5006" w:type="dxa"/>
                          </w:tcPr>
                          <w:p w14:paraId="0E41FF57" w14:textId="77777777" w:rsidR="00E0450C" w:rsidRPr="00D353E1" w:rsidRDefault="00E0450C" w:rsidP="00B31086">
                            <w:pPr>
                              <w:spacing w:line="276" w:lineRule="auto"/>
                              <w:rPr>
                                <w:b w:val="0"/>
                                <w:bCs w:val="0"/>
                              </w:rPr>
                            </w:pPr>
                          </w:p>
                        </w:tc>
                        <w:tc>
                          <w:tcPr>
                            <w:tcW w:w="5013" w:type="dxa"/>
                            <w:shd w:val="clear" w:color="auto" w:fill="auto"/>
                          </w:tcPr>
                          <w:p w14:paraId="65F58610" w14:textId="22AE2805" w:rsidR="00E0450C" w:rsidRPr="00D353E1" w:rsidRDefault="00E0450C" w:rsidP="00B31086">
                            <w:pPr>
                              <w:spacing w:line="276" w:lineRule="auto"/>
                              <w:rPr>
                                <w:b w:val="0"/>
                                <w:bCs w:val="0"/>
                              </w:rPr>
                            </w:pPr>
                          </w:p>
                        </w:tc>
                      </w:tr>
                      <w:tr w:rsidR="00E0450C" w:rsidRPr="00B31086" w14:paraId="68C03A5B" w14:textId="77777777" w:rsidTr="00374883">
                        <w:tc>
                          <w:tcPr>
                            <w:tcW w:w="5006" w:type="dxa"/>
                          </w:tcPr>
                          <w:p w14:paraId="74F88FDA" w14:textId="77777777" w:rsidR="00E0450C" w:rsidRPr="00D353E1" w:rsidRDefault="00E0450C" w:rsidP="00B31086">
                            <w:pPr>
                              <w:spacing w:line="276" w:lineRule="auto"/>
                              <w:rPr>
                                <w:b w:val="0"/>
                                <w:bCs w:val="0"/>
                              </w:rPr>
                            </w:pPr>
                          </w:p>
                        </w:tc>
                        <w:tc>
                          <w:tcPr>
                            <w:tcW w:w="5013" w:type="dxa"/>
                            <w:shd w:val="clear" w:color="auto" w:fill="auto"/>
                          </w:tcPr>
                          <w:p w14:paraId="03D6F6A1" w14:textId="14ED76F0" w:rsidR="00E0450C" w:rsidRPr="00D353E1" w:rsidRDefault="00E0450C" w:rsidP="00B31086">
                            <w:pPr>
                              <w:spacing w:line="276" w:lineRule="auto"/>
                              <w:rPr>
                                <w:b w:val="0"/>
                                <w:bCs w:val="0"/>
                              </w:rPr>
                            </w:pPr>
                          </w:p>
                        </w:tc>
                      </w:tr>
                      <w:tr w:rsidR="00E0450C" w:rsidRPr="00B31086" w14:paraId="52B67690" w14:textId="77777777" w:rsidTr="00374883">
                        <w:tc>
                          <w:tcPr>
                            <w:tcW w:w="5006" w:type="dxa"/>
                          </w:tcPr>
                          <w:p w14:paraId="4D1B1201" w14:textId="77777777" w:rsidR="00E0450C" w:rsidRPr="00D353E1" w:rsidRDefault="00E0450C" w:rsidP="00B31086">
                            <w:pPr>
                              <w:spacing w:line="276" w:lineRule="auto"/>
                              <w:rPr>
                                <w:b w:val="0"/>
                                <w:bCs w:val="0"/>
                              </w:rPr>
                            </w:pPr>
                          </w:p>
                        </w:tc>
                        <w:tc>
                          <w:tcPr>
                            <w:tcW w:w="5013" w:type="dxa"/>
                            <w:shd w:val="clear" w:color="auto" w:fill="auto"/>
                          </w:tcPr>
                          <w:p w14:paraId="318B93EB" w14:textId="7EB3A703" w:rsidR="00E0450C" w:rsidRPr="00D353E1" w:rsidRDefault="00E0450C" w:rsidP="00B31086">
                            <w:pPr>
                              <w:spacing w:line="276" w:lineRule="auto"/>
                              <w:rPr>
                                <w:b w:val="0"/>
                                <w:bCs w:val="0"/>
                              </w:rPr>
                            </w:pPr>
                          </w:p>
                        </w:tc>
                      </w:tr>
                      <w:tr w:rsidR="00E0450C" w:rsidRPr="00B31086" w14:paraId="4215B3AE" w14:textId="77777777" w:rsidTr="00374883">
                        <w:tc>
                          <w:tcPr>
                            <w:tcW w:w="5006" w:type="dxa"/>
                          </w:tcPr>
                          <w:p w14:paraId="5158BE90" w14:textId="77777777" w:rsidR="00E0450C" w:rsidRPr="00D353E1" w:rsidRDefault="00E0450C" w:rsidP="00B31086">
                            <w:pPr>
                              <w:spacing w:line="276" w:lineRule="auto"/>
                              <w:rPr>
                                <w:b w:val="0"/>
                                <w:bCs w:val="0"/>
                              </w:rPr>
                            </w:pPr>
                          </w:p>
                        </w:tc>
                        <w:tc>
                          <w:tcPr>
                            <w:tcW w:w="5013" w:type="dxa"/>
                            <w:shd w:val="clear" w:color="auto" w:fill="auto"/>
                          </w:tcPr>
                          <w:p w14:paraId="3CEF4422" w14:textId="228E8A34" w:rsidR="00E0450C" w:rsidRPr="00D353E1" w:rsidRDefault="00E0450C" w:rsidP="00B31086">
                            <w:pPr>
                              <w:spacing w:line="276" w:lineRule="auto"/>
                              <w:rPr>
                                <w:b w:val="0"/>
                                <w:bCs w:val="0"/>
                              </w:rPr>
                            </w:pPr>
                          </w:p>
                        </w:tc>
                      </w:tr>
                      <w:tr w:rsidR="00E0450C" w:rsidRPr="00B31086" w14:paraId="3197AAAB" w14:textId="77777777" w:rsidTr="00374883">
                        <w:tc>
                          <w:tcPr>
                            <w:tcW w:w="5006" w:type="dxa"/>
                          </w:tcPr>
                          <w:p w14:paraId="37CA8E9E" w14:textId="77777777" w:rsidR="00E0450C" w:rsidRPr="00D353E1" w:rsidRDefault="00E0450C" w:rsidP="00B31086">
                            <w:pPr>
                              <w:spacing w:line="276" w:lineRule="auto"/>
                              <w:rPr>
                                <w:b w:val="0"/>
                                <w:bCs w:val="0"/>
                              </w:rPr>
                            </w:pPr>
                          </w:p>
                        </w:tc>
                        <w:tc>
                          <w:tcPr>
                            <w:tcW w:w="5013" w:type="dxa"/>
                            <w:shd w:val="clear" w:color="auto" w:fill="auto"/>
                          </w:tcPr>
                          <w:p w14:paraId="559AE031" w14:textId="549373B3" w:rsidR="00E0450C" w:rsidRPr="00D353E1" w:rsidRDefault="00E0450C" w:rsidP="00B31086">
                            <w:pPr>
                              <w:spacing w:line="276" w:lineRule="auto"/>
                              <w:rPr>
                                <w:b w:val="0"/>
                                <w:bCs w:val="0"/>
                              </w:rPr>
                            </w:pPr>
                          </w:p>
                        </w:tc>
                      </w:tr>
                      <w:tr w:rsidR="00E0450C" w:rsidRPr="00B31086" w14:paraId="6996221E" w14:textId="77777777" w:rsidTr="00374883">
                        <w:tc>
                          <w:tcPr>
                            <w:tcW w:w="5006" w:type="dxa"/>
                          </w:tcPr>
                          <w:p w14:paraId="2C281726" w14:textId="77777777" w:rsidR="00E0450C" w:rsidRPr="00D353E1" w:rsidRDefault="00E0450C" w:rsidP="00B31086">
                            <w:pPr>
                              <w:spacing w:line="276" w:lineRule="auto"/>
                              <w:rPr>
                                <w:b w:val="0"/>
                                <w:bCs w:val="0"/>
                              </w:rPr>
                            </w:pPr>
                          </w:p>
                        </w:tc>
                        <w:tc>
                          <w:tcPr>
                            <w:tcW w:w="5013" w:type="dxa"/>
                            <w:shd w:val="clear" w:color="auto" w:fill="auto"/>
                          </w:tcPr>
                          <w:p w14:paraId="227B270F" w14:textId="70CE0F26" w:rsidR="00E0450C" w:rsidRPr="00D353E1" w:rsidRDefault="00E0450C" w:rsidP="00B31086">
                            <w:pPr>
                              <w:spacing w:line="276" w:lineRule="auto"/>
                              <w:rPr>
                                <w:b w:val="0"/>
                                <w:bCs w:val="0"/>
                              </w:rPr>
                            </w:pPr>
                          </w:p>
                        </w:tc>
                      </w:tr>
                      <w:tr w:rsidR="00E0450C" w:rsidRPr="00B31086" w14:paraId="25042ED6" w14:textId="77777777" w:rsidTr="00374883">
                        <w:tc>
                          <w:tcPr>
                            <w:tcW w:w="5006" w:type="dxa"/>
                          </w:tcPr>
                          <w:p w14:paraId="1A4D4F6A" w14:textId="77777777" w:rsidR="00E0450C" w:rsidRPr="00D353E1" w:rsidRDefault="00E0450C" w:rsidP="00B31086">
                            <w:pPr>
                              <w:spacing w:line="276" w:lineRule="auto"/>
                              <w:rPr>
                                <w:b w:val="0"/>
                                <w:bCs w:val="0"/>
                              </w:rPr>
                            </w:pPr>
                          </w:p>
                        </w:tc>
                        <w:tc>
                          <w:tcPr>
                            <w:tcW w:w="5013" w:type="dxa"/>
                            <w:shd w:val="clear" w:color="auto" w:fill="auto"/>
                          </w:tcPr>
                          <w:p w14:paraId="3FA7D787" w14:textId="190CC77A" w:rsidR="00E0450C" w:rsidRPr="00D353E1" w:rsidRDefault="00E0450C" w:rsidP="00B31086">
                            <w:pPr>
                              <w:spacing w:line="276" w:lineRule="auto"/>
                              <w:rPr>
                                <w:b w:val="0"/>
                                <w:bCs w:val="0"/>
                              </w:rPr>
                            </w:pPr>
                          </w:p>
                        </w:tc>
                      </w:tr>
                      <w:tr w:rsidR="00E0450C" w:rsidRPr="00B31086" w14:paraId="193C34DA" w14:textId="77777777" w:rsidTr="00374883">
                        <w:tc>
                          <w:tcPr>
                            <w:tcW w:w="5006" w:type="dxa"/>
                          </w:tcPr>
                          <w:p w14:paraId="619B5078" w14:textId="77777777" w:rsidR="00E0450C" w:rsidRPr="00D353E1" w:rsidRDefault="00E0450C" w:rsidP="00B31086">
                            <w:pPr>
                              <w:spacing w:line="276" w:lineRule="auto"/>
                              <w:rPr>
                                <w:b w:val="0"/>
                                <w:bCs w:val="0"/>
                              </w:rPr>
                            </w:pPr>
                          </w:p>
                        </w:tc>
                        <w:tc>
                          <w:tcPr>
                            <w:tcW w:w="5013" w:type="dxa"/>
                            <w:shd w:val="clear" w:color="auto" w:fill="auto"/>
                          </w:tcPr>
                          <w:p w14:paraId="2C858496" w14:textId="22EC62E9" w:rsidR="00E0450C" w:rsidRPr="00D353E1" w:rsidRDefault="00E0450C" w:rsidP="00B31086">
                            <w:pPr>
                              <w:spacing w:line="276" w:lineRule="auto"/>
                              <w:rPr>
                                <w:b w:val="0"/>
                                <w:bCs w:val="0"/>
                              </w:rPr>
                            </w:pPr>
                          </w:p>
                        </w:tc>
                      </w:tr>
                      <w:tr w:rsidR="00E0450C" w:rsidRPr="00B31086" w14:paraId="48778D0A" w14:textId="77777777" w:rsidTr="00374883">
                        <w:tc>
                          <w:tcPr>
                            <w:tcW w:w="5006" w:type="dxa"/>
                          </w:tcPr>
                          <w:p w14:paraId="0AA7EEAF" w14:textId="77777777" w:rsidR="00E0450C" w:rsidRPr="00D353E1" w:rsidRDefault="00E0450C" w:rsidP="00B31086">
                            <w:pPr>
                              <w:spacing w:line="276" w:lineRule="auto"/>
                              <w:rPr>
                                <w:b w:val="0"/>
                                <w:bCs w:val="0"/>
                              </w:rPr>
                            </w:pPr>
                          </w:p>
                        </w:tc>
                        <w:tc>
                          <w:tcPr>
                            <w:tcW w:w="5013" w:type="dxa"/>
                            <w:shd w:val="clear" w:color="auto" w:fill="auto"/>
                          </w:tcPr>
                          <w:p w14:paraId="35C4582D" w14:textId="1E6B04E8" w:rsidR="00E0450C" w:rsidRPr="00D353E1" w:rsidRDefault="00E0450C" w:rsidP="00B31086">
                            <w:pPr>
                              <w:spacing w:line="276" w:lineRule="auto"/>
                              <w:rPr>
                                <w:b w:val="0"/>
                                <w:bCs w:val="0"/>
                              </w:rPr>
                            </w:pPr>
                          </w:p>
                        </w:tc>
                      </w:tr>
                      <w:tr w:rsidR="00E0450C" w:rsidRPr="00B31086" w14:paraId="6D6AD327" w14:textId="77777777" w:rsidTr="00374883">
                        <w:tc>
                          <w:tcPr>
                            <w:tcW w:w="5006" w:type="dxa"/>
                          </w:tcPr>
                          <w:p w14:paraId="293303EF" w14:textId="77777777" w:rsidR="00E0450C" w:rsidRPr="00D353E1" w:rsidRDefault="00E0450C" w:rsidP="00B31086">
                            <w:pPr>
                              <w:spacing w:line="276" w:lineRule="auto"/>
                              <w:rPr>
                                <w:b w:val="0"/>
                                <w:bCs w:val="0"/>
                              </w:rPr>
                            </w:pPr>
                          </w:p>
                        </w:tc>
                        <w:tc>
                          <w:tcPr>
                            <w:tcW w:w="5013" w:type="dxa"/>
                            <w:shd w:val="clear" w:color="auto" w:fill="auto"/>
                          </w:tcPr>
                          <w:p w14:paraId="2D6A988B" w14:textId="677C5E1A" w:rsidR="00E0450C" w:rsidRPr="00D353E1" w:rsidRDefault="00E0450C" w:rsidP="00B31086">
                            <w:pPr>
                              <w:spacing w:line="276" w:lineRule="auto"/>
                              <w:rPr>
                                <w:b w:val="0"/>
                                <w:bCs w:val="0"/>
                              </w:rPr>
                            </w:pPr>
                          </w:p>
                        </w:tc>
                      </w:tr>
                      <w:tr w:rsidR="00E0450C" w:rsidRPr="00B31086" w14:paraId="6C910089" w14:textId="77777777" w:rsidTr="00374883">
                        <w:tc>
                          <w:tcPr>
                            <w:tcW w:w="5006" w:type="dxa"/>
                          </w:tcPr>
                          <w:p w14:paraId="6F07A578" w14:textId="77777777" w:rsidR="00E0450C" w:rsidRPr="00D353E1" w:rsidRDefault="00E0450C" w:rsidP="00B31086">
                            <w:pPr>
                              <w:spacing w:line="276" w:lineRule="auto"/>
                              <w:rPr>
                                <w:b w:val="0"/>
                                <w:bCs w:val="0"/>
                              </w:rPr>
                            </w:pPr>
                          </w:p>
                        </w:tc>
                        <w:tc>
                          <w:tcPr>
                            <w:tcW w:w="5013" w:type="dxa"/>
                            <w:shd w:val="clear" w:color="auto" w:fill="auto"/>
                          </w:tcPr>
                          <w:p w14:paraId="36336406" w14:textId="252A9E4D" w:rsidR="00E0450C" w:rsidRPr="00D353E1" w:rsidRDefault="00E0450C" w:rsidP="00B31086">
                            <w:pPr>
                              <w:spacing w:line="276" w:lineRule="auto"/>
                              <w:rPr>
                                <w:b w:val="0"/>
                                <w:bCs w:val="0"/>
                              </w:rPr>
                            </w:pPr>
                          </w:p>
                        </w:tc>
                      </w:tr>
                      <w:tr w:rsidR="00E0450C" w:rsidRPr="00B31086" w14:paraId="38BC6A61" w14:textId="77777777" w:rsidTr="00374883">
                        <w:tc>
                          <w:tcPr>
                            <w:tcW w:w="5006" w:type="dxa"/>
                          </w:tcPr>
                          <w:p w14:paraId="79B9F449" w14:textId="77777777" w:rsidR="00E0450C" w:rsidRPr="00D353E1" w:rsidRDefault="00E0450C" w:rsidP="00B31086">
                            <w:pPr>
                              <w:spacing w:line="276" w:lineRule="auto"/>
                              <w:rPr>
                                <w:b w:val="0"/>
                                <w:bCs w:val="0"/>
                              </w:rPr>
                            </w:pPr>
                          </w:p>
                        </w:tc>
                        <w:tc>
                          <w:tcPr>
                            <w:tcW w:w="5013" w:type="dxa"/>
                            <w:shd w:val="clear" w:color="auto" w:fill="auto"/>
                          </w:tcPr>
                          <w:p w14:paraId="11CE771E" w14:textId="1363E0F6" w:rsidR="00E0450C" w:rsidRPr="00D353E1" w:rsidRDefault="00E0450C" w:rsidP="00B31086">
                            <w:pPr>
                              <w:spacing w:line="276" w:lineRule="auto"/>
                              <w:rPr>
                                <w:b w:val="0"/>
                                <w:bCs w:val="0"/>
                              </w:rPr>
                            </w:pPr>
                          </w:p>
                        </w:tc>
                      </w:tr>
                      <w:tr w:rsidR="00E0450C" w:rsidRPr="00B31086" w14:paraId="3E25C19F" w14:textId="77777777" w:rsidTr="00374883">
                        <w:tc>
                          <w:tcPr>
                            <w:tcW w:w="5006" w:type="dxa"/>
                          </w:tcPr>
                          <w:p w14:paraId="69712570" w14:textId="77777777" w:rsidR="00E0450C" w:rsidRPr="00D353E1" w:rsidRDefault="00E0450C" w:rsidP="00B31086">
                            <w:pPr>
                              <w:spacing w:line="276" w:lineRule="auto"/>
                              <w:rPr>
                                <w:b w:val="0"/>
                                <w:bCs w:val="0"/>
                              </w:rPr>
                            </w:pPr>
                          </w:p>
                        </w:tc>
                        <w:tc>
                          <w:tcPr>
                            <w:tcW w:w="5013" w:type="dxa"/>
                            <w:shd w:val="clear" w:color="auto" w:fill="auto"/>
                          </w:tcPr>
                          <w:p w14:paraId="2F49D2B9" w14:textId="6DDD9A30" w:rsidR="00E0450C" w:rsidRPr="00D353E1" w:rsidRDefault="00E0450C" w:rsidP="00B31086">
                            <w:pPr>
                              <w:spacing w:line="276" w:lineRule="auto"/>
                              <w:rPr>
                                <w:b w:val="0"/>
                                <w:bCs w:val="0"/>
                              </w:rPr>
                            </w:pPr>
                          </w:p>
                        </w:tc>
                      </w:tr>
                      <w:tr w:rsidR="00E0450C" w:rsidRPr="00B31086" w14:paraId="15099351" w14:textId="77777777" w:rsidTr="00374883">
                        <w:tc>
                          <w:tcPr>
                            <w:tcW w:w="5006" w:type="dxa"/>
                          </w:tcPr>
                          <w:p w14:paraId="48F269E3" w14:textId="77777777" w:rsidR="00E0450C" w:rsidRPr="00D353E1" w:rsidRDefault="00E0450C" w:rsidP="00B31086">
                            <w:pPr>
                              <w:spacing w:line="276" w:lineRule="auto"/>
                              <w:rPr>
                                <w:b w:val="0"/>
                                <w:bCs w:val="0"/>
                              </w:rPr>
                            </w:pPr>
                          </w:p>
                        </w:tc>
                        <w:tc>
                          <w:tcPr>
                            <w:tcW w:w="5013" w:type="dxa"/>
                            <w:shd w:val="clear" w:color="auto" w:fill="auto"/>
                          </w:tcPr>
                          <w:p w14:paraId="4981D65D" w14:textId="34B61939" w:rsidR="00E0450C" w:rsidRPr="00D353E1" w:rsidRDefault="00E0450C" w:rsidP="00B31086">
                            <w:pPr>
                              <w:spacing w:line="276" w:lineRule="auto"/>
                              <w:rPr>
                                <w:b w:val="0"/>
                                <w:bCs w:val="0"/>
                              </w:rPr>
                            </w:pPr>
                          </w:p>
                        </w:tc>
                      </w:tr>
                      <w:tr w:rsidR="00E0450C" w:rsidRPr="00B31086" w14:paraId="66B9B071" w14:textId="77777777" w:rsidTr="00374883">
                        <w:tc>
                          <w:tcPr>
                            <w:tcW w:w="5006" w:type="dxa"/>
                          </w:tcPr>
                          <w:p w14:paraId="03E9E4A7" w14:textId="77777777" w:rsidR="00E0450C" w:rsidRPr="00D353E1" w:rsidRDefault="00E0450C" w:rsidP="00B31086">
                            <w:pPr>
                              <w:spacing w:line="276" w:lineRule="auto"/>
                              <w:rPr>
                                <w:b w:val="0"/>
                                <w:bCs w:val="0"/>
                              </w:rPr>
                            </w:pPr>
                          </w:p>
                        </w:tc>
                        <w:tc>
                          <w:tcPr>
                            <w:tcW w:w="5013" w:type="dxa"/>
                            <w:shd w:val="clear" w:color="auto" w:fill="auto"/>
                          </w:tcPr>
                          <w:p w14:paraId="2B6542A0" w14:textId="16D4FC90" w:rsidR="00E0450C" w:rsidRPr="00D353E1" w:rsidRDefault="00E0450C" w:rsidP="00B31086">
                            <w:pPr>
                              <w:spacing w:line="276" w:lineRule="auto"/>
                              <w:rPr>
                                <w:b w:val="0"/>
                                <w:bCs w:val="0"/>
                              </w:rPr>
                            </w:pPr>
                          </w:p>
                        </w:tc>
                      </w:tr>
                      <w:tr w:rsidR="00E0450C" w:rsidRPr="00B31086" w14:paraId="70B0A5E2" w14:textId="77777777" w:rsidTr="00374883">
                        <w:tc>
                          <w:tcPr>
                            <w:tcW w:w="5006" w:type="dxa"/>
                          </w:tcPr>
                          <w:p w14:paraId="6B6109DF" w14:textId="77777777" w:rsidR="00E0450C" w:rsidRPr="00D353E1" w:rsidRDefault="00E0450C" w:rsidP="00B31086">
                            <w:pPr>
                              <w:spacing w:line="276" w:lineRule="auto"/>
                              <w:rPr>
                                <w:b w:val="0"/>
                                <w:bCs w:val="0"/>
                              </w:rPr>
                            </w:pPr>
                          </w:p>
                        </w:tc>
                        <w:tc>
                          <w:tcPr>
                            <w:tcW w:w="5013" w:type="dxa"/>
                            <w:shd w:val="clear" w:color="auto" w:fill="auto"/>
                          </w:tcPr>
                          <w:p w14:paraId="7CB2C15A" w14:textId="3EF580F5" w:rsidR="00E0450C" w:rsidRPr="00D353E1" w:rsidRDefault="00E0450C" w:rsidP="00B31086">
                            <w:pPr>
                              <w:spacing w:line="276" w:lineRule="auto"/>
                              <w:rPr>
                                <w:b w:val="0"/>
                                <w:bCs w:val="0"/>
                              </w:rPr>
                            </w:pPr>
                          </w:p>
                        </w:tc>
                      </w:tr>
                      <w:tr w:rsidR="00E0450C" w:rsidRPr="00B31086" w14:paraId="6EBB3EE9" w14:textId="77777777" w:rsidTr="00374883">
                        <w:tc>
                          <w:tcPr>
                            <w:tcW w:w="5006" w:type="dxa"/>
                          </w:tcPr>
                          <w:p w14:paraId="080DC6B7" w14:textId="77777777" w:rsidR="00E0450C" w:rsidRPr="00D353E1" w:rsidRDefault="00E0450C" w:rsidP="00B31086">
                            <w:pPr>
                              <w:spacing w:line="276" w:lineRule="auto"/>
                              <w:rPr>
                                <w:b w:val="0"/>
                                <w:bCs w:val="0"/>
                              </w:rPr>
                            </w:pPr>
                          </w:p>
                        </w:tc>
                        <w:tc>
                          <w:tcPr>
                            <w:tcW w:w="5013" w:type="dxa"/>
                            <w:shd w:val="clear" w:color="auto" w:fill="auto"/>
                          </w:tcPr>
                          <w:p w14:paraId="43D8C99C" w14:textId="04C4AC2C" w:rsidR="00E0450C" w:rsidRPr="00D353E1" w:rsidRDefault="00E0450C" w:rsidP="00B31086">
                            <w:pPr>
                              <w:spacing w:line="276" w:lineRule="auto"/>
                              <w:rPr>
                                <w:b w:val="0"/>
                                <w:bCs w:val="0"/>
                              </w:rPr>
                            </w:pPr>
                          </w:p>
                        </w:tc>
                      </w:tr>
                      <w:tr w:rsidR="00E0450C" w:rsidRPr="00B31086" w14:paraId="0446D2C2" w14:textId="77777777" w:rsidTr="00374883">
                        <w:tc>
                          <w:tcPr>
                            <w:tcW w:w="5006" w:type="dxa"/>
                          </w:tcPr>
                          <w:p w14:paraId="2532239E" w14:textId="77777777" w:rsidR="00E0450C" w:rsidRPr="00D353E1" w:rsidRDefault="00E0450C" w:rsidP="00B31086">
                            <w:pPr>
                              <w:spacing w:line="276" w:lineRule="auto"/>
                              <w:rPr>
                                <w:b w:val="0"/>
                                <w:bCs w:val="0"/>
                              </w:rPr>
                            </w:pPr>
                          </w:p>
                        </w:tc>
                        <w:tc>
                          <w:tcPr>
                            <w:tcW w:w="5013" w:type="dxa"/>
                            <w:shd w:val="clear" w:color="auto" w:fill="auto"/>
                          </w:tcPr>
                          <w:p w14:paraId="2069574C" w14:textId="138D0CD6" w:rsidR="00E0450C" w:rsidRPr="00D353E1" w:rsidRDefault="00E0450C" w:rsidP="00B31086">
                            <w:pPr>
                              <w:spacing w:line="276" w:lineRule="auto"/>
                              <w:rPr>
                                <w:b w:val="0"/>
                                <w:bCs w:val="0"/>
                              </w:rPr>
                            </w:pPr>
                          </w:p>
                        </w:tc>
                      </w:tr>
                      <w:tr w:rsidR="00E0450C" w:rsidRPr="00B31086" w14:paraId="7F26F679" w14:textId="77777777" w:rsidTr="00374883">
                        <w:tc>
                          <w:tcPr>
                            <w:tcW w:w="5006" w:type="dxa"/>
                          </w:tcPr>
                          <w:p w14:paraId="364C3658" w14:textId="77777777" w:rsidR="00E0450C" w:rsidRPr="00D353E1" w:rsidRDefault="00E0450C" w:rsidP="00B31086">
                            <w:pPr>
                              <w:spacing w:line="276" w:lineRule="auto"/>
                              <w:rPr>
                                <w:b w:val="0"/>
                                <w:bCs w:val="0"/>
                              </w:rPr>
                            </w:pPr>
                          </w:p>
                        </w:tc>
                        <w:tc>
                          <w:tcPr>
                            <w:tcW w:w="5013" w:type="dxa"/>
                            <w:shd w:val="clear" w:color="auto" w:fill="auto"/>
                          </w:tcPr>
                          <w:p w14:paraId="2C100F48" w14:textId="0F8D2EE1" w:rsidR="00E0450C" w:rsidRPr="00D353E1" w:rsidRDefault="00E0450C" w:rsidP="00B31086">
                            <w:pPr>
                              <w:spacing w:line="276" w:lineRule="auto"/>
                              <w:rPr>
                                <w:b w:val="0"/>
                                <w:bCs w:val="0"/>
                              </w:rPr>
                            </w:pPr>
                          </w:p>
                        </w:tc>
                      </w:tr>
                      <w:tr w:rsidR="00E0450C" w:rsidRPr="00B31086" w14:paraId="3761598B" w14:textId="77777777" w:rsidTr="00374883">
                        <w:tc>
                          <w:tcPr>
                            <w:tcW w:w="5006" w:type="dxa"/>
                          </w:tcPr>
                          <w:p w14:paraId="00B9E13B" w14:textId="77777777" w:rsidR="00E0450C" w:rsidRPr="00D353E1" w:rsidRDefault="00E0450C" w:rsidP="00B31086">
                            <w:pPr>
                              <w:spacing w:line="276" w:lineRule="auto"/>
                              <w:rPr>
                                <w:b w:val="0"/>
                                <w:bCs w:val="0"/>
                              </w:rPr>
                            </w:pPr>
                          </w:p>
                        </w:tc>
                        <w:tc>
                          <w:tcPr>
                            <w:tcW w:w="5013" w:type="dxa"/>
                            <w:shd w:val="clear" w:color="auto" w:fill="auto"/>
                          </w:tcPr>
                          <w:p w14:paraId="14CA7E70" w14:textId="24CDA82F" w:rsidR="00E0450C" w:rsidRPr="00D353E1" w:rsidRDefault="00E0450C" w:rsidP="00B31086">
                            <w:pPr>
                              <w:spacing w:line="276" w:lineRule="auto"/>
                              <w:rPr>
                                <w:b w:val="0"/>
                                <w:bCs w:val="0"/>
                              </w:rPr>
                            </w:pPr>
                          </w:p>
                        </w:tc>
                      </w:tr>
                      <w:tr w:rsidR="00E0450C" w:rsidRPr="00B31086" w14:paraId="34318FBD" w14:textId="77777777" w:rsidTr="00374883">
                        <w:tc>
                          <w:tcPr>
                            <w:tcW w:w="5006" w:type="dxa"/>
                          </w:tcPr>
                          <w:p w14:paraId="4D65CBA8" w14:textId="77777777" w:rsidR="00E0450C" w:rsidRPr="00D353E1" w:rsidRDefault="00E0450C" w:rsidP="00B31086">
                            <w:pPr>
                              <w:spacing w:line="276" w:lineRule="auto"/>
                              <w:rPr>
                                <w:b w:val="0"/>
                                <w:bCs w:val="0"/>
                              </w:rPr>
                            </w:pPr>
                          </w:p>
                        </w:tc>
                        <w:tc>
                          <w:tcPr>
                            <w:tcW w:w="5013" w:type="dxa"/>
                            <w:shd w:val="clear" w:color="auto" w:fill="auto"/>
                          </w:tcPr>
                          <w:p w14:paraId="2CB4EE95" w14:textId="760232DA" w:rsidR="00E0450C" w:rsidRPr="00D353E1" w:rsidRDefault="00E0450C" w:rsidP="00B31086">
                            <w:pPr>
                              <w:spacing w:line="276" w:lineRule="auto"/>
                              <w:rPr>
                                <w:b w:val="0"/>
                                <w:bCs w:val="0"/>
                              </w:rPr>
                            </w:pPr>
                          </w:p>
                        </w:tc>
                      </w:tr>
                      <w:tr w:rsidR="00E0450C" w:rsidRPr="00B31086" w14:paraId="56A0B41D" w14:textId="77777777" w:rsidTr="00374883">
                        <w:tc>
                          <w:tcPr>
                            <w:tcW w:w="5006" w:type="dxa"/>
                          </w:tcPr>
                          <w:p w14:paraId="006B2E22" w14:textId="77777777" w:rsidR="00E0450C" w:rsidRPr="00D353E1" w:rsidRDefault="00E0450C" w:rsidP="00B31086">
                            <w:pPr>
                              <w:spacing w:line="276" w:lineRule="auto"/>
                              <w:rPr>
                                <w:b w:val="0"/>
                                <w:bCs w:val="0"/>
                              </w:rPr>
                            </w:pPr>
                          </w:p>
                        </w:tc>
                        <w:tc>
                          <w:tcPr>
                            <w:tcW w:w="5013" w:type="dxa"/>
                            <w:shd w:val="clear" w:color="auto" w:fill="auto"/>
                          </w:tcPr>
                          <w:p w14:paraId="6C6415AE" w14:textId="5542D827" w:rsidR="00E0450C" w:rsidRPr="00D353E1" w:rsidRDefault="00E0450C" w:rsidP="00B31086">
                            <w:pPr>
                              <w:spacing w:line="276" w:lineRule="auto"/>
                              <w:rPr>
                                <w:b w:val="0"/>
                                <w:bCs w:val="0"/>
                              </w:rPr>
                            </w:pPr>
                          </w:p>
                        </w:tc>
                      </w:tr>
                      <w:tr w:rsidR="00E0450C" w:rsidRPr="00B31086" w14:paraId="7333AE68" w14:textId="77777777" w:rsidTr="00374883">
                        <w:tc>
                          <w:tcPr>
                            <w:tcW w:w="5006" w:type="dxa"/>
                          </w:tcPr>
                          <w:p w14:paraId="5A9AC26E" w14:textId="77777777" w:rsidR="00E0450C" w:rsidRPr="00D353E1" w:rsidRDefault="00E0450C" w:rsidP="00B31086">
                            <w:pPr>
                              <w:spacing w:line="276" w:lineRule="auto"/>
                              <w:rPr>
                                <w:b w:val="0"/>
                                <w:bCs w:val="0"/>
                              </w:rPr>
                            </w:pPr>
                          </w:p>
                        </w:tc>
                        <w:tc>
                          <w:tcPr>
                            <w:tcW w:w="5013" w:type="dxa"/>
                            <w:shd w:val="clear" w:color="auto" w:fill="auto"/>
                          </w:tcPr>
                          <w:p w14:paraId="6E2A98C5" w14:textId="2AD57949" w:rsidR="00E0450C" w:rsidRPr="00D353E1" w:rsidRDefault="00E0450C" w:rsidP="00B31086">
                            <w:pPr>
                              <w:spacing w:line="276" w:lineRule="auto"/>
                              <w:rPr>
                                <w:b w:val="0"/>
                                <w:bCs w:val="0"/>
                              </w:rPr>
                            </w:pPr>
                          </w:p>
                        </w:tc>
                      </w:tr>
                      <w:tr w:rsidR="00E0450C" w:rsidRPr="00B31086" w14:paraId="1D2CF1C8" w14:textId="77777777" w:rsidTr="00374883">
                        <w:tc>
                          <w:tcPr>
                            <w:tcW w:w="5006" w:type="dxa"/>
                          </w:tcPr>
                          <w:p w14:paraId="753FE9CF" w14:textId="77777777" w:rsidR="00E0450C" w:rsidRPr="00D353E1" w:rsidRDefault="00E0450C" w:rsidP="00B31086">
                            <w:pPr>
                              <w:spacing w:line="276" w:lineRule="auto"/>
                              <w:rPr>
                                <w:b w:val="0"/>
                                <w:bCs w:val="0"/>
                              </w:rPr>
                            </w:pPr>
                          </w:p>
                        </w:tc>
                        <w:tc>
                          <w:tcPr>
                            <w:tcW w:w="5013" w:type="dxa"/>
                            <w:shd w:val="clear" w:color="auto" w:fill="auto"/>
                          </w:tcPr>
                          <w:p w14:paraId="20B6BAE7" w14:textId="7E21E44A" w:rsidR="00E0450C" w:rsidRPr="00D353E1" w:rsidRDefault="00E0450C" w:rsidP="00B31086">
                            <w:pPr>
                              <w:spacing w:line="276" w:lineRule="auto"/>
                              <w:rPr>
                                <w:b w:val="0"/>
                                <w:bCs w:val="0"/>
                              </w:rPr>
                            </w:pPr>
                          </w:p>
                        </w:tc>
                      </w:tr>
                      <w:tr w:rsidR="00E0450C" w:rsidRPr="00B31086" w14:paraId="381F132F" w14:textId="77777777" w:rsidTr="00374883">
                        <w:tc>
                          <w:tcPr>
                            <w:tcW w:w="5006" w:type="dxa"/>
                          </w:tcPr>
                          <w:p w14:paraId="165616D3" w14:textId="77777777" w:rsidR="00E0450C" w:rsidRPr="00D353E1" w:rsidRDefault="00E0450C" w:rsidP="00B31086">
                            <w:pPr>
                              <w:spacing w:line="276" w:lineRule="auto"/>
                              <w:rPr>
                                <w:b w:val="0"/>
                                <w:bCs w:val="0"/>
                              </w:rPr>
                            </w:pPr>
                          </w:p>
                        </w:tc>
                        <w:tc>
                          <w:tcPr>
                            <w:tcW w:w="5013" w:type="dxa"/>
                            <w:shd w:val="clear" w:color="auto" w:fill="auto"/>
                          </w:tcPr>
                          <w:p w14:paraId="60445288" w14:textId="2FF99F04" w:rsidR="00E0450C" w:rsidRPr="00D353E1" w:rsidRDefault="00E0450C" w:rsidP="00B31086">
                            <w:pPr>
                              <w:spacing w:line="276" w:lineRule="auto"/>
                              <w:rPr>
                                <w:b w:val="0"/>
                                <w:bCs w:val="0"/>
                              </w:rPr>
                            </w:pPr>
                          </w:p>
                        </w:tc>
                      </w:tr>
                      <w:tr w:rsidR="00E0450C" w:rsidRPr="00B31086" w14:paraId="11391E01" w14:textId="77777777" w:rsidTr="00374883">
                        <w:tc>
                          <w:tcPr>
                            <w:tcW w:w="5006" w:type="dxa"/>
                          </w:tcPr>
                          <w:p w14:paraId="1309D2AF" w14:textId="77777777" w:rsidR="00E0450C" w:rsidRPr="00D353E1" w:rsidRDefault="00E0450C" w:rsidP="00B31086">
                            <w:pPr>
                              <w:spacing w:line="276" w:lineRule="auto"/>
                              <w:rPr>
                                <w:b w:val="0"/>
                                <w:bCs w:val="0"/>
                              </w:rPr>
                            </w:pPr>
                          </w:p>
                        </w:tc>
                        <w:tc>
                          <w:tcPr>
                            <w:tcW w:w="5013" w:type="dxa"/>
                            <w:shd w:val="clear" w:color="auto" w:fill="auto"/>
                          </w:tcPr>
                          <w:p w14:paraId="1B2FBB82" w14:textId="7FB6633B" w:rsidR="00E0450C" w:rsidRPr="00D353E1" w:rsidRDefault="00E0450C" w:rsidP="00B31086">
                            <w:pPr>
                              <w:spacing w:line="276" w:lineRule="auto"/>
                              <w:rPr>
                                <w:b w:val="0"/>
                                <w:bCs w:val="0"/>
                              </w:rPr>
                            </w:pPr>
                          </w:p>
                        </w:tc>
                      </w:tr>
                      <w:tr w:rsidR="00E0450C" w:rsidRPr="00B31086" w14:paraId="6D006AC3" w14:textId="77777777" w:rsidTr="00374883">
                        <w:tc>
                          <w:tcPr>
                            <w:tcW w:w="5006" w:type="dxa"/>
                          </w:tcPr>
                          <w:p w14:paraId="239057D3" w14:textId="77777777" w:rsidR="00E0450C" w:rsidRPr="00D353E1" w:rsidRDefault="00E0450C" w:rsidP="00B31086">
                            <w:pPr>
                              <w:spacing w:line="276" w:lineRule="auto"/>
                              <w:rPr>
                                <w:b w:val="0"/>
                                <w:bCs w:val="0"/>
                              </w:rPr>
                            </w:pPr>
                          </w:p>
                        </w:tc>
                        <w:tc>
                          <w:tcPr>
                            <w:tcW w:w="5013" w:type="dxa"/>
                            <w:shd w:val="clear" w:color="auto" w:fill="auto"/>
                          </w:tcPr>
                          <w:p w14:paraId="5740D38B" w14:textId="7AE44DFA" w:rsidR="00E0450C" w:rsidRPr="00D353E1" w:rsidRDefault="00E0450C" w:rsidP="00B31086">
                            <w:pPr>
                              <w:spacing w:line="276" w:lineRule="auto"/>
                              <w:rPr>
                                <w:b w:val="0"/>
                                <w:bCs w:val="0"/>
                              </w:rPr>
                            </w:pPr>
                          </w:p>
                        </w:tc>
                      </w:tr>
                      <w:tr w:rsidR="00E0450C" w:rsidRPr="00B31086" w14:paraId="35EC5821" w14:textId="77777777" w:rsidTr="00374883">
                        <w:tc>
                          <w:tcPr>
                            <w:tcW w:w="5006" w:type="dxa"/>
                          </w:tcPr>
                          <w:p w14:paraId="749354E6" w14:textId="77777777" w:rsidR="00E0450C" w:rsidRPr="00D353E1" w:rsidRDefault="00E0450C" w:rsidP="00B31086">
                            <w:pPr>
                              <w:spacing w:line="276" w:lineRule="auto"/>
                              <w:rPr>
                                <w:b w:val="0"/>
                                <w:bCs w:val="0"/>
                              </w:rPr>
                            </w:pPr>
                          </w:p>
                        </w:tc>
                        <w:tc>
                          <w:tcPr>
                            <w:tcW w:w="5013" w:type="dxa"/>
                            <w:shd w:val="clear" w:color="auto" w:fill="auto"/>
                          </w:tcPr>
                          <w:p w14:paraId="440CB0ED" w14:textId="7385F19F" w:rsidR="00E0450C" w:rsidRPr="00D353E1" w:rsidRDefault="00E0450C" w:rsidP="00B31086">
                            <w:pPr>
                              <w:spacing w:line="276" w:lineRule="auto"/>
                              <w:rPr>
                                <w:b w:val="0"/>
                                <w:bCs w:val="0"/>
                              </w:rPr>
                            </w:pPr>
                          </w:p>
                        </w:tc>
                      </w:tr>
                      <w:tr w:rsidR="00E0450C" w:rsidRPr="00B31086" w14:paraId="0D602F72" w14:textId="77777777" w:rsidTr="00374883">
                        <w:tc>
                          <w:tcPr>
                            <w:tcW w:w="5006" w:type="dxa"/>
                          </w:tcPr>
                          <w:p w14:paraId="7D283139" w14:textId="77777777" w:rsidR="00E0450C" w:rsidRPr="00D353E1" w:rsidRDefault="00E0450C" w:rsidP="00B31086">
                            <w:pPr>
                              <w:spacing w:line="276" w:lineRule="auto"/>
                              <w:rPr>
                                <w:b w:val="0"/>
                                <w:bCs w:val="0"/>
                              </w:rPr>
                            </w:pPr>
                          </w:p>
                        </w:tc>
                        <w:tc>
                          <w:tcPr>
                            <w:tcW w:w="5013" w:type="dxa"/>
                            <w:shd w:val="clear" w:color="auto" w:fill="auto"/>
                          </w:tcPr>
                          <w:p w14:paraId="46FDB045" w14:textId="532CEA5F" w:rsidR="00E0450C" w:rsidRPr="00D353E1" w:rsidRDefault="00E0450C" w:rsidP="00B31086">
                            <w:pPr>
                              <w:spacing w:line="276" w:lineRule="auto"/>
                              <w:rPr>
                                <w:b w:val="0"/>
                                <w:bCs w:val="0"/>
                              </w:rPr>
                            </w:pPr>
                          </w:p>
                        </w:tc>
                      </w:tr>
                      <w:tr w:rsidR="00E0450C" w:rsidRPr="00B31086" w14:paraId="750DE9D1" w14:textId="77777777" w:rsidTr="00374883">
                        <w:tc>
                          <w:tcPr>
                            <w:tcW w:w="5006" w:type="dxa"/>
                          </w:tcPr>
                          <w:p w14:paraId="24C17164" w14:textId="77777777" w:rsidR="00E0450C" w:rsidRPr="00D353E1" w:rsidRDefault="00E0450C" w:rsidP="00B31086">
                            <w:pPr>
                              <w:spacing w:line="276" w:lineRule="auto"/>
                              <w:rPr>
                                <w:b w:val="0"/>
                                <w:bCs w:val="0"/>
                              </w:rPr>
                            </w:pPr>
                          </w:p>
                        </w:tc>
                        <w:tc>
                          <w:tcPr>
                            <w:tcW w:w="5013" w:type="dxa"/>
                            <w:shd w:val="clear" w:color="auto" w:fill="auto"/>
                          </w:tcPr>
                          <w:p w14:paraId="3E08DCDD" w14:textId="09F55B6F" w:rsidR="00E0450C" w:rsidRPr="00D353E1" w:rsidRDefault="00E0450C" w:rsidP="00B31086">
                            <w:pPr>
                              <w:spacing w:line="276" w:lineRule="auto"/>
                              <w:rPr>
                                <w:b w:val="0"/>
                                <w:bCs w:val="0"/>
                              </w:rPr>
                            </w:pPr>
                          </w:p>
                        </w:tc>
                      </w:tr>
                      <w:tr w:rsidR="00E0450C" w:rsidRPr="00B31086" w14:paraId="0FEFB9D8" w14:textId="77777777" w:rsidTr="00374883">
                        <w:tc>
                          <w:tcPr>
                            <w:tcW w:w="5006" w:type="dxa"/>
                          </w:tcPr>
                          <w:p w14:paraId="0D408877" w14:textId="77777777" w:rsidR="00E0450C" w:rsidRPr="00D353E1" w:rsidRDefault="00E0450C" w:rsidP="00B31086">
                            <w:pPr>
                              <w:spacing w:line="276" w:lineRule="auto"/>
                              <w:rPr>
                                <w:b w:val="0"/>
                                <w:bCs w:val="0"/>
                              </w:rPr>
                            </w:pPr>
                          </w:p>
                        </w:tc>
                        <w:tc>
                          <w:tcPr>
                            <w:tcW w:w="5013" w:type="dxa"/>
                            <w:shd w:val="clear" w:color="auto" w:fill="auto"/>
                          </w:tcPr>
                          <w:p w14:paraId="31CFE778" w14:textId="2C27C86B" w:rsidR="00E0450C" w:rsidRPr="00D353E1" w:rsidRDefault="00E0450C" w:rsidP="00B31086">
                            <w:pPr>
                              <w:spacing w:line="276" w:lineRule="auto"/>
                              <w:rPr>
                                <w:b w:val="0"/>
                                <w:bCs w:val="0"/>
                              </w:rPr>
                            </w:pPr>
                          </w:p>
                        </w:tc>
                      </w:tr>
                      <w:tr w:rsidR="00E0450C" w:rsidRPr="00B31086" w14:paraId="2FC130A6" w14:textId="77777777" w:rsidTr="00374883">
                        <w:tc>
                          <w:tcPr>
                            <w:tcW w:w="5006" w:type="dxa"/>
                          </w:tcPr>
                          <w:p w14:paraId="03736B0E" w14:textId="77777777" w:rsidR="00E0450C" w:rsidRPr="00D353E1" w:rsidRDefault="00E0450C" w:rsidP="00B31086">
                            <w:pPr>
                              <w:spacing w:line="276" w:lineRule="auto"/>
                              <w:rPr>
                                <w:b w:val="0"/>
                                <w:bCs w:val="0"/>
                              </w:rPr>
                            </w:pPr>
                          </w:p>
                        </w:tc>
                        <w:tc>
                          <w:tcPr>
                            <w:tcW w:w="5013" w:type="dxa"/>
                            <w:shd w:val="clear" w:color="auto" w:fill="auto"/>
                          </w:tcPr>
                          <w:p w14:paraId="7AB93F60" w14:textId="7FBFFDAA" w:rsidR="00E0450C" w:rsidRPr="00D353E1" w:rsidRDefault="00E0450C" w:rsidP="00B31086">
                            <w:pPr>
                              <w:spacing w:line="276" w:lineRule="auto"/>
                              <w:rPr>
                                <w:b w:val="0"/>
                                <w:bCs w:val="0"/>
                              </w:rPr>
                            </w:pPr>
                          </w:p>
                        </w:tc>
                      </w:tr>
                      <w:tr w:rsidR="00E0450C" w:rsidRPr="00B31086" w14:paraId="7F95E9B7" w14:textId="77777777" w:rsidTr="00374883">
                        <w:tc>
                          <w:tcPr>
                            <w:tcW w:w="5006" w:type="dxa"/>
                          </w:tcPr>
                          <w:p w14:paraId="64BE6A15" w14:textId="77777777" w:rsidR="00E0450C" w:rsidRPr="00D353E1" w:rsidRDefault="00E0450C" w:rsidP="00B31086">
                            <w:pPr>
                              <w:spacing w:line="276" w:lineRule="auto"/>
                              <w:rPr>
                                <w:b w:val="0"/>
                                <w:bCs w:val="0"/>
                              </w:rPr>
                            </w:pPr>
                          </w:p>
                        </w:tc>
                        <w:tc>
                          <w:tcPr>
                            <w:tcW w:w="5013" w:type="dxa"/>
                            <w:shd w:val="clear" w:color="auto" w:fill="auto"/>
                          </w:tcPr>
                          <w:p w14:paraId="21742400" w14:textId="7DDEBB25" w:rsidR="00E0450C" w:rsidRPr="00D353E1" w:rsidRDefault="00E0450C" w:rsidP="00B31086">
                            <w:pPr>
                              <w:spacing w:line="276" w:lineRule="auto"/>
                              <w:rPr>
                                <w:b w:val="0"/>
                                <w:bCs w:val="0"/>
                              </w:rPr>
                            </w:pPr>
                          </w:p>
                        </w:tc>
                      </w:tr>
                      <w:tr w:rsidR="00E0450C" w:rsidRPr="00B31086" w14:paraId="286C45C6" w14:textId="77777777" w:rsidTr="00374883">
                        <w:tc>
                          <w:tcPr>
                            <w:tcW w:w="5006" w:type="dxa"/>
                          </w:tcPr>
                          <w:p w14:paraId="1745FF55" w14:textId="77777777" w:rsidR="00E0450C" w:rsidRPr="00D353E1" w:rsidRDefault="00E0450C" w:rsidP="00B31086">
                            <w:pPr>
                              <w:spacing w:line="276" w:lineRule="auto"/>
                              <w:rPr>
                                <w:b w:val="0"/>
                                <w:bCs w:val="0"/>
                              </w:rPr>
                            </w:pPr>
                          </w:p>
                        </w:tc>
                        <w:tc>
                          <w:tcPr>
                            <w:tcW w:w="5013" w:type="dxa"/>
                            <w:shd w:val="clear" w:color="auto" w:fill="auto"/>
                          </w:tcPr>
                          <w:p w14:paraId="353409E4" w14:textId="77F89A57" w:rsidR="00E0450C" w:rsidRPr="00D353E1" w:rsidRDefault="00E0450C" w:rsidP="00B31086">
                            <w:pPr>
                              <w:spacing w:line="276" w:lineRule="auto"/>
                              <w:rPr>
                                <w:b w:val="0"/>
                                <w:bCs w:val="0"/>
                              </w:rPr>
                            </w:pPr>
                          </w:p>
                        </w:tc>
                      </w:tr>
                      <w:tr w:rsidR="00E0450C" w:rsidRPr="00B31086" w14:paraId="6C8520D2" w14:textId="77777777" w:rsidTr="00374883">
                        <w:tc>
                          <w:tcPr>
                            <w:tcW w:w="5006" w:type="dxa"/>
                          </w:tcPr>
                          <w:p w14:paraId="70134600" w14:textId="77777777" w:rsidR="00E0450C" w:rsidRPr="00D353E1" w:rsidRDefault="00E0450C" w:rsidP="00B31086">
                            <w:pPr>
                              <w:spacing w:line="276" w:lineRule="auto"/>
                              <w:rPr>
                                <w:b w:val="0"/>
                                <w:bCs w:val="0"/>
                              </w:rPr>
                            </w:pPr>
                          </w:p>
                        </w:tc>
                        <w:tc>
                          <w:tcPr>
                            <w:tcW w:w="5013" w:type="dxa"/>
                            <w:shd w:val="clear" w:color="auto" w:fill="auto"/>
                          </w:tcPr>
                          <w:p w14:paraId="5CBD7D84" w14:textId="73611FF1" w:rsidR="00E0450C" w:rsidRPr="00D353E1" w:rsidRDefault="00E0450C" w:rsidP="00B31086">
                            <w:pPr>
                              <w:spacing w:line="276" w:lineRule="auto"/>
                              <w:rPr>
                                <w:b w:val="0"/>
                                <w:bCs w:val="0"/>
                              </w:rPr>
                            </w:pPr>
                          </w:p>
                        </w:tc>
                      </w:tr>
                      <w:tr w:rsidR="00E0450C" w:rsidRPr="00B31086" w14:paraId="6C94811D" w14:textId="77777777" w:rsidTr="00374883">
                        <w:tc>
                          <w:tcPr>
                            <w:tcW w:w="5006" w:type="dxa"/>
                          </w:tcPr>
                          <w:p w14:paraId="504D1642" w14:textId="77777777" w:rsidR="00E0450C" w:rsidRPr="00D353E1" w:rsidRDefault="00E0450C" w:rsidP="00B31086">
                            <w:pPr>
                              <w:spacing w:line="276" w:lineRule="auto"/>
                              <w:rPr>
                                <w:b w:val="0"/>
                                <w:bCs w:val="0"/>
                              </w:rPr>
                            </w:pPr>
                          </w:p>
                        </w:tc>
                        <w:tc>
                          <w:tcPr>
                            <w:tcW w:w="5013" w:type="dxa"/>
                            <w:shd w:val="clear" w:color="auto" w:fill="auto"/>
                          </w:tcPr>
                          <w:p w14:paraId="4A48F965" w14:textId="2E716C1B" w:rsidR="00E0450C" w:rsidRPr="00D353E1" w:rsidRDefault="00E0450C" w:rsidP="00B31086">
                            <w:pPr>
                              <w:spacing w:line="276" w:lineRule="auto"/>
                              <w:rPr>
                                <w:b w:val="0"/>
                                <w:bCs w:val="0"/>
                              </w:rPr>
                            </w:pPr>
                          </w:p>
                        </w:tc>
                      </w:tr>
                      <w:tr w:rsidR="00E0450C" w:rsidRPr="00B31086" w14:paraId="23E12211" w14:textId="77777777" w:rsidTr="00374883">
                        <w:tc>
                          <w:tcPr>
                            <w:tcW w:w="5006" w:type="dxa"/>
                          </w:tcPr>
                          <w:p w14:paraId="3346A6D4" w14:textId="77777777" w:rsidR="00E0450C" w:rsidRPr="00D353E1" w:rsidRDefault="00E0450C" w:rsidP="00B31086">
                            <w:pPr>
                              <w:spacing w:line="276" w:lineRule="auto"/>
                              <w:rPr>
                                <w:b w:val="0"/>
                                <w:bCs w:val="0"/>
                              </w:rPr>
                            </w:pPr>
                          </w:p>
                        </w:tc>
                        <w:tc>
                          <w:tcPr>
                            <w:tcW w:w="5013" w:type="dxa"/>
                            <w:shd w:val="clear" w:color="auto" w:fill="auto"/>
                          </w:tcPr>
                          <w:p w14:paraId="182A252E" w14:textId="385BC2A3" w:rsidR="00E0450C" w:rsidRPr="00D353E1" w:rsidRDefault="00E0450C" w:rsidP="00B31086">
                            <w:pPr>
                              <w:spacing w:line="276" w:lineRule="auto"/>
                              <w:rPr>
                                <w:b w:val="0"/>
                                <w:bCs w:val="0"/>
                              </w:rPr>
                            </w:pPr>
                          </w:p>
                        </w:tc>
                      </w:tr>
                      <w:tr w:rsidR="00E0450C" w:rsidRPr="00B31086" w14:paraId="736E8742" w14:textId="77777777" w:rsidTr="00374883">
                        <w:tc>
                          <w:tcPr>
                            <w:tcW w:w="5006" w:type="dxa"/>
                          </w:tcPr>
                          <w:p w14:paraId="6016B122" w14:textId="77777777" w:rsidR="00E0450C" w:rsidRPr="00D353E1" w:rsidRDefault="00E0450C" w:rsidP="00B31086">
                            <w:pPr>
                              <w:spacing w:line="276" w:lineRule="auto"/>
                              <w:rPr>
                                <w:b w:val="0"/>
                                <w:bCs w:val="0"/>
                              </w:rPr>
                            </w:pPr>
                          </w:p>
                        </w:tc>
                        <w:tc>
                          <w:tcPr>
                            <w:tcW w:w="5013" w:type="dxa"/>
                            <w:shd w:val="clear" w:color="auto" w:fill="auto"/>
                          </w:tcPr>
                          <w:p w14:paraId="0EE49D2D" w14:textId="387AF506" w:rsidR="00E0450C" w:rsidRPr="00D353E1" w:rsidRDefault="00E0450C" w:rsidP="00B31086">
                            <w:pPr>
                              <w:spacing w:line="276" w:lineRule="auto"/>
                              <w:rPr>
                                <w:b w:val="0"/>
                                <w:bCs w:val="0"/>
                              </w:rPr>
                            </w:pPr>
                          </w:p>
                        </w:tc>
                      </w:tr>
                      <w:tr w:rsidR="00E0450C" w:rsidRPr="00B31086" w14:paraId="4C566D64" w14:textId="77777777" w:rsidTr="00374883">
                        <w:tc>
                          <w:tcPr>
                            <w:tcW w:w="5006" w:type="dxa"/>
                          </w:tcPr>
                          <w:p w14:paraId="5D9E19FA" w14:textId="77777777" w:rsidR="00E0450C" w:rsidRPr="00D353E1" w:rsidRDefault="00E0450C" w:rsidP="00B31086">
                            <w:pPr>
                              <w:spacing w:line="276" w:lineRule="auto"/>
                              <w:rPr>
                                <w:b w:val="0"/>
                                <w:bCs w:val="0"/>
                              </w:rPr>
                            </w:pPr>
                          </w:p>
                        </w:tc>
                        <w:tc>
                          <w:tcPr>
                            <w:tcW w:w="5013" w:type="dxa"/>
                            <w:shd w:val="clear" w:color="auto" w:fill="auto"/>
                          </w:tcPr>
                          <w:p w14:paraId="7247ECDA" w14:textId="619649E7" w:rsidR="00E0450C" w:rsidRPr="00D353E1" w:rsidRDefault="00E0450C" w:rsidP="00B31086">
                            <w:pPr>
                              <w:spacing w:line="276" w:lineRule="auto"/>
                              <w:rPr>
                                <w:b w:val="0"/>
                                <w:bCs w:val="0"/>
                              </w:rPr>
                            </w:pPr>
                          </w:p>
                        </w:tc>
                      </w:tr>
                    </w:tbl>
                    <w:p w14:paraId="2AAF7B75" w14:textId="77777777" w:rsidR="00E0450C" w:rsidRPr="00B31086" w:rsidRDefault="00E0450C" w:rsidP="00403334">
                      <w:pPr>
                        <w:spacing w:line="276" w:lineRule="auto"/>
                        <w:rPr>
                          <w:b w:val="0"/>
                          <w:bCs w:val="0"/>
                          <w:sz w:val="21"/>
                          <w:szCs w:val="21"/>
                        </w:rPr>
                      </w:pPr>
                    </w:p>
                  </w:txbxContent>
                </v:textbox>
                <w10:wrap type="through"/>
              </v:shape>
            </w:pict>
          </mc:Fallback>
        </mc:AlternateContent>
      </w:r>
    </w:p>
    <w:p w14:paraId="3AE44E67" w14:textId="21001FA3" w:rsidR="00360E49" w:rsidRDefault="00403334">
      <w:r>
        <w:rPr>
          <w:noProof/>
          <w:sz w:val="22"/>
          <w:szCs w:val="22"/>
        </w:rPr>
        <w:lastRenderedPageBreak/>
        <mc:AlternateContent>
          <mc:Choice Requires="wps">
            <w:drawing>
              <wp:anchor distT="0" distB="0" distL="114300" distR="114300" simplePos="0" relativeHeight="251969536" behindDoc="0" locked="0" layoutInCell="1" allowOverlap="1" wp14:anchorId="1CCA6724" wp14:editId="26959996">
                <wp:simplePos x="0" y="0"/>
                <wp:positionH relativeFrom="column">
                  <wp:posOffset>-48107</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62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4FBD9C9F" w14:textId="77777777" w:rsidTr="00317813">
                              <w:tc>
                                <w:tcPr>
                                  <w:tcW w:w="10042" w:type="dxa"/>
                                  <w:shd w:val="clear" w:color="auto" w:fill="auto"/>
                                </w:tcPr>
                                <w:p w14:paraId="282287B9" w14:textId="0792719F" w:rsidR="00E0450C" w:rsidRPr="00D353E1" w:rsidRDefault="00E0450C" w:rsidP="00B936F8">
                                  <w:pPr>
                                    <w:spacing w:line="276" w:lineRule="auto"/>
                                    <w:jc w:val="center"/>
                                    <w:rPr>
                                      <w:b w:val="0"/>
                                      <w:bCs w:val="0"/>
                                    </w:rPr>
                                  </w:pPr>
                                  <w:r w:rsidRPr="007F7FCA">
                                    <w:rPr>
                                      <w:sz w:val="24"/>
                                      <w:szCs w:val="24"/>
                                    </w:rPr>
                                    <w:t xml:space="preserve">Bài 18: </w:t>
                                  </w:r>
                                  <w:r>
                                    <w:rPr>
                                      <w:sz w:val="24"/>
                                      <w:szCs w:val="24"/>
                                    </w:rPr>
                                    <w:t>CÂN BẰNG CỦA MỘT VẬT CÓ TRỤC QUAY CỐ ĐỊNH. MOMEN LỰC.</w:t>
                                  </w:r>
                                </w:p>
                              </w:tc>
                            </w:tr>
                            <w:tr w:rsidR="00E0450C" w:rsidRPr="00B31086" w14:paraId="671EA45F" w14:textId="77777777" w:rsidTr="00317813">
                              <w:tc>
                                <w:tcPr>
                                  <w:tcW w:w="10042" w:type="dxa"/>
                                  <w:shd w:val="clear" w:color="auto" w:fill="auto"/>
                                </w:tcPr>
                                <w:p w14:paraId="4055863E" w14:textId="77777777" w:rsidR="00E0450C" w:rsidRPr="00B936F8" w:rsidRDefault="00E0450C" w:rsidP="00B936F8">
                                  <w:pPr>
                                    <w:tabs>
                                      <w:tab w:val="left" w:pos="219"/>
                                    </w:tabs>
                                    <w:spacing w:line="276" w:lineRule="auto"/>
                                    <w:jc w:val="both"/>
                                    <w:rPr>
                                      <w:sz w:val="21"/>
                                      <w:szCs w:val="21"/>
                                    </w:rPr>
                                  </w:pPr>
                                  <w:r w:rsidRPr="00B936F8">
                                    <w:rPr>
                                      <w:sz w:val="21"/>
                                      <w:szCs w:val="21"/>
                                    </w:rPr>
                                    <w:t xml:space="preserve">I. </w:t>
                                  </w:r>
                                  <w:r w:rsidRPr="00B936F8">
                                    <w:rPr>
                                      <w:sz w:val="21"/>
                                      <w:szCs w:val="21"/>
                                      <w:u w:val="single"/>
                                    </w:rPr>
                                    <w:t>PHIẾU HỌC TẬP TÌM HIỂU BÀI</w:t>
                                  </w:r>
                                  <w:r w:rsidRPr="00B936F8">
                                    <w:rPr>
                                      <w:sz w:val="21"/>
                                      <w:szCs w:val="21"/>
                                    </w:rPr>
                                    <w:t>:</w:t>
                                  </w:r>
                                </w:p>
                                <w:p w14:paraId="2C0BD510" w14:textId="77777777" w:rsidR="00E0450C" w:rsidRPr="00B936F8" w:rsidRDefault="00E0450C" w:rsidP="00B936F8">
                                  <w:pPr>
                                    <w:tabs>
                                      <w:tab w:val="left" w:pos="294"/>
                                    </w:tabs>
                                    <w:spacing w:line="276" w:lineRule="auto"/>
                                    <w:jc w:val="both"/>
                                    <w:rPr>
                                      <w:b w:val="0"/>
                                      <w:sz w:val="21"/>
                                      <w:szCs w:val="21"/>
                                    </w:rPr>
                                  </w:pPr>
                                  <w:r w:rsidRPr="00B936F8">
                                    <w:rPr>
                                      <w:sz w:val="21"/>
                                      <w:szCs w:val="21"/>
                                    </w:rPr>
                                    <w:t>P1.</w:t>
                                  </w:r>
                                  <w:r w:rsidRPr="00B936F8">
                                    <w:rPr>
                                      <w:b w:val="0"/>
                                      <w:sz w:val="21"/>
                                      <w:szCs w:val="21"/>
                                    </w:rPr>
                                    <w:t xml:space="preserve"> Điều gì sẽ xảy ra khi một vật rắn chịu tác dụng của một </w:t>
                                  </w:r>
                                  <w:proofErr w:type="gramStart"/>
                                  <w:r w:rsidRPr="00B936F8">
                                    <w:rPr>
                                      <w:b w:val="0"/>
                                      <w:sz w:val="21"/>
                                      <w:szCs w:val="21"/>
                                    </w:rPr>
                                    <w:t>lực ?</w:t>
                                  </w:r>
                                  <w:proofErr w:type="gramEnd"/>
                                  <w:r w:rsidRPr="00B936F8">
                                    <w:rPr>
                                      <w:b w:val="0"/>
                                      <w:sz w:val="21"/>
                                      <w:szCs w:val="21"/>
                                    </w:rPr>
                                    <w:t xml:space="preserve"> Lấy ví dụ các vật có trục quay cố định. Cửa lớn của lớp học, của nhà em có phải là vật có trục quay cố định </w:t>
                                  </w:r>
                                  <w:proofErr w:type="gramStart"/>
                                  <w:r w:rsidRPr="00B936F8">
                                    <w:rPr>
                                      <w:b w:val="0"/>
                                      <w:sz w:val="21"/>
                                      <w:szCs w:val="21"/>
                                    </w:rPr>
                                    <w:t>không ?</w:t>
                                  </w:r>
                                  <w:proofErr w:type="gramEnd"/>
                                  <w:r w:rsidRPr="00B936F8">
                                    <w:rPr>
                                      <w:b w:val="0"/>
                                      <w:sz w:val="21"/>
                                      <w:szCs w:val="21"/>
                                    </w:rPr>
                                    <w:t xml:space="preserve"> Tác dụng vào cửa lớn lớp học những lực sao cho: Tr. </w:t>
                                  </w:r>
                                  <w:proofErr w:type="gramStart"/>
                                  <w:r w:rsidRPr="00B936F8">
                                    <w:rPr>
                                      <w:b w:val="0"/>
                                      <w:sz w:val="21"/>
                                      <w:szCs w:val="21"/>
                                    </w:rPr>
                                    <w:t>hợp1 :</w:t>
                                  </w:r>
                                  <w:proofErr w:type="gramEnd"/>
                                  <w:r w:rsidRPr="00B936F8">
                                    <w:rPr>
                                      <w:b w:val="0"/>
                                      <w:sz w:val="21"/>
                                      <w:szCs w:val="21"/>
                                    </w:rPr>
                                    <w:t xml:space="preserve"> Lực có giá song song với trục quay hoặc cắt trục quay; Trường hợp 2 : Lực có giá không song song hoặc không cắt trục quay ? Nhận xét tác dụng của lực trong hai trường hợp </w:t>
                                  </w:r>
                                  <w:proofErr w:type="gramStart"/>
                                  <w:r w:rsidRPr="00B936F8">
                                    <w:rPr>
                                      <w:b w:val="0"/>
                                      <w:sz w:val="21"/>
                                      <w:szCs w:val="21"/>
                                    </w:rPr>
                                    <w:t>trên ?</w:t>
                                  </w:r>
                                  <w:proofErr w:type="gramEnd"/>
                                  <w:r w:rsidRPr="00B936F8">
                                    <w:rPr>
                                      <w:b w:val="0"/>
                                      <w:sz w:val="21"/>
                                      <w:szCs w:val="21"/>
                                    </w:rPr>
                                    <w:t xml:space="preserve"> Trong trường hợp </w:t>
                                  </w:r>
                                  <w:proofErr w:type="gramStart"/>
                                  <w:r w:rsidRPr="00B936F8">
                                    <w:rPr>
                                      <w:b w:val="0"/>
                                      <w:sz w:val="21"/>
                                      <w:szCs w:val="21"/>
                                    </w:rPr>
                                    <w:t>2 :</w:t>
                                  </w:r>
                                  <w:proofErr w:type="gramEnd"/>
                                  <w:r w:rsidRPr="00B936F8">
                                    <w:rPr>
                                      <w:b w:val="0"/>
                                      <w:sz w:val="21"/>
                                      <w:szCs w:val="21"/>
                                    </w:rPr>
                                    <w:t xml:space="preserve"> Tác dụng những lực sao cho phương của lực vuông góc với trục quay; không vuông góc với trục quay. Nhận xét cụ thể tác dụng của </w:t>
                                  </w:r>
                                  <w:proofErr w:type="gramStart"/>
                                  <w:r w:rsidRPr="00B936F8">
                                    <w:rPr>
                                      <w:b w:val="0"/>
                                      <w:sz w:val="21"/>
                                      <w:szCs w:val="21"/>
                                    </w:rPr>
                                    <w:t>lực ?</w:t>
                                  </w:r>
                                  <w:proofErr w:type="gramEnd"/>
                                </w:p>
                                <w:p w14:paraId="5CF986CD" w14:textId="77777777" w:rsidR="00E0450C" w:rsidRPr="00B936F8" w:rsidRDefault="00E0450C" w:rsidP="00B936F8">
                                  <w:pPr>
                                    <w:tabs>
                                      <w:tab w:val="left" w:pos="294"/>
                                    </w:tabs>
                                    <w:spacing w:line="276" w:lineRule="auto"/>
                                    <w:ind w:right="45"/>
                                    <w:jc w:val="both"/>
                                    <w:rPr>
                                      <w:sz w:val="21"/>
                                      <w:szCs w:val="21"/>
                                    </w:rPr>
                                  </w:pPr>
                                  <w:r w:rsidRPr="00B936F8">
                                    <w:rPr>
                                      <w:sz w:val="21"/>
                                      <w:szCs w:val="21"/>
                                    </w:rPr>
                                    <w:t>P2.</w:t>
                                  </w:r>
                                  <w:r w:rsidRPr="00B936F8">
                                    <w:rPr>
                                      <w:b w:val="0"/>
                                      <w:sz w:val="21"/>
                                      <w:szCs w:val="21"/>
                                    </w:rPr>
                                    <w:t xml:space="preserve"> Trong trường hợp lực tác dụng lên vật có trục quay cố định làm cho vật QUAY thì tác dụng làm quay của lực phụ thuộc vào những yếu tố </w:t>
                                  </w:r>
                                  <w:proofErr w:type="gramStart"/>
                                  <w:r w:rsidRPr="00B936F8">
                                    <w:rPr>
                                      <w:b w:val="0"/>
                                      <w:sz w:val="21"/>
                                      <w:szCs w:val="21"/>
                                    </w:rPr>
                                    <w:t>nào ?</w:t>
                                  </w:r>
                                  <w:proofErr w:type="gramEnd"/>
                                  <w:r w:rsidRPr="00B936F8">
                                    <w:rPr>
                                      <w:b w:val="0"/>
                                      <w:sz w:val="21"/>
                                      <w:szCs w:val="21"/>
                                    </w:rPr>
                                    <w:t xml:space="preserve"> Minh họa sự phụ thuộc </w:t>
                                  </w:r>
                                  <w:proofErr w:type="gramStart"/>
                                  <w:r w:rsidRPr="00B936F8">
                                    <w:rPr>
                                      <w:b w:val="0"/>
                                      <w:sz w:val="21"/>
                                      <w:szCs w:val="21"/>
                                    </w:rPr>
                                    <w:t>đó ?</w:t>
                                  </w:r>
                                  <w:proofErr w:type="gramEnd"/>
                                  <w:r w:rsidRPr="00B936F8">
                                    <w:rPr>
                                      <w:b w:val="0"/>
                                      <w:sz w:val="21"/>
                                      <w:szCs w:val="21"/>
                                    </w:rPr>
                                    <w:t xml:space="preserve"> Người ta dùng đại lượng gì để đặc trưng cho tác dụng làm quay của </w:t>
                                  </w:r>
                                  <w:proofErr w:type="gramStart"/>
                                  <w:r w:rsidRPr="00B936F8">
                                    <w:rPr>
                                      <w:b w:val="0"/>
                                      <w:sz w:val="21"/>
                                      <w:szCs w:val="21"/>
                                    </w:rPr>
                                    <w:t>lực ?</w:t>
                                  </w:r>
                                  <w:proofErr w:type="gramEnd"/>
                                  <w:r w:rsidRPr="00B936F8">
                                    <w:rPr>
                                      <w:sz w:val="21"/>
                                      <w:szCs w:val="21"/>
                                    </w:rPr>
                                    <w:t xml:space="preserve"> </w:t>
                                  </w:r>
                                </w:p>
                                <w:p w14:paraId="6BB544F4" w14:textId="77777777" w:rsidR="00E0450C" w:rsidRPr="00B936F8" w:rsidRDefault="00E0450C" w:rsidP="00B936F8">
                                  <w:pPr>
                                    <w:tabs>
                                      <w:tab w:val="left" w:pos="294"/>
                                    </w:tabs>
                                    <w:spacing w:line="276" w:lineRule="auto"/>
                                    <w:ind w:right="45"/>
                                    <w:jc w:val="both"/>
                                    <w:rPr>
                                      <w:b w:val="0"/>
                                      <w:sz w:val="21"/>
                                      <w:szCs w:val="21"/>
                                    </w:rPr>
                                  </w:pPr>
                                  <w:r w:rsidRPr="00B936F8">
                                    <w:rPr>
                                      <w:sz w:val="21"/>
                                      <w:szCs w:val="21"/>
                                    </w:rPr>
                                    <w:t>P3.</w:t>
                                  </w:r>
                                  <w:r w:rsidRPr="00B936F8">
                                    <w:rPr>
                                      <w:b w:val="0"/>
                                      <w:sz w:val="21"/>
                                      <w:szCs w:val="21"/>
                                    </w:rPr>
                                    <w:t xml:space="preserve"> Momen của lực là gì (Định nghĩa, biểu thức, các đại lượng có trong biểu thức, hình vẽ mô tả đơn vị)? </w:t>
                                  </w:r>
                                </w:p>
                                <w:p w14:paraId="242346B8" w14:textId="77777777" w:rsidR="00E0450C" w:rsidRPr="00B936F8" w:rsidRDefault="00E0450C" w:rsidP="00B936F8">
                                  <w:pPr>
                                    <w:tabs>
                                      <w:tab w:val="left" w:pos="294"/>
                                    </w:tabs>
                                    <w:spacing w:line="276" w:lineRule="auto"/>
                                    <w:jc w:val="both"/>
                                    <w:rPr>
                                      <w:b w:val="0"/>
                                      <w:sz w:val="21"/>
                                      <w:szCs w:val="21"/>
                                    </w:rPr>
                                  </w:pPr>
                                  <w:r w:rsidRPr="00B936F8">
                                    <w:rPr>
                                      <w:sz w:val="21"/>
                                      <w:szCs w:val="21"/>
                                    </w:rPr>
                                    <w:t>P4.</w:t>
                                  </w:r>
                                  <w:r w:rsidRPr="00B936F8">
                                    <w:rPr>
                                      <w:b w:val="0"/>
                                      <w:sz w:val="21"/>
                                      <w:szCs w:val="21"/>
                                    </w:rPr>
                                    <w:t xml:space="preserve"> Một vật có trục quay cố định dưới tác dụng của 2 lực ở trạng thái cân bằng. Có nhận xét gì về tác dụng làm quay của hai lực </w:t>
                                  </w:r>
                                  <w:proofErr w:type="gramStart"/>
                                  <w:r w:rsidRPr="00B936F8">
                                    <w:rPr>
                                      <w:b w:val="0"/>
                                      <w:sz w:val="21"/>
                                      <w:szCs w:val="21"/>
                                    </w:rPr>
                                    <w:t>đó ?</w:t>
                                  </w:r>
                                  <w:proofErr w:type="gramEnd"/>
                                  <w:r w:rsidRPr="00B936F8">
                                    <w:rPr>
                                      <w:b w:val="0"/>
                                      <w:sz w:val="21"/>
                                      <w:szCs w:val="21"/>
                                    </w:rPr>
                                    <w:t xml:space="preserve"> </w:t>
                                  </w:r>
                                </w:p>
                                <w:p w14:paraId="785CC0E8" w14:textId="77777777" w:rsidR="00E0450C" w:rsidRPr="00B936F8" w:rsidRDefault="00E0450C" w:rsidP="00B936F8">
                                  <w:pPr>
                                    <w:tabs>
                                      <w:tab w:val="left" w:pos="294"/>
                                    </w:tabs>
                                    <w:spacing w:line="276" w:lineRule="auto"/>
                                    <w:ind w:right="45"/>
                                    <w:jc w:val="both"/>
                                    <w:rPr>
                                      <w:b w:val="0"/>
                                      <w:sz w:val="21"/>
                                      <w:szCs w:val="21"/>
                                    </w:rPr>
                                  </w:pPr>
                                  <w:r w:rsidRPr="00B936F8">
                                    <w:rPr>
                                      <w:sz w:val="21"/>
                                      <w:szCs w:val="21"/>
                                    </w:rPr>
                                    <w:t>P5.</w:t>
                                  </w:r>
                                  <w:r w:rsidRPr="00B936F8">
                                    <w:rPr>
                                      <w:b w:val="0"/>
                                      <w:sz w:val="21"/>
                                      <w:szCs w:val="21"/>
                                    </w:rPr>
                                    <w:t xml:space="preserve"> Mô tả thí nghiệm ở hình 18.1 SGK. Nhận xét khi nào thì đĩa cân </w:t>
                                  </w:r>
                                  <w:proofErr w:type="gramStart"/>
                                  <w:r w:rsidRPr="00B936F8">
                                    <w:rPr>
                                      <w:b w:val="0"/>
                                      <w:sz w:val="21"/>
                                      <w:szCs w:val="21"/>
                                    </w:rPr>
                                    <w:t>bằng ?</w:t>
                                  </w:r>
                                  <w:proofErr w:type="gramEnd"/>
                                </w:p>
                                <w:p w14:paraId="196169BD" w14:textId="77777777" w:rsidR="00E0450C" w:rsidRPr="00B936F8" w:rsidRDefault="00E0450C" w:rsidP="00B936F8">
                                  <w:pPr>
                                    <w:tabs>
                                      <w:tab w:val="left" w:pos="294"/>
                                    </w:tabs>
                                    <w:spacing w:line="276" w:lineRule="auto"/>
                                    <w:ind w:right="45"/>
                                    <w:jc w:val="both"/>
                                    <w:rPr>
                                      <w:b w:val="0"/>
                                      <w:sz w:val="21"/>
                                      <w:szCs w:val="21"/>
                                    </w:rPr>
                                  </w:pPr>
                                  <w:r w:rsidRPr="00B936F8">
                                    <w:rPr>
                                      <w:sz w:val="21"/>
                                      <w:szCs w:val="21"/>
                                    </w:rPr>
                                    <w:t>P6.</w:t>
                                  </w:r>
                                  <w:r w:rsidRPr="00B936F8">
                                    <w:rPr>
                                      <w:b w:val="0"/>
                                      <w:sz w:val="21"/>
                                      <w:szCs w:val="21"/>
                                    </w:rPr>
                                    <w:t xml:space="preserve"> Nêu điều kiện cân bằng của một vật rắn có trục quay cố định (quy tắc momen lực</w:t>
                                  </w:r>
                                  <w:proofErr w:type="gramStart"/>
                                  <w:r w:rsidRPr="00B936F8">
                                    <w:rPr>
                                      <w:b w:val="0"/>
                                      <w:sz w:val="21"/>
                                      <w:szCs w:val="21"/>
                                    </w:rPr>
                                    <w:t>) ?</w:t>
                                  </w:r>
                                  <w:proofErr w:type="gramEnd"/>
                                </w:p>
                                <w:p w14:paraId="4922290A" w14:textId="77777777" w:rsidR="00E0450C" w:rsidRPr="00B936F8" w:rsidRDefault="00E0450C" w:rsidP="00B936F8">
                                  <w:pPr>
                                    <w:tabs>
                                      <w:tab w:val="left" w:pos="294"/>
                                    </w:tabs>
                                    <w:spacing w:line="276" w:lineRule="auto"/>
                                    <w:ind w:right="45"/>
                                    <w:jc w:val="both"/>
                                    <w:rPr>
                                      <w:b w:val="0"/>
                                      <w:sz w:val="21"/>
                                      <w:szCs w:val="21"/>
                                    </w:rPr>
                                  </w:pPr>
                                  <w:r w:rsidRPr="00B936F8">
                                    <w:rPr>
                                      <w:sz w:val="21"/>
                                      <w:szCs w:val="21"/>
                                    </w:rPr>
                                    <w:t>P7.</w:t>
                                  </w:r>
                                  <w:r w:rsidRPr="00B936F8">
                                    <w:rPr>
                                      <w:b w:val="0"/>
                                      <w:sz w:val="21"/>
                                      <w:szCs w:val="21"/>
                                    </w:rPr>
                                    <w:t xml:space="preserve"> Nêu ứng dụng của quy tắc momen </w:t>
                                  </w:r>
                                  <w:proofErr w:type="gramStart"/>
                                  <w:r w:rsidRPr="00B936F8">
                                    <w:rPr>
                                      <w:b w:val="0"/>
                                      <w:sz w:val="21"/>
                                      <w:szCs w:val="21"/>
                                    </w:rPr>
                                    <w:t>lực ?</w:t>
                                  </w:r>
                                  <w:proofErr w:type="gramEnd"/>
                                  <w:r w:rsidRPr="00B936F8">
                                    <w:rPr>
                                      <w:b w:val="0"/>
                                      <w:sz w:val="21"/>
                                      <w:szCs w:val="21"/>
                                    </w:rPr>
                                    <w:t xml:space="preserve"> Hoàn thành yêu cầu </w:t>
                                  </w:r>
                                  <w:proofErr w:type="gramStart"/>
                                  <w:r w:rsidRPr="00B936F8">
                                    <w:rPr>
                                      <w:b w:val="0"/>
                                      <w:sz w:val="21"/>
                                      <w:szCs w:val="21"/>
                                    </w:rPr>
                                    <w:t>C1 ?</w:t>
                                  </w:r>
                                  <w:proofErr w:type="gramEnd"/>
                                </w:p>
                                <w:p w14:paraId="3E8D3302" w14:textId="77777777" w:rsidR="00E0450C" w:rsidRPr="00C412ED" w:rsidRDefault="00E0450C" w:rsidP="00B936F8">
                                  <w:pPr>
                                    <w:tabs>
                                      <w:tab w:val="left" w:pos="294"/>
                                    </w:tabs>
                                    <w:ind w:right="45"/>
                                    <w:jc w:val="both"/>
                                    <w:rPr>
                                      <w:b w:val="0"/>
                                      <w:sz w:val="16"/>
                                      <w:szCs w:val="16"/>
                                    </w:rPr>
                                  </w:pPr>
                                </w:p>
                                <w:p w14:paraId="49EAAD6A" w14:textId="77777777" w:rsidR="00E0450C" w:rsidRDefault="00E0450C" w:rsidP="00B936F8">
                                  <w:pPr>
                                    <w:jc w:val="center"/>
                                    <w:rPr>
                                      <w:sz w:val="24"/>
                                      <w:szCs w:val="24"/>
                                    </w:rPr>
                                  </w:pPr>
                                  <w:r>
                                    <w:rPr>
                                      <w:sz w:val="24"/>
                                      <w:szCs w:val="24"/>
                                    </w:rPr>
                                    <w:t xml:space="preserve">CÂN BẰNG CỦA MỘT VẬT CÓ TRỤC QUAY CỐ ĐỊNH. MOMEN LỰC </w:t>
                                  </w:r>
                                </w:p>
                                <w:p w14:paraId="4B0BA59B" w14:textId="77777777" w:rsidR="00E0450C" w:rsidRPr="00C412ED" w:rsidRDefault="00E0450C" w:rsidP="00B936F8">
                                  <w:pPr>
                                    <w:jc w:val="center"/>
                                    <w:rPr>
                                      <w:sz w:val="12"/>
                                      <w:szCs w:val="12"/>
                                    </w:rPr>
                                  </w:pPr>
                                </w:p>
                                <w:p w14:paraId="18DD0CF1" w14:textId="77777777" w:rsidR="00E0450C" w:rsidRPr="00A63F74" w:rsidRDefault="00E0450C" w:rsidP="00B936F8">
                                  <w:pPr>
                                    <w:rPr>
                                      <w:sz w:val="22"/>
                                      <w:szCs w:val="22"/>
                                      <w:u w:val="single"/>
                                    </w:rPr>
                                  </w:pPr>
                                  <w:r>
                                    <w:rPr>
                                      <w:sz w:val="22"/>
                                      <w:szCs w:val="22"/>
                                    </w:rPr>
                                    <w:t>*</w:t>
                                  </w:r>
                                  <w:r w:rsidRPr="0011351F">
                                    <w:rPr>
                                      <w:sz w:val="22"/>
                                      <w:szCs w:val="22"/>
                                    </w:rPr>
                                    <w:t>.</w:t>
                                  </w:r>
                                  <w:r w:rsidRPr="00A63F74">
                                    <w:rPr>
                                      <w:b w:val="0"/>
                                      <w:sz w:val="22"/>
                                      <w:szCs w:val="22"/>
                                    </w:rPr>
                                    <w:t xml:space="preserve"> </w:t>
                                  </w:r>
                                  <w:r w:rsidRPr="00A63F74">
                                    <w:rPr>
                                      <w:sz w:val="22"/>
                                      <w:szCs w:val="22"/>
                                      <w:u w:val="single"/>
                                    </w:rPr>
                                    <w:t>Nhận xét về tác dụng của một lực lên một vật rắn có trục quay cố định:</w:t>
                                  </w:r>
                                </w:p>
                                <w:tbl>
                                  <w:tblPr>
                                    <w:tblW w:w="0" w:type="auto"/>
                                    <w:tblBorders>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12"/>
                                  </w:tblGrid>
                                  <w:tr w:rsidR="00E0450C" w:rsidRPr="00A63F74" w14:paraId="6A1FAA56" w14:textId="77777777" w:rsidTr="000E240F">
                                    <w:tc>
                                      <w:tcPr>
                                        <w:tcW w:w="10512" w:type="dxa"/>
                                        <w:shd w:val="clear" w:color="auto" w:fill="auto"/>
                                      </w:tcPr>
                                      <w:p w14:paraId="73464706" w14:textId="77777777" w:rsidR="00E0450C" w:rsidRPr="00A63F74" w:rsidRDefault="00E0450C" w:rsidP="00B936F8">
                                        <w:pPr>
                                          <w:rPr>
                                            <w:b w:val="0"/>
                                            <w:i/>
                                            <w:sz w:val="22"/>
                                            <w:szCs w:val="22"/>
                                          </w:rPr>
                                        </w:pPr>
                                        <w:r w:rsidRPr="00A63F74">
                                          <w:rPr>
                                            <w:b w:val="0"/>
                                            <w:sz w:val="22"/>
                                            <w:szCs w:val="22"/>
                                          </w:rPr>
                                          <w:sym w:font="Wingdings" w:char="F0A7"/>
                                        </w:r>
                                        <w:r w:rsidRPr="00A63F74">
                                          <w:rPr>
                                            <w:b w:val="0"/>
                                            <w:sz w:val="22"/>
                                            <w:szCs w:val="22"/>
                                          </w:rPr>
                                          <w:t xml:space="preserve"> </w:t>
                                        </w:r>
                                        <w:r w:rsidRPr="00A63F74">
                                          <w:rPr>
                                            <w:b w:val="0"/>
                                            <w:i/>
                                            <w:sz w:val="22"/>
                                            <w:szCs w:val="22"/>
                                          </w:rPr>
                                          <w:t>Lực có giá song song với trục quay hoặc cắt trục quay :</w:t>
                                        </w:r>
                                      </w:p>
                                    </w:tc>
                                  </w:tr>
                                  <w:tr w:rsidR="00E0450C" w:rsidRPr="00572B8A" w14:paraId="52F22AF7" w14:textId="77777777" w:rsidTr="000E240F">
                                    <w:tc>
                                      <w:tcPr>
                                        <w:tcW w:w="10512" w:type="dxa"/>
                                        <w:shd w:val="clear" w:color="auto" w:fill="auto"/>
                                      </w:tcPr>
                                      <w:p w14:paraId="5BD69A81" w14:textId="77777777" w:rsidR="00E0450C" w:rsidRPr="00A63F74" w:rsidRDefault="00E0450C" w:rsidP="00B936F8">
                                        <w:pPr>
                                          <w:rPr>
                                            <w:b w:val="0"/>
                                            <w:i/>
                                          </w:rPr>
                                        </w:pPr>
                                      </w:p>
                                    </w:tc>
                                  </w:tr>
                                  <w:tr w:rsidR="00E0450C" w:rsidRPr="00572B8A" w14:paraId="260FC93A" w14:textId="77777777" w:rsidTr="000E240F">
                                    <w:tc>
                                      <w:tcPr>
                                        <w:tcW w:w="10512" w:type="dxa"/>
                                        <w:shd w:val="clear" w:color="auto" w:fill="auto"/>
                                      </w:tcPr>
                                      <w:p w14:paraId="2F673959" w14:textId="77777777" w:rsidR="00E0450C" w:rsidRPr="00A63F74" w:rsidRDefault="00E0450C" w:rsidP="00B936F8">
                                        <w:pPr>
                                          <w:rPr>
                                            <w:b w:val="0"/>
                                            <w:sz w:val="22"/>
                                            <w:szCs w:val="22"/>
                                          </w:rPr>
                                        </w:pPr>
                                        <w:r w:rsidRPr="00A63F74">
                                          <w:rPr>
                                            <w:b w:val="0"/>
                                            <w:sz w:val="22"/>
                                            <w:szCs w:val="22"/>
                                          </w:rPr>
                                          <w:sym w:font="Wingdings" w:char="F0A7"/>
                                        </w:r>
                                        <w:r w:rsidRPr="00A63F74">
                                          <w:rPr>
                                            <w:b w:val="0"/>
                                            <w:sz w:val="22"/>
                                            <w:szCs w:val="22"/>
                                          </w:rPr>
                                          <w:t xml:space="preserve"> </w:t>
                                        </w:r>
                                        <w:r w:rsidRPr="00A63F74">
                                          <w:rPr>
                                            <w:b w:val="0"/>
                                            <w:i/>
                                            <w:sz w:val="22"/>
                                            <w:szCs w:val="22"/>
                                          </w:rPr>
                                          <w:t>Lực có giá không song song và không cắt trục quay :</w:t>
                                        </w:r>
                                      </w:p>
                                    </w:tc>
                                  </w:tr>
                                  <w:tr w:rsidR="00E0450C" w:rsidRPr="00572B8A" w14:paraId="1FBCAF35" w14:textId="77777777" w:rsidTr="000E240F">
                                    <w:tc>
                                      <w:tcPr>
                                        <w:tcW w:w="10512" w:type="dxa"/>
                                        <w:shd w:val="clear" w:color="auto" w:fill="auto"/>
                                      </w:tcPr>
                                      <w:p w14:paraId="46A76AE5" w14:textId="77777777" w:rsidR="00E0450C" w:rsidRPr="00A63F74" w:rsidRDefault="00E0450C" w:rsidP="00B936F8">
                                        <w:pPr>
                                          <w:rPr>
                                            <w:b w:val="0"/>
                                          </w:rPr>
                                        </w:pPr>
                                      </w:p>
                                    </w:tc>
                                  </w:tr>
                                  <w:tr w:rsidR="00E0450C" w:rsidRPr="00572B8A" w14:paraId="4BA94EFC" w14:textId="77777777" w:rsidTr="000E240F">
                                    <w:tc>
                                      <w:tcPr>
                                        <w:tcW w:w="10512" w:type="dxa"/>
                                        <w:shd w:val="clear" w:color="auto" w:fill="auto"/>
                                      </w:tcPr>
                                      <w:p w14:paraId="249A39D4" w14:textId="77777777" w:rsidR="00E0450C" w:rsidRPr="00A63F74" w:rsidRDefault="00E0450C" w:rsidP="00B936F8">
                                        <w:pPr>
                                          <w:rPr>
                                            <w:b w:val="0"/>
                                            <w:sz w:val="22"/>
                                            <w:szCs w:val="22"/>
                                          </w:rPr>
                                        </w:pPr>
                                        <w:r w:rsidRPr="00572B8A">
                                          <w:rPr>
                                            <w:b w:val="0"/>
                                            <w:sz w:val="32"/>
                                            <w:szCs w:val="32"/>
                                          </w:rPr>
                                          <w:t xml:space="preserve">  </w:t>
                                        </w:r>
                                        <w:r w:rsidRPr="00A63F74">
                                          <w:rPr>
                                            <w:b w:val="0"/>
                                            <w:sz w:val="22"/>
                                            <w:szCs w:val="22"/>
                                          </w:rPr>
                                          <w:t>+ Tác dụng làm quay của lực phụ thuộc vào :</w:t>
                                        </w:r>
                                      </w:p>
                                    </w:tc>
                                  </w:tr>
                                  <w:tr w:rsidR="00E0450C" w:rsidRPr="00572B8A" w14:paraId="18342FEF" w14:textId="77777777" w:rsidTr="000E240F">
                                    <w:tc>
                                      <w:tcPr>
                                        <w:tcW w:w="10512" w:type="dxa"/>
                                        <w:shd w:val="clear" w:color="auto" w:fill="auto"/>
                                      </w:tcPr>
                                      <w:p w14:paraId="3947F2A3" w14:textId="77777777" w:rsidR="00E0450C" w:rsidRPr="00A63F74" w:rsidRDefault="00E0450C" w:rsidP="00B936F8">
                                        <w:pPr>
                                          <w:rPr>
                                            <w:b w:val="0"/>
                                          </w:rPr>
                                        </w:pPr>
                                      </w:p>
                                    </w:tc>
                                  </w:tr>
                                  <w:tr w:rsidR="00E0450C" w:rsidRPr="00572B8A" w14:paraId="48583282" w14:textId="77777777" w:rsidTr="000E240F">
                                    <w:tc>
                                      <w:tcPr>
                                        <w:tcW w:w="10512" w:type="dxa"/>
                                        <w:shd w:val="clear" w:color="auto" w:fill="auto"/>
                                      </w:tcPr>
                                      <w:p w14:paraId="251F99B3" w14:textId="77777777" w:rsidR="00E0450C" w:rsidRPr="00A63F74" w:rsidRDefault="00E0450C" w:rsidP="00B936F8">
                                        <w:pPr>
                                          <w:rPr>
                                            <w:b w:val="0"/>
                                          </w:rPr>
                                        </w:pPr>
                                      </w:p>
                                    </w:tc>
                                  </w:tr>
                                </w:tbl>
                                <w:p w14:paraId="7A966DD4" w14:textId="77777777" w:rsidR="00E0450C" w:rsidRPr="00A63F74" w:rsidRDefault="00E0450C" w:rsidP="00B936F8">
                                  <w:pPr>
                                    <w:rPr>
                                      <w:sz w:val="22"/>
                                      <w:szCs w:val="22"/>
                                    </w:rPr>
                                  </w:pPr>
                                  <w:r w:rsidRPr="00A63F74">
                                    <w:rPr>
                                      <w:sz w:val="22"/>
                                      <w:szCs w:val="22"/>
                                      <w:u w:val="single"/>
                                    </w:rPr>
                                    <w:t>2. Momen của lực đối với một trục quay</w:t>
                                  </w:r>
                                  <w:r w:rsidRPr="00A63F74">
                                    <w:rPr>
                                      <w:sz w:val="22"/>
                                      <w:szCs w:val="22"/>
                                    </w:rPr>
                                    <w:t xml:space="preserve"> :</w:t>
                                  </w:r>
                                </w:p>
                                <w:tbl>
                                  <w:tblPr>
                                    <w:tblW w:w="0" w:type="auto"/>
                                    <w:tblBorders>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12"/>
                                  </w:tblGrid>
                                  <w:tr w:rsidR="00E0450C" w:rsidRPr="00A63F74" w14:paraId="4139BB5F" w14:textId="77777777" w:rsidTr="000E240F">
                                    <w:tc>
                                      <w:tcPr>
                                        <w:tcW w:w="10512" w:type="dxa"/>
                                        <w:shd w:val="clear" w:color="auto" w:fill="auto"/>
                                      </w:tcPr>
                                      <w:p w14:paraId="78005E97" w14:textId="77777777" w:rsidR="00E0450C" w:rsidRPr="00A63F74" w:rsidRDefault="00E0450C" w:rsidP="00B936F8">
                                        <w:pPr>
                                          <w:rPr>
                                            <w:b w:val="0"/>
                                            <w:i/>
                                            <w:sz w:val="22"/>
                                            <w:szCs w:val="22"/>
                                          </w:rPr>
                                        </w:pPr>
                                        <w:r w:rsidRPr="00A63F74">
                                          <w:rPr>
                                            <w:b w:val="0"/>
                                            <w:sz w:val="22"/>
                                            <w:szCs w:val="22"/>
                                          </w:rPr>
                                          <w:sym w:font="Wingdings" w:char="F0A7"/>
                                        </w:r>
                                        <w:r w:rsidRPr="00A63F74">
                                          <w:rPr>
                                            <w:b w:val="0"/>
                                            <w:sz w:val="22"/>
                                            <w:szCs w:val="22"/>
                                          </w:rPr>
                                          <w:t xml:space="preserve"> </w:t>
                                        </w:r>
                                        <w:r w:rsidRPr="00A63F74">
                                          <w:rPr>
                                            <w:b w:val="0"/>
                                            <w:i/>
                                            <w:sz w:val="22"/>
                                            <w:szCs w:val="22"/>
                                            <w:u w:val="single"/>
                                          </w:rPr>
                                          <w:t>Định nghĩa</w:t>
                                        </w:r>
                                        <w:r w:rsidRPr="00A63F74">
                                          <w:rPr>
                                            <w:b w:val="0"/>
                                            <w:i/>
                                            <w:sz w:val="22"/>
                                            <w:szCs w:val="22"/>
                                          </w:rPr>
                                          <w:t xml:space="preserve"> :</w:t>
                                        </w:r>
                                      </w:p>
                                    </w:tc>
                                  </w:tr>
                                  <w:tr w:rsidR="00E0450C" w:rsidRPr="00572B8A" w14:paraId="50734394" w14:textId="77777777" w:rsidTr="000E240F">
                                    <w:tc>
                                      <w:tcPr>
                                        <w:tcW w:w="10512" w:type="dxa"/>
                                        <w:shd w:val="clear" w:color="auto" w:fill="auto"/>
                                      </w:tcPr>
                                      <w:p w14:paraId="5ED5F05F" w14:textId="77777777" w:rsidR="00E0450C" w:rsidRPr="00A63F74" w:rsidRDefault="00E0450C" w:rsidP="00B936F8">
                                        <w:pPr>
                                          <w:rPr>
                                            <w:b w:val="0"/>
                                            <w:i/>
                                          </w:rPr>
                                        </w:pPr>
                                      </w:p>
                                    </w:tc>
                                  </w:tr>
                                  <w:tr w:rsidR="00E0450C" w:rsidRPr="00572B8A" w14:paraId="6A3FED95" w14:textId="77777777" w:rsidTr="000E240F">
                                    <w:tc>
                                      <w:tcPr>
                                        <w:tcW w:w="10512" w:type="dxa"/>
                                        <w:shd w:val="clear" w:color="auto" w:fill="auto"/>
                                      </w:tcPr>
                                      <w:p w14:paraId="70F46126" w14:textId="77777777" w:rsidR="00E0450C" w:rsidRPr="00A63F74" w:rsidRDefault="00E0450C" w:rsidP="00B936F8">
                                        <w:pPr>
                                          <w:rPr>
                                            <w:b w:val="0"/>
                                          </w:rPr>
                                        </w:pPr>
                                      </w:p>
                                    </w:tc>
                                  </w:tr>
                                  <w:tr w:rsidR="00E0450C" w:rsidRPr="00572B8A" w14:paraId="22BFD386" w14:textId="77777777" w:rsidTr="000E240F">
                                    <w:tc>
                                      <w:tcPr>
                                        <w:tcW w:w="10512" w:type="dxa"/>
                                        <w:shd w:val="clear" w:color="auto" w:fill="auto"/>
                                      </w:tcPr>
                                      <w:p w14:paraId="318A53DB" w14:textId="77777777" w:rsidR="00E0450C" w:rsidRPr="00A63F74" w:rsidRDefault="00E0450C" w:rsidP="00B936F8">
                                        <w:pPr>
                                          <w:rPr>
                                            <w:b w:val="0"/>
                                          </w:rPr>
                                        </w:pPr>
                                      </w:p>
                                    </w:tc>
                                  </w:tr>
                                  <w:tr w:rsidR="00E0450C" w:rsidRPr="00572B8A" w14:paraId="2B004152" w14:textId="77777777" w:rsidTr="000E240F">
                                    <w:tc>
                                      <w:tcPr>
                                        <w:tcW w:w="10512" w:type="dxa"/>
                                        <w:shd w:val="clear" w:color="auto" w:fill="auto"/>
                                      </w:tcPr>
                                      <w:p w14:paraId="342282CA" w14:textId="77777777" w:rsidR="00E0450C" w:rsidRPr="00A63F74" w:rsidRDefault="00E0450C" w:rsidP="00B936F8">
                                        <w:pPr>
                                          <w:rPr>
                                            <w:b w:val="0"/>
                                            <w:i/>
                                          </w:rPr>
                                        </w:pPr>
                                      </w:p>
                                    </w:tc>
                                  </w:tr>
                                  <w:tr w:rsidR="00E0450C" w:rsidRPr="00572B8A" w14:paraId="1FC2BC82" w14:textId="77777777" w:rsidTr="000E240F">
                                    <w:tc>
                                      <w:tcPr>
                                        <w:tcW w:w="10512" w:type="dxa"/>
                                        <w:shd w:val="clear" w:color="auto" w:fill="auto"/>
                                      </w:tcPr>
                                      <w:p w14:paraId="43D6BAA2" w14:textId="77777777" w:rsidR="00E0450C" w:rsidRPr="00A63F74" w:rsidRDefault="00E0450C" w:rsidP="00B936F8">
                                        <w:pPr>
                                          <w:rPr>
                                            <w:b w:val="0"/>
                                            <w:sz w:val="22"/>
                                            <w:szCs w:val="22"/>
                                          </w:rPr>
                                        </w:pPr>
                                        <w:r w:rsidRPr="00A63F74">
                                          <w:rPr>
                                            <w:b w:val="0"/>
                                            <w:sz w:val="22"/>
                                            <w:szCs w:val="22"/>
                                          </w:rPr>
                                          <w:sym w:font="Wingdings" w:char="F0A7"/>
                                        </w:r>
                                        <w:r w:rsidRPr="00A63F74">
                                          <w:rPr>
                                            <w:b w:val="0"/>
                                            <w:sz w:val="22"/>
                                            <w:szCs w:val="22"/>
                                          </w:rPr>
                                          <w:t xml:space="preserve"> </w:t>
                                        </w:r>
                                        <w:r w:rsidRPr="00A63F74">
                                          <w:rPr>
                                            <w:b w:val="0"/>
                                            <w:i/>
                                            <w:sz w:val="22"/>
                                            <w:szCs w:val="22"/>
                                            <w:u w:val="single"/>
                                          </w:rPr>
                                          <w:t>Biểu thức</w:t>
                                        </w:r>
                                        <w:r w:rsidRPr="00A63F74">
                                          <w:rPr>
                                            <w:b w:val="0"/>
                                            <w:i/>
                                            <w:sz w:val="22"/>
                                            <w:szCs w:val="22"/>
                                          </w:rPr>
                                          <w:t xml:space="preserve"> :</w:t>
                                        </w:r>
                                      </w:p>
                                    </w:tc>
                                  </w:tr>
                                  <w:tr w:rsidR="00E0450C" w:rsidRPr="00572B8A" w14:paraId="38B6B686" w14:textId="77777777" w:rsidTr="000E240F">
                                    <w:tc>
                                      <w:tcPr>
                                        <w:tcW w:w="10512" w:type="dxa"/>
                                        <w:shd w:val="clear" w:color="auto" w:fill="auto"/>
                                      </w:tcPr>
                                      <w:p w14:paraId="0CC69109" w14:textId="77777777" w:rsidR="00E0450C" w:rsidRPr="00A63F74" w:rsidRDefault="00E0450C" w:rsidP="00B936F8">
                                        <w:pPr>
                                          <w:rPr>
                                            <w:b w:val="0"/>
                                          </w:rPr>
                                        </w:pPr>
                                      </w:p>
                                    </w:tc>
                                  </w:tr>
                                  <w:tr w:rsidR="00E0450C" w:rsidRPr="00572B8A" w14:paraId="0F1B9D8B" w14:textId="77777777" w:rsidTr="000E240F">
                                    <w:tc>
                                      <w:tcPr>
                                        <w:tcW w:w="10512" w:type="dxa"/>
                                        <w:shd w:val="clear" w:color="auto" w:fill="auto"/>
                                      </w:tcPr>
                                      <w:p w14:paraId="54850B9E" w14:textId="77777777" w:rsidR="00E0450C" w:rsidRPr="00A63F74" w:rsidRDefault="00E0450C" w:rsidP="00B936F8">
                                        <w:pPr>
                                          <w:rPr>
                                            <w:b w:val="0"/>
                                          </w:rPr>
                                        </w:pPr>
                                      </w:p>
                                    </w:tc>
                                  </w:tr>
                                  <w:tr w:rsidR="00E0450C" w:rsidRPr="00572B8A" w14:paraId="54999FC3" w14:textId="77777777" w:rsidTr="000E240F">
                                    <w:tc>
                                      <w:tcPr>
                                        <w:tcW w:w="10512" w:type="dxa"/>
                                        <w:shd w:val="clear" w:color="auto" w:fill="auto"/>
                                      </w:tcPr>
                                      <w:p w14:paraId="31779B9D" w14:textId="77777777" w:rsidR="00E0450C" w:rsidRPr="00A63F74" w:rsidRDefault="00E0450C" w:rsidP="00B936F8">
                                        <w:pPr>
                                          <w:rPr>
                                            <w:b w:val="0"/>
                                            <w:sz w:val="22"/>
                                            <w:szCs w:val="22"/>
                                          </w:rPr>
                                        </w:pPr>
                                        <w:r w:rsidRPr="00A63F74">
                                          <w:rPr>
                                            <w:b w:val="0"/>
                                            <w:sz w:val="22"/>
                                            <w:szCs w:val="22"/>
                                          </w:rPr>
                                          <w:sym w:font="Wingdings" w:char="F0A7"/>
                                        </w:r>
                                        <w:r w:rsidRPr="00A63F74">
                                          <w:rPr>
                                            <w:b w:val="0"/>
                                            <w:sz w:val="22"/>
                                            <w:szCs w:val="22"/>
                                          </w:rPr>
                                          <w:t xml:space="preserve"> </w:t>
                                        </w:r>
                                        <w:r w:rsidRPr="00A63F74">
                                          <w:rPr>
                                            <w:b w:val="0"/>
                                            <w:i/>
                                            <w:sz w:val="22"/>
                                            <w:szCs w:val="22"/>
                                            <w:u w:val="single"/>
                                          </w:rPr>
                                          <w:t>Đơn vị</w:t>
                                        </w:r>
                                        <w:r w:rsidRPr="00A63F74">
                                          <w:rPr>
                                            <w:b w:val="0"/>
                                            <w:i/>
                                            <w:sz w:val="22"/>
                                            <w:szCs w:val="22"/>
                                          </w:rPr>
                                          <w:t xml:space="preserve"> :</w:t>
                                        </w:r>
                                      </w:p>
                                    </w:tc>
                                  </w:tr>
                                  <w:tr w:rsidR="00E0450C" w:rsidRPr="00572B8A" w14:paraId="34551542" w14:textId="77777777" w:rsidTr="000E240F">
                                    <w:tc>
                                      <w:tcPr>
                                        <w:tcW w:w="10512" w:type="dxa"/>
                                        <w:shd w:val="clear" w:color="auto" w:fill="auto"/>
                                      </w:tcPr>
                                      <w:p w14:paraId="2492F1DB" w14:textId="77777777" w:rsidR="00E0450C" w:rsidRPr="00A63F74" w:rsidRDefault="00E0450C" w:rsidP="00B936F8">
                                        <w:pPr>
                                          <w:rPr>
                                            <w:b w:val="0"/>
                                          </w:rPr>
                                        </w:pPr>
                                      </w:p>
                                    </w:tc>
                                  </w:tr>
                                </w:tbl>
                                <w:p w14:paraId="3F1D4F61" w14:textId="77777777" w:rsidR="00E0450C" w:rsidRPr="00A63F74" w:rsidRDefault="00E0450C" w:rsidP="00B936F8">
                                  <w:pPr>
                                    <w:rPr>
                                      <w:sz w:val="22"/>
                                      <w:szCs w:val="22"/>
                                    </w:rPr>
                                  </w:pPr>
                                  <w:r w:rsidRPr="00A63F74">
                                    <w:rPr>
                                      <w:sz w:val="22"/>
                                      <w:szCs w:val="22"/>
                                    </w:rPr>
                                    <w:t xml:space="preserve">3. </w:t>
                                  </w:r>
                                  <w:r w:rsidRPr="00A63F74">
                                    <w:rPr>
                                      <w:sz w:val="22"/>
                                      <w:szCs w:val="22"/>
                                      <w:u w:val="single"/>
                                    </w:rPr>
                                    <w:t>Điều kiện cân bằng của một vật rắn có trục quay cố định (quy tắc momen lực)</w:t>
                                  </w:r>
                                  <w:r w:rsidRPr="00A63F74">
                                    <w:rPr>
                                      <w:sz w:val="22"/>
                                      <w:szCs w:val="22"/>
                                    </w:rPr>
                                    <w:t xml:space="preserve"> :</w:t>
                                  </w:r>
                                </w:p>
                                <w:tbl>
                                  <w:tblPr>
                                    <w:tblW w:w="10512" w:type="dxa"/>
                                    <w:tblBorders>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12"/>
                                  </w:tblGrid>
                                  <w:tr w:rsidR="00E0450C" w:rsidRPr="00A63F74" w14:paraId="292A167F" w14:textId="77777777" w:rsidTr="00B936F8">
                                    <w:tc>
                                      <w:tcPr>
                                        <w:tcW w:w="10512" w:type="dxa"/>
                                        <w:shd w:val="clear" w:color="auto" w:fill="auto"/>
                                      </w:tcPr>
                                      <w:p w14:paraId="627B243D" w14:textId="77777777" w:rsidR="00E0450C" w:rsidRPr="00A63F74" w:rsidRDefault="00E0450C" w:rsidP="00B936F8">
                                        <w:pPr>
                                          <w:rPr>
                                            <w:b w:val="0"/>
                                            <w:sz w:val="22"/>
                                            <w:szCs w:val="22"/>
                                          </w:rPr>
                                        </w:pPr>
                                        <w:r w:rsidRPr="00A63F74">
                                          <w:rPr>
                                            <w:b w:val="0"/>
                                            <w:sz w:val="22"/>
                                            <w:szCs w:val="22"/>
                                          </w:rPr>
                                          <w:sym w:font="Wingdings" w:char="F0A7"/>
                                        </w:r>
                                        <w:r w:rsidRPr="00A63F74">
                                          <w:rPr>
                                            <w:b w:val="0"/>
                                            <w:sz w:val="22"/>
                                            <w:szCs w:val="22"/>
                                          </w:rPr>
                                          <w:t xml:space="preserve"> </w:t>
                                        </w:r>
                                        <w:r w:rsidRPr="00A63F74">
                                          <w:rPr>
                                            <w:b w:val="0"/>
                                            <w:i/>
                                            <w:sz w:val="22"/>
                                            <w:szCs w:val="22"/>
                                          </w:rPr>
                                          <w:t xml:space="preserve">Muốn cho một vật rắn có trục quay cố định nằm cân bằng thì </w:t>
                                        </w:r>
                                      </w:p>
                                    </w:tc>
                                  </w:tr>
                                  <w:tr w:rsidR="00E0450C" w:rsidRPr="00572B8A" w14:paraId="7DA7804F" w14:textId="77777777" w:rsidTr="00B936F8">
                                    <w:tc>
                                      <w:tcPr>
                                        <w:tcW w:w="10512" w:type="dxa"/>
                                        <w:shd w:val="clear" w:color="auto" w:fill="auto"/>
                                      </w:tcPr>
                                      <w:p w14:paraId="4EADD3E9" w14:textId="77777777" w:rsidR="00E0450C" w:rsidRPr="00A63F74" w:rsidRDefault="00E0450C" w:rsidP="00B936F8">
                                        <w:pPr>
                                          <w:rPr>
                                            <w:b w:val="0"/>
                                          </w:rPr>
                                        </w:pPr>
                                      </w:p>
                                    </w:tc>
                                  </w:tr>
                                  <w:tr w:rsidR="00E0450C" w:rsidRPr="00572B8A" w14:paraId="769D7AD6" w14:textId="77777777" w:rsidTr="00B936F8">
                                    <w:tc>
                                      <w:tcPr>
                                        <w:tcW w:w="10512" w:type="dxa"/>
                                        <w:shd w:val="clear" w:color="auto" w:fill="auto"/>
                                      </w:tcPr>
                                      <w:p w14:paraId="1DF261C5" w14:textId="77777777" w:rsidR="00E0450C" w:rsidRPr="00A63F74" w:rsidRDefault="00E0450C" w:rsidP="00B936F8">
                                        <w:pPr>
                                          <w:rPr>
                                            <w:b w:val="0"/>
                                          </w:rPr>
                                        </w:pPr>
                                      </w:p>
                                    </w:tc>
                                  </w:tr>
                                  <w:tr w:rsidR="00E0450C" w:rsidRPr="00572B8A" w14:paraId="126BD3AA" w14:textId="77777777" w:rsidTr="00B936F8">
                                    <w:tc>
                                      <w:tcPr>
                                        <w:tcW w:w="10512" w:type="dxa"/>
                                        <w:shd w:val="clear" w:color="auto" w:fill="auto"/>
                                      </w:tcPr>
                                      <w:p w14:paraId="127E4D65" w14:textId="77777777" w:rsidR="00E0450C" w:rsidRPr="00A63F74" w:rsidRDefault="00E0450C" w:rsidP="00B936F8">
                                        <w:pPr>
                                          <w:rPr>
                                            <w:b w:val="0"/>
                                          </w:rPr>
                                        </w:pPr>
                                      </w:p>
                                    </w:tc>
                                  </w:tr>
                                  <w:tr w:rsidR="00E0450C" w:rsidRPr="00572B8A" w14:paraId="2502C614" w14:textId="77777777" w:rsidTr="00B936F8">
                                    <w:tc>
                                      <w:tcPr>
                                        <w:tcW w:w="10512" w:type="dxa"/>
                                        <w:shd w:val="clear" w:color="auto" w:fill="auto"/>
                                      </w:tcPr>
                                      <w:p w14:paraId="4DA3EE88" w14:textId="77777777" w:rsidR="00E0450C" w:rsidRPr="00A63F74" w:rsidRDefault="00E0450C" w:rsidP="00B936F8">
                                        <w:pPr>
                                          <w:rPr>
                                            <w:b w:val="0"/>
                                          </w:rPr>
                                        </w:pPr>
                                      </w:p>
                                    </w:tc>
                                  </w:tr>
                                  <w:tr w:rsidR="00E0450C" w:rsidRPr="00572B8A" w14:paraId="1B4537F2" w14:textId="77777777" w:rsidTr="00B936F8">
                                    <w:tc>
                                      <w:tcPr>
                                        <w:tcW w:w="10512" w:type="dxa"/>
                                        <w:shd w:val="clear" w:color="auto" w:fill="auto"/>
                                      </w:tcPr>
                                      <w:p w14:paraId="7675AB9A" w14:textId="77777777" w:rsidR="00E0450C" w:rsidRPr="00572B8A" w:rsidRDefault="00E0450C" w:rsidP="00B936F8">
                                        <w:pPr>
                                          <w:rPr>
                                            <w:b w:val="0"/>
                                            <w:sz w:val="32"/>
                                            <w:szCs w:val="32"/>
                                          </w:rPr>
                                        </w:pPr>
                                        <w:r w:rsidRPr="00572B8A">
                                          <w:rPr>
                                            <w:b w:val="0"/>
                                            <w:sz w:val="32"/>
                                            <w:szCs w:val="32"/>
                                          </w:rPr>
                                          <w:sym w:font="Wingdings" w:char="F0A7"/>
                                        </w:r>
                                        <w:r w:rsidRPr="00572B8A">
                                          <w:rPr>
                                            <w:b w:val="0"/>
                                            <w:sz w:val="32"/>
                                            <w:szCs w:val="32"/>
                                          </w:rPr>
                                          <w:t xml:space="preserve"> </w:t>
                                        </w:r>
                                        <w:r w:rsidRPr="00572B8A">
                                          <w:rPr>
                                            <w:b w:val="0"/>
                                            <w:i/>
                                            <w:sz w:val="24"/>
                                            <w:szCs w:val="24"/>
                                          </w:rPr>
                                          <w:t>Biểu thức :</w:t>
                                        </w:r>
                                      </w:p>
                                    </w:tc>
                                  </w:tr>
                                  <w:tr w:rsidR="00E0450C" w:rsidRPr="00572B8A" w14:paraId="4EE41C95" w14:textId="77777777" w:rsidTr="00B936F8">
                                    <w:tc>
                                      <w:tcPr>
                                        <w:tcW w:w="10512" w:type="dxa"/>
                                        <w:shd w:val="clear" w:color="auto" w:fill="auto"/>
                                      </w:tcPr>
                                      <w:p w14:paraId="49800246" w14:textId="77777777" w:rsidR="00E0450C" w:rsidRPr="00572B8A" w:rsidRDefault="00E0450C" w:rsidP="00B936F8">
                                        <w:pPr>
                                          <w:rPr>
                                            <w:b w:val="0"/>
                                            <w:sz w:val="32"/>
                                            <w:szCs w:val="32"/>
                                          </w:rPr>
                                        </w:pPr>
                                      </w:p>
                                    </w:tc>
                                  </w:tr>
                                  <w:tr w:rsidR="00E0450C" w:rsidRPr="00572B8A" w14:paraId="6EA9828A" w14:textId="77777777" w:rsidTr="00B936F8">
                                    <w:tc>
                                      <w:tcPr>
                                        <w:tcW w:w="10512" w:type="dxa"/>
                                        <w:shd w:val="clear" w:color="auto" w:fill="auto"/>
                                      </w:tcPr>
                                      <w:p w14:paraId="20296236" w14:textId="77777777" w:rsidR="00E0450C" w:rsidRPr="00572B8A" w:rsidRDefault="00E0450C" w:rsidP="00B936F8">
                                        <w:pPr>
                                          <w:rPr>
                                            <w:b w:val="0"/>
                                            <w:sz w:val="32"/>
                                            <w:szCs w:val="32"/>
                                          </w:rPr>
                                        </w:pPr>
                                      </w:p>
                                    </w:tc>
                                  </w:tr>
                                  <w:tr w:rsidR="00E0450C" w:rsidRPr="00572B8A" w14:paraId="6C422CB3" w14:textId="77777777" w:rsidTr="00B936F8">
                                    <w:tc>
                                      <w:tcPr>
                                        <w:tcW w:w="10512" w:type="dxa"/>
                                        <w:shd w:val="clear" w:color="auto" w:fill="auto"/>
                                      </w:tcPr>
                                      <w:p w14:paraId="45A87FF8" w14:textId="77777777" w:rsidR="00E0450C" w:rsidRPr="00572B8A" w:rsidRDefault="00E0450C" w:rsidP="00B936F8">
                                        <w:pPr>
                                          <w:rPr>
                                            <w:b w:val="0"/>
                                            <w:sz w:val="32"/>
                                            <w:szCs w:val="32"/>
                                          </w:rPr>
                                        </w:pPr>
                                      </w:p>
                                    </w:tc>
                                  </w:tr>
                                </w:tbl>
                                <w:p w14:paraId="382E667D" w14:textId="77777777" w:rsidR="00E0450C" w:rsidRPr="00D353E1" w:rsidRDefault="00E0450C" w:rsidP="00B31086">
                                  <w:pPr>
                                    <w:spacing w:line="276" w:lineRule="auto"/>
                                    <w:rPr>
                                      <w:b w:val="0"/>
                                      <w:bCs w:val="0"/>
                                    </w:rPr>
                                  </w:pPr>
                                </w:p>
                              </w:tc>
                            </w:tr>
                            <w:tr w:rsidR="00E0450C" w:rsidRPr="00B31086" w14:paraId="6E492E7B" w14:textId="77777777" w:rsidTr="00317813">
                              <w:tc>
                                <w:tcPr>
                                  <w:tcW w:w="10042" w:type="dxa"/>
                                  <w:shd w:val="clear" w:color="auto" w:fill="auto"/>
                                </w:tcPr>
                                <w:p w14:paraId="1D94BDFC" w14:textId="0BD1CEB2" w:rsidR="00E0450C" w:rsidRPr="00B936F8" w:rsidRDefault="00E0450C" w:rsidP="00B936F8">
                                  <w:pPr>
                                    <w:rPr>
                                      <w:sz w:val="22"/>
                                      <w:szCs w:val="22"/>
                                    </w:rPr>
                                  </w:pPr>
                                  <w:r w:rsidRPr="00A63F74">
                                    <w:rPr>
                                      <w:sz w:val="22"/>
                                      <w:szCs w:val="22"/>
                                    </w:rPr>
                                    <w:t xml:space="preserve">4. </w:t>
                                  </w:r>
                                  <w:r w:rsidRPr="00A63F74">
                                    <w:rPr>
                                      <w:sz w:val="22"/>
                                      <w:szCs w:val="22"/>
                                      <w:u w:val="single"/>
                                    </w:rPr>
                                    <w:t>Ứng dụng</w:t>
                                  </w:r>
                                  <w:r w:rsidRPr="00A63F74">
                                    <w:rPr>
                                      <w:sz w:val="22"/>
                                      <w:szCs w:val="22"/>
                                    </w:rPr>
                                    <w:t xml:space="preserve"> :</w:t>
                                  </w:r>
                                </w:p>
                              </w:tc>
                            </w:tr>
                            <w:tr w:rsidR="00E0450C" w:rsidRPr="00B31086" w14:paraId="0F72F490" w14:textId="77777777" w:rsidTr="00317813">
                              <w:tc>
                                <w:tcPr>
                                  <w:tcW w:w="10042" w:type="dxa"/>
                                  <w:shd w:val="clear" w:color="auto" w:fill="auto"/>
                                </w:tcPr>
                                <w:p w14:paraId="08891EE5" w14:textId="77777777" w:rsidR="00E0450C" w:rsidRPr="00D353E1" w:rsidRDefault="00E0450C" w:rsidP="00B31086">
                                  <w:pPr>
                                    <w:spacing w:line="276" w:lineRule="auto"/>
                                    <w:rPr>
                                      <w:b w:val="0"/>
                                      <w:bCs w:val="0"/>
                                    </w:rPr>
                                  </w:pPr>
                                </w:p>
                              </w:tc>
                            </w:tr>
                            <w:tr w:rsidR="00E0450C" w:rsidRPr="00B31086" w14:paraId="1732A5B5" w14:textId="77777777" w:rsidTr="00317813">
                              <w:tc>
                                <w:tcPr>
                                  <w:tcW w:w="10042" w:type="dxa"/>
                                  <w:shd w:val="clear" w:color="auto" w:fill="auto"/>
                                </w:tcPr>
                                <w:p w14:paraId="481CE2B9" w14:textId="77777777" w:rsidR="00E0450C" w:rsidRPr="00D353E1" w:rsidRDefault="00E0450C" w:rsidP="00B31086">
                                  <w:pPr>
                                    <w:spacing w:line="276" w:lineRule="auto"/>
                                    <w:rPr>
                                      <w:b w:val="0"/>
                                      <w:bCs w:val="0"/>
                                    </w:rPr>
                                  </w:pPr>
                                </w:p>
                              </w:tc>
                            </w:tr>
                            <w:tr w:rsidR="00E0450C" w:rsidRPr="00B31086" w14:paraId="175FBE03" w14:textId="77777777" w:rsidTr="00317813">
                              <w:tc>
                                <w:tcPr>
                                  <w:tcW w:w="10042" w:type="dxa"/>
                                  <w:shd w:val="clear" w:color="auto" w:fill="auto"/>
                                </w:tcPr>
                                <w:p w14:paraId="0D0BC3B5" w14:textId="77777777" w:rsidR="00E0450C" w:rsidRPr="00D353E1" w:rsidRDefault="00E0450C" w:rsidP="00B31086">
                                  <w:pPr>
                                    <w:spacing w:line="276" w:lineRule="auto"/>
                                    <w:rPr>
                                      <w:b w:val="0"/>
                                      <w:bCs w:val="0"/>
                                    </w:rPr>
                                  </w:pPr>
                                </w:p>
                              </w:tc>
                            </w:tr>
                            <w:tr w:rsidR="00E0450C" w:rsidRPr="00B31086" w14:paraId="3240F756" w14:textId="77777777" w:rsidTr="00317813">
                              <w:tc>
                                <w:tcPr>
                                  <w:tcW w:w="10042" w:type="dxa"/>
                                  <w:shd w:val="clear" w:color="auto" w:fill="auto"/>
                                </w:tcPr>
                                <w:p w14:paraId="4F0948F6" w14:textId="77777777" w:rsidR="00E0450C" w:rsidRPr="00D353E1" w:rsidRDefault="00E0450C" w:rsidP="00B31086">
                                  <w:pPr>
                                    <w:spacing w:line="276" w:lineRule="auto"/>
                                    <w:rPr>
                                      <w:b w:val="0"/>
                                      <w:bCs w:val="0"/>
                                    </w:rPr>
                                  </w:pPr>
                                </w:p>
                              </w:tc>
                            </w:tr>
                            <w:tr w:rsidR="00E0450C" w:rsidRPr="00B31086" w14:paraId="75AA1F47" w14:textId="77777777" w:rsidTr="00317813">
                              <w:tc>
                                <w:tcPr>
                                  <w:tcW w:w="10042" w:type="dxa"/>
                                  <w:shd w:val="clear" w:color="auto" w:fill="auto"/>
                                </w:tcPr>
                                <w:p w14:paraId="015D5C49" w14:textId="77777777" w:rsidR="00E0450C" w:rsidRPr="00D353E1" w:rsidRDefault="00E0450C" w:rsidP="00B31086">
                                  <w:pPr>
                                    <w:spacing w:line="276" w:lineRule="auto"/>
                                    <w:rPr>
                                      <w:b w:val="0"/>
                                      <w:bCs w:val="0"/>
                                    </w:rPr>
                                  </w:pPr>
                                </w:p>
                              </w:tc>
                            </w:tr>
                            <w:tr w:rsidR="00E0450C" w:rsidRPr="00B31086" w14:paraId="1087CC53" w14:textId="77777777" w:rsidTr="00317813">
                              <w:tc>
                                <w:tcPr>
                                  <w:tcW w:w="10042" w:type="dxa"/>
                                  <w:shd w:val="clear" w:color="auto" w:fill="auto"/>
                                </w:tcPr>
                                <w:p w14:paraId="1A7EE0EE" w14:textId="77777777" w:rsidR="00E0450C" w:rsidRPr="00D353E1" w:rsidRDefault="00E0450C" w:rsidP="00B31086">
                                  <w:pPr>
                                    <w:spacing w:line="276" w:lineRule="auto"/>
                                    <w:rPr>
                                      <w:b w:val="0"/>
                                      <w:bCs w:val="0"/>
                                    </w:rPr>
                                  </w:pPr>
                                </w:p>
                              </w:tc>
                            </w:tr>
                            <w:tr w:rsidR="00E0450C" w:rsidRPr="00B31086" w14:paraId="22824952" w14:textId="77777777" w:rsidTr="00317813">
                              <w:tc>
                                <w:tcPr>
                                  <w:tcW w:w="10042" w:type="dxa"/>
                                  <w:shd w:val="clear" w:color="auto" w:fill="auto"/>
                                </w:tcPr>
                                <w:p w14:paraId="44B65907" w14:textId="77777777" w:rsidR="00E0450C" w:rsidRPr="00D353E1" w:rsidRDefault="00E0450C" w:rsidP="00B31086">
                                  <w:pPr>
                                    <w:spacing w:line="276" w:lineRule="auto"/>
                                    <w:rPr>
                                      <w:b w:val="0"/>
                                      <w:bCs w:val="0"/>
                                    </w:rPr>
                                  </w:pPr>
                                </w:p>
                              </w:tc>
                            </w:tr>
                            <w:tr w:rsidR="00E0450C" w:rsidRPr="00B31086" w14:paraId="6B33767B" w14:textId="77777777" w:rsidTr="00317813">
                              <w:tc>
                                <w:tcPr>
                                  <w:tcW w:w="10042" w:type="dxa"/>
                                  <w:shd w:val="clear" w:color="auto" w:fill="auto"/>
                                </w:tcPr>
                                <w:p w14:paraId="7B439837" w14:textId="77777777" w:rsidR="00E0450C" w:rsidRPr="00D353E1" w:rsidRDefault="00E0450C" w:rsidP="00B31086">
                                  <w:pPr>
                                    <w:spacing w:line="276" w:lineRule="auto"/>
                                    <w:rPr>
                                      <w:b w:val="0"/>
                                      <w:bCs w:val="0"/>
                                    </w:rPr>
                                  </w:pPr>
                                </w:p>
                              </w:tc>
                            </w:tr>
                            <w:tr w:rsidR="00E0450C" w:rsidRPr="00B31086" w14:paraId="50AA9249" w14:textId="77777777" w:rsidTr="00317813">
                              <w:tc>
                                <w:tcPr>
                                  <w:tcW w:w="10042" w:type="dxa"/>
                                  <w:shd w:val="clear" w:color="auto" w:fill="auto"/>
                                </w:tcPr>
                                <w:p w14:paraId="30553A4E" w14:textId="77777777" w:rsidR="00E0450C" w:rsidRPr="00D353E1" w:rsidRDefault="00E0450C" w:rsidP="00B31086">
                                  <w:pPr>
                                    <w:spacing w:line="276" w:lineRule="auto"/>
                                    <w:rPr>
                                      <w:b w:val="0"/>
                                      <w:bCs w:val="0"/>
                                    </w:rPr>
                                  </w:pPr>
                                </w:p>
                              </w:tc>
                            </w:tr>
                            <w:tr w:rsidR="00E0450C" w:rsidRPr="00B31086" w14:paraId="2B5ACBA4" w14:textId="77777777" w:rsidTr="00317813">
                              <w:tc>
                                <w:tcPr>
                                  <w:tcW w:w="10042" w:type="dxa"/>
                                  <w:shd w:val="clear" w:color="auto" w:fill="auto"/>
                                </w:tcPr>
                                <w:p w14:paraId="3ABACD17" w14:textId="77777777" w:rsidR="00E0450C" w:rsidRPr="00D353E1" w:rsidRDefault="00E0450C" w:rsidP="00B31086">
                                  <w:pPr>
                                    <w:spacing w:line="276" w:lineRule="auto"/>
                                    <w:rPr>
                                      <w:b w:val="0"/>
                                      <w:bCs w:val="0"/>
                                    </w:rPr>
                                  </w:pPr>
                                </w:p>
                              </w:tc>
                            </w:tr>
                            <w:tr w:rsidR="00E0450C" w:rsidRPr="00B31086" w14:paraId="09A4DDBB" w14:textId="77777777" w:rsidTr="00317813">
                              <w:tc>
                                <w:tcPr>
                                  <w:tcW w:w="10042" w:type="dxa"/>
                                  <w:shd w:val="clear" w:color="auto" w:fill="auto"/>
                                </w:tcPr>
                                <w:p w14:paraId="554315B7" w14:textId="77777777" w:rsidR="00E0450C" w:rsidRPr="00D353E1" w:rsidRDefault="00E0450C" w:rsidP="00B31086">
                                  <w:pPr>
                                    <w:spacing w:line="276" w:lineRule="auto"/>
                                    <w:rPr>
                                      <w:b w:val="0"/>
                                      <w:bCs w:val="0"/>
                                    </w:rPr>
                                  </w:pPr>
                                </w:p>
                              </w:tc>
                            </w:tr>
                            <w:tr w:rsidR="00E0450C" w:rsidRPr="00B31086" w14:paraId="340EC441" w14:textId="77777777" w:rsidTr="00317813">
                              <w:tc>
                                <w:tcPr>
                                  <w:tcW w:w="10042" w:type="dxa"/>
                                  <w:shd w:val="clear" w:color="auto" w:fill="auto"/>
                                </w:tcPr>
                                <w:p w14:paraId="14DB1704" w14:textId="77777777" w:rsidR="00E0450C" w:rsidRPr="00D353E1" w:rsidRDefault="00E0450C" w:rsidP="00B31086">
                                  <w:pPr>
                                    <w:spacing w:line="276" w:lineRule="auto"/>
                                    <w:rPr>
                                      <w:b w:val="0"/>
                                      <w:bCs w:val="0"/>
                                    </w:rPr>
                                  </w:pPr>
                                </w:p>
                              </w:tc>
                            </w:tr>
                            <w:tr w:rsidR="00E0450C" w:rsidRPr="00B31086" w14:paraId="4BDB7769" w14:textId="77777777" w:rsidTr="00317813">
                              <w:tc>
                                <w:tcPr>
                                  <w:tcW w:w="10042" w:type="dxa"/>
                                  <w:shd w:val="clear" w:color="auto" w:fill="auto"/>
                                </w:tcPr>
                                <w:p w14:paraId="358BB640" w14:textId="77777777" w:rsidR="00E0450C" w:rsidRPr="00D353E1" w:rsidRDefault="00E0450C" w:rsidP="00B31086">
                                  <w:pPr>
                                    <w:spacing w:line="276" w:lineRule="auto"/>
                                    <w:rPr>
                                      <w:b w:val="0"/>
                                      <w:bCs w:val="0"/>
                                    </w:rPr>
                                  </w:pPr>
                                </w:p>
                              </w:tc>
                            </w:tr>
                            <w:tr w:rsidR="00E0450C" w:rsidRPr="00B31086" w14:paraId="141A2B7C" w14:textId="77777777" w:rsidTr="00317813">
                              <w:tc>
                                <w:tcPr>
                                  <w:tcW w:w="10042" w:type="dxa"/>
                                  <w:shd w:val="clear" w:color="auto" w:fill="auto"/>
                                </w:tcPr>
                                <w:p w14:paraId="3D80DFE5" w14:textId="77777777" w:rsidR="00E0450C" w:rsidRPr="00D353E1" w:rsidRDefault="00E0450C" w:rsidP="00B31086">
                                  <w:pPr>
                                    <w:spacing w:line="276" w:lineRule="auto"/>
                                    <w:rPr>
                                      <w:b w:val="0"/>
                                      <w:bCs w:val="0"/>
                                    </w:rPr>
                                  </w:pPr>
                                </w:p>
                              </w:tc>
                            </w:tr>
                            <w:tr w:rsidR="00E0450C" w:rsidRPr="00B31086" w14:paraId="4CFC88DF" w14:textId="77777777" w:rsidTr="00317813">
                              <w:tc>
                                <w:tcPr>
                                  <w:tcW w:w="10042" w:type="dxa"/>
                                  <w:shd w:val="clear" w:color="auto" w:fill="auto"/>
                                </w:tcPr>
                                <w:p w14:paraId="4B02FEFA" w14:textId="77777777" w:rsidR="00E0450C" w:rsidRPr="00D353E1" w:rsidRDefault="00E0450C" w:rsidP="00B31086">
                                  <w:pPr>
                                    <w:spacing w:line="276" w:lineRule="auto"/>
                                    <w:rPr>
                                      <w:b w:val="0"/>
                                      <w:bCs w:val="0"/>
                                    </w:rPr>
                                  </w:pPr>
                                </w:p>
                              </w:tc>
                            </w:tr>
                            <w:tr w:rsidR="00E0450C" w:rsidRPr="00B31086" w14:paraId="35DC80AF" w14:textId="77777777" w:rsidTr="00317813">
                              <w:tc>
                                <w:tcPr>
                                  <w:tcW w:w="10042" w:type="dxa"/>
                                  <w:shd w:val="clear" w:color="auto" w:fill="auto"/>
                                </w:tcPr>
                                <w:p w14:paraId="0F1BBADE" w14:textId="77777777" w:rsidR="00E0450C" w:rsidRPr="00D353E1" w:rsidRDefault="00E0450C" w:rsidP="00B31086">
                                  <w:pPr>
                                    <w:spacing w:line="276" w:lineRule="auto"/>
                                    <w:rPr>
                                      <w:b w:val="0"/>
                                      <w:bCs w:val="0"/>
                                    </w:rPr>
                                  </w:pPr>
                                </w:p>
                              </w:tc>
                            </w:tr>
                            <w:tr w:rsidR="00E0450C" w:rsidRPr="00B31086" w14:paraId="592E81C6" w14:textId="77777777" w:rsidTr="00317813">
                              <w:tc>
                                <w:tcPr>
                                  <w:tcW w:w="10042" w:type="dxa"/>
                                  <w:shd w:val="clear" w:color="auto" w:fill="auto"/>
                                </w:tcPr>
                                <w:p w14:paraId="67418F97" w14:textId="77777777" w:rsidR="00E0450C" w:rsidRPr="00D353E1" w:rsidRDefault="00E0450C" w:rsidP="00B31086">
                                  <w:pPr>
                                    <w:spacing w:line="276" w:lineRule="auto"/>
                                    <w:rPr>
                                      <w:b w:val="0"/>
                                      <w:bCs w:val="0"/>
                                    </w:rPr>
                                  </w:pPr>
                                </w:p>
                              </w:tc>
                            </w:tr>
                            <w:tr w:rsidR="00E0450C" w:rsidRPr="00B31086" w14:paraId="65C9F254" w14:textId="77777777" w:rsidTr="00317813">
                              <w:tc>
                                <w:tcPr>
                                  <w:tcW w:w="10042" w:type="dxa"/>
                                  <w:shd w:val="clear" w:color="auto" w:fill="auto"/>
                                </w:tcPr>
                                <w:p w14:paraId="683574AD" w14:textId="77777777" w:rsidR="00E0450C" w:rsidRPr="00D353E1" w:rsidRDefault="00E0450C" w:rsidP="00B31086">
                                  <w:pPr>
                                    <w:spacing w:line="276" w:lineRule="auto"/>
                                    <w:rPr>
                                      <w:b w:val="0"/>
                                      <w:bCs w:val="0"/>
                                    </w:rPr>
                                  </w:pPr>
                                </w:p>
                              </w:tc>
                            </w:tr>
                            <w:tr w:rsidR="00E0450C" w:rsidRPr="00B31086" w14:paraId="4CFFF1E9" w14:textId="77777777" w:rsidTr="00317813">
                              <w:tc>
                                <w:tcPr>
                                  <w:tcW w:w="10042" w:type="dxa"/>
                                  <w:shd w:val="clear" w:color="auto" w:fill="auto"/>
                                </w:tcPr>
                                <w:p w14:paraId="0F62666C" w14:textId="77777777" w:rsidR="00E0450C" w:rsidRPr="00D353E1" w:rsidRDefault="00E0450C" w:rsidP="00B31086">
                                  <w:pPr>
                                    <w:spacing w:line="276" w:lineRule="auto"/>
                                    <w:rPr>
                                      <w:b w:val="0"/>
                                      <w:bCs w:val="0"/>
                                    </w:rPr>
                                  </w:pPr>
                                </w:p>
                              </w:tc>
                            </w:tr>
                            <w:tr w:rsidR="00E0450C" w:rsidRPr="00B31086" w14:paraId="49AF8806" w14:textId="77777777" w:rsidTr="00317813">
                              <w:tc>
                                <w:tcPr>
                                  <w:tcW w:w="10042" w:type="dxa"/>
                                  <w:shd w:val="clear" w:color="auto" w:fill="auto"/>
                                </w:tcPr>
                                <w:p w14:paraId="11F045B9" w14:textId="77777777" w:rsidR="00E0450C" w:rsidRPr="00D353E1" w:rsidRDefault="00E0450C" w:rsidP="00B31086">
                                  <w:pPr>
                                    <w:spacing w:line="276" w:lineRule="auto"/>
                                    <w:rPr>
                                      <w:b w:val="0"/>
                                      <w:bCs w:val="0"/>
                                    </w:rPr>
                                  </w:pPr>
                                </w:p>
                              </w:tc>
                            </w:tr>
                            <w:tr w:rsidR="00E0450C" w:rsidRPr="00B31086" w14:paraId="62EE8330" w14:textId="77777777" w:rsidTr="00317813">
                              <w:tc>
                                <w:tcPr>
                                  <w:tcW w:w="10042" w:type="dxa"/>
                                  <w:shd w:val="clear" w:color="auto" w:fill="auto"/>
                                </w:tcPr>
                                <w:p w14:paraId="6E022266" w14:textId="77777777" w:rsidR="00E0450C" w:rsidRPr="00D353E1" w:rsidRDefault="00E0450C" w:rsidP="00B31086">
                                  <w:pPr>
                                    <w:spacing w:line="276" w:lineRule="auto"/>
                                    <w:rPr>
                                      <w:b w:val="0"/>
                                      <w:bCs w:val="0"/>
                                    </w:rPr>
                                  </w:pPr>
                                </w:p>
                              </w:tc>
                            </w:tr>
                            <w:tr w:rsidR="00E0450C" w:rsidRPr="00B31086" w14:paraId="6C424C5C" w14:textId="77777777" w:rsidTr="00317813">
                              <w:tc>
                                <w:tcPr>
                                  <w:tcW w:w="10042" w:type="dxa"/>
                                  <w:shd w:val="clear" w:color="auto" w:fill="auto"/>
                                </w:tcPr>
                                <w:p w14:paraId="732BA412" w14:textId="77777777" w:rsidR="00E0450C" w:rsidRPr="00D353E1" w:rsidRDefault="00E0450C" w:rsidP="00B31086">
                                  <w:pPr>
                                    <w:spacing w:line="276" w:lineRule="auto"/>
                                    <w:rPr>
                                      <w:b w:val="0"/>
                                      <w:bCs w:val="0"/>
                                    </w:rPr>
                                  </w:pPr>
                                </w:p>
                              </w:tc>
                            </w:tr>
                            <w:tr w:rsidR="00E0450C" w:rsidRPr="00B31086" w14:paraId="108123AC" w14:textId="77777777" w:rsidTr="00317813">
                              <w:tc>
                                <w:tcPr>
                                  <w:tcW w:w="10042" w:type="dxa"/>
                                  <w:shd w:val="clear" w:color="auto" w:fill="auto"/>
                                </w:tcPr>
                                <w:p w14:paraId="46784F25" w14:textId="77777777" w:rsidR="00E0450C" w:rsidRPr="00D353E1" w:rsidRDefault="00E0450C" w:rsidP="00B31086">
                                  <w:pPr>
                                    <w:spacing w:line="276" w:lineRule="auto"/>
                                    <w:rPr>
                                      <w:b w:val="0"/>
                                      <w:bCs w:val="0"/>
                                    </w:rPr>
                                  </w:pPr>
                                </w:p>
                              </w:tc>
                            </w:tr>
                            <w:tr w:rsidR="00E0450C" w:rsidRPr="00B31086" w14:paraId="19A4A4CA" w14:textId="77777777" w:rsidTr="00317813">
                              <w:tc>
                                <w:tcPr>
                                  <w:tcW w:w="10042" w:type="dxa"/>
                                  <w:shd w:val="clear" w:color="auto" w:fill="auto"/>
                                </w:tcPr>
                                <w:p w14:paraId="4542402C" w14:textId="77777777" w:rsidR="00E0450C" w:rsidRPr="00D353E1" w:rsidRDefault="00E0450C" w:rsidP="00B31086">
                                  <w:pPr>
                                    <w:spacing w:line="276" w:lineRule="auto"/>
                                    <w:rPr>
                                      <w:b w:val="0"/>
                                      <w:bCs w:val="0"/>
                                    </w:rPr>
                                  </w:pPr>
                                </w:p>
                              </w:tc>
                            </w:tr>
                            <w:tr w:rsidR="00E0450C" w:rsidRPr="00B31086" w14:paraId="66FDF990" w14:textId="77777777" w:rsidTr="00317813">
                              <w:tc>
                                <w:tcPr>
                                  <w:tcW w:w="10042" w:type="dxa"/>
                                  <w:shd w:val="clear" w:color="auto" w:fill="auto"/>
                                </w:tcPr>
                                <w:p w14:paraId="5C5293D3" w14:textId="77777777" w:rsidR="00E0450C" w:rsidRPr="00D353E1" w:rsidRDefault="00E0450C" w:rsidP="00B31086">
                                  <w:pPr>
                                    <w:spacing w:line="276" w:lineRule="auto"/>
                                    <w:rPr>
                                      <w:b w:val="0"/>
                                      <w:bCs w:val="0"/>
                                    </w:rPr>
                                  </w:pPr>
                                </w:p>
                              </w:tc>
                            </w:tr>
                            <w:tr w:rsidR="00E0450C" w:rsidRPr="00B31086" w14:paraId="3DE2FEC1" w14:textId="77777777" w:rsidTr="00317813">
                              <w:tc>
                                <w:tcPr>
                                  <w:tcW w:w="10042" w:type="dxa"/>
                                  <w:shd w:val="clear" w:color="auto" w:fill="auto"/>
                                </w:tcPr>
                                <w:p w14:paraId="385C0971" w14:textId="77777777" w:rsidR="00E0450C" w:rsidRPr="00D353E1" w:rsidRDefault="00E0450C" w:rsidP="00B31086">
                                  <w:pPr>
                                    <w:spacing w:line="276" w:lineRule="auto"/>
                                    <w:rPr>
                                      <w:b w:val="0"/>
                                      <w:bCs w:val="0"/>
                                    </w:rPr>
                                  </w:pPr>
                                </w:p>
                              </w:tc>
                            </w:tr>
                            <w:tr w:rsidR="00E0450C" w:rsidRPr="00B31086" w14:paraId="5BE83AF9" w14:textId="77777777" w:rsidTr="00317813">
                              <w:tc>
                                <w:tcPr>
                                  <w:tcW w:w="10042" w:type="dxa"/>
                                  <w:shd w:val="clear" w:color="auto" w:fill="auto"/>
                                </w:tcPr>
                                <w:p w14:paraId="48540FA0" w14:textId="77777777" w:rsidR="00E0450C" w:rsidRPr="00D353E1" w:rsidRDefault="00E0450C" w:rsidP="00B31086">
                                  <w:pPr>
                                    <w:spacing w:line="276" w:lineRule="auto"/>
                                    <w:rPr>
                                      <w:b w:val="0"/>
                                      <w:bCs w:val="0"/>
                                    </w:rPr>
                                  </w:pPr>
                                </w:p>
                              </w:tc>
                            </w:tr>
                            <w:tr w:rsidR="00E0450C" w:rsidRPr="00B31086" w14:paraId="54DF714D" w14:textId="77777777" w:rsidTr="00317813">
                              <w:tc>
                                <w:tcPr>
                                  <w:tcW w:w="10042" w:type="dxa"/>
                                  <w:shd w:val="clear" w:color="auto" w:fill="auto"/>
                                </w:tcPr>
                                <w:p w14:paraId="772B5817" w14:textId="77777777" w:rsidR="00E0450C" w:rsidRPr="00D353E1" w:rsidRDefault="00E0450C" w:rsidP="00B31086">
                                  <w:pPr>
                                    <w:spacing w:line="276" w:lineRule="auto"/>
                                    <w:rPr>
                                      <w:b w:val="0"/>
                                      <w:bCs w:val="0"/>
                                    </w:rPr>
                                  </w:pPr>
                                </w:p>
                              </w:tc>
                            </w:tr>
                            <w:tr w:rsidR="00E0450C" w:rsidRPr="00B31086" w14:paraId="7B5FE42E" w14:textId="77777777" w:rsidTr="00317813">
                              <w:tc>
                                <w:tcPr>
                                  <w:tcW w:w="10042" w:type="dxa"/>
                                  <w:shd w:val="clear" w:color="auto" w:fill="auto"/>
                                </w:tcPr>
                                <w:p w14:paraId="1B0A760F" w14:textId="77777777" w:rsidR="00E0450C" w:rsidRPr="00D353E1" w:rsidRDefault="00E0450C" w:rsidP="00B31086">
                                  <w:pPr>
                                    <w:spacing w:line="276" w:lineRule="auto"/>
                                    <w:rPr>
                                      <w:b w:val="0"/>
                                      <w:bCs w:val="0"/>
                                    </w:rPr>
                                  </w:pPr>
                                </w:p>
                              </w:tc>
                            </w:tr>
                            <w:tr w:rsidR="00E0450C" w:rsidRPr="00B31086" w14:paraId="27D1DDEF" w14:textId="77777777" w:rsidTr="00317813">
                              <w:tc>
                                <w:tcPr>
                                  <w:tcW w:w="10042" w:type="dxa"/>
                                  <w:shd w:val="clear" w:color="auto" w:fill="auto"/>
                                </w:tcPr>
                                <w:p w14:paraId="28C1A489" w14:textId="77777777" w:rsidR="00E0450C" w:rsidRPr="00D353E1" w:rsidRDefault="00E0450C" w:rsidP="00B31086">
                                  <w:pPr>
                                    <w:spacing w:line="276" w:lineRule="auto"/>
                                    <w:rPr>
                                      <w:b w:val="0"/>
                                      <w:bCs w:val="0"/>
                                    </w:rPr>
                                  </w:pPr>
                                </w:p>
                              </w:tc>
                            </w:tr>
                            <w:tr w:rsidR="00E0450C" w:rsidRPr="00B31086" w14:paraId="487BDAE9" w14:textId="77777777" w:rsidTr="00317813">
                              <w:tc>
                                <w:tcPr>
                                  <w:tcW w:w="10042" w:type="dxa"/>
                                  <w:shd w:val="clear" w:color="auto" w:fill="auto"/>
                                </w:tcPr>
                                <w:p w14:paraId="393BDC36" w14:textId="77777777" w:rsidR="00E0450C" w:rsidRPr="00D353E1" w:rsidRDefault="00E0450C" w:rsidP="00B31086">
                                  <w:pPr>
                                    <w:spacing w:line="276" w:lineRule="auto"/>
                                    <w:rPr>
                                      <w:b w:val="0"/>
                                      <w:bCs w:val="0"/>
                                    </w:rPr>
                                  </w:pPr>
                                </w:p>
                              </w:tc>
                            </w:tr>
                            <w:tr w:rsidR="00E0450C" w:rsidRPr="00B31086" w14:paraId="0F85BE75" w14:textId="77777777" w:rsidTr="00317813">
                              <w:tc>
                                <w:tcPr>
                                  <w:tcW w:w="10042" w:type="dxa"/>
                                  <w:shd w:val="clear" w:color="auto" w:fill="auto"/>
                                </w:tcPr>
                                <w:p w14:paraId="5289E792" w14:textId="77777777" w:rsidR="00E0450C" w:rsidRPr="00D353E1" w:rsidRDefault="00E0450C" w:rsidP="00B31086">
                                  <w:pPr>
                                    <w:spacing w:line="276" w:lineRule="auto"/>
                                    <w:rPr>
                                      <w:b w:val="0"/>
                                      <w:bCs w:val="0"/>
                                    </w:rPr>
                                  </w:pPr>
                                </w:p>
                              </w:tc>
                            </w:tr>
                            <w:tr w:rsidR="00E0450C" w:rsidRPr="00B31086" w14:paraId="235193AC" w14:textId="77777777" w:rsidTr="00317813">
                              <w:tc>
                                <w:tcPr>
                                  <w:tcW w:w="10042" w:type="dxa"/>
                                  <w:shd w:val="clear" w:color="auto" w:fill="auto"/>
                                </w:tcPr>
                                <w:p w14:paraId="18E84FFE" w14:textId="77777777" w:rsidR="00E0450C" w:rsidRPr="00D353E1" w:rsidRDefault="00E0450C" w:rsidP="00B31086">
                                  <w:pPr>
                                    <w:spacing w:line="276" w:lineRule="auto"/>
                                    <w:rPr>
                                      <w:b w:val="0"/>
                                      <w:bCs w:val="0"/>
                                    </w:rPr>
                                  </w:pPr>
                                </w:p>
                              </w:tc>
                            </w:tr>
                            <w:tr w:rsidR="00E0450C" w:rsidRPr="00B31086" w14:paraId="54E2336B" w14:textId="77777777" w:rsidTr="00317813">
                              <w:tc>
                                <w:tcPr>
                                  <w:tcW w:w="10042" w:type="dxa"/>
                                  <w:shd w:val="clear" w:color="auto" w:fill="auto"/>
                                </w:tcPr>
                                <w:p w14:paraId="0B9B0381" w14:textId="77777777" w:rsidR="00E0450C" w:rsidRPr="00D353E1" w:rsidRDefault="00E0450C" w:rsidP="00B31086">
                                  <w:pPr>
                                    <w:spacing w:line="276" w:lineRule="auto"/>
                                    <w:rPr>
                                      <w:b w:val="0"/>
                                      <w:bCs w:val="0"/>
                                    </w:rPr>
                                  </w:pPr>
                                </w:p>
                              </w:tc>
                            </w:tr>
                            <w:tr w:rsidR="00E0450C" w:rsidRPr="00B31086" w14:paraId="73223DE1" w14:textId="77777777" w:rsidTr="00317813">
                              <w:tc>
                                <w:tcPr>
                                  <w:tcW w:w="10042" w:type="dxa"/>
                                  <w:shd w:val="clear" w:color="auto" w:fill="auto"/>
                                </w:tcPr>
                                <w:p w14:paraId="04DB7B9F" w14:textId="77777777" w:rsidR="00E0450C" w:rsidRPr="00D353E1" w:rsidRDefault="00E0450C" w:rsidP="00B31086">
                                  <w:pPr>
                                    <w:spacing w:line="276" w:lineRule="auto"/>
                                    <w:rPr>
                                      <w:b w:val="0"/>
                                      <w:bCs w:val="0"/>
                                    </w:rPr>
                                  </w:pPr>
                                </w:p>
                              </w:tc>
                            </w:tr>
                            <w:tr w:rsidR="00E0450C" w:rsidRPr="00B31086" w14:paraId="164D5C9E" w14:textId="77777777" w:rsidTr="00317813">
                              <w:tc>
                                <w:tcPr>
                                  <w:tcW w:w="10042" w:type="dxa"/>
                                  <w:shd w:val="clear" w:color="auto" w:fill="auto"/>
                                </w:tcPr>
                                <w:p w14:paraId="03ACC6A5" w14:textId="77777777" w:rsidR="00E0450C" w:rsidRPr="00D353E1" w:rsidRDefault="00E0450C" w:rsidP="00B31086">
                                  <w:pPr>
                                    <w:spacing w:line="276" w:lineRule="auto"/>
                                    <w:rPr>
                                      <w:b w:val="0"/>
                                      <w:bCs w:val="0"/>
                                    </w:rPr>
                                  </w:pPr>
                                </w:p>
                              </w:tc>
                            </w:tr>
                            <w:tr w:rsidR="00E0450C" w:rsidRPr="00B31086" w14:paraId="254AF123" w14:textId="77777777" w:rsidTr="00317813">
                              <w:tc>
                                <w:tcPr>
                                  <w:tcW w:w="10042" w:type="dxa"/>
                                  <w:shd w:val="clear" w:color="auto" w:fill="auto"/>
                                </w:tcPr>
                                <w:p w14:paraId="30E6E77A" w14:textId="77777777" w:rsidR="00E0450C" w:rsidRPr="00D353E1" w:rsidRDefault="00E0450C" w:rsidP="00B31086">
                                  <w:pPr>
                                    <w:spacing w:line="276" w:lineRule="auto"/>
                                    <w:rPr>
                                      <w:b w:val="0"/>
                                      <w:bCs w:val="0"/>
                                    </w:rPr>
                                  </w:pPr>
                                </w:p>
                              </w:tc>
                            </w:tr>
                            <w:tr w:rsidR="00E0450C" w:rsidRPr="00B31086" w14:paraId="0A3173F6" w14:textId="77777777" w:rsidTr="00317813">
                              <w:tc>
                                <w:tcPr>
                                  <w:tcW w:w="10042" w:type="dxa"/>
                                  <w:shd w:val="clear" w:color="auto" w:fill="auto"/>
                                </w:tcPr>
                                <w:p w14:paraId="47119FEF" w14:textId="77777777" w:rsidR="00E0450C" w:rsidRPr="00D353E1" w:rsidRDefault="00E0450C" w:rsidP="00B31086">
                                  <w:pPr>
                                    <w:spacing w:line="276" w:lineRule="auto"/>
                                    <w:rPr>
                                      <w:b w:val="0"/>
                                      <w:bCs w:val="0"/>
                                    </w:rPr>
                                  </w:pPr>
                                </w:p>
                              </w:tc>
                            </w:tr>
                            <w:tr w:rsidR="00E0450C" w:rsidRPr="00B31086" w14:paraId="278AE82B" w14:textId="77777777" w:rsidTr="00317813">
                              <w:tc>
                                <w:tcPr>
                                  <w:tcW w:w="10042" w:type="dxa"/>
                                  <w:shd w:val="clear" w:color="auto" w:fill="auto"/>
                                </w:tcPr>
                                <w:p w14:paraId="263A5991" w14:textId="77777777" w:rsidR="00E0450C" w:rsidRPr="00D353E1" w:rsidRDefault="00E0450C" w:rsidP="00B31086">
                                  <w:pPr>
                                    <w:spacing w:line="276" w:lineRule="auto"/>
                                    <w:rPr>
                                      <w:b w:val="0"/>
                                      <w:bCs w:val="0"/>
                                    </w:rPr>
                                  </w:pPr>
                                </w:p>
                              </w:tc>
                            </w:tr>
                            <w:tr w:rsidR="00E0450C" w:rsidRPr="00B31086" w14:paraId="7CD4E77B" w14:textId="77777777" w:rsidTr="00317813">
                              <w:tc>
                                <w:tcPr>
                                  <w:tcW w:w="10042" w:type="dxa"/>
                                  <w:shd w:val="clear" w:color="auto" w:fill="auto"/>
                                </w:tcPr>
                                <w:p w14:paraId="16F980F5" w14:textId="77777777" w:rsidR="00E0450C" w:rsidRPr="00D353E1" w:rsidRDefault="00E0450C" w:rsidP="00B31086">
                                  <w:pPr>
                                    <w:spacing w:line="276" w:lineRule="auto"/>
                                    <w:rPr>
                                      <w:b w:val="0"/>
                                      <w:bCs w:val="0"/>
                                    </w:rPr>
                                  </w:pPr>
                                </w:p>
                              </w:tc>
                            </w:tr>
                          </w:tbl>
                          <w:p w14:paraId="0EC14788" w14:textId="77777777" w:rsidR="00E0450C" w:rsidRPr="00B31086" w:rsidRDefault="00E0450C" w:rsidP="00403334">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18" type="#_x0000_t202" style="position:absolute;margin-left:-3.8pt;margin-top:.85pt;width:510.25pt;height:771pt;z-index:25196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4FBD9C9F" w14:textId="77777777" w:rsidTr="00317813">
                        <w:tc>
                          <w:tcPr>
                            <w:tcW w:w="10042" w:type="dxa"/>
                            <w:shd w:val="clear" w:color="auto" w:fill="auto"/>
                          </w:tcPr>
                          <w:p w14:paraId="282287B9" w14:textId="0792719F" w:rsidR="00E0450C" w:rsidRPr="00D353E1" w:rsidRDefault="00E0450C" w:rsidP="00B936F8">
                            <w:pPr>
                              <w:spacing w:line="276" w:lineRule="auto"/>
                              <w:jc w:val="center"/>
                              <w:rPr>
                                <w:b w:val="0"/>
                                <w:bCs w:val="0"/>
                              </w:rPr>
                            </w:pPr>
                            <w:r w:rsidRPr="007F7FCA">
                              <w:rPr>
                                <w:sz w:val="24"/>
                                <w:szCs w:val="24"/>
                              </w:rPr>
                              <w:t xml:space="preserve">Bài 18: </w:t>
                            </w:r>
                            <w:r>
                              <w:rPr>
                                <w:sz w:val="24"/>
                                <w:szCs w:val="24"/>
                              </w:rPr>
                              <w:t>CÂN BẰNG CỦA MỘT VẬT CÓ TRỤC QUAY CỐ ĐỊNH. MOMEN LỰC.</w:t>
                            </w:r>
                          </w:p>
                        </w:tc>
                      </w:tr>
                      <w:tr w:rsidR="00E0450C" w:rsidRPr="00B31086" w14:paraId="671EA45F" w14:textId="77777777" w:rsidTr="00317813">
                        <w:tc>
                          <w:tcPr>
                            <w:tcW w:w="10042" w:type="dxa"/>
                            <w:shd w:val="clear" w:color="auto" w:fill="auto"/>
                          </w:tcPr>
                          <w:p w14:paraId="4055863E" w14:textId="77777777" w:rsidR="00E0450C" w:rsidRPr="00B936F8" w:rsidRDefault="00E0450C" w:rsidP="00B936F8">
                            <w:pPr>
                              <w:tabs>
                                <w:tab w:val="left" w:pos="219"/>
                              </w:tabs>
                              <w:spacing w:line="276" w:lineRule="auto"/>
                              <w:jc w:val="both"/>
                              <w:rPr>
                                <w:sz w:val="21"/>
                                <w:szCs w:val="21"/>
                              </w:rPr>
                            </w:pPr>
                            <w:r w:rsidRPr="00B936F8">
                              <w:rPr>
                                <w:sz w:val="21"/>
                                <w:szCs w:val="21"/>
                              </w:rPr>
                              <w:t xml:space="preserve">I. </w:t>
                            </w:r>
                            <w:r w:rsidRPr="00B936F8">
                              <w:rPr>
                                <w:sz w:val="21"/>
                                <w:szCs w:val="21"/>
                                <w:u w:val="single"/>
                              </w:rPr>
                              <w:t>PHIẾU HỌC TẬP TÌM HIỂU BÀI</w:t>
                            </w:r>
                            <w:r w:rsidRPr="00B936F8">
                              <w:rPr>
                                <w:sz w:val="21"/>
                                <w:szCs w:val="21"/>
                              </w:rPr>
                              <w:t>:</w:t>
                            </w:r>
                          </w:p>
                          <w:p w14:paraId="2C0BD510" w14:textId="77777777" w:rsidR="00E0450C" w:rsidRPr="00B936F8" w:rsidRDefault="00E0450C" w:rsidP="00B936F8">
                            <w:pPr>
                              <w:tabs>
                                <w:tab w:val="left" w:pos="294"/>
                              </w:tabs>
                              <w:spacing w:line="276" w:lineRule="auto"/>
                              <w:jc w:val="both"/>
                              <w:rPr>
                                <w:b w:val="0"/>
                                <w:sz w:val="21"/>
                                <w:szCs w:val="21"/>
                              </w:rPr>
                            </w:pPr>
                            <w:r w:rsidRPr="00B936F8">
                              <w:rPr>
                                <w:sz w:val="21"/>
                                <w:szCs w:val="21"/>
                              </w:rPr>
                              <w:t>P1.</w:t>
                            </w:r>
                            <w:r w:rsidRPr="00B936F8">
                              <w:rPr>
                                <w:b w:val="0"/>
                                <w:sz w:val="21"/>
                                <w:szCs w:val="21"/>
                              </w:rPr>
                              <w:t xml:space="preserve"> Điều gì sẽ xảy ra khi một vật rắn chịu tác dụng của một </w:t>
                            </w:r>
                            <w:proofErr w:type="gramStart"/>
                            <w:r w:rsidRPr="00B936F8">
                              <w:rPr>
                                <w:b w:val="0"/>
                                <w:sz w:val="21"/>
                                <w:szCs w:val="21"/>
                              </w:rPr>
                              <w:t>lực ?</w:t>
                            </w:r>
                            <w:proofErr w:type="gramEnd"/>
                            <w:r w:rsidRPr="00B936F8">
                              <w:rPr>
                                <w:b w:val="0"/>
                                <w:sz w:val="21"/>
                                <w:szCs w:val="21"/>
                              </w:rPr>
                              <w:t xml:space="preserve"> Lấy ví dụ các vật có trục quay cố định. Cửa lớn của lớp học, của nhà em có phải là vật có trục quay cố định </w:t>
                            </w:r>
                            <w:proofErr w:type="gramStart"/>
                            <w:r w:rsidRPr="00B936F8">
                              <w:rPr>
                                <w:b w:val="0"/>
                                <w:sz w:val="21"/>
                                <w:szCs w:val="21"/>
                              </w:rPr>
                              <w:t>không ?</w:t>
                            </w:r>
                            <w:proofErr w:type="gramEnd"/>
                            <w:r w:rsidRPr="00B936F8">
                              <w:rPr>
                                <w:b w:val="0"/>
                                <w:sz w:val="21"/>
                                <w:szCs w:val="21"/>
                              </w:rPr>
                              <w:t xml:space="preserve"> Tác dụng vào cửa lớn lớp học những lực sao cho: Tr. </w:t>
                            </w:r>
                            <w:proofErr w:type="gramStart"/>
                            <w:r w:rsidRPr="00B936F8">
                              <w:rPr>
                                <w:b w:val="0"/>
                                <w:sz w:val="21"/>
                                <w:szCs w:val="21"/>
                              </w:rPr>
                              <w:t>hợp1 :</w:t>
                            </w:r>
                            <w:proofErr w:type="gramEnd"/>
                            <w:r w:rsidRPr="00B936F8">
                              <w:rPr>
                                <w:b w:val="0"/>
                                <w:sz w:val="21"/>
                                <w:szCs w:val="21"/>
                              </w:rPr>
                              <w:t xml:space="preserve"> Lực có giá song song với trục quay hoặc cắt trục quay; Trường hợp 2 : Lực có giá không song song hoặc không cắt trục quay ? Nhận xét tác dụng của lực trong hai trường hợp </w:t>
                            </w:r>
                            <w:proofErr w:type="gramStart"/>
                            <w:r w:rsidRPr="00B936F8">
                              <w:rPr>
                                <w:b w:val="0"/>
                                <w:sz w:val="21"/>
                                <w:szCs w:val="21"/>
                              </w:rPr>
                              <w:t>trên ?</w:t>
                            </w:r>
                            <w:proofErr w:type="gramEnd"/>
                            <w:r w:rsidRPr="00B936F8">
                              <w:rPr>
                                <w:b w:val="0"/>
                                <w:sz w:val="21"/>
                                <w:szCs w:val="21"/>
                              </w:rPr>
                              <w:t xml:space="preserve"> Trong trường hợp </w:t>
                            </w:r>
                            <w:proofErr w:type="gramStart"/>
                            <w:r w:rsidRPr="00B936F8">
                              <w:rPr>
                                <w:b w:val="0"/>
                                <w:sz w:val="21"/>
                                <w:szCs w:val="21"/>
                              </w:rPr>
                              <w:t>2 :</w:t>
                            </w:r>
                            <w:proofErr w:type="gramEnd"/>
                            <w:r w:rsidRPr="00B936F8">
                              <w:rPr>
                                <w:b w:val="0"/>
                                <w:sz w:val="21"/>
                                <w:szCs w:val="21"/>
                              </w:rPr>
                              <w:t xml:space="preserve"> Tác dụng những lực sao cho phương của lực vuông góc với trục quay; không vuông góc với trục quay. Nhận xét cụ thể tác dụng của </w:t>
                            </w:r>
                            <w:proofErr w:type="gramStart"/>
                            <w:r w:rsidRPr="00B936F8">
                              <w:rPr>
                                <w:b w:val="0"/>
                                <w:sz w:val="21"/>
                                <w:szCs w:val="21"/>
                              </w:rPr>
                              <w:t>lực ?</w:t>
                            </w:r>
                            <w:proofErr w:type="gramEnd"/>
                          </w:p>
                          <w:p w14:paraId="5CF986CD" w14:textId="77777777" w:rsidR="00E0450C" w:rsidRPr="00B936F8" w:rsidRDefault="00E0450C" w:rsidP="00B936F8">
                            <w:pPr>
                              <w:tabs>
                                <w:tab w:val="left" w:pos="294"/>
                              </w:tabs>
                              <w:spacing w:line="276" w:lineRule="auto"/>
                              <w:ind w:right="45"/>
                              <w:jc w:val="both"/>
                              <w:rPr>
                                <w:sz w:val="21"/>
                                <w:szCs w:val="21"/>
                              </w:rPr>
                            </w:pPr>
                            <w:r w:rsidRPr="00B936F8">
                              <w:rPr>
                                <w:sz w:val="21"/>
                                <w:szCs w:val="21"/>
                              </w:rPr>
                              <w:t>P2.</w:t>
                            </w:r>
                            <w:r w:rsidRPr="00B936F8">
                              <w:rPr>
                                <w:b w:val="0"/>
                                <w:sz w:val="21"/>
                                <w:szCs w:val="21"/>
                              </w:rPr>
                              <w:t xml:space="preserve"> Trong trường hợp lực tác dụng lên vật có trục quay cố định làm cho vật QUAY thì tác dụng làm quay của lực phụ thuộc vào những yếu tố </w:t>
                            </w:r>
                            <w:proofErr w:type="gramStart"/>
                            <w:r w:rsidRPr="00B936F8">
                              <w:rPr>
                                <w:b w:val="0"/>
                                <w:sz w:val="21"/>
                                <w:szCs w:val="21"/>
                              </w:rPr>
                              <w:t>nào ?</w:t>
                            </w:r>
                            <w:proofErr w:type="gramEnd"/>
                            <w:r w:rsidRPr="00B936F8">
                              <w:rPr>
                                <w:b w:val="0"/>
                                <w:sz w:val="21"/>
                                <w:szCs w:val="21"/>
                              </w:rPr>
                              <w:t xml:space="preserve"> Minh họa sự phụ thuộc </w:t>
                            </w:r>
                            <w:proofErr w:type="gramStart"/>
                            <w:r w:rsidRPr="00B936F8">
                              <w:rPr>
                                <w:b w:val="0"/>
                                <w:sz w:val="21"/>
                                <w:szCs w:val="21"/>
                              </w:rPr>
                              <w:t>đó ?</w:t>
                            </w:r>
                            <w:proofErr w:type="gramEnd"/>
                            <w:r w:rsidRPr="00B936F8">
                              <w:rPr>
                                <w:b w:val="0"/>
                                <w:sz w:val="21"/>
                                <w:szCs w:val="21"/>
                              </w:rPr>
                              <w:t xml:space="preserve"> Người ta dùng đại lượng gì để đặc trưng cho tác dụng làm quay của </w:t>
                            </w:r>
                            <w:proofErr w:type="gramStart"/>
                            <w:r w:rsidRPr="00B936F8">
                              <w:rPr>
                                <w:b w:val="0"/>
                                <w:sz w:val="21"/>
                                <w:szCs w:val="21"/>
                              </w:rPr>
                              <w:t>lực ?</w:t>
                            </w:r>
                            <w:proofErr w:type="gramEnd"/>
                            <w:r w:rsidRPr="00B936F8">
                              <w:rPr>
                                <w:sz w:val="21"/>
                                <w:szCs w:val="21"/>
                              </w:rPr>
                              <w:t xml:space="preserve"> </w:t>
                            </w:r>
                          </w:p>
                          <w:p w14:paraId="6BB544F4" w14:textId="77777777" w:rsidR="00E0450C" w:rsidRPr="00B936F8" w:rsidRDefault="00E0450C" w:rsidP="00B936F8">
                            <w:pPr>
                              <w:tabs>
                                <w:tab w:val="left" w:pos="294"/>
                              </w:tabs>
                              <w:spacing w:line="276" w:lineRule="auto"/>
                              <w:ind w:right="45"/>
                              <w:jc w:val="both"/>
                              <w:rPr>
                                <w:b w:val="0"/>
                                <w:sz w:val="21"/>
                                <w:szCs w:val="21"/>
                              </w:rPr>
                            </w:pPr>
                            <w:r w:rsidRPr="00B936F8">
                              <w:rPr>
                                <w:sz w:val="21"/>
                                <w:szCs w:val="21"/>
                              </w:rPr>
                              <w:t>P3.</w:t>
                            </w:r>
                            <w:r w:rsidRPr="00B936F8">
                              <w:rPr>
                                <w:b w:val="0"/>
                                <w:sz w:val="21"/>
                                <w:szCs w:val="21"/>
                              </w:rPr>
                              <w:t xml:space="preserve"> Momen của lực là gì (Định nghĩa, biểu thức, các đại lượng có trong biểu thức, hình vẽ mô tả đơn vị)? </w:t>
                            </w:r>
                          </w:p>
                          <w:p w14:paraId="242346B8" w14:textId="77777777" w:rsidR="00E0450C" w:rsidRPr="00B936F8" w:rsidRDefault="00E0450C" w:rsidP="00B936F8">
                            <w:pPr>
                              <w:tabs>
                                <w:tab w:val="left" w:pos="294"/>
                              </w:tabs>
                              <w:spacing w:line="276" w:lineRule="auto"/>
                              <w:jc w:val="both"/>
                              <w:rPr>
                                <w:b w:val="0"/>
                                <w:sz w:val="21"/>
                                <w:szCs w:val="21"/>
                              </w:rPr>
                            </w:pPr>
                            <w:r w:rsidRPr="00B936F8">
                              <w:rPr>
                                <w:sz w:val="21"/>
                                <w:szCs w:val="21"/>
                              </w:rPr>
                              <w:t>P4.</w:t>
                            </w:r>
                            <w:r w:rsidRPr="00B936F8">
                              <w:rPr>
                                <w:b w:val="0"/>
                                <w:sz w:val="21"/>
                                <w:szCs w:val="21"/>
                              </w:rPr>
                              <w:t xml:space="preserve"> Một vật có trục quay cố định dưới tác dụng của 2 lực ở trạng thái cân bằng. Có nhận xét gì về tác dụng làm quay của hai lực </w:t>
                            </w:r>
                            <w:proofErr w:type="gramStart"/>
                            <w:r w:rsidRPr="00B936F8">
                              <w:rPr>
                                <w:b w:val="0"/>
                                <w:sz w:val="21"/>
                                <w:szCs w:val="21"/>
                              </w:rPr>
                              <w:t>đó ?</w:t>
                            </w:r>
                            <w:proofErr w:type="gramEnd"/>
                            <w:r w:rsidRPr="00B936F8">
                              <w:rPr>
                                <w:b w:val="0"/>
                                <w:sz w:val="21"/>
                                <w:szCs w:val="21"/>
                              </w:rPr>
                              <w:t xml:space="preserve"> </w:t>
                            </w:r>
                          </w:p>
                          <w:p w14:paraId="785CC0E8" w14:textId="77777777" w:rsidR="00E0450C" w:rsidRPr="00B936F8" w:rsidRDefault="00E0450C" w:rsidP="00B936F8">
                            <w:pPr>
                              <w:tabs>
                                <w:tab w:val="left" w:pos="294"/>
                              </w:tabs>
                              <w:spacing w:line="276" w:lineRule="auto"/>
                              <w:ind w:right="45"/>
                              <w:jc w:val="both"/>
                              <w:rPr>
                                <w:b w:val="0"/>
                                <w:sz w:val="21"/>
                                <w:szCs w:val="21"/>
                              </w:rPr>
                            </w:pPr>
                            <w:r w:rsidRPr="00B936F8">
                              <w:rPr>
                                <w:sz w:val="21"/>
                                <w:szCs w:val="21"/>
                              </w:rPr>
                              <w:t>P5.</w:t>
                            </w:r>
                            <w:r w:rsidRPr="00B936F8">
                              <w:rPr>
                                <w:b w:val="0"/>
                                <w:sz w:val="21"/>
                                <w:szCs w:val="21"/>
                              </w:rPr>
                              <w:t xml:space="preserve"> Mô tả thí nghiệm ở hình 18.1 SGK. Nhận xét khi nào thì đĩa cân </w:t>
                            </w:r>
                            <w:proofErr w:type="gramStart"/>
                            <w:r w:rsidRPr="00B936F8">
                              <w:rPr>
                                <w:b w:val="0"/>
                                <w:sz w:val="21"/>
                                <w:szCs w:val="21"/>
                              </w:rPr>
                              <w:t>bằng ?</w:t>
                            </w:r>
                            <w:proofErr w:type="gramEnd"/>
                          </w:p>
                          <w:p w14:paraId="196169BD" w14:textId="77777777" w:rsidR="00E0450C" w:rsidRPr="00B936F8" w:rsidRDefault="00E0450C" w:rsidP="00B936F8">
                            <w:pPr>
                              <w:tabs>
                                <w:tab w:val="left" w:pos="294"/>
                              </w:tabs>
                              <w:spacing w:line="276" w:lineRule="auto"/>
                              <w:ind w:right="45"/>
                              <w:jc w:val="both"/>
                              <w:rPr>
                                <w:b w:val="0"/>
                                <w:sz w:val="21"/>
                                <w:szCs w:val="21"/>
                              </w:rPr>
                            </w:pPr>
                            <w:r w:rsidRPr="00B936F8">
                              <w:rPr>
                                <w:sz w:val="21"/>
                                <w:szCs w:val="21"/>
                              </w:rPr>
                              <w:t>P6.</w:t>
                            </w:r>
                            <w:r w:rsidRPr="00B936F8">
                              <w:rPr>
                                <w:b w:val="0"/>
                                <w:sz w:val="21"/>
                                <w:szCs w:val="21"/>
                              </w:rPr>
                              <w:t xml:space="preserve"> Nêu điều kiện cân bằng của một vật rắn có trục quay cố định (quy tắc momen lực</w:t>
                            </w:r>
                            <w:proofErr w:type="gramStart"/>
                            <w:r w:rsidRPr="00B936F8">
                              <w:rPr>
                                <w:b w:val="0"/>
                                <w:sz w:val="21"/>
                                <w:szCs w:val="21"/>
                              </w:rPr>
                              <w:t>) ?</w:t>
                            </w:r>
                            <w:proofErr w:type="gramEnd"/>
                          </w:p>
                          <w:p w14:paraId="4922290A" w14:textId="77777777" w:rsidR="00E0450C" w:rsidRPr="00B936F8" w:rsidRDefault="00E0450C" w:rsidP="00B936F8">
                            <w:pPr>
                              <w:tabs>
                                <w:tab w:val="left" w:pos="294"/>
                              </w:tabs>
                              <w:spacing w:line="276" w:lineRule="auto"/>
                              <w:ind w:right="45"/>
                              <w:jc w:val="both"/>
                              <w:rPr>
                                <w:b w:val="0"/>
                                <w:sz w:val="21"/>
                                <w:szCs w:val="21"/>
                              </w:rPr>
                            </w:pPr>
                            <w:r w:rsidRPr="00B936F8">
                              <w:rPr>
                                <w:sz w:val="21"/>
                                <w:szCs w:val="21"/>
                              </w:rPr>
                              <w:t>P7.</w:t>
                            </w:r>
                            <w:r w:rsidRPr="00B936F8">
                              <w:rPr>
                                <w:b w:val="0"/>
                                <w:sz w:val="21"/>
                                <w:szCs w:val="21"/>
                              </w:rPr>
                              <w:t xml:space="preserve"> Nêu ứng dụng của quy tắc momen </w:t>
                            </w:r>
                            <w:proofErr w:type="gramStart"/>
                            <w:r w:rsidRPr="00B936F8">
                              <w:rPr>
                                <w:b w:val="0"/>
                                <w:sz w:val="21"/>
                                <w:szCs w:val="21"/>
                              </w:rPr>
                              <w:t>lực ?</w:t>
                            </w:r>
                            <w:proofErr w:type="gramEnd"/>
                            <w:r w:rsidRPr="00B936F8">
                              <w:rPr>
                                <w:b w:val="0"/>
                                <w:sz w:val="21"/>
                                <w:szCs w:val="21"/>
                              </w:rPr>
                              <w:t xml:space="preserve"> Hoàn thành yêu cầu </w:t>
                            </w:r>
                            <w:proofErr w:type="gramStart"/>
                            <w:r w:rsidRPr="00B936F8">
                              <w:rPr>
                                <w:b w:val="0"/>
                                <w:sz w:val="21"/>
                                <w:szCs w:val="21"/>
                              </w:rPr>
                              <w:t>C1 ?</w:t>
                            </w:r>
                            <w:proofErr w:type="gramEnd"/>
                          </w:p>
                          <w:p w14:paraId="3E8D3302" w14:textId="77777777" w:rsidR="00E0450C" w:rsidRPr="00C412ED" w:rsidRDefault="00E0450C" w:rsidP="00B936F8">
                            <w:pPr>
                              <w:tabs>
                                <w:tab w:val="left" w:pos="294"/>
                              </w:tabs>
                              <w:ind w:right="45"/>
                              <w:jc w:val="both"/>
                              <w:rPr>
                                <w:b w:val="0"/>
                                <w:sz w:val="16"/>
                                <w:szCs w:val="16"/>
                              </w:rPr>
                            </w:pPr>
                          </w:p>
                          <w:p w14:paraId="49EAAD6A" w14:textId="77777777" w:rsidR="00E0450C" w:rsidRDefault="00E0450C" w:rsidP="00B936F8">
                            <w:pPr>
                              <w:jc w:val="center"/>
                              <w:rPr>
                                <w:sz w:val="24"/>
                                <w:szCs w:val="24"/>
                              </w:rPr>
                            </w:pPr>
                            <w:r>
                              <w:rPr>
                                <w:sz w:val="24"/>
                                <w:szCs w:val="24"/>
                              </w:rPr>
                              <w:t xml:space="preserve">CÂN BẰNG CỦA MỘT VẬT CÓ TRỤC QUAY CỐ ĐỊNH. MOMEN LỰC </w:t>
                            </w:r>
                          </w:p>
                          <w:p w14:paraId="4B0BA59B" w14:textId="77777777" w:rsidR="00E0450C" w:rsidRPr="00C412ED" w:rsidRDefault="00E0450C" w:rsidP="00B936F8">
                            <w:pPr>
                              <w:jc w:val="center"/>
                              <w:rPr>
                                <w:sz w:val="12"/>
                                <w:szCs w:val="12"/>
                              </w:rPr>
                            </w:pPr>
                          </w:p>
                          <w:p w14:paraId="18DD0CF1" w14:textId="77777777" w:rsidR="00E0450C" w:rsidRPr="00A63F74" w:rsidRDefault="00E0450C" w:rsidP="00B936F8">
                            <w:pPr>
                              <w:rPr>
                                <w:sz w:val="22"/>
                                <w:szCs w:val="22"/>
                                <w:u w:val="single"/>
                              </w:rPr>
                            </w:pPr>
                            <w:r>
                              <w:rPr>
                                <w:sz w:val="22"/>
                                <w:szCs w:val="22"/>
                              </w:rPr>
                              <w:t>*</w:t>
                            </w:r>
                            <w:r w:rsidRPr="0011351F">
                              <w:rPr>
                                <w:sz w:val="22"/>
                                <w:szCs w:val="22"/>
                              </w:rPr>
                              <w:t>.</w:t>
                            </w:r>
                            <w:r w:rsidRPr="00A63F74">
                              <w:rPr>
                                <w:b w:val="0"/>
                                <w:sz w:val="22"/>
                                <w:szCs w:val="22"/>
                              </w:rPr>
                              <w:t xml:space="preserve"> </w:t>
                            </w:r>
                            <w:r w:rsidRPr="00A63F74">
                              <w:rPr>
                                <w:sz w:val="22"/>
                                <w:szCs w:val="22"/>
                                <w:u w:val="single"/>
                              </w:rPr>
                              <w:t>Nhận xét về tác dụng của một lực lên một vật rắn có trục quay cố định:</w:t>
                            </w:r>
                          </w:p>
                          <w:tbl>
                            <w:tblPr>
                              <w:tblW w:w="0" w:type="auto"/>
                              <w:tblBorders>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12"/>
                            </w:tblGrid>
                            <w:tr w:rsidR="00E0450C" w:rsidRPr="00A63F74" w14:paraId="6A1FAA56" w14:textId="77777777" w:rsidTr="000E240F">
                              <w:tc>
                                <w:tcPr>
                                  <w:tcW w:w="10512" w:type="dxa"/>
                                  <w:shd w:val="clear" w:color="auto" w:fill="auto"/>
                                </w:tcPr>
                                <w:p w14:paraId="73464706" w14:textId="77777777" w:rsidR="00E0450C" w:rsidRPr="00A63F74" w:rsidRDefault="00E0450C" w:rsidP="00B936F8">
                                  <w:pPr>
                                    <w:rPr>
                                      <w:b w:val="0"/>
                                      <w:i/>
                                      <w:sz w:val="22"/>
                                      <w:szCs w:val="22"/>
                                    </w:rPr>
                                  </w:pPr>
                                  <w:r w:rsidRPr="00A63F74">
                                    <w:rPr>
                                      <w:b w:val="0"/>
                                      <w:sz w:val="22"/>
                                      <w:szCs w:val="22"/>
                                    </w:rPr>
                                    <w:sym w:font="Wingdings" w:char="F0A7"/>
                                  </w:r>
                                  <w:r w:rsidRPr="00A63F74">
                                    <w:rPr>
                                      <w:b w:val="0"/>
                                      <w:sz w:val="22"/>
                                      <w:szCs w:val="22"/>
                                    </w:rPr>
                                    <w:t xml:space="preserve"> </w:t>
                                  </w:r>
                                  <w:r w:rsidRPr="00A63F74">
                                    <w:rPr>
                                      <w:b w:val="0"/>
                                      <w:i/>
                                      <w:sz w:val="22"/>
                                      <w:szCs w:val="22"/>
                                    </w:rPr>
                                    <w:t>Lực có giá song song với trục quay hoặc cắt trục quay :</w:t>
                                  </w:r>
                                </w:p>
                              </w:tc>
                            </w:tr>
                            <w:tr w:rsidR="00E0450C" w:rsidRPr="00572B8A" w14:paraId="52F22AF7" w14:textId="77777777" w:rsidTr="000E240F">
                              <w:tc>
                                <w:tcPr>
                                  <w:tcW w:w="10512" w:type="dxa"/>
                                  <w:shd w:val="clear" w:color="auto" w:fill="auto"/>
                                </w:tcPr>
                                <w:p w14:paraId="5BD69A81" w14:textId="77777777" w:rsidR="00E0450C" w:rsidRPr="00A63F74" w:rsidRDefault="00E0450C" w:rsidP="00B936F8">
                                  <w:pPr>
                                    <w:rPr>
                                      <w:b w:val="0"/>
                                      <w:i/>
                                    </w:rPr>
                                  </w:pPr>
                                </w:p>
                              </w:tc>
                            </w:tr>
                            <w:tr w:rsidR="00E0450C" w:rsidRPr="00572B8A" w14:paraId="260FC93A" w14:textId="77777777" w:rsidTr="000E240F">
                              <w:tc>
                                <w:tcPr>
                                  <w:tcW w:w="10512" w:type="dxa"/>
                                  <w:shd w:val="clear" w:color="auto" w:fill="auto"/>
                                </w:tcPr>
                                <w:p w14:paraId="2F673959" w14:textId="77777777" w:rsidR="00E0450C" w:rsidRPr="00A63F74" w:rsidRDefault="00E0450C" w:rsidP="00B936F8">
                                  <w:pPr>
                                    <w:rPr>
                                      <w:b w:val="0"/>
                                      <w:sz w:val="22"/>
                                      <w:szCs w:val="22"/>
                                    </w:rPr>
                                  </w:pPr>
                                  <w:r w:rsidRPr="00A63F74">
                                    <w:rPr>
                                      <w:b w:val="0"/>
                                      <w:sz w:val="22"/>
                                      <w:szCs w:val="22"/>
                                    </w:rPr>
                                    <w:sym w:font="Wingdings" w:char="F0A7"/>
                                  </w:r>
                                  <w:r w:rsidRPr="00A63F74">
                                    <w:rPr>
                                      <w:b w:val="0"/>
                                      <w:sz w:val="22"/>
                                      <w:szCs w:val="22"/>
                                    </w:rPr>
                                    <w:t xml:space="preserve"> </w:t>
                                  </w:r>
                                  <w:r w:rsidRPr="00A63F74">
                                    <w:rPr>
                                      <w:b w:val="0"/>
                                      <w:i/>
                                      <w:sz w:val="22"/>
                                      <w:szCs w:val="22"/>
                                    </w:rPr>
                                    <w:t>Lực có giá không song song và không cắt trục quay :</w:t>
                                  </w:r>
                                </w:p>
                              </w:tc>
                            </w:tr>
                            <w:tr w:rsidR="00E0450C" w:rsidRPr="00572B8A" w14:paraId="1FBCAF35" w14:textId="77777777" w:rsidTr="000E240F">
                              <w:tc>
                                <w:tcPr>
                                  <w:tcW w:w="10512" w:type="dxa"/>
                                  <w:shd w:val="clear" w:color="auto" w:fill="auto"/>
                                </w:tcPr>
                                <w:p w14:paraId="46A76AE5" w14:textId="77777777" w:rsidR="00E0450C" w:rsidRPr="00A63F74" w:rsidRDefault="00E0450C" w:rsidP="00B936F8">
                                  <w:pPr>
                                    <w:rPr>
                                      <w:b w:val="0"/>
                                    </w:rPr>
                                  </w:pPr>
                                </w:p>
                              </w:tc>
                            </w:tr>
                            <w:tr w:rsidR="00E0450C" w:rsidRPr="00572B8A" w14:paraId="4BA94EFC" w14:textId="77777777" w:rsidTr="000E240F">
                              <w:tc>
                                <w:tcPr>
                                  <w:tcW w:w="10512" w:type="dxa"/>
                                  <w:shd w:val="clear" w:color="auto" w:fill="auto"/>
                                </w:tcPr>
                                <w:p w14:paraId="249A39D4" w14:textId="77777777" w:rsidR="00E0450C" w:rsidRPr="00A63F74" w:rsidRDefault="00E0450C" w:rsidP="00B936F8">
                                  <w:pPr>
                                    <w:rPr>
                                      <w:b w:val="0"/>
                                      <w:sz w:val="22"/>
                                      <w:szCs w:val="22"/>
                                    </w:rPr>
                                  </w:pPr>
                                  <w:r w:rsidRPr="00572B8A">
                                    <w:rPr>
                                      <w:b w:val="0"/>
                                      <w:sz w:val="32"/>
                                      <w:szCs w:val="32"/>
                                    </w:rPr>
                                    <w:t xml:space="preserve">  </w:t>
                                  </w:r>
                                  <w:r w:rsidRPr="00A63F74">
                                    <w:rPr>
                                      <w:b w:val="0"/>
                                      <w:sz w:val="22"/>
                                      <w:szCs w:val="22"/>
                                    </w:rPr>
                                    <w:t>+ Tác dụng làm quay của lực phụ thuộc vào :</w:t>
                                  </w:r>
                                </w:p>
                              </w:tc>
                            </w:tr>
                            <w:tr w:rsidR="00E0450C" w:rsidRPr="00572B8A" w14:paraId="18342FEF" w14:textId="77777777" w:rsidTr="000E240F">
                              <w:tc>
                                <w:tcPr>
                                  <w:tcW w:w="10512" w:type="dxa"/>
                                  <w:shd w:val="clear" w:color="auto" w:fill="auto"/>
                                </w:tcPr>
                                <w:p w14:paraId="3947F2A3" w14:textId="77777777" w:rsidR="00E0450C" w:rsidRPr="00A63F74" w:rsidRDefault="00E0450C" w:rsidP="00B936F8">
                                  <w:pPr>
                                    <w:rPr>
                                      <w:b w:val="0"/>
                                    </w:rPr>
                                  </w:pPr>
                                </w:p>
                              </w:tc>
                            </w:tr>
                            <w:tr w:rsidR="00E0450C" w:rsidRPr="00572B8A" w14:paraId="48583282" w14:textId="77777777" w:rsidTr="000E240F">
                              <w:tc>
                                <w:tcPr>
                                  <w:tcW w:w="10512" w:type="dxa"/>
                                  <w:shd w:val="clear" w:color="auto" w:fill="auto"/>
                                </w:tcPr>
                                <w:p w14:paraId="251F99B3" w14:textId="77777777" w:rsidR="00E0450C" w:rsidRPr="00A63F74" w:rsidRDefault="00E0450C" w:rsidP="00B936F8">
                                  <w:pPr>
                                    <w:rPr>
                                      <w:b w:val="0"/>
                                    </w:rPr>
                                  </w:pPr>
                                </w:p>
                              </w:tc>
                            </w:tr>
                          </w:tbl>
                          <w:p w14:paraId="7A966DD4" w14:textId="77777777" w:rsidR="00E0450C" w:rsidRPr="00A63F74" w:rsidRDefault="00E0450C" w:rsidP="00B936F8">
                            <w:pPr>
                              <w:rPr>
                                <w:sz w:val="22"/>
                                <w:szCs w:val="22"/>
                              </w:rPr>
                            </w:pPr>
                            <w:r w:rsidRPr="00A63F74">
                              <w:rPr>
                                <w:sz w:val="22"/>
                                <w:szCs w:val="22"/>
                                <w:u w:val="single"/>
                              </w:rPr>
                              <w:t>2. Momen của lực đối với một trục quay</w:t>
                            </w:r>
                            <w:r w:rsidRPr="00A63F74">
                              <w:rPr>
                                <w:sz w:val="22"/>
                                <w:szCs w:val="22"/>
                              </w:rPr>
                              <w:t xml:space="preserve"> :</w:t>
                            </w:r>
                          </w:p>
                          <w:tbl>
                            <w:tblPr>
                              <w:tblW w:w="0" w:type="auto"/>
                              <w:tblBorders>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12"/>
                            </w:tblGrid>
                            <w:tr w:rsidR="00E0450C" w:rsidRPr="00A63F74" w14:paraId="4139BB5F" w14:textId="77777777" w:rsidTr="000E240F">
                              <w:tc>
                                <w:tcPr>
                                  <w:tcW w:w="10512" w:type="dxa"/>
                                  <w:shd w:val="clear" w:color="auto" w:fill="auto"/>
                                </w:tcPr>
                                <w:p w14:paraId="78005E97" w14:textId="77777777" w:rsidR="00E0450C" w:rsidRPr="00A63F74" w:rsidRDefault="00E0450C" w:rsidP="00B936F8">
                                  <w:pPr>
                                    <w:rPr>
                                      <w:b w:val="0"/>
                                      <w:i/>
                                      <w:sz w:val="22"/>
                                      <w:szCs w:val="22"/>
                                    </w:rPr>
                                  </w:pPr>
                                  <w:r w:rsidRPr="00A63F74">
                                    <w:rPr>
                                      <w:b w:val="0"/>
                                      <w:sz w:val="22"/>
                                      <w:szCs w:val="22"/>
                                    </w:rPr>
                                    <w:sym w:font="Wingdings" w:char="F0A7"/>
                                  </w:r>
                                  <w:r w:rsidRPr="00A63F74">
                                    <w:rPr>
                                      <w:b w:val="0"/>
                                      <w:sz w:val="22"/>
                                      <w:szCs w:val="22"/>
                                    </w:rPr>
                                    <w:t xml:space="preserve"> </w:t>
                                  </w:r>
                                  <w:r w:rsidRPr="00A63F74">
                                    <w:rPr>
                                      <w:b w:val="0"/>
                                      <w:i/>
                                      <w:sz w:val="22"/>
                                      <w:szCs w:val="22"/>
                                      <w:u w:val="single"/>
                                    </w:rPr>
                                    <w:t>Định nghĩa</w:t>
                                  </w:r>
                                  <w:r w:rsidRPr="00A63F74">
                                    <w:rPr>
                                      <w:b w:val="0"/>
                                      <w:i/>
                                      <w:sz w:val="22"/>
                                      <w:szCs w:val="22"/>
                                    </w:rPr>
                                    <w:t xml:space="preserve"> :</w:t>
                                  </w:r>
                                </w:p>
                              </w:tc>
                            </w:tr>
                            <w:tr w:rsidR="00E0450C" w:rsidRPr="00572B8A" w14:paraId="50734394" w14:textId="77777777" w:rsidTr="000E240F">
                              <w:tc>
                                <w:tcPr>
                                  <w:tcW w:w="10512" w:type="dxa"/>
                                  <w:shd w:val="clear" w:color="auto" w:fill="auto"/>
                                </w:tcPr>
                                <w:p w14:paraId="5ED5F05F" w14:textId="77777777" w:rsidR="00E0450C" w:rsidRPr="00A63F74" w:rsidRDefault="00E0450C" w:rsidP="00B936F8">
                                  <w:pPr>
                                    <w:rPr>
                                      <w:b w:val="0"/>
                                      <w:i/>
                                    </w:rPr>
                                  </w:pPr>
                                </w:p>
                              </w:tc>
                            </w:tr>
                            <w:tr w:rsidR="00E0450C" w:rsidRPr="00572B8A" w14:paraId="6A3FED95" w14:textId="77777777" w:rsidTr="000E240F">
                              <w:tc>
                                <w:tcPr>
                                  <w:tcW w:w="10512" w:type="dxa"/>
                                  <w:shd w:val="clear" w:color="auto" w:fill="auto"/>
                                </w:tcPr>
                                <w:p w14:paraId="70F46126" w14:textId="77777777" w:rsidR="00E0450C" w:rsidRPr="00A63F74" w:rsidRDefault="00E0450C" w:rsidP="00B936F8">
                                  <w:pPr>
                                    <w:rPr>
                                      <w:b w:val="0"/>
                                    </w:rPr>
                                  </w:pPr>
                                </w:p>
                              </w:tc>
                            </w:tr>
                            <w:tr w:rsidR="00E0450C" w:rsidRPr="00572B8A" w14:paraId="22BFD386" w14:textId="77777777" w:rsidTr="000E240F">
                              <w:tc>
                                <w:tcPr>
                                  <w:tcW w:w="10512" w:type="dxa"/>
                                  <w:shd w:val="clear" w:color="auto" w:fill="auto"/>
                                </w:tcPr>
                                <w:p w14:paraId="318A53DB" w14:textId="77777777" w:rsidR="00E0450C" w:rsidRPr="00A63F74" w:rsidRDefault="00E0450C" w:rsidP="00B936F8">
                                  <w:pPr>
                                    <w:rPr>
                                      <w:b w:val="0"/>
                                    </w:rPr>
                                  </w:pPr>
                                </w:p>
                              </w:tc>
                            </w:tr>
                            <w:tr w:rsidR="00E0450C" w:rsidRPr="00572B8A" w14:paraId="2B004152" w14:textId="77777777" w:rsidTr="000E240F">
                              <w:tc>
                                <w:tcPr>
                                  <w:tcW w:w="10512" w:type="dxa"/>
                                  <w:shd w:val="clear" w:color="auto" w:fill="auto"/>
                                </w:tcPr>
                                <w:p w14:paraId="342282CA" w14:textId="77777777" w:rsidR="00E0450C" w:rsidRPr="00A63F74" w:rsidRDefault="00E0450C" w:rsidP="00B936F8">
                                  <w:pPr>
                                    <w:rPr>
                                      <w:b w:val="0"/>
                                      <w:i/>
                                    </w:rPr>
                                  </w:pPr>
                                </w:p>
                              </w:tc>
                            </w:tr>
                            <w:tr w:rsidR="00E0450C" w:rsidRPr="00572B8A" w14:paraId="1FC2BC82" w14:textId="77777777" w:rsidTr="000E240F">
                              <w:tc>
                                <w:tcPr>
                                  <w:tcW w:w="10512" w:type="dxa"/>
                                  <w:shd w:val="clear" w:color="auto" w:fill="auto"/>
                                </w:tcPr>
                                <w:p w14:paraId="43D6BAA2" w14:textId="77777777" w:rsidR="00E0450C" w:rsidRPr="00A63F74" w:rsidRDefault="00E0450C" w:rsidP="00B936F8">
                                  <w:pPr>
                                    <w:rPr>
                                      <w:b w:val="0"/>
                                      <w:sz w:val="22"/>
                                      <w:szCs w:val="22"/>
                                    </w:rPr>
                                  </w:pPr>
                                  <w:r w:rsidRPr="00A63F74">
                                    <w:rPr>
                                      <w:b w:val="0"/>
                                      <w:sz w:val="22"/>
                                      <w:szCs w:val="22"/>
                                    </w:rPr>
                                    <w:sym w:font="Wingdings" w:char="F0A7"/>
                                  </w:r>
                                  <w:r w:rsidRPr="00A63F74">
                                    <w:rPr>
                                      <w:b w:val="0"/>
                                      <w:sz w:val="22"/>
                                      <w:szCs w:val="22"/>
                                    </w:rPr>
                                    <w:t xml:space="preserve"> </w:t>
                                  </w:r>
                                  <w:r w:rsidRPr="00A63F74">
                                    <w:rPr>
                                      <w:b w:val="0"/>
                                      <w:i/>
                                      <w:sz w:val="22"/>
                                      <w:szCs w:val="22"/>
                                      <w:u w:val="single"/>
                                    </w:rPr>
                                    <w:t>Biểu thức</w:t>
                                  </w:r>
                                  <w:r w:rsidRPr="00A63F74">
                                    <w:rPr>
                                      <w:b w:val="0"/>
                                      <w:i/>
                                      <w:sz w:val="22"/>
                                      <w:szCs w:val="22"/>
                                    </w:rPr>
                                    <w:t xml:space="preserve"> :</w:t>
                                  </w:r>
                                </w:p>
                              </w:tc>
                            </w:tr>
                            <w:tr w:rsidR="00E0450C" w:rsidRPr="00572B8A" w14:paraId="38B6B686" w14:textId="77777777" w:rsidTr="000E240F">
                              <w:tc>
                                <w:tcPr>
                                  <w:tcW w:w="10512" w:type="dxa"/>
                                  <w:shd w:val="clear" w:color="auto" w:fill="auto"/>
                                </w:tcPr>
                                <w:p w14:paraId="0CC69109" w14:textId="77777777" w:rsidR="00E0450C" w:rsidRPr="00A63F74" w:rsidRDefault="00E0450C" w:rsidP="00B936F8">
                                  <w:pPr>
                                    <w:rPr>
                                      <w:b w:val="0"/>
                                    </w:rPr>
                                  </w:pPr>
                                </w:p>
                              </w:tc>
                            </w:tr>
                            <w:tr w:rsidR="00E0450C" w:rsidRPr="00572B8A" w14:paraId="0F1B9D8B" w14:textId="77777777" w:rsidTr="000E240F">
                              <w:tc>
                                <w:tcPr>
                                  <w:tcW w:w="10512" w:type="dxa"/>
                                  <w:shd w:val="clear" w:color="auto" w:fill="auto"/>
                                </w:tcPr>
                                <w:p w14:paraId="54850B9E" w14:textId="77777777" w:rsidR="00E0450C" w:rsidRPr="00A63F74" w:rsidRDefault="00E0450C" w:rsidP="00B936F8">
                                  <w:pPr>
                                    <w:rPr>
                                      <w:b w:val="0"/>
                                    </w:rPr>
                                  </w:pPr>
                                </w:p>
                              </w:tc>
                            </w:tr>
                            <w:tr w:rsidR="00E0450C" w:rsidRPr="00572B8A" w14:paraId="54999FC3" w14:textId="77777777" w:rsidTr="000E240F">
                              <w:tc>
                                <w:tcPr>
                                  <w:tcW w:w="10512" w:type="dxa"/>
                                  <w:shd w:val="clear" w:color="auto" w:fill="auto"/>
                                </w:tcPr>
                                <w:p w14:paraId="31779B9D" w14:textId="77777777" w:rsidR="00E0450C" w:rsidRPr="00A63F74" w:rsidRDefault="00E0450C" w:rsidP="00B936F8">
                                  <w:pPr>
                                    <w:rPr>
                                      <w:b w:val="0"/>
                                      <w:sz w:val="22"/>
                                      <w:szCs w:val="22"/>
                                    </w:rPr>
                                  </w:pPr>
                                  <w:r w:rsidRPr="00A63F74">
                                    <w:rPr>
                                      <w:b w:val="0"/>
                                      <w:sz w:val="22"/>
                                      <w:szCs w:val="22"/>
                                    </w:rPr>
                                    <w:sym w:font="Wingdings" w:char="F0A7"/>
                                  </w:r>
                                  <w:r w:rsidRPr="00A63F74">
                                    <w:rPr>
                                      <w:b w:val="0"/>
                                      <w:sz w:val="22"/>
                                      <w:szCs w:val="22"/>
                                    </w:rPr>
                                    <w:t xml:space="preserve"> </w:t>
                                  </w:r>
                                  <w:r w:rsidRPr="00A63F74">
                                    <w:rPr>
                                      <w:b w:val="0"/>
                                      <w:i/>
                                      <w:sz w:val="22"/>
                                      <w:szCs w:val="22"/>
                                      <w:u w:val="single"/>
                                    </w:rPr>
                                    <w:t>Đơn vị</w:t>
                                  </w:r>
                                  <w:r w:rsidRPr="00A63F74">
                                    <w:rPr>
                                      <w:b w:val="0"/>
                                      <w:i/>
                                      <w:sz w:val="22"/>
                                      <w:szCs w:val="22"/>
                                    </w:rPr>
                                    <w:t xml:space="preserve"> :</w:t>
                                  </w:r>
                                </w:p>
                              </w:tc>
                            </w:tr>
                            <w:tr w:rsidR="00E0450C" w:rsidRPr="00572B8A" w14:paraId="34551542" w14:textId="77777777" w:rsidTr="000E240F">
                              <w:tc>
                                <w:tcPr>
                                  <w:tcW w:w="10512" w:type="dxa"/>
                                  <w:shd w:val="clear" w:color="auto" w:fill="auto"/>
                                </w:tcPr>
                                <w:p w14:paraId="2492F1DB" w14:textId="77777777" w:rsidR="00E0450C" w:rsidRPr="00A63F74" w:rsidRDefault="00E0450C" w:rsidP="00B936F8">
                                  <w:pPr>
                                    <w:rPr>
                                      <w:b w:val="0"/>
                                    </w:rPr>
                                  </w:pPr>
                                </w:p>
                              </w:tc>
                            </w:tr>
                          </w:tbl>
                          <w:p w14:paraId="3F1D4F61" w14:textId="77777777" w:rsidR="00E0450C" w:rsidRPr="00A63F74" w:rsidRDefault="00E0450C" w:rsidP="00B936F8">
                            <w:pPr>
                              <w:rPr>
                                <w:sz w:val="22"/>
                                <w:szCs w:val="22"/>
                              </w:rPr>
                            </w:pPr>
                            <w:r w:rsidRPr="00A63F74">
                              <w:rPr>
                                <w:sz w:val="22"/>
                                <w:szCs w:val="22"/>
                              </w:rPr>
                              <w:t xml:space="preserve">3. </w:t>
                            </w:r>
                            <w:r w:rsidRPr="00A63F74">
                              <w:rPr>
                                <w:sz w:val="22"/>
                                <w:szCs w:val="22"/>
                                <w:u w:val="single"/>
                              </w:rPr>
                              <w:t>Điều kiện cân bằng của một vật rắn có trục quay cố định (quy tắc momen lực)</w:t>
                            </w:r>
                            <w:r w:rsidRPr="00A63F74">
                              <w:rPr>
                                <w:sz w:val="22"/>
                                <w:szCs w:val="22"/>
                              </w:rPr>
                              <w:t xml:space="preserve"> :</w:t>
                            </w:r>
                          </w:p>
                          <w:tbl>
                            <w:tblPr>
                              <w:tblW w:w="10512" w:type="dxa"/>
                              <w:tblBorders>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12"/>
                            </w:tblGrid>
                            <w:tr w:rsidR="00E0450C" w:rsidRPr="00A63F74" w14:paraId="292A167F" w14:textId="77777777" w:rsidTr="00B936F8">
                              <w:tc>
                                <w:tcPr>
                                  <w:tcW w:w="10512" w:type="dxa"/>
                                  <w:shd w:val="clear" w:color="auto" w:fill="auto"/>
                                </w:tcPr>
                                <w:p w14:paraId="627B243D" w14:textId="77777777" w:rsidR="00E0450C" w:rsidRPr="00A63F74" w:rsidRDefault="00E0450C" w:rsidP="00B936F8">
                                  <w:pPr>
                                    <w:rPr>
                                      <w:b w:val="0"/>
                                      <w:sz w:val="22"/>
                                      <w:szCs w:val="22"/>
                                    </w:rPr>
                                  </w:pPr>
                                  <w:r w:rsidRPr="00A63F74">
                                    <w:rPr>
                                      <w:b w:val="0"/>
                                      <w:sz w:val="22"/>
                                      <w:szCs w:val="22"/>
                                    </w:rPr>
                                    <w:sym w:font="Wingdings" w:char="F0A7"/>
                                  </w:r>
                                  <w:r w:rsidRPr="00A63F74">
                                    <w:rPr>
                                      <w:b w:val="0"/>
                                      <w:sz w:val="22"/>
                                      <w:szCs w:val="22"/>
                                    </w:rPr>
                                    <w:t xml:space="preserve"> </w:t>
                                  </w:r>
                                  <w:r w:rsidRPr="00A63F74">
                                    <w:rPr>
                                      <w:b w:val="0"/>
                                      <w:i/>
                                      <w:sz w:val="22"/>
                                      <w:szCs w:val="22"/>
                                    </w:rPr>
                                    <w:t xml:space="preserve">Muốn cho một vật rắn có trục quay cố định nằm cân bằng thì </w:t>
                                  </w:r>
                                </w:p>
                              </w:tc>
                            </w:tr>
                            <w:tr w:rsidR="00E0450C" w:rsidRPr="00572B8A" w14:paraId="7DA7804F" w14:textId="77777777" w:rsidTr="00B936F8">
                              <w:tc>
                                <w:tcPr>
                                  <w:tcW w:w="10512" w:type="dxa"/>
                                  <w:shd w:val="clear" w:color="auto" w:fill="auto"/>
                                </w:tcPr>
                                <w:p w14:paraId="4EADD3E9" w14:textId="77777777" w:rsidR="00E0450C" w:rsidRPr="00A63F74" w:rsidRDefault="00E0450C" w:rsidP="00B936F8">
                                  <w:pPr>
                                    <w:rPr>
                                      <w:b w:val="0"/>
                                    </w:rPr>
                                  </w:pPr>
                                </w:p>
                              </w:tc>
                            </w:tr>
                            <w:tr w:rsidR="00E0450C" w:rsidRPr="00572B8A" w14:paraId="769D7AD6" w14:textId="77777777" w:rsidTr="00B936F8">
                              <w:tc>
                                <w:tcPr>
                                  <w:tcW w:w="10512" w:type="dxa"/>
                                  <w:shd w:val="clear" w:color="auto" w:fill="auto"/>
                                </w:tcPr>
                                <w:p w14:paraId="1DF261C5" w14:textId="77777777" w:rsidR="00E0450C" w:rsidRPr="00A63F74" w:rsidRDefault="00E0450C" w:rsidP="00B936F8">
                                  <w:pPr>
                                    <w:rPr>
                                      <w:b w:val="0"/>
                                    </w:rPr>
                                  </w:pPr>
                                </w:p>
                              </w:tc>
                            </w:tr>
                            <w:tr w:rsidR="00E0450C" w:rsidRPr="00572B8A" w14:paraId="126BD3AA" w14:textId="77777777" w:rsidTr="00B936F8">
                              <w:tc>
                                <w:tcPr>
                                  <w:tcW w:w="10512" w:type="dxa"/>
                                  <w:shd w:val="clear" w:color="auto" w:fill="auto"/>
                                </w:tcPr>
                                <w:p w14:paraId="127E4D65" w14:textId="77777777" w:rsidR="00E0450C" w:rsidRPr="00A63F74" w:rsidRDefault="00E0450C" w:rsidP="00B936F8">
                                  <w:pPr>
                                    <w:rPr>
                                      <w:b w:val="0"/>
                                    </w:rPr>
                                  </w:pPr>
                                </w:p>
                              </w:tc>
                            </w:tr>
                            <w:tr w:rsidR="00E0450C" w:rsidRPr="00572B8A" w14:paraId="2502C614" w14:textId="77777777" w:rsidTr="00B936F8">
                              <w:tc>
                                <w:tcPr>
                                  <w:tcW w:w="10512" w:type="dxa"/>
                                  <w:shd w:val="clear" w:color="auto" w:fill="auto"/>
                                </w:tcPr>
                                <w:p w14:paraId="4DA3EE88" w14:textId="77777777" w:rsidR="00E0450C" w:rsidRPr="00A63F74" w:rsidRDefault="00E0450C" w:rsidP="00B936F8">
                                  <w:pPr>
                                    <w:rPr>
                                      <w:b w:val="0"/>
                                    </w:rPr>
                                  </w:pPr>
                                </w:p>
                              </w:tc>
                            </w:tr>
                            <w:tr w:rsidR="00E0450C" w:rsidRPr="00572B8A" w14:paraId="1B4537F2" w14:textId="77777777" w:rsidTr="00B936F8">
                              <w:tc>
                                <w:tcPr>
                                  <w:tcW w:w="10512" w:type="dxa"/>
                                  <w:shd w:val="clear" w:color="auto" w:fill="auto"/>
                                </w:tcPr>
                                <w:p w14:paraId="7675AB9A" w14:textId="77777777" w:rsidR="00E0450C" w:rsidRPr="00572B8A" w:rsidRDefault="00E0450C" w:rsidP="00B936F8">
                                  <w:pPr>
                                    <w:rPr>
                                      <w:b w:val="0"/>
                                      <w:sz w:val="32"/>
                                      <w:szCs w:val="32"/>
                                    </w:rPr>
                                  </w:pPr>
                                  <w:r w:rsidRPr="00572B8A">
                                    <w:rPr>
                                      <w:b w:val="0"/>
                                      <w:sz w:val="32"/>
                                      <w:szCs w:val="32"/>
                                    </w:rPr>
                                    <w:sym w:font="Wingdings" w:char="F0A7"/>
                                  </w:r>
                                  <w:r w:rsidRPr="00572B8A">
                                    <w:rPr>
                                      <w:b w:val="0"/>
                                      <w:sz w:val="32"/>
                                      <w:szCs w:val="32"/>
                                    </w:rPr>
                                    <w:t xml:space="preserve"> </w:t>
                                  </w:r>
                                  <w:r w:rsidRPr="00572B8A">
                                    <w:rPr>
                                      <w:b w:val="0"/>
                                      <w:i/>
                                      <w:sz w:val="24"/>
                                      <w:szCs w:val="24"/>
                                    </w:rPr>
                                    <w:t>Biểu thức :</w:t>
                                  </w:r>
                                </w:p>
                              </w:tc>
                            </w:tr>
                            <w:tr w:rsidR="00E0450C" w:rsidRPr="00572B8A" w14:paraId="4EE41C95" w14:textId="77777777" w:rsidTr="00B936F8">
                              <w:tc>
                                <w:tcPr>
                                  <w:tcW w:w="10512" w:type="dxa"/>
                                  <w:shd w:val="clear" w:color="auto" w:fill="auto"/>
                                </w:tcPr>
                                <w:p w14:paraId="49800246" w14:textId="77777777" w:rsidR="00E0450C" w:rsidRPr="00572B8A" w:rsidRDefault="00E0450C" w:rsidP="00B936F8">
                                  <w:pPr>
                                    <w:rPr>
                                      <w:b w:val="0"/>
                                      <w:sz w:val="32"/>
                                      <w:szCs w:val="32"/>
                                    </w:rPr>
                                  </w:pPr>
                                </w:p>
                              </w:tc>
                            </w:tr>
                            <w:tr w:rsidR="00E0450C" w:rsidRPr="00572B8A" w14:paraId="6EA9828A" w14:textId="77777777" w:rsidTr="00B936F8">
                              <w:tc>
                                <w:tcPr>
                                  <w:tcW w:w="10512" w:type="dxa"/>
                                  <w:shd w:val="clear" w:color="auto" w:fill="auto"/>
                                </w:tcPr>
                                <w:p w14:paraId="20296236" w14:textId="77777777" w:rsidR="00E0450C" w:rsidRPr="00572B8A" w:rsidRDefault="00E0450C" w:rsidP="00B936F8">
                                  <w:pPr>
                                    <w:rPr>
                                      <w:b w:val="0"/>
                                      <w:sz w:val="32"/>
                                      <w:szCs w:val="32"/>
                                    </w:rPr>
                                  </w:pPr>
                                </w:p>
                              </w:tc>
                            </w:tr>
                            <w:tr w:rsidR="00E0450C" w:rsidRPr="00572B8A" w14:paraId="6C422CB3" w14:textId="77777777" w:rsidTr="00B936F8">
                              <w:tc>
                                <w:tcPr>
                                  <w:tcW w:w="10512" w:type="dxa"/>
                                  <w:shd w:val="clear" w:color="auto" w:fill="auto"/>
                                </w:tcPr>
                                <w:p w14:paraId="45A87FF8" w14:textId="77777777" w:rsidR="00E0450C" w:rsidRPr="00572B8A" w:rsidRDefault="00E0450C" w:rsidP="00B936F8">
                                  <w:pPr>
                                    <w:rPr>
                                      <w:b w:val="0"/>
                                      <w:sz w:val="32"/>
                                      <w:szCs w:val="32"/>
                                    </w:rPr>
                                  </w:pPr>
                                </w:p>
                              </w:tc>
                            </w:tr>
                          </w:tbl>
                          <w:p w14:paraId="382E667D" w14:textId="77777777" w:rsidR="00E0450C" w:rsidRPr="00D353E1" w:rsidRDefault="00E0450C" w:rsidP="00B31086">
                            <w:pPr>
                              <w:spacing w:line="276" w:lineRule="auto"/>
                              <w:rPr>
                                <w:b w:val="0"/>
                                <w:bCs w:val="0"/>
                              </w:rPr>
                            </w:pPr>
                          </w:p>
                        </w:tc>
                      </w:tr>
                      <w:tr w:rsidR="00E0450C" w:rsidRPr="00B31086" w14:paraId="6E492E7B" w14:textId="77777777" w:rsidTr="00317813">
                        <w:tc>
                          <w:tcPr>
                            <w:tcW w:w="10042" w:type="dxa"/>
                            <w:shd w:val="clear" w:color="auto" w:fill="auto"/>
                          </w:tcPr>
                          <w:p w14:paraId="1D94BDFC" w14:textId="0BD1CEB2" w:rsidR="00E0450C" w:rsidRPr="00B936F8" w:rsidRDefault="00E0450C" w:rsidP="00B936F8">
                            <w:pPr>
                              <w:rPr>
                                <w:sz w:val="22"/>
                                <w:szCs w:val="22"/>
                              </w:rPr>
                            </w:pPr>
                            <w:r w:rsidRPr="00A63F74">
                              <w:rPr>
                                <w:sz w:val="22"/>
                                <w:szCs w:val="22"/>
                              </w:rPr>
                              <w:t xml:space="preserve">4. </w:t>
                            </w:r>
                            <w:r w:rsidRPr="00A63F74">
                              <w:rPr>
                                <w:sz w:val="22"/>
                                <w:szCs w:val="22"/>
                                <w:u w:val="single"/>
                              </w:rPr>
                              <w:t>Ứng dụng</w:t>
                            </w:r>
                            <w:r w:rsidRPr="00A63F74">
                              <w:rPr>
                                <w:sz w:val="22"/>
                                <w:szCs w:val="22"/>
                              </w:rPr>
                              <w:t xml:space="preserve"> :</w:t>
                            </w:r>
                          </w:p>
                        </w:tc>
                      </w:tr>
                      <w:tr w:rsidR="00E0450C" w:rsidRPr="00B31086" w14:paraId="0F72F490" w14:textId="77777777" w:rsidTr="00317813">
                        <w:tc>
                          <w:tcPr>
                            <w:tcW w:w="10042" w:type="dxa"/>
                            <w:shd w:val="clear" w:color="auto" w:fill="auto"/>
                          </w:tcPr>
                          <w:p w14:paraId="08891EE5" w14:textId="77777777" w:rsidR="00E0450C" w:rsidRPr="00D353E1" w:rsidRDefault="00E0450C" w:rsidP="00B31086">
                            <w:pPr>
                              <w:spacing w:line="276" w:lineRule="auto"/>
                              <w:rPr>
                                <w:b w:val="0"/>
                                <w:bCs w:val="0"/>
                              </w:rPr>
                            </w:pPr>
                          </w:p>
                        </w:tc>
                      </w:tr>
                      <w:tr w:rsidR="00E0450C" w:rsidRPr="00B31086" w14:paraId="1732A5B5" w14:textId="77777777" w:rsidTr="00317813">
                        <w:tc>
                          <w:tcPr>
                            <w:tcW w:w="10042" w:type="dxa"/>
                            <w:shd w:val="clear" w:color="auto" w:fill="auto"/>
                          </w:tcPr>
                          <w:p w14:paraId="481CE2B9" w14:textId="77777777" w:rsidR="00E0450C" w:rsidRPr="00D353E1" w:rsidRDefault="00E0450C" w:rsidP="00B31086">
                            <w:pPr>
                              <w:spacing w:line="276" w:lineRule="auto"/>
                              <w:rPr>
                                <w:b w:val="0"/>
                                <w:bCs w:val="0"/>
                              </w:rPr>
                            </w:pPr>
                          </w:p>
                        </w:tc>
                      </w:tr>
                      <w:tr w:rsidR="00E0450C" w:rsidRPr="00B31086" w14:paraId="175FBE03" w14:textId="77777777" w:rsidTr="00317813">
                        <w:tc>
                          <w:tcPr>
                            <w:tcW w:w="10042" w:type="dxa"/>
                            <w:shd w:val="clear" w:color="auto" w:fill="auto"/>
                          </w:tcPr>
                          <w:p w14:paraId="0D0BC3B5" w14:textId="77777777" w:rsidR="00E0450C" w:rsidRPr="00D353E1" w:rsidRDefault="00E0450C" w:rsidP="00B31086">
                            <w:pPr>
                              <w:spacing w:line="276" w:lineRule="auto"/>
                              <w:rPr>
                                <w:b w:val="0"/>
                                <w:bCs w:val="0"/>
                              </w:rPr>
                            </w:pPr>
                          </w:p>
                        </w:tc>
                      </w:tr>
                      <w:tr w:rsidR="00E0450C" w:rsidRPr="00B31086" w14:paraId="3240F756" w14:textId="77777777" w:rsidTr="00317813">
                        <w:tc>
                          <w:tcPr>
                            <w:tcW w:w="10042" w:type="dxa"/>
                            <w:shd w:val="clear" w:color="auto" w:fill="auto"/>
                          </w:tcPr>
                          <w:p w14:paraId="4F0948F6" w14:textId="77777777" w:rsidR="00E0450C" w:rsidRPr="00D353E1" w:rsidRDefault="00E0450C" w:rsidP="00B31086">
                            <w:pPr>
                              <w:spacing w:line="276" w:lineRule="auto"/>
                              <w:rPr>
                                <w:b w:val="0"/>
                                <w:bCs w:val="0"/>
                              </w:rPr>
                            </w:pPr>
                          </w:p>
                        </w:tc>
                      </w:tr>
                      <w:tr w:rsidR="00E0450C" w:rsidRPr="00B31086" w14:paraId="75AA1F47" w14:textId="77777777" w:rsidTr="00317813">
                        <w:tc>
                          <w:tcPr>
                            <w:tcW w:w="10042" w:type="dxa"/>
                            <w:shd w:val="clear" w:color="auto" w:fill="auto"/>
                          </w:tcPr>
                          <w:p w14:paraId="015D5C49" w14:textId="77777777" w:rsidR="00E0450C" w:rsidRPr="00D353E1" w:rsidRDefault="00E0450C" w:rsidP="00B31086">
                            <w:pPr>
                              <w:spacing w:line="276" w:lineRule="auto"/>
                              <w:rPr>
                                <w:b w:val="0"/>
                                <w:bCs w:val="0"/>
                              </w:rPr>
                            </w:pPr>
                          </w:p>
                        </w:tc>
                      </w:tr>
                      <w:tr w:rsidR="00E0450C" w:rsidRPr="00B31086" w14:paraId="1087CC53" w14:textId="77777777" w:rsidTr="00317813">
                        <w:tc>
                          <w:tcPr>
                            <w:tcW w:w="10042" w:type="dxa"/>
                            <w:shd w:val="clear" w:color="auto" w:fill="auto"/>
                          </w:tcPr>
                          <w:p w14:paraId="1A7EE0EE" w14:textId="77777777" w:rsidR="00E0450C" w:rsidRPr="00D353E1" w:rsidRDefault="00E0450C" w:rsidP="00B31086">
                            <w:pPr>
                              <w:spacing w:line="276" w:lineRule="auto"/>
                              <w:rPr>
                                <w:b w:val="0"/>
                                <w:bCs w:val="0"/>
                              </w:rPr>
                            </w:pPr>
                          </w:p>
                        </w:tc>
                      </w:tr>
                      <w:tr w:rsidR="00E0450C" w:rsidRPr="00B31086" w14:paraId="22824952" w14:textId="77777777" w:rsidTr="00317813">
                        <w:tc>
                          <w:tcPr>
                            <w:tcW w:w="10042" w:type="dxa"/>
                            <w:shd w:val="clear" w:color="auto" w:fill="auto"/>
                          </w:tcPr>
                          <w:p w14:paraId="44B65907" w14:textId="77777777" w:rsidR="00E0450C" w:rsidRPr="00D353E1" w:rsidRDefault="00E0450C" w:rsidP="00B31086">
                            <w:pPr>
                              <w:spacing w:line="276" w:lineRule="auto"/>
                              <w:rPr>
                                <w:b w:val="0"/>
                                <w:bCs w:val="0"/>
                              </w:rPr>
                            </w:pPr>
                          </w:p>
                        </w:tc>
                      </w:tr>
                      <w:tr w:rsidR="00E0450C" w:rsidRPr="00B31086" w14:paraId="6B33767B" w14:textId="77777777" w:rsidTr="00317813">
                        <w:tc>
                          <w:tcPr>
                            <w:tcW w:w="10042" w:type="dxa"/>
                            <w:shd w:val="clear" w:color="auto" w:fill="auto"/>
                          </w:tcPr>
                          <w:p w14:paraId="7B439837" w14:textId="77777777" w:rsidR="00E0450C" w:rsidRPr="00D353E1" w:rsidRDefault="00E0450C" w:rsidP="00B31086">
                            <w:pPr>
                              <w:spacing w:line="276" w:lineRule="auto"/>
                              <w:rPr>
                                <w:b w:val="0"/>
                                <w:bCs w:val="0"/>
                              </w:rPr>
                            </w:pPr>
                          </w:p>
                        </w:tc>
                      </w:tr>
                      <w:tr w:rsidR="00E0450C" w:rsidRPr="00B31086" w14:paraId="50AA9249" w14:textId="77777777" w:rsidTr="00317813">
                        <w:tc>
                          <w:tcPr>
                            <w:tcW w:w="10042" w:type="dxa"/>
                            <w:shd w:val="clear" w:color="auto" w:fill="auto"/>
                          </w:tcPr>
                          <w:p w14:paraId="30553A4E" w14:textId="77777777" w:rsidR="00E0450C" w:rsidRPr="00D353E1" w:rsidRDefault="00E0450C" w:rsidP="00B31086">
                            <w:pPr>
                              <w:spacing w:line="276" w:lineRule="auto"/>
                              <w:rPr>
                                <w:b w:val="0"/>
                                <w:bCs w:val="0"/>
                              </w:rPr>
                            </w:pPr>
                          </w:p>
                        </w:tc>
                      </w:tr>
                      <w:tr w:rsidR="00E0450C" w:rsidRPr="00B31086" w14:paraId="2B5ACBA4" w14:textId="77777777" w:rsidTr="00317813">
                        <w:tc>
                          <w:tcPr>
                            <w:tcW w:w="10042" w:type="dxa"/>
                            <w:shd w:val="clear" w:color="auto" w:fill="auto"/>
                          </w:tcPr>
                          <w:p w14:paraId="3ABACD17" w14:textId="77777777" w:rsidR="00E0450C" w:rsidRPr="00D353E1" w:rsidRDefault="00E0450C" w:rsidP="00B31086">
                            <w:pPr>
                              <w:spacing w:line="276" w:lineRule="auto"/>
                              <w:rPr>
                                <w:b w:val="0"/>
                                <w:bCs w:val="0"/>
                              </w:rPr>
                            </w:pPr>
                          </w:p>
                        </w:tc>
                      </w:tr>
                      <w:tr w:rsidR="00E0450C" w:rsidRPr="00B31086" w14:paraId="09A4DDBB" w14:textId="77777777" w:rsidTr="00317813">
                        <w:tc>
                          <w:tcPr>
                            <w:tcW w:w="10042" w:type="dxa"/>
                            <w:shd w:val="clear" w:color="auto" w:fill="auto"/>
                          </w:tcPr>
                          <w:p w14:paraId="554315B7" w14:textId="77777777" w:rsidR="00E0450C" w:rsidRPr="00D353E1" w:rsidRDefault="00E0450C" w:rsidP="00B31086">
                            <w:pPr>
                              <w:spacing w:line="276" w:lineRule="auto"/>
                              <w:rPr>
                                <w:b w:val="0"/>
                                <w:bCs w:val="0"/>
                              </w:rPr>
                            </w:pPr>
                          </w:p>
                        </w:tc>
                      </w:tr>
                      <w:tr w:rsidR="00E0450C" w:rsidRPr="00B31086" w14:paraId="340EC441" w14:textId="77777777" w:rsidTr="00317813">
                        <w:tc>
                          <w:tcPr>
                            <w:tcW w:w="10042" w:type="dxa"/>
                            <w:shd w:val="clear" w:color="auto" w:fill="auto"/>
                          </w:tcPr>
                          <w:p w14:paraId="14DB1704" w14:textId="77777777" w:rsidR="00E0450C" w:rsidRPr="00D353E1" w:rsidRDefault="00E0450C" w:rsidP="00B31086">
                            <w:pPr>
                              <w:spacing w:line="276" w:lineRule="auto"/>
                              <w:rPr>
                                <w:b w:val="0"/>
                                <w:bCs w:val="0"/>
                              </w:rPr>
                            </w:pPr>
                          </w:p>
                        </w:tc>
                      </w:tr>
                      <w:tr w:rsidR="00E0450C" w:rsidRPr="00B31086" w14:paraId="4BDB7769" w14:textId="77777777" w:rsidTr="00317813">
                        <w:tc>
                          <w:tcPr>
                            <w:tcW w:w="10042" w:type="dxa"/>
                            <w:shd w:val="clear" w:color="auto" w:fill="auto"/>
                          </w:tcPr>
                          <w:p w14:paraId="358BB640" w14:textId="77777777" w:rsidR="00E0450C" w:rsidRPr="00D353E1" w:rsidRDefault="00E0450C" w:rsidP="00B31086">
                            <w:pPr>
                              <w:spacing w:line="276" w:lineRule="auto"/>
                              <w:rPr>
                                <w:b w:val="0"/>
                                <w:bCs w:val="0"/>
                              </w:rPr>
                            </w:pPr>
                          </w:p>
                        </w:tc>
                      </w:tr>
                      <w:tr w:rsidR="00E0450C" w:rsidRPr="00B31086" w14:paraId="141A2B7C" w14:textId="77777777" w:rsidTr="00317813">
                        <w:tc>
                          <w:tcPr>
                            <w:tcW w:w="10042" w:type="dxa"/>
                            <w:shd w:val="clear" w:color="auto" w:fill="auto"/>
                          </w:tcPr>
                          <w:p w14:paraId="3D80DFE5" w14:textId="77777777" w:rsidR="00E0450C" w:rsidRPr="00D353E1" w:rsidRDefault="00E0450C" w:rsidP="00B31086">
                            <w:pPr>
                              <w:spacing w:line="276" w:lineRule="auto"/>
                              <w:rPr>
                                <w:b w:val="0"/>
                                <w:bCs w:val="0"/>
                              </w:rPr>
                            </w:pPr>
                          </w:p>
                        </w:tc>
                      </w:tr>
                      <w:tr w:rsidR="00E0450C" w:rsidRPr="00B31086" w14:paraId="4CFC88DF" w14:textId="77777777" w:rsidTr="00317813">
                        <w:tc>
                          <w:tcPr>
                            <w:tcW w:w="10042" w:type="dxa"/>
                            <w:shd w:val="clear" w:color="auto" w:fill="auto"/>
                          </w:tcPr>
                          <w:p w14:paraId="4B02FEFA" w14:textId="77777777" w:rsidR="00E0450C" w:rsidRPr="00D353E1" w:rsidRDefault="00E0450C" w:rsidP="00B31086">
                            <w:pPr>
                              <w:spacing w:line="276" w:lineRule="auto"/>
                              <w:rPr>
                                <w:b w:val="0"/>
                                <w:bCs w:val="0"/>
                              </w:rPr>
                            </w:pPr>
                          </w:p>
                        </w:tc>
                      </w:tr>
                      <w:tr w:rsidR="00E0450C" w:rsidRPr="00B31086" w14:paraId="35DC80AF" w14:textId="77777777" w:rsidTr="00317813">
                        <w:tc>
                          <w:tcPr>
                            <w:tcW w:w="10042" w:type="dxa"/>
                            <w:shd w:val="clear" w:color="auto" w:fill="auto"/>
                          </w:tcPr>
                          <w:p w14:paraId="0F1BBADE" w14:textId="77777777" w:rsidR="00E0450C" w:rsidRPr="00D353E1" w:rsidRDefault="00E0450C" w:rsidP="00B31086">
                            <w:pPr>
                              <w:spacing w:line="276" w:lineRule="auto"/>
                              <w:rPr>
                                <w:b w:val="0"/>
                                <w:bCs w:val="0"/>
                              </w:rPr>
                            </w:pPr>
                          </w:p>
                        </w:tc>
                      </w:tr>
                      <w:tr w:rsidR="00E0450C" w:rsidRPr="00B31086" w14:paraId="592E81C6" w14:textId="77777777" w:rsidTr="00317813">
                        <w:tc>
                          <w:tcPr>
                            <w:tcW w:w="10042" w:type="dxa"/>
                            <w:shd w:val="clear" w:color="auto" w:fill="auto"/>
                          </w:tcPr>
                          <w:p w14:paraId="67418F97" w14:textId="77777777" w:rsidR="00E0450C" w:rsidRPr="00D353E1" w:rsidRDefault="00E0450C" w:rsidP="00B31086">
                            <w:pPr>
                              <w:spacing w:line="276" w:lineRule="auto"/>
                              <w:rPr>
                                <w:b w:val="0"/>
                                <w:bCs w:val="0"/>
                              </w:rPr>
                            </w:pPr>
                          </w:p>
                        </w:tc>
                      </w:tr>
                      <w:tr w:rsidR="00E0450C" w:rsidRPr="00B31086" w14:paraId="65C9F254" w14:textId="77777777" w:rsidTr="00317813">
                        <w:tc>
                          <w:tcPr>
                            <w:tcW w:w="10042" w:type="dxa"/>
                            <w:shd w:val="clear" w:color="auto" w:fill="auto"/>
                          </w:tcPr>
                          <w:p w14:paraId="683574AD" w14:textId="77777777" w:rsidR="00E0450C" w:rsidRPr="00D353E1" w:rsidRDefault="00E0450C" w:rsidP="00B31086">
                            <w:pPr>
                              <w:spacing w:line="276" w:lineRule="auto"/>
                              <w:rPr>
                                <w:b w:val="0"/>
                                <w:bCs w:val="0"/>
                              </w:rPr>
                            </w:pPr>
                          </w:p>
                        </w:tc>
                      </w:tr>
                      <w:tr w:rsidR="00E0450C" w:rsidRPr="00B31086" w14:paraId="4CFFF1E9" w14:textId="77777777" w:rsidTr="00317813">
                        <w:tc>
                          <w:tcPr>
                            <w:tcW w:w="10042" w:type="dxa"/>
                            <w:shd w:val="clear" w:color="auto" w:fill="auto"/>
                          </w:tcPr>
                          <w:p w14:paraId="0F62666C" w14:textId="77777777" w:rsidR="00E0450C" w:rsidRPr="00D353E1" w:rsidRDefault="00E0450C" w:rsidP="00B31086">
                            <w:pPr>
                              <w:spacing w:line="276" w:lineRule="auto"/>
                              <w:rPr>
                                <w:b w:val="0"/>
                                <w:bCs w:val="0"/>
                              </w:rPr>
                            </w:pPr>
                          </w:p>
                        </w:tc>
                      </w:tr>
                      <w:tr w:rsidR="00E0450C" w:rsidRPr="00B31086" w14:paraId="49AF8806" w14:textId="77777777" w:rsidTr="00317813">
                        <w:tc>
                          <w:tcPr>
                            <w:tcW w:w="10042" w:type="dxa"/>
                            <w:shd w:val="clear" w:color="auto" w:fill="auto"/>
                          </w:tcPr>
                          <w:p w14:paraId="11F045B9" w14:textId="77777777" w:rsidR="00E0450C" w:rsidRPr="00D353E1" w:rsidRDefault="00E0450C" w:rsidP="00B31086">
                            <w:pPr>
                              <w:spacing w:line="276" w:lineRule="auto"/>
                              <w:rPr>
                                <w:b w:val="0"/>
                                <w:bCs w:val="0"/>
                              </w:rPr>
                            </w:pPr>
                          </w:p>
                        </w:tc>
                      </w:tr>
                      <w:tr w:rsidR="00E0450C" w:rsidRPr="00B31086" w14:paraId="62EE8330" w14:textId="77777777" w:rsidTr="00317813">
                        <w:tc>
                          <w:tcPr>
                            <w:tcW w:w="10042" w:type="dxa"/>
                            <w:shd w:val="clear" w:color="auto" w:fill="auto"/>
                          </w:tcPr>
                          <w:p w14:paraId="6E022266" w14:textId="77777777" w:rsidR="00E0450C" w:rsidRPr="00D353E1" w:rsidRDefault="00E0450C" w:rsidP="00B31086">
                            <w:pPr>
                              <w:spacing w:line="276" w:lineRule="auto"/>
                              <w:rPr>
                                <w:b w:val="0"/>
                                <w:bCs w:val="0"/>
                              </w:rPr>
                            </w:pPr>
                          </w:p>
                        </w:tc>
                      </w:tr>
                      <w:tr w:rsidR="00E0450C" w:rsidRPr="00B31086" w14:paraId="6C424C5C" w14:textId="77777777" w:rsidTr="00317813">
                        <w:tc>
                          <w:tcPr>
                            <w:tcW w:w="10042" w:type="dxa"/>
                            <w:shd w:val="clear" w:color="auto" w:fill="auto"/>
                          </w:tcPr>
                          <w:p w14:paraId="732BA412" w14:textId="77777777" w:rsidR="00E0450C" w:rsidRPr="00D353E1" w:rsidRDefault="00E0450C" w:rsidP="00B31086">
                            <w:pPr>
                              <w:spacing w:line="276" w:lineRule="auto"/>
                              <w:rPr>
                                <w:b w:val="0"/>
                                <w:bCs w:val="0"/>
                              </w:rPr>
                            </w:pPr>
                          </w:p>
                        </w:tc>
                      </w:tr>
                      <w:tr w:rsidR="00E0450C" w:rsidRPr="00B31086" w14:paraId="108123AC" w14:textId="77777777" w:rsidTr="00317813">
                        <w:tc>
                          <w:tcPr>
                            <w:tcW w:w="10042" w:type="dxa"/>
                            <w:shd w:val="clear" w:color="auto" w:fill="auto"/>
                          </w:tcPr>
                          <w:p w14:paraId="46784F25" w14:textId="77777777" w:rsidR="00E0450C" w:rsidRPr="00D353E1" w:rsidRDefault="00E0450C" w:rsidP="00B31086">
                            <w:pPr>
                              <w:spacing w:line="276" w:lineRule="auto"/>
                              <w:rPr>
                                <w:b w:val="0"/>
                                <w:bCs w:val="0"/>
                              </w:rPr>
                            </w:pPr>
                          </w:p>
                        </w:tc>
                      </w:tr>
                      <w:tr w:rsidR="00E0450C" w:rsidRPr="00B31086" w14:paraId="19A4A4CA" w14:textId="77777777" w:rsidTr="00317813">
                        <w:tc>
                          <w:tcPr>
                            <w:tcW w:w="10042" w:type="dxa"/>
                            <w:shd w:val="clear" w:color="auto" w:fill="auto"/>
                          </w:tcPr>
                          <w:p w14:paraId="4542402C" w14:textId="77777777" w:rsidR="00E0450C" w:rsidRPr="00D353E1" w:rsidRDefault="00E0450C" w:rsidP="00B31086">
                            <w:pPr>
                              <w:spacing w:line="276" w:lineRule="auto"/>
                              <w:rPr>
                                <w:b w:val="0"/>
                                <w:bCs w:val="0"/>
                              </w:rPr>
                            </w:pPr>
                          </w:p>
                        </w:tc>
                      </w:tr>
                      <w:tr w:rsidR="00E0450C" w:rsidRPr="00B31086" w14:paraId="66FDF990" w14:textId="77777777" w:rsidTr="00317813">
                        <w:tc>
                          <w:tcPr>
                            <w:tcW w:w="10042" w:type="dxa"/>
                            <w:shd w:val="clear" w:color="auto" w:fill="auto"/>
                          </w:tcPr>
                          <w:p w14:paraId="5C5293D3" w14:textId="77777777" w:rsidR="00E0450C" w:rsidRPr="00D353E1" w:rsidRDefault="00E0450C" w:rsidP="00B31086">
                            <w:pPr>
                              <w:spacing w:line="276" w:lineRule="auto"/>
                              <w:rPr>
                                <w:b w:val="0"/>
                                <w:bCs w:val="0"/>
                              </w:rPr>
                            </w:pPr>
                          </w:p>
                        </w:tc>
                      </w:tr>
                      <w:tr w:rsidR="00E0450C" w:rsidRPr="00B31086" w14:paraId="3DE2FEC1" w14:textId="77777777" w:rsidTr="00317813">
                        <w:tc>
                          <w:tcPr>
                            <w:tcW w:w="10042" w:type="dxa"/>
                            <w:shd w:val="clear" w:color="auto" w:fill="auto"/>
                          </w:tcPr>
                          <w:p w14:paraId="385C0971" w14:textId="77777777" w:rsidR="00E0450C" w:rsidRPr="00D353E1" w:rsidRDefault="00E0450C" w:rsidP="00B31086">
                            <w:pPr>
                              <w:spacing w:line="276" w:lineRule="auto"/>
                              <w:rPr>
                                <w:b w:val="0"/>
                                <w:bCs w:val="0"/>
                              </w:rPr>
                            </w:pPr>
                          </w:p>
                        </w:tc>
                      </w:tr>
                      <w:tr w:rsidR="00E0450C" w:rsidRPr="00B31086" w14:paraId="5BE83AF9" w14:textId="77777777" w:rsidTr="00317813">
                        <w:tc>
                          <w:tcPr>
                            <w:tcW w:w="10042" w:type="dxa"/>
                            <w:shd w:val="clear" w:color="auto" w:fill="auto"/>
                          </w:tcPr>
                          <w:p w14:paraId="48540FA0" w14:textId="77777777" w:rsidR="00E0450C" w:rsidRPr="00D353E1" w:rsidRDefault="00E0450C" w:rsidP="00B31086">
                            <w:pPr>
                              <w:spacing w:line="276" w:lineRule="auto"/>
                              <w:rPr>
                                <w:b w:val="0"/>
                                <w:bCs w:val="0"/>
                              </w:rPr>
                            </w:pPr>
                          </w:p>
                        </w:tc>
                      </w:tr>
                      <w:tr w:rsidR="00E0450C" w:rsidRPr="00B31086" w14:paraId="54DF714D" w14:textId="77777777" w:rsidTr="00317813">
                        <w:tc>
                          <w:tcPr>
                            <w:tcW w:w="10042" w:type="dxa"/>
                            <w:shd w:val="clear" w:color="auto" w:fill="auto"/>
                          </w:tcPr>
                          <w:p w14:paraId="772B5817" w14:textId="77777777" w:rsidR="00E0450C" w:rsidRPr="00D353E1" w:rsidRDefault="00E0450C" w:rsidP="00B31086">
                            <w:pPr>
                              <w:spacing w:line="276" w:lineRule="auto"/>
                              <w:rPr>
                                <w:b w:val="0"/>
                                <w:bCs w:val="0"/>
                              </w:rPr>
                            </w:pPr>
                          </w:p>
                        </w:tc>
                      </w:tr>
                      <w:tr w:rsidR="00E0450C" w:rsidRPr="00B31086" w14:paraId="7B5FE42E" w14:textId="77777777" w:rsidTr="00317813">
                        <w:tc>
                          <w:tcPr>
                            <w:tcW w:w="10042" w:type="dxa"/>
                            <w:shd w:val="clear" w:color="auto" w:fill="auto"/>
                          </w:tcPr>
                          <w:p w14:paraId="1B0A760F" w14:textId="77777777" w:rsidR="00E0450C" w:rsidRPr="00D353E1" w:rsidRDefault="00E0450C" w:rsidP="00B31086">
                            <w:pPr>
                              <w:spacing w:line="276" w:lineRule="auto"/>
                              <w:rPr>
                                <w:b w:val="0"/>
                                <w:bCs w:val="0"/>
                              </w:rPr>
                            </w:pPr>
                          </w:p>
                        </w:tc>
                      </w:tr>
                      <w:tr w:rsidR="00E0450C" w:rsidRPr="00B31086" w14:paraId="27D1DDEF" w14:textId="77777777" w:rsidTr="00317813">
                        <w:tc>
                          <w:tcPr>
                            <w:tcW w:w="10042" w:type="dxa"/>
                            <w:shd w:val="clear" w:color="auto" w:fill="auto"/>
                          </w:tcPr>
                          <w:p w14:paraId="28C1A489" w14:textId="77777777" w:rsidR="00E0450C" w:rsidRPr="00D353E1" w:rsidRDefault="00E0450C" w:rsidP="00B31086">
                            <w:pPr>
                              <w:spacing w:line="276" w:lineRule="auto"/>
                              <w:rPr>
                                <w:b w:val="0"/>
                                <w:bCs w:val="0"/>
                              </w:rPr>
                            </w:pPr>
                          </w:p>
                        </w:tc>
                      </w:tr>
                      <w:tr w:rsidR="00E0450C" w:rsidRPr="00B31086" w14:paraId="487BDAE9" w14:textId="77777777" w:rsidTr="00317813">
                        <w:tc>
                          <w:tcPr>
                            <w:tcW w:w="10042" w:type="dxa"/>
                            <w:shd w:val="clear" w:color="auto" w:fill="auto"/>
                          </w:tcPr>
                          <w:p w14:paraId="393BDC36" w14:textId="77777777" w:rsidR="00E0450C" w:rsidRPr="00D353E1" w:rsidRDefault="00E0450C" w:rsidP="00B31086">
                            <w:pPr>
                              <w:spacing w:line="276" w:lineRule="auto"/>
                              <w:rPr>
                                <w:b w:val="0"/>
                                <w:bCs w:val="0"/>
                              </w:rPr>
                            </w:pPr>
                          </w:p>
                        </w:tc>
                      </w:tr>
                      <w:tr w:rsidR="00E0450C" w:rsidRPr="00B31086" w14:paraId="0F85BE75" w14:textId="77777777" w:rsidTr="00317813">
                        <w:tc>
                          <w:tcPr>
                            <w:tcW w:w="10042" w:type="dxa"/>
                            <w:shd w:val="clear" w:color="auto" w:fill="auto"/>
                          </w:tcPr>
                          <w:p w14:paraId="5289E792" w14:textId="77777777" w:rsidR="00E0450C" w:rsidRPr="00D353E1" w:rsidRDefault="00E0450C" w:rsidP="00B31086">
                            <w:pPr>
                              <w:spacing w:line="276" w:lineRule="auto"/>
                              <w:rPr>
                                <w:b w:val="0"/>
                                <w:bCs w:val="0"/>
                              </w:rPr>
                            </w:pPr>
                          </w:p>
                        </w:tc>
                      </w:tr>
                      <w:tr w:rsidR="00E0450C" w:rsidRPr="00B31086" w14:paraId="235193AC" w14:textId="77777777" w:rsidTr="00317813">
                        <w:tc>
                          <w:tcPr>
                            <w:tcW w:w="10042" w:type="dxa"/>
                            <w:shd w:val="clear" w:color="auto" w:fill="auto"/>
                          </w:tcPr>
                          <w:p w14:paraId="18E84FFE" w14:textId="77777777" w:rsidR="00E0450C" w:rsidRPr="00D353E1" w:rsidRDefault="00E0450C" w:rsidP="00B31086">
                            <w:pPr>
                              <w:spacing w:line="276" w:lineRule="auto"/>
                              <w:rPr>
                                <w:b w:val="0"/>
                                <w:bCs w:val="0"/>
                              </w:rPr>
                            </w:pPr>
                          </w:p>
                        </w:tc>
                      </w:tr>
                      <w:tr w:rsidR="00E0450C" w:rsidRPr="00B31086" w14:paraId="54E2336B" w14:textId="77777777" w:rsidTr="00317813">
                        <w:tc>
                          <w:tcPr>
                            <w:tcW w:w="10042" w:type="dxa"/>
                            <w:shd w:val="clear" w:color="auto" w:fill="auto"/>
                          </w:tcPr>
                          <w:p w14:paraId="0B9B0381" w14:textId="77777777" w:rsidR="00E0450C" w:rsidRPr="00D353E1" w:rsidRDefault="00E0450C" w:rsidP="00B31086">
                            <w:pPr>
                              <w:spacing w:line="276" w:lineRule="auto"/>
                              <w:rPr>
                                <w:b w:val="0"/>
                                <w:bCs w:val="0"/>
                              </w:rPr>
                            </w:pPr>
                          </w:p>
                        </w:tc>
                      </w:tr>
                      <w:tr w:rsidR="00E0450C" w:rsidRPr="00B31086" w14:paraId="73223DE1" w14:textId="77777777" w:rsidTr="00317813">
                        <w:tc>
                          <w:tcPr>
                            <w:tcW w:w="10042" w:type="dxa"/>
                            <w:shd w:val="clear" w:color="auto" w:fill="auto"/>
                          </w:tcPr>
                          <w:p w14:paraId="04DB7B9F" w14:textId="77777777" w:rsidR="00E0450C" w:rsidRPr="00D353E1" w:rsidRDefault="00E0450C" w:rsidP="00B31086">
                            <w:pPr>
                              <w:spacing w:line="276" w:lineRule="auto"/>
                              <w:rPr>
                                <w:b w:val="0"/>
                                <w:bCs w:val="0"/>
                              </w:rPr>
                            </w:pPr>
                          </w:p>
                        </w:tc>
                      </w:tr>
                      <w:tr w:rsidR="00E0450C" w:rsidRPr="00B31086" w14:paraId="164D5C9E" w14:textId="77777777" w:rsidTr="00317813">
                        <w:tc>
                          <w:tcPr>
                            <w:tcW w:w="10042" w:type="dxa"/>
                            <w:shd w:val="clear" w:color="auto" w:fill="auto"/>
                          </w:tcPr>
                          <w:p w14:paraId="03ACC6A5" w14:textId="77777777" w:rsidR="00E0450C" w:rsidRPr="00D353E1" w:rsidRDefault="00E0450C" w:rsidP="00B31086">
                            <w:pPr>
                              <w:spacing w:line="276" w:lineRule="auto"/>
                              <w:rPr>
                                <w:b w:val="0"/>
                                <w:bCs w:val="0"/>
                              </w:rPr>
                            </w:pPr>
                          </w:p>
                        </w:tc>
                      </w:tr>
                      <w:tr w:rsidR="00E0450C" w:rsidRPr="00B31086" w14:paraId="254AF123" w14:textId="77777777" w:rsidTr="00317813">
                        <w:tc>
                          <w:tcPr>
                            <w:tcW w:w="10042" w:type="dxa"/>
                            <w:shd w:val="clear" w:color="auto" w:fill="auto"/>
                          </w:tcPr>
                          <w:p w14:paraId="30E6E77A" w14:textId="77777777" w:rsidR="00E0450C" w:rsidRPr="00D353E1" w:rsidRDefault="00E0450C" w:rsidP="00B31086">
                            <w:pPr>
                              <w:spacing w:line="276" w:lineRule="auto"/>
                              <w:rPr>
                                <w:b w:val="0"/>
                                <w:bCs w:val="0"/>
                              </w:rPr>
                            </w:pPr>
                          </w:p>
                        </w:tc>
                      </w:tr>
                      <w:tr w:rsidR="00E0450C" w:rsidRPr="00B31086" w14:paraId="0A3173F6" w14:textId="77777777" w:rsidTr="00317813">
                        <w:tc>
                          <w:tcPr>
                            <w:tcW w:w="10042" w:type="dxa"/>
                            <w:shd w:val="clear" w:color="auto" w:fill="auto"/>
                          </w:tcPr>
                          <w:p w14:paraId="47119FEF" w14:textId="77777777" w:rsidR="00E0450C" w:rsidRPr="00D353E1" w:rsidRDefault="00E0450C" w:rsidP="00B31086">
                            <w:pPr>
                              <w:spacing w:line="276" w:lineRule="auto"/>
                              <w:rPr>
                                <w:b w:val="0"/>
                                <w:bCs w:val="0"/>
                              </w:rPr>
                            </w:pPr>
                          </w:p>
                        </w:tc>
                      </w:tr>
                      <w:tr w:rsidR="00E0450C" w:rsidRPr="00B31086" w14:paraId="278AE82B" w14:textId="77777777" w:rsidTr="00317813">
                        <w:tc>
                          <w:tcPr>
                            <w:tcW w:w="10042" w:type="dxa"/>
                            <w:shd w:val="clear" w:color="auto" w:fill="auto"/>
                          </w:tcPr>
                          <w:p w14:paraId="263A5991" w14:textId="77777777" w:rsidR="00E0450C" w:rsidRPr="00D353E1" w:rsidRDefault="00E0450C" w:rsidP="00B31086">
                            <w:pPr>
                              <w:spacing w:line="276" w:lineRule="auto"/>
                              <w:rPr>
                                <w:b w:val="0"/>
                                <w:bCs w:val="0"/>
                              </w:rPr>
                            </w:pPr>
                          </w:p>
                        </w:tc>
                      </w:tr>
                      <w:tr w:rsidR="00E0450C" w:rsidRPr="00B31086" w14:paraId="7CD4E77B" w14:textId="77777777" w:rsidTr="00317813">
                        <w:tc>
                          <w:tcPr>
                            <w:tcW w:w="10042" w:type="dxa"/>
                            <w:shd w:val="clear" w:color="auto" w:fill="auto"/>
                          </w:tcPr>
                          <w:p w14:paraId="16F980F5" w14:textId="77777777" w:rsidR="00E0450C" w:rsidRPr="00D353E1" w:rsidRDefault="00E0450C" w:rsidP="00B31086">
                            <w:pPr>
                              <w:spacing w:line="276" w:lineRule="auto"/>
                              <w:rPr>
                                <w:b w:val="0"/>
                                <w:bCs w:val="0"/>
                              </w:rPr>
                            </w:pPr>
                          </w:p>
                        </w:tc>
                      </w:tr>
                    </w:tbl>
                    <w:p w14:paraId="0EC14788" w14:textId="77777777" w:rsidR="00E0450C" w:rsidRPr="00B31086" w:rsidRDefault="00E0450C" w:rsidP="00403334">
                      <w:pPr>
                        <w:spacing w:line="276" w:lineRule="auto"/>
                        <w:rPr>
                          <w:b w:val="0"/>
                          <w:bCs w:val="0"/>
                          <w:sz w:val="21"/>
                          <w:szCs w:val="21"/>
                        </w:rPr>
                      </w:pPr>
                    </w:p>
                  </w:txbxContent>
                </v:textbox>
                <w10:wrap type="through"/>
              </v:shape>
            </w:pict>
          </mc:Fallback>
        </mc:AlternateContent>
      </w:r>
    </w:p>
    <w:p w14:paraId="215897B0" w14:textId="0F8DD0CB" w:rsidR="00360E49" w:rsidRDefault="00EE2C31">
      <w:r>
        <w:rPr>
          <w:noProof/>
          <w:sz w:val="22"/>
          <w:szCs w:val="22"/>
        </w:rPr>
        <w:lastRenderedPageBreak/>
        <mc:AlternateContent>
          <mc:Choice Requires="wps">
            <w:drawing>
              <wp:anchor distT="0" distB="0" distL="114300" distR="114300" simplePos="0" relativeHeight="251999232" behindDoc="0" locked="0" layoutInCell="1" allowOverlap="1" wp14:anchorId="7F8A4E43" wp14:editId="2019E8C4">
                <wp:simplePos x="0" y="0"/>
                <wp:positionH relativeFrom="column">
                  <wp:posOffset>4777287</wp:posOffset>
                </wp:positionH>
                <wp:positionV relativeFrom="paragraph">
                  <wp:posOffset>2757170</wp:posOffset>
                </wp:positionV>
                <wp:extent cx="1450792" cy="785930"/>
                <wp:effectExtent l="0" t="0" r="0" b="0"/>
                <wp:wrapNone/>
                <wp:docPr id="787" name="Text Box 787"/>
                <wp:cNvGraphicFramePr/>
                <a:graphic xmlns:a="http://schemas.openxmlformats.org/drawingml/2006/main">
                  <a:graphicData uri="http://schemas.microsoft.com/office/word/2010/wordprocessingShape">
                    <wps:wsp>
                      <wps:cNvSpPr txBox="1"/>
                      <wps:spPr>
                        <a:xfrm>
                          <a:off x="0" y="0"/>
                          <a:ext cx="1450792" cy="785930"/>
                        </a:xfrm>
                        <a:prstGeom prst="rect">
                          <a:avLst/>
                        </a:prstGeom>
                        <a:noFill/>
                        <a:ln w="6350">
                          <a:noFill/>
                        </a:ln>
                      </wps:spPr>
                      <wps:txbx>
                        <w:txbxContent>
                          <w:p w14:paraId="6BF2EBA2" w14:textId="6687C214" w:rsidR="00E0450C" w:rsidRDefault="00E0450C" w:rsidP="00F73734">
                            <w:pPr>
                              <w:jc w:val="right"/>
                            </w:pPr>
                            <w:r>
                              <w:rPr>
                                <w:noProof/>
                              </w:rPr>
                              <w:drawing>
                                <wp:inline distT="0" distB="0" distL="0" distR="0" wp14:anchorId="012D55CE" wp14:editId="43417FD3">
                                  <wp:extent cx="1250950" cy="687705"/>
                                  <wp:effectExtent l="0" t="0" r="0" b="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3"/>
                                          <a:stretch>
                                            <a:fillRect/>
                                          </a:stretch>
                                        </pic:blipFill>
                                        <pic:spPr>
                                          <a:xfrm>
                                            <a:off x="0" y="0"/>
                                            <a:ext cx="1250950" cy="68770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787" o:spid="_x0000_s1119" type="#_x0000_t202" style="position:absolute;margin-left:376.15pt;margin-top:217.1pt;width:114.25pt;height:61.9pt;z-index:2519992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" filled="f" stroked="f" strokeweight=".5pt">
                <v:textbox>
                  <w:txbxContent>
                    <w:p w14:paraId="6BF2EBA2" w14:textId="6687C214" w:rsidR="00E0450C" w:rsidRDefault="00E0450C" w:rsidP="00F73734">
                      <w:pPr>
                        <w:jc w:val="right"/>
                      </w:pPr>
                      <w:r>
                        <w:rPr>
                          <w:noProof/>
                        </w:rPr>
                        <w:drawing>
                          <wp:inline distT="0" distB="0" distL="0" distR="0" wp14:anchorId="012D55CE" wp14:editId="43417FD3">
                            <wp:extent cx="1250950" cy="687705"/>
                            <wp:effectExtent l="0" t="0" r="0" b="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3"/>
                                    <a:stretch>
                                      <a:fillRect/>
                                    </a:stretch>
                                  </pic:blipFill>
                                  <pic:spPr>
                                    <a:xfrm>
                                      <a:off x="0" y="0"/>
                                      <a:ext cx="1250950" cy="687705"/>
                                    </a:xfrm>
                                    <a:prstGeom prst="rect">
                                      <a:avLst/>
                                    </a:prstGeom>
                                  </pic:spPr>
                                </pic:pic>
                              </a:graphicData>
                            </a:graphic>
                          </wp:inline>
                        </w:drawing>
                      </w:r>
                    </w:p>
                  </w:txbxContent>
                </v:textbox>
              </v:shape>
            </w:pict>
          </mc:Fallback>
        </mc:AlternateContent>
      </w:r>
      <w:r>
        <w:rPr>
          <w:noProof/>
          <w:sz w:val="22"/>
          <w:szCs w:val="22"/>
        </w:rPr>
        <mc:AlternateContent>
          <mc:Choice Requires="wps">
            <w:drawing>
              <wp:anchor distT="0" distB="0" distL="114300" distR="114300" simplePos="0" relativeHeight="252001280" behindDoc="0" locked="0" layoutInCell="1" allowOverlap="1" wp14:anchorId="71872045" wp14:editId="0BC0609C">
                <wp:simplePos x="0" y="0"/>
                <wp:positionH relativeFrom="column">
                  <wp:posOffset>4808322</wp:posOffset>
                </wp:positionH>
                <wp:positionV relativeFrom="paragraph">
                  <wp:posOffset>4442460</wp:posOffset>
                </wp:positionV>
                <wp:extent cx="1450792" cy="785930"/>
                <wp:effectExtent l="0" t="0" r="0" b="0"/>
                <wp:wrapNone/>
                <wp:docPr id="789" name="Text Box 789"/>
                <wp:cNvGraphicFramePr/>
                <a:graphic xmlns:a="http://schemas.openxmlformats.org/drawingml/2006/main">
                  <a:graphicData uri="http://schemas.microsoft.com/office/word/2010/wordprocessingShape">
                    <wps:wsp>
                      <wps:cNvSpPr txBox="1"/>
                      <wps:spPr>
                        <a:xfrm>
                          <a:off x="0" y="0"/>
                          <a:ext cx="1450792" cy="785930"/>
                        </a:xfrm>
                        <a:prstGeom prst="rect">
                          <a:avLst/>
                        </a:prstGeom>
                        <a:noFill/>
                        <a:ln w="6350">
                          <a:noFill/>
                        </a:ln>
                      </wps:spPr>
                      <wps:txbx>
                        <w:txbxContent>
                          <w:p w14:paraId="330ED748" w14:textId="28F69E0A" w:rsidR="00E0450C" w:rsidRDefault="00E0450C" w:rsidP="00F73734">
                            <w:pPr>
                              <w:jc w:val="right"/>
                            </w:pPr>
                            <w:r>
                              <w:rPr>
                                <w:noProof/>
                              </w:rPr>
                              <w:drawing>
                                <wp:inline distT="0" distB="0" distL="0" distR="0" wp14:anchorId="18199F68" wp14:editId="2A050DFB">
                                  <wp:extent cx="1250315" cy="687705"/>
                                  <wp:effectExtent l="0" t="0" r="0" b="0"/>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a:stretch>
                                            <a:fillRect/>
                                          </a:stretch>
                                        </pic:blipFill>
                                        <pic:spPr>
                                          <a:xfrm>
                                            <a:off x="0" y="0"/>
                                            <a:ext cx="1250315" cy="68770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789" o:spid="_x0000_s1120" type="#_x0000_t202" style="position:absolute;margin-left:378.6pt;margin-top:349.8pt;width:114.25pt;height:61.9pt;z-index:2520012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" filled="f" stroked="f" strokeweight=".5pt">
                <v:textbox>
                  <w:txbxContent>
                    <w:p w14:paraId="330ED748" w14:textId="28F69E0A" w:rsidR="00E0450C" w:rsidRDefault="00E0450C" w:rsidP="00F73734">
                      <w:pPr>
                        <w:jc w:val="right"/>
                      </w:pPr>
                      <w:r>
                        <w:rPr>
                          <w:noProof/>
                        </w:rPr>
                        <w:drawing>
                          <wp:inline distT="0" distB="0" distL="0" distR="0" wp14:anchorId="18199F68" wp14:editId="2A050DFB">
                            <wp:extent cx="1250315" cy="687705"/>
                            <wp:effectExtent l="0" t="0" r="0" b="0"/>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4"/>
                                    <a:stretch>
                                      <a:fillRect/>
                                    </a:stretch>
                                  </pic:blipFill>
                                  <pic:spPr>
                                    <a:xfrm>
                                      <a:off x="0" y="0"/>
                                      <a:ext cx="1250315" cy="687705"/>
                                    </a:xfrm>
                                    <a:prstGeom prst="rect">
                                      <a:avLst/>
                                    </a:prstGeom>
                                  </pic:spPr>
                                </pic:pic>
                              </a:graphicData>
                            </a:graphic>
                          </wp:inline>
                        </w:drawing>
                      </w:r>
                    </w:p>
                  </w:txbxContent>
                </v:textbox>
              </v:shape>
            </w:pict>
          </mc:Fallback>
        </mc:AlternateContent>
      </w:r>
      <w:r>
        <w:rPr>
          <w:noProof/>
          <w:sz w:val="22"/>
          <w:szCs w:val="22"/>
        </w:rPr>
        <mc:AlternateContent>
          <mc:Choice Requires="wps">
            <w:drawing>
              <wp:anchor distT="0" distB="0" distL="114300" distR="114300" simplePos="0" relativeHeight="252003328" behindDoc="0" locked="0" layoutInCell="1" allowOverlap="1" wp14:anchorId="542B07B3" wp14:editId="43B217F6">
                <wp:simplePos x="0" y="0"/>
                <wp:positionH relativeFrom="column">
                  <wp:posOffset>4913300</wp:posOffset>
                </wp:positionH>
                <wp:positionV relativeFrom="paragraph">
                  <wp:posOffset>6074410</wp:posOffset>
                </wp:positionV>
                <wp:extent cx="1450792" cy="1103325"/>
                <wp:effectExtent l="0" t="0" r="0" b="0"/>
                <wp:wrapNone/>
                <wp:docPr id="792" name="Text Box 792"/>
                <wp:cNvGraphicFramePr/>
                <a:graphic xmlns:a="http://schemas.openxmlformats.org/drawingml/2006/main">
                  <a:graphicData uri="http://schemas.microsoft.com/office/word/2010/wordprocessingShape">
                    <wps:wsp>
                      <wps:cNvSpPr txBox="1"/>
                      <wps:spPr>
                        <a:xfrm>
                          <a:off x="0" y="0"/>
                          <a:ext cx="1450792" cy="1103325"/>
                        </a:xfrm>
                        <a:prstGeom prst="rect">
                          <a:avLst/>
                        </a:prstGeom>
                        <a:noFill/>
                        <a:ln w="6350">
                          <a:noFill/>
                        </a:ln>
                      </wps:spPr>
                      <wps:txbx>
                        <w:txbxContent>
                          <w:p w14:paraId="1B3C3863" w14:textId="476E0FC0" w:rsidR="00E0450C" w:rsidRDefault="00E0450C" w:rsidP="00F73734">
                            <w:pPr>
                              <w:jc w:val="center"/>
                            </w:pPr>
                            <w:r>
                              <w:rPr>
                                <w:noProof/>
                              </w:rPr>
                              <w:drawing>
                                <wp:inline distT="0" distB="0" distL="0" distR="0" wp14:anchorId="645F2146" wp14:editId="6CC56400">
                                  <wp:extent cx="982938" cy="1004266"/>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987372" cy="1008796"/>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92" o:spid="_x0000_s1121" type="#_x0000_t202" style="position:absolute;margin-left:386.85pt;margin-top:478.3pt;width:114.25pt;height:86.9pt;z-index:25200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" filled="f" stroked="f" strokeweight=".5pt">
                <v:textbox>
                  <w:txbxContent>
                    <w:p w14:paraId="1B3C3863" w14:textId="476E0FC0" w:rsidR="00E0450C" w:rsidRDefault="00E0450C" w:rsidP="00F73734">
                      <w:pPr>
                        <w:jc w:val="center"/>
                      </w:pPr>
                      <w:r>
                        <w:rPr>
                          <w:noProof/>
                        </w:rPr>
                        <w:drawing>
                          <wp:inline distT="0" distB="0" distL="0" distR="0" wp14:anchorId="645F2146" wp14:editId="6CC56400">
                            <wp:extent cx="982938" cy="1004266"/>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5"/>
                                    <a:stretch>
                                      <a:fillRect/>
                                    </a:stretch>
                                  </pic:blipFill>
                                  <pic:spPr>
                                    <a:xfrm>
                                      <a:off x="0" y="0"/>
                                      <a:ext cx="987372" cy="1008796"/>
                                    </a:xfrm>
                                    <a:prstGeom prst="rect">
                                      <a:avLst/>
                                    </a:prstGeom>
                                  </pic:spPr>
                                </pic:pic>
                              </a:graphicData>
                            </a:graphic>
                          </wp:inline>
                        </w:drawing>
                      </w:r>
                    </w:p>
                  </w:txbxContent>
                </v:textbox>
              </v:shape>
            </w:pict>
          </mc:Fallback>
        </mc:AlternateContent>
      </w:r>
      <w:r>
        <w:rPr>
          <w:noProof/>
          <w:sz w:val="22"/>
          <w:szCs w:val="22"/>
        </w:rPr>
        <mc:AlternateContent>
          <mc:Choice Requires="wps">
            <w:drawing>
              <wp:anchor distT="0" distB="0" distL="114300" distR="114300" simplePos="0" relativeHeight="252005376" behindDoc="0" locked="0" layoutInCell="1" allowOverlap="1" wp14:anchorId="31128A3B" wp14:editId="065DAB7B">
                <wp:simplePos x="0" y="0"/>
                <wp:positionH relativeFrom="column">
                  <wp:posOffset>4867911</wp:posOffset>
                </wp:positionH>
                <wp:positionV relativeFrom="paragraph">
                  <wp:posOffset>7754620</wp:posOffset>
                </wp:positionV>
                <wp:extent cx="1450792" cy="1103325"/>
                <wp:effectExtent l="0" t="0" r="0" b="0"/>
                <wp:wrapNone/>
                <wp:docPr id="795" name="Text Box 795"/>
                <wp:cNvGraphicFramePr/>
                <a:graphic xmlns:a="http://schemas.openxmlformats.org/drawingml/2006/main">
                  <a:graphicData uri="http://schemas.microsoft.com/office/word/2010/wordprocessingShape">
                    <wps:wsp>
                      <wps:cNvSpPr txBox="1"/>
                      <wps:spPr>
                        <a:xfrm>
                          <a:off x="0" y="0"/>
                          <a:ext cx="1450792" cy="1103325"/>
                        </a:xfrm>
                        <a:prstGeom prst="rect">
                          <a:avLst/>
                        </a:prstGeom>
                        <a:noFill/>
                        <a:ln w="6350">
                          <a:noFill/>
                        </a:ln>
                      </wps:spPr>
                      <wps:txbx>
                        <w:txbxContent>
                          <w:p w14:paraId="1D421F8F" w14:textId="60C9111D" w:rsidR="00E0450C" w:rsidRDefault="00E0450C" w:rsidP="00F73734">
                            <w:pPr>
                              <w:jc w:val="center"/>
                            </w:pPr>
                            <w:r>
                              <w:rPr>
                                <w:noProof/>
                              </w:rPr>
                              <w:drawing>
                                <wp:inline distT="0" distB="0" distL="0" distR="0" wp14:anchorId="1CA26CDD" wp14:editId="7CA3746B">
                                  <wp:extent cx="1261110" cy="559435"/>
                                  <wp:effectExtent l="0" t="0" r="0"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1261110" cy="559435"/>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95" o:spid="_x0000_s1122" type="#_x0000_t202" style="position:absolute;margin-left:383.3pt;margin-top:610.6pt;width:114.25pt;height:86.9pt;z-index:25200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" filled="f" stroked="f" strokeweight=".5pt">
                <v:textbox>
                  <w:txbxContent>
                    <w:p w14:paraId="1D421F8F" w14:textId="60C9111D" w:rsidR="00E0450C" w:rsidRDefault="00E0450C" w:rsidP="00F73734">
                      <w:pPr>
                        <w:jc w:val="center"/>
                      </w:pPr>
                      <w:r>
                        <w:rPr>
                          <w:noProof/>
                        </w:rPr>
                        <w:drawing>
                          <wp:inline distT="0" distB="0" distL="0" distR="0" wp14:anchorId="1CA26CDD" wp14:editId="7CA3746B">
                            <wp:extent cx="1261110" cy="559435"/>
                            <wp:effectExtent l="0" t="0" r="0"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6"/>
                                    <a:stretch>
                                      <a:fillRect/>
                                    </a:stretch>
                                  </pic:blipFill>
                                  <pic:spPr>
                                    <a:xfrm>
                                      <a:off x="0" y="0"/>
                                      <a:ext cx="1261110" cy="559435"/>
                                    </a:xfrm>
                                    <a:prstGeom prst="rect">
                                      <a:avLst/>
                                    </a:prstGeom>
                                  </pic:spPr>
                                </pic:pic>
                              </a:graphicData>
                            </a:graphic>
                          </wp:inline>
                        </w:drawing>
                      </w:r>
                    </w:p>
                  </w:txbxContent>
                </v:textbox>
              </v:shape>
            </w:pict>
          </mc:Fallback>
        </mc:AlternateContent>
      </w:r>
      <w:r>
        <w:rPr>
          <w:noProof/>
          <w:sz w:val="22"/>
          <w:szCs w:val="22"/>
        </w:rPr>
        <mc:AlternateContent>
          <mc:Choice Requires="wps">
            <w:drawing>
              <wp:anchor distT="0" distB="0" distL="114300" distR="114300" simplePos="0" relativeHeight="251975680" behindDoc="0" locked="0" layoutInCell="1" allowOverlap="1" wp14:anchorId="7B317042" wp14:editId="1F0AC405">
                <wp:simplePos x="0" y="0"/>
                <wp:positionH relativeFrom="column">
                  <wp:posOffset>-143840</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77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7F78FA83" w14:textId="77777777" w:rsidTr="00317813">
                              <w:tc>
                                <w:tcPr>
                                  <w:tcW w:w="10042" w:type="dxa"/>
                                  <w:shd w:val="clear" w:color="auto" w:fill="auto"/>
                                </w:tcPr>
                                <w:p w14:paraId="6671B724" w14:textId="77777777" w:rsidR="00E0450C" w:rsidRDefault="00E0450C" w:rsidP="00F73734">
                                  <w:pPr>
                                    <w:jc w:val="both"/>
                                    <w:rPr>
                                      <w:b w:val="0"/>
                                      <w:sz w:val="22"/>
                                      <w:szCs w:val="22"/>
                                    </w:rPr>
                                  </w:pPr>
                                  <w:r>
                                    <w:rPr>
                                      <w:sz w:val="24"/>
                                      <w:szCs w:val="24"/>
                                      <w:u w:val="single"/>
                                    </w:rPr>
                                    <w:t>PHIẾU HỌC TẬP VẬN DỤNG</w:t>
                                  </w:r>
                                </w:p>
                                <w:p w14:paraId="338BBA85" w14:textId="0BBB3EEC" w:rsidR="00E0450C" w:rsidRDefault="00E0450C" w:rsidP="00F73734">
                                  <w:pPr>
                                    <w:jc w:val="both"/>
                                    <w:rPr>
                                      <w:b w:val="0"/>
                                      <w:sz w:val="22"/>
                                      <w:szCs w:val="22"/>
                                    </w:rPr>
                                  </w:pPr>
                                  <w:r w:rsidRPr="00071B31">
                                    <w:rPr>
                                      <w:bCs w:val="0"/>
                                      <w:sz w:val="22"/>
                                      <w:szCs w:val="22"/>
                                    </w:rPr>
                                    <w:t>Câu</w:t>
                                  </w:r>
                                  <w:r w:rsidRPr="00071B31">
                                    <w:rPr>
                                      <w:bCs w:val="0"/>
                                      <w:sz w:val="22"/>
                                      <w:szCs w:val="22"/>
                                      <w:lang w:val="vi-VN"/>
                                    </w:rPr>
                                    <w:t xml:space="preserve"> 1.</w:t>
                                  </w:r>
                                  <w:r>
                                    <w:rPr>
                                      <w:b w:val="0"/>
                                      <w:sz w:val="22"/>
                                      <w:szCs w:val="22"/>
                                    </w:rPr>
                                    <w:t xml:space="preserve"> Ở trường hợp nào sau đây, lực có tác dụng làm cho vật rắn quay quanh </w:t>
                                  </w:r>
                                  <w:proofErr w:type="gramStart"/>
                                  <w:r>
                                    <w:rPr>
                                      <w:b w:val="0"/>
                                      <w:sz w:val="22"/>
                                      <w:szCs w:val="22"/>
                                    </w:rPr>
                                    <w:t>trục ?</w:t>
                                  </w:r>
                                  <w:proofErr w:type="gramEnd"/>
                                </w:p>
                                <w:p w14:paraId="61BB546A" w14:textId="77777777" w:rsidR="00E0450C" w:rsidRDefault="00E0450C" w:rsidP="00F73734">
                                  <w:pPr>
                                    <w:jc w:val="both"/>
                                    <w:rPr>
                                      <w:b w:val="0"/>
                                      <w:sz w:val="22"/>
                                      <w:szCs w:val="22"/>
                                    </w:rPr>
                                  </w:pPr>
                                  <w:r>
                                    <w:rPr>
                                      <w:b w:val="0"/>
                                      <w:sz w:val="22"/>
                                      <w:szCs w:val="22"/>
                                    </w:rPr>
                                    <w:t xml:space="preserve">A. Lực có giá nằm trong mặt phẳng vuông góc với trục quay và cắt trục quay.     </w:t>
                                  </w:r>
                                </w:p>
                                <w:p w14:paraId="6D99C75B" w14:textId="46B85940" w:rsidR="00E0450C" w:rsidRDefault="00E0450C" w:rsidP="00F73734">
                                  <w:pPr>
                                    <w:jc w:val="both"/>
                                    <w:rPr>
                                      <w:b w:val="0"/>
                                      <w:sz w:val="22"/>
                                      <w:szCs w:val="22"/>
                                    </w:rPr>
                                  </w:pPr>
                                  <w:r>
                                    <w:rPr>
                                      <w:b w:val="0"/>
                                      <w:sz w:val="22"/>
                                      <w:szCs w:val="22"/>
                                    </w:rPr>
                                    <w:t>B. Lực có giá song song với trục quay.</w:t>
                                  </w:r>
                                  <w:r>
                                    <w:rPr>
                                      <w:b w:val="0"/>
                                      <w:sz w:val="22"/>
                                      <w:szCs w:val="22"/>
                                      <w:lang w:val="vi-VN"/>
                                    </w:rPr>
                                    <w:t xml:space="preserve">                             </w:t>
                                  </w:r>
                                  <w:r>
                                    <w:rPr>
                                      <w:b w:val="0"/>
                                      <w:sz w:val="22"/>
                                      <w:szCs w:val="22"/>
                                    </w:rPr>
                                    <w:t xml:space="preserve">C. Lực có giá cắt trục quay.            </w:t>
                                  </w:r>
                                </w:p>
                                <w:p w14:paraId="36545483" w14:textId="6AA240B8" w:rsidR="00E0450C" w:rsidRDefault="00E0450C" w:rsidP="00F73734">
                                  <w:pPr>
                                    <w:jc w:val="both"/>
                                    <w:rPr>
                                      <w:b w:val="0"/>
                                      <w:sz w:val="22"/>
                                      <w:szCs w:val="22"/>
                                    </w:rPr>
                                  </w:pPr>
                                  <w:r>
                                    <w:rPr>
                                      <w:b w:val="0"/>
                                      <w:sz w:val="22"/>
                                      <w:szCs w:val="22"/>
                                    </w:rPr>
                                    <w:t>D. Lực có giá nằm trong mặt phẳng vuông góc với trục quay và không cắt trục quay.</w:t>
                                  </w:r>
                                </w:p>
                                <w:p w14:paraId="5C3AF6D0" w14:textId="37D5A269" w:rsidR="00E0450C" w:rsidRDefault="00E0450C" w:rsidP="00F73734">
                                  <w:pPr>
                                    <w:jc w:val="both"/>
                                    <w:rPr>
                                      <w:b w:val="0"/>
                                      <w:sz w:val="22"/>
                                      <w:szCs w:val="22"/>
                                    </w:rPr>
                                  </w:pPr>
                                  <w:r w:rsidRPr="00071B31">
                                    <w:rPr>
                                      <w:bCs w:val="0"/>
                                      <w:sz w:val="22"/>
                                      <w:szCs w:val="22"/>
                                    </w:rPr>
                                    <w:t>Câu</w:t>
                                  </w:r>
                                  <w:r w:rsidRPr="00071B31">
                                    <w:rPr>
                                      <w:bCs w:val="0"/>
                                      <w:sz w:val="22"/>
                                      <w:szCs w:val="22"/>
                                      <w:lang w:val="vi-VN"/>
                                    </w:rPr>
                                    <w:t xml:space="preserve"> </w:t>
                                  </w:r>
                                  <w:r>
                                    <w:rPr>
                                      <w:bCs w:val="0"/>
                                      <w:sz w:val="22"/>
                                      <w:szCs w:val="22"/>
                                      <w:lang w:val="vi-VN"/>
                                    </w:rPr>
                                    <w:t>2</w:t>
                                  </w:r>
                                  <w:r w:rsidRPr="00071B31">
                                    <w:rPr>
                                      <w:bCs w:val="0"/>
                                      <w:sz w:val="22"/>
                                      <w:szCs w:val="22"/>
                                      <w:lang w:val="vi-VN"/>
                                    </w:rPr>
                                    <w:t>.</w:t>
                                  </w:r>
                                  <w:r>
                                    <w:rPr>
                                      <w:b w:val="0"/>
                                      <w:sz w:val="22"/>
                                      <w:szCs w:val="22"/>
                                    </w:rPr>
                                    <w:t xml:space="preserve"> Momen lực tác dụng lên một vật là đại lượng</w:t>
                                  </w:r>
                                </w:p>
                                <w:p w14:paraId="5D1B5F81" w14:textId="77777777" w:rsidR="00E0450C" w:rsidRDefault="00E0450C" w:rsidP="00F73734">
                                  <w:pPr>
                                    <w:jc w:val="both"/>
                                    <w:rPr>
                                      <w:b w:val="0"/>
                                      <w:sz w:val="22"/>
                                      <w:szCs w:val="22"/>
                                    </w:rPr>
                                  </w:pPr>
                                  <w:r>
                                    <w:rPr>
                                      <w:b w:val="0"/>
                                      <w:sz w:val="22"/>
                                      <w:szCs w:val="22"/>
                                    </w:rPr>
                                    <w:t>A. vectơ.                                                                          B. đặc trưng cho tác dụng làm quay vật của lực.</w:t>
                                  </w:r>
                                </w:p>
                                <w:p w14:paraId="7E2BBED0" w14:textId="77777777" w:rsidR="00E0450C" w:rsidRDefault="00E0450C" w:rsidP="00F73734">
                                  <w:pPr>
                                    <w:jc w:val="both"/>
                                    <w:rPr>
                                      <w:b w:val="0"/>
                                      <w:sz w:val="22"/>
                                      <w:szCs w:val="22"/>
                                    </w:rPr>
                                  </w:pPr>
                                  <w:r>
                                    <w:rPr>
                                      <w:b w:val="0"/>
                                      <w:sz w:val="22"/>
                                      <w:szCs w:val="22"/>
                                    </w:rPr>
                                    <w:t>C. để xác định độ lớn của lực tác dụng.                          D. luôn có giá trị dương.</w:t>
                                  </w:r>
                                </w:p>
                                <w:p w14:paraId="6F44216E" w14:textId="272AB104" w:rsidR="00E0450C" w:rsidRDefault="00E0450C" w:rsidP="00F73734">
                                  <w:pPr>
                                    <w:jc w:val="both"/>
                                    <w:rPr>
                                      <w:b w:val="0"/>
                                      <w:sz w:val="22"/>
                                      <w:szCs w:val="22"/>
                                    </w:rPr>
                                  </w:pPr>
                                  <w:r w:rsidRPr="00071B31">
                                    <w:rPr>
                                      <w:bCs w:val="0"/>
                                      <w:sz w:val="22"/>
                                      <w:szCs w:val="22"/>
                                    </w:rPr>
                                    <w:t>Câu</w:t>
                                  </w:r>
                                  <w:r w:rsidRPr="00071B31">
                                    <w:rPr>
                                      <w:bCs w:val="0"/>
                                      <w:sz w:val="22"/>
                                      <w:szCs w:val="22"/>
                                      <w:lang w:val="vi-VN"/>
                                    </w:rPr>
                                    <w:t xml:space="preserve"> </w:t>
                                  </w:r>
                                  <w:r>
                                    <w:rPr>
                                      <w:bCs w:val="0"/>
                                      <w:sz w:val="22"/>
                                      <w:szCs w:val="22"/>
                                      <w:lang w:val="vi-VN"/>
                                    </w:rPr>
                                    <w:t>3</w:t>
                                  </w:r>
                                  <w:r w:rsidRPr="00071B31">
                                    <w:rPr>
                                      <w:bCs w:val="0"/>
                                      <w:sz w:val="22"/>
                                      <w:szCs w:val="22"/>
                                      <w:lang w:val="vi-VN"/>
                                    </w:rPr>
                                    <w:t>.</w:t>
                                  </w:r>
                                  <w:r>
                                    <w:rPr>
                                      <w:b w:val="0"/>
                                      <w:sz w:val="22"/>
                                      <w:szCs w:val="22"/>
                                    </w:rPr>
                                    <w:t xml:space="preserve"> Khi một vật rắn quay quanh một trục thì tổng momen lực tác dụng lên vật có giá trị</w:t>
                                  </w:r>
                                </w:p>
                                <w:p w14:paraId="23C35A25" w14:textId="77777777" w:rsidR="00E0450C" w:rsidRDefault="00E0450C" w:rsidP="00F73734">
                                  <w:pPr>
                                    <w:jc w:val="both"/>
                                    <w:rPr>
                                      <w:b w:val="0"/>
                                      <w:sz w:val="22"/>
                                      <w:szCs w:val="22"/>
                                    </w:rPr>
                                  </w:pPr>
                                  <w:r>
                                    <w:rPr>
                                      <w:b w:val="0"/>
                                      <w:sz w:val="22"/>
                                      <w:szCs w:val="22"/>
                                    </w:rPr>
                                    <w:t>A. bằng 0.                             B. luôn dương.                             C. luôn âm.                            D. khác 0.</w:t>
                                  </w:r>
                                </w:p>
                                <w:p w14:paraId="1866078C" w14:textId="325C3E4D" w:rsidR="00E0450C" w:rsidRDefault="00E0450C" w:rsidP="00F73734">
                                  <w:pPr>
                                    <w:jc w:val="both"/>
                                    <w:rPr>
                                      <w:b w:val="0"/>
                                      <w:sz w:val="22"/>
                                      <w:szCs w:val="22"/>
                                    </w:rPr>
                                  </w:pPr>
                                  <w:r w:rsidRPr="00071B31">
                                    <w:rPr>
                                      <w:bCs w:val="0"/>
                                      <w:sz w:val="22"/>
                                      <w:szCs w:val="22"/>
                                    </w:rPr>
                                    <w:t>Câu</w:t>
                                  </w:r>
                                  <w:r w:rsidRPr="00071B31">
                                    <w:rPr>
                                      <w:bCs w:val="0"/>
                                      <w:sz w:val="22"/>
                                      <w:szCs w:val="22"/>
                                      <w:lang w:val="vi-VN"/>
                                    </w:rPr>
                                    <w:t xml:space="preserve"> </w:t>
                                  </w:r>
                                  <w:r>
                                    <w:rPr>
                                      <w:bCs w:val="0"/>
                                      <w:sz w:val="22"/>
                                      <w:szCs w:val="22"/>
                                      <w:lang w:val="vi-VN"/>
                                    </w:rPr>
                                    <w:t>4</w:t>
                                  </w:r>
                                  <w:r w:rsidRPr="00071B31">
                                    <w:rPr>
                                      <w:bCs w:val="0"/>
                                      <w:sz w:val="22"/>
                                      <w:szCs w:val="22"/>
                                      <w:lang w:val="vi-VN"/>
                                    </w:rPr>
                                    <w:t>.</w:t>
                                  </w:r>
                                  <w:r>
                                    <w:rPr>
                                      <w:b w:val="0"/>
                                      <w:sz w:val="22"/>
                                      <w:szCs w:val="22"/>
                                    </w:rPr>
                                    <w:t xml:space="preserve"> Phát biểu nào sau đây ĐÚNG với quy tắc mômen </w:t>
                                  </w:r>
                                  <w:proofErr w:type="gramStart"/>
                                  <w:r>
                                    <w:rPr>
                                      <w:b w:val="0"/>
                                      <w:sz w:val="22"/>
                                      <w:szCs w:val="22"/>
                                    </w:rPr>
                                    <w:t>lực ?</w:t>
                                  </w:r>
                                  <w:proofErr w:type="gramEnd"/>
                                  <w:r>
                                    <w:rPr>
                                      <w:b w:val="0"/>
                                      <w:sz w:val="22"/>
                                      <w:szCs w:val="22"/>
                                    </w:rPr>
                                    <w:t xml:space="preserve"> Muốn cho một vật có trục quay cố định nằm cân bằng thì</w:t>
                                  </w:r>
                                </w:p>
                                <w:p w14:paraId="1D3C51FD" w14:textId="77777777" w:rsidR="00E0450C" w:rsidRDefault="00E0450C" w:rsidP="00F73734">
                                  <w:pPr>
                                    <w:jc w:val="both"/>
                                    <w:rPr>
                                      <w:b w:val="0"/>
                                      <w:sz w:val="22"/>
                                      <w:szCs w:val="22"/>
                                    </w:rPr>
                                  </w:pPr>
                                  <w:r>
                                    <w:rPr>
                                      <w:b w:val="0"/>
                                      <w:sz w:val="22"/>
                                      <w:szCs w:val="22"/>
                                    </w:rPr>
                                    <w:t>A. tổng mômen của các lực có khuynh hướng làm vật quay theo một chiều phải bằng tổng mômen của các lực có khuynh hướng làm vật quay theo chiều ngược lại.</w:t>
                                  </w:r>
                                </w:p>
                                <w:p w14:paraId="2E221F5E" w14:textId="77777777" w:rsidR="00E0450C" w:rsidRDefault="00E0450C" w:rsidP="00F73734">
                                  <w:pPr>
                                    <w:jc w:val="both"/>
                                    <w:rPr>
                                      <w:b w:val="0"/>
                                      <w:sz w:val="22"/>
                                      <w:szCs w:val="22"/>
                                    </w:rPr>
                                  </w:pPr>
                                  <w:r>
                                    <w:rPr>
                                      <w:b w:val="0"/>
                                      <w:sz w:val="22"/>
                                      <w:szCs w:val="22"/>
                                    </w:rPr>
                                    <w:t>B. tổng mômen của các lực phải bằng hằng số.                             C. tổng mômen của các lực phải khác 0.</w:t>
                                  </w:r>
                                </w:p>
                                <w:p w14:paraId="1F0A46A4" w14:textId="77777777" w:rsidR="00E0450C" w:rsidRDefault="00E0450C" w:rsidP="00F73734">
                                  <w:pPr>
                                    <w:jc w:val="both"/>
                                    <w:rPr>
                                      <w:b w:val="0"/>
                                      <w:sz w:val="22"/>
                                      <w:szCs w:val="22"/>
                                    </w:rPr>
                                  </w:pPr>
                                  <w:r>
                                    <w:rPr>
                                      <w:b w:val="0"/>
                                      <w:sz w:val="22"/>
                                      <w:szCs w:val="22"/>
                                    </w:rPr>
                                    <w:t>D. tổng mômen của các lực phải là một vectơ có giá đí qua trục quay.</w:t>
                                  </w:r>
                                </w:p>
                                <w:p w14:paraId="7110A0DF" w14:textId="4C2F0200" w:rsidR="00E0450C" w:rsidRPr="007B4DCA" w:rsidRDefault="00E0450C" w:rsidP="00F73734">
                                  <w:pPr>
                                    <w:jc w:val="both"/>
                                    <w:rPr>
                                      <w:b w:val="0"/>
                                      <w:sz w:val="22"/>
                                      <w:szCs w:val="22"/>
                                    </w:rPr>
                                  </w:pPr>
                                  <w:r w:rsidRPr="00071B31">
                                    <w:rPr>
                                      <w:bCs w:val="0"/>
                                      <w:sz w:val="22"/>
                                      <w:szCs w:val="22"/>
                                    </w:rPr>
                                    <w:t>Câu</w:t>
                                  </w:r>
                                  <w:r w:rsidRPr="00071B31">
                                    <w:rPr>
                                      <w:bCs w:val="0"/>
                                      <w:sz w:val="22"/>
                                      <w:szCs w:val="22"/>
                                      <w:lang w:val="vi-VN"/>
                                    </w:rPr>
                                    <w:t xml:space="preserve"> </w:t>
                                  </w:r>
                                  <w:r>
                                    <w:rPr>
                                      <w:bCs w:val="0"/>
                                      <w:sz w:val="22"/>
                                      <w:szCs w:val="22"/>
                                      <w:lang w:val="vi-VN"/>
                                    </w:rPr>
                                    <w:t>5</w:t>
                                  </w:r>
                                  <w:r w:rsidRPr="00071B31">
                                    <w:rPr>
                                      <w:bCs w:val="0"/>
                                      <w:sz w:val="22"/>
                                      <w:szCs w:val="22"/>
                                      <w:lang w:val="vi-VN"/>
                                    </w:rPr>
                                    <w:t>.</w:t>
                                  </w:r>
                                  <w:r>
                                    <w:rPr>
                                      <w:b w:val="0"/>
                                      <w:sz w:val="22"/>
                                      <w:szCs w:val="22"/>
                                    </w:rPr>
                                    <w:t xml:space="preserve"> Cho hệ như hình vẽ 1. Thanh AC đồng chất có trọng lượng 3N. </w:t>
                                  </w:r>
                                  <w:r w:rsidRPr="00DD7392">
                                    <w:rPr>
                                      <w:b w:val="0"/>
                                      <w:sz w:val="22"/>
                                      <w:szCs w:val="22"/>
                                      <w:lang w:val="pt-BR"/>
                                    </w:rPr>
                                    <w:t>P</w:t>
                                  </w:r>
                                  <w:r w:rsidRPr="00DD7392">
                                    <w:rPr>
                                      <w:b w:val="0"/>
                                      <w:sz w:val="22"/>
                                      <w:szCs w:val="22"/>
                                      <w:vertAlign w:val="subscript"/>
                                      <w:lang w:val="pt-BR"/>
                                    </w:rPr>
                                    <w:t xml:space="preserve"> 1</w:t>
                                  </w:r>
                                  <w:r w:rsidRPr="00DD7392">
                                    <w:rPr>
                                      <w:b w:val="0"/>
                                      <w:sz w:val="22"/>
                                      <w:szCs w:val="22"/>
                                      <w:lang w:val="pt-BR"/>
                                    </w:rPr>
                                    <w:t xml:space="preserve"> = 8N. OA = OI = IB = BC.</w:t>
                                  </w:r>
                                </w:p>
                                <w:p w14:paraId="4544E7AF" w14:textId="25F87F27" w:rsidR="00E0450C" w:rsidRPr="00F73734" w:rsidRDefault="00E0450C" w:rsidP="00F73734">
                                  <w:pPr>
                                    <w:jc w:val="both"/>
                                    <w:rPr>
                                      <w:b w:val="0"/>
                                      <w:sz w:val="22"/>
                                      <w:szCs w:val="22"/>
                                    </w:rPr>
                                  </w:pPr>
                                  <w:r w:rsidRPr="00DD7392">
                                    <w:rPr>
                                      <w:b w:val="0"/>
                                      <w:sz w:val="22"/>
                                      <w:szCs w:val="22"/>
                                      <w:lang w:val="pt-BR"/>
                                    </w:rPr>
                                    <w:t>Tìm trọng lượng của vật phải treo tại B để hệ cân bằng</w:t>
                                  </w:r>
                                </w:p>
                              </w:tc>
                            </w:tr>
                            <w:tr w:rsidR="00E0450C" w:rsidRPr="00B31086" w14:paraId="3C710DF0" w14:textId="77777777" w:rsidTr="00317813">
                              <w:tc>
                                <w:tcPr>
                                  <w:tcW w:w="10042" w:type="dxa"/>
                                  <w:shd w:val="clear" w:color="auto" w:fill="auto"/>
                                </w:tcPr>
                                <w:p w14:paraId="5F2F80E7" w14:textId="77777777" w:rsidR="00E0450C" w:rsidRPr="00D353E1" w:rsidRDefault="00E0450C" w:rsidP="00B31086">
                                  <w:pPr>
                                    <w:spacing w:line="276" w:lineRule="auto"/>
                                    <w:rPr>
                                      <w:b w:val="0"/>
                                      <w:bCs w:val="0"/>
                                    </w:rPr>
                                  </w:pPr>
                                </w:p>
                              </w:tc>
                            </w:tr>
                            <w:tr w:rsidR="00E0450C" w:rsidRPr="00B31086" w14:paraId="5699BDD4" w14:textId="77777777" w:rsidTr="00317813">
                              <w:tc>
                                <w:tcPr>
                                  <w:tcW w:w="10042" w:type="dxa"/>
                                  <w:shd w:val="clear" w:color="auto" w:fill="auto"/>
                                </w:tcPr>
                                <w:p w14:paraId="583078DE" w14:textId="77777777" w:rsidR="00E0450C" w:rsidRPr="00D353E1" w:rsidRDefault="00E0450C" w:rsidP="00B31086">
                                  <w:pPr>
                                    <w:spacing w:line="276" w:lineRule="auto"/>
                                    <w:rPr>
                                      <w:b w:val="0"/>
                                      <w:bCs w:val="0"/>
                                    </w:rPr>
                                  </w:pPr>
                                </w:p>
                              </w:tc>
                            </w:tr>
                            <w:tr w:rsidR="00E0450C" w:rsidRPr="00B31086" w14:paraId="1F76A74E" w14:textId="77777777" w:rsidTr="00317813">
                              <w:tc>
                                <w:tcPr>
                                  <w:tcW w:w="10042" w:type="dxa"/>
                                  <w:shd w:val="clear" w:color="auto" w:fill="auto"/>
                                </w:tcPr>
                                <w:p w14:paraId="63145E68" w14:textId="77777777" w:rsidR="00E0450C" w:rsidRPr="00D353E1" w:rsidRDefault="00E0450C" w:rsidP="00B31086">
                                  <w:pPr>
                                    <w:spacing w:line="276" w:lineRule="auto"/>
                                    <w:rPr>
                                      <w:b w:val="0"/>
                                      <w:bCs w:val="0"/>
                                    </w:rPr>
                                  </w:pPr>
                                </w:p>
                              </w:tc>
                            </w:tr>
                            <w:tr w:rsidR="00E0450C" w:rsidRPr="00B31086" w14:paraId="7BF107E8" w14:textId="77777777" w:rsidTr="00317813">
                              <w:tc>
                                <w:tcPr>
                                  <w:tcW w:w="10042" w:type="dxa"/>
                                  <w:shd w:val="clear" w:color="auto" w:fill="auto"/>
                                </w:tcPr>
                                <w:p w14:paraId="25FD27EA" w14:textId="77777777" w:rsidR="00E0450C" w:rsidRPr="00D353E1" w:rsidRDefault="00E0450C" w:rsidP="00B31086">
                                  <w:pPr>
                                    <w:spacing w:line="276" w:lineRule="auto"/>
                                    <w:rPr>
                                      <w:b w:val="0"/>
                                      <w:bCs w:val="0"/>
                                    </w:rPr>
                                  </w:pPr>
                                </w:p>
                              </w:tc>
                            </w:tr>
                            <w:tr w:rsidR="00E0450C" w:rsidRPr="00B31086" w14:paraId="0DFDF998" w14:textId="77777777" w:rsidTr="00317813">
                              <w:tc>
                                <w:tcPr>
                                  <w:tcW w:w="10042" w:type="dxa"/>
                                  <w:shd w:val="clear" w:color="auto" w:fill="auto"/>
                                </w:tcPr>
                                <w:p w14:paraId="68C94F8E" w14:textId="77777777" w:rsidR="00E0450C" w:rsidRPr="00D353E1" w:rsidRDefault="00E0450C" w:rsidP="00B31086">
                                  <w:pPr>
                                    <w:spacing w:line="276" w:lineRule="auto"/>
                                    <w:rPr>
                                      <w:b w:val="0"/>
                                      <w:bCs w:val="0"/>
                                    </w:rPr>
                                  </w:pPr>
                                </w:p>
                              </w:tc>
                            </w:tr>
                            <w:tr w:rsidR="00E0450C" w:rsidRPr="00B31086" w14:paraId="00C7DDB6" w14:textId="77777777" w:rsidTr="00317813">
                              <w:tc>
                                <w:tcPr>
                                  <w:tcW w:w="10042" w:type="dxa"/>
                                  <w:shd w:val="clear" w:color="auto" w:fill="auto"/>
                                </w:tcPr>
                                <w:p w14:paraId="7FC9EE4C" w14:textId="5A3CB31B" w:rsidR="00E0450C" w:rsidRPr="00F73734" w:rsidRDefault="00E0450C" w:rsidP="00F73734">
                                  <w:pPr>
                                    <w:rPr>
                                      <w:b w:val="0"/>
                                      <w:sz w:val="22"/>
                                      <w:szCs w:val="22"/>
                                      <w:lang w:val="pt-BR"/>
                                    </w:rPr>
                                  </w:pPr>
                                  <w:r w:rsidRPr="00071B31">
                                    <w:rPr>
                                      <w:bCs w:val="0"/>
                                      <w:sz w:val="22"/>
                                      <w:szCs w:val="22"/>
                                    </w:rPr>
                                    <w:t>Câu</w:t>
                                  </w:r>
                                  <w:r w:rsidRPr="00071B31">
                                    <w:rPr>
                                      <w:bCs w:val="0"/>
                                      <w:sz w:val="22"/>
                                      <w:szCs w:val="22"/>
                                      <w:lang w:val="vi-VN"/>
                                    </w:rPr>
                                    <w:t xml:space="preserve"> </w:t>
                                  </w:r>
                                  <w:r>
                                    <w:rPr>
                                      <w:bCs w:val="0"/>
                                      <w:sz w:val="22"/>
                                      <w:szCs w:val="22"/>
                                      <w:lang w:val="vi-VN"/>
                                    </w:rPr>
                                    <w:t>6</w:t>
                                  </w:r>
                                  <w:r w:rsidRPr="00071B31">
                                    <w:rPr>
                                      <w:bCs w:val="0"/>
                                      <w:sz w:val="22"/>
                                      <w:szCs w:val="22"/>
                                      <w:lang w:val="vi-VN"/>
                                    </w:rPr>
                                    <w:t>.</w:t>
                                  </w:r>
                                  <w:r>
                                    <w:rPr>
                                      <w:b w:val="0"/>
                                      <w:sz w:val="22"/>
                                      <w:szCs w:val="22"/>
                                    </w:rPr>
                                    <w:t xml:space="preserve"> </w:t>
                                  </w:r>
                                  <w:r w:rsidRPr="00DD7392">
                                    <w:rPr>
                                      <w:b w:val="0"/>
                                      <w:sz w:val="22"/>
                                      <w:szCs w:val="22"/>
                                      <w:lang w:val="pt-BR"/>
                                    </w:rPr>
                                    <w:t>Thanh đồng chất AB = 1,2m, trọng lượng P = 10N. Người ta treo</w:t>
                                  </w:r>
                                  <w:r>
                                    <w:rPr>
                                      <w:b w:val="0"/>
                                      <w:sz w:val="22"/>
                                      <w:szCs w:val="22"/>
                                      <w:lang w:val="pt-BR"/>
                                    </w:rPr>
                                    <w:t xml:space="preserve"> </w:t>
                                  </w:r>
                                  <w:r w:rsidRPr="00DD7392">
                                    <w:rPr>
                                      <w:b w:val="0"/>
                                      <w:sz w:val="22"/>
                                      <w:szCs w:val="22"/>
                                      <w:lang w:val="pt-BR"/>
                                    </w:rPr>
                                    <w:t>các trọng vật P</w:t>
                                  </w:r>
                                  <w:r w:rsidRPr="00DD7392">
                                    <w:rPr>
                                      <w:b w:val="0"/>
                                      <w:sz w:val="22"/>
                                      <w:szCs w:val="22"/>
                                      <w:vertAlign w:val="subscript"/>
                                      <w:lang w:val="pt-BR"/>
                                    </w:rPr>
                                    <w:t>1</w:t>
                                  </w:r>
                                  <w:r w:rsidRPr="00DD7392">
                                    <w:rPr>
                                      <w:b w:val="0"/>
                                      <w:sz w:val="22"/>
                                      <w:szCs w:val="22"/>
                                      <w:lang w:val="pt-BR"/>
                                    </w:rPr>
                                    <w:t xml:space="preserve"> = 20N, P</w:t>
                                  </w:r>
                                  <w:r w:rsidRPr="00DD7392">
                                    <w:rPr>
                                      <w:b w:val="0"/>
                                      <w:sz w:val="22"/>
                                      <w:szCs w:val="22"/>
                                      <w:vertAlign w:val="subscript"/>
                                      <w:lang w:val="pt-BR"/>
                                    </w:rPr>
                                    <w:t xml:space="preserve">2 </w:t>
                                  </w:r>
                                  <w:r w:rsidRPr="00DD7392">
                                    <w:rPr>
                                      <w:b w:val="0"/>
                                      <w:sz w:val="22"/>
                                      <w:szCs w:val="22"/>
                                      <w:lang w:val="pt-BR"/>
                                    </w:rPr>
                                    <w:t xml:space="preserve">= 30N lần lượt tại A và B và đặt một giá đỡ </w:t>
                                  </w:r>
                                  <w:r w:rsidRPr="004A30C7">
                                    <w:rPr>
                                      <w:b w:val="0"/>
                                      <w:sz w:val="22"/>
                                      <w:szCs w:val="22"/>
                                      <w:lang w:val="pt-BR"/>
                                    </w:rPr>
                                    <w:t xml:space="preserve">tại O để thanh </w:t>
                                  </w:r>
                                  <w:r>
                                    <w:rPr>
                                      <w:b w:val="0"/>
                                      <w:sz w:val="22"/>
                                      <w:szCs w:val="22"/>
                                    </w:rPr>
                                    <w:t xml:space="preserve">cân bằng. Tính </w:t>
                                  </w:r>
                                  <w:proofErr w:type="gramStart"/>
                                  <w:r>
                                    <w:rPr>
                                      <w:b w:val="0"/>
                                      <w:sz w:val="22"/>
                                      <w:szCs w:val="22"/>
                                    </w:rPr>
                                    <w:t>OA ?</w:t>
                                  </w:r>
                                  <w:proofErr w:type="gramEnd"/>
                                </w:p>
                              </w:tc>
                            </w:tr>
                            <w:tr w:rsidR="00E0450C" w:rsidRPr="00B31086" w14:paraId="770D835F" w14:textId="77777777" w:rsidTr="00317813">
                              <w:tc>
                                <w:tcPr>
                                  <w:tcW w:w="10042" w:type="dxa"/>
                                  <w:shd w:val="clear" w:color="auto" w:fill="auto"/>
                                </w:tcPr>
                                <w:p w14:paraId="0E914B96" w14:textId="77777777" w:rsidR="00E0450C" w:rsidRPr="00D353E1" w:rsidRDefault="00E0450C" w:rsidP="00B31086">
                                  <w:pPr>
                                    <w:spacing w:line="276" w:lineRule="auto"/>
                                    <w:rPr>
                                      <w:b w:val="0"/>
                                      <w:bCs w:val="0"/>
                                    </w:rPr>
                                  </w:pPr>
                                </w:p>
                              </w:tc>
                            </w:tr>
                            <w:tr w:rsidR="00E0450C" w:rsidRPr="00B31086" w14:paraId="2BD11D2A" w14:textId="77777777" w:rsidTr="00317813">
                              <w:tc>
                                <w:tcPr>
                                  <w:tcW w:w="10042" w:type="dxa"/>
                                  <w:shd w:val="clear" w:color="auto" w:fill="auto"/>
                                </w:tcPr>
                                <w:p w14:paraId="5C75BC99" w14:textId="77777777" w:rsidR="00E0450C" w:rsidRPr="00D353E1" w:rsidRDefault="00E0450C" w:rsidP="00B31086">
                                  <w:pPr>
                                    <w:spacing w:line="276" w:lineRule="auto"/>
                                    <w:rPr>
                                      <w:b w:val="0"/>
                                      <w:bCs w:val="0"/>
                                    </w:rPr>
                                  </w:pPr>
                                </w:p>
                              </w:tc>
                            </w:tr>
                            <w:tr w:rsidR="00E0450C" w:rsidRPr="00B31086" w14:paraId="31A94E75" w14:textId="77777777" w:rsidTr="00317813">
                              <w:tc>
                                <w:tcPr>
                                  <w:tcW w:w="10042" w:type="dxa"/>
                                  <w:shd w:val="clear" w:color="auto" w:fill="auto"/>
                                </w:tcPr>
                                <w:p w14:paraId="10589719" w14:textId="77777777" w:rsidR="00E0450C" w:rsidRPr="00D353E1" w:rsidRDefault="00E0450C" w:rsidP="00B31086">
                                  <w:pPr>
                                    <w:spacing w:line="276" w:lineRule="auto"/>
                                    <w:rPr>
                                      <w:b w:val="0"/>
                                      <w:bCs w:val="0"/>
                                    </w:rPr>
                                  </w:pPr>
                                </w:p>
                              </w:tc>
                            </w:tr>
                            <w:tr w:rsidR="00E0450C" w:rsidRPr="00B31086" w14:paraId="2602FBD7" w14:textId="77777777" w:rsidTr="00317813">
                              <w:tc>
                                <w:tcPr>
                                  <w:tcW w:w="10042" w:type="dxa"/>
                                  <w:shd w:val="clear" w:color="auto" w:fill="auto"/>
                                </w:tcPr>
                                <w:p w14:paraId="4733B712" w14:textId="77777777" w:rsidR="00E0450C" w:rsidRPr="00D353E1" w:rsidRDefault="00E0450C" w:rsidP="00B31086">
                                  <w:pPr>
                                    <w:spacing w:line="276" w:lineRule="auto"/>
                                    <w:rPr>
                                      <w:b w:val="0"/>
                                      <w:bCs w:val="0"/>
                                    </w:rPr>
                                  </w:pPr>
                                </w:p>
                              </w:tc>
                            </w:tr>
                            <w:tr w:rsidR="00E0450C" w:rsidRPr="00B31086" w14:paraId="7AAB41DE" w14:textId="77777777" w:rsidTr="00317813">
                              <w:tc>
                                <w:tcPr>
                                  <w:tcW w:w="10042" w:type="dxa"/>
                                  <w:shd w:val="clear" w:color="auto" w:fill="auto"/>
                                </w:tcPr>
                                <w:p w14:paraId="5B8439D3" w14:textId="77777777" w:rsidR="00E0450C" w:rsidRPr="00D353E1" w:rsidRDefault="00E0450C" w:rsidP="00B31086">
                                  <w:pPr>
                                    <w:spacing w:line="276" w:lineRule="auto"/>
                                    <w:rPr>
                                      <w:b w:val="0"/>
                                      <w:bCs w:val="0"/>
                                    </w:rPr>
                                  </w:pPr>
                                </w:p>
                              </w:tc>
                            </w:tr>
                            <w:tr w:rsidR="00E0450C" w:rsidRPr="00B31086" w14:paraId="18A3CD37" w14:textId="77777777" w:rsidTr="00317813">
                              <w:tc>
                                <w:tcPr>
                                  <w:tcW w:w="10042" w:type="dxa"/>
                                  <w:shd w:val="clear" w:color="auto" w:fill="auto"/>
                                </w:tcPr>
                                <w:p w14:paraId="170AE945" w14:textId="65AFE9A6" w:rsidR="00E0450C" w:rsidRPr="00F73734" w:rsidRDefault="00E0450C" w:rsidP="00F73734">
                                  <w:pPr>
                                    <w:rPr>
                                      <w:b w:val="0"/>
                                      <w:sz w:val="22"/>
                                      <w:szCs w:val="22"/>
                                    </w:rPr>
                                  </w:pPr>
                                  <w:r w:rsidRPr="00071B31">
                                    <w:rPr>
                                      <w:bCs w:val="0"/>
                                      <w:sz w:val="22"/>
                                      <w:szCs w:val="22"/>
                                    </w:rPr>
                                    <w:t>Câu</w:t>
                                  </w:r>
                                  <w:r w:rsidRPr="00071B31">
                                    <w:rPr>
                                      <w:bCs w:val="0"/>
                                      <w:sz w:val="22"/>
                                      <w:szCs w:val="22"/>
                                      <w:lang w:val="vi-VN"/>
                                    </w:rPr>
                                    <w:t xml:space="preserve"> </w:t>
                                  </w:r>
                                  <w:r>
                                    <w:rPr>
                                      <w:bCs w:val="0"/>
                                      <w:sz w:val="22"/>
                                      <w:szCs w:val="22"/>
                                      <w:lang w:val="vi-VN"/>
                                    </w:rPr>
                                    <w:t>7</w:t>
                                  </w:r>
                                  <w:r w:rsidRPr="00071B31">
                                    <w:rPr>
                                      <w:bCs w:val="0"/>
                                      <w:sz w:val="22"/>
                                      <w:szCs w:val="22"/>
                                      <w:lang w:val="vi-VN"/>
                                    </w:rPr>
                                    <w:t>.</w:t>
                                  </w:r>
                                  <w:r>
                                    <w:rPr>
                                      <w:b w:val="0"/>
                                      <w:sz w:val="22"/>
                                      <w:szCs w:val="22"/>
                                    </w:rPr>
                                    <w:t xml:space="preserve"> Thanh OA có chiều dài 60cm, P = 40N được đặt ngang nhờ bản lề tại O và dây nhẹ AD. Tại B (AB = 20cm) người ta treo vật nặng P</w:t>
                                  </w:r>
                                  <w:r>
                                    <w:rPr>
                                      <w:b w:val="0"/>
                                      <w:sz w:val="22"/>
                                      <w:szCs w:val="22"/>
                                      <w:vertAlign w:val="subscript"/>
                                    </w:rPr>
                                    <w:t>1</w:t>
                                  </w:r>
                                  <w:r>
                                    <w:rPr>
                                      <w:b w:val="0"/>
                                      <w:sz w:val="22"/>
                                      <w:szCs w:val="22"/>
                                    </w:rPr>
                                    <w:t xml:space="preserve"> = 60N. TÌm lực căng dây AD. Biết </w:t>
                                  </w:r>
                                  <w:r>
                                    <w:rPr>
                                      <w:b w:val="0"/>
                                      <w:sz w:val="22"/>
                                      <w:szCs w:val="22"/>
                                    </w:rPr>
                                    <w:sym w:font="Symbol" w:char="F061"/>
                                  </w:r>
                                  <w:r>
                                    <w:rPr>
                                      <w:b w:val="0"/>
                                      <w:sz w:val="22"/>
                                      <w:szCs w:val="22"/>
                                    </w:rPr>
                                    <w:t xml:space="preserve"> = 45</w:t>
                                  </w:r>
                                  <w:r>
                                    <w:rPr>
                                      <w:b w:val="0"/>
                                      <w:sz w:val="22"/>
                                      <w:szCs w:val="22"/>
                                      <w:vertAlign w:val="superscript"/>
                                    </w:rPr>
                                    <w:t>o</w:t>
                                  </w:r>
                                  <w:r>
                                    <w:rPr>
                                      <w:b w:val="0"/>
                                      <w:sz w:val="22"/>
                                      <w:szCs w:val="22"/>
                                    </w:rPr>
                                    <w:t>.</w:t>
                                  </w:r>
                                </w:p>
                              </w:tc>
                            </w:tr>
                            <w:tr w:rsidR="00E0450C" w:rsidRPr="00B31086" w14:paraId="4B93CCB6" w14:textId="77777777" w:rsidTr="00317813">
                              <w:tc>
                                <w:tcPr>
                                  <w:tcW w:w="10042" w:type="dxa"/>
                                  <w:shd w:val="clear" w:color="auto" w:fill="auto"/>
                                </w:tcPr>
                                <w:p w14:paraId="5F0485F4" w14:textId="77777777" w:rsidR="00E0450C" w:rsidRPr="00D353E1" w:rsidRDefault="00E0450C" w:rsidP="00B31086">
                                  <w:pPr>
                                    <w:spacing w:line="276" w:lineRule="auto"/>
                                    <w:rPr>
                                      <w:b w:val="0"/>
                                      <w:bCs w:val="0"/>
                                    </w:rPr>
                                  </w:pPr>
                                </w:p>
                              </w:tc>
                            </w:tr>
                            <w:tr w:rsidR="00E0450C" w:rsidRPr="00B31086" w14:paraId="1944B24E" w14:textId="77777777" w:rsidTr="00317813">
                              <w:tc>
                                <w:tcPr>
                                  <w:tcW w:w="10042" w:type="dxa"/>
                                  <w:shd w:val="clear" w:color="auto" w:fill="auto"/>
                                </w:tcPr>
                                <w:p w14:paraId="0021519D" w14:textId="77777777" w:rsidR="00E0450C" w:rsidRPr="00D353E1" w:rsidRDefault="00E0450C" w:rsidP="00B31086">
                                  <w:pPr>
                                    <w:spacing w:line="276" w:lineRule="auto"/>
                                    <w:rPr>
                                      <w:b w:val="0"/>
                                      <w:bCs w:val="0"/>
                                    </w:rPr>
                                  </w:pPr>
                                </w:p>
                              </w:tc>
                            </w:tr>
                            <w:tr w:rsidR="00E0450C" w:rsidRPr="00B31086" w14:paraId="6DC0685A" w14:textId="77777777" w:rsidTr="00317813">
                              <w:tc>
                                <w:tcPr>
                                  <w:tcW w:w="10042" w:type="dxa"/>
                                  <w:shd w:val="clear" w:color="auto" w:fill="auto"/>
                                </w:tcPr>
                                <w:p w14:paraId="7B790BA3" w14:textId="77777777" w:rsidR="00E0450C" w:rsidRPr="00D353E1" w:rsidRDefault="00E0450C" w:rsidP="00B31086">
                                  <w:pPr>
                                    <w:spacing w:line="276" w:lineRule="auto"/>
                                    <w:rPr>
                                      <w:b w:val="0"/>
                                      <w:bCs w:val="0"/>
                                    </w:rPr>
                                  </w:pPr>
                                </w:p>
                              </w:tc>
                            </w:tr>
                            <w:tr w:rsidR="00E0450C" w:rsidRPr="00B31086" w14:paraId="2E5E735C" w14:textId="77777777" w:rsidTr="00317813">
                              <w:tc>
                                <w:tcPr>
                                  <w:tcW w:w="10042" w:type="dxa"/>
                                  <w:shd w:val="clear" w:color="auto" w:fill="auto"/>
                                </w:tcPr>
                                <w:p w14:paraId="09702595" w14:textId="77777777" w:rsidR="00E0450C" w:rsidRPr="00D353E1" w:rsidRDefault="00E0450C" w:rsidP="00B31086">
                                  <w:pPr>
                                    <w:spacing w:line="276" w:lineRule="auto"/>
                                    <w:rPr>
                                      <w:b w:val="0"/>
                                      <w:bCs w:val="0"/>
                                    </w:rPr>
                                  </w:pPr>
                                </w:p>
                              </w:tc>
                            </w:tr>
                            <w:tr w:rsidR="00E0450C" w:rsidRPr="00B31086" w14:paraId="586FB93A" w14:textId="77777777" w:rsidTr="00317813">
                              <w:tc>
                                <w:tcPr>
                                  <w:tcW w:w="10042" w:type="dxa"/>
                                  <w:shd w:val="clear" w:color="auto" w:fill="auto"/>
                                </w:tcPr>
                                <w:p w14:paraId="787C6D08" w14:textId="77777777" w:rsidR="00E0450C" w:rsidRPr="00D353E1" w:rsidRDefault="00E0450C" w:rsidP="00B31086">
                                  <w:pPr>
                                    <w:spacing w:line="276" w:lineRule="auto"/>
                                    <w:rPr>
                                      <w:b w:val="0"/>
                                      <w:bCs w:val="0"/>
                                    </w:rPr>
                                  </w:pPr>
                                </w:p>
                              </w:tc>
                            </w:tr>
                            <w:tr w:rsidR="00E0450C" w:rsidRPr="00B31086" w14:paraId="16E31E49" w14:textId="77777777" w:rsidTr="00317813">
                              <w:tc>
                                <w:tcPr>
                                  <w:tcW w:w="10042" w:type="dxa"/>
                                  <w:shd w:val="clear" w:color="auto" w:fill="auto"/>
                                </w:tcPr>
                                <w:p w14:paraId="5121C082" w14:textId="77777777" w:rsidR="00E0450C" w:rsidRPr="00D353E1" w:rsidRDefault="00E0450C" w:rsidP="00B31086">
                                  <w:pPr>
                                    <w:spacing w:line="276" w:lineRule="auto"/>
                                    <w:rPr>
                                      <w:b w:val="0"/>
                                      <w:bCs w:val="0"/>
                                    </w:rPr>
                                  </w:pPr>
                                </w:p>
                              </w:tc>
                            </w:tr>
                            <w:tr w:rsidR="00E0450C" w:rsidRPr="00B31086" w14:paraId="7D3184C5" w14:textId="77777777" w:rsidTr="00317813">
                              <w:tc>
                                <w:tcPr>
                                  <w:tcW w:w="10042" w:type="dxa"/>
                                  <w:shd w:val="clear" w:color="auto" w:fill="auto"/>
                                </w:tcPr>
                                <w:p w14:paraId="220D8EF1" w14:textId="146402BC" w:rsidR="00E0450C" w:rsidRPr="007B4DCA" w:rsidRDefault="00E0450C" w:rsidP="007B4DCA">
                                  <w:pPr>
                                    <w:jc w:val="both"/>
                                    <w:rPr>
                                      <w:b w:val="0"/>
                                      <w:sz w:val="22"/>
                                      <w:szCs w:val="22"/>
                                    </w:rPr>
                                  </w:pPr>
                                  <w:r w:rsidRPr="00071B31">
                                    <w:rPr>
                                      <w:bCs w:val="0"/>
                                      <w:sz w:val="22"/>
                                      <w:szCs w:val="22"/>
                                    </w:rPr>
                                    <w:t>Câu</w:t>
                                  </w:r>
                                  <w:r w:rsidRPr="00071B31">
                                    <w:rPr>
                                      <w:bCs w:val="0"/>
                                      <w:sz w:val="22"/>
                                      <w:szCs w:val="22"/>
                                      <w:lang w:val="vi-VN"/>
                                    </w:rPr>
                                    <w:t xml:space="preserve"> </w:t>
                                  </w:r>
                                  <w:r>
                                    <w:rPr>
                                      <w:bCs w:val="0"/>
                                      <w:sz w:val="22"/>
                                      <w:szCs w:val="22"/>
                                      <w:lang w:val="vi-VN"/>
                                    </w:rPr>
                                    <w:t>8</w:t>
                                  </w:r>
                                  <w:r w:rsidRPr="00071B31">
                                    <w:rPr>
                                      <w:bCs w:val="0"/>
                                      <w:sz w:val="22"/>
                                      <w:szCs w:val="22"/>
                                      <w:lang w:val="vi-VN"/>
                                    </w:rPr>
                                    <w:t>.</w:t>
                                  </w:r>
                                  <w:r>
                                    <w:rPr>
                                      <w:b w:val="0"/>
                                      <w:sz w:val="22"/>
                                      <w:szCs w:val="22"/>
                                    </w:rPr>
                                    <w:t xml:space="preserve"> Cho hệ như hình </w:t>
                                  </w:r>
                                  <w:proofErr w:type="gramStart"/>
                                  <w:r>
                                    <w:rPr>
                                      <w:b w:val="0"/>
                                      <w:sz w:val="22"/>
                                      <w:szCs w:val="22"/>
                                    </w:rPr>
                                    <w:t>vẽ :</w:t>
                                  </w:r>
                                  <w:proofErr w:type="gramEnd"/>
                                  <w:r>
                                    <w:rPr>
                                      <w:b w:val="0"/>
                                      <w:sz w:val="22"/>
                                      <w:szCs w:val="22"/>
                                    </w:rPr>
                                    <w:t xml:space="preserve"> Thanh đồng chất AB = 80cm, bỏ qua trọng lượng của thanh.</w:t>
                                  </w:r>
                                  <w:r>
                                    <w:rPr>
                                      <w:b w:val="0"/>
                                      <w:sz w:val="22"/>
                                      <w:szCs w:val="22"/>
                                      <w:lang w:val="vi-VN"/>
                                    </w:rPr>
                                    <w:t xml:space="preserve"> </w:t>
                                  </w:r>
                                  <w:r w:rsidRPr="00DD7392">
                                    <w:rPr>
                                      <w:b w:val="0"/>
                                      <w:sz w:val="22"/>
                                      <w:szCs w:val="22"/>
                                      <w:lang w:val="pt-BR"/>
                                    </w:rPr>
                                    <w:t>Người ta treo các trọng vật P</w:t>
                                  </w:r>
                                  <w:r w:rsidRPr="00DD7392">
                                    <w:rPr>
                                      <w:b w:val="0"/>
                                      <w:sz w:val="22"/>
                                      <w:szCs w:val="22"/>
                                      <w:vertAlign w:val="subscript"/>
                                      <w:lang w:val="pt-BR"/>
                                    </w:rPr>
                                    <w:t>1</w:t>
                                  </w:r>
                                  <w:r w:rsidRPr="00DD7392">
                                    <w:rPr>
                                      <w:b w:val="0"/>
                                      <w:sz w:val="22"/>
                                      <w:szCs w:val="22"/>
                                      <w:lang w:val="pt-BR"/>
                                    </w:rPr>
                                    <w:t xml:space="preserve"> = 30N tại A (OA = 20cm) Hỏi phải treo tại B một vật có trọng lượng bằng bao nhiêu để hệ cân bằng.</w:t>
                                  </w:r>
                                </w:p>
                              </w:tc>
                            </w:tr>
                            <w:tr w:rsidR="00E0450C" w:rsidRPr="00B31086" w14:paraId="1F19D30A" w14:textId="77777777" w:rsidTr="00317813">
                              <w:tc>
                                <w:tcPr>
                                  <w:tcW w:w="10042" w:type="dxa"/>
                                  <w:shd w:val="clear" w:color="auto" w:fill="auto"/>
                                </w:tcPr>
                                <w:p w14:paraId="6FBF75DF" w14:textId="77777777" w:rsidR="00E0450C" w:rsidRPr="00D353E1" w:rsidRDefault="00E0450C" w:rsidP="00B31086">
                                  <w:pPr>
                                    <w:spacing w:line="276" w:lineRule="auto"/>
                                    <w:rPr>
                                      <w:b w:val="0"/>
                                      <w:bCs w:val="0"/>
                                    </w:rPr>
                                  </w:pPr>
                                </w:p>
                              </w:tc>
                            </w:tr>
                            <w:tr w:rsidR="00E0450C" w:rsidRPr="00B31086" w14:paraId="783483AA" w14:textId="77777777" w:rsidTr="00317813">
                              <w:tc>
                                <w:tcPr>
                                  <w:tcW w:w="10042" w:type="dxa"/>
                                  <w:shd w:val="clear" w:color="auto" w:fill="auto"/>
                                </w:tcPr>
                                <w:p w14:paraId="3CC1F72E" w14:textId="77777777" w:rsidR="00E0450C" w:rsidRPr="00D353E1" w:rsidRDefault="00E0450C" w:rsidP="00B31086">
                                  <w:pPr>
                                    <w:spacing w:line="276" w:lineRule="auto"/>
                                    <w:rPr>
                                      <w:b w:val="0"/>
                                      <w:bCs w:val="0"/>
                                    </w:rPr>
                                  </w:pPr>
                                </w:p>
                              </w:tc>
                            </w:tr>
                            <w:tr w:rsidR="00E0450C" w:rsidRPr="00B31086" w14:paraId="0D19ECE6" w14:textId="77777777" w:rsidTr="00317813">
                              <w:tc>
                                <w:tcPr>
                                  <w:tcW w:w="10042" w:type="dxa"/>
                                  <w:shd w:val="clear" w:color="auto" w:fill="auto"/>
                                </w:tcPr>
                                <w:p w14:paraId="11ABF670" w14:textId="77777777" w:rsidR="00E0450C" w:rsidRPr="00D353E1" w:rsidRDefault="00E0450C" w:rsidP="00B31086">
                                  <w:pPr>
                                    <w:spacing w:line="276" w:lineRule="auto"/>
                                    <w:rPr>
                                      <w:b w:val="0"/>
                                      <w:bCs w:val="0"/>
                                    </w:rPr>
                                  </w:pPr>
                                </w:p>
                              </w:tc>
                            </w:tr>
                            <w:tr w:rsidR="00E0450C" w:rsidRPr="00B31086" w14:paraId="7D4B4283" w14:textId="77777777" w:rsidTr="00317813">
                              <w:tc>
                                <w:tcPr>
                                  <w:tcW w:w="10042" w:type="dxa"/>
                                  <w:shd w:val="clear" w:color="auto" w:fill="auto"/>
                                </w:tcPr>
                                <w:p w14:paraId="36A1EE99" w14:textId="77777777" w:rsidR="00E0450C" w:rsidRPr="00D353E1" w:rsidRDefault="00E0450C" w:rsidP="00B31086">
                                  <w:pPr>
                                    <w:spacing w:line="276" w:lineRule="auto"/>
                                    <w:rPr>
                                      <w:b w:val="0"/>
                                      <w:bCs w:val="0"/>
                                    </w:rPr>
                                  </w:pPr>
                                </w:p>
                              </w:tc>
                            </w:tr>
                            <w:tr w:rsidR="00E0450C" w:rsidRPr="00B31086" w14:paraId="7C88A362" w14:textId="77777777" w:rsidTr="00317813">
                              <w:tc>
                                <w:tcPr>
                                  <w:tcW w:w="10042" w:type="dxa"/>
                                  <w:shd w:val="clear" w:color="auto" w:fill="auto"/>
                                </w:tcPr>
                                <w:p w14:paraId="4B43A11D" w14:textId="77777777" w:rsidR="00E0450C" w:rsidRPr="00D353E1" w:rsidRDefault="00E0450C" w:rsidP="00B31086">
                                  <w:pPr>
                                    <w:spacing w:line="276" w:lineRule="auto"/>
                                    <w:rPr>
                                      <w:b w:val="0"/>
                                      <w:bCs w:val="0"/>
                                    </w:rPr>
                                  </w:pPr>
                                </w:p>
                              </w:tc>
                            </w:tr>
                            <w:tr w:rsidR="00E0450C" w:rsidRPr="00B31086" w14:paraId="533DF0E4" w14:textId="77777777" w:rsidTr="00317813">
                              <w:tc>
                                <w:tcPr>
                                  <w:tcW w:w="10042" w:type="dxa"/>
                                  <w:shd w:val="clear" w:color="auto" w:fill="auto"/>
                                </w:tcPr>
                                <w:p w14:paraId="20F0DC3E" w14:textId="77777777" w:rsidR="00E0450C" w:rsidRPr="00D353E1" w:rsidRDefault="00E0450C" w:rsidP="00B31086">
                                  <w:pPr>
                                    <w:spacing w:line="276" w:lineRule="auto"/>
                                    <w:rPr>
                                      <w:b w:val="0"/>
                                      <w:bCs w:val="0"/>
                                    </w:rPr>
                                  </w:pPr>
                                </w:p>
                              </w:tc>
                            </w:tr>
                            <w:tr w:rsidR="00E0450C" w:rsidRPr="00B31086" w14:paraId="1E8154D1" w14:textId="77777777" w:rsidTr="00317813">
                              <w:tc>
                                <w:tcPr>
                                  <w:tcW w:w="10042" w:type="dxa"/>
                                  <w:shd w:val="clear" w:color="auto" w:fill="auto"/>
                                </w:tcPr>
                                <w:p w14:paraId="0A4F47C7" w14:textId="77777777" w:rsidR="00E0450C" w:rsidRPr="00D353E1" w:rsidRDefault="00E0450C" w:rsidP="00B31086">
                                  <w:pPr>
                                    <w:spacing w:line="276" w:lineRule="auto"/>
                                    <w:rPr>
                                      <w:b w:val="0"/>
                                      <w:bCs w:val="0"/>
                                    </w:rPr>
                                  </w:pPr>
                                </w:p>
                              </w:tc>
                            </w:tr>
                            <w:tr w:rsidR="00E0450C" w:rsidRPr="00B31086" w14:paraId="20D3BEA6" w14:textId="77777777" w:rsidTr="00317813">
                              <w:tc>
                                <w:tcPr>
                                  <w:tcW w:w="10042" w:type="dxa"/>
                                  <w:shd w:val="clear" w:color="auto" w:fill="auto"/>
                                </w:tcPr>
                                <w:p w14:paraId="629FA041" w14:textId="77777777" w:rsidR="00E0450C" w:rsidRPr="00D353E1" w:rsidRDefault="00E0450C" w:rsidP="00B31086">
                                  <w:pPr>
                                    <w:spacing w:line="276" w:lineRule="auto"/>
                                    <w:rPr>
                                      <w:b w:val="0"/>
                                      <w:bCs w:val="0"/>
                                    </w:rPr>
                                  </w:pPr>
                                </w:p>
                              </w:tc>
                            </w:tr>
                            <w:tr w:rsidR="00E0450C" w:rsidRPr="00B31086" w14:paraId="6873F074" w14:textId="77777777" w:rsidTr="00317813">
                              <w:tc>
                                <w:tcPr>
                                  <w:tcW w:w="10042" w:type="dxa"/>
                                  <w:shd w:val="clear" w:color="auto" w:fill="auto"/>
                                </w:tcPr>
                                <w:p w14:paraId="7645A265" w14:textId="77777777" w:rsidR="00E0450C" w:rsidRPr="00D353E1" w:rsidRDefault="00E0450C" w:rsidP="00B31086">
                                  <w:pPr>
                                    <w:spacing w:line="276" w:lineRule="auto"/>
                                    <w:rPr>
                                      <w:b w:val="0"/>
                                      <w:bCs w:val="0"/>
                                    </w:rPr>
                                  </w:pPr>
                                </w:p>
                              </w:tc>
                            </w:tr>
                            <w:tr w:rsidR="00E0450C" w:rsidRPr="00B31086" w14:paraId="20D063B3" w14:textId="77777777" w:rsidTr="00317813">
                              <w:tc>
                                <w:tcPr>
                                  <w:tcW w:w="10042" w:type="dxa"/>
                                  <w:shd w:val="clear" w:color="auto" w:fill="auto"/>
                                </w:tcPr>
                                <w:p w14:paraId="42DC8468" w14:textId="77777777" w:rsidR="00E0450C" w:rsidRPr="00D353E1" w:rsidRDefault="00E0450C" w:rsidP="00B31086">
                                  <w:pPr>
                                    <w:spacing w:line="276" w:lineRule="auto"/>
                                    <w:rPr>
                                      <w:b w:val="0"/>
                                      <w:bCs w:val="0"/>
                                    </w:rPr>
                                  </w:pPr>
                                </w:p>
                              </w:tc>
                            </w:tr>
                            <w:tr w:rsidR="00E0450C" w:rsidRPr="00B31086" w14:paraId="4FE6919B" w14:textId="77777777" w:rsidTr="00317813">
                              <w:tc>
                                <w:tcPr>
                                  <w:tcW w:w="10042" w:type="dxa"/>
                                  <w:shd w:val="clear" w:color="auto" w:fill="auto"/>
                                </w:tcPr>
                                <w:p w14:paraId="758D7C4D" w14:textId="77777777" w:rsidR="00E0450C" w:rsidRPr="00D353E1" w:rsidRDefault="00E0450C" w:rsidP="00B31086">
                                  <w:pPr>
                                    <w:spacing w:line="276" w:lineRule="auto"/>
                                    <w:rPr>
                                      <w:b w:val="0"/>
                                      <w:bCs w:val="0"/>
                                    </w:rPr>
                                  </w:pPr>
                                </w:p>
                              </w:tc>
                            </w:tr>
                            <w:tr w:rsidR="00E0450C" w:rsidRPr="00B31086" w14:paraId="7491339D" w14:textId="77777777" w:rsidTr="00317813">
                              <w:tc>
                                <w:tcPr>
                                  <w:tcW w:w="10042" w:type="dxa"/>
                                  <w:shd w:val="clear" w:color="auto" w:fill="auto"/>
                                </w:tcPr>
                                <w:p w14:paraId="5B6CB60F" w14:textId="77777777" w:rsidR="00E0450C" w:rsidRPr="00D353E1" w:rsidRDefault="00E0450C" w:rsidP="00B31086">
                                  <w:pPr>
                                    <w:spacing w:line="276" w:lineRule="auto"/>
                                    <w:rPr>
                                      <w:b w:val="0"/>
                                      <w:bCs w:val="0"/>
                                    </w:rPr>
                                  </w:pPr>
                                </w:p>
                              </w:tc>
                            </w:tr>
                            <w:tr w:rsidR="00E0450C" w:rsidRPr="00B31086" w14:paraId="28665369" w14:textId="77777777" w:rsidTr="00317813">
                              <w:tc>
                                <w:tcPr>
                                  <w:tcW w:w="10042" w:type="dxa"/>
                                  <w:shd w:val="clear" w:color="auto" w:fill="auto"/>
                                </w:tcPr>
                                <w:p w14:paraId="017609E5" w14:textId="77777777" w:rsidR="00E0450C" w:rsidRPr="00D353E1" w:rsidRDefault="00E0450C" w:rsidP="00B31086">
                                  <w:pPr>
                                    <w:spacing w:line="276" w:lineRule="auto"/>
                                    <w:rPr>
                                      <w:b w:val="0"/>
                                      <w:bCs w:val="0"/>
                                    </w:rPr>
                                  </w:pPr>
                                </w:p>
                              </w:tc>
                            </w:tr>
                            <w:tr w:rsidR="00E0450C" w:rsidRPr="00B31086" w14:paraId="5FDE746C" w14:textId="77777777" w:rsidTr="00317813">
                              <w:tc>
                                <w:tcPr>
                                  <w:tcW w:w="10042" w:type="dxa"/>
                                  <w:shd w:val="clear" w:color="auto" w:fill="auto"/>
                                </w:tcPr>
                                <w:p w14:paraId="789AA5FB" w14:textId="77777777" w:rsidR="00E0450C" w:rsidRPr="00D353E1" w:rsidRDefault="00E0450C" w:rsidP="00B31086">
                                  <w:pPr>
                                    <w:spacing w:line="276" w:lineRule="auto"/>
                                    <w:rPr>
                                      <w:b w:val="0"/>
                                      <w:bCs w:val="0"/>
                                    </w:rPr>
                                  </w:pPr>
                                </w:p>
                              </w:tc>
                            </w:tr>
                            <w:tr w:rsidR="00E0450C" w:rsidRPr="00B31086" w14:paraId="53446C4B" w14:textId="77777777" w:rsidTr="00317813">
                              <w:tc>
                                <w:tcPr>
                                  <w:tcW w:w="10042" w:type="dxa"/>
                                  <w:shd w:val="clear" w:color="auto" w:fill="auto"/>
                                </w:tcPr>
                                <w:p w14:paraId="74253A8F" w14:textId="77777777" w:rsidR="00E0450C" w:rsidRPr="00D353E1" w:rsidRDefault="00E0450C" w:rsidP="00B31086">
                                  <w:pPr>
                                    <w:spacing w:line="276" w:lineRule="auto"/>
                                    <w:rPr>
                                      <w:b w:val="0"/>
                                      <w:bCs w:val="0"/>
                                    </w:rPr>
                                  </w:pPr>
                                </w:p>
                              </w:tc>
                            </w:tr>
                            <w:tr w:rsidR="00E0450C" w:rsidRPr="00B31086" w14:paraId="02751937" w14:textId="77777777" w:rsidTr="00317813">
                              <w:tc>
                                <w:tcPr>
                                  <w:tcW w:w="10042" w:type="dxa"/>
                                  <w:shd w:val="clear" w:color="auto" w:fill="auto"/>
                                </w:tcPr>
                                <w:p w14:paraId="02FB6C44" w14:textId="77777777" w:rsidR="00E0450C" w:rsidRPr="00D353E1" w:rsidRDefault="00E0450C" w:rsidP="00B31086">
                                  <w:pPr>
                                    <w:spacing w:line="276" w:lineRule="auto"/>
                                    <w:rPr>
                                      <w:b w:val="0"/>
                                      <w:bCs w:val="0"/>
                                    </w:rPr>
                                  </w:pPr>
                                </w:p>
                              </w:tc>
                            </w:tr>
                            <w:tr w:rsidR="00E0450C" w:rsidRPr="00B31086" w14:paraId="154A6629" w14:textId="77777777" w:rsidTr="00317813">
                              <w:tc>
                                <w:tcPr>
                                  <w:tcW w:w="10042" w:type="dxa"/>
                                  <w:shd w:val="clear" w:color="auto" w:fill="auto"/>
                                </w:tcPr>
                                <w:p w14:paraId="61550269" w14:textId="77777777" w:rsidR="00E0450C" w:rsidRPr="00D353E1" w:rsidRDefault="00E0450C" w:rsidP="00B31086">
                                  <w:pPr>
                                    <w:spacing w:line="276" w:lineRule="auto"/>
                                    <w:rPr>
                                      <w:b w:val="0"/>
                                      <w:bCs w:val="0"/>
                                    </w:rPr>
                                  </w:pPr>
                                </w:p>
                              </w:tc>
                            </w:tr>
                            <w:tr w:rsidR="00E0450C" w:rsidRPr="00B31086" w14:paraId="7DC3E4C6" w14:textId="77777777" w:rsidTr="00317813">
                              <w:tc>
                                <w:tcPr>
                                  <w:tcW w:w="10042" w:type="dxa"/>
                                  <w:shd w:val="clear" w:color="auto" w:fill="auto"/>
                                </w:tcPr>
                                <w:p w14:paraId="623DF3EE" w14:textId="77777777" w:rsidR="00E0450C" w:rsidRPr="00D353E1" w:rsidRDefault="00E0450C" w:rsidP="00B31086">
                                  <w:pPr>
                                    <w:spacing w:line="276" w:lineRule="auto"/>
                                    <w:rPr>
                                      <w:b w:val="0"/>
                                      <w:bCs w:val="0"/>
                                    </w:rPr>
                                  </w:pPr>
                                </w:p>
                              </w:tc>
                            </w:tr>
                            <w:tr w:rsidR="00E0450C" w:rsidRPr="00B31086" w14:paraId="469EA84E" w14:textId="77777777" w:rsidTr="00317813">
                              <w:tc>
                                <w:tcPr>
                                  <w:tcW w:w="10042" w:type="dxa"/>
                                  <w:shd w:val="clear" w:color="auto" w:fill="auto"/>
                                </w:tcPr>
                                <w:p w14:paraId="5F2C6EAC" w14:textId="77777777" w:rsidR="00E0450C" w:rsidRPr="00D353E1" w:rsidRDefault="00E0450C" w:rsidP="00B31086">
                                  <w:pPr>
                                    <w:spacing w:line="276" w:lineRule="auto"/>
                                    <w:rPr>
                                      <w:b w:val="0"/>
                                      <w:bCs w:val="0"/>
                                    </w:rPr>
                                  </w:pPr>
                                </w:p>
                              </w:tc>
                            </w:tr>
                            <w:tr w:rsidR="00E0450C" w:rsidRPr="00B31086" w14:paraId="064420CE" w14:textId="77777777" w:rsidTr="00317813">
                              <w:tc>
                                <w:tcPr>
                                  <w:tcW w:w="10042" w:type="dxa"/>
                                  <w:shd w:val="clear" w:color="auto" w:fill="auto"/>
                                </w:tcPr>
                                <w:p w14:paraId="4FABA0C9" w14:textId="77777777" w:rsidR="00E0450C" w:rsidRPr="00D353E1" w:rsidRDefault="00E0450C" w:rsidP="00B31086">
                                  <w:pPr>
                                    <w:spacing w:line="276" w:lineRule="auto"/>
                                    <w:rPr>
                                      <w:b w:val="0"/>
                                      <w:bCs w:val="0"/>
                                    </w:rPr>
                                  </w:pPr>
                                </w:p>
                              </w:tc>
                            </w:tr>
                            <w:tr w:rsidR="00E0450C" w:rsidRPr="00B31086" w14:paraId="08F25606" w14:textId="77777777" w:rsidTr="00317813">
                              <w:tc>
                                <w:tcPr>
                                  <w:tcW w:w="10042" w:type="dxa"/>
                                  <w:shd w:val="clear" w:color="auto" w:fill="auto"/>
                                </w:tcPr>
                                <w:p w14:paraId="7EAB33E2" w14:textId="77777777" w:rsidR="00E0450C" w:rsidRPr="00D353E1" w:rsidRDefault="00E0450C" w:rsidP="00B31086">
                                  <w:pPr>
                                    <w:spacing w:line="276" w:lineRule="auto"/>
                                    <w:rPr>
                                      <w:b w:val="0"/>
                                      <w:bCs w:val="0"/>
                                    </w:rPr>
                                  </w:pPr>
                                </w:p>
                              </w:tc>
                            </w:tr>
                            <w:tr w:rsidR="00E0450C" w:rsidRPr="00B31086" w14:paraId="0C092B4B" w14:textId="77777777" w:rsidTr="00317813">
                              <w:tc>
                                <w:tcPr>
                                  <w:tcW w:w="10042" w:type="dxa"/>
                                  <w:shd w:val="clear" w:color="auto" w:fill="auto"/>
                                </w:tcPr>
                                <w:p w14:paraId="53DACD77" w14:textId="77777777" w:rsidR="00E0450C" w:rsidRPr="00D353E1" w:rsidRDefault="00E0450C" w:rsidP="00B31086">
                                  <w:pPr>
                                    <w:spacing w:line="276" w:lineRule="auto"/>
                                    <w:rPr>
                                      <w:b w:val="0"/>
                                      <w:bCs w:val="0"/>
                                    </w:rPr>
                                  </w:pPr>
                                </w:p>
                              </w:tc>
                            </w:tr>
                          </w:tbl>
                          <w:p w14:paraId="56CEA6A6" w14:textId="77777777" w:rsidR="00E0450C" w:rsidRPr="00B31086" w:rsidRDefault="00E0450C" w:rsidP="00F86ACC">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3" type="#_x0000_t202" style="position:absolute;margin-left:-11.35pt;margin-top:.85pt;width:510.25pt;height:771pt;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7F78FA83" w14:textId="77777777" w:rsidTr="00317813">
                        <w:tc>
                          <w:tcPr>
                            <w:tcW w:w="10042" w:type="dxa"/>
                            <w:shd w:val="clear" w:color="auto" w:fill="auto"/>
                          </w:tcPr>
                          <w:p w14:paraId="6671B724" w14:textId="77777777" w:rsidR="00E0450C" w:rsidRDefault="00E0450C" w:rsidP="00F73734">
                            <w:pPr>
                              <w:jc w:val="both"/>
                              <w:rPr>
                                <w:b w:val="0"/>
                                <w:sz w:val="22"/>
                                <w:szCs w:val="22"/>
                              </w:rPr>
                            </w:pPr>
                            <w:r>
                              <w:rPr>
                                <w:sz w:val="24"/>
                                <w:szCs w:val="24"/>
                                <w:u w:val="single"/>
                              </w:rPr>
                              <w:t>PHIẾU HỌC TẬP VẬN DỤNG</w:t>
                            </w:r>
                          </w:p>
                          <w:p w14:paraId="338BBA85" w14:textId="0BBB3EEC" w:rsidR="00E0450C" w:rsidRDefault="00E0450C" w:rsidP="00F73734">
                            <w:pPr>
                              <w:jc w:val="both"/>
                              <w:rPr>
                                <w:b w:val="0"/>
                                <w:sz w:val="22"/>
                                <w:szCs w:val="22"/>
                              </w:rPr>
                            </w:pPr>
                            <w:r w:rsidRPr="00071B31">
                              <w:rPr>
                                <w:bCs w:val="0"/>
                                <w:sz w:val="22"/>
                                <w:szCs w:val="22"/>
                              </w:rPr>
                              <w:t>Câu</w:t>
                            </w:r>
                            <w:r w:rsidRPr="00071B31">
                              <w:rPr>
                                <w:bCs w:val="0"/>
                                <w:sz w:val="22"/>
                                <w:szCs w:val="22"/>
                                <w:lang w:val="vi-VN"/>
                              </w:rPr>
                              <w:t xml:space="preserve"> 1.</w:t>
                            </w:r>
                            <w:r>
                              <w:rPr>
                                <w:b w:val="0"/>
                                <w:sz w:val="22"/>
                                <w:szCs w:val="22"/>
                              </w:rPr>
                              <w:t xml:space="preserve"> Ở trường hợp nào sau đây, lực có tác dụng làm cho vật rắn quay quanh </w:t>
                            </w:r>
                            <w:proofErr w:type="gramStart"/>
                            <w:r>
                              <w:rPr>
                                <w:b w:val="0"/>
                                <w:sz w:val="22"/>
                                <w:szCs w:val="22"/>
                              </w:rPr>
                              <w:t>trục ?</w:t>
                            </w:r>
                            <w:proofErr w:type="gramEnd"/>
                          </w:p>
                          <w:p w14:paraId="61BB546A" w14:textId="77777777" w:rsidR="00E0450C" w:rsidRDefault="00E0450C" w:rsidP="00F73734">
                            <w:pPr>
                              <w:jc w:val="both"/>
                              <w:rPr>
                                <w:b w:val="0"/>
                                <w:sz w:val="22"/>
                                <w:szCs w:val="22"/>
                              </w:rPr>
                            </w:pPr>
                            <w:r>
                              <w:rPr>
                                <w:b w:val="0"/>
                                <w:sz w:val="22"/>
                                <w:szCs w:val="22"/>
                              </w:rPr>
                              <w:t xml:space="preserve">A. Lực có giá nằm trong mặt phẳng vuông góc với trục quay và cắt trục quay.     </w:t>
                            </w:r>
                          </w:p>
                          <w:p w14:paraId="6D99C75B" w14:textId="46B85940" w:rsidR="00E0450C" w:rsidRDefault="00E0450C" w:rsidP="00F73734">
                            <w:pPr>
                              <w:jc w:val="both"/>
                              <w:rPr>
                                <w:b w:val="0"/>
                                <w:sz w:val="22"/>
                                <w:szCs w:val="22"/>
                              </w:rPr>
                            </w:pPr>
                            <w:r>
                              <w:rPr>
                                <w:b w:val="0"/>
                                <w:sz w:val="22"/>
                                <w:szCs w:val="22"/>
                              </w:rPr>
                              <w:t>B. Lực có giá song song với trục quay.</w:t>
                            </w:r>
                            <w:r>
                              <w:rPr>
                                <w:b w:val="0"/>
                                <w:sz w:val="22"/>
                                <w:szCs w:val="22"/>
                                <w:lang w:val="vi-VN"/>
                              </w:rPr>
                              <w:t xml:space="preserve">                             </w:t>
                            </w:r>
                            <w:r>
                              <w:rPr>
                                <w:b w:val="0"/>
                                <w:sz w:val="22"/>
                                <w:szCs w:val="22"/>
                              </w:rPr>
                              <w:t xml:space="preserve">C. Lực có giá cắt trục quay.            </w:t>
                            </w:r>
                          </w:p>
                          <w:p w14:paraId="36545483" w14:textId="6AA240B8" w:rsidR="00E0450C" w:rsidRDefault="00E0450C" w:rsidP="00F73734">
                            <w:pPr>
                              <w:jc w:val="both"/>
                              <w:rPr>
                                <w:b w:val="0"/>
                                <w:sz w:val="22"/>
                                <w:szCs w:val="22"/>
                              </w:rPr>
                            </w:pPr>
                            <w:r>
                              <w:rPr>
                                <w:b w:val="0"/>
                                <w:sz w:val="22"/>
                                <w:szCs w:val="22"/>
                              </w:rPr>
                              <w:t>D. Lực có giá nằm trong mặt phẳng vuông góc với trục quay và không cắt trục quay.</w:t>
                            </w:r>
                          </w:p>
                          <w:p w14:paraId="5C3AF6D0" w14:textId="37D5A269" w:rsidR="00E0450C" w:rsidRDefault="00E0450C" w:rsidP="00F73734">
                            <w:pPr>
                              <w:jc w:val="both"/>
                              <w:rPr>
                                <w:b w:val="0"/>
                                <w:sz w:val="22"/>
                                <w:szCs w:val="22"/>
                              </w:rPr>
                            </w:pPr>
                            <w:r w:rsidRPr="00071B31">
                              <w:rPr>
                                <w:bCs w:val="0"/>
                                <w:sz w:val="22"/>
                                <w:szCs w:val="22"/>
                              </w:rPr>
                              <w:t>Câu</w:t>
                            </w:r>
                            <w:r w:rsidRPr="00071B31">
                              <w:rPr>
                                <w:bCs w:val="0"/>
                                <w:sz w:val="22"/>
                                <w:szCs w:val="22"/>
                                <w:lang w:val="vi-VN"/>
                              </w:rPr>
                              <w:t xml:space="preserve"> </w:t>
                            </w:r>
                            <w:r>
                              <w:rPr>
                                <w:bCs w:val="0"/>
                                <w:sz w:val="22"/>
                                <w:szCs w:val="22"/>
                                <w:lang w:val="vi-VN"/>
                              </w:rPr>
                              <w:t>2</w:t>
                            </w:r>
                            <w:r w:rsidRPr="00071B31">
                              <w:rPr>
                                <w:bCs w:val="0"/>
                                <w:sz w:val="22"/>
                                <w:szCs w:val="22"/>
                                <w:lang w:val="vi-VN"/>
                              </w:rPr>
                              <w:t>.</w:t>
                            </w:r>
                            <w:r>
                              <w:rPr>
                                <w:b w:val="0"/>
                                <w:sz w:val="22"/>
                                <w:szCs w:val="22"/>
                              </w:rPr>
                              <w:t xml:space="preserve"> Momen lực tác dụng lên một vật là đại lượng</w:t>
                            </w:r>
                          </w:p>
                          <w:p w14:paraId="5D1B5F81" w14:textId="77777777" w:rsidR="00E0450C" w:rsidRDefault="00E0450C" w:rsidP="00F73734">
                            <w:pPr>
                              <w:jc w:val="both"/>
                              <w:rPr>
                                <w:b w:val="0"/>
                                <w:sz w:val="22"/>
                                <w:szCs w:val="22"/>
                              </w:rPr>
                            </w:pPr>
                            <w:r>
                              <w:rPr>
                                <w:b w:val="0"/>
                                <w:sz w:val="22"/>
                                <w:szCs w:val="22"/>
                              </w:rPr>
                              <w:t>A. vectơ.                                                                          B. đặc trưng cho tác dụng làm quay vật của lực.</w:t>
                            </w:r>
                          </w:p>
                          <w:p w14:paraId="7E2BBED0" w14:textId="77777777" w:rsidR="00E0450C" w:rsidRDefault="00E0450C" w:rsidP="00F73734">
                            <w:pPr>
                              <w:jc w:val="both"/>
                              <w:rPr>
                                <w:b w:val="0"/>
                                <w:sz w:val="22"/>
                                <w:szCs w:val="22"/>
                              </w:rPr>
                            </w:pPr>
                            <w:r>
                              <w:rPr>
                                <w:b w:val="0"/>
                                <w:sz w:val="22"/>
                                <w:szCs w:val="22"/>
                              </w:rPr>
                              <w:t>C. để xác định độ lớn của lực tác dụng.                          D. luôn có giá trị dương.</w:t>
                            </w:r>
                          </w:p>
                          <w:p w14:paraId="6F44216E" w14:textId="272AB104" w:rsidR="00E0450C" w:rsidRDefault="00E0450C" w:rsidP="00F73734">
                            <w:pPr>
                              <w:jc w:val="both"/>
                              <w:rPr>
                                <w:b w:val="0"/>
                                <w:sz w:val="22"/>
                                <w:szCs w:val="22"/>
                              </w:rPr>
                            </w:pPr>
                            <w:r w:rsidRPr="00071B31">
                              <w:rPr>
                                <w:bCs w:val="0"/>
                                <w:sz w:val="22"/>
                                <w:szCs w:val="22"/>
                              </w:rPr>
                              <w:t>Câu</w:t>
                            </w:r>
                            <w:r w:rsidRPr="00071B31">
                              <w:rPr>
                                <w:bCs w:val="0"/>
                                <w:sz w:val="22"/>
                                <w:szCs w:val="22"/>
                                <w:lang w:val="vi-VN"/>
                              </w:rPr>
                              <w:t xml:space="preserve"> </w:t>
                            </w:r>
                            <w:r>
                              <w:rPr>
                                <w:bCs w:val="0"/>
                                <w:sz w:val="22"/>
                                <w:szCs w:val="22"/>
                                <w:lang w:val="vi-VN"/>
                              </w:rPr>
                              <w:t>3</w:t>
                            </w:r>
                            <w:r w:rsidRPr="00071B31">
                              <w:rPr>
                                <w:bCs w:val="0"/>
                                <w:sz w:val="22"/>
                                <w:szCs w:val="22"/>
                                <w:lang w:val="vi-VN"/>
                              </w:rPr>
                              <w:t>.</w:t>
                            </w:r>
                            <w:r>
                              <w:rPr>
                                <w:b w:val="0"/>
                                <w:sz w:val="22"/>
                                <w:szCs w:val="22"/>
                              </w:rPr>
                              <w:t xml:space="preserve"> Khi một vật rắn quay quanh một trục thì tổng momen lực tác dụng lên vật có giá trị</w:t>
                            </w:r>
                          </w:p>
                          <w:p w14:paraId="23C35A25" w14:textId="77777777" w:rsidR="00E0450C" w:rsidRDefault="00E0450C" w:rsidP="00F73734">
                            <w:pPr>
                              <w:jc w:val="both"/>
                              <w:rPr>
                                <w:b w:val="0"/>
                                <w:sz w:val="22"/>
                                <w:szCs w:val="22"/>
                              </w:rPr>
                            </w:pPr>
                            <w:r>
                              <w:rPr>
                                <w:b w:val="0"/>
                                <w:sz w:val="22"/>
                                <w:szCs w:val="22"/>
                              </w:rPr>
                              <w:t>A. bằng 0.                             B. luôn dương.                             C. luôn âm.                            D. khác 0.</w:t>
                            </w:r>
                          </w:p>
                          <w:p w14:paraId="1866078C" w14:textId="325C3E4D" w:rsidR="00E0450C" w:rsidRDefault="00E0450C" w:rsidP="00F73734">
                            <w:pPr>
                              <w:jc w:val="both"/>
                              <w:rPr>
                                <w:b w:val="0"/>
                                <w:sz w:val="22"/>
                                <w:szCs w:val="22"/>
                              </w:rPr>
                            </w:pPr>
                            <w:r w:rsidRPr="00071B31">
                              <w:rPr>
                                <w:bCs w:val="0"/>
                                <w:sz w:val="22"/>
                                <w:szCs w:val="22"/>
                              </w:rPr>
                              <w:t>Câu</w:t>
                            </w:r>
                            <w:r w:rsidRPr="00071B31">
                              <w:rPr>
                                <w:bCs w:val="0"/>
                                <w:sz w:val="22"/>
                                <w:szCs w:val="22"/>
                                <w:lang w:val="vi-VN"/>
                              </w:rPr>
                              <w:t xml:space="preserve"> </w:t>
                            </w:r>
                            <w:r>
                              <w:rPr>
                                <w:bCs w:val="0"/>
                                <w:sz w:val="22"/>
                                <w:szCs w:val="22"/>
                                <w:lang w:val="vi-VN"/>
                              </w:rPr>
                              <w:t>4</w:t>
                            </w:r>
                            <w:r w:rsidRPr="00071B31">
                              <w:rPr>
                                <w:bCs w:val="0"/>
                                <w:sz w:val="22"/>
                                <w:szCs w:val="22"/>
                                <w:lang w:val="vi-VN"/>
                              </w:rPr>
                              <w:t>.</w:t>
                            </w:r>
                            <w:r>
                              <w:rPr>
                                <w:b w:val="0"/>
                                <w:sz w:val="22"/>
                                <w:szCs w:val="22"/>
                              </w:rPr>
                              <w:t xml:space="preserve"> Phát biểu nào sau đây ĐÚNG với quy tắc mômen </w:t>
                            </w:r>
                            <w:proofErr w:type="gramStart"/>
                            <w:r>
                              <w:rPr>
                                <w:b w:val="0"/>
                                <w:sz w:val="22"/>
                                <w:szCs w:val="22"/>
                              </w:rPr>
                              <w:t>lực ?</w:t>
                            </w:r>
                            <w:proofErr w:type="gramEnd"/>
                            <w:r>
                              <w:rPr>
                                <w:b w:val="0"/>
                                <w:sz w:val="22"/>
                                <w:szCs w:val="22"/>
                              </w:rPr>
                              <w:t xml:space="preserve"> Muốn cho một vật có trục quay cố định nằm cân bằng thì</w:t>
                            </w:r>
                          </w:p>
                          <w:p w14:paraId="1D3C51FD" w14:textId="77777777" w:rsidR="00E0450C" w:rsidRDefault="00E0450C" w:rsidP="00F73734">
                            <w:pPr>
                              <w:jc w:val="both"/>
                              <w:rPr>
                                <w:b w:val="0"/>
                                <w:sz w:val="22"/>
                                <w:szCs w:val="22"/>
                              </w:rPr>
                            </w:pPr>
                            <w:r>
                              <w:rPr>
                                <w:b w:val="0"/>
                                <w:sz w:val="22"/>
                                <w:szCs w:val="22"/>
                              </w:rPr>
                              <w:t>A. tổng mômen của các lực có khuynh hướng làm vật quay theo một chiều phải bằng tổng mômen của các lực có khuynh hướng làm vật quay theo chiều ngược lại.</w:t>
                            </w:r>
                          </w:p>
                          <w:p w14:paraId="2E221F5E" w14:textId="77777777" w:rsidR="00E0450C" w:rsidRDefault="00E0450C" w:rsidP="00F73734">
                            <w:pPr>
                              <w:jc w:val="both"/>
                              <w:rPr>
                                <w:b w:val="0"/>
                                <w:sz w:val="22"/>
                                <w:szCs w:val="22"/>
                              </w:rPr>
                            </w:pPr>
                            <w:r>
                              <w:rPr>
                                <w:b w:val="0"/>
                                <w:sz w:val="22"/>
                                <w:szCs w:val="22"/>
                              </w:rPr>
                              <w:t>B. tổng mômen của các lực phải bằng hằng số.                             C. tổng mômen của các lực phải khác 0.</w:t>
                            </w:r>
                          </w:p>
                          <w:p w14:paraId="1F0A46A4" w14:textId="77777777" w:rsidR="00E0450C" w:rsidRDefault="00E0450C" w:rsidP="00F73734">
                            <w:pPr>
                              <w:jc w:val="both"/>
                              <w:rPr>
                                <w:b w:val="0"/>
                                <w:sz w:val="22"/>
                                <w:szCs w:val="22"/>
                              </w:rPr>
                            </w:pPr>
                            <w:r>
                              <w:rPr>
                                <w:b w:val="0"/>
                                <w:sz w:val="22"/>
                                <w:szCs w:val="22"/>
                              </w:rPr>
                              <w:t>D. tổng mômen của các lực phải là một vectơ có giá đí qua trục quay.</w:t>
                            </w:r>
                          </w:p>
                          <w:p w14:paraId="7110A0DF" w14:textId="4C2F0200" w:rsidR="00E0450C" w:rsidRPr="007B4DCA" w:rsidRDefault="00E0450C" w:rsidP="00F73734">
                            <w:pPr>
                              <w:jc w:val="both"/>
                              <w:rPr>
                                <w:b w:val="0"/>
                                <w:sz w:val="22"/>
                                <w:szCs w:val="22"/>
                              </w:rPr>
                            </w:pPr>
                            <w:r w:rsidRPr="00071B31">
                              <w:rPr>
                                <w:bCs w:val="0"/>
                                <w:sz w:val="22"/>
                                <w:szCs w:val="22"/>
                              </w:rPr>
                              <w:t>Câu</w:t>
                            </w:r>
                            <w:r w:rsidRPr="00071B31">
                              <w:rPr>
                                <w:bCs w:val="0"/>
                                <w:sz w:val="22"/>
                                <w:szCs w:val="22"/>
                                <w:lang w:val="vi-VN"/>
                              </w:rPr>
                              <w:t xml:space="preserve"> </w:t>
                            </w:r>
                            <w:r>
                              <w:rPr>
                                <w:bCs w:val="0"/>
                                <w:sz w:val="22"/>
                                <w:szCs w:val="22"/>
                                <w:lang w:val="vi-VN"/>
                              </w:rPr>
                              <w:t>5</w:t>
                            </w:r>
                            <w:r w:rsidRPr="00071B31">
                              <w:rPr>
                                <w:bCs w:val="0"/>
                                <w:sz w:val="22"/>
                                <w:szCs w:val="22"/>
                                <w:lang w:val="vi-VN"/>
                              </w:rPr>
                              <w:t>.</w:t>
                            </w:r>
                            <w:r>
                              <w:rPr>
                                <w:b w:val="0"/>
                                <w:sz w:val="22"/>
                                <w:szCs w:val="22"/>
                              </w:rPr>
                              <w:t xml:space="preserve"> Cho hệ như hình vẽ 1. Thanh AC đồng chất có trọng lượng 3N. </w:t>
                            </w:r>
                            <w:r w:rsidRPr="00DD7392">
                              <w:rPr>
                                <w:b w:val="0"/>
                                <w:sz w:val="22"/>
                                <w:szCs w:val="22"/>
                                <w:lang w:val="pt-BR"/>
                              </w:rPr>
                              <w:t>P</w:t>
                            </w:r>
                            <w:r w:rsidRPr="00DD7392">
                              <w:rPr>
                                <w:b w:val="0"/>
                                <w:sz w:val="22"/>
                                <w:szCs w:val="22"/>
                                <w:vertAlign w:val="subscript"/>
                                <w:lang w:val="pt-BR"/>
                              </w:rPr>
                              <w:t xml:space="preserve"> 1</w:t>
                            </w:r>
                            <w:r w:rsidRPr="00DD7392">
                              <w:rPr>
                                <w:b w:val="0"/>
                                <w:sz w:val="22"/>
                                <w:szCs w:val="22"/>
                                <w:lang w:val="pt-BR"/>
                              </w:rPr>
                              <w:t xml:space="preserve"> = 8N. OA = OI = IB = BC.</w:t>
                            </w:r>
                          </w:p>
                          <w:p w14:paraId="4544E7AF" w14:textId="25F87F27" w:rsidR="00E0450C" w:rsidRPr="00F73734" w:rsidRDefault="00E0450C" w:rsidP="00F73734">
                            <w:pPr>
                              <w:jc w:val="both"/>
                              <w:rPr>
                                <w:b w:val="0"/>
                                <w:sz w:val="22"/>
                                <w:szCs w:val="22"/>
                              </w:rPr>
                            </w:pPr>
                            <w:r w:rsidRPr="00DD7392">
                              <w:rPr>
                                <w:b w:val="0"/>
                                <w:sz w:val="22"/>
                                <w:szCs w:val="22"/>
                                <w:lang w:val="pt-BR"/>
                              </w:rPr>
                              <w:t>Tìm trọng lượng của vật phải treo tại B để hệ cân bằng</w:t>
                            </w:r>
                          </w:p>
                        </w:tc>
                      </w:tr>
                      <w:tr w:rsidR="00E0450C" w:rsidRPr="00B31086" w14:paraId="3C710DF0" w14:textId="77777777" w:rsidTr="00317813">
                        <w:tc>
                          <w:tcPr>
                            <w:tcW w:w="10042" w:type="dxa"/>
                            <w:shd w:val="clear" w:color="auto" w:fill="auto"/>
                          </w:tcPr>
                          <w:p w14:paraId="5F2F80E7" w14:textId="77777777" w:rsidR="00E0450C" w:rsidRPr="00D353E1" w:rsidRDefault="00E0450C" w:rsidP="00B31086">
                            <w:pPr>
                              <w:spacing w:line="276" w:lineRule="auto"/>
                              <w:rPr>
                                <w:b w:val="0"/>
                                <w:bCs w:val="0"/>
                              </w:rPr>
                            </w:pPr>
                          </w:p>
                        </w:tc>
                      </w:tr>
                      <w:tr w:rsidR="00E0450C" w:rsidRPr="00B31086" w14:paraId="5699BDD4" w14:textId="77777777" w:rsidTr="00317813">
                        <w:tc>
                          <w:tcPr>
                            <w:tcW w:w="10042" w:type="dxa"/>
                            <w:shd w:val="clear" w:color="auto" w:fill="auto"/>
                          </w:tcPr>
                          <w:p w14:paraId="583078DE" w14:textId="77777777" w:rsidR="00E0450C" w:rsidRPr="00D353E1" w:rsidRDefault="00E0450C" w:rsidP="00B31086">
                            <w:pPr>
                              <w:spacing w:line="276" w:lineRule="auto"/>
                              <w:rPr>
                                <w:b w:val="0"/>
                                <w:bCs w:val="0"/>
                              </w:rPr>
                            </w:pPr>
                          </w:p>
                        </w:tc>
                      </w:tr>
                      <w:tr w:rsidR="00E0450C" w:rsidRPr="00B31086" w14:paraId="1F76A74E" w14:textId="77777777" w:rsidTr="00317813">
                        <w:tc>
                          <w:tcPr>
                            <w:tcW w:w="10042" w:type="dxa"/>
                            <w:shd w:val="clear" w:color="auto" w:fill="auto"/>
                          </w:tcPr>
                          <w:p w14:paraId="63145E68" w14:textId="77777777" w:rsidR="00E0450C" w:rsidRPr="00D353E1" w:rsidRDefault="00E0450C" w:rsidP="00B31086">
                            <w:pPr>
                              <w:spacing w:line="276" w:lineRule="auto"/>
                              <w:rPr>
                                <w:b w:val="0"/>
                                <w:bCs w:val="0"/>
                              </w:rPr>
                            </w:pPr>
                          </w:p>
                        </w:tc>
                      </w:tr>
                      <w:tr w:rsidR="00E0450C" w:rsidRPr="00B31086" w14:paraId="7BF107E8" w14:textId="77777777" w:rsidTr="00317813">
                        <w:tc>
                          <w:tcPr>
                            <w:tcW w:w="10042" w:type="dxa"/>
                            <w:shd w:val="clear" w:color="auto" w:fill="auto"/>
                          </w:tcPr>
                          <w:p w14:paraId="25FD27EA" w14:textId="77777777" w:rsidR="00E0450C" w:rsidRPr="00D353E1" w:rsidRDefault="00E0450C" w:rsidP="00B31086">
                            <w:pPr>
                              <w:spacing w:line="276" w:lineRule="auto"/>
                              <w:rPr>
                                <w:b w:val="0"/>
                                <w:bCs w:val="0"/>
                              </w:rPr>
                            </w:pPr>
                          </w:p>
                        </w:tc>
                      </w:tr>
                      <w:tr w:rsidR="00E0450C" w:rsidRPr="00B31086" w14:paraId="0DFDF998" w14:textId="77777777" w:rsidTr="00317813">
                        <w:tc>
                          <w:tcPr>
                            <w:tcW w:w="10042" w:type="dxa"/>
                            <w:shd w:val="clear" w:color="auto" w:fill="auto"/>
                          </w:tcPr>
                          <w:p w14:paraId="68C94F8E" w14:textId="77777777" w:rsidR="00E0450C" w:rsidRPr="00D353E1" w:rsidRDefault="00E0450C" w:rsidP="00B31086">
                            <w:pPr>
                              <w:spacing w:line="276" w:lineRule="auto"/>
                              <w:rPr>
                                <w:b w:val="0"/>
                                <w:bCs w:val="0"/>
                              </w:rPr>
                            </w:pPr>
                          </w:p>
                        </w:tc>
                      </w:tr>
                      <w:tr w:rsidR="00E0450C" w:rsidRPr="00B31086" w14:paraId="00C7DDB6" w14:textId="77777777" w:rsidTr="00317813">
                        <w:tc>
                          <w:tcPr>
                            <w:tcW w:w="10042" w:type="dxa"/>
                            <w:shd w:val="clear" w:color="auto" w:fill="auto"/>
                          </w:tcPr>
                          <w:p w14:paraId="7FC9EE4C" w14:textId="5A3CB31B" w:rsidR="00E0450C" w:rsidRPr="00F73734" w:rsidRDefault="00E0450C" w:rsidP="00F73734">
                            <w:pPr>
                              <w:rPr>
                                <w:b w:val="0"/>
                                <w:sz w:val="22"/>
                                <w:szCs w:val="22"/>
                                <w:lang w:val="pt-BR"/>
                              </w:rPr>
                            </w:pPr>
                            <w:r w:rsidRPr="00071B31">
                              <w:rPr>
                                <w:bCs w:val="0"/>
                                <w:sz w:val="22"/>
                                <w:szCs w:val="22"/>
                              </w:rPr>
                              <w:t>Câu</w:t>
                            </w:r>
                            <w:r w:rsidRPr="00071B31">
                              <w:rPr>
                                <w:bCs w:val="0"/>
                                <w:sz w:val="22"/>
                                <w:szCs w:val="22"/>
                                <w:lang w:val="vi-VN"/>
                              </w:rPr>
                              <w:t xml:space="preserve"> </w:t>
                            </w:r>
                            <w:r>
                              <w:rPr>
                                <w:bCs w:val="0"/>
                                <w:sz w:val="22"/>
                                <w:szCs w:val="22"/>
                                <w:lang w:val="vi-VN"/>
                              </w:rPr>
                              <w:t>6</w:t>
                            </w:r>
                            <w:r w:rsidRPr="00071B31">
                              <w:rPr>
                                <w:bCs w:val="0"/>
                                <w:sz w:val="22"/>
                                <w:szCs w:val="22"/>
                                <w:lang w:val="vi-VN"/>
                              </w:rPr>
                              <w:t>.</w:t>
                            </w:r>
                            <w:r>
                              <w:rPr>
                                <w:b w:val="0"/>
                                <w:sz w:val="22"/>
                                <w:szCs w:val="22"/>
                              </w:rPr>
                              <w:t xml:space="preserve"> </w:t>
                            </w:r>
                            <w:r w:rsidRPr="00DD7392">
                              <w:rPr>
                                <w:b w:val="0"/>
                                <w:sz w:val="22"/>
                                <w:szCs w:val="22"/>
                                <w:lang w:val="pt-BR"/>
                              </w:rPr>
                              <w:t>Thanh đồng chất AB = 1,2m, trọng lượng P = 10N. Người ta treo</w:t>
                            </w:r>
                            <w:r>
                              <w:rPr>
                                <w:b w:val="0"/>
                                <w:sz w:val="22"/>
                                <w:szCs w:val="22"/>
                                <w:lang w:val="pt-BR"/>
                              </w:rPr>
                              <w:t xml:space="preserve"> </w:t>
                            </w:r>
                            <w:r w:rsidRPr="00DD7392">
                              <w:rPr>
                                <w:b w:val="0"/>
                                <w:sz w:val="22"/>
                                <w:szCs w:val="22"/>
                                <w:lang w:val="pt-BR"/>
                              </w:rPr>
                              <w:t>các trọng vật P</w:t>
                            </w:r>
                            <w:r w:rsidRPr="00DD7392">
                              <w:rPr>
                                <w:b w:val="0"/>
                                <w:sz w:val="22"/>
                                <w:szCs w:val="22"/>
                                <w:vertAlign w:val="subscript"/>
                                <w:lang w:val="pt-BR"/>
                              </w:rPr>
                              <w:t>1</w:t>
                            </w:r>
                            <w:r w:rsidRPr="00DD7392">
                              <w:rPr>
                                <w:b w:val="0"/>
                                <w:sz w:val="22"/>
                                <w:szCs w:val="22"/>
                                <w:lang w:val="pt-BR"/>
                              </w:rPr>
                              <w:t xml:space="preserve"> = 20N, P</w:t>
                            </w:r>
                            <w:r w:rsidRPr="00DD7392">
                              <w:rPr>
                                <w:b w:val="0"/>
                                <w:sz w:val="22"/>
                                <w:szCs w:val="22"/>
                                <w:vertAlign w:val="subscript"/>
                                <w:lang w:val="pt-BR"/>
                              </w:rPr>
                              <w:t xml:space="preserve">2 </w:t>
                            </w:r>
                            <w:r w:rsidRPr="00DD7392">
                              <w:rPr>
                                <w:b w:val="0"/>
                                <w:sz w:val="22"/>
                                <w:szCs w:val="22"/>
                                <w:lang w:val="pt-BR"/>
                              </w:rPr>
                              <w:t xml:space="preserve">= 30N lần lượt tại A và B và đặt một giá đỡ </w:t>
                            </w:r>
                            <w:r w:rsidRPr="004A30C7">
                              <w:rPr>
                                <w:b w:val="0"/>
                                <w:sz w:val="22"/>
                                <w:szCs w:val="22"/>
                                <w:lang w:val="pt-BR"/>
                              </w:rPr>
                              <w:t xml:space="preserve">tại O để thanh </w:t>
                            </w:r>
                            <w:r>
                              <w:rPr>
                                <w:b w:val="0"/>
                                <w:sz w:val="22"/>
                                <w:szCs w:val="22"/>
                              </w:rPr>
                              <w:t xml:space="preserve">cân bằng. Tính </w:t>
                            </w:r>
                            <w:proofErr w:type="gramStart"/>
                            <w:r>
                              <w:rPr>
                                <w:b w:val="0"/>
                                <w:sz w:val="22"/>
                                <w:szCs w:val="22"/>
                              </w:rPr>
                              <w:t>OA ?</w:t>
                            </w:r>
                            <w:proofErr w:type="gramEnd"/>
                          </w:p>
                        </w:tc>
                      </w:tr>
                      <w:tr w:rsidR="00E0450C" w:rsidRPr="00B31086" w14:paraId="770D835F" w14:textId="77777777" w:rsidTr="00317813">
                        <w:tc>
                          <w:tcPr>
                            <w:tcW w:w="10042" w:type="dxa"/>
                            <w:shd w:val="clear" w:color="auto" w:fill="auto"/>
                          </w:tcPr>
                          <w:p w14:paraId="0E914B96" w14:textId="77777777" w:rsidR="00E0450C" w:rsidRPr="00D353E1" w:rsidRDefault="00E0450C" w:rsidP="00B31086">
                            <w:pPr>
                              <w:spacing w:line="276" w:lineRule="auto"/>
                              <w:rPr>
                                <w:b w:val="0"/>
                                <w:bCs w:val="0"/>
                              </w:rPr>
                            </w:pPr>
                          </w:p>
                        </w:tc>
                      </w:tr>
                      <w:tr w:rsidR="00E0450C" w:rsidRPr="00B31086" w14:paraId="2BD11D2A" w14:textId="77777777" w:rsidTr="00317813">
                        <w:tc>
                          <w:tcPr>
                            <w:tcW w:w="10042" w:type="dxa"/>
                            <w:shd w:val="clear" w:color="auto" w:fill="auto"/>
                          </w:tcPr>
                          <w:p w14:paraId="5C75BC99" w14:textId="77777777" w:rsidR="00E0450C" w:rsidRPr="00D353E1" w:rsidRDefault="00E0450C" w:rsidP="00B31086">
                            <w:pPr>
                              <w:spacing w:line="276" w:lineRule="auto"/>
                              <w:rPr>
                                <w:b w:val="0"/>
                                <w:bCs w:val="0"/>
                              </w:rPr>
                            </w:pPr>
                          </w:p>
                        </w:tc>
                      </w:tr>
                      <w:tr w:rsidR="00E0450C" w:rsidRPr="00B31086" w14:paraId="31A94E75" w14:textId="77777777" w:rsidTr="00317813">
                        <w:tc>
                          <w:tcPr>
                            <w:tcW w:w="10042" w:type="dxa"/>
                            <w:shd w:val="clear" w:color="auto" w:fill="auto"/>
                          </w:tcPr>
                          <w:p w14:paraId="10589719" w14:textId="77777777" w:rsidR="00E0450C" w:rsidRPr="00D353E1" w:rsidRDefault="00E0450C" w:rsidP="00B31086">
                            <w:pPr>
                              <w:spacing w:line="276" w:lineRule="auto"/>
                              <w:rPr>
                                <w:b w:val="0"/>
                                <w:bCs w:val="0"/>
                              </w:rPr>
                            </w:pPr>
                          </w:p>
                        </w:tc>
                      </w:tr>
                      <w:tr w:rsidR="00E0450C" w:rsidRPr="00B31086" w14:paraId="2602FBD7" w14:textId="77777777" w:rsidTr="00317813">
                        <w:tc>
                          <w:tcPr>
                            <w:tcW w:w="10042" w:type="dxa"/>
                            <w:shd w:val="clear" w:color="auto" w:fill="auto"/>
                          </w:tcPr>
                          <w:p w14:paraId="4733B712" w14:textId="77777777" w:rsidR="00E0450C" w:rsidRPr="00D353E1" w:rsidRDefault="00E0450C" w:rsidP="00B31086">
                            <w:pPr>
                              <w:spacing w:line="276" w:lineRule="auto"/>
                              <w:rPr>
                                <w:b w:val="0"/>
                                <w:bCs w:val="0"/>
                              </w:rPr>
                            </w:pPr>
                          </w:p>
                        </w:tc>
                      </w:tr>
                      <w:tr w:rsidR="00E0450C" w:rsidRPr="00B31086" w14:paraId="7AAB41DE" w14:textId="77777777" w:rsidTr="00317813">
                        <w:tc>
                          <w:tcPr>
                            <w:tcW w:w="10042" w:type="dxa"/>
                            <w:shd w:val="clear" w:color="auto" w:fill="auto"/>
                          </w:tcPr>
                          <w:p w14:paraId="5B8439D3" w14:textId="77777777" w:rsidR="00E0450C" w:rsidRPr="00D353E1" w:rsidRDefault="00E0450C" w:rsidP="00B31086">
                            <w:pPr>
                              <w:spacing w:line="276" w:lineRule="auto"/>
                              <w:rPr>
                                <w:b w:val="0"/>
                                <w:bCs w:val="0"/>
                              </w:rPr>
                            </w:pPr>
                          </w:p>
                        </w:tc>
                      </w:tr>
                      <w:tr w:rsidR="00E0450C" w:rsidRPr="00B31086" w14:paraId="18A3CD37" w14:textId="77777777" w:rsidTr="00317813">
                        <w:tc>
                          <w:tcPr>
                            <w:tcW w:w="10042" w:type="dxa"/>
                            <w:shd w:val="clear" w:color="auto" w:fill="auto"/>
                          </w:tcPr>
                          <w:p w14:paraId="170AE945" w14:textId="65AFE9A6" w:rsidR="00E0450C" w:rsidRPr="00F73734" w:rsidRDefault="00E0450C" w:rsidP="00F73734">
                            <w:pPr>
                              <w:rPr>
                                <w:b w:val="0"/>
                                <w:sz w:val="22"/>
                                <w:szCs w:val="22"/>
                              </w:rPr>
                            </w:pPr>
                            <w:r w:rsidRPr="00071B31">
                              <w:rPr>
                                <w:bCs w:val="0"/>
                                <w:sz w:val="22"/>
                                <w:szCs w:val="22"/>
                              </w:rPr>
                              <w:t>Câu</w:t>
                            </w:r>
                            <w:r w:rsidRPr="00071B31">
                              <w:rPr>
                                <w:bCs w:val="0"/>
                                <w:sz w:val="22"/>
                                <w:szCs w:val="22"/>
                                <w:lang w:val="vi-VN"/>
                              </w:rPr>
                              <w:t xml:space="preserve"> </w:t>
                            </w:r>
                            <w:r>
                              <w:rPr>
                                <w:bCs w:val="0"/>
                                <w:sz w:val="22"/>
                                <w:szCs w:val="22"/>
                                <w:lang w:val="vi-VN"/>
                              </w:rPr>
                              <w:t>7</w:t>
                            </w:r>
                            <w:r w:rsidRPr="00071B31">
                              <w:rPr>
                                <w:bCs w:val="0"/>
                                <w:sz w:val="22"/>
                                <w:szCs w:val="22"/>
                                <w:lang w:val="vi-VN"/>
                              </w:rPr>
                              <w:t>.</w:t>
                            </w:r>
                            <w:r>
                              <w:rPr>
                                <w:b w:val="0"/>
                                <w:sz w:val="22"/>
                                <w:szCs w:val="22"/>
                              </w:rPr>
                              <w:t xml:space="preserve"> Thanh OA có chiều dài 60cm, P = 40N được đặt ngang nhờ bản lề tại O và dây nhẹ AD. Tại B (AB = 20cm) người ta treo vật nặng P</w:t>
                            </w:r>
                            <w:r>
                              <w:rPr>
                                <w:b w:val="0"/>
                                <w:sz w:val="22"/>
                                <w:szCs w:val="22"/>
                                <w:vertAlign w:val="subscript"/>
                              </w:rPr>
                              <w:t>1</w:t>
                            </w:r>
                            <w:r>
                              <w:rPr>
                                <w:b w:val="0"/>
                                <w:sz w:val="22"/>
                                <w:szCs w:val="22"/>
                              </w:rPr>
                              <w:t xml:space="preserve"> = 60N. TÌm lực căng dây AD. Biết </w:t>
                            </w:r>
                            <w:r>
                              <w:rPr>
                                <w:b w:val="0"/>
                                <w:sz w:val="22"/>
                                <w:szCs w:val="22"/>
                              </w:rPr>
                              <w:sym w:font="Symbol" w:char="F061"/>
                            </w:r>
                            <w:r>
                              <w:rPr>
                                <w:b w:val="0"/>
                                <w:sz w:val="22"/>
                                <w:szCs w:val="22"/>
                              </w:rPr>
                              <w:t xml:space="preserve"> = 45</w:t>
                            </w:r>
                            <w:r>
                              <w:rPr>
                                <w:b w:val="0"/>
                                <w:sz w:val="22"/>
                                <w:szCs w:val="22"/>
                                <w:vertAlign w:val="superscript"/>
                              </w:rPr>
                              <w:t>o</w:t>
                            </w:r>
                            <w:r>
                              <w:rPr>
                                <w:b w:val="0"/>
                                <w:sz w:val="22"/>
                                <w:szCs w:val="22"/>
                              </w:rPr>
                              <w:t>.</w:t>
                            </w:r>
                          </w:p>
                        </w:tc>
                      </w:tr>
                      <w:tr w:rsidR="00E0450C" w:rsidRPr="00B31086" w14:paraId="4B93CCB6" w14:textId="77777777" w:rsidTr="00317813">
                        <w:tc>
                          <w:tcPr>
                            <w:tcW w:w="10042" w:type="dxa"/>
                            <w:shd w:val="clear" w:color="auto" w:fill="auto"/>
                          </w:tcPr>
                          <w:p w14:paraId="5F0485F4" w14:textId="77777777" w:rsidR="00E0450C" w:rsidRPr="00D353E1" w:rsidRDefault="00E0450C" w:rsidP="00B31086">
                            <w:pPr>
                              <w:spacing w:line="276" w:lineRule="auto"/>
                              <w:rPr>
                                <w:b w:val="0"/>
                                <w:bCs w:val="0"/>
                              </w:rPr>
                            </w:pPr>
                          </w:p>
                        </w:tc>
                      </w:tr>
                      <w:tr w:rsidR="00E0450C" w:rsidRPr="00B31086" w14:paraId="1944B24E" w14:textId="77777777" w:rsidTr="00317813">
                        <w:tc>
                          <w:tcPr>
                            <w:tcW w:w="10042" w:type="dxa"/>
                            <w:shd w:val="clear" w:color="auto" w:fill="auto"/>
                          </w:tcPr>
                          <w:p w14:paraId="0021519D" w14:textId="77777777" w:rsidR="00E0450C" w:rsidRPr="00D353E1" w:rsidRDefault="00E0450C" w:rsidP="00B31086">
                            <w:pPr>
                              <w:spacing w:line="276" w:lineRule="auto"/>
                              <w:rPr>
                                <w:b w:val="0"/>
                                <w:bCs w:val="0"/>
                              </w:rPr>
                            </w:pPr>
                          </w:p>
                        </w:tc>
                      </w:tr>
                      <w:tr w:rsidR="00E0450C" w:rsidRPr="00B31086" w14:paraId="6DC0685A" w14:textId="77777777" w:rsidTr="00317813">
                        <w:tc>
                          <w:tcPr>
                            <w:tcW w:w="10042" w:type="dxa"/>
                            <w:shd w:val="clear" w:color="auto" w:fill="auto"/>
                          </w:tcPr>
                          <w:p w14:paraId="7B790BA3" w14:textId="77777777" w:rsidR="00E0450C" w:rsidRPr="00D353E1" w:rsidRDefault="00E0450C" w:rsidP="00B31086">
                            <w:pPr>
                              <w:spacing w:line="276" w:lineRule="auto"/>
                              <w:rPr>
                                <w:b w:val="0"/>
                                <w:bCs w:val="0"/>
                              </w:rPr>
                            </w:pPr>
                          </w:p>
                        </w:tc>
                      </w:tr>
                      <w:tr w:rsidR="00E0450C" w:rsidRPr="00B31086" w14:paraId="2E5E735C" w14:textId="77777777" w:rsidTr="00317813">
                        <w:tc>
                          <w:tcPr>
                            <w:tcW w:w="10042" w:type="dxa"/>
                            <w:shd w:val="clear" w:color="auto" w:fill="auto"/>
                          </w:tcPr>
                          <w:p w14:paraId="09702595" w14:textId="77777777" w:rsidR="00E0450C" w:rsidRPr="00D353E1" w:rsidRDefault="00E0450C" w:rsidP="00B31086">
                            <w:pPr>
                              <w:spacing w:line="276" w:lineRule="auto"/>
                              <w:rPr>
                                <w:b w:val="0"/>
                                <w:bCs w:val="0"/>
                              </w:rPr>
                            </w:pPr>
                          </w:p>
                        </w:tc>
                      </w:tr>
                      <w:tr w:rsidR="00E0450C" w:rsidRPr="00B31086" w14:paraId="586FB93A" w14:textId="77777777" w:rsidTr="00317813">
                        <w:tc>
                          <w:tcPr>
                            <w:tcW w:w="10042" w:type="dxa"/>
                            <w:shd w:val="clear" w:color="auto" w:fill="auto"/>
                          </w:tcPr>
                          <w:p w14:paraId="787C6D08" w14:textId="77777777" w:rsidR="00E0450C" w:rsidRPr="00D353E1" w:rsidRDefault="00E0450C" w:rsidP="00B31086">
                            <w:pPr>
                              <w:spacing w:line="276" w:lineRule="auto"/>
                              <w:rPr>
                                <w:b w:val="0"/>
                                <w:bCs w:val="0"/>
                              </w:rPr>
                            </w:pPr>
                          </w:p>
                        </w:tc>
                      </w:tr>
                      <w:tr w:rsidR="00E0450C" w:rsidRPr="00B31086" w14:paraId="16E31E49" w14:textId="77777777" w:rsidTr="00317813">
                        <w:tc>
                          <w:tcPr>
                            <w:tcW w:w="10042" w:type="dxa"/>
                            <w:shd w:val="clear" w:color="auto" w:fill="auto"/>
                          </w:tcPr>
                          <w:p w14:paraId="5121C082" w14:textId="77777777" w:rsidR="00E0450C" w:rsidRPr="00D353E1" w:rsidRDefault="00E0450C" w:rsidP="00B31086">
                            <w:pPr>
                              <w:spacing w:line="276" w:lineRule="auto"/>
                              <w:rPr>
                                <w:b w:val="0"/>
                                <w:bCs w:val="0"/>
                              </w:rPr>
                            </w:pPr>
                          </w:p>
                        </w:tc>
                      </w:tr>
                      <w:tr w:rsidR="00E0450C" w:rsidRPr="00B31086" w14:paraId="7D3184C5" w14:textId="77777777" w:rsidTr="00317813">
                        <w:tc>
                          <w:tcPr>
                            <w:tcW w:w="10042" w:type="dxa"/>
                            <w:shd w:val="clear" w:color="auto" w:fill="auto"/>
                          </w:tcPr>
                          <w:p w14:paraId="220D8EF1" w14:textId="146402BC" w:rsidR="00E0450C" w:rsidRPr="007B4DCA" w:rsidRDefault="00E0450C" w:rsidP="007B4DCA">
                            <w:pPr>
                              <w:jc w:val="both"/>
                              <w:rPr>
                                <w:b w:val="0"/>
                                <w:sz w:val="22"/>
                                <w:szCs w:val="22"/>
                              </w:rPr>
                            </w:pPr>
                            <w:r w:rsidRPr="00071B31">
                              <w:rPr>
                                <w:bCs w:val="0"/>
                                <w:sz w:val="22"/>
                                <w:szCs w:val="22"/>
                              </w:rPr>
                              <w:t>Câu</w:t>
                            </w:r>
                            <w:r w:rsidRPr="00071B31">
                              <w:rPr>
                                <w:bCs w:val="0"/>
                                <w:sz w:val="22"/>
                                <w:szCs w:val="22"/>
                                <w:lang w:val="vi-VN"/>
                              </w:rPr>
                              <w:t xml:space="preserve"> </w:t>
                            </w:r>
                            <w:r>
                              <w:rPr>
                                <w:bCs w:val="0"/>
                                <w:sz w:val="22"/>
                                <w:szCs w:val="22"/>
                                <w:lang w:val="vi-VN"/>
                              </w:rPr>
                              <w:t>8</w:t>
                            </w:r>
                            <w:r w:rsidRPr="00071B31">
                              <w:rPr>
                                <w:bCs w:val="0"/>
                                <w:sz w:val="22"/>
                                <w:szCs w:val="22"/>
                                <w:lang w:val="vi-VN"/>
                              </w:rPr>
                              <w:t>.</w:t>
                            </w:r>
                            <w:r>
                              <w:rPr>
                                <w:b w:val="0"/>
                                <w:sz w:val="22"/>
                                <w:szCs w:val="22"/>
                              </w:rPr>
                              <w:t xml:space="preserve"> Cho hệ như hình </w:t>
                            </w:r>
                            <w:proofErr w:type="gramStart"/>
                            <w:r>
                              <w:rPr>
                                <w:b w:val="0"/>
                                <w:sz w:val="22"/>
                                <w:szCs w:val="22"/>
                              </w:rPr>
                              <w:t>vẽ :</w:t>
                            </w:r>
                            <w:proofErr w:type="gramEnd"/>
                            <w:r>
                              <w:rPr>
                                <w:b w:val="0"/>
                                <w:sz w:val="22"/>
                                <w:szCs w:val="22"/>
                              </w:rPr>
                              <w:t xml:space="preserve"> Thanh đồng chất AB = 80cm, bỏ qua trọng lượng của thanh.</w:t>
                            </w:r>
                            <w:r>
                              <w:rPr>
                                <w:b w:val="0"/>
                                <w:sz w:val="22"/>
                                <w:szCs w:val="22"/>
                                <w:lang w:val="vi-VN"/>
                              </w:rPr>
                              <w:t xml:space="preserve"> </w:t>
                            </w:r>
                            <w:r w:rsidRPr="00DD7392">
                              <w:rPr>
                                <w:b w:val="0"/>
                                <w:sz w:val="22"/>
                                <w:szCs w:val="22"/>
                                <w:lang w:val="pt-BR"/>
                              </w:rPr>
                              <w:t>Người ta treo các trọng vật P</w:t>
                            </w:r>
                            <w:r w:rsidRPr="00DD7392">
                              <w:rPr>
                                <w:b w:val="0"/>
                                <w:sz w:val="22"/>
                                <w:szCs w:val="22"/>
                                <w:vertAlign w:val="subscript"/>
                                <w:lang w:val="pt-BR"/>
                              </w:rPr>
                              <w:t>1</w:t>
                            </w:r>
                            <w:r w:rsidRPr="00DD7392">
                              <w:rPr>
                                <w:b w:val="0"/>
                                <w:sz w:val="22"/>
                                <w:szCs w:val="22"/>
                                <w:lang w:val="pt-BR"/>
                              </w:rPr>
                              <w:t xml:space="preserve"> = 30N tại A (OA = 20cm) Hỏi phải treo tại B một vật có trọng lượng bằng bao nhiêu để hệ cân bằng.</w:t>
                            </w:r>
                          </w:p>
                        </w:tc>
                      </w:tr>
                      <w:tr w:rsidR="00E0450C" w:rsidRPr="00B31086" w14:paraId="1F19D30A" w14:textId="77777777" w:rsidTr="00317813">
                        <w:tc>
                          <w:tcPr>
                            <w:tcW w:w="10042" w:type="dxa"/>
                            <w:shd w:val="clear" w:color="auto" w:fill="auto"/>
                          </w:tcPr>
                          <w:p w14:paraId="6FBF75DF" w14:textId="77777777" w:rsidR="00E0450C" w:rsidRPr="00D353E1" w:rsidRDefault="00E0450C" w:rsidP="00B31086">
                            <w:pPr>
                              <w:spacing w:line="276" w:lineRule="auto"/>
                              <w:rPr>
                                <w:b w:val="0"/>
                                <w:bCs w:val="0"/>
                              </w:rPr>
                            </w:pPr>
                          </w:p>
                        </w:tc>
                      </w:tr>
                      <w:tr w:rsidR="00E0450C" w:rsidRPr="00B31086" w14:paraId="783483AA" w14:textId="77777777" w:rsidTr="00317813">
                        <w:tc>
                          <w:tcPr>
                            <w:tcW w:w="10042" w:type="dxa"/>
                            <w:shd w:val="clear" w:color="auto" w:fill="auto"/>
                          </w:tcPr>
                          <w:p w14:paraId="3CC1F72E" w14:textId="77777777" w:rsidR="00E0450C" w:rsidRPr="00D353E1" w:rsidRDefault="00E0450C" w:rsidP="00B31086">
                            <w:pPr>
                              <w:spacing w:line="276" w:lineRule="auto"/>
                              <w:rPr>
                                <w:b w:val="0"/>
                                <w:bCs w:val="0"/>
                              </w:rPr>
                            </w:pPr>
                          </w:p>
                        </w:tc>
                      </w:tr>
                      <w:tr w:rsidR="00E0450C" w:rsidRPr="00B31086" w14:paraId="0D19ECE6" w14:textId="77777777" w:rsidTr="00317813">
                        <w:tc>
                          <w:tcPr>
                            <w:tcW w:w="10042" w:type="dxa"/>
                            <w:shd w:val="clear" w:color="auto" w:fill="auto"/>
                          </w:tcPr>
                          <w:p w14:paraId="11ABF670" w14:textId="77777777" w:rsidR="00E0450C" w:rsidRPr="00D353E1" w:rsidRDefault="00E0450C" w:rsidP="00B31086">
                            <w:pPr>
                              <w:spacing w:line="276" w:lineRule="auto"/>
                              <w:rPr>
                                <w:b w:val="0"/>
                                <w:bCs w:val="0"/>
                              </w:rPr>
                            </w:pPr>
                          </w:p>
                        </w:tc>
                      </w:tr>
                      <w:tr w:rsidR="00E0450C" w:rsidRPr="00B31086" w14:paraId="7D4B4283" w14:textId="77777777" w:rsidTr="00317813">
                        <w:tc>
                          <w:tcPr>
                            <w:tcW w:w="10042" w:type="dxa"/>
                            <w:shd w:val="clear" w:color="auto" w:fill="auto"/>
                          </w:tcPr>
                          <w:p w14:paraId="36A1EE99" w14:textId="77777777" w:rsidR="00E0450C" w:rsidRPr="00D353E1" w:rsidRDefault="00E0450C" w:rsidP="00B31086">
                            <w:pPr>
                              <w:spacing w:line="276" w:lineRule="auto"/>
                              <w:rPr>
                                <w:b w:val="0"/>
                                <w:bCs w:val="0"/>
                              </w:rPr>
                            </w:pPr>
                          </w:p>
                        </w:tc>
                      </w:tr>
                      <w:tr w:rsidR="00E0450C" w:rsidRPr="00B31086" w14:paraId="7C88A362" w14:textId="77777777" w:rsidTr="00317813">
                        <w:tc>
                          <w:tcPr>
                            <w:tcW w:w="10042" w:type="dxa"/>
                            <w:shd w:val="clear" w:color="auto" w:fill="auto"/>
                          </w:tcPr>
                          <w:p w14:paraId="4B43A11D" w14:textId="77777777" w:rsidR="00E0450C" w:rsidRPr="00D353E1" w:rsidRDefault="00E0450C" w:rsidP="00B31086">
                            <w:pPr>
                              <w:spacing w:line="276" w:lineRule="auto"/>
                              <w:rPr>
                                <w:b w:val="0"/>
                                <w:bCs w:val="0"/>
                              </w:rPr>
                            </w:pPr>
                          </w:p>
                        </w:tc>
                      </w:tr>
                      <w:tr w:rsidR="00E0450C" w:rsidRPr="00B31086" w14:paraId="533DF0E4" w14:textId="77777777" w:rsidTr="00317813">
                        <w:tc>
                          <w:tcPr>
                            <w:tcW w:w="10042" w:type="dxa"/>
                            <w:shd w:val="clear" w:color="auto" w:fill="auto"/>
                          </w:tcPr>
                          <w:p w14:paraId="20F0DC3E" w14:textId="77777777" w:rsidR="00E0450C" w:rsidRPr="00D353E1" w:rsidRDefault="00E0450C" w:rsidP="00B31086">
                            <w:pPr>
                              <w:spacing w:line="276" w:lineRule="auto"/>
                              <w:rPr>
                                <w:b w:val="0"/>
                                <w:bCs w:val="0"/>
                              </w:rPr>
                            </w:pPr>
                          </w:p>
                        </w:tc>
                      </w:tr>
                      <w:tr w:rsidR="00E0450C" w:rsidRPr="00B31086" w14:paraId="1E8154D1" w14:textId="77777777" w:rsidTr="00317813">
                        <w:tc>
                          <w:tcPr>
                            <w:tcW w:w="10042" w:type="dxa"/>
                            <w:shd w:val="clear" w:color="auto" w:fill="auto"/>
                          </w:tcPr>
                          <w:p w14:paraId="0A4F47C7" w14:textId="77777777" w:rsidR="00E0450C" w:rsidRPr="00D353E1" w:rsidRDefault="00E0450C" w:rsidP="00B31086">
                            <w:pPr>
                              <w:spacing w:line="276" w:lineRule="auto"/>
                              <w:rPr>
                                <w:b w:val="0"/>
                                <w:bCs w:val="0"/>
                              </w:rPr>
                            </w:pPr>
                          </w:p>
                        </w:tc>
                      </w:tr>
                      <w:tr w:rsidR="00E0450C" w:rsidRPr="00B31086" w14:paraId="20D3BEA6" w14:textId="77777777" w:rsidTr="00317813">
                        <w:tc>
                          <w:tcPr>
                            <w:tcW w:w="10042" w:type="dxa"/>
                            <w:shd w:val="clear" w:color="auto" w:fill="auto"/>
                          </w:tcPr>
                          <w:p w14:paraId="629FA041" w14:textId="77777777" w:rsidR="00E0450C" w:rsidRPr="00D353E1" w:rsidRDefault="00E0450C" w:rsidP="00B31086">
                            <w:pPr>
                              <w:spacing w:line="276" w:lineRule="auto"/>
                              <w:rPr>
                                <w:b w:val="0"/>
                                <w:bCs w:val="0"/>
                              </w:rPr>
                            </w:pPr>
                          </w:p>
                        </w:tc>
                      </w:tr>
                      <w:tr w:rsidR="00E0450C" w:rsidRPr="00B31086" w14:paraId="6873F074" w14:textId="77777777" w:rsidTr="00317813">
                        <w:tc>
                          <w:tcPr>
                            <w:tcW w:w="10042" w:type="dxa"/>
                            <w:shd w:val="clear" w:color="auto" w:fill="auto"/>
                          </w:tcPr>
                          <w:p w14:paraId="7645A265" w14:textId="77777777" w:rsidR="00E0450C" w:rsidRPr="00D353E1" w:rsidRDefault="00E0450C" w:rsidP="00B31086">
                            <w:pPr>
                              <w:spacing w:line="276" w:lineRule="auto"/>
                              <w:rPr>
                                <w:b w:val="0"/>
                                <w:bCs w:val="0"/>
                              </w:rPr>
                            </w:pPr>
                          </w:p>
                        </w:tc>
                      </w:tr>
                      <w:tr w:rsidR="00E0450C" w:rsidRPr="00B31086" w14:paraId="20D063B3" w14:textId="77777777" w:rsidTr="00317813">
                        <w:tc>
                          <w:tcPr>
                            <w:tcW w:w="10042" w:type="dxa"/>
                            <w:shd w:val="clear" w:color="auto" w:fill="auto"/>
                          </w:tcPr>
                          <w:p w14:paraId="42DC8468" w14:textId="77777777" w:rsidR="00E0450C" w:rsidRPr="00D353E1" w:rsidRDefault="00E0450C" w:rsidP="00B31086">
                            <w:pPr>
                              <w:spacing w:line="276" w:lineRule="auto"/>
                              <w:rPr>
                                <w:b w:val="0"/>
                                <w:bCs w:val="0"/>
                              </w:rPr>
                            </w:pPr>
                          </w:p>
                        </w:tc>
                      </w:tr>
                      <w:tr w:rsidR="00E0450C" w:rsidRPr="00B31086" w14:paraId="4FE6919B" w14:textId="77777777" w:rsidTr="00317813">
                        <w:tc>
                          <w:tcPr>
                            <w:tcW w:w="10042" w:type="dxa"/>
                            <w:shd w:val="clear" w:color="auto" w:fill="auto"/>
                          </w:tcPr>
                          <w:p w14:paraId="758D7C4D" w14:textId="77777777" w:rsidR="00E0450C" w:rsidRPr="00D353E1" w:rsidRDefault="00E0450C" w:rsidP="00B31086">
                            <w:pPr>
                              <w:spacing w:line="276" w:lineRule="auto"/>
                              <w:rPr>
                                <w:b w:val="0"/>
                                <w:bCs w:val="0"/>
                              </w:rPr>
                            </w:pPr>
                          </w:p>
                        </w:tc>
                      </w:tr>
                      <w:tr w:rsidR="00E0450C" w:rsidRPr="00B31086" w14:paraId="7491339D" w14:textId="77777777" w:rsidTr="00317813">
                        <w:tc>
                          <w:tcPr>
                            <w:tcW w:w="10042" w:type="dxa"/>
                            <w:shd w:val="clear" w:color="auto" w:fill="auto"/>
                          </w:tcPr>
                          <w:p w14:paraId="5B6CB60F" w14:textId="77777777" w:rsidR="00E0450C" w:rsidRPr="00D353E1" w:rsidRDefault="00E0450C" w:rsidP="00B31086">
                            <w:pPr>
                              <w:spacing w:line="276" w:lineRule="auto"/>
                              <w:rPr>
                                <w:b w:val="0"/>
                                <w:bCs w:val="0"/>
                              </w:rPr>
                            </w:pPr>
                          </w:p>
                        </w:tc>
                      </w:tr>
                      <w:tr w:rsidR="00E0450C" w:rsidRPr="00B31086" w14:paraId="28665369" w14:textId="77777777" w:rsidTr="00317813">
                        <w:tc>
                          <w:tcPr>
                            <w:tcW w:w="10042" w:type="dxa"/>
                            <w:shd w:val="clear" w:color="auto" w:fill="auto"/>
                          </w:tcPr>
                          <w:p w14:paraId="017609E5" w14:textId="77777777" w:rsidR="00E0450C" w:rsidRPr="00D353E1" w:rsidRDefault="00E0450C" w:rsidP="00B31086">
                            <w:pPr>
                              <w:spacing w:line="276" w:lineRule="auto"/>
                              <w:rPr>
                                <w:b w:val="0"/>
                                <w:bCs w:val="0"/>
                              </w:rPr>
                            </w:pPr>
                          </w:p>
                        </w:tc>
                      </w:tr>
                      <w:tr w:rsidR="00E0450C" w:rsidRPr="00B31086" w14:paraId="5FDE746C" w14:textId="77777777" w:rsidTr="00317813">
                        <w:tc>
                          <w:tcPr>
                            <w:tcW w:w="10042" w:type="dxa"/>
                            <w:shd w:val="clear" w:color="auto" w:fill="auto"/>
                          </w:tcPr>
                          <w:p w14:paraId="789AA5FB" w14:textId="77777777" w:rsidR="00E0450C" w:rsidRPr="00D353E1" w:rsidRDefault="00E0450C" w:rsidP="00B31086">
                            <w:pPr>
                              <w:spacing w:line="276" w:lineRule="auto"/>
                              <w:rPr>
                                <w:b w:val="0"/>
                                <w:bCs w:val="0"/>
                              </w:rPr>
                            </w:pPr>
                          </w:p>
                        </w:tc>
                      </w:tr>
                      <w:tr w:rsidR="00E0450C" w:rsidRPr="00B31086" w14:paraId="53446C4B" w14:textId="77777777" w:rsidTr="00317813">
                        <w:tc>
                          <w:tcPr>
                            <w:tcW w:w="10042" w:type="dxa"/>
                            <w:shd w:val="clear" w:color="auto" w:fill="auto"/>
                          </w:tcPr>
                          <w:p w14:paraId="74253A8F" w14:textId="77777777" w:rsidR="00E0450C" w:rsidRPr="00D353E1" w:rsidRDefault="00E0450C" w:rsidP="00B31086">
                            <w:pPr>
                              <w:spacing w:line="276" w:lineRule="auto"/>
                              <w:rPr>
                                <w:b w:val="0"/>
                                <w:bCs w:val="0"/>
                              </w:rPr>
                            </w:pPr>
                          </w:p>
                        </w:tc>
                      </w:tr>
                      <w:tr w:rsidR="00E0450C" w:rsidRPr="00B31086" w14:paraId="02751937" w14:textId="77777777" w:rsidTr="00317813">
                        <w:tc>
                          <w:tcPr>
                            <w:tcW w:w="10042" w:type="dxa"/>
                            <w:shd w:val="clear" w:color="auto" w:fill="auto"/>
                          </w:tcPr>
                          <w:p w14:paraId="02FB6C44" w14:textId="77777777" w:rsidR="00E0450C" w:rsidRPr="00D353E1" w:rsidRDefault="00E0450C" w:rsidP="00B31086">
                            <w:pPr>
                              <w:spacing w:line="276" w:lineRule="auto"/>
                              <w:rPr>
                                <w:b w:val="0"/>
                                <w:bCs w:val="0"/>
                              </w:rPr>
                            </w:pPr>
                          </w:p>
                        </w:tc>
                      </w:tr>
                      <w:tr w:rsidR="00E0450C" w:rsidRPr="00B31086" w14:paraId="154A6629" w14:textId="77777777" w:rsidTr="00317813">
                        <w:tc>
                          <w:tcPr>
                            <w:tcW w:w="10042" w:type="dxa"/>
                            <w:shd w:val="clear" w:color="auto" w:fill="auto"/>
                          </w:tcPr>
                          <w:p w14:paraId="61550269" w14:textId="77777777" w:rsidR="00E0450C" w:rsidRPr="00D353E1" w:rsidRDefault="00E0450C" w:rsidP="00B31086">
                            <w:pPr>
                              <w:spacing w:line="276" w:lineRule="auto"/>
                              <w:rPr>
                                <w:b w:val="0"/>
                                <w:bCs w:val="0"/>
                              </w:rPr>
                            </w:pPr>
                          </w:p>
                        </w:tc>
                      </w:tr>
                      <w:tr w:rsidR="00E0450C" w:rsidRPr="00B31086" w14:paraId="7DC3E4C6" w14:textId="77777777" w:rsidTr="00317813">
                        <w:tc>
                          <w:tcPr>
                            <w:tcW w:w="10042" w:type="dxa"/>
                            <w:shd w:val="clear" w:color="auto" w:fill="auto"/>
                          </w:tcPr>
                          <w:p w14:paraId="623DF3EE" w14:textId="77777777" w:rsidR="00E0450C" w:rsidRPr="00D353E1" w:rsidRDefault="00E0450C" w:rsidP="00B31086">
                            <w:pPr>
                              <w:spacing w:line="276" w:lineRule="auto"/>
                              <w:rPr>
                                <w:b w:val="0"/>
                                <w:bCs w:val="0"/>
                              </w:rPr>
                            </w:pPr>
                          </w:p>
                        </w:tc>
                      </w:tr>
                      <w:tr w:rsidR="00E0450C" w:rsidRPr="00B31086" w14:paraId="469EA84E" w14:textId="77777777" w:rsidTr="00317813">
                        <w:tc>
                          <w:tcPr>
                            <w:tcW w:w="10042" w:type="dxa"/>
                            <w:shd w:val="clear" w:color="auto" w:fill="auto"/>
                          </w:tcPr>
                          <w:p w14:paraId="5F2C6EAC" w14:textId="77777777" w:rsidR="00E0450C" w:rsidRPr="00D353E1" w:rsidRDefault="00E0450C" w:rsidP="00B31086">
                            <w:pPr>
                              <w:spacing w:line="276" w:lineRule="auto"/>
                              <w:rPr>
                                <w:b w:val="0"/>
                                <w:bCs w:val="0"/>
                              </w:rPr>
                            </w:pPr>
                          </w:p>
                        </w:tc>
                      </w:tr>
                      <w:tr w:rsidR="00E0450C" w:rsidRPr="00B31086" w14:paraId="064420CE" w14:textId="77777777" w:rsidTr="00317813">
                        <w:tc>
                          <w:tcPr>
                            <w:tcW w:w="10042" w:type="dxa"/>
                            <w:shd w:val="clear" w:color="auto" w:fill="auto"/>
                          </w:tcPr>
                          <w:p w14:paraId="4FABA0C9" w14:textId="77777777" w:rsidR="00E0450C" w:rsidRPr="00D353E1" w:rsidRDefault="00E0450C" w:rsidP="00B31086">
                            <w:pPr>
                              <w:spacing w:line="276" w:lineRule="auto"/>
                              <w:rPr>
                                <w:b w:val="0"/>
                                <w:bCs w:val="0"/>
                              </w:rPr>
                            </w:pPr>
                          </w:p>
                        </w:tc>
                      </w:tr>
                      <w:tr w:rsidR="00E0450C" w:rsidRPr="00B31086" w14:paraId="08F25606" w14:textId="77777777" w:rsidTr="00317813">
                        <w:tc>
                          <w:tcPr>
                            <w:tcW w:w="10042" w:type="dxa"/>
                            <w:shd w:val="clear" w:color="auto" w:fill="auto"/>
                          </w:tcPr>
                          <w:p w14:paraId="7EAB33E2" w14:textId="77777777" w:rsidR="00E0450C" w:rsidRPr="00D353E1" w:rsidRDefault="00E0450C" w:rsidP="00B31086">
                            <w:pPr>
                              <w:spacing w:line="276" w:lineRule="auto"/>
                              <w:rPr>
                                <w:b w:val="0"/>
                                <w:bCs w:val="0"/>
                              </w:rPr>
                            </w:pPr>
                          </w:p>
                        </w:tc>
                      </w:tr>
                      <w:tr w:rsidR="00E0450C" w:rsidRPr="00B31086" w14:paraId="0C092B4B" w14:textId="77777777" w:rsidTr="00317813">
                        <w:tc>
                          <w:tcPr>
                            <w:tcW w:w="10042" w:type="dxa"/>
                            <w:shd w:val="clear" w:color="auto" w:fill="auto"/>
                          </w:tcPr>
                          <w:p w14:paraId="53DACD77" w14:textId="77777777" w:rsidR="00E0450C" w:rsidRPr="00D353E1" w:rsidRDefault="00E0450C" w:rsidP="00B31086">
                            <w:pPr>
                              <w:spacing w:line="276" w:lineRule="auto"/>
                              <w:rPr>
                                <w:b w:val="0"/>
                                <w:bCs w:val="0"/>
                              </w:rPr>
                            </w:pPr>
                          </w:p>
                        </w:tc>
                      </w:tr>
                    </w:tbl>
                    <w:p w14:paraId="56CEA6A6" w14:textId="77777777" w:rsidR="00E0450C" w:rsidRPr="00B31086" w:rsidRDefault="00E0450C" w:rsidP="00F86ACC">
                      <w:pPr>
                        <w:spacing w:line="276" w:lineRule="auto"/>
                        <w:rPr>
                          <w:b w:val="0"/>
                          <w:bCs w:val="0"/>
                          <w:sz w:val="21"/>
                          <w:szCs w:val="21"/>
                        </w:rPr>
                      </w:pPr>
                    </w:p>
                  </w:txbxContent>
                </v:textbox>
                <w10:wrap type="through"/>
              </v:shape>
            </w:pict>
          </mc:Fallback>
        </mc:AlternateContent>
      </w:r>
    </w:p>
    <w:p w14:paraId="72BE0D3A" w14:textId="4C5F08E7" w:rsidR="00EE2C31" w:rsidRDefault="00EE2C31">
      <w:r>
        <w:rPr>
          <w:noProof/>
          <w:sz w:val="22"/>
          <w:szCs w:val="22"/>
        </w:rPr>
        <w:lastRenderedPageBreak/>
        <mc:AlternateContent>
          <mc:Choice Requires="wps">
            <w:drawing>
              <wp:anchor distT="0" distB="0" distL="114300" distR="114300" simplePos="0" relativeHeight="252045312" behindDoc="0" locked="0" layoutInCell="1" allowOverlap="1" wp14:anchorId="74E5751C" wp14:editId="21CAA24B">
                <wp:simplePos x="0" y="0"/>
                <wp:positionH relativeFrom="column">
                  <wp:posOffset>0</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56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p w14:paraId="40D2B0BF" w14:textId="77777777" w:rsidR="00E0450C" w:rsidRPr="00A12F2E" w:rsidRDefault="00E0450C" w:rsidP="00EE2C31">
                            <w:pPr>
                              <w:rPr>
                                <w:bCs w:val="0"/>
                                <w:iCs/>
                                <w:sz w:val="22"/>
                                <w:szCs w:val="22"/>
                                <w:lang w:val="vi-VN"/>
                              </w:rPr>
                            </w:pPr>
                          </w:p>
                          <w:tbl>
                            <w:tblPr>
                              <w:tblW w:w="10166" w:type="dxa"/>
                              <w:tblInd w:w="-1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4483"/>
                              <w:gridCol w:w="350"/>
                              <w:gridCol w:w="425"/>
                              <w:gridCol w:w="1408"/>
                              <w:gridCol w:w="577"/>
                              <w:gridCol w:w="907"/>
                              <w:gridCol w:w="2016"/>
                            </w:tblGrid>
                            <w:tr w:rsidR="00E0450C" w14:paraId="394CBBC3" w14:textId="77777777" w:rsidTr="00EE2C31">
                              <w:trPr>
                                <w:trHeight w:val="77"/>
                              </w:trPr>
                              <w:tc>
                                <w:tcPr>
                                  <w:tcW w:w="6666" w:type="dxa"/>
                                  <w:gridSpan w:val="4"/>
                                </w:tcPr>
                                <w:p w14:paraId="6DD369F9" w14:textId="77777777" w:rsidR="00E0450C" w:rsidRPr="009E248B" w:rsidRDefault="00E0450C" w:rsidP="00EE2C31">
                                  <w:pPr>
                                    <w:jc w:val="both"/>
                                    <w:rPr>
                                      <w:b w:val="0"/>
                                      <w:bCs w:val="0"/>
                                      <w:sz w:val="22"/>
                                      <w:szCs w:val="22"/>
                                    </w:rPr>
                                  </w:pPr>
                                  <w:r w:rsidRPr="009E248B">
                                    <w:rPr>
                                      <w:color w:val="000000"/>
                                      <w:sz w:val="22"/>
                                      <w:szCs w:val="22"/>
                                      <w:u w:val="single"/>
                                    </w:rPr>
                                    <w:t xml:space="preserve">Bài </w:t>
                                  </w:r>
                                  <w:r>
                                    <w:rPr>
                                      <w:color w:val="000000"/>
                                      <w:sz w:val="22"/>
                                      <w:szCs w:val="22"/>
                                      <w:u w:val="single"/>
                                      <w:lang w:val="vi-VN"/>
                                    </w:rPr>
                                    <w:t>1</w:t>
                                  </w:r>
                                  <w:r w:rsidRPr="009E248B">
                                    <w:rPr>
                                      <w:color w:val="000000"/>
                                      <w:sz w:val="22"/>
                                      <w:szCs w:val="22"/>
                                      <w:u w:val="single"/>
                                    </w:rPr>
                                    <w:t>:</w:t>
                                  </w:r>
                                  <w:r w:rsidRPr="009E248B">
                                    <w:rPr>
                                      <w:b w:val="0"/>
                                      <w:bCs w:val="0"/>
                                      <w:color w:val="000000"/>
                                      <w:sz w:val="22"/>
                                      <w:szCs w:val="22"/>
                                    </w:rPr>
                                    <w:t xml:space="preserve"> </w:t>
                                  </w:r>
                                  <w:r w:rsidRPr="009E248B">
                                    <w:rPr>
                                      <w:b w:val="0"/>
                                      <w:bCs w:val="0"/>
                                      <w:iCs/>
                                      <w:color w:val="000000"/>
                                      <w:sz w:val="22"/>
                                      <w:szCs w:val="22"/>
                                    </w:rPr>
                                    <w:t xml:space="preserve">Một thanh AB đồng chất có chiều dài 4 m có trục quay nằm ngang O cách đầu B đoạn 1 </w:t>
                                  </w:r>
                                  <w:proofErr w:type="gramStart"/>
                                  <w:r w:rsidRPr="009E248B">
                                    <w:rPr>
                                      <w:b w:val="0"/>
                                      <w:bCs w:val="0"/>
                                      <w:iCs/>
                                      <w:color w:val="000000"/>
                                      <w:sz w:val="22"/>
                                      <w:szCs w:val="22"/>
                                    </w:rPr>
                                    <w:t>m .</w:t>
                                  </w:r>
                                  <w:proofErr w:type="gramEnd"/>
                                  <w:r w:rsidRPr="009E248B">
                                    <w:rPr>
                                      <w:b w:val="0"/>
                                      <w:bCs w:val="0"/>
                                      <w:iCs/>
                                      <w:color w:val="000000"/>
                                      <w:sz w:val="22"/>
                                      <w:szCs w:val="22"/>
                                    </w:rPr>
                                    <w:t xml:space="preserve"> Đầu B treo vật có trọng lượng P</w:t>
                                  </w:r>
                                  <w:r w:rsidRPr="009E248B">
                                    <w:rPr>
                                      <w:b w:val="0"/>
                                      <w:bCs w:val="0"/>
                                      <w:iCs/>
                                      <w:color w:val="000000"/>
                                      <w:sz w:val="22"/>
                                      <w:szCs w:val="22"/>
                                      <w:vertAlign w:val="subscript"/>
                                    </w:rPr>
                                    <w:t>B</w:t>
                                  </w:r>
                                  <w:r w:rsidRPr="009E248B">
                                    <w:rPr>
                                      <w:b w:val="0"/>
                                      <w:bCs w:val="0"/>
                                      <w:iCs/>
                                      <w:color w:val="000000"/>
                                      <w:sz w:val="22"/>
                                      <w:szCs w:val="22"/>
                                    </w:rPr>
                                    <w:t> = 20 N. Tính trọng lượng P</w:t>
                                  </w:r>
                                  <w:r w:rsidRPr="009E248B">
                                    <w:rPr>
                                      <w:b w:val="0"/>
                                      <w:bCs w:val="0"/>
                                      <w:iCs/>
                                      <w:color w:val="000000"/>
                                      <w:sz w:val="22"/>
                                      <w:szCs w:val="22"/>
                                      <w:vertAlign w:val="subscript"/>
                                    </w:rPr>
                                    <w:t>A</w:t>
                                  </w:r>
                                  <w:r w:rsidRPr="009E248B">
                                    <w:rPr>
                                      <w:b w:val="0"/>
                                      <w:bCs w:val="0"/>
                                      <w:iCs/>
                                      <w:color w:val="000000"/>
                                      <w:sz w:val="22"/>
                                      <w:szCs w:val="22"/>
                                    </w:rPr>
                                    <w:t> của vật treo ở đầu A</w:t>
                                  </w:r>
                                  <w:r w:rsidRPr="009E248B">
                                    <w:rPr>
                                      <w:b w:val="0"/>
                                      <w:bCs w:val="0"/>
                                      <w:iCs/>
                                      <w:color w:val="000000"/>
                                      <w:sz w:val="22"/>
                                      <w:szCs w:val="22"/>
                                      <w:vertAlign w:val="subscript"/>
                                    </w:rPr>
                                    <w:t> </w:t>
                                  </w:r>
                                  <w:r w:rsidRPr="009E248B">
                                    <w:rPr>
                                      <w:b w:val="0"/>
                                      <w:bCs w:val="0"/>
                                      <w:iCs/>
                                      <w:color w:val="000000"/>
                                      <w:sz w:val="22"/>
                                      <w:szCs w:val="22"/>
                                    </w:rPr>
                                    <w:t>để thanh cân bằng nằm ngang? Biết thanh có trọng lượng P = 14  N</w:t>
                                  </w:r>
                                </w:p>
                                <w:p w14:paraId="62956672" w14:textId="77777777" w:rsidR="00E0450C" w:rsidRPr="009E248B" w:rsidRDefault="00E0450C" w:rsidP="00EE2C31">
                                  <w:pPr>
                                    <w:jc w:val="both"/>
                                    <w:rPr>
                                      <w:b w:val="0"/>
                                      <w:bCs w:val="0"/>
                                      <w:sz w:val="22"/>
                                      <w:szCs w:val="22"/>
                                    </w:rPr>
                                  </w:pPr>
                                </w:p>
                              </w:tc>
                              <w:tc>
                                <w:tcPr>
                                  <w:tcW w:w="3500" w:type="dxa"/>
                                  <w:gridSpan w:val="3"/>
                                  <w:shd w:val="clear" w:color="auto" w:fill="auto"/>
                                </w:tcPr>
                                <w:p w14:paraId="18882052" w14:textId="77777777" w:rsidR="00E0450C" w:rsidRDefault="00E0450C" w:rsidP="00A52BBA">
                                  <w:pPr>
                                    <w:rPr>
                                      <w:b w:val="0"/>
                                    </w:rPr>
                                  </w:pPr>
                                  <w:r w:rsidRPr="00D21AF5">
                                    <w:rPr>
                                      <w:noProof/>
                                      <w:sz w:val="30"/>
                                    </w:rPr>
                                    <w:drawing>
                                      <wp:inline distT="0" distB="0" distL="0" distR="0" wp14:anchorId="05C7606B" wp14:editId="4CCA8FAF">
                                        <wp:extent cx="1874849" cy="790575"/>
                                        <wp:effectExtent l="0" t="0" r="5080" b="0"/>
                                        <wp:docPr id="223" name="Picture 2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descr="Description: thanh ngang1"/>
                                                <pic:cNvPicPr>
                                                  <a:picLocks/>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1898452" cy="800528"/>
                                                </a:xfrm>
                                                <a:prstGeom prst="rect">
                                                  <a:avLst/>
                                                </a:prstGeom>
                                                <a:noFill/>
                                              </pic:spPr>
                                            </pic:pic>
                                          </a:graphicData>
                                        </a:graphic>
                                      </wp:inline>
                                    </w:drawing>
                                  </w:r>
                                </w:p>
                              </w:tc>
                            </w:tr>
                            <w:tr w:rsidR="00E0450C" w14:paraId="5CE8F074" w14:textId="77777777" w:rsidTr="00EE2C31">
                              <w:trPr>
                                <w:trHeight w:val="72"/>
                              </w:trPr>
                              <w:tc>
                                <w:tcPr>
                                  <w:tcW w:w="4483" w:type="dxa"/>
                                </w:tcPr>
                                <w:p w14:paraId="4FCBF6BD" w14:textId="77777777" w:rsidR="00E0450C" w:rsidRPr="009E248B" w:rsidRDefault="00E0450C" w:rsidP="00EE2C31">
                                  <w:pPr>
                                    <w:spacing w:line="276" w:lineRule="auto"/>
                                    <w:jc w:val="both"/>
                                    <w:rPr>
                                      <w:color w:val="000000"/>
                                      <w:u w:val="single"/>
                                    </w:rPr>
                                  </w:pPr>
                                </w:p>
                              </w:tc>
                              <w:tc>
                                <w:tcPr>
                                  <w:tcW w:w="5683" w:type="dxa"/>
                                  <w:gridSpan w:val="6"/>
                                  <w:shd w:val="clear" w:color="auto" w:fill="auto"/>
                                </w:tcPr>
                                <w:p w14:paraId="5EC594C3" w14:textId="77777777" w:rsidR="00E0450C" w:rsidRPr="00D21AF5" w:rsidRDefault="00E0450C" w:rsidP="00EE2C31">
                                  <w:pPr>
                                    <w:spacing w:line="276" w:lineRule="auto"/>
                                    <w:rPr>
                                      <w:noProof/>
                                      <w:sz w:val="30"/>
                                    </w:rPr>
                                  </w:pPr>
                                </w:p>
                              </w:tc>
                            </w:tr>
                            <w:tr w:rsidR="00E0450C" w14:paraId="166722D4" w14:textId="77777777" w:rsidTr="00EE2C31">
                              <w:trPr>
                                <w:trHeight w:val="72"/>
                              </w:trPr>
                              <w:tc>
                                <w:tcPr>
                                  <w:tcW w:w="4483" w:type="dxa"/>
                                </w:tcPr>
                                <w:p w14:paraId="6F5D7664" w14:textId="77777777" w:rsidR="00E0450C" w:rsidRPr="009E248B" w:rsidRDefault="00E0450C" w:rsidP="00EE2C31">
                                  <w:pPr>
                                    <w:spacing w:line="276" w:lineRule="auto"/>
                                    <w:jc w:val="both"/>
                                    <w:rPr>
                                      <w:color w:val="000000"/>
                                      <w:u w:val="single"/>
                                    </w:rPr>
                                  </w:pPr>
                                </w:p>
                              </w:tc>
                              <w:tc>
                                <w:tcPr>
                                  <w:tcW w:w="5683" w:type="dxa"/>
                                  <w:gridSpan w:val="6"/>
                                  <w:shd w:val="clear" w:color="auto" w:fill="auto"/>
                                </w:tcPr>
                                <w:p w14:paraId="6F93DBE0" w14:textId="77777777" w:rsidR="00E0450C" w:rsidRPr="00D21AF5" w:rsidRDefault="00E0450C" w:rsidP="00EE2C31">
                                  <w:pPr>
                                    <w:spacing w:line="276" w:lineRule="auto"/>
                                    <w:rPr>
                                      <w:noProof/>
                                      <w:sz w:val="30"/>
                                    </w:rPr>
                                  </w:pPr>
                                </w:p>
                              </w:tc>
                            </w:tr>
                            <w:tr w:rsidR="00E0450C" w14:paraId="72D84E76" w14:textId="77777777" w:rsidTr="00EE2C31">
                              <w:trPr>
                                <w:trHeight w:val="72"/>
                              </w:trPr>
                              <w:tc>
                                <w:tcPr>
                                  <w:tcW w:w="4483" w:type="dxa"/>
                                </w:tcPr>
                                <w:p w14:paraId="0DAFDBA3" w14:textId="77777777" w:rsidR="00E0450C" w:rsidRPr="009E248B" w:rsidRDefault="00E0450C" w:rsidP="00EE2C31">
                                  <w:pPr>
                                    <w:spacing w:line="276" w:lineRule="auto"/>
                                    <w:jc w:val="both"/>
                                    <w:rPr>
                                      <w:color w:val="000000"/>
                                      <w:u w:val="single"/>
                                    </w:rPr>
                                  </w:pPr>
                                </w:p>
                              </w:tc>
                              <w:tc>
                                <w:tcPr>
                                  <w:tcW w:w="5683" w:type="dxa"/>
                                  <w:gridSpan w:val="6"/>
                                  <w:shd w:val="clear" w:color="auto" w:fill="auto"/>
                                </w:tcPr>
                                <w:p w14:paraId="2E89ADAB" w14:textId="77777777" w:rsidR="00E0450C" w:rsidRPr="00D21AF5" w:rsidRDefault="00E0450C" w:rsidP="00EE2C31">
                                  <w:pPr>
                                    <w:spacing w:line="276" w:lineRule="auto"/>
                                    <w:rPr>
                                      <w:noProof/>
                                      <w:sz w:val="30"/>
                                    </w:rPr>
                                  </w:pPr>
                                </w:p>
                              </w:tc>
                            </w:tr>
                            <w:tr w:rsidR="00E0450C" w14:paraId="381BFE0E" w14:textId="77777777" w:rsidTr="00EE2C31">
                              <w:trPr>
                                <w:trHeight w:val="72"/>
                              </w:trPr>
                              <w:tc>
                                <w:tcPr>
                                  <w:tcW w:w="4483" w:type="dxa"/>
                                </w:tcPr>
                                <w:p w14:paraId="6F4700CC" w14:textId="77777777" w:rsidR="00E0450C" w:rsidRPr="009E248B" w:rsidRDefault="00E0450C" w:rsidP="00EE2C31">
                                  <w:pPr>
                                    <w:spacing w:line="276" w:lineRule="auto"/>
                                    <w:jc w:val="both"/>
                                    <w:rPr>
                                      <w:color w:val="000000"/>
                                      <w:u w:val="single"/>
                                    </w:rPr>
                                  </w:pPr>
                                </w:p>
                              </w:tc>
                              <w:tc>
                                <w:tcPr>
                                  <w:tcW w:w="5683" w:type="dxa"/>
                                  <w:gridSpan w:val="6"/>
                                  <w:shd w:val="clear" w:color="auto" w:fill="auto"/>
                                </w:tcPr>
                                <w:p w14:paraId="11F67CBC" w14:textId="77777777" w:rsidR="00E0450C" w:rsidRPr="00D21AF5" w:rsidRDefault="00E0450C" w:rsidP="00EE2C31">
                                  <w:pPr>
                                    <w:spacing w:line="276" w:lineRule="auto"/>
                                    <w:rPr>
                                      <w:noProof/>
                                      <w:sz w:val="30"/>
                                    </w:rPr>
                                  </w:pPr>
                                </w:p>
                              </w:tc>
                            </w:tr>
                            <w:tr w:rsidR="00E0450C" w14:paraId="08388C37" w14:textId="77777777" w:rsidTr="00EE2C31">
                              <w:trPr>
                                <w:trHeight w:val="79"/>
                              </w:trPr>
                              <w:tc>
                                <w:tcPr>
                                  <w:tcW w:w="6666" w:type="dxa"/>
                                  <w:gridSpan w:val="4"/>
                                </w:tcPr>
                                <w:p w14:paraId="25E29100" w14:textId="77777777" w:rsidR="00E0450C" w:rsidRPr="009E248B" w:rsidRDefault="00E0450C" w:rsidP="00EE2C31">
                                  <w:pPr>
                                    <w:jc w:val="both"/>
                                    <w:rPr>
                                      <w:b w:val="0"/>
                                      <w:bCs w:val="0"/>
                                      <w:sz w:val="22"/>
                                      <w:szCs w:val="22"/>
                                    </w:rPr>
                                  </w:pPr>
                                  <w:r w:rsidRPr="009E248B">
                                    <w:rPr>
                                      <w:sz w:val="22"/>
                                      <w:szCs w:val="22"/>
                                      <w:u w:val="single"/>
                                    </w:rPr>
                                    <w:t xml:space="preserve">Bài </w:t>
                                  </w:r>
                                  <w:r>
                                    <w:rPr>
                                      <w:sz w:val="22"/>
                                      <w:szCs w:val="22"/>
                                      <w:u w:val="single"/>
                                      <w:lang w:val="vi-VN"/>
                                    </w:rPr>
                                    <w:t>2</w:t>
                                  </w:r>
                                  <w:r w:rsidRPr="009E248B">
                                    <w:rPr>
                                      <w:sz w:val="22"/>
                                      <w:szCs w:val="22"/>
                                      <w:u w:val="single"/>
                                    </w:rPr>
                                    <w:t>:</w:t>
                                  </w:r>
                                  <w:r w:rsidRPr="009E248B">
                                    <w:rPr>
                                      <w:b w:val="0"/>
                                      <w:bCs w:val="0"/>
                                      <w:sz w:val="22"/>
                                      <w:szCs w:val="22"/>
                                    </w:rPr>
                                    <w:t xml:space="preserve"> </w:t>
                                  </w:r>
                                  <w:r w:rsidRPr="009E248B">
                                    <w:rPr>
                                      <w:b w:val="0"/>
                                      <w:bCs w:val="0"/>
                                      <w:iCs/>
                                      <w:color w:val="000000"/>
                                      <w:sz w:val="22"/>
                                      <w:szCs w:val="22"/>
                                    </w:rPr>
                                    <w:t>Thanh AB đồng chất có khối lượng 2 kg. Thanh có thể quay quanh O với AO = </w:t>
                                  </w:r>
                                  <w:r>
                                    <w:rPr>
                                      <w:b w:val="0"/>
                                      <w:bCs w:val="0"/>
                                      <w:iCs/>
                                      <w:color w:val="000000"/>
                                      <w:sz w:val="22"/>
                                      <w:szCs w:val="22"/>
                                      <w:lang w:val="vi-VN"/>
                                    </w:rPr>
                                    <w:t xml:space="preserve">1/3 </w:t>
                                  </w:r>
                                  <w:r w:rsidRPr="009E248B">
                                    <w:rPr>
                                      <w:b w:val="0"/>
                                      <w:bCs w:val="0"/>
                                      <w:iCs/>
                                      <w:color w:val="000000"/>
                                      <w:sz w:val="22"/>
                                      <w:szCs w:val="22"/>
                                    </w:rPr>
                                    <w:t xml:space="preserve">AB. Để thanh cân bằng nằm ngang ta cần treo tại đầu </w:t>
                                  </w:r>
                                  <w:proofErr w:type="gramStart"/>
                                  <w:r w:rsidRPr="009E248B">
                                    <w:rPr>
                                      <w:b w:val="0"/>
                                      <w:bCs w:val="0"/>
                                      <w:iCs/>
                                      <w:color w:val="000000"/>
                                      <w:sz w:val="22"/>
                                      <w:szCs w:val="22"/>
                                    </w:rPr>
                                    <w:t>A</w:t>
                                  </w:r>
                                  <w:proofErr w:type="gramEnd"/>
                                  <w:r w:rsidRPr="009E248B">
                                    <w:rPr>
                                      <w:b w:val="0"/>
                                      <w:bCs w:val="0"/>
                                      <w:iCs/>
                                      <w:color w:val="000000"/>
                                      <w:sz w:val="22"/>
                                      <w:szCs w:val="22"/>
                                    </w:rPr>
                                    <w:t xml:space="preserve"> một vật có khối lượng?</w:t>
                                  </w:r>
                                </w:p>
                              </w:tc>
                              <w:tc>
                                <w:tcPr>
                                  <w:tcW w:w="3500" w:type="dxa"/>
                                  <w:gridSpan w:val="3"/>
                                  <w:vMerge w:val="restart"/>
                                  <w:shd w:val="clear" w:color="auto" w:fill="auto"/>
                                </w:tcPr>
                                <w:p w14:paraId="7FE17AFF" w14:textId="7F4DC554" w:rsidR="00E0450C" w:rsidRDefault="00E0450C" w:rsidP="00A52BBA">
                                  <w:pPr>
                                    <w:rPr>
                                      <w:b w:val="0"/>
                                    </w:rPr>
                                  </w:pPr>
                                  <w:r>
                                    <w:rPr>
                                      <w:noProof/>
                                    </w:rPr>
                                    <w:drawing>
                                      <wp:inline distT="0" distB="0" distL="0" distR="0" wp14:anchorId="11F709DD" wp14:editId="4D421C3B">
                                        <wp:extent cx="2030410" cy="742977"/>
                                        <wp:effectExtent l="0" t="0" r="1905" b="0"/>
                                        <wp:docPr id="721" name="Picture 51" descr="Description: Copy of ScreenHunter_002B"/>
                                        <wp:cNvGraphicFramePr/>
                                        <a:graphic xmlns:a="http://schemas.openxmlformats.org/drawingml/2006/main">
                                          <a:graphicData uri="http://schemas.openxmlformats.org/drawingml/2006/picture">
                                            <pic:pic xmlns:pic="http://schemas.openxmlformats.org/drawingml/2006/picture">
                                              <pic:nvPicPr>
                                                <pic:cNvPr id="721" name="Picture 51" descr="Description: Copy of ScreenHunter_002B"/>
                                                <pic:cNvPicPr/>
                                              </pic:nvPicPr>
                                              <pic:blipFill rotWithShape="1">
                                                <a:blip r:embed="rId538">
                                                  <a:extLst>
                                                    <a:ext uri="{28A0092B-C50C-407E-A947-70E740481C1C}">
                                                      <a14:useLocalDpi xmlns:a14="http://schemas.microsoft.com/office/drawing/2010/main" val="0"/>
                                                    </a:ext>
                                                  </a:extLst>
                                                </a:blip>
                                                <a:srcRect t="8876"/>
                                                <a:stretch/>
                                              </pic:blipFill>
                                              <pic:spPr bwMode="auto">
                                                <a:xfrm>
                                                  <a:off x="0" y="0"/>
                                                  <a:ext cx="2049782" cy="75006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0450C" w14:paraId="1BCEF914" w14:textId="77777777" w:rsidTr="00EE2C31">
                              <w:trPr>
                                <w:trHeight w:val="76"/>
                              </w:trPr>
                              <w:tc>
                                <w:tcPr>
                                  <w:tcW w:w="6666" w:type="dxa"/>
                                  <w:gridSpan w:val="4"/>
                                </w:tcPr>
                                <w:p w14:paraId="7C67CBF4" w14:textId="77777777" w:rsidR="00E0450C" w:rsidRPr="009E248B" w:rsidRDefault="00E0450C" w:rsidP="00EE2C31">
                                  <w:pPr>
                                    <w:jc w:val="both"/>
                                    <w:rPr>
                                      <w:u w:val="single"/>
                                    </w:rPr>
                                  </w:pPr>
                                </w:p>
                              </w:tc>
                              <w:tc>
                                <w:tcPr>
                                  <w:tcW w:w="3500" w:type="dxa"/>
                                  <w:gridSpan w:val="3"/>
                                  <w:vMerge/>
                                  <w:shd w:val="clear" w:color="auto" w:fill="auto"/>
                                </w:tcPr>
                                <w:p w14:paraId="350855C3" w14:textId="77777777" w:rsidR="00E0450C" w:rsidRDefault="00E0450C" w:rsidP="00A52BBA">
                                  <w:pPr>
                                    <w:rPr>
                                      <w:noProof/>
                                    </w:rPr>
                                  </w:pPr>
                                </w:p>
                              </w:tc>
                            </w:tr>
                            <w:tr w:rsidR="00E0450C" w14:paraId="7D787CAB" w14:textId="77777777" w:rsidTr="00EE2C31">
                              <w:trPr>
                                <w:trHeight w:val="76"/>
                              </w:trPr>
                              <w:tc>
                                <w:tcPr>
                                  <w:tcW w:w="6666" w:type="dxa"/>
                                  <w:gridSpan w:val="4"/>
                                </w:tcPr>
                                <w:p w14:paraId="6E362292" w14:textId="77777777" w:rsidR="00E0450C" w:rsidRPr="009E248B" w:rsidRDefault="00E0450C" w:rsidP="00EE2C31">
                                  <w:pPr>
                                    <w:jc w:val="both"/>
                                    <w:rPr>
                                      <w:u w:val="single"/>
                                    </w:rPr>
                                  </w:pPr>
                                </w:p>
                              </w:tc>
                              <w:tc>
                                <w:tcPr>
                                  <w:tcW w:w="3500" w:type="dxa"/>
                                  <w:gridSpan w:val="3"/>
                                  <w:vMerge/>
                                  <w:shd w:val="clear" w:color="auto" w:fill="auto"/>
                                </w:tcPr>
                                <w:p w14:paraId="2DD91E9F" w14:textId="77777777" w:rsidR="00E0450C" w:rsidRDefault="00E0450C" w:rsidP="00A52BBA">
                                  <w:pPr>
                                    <w:rPr>
                                      <w:noProof/>
                                    </w:rPr>
                                  </w:pPr>
                                </w:p>
                              </w:tc>
                            </w:tr>
                            <w:tr w:rsidR="00E0450C" w14:paraId="6B8E8F8F" w14:textId="77777777" w:rsidTr="00EE2C31">
                              <w:trPr>
                                <w:trHeight w:val="76"/>
                              </w:trPr>
                              <w:tc>
                                <w:tcPr>
                                  <w:tcW w:w="4483" w:type="dxa"/>
                                </w:tcPr>
                                <w:p w14:paraId="1253B432" w14:textId="77777777" w:rsidR="00E0450C" w:rsidRPr="009E248B" w:rsidRDefault="00E0450C" w:rsidP="00EE2C31">
                                  <w:pPr>
                                    <w:spacing w:line="276" w:lineRule="auto"/>
                                    <w:jc w:val="both"/>
                                    <w:rPr>
                                      <w:u w:val="single"/>
                                    </w:rPr>
                                  </w:pPr>
                                </w:p>
                              </w:tc>
                              <w:tc>
                                <w:tcPr>
                                  <w:tcW w:w="5683" w:type="dxa"/>
                                  <w:gridSpan w:val="6"/>
                                  <w:shd w:val="clear" w:color="auto" w:fill="auto"/>
                                </w:tcPr>
                                <w:p w14:paraId="3034903F" w14:textId="77777777" w:rsidR="00E0450C" w:rsidRDefault="00E0450C" w:rsidP="00EE2C31">
                                  <w:pPr>
                                    <w:spacing w:line="276" w:lineRule="auto"/>
                                    <w:rPr>
                                      <w:noProof/>
                                    </w:rPr>
                                  </w:pPr>
                                </w:p>
                              </w:tc>
                            </w:tr>
                            <w:tr w:rsidR="00E0450C" w14:paraId="2CBDC2E5" w14:textId="77777777" w:rsidTr="00EE2C31">
                              <w:trPr>
                                <w:trHeight w:val="76"/>
                              </w:trPr>
                              <w:tc>
                                <w:tcPr>
                                  <w:tcW w:w="4483" w:type="dxa"/>
                                </w:tcPr>
                                <w:p w14:paraId="57265683" w14:textId="77777777" w:rsidR="00E0450C" w:rsidRPr="009E248B" w:rsidRDefault="00E0450C" w:rsidP="00EE2C31">
                                  <w:pPr>
                                    <w:spacing w:line="276" w:lineRule="auto"/>
                                    <w:jc w:val="both"/>
                                    <w:rPr>
                                      <w:u w:val="single"/>
                                    </w:rPr>
                                  </w:pPr>
                                </w:p>
                              </w:tc>
                              <w:tc>
                                <w:tcPr>
                                  <w:tcW w:w="5683" w:type="dxa"/>
                                  <w:gridSpan w:val="6"/>
                                  <w:shd w:val="clear" w:color="auto" w:fill="auto"/>
                                </w:tcPr>
                                <w:p w14:paraId="74D1B947" w14:textId="77777777" w:rsidR="00E0450C" w:rsidRDefault="00E0450C" w:rsidP="00EE2C31">
                                  <w:pPr>
                                    <w:spacing w:line="276" w:lineRule="auto"/>
                                    <w:rPr>
                                      <w:noProof/>
                                    </w:rPr>
                                  </w:pPr>
                                </w:p>
                              </w:tc>
                            </w:tr>
                            <w:tr w:rsidR="00E0450C" w14:paraId="08A644C5" w14:textId="77777777" w:rsidTr="00EE2C31">
                              <w:trPr>
                                <w:trHeight w:val="76"/>
                              </w:trPr>
                              <w:tc>
                                <w:tcPr>
                                  <w:tcW w:w="4483" w:type="dxa"/>
                                </w:tcPr>
                                <w:p w14:paraId="06EA8677" w14:textId="77777777" w:rsidR="00E0450C" w:rsidRPr="009E248B" w:rsidRDefault="00E0450C" w:rsidP="00EE2C31">
                                  <w:pPr>
                                    <w:spacing w:line="276" w:lineRule="auto"/>
                                    <w:jc w:val="both"/>
                                    <w:rPr>
                                      <w:u w:val="single"/>
                                    </w:rPr>
                                  </w:pPr>
                                </w:p>
                              </w:tc>
                              <w:tc>
                                <w:tcPr>
                                  <w:tcW w:w="5683" w:type="dxa"/>
                                  <w:gridSpan w:val="6"/>
                                  <w:shd w:val="clear" w:color="auto" w:fill="auto"/>
                                </w:tcPr>
                                <w:p w14:paraId="6E352A57" w14:textId="77777777" w:rsidR="00E0450C" w:rsidRDefault="00E0450C" w:rsidP="00EE2C31">
                                  <w:pPr>
                                    <w:spacing w:line="276" w:lineRule="auto"/>
                                    <w:rPr>
                                      <w:noProof/>
                                    </w:rPr>
                                  </w:pPr>
                                </w:p>
                              </w:tc>
                            </w:tr>
                            <w:tr w:rsidR="00E0450C" w14:paraId="54846579" w14:textId="77777777" w:rsidTr="00EE2C31">
                              <w:trPr>
                                <w:trHeight w:val="76"/>
                              </w:trPr>
                              <w:tc>
                                <w:tcPr>
                                  <w:tcW w:w="4483" w:type="dxa"/>
                                </w:tcPr>
                                <w:p w14:paraId="6DA8E21A" w14:textId="77777777" w:rsidR="00E0450C" w:rsidRPr="009E248B" w:rsidRDefault="00E0450C" w:rsidP="00EE2C31">
                                  <w:pPr>
                                    <w:spacing w:line="276" w:lineRule="auto"/>
                                    <w:jc w:val="both"/>
                                    <w:rPr>
                                      <w:u w:val="single"/>
                                    </w:rPr>
                                  </w:pPr>
                                </w:p>
                              </w:tc>
                              <w:tc>
                                <w:tcPr>
                                  <w:tcW w:w="5683" w:type="dxa"/>
                                  <w:gridSpan w:val="6"/>
                                  <w:shd w:val="clear" w:color="auto" w:fill="auto"/>
                                </w:tcPr>
                                <w:p w14:paraId="02F6E38E" w14:textId="77777777" w:rsidR="00E0450C" w:rsidRDefault="00E0450C" w:rsidP="00EE2C31">
                                  <w:pPr>
                                    <w:spacing w:line="276" w:lineRule="auto"/>
                                    <w:rPr>
                                      <w:noProof/>
                                    </w:rPr>
                                  </w:pPr>
                                </w:p>
                              </w:tc>
                            </w:tr>
                            <w:tr w:rsidR="00E0450C" w14:paraId="39035824" w14:textId="77777777" w:rsidTr="00EE2C31">
                              <w:trPr>
                                <w:trHeight w:val="264"/>
                              </w:trPr>
                              <w:tc>
                                <w:tcPr>
                                  <w:tcW w:w="8150" w:type="dxa"/>
                                  <w:gridSpan w:val="6"/>
                                </w:tcPr>
                                <w:p w14:paraId="193D8435" w14:textId="77777777" w:rsidR="00E0450C" w:rsidRPr="009E248B" w:rsidRDefault="00E0450C" w:rsidP="00EE2C31">
                                  <w:pPr>
                                    <w:jc w:val="both"/>
                                    <w:rPr>
                                      <w:b w:val="0"/>
                                      <w:bCs w:val="0"/>
                                      <w:iCs/>
                                      <w:color w:val="000000"/>
                                      <w:sz w:val="22"/>
                                      <w:szCs w:val="22"/>
                                    </w:rPr>
                                  </w:pPr>
                                  <w:r w:rsidRPr="009E248B">
                                    <w:rPr>
                                      <w:sz w:val="22"/>
                                      <w:szCs w:val="22"/>
                                      <w:u w:val="single"/>
                                    </w:rPr>
                                    <w:t xml:space="preserve">Bài </w:t>
                                  </w:r>
                                  <w:r>
                                    <w:rPr>
                                      <w:sz w:val="22"/>
                                      <w:szCs w:val="22"/>
                                      <w:u w:val="single"/>
                                      <w:lang w:val="vi-VN"/>
                                    </w:rPr>
                                    <w:t>3</w:t>
                                  </w:r>
                                  <w:r w:rsidRPr="009E248B">
                                    <w:rPr>
                                      <w:sz w:val="22"/>
                                      <w:szCs w:val="22"/>
                                      <w:u w:val="single"/>
                                    </w:rPr>
                                    <w:t>:</w:t>
                                  </w:r>
                                  <w:r w:rsidRPr="009E248B">
                                    <w:rPr>
                                      <w:b w:val="0"/>
                                      <w:bCs w:val="0"/>
                                      <w:sz w:val="22"/>
                                      <w:szCs w:val="22"/>
                                    </w:rPr>
                                    <w:t xml:space="preserve"> </w:t>
                                  </w:r>
                                  <w:r w:rsidRPr="009E248B">
                                    <w:rPr>
                                      <w:b w:val="0"/>
                                      <w:bCs w:val="0"/>
                                      <w:iCs/>
                                      <w:color w:val="000000"/>
                                      <w:sz w:val="22"/>
                                      <w:szCs w:val="22"/>
                                    </w:rPr>
                                    <w:t>Một người nâng 1 tấm gỗ đồng chất tiết diện đều có trọng lượng 150 N người ấy tác dụng lên đầu trên của tấm gỗ để giữ cho nó hợp với mặt đất 1 góc 30</w:t>
                                  </w:r>
                                  <w:r w:rsidRPr="009E248B">
                                    <w:rPr>
                                      <w:b w:val="0"/>
                                      <w:bCs w:val="0"/>
                                      <w:iCs/>
                                      <w:color w:val="000000"/>
                                      <w:sz w:val="22"/>
                                      <w:szCs w:val="22"/>
                                      <w:vertAlign w:val="superscript"/>
                                    </w:rPr>
                                    <w:t>0</w:t>
                                  </w:r>
                                  <w:r w:rsidRPr="009E248B">
                                    <w:rPr>
                                      <w:b w:val="0"/>
                                      <w:bCs w:val="0"/>
                                      <w:iCs/>
                                      <w:color w:val="000000"/>
                                      <w:sz w:val="22"/>
                                      <w:szCs w:val="22"/>
                                    </w:rPr>
                                    <w:t>. Tính độ lớn của lực khi </w:t>
                                  </w:r>
                                  <w:r w:rsidR="000A6FF3" w:rsidRPr="000A6FF3">
                                    <w:rPr>
                                      <w:b w:val="0"/>
                                      <w:iCs/>
                                      <w:noProof/>
                                      <w:color w:val="000000"/>
                                      <w:position w:val="-4"/>
                                      <w:sz w:val="22"/>
                                      <w:szCs w:val="22"/>
                                    </w:rPr>
                                    <w:object w:dxaOrig="208" w:dyaOrig="277" w14:anchorId="4E0A6344">
                                      <v:shape id="_x0000_i1201" type="#_x0000_t75" alt="" style="width:10.5pt;height:13.5pt;mso-width-percent:0;mso-height-percent:0;mso-width-percent:0;mso-height-percent:0" o:ole="">
                                        <v:imagedata r:id="rId539" o:title=""/>
                                      </v:shape>
                                      <o:OLEObject Type="Embed" ProgID="Equation.3" ShapeID="_x0000_i1201" DrawAspect="Content" ObjectID="_1691503543" r:id="rId540"/>
                                    </w:object>
                                  </w:r>
                                  <w:r w:rsidRPr="009E248B">
                                    <w:rPr>
                                      <w:b w:val="0"/>
                                      <w:bCs w:val="0"/>
                                      <w:iCs/>
                                      <w:color w:val="000000"/>
                                      <w:sz w:val="22"/>
                                      <w:szCs w:val="22"/>
                                    </w:rPr>
                                    <w:t xml:space="preserve"> hướng thẳng đứng lên trên. OA =2m</w:t>
                                  </w:r>
                                </w:p>
                              </w:tc>
                              <w:tc>
                                <w:tcPr>
                                  <w:tcW w:w="2016" w:type="dxa"/>
                                  <w:vMerge w:val="restart"/>
                                  <w:shd w:val="clear" w:color="auto" w:fill="auto"/>
                                </w:tcPr>
                                <w:p w14:paraId="680593C8" w14:textId="49B42B91" w:rsidR="00E0450C" w:rsidRDefault="00E0450C" w:rsidP="00A52BBA">
                                  <w:pPr>
                                    <w:rPr>
                                      <w:b w:val="0"/>
                                    </w:rPr>
                                  </w:pPr>
                                  <w:r>
                                    <w:rPr>
                                      <w:noProof/>
                                    </w:rPr>
                                    <w:drawing>
                                      <wp:inline distT="0" distB="0" distL="0" distR="0" wp14:anchorId="51BBE45C" wp14:editId="30348294">
                                        <wp:extent cx="1141013" cy="980440"/>
                                        <wp:effectExtent l="0" t="0" r="2540" b="0"/>
                                        <wp:docPr id="720" name="Picture 50" descr="Description: DLH_001"/>
                                        <wp:cNvGraphicFramePr/>
                                        <a:graphic xmlns:a="http://schemas.openxmlformats.org/drawingml/2006/main">
                                          <a:graphicData uri="http://schemas.openxmlformats.org/drawingml/2006/picture">
                                            <pic:pic xmlns:pic="http://schemas.openxmlformats.org/drawingml/2006/picture">
                                              <pic:nvPicPr>
                                                <pic:cNvPr id="720" name="Picture 50" descr="Description: DLH_00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1143346" cy="982445"/>
                                                </a:xfrm>
                                                <a:prstGeom prst="rect">
                                                  <a:avLst/>
                                                </a:prstGeom>
                                                <a:noFill/>
                                              </pic:spPr>
                                            </pic:pic>
                                          </a:graphicData>
                                        </a:graphic>
                                      </wp:inline>
                                    </w:drawing>
                                  </w:r>
                                </w:p>
                              </w:tc>
                            </w:tr>
                            <w:tr w:rsidR="00E0450C" w14:paraId="355C946B" w14:textId="77777777" w:rsidTr="00EE2C31">
                              <w:trPr>
                                <w:trHeight w:val="264"/>
                              </w:trPr>
                              <w:tc>
                                <w:tcPr>
                                  <w:tcW w:w="8150" w:type="dxa"/>
                                  <w:gridSpan w:val="6"/>
                                </w:tcPr>
                                <w:p w14:paraId="48799787" w14:textId="77777777" w:rsidR="00E0450C" w:rsidRPr="00EE2C31" w:rsidRDefault="00E0450C" w:rsidP="00EE2C31">
                                  <w:pPr>
                                    <w:spacing w:line="276" w:lineRule="auto"/>
                                    <w:jc w:val="both"/>
                                    <w:rPr>
                                      <w:u w:val="single"/>
                                    </w:rPr>
                                  </w:pPr>
                                </w:p>
                              </w:tc>
                              <w:tc>
                                <w:tcPr>
                                  <w:tcW w:w="2016" w:type="dxa"/>
                                  <w:vMerge/>
                                  <w:shd w:val="clear" w:color="auto" w:fill="auto"/>
                                </w:tcPr>
                                <w:p w14:paraId="7BB6F832" w14:textId="77777777" w:rsidR="00E0450C" w:rsidRDefault="00E0450C" w:rsidP="00A52BBA">
                                  <w:pPr>
                                    <w:rPr>
                                      <w:noProof/>
                                    </w:rPr>
                                  </w:pPr>
                                </w:p>
                              </w:tc>
                            </w:tr>
                            <w:tr w:rsidR="00E0450C" w14:paraId="2675E00F" w14:textId="77777777" w:rsidTr="00EE2C31">
                              <w:trPr>
                                <w:trHeight w:val="264"/>
                              </w:trPr>
                              <w:tc>
                                <w:tcPr>
                                  <w:tcW w:w="8150" w:type="dxa"/>
                                  <w:gridSpan w:val="6"/>
                                </w:tcPr>
                                <w:p w14:paraId="3BB6A942" w14:textId="77777777" w:rsidR="00E0450C" w:rsidRPr="00EE2C31" w:rsidRDefault="00E0450C" w:rsidP="00EE2C31">
                                  <w:pPr>
                                    <w:spacing w:line="276" w:lineRule="auto"/>
                                    <w:jc w:val="both"/>
                                    <w:rPr>
                                      <w:u w:val="single"/>
                                    </w:rPr>
                                  </w:pPr>
                                </w:p>
                              </w:tc>
                              <w:tc>
                                <w:tcPr>
                                  <w:tcW w:w="2016" w:type="dxa"/>
                                  <w:vMerge/>
                                  <w:shd w:val="clear" w:color="auto" w:fill="auto"/>
                                </w:tcPr>
                                <w:p w14:paraId="69882164" w14:textId="77777777" w:rsidR="00E0450C" w:rsidRDefault="00E0450C" w:rsidP="00A52BBA">
                                  <w:pPr>
                                    <w:rPr>
                                      <w:noProof/>
                                    </w:rPr>
                                  </w:pPr>
                                </w:p>
                              </w:tc>
                            </w:tr>
                            <w:tr w:rsidR="00E0450C" w14:paraId="14C1B604" w14:textId="77777777" w:rsidTr="00EE2C31">
                              <w:trPr>
                                <w:trHeight w:val="114"/>
                              </w:trPr>
                              <w:tc>
                                <w:tcPr>
                                  <w:tcW w:w="4833" w:type="dxa"/>
                                  <w:gridSpan w:val="2"/>
                                </w:tcPr>
                                <w:p w14:paraId="505939EA" w14:textId="77777777" w:rsidR="00E0450C" w:rsidRPr="00EE2C31" w:rsidRDefault="00E0450C" w:rsidP="00EE2C31">
                                  <w:pPr>
                                    <w:spacing w:line="276" w:lineRule="auto"/>
                                    <w:jc w:val="both"/>
                                    <w:rPr>
                                      <w:u w:val="single"/>
                                    </w:rPr>
                                  </w:pPr>
                                </w:p>
                              </w:tc>
                              <w:tc>
                                <w:tcPr>
                                  <w:tcW w:w="5333" w:type="dxa"/>
                                  <w:gridSpan w:val="5"/>
                                  <w:shd w:val="clear" w:color="auto" w:fill="auto"/>
                                </w:tcPr>
                                <w:p w14:paraId="0A0FA1E0" w14:textId="77777777" w:rsidR="00E0450C" w:rsidRPr="00EE2C31" w:rsidRDefault="00E0450C" w:rsidP="00EE2C31">
                                  <w:pPr>
                                    <w:spacing w:line="276" w:lineRule="auto"/>
                                    <w:rPr>
                                      <w:noProof/>
                                    </w:rPr>
                                  </w:pPr>
                                </w:p>
                              </w:tc>
                            </w:tr>
                            <w:tr w:rsidR="00E0450C" w14:paraId="12FCD4D3" w14:textId="77777777" w:rsidTr="00EE2C31">
                              <w:trPr>
                                <w:trHeight w:val="114"/>
                              </w:trPr>
                              <w:tc>
                                <w:tcPr>
                                  <w:tcW w:w="4833" w:type="dxa"/>
                                  <w:gridSpan w:val="2"/>
                                </w:tcPr>
                                <w:p w14:paraId="66706E4C" w14:textId="77777777" w:rsidR="00E0450C" w:rsidRPr="00EE2C31" w:rsidRDefault="00E0450C" w:rsidP="00EE2C31">
                                  <w:pPr>
                                    <w:spacing w:line="276" w:lineRule="auto"/>
                                    <w:jc w:val="both"/>
                                    <w:rPr>
                                      <w:u w:val="single"/>
                                    </w:rPr>
                                  </w:pPr>
                                </w:p>
                              </w:tc>
                              <w:tc>
                                <w:tcPr>
                                  <w:tcW w:w="5333" w:type="dxa"/>
                                  <w:gridSpan w:val="5"/>
                                  <w:shd w:val="clear" w:color="auto" w:fill="auto"/>
                                </w:tcPr>
                                <w:p w14:paraId="02445851" w14:textId="77777777" w:rsidR="00E0450C" w:rsidRPr="00EE2C31" w:rsidRDefault="00E0450C" w:rsidP="00EE2C31">
                                  <w:pPr>
                                    <w:spacing w:line="276" w:lineRule="auto"/>
                                    <w:rPr>
                                      <w:noProof/>
                                    </w:rPr>
                                  </w:pPr>
                                </w:p>
                              </w:tc>
                            </w:tr>
                            <w:tr w:rsidR="00E0450C" w14:paraId="1B25F66E" w14:textId="77777777" w:rsidTr="00EE2C31">
                              <w:trPr>
                                <w:trHeight w:val="114"/>
                              </w:trPr>
                              <w:tc>
                                <w:tcPr>
                                  <w:tcW w:w="4833" w:type="dxa"/>
                                  <w:gridSpan w:val="2"/>
                                </w:tcPr>
                                <w:p w14:paraId="087D5B61" w14:textId="77777777" w:rsidR="00E0450C" w:rsidRPr="00EE2C31" w:rsidRDefault="00E0450C" w:rsidP="00EE2C31">
                                  <w:pPr>
                                    <w:spacing w:line="276" w:lineRule="auto"/>
                                    <w:jc w:val="both"/>
                                    <w:rPr>
                                      <w:u w:val="single"/>
                                    </w:rPr>
                                  </w:pPr>
                                </w:p>
                              </w:tc>
                              <w:tc>
                                <w:tcPr>
                                  <w:tcW w:w="5333" w:type="dxa"/>
                                  <w:gridSpan w:val="5"/>
                                  <w:shd w:val="clear" w:color="auto" w:fill="auto"/>
                                </w:tcPr>
                                <w:p w14:paraId="4C274F9C" w14:textId="77777777" w:rsidR="00E0450C" w:rsidRPr="00EE2C31" w:rsidRDefault="00E0450C" w:rsidP="00EE2C31">
                                  <w:pPr>
                                    <w:spacing w:line="276" w:lineRule="auto"/>
                                    <w:rPr>
                                      <w:noProof/>
                                    </w:rPr>
                                  </w:pPr>
                                </w:p>
                              </w:tc>
                            </w:tr>
                            <w:tr w:rsidR="00E0450C" w14:paraId="6EEB7F49" w14:textId="77777777" w:rsidTr="00EE2C31">
                              <w:trPr>
                                <w:trHeight w:val="114"/>
                              </w:trPr>
                              <w:tc>
                                <w:tcPr>
                                  <w:tcW w:w="4833" w:type="dxa"/>
                                  <w:gridSpan w:val="2"/>
                                </w:tcPr>
                                <w:p w14:paraId="1A6B9CE0" w14:textId="77777777" w:rsidR="00E0450C" w:rsidRPr="00EE2C31" w:rsidRDefault="00E0450C" w:rsidP="00EE2C31">
                                  <w:pPr>
                                    <w:spacing w:line="276" w:lineRule="auto"/>
                                    <w:jc w:val="both"/>
                                    <w:rPr>
                                      <w:u w:val="single"/>
                                    </w:rPr>
                                  </w:pPr>
                                </w:p>
                              </w:tc>
                              <w:tc>
                                <w:tcPr>
                                  <w:tcW w:w="5333" w:type="dxa"/>
                                  <w:gridSpan w:val="5"/>
                                  <w:shd w:val="clear" w:color="auto" w:fill="auto"/>
                                </w:tcPr>
                                <w:p w14:paraId="2D6DF8B8" w14:textId="77777777" w:rsidR="00E0450C" w:rsidRPr="00EE2C31" w:rsidRDefault="00E0450C" w:rsidP="00EE2C31">
                                  <w:pPr>
                                    <w:spacing w:line="276" w:lineRule="auto"/>
                                    <w:rPr>
                                      <w:noProof/>
                                    </w:rPr>
                                  </w:pPr>
                                </w:p>
                              </w:tc>
                            </w:tr>
                            <w:tr w:rsidR="00E0450C" w14:paraId="5D6E31A4" w14:textId="77777777" w:rsidTr="00EE2C31">
                              <w:tc>
                                <w:tcPr>
                                  <w:tcW w:w="7243" w:type="dxa"/>
                                  <w:gridSpan w:val="5"/>
                                </w:tcPr>
                                <w:p w14:paraId="7417F41C" w14:textId="53E306BF" w:rsidR="00E0450C" w:rsidRPr="009E248B" w:rsidRDefault="00E0450C" w:rsidP="00EE2C31">
                                  <w:pPr>
                                    <w:jc w:val="both"/>
                                    <w:rPr>
                                      <w:b w:val="0"/>
                                      <w:bCs w:val="0"/>
                                      <w:color w:val="000000"/>
                                      <w:sz w:val="22"/>
                                      <w:szCs w:val="22"/>
                                    </w:rPr>
                                  </w:pPr>
                                  <w:r w:rsidRPr="009E248B">
                                    <w:rPr>
                                      <w:iCs/>
                                      <w:color w:val="000000"/>
                                      <w:sz w:val="22"/>
                                      <w:szCs w:val="22"/>
                                      <w:u w:val="single"/>
                                    </w:rPr>
                                    <w:t xml:space="preserve">Bài </w:t>
                                  </w:r>
                                  <w:r>
                                    <w:rPr>
                                      <w:iCs/>
                                      <w:color w:val="000000"/>
                                      <w:sz w:val="22"/>
                                      <w:szCs w:val="22"/>
                                      <w:u w:val="single"/>
                                      <w:lang w:val="vi-VN"/>
                                    </w:rPr>
                                    <w:t>4</w:t>
                                  </w:r>
                                  <w:r w:rsidRPr="009E248B">
                                    <w:rPr>
                                      <w:iCs/>
                                      <w:color w:val="000000"/>
                                      <w:sz w:val="22"/>
                                      <w:szCs w:val="22"/>
                                      <w:u w:val="single"/>
                                    </w:rPr>
                                    <w:t>:</w:t>
                                  </w:r>
                                  <w:r w:rsidRPr="009E248B">
                                    <w:rPr>
                                      <w:b w:val="0"/>
                                      <w:bCs w:val="0"/>
                                      <w:iCs/>
                                      <w:color w:val="000000"/>
                                      <w:sz w:val="22"/>
                                      <w:szCs w:val="22"/>
                                    </w:rPr>
                                    <w:t xml:space="preserve"> </w:t>
                                  </w:r>
                                  <w:r w:rsidRPr="009E248B">
                                    <w:rPr>
                                      <w:b w:val="0"/>
                                      <w:bCs w:val="0"/>
                                      <w:color w:val="000000"/>
                                      <w:sz w:val="22"/>
                                      <w:szCs w:val="22"/>
                                    </w:rPr>
                                    <w:t>Một bàn đạp có trọng lượng không đáng kể, có chiều dài OA = 20 cm, quay dễ dàng</w:t>
                                  </w:r>
                                  <w:proofErr w:type="gramStart"/>
                                  <w:r w:rsidRPr="009E248B">
                                    <w:rPr>
                                      <w:b w:val="0"/>
                                      <w:bCs w:val="0"/>
                                      <w:color w:val="000000"/>
                                      <w:sz w:val="22"/>
                                      <w:szCs w:val="22"/>
                                    </w:rPr>
                                    <w:t>  quanh</w:t>
                                  </w:r>
                                  <w:proofErr w:type="gramEnd"/>
                                  <w:r w:rsidRPr="009E248B">
                                    <w:rPr>
                                      <w:b w:val="0"/>
                                      <w:bCs w:val="0"/>
                                      <w:color w:val="000000"/>
                                      <w:sz w:val="22"/>
                                      <w:szCs w:val="22"/>
                                    </w:rPr>
                                    <w:t xml:space="preserve"> trục O nằm ngang. Một lò xo gắn vào điểm giữa C. Người ta tác dụng lên bàn đạp tại điểm A một lực </w:t>
                                  </w:r>
                                  <w:r w:rsidRPr="009E248B">
                                    <w:rPr>
                                      <w:b w:val="0"/>
                                      <w:bCs w:val="0"/>
                                      <w:noProof/>
                                      <w:color w:val="000000"/>
                                      <w:sz w:val="22"/>
                                      <w:szCs w:val="22"/>
                                    </w:rPr>
                                    <w:drawing>
                                      <wp:inline distT="0" distB="0" distL="0" distR="0" wp14:anchorId="6982237B" wp14:editId="40981CF8">
                                        <wp:extent cx="165735" cy="205105"/>
                                        <wp:effectExtent l="0" t="0" r="0" b="0"/>
                                        <wp:docPr id="224" name="Picture 12" descr="Description: http://thuvienvatly.com/tai-lieu/neohacker/sgk-vat-ly-10/GTDT/Bai%20hoc/Bai18.Can%20bang%20cua%20mot%20vat-Momen%20luc_files/image041.g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descr="Description: http://thuvienvatly.com/tai-lieu/neohacker/sgk-vat-ly-10/GTDT/Bai%20hoc/Bai18.Can%20bang%20cua%20mot%20vat-Momen%20luc_files/image041.gif"/>
                                                <pic:cNvPicPr>
                                                  <a:picLocks/>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165735" cy="205105"/>
                                                </a:xfrm>
                                                <a:prstGeom prst="rect">
                                                  <a:avLst/>
                                                </a:prstGeom>
                                                <a:noFill/>
                                                <a:ln>
                                                  <a:noFill/>
                                                </a:ln>
                                              </pic:spPr>
                                            </pic:pic>
                                          </a:graphicData>
                                        </a:graphic>
                                      </wp:inline>
                                    </w:drawing>
                                  </w:r>
                                  <w:r w:rsidRPr="009E248B">
                                    <w:rPr>
                                      <w:b w:val="0"/>
                                      <w:bCs w:val="0"/>
                                      <w:color w:val="000000"/>
                                      <w:sz w:val="22"/>
                                      <w:szCs w:val="22"/>
                                    </w:rPr>
                                    <w:t> vuông góc với bàn đạp và có độ lớn 20 N. Bàn đạp ở trạng thái cân bằng khi lò xo có phương vuông góc với OA.</w:t>
                                  </w:r>
                                </w:p>
                                <w:p w14:paraId="55FCBD59" w14:textId="77777777" w:rsidR="00E0450C" w:rsidRPr="009E248B" w:rsidRDefault="00E0450C" w:rsidP="00EE2C31">
                                  <w:pPr>
                                    <w:jc w:val="both"/>
                                    <w:rPr>
                                      <w:b w:val="0"/>
                                      <w:bCs w:val="0"/>
                                      <w:color w:val="000000"/>
                                      <w:sz w:val="22"/>
                                      <w:szCs w:val="22"/>
                                    </w:rPr>
                                  </w:pPr>
                                  <w:r w:rsidRPr="009E248B">
                                    <w:rPr>
                                      <w:b w:val="0"/>
                                      <w:bCs w:val="0"/>
                                      <w:color w:val="000000"/>
                                      <w:sz w:val="22"/>
                                      <w:szCs w:val="22"/>
                                    </w:rPr>
                                    <w:t>a) Xác định lực của lò xo tác dụng lên bàn đạp.</w:t>
                                  </w:r>
                                </w:p>
                                <w:p w14:paraId="5BF8DDD1" w14:textId="77777777" w:rsidR="00E0450C" w:rsidRPr="009E248B" w:rsidRDefault="00E0450C" w:rsidP="00EE2C31">
                                  <w:pPr>
                                    <w:jc w:val="both"/>
                                    <w:rPr>
                                      <w:b w:val="0"/>
                                      <w:bCs w:val="0"/>
                                      <w:color w:val="000000"/>
                                      <w:sz w:val="22"/>
                                      <w:szCs w:val="22"/>
                                    </w:rPr>
                                  </w:pPr>
                                  <w:r w:rsidRPr="009E248B">
                                    <w:rPr>
                                      <w:b w:val="0"/>
                                      <w:bCs w:val="0"/>
                                      <w:color w:val="000000"/>
                                      <w:sz w:val="22"/>
                                      <w:szCs w:val="22"/>
                                    </w:rPr>
                                    <w:t>b) Tính độ cứng của lò xo. Biết rằng lò xo bị ngắn đi một đoạn</w:t>
                                  </w:r>
                                  <w:proofErr w:type="gramStart"/>
                                  <w:r w:rsidRPr="009E248B">
                                    <w:rPr>
                                      <w:b w:val="0"/>
                                      <w:bCs w:val="0"/>
                                      <w:color w:val="000000"/>
                                      <w:sz w:val="22"/>
                                      <w:szCs w:val="22"/>
                                    </w:rPr>
                                    <w:t>  8</w:t>
                                  </w:r>
                                  <w:proofErr w:type="gramEnd"/>
                                  <w:r w:rsidRPr="009E248B">
                                    <w:rPr>
                                      <w:b w:val="0"/>
                                      <w:bCs w:val="0"/>
                                      <w:color w:val="000000"/>
                                      <w:sz w:val="22"/>
                                      <w:szCs w:val="22"/>
                                    </w:rPr>
                                    <w:t xml:space="preserve"> cm so với khi không bị nén.</w:t>
                                  </w:r>
                                </w:p>
                              </w:tc>
                              <w:tc>
                                <w:tcPr>
                                  <w:tcW w:w="2923" w:type="dxa"/>
                                  <w:gridSpan w:val="2"/>
                                  <w:shd w:val="clear" w:color="auto" w:fill="auto"/>
                                </w:tcPr>
                                <w:p w14:paraId="756276A3" w14:textId="77777777" w:rsidR="00E0450C" w:rsidRDefault="00E0450C" w:rsidP="00A52BBA">
                                  <w:pPr>
                                    <w:rPr>
                                      <w:b w:val="0"/>
                                    </w:rPr>
                                  </w:pPr>
                                  <w:r>
                                    <w:rPr>
                                      <w:noProof/>
                                    </w:rPr>
                                    <w:drawing>
                                      <wp:inline distT="0" distB="0" distL="0" distR="0" wp14:anchorId="269C3687" wp14:editId="599D1075">
                                        <wp:extent cx="1698263" cy="882015"/>
                                        <wp:effectExtent l="0" t="0" r="3810" b="0"/>
                                        <wp:docPr id="718" name="Picture 11" descr="Description: http://thuvienvatly.com/tai-lieu/neohacker/sgk-vat-ly-10/GTDT/Bai%20hoc/Bai18.Can%20bang%20cua%20mot%20vat-Momen%20luc_files/image043.jpg"/>
                                        <wp:cNvGraphicFramePr/>
                                        <a:graphic xmlns:a="http://schemas.openxmlformats.org/drawingml/2006/main">
                                          <a:graphicData uri="http://schemas.openxmlformats.org/drawingml/2006/picture">
                                            <pic:pic xmlns:pic="http://schemas.openxmlformats.org/drawingml/2006/picture">
                                              <pic:nvPicPr>
                                                <pic:cNvPr id="718" name="Picture 11" descr="Description: http://thuvienvatly.com/tai-lieu/neohacker/sgk-vat-ly-10/GTDT/Bai%20hoc/Bai18.Can%20bang%20cua%20mot%20vat-Momen%20luc_files/image043.jpg"/>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1704299" cy="885150"/>
                                                </a:xfrm>
                                                <a:prstGeom prst="rect">
                                                  <a:avLst/>
                                                </a:prstGeom>
                                                <a:noFill/>
                                                <a:ln>
                                                  <a:noFill/>
                                                </a:ln>
                                              </pic:spPr>
                                            </pic:pic>
                                          </a:graphicData>
                                        </a:graphic>
                                      </wp:inline>
                                    </w:drawing>
                                  </w:r>
                                </w:p>
                              </w:tc>
                            </w:tr>
                            <w:tr w:rsidR="00E0450C" w14:paraId="012BF0D5" w14:textId="77777777" w:rsidTr="00EE2C31">
                              <w:tc>
                                <w:tcPr>
                                  <w:tcW w:w="5258" w:type="dxa"/>
                                  <w:gridSpan w:val="3"/>
                                </w:tcPr>
                                <w:p w14:paraId="6773461B" w14:textId="77777777" w:rsidR="00E0450C" w:rsidRDefault="00E0450C" w:rsidP="00EE2C31">
                                  <w:pPr>
                                    <w:spacing w:line="276" w:lineRule="auto"/>
                                    <w:rPr>
                                      <w:b w:val="0"/>
                                    </w:rPr>
                                  </w:pPr>
                                </w:p>
                              </w:tc>
                              <w:tc>
                                <w:tcPr>
                                  <w:tcW w:w="4908" w:type="dxa"/>
                                  <w:gridSpan w:val="4"/>
                                  <w:shd w:val="clear" w:color="auto" w:fill="auto"/>
                                </w:tcPr>
                                <w:p w14:paraId="4C55585E" w14:textId="77777777" w:rsidR="00E0450C" w:rsidRDefault="00E0450C" w:rsidP="00EE2C31">
                                  <w:pPr>
                                    <w:spacing w:line="276" w:lineRule="auto"/>
                                    <w:rPr>
                                      <w:b w:val="0"/>
                                    </w:rPr>
                                  </w:pPr>
                                </w:p>
                              </w:tc>
                            </w:tr>
                            <w:tr w:rsidR="00E0450C" w14:paraId="3FFA6EF8" w14:textId="77777777" w:rsidTr="00EE2C31">
                              <w:tc>
                                <w:tcPr>
                                  <w:tcW w:w="5258" w:type="dxa"/>
                                  <w:gridSpan w:val="3"/>
                                </w:tcPr>
                                <w:p w14:paraId="0DC2D753" w14:textId="77777777" w:rsidR="00E0450C" w:rsidRDefault="00E0450C" w:rsidP="00EE2C31">
                                  <w:pPr>
                                    <w:spacing w:line="276" w:lineRule="auto"/>
                                    <w:rPr>
                                      <w:b w:val="0"/>
                                    </w:rPr>
                                  </w:pPr>
                                </w:p>
                              </w:tc>
                              <w:tc>
                                <w:tcPr>
                                  <w:tcW w:w="4908" w:type="dxa"/>
                                  <w:gridSpan w:val="4"/>
                                  <w:shd w:val="clear" w:color="auto" w:fill="auto"/>
                                </w:tcPr>
                                <w:p w14:paraId="06CB4A9F" w14:textId="77777777" w:rsidR="00E0450C" w:rsidRDefault="00E0450C" w:rsidP="00EE2C31">
                                  <w:pPr>
                                    <w:spacing w:line="276" w:lineRule="auto"/>
                                    <w:rPr>
                                      <w:b w:val="0"/>
                                    </w:rPr>
                                  </w:pPr>
                                </w:p>
                              </w:tc>
                            </w:tr>
                            <w:tr w:rsidR="00E0450C" w14:paraId="0DDF593E" w14:textId="77777777" w:rsidTr="00EE2C31">
                              <w:tc>
                                <w:tcPr>
                                  <w:tcW w:w="5258" w:type="dxa"/>
                                  <w:gridSpan w:val="3"/>
                                </w:tcPr>
                                <w:p w14:paraId="058000F1" w14:textId="77777777" w:rsidR="00E0450C" w:rsidRDefault="00E0450C" w:rsidP="00EE2C31">
                                  <w:pPr>
                                    <w:spacing w:line="276" w:lineRule="auto"/>
                                    <w:rPr>
                                      <w:b w:val="0"/>
                                    </w:rPr>
                                  </w:pPr>
                                </w:p>
                              </w:tc>
                              <w:tc>
                                <w:tcPr>
                                  <w:tcW w:w="4908" w:type="dxa"/>
                                  <w:gridSpan w:val="4"/>
                                  <w:shd w:val="clear" w:color="auto" w:fill="auto"/>
                                </w:tcPr>
                                <w:p w14:paraId="1AB0DB72" w14:textId="77777777" w:rsidR="00E0450C" w:rsidRDefault="00E0450C" w:rsidP="00EE2C31">
                                  <w:pPr>
                                    <w:spacing w:line="276" w:lineRule="auto"/>
                                    <w:rPr>
                                      <w:b w:val="0"/>
                                    </w:rPr>
                                  </w:pPr>
                                </w:p>
                              </w:tc>
                            </w:tr>
                            <w:tr w:rsidR="00E0450C" w14:paraId="747DB6B3" w14:textId="77777777" w:rsidTr="00EE2C31">
                              <w:tc>
                                <w:tcPr>
                                  <w:tcW w:w="5258" w:type="dxa"/>
                                  <w:gridSpan w:val="3"/>
                                </w:tcPr>
                                <w:p w14:paraId="4C6F552C" w14:textId="77777777" w:rsidR="00E0450C" w:rsidRDefault="00E0450C" w:rsidP="00EE2C31">
                                  <w:pPr>
                                    <w:spacing w:line="276" w:lineRule="auto"/>
                                    <w:rPr>
                                      <w:b w:val="0"/>
                                    </w:rPr>
                                  </w:pPr>
                                </w:p>
                              </w:tc>
                              <w:tc>
                                <w:tcPr>
                                  <w:tcW w:w="4908" w:type="dxa"/>
                                  <w:gridSpan w:val="4"/>
                                  <w:shd w:val="clear" w:color="auto" w:fill="auto"/>
                                </w:tcPr>
                                <w:p w14:paraId="662354EB" w14:textId="77777777" w:rsidR="00E0450C" w:rsidRDefault="00E0450C" w:rsidP="00EE2C31">
                                  <w:pPr>
                                    <w:spacing w:line="276" w:lineRule="auto"/>
                                    <w:rPr>
                                      <w:b w:val="0"/>
                                    </w:rPr>
                                  </w:pPr>
                                </w:p>
                              </w:tc>
                            </w:tr>
                            <w:tr w:rsidR="00E0450C" w14:paraId="7EF84029" w14:textId="77777777" w:rsidTr="00EE2C31">
                              <w:tc>
                                <w:tcPr>
                                  <w:tcW w:w="5258" w:type="dxa"/>
                                  <w:gridSpan w:val="3"/>
                                </w:tcPr>
                                <w:p w14:paraId="15D6F07C" w14:textId="77777777" w:rsidR="00E0450C" w:rsidRDefault="00E0450C" w:rsidP="00EE2C31">
                                  <w:pPr>
                                    <w:spacing w:line="276" w:lineRule="auto"/>
                                    <w:rPr>
                                      <w:b w:val="0"/>
                                    </w:rPr>
                                  </w:pPr>
                                </w:p>
                              </w:tc>
                              <w:tc>
                                <w:tcPr>
                                  <w:tcW w:w="4908" w:type="dxa"/>
                                  <w:gridSpan w:val="4"/>
                                  <w:shd w:val="clear" w:color="auto" w:fill="auto"/>
                                </w:tcPr>
                                <w:p w14:paraId="71D47779" w14:textId="77777777" w:rsidR="00E0450C" w:rsidRDefault="00E0450C" w:rsidP="00EE2C31">
                                  <w:pPr>
                                    <w:spacing w:line="276" w:lineRule="auto"/>
                                    <w:rPr>
                                      <w:b w:val="0"/>
                                    </w:rPr>
                                  </w:pPr>
                                </w:p>
                              </w:tc>
                            </w:tr>
                            <w:tr w:rsidR="00E0450C" w14:paraId="123FB6CE" w14:textId="77777777" w:rsidTr="00EE2C31">
                              <w:tc>
                                <w:tcPr>
                                  <w:tcW w:w="5258" w:type="dxa"/>
                                  <w:gridSpan w:val="3"/>
                                </w:tcPr>
                                <w:p w14:paraId="14C2519E" w14:textId="77777777" w:rsidR="00E0450C" w:rsidRDefault="00E0450C" w:rsidP="00EE2C31">
                                  <w:pPr>
                                    <w:spacing w:line="276" w:lineRule="auto"/>
                                    <w:rPr>
                                      <w:b w:val="0"/>
                                    </w:rPr>
                                  </w:pPr>
                                </w:p>
                              </w:tc>
                              <w:tc>
                                <w:tcPr>
                                  <w:tcW w:w="4908" w:type="dxa"/>
                                  <w:gridSpan w:val="4"/>
                                  <w:shd w:val="clear" w:color="auto" w:fill="auto"/>
                                </w:tcPr>
                                <w:p w14:paraId="7DC1E373" w14:textId="77777777" w:rsidR="00E0450C" w:rsidRDefault="00E0450C" w:rsidP="00EE2C31">
                                  <w:pPr>
                                    <w:spacing w:line="276" w:lineRule="auto"/>
                                    <w:rPr>
                                      <w:b w:val="0"/>
                                    </w:rPr>
                                  </w:pPr>
                                </w:p>
                              </w:tc>
                            </w:tr>
                            <w:tr w:rsidR="00E0450C" w14:paraId="42E1A0A0" w14:textId="77777777" w:rsidTr="00EE2C31">
                              <w:tc>
                                <w:tcPr>
                                  <w:tcW w:w="5258" w:type="dxa"/>
                                  <w:gridSpan w:val="3"/>
                                </w:tcPr>
                                <w:p w14:paraId="3154B269" w14:textId="77777777" w:rsidR="00E0450C" w:rsidRDefault="00E0450C" w:rsidP="00EE2C31">
                                  <w:pPr>
                                    <w:spacing w:line="276" w:lineRule="auto"/>
                                    <w:rPr>
                                      <w:b w:val="0"/>
                                    </w:rPr>
                                  </w:pPr>
                                </w:p>
                              </w:tc>
                              <w:tc>
                                <w:tcPr>
                                  <w:tcW w:w="4908" w:type="dxa"/>
                                  <w:gridSpan w:val="4"/>
                                  <w:shd w:val="clear" w:color="auto" w:fill="auto"/>
                                </w:tcPr>
                                <w:p w14:paraId="194D3B1E" w14:textId="77777777" w:rsidR="00E0450C" w:rsidRDefault="00E0450C" w:rsidP="00EE2C31">
                                  <w:pPr>
                                    <w:spacing w:line="276" w:lineRule="auto"/>
                                    <w:rPr>
                                      <w:b w:val="0"/>
                                    </w:rPr>
                                  </w:pPr>
                                </w:p>
                              </w:tc>
                            </w:tr>
                            <w:tr w:rsidR="00E0450C" w14:paraId="4BCD4072" w14:textId="77777777" w:rsidTr="00EE2C31">
                              <w:tc>
                                <w:tcPr>
                                  <w:tcW w:w="5258" w:type="dxa"/>
                                  <w:gridSpan w:val="3"/>
                                </w:tcPr>
                                <w:p w14:paraId="64DBF2D7" w14:textId="77777777" w:rsidR="00E0450C" w:rsidRDefault="00E0450C" w:rsidP="00EE2C31">
                                  <w:pPr>
                                    <w:spacing w:line="276" w:lineRule="auto"/>
                                    <w:rPr>
                                      <w:b w:val="0"/>
                                    </w:rPr>
                                  </w:pPr>
                                </w:p>
                              </w:tc>
                              <w:tc>
                                <w:tcPr>
                                  <w:tcW w:w="4908" w:type="dxa"/>
                                  <w:gridSpan w:val="4"/>
                                  <w:shd w:val="clear" w:color="auto" w:fill="auto"/>
                                </w:tcPr>
                                <w:p w14:paraId="64FFFE57" w14:textId="77777777" w:rsidR="00E0450C" w:rsidRDefault="00E0450C" w:rsidP="00EE2C31">
                                  <w:pPr>
                                    <w:spacing w:line="276" w:lineRule="auto"/>
                                    <w:rPr>
                                      <w:b w:val="0"/>
                                    </w:rPr>
                                  </w:pPr>
                                </w:p>
                              </w:tc>
                            </w:tr>
                            <w:tr w:rsidR="00E0450C" w14:paraId="60B4AEB2" w14:textId="77777777" w:rsidTr="00EE2C31">
                              <w:tc>
                                <w:tcPr>
                                  <w:tcW w:w="5258" w:type="dxa"/>
                                  <w:gridSpan w:val="3"/>
                                </w:tcPr>
                                <w:p w14:paraId="0CD3A280" w14:textId="77777777" w:rsidR="00E0450C" w:rsidRDefault="00E0450C" w:rsidP="00EE2C31">
                                  <w:pPr>
                                    <w:spacing w:line="276" w:lineRule="auto"/>
                                    <w:rPr>
                                      <w:b w:val="0"/>
                                    </w:rPr>
                                  </w:pPr>
                                </w:p>
                              </w:tc>
                              <w:tc>
                                <w:tcPr>
                                  <w:tcW w:w="4908" w:type="dxa"/>
                                  <w:gridSpan w:val="4"/>
                                  <w:shd w:val="clear" w:color="auto" w:fill="auto"/>
                                </w:tcPr>
                                <w:p w14:paraId="2E0DC113" w14:textId="77777777" w:rsidR="00E0450C" w:rsidRDefault="00E0450C" w:rsidP="00EE2C31">
                                  <w:pPr>
                                    <w:spacing w:line="276" w:lineRule="auto"/>
                                    <w:rPr>
                                      <w:b w:val="0"/>
                                    </w:rPr>
                                  </w:pPr>
                                </w:p>
                              </w:tc>
                            </w:tr>
                            <w:tr w:rsidR="00E0450C" w14:paraId="6F2590E3" w14:textId="77777777" w:rsidTr="00EE2C31">
                              <w:tc>
                                <w:tcPr>
                                  <w:tcW w:w="5258" w:type="dxa"/>
                                  <w:gridSpan w:val="3"/>
                                </w:tcPr>
                                <w:p w14:paraId="0E9ED6BB" w14:textId="77777777" w:rsidR="00E0450C" w:rsidRDefault="00E0450C" w:rsidP="00EE2C31">
                                  <w:pPr>
                                    <w:spacing w:line="276" w:lineRule="auto"/>
                                    <w:rPr>
                                      <w:b w:val="0"/>
                                    </w:rPr>
                                  </w:pPr>
                                </w:p>
                              </w:tc>
                              <w:tc>
                                <w:tcPr>
                                  <w:tcW w:w="4908" w:type="dxa"/>
                                  <w:gridSpan w:val="4"/>
                                  <w:shd w:val="clear" w:color="auto" w:fill="auto"/>
                                </w:tcPr>
                                <w:p w14:paraId="7EA08544" w14:textId="77777777" w:rsidR="00E0450C" w:rsidRDefault="00E0450C" w:rsidP="00EE2C31">
                                  <w:pPr>
                                    <w:spacing w:line="276" w:lineRule="auto"/>
                                    <w:rPr>
                                      <w:b w:val="0"/>
                                    </w:rPr>
                                  </w:pPr>
                                </w:p>
                              </w:tc>
                            </w:tr>
                            <w:tr w:rsidR="00E0450C" w14:paraId="1B99804E" w14:textId="77777777" w:rsidTr="00EE2C31">
                              <w:tc>
                                <w:tcPr>
                                  <w:tcW w:w="5258" w:type="dxa"/>
                                  <w:gridSpan w:val="3"/>
                                </w:tcPr>
                                <w:p w14:paraId="4282FBB6" w14:textId="77777777" w:rsidR="00E0450C" w:rsidRDefault="00E0450C" w:rsidP="00EE2C31">
                                  <w:pPr>
                                    <w:spacing w:line="276" w:lineRule="auto"/>
                                    <w:rPr>
                                      <w:b w:val="0"/>
                                    </w:rPr>
                                  </w:pPr>
                                </w:p>
                              </w:tc>
                              <w:tc>
                                <w:tcPr>
                                  <w:tcW w:w="4908" w:type="dxa"/>
                                  <w:gridSpan w:val="4"/>
                                  <w:shd w:val="clear" w:color="auto" w:fill="auto"/>
                                </w:tcPr>
                                <w:p w14:paraId="35FF3B7A" w14:textId="77777777" w:rsidR="00E0450C" w:rsidRDefault="00E0450C" w:rsidP="00EE2C31">
                                  <w:pPr>
                                    <w:spacing w:line="276" w:lineRule="auto"/>
                                    <w:rPr>
                                      <w:b w:val="0"/>
                                    </w:rPr>
                                  </w:pPr>
                                </w:p>
                              </w:tc>
                            </w:tr>
                            <w:tr w:rsidR="00E0450C" w14:paraId="044D9BC8" w14:textId="77777777" w:rsidTr="00EE2C31">
                              <w:tc>
                                <w:tcPr>
                                  <w:tcW w:w="5258" w:type="dxa"/>
                                  <w:gridSpan w:val="3"/>
                                </w:tcPr>
                                <w:p w14:paraId="6ADBE0AA" w14:textId="77777777" w:rsidR="00E0450C" w:rsidRDefault="00E0450C" w:rsidP="00EE2C31">
                                  <w:pPr>
                                    <w:spacing w:line="276" w:lineRule="auto"/>
                                    <w:rPr>
                                      <w:b w:val="0"/>
                                    </w:rPr>
                                  </w:pPr>
                                </w:p>
                              </w:tc>
                              <w:tc>
                                <w:tcPr>
                                  <w:tcW w:w="4908" w:type="dxa"/>
                                  <w:gridSpan w:val="4"/>
                                  <w:shd w:val="clear" w:color="auto" w:fill="auto"/>
                                </w:tcPr>
                                <w:p w14:paraId="1046B9AB" w14:textId="77777777" w:rsidR="00E0450C" w:rsidRDefault="00E0450C" w:rsidP="00EE2C31">
                                  <w:pPr>
                                    <w:spacing w:line="276" w:lineRule="auto"/>
                                    <w:rPr>
                                      <w:b w:val="0"/>
                                    </w:rPr>
                                  </w:pPr>
                                </w:p>
                              </w:tc>
                            </w:tr>
                            <w:tr w:rsidR="00E0450C" w14:paraId="142B0FE3" w14:textId="77777777" w:rsidTr="00EE2C31">
                              <w:tc>
                                <w:tcPr>
                                  <w:tcW w:w="6666" w:type="dxa"/>
                                  <w:gridSpan w:val="4"/>
                                </w:tcPr>
                                <w:p w14:paraId="636BDE6B" w14:textId="77777777" w:rsidR="00E0450C" w:rsidRDefault="00E0450C" w:rsidP="00A52BBA">
                                  <w:pPr>
                                    <w:rPr>
                                      <w:b w:val="0"/>
                                    </w:rPr>
                                  </w:pPr>
                                </w:p>
                              </w:tc>
                              <w:tc>
                                <w:tcPr>
                                  <w:tcW w:w="3500" w:type="dxa"/>
                                  <w:gridSpan w:val="3"/>
                                  <w:shd w:val="clear" w:color="auto" w:fill="auto"/>
                                </w:tcPr>
                                <w:p w14:paraId="3C4091ED" w14:textId="77777777" w:rsidR="00E0450C" w:rsidRDefault="00E0450C" w:rsidP="00A52BBA">
                                  <w:pPr>
                                    <w:rPr>
                                      <w:b w:val="0"/>
                                    </w:rPr>
                                  </w:pPr>
                                </w:p>
                              </w:tc>
                            </w:tr>
                            <w:tr w:rsidR="00E0450C" w14:paraId="790C9FAB" w14:textId="77777777" w:rsidTr="00EE2C31">
                              <w:tc>
                                <w:tcPr>
                                  <w:tcW w:w="6666" w:type="dxa"/>
                                  <w:gridSpan w:val="4"/>
                                </w:tcPr>
                                <w:p w14:paraId="530D2253" w14:textId="77777777" w:rsidR="00E0450C" w:rsidRDefault="00E0450C" w:rsidP="00A52BBA">
                                  <w:pPr>
                                    <w:rPr>
                                      <w:b w:val="0"/>
                                    </w:rPr>
                                  </w:pPr>
                                </w:p>
                              </w:tc>
                              <w:tc>
                                <w:tcPr>
                                  <w:tcW w:w="3500" w:type="dxa"/>
                                  <w:gridSpan w:val="3"/>
                                  <w:shd w:val="clear" w:color="auto" w:fill="auto"/>
                                </w:tcPr>
                                <w:p w14:paraId="39EAA019" w14:textId="77777777" w:rsidR="00E0450C" w:rsidRDefault="00E0450C" w:rsidP="00A52BBA">
                                  <w:pPr>
                                    <w:rPr>
                                      <w:b w:val="0"/>
                                    </w:rPr>
                                  </w:pPr>
                                </w:p>
                              </w:tc>
                            </w:tr>
                            <w:tr w:rsidR="00E0450C" w14:paraId="46F683D3" w14:textId="77777777" w:rsidTr="00EE2C31">
                              <w:tc>
                                <w:tcPr>
                                  <w:tcW w:w="6666" w:type="dxa"/>
                                  <w:gridSpan w:val="4"/>
                                </w:tcPr>
                                <w:p w14:paraId="745652FC" w14:textId="77777777" w:rsidR="00E0450C" w:rsidRDefault="00E0450C" w:rsidP="00A52BBA">
                                  <w:pPr>
                                    <w:rPr>
                                      <w:b w:val="0"/>
                                    </w:rPr>
                                  </w:pPr>
                                </w:p>
                              </w:tc>
                              <w:tc>
                                <w:tcPr>
                                  <w:tcW w:w="3500" w:type="dxa"/>
                                  <w:gridSpan w:val="3"/>
                                  <w:shd w:val="clear" w:color="auto" w:fill="auto"/>
                                </w:tcPr>
                                <w:p w14:paraId="2EBA9518" w14:textId="77777777" w:rsidR="00E0450C" w:rsidRDefault="00E0450C" w:rsidP="00A52BBA">
                                  <w:pPr>
                                    <w:rPr>
                                      <w:b w:val="0"/>
                                    </w:rPr>
                                  </w:pPr>
                                </w:p>
                              </w:tc>
                            </w:tr>
                            <w:tr w:rsidR="00E0450C" w14:paraId="7A890AE2" w14:textId="77777777" w:rsidTr="00EE2C31">
                              <w:tc>
                                <w:tcPr>
                                  <w:tcW w:w="6666" w:type="dxa"/>
                                  <w:gridSpan w:val="4"/>
                                </w:tcPr>
                                <w:p w14:paraId="7A2C01C7" w14:textId="77777777" w:rsidR="00E0450C" w:rsidRDefault="00E0450C" w:rsidP="00A52BBA">
                                  <w:pPr>
                                    <w:rPr>
                                      <w:b w:val="0"/>
                                    </w:rPr>
                                  </w:pPr>
                                </w:p>
                              </w:tc>
                              <w:tc>
                                <w:tcPr>
                                  <w:tcW w:w="3500" w:type="dxa"/>
                                  <w:gridSpan w:val="3"/>
                                  <w:shd w:val="clear" w:color="auto" w:fill="auto"/>
                                </w:tcPr>
                                <w:p w14:paraId="054D1E1E" w14:textId="77777777" w:rsidR="00E0450C" w:rsidRDefault="00E0450C" w:rsidP="00A52BBA">
                                  <w:pPr>
                                    <w:rPr>
                                      <w:b w:val="0"/>
                                    </w:rPr>
                                  </w:pPr>
                                </w:p>
                              </w:tc>
                            </w:tr>
                            <w:tr w:rsidR="00E0450C" w14:paraId="1B6310CC" w14:textId="77777777" w:rsidTr="00EE2C31">
                              <w:tc>
                                <w:tcPr>
                                  <w:tcW w:w="6666" w:type="dxa"/>
                                  <w:gridSpan w:val="4"/>
                                </w:tcPr>
                                <w:p w14:paraId="767383D3" w14:textId="77777777" w:rsidR="00E0450C" w:rsidRDefault="00E0450C" w:rsidP="00A52BBA">
                                  <w:pPr>
                                    <w:rPr>
                                      <w:b w:val="0"/>
                                    </w:rPr>
                                  </w:pPr>
                                </w:p>
                              </w:tc>
                              <w:tc>
                                <w:tcPr>
                                  <w:tcW w:w="3500" w:type="dxa"/>
                                  <w:gridSpan w:val="3"/>
                                  <w:shd w:val="clear" w:color="auto" w:fill="auto"/>
                                </w:tcPr>
                                <w:p w14:paraId="48951C14" w14:textId="77777777" w:rsidR="00E0450C" w:rsidRDefault="00E0450C" w:rsidP="00A52BBA">
                                  <w:pPr>
                                    <w:rPr>
                                      <w:b w:val="0"/>
                                    </w:rPr>
                                  </w:pPr>
                                </w:p>
                              </w:tc>
                            </w:tr>
                            <w:tr w:rsidR="00E0450C" w14:paraId="36DB4CC3" w14:textId="77777777" w:rsidTr="00EE2C31">
                              <w:tc>
                                <w:tcPr>
                                  <w:tcW w:w="6666" w:type="dxa"/>
                                  <w:gridSpan w:val="4"/>
                                </w:tcPr>
                                <w:p w14:paraId="42881A4E" w14:textId="77777777" w:rsidR="00E0450C" w:rsidRDefault="00E0450C" w:rsidP="00A52BBA">
                                  <w:pPr>
                                    <w:rPr>
                                      <w:b w:val="0"/>
                                    </w:rPr>
                                  </w:pPr>
                                </w:p>
                              </w:tc>
                              <w:tc>
                                <w:tcPr>
                                  <w:tcW w:w="3500" w:type="dxa"/>
                                  <w:gridSpan w:val="3"/>
                                  <w:shd w:val="clear" w:color="auto" w:fill="auto"/>
                                </w:tcPr>
                                <w:p w14:paraId="7A660503" w14:textId="77777777" w:rsidR="00E0450C" w:rsidRDefault="00E0450C" w:rsidP="00A52BBA">
                                  <w:pPr>
                                    <w:rPr>
                                      <w:b w:val="0"/>
                                    </w:rPr>
                                  </w:pPr>
                                </w:p>
                              </w:tc>
                            </w:tr>
                            <w:tr w:rsidR="00E0450C" w14:paraId="78508FF9" w14:textId="77777777" w:rsidTr="00EE2C31">
                              <w:tc>
                                <w:tcPr>
                                  <w:tcW w:w="6666" w:type="dxa"/>
                                  <w:gridSpan w:val="4"/>
                                </w:tcPr>
                                <w:p w14:paraId="161C944F" w14:textId="77777777" w:rsidR="00E0450C" w:rsidRDefault="00E0450C" w:rsidP="00A52BBA">
                                  <w:pPr>
                                    <w:rPr>
                                      <w:b w:val="0"/>
                                    </w:rPr>
                                  </w:pPr>
                                </w:p>
                              </w:tc>
                              <w:tc>
                                <w:tcPr>
                                  <w:tcW w:w="3500" w:type="dxa"/>
                                  <w:gridSpan w:val="3"/>
                                  <w:shd w:val="clear" w:color="auto" w:fill="auto"/>
                                </w:tcPr>
                                <w:p w14:paraId="61724867" w14:textId="77777777" w:rsidR="00E0450C" w:rsidRDefault="00E0450C" w:rsidP="00A52BBA">
                                  <w:pPr>
                                    <w:rPr>
                                      <w:b w:val="0"/>
                                    </w:rPr>
                                  </w:pPr>
                                </w:p>
                              </w:tc>
                            </w:tr>
                            <w:tr w:rsidR="00E0450C" w14:paraId="41D97506" w14:textId="77777777" w:rsidTr="00EE2C31">
                              <w:tc>
                                <w:tcPr>
                                  <w:tcW w:w="6666" w:type="dxa"/>
                                  <w:gridSpan w:val="4"/>
                                </w:tcPr>
                                <w:p w14:paraId="45B04DA0" w14:textId="77777777" w:rsidR="00E0450C" w:rsidRDefault="00E0450C" w:rsidP="00A52BBA">
                                  <w:pPr>
                                    <w:rPr>
                                      <w:b w:val="0"/>
                                    </w:rPr>
                                  </w:pPr>
                                </w:p>
                              </w:tc>
                              <w:tc>
                                <w:tcPr>
                                  <w:tcW w:w="3500" w:type="dxa"/>
                                  <w:gridSpan w:val="3"/>
                                  <w:shd w:val="clear" w:color="auto" w:fill="auto"/>
                                </w:tcPr>
                                <w:p w14:paraId="179ECADE" w14:textId="77777777" w:rsidR="00E0450C" w:rsidRDefault="00E0450C" w:rsidP="00A52BBA">
                                  <w:pPr>
                                    <w:rPr>
                                      <w:b w:val="0"/>
                                    </w:rPr>
                                  </w:pPr>
                                </w:p>
                              </w:tc>
                            </w:tr>
                            <w:tr w:rsidR="00E0450C" w14:paraId="56397704" w14:textId="77777777" w:rsidTr="00EE2C31">
                              <w:tc>
                                <w:tcPr>
                                  <w:tcW w:w="6666" w:type="dxa"/>
                                  <w:gridSpan w:val="4"/>
                                </w:tcPr>
                                <w:p w14:paraId="4E6B40DE" w14:textId="77777777" w:rsidR="00E0450C" w:rsidRDefault="00E0450C" w:rsidP="00A52BBA">
                                  <w:pPr>
                                    <w:rPr>
                                      <w:b w:val="0"/>
                                    </w:rPr>
                                  </w:pPr>
                                </w:p>
                              </w:tc>
                              <w:tc>
                                <w:tcPr>
                                  <w:tcW w:w="3500" w:type="dxa"/>
                                  <w:gridSpan w:val="3"/>
                                  <w:shd w:val="clear" w:color="auto" w:fill="auto"/>
                                </w:tcPr>
                                <w:p w14:paraId="03A46EC0" w14:textId="77777777" w:rsidR="00E0450C" w:rsidRDefault="00E0450C" w:rsidP="00A52BBA">
                                  <w:pPr>
                                    <w:rPr>
                                      <w:b w:val="0"/>
                                    </w:rPr>
                                  </w:pPr>
                                </w:p>
                              </w:tc>
                            </w:tr>
                            <w:tr w:rsidR="00E0450C" w14:paraId="20004CE6" w14:textId="77777777" w:rsidTr="00EE2C31">
                              <w:tc>
                                <w:tcPr>
                                  <w:tcW w:w="6666" w:type="dxa"/>
                                  <w:gridSpan w:val="4"/>
                                </w:tcPr>
                                <w:p w14:paraId="7597C84A" w14:textId="77777777" w:rsidR="00E0450C" w:rsidRDefault="00E0450C" w:rsidP="00A52BBA">
                                  <w:pPr>
                                    <w:rPr>
                                      <w:b w:val="0"/>
                                    </w:rPr>
                                  </w:pPr>
                                </w:p>
                              </w:tc>
                              <w:tc>
                                <w:tcPr>
                                  <w:tcW w:w="3500" w:type="dxa"/>
                                  <w:gridSpan w:val="3"/>
                                  <w:shd w:val="clear" w:color="auto" w:fill="auto"/>
                                </w:tcPr>
                                <w:p w14:paraId="5AEBB80A" w14:textId="77777777" w:rsidR="00E0450C" w:rsidRDefault="00E0450C" w:rsidP="00A52BBA">
                                  <w:pPr>
                                    <w:rPr>
                                      <w:b w:val="0"/>
                                    </w:rPr>
                                  </w:pPr>
                                </w:p>
                              </w:tc>
                            </w:tr>
                            <w:tr w:rsidR="00E0450C" w14:paraId="46AA652D" w14:textId="77777777" w:rsidTr="00EE2C31">
                              <w:tc>
                                <w:tcPr>
                                  <w:tcW w:w="6666" w:type="dxa"/>
                                  <w:gridSpan w:val="4"/>
                                </w:tcPr>
                                <w:p w14:paraId="4692D14C" w14:textId="77777777" w:rsidR="00E0450C" w:rsidRDefault="00E0450C" w:rsidP="00A52BBA">
                                  <w:pPr>
                                    <w:rPr>
                                      <w:b w:val="0"/>
                                    </w:rPr>
                                  </w:pPr>
                                </w:p>
                              </w:tc>
                              <w:tc>
                                <w:tcPr>
                                  <w:tcW w:w="3500" w:type="dxa"/>
                                  <w:gridSpan w:val="3"/>
                                  <w:shd w:val="clear" w:color="auto" w:fill="auto"/>
                                </w:tcPr>
                                <w:p w14:paraId="09741DDD" w14:textId="77777777" w:rsidR="00E0450C" w:rsidRDefault="00E0450C" w:rsidP="00A52BBA">
                                  <w:pPr>
                                    <w:rPr>
                                      <w:b w:val="0"/>
                                    </w:rPr>
                                  </w:pPr>
                                </w:p>
                              </w:tc>
                            </w:tr>
                            <w:tr w:rsidR="00E0450C" w14:paraId="0B91E599" w14:textId="77777777" w:rsidTr="00EE2C31">
                              <w:tc>
                                <w:tcPr>
                                  <w:tcW w:w="6666" w:type="dxa"/>
                                  <w:gridSpan w:val="4"/>
                                </w:tcPr>
                                <w:p w14:paraId="11F84A8A" w14:textId="77777777" w:rsidR="00E0450C" w:rsidRDefault="00E0450C" w:rsidP="00A52BBA">
                                  <w:pPr>
                                    <w:rPr>
                                      <w:b w:val="0"/>
                                    </w:rPr>
                                  </w:pPr>
                                </w:p>
                              </w:tc>
                              <w:tc>
                                <w:tcPr>
                                  <w:tcW w:w="3500" w:type="dxa"/>
                                  <w:gridSpan w:val="3"/>
                                  <w:shd w:val="clear" w:color="auto" w:fill="auto"/>
                                </w:tcPr>
                                <w:p w14:paraId="7D5045C7" w14:textId="77777777" w:rsidR="00E0450C" w:rsidRDefault="00E0450C" w:rsidP="00A52BBA">
                                  <w:pPr>
                                    <w:rPr>
                                      <w:b w:val="0"/>
                                    </w:rPr>
                                  </w:pPr>
                                </w:p>
                              </w:tc>
                            </w:tr>
                            <w:tr w:rsidR="00E0450C" w14:paraId="4A0E14CC" w14:textId="77777777" w:rsidTr="00EE2C31">
                              <w:tc>
                                <w:tcPr>
                                  <w:tcW w:w="6666" w:type="dxa"/>
                                  <w:gridSpan w:val="4"/>
                                </w:tcPr>
                                <w:p w14:paraId="7721CD42" w14:textId="77777777" w:rsidR="00E0450C" w:rsidRDefault="00E0450C" w:rsidP="00A52BBA">
                                  <w:pPr>
                                    <w:rPr>
                                      <w:b w:val="0"/>
                                    </w:rPr>
                                  </w:pPr>
                                </w:p>
                              </w:tc>
                              <w:tc>
                                <w:tcPr>
                                  <w:tcW w:w="3500" w:type="dxa"/>
                                  <w:gridSpan w:val="3"/>
                                  <w:shd w:val="clear" w:color="auto" w:fill="auto"/>
                                </w:tcPr>
                                <w:p w14:paraId="66CC6365" w14:textId="77777777" w:rsidR="00E0450C" w:rsidRDefault="00E0450C" w:rsidP="00A52BBA">
                                  <w:pPr>
                                    <w:rPr>
                                      <w:b w:val="0"/>
                                    </w:rPr>
                                  </w:pPr>
                                </w:p>
                              </w:tc>
                            </w:tr>
                            <w:tr w:rsidR="00E0450C" w14:paraId="0028574A" w14:textId="77777777" w:rsidTr="00EE2C31">
                              <w:tc>
                                <w:tcPr>
                                  <w:tcW w:w="6666" w:type="dxa"/>
                                  <w:gridSpan w:val="4"/>
                                </w:tcPr>
                                <w:p w14:paraId="1940C0A9" w14:textId="77777777" w:rsidR="00E0450C" w:rsidRDefault="00E0450C" w:rsidP="00A52BBA">
                                  <w:pPr>
                                    <w:rPr>
                                      <w:b w:val="0"/>
                                    </w:rPr>
                                  </w:pPr>
                                </w:p>
                              </w:tc>
                              <w:tc>
                                <w:tcPr>
                                  <w:tcW w:w="3500" w:type="dxa"/>
                                  <w:gridSpan w:val="3"/>
                                  <w:shd w:val="clear" w:color="auto" w:fill="auto"/>
                                </w:tcPr>
                                <w:p w14:paraId="642BD21C" w14:textId="77777777" w:rsidR="00E0450C" w:rsidRDefault="00E0450C" w:rsidP="00A52BBA">
                                  <w:pPr>
                                    <w:rPr>
                                      <w:b w:val="0"/>
                                    </w:rPr>
                                  </w:pPr>
                                </w:p>
                              </w:tc>
                            </w:tr>
                            <w:tr w:rsidR="00E0450C" w14:paraId="1AB3A37F" w14:textId="77777777" w:rsidTr="00EE2C31">
                              <w:tc>
                                <w:tcPr>
                                  <w:tcW w:w="6666" w:type="dxa"/>
                                  <w:gridSpan w:val="4"/>
                                </w:tcPr>
                                <w:p w14:paraId="26A96091" w14:textId="77777777" w:rsidR="00E0450C" w:rsidRDefault="00E0450C" w:rsidP="00A52BBA">
                                  <w:pPr>
                                    <w:rPr>
                                      <w:b w:val="0"/>
                                    </w:rPr>
                                  </w:pPr>
                                </w:p>
                              </w:tc>
                              <w:tc>
                                <w:tcPr>
                                  <w:tcW w:w="3500" w:type="dxa"/>
                                  <w:gridSpan w:val="3"/>
                                  <w:shd w:val="clear" w:color="auto" w:fill="auto"/>
                                </w:tcPr>
                                <w:p w14:paraId="4AEA545F" w14:textId="77777777" w:rsidR="00E0450C" w:rsidRDefault="00E0450C" w:rsidP="00A52BBA">
                                  <w:pPr>
                                    <w:rPr>
                                      <w:b w:val="0"/>
                                    </w:rPr>
                                  </w:pPr>
                                </w:p>
                              </w:tc>
                            </w:tr>
                            <w:tr w:rsidR="00E0450C" w14:paraId="2ED1C82C" w14:textId="77777777" w:rsidTr="00EE2C31">
                              <w:tc>
                                <w:tcPr>
                                  <w:tcW w:w="6666" w:type="dxa"/>
                                  <w:gridSpan w:val="4"/>
                                </w:tcPr>
                                <w:p w14:paraId="7893F096" w14:textId="77777777" w:rsidR="00E0450C" w:rsidRDefault="00E0450C" w:rsidP="00A52BBA">
                                  <w:pPr>
                                    <w:rPr>
                                      <w:b w:val="0"/>
                                    </w:rPr>
                                  </w:pPr>
                                </w:p>
                              </w:tc>
                              <w:tc>
                                <w:tcPr>
                                  <w:tcW w:w="3500" w:type="dxa"/>
                                  <w:gridSpan w:val="3"/>
                                  <w:shd w:val="clear" w:color="auto" w:fill="auto"/>
                                </w:tcPr>
                                <w:p w14:paraId="5E81A632" w14:textId="77777777" w:rsidR="00E0450C" w:rsidRDefault="00E0450C" w:rsidP="00A52BBA">
                                  <w:pPr>
                                    <w:rPr>
                                      <w:b w:val="0"/>
                                    </w:rPr>
                                  </w:pPr>
                                </w:p>
                              </w:tc>
                            </w:tr>
                            <w:tr w:rsidR="00E0450C" w14:paraId="48B81E15" w14:textId="77777777" w:rsidTr="00EE2C31">
                              <w:tc>
                                <w:tcPr>
                                  <w:tcW w:w="6666" w:type="dxa"/>
                                  <w:gridSpan w:val="4"/>
                                </w:tcPr>
                                <w:p w14:paraId="40F90B10" w14:textId="77777777" w:rsidR="00E0450C" w:rsidRDefault="00E0450C" w:rsidP="00A52BBA">
                                  <w:pPr>
                                    <w:rPr>
                                      <w:b w:val="0"/>
                                    </w:rPr>
                                  </w:pPr>
                                </w:p>
                              </w:tc>
                              <w:tc>
                                <w:tcPr>
                                  <w:tcW w:w="3500" w:type="dxa"/>
                                  <w:gridSpan w:val="3"/>
                                  <w:shd w:val="clear" w:color="auto" w:fill="auto"/>
                                </w:tcPr>
                                <w:p w14:paraId="2D2A3ECE" w14:textId="77777777" w:rsidR="00E0450C" w:rsidRDefault="00E0450C" w:rsidP="00A52BBA">
                                  <w:pPr>
                                    <w:rPr>
                                      <w:b w:val="0"/>
                                    </w:rPr>
                                  </w:pPr>
                                </w:p>
                              </w:tc>
                            </w:tr>
                            <w:tr w:rsidR="00E0450C" w14:paraId="5CA854C6" w14:textId="77777777" w:rsidTr="00EE2C31">
                              <w:tc>
                                <w:tcPr>
                                  <w:tcW w:w="6666" w:type="dxa"/>
                                  <w:gridSpan w:val="4"/>
                                </w:tcPr>
                                <w:p w14:paraId="5A66DCC6" w14:textId="77777777" w:rsidR="00E0450C" w:rsidRDefault="00E0450C" w:rsidP="00A52BBA">
                                  <w:pPr>
                                    <w:rPr>
                                      <w:b w:val="0"/>
                                    </w:rPr>
                                  </w:pPr>
                                </w:p>
                              </w:tc>
                              <w:tc>
                                <w:tcPr>
                                  <w:tcW w:w="3500" w:type="dxa"/>
                                  <w:gridSpan w:val="3"/>
                                  <w:shd w:val="clear" w:color="auto" w:fill="auto"/>
                                </w:tcPr>
                                <w:p w14:paraId="37308D45" w14:textId="77777777" w:rsidR="00E0450C" w:rsidRDefault="00E0450C" w:rsidP="00A52BBA">
                                  <w:pPr>
                                    <w:rPr>
                                      <w:b w:val="0"/>
                                    </w:rPr>
                                  </w:pPr>
                                </w:p>
                              </w:tc>
                            </w:tr>
                            <w:tr w:rsidR="00E0450C" w14:paraId="405C33F4" w14:textId="77777777" w:rsidTr="00EE2C31">
                              <w:tc>
                                <w:tcPr>
                                  <w:tcW w:w="6666" w:type="dxa"/>
                                  <w:gridSpan w:val="4"/>
                                </w:tcPr>
                                <w:p w14:paraId="40C91F6C" w14:textId="77777777" w:rsidR="00E0450C" w:rsidRDefault="00E0450C" w:rsidP="00A52BBA">
                                  <w:pPr>
                                    <w:rPr>
                                      <w:b w:val="0"/>
                                    </w:rPr>
                                  </w:pPr>
                                </w:p>
                              </w:tc>
                              <w:tc>
                                <w:tcPr>
                                  <w:tcW w:w="3500" w:type="dxa"/>
                                  <w:gridSpan w:val="3"/>
                                  <w:shd w:val="clear" w:color="auto" w:fill="auto"/>
                                </w:tcPr>
                                <w:p w14:paraId="7EC756DC" w14:textId="77777777" w:rsidR="00E0450C" w:rsidRDefault="00E0450C" w:rsidP="00A52BBA">
                                  <w:pPr>
                                    <w:rPr>
                                      <w:b w:val="0"/>
                                    </w:rPr>
                                  </w:pPr>
                                </w:p>
                              </w:tc>
                            </w:tr>
                            <w:tr w:rsidR="00E0450C" w14:paraId="3B8B0820" w14:textId="77777777" w:rsidTr="00EE2C31">
                              <w:tc>
                                <w:tcPr>
                                  <w:tcW w:w="6666" w:type="dxa"/>
                                  <w:gridSpan w:val="4"/>
                                </w:tcPr>
                                <w:p w14:paraId="2C41DF33" w14:textId="77777777" w:rsidR="00E0450C" w:rsidRDefault="00E0450C" w:rsidP="00A52BBA">
                                  <w:pPr>
                                    <w:rPr>
                                      <w:b w:val="0"/>
                                    </w:rPr>
                                  </w:pPr>
                                </w:p>
                              </w:tc>
                              <w:tc>
                                <w:tcPr>
                                  <w:tcW w:w="3500" w:type="dxa"/>
                                  <w:gridSpan w:val="3"/>
                                  <w:shd w:val="clear" w:color="auto" w:fill="auto"/>
                                </w:tcPr>
                                <w:p w14:paraId="761C6CE8" w14:textId="77777777" w:rsidR="00E0450C" w:rsidRDefault="00E0450C" w:rsidP="00A52BBA">
                                  <w:pPr>
                                    <w:rPr>
                                      <w:b w:val="0"/>
                                    </w:rPr>
                                  </w:pPr>
                                </w:p>
                              </w:tc>
                            </w:tr>
                            <w:tr w:rsidR="00E0450C" w14:paraId="0D277C99" w14:textId="77777777" w:rsidTr="00EE2C31">
                              <w:tc>
                                <w:tcPr>
                                  <w:tcW w:w="6666" w:type="dxa"/>
                                  <w:gridSpan w:val="4"/>
                                </w:tcPr>
                                <w:p w14:paraId="5FC3999A" w14:textId="77777777" w:rsidR="00E0450C" w:rsidRDefault="00E0450C" w:rsidP="00A52BBA">
                                  <w:pPr>
                                    <w:rPr>
                                      <w:b w:val="0"/>
                                    </w:rPr>
                                  </w:pPr>
                                </w:p>
                              </w:tc>
                              <w:tc>
                                <w:tcPr>
                                  <w:tcW w:w="3500" w:type="dxa"/>
                                  <w:gridSpan w:val="3"/>
                                  <w:shd w:val="clear" w:color="auto" w:fill="auto"/>
                                </w:tcPr>
                                <w:p w14:paraId="6DE88AF3" w14:textId="77777777" w:rsidR="00E0450C" w:rsidRDefault="00E0450C" w:rsidP="00A52BBA">
                                  <w:pPr>
                                    <w:rPr>
                                      <w:b w:val="0"/>
                                    </w:rPr>
                                  </w:pPr>
                                </w:p>
                              </w:tc>
                            </w:tr>
                            <w:tr w:rsidR="00E0450C" w14:paraId="3E2810E8" w14:textId="77777777" w:rsidTr="00EE2C31">
                              <w:tc>
                                <w:tcPr>
                                  <w:tcW w:w="6666" w:type="dxa"/>
                                  <w:gridSpan w:val="4"/>
                                </w:tcPr>
                                <w:p w14:paraId="3EE3B7D9" w14:textId="77777777" w:rsidR="00E0450C" w:rsidRDefault="00E0450C" w:rsidP="00A52BBA">
                                  <w:pPr>
                                    <w:rPr>
                                      <w:b w:val="0"/>
                                    </w:rPr>
                                  </w:pPr>
                                </w:p>
                              </w:tc>
                              <w:tc>
                                <w:tcPr>
                                  <w:tcW w:w="3500" w:type="dxa"/>
                                  <w:gridSpan w:val="3"/>
                                  <w:shd w:val="clear" w:color="auto" w:fill="auto"/>
                                </w:tcPr>
                                <w:p w14:paraId="4110D780" w14:textId="77777777" w:rsidR="00E0450C" w:rsidRDefault="00E0450C" w:rsidP="00A52BBA">
                                  <w:pPr>
                                    <w:rPr>
                                      <w:b w:val="0"/>
                                    </w:rPr>
                                  </w:pPr>
                                </w:p>
                              </w:tc>
                            </w:tr>
                            <w:tr w:rsidR="00E0450C" w14:paraId="71F1D26B" w14:textId="77777777" w:rsidTr="00EE2C31">
                              <w:tc>
                                <w:tcPr>
                                  <w:tcW w:w="6666" w:type="dxa"/>
                                  <w:gridSpan w:val="4"/>
                                </w:tcPr>
                                <w:p w14:paraId="221D7218" w14:textId="77777777" w:rsidR="00E0450C" w:rsidRDefault="00E0450C" w:rsidP="00A52BBA">
                                  <w:pPr>
                                    <w:rPr>
                                      <w:b w:val="0"/>
                                    </w:rPr>
                                  </w:pPr>
                                </w:p>
                              </w:tc>
                              <w:tc>
                                <w:tcPr>
                                  <w:tcW w:w="3500" w:type="dxa"/>
                                  <w:gridSpan w:val="3"/>
                                  <w:shd w:val="clear" w:color="auto" w:fill="auto"/>
                                </w:tcPr>
                                <w:p w14:paraId="5EAEC614" w14:textId="77777777" w:rsidR="00E0450C" w:rsidRDefault="00E0450C" w:rsidP="00A52BBA">
                                  <w:pPr>
                                    <w:rPr>
                                      <w:b w:val="0"/>
                                    </w:rPr>
                                  </w:pPr>
                                </w:p>
                              </w:tc>
                            </w:tr>
                            <w:tr w:rsidR="00E0450C" w14:paraId="44BA659E" w14:textId="77777777" w:rsidTr="00EE2C31">
                              <w:tc>
                                <w:tcPr>
                                  <w:tcW w:w="6666" w:type="dxa"/>
                                  <w:gridSpan w:val="4"/>
                                </w:tcPr>
                                <w:p w14:paraId="652234F3" w14:textId="77777777" w:rsidR="00E0450C" w:rsidRDefault="00E0450C" w:rsidP="00A52BBA">
                                  <w:pPr>
                                    <w:rPr>
                                      <w:b w:val="0"/>
                                    </w:rPr>
                                  </w:pPr>
                                </w:p>
                              </w:tc>
                              <w:tc>
                                <w:tcPr>
                                  <w:tcW w:w="3500" w:type="dxa"/>
                                  <w:gridSpan w:val="3"/>
                                  <w:shd w:val="clear" w:color="auto" w:fill="auto"/>
                                </w:tcPr>
                                <w:p w14:paraId="6C5645A3" w14:textId="77777777" w:rsidR="00E0450C" w:rsidRDefault="00E0450C" w:rsidP="00A52BBA">
                                  <w:pPr>
                                    <w:rPr>
                                      <w:b w:val="0"/>
                                    </w:rPr>
                                  </w:pPr>
                                </w:p>
                              </w:tc>
                            </w:tr>
                            <w:tr w:rsidR="00E0450C" w14:paraId="531A9893" w14:textId="77777777" w:rsidTr="00EE2C31">
                              <w:tc>
                                <w:tcPr>
                                  <w:tcW w:w="6666" w:type="dxa"/>
                                  <w:gridSpan w:val="4"/>
                                </w:tcPr>
                                <w:p w14:paraId="3DD92B5A" w14:textId="77777777" w:rsidR="00E0450C" w:rsidRDefault="00E0450C" w:rsidP="00A52BBA">
                                  <w:pPr>
                                    <w:rPr>
                                      <w:b w:val="0"/>
                                    </w:rPr>
                                  </w:pPr>
                                </w:p>
                              </w:tc>
                              <w:tc>
                                <w:tcPr>
                                  <w:tcW w:w="3500" w:type="dxa"/>
                                  <w:gridSpan w:val="3"/>
                                  <w:shd w:val="clear" w:color="auto" w:fill="auto"/>
                                </w:tcPr>
                                <w:p w14:paraId="4F60E413" w14:textId="77777777" w:rsidR="00E0450C" w:rsidRDefault="00E0450C" w:rsidP="00A52BBA">
                                  <w:pPr>
                                    <w:rPr>
                                      <w:b w:val="0"/>
                                    </w:rPr>
                                  </w:pPr>
                                </w:p>
                              </w:tc>
                            </w:tr>
                            <w:tr w:rsidR="00E0450C" w14:paraId="3682DD92" w14:textId="77777777" w:rsidTr="00EE2C31">
                              <w:tc>
                                <w:tcPr>
                                  <w:tcW w:w="6666" w:type="dxa"/>
                                  <w:gridSpan w:val="4"/>
                                </w:tcPr>
                                <w:p w14:paraId="3E5C19EB" w14:textId="77777777" w:rsidR="00E0450C" w:rsidRDefault="00E0450C" w:rsidP="00A52BBA">
                                  <w:pPr>
                                    <w:rPr>
                                      <w:b w:val="0"/>
                                    </w:rPr>
                                  </w:pPr>
                                </w:p>
                              </w:tc>
                              <w:tc>
                                <w:tcPr>
                                  <w:tcW w:w="3500" w:type="dxa"/>
                                  <w:gridSpan w:val="3"/>
                                  <w:shd w:val="clear" w:color="auto" w:fill="auto"/>
                                </w:tcPr>
                                <w:p w14:paraId="6E5B1007" w14:textId="77777777" w:rsidR="00E0450C" w:rsidRDefault="00E0450C" w:rsidP="00A52BBA">
                                  <w:pPr>
                                    <w:rPr>
                                      <w:b w:val="0"/>
                                    </w:rPr>
                                  </w:pPr>
                                </w:p>
                              </w:tc>
                            </w:tr>
                            <w:tr w:rsidR="00E0450C" w14:paraId="09720959" w14:textId="77777777" w:rsidTr="00EE2C31">
                              <w:tc>
                                <w:tcPr>
                                  <w:tcW w:w="6666" w:type="dxa"/>
                                  <w:gridSpan w:val="4"/>
                                </w:tcPr>
                                <w:p w14:paraId="557AFBC9" w14:textId="77777777" w:rsidR="00E0450C" w:rsidRDefault="00E0450C" w:rsidP="00A52BBA">
                                  <w:pPr>
                                    <w:rPr>
                                      <w:b w:val="0"/>
                                    </w:rPr>
                                  </w:pPr>
                                </w:p>
                              </w:tc>
                              <w:tc>
                                <w:tcPr>
                                  <w:tcW w:w="3500" w:type="dxa"/>
                                  <w:gridSpan w:val="3"/>
                                  <w:shd w:val="clear" w:color="auto" w:fill="auto"/>
                                </w:tcPr>
                                <w:p w14:paraId="6A1A2E60" w14:textId="77777777" w:rsidR="00E0450C" w:rsidRDefault="00E0450C" w:rsidP="00A52BBA">
                                  <w:pPr>
                                    <w:rPr>
                                      <w:b w:val="0"/>
                                    </w:rPr>
                                  </w:pPr>
                                </w:p>
                              </w:tc>
                            </w:tr>
                            <w:tr w:rsidR="00E0450C" w14:paraId="0FE18E7D" w14:textId="77777777" w:rsidTr="00EE2C31">
                              <w:tc>
                                <w:tcPr>
                                  <w:tcW w:w="6666" w:type="dxa"/>
                                  <w:gridSpan w:val="4"/>
                                </w:tcPr>
                                <w:p w14:paraId="76DD4118" w14:textId="77777777" w:rsidR="00E0450C" w:rsidRDefault="00E0450C" w:rsidP="00A52BBA">
                                  <w:pPr>
                                    <w:rPr>
                                      <w:b w:val="0"/>
                                    </w:rPr>
                                  </w:pPr>
                                </w:p>
                              </w:tc>
                              <w:tc>
                                <w:tcPr>
                                  <w:tcW w:w="3500" w:type="dxa"/>
                                  <w:gridSpan w:val="3"/>
                                  <w:shd w:val="clear" w:color="auto" w:fill="auto"/>
                                </w:tcPr>
                                <w:p w14:paraId="2117248A" w14:textId="77777777" w:rsidR="00E0450C" w:rsidRDefault="00E0450C" w:rsidP="00A52BBA">
                                  <w:pPr>
                                    <w:rPr>
                                      <w:b w:val="0"/>
                                    </w:rPr>
                                  </w:pPr>
                                </w:p>
                              </w:tc>
                            </w:tr>
                            <w:tr w:rsidR="00E0450C" w14:paraId="50026AF7" w14:textId="77777777" w:rsidTr="00EE2C31">
                              <w:tc>
                                <w:tcPr>
                                  <w:tcW w:w="6666" w:type="dxa"/>
                                  <w:gridSpan w:val="4"/>
                                </w:tcPr>
                                <w:p w14:paraId="5B240868" w14:textId="77777777" w:rsidR="00E0450C" w:rsidRDefault="00E0450C" w:rsidP="00A52BBA">
                                  <w:pPr>
                                    <w:rPr>
                                      <w:b w:val="0"/>
                                    </w:rPr>
                                  </w:pPr>
                                </w:p>
                              </w:tc>
                              <w:tc>
                                <w:tcPr>
                                  <w:tcW w:w="3500" w:type="dxa"/>
                                  <w:gridSpan w:val="3"/>
                                  <w:shd w:val="clear" w:color="auto" w:fill="auto"/>
                                </w:tcPr>
                                <w:p w14:paraId="10636410" w14:textId="77777777" w:rsidR="00E0450C" w:rsidRDefault="00E0450C" w:rsidP="00A52BBA">
                                  <w:pPr>
                                    <w:rPr>
                                      <w:b w:val="0"/>
                                    </w:rPr>
                                  </w:pPr>
                                </w:p>
                              </w:tc>
                            </w:tr>
                            <w:tr w:rsidR="00E0450C" w14:paraId="715B77C2" w14:textId="77777777" w:rsidTr="00EE2C31">
                              <w:tc>
                                <w:tcPr>
                                  <w:tcW w:w="6666" w:type="dxa"/>
                                  <w:gridSpan w:val="4"/>
                                </w:tcPr>
                                <w:p w14:paraId="07CE6591" w14:textId="77777777" w:rsidR="00E0450C" w:rsidRDefault="00E0450C" w:rsidP="00A52BBA">
                                  <w:pPr>
                                    <w:rPr>
                                      <w:b w:val="0"/>
                                    </w:rPr>
                                  </w:pPr>
                                </w:p>
                              </w:tc>
                              <w:tc>
                                <w:tcPr>
                                  <w:tcW w:w="3500" w:type="dxa"/>
                                  <w:gridSpan w:val="3"/>
                                  <w:shd w:val="clear" w:color="auto" w:fill="auto"/>
                                </w:tcPr>
                                <w:p w14:paraId="141B2B5E" w14:textId="77777777" w:rsidR="00E0450C" w:rsidRDefault="00E0450C" w:rsidP="00A52BBA">
                                  <w:pPr>
                                    <w:rPr>
                                      <w:b w:val="0"/>
                                    </w:rPr>
                                  </w:pPr>
                                </w:p>
                              </w:tc>
                            </w:tr>
                          </w:tbl>
                          <w:p w14:paraId="5D0E39AC" w14:textId="77777777" w:rsidR="00E0450C" w:rsidRPr="00525F97" w:rsidRDefault="00E0450C" w:rsidP="00EE2C31">
                            <w:pPr>
                              <w:spacing w:line="276" w:lineRule="auto"/>
                              <w:rPr>
                                <w:sz w:val="22"/>
                                <w:szCs w:val="2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4" type="#_x0000_t202" style="position:absolute;margin-left:0;margin-top:.85pt;width:510.25pt;height:771pt;z-index:25204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">
                <v:path arrowok="t"/>
                <v:textbox>
                  <w:txbxContent>
                    <w:p w14:paraId="40D2B0BF" w14:textId="77777777" w:rsidR="00E0450C" w:rsidRPr="00A12F2E" w:rsidRDefault="00E0450C" w:rsidP="00EE2C31">
                      <w:pPr>
                        <w:rPr>
                          <w:bCs w:val="0"/>
                          <w:iCs/>
                          <w:sz w:val="22"/>
                          <w:szCs w:val="22"/>
                          <w:lang w:val="vi-VN"/>
                        </w:rPr>
                      </w:pPr>
                    </w:p>
                    <w:tbl>
                      <w:tblPr>
                        <w:tblW w:w="10166" w:type="dxa"/>
                        <w:tblInd w:w="-155" w:type="dxa"/>
                        <w:tblBorders>
                          <w:top w:val="dotted" w:sz="4" w:space="0" w:color="auto"/>
                          <w:bottom w:val="dotted" w:sz="4" w:space="0" w:color="auto"/>
                          <w:insideH w:val="dotted" w:sz="4" w:space="0" w:color="auto"/>
                          <w:insideV w:val="dotted" w:sz="4" w:space="0" w:color="auto"/>
                        </w:tblBorders>
                        <w:tblLook w:val="01E0" w:firstRow="1" w:lastRow="1" w:firstColumn="1" w:lastColumn="1" w:noHBand="0" w:noVBand="0"/>
                      </w:tblPr>
                      <w:tblGrid>
                        <w:gridCol w:w="4483"/>
                        <w:gridCol w:w="350"/>
                        <w:gridCol w:w="425"/>
                        <w:gridCol w:w="1408"/>
                        <w:gridCol w:w="577"/>
                        <w:gridCol w:w="907"/>
                        <w:gridCol w:w="2016"/>
                      </w:tblGrid>
                      <w:tr w:rsidR="00E0450C" w14:paraId="394CBBC3" w14:textId="77777777" w:rsidTr="00EE2C31">
                        <w:trPr>
                          <w:trHeight w:val="77"/>
                        </w:trPr>
                        <w:tc>
                          <w:tcPr>
                            <w:tcW w:w="6666" w:type="dxa"/>
                            <w:gridSpan w:val="4"/>
                          </w:tcPr>
                          <w:p w14:paraId="6DD369F9" w14:textId="77777777" w:rsidR="00E0450C" w:rsidRPr="009E248B" w:rsidRDefault="00E0450C" w:rsidP="00EE2C31">
                            <w:pPr>
                              <w:jc w:val="both"/>
                              <w:rPr>
                                <w:b w:val="0"/>
                                <w:bCs w:val="0"/>
                                <w:sz w:val="22"/>
                                <w:szCs w:val="22"/>
                              </w:rPr>
                            </w:pPr>
                            <w:r w:rsidRPr="009E248B">
                              <w:rPr>
                                <w:color w:val="000000"/>
                                <w:sz w:val="22"/>
                                <w:szCs w:val="22"/>
                                <w:u w:val="single"/>
                              </w:rPr>
                              <w:t xml:space="preserve">Bài </w:t>
                            </w:r>
                            <w:r>
                              <w:rPr>
                                <w:color w:val="000000"/>
                                <w:sz w:val="22"/>
                                <w:szCs w:val="22"/>
                                <w:u w:val="single"/>
                                <w:lang w:val="vi-VN"/>
                              </w:rPr>
                              <w:t>1</w:t>
                            </w:r>
                            <w:r w:rsidRPr="009E248B">
                              <w:rPr>
                                <w:color w:val="000000"/>
                                <w:sz w:val="22"/>
                                <w:szCs w:val="22"/>
                                <w:u w:val="single"/>
                              </w:rPr>
                              <w:t>:</w:t>
                            </w:r>
                            <w:r w:rsidRPr="009E248B">
                              <w:rPr>
                                <w:b w:val="0"/>
                                <w:bCs w:val="0"/>
                                <w:color w:val="000000"/>
                                <w:sz w:val="22"/>
                                <w:szCs w:val="22"/>
                              </w:rPr>
                              <w:t xml:space="preserve"> </w:t>
                            </w:r>
                            <w:r w:rsidRPr="009E248B">
                              <w:rPr>
                                <w:b w:val="0"/>
                                <w:bCs w:val="0"/>
                                <w:iCs/>
                                <w:color w:val="000000"/>
                                <w:sz w:val="22"/>
                                <w:szCs w:val="22"/>
                              </w:rPr>
                              <w:t xml:space="preserve">Một thanh AB đồng chất có chiều dài 4 m có trục quay nằm ngang O cách đầu B đoạn 1 </w:t>
                            </w:r>
                            <w:proofErr w:type="gramStart"/>
                            <w:r w:rsidRPr="009E248B">
                              <w:rPr>
                                <w:b w:val="0"/>
                                <w:bCs w:val="0"/>
                                <w:iCs/>
                                <w:color w:val="000000"/>
                                <w:sz w:val="22"/>
                                <w:szCs w:val="22"/>
                              </w:rPr>
                              <w:t>m .</w:t>
                            </w:r>
                            <w:proofErr w:type="gramEnd"/>
                            <w:r w:rsidRPr="009E248B">
                              <w:rPr>
                                <w:b w:val="0"/>
                                <w:bCs w:val="0"/>
                                <w:iCs/>
                                <w:color w:val="000000"/>
                                <w:sz w:val="22"/>
                                <w:szCs w:val="22"/>
                              </w:rPr>
                              <w:t xml:space="preserve"> Đầu B treo vật có trọng lượng P</w:t>
                            </w:r>
                            <w:r w:rsidRPr="009E248B">
                              <w:rPr>
                                <w:b w:val="0"/>
                                <w:bCs w:val="0"/>
                                <w:iCs/>
                                <w:color w:val="000000"/>
                                <w:sz w:val="22"/>
                                <w:szCs w:val="22"/>
                                <w:vertAlign w:val="subscript"/>
                              </w:rPr>
                              <w:t>B</w:t>
                            </w:r>
                            <w:r w:rsidRPr="009E248B">
                              <w:rPr>
                                <w:b w:val="0"/>
                                <w:bCs w:val="0"/>
                                <w:iCs/>
                                <w:color w:val="000000"/>
                                <w:sz w:val="22"/>
                                <w:szCs w:val="22"/>
                              </w:rPr>
                              <w:t> = 20 N. Tính trọng lượng P</w:t>
                            </w:r>
                            <w:r w:rsidRPr="009E248B">
                              <w:rPr>
                                <w:b w:val="0"/>
                                <w:bCs w:val="0"/>
                                <w:iCs/>
                                <w:color w:val="000000"/>
                                <w:sz w:val="22"/>
                                <w:szCs w:val="22"/>
                                <w:vertAlign w:val="subscript"/>
                              </w:rPr>
                              <w:t>A</w:t>
                            </w:r>
                            <w:r w:rsidRPr="009E248B">
                              <w:rPr>
                                <w:b w:val="0"/>
                                <w:bCs w:val="0"/>
                                <w:iCs/>
                                <w:color w:val="000000"/>
                                <w:sz w:val="22"/>
                                <w:szCs w:val="22"/>
                              </w:rPr>
                              <w:t> của vật treo ở đầu A</w:t>
                            </w:r>
                            <w:r w:rsidRPr="009E248B">
                              <w:rPr>
                                <w:b w:val="0"/>
                                <w:bCs w:val="0"/>
                                <w:iCs/>
                                <w:color w:val="000000"/>
                                <w:sz w:val="22"/>
                                <w:szCs w:val="22"/>
                                <w:vertAlign w:val="subscript"/>
                              </w:rPr>
                              <w:t> </w:t>
                            </w:r>
                            <w:r w:rsidRPr="009E248B">
                              <w:rPr>
                                <w:b w:val="0"/>
                                <w:bCs w:val="0"/>
                                <w:iCs/>
                                <w:color w:val="000000"/>
                                <w:sz w:val="22"/>
                                <w:szCs w:val="22"/>
                              </w:rPr>
                              <w:t>để thanh cân bằng nằm ngang? Biết thanh có trọng lượng P = 14  N</w:t>
                            </w:r>
                          </w:p>
                          <w:p w14:paraId="62956672" w14:textId="77777777" w:rsidR="00E0450C" w:rsidRPr="009E248B" w:rsidRDefault="00E0450C" w:rsidP="00EE2C31">
                            <w:pPr>
                              <w:jc w:val="both"/>
                              <w:rPr>
                                <w:b w:val="0"/>
                                <w:bCs w:val="0"/>
                                <w:sz w:val="22"/>
                                <w:szCs w:val="22"/>
                              </w:rPr>
                            </w:pPr>
                          </w:p>
                        </w:tc>
                        <w:tc>
                          <w:tcPr>
                            <w:tcW w:w="3500" w:type="dxa"/>
                            <w:gridSpan w:val="3"/>
                            <w:shd w:val="clear" w:color="auto" w:fill="auto"/>
                          </w:tcPr>
                          <w:p w14:paraId="18882052" w14:textId="77777777" w:rsidR="00E0450C" w:rsidRDefault="00E0450C" w:rsidP="00A52BBA">
                            <w:pPr>
                              <w:rPr>
                                <w:b w:val="0"/>
                              </w:rPr>
                            </w:pPr>
                            <w:r w:rsidRPr="00D21AF5">
                              <w:rPr>
                                <w:noProof/>
                                <w:sz w:val="30"/>
                              </w:rPr>
                              <w:drawing>
                                <wp:inline distT="0" distB="0" distL="0" distR="0" wp14:anchorId="05C7606B" wp14:editId="4CCA8FAF">
                                  <wp:extent cx="1874849" cy="790575"/>
                                  <wp:effectExtent l="0" t="0" r="5080" b="0"/>
                                  <wp:docPr id="223" name="Picture 2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2" descr="Description: thanh ngang1"/>
                                          <pic:cNvPicPr>
                                            <a:picLocks/>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1898452" cy="800528"/>
                                          </a:xfrm>
                                          <a:prstGeom prst="rect">
                                            <a:avLst/>
                                          </a:prstGeom>
                                          <a:noFill/>
                                        </pic:spPr>
                                      </pic:pic>
                                    </a:graphicData>
                                  </a:graphic>
                                </wp:inline>
                              </w:drawing>
                            </w:r>
                          </w:p>
                        </w:tc>
                      </w:tr>
                      <w:tr w:rsidR="00E0450C" w14:paraId="5CE8F074" w14:textId="77777777" w:rsidTr="00EE2C31">
                        <w:trPr>
                          <w:trHeight w:val="72"/>
                        </w:trPr>
                        <w:tc>
                          <w:tcPr>
                            <w:tcW w:w="4483" w:type="dxa"/>
                          </w:tcPr>
                          <w:p w14:paraId="4FCBF6BD" w14:textId="77777777" w:rsidR="00E0450C" w:rsidRPr="009E248B" w:rsidRDefault="00E0450C" w:rsidP="00EE2C31">
                            <w:pPr>
                              <w:spacing w:line="276" w:lineRule="auto"/>
                              <w:jc w:val="both"/>
                              <w:rPr>
                                <w:color w:val="000000"/>
                                <w:u w:val="single"/>
                              </w:rPr>
                            </w:pPr>
                          </w:p>
                        </w:tc>
                        <w:tc>
                          <w:tcPr>
                            <w:tcW w:w="5683" w:type="dxa"/>
                            <w:gridSpan w:val="6"/>
                            <w:shd w:val="clear" w:color="auto" w:fill="auto"/>
                          </w:tcPr>
                          <w:p w14:paraId="5EC594C3" w14:textId="77777777" w:rsidR="00E0450C" w:rsidRPr="00D21AF5" w:rsidRDefault="00E0450C" w:rsidP="00EE2C31">
                            <w:pPr>
                              <w:spacing w:line="276" w:lineRule="auto"/>
                              <w:rPr>
                                <w:noProof/>
                                <w:sz w:val="30"/>
                              </w:rPr>
                            </w:pPr>
                          </w:p>
                        </w:tc>
                      </w:tr>
                      <w:tr w:rsidR="00E0450C" w14:paraId="166722D4" w14:textId="77777777" w:rsidTr="00EE2C31">
                        <w:trPr>
                          <w:trHeight w:val="72"/>
                        </w:trPr>
                        <w:tc>
                          <w:tcPr>
                            <w:tcW w:w="4483" w:type="dxa"/>
                          </w:tcPr>
                          <w:p w14:paraId="6F5D7664" w14:textId="77777777" w:rsidR="00E0450C" w:rsidRPr="009E248B" w:rsidRDefault="00E0450C" w:rsidP="00EE2C31">
                            <w:pPr>
                              <w:spacing w:line="276" w:lineRule="auto"/>
                              <w:jc w:val="both"/>
                              <w:rPr>
                                <w:color w:val="000000"/>
                                <w:u w:val="single"/>
                              </w:rPr>
                            </w:pPr>
                          </w:p>
                        </w:tc>
                        <w:tc>
                          <w:tcPr>
                            <w:tcW w:w="5683" w:type="dxa"/>
                            <w:gridSpan w:val="6"/>
                            <w:shd w:val="clear" w:color="auto" w:fill="auto"/>
                          </w:tcPr>
                          <w:p w14:paraId="6F93DBE0" w14:textId="77777777" w:rsidR="00E0450C" w:rsidRPr="00D21AF5" w:rsidRDefault="00E0450C" w:rsidP="00EE2C31">
                            <w:pPr>
                              <w:spacing w:line="276" w:lineRule="auto"/>
                              <w:rPr>
                                <w:noProof/>
                                <w:sz w:val="30"/>
                              </w:rPr>
                            </w:pPr>
                          </w:p>
                        </w:tc>
                      </w:tr>
                      <w:tr w:rsidR="00E0450C" w14:paraId="72D84E76" w14:textId="77777777" w:rsidTr="00EE2C31">
                        <w:trPr>
                          <w:trHeight w:val="72"/>
                        </w:trPr>
                        <w:tc>
                          <w:tcPr>
                            <w:tcW w:w="4483" w:type="dxa"/>
                          </w:tcPr>
                          <w:p w14:paraId="0DAFDBA3" w14:textId="77777777" w:rsidR="00E0450C" w:rsidRPr="009E248B" w:rsidRDefault="00E0450C" w:rsidP="00EE2C31">
                            <w:pPr>
                              <w:spacing w:line="276" w:lineRule="auto"/>
                              <w:jc w:val="both"/>
                              <w:rPr>
                                <w:color w:val="000000"/>
                                <w:u w:val="single"/>
                              </w:rPr>
                            </w:pPr>
                          </w:p>
                        </w:tc>
                        <w:tc>
                          <w:tcPr>
                            <w:tcW w:w="5683" w:type="dxa"/>
                            <w:gridSpan w:val="6"/>
                            <w:shd w:val="clear" w:color="auto" w:fill="auto"/>
                          </w:tcPr>
                          <w:p w14:paraId="2E89ADAB" w14:textId="77777777" w:rsidR="00E0450C" w:rsidRPr="00D21AF5" w:rsidRDefault="00E0450C" w:rsidP="00EE2C31">
                            <w:pPr>
                              <w:spacing w:line="276" w:lineRule="auto"/>
                              <w:rPr>
                                <w:noProof/>
                                <w:sz w:val="30"/>
                              </w:rPr>
                            </w:pPr>
                          </w:p>
                        </w:tc>
                      </w:tr>
                      <w:tr w:rsidR="00E0450C" w14:paraId="381BFE0E" w14:textId="77777777" w:rsidTr="00EE2C31">
                        <w:trPr>
                          <w:trHeight w:val="72"/>
                        </w:trPr>
                        <w:tc>
                          <w:tcPr>
                            <w:tcW w:w="4483" w:type="dxa"/>
                          </w:tcPr>
                          <w:p w14:paraId="6F4700CC" w14:textId="77777777" w:rsidR="00E0450C" w:rsidRPr="009E248B" w:rsidRDefault="00E0450C" w:rsidP="00EE2C31">
                            <w:pPr>
                              <w:spacing w:line="276" w:lineRule="auto"/>
                              <w:jc w:val="both"/>
                              <w:rPr>
                                <w:color w:val="000000"/>
                                <w:u w:val="single"/>
                              </w:rPr>
                            </w:pPr>
                          </w:p>
                        </w:tc>
                        <w:tc>
                          <w:tcPr>
                            <w:tcW w:w="5683" w:type="dxa"/>
                            <w:gridSpan w:val="6"/>
                            <w:shd w:val="clear" w:color="auto" w:fill="auto"/>
                          </w:tcPr>
                          <w:p w14:paraId="11F67CBC" w14:textId="77777777" w:rsidR="00E0450C" w:rsidRPr="00D21AF5" w:rsidRDefault="00E0450C" w:rsidP="00EE2C31">
                            <w:pPr>
                              <w:spacing w:line="276" w:lineRule="auto"/>
                              <w:rPr>
                                <w:noProof/>
                                <w:sz w:val="30"/>
                              </w:rPr>
                            </w:pPr>
                          </w:p>
                        </w:tc>
                      </w:tr>
                      <w:tr w:rsidR="00E0450C" w14:paraId="08388C37" w14:textId="77777777" w:rsidTr="00EE2C31">
                        <w:trPr>
                          <w:trHeight w:val="79"/>
                        </w:trPr>
                        <w:tc>
                          <w:tcPr>
                            <w:tcW w:w="6666" w:type="dxa"/>
                            <w:gridSpan w:val="4"/>
                          </w:tcPr>
                          <w:p w14:paraId="25E29100" w14:textId="77777777" w:rsidR="00E0450C" w:rsidRPr="009E248B" w:rsidRDefault="00E0450C" w:rsidP="00EE2C31">
                            <w:pPr>
                              <w:jc w:val="both"/>
                              <w:rPr>
                                <w:b w:val="0"/>
                                <w:bCs w:val="0"/>
                                <w:sz w:val="22"/>
                                <w:szCs w:val="22"/>
                              </w:rPr>
                            </w:pPr>
                            <w:r w:rsidRPr="009E248B">
                              <w:rPr>
                                <w:sz w:val="22"/>
                                <w:szCs w:val="22"/>
                                <w:u w:val="single"/>
                              </w:rPr>
                              <w:t xml:space="preserve">Bài </w:t>
                            </w:r>
                            <w:r>
                              <w:rPr>
                                <w:sz w:val="22"/>
                                <w:szCs w:val="22"/>
                                <w:u w:val="single"/>
                                <w:lang w:val="vi-VN"/>
                              </w:rPr>
                              <w:t>2</w:t>
                            </w:r>
                            <w:r w:rsidRPr="009E248B">
                              <w:rPr>
                                <w:sz w:val="22"/>
                                <w:szCs w:val="22"/>
                                <w:u w:val="single"/>
                              </w:rPr>
                              <w:t>:</w:t>
                            </w:r>
                            <w:r w:rsidRPr="009E248B">
                              <w:rPr>
                                <w:b w:val="0"/>
                                <w:bCs w:val="0"/>
                                <w:sz w:val="22"/>
                                <w:szCs w:val="22"/>
                              </w:rPr>
                              <w:t xml:space="preserve"> </w:t>
                            </w:r>
                            <w:r w:rsidRPr="009E248B">
                              <w:rPr>
                                <w:b w:val="0"/>
                                <w:bCs w:val="0"/>
                                <w:iCs/>
                                <w:color w:val="000000"/>
                                <w:sz w:val="22"/>
                                <w:szCs w:val="22"/>
                              </w:rPr>
                              <w:t>Thanh AB đồng chất có khối lượng 2 kg. Thanh có thể quay quanh O với AO = </w:t>
                            </w:r>
                            <w:r>
                              <w:rPr>
                                <w:b w:val="0"/>
                                <w:bCs w:val="0"/>
                                <w:iCs/>
                                <w:color w:val="000000"/>
                                <w:sz w:val="22"/>
                                <w:szCs w:val="22"/>
                                <w:lang w:val="vi-VN"/>
                              </w:rPr>
                              <w:t xml:space="preserve">1/3 </w:t>
                            </w:r>
                            <w:r w:rsidRPr="009E248B">
                              <w:rPr>
                                <w:b w:val="0"/>
                                <w:bCs w:val="0"/>
                                <w:iCs/>
                                <w:color w:val="000000"/>
                                <w:sz w:val="22"/>
                                <w:szCs w:val="22"/>
                              </w:rPr>
                              <w:t xml:space="preserve">AB. Để thanh cân bằng nằm ngang ta cần treo tại đầu </w:t>
                            </w:r>
                            <w:proofErr w:type="gramStart"/>
                            <w:r w:rsidRPr="009E248B">
                              <w:rPr>
                                <w:b w:val="0"/>
                                <w:bCs w:val="0"/>
                                <w:iCs/>
                                <w:color w:val="000000"/>
                                <w:sz w:val="22"/>
                                <w:szCs w:val="22"/>
                              </w:rPr>
                              <w:t>A</w:t>
                            </w:r>
                            <w:proofErr w:type="gramEnd"/>
                            <w:r w:rsidRPr="009E248B">
                              <w:rPr>
                                <w:b w:val="0"/>
                                <w:bCs w:val="0"/>
                                <w:iCs/>
                                <w:color w:val="000000"/>
                                <w:sz w:val="22"/>
                                <w:szCs w:val="22"/>
                              </w:rPr>
                              <w:t xml:space="preserve"> một vật có khối lượng?</w:t>
                            </w:r>
                          </w:p>
                        </w:tc>
                        <w:tc>
                          <w:tcPr>
                            <w:tcW w:w="3500" w:type="dxa"/>
                            <w:gridSpan w:val="3"/>
                            <w:vMerge w:val="restart"/>
                            <w:shd w:val="clear" w:color="auto" w:fill="auto"/>
                          </w:tcPr>
                          <w:p w14:paraId="7FE17AFF" w14:textId="7F4DC554" w:rsidR="00E0450C" w:rsidRDefault="00E0450C" w:rsidP="00A52BBA">
                            <w:pPr>
                              <w:rPr>
                                <w:b w:val="0"/>
                              </w:rPr>
                            </w:pPr>
                            <w:r>
                              <w:rPr>
                                <w:noProof/>
                              </w:rPr>
                              <w:drawing>
                                <wp:inline distT="0" distB="0" distL="0" distR="0" wp14:anchorId="11F709DD" wp14:editId="4D421C3B">
                                  <wp:extent cx="2030410" cy="742977"/>
                                  <wp:effectExtent l="0" t="0" r="1905" b="0"/>
                                  <wp:docPr id="721" name="Picture 51" descr="Description: Copy of ScreenHunter_002B"/>
                                  <wp:cNvGraphicFramePr/>
                                  <a:graphic xmlns:a="http://schemas.openxmlformats.org/drawingml/2006/main">
                                    <a:graphicData uri="http://schemas.openxmlformats.org/drawingml/2006/picture">
                                      <pic:pic xmlns:pic="http://schemas.openxmlformats.org/drawingml/2006/picture">
                                        <pic:nvPicPr>
                                          <pic:cNvPr id="721" name="Picture 51" descr="Description: Copy of ScreenHunter_002B"/>
                                          <pic:cNvPicPr/>
                                        </pic:nvPicPr>
                                        <pic:blipFill rotWithShape="1">
                                          <a:blip r:embed="rId538">
                                            <a:extLst>
                                              <a:ext uri="{28A0092B-C50C-407E-A947-70E740481C1C}">
                                                <a14:useLocalDpi xmlns:a14="http://schemas.microsoft.com/office/drawing/2010/main" val="0"/>
                                              </a:ext>
                                            </a:extLst>
                                          </a:blip>
                                          <a:srcRect t="8876"/>
                                          <a:stretch/>
                                        </pic:blipFill>
                                        <pic:spPr bwMode="auto">
                                          <a:xfrm>
                                            <a:off x="0" y="0"/>
                                            <a:ext cx="2049782" cy="75006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0450C" w14:paraId="1BCEF914" w14:textId="77777777" w:rsidTr="00EE2C31">
                        <w:trPr>
                          <w:trHeight w:val="76"/>
                        </w:trPr>
                        <w:tc>
                          <w:tcPr>
                            <w:tcW w:w="6666" w:type="dxa"/>
                            <w:gridSpan w:val="4"/>
                          </w:tcPr>
                          <w:p w14:paraId="7C67CBF4" w14:textId="77777777" w:rsidR="00E0450C" w:rsidRPr="009E248B" w:rsidRDefault="00E0450C" w:rsidP="00EE2C31">
                            <w:pPr>
                              <w:jc w:val="both"/>
                              <w:rPr>
                                <w:u w:val="single"/>
                              </w:rPr>
                            </w:pPr>
                          </w:p>
                        </w:tc>
                        <w:tc>
                          <w:tcPr>
                            <w:tcW w:w="3500" w:type="dxa"/>
                            <w:gridSpan w:val="3"/>
                            <w:vMerge/>
                            <w:shd w:val="clear" w:color="auto" w:fill="auto"/>
                          </w:tcPr>
                          <w:p w14:paraId="350855C3" w14:textId="77777777" w:rsidR="00E0450C" w:rsidRDefault="00E0450C" w:rsidP="00A52BBA">
                            <w:pPr>
                              <w:rPr>
                                <w:noProof/>
                              </w:rPr>
                            </w:pPr>
                          </w:p>
                        </w:tc>
                      </w:tr>
                      <w:tr w:rsidR="00E0450C" w14:paraId="7D787CAB" w14:textId="77777777" w:rsidTr="00EE2C31">
                        <w:trPr>
                          <w:trHeight w:val="76"/>
                        </w:trPr>
                        <w:tc>
                          <w:tcPr>
                            <w:tcW w:w="6666" w:type="dxa"/>
                            <w:gridSpan w:val="4"/>
                          </w:tcPr>
                          <w:p w14:paraId="6E362292" w14:textId="77777777" w:rsidR="00E0450C" w:rsidRPr="009E248B" w:rsidRDefault="00E0450C" w:rsidP="00EE2C31">
                            <w:pPr>
                              <w:jc w:val="both"/>
                              <w:rPr>
                                <w:u w:val="single"/>
                              </w:rPr>
                            </w:pPr>
                          </w:p>
                        </w:tc>
                        <w:tc>
                          <w:tcPr>
                            <w:tcW w:w="3500" w:type="dxa"/>
                            <w:gridSpan w:val="3"/>
                            <w:vMerge/>
                            <w:shd w:val="clear" w:color="auto" w:fill="auto"/>
                          </w:tcPr>
                          <w:p w14:paraId="2DD91E9F" w14:textId="77777777" w:rsidR="00E0450C" w:rsidRDefault="00E0450C" w:rsidP="00A52BBA">
                            <w:pPr>
                              <w:rPr>
                                <w:noProof/>
                              </w:rPr>
                            </w:pPr>
                          </w:p>
                        </w:tc>
                      </w:tr>
                      <w:tr w:rsidR="00E0450C" w14:paraId="6B8E8F8F" w14:textId="77777777" w:rsidTr="00EE2C31">
                        <w:trPr>
                          <w:trHeight w:val="76"/>
                        </w:trPr>
                        <w:tc>
                          <w:tcPr>
                            <w:tcW w:w="4483" w:type="dxa"/>
                          </w:tcPr>
                          <w:p w14:paraId="1253B432" w14:textId="77777777" w:rsidR="00E0450C" w:rsidRPr="009E248B" w:rsidRDefault="00E0450C" w:rsidP="00EE2C31">
                            <w:pPr>
                              <w:spacing w:line="276" w:lineRule="auto"/>
                              <w:jc w:val="both"/>
                              <w:rPr>
                                <w:u w:val="single"/>
                              </w:rPr>
                            </w:pPr>
                          </w:p>
                        </w:tc>
                        <w:tc>
                          <w:tcPr>
                            <w:tcW w:w="5683" w:type="dxa"/>
                            <w:gridSpan w:val="6"/>
                            <w:shd w:val="clear" w:color="auto" w:fill="auto"/>
                          </w:tcPr>
                          <w:p w14:paraId="3034903F" w14:textId="77777777" w:rsidR="00E0450C" w:rsidRDefault="00E0450C" w:rsidP="00EE2C31">
                            <w:pPr>
                              <w:spacing w:line="276" w:lineRule="auto"/>
                              <w:rPr>
                                <w:noProof/>
                              </w:rPr>
                            </w:pPr>
                          </w:p>
                        </w:tc>
                      </w:tr>
                      <w:tr w:rsidR="00E0450C" w14:paraId="2CBDC2E5" w14:textId="77777777" w:rsidTr="00EE2C31">
                        <w:trPr>
                          <w:trHeight w:val="76"/>
                        </w:trPr>
                        <w:tc>
                          <w:tcPr>
                            <w:tcW w:w="4483" w:type="dxa"/>
                          </w:tcPr>
                          <w:p w14:paraId="57265683" w14:textId="77777777" w:rsidR="00E0450C" w:rsidRPr="009E248B" w:rsidRDefault="00E0450C" w:rsidP="00EE2C31">
                            <w:pPr>
                              <w:spacing w:line="276" w:lineRule="auto"/>
                              <w:jc w:val="both"/>
                              <w:rPr>
                                <w:u w:val="single"/>
                              </w:rPr>
                            </w:pPr>
                          </w:p>
                        </w:tc>
                        <w:tc>
                          <w:tcPr>
                            <w:tcW w:w="5683" w:type="dxa"/>
                            <w:gridSpan w:val="6"/>
                            <w:shd w:val="clear" w:color="auto" w:fill="auto"/>
                          </w:tcPr>
                          <w:p w14:paraId="74D1B947" w14:textId="77777777" w:rsidR="00E0450C" w:rsidRDefault="00E0450C" w:rsidP="00EE2C31">
                            <w:pPr>
                              <w:spacing w:line="276" w:lineRule="auto"/>
                              <w:rPr>
                                <w:noProof/>
                              </w:rPr>
                            </w:pPr>
                          </w:p>
                        </w:tc>
                      </w:tr>
                      <w:tr w:rsidR="00E0450C" w14:paraId="08A644C5" w14:textId="77777777" w:rsidTr="00EE2C31">
                        <w:trPr>
                          <w:trHeight w:val="76"/>
                        </w:trPr>
                        <w:tc>
                          <w:tcPr>
                            <w:tcW w:w="4483" w:type="dxa"/>
                          </w:tcPr>
                          <w:p w14:paraId="06EA8677" w14:textId="77777777" w:rsidR="00E0450C" w:rsidRPr="009E248B" w:rsidRDefault="00E0450C" w:rsidP="00EE2C31">
                            <w:pPr>
                              <w:spacing w:line="276" w:lineRule="auto"/>
                              <w:jc w:val="both"/>
                              <w:rPr>
                                <w:u w:val="single"/>
                              </w:rPr>
                            </w:pPr>
                          </w:p>
                        </w:tc>
                        <w:tc>
                          <w:tcPr>
                            <w:tcW w:w="5683" w:type="dxa"/>
                            <w:gridSpan w:val="6"/>
                            <w:shd w:val="clear" w:color="auto" w:fill="auto"/>
                          </w:tcPr>
                          <w:p w14:paraId="6E352A57" w14:textId="77777777" w:rsidR="00E0450C" w:rsidRDefault="00E0450C" w:rsidP="00EE2C31">
                            <w:pPr>
                              <w:spacing w:line="276" w:lineRule="auto"/>
                              <w:rPr>
                                <w:noProof/>
                              </w:rPr>
                            </w:pPr>
                          </w:p>
                        </w:tc>
                      </w:tr>
                      <w:tr w:rsidR="00E0450C" w14:paraId="54846579" w14:textId="77777777" w:rsidTr="00EE2C31">
                        <w:trPr>
                          <w:trHeight w:val="76"/>
                        </w:trPr>
                        <w:tc>
                          <w:tcPr>
                            <w:tcW w:w="4483" w:type="dxa"/>
                          </w:tcPr>
                          <w:p w14:paraId="6DA8E21A" w14:textId="77777777" w:rsidR="00E0450C" w:rsidRPr="009E248B" w:rsidRDefault="00E0450C" w:rsidP="00EE2C31">
                            <w:pPr>
                              <w:spacing w:line="276" w:lineRule="auto"/>
                              <w:jc w:val="both"/>
                              <w:rPr>
                                <w:u w:val="single"/>
                              </w:rPr>
                            </w:pPr>
                          </w:p>
                        </w:tc>
                        <w:tc>
                          <w:tcPr>
                            <w:tcW w:w="5683" w:type="dxa"/>
                            <w:gridSpan w:val="6"/>
                            <w:shd w:val="clear" w:color="auto" w:fill="auto"/>
                          </w:tcPr>
                          <w:p w14:paraId="02F6E38E" w14:textId="77777777" w:rsidR="00E0450C" w:rsidRDefault="00E0450C" w:rsidP="00EE2C31">
                            <w:pPr>
                              <w:spacing w:line="276" w:lineRule="auto"/>
                              <w:rPr>
                                <w:noProof/>
                              </w:rPr>
                            </w:pPr>
                          </w:p>
                        </w:tc>
                      </w:tr>
                      <w:tr w:rsidR="00E0450C" w14:paraId="39035824" w14:textId="77777777" w:rsidTr="00EE2C31">
                        <w:trPr>
                          <w:trHeight w:val="264"/>
                        </w:trPr>
                        <w:tc>
                          <w:tcPr>
                            <w:tcW w:w="8150" w:type="dxa"/>
                            <w:gridSpan w:val="6"/>
                          </w:tcPr>
                          <w:p w14:paraId="193D8435" w14:textId="77777777" w:rsidR="00E0450C" w:rsidRPr="009E248B" w:rsidRDefault="00E0450C" w:rsidP="00EE2C31">
                            <w:pPr>
                              <w:jc w:val="both"/>
                              <w:rPr>
                                <w:b w:val="0"/>
                                <w:bCs w:val="0"/>
                                <w:iCs/>
                                <w:color w:val="000000"/>
                                <w:sz w:val="22"/>
                                <w:szCs w:val="22"/>
                              </w:rPr>
                            </w:pPr>
                            <w:r w:rsidRPr="009E248B">
                              <w:rPr>
                                <w:sz w:val="22"/>
                                <w:szCs w:val="22"/>
                                <w:u w:val="single"/>
                              </w:rPr>
                              <w:t xml:space="preserve">Bài </w:t>
                            </w:r>
                            <w:r>
                              <w:rPr>
                                <w:sz w:val="22"/>
                                <w:szCs w:val="22"/>
                                <w:u w:val="single"/>
                                <w:lang w:val="vi-VN"/>
                              </w:rPr>
                              <w:t>3</w:t>
                            </w:r>
                            <w:r w:rsidRPr="009E248B">
                              <w:rPr>
                                <w:sz w:val="22"/>
                                <w:szCs w:val="22"/>
                                <w:u w:val="single"/>
                              </w:rPr>
                              <w:t>:</w:t>
                            </w:r>
                            <w:r w:rsidRPr="009E248B">
                              <w:rPr>
                                <w:b w:val="0"/>
                                <w:bCs w:val="0"/>
                                <w:sz w:val="22"/>
                                <w:szCs w:val="22"/>
                              </w:rPr>
                              <w:t xml:space="preserve"> </w:t>
                            </w:r>
                            <w:r w:rsidRPr="009E248B">
                              <w:rPr>
                                <w:b w:val="0"/>
                                <w:bCs w:val="0"/>
                                <w:iCs/>
                                <w:color w:val="000000"/>
                                <w:sz w:val="22"/>
                                <w:szCs w:val="22"/>
                              </w:rPr>
                              <w:t>Một người nâng 1 tấm gỗ đồng chất tiết diện đều có trọng lượng 150 N người ấy tác dụng lên đầu trên của tấm gỗ để giữ cho nó hợp với mặt đất 1 góc 30</w:t>
                            </w:r>
                            <w:r w:rsidRPr="009E248B">
                              <w:rPr>
                                <w:b w:val="0"/>
                                <w:bCs w:val="0"/>
                                <w:iCs/>
                                <w:color w:val="000000"/>
                                <w:sz w:val="22"/>
                                <w:szCs w:val="22"/>
                                <w:vertAlign w:val="superscript"/>
                              </w:rPr>
                              <w:t>0</w:t>
                            </w:r>
                            <w:r w:rsidRPr="009E248B">
                              <w:rPr>
                                <w:b w:val="0"/>
                                <w:bCs w:val="0"/>
                                <w:iCs/>
                                <w:color w:val="000000"/>
                                <w:sz w:val="22"/>
                                <w:szCs w:val="22"/>
                              </w:rPr>
                              <w:t>. Tính độ lớn của lực khi </w:t>
                            </w:r>
                            <w:r w:rsidR="000A6FF3" w:rsidRPr="000A6FF3">
                              <w:rPr>
                                <w:b w:val="0"/>
                                <w:iCs/>
                                <w:noProof/>
                                <w:color w:val="000000"/>
                                <w:position w:val="-4"/>
                                <w:sz w:val="22"/>
                                <w:szCs w:val="22"/>
                              </w:rPr>
                              <w:object w:dxaOrig="208" w:dyaOrig="277" w14:anchorId="4E0A6344">
                                <v:shape id="_x0000_i1201" type="#_x0000_t75" alt="" style="width:10.5pt;height:13.5pt;mso-width-percent:0;mso-height-percent:0;mso-width-percent:0;mso-height-percent:0" o:ole="">
                                  <v:imagedata r:id="rId539" o:title=""/>
                                </v:shape>
                                <o:OLEObject Type="Embed" ProgID="Equation.3" ShapeID="_x0000_i1201" DrawAspect="Content" ObjectID="_1691503543" r:id="rId544"/>
                              </w:object>
                            </w:r>
                            <w:r w:rsidRPr="009E248B">
                              <w:rPr>
                                <w:b w:val="0"/>
                                <w:bCs w:val="0"/>
                                <w:iCs/>
                                <w:color w:val="000000"/>
                                <w:sz w:val="22"/>
                                <w:szCs w:val="22"/>
                              </w:rPr>
                              <w:t xml:space="preserve"> hướng thẳng đứng lên trên. OA =2m</w:t>
                            </w:r>
                          </w:p>
                        </w:tc>
                        <w:tc>
                          <w:tcPr>
                            <w:tcW w:w="2016" w:type="dxa"/>
                            <w:vMerge w:val="restart"/>
                            <w:shd w:val="clear" w:color="auto" w:fill="auto"/>
                          </w:tcPr>
                          <w:p w14:paraId="680593C8" w14:textId="49B42B91" w:rsidR="00E0450C" w:rsidRDefault="00E0450C" w:rsidP="00A52BBA">
                            <w:pPr>
                              <w:rPr>
                                <w:b w:val="0"/>
                              </w:rPr>
                            </w:pPr>
                            <w:r>
                              <w:rPr>
                                <w:noProof/>
                              </w:rPr>
                              <w:drawing>
                                <wp:inline distT="0" distB="0" distL="0" distR="0" wp14:anchorId="51BBE45C" wp14:editId="30348294">
                                  <wp:extent cx="1141013" cy="980440"/>
                                  <wp:effectExtent l="0" t="0" r="2540" b="0"/>
                                  <wp:docPr id="720" name="Picture 50" descr="Description: DLH_001"/>
                                  <wp:cNvGraphicFramePr/>
                                  <a:graphic xmlns:a="http://schemas.openxmlformats.org/drawingml/2006/main">
                                    <a:graphicData uri="http://schemas.openxmlformats.org/drawingml/2006/picture">
                                      <pic:pic xmlns:pic="http://schemas.openxmlformats.org/drawingml/2006/picture">
                                        <pic:nvPicPr>
                                          <pic:cNvPr id="720" name="Picture 50" descr="Description: DLH_00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1143346" cy="982445"/>
                                          </a:xfrm>
                                          <a:prstGeom prst="rect">
                                            <a:avLst/>
                                          </a:prstGeom>
                                          <a:noFill/>
                                        </pic:spPr>
                                      </pic:pic>
                                    </a:graphicData>
                                  </a:graphic>
                                </wp:inline>
                              </w:drawing>
                            </w:r>
                          </w:p>
                        </w:tc>
                      </w:tr>
                      <w:tr w:rsidR="00E0450C" w14:paraId="355C946B" w14:textId="77777777" w:rsidTr="00EE2C31">
                        <w:trPr>
                          <w:trHeight w:val="264"/>
                        </w:trPr>
                        <w:tc>
                          <w:tcPr>
                            <w:tcW w:w="8150" w:type="dxa"/>
                            <w:gridSpan w:val="6"/>
                          </w:tcPr>
                          <w:p w14:paraId="48799787" w14:textId="77777777" w:rsidR="00E0450C" w:rsidRPr="00EE2C31" w:rsidRDefault="00E0450C" w:rsidP="00EE2C31">
                            <w:pPr>
                              <w:spacing w:line="276" w:lineRule="auto"/>
                              <w:jc w:val="both"/>
                              <w:rPr>
                                <w:u w:val="single"/>
                              </w:rPr>
                            </w:pPr>
                          </w:p>
                        </w:tc>
                        <w:tc>
                          <w:tcPr>
                            <w:tcW w:w="2016" w:type="dxa"/>
                            <w:vMerge/>
                            <w:shd w:val="clear" w:color="auto" w:fill="auto"/>
                          </w:tcPr>
                          <w:p w14:paraId="7BB6F832" w14:textId="77777777" w:rsidR="00E0450C" w:rsidRDefault="00E0450C" w:rsidP="00A52BBA">
                            <w:pPr>
                              <w:rPr>
                                <w:noProof/>
                              </w:rPr>
                            </w:pPr>
                          </w:p>
                        </w:tc>
                      </w:tr>
                      <w:tr w:rsidR="00E0450C" w14:paraId="2675E00F" w14:textId="77777777" w:rsidTr="00EE2C31">
                        <w:trPr>
                          <w:trHeight w:val="264"/>
                        </w:trPr>
                        <w:tc>
                          <w:tcPr>
                            <w:tcW w:w="8150" w:type="dxa"/>
                            <w:gridSpan w:val="6"/>
                          </w:tcPr>
                          <w:p w14:paraId="3BB6A942" w14:textId="77777777" w:rsidR="00E0450C" w:rsidRPr="00EE2C31" w:rsidRDefault="00E0450C" w:rsidP="00EE2C31">
                            <w:pPr>
                              <w:spacing w:line="276" w:lineRule="auto"/>
                              <w:jc w:val="both"/>
                              <w:rPr>
                                <w:u w:val="single"/>
                              </w:rPr>
                            </w:pPr>
                          </w:p>
                        </w:tc>
                        <w:tc>
                          <w:tcPr>
                            <w:tcW w:w="2016" w:type="dxa"/>
                            <w:vMerge/>
                            <w:shd w:val="clear" w:color="auto" w:fill="auto"/>
                          </w:tcPr>
                          <w:p w14:paraId="69882164" w14:textId="77777777" w:rsidR="00E0450C" w:rsidRDefault="00E0450C" w:rsidP="00A52BBA">
                            <w:pPr>
                              <w:rPr>
                                <w:noProof/>
                              </w:rPr>
                            </w:pPr>
                          </w:p>
                        </w:tc>
                      </w:tr>
                      <w:tr w:rsidR="00E0450C" w14:paraId="14C1B604" w14:textId="77777777" w:rsidTr="00EE2C31">
                        <w:trPr>
                          <w:trHeight w:val="114"/>
                        </w:trPr>
                        <w:tc>
                          <w:tcPr>
                            <w:tcW w:w="4833" w:type="dxa"/>
                            <w:gridSpan w:val="2"/>
                          </w:tcPr>
                          <w:p w14:paraId="505939EA" w14:textId="77777777" w:rsidR="00E0450C" w:rsidRPr="00EE2C31" w:rsidRDefault="00E0450C" w:rsidP="00EE2C31">
                            <w:pPr>
                              <w:spacing w:line="276" w:lineRule="auto"/>
                              <w:jc w:val="both"/>
                              <w:rPr>
                                <w:u w:val="single"/>
                              </w:rPr>
                            </w:pPr>
                          </w:p>
                        </w:tc>
                        <w:tc>
                          <w:tcPr>
                            <w:tcW w:w="5333" w:type="dxa"/>
                            <w:gridSpan w:val="5"/>
                            <w:shd w:val="clear" w:color="auto" w:fill="auto"/>
                          </w:tcPr>
                          <w:p w14:paraId="0A0FA1E0" w14:textId="77777777" w:rsidR="00E0450C" w:rsidRPr="00EE2C31" w:rsidRDefault="00E0450C" w:rsidP="00EE2C31">
                            <w:pPr>
                              <w:spacing w:line="276" w:lineRule="auto"/>
                              <w:rPr>
                                <w:noProof/>
                              </w:rPr>
                            </w:pPr>
                          </w:p>
                        </w:tc>
                      </w:tr>
                      <w:tr w:rsidR="00E0450C" w14:paraId="12FCD4D3" w14:textId="77777777" w:rsidTr="00EE2C31">
                        <w:trPr>
                          <w:trHeight w:val="114"/>
                        </w:trPr>
                        <w:tc>
                          <w:tcPr>
                            <w:tcW w:w="4833" w:type="dxa"/>
                            <w:gridSpan w:val="2"/>
                          </w:tcPr>
                          <w:p w14:paraId="66706E4C" w14:textId="77777777" w:rsidR="00E0450C" w:rsidRPr="00EE2C31" w:rsidRDefault="00E0450C" w:rsidP="00EE2C31">
                            <w:pPr>
                              <w:spacing w:line="276" w:lineRule="auto"/>
                              <w:jc w:val="both"/>
                              <w:rPr>
                                <w:u w:val="single"/>
                              </w:rPr>
                            </w:pPr>
                          </w:p>
                        </w:tc>
                        <w:tc>
                          <w:tcPr>
                            <w:tcW w:w="5333" w:type="dxa"/>
                            <w:gridSpan w:val="5"/>
                            <w:shd w:val="clear" w:color="auto" w:fill="auto"/>
                          </w:tcPr>
                          <w:p w14:paraId="02445851" w14:textId="77777777" w:rsidR="00E0450C" w:rsidRPr="00EE2C31" w:rsidRDefault="00E0450C" w:rsidP="00EE2C31">
                            <w:pPr>
                              <w:spacing w:line="276" w:lineRule="auto"/>
                              <w:rPr>
                                <w:noProof/>
                              </w:rPr>
                            </w:pPr>
                          </w:p>
                        </w:tc>
                      </w:tr>
                      <w:tr w:rsidR="00E0450C" w14:paraId="1B25F66E" w14:textId="77777777" w:rsidTr="00EE2C31">
                        <w:trPr>
                          <w:trHeight w:val="114"/>
                        </w:trPr>
                        <w:tc>
                          <w:tcPr>
                            <w:tcW w:w="4833" w:type="dxa"/>
                            <w:gridSpan w:val="2"/>
                          </w:tcPr>
                          <w:p w14:paraId="087D5B61" w14:textId="77777777" w:rsidR="00E0450C" w:rsidRPr="00EE2C31" w:rsidRDefault="00E0450C" w:rsidP="00EE2C31">
                            <w:pPr>
                              <w:spacing w:line="276" w:lineRule="auto"/>
                              <w:jc w:val="both"/>
                              <w:rPr>
                                <w:u w:val="single"/>
                              </w:rPr>
                            </w:pPr>
                          </w:p>
                        </w:tc>
                        <w:tc>
                          <w:tcPr>
                            <w:tcW w:w="5333" w:type="dxa"/>
                            <w:gridSpan w:val="5"/>
                            <w:shd w:val="clear" w:color="auto" w:fill="auto"/>
                          </w:tcPr>
                          <w:p w14:paraId="4C274F9C" w14:textId="77777777" w:rsidR="00E0450C" w:rsidRPr="00EE2C31" w:rsidRDefault="00E0450C" w:rsidP="00EE2C31">
                            <w:pPr>
                              <w:spacing w:line="276" w:lineRule="auto"/>
                              <w:rPr>
                                <w:noProof/>
                              </w:rPr>
                            </w:pPr>
                          </w:p>
                        </w:tc>
                      </w:tr>
                      <w:tr w:rsidR="00E0450C" w14:paraId="6EEB7F49" w14:textId="77777777" w:rsidTr="00EE2C31">
                        <w:trPr>
                          <w:trHeight w:val="114"/>
                        </w:trPr>
                        <w:tc>
                          <w:tcPr>
                            <w:tcW w:w="4833" w:type="dxa"/>
                            <w:gridSpan w:val="2"/>
                          </w:tcPr>
                          <w:p w14:paraId="1A6B9CE0" w14:textId="77777777" w:rsidR="00E0450C" w:rsidRPr="00EE2C31" w:rsidRDefault="00E0450C" w:rsidP="00EE2C31">
                            <w:pPr>
                              <w:spacing w:line="276" w:lineRule="auto"/>
                              <w:jc w:val="both"/>
                              <w:rPr>
                                <w:u w:val="single"/>
                              </w:rPr>
                            </w:pPr>
                          </w:p>
                        </w:tc>
                        <w:tc>
                          <w:tcPr>
                            <w:tcW w:w="5333" w:type="dxa"/>
                            <w:gridSpan w:val="5"/>
                            <w:shd w:val="clear" w:color="auto" w:fill="auto"/>
                          </w:tcPr>
                          <w:p w14:paraId="2D6DF8B8" w14:textId="77777777" w:rsidR="00E0450C" w:rsidRPr="00EE2C31" w:rsidRDefault="00E0450C" w:rsidP="00EE2C31">
                            <w:pPr>
                              <w:spacing w:line="276" w:lineRule="auto"/>
                              <w:rPr>
                                <w:noProof/>
                              </w:rPr>
                            </w:pPr>
                          </w:p>
                        </w:tc>
                      </w:tr>
                      <w:tr w:rsidR="00E0450C" w14:paraId="5D6E31A4" w14:textId="77777777" w:rsidTr="00EE2C31">
                        <w:tc>
                          <w:tcPr>
                            <w:tcW w:w="7243" w:type="dxa"/>
                            <w:gridSpan w:val="5"/>
                          </w:tcPr>
                          <w:p w14:paraId="7417F41C" w14:textId="53E306BF" w:rsidR="00E0450C" w:rsidRPr="009E248B" w:rsidRDefault="00E0450C" w:rsidP="00EE2C31">
                            <w:pPr>
                              <w:jc w:val="both"/>
                              <w:rPr>
                                <w:b w:val="0"/>
                                <w:bCs w:val="0"/>
                                <w:color w:val="000000"/>
                                <w:sz w:val="22"/>
                                <w:szCs w:val="22"/>
                              </w:rPr>
                            </w:pPr>
                            <w:r w:rsidRPr="009E248B">
                              <w:rPr>
                                <w:iCs/>
                                <w:color w:val="000000"/>
                                <w:sz w:val="22"/>
                                <w:szCs w:val="22"/>
                                <w:u w:val="single"/>
                              </w:rPr>
                              <w:t xml:space="preserve">Bài </w:t>
                            </w:r>
                            <w:r>
                              <w:rPr>
                                <w:iCs/>
                                <w:color w:val="000000"/>
                                <w:sz w:val="22"/>
                                <w:szCs w:val="22"/>
                                <w:u w:val="single"/>
                                <w:lang w:val="vi-VN"/>
                              </w:rPr>
                              <w:t>4</w:t>
                            </w:r>
                            <w:r w:rsidRPr="009E248B">
                              <w:rPr>
                                <w:iCs/>
                                <w:color w:val="000000"/>
                                <w:sz w:val="22"/>
                                <w:szCs w:val="22"/>
                                <w:u w:val="single"/>
                              </w:rPr>
                              <w:t>:</w:t>
                            </w:r>
                            <w:r w:rsidRPr="009E248B">
                              <w:rPr>
                                <w:b w:val="0"/>
                                <w:bCs w:val="0"/>
                                <w:iCs/>
                                <w:color w:val="000000"/>
                                <w:sz w:val="22"/>
                                <w:szCs w:val="22"/>
                              </w:rPr>
                              <w:t xml:space="preserve"> </w:t>
                            </w:r>
                            <w:r w:rsidRPr="009E248B">
                              <w:rPr>
                                <w:b w:val="0"/>
                                <w:bCs w:val="0"/>
                                <w:color w:val="000000"/>
                                <w:sz w:val="22"/>
                                <w:szCs w:val="22"/>
                              </w:rPr>
                              <w:t>Một bàn đạp có trọng lượng không đáng kể, có chiều dài OA = 20 cm, quay dễ dàng</w:t>
                            </w:r>
                            <w:proofErr w:type="gramStart"/>
                            <w:r w:rsidRPr="009E248B">
                              <w:rPr>
                                <w:b w:val="0"/>
                                <w:bCs w:val="0"/>
                                <w:color w:val="000000"/>
                                <w:sz w:val="22"/>
                                <w:szCs w:val="22"/>
                              </w:rPr>
                              <w:t>  quanh</w:t>
                            </w:r>
                            <w:proofErr w:type="gramEnd"/>
                            <w:r w:rsidRPr="009E248B">
                              <w:rPr>
                                <w:b w:val="0"/>
                                <w:bCs w:val="0"/>
                                <w:color w:val="000000"/>
                                <w:sz w:val="22"/>
                                <w:szCs w:val="22"/>
                              </w:rPr>
                              <w:t xml:space="preserve"> trục O nằm ngang. Một lò xo gắn vào điểm giữa C. Người ta tác dụng lên bàn đạp tại điểm A một lực </w:t>
                            </w:r>
                            <w:r w:rsidRPr="009E248B">
                              <w:rPr>
                                <w:b w:val="0"/>
                                <w:bCs w:val="0"/>
                                <w:noProof/>
                                <w:color w:val="000000"/>
                                <w:sz w:val="22"/>
                                <w:szCs w:val="22"/>
                              </w:rPr>
                              <w:drawing>
                                <wp:inline distT="0" distB="0" distL="0" distR="0" wp14:anchorId="6982237B" wp14:editId="40981CF8">
                                  <wp:extent cx="165735" cy="205105"/>
                                  <wp:effectExtent l="0" t="0" r="0" b="0"/>
                                  <wp:docPr id="224" name="Picture 12" descr="Description: http://thuvienvatly.com/tai-lieu/neohacker/sgk-vat-ly-10/GTDT/Bai%20hoc/Bai18.Can%20bang%20cua%20mot%20vat-Momen%20luc_files/image041.g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2" descr="Description: http://thuvienvatly.com/tai-lieu/neohacker/sgk-vat-ly-10/GTDT/Bai%20hoc/Bai18.Can%20bang%20cua%20mot%20vat-Momen%20luc_files/image041.gif"/>
                                          <pic:cNvPicPr>
                                            <a:picLocks/>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165735" cy="205105"/>
                                          </a:xfrm>
                                          <a:prstGeom prst="rect">
                                            <a:avLst/>
                                          </a:prstGeom>
                                          <a:noFill/>
                                          <a:ln>
                                            <a:noFill/>
                                          </a:ln>
                                        </pic:spPr>
                                      </pic:pic>
                                    </a:graphicData>
                                  </a:graphic>
                                </wp:inline>
                              </w:drawing>
                            </w:r>
                            <w:r w:rsidRPr="009E248B">
                              <w:rPr>
                                <w:b w:val="0"/>
                                <w:bCs w:val="0"/>
                                <w:color w:val="000000"/>
                                <w:sz w:val="22"/>
                                <w:szCs w:val="22"/>
                              </w:rPr>
                              <w:t> vuông góc với bàn đạp và có độ lớn 20 N. Bàn đạp ở trạng thái cân bằng khi lò xo có phương vuông góc với OA.</w:t>
                            </w:r>
                          </w:p>
                          <w:p w14:paraId="55FCBD59" w14:textId="77777777" w:rsidR="00E0450C" w:rsidRPr="009E248B" w:rsidRDefault="00E0450C" w:rsidP="00EE2C31">
                            <w:pPr>
                              <w:jc w:val="both"/>
                              <w:rPr>
                                <w:b w:val="0"/>
                                <w:bCs w:val="0"/>
                                <w:color w:val="000000"/>
                                <w:sz w:val="22"/>
                                <w:szCs w:val="22"/>
                              </w:rPr>
                            </w:pPr>
                            <w:r w:rsidRPr="009E248B">
                              <w:rPr>
                                <w:b w:val="0"/>
                                <w:bCs w:val="0"/>
                                <w:color w:val="000000"/>
                                <w:sz w:val="22"/>
                                <w:szCs w:val="22"/>
                              </w:rPr>
                              <w:t>a) Xác định lực của lò xo tác dụng lên bàn đạp.</w:t>
                            </w:r>
                          </w:p>
                          <w:p w14:paraId="5BF8DDD1" w14:textId="77777777" w:rsidR="00E0450C" w:rsidRPr="009E248B" w:rsidRDefault="00E0450C" w:rsidP="00EE2C31">
                            <w:pPr>
                              <w:jc w:val="both"/>
                              <w:rPr>
                                <w:b w:val="0"/>
                                <w:bCs w:val="0"/>
                                <w:color w:val="000000"/>
                                <w:sz w:val="22"/>
                                <w:szCs w:val="22"/>
                              </w:rPr>
                            </w:pPr>
                            <w:r w:rsidRPr="009E248B">
                              <w:rPr>
                                <w:b w:val="0"/>
                                <w:bCs w:val="0"/>
                                <w:color w:val="000000"/>
                                <w:sz w:val="22"/>
                                <w:szCs w:val="22"/>
                              </w:rPr>
                              <w:t>b) Tính độ cứng của lò xo. Biết rằng lò xo bị ngắn đi một đoạn</w:t>
                            </w:r>
                            <w:proofErr w:type="gramStart"/>
                            <w:r w:rsidRPr="009E248B">
                              <w:rPr>
                                <w:b w:val="0"/>
                                <w:bCs w:val="0"/>
                                <w:color w:val="000000"/>
                                <w:sz w:val="22"/>
                                <w:szCs w:val="22"/>
                              </w:rPr>
                              <w:t>  8</w:t>
                            </w:r>
                            <w:proofErr w:type="gramEnd"/>
                            <w:r w:rsidRPr="009E248B">
                              <w:rPr>
                                <w:b w:val="0"/>
                                <w:bCs w:val="0"/>
                                <w:color w:val="000000"/>
                                <w:sz w:val="22"/>
                                <w:szCs w:val="22"/>
                              </w:rPr>
                              <w:t xml:space="preserve"> cm so với khi không bị nén.</w:t>
                            </w:r>
                          </w:p>
                        </w:tc>
                        <w:tc>
                          <w:tcPr>
                            <w:tcW w:w="2923" w:type="dxa"/>
                            <w:gridSpan w:val="2"/>
                            <w:shd w:val="clear" w:color="auto" w:fill="auto"/>
                          </w:tcPr>
                          <w:p w14:paraId="756276A3" w14:textId="77777777" w:rsidR="00E0450C" w:rsidRDefault="00E0450C" w:rsidP="00A52BBA">
                            <w:pPr>
                              <w:rPr>
                                <w:b w:val="0"/>
                              </w:rPr>
                            </w:pPr>
                            <w:r>
                              <w:rPr>
                                <w:noProof/>
                              </w:rPr>
                              <w:drawing>
                                <wp:inline distT="0" distB="0" distL="0" distR="0" wp14:anchorId="269C3687" wp14:editId="599D1075">
                                  <wp:extent cx="1698263" cy="882015"/>
                                  <wp:effectExtent l="0" t="0" r="3810" b="0"/>
                                  <wp:docPr id="718" name="Picture 11" descr="Description: http://thuvienvatly.com/tai-lieu/neohacker/sgk-vat-ly-10/GTDT/Bai%20hoc/Bai18.Can%20bang%20cua%20mot%20vat-Momen%20luc_files/image043.jpg"/>
                                  <wp:cNvGraphicFramePr/>
                                  <a:graphic xmlns:a="http://schemas.openxmlformats.org/drawingml/2006/main">
                                    <a:graphicData uri="http://schemas.openxmlformats.org/drawingml/2006/picture">
                                      <pic:pic xmlns:pic="http://schemas.openxmlformats.org/drawingml/2006/picture">
                                        <pic:nvPicPr>
                                          <pic:cNvPr id="718" name="Picture 11" descr="Description: http://thuvienvatly.com/tai-lieu/neohacker/sgk-vat-ly-10/GTDT/Bai%20hoc/Bai18.Can%20bang%20cua%20mot%20vat-Momen%20luc_files/image043.jpg"/>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1704299" cy="885150"/>
                                          </a:xfrm>
                                          <a:prstGeom prst="rect">
                                            <a:avLst/>
                                          </a:prstGeom>
                                          <a:noFill/>
                                          <a:ln>
                                            <a:noFill/>
                                          </a:ln>
                                        </pic:spPr>
                                      </pic:pic>
                                    </a:graphicData>
                                  </a:graphic>
                                </wp:inline>
                              </w:drawing>
                            </w:r>
                          </w:p>
                        </w:tc>
                      </w:tr>
                      <w:tr w:rsidR="00E0450C" w14:paraId="012BF0D5" w14:textId="77777777" w:rsidTr="00EE2C31">
                        <w:tc>
                          <w:tcPr>
                            <w:tcW w:w="5258" w:type="dxa"/>
                            <w:gridSpan w:val="3"/>
                          </w:tcPr>
                          <w:p w14:paraId="6773461B" w14:textId="77777777" w:rsidR="00E0450C" w:rsidRDefault="00E0450C" w:rsidP="00EE2C31">
                            <w:pPr>
                              <w:spacing w:line="276" w:lineRule="auto"/>
                              <w:rPr>
                                <w:b w:val="0"/>
                              </w:rPr>
                            </w:pPr>
                          </w:p>
                        </w:tc>
                        <w:tc>
                          <w:tcPr>
                            <w:tcW w:w="4908" w:type="dxa"/>
                            <w:gridSpan w:val="4"/>
                            <w:shd w:val="clear" w:color="auto" w:fill="auto"/>
                          </w:tcPr>
                          <w:p w14:paraId="4C55585E" w14:textId="77777777" w:rsidR="00E0450C" w:rsidRDefault="00E0450C" w:rsidP="00EE2C31">
                            <w:pPr>
                              <w:spacing w:line="276" w:lineRule="auto"/>
                              <w:rPr>
                                <w:b w:val="0"/>
                              </w:rPr>
                            </w:pPr>
                          </w:p>
                        </w:tc>
                      </w:tr>
                      <w:tr w:rsidR="00E0450C" w14:paraId="3FFA6EF8" w14:textId="77777777" w:rsidTr="00EE2C31">
                        <w:tc>
                          <w:tcPr>
                            <w:tcW w:w="5258" w:type="dxa"/>
                            <w:gridSpan w:val="3"/>
                          </w:tcPr>
                          <w:p w14:paraId="0DC2D753" w14:textId="77777777" w:rsidR="00E0450C" w:rsidRDefault="00E0450C" w:rsidP="00EE2C31">
                            <w:pPr>
                              <w:spacing w:line="276" w:lineRule="auto"/>
                              <w:rPr>
                                <w:b w:val="0"/>
                              </w:rPr>
                            </w:pPr>
                          </w:p>
                        </w:tc>
                        <w:tc>
                          <w:tcPr>
                            <w:tcW w:w="4908" w:type="dxa"/>
                            <w:gridSpan w:val="4"/>
                            <w:shd w:val="clear" w:color="auto" w:fill="auto"/>
                          </w:tcPr>
                          <w:p w14:paraId="06CB4A9F" w14:textId="77777777" w:rsidR="00E0450C" w:rsidRDefault="00E0450C" w:rsidP="00EE2C31">
                            <w:pPr>
                              <w:spacing w:line="276" w:lineRule="auto"/>
                              <w:rPr>
                                <w:b w:val="0"/>
                              </w:rPr>
                            </w:pPr>
                          </w:p>
                        </w:tc>
                      </w:tr>
                      <w:tr w:rsidR="00E0450C" w14:paraId="0DDF593E" w14:textId="77777777" w:rsidTr="00EE2C31">
                        <w:tc>
                          <w:tcPr>
                            <w:tcW w:w="5258" w:type="dxa"/>
                            <w:gridSpan w:val="3"/>
                          </w:tcPr>
                          <w:p w14:paraId="058000F1" w14:textId="77777777" w:rsidR="00E0450C" w:rsidRDefault="00E0450C" w:rsidP="00EE2C31">
                            <w:pPr>
                              <w:spacing w:line="276" w:lineRule="auto"/>
                              <w:rPr>
                                <w:b w:val="0"/>
                              </w:rPr>
                            </w:pPr>
                          </w:p>
                        </w:tc>
                        <w:tc>
                          <w:tcPr>
                            <w:tcW w:w="4908" w:type="dxa"/>
                            <w:gridSpan w:val="4"/>
                            <w:shd w:val="clear" w:color="auto" w:fill="auto"/>
                          </w:tcPr>
                          <w:p w14:paraId="1AB0DB72" w14:textId="77777777" w:rsidR="00E0450C" w:rsidRDefault="00E0450C" w:rsidP="00EE2C31">
                            <w:pPr>
                              <w:spacing w:line="276" w:lineRule="auto"/>
                              <w:rPr>
                                <w:b w:val="0"/>
                              </w:rPr>
                            </w:pPr>
                          </w:p>
                        </w:tc>
                      </w:tr>
                      <w:tr w:rsidR="00E0450C" w14:paraId="747DB6B3" w14:textId="77777777" w:rsidTr="00EE2C31">
                        <w:tc>
                          <w:tcPr>
                            <w:tcW w:w="5258" w:type="dxa"/>
                            <w:gridSpan w:val="3"/>
                          </w:tcPr>
                          <w:p w14:paraId="4C6F552C" w14:textId="77777777" w:rsidR="00E0450C" w:rsidRDefault="00E0450C" w:rsidP="00EE2C31">
                            <w:pPr>
                              <w:spacing w:line="276" w:lineRule="auto"/>
                              <w:rPr>
                                <w:b w:val="0"/>
                              </w:rPr>
                            </w:pPr>
                          </w:p>
                        </w:tc>
                        <w:tc>
                          <w:tcPr>
                            <w:tcW w:w="4908" w:type="dxa"/>
                            <w:gridSpan w:val="4"/>
                            <w:shd w:val="clear" w:color="auto" w:fill="auto"/>
                          </w:tcPr>
                          <w:p w14:paraId="662354EB" w14:textId="77777777" w:rsidR="00E0450C" w:rsidRDefault="00E0450C" w:rsidP="00EE2C31">
                            <w:pPr>
                              <w:spacing w:line="276" w:lineRule="auto"/>
                              <w:rPr>
                                <w:b w:val="0"/>
                              </w:rPr>
                            </w:pPr>
                          </w:p>
                        </w:tc>
                      </w:tr>
                      <w:tr w:rsidR="00E0450C" w14:paraId="7EF84029" w14:textId="77777777" w:rsidTr="00EE2C31">
                        <w:tc>
                          <w:tcPr>
                            <w:tcW w:w="5258" w:type="dxa"/>
                            <w:gridSpan w:val="3"/>
                          </w:tcPr>
                          <w:p w14:paraId="15D6F07C" w14:textId="77777777" w:rsidR="00E0450C" w:rsidRDefault="00E0450C" w:rsidP="00EE2C31">
                            <w:pPr>
                              <w:spacing w:line="276" w:lineRule="auto"/>
                              <w:rPr>
                                <w:b w:val="0"/>
                              </w:rPr>
                            </w:pPr>
                          </w:p>
                        </w:tc>
                        <w:tc>
                          <w:tcPr>
                            <w:tcW w:w="4908" w:type="dxa"/>
                            <w:gridSpan w:val="4"/>
                            <w:shd w:val="clear" w:color="auto" w:fill="auto"/>
                          </w:tcPr>
                          <w:p w14:paraId="71D47779" w14:textId="77777777" w:rsidR="00E0450C" w:rsidRDefault="00E0450C" w:rsidP="00EE2C31">
                            <w:pPr>
                              <w:spacing w:line="276" w:lineRule="auto"/>
                              <w:rPr>
                                <w:b w:val="0"/>
                              </w:rPr>
                            </w:pPr>
                          </w:p>
                        </w:tc>
                      </w:tr>
                      <w:tr w:rsidR="00E0450C" w14:paraId="123FB6CE" w14:textId="77777777" w:rsidTr="00EE2C31">
                        <w:tc>
                          <w:tcPr>
                            <w:tcW w:w="5258" w:type="dxa"/>
                            <w:gridSpan w:val="3"/>
                          </w:tcPr>
                          <w:p w14:paraId="14C2519E" w14:textId="77777777" w:rsidR="00E0450C" w:rsidRDefault="00E0450C" w:rsidP="00EE2C31">
                            <w:pPr>
                              <w:spacing w:line="276" w:lineRule="auto"/>
                              <w:rPr>
                                <w:b w:val="0"/>
                              </w:rPr>
                            </w:pPr>
                          </w:p>
                        </w:tc>
                        <w:tc>
                          <w:tcPr>
                            <w:tcW w:w="4908" w:type="dxa"/>
                            <w:gridSpan w:val="4"/>
                            <w:shd w:val="clear" w:color="auto" w:fill="auto"/>
                          </w:tcPr>
                          <w:p w14:paraId="7DC1E373" w14:textId="77777777" w:rsidR="00E0450C" w:rsidRDefault="00E0450C" w:rsidP="00EE2C31">
                            <w:pPr>
                              <w:spacing w:line="276" w:lineRule="auto"/>
                              <w:rPr>
                                <w:b w:val="0"/>
                              </w:rPr>
                            </w:pPr>
                          </w:p>
                        </w:tc>
                      </w:tr>
                      <w:tr w:rsidR="00E0450C" w14:paraId="42E1A0A0" w14:textId="77777777" w:rsidTr="00EE2C31">
                        <w:tc>
                          <w:tcPr>
                            <w:tcW w:w="5258" w:type="dxa"/>
                            <w:gridSpan w:val="3"/>
                          </w:tcPr>
                          <w:p w14:paraId="3154B269" w14:textId="77777777" w:rsidR="00E0450C" w:rsidRDefault="00E0450C" w:rsidP="00EE2C31">
                            <w:pPr>
                              <w:spacing w:line="276" w:lineRule="auto"/>
                              <w:rPr>
                                <w:b w:val="0"/>
                              </w:rPr>
                            </w:pPr>
                          </w:p>
                        </w:tc>
                        <w:tc>
                          <w:tcPr>
                            <w:tcW w:w="4908" w:type="dxa"/>
                            <w:gridSpan w:val="4"/>
                            <w:shd w:val="clear" w:color="auto" w:fill="auto"/>
                          </w:tcPr>
                          <w:p w14:paraId="194D3B1E" w14:textId="77777777" w:rsidR="00E0450C" w:rsidRDefault="00E0450C" w:rsidP="00EE2C31">
                            <w:pPr>
                              <w:spacing w:line="276" w:lineRule="auto"/>
                              <w:rPr>
                                <w:b w:val="0"/>
                              </w:rPr>
                            </w:pPr>
                          </w:p>
                        </w:tc>
                      </w:tr>
                      <w:tr w:rsidR="00E0450C" w14:paraId="4BCD4072" w14:textId="77777777" w:rsidTr="00EE2C31">
                        <w:tc>
                          <w:tcPr>
                            <w:tcW w:w="5258" w:type="dxa"/>
                            <w:gridSpan w:val="3"/>
                          </w:tcPr>
                          <w:p w14:paraId="64DBF2D7" w14:textId="77777777" w:rsidR="00E0450C" w:rsidRDefault="00E0450C" w:rsidP="00EE2C31">
                            <w:pPr>
                              <w:spacing w:line="276" w:lineRule="auto"/>
                              <w:rPr>
                                <w:b w:val="0"/>
                              </w:rPr>
                            </w:pPr>
                          </w:p>
                        </w:tc>
                        <w:tc>
                          <w:tcPr>
                            <w:tcW w:w="4908" w:type="dxa"/>
                            <w:gridSpan w:val="4"/>
                            <w:shd w:val="clear" w:color="auto" w:fill="auto"/>
                          </w:tcPr>
                          <w:p w14:paraId="64FFFE57" w14:textId="77777777" w:rsidR="00E0450C" w:rsidRDefault="00E0450C" w:rsidP="00EE2C31">
                            <w:pPr>
                              <w:spacing w:line="276" w:lineRule="auto"/>
                              <w:rPr>
                                <w:b w:val="0"/>
                              </w:rPr>
                            </w:pPr>
                          </w:p>
                        </w:tc>
                      </w:tr>
                      <w:tr w:rsidR="00E0450C" w14:paraId="60B4AEB2" w14:textId="77777777" w:rsidTr="00EE2C31">
                        <w:tc>
                          <w:tcPr>
                            <w:tcW w:w="5258" w:type="dxa"/>
                            <w:gridSpan w:val="3"/>
                          </w:tcPr>
                          <w:p w14:paraId="0CD3A280" w14:textId="77777777" w:rsidR="00E0450C" w:rsidRDefault="00E0450C" w:rsidP="00EE2C31">
                            <w:pPr>
                              <w:spacing w:line="276" w:lineRule="auto"/>
                              <w:rPr>
                                <w:b w:val="0"/>
                              </w:rPr>
                            </w:pPr>
                          </w:p>
                        </w:tc>
                        <w:tc>
                          <w:tcPr>
                            <w:tcW w:w="4908" w:type="dxa"/>
                            <w:gridSpan w:val="4"/>
                            <w:shd w:val="clear" w:color="auto" w:fill="auto"/>
                          </w:tcPr>
                          <w:p w14:paraId="2E0DC113" w14:textId="77777777" w:rsidR="00E0450C" w:rsidRDefault="00E0450C" w:rsidP="00EE2C31">
                            <w:pPr>
                              <w:spacing w:line="276" w:lineRule="auto"/>
                              <w:rPr>
                                <w:b w:val="0"/>
                              </w:rPr>
                            </w:pPr>
                          </w:p>
                        </w:tc>
                      </w:tr>
                      <w:tr w:rsidR="00E0450C" w14:paraId="6F2590E3" w14:textId="77777777" w:rsidTr="00EE2C31">
                        <w:tc>
                          <w:tcPr>
                            <w:tcW w:w="5258" w:type="dxa"/>
                            <w:gridSpan w:val="3"/>
                          </w:tcPr>
                          <w:p w14:paraId="0E9ED6BB" w14:textId="77777777" w:rsidR="00E0450C" w:rsidRDefault="00E0450C" w:rsidP="00EE2C31">
                            <w:pPr>
                              <w:spacing w:line="276" w:lineRule="auto"/>
                              <w:rPr>
                                <w:b w:val="0"/>
                              </w:rPr>
                            </w:pPr>
                          </w:p>
                        </w:tc>
                        <w:tc>
                          <w:tcPr>
                            <w:tcW w:w="4908" w:type="dxa"/>
                            <w:gridSpan w:val="4"/>
                            <w:shd w:val="clear" w:color="auto" w:fill="auto"/>
                          </w:tcPr>
                          <w:p w14:paraId="7EA08544" w14:textId="77777777" w:rsidR="00E0450C" w:rsidRDefault="00E0450C" w:rsidP="00EE2C31">
                            <w:pPr>
                              <w:spacing w:line="276" w:lineRule="auto"/>
                              <w:rPr>
                                <w:b w:val="0"/>
                              </w:rPr>
                            </w:pPr>
                          </w:p>
                        </w:tc>
                      </w:tr>
                      <w:tr w:rsidR="00E0450C" w14:paraId="1B99804E" w14:textId="77777777" w:rsidTr="00EE2C31">
                        <w:tc>
                          <w:tcPr>
                            <w:tcW w:w="5258" w:type="dxa"/>
                            <w:gridSpan w:val="3"/>
                          </w:tcPr>
                          <w:p w14:paraId="4282FBB6" w14:textId="77777777" w:rsidR="00E0450C" w:rsidRDefault="00E0450C" w:rsidP="00EE2C31">
                            <w:pPr>
                              <w:spacing w:line="276" w:lineRule="auto"/>
                              <w:rPr>
                                <w:b w:val="0"/>
                              </w:rPr>
                            </w:pPr>
                          </w:p>
                        </w:tc>
                        <w:tc>
                          <w:tcPr>
                            <w:tcW w:w="4908" w:type="dxa"/>
                            <w:gridSpan w:val="4"/>
                            <w:shd w:val="clear" w:color="auto" w:fill="auto"/>
                          </w:tcPr>
                          <w:p w14:paraId="35FF3B7A" w14:textId="77777777" w:rsidR="00E0450C" w:rsidRDefault="00E0450C" w:rsidP="00EE2C31">
                            <w:pPr>
                              <w:spacing w:line="276" w:lineRule="auto"/>
                              <w:rPr>
                                <w:b w:val="0"/>
                              </w:rPr>
                            </w:pPr>
                          </w:p>
                        </w:tc>
                      </w:tr>
                      <w:tr w:rsidR="00E0450C" w14:paraId="044D9BC8" w14:textId="77777777" w:rsidTr="00EE2C31">
                        <w:tc>
                          <w:tcPr>
                            <w:tcW w:w="5258" w:type="dxa"/>
                            <w:gridSpan w:val="3"/>
                          </w:tcPr>
                          <w:p w14:paraId="6ADBE0AA" w14:textId="77777777" w:rsidR="00E0450C" w:rsidRDefault="00E0450C" w:rsidP="00EE2C31">
                            <w:pPr>
                              <w:spacing w:line="276" w:lineRule="auto"/>
                              <w:rPr>
                                <w:b w:val="0"/>
                              </w:rPr>
                            </w:pPr>
                          </w:p>
                        </w:tc>
                        <w:tc>
                          <w:tcPr>
                            <w:tcW w:w="4908" w:type="dxa"/>
                            <w:gridSpan w:val="4"/>
                            <w:shd w:val="clear" w:color="auto" w:fill="auto"/>
                          </w:tcPr>
                          <w:p w14:paraId="1046B9AB" w14:textId="77777777" w:rsidR="00E0450C" w:rsidRDefault="00E0450C" w:rsidP="00EE2C31">
                            <w:pPr>
                              <w:spacing w:line="276" w:lineRule="auto"/>
                              <w:rPr>
                                <w:b w:val="0"/>
                              </w:rPr>
                            </w:pPr>
                          </w:p>
                        </w:tc>
                      </w:tr>
                      <w:tr w:rsidR="00E0450C" w14:paraId="142B0FE3" w14:textId="77777777" w:rsidTr="00EE2C31">
                        <w:tc>
                          <w:tcPr>
                            <w:tcW w:w="6666" w:type="dxa"/>
                            <w:gridSpan w:val="4"/>
                          </w:tcPr>
                          <w:p w14:paraId="636BDE6B" w14:textId="77777777" w:rsidR="00E0450C" w:rsidRDefault="00E0450C" w:rsidP="00A52BBA">
                            <w:pPr>
                              <w:rPr>
                                <w:b w:val="0"/>
                              </w:rPr>
                            </w:pPr>
                          </w:p>
                        </w:tc>
                        <w:tc>
                          <w:tcPr>
                            <w:tcW w:w="3500" w:type="dxa"/>
                            <w:gridSpan w:val="3"/>
                            <w:shd w:val="clear" w:color="auto" w:fill="auto"/>
                          </w:tcPr>
                          <w:p w14:paraId="3C4091ED" w14:textId="77777777" w:rsidR="00E0450C" w:rsidRDefault="00E0450C" w:rsidP="00A52BBA">
                            <w:pPr>
                              <w:rPr>
                                <w:b w:val="0"/>
                              </w:rPr>
                            </w:pPr>
                          </w:p>
                        </w:tc>
                      </w:tr>
                      <w:tr w:rsidR="00E0450C" w14:paraId="790C9FAB" w14:textId="77777777" w:rsidTr="00EE2C31">
                        <w:tc>
                          <w:tcPr>
                            <w:tcW w:w="6666" w:type="dxa"/>
                            <w:gridSpan w:val="4"/>
                          </w:tcPr>
                          <w:p w14:paraId="530D2253" w14:textId="77777777" w:rsidR="00E0450C" w:rsidRDefault="00E0450C" w:rsidP="00A52BBA">
                            <w:pPr>
                              <w:rPr>
                                <w:b w:val="0"/>
                              </w:rPr>
                            </w:pPr>
                          </w:p>
                        </w:tc>
                        <w:tc>
                          <w:tcPr>
                            <w:tcW w:w="3500" w:type="dxa"/>
                            <w:gridSpan w:val="3"/>
                            <w:shd w:val="clear" w:color="auto" w:fill="auto"/>
                          </w:tcPr>
                          <w:p w14:paraId="39EAA019" w14:textId="77777777" w:rsidR="00E0450C" w:rsidRDefault="00E0450C" w:rsidP="00A52BBA">
                            <w:pPr>
                              <w:rPr>
                                <w:b w:val="0"/>
                              </w:rPr>
                            </w:pPr>
                          </w:p>
                        </w:tc>
                      </w:tr>
                      <w:tr w:rsidR="00E0450C" w14:paraId="46F683D3" w14:textId="77777777" w:rsidTr="00EE2C31">
                        <w:tc>
                          <w:tcPr>
                            <w:tcW w:w="6666" w:type="dxa"/>
                            <w:gridSpan w:val="4"/>
                          </w:tcPr>
                          <w:p w14:paraId="745652FC" w14:textId="77777777" w:rsidR="00E0450C" w:rsidRDefault="00E0450C" w:rsidP="00A52BBA">
                            <w:pPr>
                              <w:rPr>
                                <w:b w:val="0"/>
                              </w:rPr>
                            </w:pPr>
                          </w:p>
                        </w:tc>
                        <w:tc>
                          <w:tcPr>
                            <w:tcW w:w="3500" w:type="dxa"/>
                            <w:gridSpan w:val="3"/>
                            <w:shd w:val="clear" w:color="auto" w:fill="auto"/>
                          </w:tcPr>
                          <w:p w14:paraId="2EBA9518" w14:textId="77777777" w:rsidR="00E0450C" w:rsidRDefault="00E0450C" w:rsidP="00A52BBA">
                            <w:pPr>
                              <w:rPr>
                                <w:b w:val="0"/>
                              </w:rPr>
                            </w:pPr>
                          </w:p>
                        </w:tc>
                      </w:tr>
                      <w:tr w:rsidR="00E0450C" w14:paraId="7A890AE2" w14:textId="77777777" w:rsidTr="00EE2C31">
                        <w:tc>
                          <w:tcPr>
                            <w:tcW w:w="6666" w:type="dxa"/>
                            <w:gridSpan w:val="4"/>
                          </w:tcPr>
                          <w:p w14:paraId="7A2C01C7" w14:textId="77777777" w:rsidR="00E0450C" w:rsidRDefault="00E0450C" w:rsidP="00A52BBA">
                            <w:pPr>
                              <w:rPr>
                                <w:b w:val="0"/>
                              </w:rPr>
                            </w:pPr>
                          </w:p>
                        </w:tc>
                        <w:tc>
                          <w:tcPr>
                            <w:tcW w:w="3500" w:type="dxa"/>
                            <w:gridSpan w:val="3"/>
                            <w:shd w:val="clear" w:color="auto" w:fill="auto"/>
                          </w:tcPr>
                          <w:p w14:paraId="054D1E1E" w14:textId="77777777" w:rsidR="00E0450C" w:rsidRDefault="00E0450C" w:rsidP="00A52BBA">
                            <w:pPr>
                              <w:rPr>
                                <w:b w:val="0"/>
                              </w:rPr>
                            </w:pPr>
                          </w:p>
                        </w:tc>
                      </w:tr>
                      <w:tr w:rsidR="00E0450C" w14:paraId="1B6310CC" w14:textId="77777777" w:rsidTr="00EE2C31">
                        <w:tc>
                          <w:tcPr>
                            <w:tcW w:w="6666" w:type="dxa"/>
                            <w:gridSpan w:val="4"/>
                          </w:tcPr>
                          <w:p w14:paraId="767383D3" w14:textId="77777777" w:rsidR="00E0450C" w:rsidRDefault="00E0450C" w:rsidP="00A52BBA">
                            <w:pPr>
                              <w:rPr>
                                <w:b w:val="0"/>
                              </w:rPr>
                            </w:pPr>
                          </w:p>
                        </w:tc>
                        <w:tc>
                          <w:tcPr>
                            <w:tcW w:w="3500" w:type="dxa"/>
                            <w:gridSpan w:val="3"/>
                            <w:shd w:val="clear" w:color="auto" w:fill="auto"/>
                          </w:tcPr>
                          <w:p w14:paraId="48951C14" w14:textId="77777777" w:rsidR="00E0450C" w:rsidRDefault="00E0450C" w:rsidP="00A52BBA">
                            <w:pPr>
                              <w:rPr>
                                <w:b w:val="0"/>
                              </w:rPr>
                            </w:pPr>
                          </w:p>
                        </w:tc>
                      </w:tr>
                      <w:tr w:rsidR="00E0450C" w14:paraId="36DB4CC3" w14:textId="77777777" w:rsidTr="00EE2C31">
                        <w:tc>
                          <w:tcPr>
                            <w:tcW w:w="6666" w:type="dxa"/>
                            <w:gridSpan w:val="4"/>
                          </w:tcPr>
                          <w:p w14:paraId="42881A4E" w14:textId="77777777" w:rsidR="00E0450C" w:rsidRDefault="00E0450C" w:rsidP="00A52BBA">
                            <w:pPr>
                              <w:rPr>
                                <w:b w:val="0"/>
                              </w:rPr>
                            </w:pPr>
                          </w:p>
                        </w:tc>
                        <w:tc>
                          <w:tcPr>
                            <w:tcW w:w="3500" w:type="dxa"/>
                            <w:gridSpan w:val="3"/>
                            <w:shd w:val="clear" w:color="auto" w:fill="auto"/>
                          </w:tcPr>
                          <w:p w14:paraId="7A660503" w14:textId="77777777" w:rsidR="00E0450C" w:rsidRDefault="00E0450C" w:rsidP="00A52BBA">
                            <w:pPr>
                              <w:rPr>
                                <w:b w:val="0"/>
                              </w:rPr>
                            </w:pPr>
                          </w:p>
                        </w:tc>
                      </w:tr>
                      <w:tr w:rsidR="00E0450C" w14:paraId="78508FF9" w14:textId="77777777" w:rsidTr="00EE2C31">
                        <w:tc>
                          <w:tcPr>
                            <w:tcW w:w="6666" w:type="dxa"/>
                            <w:gridSpan w:val="4"/>
                          </w:tcPr>
                          <w:p w14:paraId="161C944F" w14:textId="77777777" w:rsidR="00E0450C" w:rsidRDefault="00E0450C" w:rsidP="00A52BBA">
                            <w:pPr>
                              <w:rPr>
                                <w:b w:val="0"/>
                              </w:rPr>
                            </w:pPr>
                          </w:p>
                        </w:tc>
                        <w:tc>
                          <w:tcPr>
                            <w:tcW w:w="3500" w:type="dxa"/>
                            <w:gridSpan w:val="3"/>
                            <w:shd w:val="clear" w:color="auto" w:fill="auto"/>
                          </w:tcPr>
                          <w:p w14:paraId="61724867" w14:textId="77777777" w:rsidR="00E0450C" w:rsidRDefault="00E0450C" w:rsidP="00A52BBA">
                            <w:pPr>
                              <w:rPr>
                                <w:b w:val="0"/>
                              </w:rPr>
                            </w:pPr>
                          </w:p>
                        </w:tc>
                      </w:tr>
                      <w:tr w:rsidR="00E0450C" w14:paraId="41D97506" w14:textId="77777777" w:rsidTr="00EE2C31">
                        <w:tc>
                          <w:tcPr>
                            <w:tcW w:w="6666" w:type="dxa"/>
                            <w:gridSpan w:val="4"/>
                          </w:tcPr>
                          <w:p w14:paraId="45B04DA0" w14:textId="77777777" w:rsidR="00E0450C" w:rsidRDefault="00E0450C" w:rsidP="00A52BBA">
                            <w:pPr>
                              <w:rPr>
                                <w:b w:val="0"/>
                              </w:rPr>
                            </w:pPr>
                          </w:p>
                        </w:tc>
                        <w:tc>
                          <w:tcPr>
                            <w:tcW w:w="3500" w:type="dxa"/>
                            <w:gridSpan w:val="3"/>
                            <w:shd w:val="clear" w:color="auto" w:fill="auto"/>
                          </w:tcPr>
                          <w:p w14:paraId="179ECADE" w14:textId="77777777" w:rsidR="00E0450C" w:rsidRDefault="00E0450C" w:rsidP="00A52BBA">
                            <w:pPr>
                              <w:rPr>
                                <w:b w:val="0"/>
                              </w:rPr>
                            </w:pPr>
                          </w:p>
                        </w:tc>
                      </w:tr>
                      <w:tr w:rsidR="00E0450C" w14:paraId="56397704" w14:textId="77777777" w:rsidTr="00EE2C31">
                        <w:tc>
                          <w:tcPr>
                            <w:tcW w:w="6666" w:type="dxa"/>
                            <w:gridSpan w:val="4"/>
                          </w:tcPr>
                          <w:p w14:paraId="4E6B40DE" w14:textId="77777777" w:rsidR="00E0450C" w:rsidRDefault="00E0450C" w:rsidP="00A52BBA">
                            <w:pPr>
                              <w:rPr>
                                <w:b w:val="0"/>
                              </w:rPr>
                            </w:pPr>
                          </w:p>
                        </w:tc>
                        <w:tc>
                          <w:tcPr>
                            <w:tcW w:w="3500" w:type="dxa"/>
                            <w:gridSpan w:val="3"/>
                            <w:shd w:val="clear" w:color="auto" w:fill="auto"/>
                          </w:tcPr>
                          <w:p w14:paraId="03A46EC0" w14:textId="77777777" w:rsidR="00E0450C" w:rsidRDefault="00E0450C" w:rsidP="00A52BBA">
                            <w:pPr>
                              <w:rPr>
                                <w:b w:val="0"/>
                              </w:rPr>
                            </w:pPr>
                          </w:p>
                        </w:tc>
                      </w:tr>
                      <w:tr w:rsidR="00E0450C" w14:paraId="20004CE6" w14:textId="77777777" w:rsidTr="00EE2C31">
                        <w:tc>
                          <w:tcPr>
                            <w:tcW w:w="6666" w:type="dxa"/>
                            <w:gridSpan w:val="4"/>
                          </w:tcPr>
                          <w:p w14:paraId="7597C84A" w14:textId="77777777" w:rsidR="00E0450C" w:rsidRDefault="00E0450C" w:rsidP="00A52BBA">
                            <w:pPr>
                              <w:rPr>
                                <w:b w:val="0"/>
                              </w:rPr>
                            </w:pPr>
                          </w:p>
                        </w:tc>
                        <w:tc>
                          <w:tcPr>
                            <w:tcW w:w="3500" w:type="dxa"/>
                            <w:gridSpan w:val="3"/>
                            <w:shd w:val="clear" w:color="auto" w:fill="auto"/>
                          </w:tcPr>
                          <w:p w14:paraId="5AEBB80A" w14:textId="77777777" w:rsidR="00E0450C" w:rsidRDefault="00E0450C" w:rsidP="00A52BBA">
                            <w:pPr>
                              <w:rPr>
                                <w:b w:val="0"/>
                              </w:rPr>
                            </w:pPr>
                          </w:p>
                        </w:tc>
                      </w:tr>
                      <w:tr w:rsidR="00E0450C" w14:paraId="46AA652D" w14:textId="77777777" w:rsidTr="00EE2C31">
                        <w:tc>
                          <w:tcPr>
                            <w:tcW w:w="6666" w:type="dxa"/>
                            <w:gridSpan w:val="4"/>
                          </w:tcPr>
                          <w:p w14:paraId="4692D14C" w14:textId="77777777" w:rsidR="00E0450C" w:rsidRDefault="00E0450C" w:rsidP="00A52BBA">
                            <w:pPr>
                              <w:rPr>
                                <w:b w:val="0"/>
                              </w:rPr>
                            </w:pPr>
                          </w:p>
                        </w:tc>
                        <w:tc>
                          <w:tcPr>
                            <w:tcW w:w="3500" w:type="dxa"/>
                            <w:gridSpan w:val="3"/>
                            <w:shd w:val="clear" w:color="auto" w:fill="auto"/>
                          </w:tcPr>
                          <w:p w14:paraId="09741DDD" w14:textId="77777777" w:rsidR="00E0450C" w:rsidRDefault="00E0450C" w:rsidP="00A52BBA">
                            <w:pPr>
                              <w:rPr>
                                <w:b w:val="0"/>
                              </w:rPr>
                            </w:pPr>
                          </w:p>
                        </w:tc>
                      </w:tr>
                      <w:tr w:rsidR="00E0450C" w14:paraId="0B91E599" w14:textId="77777777" w:rsidTr="00EE2C31">
                        <w:tc>
                          <w:tcPr>
                            <w:tcW w:w="6666" w:type="dxa"/>
                            <w:gridSpan w:val="4"/>
                          </w:tcPr>
                          <w:p w14:paraId="11F84A8A" w14:textId="77777777" w:rsidR="00E0450C" w:rsidRDefault="00E0450C" w:rsidP="00A52BBA">
                            <w:pPr>
                              <w:rPr>
                                <w:b w:val="0"/>
                              </w:rPr>
                            </w:pPr>
                          </w:p>
                        </w:tc>
                        <w:tc>
                          <w:tcPr>
                            <w:tcW w:w="3500" w:type="dxa"/>
                            <w:gridSpan w:val="3"/>
                            <w:shd w:val="clear" w:color="auto" w:fill="auto"/>
                          </w:tcPr>
                          <w:p w14:paraId="7D5045C7" w14:textId="77777777" w:rsidR="00E0450C" w:rsidRDefault="00E0450C" w:rsidP="00A52BBA">
                            <w:pPr>
                              <w:rPr>
                                <w:b w:val="0"/>
                              </w:rPr>
                            </w:pPr>
                          </w:p>
                        </w:tc>
                      </w:tr>
                      <w:tr w:rsidR="00E0450C" w14:paraId="4A0E14CC" w14:textId="77777777" w:rsidTr="00EE2C31">
                        <w:tc>
                          <w:tcPr>
                            <w:tcW w:w="6666" w:type="dxa"/>
                            <w:gridSpan w:val="4"/>
                          </w:tcPr>
                          <w:p w14:paraId="7721CD42" w14:textId="77777777" w:rsidR="00E0450C" w:rsidRDefault="00E0450C" w:rsidP="00A52BBA">
                            <w:pPr>
                              <w:rPr>
                                <w:b w:val="0"/>
                              </w:rPr>
                            </w:pPr>
                          </w:p>
                        </w:tc>
                        <w:tc>
                          <w:tcPr>
                            <w:tcW w:w="3500" w:type="dxa"/>
                            <w:gridSpan w:val="3"/>
                            <w:shd w:val="clear" w:color="auto" w:fill="auto"/>
                          </w:tcPr>
                          <w:p w14:paraId="66CC6365" w14:textId="77777777" w:rsidR="00E0450C" w:rsidRDefault="00E0450C" w:rsidP="00A52BBA">
                            <w:pPr>
                              <w:rPr>
                                <w:b w:val="0"/>
                              </w:rPr>
                            </w:pPr>
                          </w:p>
                        </w:tc>
                      </w:tr>
                      <w:tr w:rsidR="00E0450C" w14:paraId="0028574A" w14:textId="77777777" w:rsidTr="00EE2C31">
                        <w:tc>
                          <w:tcPr>
                            <w:tcW w:w="6666" w:type="dxa"/>
                            <w:gridSpan w:val="4"/>
                          </w:tcPr>
                          <w:p w14:paraId="1940C0A9" w14:textId="77777777" w:rsidR="00E0450C" w:rsidRDefault="00E0450C" w:rsidP="00A52BBA">
                            <w:pPr>
                              <w:rPr>
                                <w:b w:val="0"/>
                              </w:rPr>
                            </w:pPr>
                          </w:p>
                        </w:tc>
                        <w:tc>
                          <w:tcPr>
                            <w:tcW w:w="3500" w:type="dxa"/>
                            <w:gridSpan w:val="3"/>
                            <w:shd w:val="clear" w:color="auto" w:fill="auto"/>
                          </w:tcPr>
                          <w:p w14:paraId="642BD21C" w14:textId="77777777" w:rsidR="00E0450C" w:rsidRDefault="00E0450C" w:rsidP="00A52BBA">
                            <w:pPr>
                              <w:rPr>
                                <w:b w:val="0"/>
                              </w:rPr>
                            </w:pPr>
                          </w:p>
                        </w:tc>
                      </w:tr>
                      <w:tr w:rsidR="00E0450C" w14:paraId="1AB3A37F" w14:textId="77777777" w:rsidTr="00EE2C31">
                        <w:tc>
                          <w:tcPr>
                            <w:tcW w:w="6666" w:type="dxa"/>
                            <w:gridSpan w:val="4"/>
                          </w:tcPr>
                          <w:p w14:paraId="26A96091" w14:textId="77777777" w:rsidR="00E0450C" w:rsidRDefault="00E0450C" w:rsidP="00A52BBA">
                            <w:pPr>
                              <w:rPr>
                                <w:b w:val="0"/>
                              </w:rPr>
                            </w:pPr>
                          </w:p>
                        </w:tc>
                        <w:tc>
                          <w:tcPr>
                            <w:tcW w:w="3500" w:type="dxa"/>
                            <w:gridSpan w:val="3"/>
                            <w:shd w:val="clear" w:color="auto" w:fill="auto"/>
                          </w:tcPr>
                          <w:p w14:paraId="4AEA545F" w14:textId="77777777" w:rsidR="00E0450C" w:rsidRDefault="00E0450C" w:rsidP="00A52BBA">
                            <w:pPr>
                              <w:rPr>
                                <w:b w:val="0"/>
                              </w:rPr>
                            </w:pPr>
                          </w:p>
                        </w:tc>
                      </w:tr>
                      <w:tr w:rsidR="00E0450C" w14:paraId="2ED1C82C" w14:textId="77777777" w:rsidTr="00EE2C31">
                        <w:tc>
                          <w:tcPr>
                            <w:tcW w:w="6666" w:type="dxa"/>
                            <w:gridSpan w:val="4"/>
                          </w:tcPr>
                          <w:p w14:paraId="7893F096" w14:textId="77777777" w:rsidR="00E0450C" w:rsidRDefault="00E0450C" w:rsidP="00A52BBA">
                            <w:pPr>
                              <w:rPr>
                                <w:b w:val="0"/>
                              </w:rPr>
                            </w:pPr>
                          </w:p>
                        </w:tc>
                        <w:tc>
                          <w:tcPr>
                            <w:tcW w:w="3500" w:type="dxa"/>
                            <w:gridSpan w:val="3"/>
                            <w:shd w:val="clear" w:color="auto" w:fill="auto"/>
                          </w:tcPr>
                          <w:p w14:paraId="5E81A632" w14:textId="77777777" w:rsidR="00E0450C" w:rsidRDefault="00E0450C" w:rsidP="00A52BBA">
                            <w:pPr>
                              <w:rPr>
                                <w:b w:val="0"/>
                              </w:rPr>
                            </w:pPr>
                          </w:p>
                        </w:tc>
                      </w:tr>
                      <w:tr w:rsidR="00E0450C" w14:paraId="48B81E15" w14:textId="77777777" w:rsidTr="00EE2C31">
                        <w:tc>
                          <w:tcPr>
                            <w:tcW w:w="6666" w:type="dxa"/>
                            <w:gridSpan w:val="4"/>
                          </w:tcPr>
                          <w:p w14:paraId="40F90B10" w14:textId="77777777" w:rsidR="00E0450C" w:rsidRDefault="00E0450C" w:rsidP="00A52BBA">
                            <w:pPr>
                              <w:rPr>
                                <w:b w:val="0"/>
                              </w:rPr>
                            </w:pPr>
                          </w:p>
                        </w:tc>
                        <w:tc>
                          <w:tcPr>
                            <w:tcW w:w="3500" w:type="dxa"/>
                            <w:gridSpan w:val="3"/>
                            <w:shd w:val="clear" w:color="auto" w:fill="auto"/>
                          </w:tcPr>
                          <w:p w14:paraId="2D2A3ECE" w14:textId="77777777" w:rsidR="00E0450C" w:rsidRDefault="00E0450C" w:rsidP="00A52BBA">
                            <w:pPr>
                              <w:rPr>
                                <w:b w:val="0"/>
                              </w:rPr>
                            </w:pPr>
                          </w:p>
                        </w:tc>
                      </w:tr>
                      <w:tr w:rsidR="00E0450C" w14:paraId="5CA854C6" w14:textId="77777777" w:rsidTr="00EE2C31">
                        <w:tc>
                          <w:tcPr>
                            <w:tcW w:w="6666" w:type="dxa"/>
                            <w:gridSpan w:val="4"/>
                          </w:tcPr>
                          <w:p w14:paraId="5A66DCC6" w14:textId="77777777" w:rsidR="00E0450C" w:rsidRDefault="00E0450C" w:rsidP="00A52BBA">
                            <w:pPr>
                              <w:rPr>
                                <w:b w:val="0"/>
                              </w:rPr>
                            </w:pPr>
                          </w:p>
                        </w:tc>
                        <w:tc>
                          <w:tcPr>
                            <w:tcW w:w="3500" w:type="dxa"/>
                            <w:gridSpan w:val="3"/>
                            <w:shd w:val="clear" w:color="auto" w:fill="auto"/>
                          </w:tcPr>
                          <w:p w14:paraId="37308D45" w14:textId="77777777" w:rsidR="00E0450C" w:rsidRDefault="00E0450C" w:rsidP="00A52BBA">
                            <w:pPr>
                              <w:rPr>
                                <w:b w:val="0"/>
                              </w:rPr>
                            </w:pPr>
                          </w:p>
                        </w:tc>
                      </w:tr>
                      <w:tr w:rsidR="00E0450C" w14:paraId="405C33F4" w14:textId="77777777" w:rsidTr="00EE2C31">
                        <w:tc>
                          <w:tcPr>
                            <w:tcW w:w="6666" w:type="dxa"/>
                            <w:gridSpan w:val="4"/>
                          </w:tcPr>
                          <w:p w14:paraId="40C91F6C" w14:textId="77777777" w:rsidR="00E0450C" w:rsidRDefault="00E0450C" w:rsidP="00A52BBA">
                            <w:pPr>
                              <w:rPr>
                                <w:b w:val="0"/>
                              </w:rPr>
                            </w:pPr>
                          </w:p>
                        </w:tc>
                        <w:tc>
                          <w:tcPr>
                            <w:tcW w:w="3500" w:type="dxa"/>
                            <w:gridSpan w:val="3"/>
                            <w:shd w:val="clear" w:color="auto" w:fill="auto"/>
                          </w:tcPr>
                          <w:p w14:paraId="7EC756DC" w14:textId="77777777" w:rsidR="00E0450C" w:rsidRDefault="00E0450C" w:rsidP="00A52BBA">
                            <w:pPr>
                              <w:rPr>
                                <w:b w:val="0"/>
                              </w:rPr>
                            </w:pPr>
                          </w:p>
                        </w:tc>
                      </w:tr>
                      <w:tr w:rsidR="00E0450C" w14:paraId="3B8B0820" w14:textId="77777777" w:rsidTr="00EE2C31">
                        <w:tc>
                          <w:tcPr>
                            <w:tcW w:w="6666" w:type="dxa"/>
                            <w:gridSpan w:val="4"/>
                          </w:tcPr>
                          <w:p w14:paraId="2C41DF33" w14:textId="77777777" w:rsidR="00E0450C" w:rsidRDefault="00E0450C" w:rsidP="00A52BBA">
                            <w:pPr>
                              <w:rPr>
                                <w:b w:val="0"/>
                              </w:rPr>
                            </w:pPr>
                          </w:p>
                        </w:tc>
                        <w:tc>
                          <w:tcPr>
                            <w:tcW w:w="3500" w:type="dxa"/>
                            <w:gridSpan w:val="3"/>
                            <w:shd w:val="clear" w:color="auto" w:fill="auto"/>
                          </w:tcPr>
                          <w:p w14:paraId="761C6CE8" w14:textId="77777777" w:rsidR="00E0450C" w:rsidRDefault="00E0450C" w:rsidP="00A52BBA">
                            <w:pPr>
                              <w:rPr>
                                <w:b w:val="0"/>
                              </w:rPr>
                            </w:pPr>
                          </w:p>
                        </w:tc>
                      </w:tr>
                      <w:tr w:rsidR="00E0450C" w14:paraId="0D277C99" w14:textId="77777777" w:rsidTr="00EE2C31">
                        <w:tc>
                          <w:tcPr>
                            <w:tcW w:w="6666" w:type="dxa"/>
                            <w:gridSpan w:val="4"/>
                          </w:tcPr>
                          <w:p w14:paraId="5FC3999A" w14:textId="77777777" w:rsidR="00E0450C" w:rsidRDefault="00E0450C" w:rsidP="00A52BBA">
                            <w:pPr>
                              <w:rPr>
                                <w:b w:val="0"/>
                              </w:rPr>
                            </w:pPr>
                          </w:p>
                        </w:tc>
                        <w:tc>
                          <w:tcPr>
                            <w:tcW w:w="3500" w:type="dxa"/>
                            <w:gridSpan w:val="3"/>
                            <w:shd w:val="clear" w:color="auto" w:fill="auto"/>
                          </w:tcPr>
                          <w:p w14:paraId="6DE88AF3" w14:textId="77777777" w:rsidR="00E0450C" w:rsidRDefault="00E0450C" w:rsidP="00A52BBA">
                            <w:pPr>
                              <w:rPr>
                                <w:b w:val="0"/>
                              </w:rPr>
                            </w:pPr>
                          </w:p>
                        </w:tc>
                      </w:tr>
                      <w:tr w:rsidR="00E0450C" w14:paraId="3E2810E8" w14:textId="77777777" w:rsidTr="00EE2C31">
                        <w:tc>
                          <w:tcPr>
                            <w:tcW w:w="6666" w:type="dxa"/>
                            <w:gridSpan w:val="4"/>
                          </w:tcPr>
                          <w:p w14:paraId="3EE3B7D9" w14:textId="77777777" w:rsidR="00E0450C" w:rsidRDefault="00E0450C" w:rsidP="00A52BBA">
                            <w:pPr>
                              <w:rPr>
                                <w:b w:val="0"/>
                              </w:rPr>
                            </w:pPr>
                          </w:p>
                        </w:tc>
                        <w:tc>
                          <w:tcPr>
                            <w:tcW w:w="3500" w:type="dxa"/>
                            <w:gridSpan w:val="3"/>
                            <w:shd w:val="clear" w:color="auto" w:fill="auto"/>
                          </w:tcPr>
                          <w:p w14:paraId="4110D780" w14:textId="77777777" w:rsidR="00E0450C" w:rsidRDefault="00E0450C" w:rsidP="00A52BBA">
                            <w:pPr>
                              <w:rPr>
                                <w:b w:val="0"/>
                              </w:rPr>
                            </w:pPr>
                          </w:p>
                        </w:tc>
                      </w:tr>
                      <w:tr w:rsidR="00E0450C" w14:paraId="71F1D26B" w14:textId="77777777" w:rsidTr="00EE2C31">
                        <w:tc>
                          <w:tcPr>
                            <w:tcW w:w="6666" w:type="dxa"/>
                            <w:gridSpan w:val="4"/>
                          </w:tcPr>
                          <w:p w14:paraId="221D7218" w14:textId="77777777" w:rsidR="00E0450C" w:rsidRDefault="00E0450C" w:rsidP="00A52BBA">
                            <w:pPr>
                              <w:rPr>
                                <w:b w:val="0"/>
                              </w:rPr>
                            </w:pPr>
                          </w:p>
                        </w:tc>
                        <w:tc>
                          <w:tcPr>
                            <w:tcW w:w="3500" w:type="dxa"/>
                            <w:gridSpan w:val="3"/>
                            <w:shd w:val="clear" w:color="auto" w:fill="auto"/>
                          </w:tcPr>
                          <w:p w14:paraId="5EAEC614" w14:textId="77777777" w:rsidR="00E0450C" w:rsidRDefault="00E0450C" w:rsidP="00A52BBA">
                            <w:pPr>
                              <w:rPr>
                                <w:b w:val="0"/>
                              </w:rPr>
                            </w:pPr>
                          </w:p>
                        </w:tc>
                      </w:tr>
                      <w:tr w:rsidR="00E0450C" w14:paraId="44BA659E" w14:textId="77777777" w:rsidTr="00EE2C31">
                        <w:tc>
                          <w:tcPr>
                            <w:tcW w:w="6666" w:type="dxa"/>
                            <w:gridSpan w:val="4"/>
                          </w:tcPr>
                          <w:p w14:paraId="652234F3" w14:textId="77777777" w:rsidR="00E0450C" w:rsidRDefault="00E0450C" w:rsidP="00A52BBA">
                            <w:pPr>
                              <w:rPr>
                                <w:b w:val="0"/>
                              </w:rPr>
                            </w:pPr>
                          </w:p>
                        </w:tc>
                        <w:tc>
                          <w:tcPr>
                            <w:tcW w:w="3500" w:type="dxa"/>
                            <w:gridSpan w:val="3"/>
                            <w:shd w:val="clear" w:color="auto" w:fill="auto"/>
                          </w:tcPr>
                          <w:p w14:paraId="6C5645A3" w14:textId="77777777" w:rsidR="00E0450C" w:rsidRDefault="00E0450C" w:rsidP="00A52BBA">
                            <w:pPr>
                              <w:rPr>
                                <w:b w:val="0"/>
                              </w:rPr>
                            </w:pPr>
                          </w:p>
                        </w:tc>
                      </w:tr>
                      <w:tr w:rsidR="00E0450C" w14:paraId="531A9893" w14:textId="77777777" w:rsidTr="00EE2C31">
                        <w:tc>
                          <w:tcPr>
                            <w:tcW w:w="6666" w:type="dxa"/>
                            <w:gridSpan w:val="4"/>
                          </w:tcPr>
                          <w:p w14:paraId="3DD92B5A" w14:textId="77777777" w:rsidR="00E0450C" w:rsidRDefault="00E0450C" w:rsidP="00A52BBA">
                            <w:pPr>
                              <w:rPr>
                                <w:b w:val="0"/>
                              </w:rPr>
                            </w:pPr>
                          </w:p>
                        </w:tc>
                        <w:tc>
                          <w:tcPr>
                            <w:tcW w:w="3500" w:type="dxa"/>
                            <w:gridSpan w:val="3"/>
                            <w:shd w:val="clear" w:color="auto" w:fill="auto"/>
                          </w:tcPr>
                          <w:p w14:paraId="4F60E413" w14:textId="77777777" w:rsidR="00E0450C" w:rsidRDefault="00E0450C" w:rsidP="00A52BBA">
                            <w:pPr>
                              <w:rPr>
                                <w:b w:val="0"/>
                              </w:rPr>
                            </w:pPr>
                          </w:p>
                        </w:tc>
                      </w:tr>
                      <w:tr w:rsidR="00E0450C" w14:paraId="3682DD92" w14:textId="77777777" w:rsidTr="00EE2C31">
                        <w:tc>
                          <w:tcPr>
                            <w:tcW w:w="6666" w:type="dxa"/>
                            <w:gridSpan w:val="4"/>
                          </w:tcPr>
                          <w:p w14:paraId="3E5C19EB" w14:textId="77777777" w:rsidR="00E0450C" w:rsidRDefault="00E0450C" w:rsidP="00A52BBA">
                            <w:pPr>
                              <w:rPr>
                                <w:b w:val="0"/>
                              </w:rPr>
                            </w:pPr>
                          </w:p>
                        </w:tc>
                        <w:tc>
                          <w:tcPr>
                            <w:tcW w:w="3500" w:type="dxa"/>
                            <w:gridSpan w:val="3"/>
                            <w:shd w:val="clear" w:color="auto" w:fill="auto"/>
                          </w:tcPr>
                          <w:p w14:paraId="6E5B1007" w14:textId="77777777" w:rsidR="00E0450C" w:rsidRDefault="00E0450C" w:rsidP="00A52BBA">
                            <w:pPr>
                              <w:rPr>
                                <w:b w:val="0"/>
                              </w:rPr>
                            </w:pPr>
                          </w:p>
                        </w:tc>
                      </w:tr>
                      <w:tr w:rsidR="00E0450C" w14:paraId="09720959" w14:textId="77777777" w:rsidTr="00EE2C31">
                        <w:tc>
                          <w:tcPr>
                            <w:tcW w:w="6666" w:type="dxa"/>
                            <w:gridSpan w:val="4"/>
                          </w:tcPr>
                          <w:p w14:paraId="557AFBC9" w14:textId="77777777" w:rsidR="00E0450C" w:rsidRDefault="00E0450C" w:rsidP="00A52BBA">
                            <w:pPr>
                              <w:rPr>
                                <w:b w:val="0"/>
                              </w:rPr>
                            </w:pPr>
                          </w:p>
                        </w:tc>
                        <w:tc>
                          <w:tcPr>
                            <w:tcW w:w="3500" w:type="dxa"/>
                            <w:gridSpan w:val="3"/>
                            <w:shd w:val="clear" w:color="auto" w:fill="auto"/>
                          </w:tcPr>
                          <w:p w14:paraId="6A1A2E60" w14:textId="77777777" w:rsidR="00E0450C" w:rsidRDefault="00E0450C" w:rsidP="00A52BBA">
                            <w:pPr>
                              <w:rPr>
                                <w:b w:val="0"/>
                              </w:rPr>
                            </w:pPr>
                          </w:p>
                        </w:tc>
                      </w:tr>
                      <w:tr w:rsidR="00E0450C" w14:paraId="0FE18E7D" w14:textId="77777777" w:rsidTr="00EE2C31">
                        <w:tc>
                          <w:tcPr>
                            <w:tcW w:w="6666" w:type="dxa"/>
                            <w:gridSpan w:val="4"/>
                          </w:tcPr>
                          <w:p w14:paraId="76DD4118" w14:textId="77777777" w:rsidR="00E0450C" w:rsidRDefault="00E0450C" w:rsidP="00A52BBA">
                            <w:pPr>
                              <w:rPr>
                                <w:b w:val="0"/>
                              </w:rPr>
                            </w:pPr>
                          </w:p>
                        </w:tc>
                        <w:tc>
                          <w:tcPr>
                            <w:tcW w:w="3500" w:type="dxa"/>
                            <w:gridSpan w:val="3"/>
                            <w:shd w:val="clear" w:color="auto" w:fill="auto"/>
                          </w:tcPr>
                          <w:p w14:paraId="2117248A" w14:textId="77777777" w:rsidR="00E0450C" w:rsidRDefault="00E0450C" w:rsidP="00A52BBA">
                            <w:pPr>
                              <w:rPr>
                                <w:b w:val="0"/>
                              </w:rPr>
                            </w:pPr>
                          </w:p>
                        </w:tc>
                      </w:tr>
                      <w:tr w:rsidR="00E0450C" w14:paraId="50026AF7" w14:textId="77777777" w:rsidTr="00EE2C31">
                        <w:tc>
                          <w:tcPr>
                            <w:tcW w:w="6666" w:type="dxa"/>
                            <w:gridSpan w:val="4"/>
                          </w:tcPr>
                          <w:p w14:paraId="5B240868" w14:textId="77777777" w:rsidR="00E0450C" w:rsidRDefault="00E0450C" w:rsidP="00A52BBA">
                            <w:pPr>
                              <w:rPr>
                                <w:b w:val="0"/>
                              </w:rPr>
                            </w:pPr>
                          </w:p>
                        </w:tc>
                        <w:tc>
                          <w:tcPr>
                            <w:tcW w:w="3500" w:type="dxa"/>
                            <w:gridSpan w:val="3"/>
                            <w:shd w:val="clear" w:color="auto" w:fill="auto"/>
                          </w:tcPr>
                          <w:p w14:paraId="10636410" w14:textId="77777777" w:rsidR="00E0450C" w:rsidRDefault="00E0450C" w:rsidP="00A52BBA">
                            <w:pPr>
                              <w:rPr>
                                <w:b w:val="0"/>
                              </w:rPr>
                            </w:pPr>
                          </w:p>
                        </w:tc>
                      </w:tr>
                      <w:tr w:rsidR="00E0450C" w14:paraId="715B77C2" w14:textId="77777777" w:rsidTr="00EE2C31">
                        <w:tc>
                          <w:tcPr>
                            <w:tcW w:w="6666" w:type="dxa"/>
                            <w:gridSpan w:val="4"/>
                          </w:tcPr>
                          <w:p w14:paraId="07CE6591" w14:textId="77777777" w:rsidR="00E0450C" w:rsidRDefault="00E0450C" w:rsidP="00A52BBA">
                            <w:pPr>
                              <w:rPr>
                                <w:b w:val="0"/>
                              </w:rPr>
                            </w:pPr>
                          </w:p>
                        </w:tc>
                        <w:tc>
                          <w:tcPr>
                            <w:tcW w:w="3500" w:type="dxa"/>
                            <w:gridSpan w:val="3"/>
                            <w:shd w:val="clear" w:color="auto" w:fill="auto"/>
                          </w:tcPr>
                          <w:p w14:paraId="141B2B5E" w14:textId="77777777" w:rsidR="00E0450C" w:rsidRDefault="00E0450C" w:rsidP="00A52BBA">
                            <w:pPr>
                              <w:rPr>
                                <w:b w:val="0"/>
                              </w:rPr>
                            </w:pPr>
                          </w:p>
                        </w:tc>
                      </w:tr>
                    </w:tbl>
                    <w:p w14:paraId="5D0E39AC" w14:textId="77777777" w:rsidR="00E0450C" w:rsidRPr="00525F97" w:rsidRDefault="00E0450C" w:rsidP="00EE2C31">
                      <w:pPr>
                        <w:spacing w:line="276" w:lineRule="auto"/>
                        <w:rPr>
                          <w:sz w:val="22"/>
                          <w:szCs w:val="22"/>
                        </w:rPr>
                      </w:pPr>
                    </w:p>
                  </w:txbxContent>
                </v:textbox>
                <w10:wrap type="through"/>
              </v:shape>
            </w:pict>
          </mc:Fallback>
        </mc:AlternateContent>
      </w:r>
    </w:p>
    <w:p w14:paraId="0896B73B" w14:textId="6D911ACD" w:rsidR="00360E49" w:rsidRDefault="00790439">
      <w:r>
        <w:rPr>
          <w:noProof/>
          <w:sz w:val="22"/>
          <w:szCs w:val="22"/>
        </w:rPr>
        <w:lastRenderedPageBreak/>
        <mc:AlternateContent>
          <mc:Choice Requires="wps">
            <w:drawing>
              <wp:anchor distT="0" distB="0" distL="114300" distR="114300" simplePos="0" relativeHeight="252006400" behindDoc="0" locked="0" layoutInCell="1" allowOverlap="1" wp14:anchorId="53F5398C" wp14:editId="06154A40">
                <wp:simplePos x="0" y="0"/>
                <wp:positionH relativeFrom="column">
                  <wp:posOffset>3988965</wp:posOffset>
                </wp:positionH>
                <wp:positionV relativeFrom="paragraph">
                  <wp:posOffset>2613623</wp:posOffset>
                </wp:positionV>
                <wp:extent cx="2304893" cy="1541633"/>
                <wp:effectExtent l="0" t="0" r="0" b="0"/>
                <wp:wrapNone/>
                <wp:docPr id="605" name="Text Box 605"/>
                <wp:cNvGraphicFramePr/>
                <a:graphic xmlns:a="http://schemas.openxmlformats.org/drawingml/2006/main">
                  <a:graphicData uri="http://schemas.microsoft.com/office/word/2010/wordprocessingShape">
                    <wps:wsp>
                      <wps:cNvSpPr txBox="1"/>
                      <wps:spPr>
                        <a:xfrm>
                          <a:off x="0" y="0"/>
                          <a:ext cx="2304893" cy="1541633"/>
                        </a:xfrm>
                        <a:prstGeom prst="rect">
                          <a:avLst/>
                        </a:prstGeom>
                        <a:noFill/>
                        <a:ln w="6350">
                          <a:noFill/>
                        </a:ln>
                      </wps:spPr>
                      <wps:txbx>
                        <w:txbxContent>
                          <w:p w14:paraId="78D6756A" w14:textId="3C053707" w:rsidR="00E0450C" w:rsidRDefault="00E0450C" w:rsidP="00F80E5D">
                            <w:pPr>
                              <w:jc w:val="right"/>
                            </w:pPr>
                            <w:r w:rsidRPr="00F23603">
                              <w:rPr>
                                <w:noProof/>
                              </w:rPr>
                              <w:drawing>
                                <wp:inline distT="0" distB="0" distL="0" distR="0" wp14:anchorId="2F1CE7AD" wp14:editId="02F0B36A">
                                  <wp:extent cx="1503564" cy="1441639"/>
                                  <wp:effectExtent l="0" t="0" r="0" b="0"/>
                                  <wp:docPr id="606" name="Picture 6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1503564" cy="1441639"/>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05" o:spid="_x0000_s1125" type="#_x0000_t202" style="position:absolute;margin-left:314.1pt;margin-top:205.8pt;width:181.5pt;height:121.4pt;z-index:2520064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" filled="f" stroked="f" strokeweight=".5pt">
                <v:textbox>
                  <w:txbxContent>
                    <w:p w14:paraId="78D6756A" w14:textId="3C053707" w:rsidR="00E0450C" w:rsidRDefault="00E0450C" w:rsidP="00F80E5D">
                      <w:pPr>
                        <w:jc w:val="right"/>
                      </w:pPr>
                      <w:r w:rsidRPr="00F23603">
                        <w:rPr>
                          <w:noProof/>
                        </w:rPr>
                        <w:drawing>
                          <wp:inline distT="0" distB="0" distL="0" distR="0" wp14:anchorId="2F1CE7AD" wp14:editId="02F0B36A">
                            <wp:extent cx="1503564" cy="1441639"/>
                            <wp:effectExtent l="0" t="0" r="0" b="0"/>
                            <wp:docPr id="606" name="Picture 60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1503564" cy="1441639"/>
                                    </a:xfrm>
                                    <a:prstGeom prst="rect">
                                      <a:avLst/>
                                    </a:prstGeom>
                                    <a:noFill/>
                                    <a:ln>
                                      <a:noFill/>
                                    </a:ln>
                                  </pic:spPr>
                                </pic:pic>
                              </a:graphicData>
                            </a:graphic>
                          </wp:inline>
                        </w:drawing>
                      </w:r>
                    </w:p>
                  </w:txbxContent>
                </v:textbox>
              </v:shape>
            </w:pict>
          </mc:Fallback>
        </mc:AlternateContent>
      </w:r>
      <w:r w:rsidR="00F86ACC">
        <w:rPr>
          <w:noProof/>
          <w:sz w:val="22"/>
          <w:szCs w:val="22"/>
        </w:rPr>
        <mc:AlternateContent>
          <mc:Choice Requires="wps">
            <w:drawing>
              <wp:anchor distT="0" distB="0" distL="114300" distR="114300" simplePos="0" relativeHeight="251977728" behindDoc="0" locked="0" layoutInCell="1" allowOverlap="1" wp14:anchorId="554A26F8" wp14:editId="542407F1">
                <wp:simplePos x="0" y="0"/>
                <wp:positionH relativeFrom="column">
                  <wp:posOffset>-143584</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776"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13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7A7506D1" w14:textId="77777777" w:rsidTr="00790439">
                              <w:tc>
                                <w:tcPr>
                                  <w:tcW w:w="10042" w:type="dxa"/>
                                  <w:shd w:val="clear" w:color="auto" w:fill="auto"/>
                                </w:tcPr>
                                <w:p w14:paraId="3410901A" w14:textId="2DF8A727" w:rsidR="00E0450C" w:rsidRPr="00790439" w:rsidRDefault="00E0450C" w:rsidP="00790439">
                                  <w:pPr>
                                    <w:spacing w:line="276" w:lineRule="auto"/>
                                    <w:jc w:val="center"/>
                                    <w:rPr>
                                      <w:b w:val="0"/>
                                      <w:bCs w:val="0"/>
                                      <w:sz w:val="24"/>
                                      <w:szCs w:val="24"/>
                                    </w:rPr>
                                  </w:pPr>
                                  <w:r w:rsidRPr="00790439">
                                    <w:rPr>
                                      <w:sz w:val="24"/>
                                      <w:szCs w:val="24"/>
                                    </w:rPr>
                                    <w:t>Bài 19: QUY TẮC HỢP LỰC SONG SONG CÙNG CHIỀU.</w:t>
                                  </w:r>
                                </w:p>
                              </w:tc>
                            </w:tr>
                            <w:tr w:rsidR="00E0450C" w:rsidRPr="00B31086" w14:paraId="12DB2CD8" w14:textId="77777777" w:rsidTr="00790439">
                              <w:tc>
                                <w:tcPr>
                                  <w:tcW w:w="10042" w:type="dxa"/>
                                  <w:shd w:val="clear" w:color="auto" w:fill="auto"/>
                                </w:tcPr>
                                <w:p w14:paraId="6F6C4743" w14:textId="77777777" w:rsidR="00E0450C" w:rsidRPr="00C6466B" w:rsidRDefault="00E0450C" w:rsidP="00790439">
                                  <w:pPr>
                                    <w:tabs>
                                      <w:tab w:val="left" w:pos="219"/>
                                    </w:tabs>
                                    <w:spacing w:line="276" w:lineRule="auto"/>
                                    <w:jc w:val="both"/>
                                    <w:rPr>
                                      <w:sz w:val="21"/>
                                      <w:szCs w:val="21"/>
                                    </w:rPr>
                                  </w:pPr>
                                  <w:r w:rsidRPr="00C6466B">
                                    <w:rPr>
                                      <w:sz w:val="21"/>
                                      <w:szCs w:val="21"/>
                                    </w:rPr>
                                    <w:t xml:space="preserve">I. </w:t>
                                  </w:r>
                                  <w:r w:rsidRPr="00C6466B">
                                    <w:rPr>
                                      <w:sz w:val="21"/>
                                      <w:szCs w:val="21"/>
                                      <w:u w:val="single"/>
                                    </w:rPr>
                                    <w:t>PHIẾU HỌC TẬP TÌM HIỂU BÀI</w:t>
                                  </w:r>
                                  <w:r w:rsidRPr="00C6466B">
                                    <w:rPr>
                                      <w:sz w:val="21"/>
                                      <w:szCs w:val="21"/>
                                    </w:rPr>
                                    <w:t>:</w:t>
                                  </w:r>
                                </w:p>
                                <w:p w14:paraId="27F6B7DF" w14:textId="77777777" w:rsidR="00E0450C" w:rsidRPr="00C6466B" w:rsidRDefault="00E0450C" w:rsidP="00790439">
                                  <w:pPr>
                                    <w:tabs>
                                      <w:tab w:val="left" w:pos="720"/>
                                    </w:tabs>
                                    <w:spacing w:line="276" w:lineRule="auto"/>
                                    <w:jc w:val="both"/>
                                    <w:rPr>
                                      <w:b w:val="0"/>
                                      <w:iCs/>
                                      <w:sz w:val="21"/>
                                      <w:szCs w:val="21"/>
                                    </w:rPr>
                                  </w:pPr>
                                  <w:r w:rsidRPr="00C6466B">
                                    <w:rPr>
                                      <w:iCs/>
                                      <w:sz w:val="21"/>
                                      <w:szCs w:val="21"/>
                                    </w:rPr>
                                    <w:t xml:space="preserve">P1: </w:t>
                                  </w:r>
                                  <w:r w:rsidRPr="00C6466B">
                                    <w:rPr>
                                      <w:b w:val="0"/>
                                      <w:iCs/>
                                      <w:sz w:val="21"/>
                                      <w:szCs w:val="21"/>
                                    </w:rPr>
                                    <w:t xml:space="preserve">Mô tả và thực hiện thí nghiệm như hình 19.1/104 </w:t>
                                  </w:r>
                                  <w:proofErr w:type="gramStart"/>
                                  <w:r w:rsidRPr="00C6466B">
                                    <w:rPr>
                                      <w:b w:val="0"/>
                                      <w:iCs/>
                                      <w:sz w:val="21"/>
                                      <w:szCs w:val="21"/>
                                    </w:rPr>
                                    <w:t>SGK ?</w:t>
                                  </w:r>
                                  <w:proofErr w:type="gramEnd"/>
                                  <w:r w:rsidRPr="00C6466B">
                                    <w:rPr>
                                      <w:b w:val="0"/>
                                      <w:iCs/>
                                      <w:sz w:val="21"/>
                                      <w:szCs w:val="21"/>
                                    </w:rPr>
                                    <w:t xml:space="preserve"> Hoàn thành yêu cầu </w:t>
                                  </w:r>
                                  <w:proofErr w:type="gramStart"/>
                                  <w:r w:rsidRPr="00C6466B">
                                    <w:rPr>
                                      <w:b w:val="0"/>
                                      <w:iCs/>
                                      <w:sz w:val="21"/>
                                      <w:szCs w:val="21"/>
                                    </w:rPr>
                                    <w:t>C1 ?</w:t>
                                  </w:r>
                                  <w:proofErr w:type="gramEnd"/>
                                  <w:r w:rsidRPr="00C6466B">
                                    <w:rPr>
                                      <w:b w:val="0"/>
                                      <w:iCs/>
                                      <w:sz w:val="21"/>
                                      <w:szCs w:val="21"/>
                                    </w:rPr>
                                    <w:t xml:space="preserve"> </w:t>
                                  </w:r>
                                </w:p>
                                <w:p w14:paraId="3EF8BA75" w14:textId="77777777" w:rsidR="00E0450C" w:rsidRPr="00C6466B" w:rsidRDefault="00E0450C" w:rsidP="00790439">
                                  <w:pPr>
                                    <w:tabs>
                                      <w:tab w:val="left" w:pos="720"/>
                                    </w:tabs>
                                    <w:spacing w:line="276" w:lineRule="auto"/>
                                    <w:jc w:val="both"/>
                                    <w:rPr>
                                      <w:b w:val="0"/>
                                      <w:sz w:val="21"/>
                                      <w:szCs w:val="21"/>
                                    </w:rPr>
                                  </w:pPr>
                                  <w:r w:rsidRPr="00C6466B">
                                    <w:rPr>
                                      <w:sz w:val="21"/>
                                      <w:szCs w:val="21"/>
                                    </w:rPr>
                                    <w:t>P2.</w:t>
                                  </w:r>
                                  <w:r w:rsidRPr="00C6466B">
                                    <w:rPr>
                                      <w:b w:val="0"/>
                                      <w:sz w:val="21"/>
                                      <w:szCs w:val="21"/>
                                    </w:rPr>
                                    <w:t xml:space="preserve"> Thế nào là phép tổng hợp </w:t>
                                  </w:r>
                                  <w:proofErr w:type="gramStart"/>
                                  <w:r w:rsidRPr="00C6466B">
                                    <w:rPr>
                                      <w:b w:val="0"/>
                                      <w:sz w:val="21"/>
                                      <w:szCs w:val="21"/>
                                    </w:rPr>
                                    <w:t>lực ?</w:t>
                                  </w:r>
                                  <w:proofErr w:type="gramEnd"/>
                                  <w:r w:rsidRPr="00C6466B">
                                    <w:rPr>
                                      <w:b w:val="0"/>
                                      <w:sz w:val="21"/>
                                      <w:szCs w:val="21"/>
                                    </w:rPr>
                                    <w:t xml:space="preserve"> Đọc phần 2/104 SGK và hoàn thành yêu cầu </w:t>
                                  </w:r>
                                  <w:proofErr w:type="gramStart"/>
                                  <w:r w:rsidRPr="00C6466B">
                                    <w:rPr>
                                      <w:b w:val="0"/>
                                      <w:sz w:val="21"/>
                                      <w:szCs w:val="21"/>
                                    </w:rPr>
                                    <w:t>C2 ?</w:t>
                                  </w:r>
                                  <w:proofErr w:type="gramEnd"/>
                                </w:p>
                                <w:p w14:paraId="6715E92D" w14:textId="77777777" w:rsidR="00E0450C" w:rsidRPr="00C6466B" w:rsidRDefault="00E0450C" w:rsidP="00790439">
                                  <w:pPr>
                                    <w:tabs>
                                      <w:tab w:val="left" w:pos="720"/>
                                    </w:tabs>
                                    <w:spacing w:line="276" w:lineRule="auto"/>
                                    <w:jc w:val="both"/>
                                    <w:rPr>
                                      <w:b w:val="0"/>
                                      <w:sz w:val="21"/>
                                      <w:szCs w:val="21"/>
                                    </w:rPr>
                                  </w:pPr>
                                  <w:r w:rsidRPr="00C6466B">
                                    <w:rPr>
                                      <w:sz w:val="21"/>
                                      <w:szCs w:val="21"/>
                                    </w:rPr>
                                    <w:t>P3.</w:t>
                                  </w:r>
                                  <w:r w:rsidRPr="00C6466B">
                                    <w:rPr>
                                      <w:b w:val="0"/>
                                      <w:sz w:val="21"/>
                                      <w:szCs w:val="21"/>
                                    </w:rPr>
                                    <w:t xml:space="preserve"> Nêu quy tắc tổng hợp hai lực song song cùng </w:t>
                                  </w:r>
                                  <w:proofErr w:type="gramStart"/>
                                  <w:r w:rsidRPr="00C6466B">
                                    <w:rPr>
                                      <w:b w:val="0"/>
                                      <w:sz w:val="21"/>
                                      <w:szCs w:val="21"/>
                                    </w:rPr>
                                    <w:t>chiều ?</w:t>
                                  </w:r>
                                  <w:proofErr w:type="gramEnd"/>
                                  <w:r w:rsidRPr="00C6466B">
                                    <w:rPr>
                                      <w:b w:val="0"/>
                                      <w:sz w:val="21"/>
                                      <w:szCs w:val="21"/>
                                    </w:rPr>
                                    <w:t xml:space="preserve"> </w:t>
                                  </w:r>
                                </w:p>
                                <w:p w14:paraId="4E9F58E9" w14:textId="77777777" w:rsidR="00E0450C" w:rsidRPr="0037628F" w:rsidRDefault="00E0450C" w:rsidP="00790439">
                                  <w:pPr>
                                    <w:rPr>
                                      <w:sz w:val="12"/>
                                      <w:szCs w:val="12"/>
                                    </w:rPr>
                                  </w:pPr>
                                </w:p>
                                <w:p w14:paraId="5222BC42" w14:textId="77777777" w:rsidR="00E0450C" w:rsidRPr="002037B8" w:rsidRDefault="00E0450C" w:rsidP="00790439">
                                  <w:pPr>
                                    <w:rPr>
                                      <w:sz w:val="22"/>
                                      <w:szCs w:val="22"/>
                                    </w:rPr>
                                  </w:pPr>
                                  <w:r>
                                    <w:rPr>
                                      <w:sz w:val="22"/>
                                      <w:szCs w:val="22"/>
                                    </w:rPr>
                                    <w:t>II</w:t>
                                  </w:r>
                                  <w:r w:rsidRPr="000F33D3">
                                    <w:rPr>
                                      <w:sz w:val="22"/>
                                      <w:szCs w:val="22"/>
                                    </w:rPr>
                                    <w:t>.</w:t>
                                  </w:r>
                                  <w:r>
                                    <w:rPr>
                                      <w:sz w:val="22"/>
                                      <w:szCs w:val="22"/>
                                    </w:rPr>
                                    <w:t xml:space="preserve"> PHIẾU GHI BÀI.  </w:t>
                                  </w:r>
                                  <w:r>
                                    <w:rPr>
                                      <w:sz w:val="22"/>
                                      <w:szCs w:val="22"/>
                                    </w:rPr>
                                    <w:tab/>
                                  </w:r>
                                  <w:r>
                                    <w:rPr>
                                      <w:sz w:val="22"/>
                                      <w:szCs w:val="22"/>
                                    </w:rPr>
                                    <w:tab/>
                                    <w:t xml:space="preserve">                </w:t>
                                  </w:r>
                                  <w:r w:rsidRPr="002037B8">
                                    <w:rPr>
                                      <w:sz w:val="22"/>
                                      <w:szCs w:val="22"/>
                                    </w:rPr>
                                    <w:t>Bài 1</w:t>
                                  </w:r>
                                  <w:r>
                                    <w:rPr>
                                      <w:sz w:val="22"/>
                                      <w:szCs w:val="22"/>
                                    </w:rPr>
                                    <w:t>9</w:t>
                                  </w:r>
                                  <w:r w:rsidRPr="002037B8">
                                    <w:rPr>
                                      <w:sz w:val="22"/>
                                      <w:szCs w:val="22"/>
                                    </w:rPr>
                                    <w:t xml:space="preserve">: </w:t>
                                  </w:r>
                                  <w:r>
                                    <w:rPr>
                                      <w:sz w:val="22"/>
                                      <w:szCs w:val="22"/>
                                    </w:rPr>
                                    <w:t>QUY TẮC HỢP LỰC SONG SONG CÙNG CHIỀU.</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77"/>
                                    <w:gridCol w:w="5278"/>
                                  </w:tblGrid>
                                  <w:tr w:rsidR="00E0450C" w:rsidRPr="00FF1495" w14:paraId="39F2D890" w14:textId="77777777" w:rsidTr="000E240F">
                                    <w:tc>
                                      <w:tcPr>
                                        <w:tcW w:w="10555" w:type="dxa"/>
                                        <w:gridSpan w:val="2"/>
                                        <w:shd w:val="clear" w:color="auto" w:fill="auto"/>
                                      </w:tcPr>
                                      <w:p w14:paraId="199D131C" w14:textId="77777777" w:rsidR="00E0450C" w:rsidRPr="000F33D3" w:rsidRDefault="00E0450C" w:rsidP="00790439">
                                        <w:pPr>
                                          <w:rPr>
                                            <w:b w:val="0"/>
                                            <w:sz w:val="24"/>
                                            <w:szCs w:val="24"/>
                                          </w:rPr>
                                        </w:pPr>
                                        <w:r w:rsidRPr="000F33D3">
                                          <w:rPr>
                                            <w:b w:val="0"/>
                                            <w:sz w:val="24"/>
                                            <w:szCs w:val="24"/>
                                          </w:rPr>
                                          <w:t>.</w:t>
                                        </w:r>
                                        <w:r w:rsidRPr="00001B30">
                                          <w:rPr>
                                            <w:sz w:val="22"/>
                                            <w:szCs w:val="22"/>
                                          </w:rPr>
                                          <w:t>1.</w:t>
                                        </w:r>
                                        <w:r w:rsidRPr="00001B30">
                                          <w:rPr>
                                            <w:b w:val="0"/>
                                            <w:sz w:val="22"/>
                                            <w:szCs w:val="22"/>
                                          </w:rPr>
                                          <w:t xml:space="preserve"> </w:t>
                                        </w:r>
                                        <w:r>
                                          <w:rPr>
                                            <w:sz w:val="22"/>
                                            <w:szCs w:val="22"/>
                                            <w:u w:val="single"/>
                                          </w:rPr>
                                          <w:t>Thí nghiệm.</w:t>
                                        </w:r>
                                      </w:p>
                                    </w:tc>
                                  </w:tr>
                                  <w:tr w:rsidR="00E0450C" w:rsidRPr="00FF1495" w14:paraId="02238DD4" w14:textId="77777777" w:rsidTr="000E240F">
                                    <w:tc>
                                      <w:tcPr>
                                        <w:tcW w:w="10555" w:type="dxa"/>
                                        <w:gridSpan w:val="2"/>
                                        <w:shd w:val="clear" w:color="auto" w:fill="auto"/>
                                      </w:tcPr>
                                      <w:p w14:paraId="346AD96A" w14:textId="77777777" w:rsidR="00E0450C" w:rsidRDefault="00E0450C" w:rsidP="00790439">
                                        <w:pPr>
                                          <w:rPr>
                                            <w:b w:val="0"/>
                                          </w:rPr>
                                        </w:pPr>
                                      </w:p>
                                    </w:tc>
                                  </w:tr>
                                  <w:tr w:rsidR="00E0450C" w:rsidRPr="00FF1495" w14:paraId="3589EFE5" w14:textId="77777777" w:rsidTr="000E240F">
                                    <w:tc>
                                      <w:tcPr>
                                        <w:tcW w:w="10555" w:type="dxa"/>
                                        <w:gridSpan w:val="2"/>
                                        <w:shd w:val="clear" w:color="auto" w:fill="auto"/>
                                      </w:tcPr>
                                      <w:p w14:paraId="2904BB15" w14:textId="77777777" w:rsidR="00E0450C" w:rsidRDefault="00E0450C" w:rsidP="00790439">
                                        <w:pPr>
                                          <w:rPr>
                                            <w:b w:val="0"/>
                                          </w:rPr>
                                        </w:pPr>
                                        <w:r>
                                          <w:rPr>
                                            <w:b w:val="0"/>
                                          </w:rPr>
                                          <w:t xml:space="preserve">. </w:t>
                                        </w:r>
                                        <w:r>
                                          <w:rPr>
                                            <w:sz w:val="22"/>
                                            <w:szCs w:val="22"/>
                                          </w:rPr>
                                          <w:t xml:space="preserve">2. </w:t>
                                        </w:r>
                                        <w:r>
                                          <w:rPr>
                                            <w:sz w:val="22"/>
                                            <w:szCs w:val="22"/>
                                            <w:u w:val="single"/>
                                          </w:rPr>
                                          <w:t>Quy tắc tổng hợp hai lực song song cùng chiều.</w:t>
                                        </w:r>
                                      </w:p>
                                    </w:tc>
                                  </w:tr>
                                  <w:tr w:rsidR="00E0450C" w:rsidRPr="00FF1495" w14:paraId="2A63B550" w14:textId="77777777" w:rsidTr="000E240F">
                                    <w:tc>
                                      <w:tcPr>
                                        <w:tcW w:w="10555" w:type="dxa"/>
                                        <w:gridSpan w:val="2"/>
                                        <w:shd w:val="clear" w:color="auto" w:fill="auto"/>
                                      </w:tcPr>
                                      <w:p w14:paraId="07C4F7D1" w14:textId="77777777" w:rsidR="00E0450C" w:rsidRPr="002B0AC9" w:rsidRDefault="00E0450C" w:rsidP="00790439">
                                        <w:pPr>
                                          <w:rPr>
                                            <w:u w:val="single"/>
                                          </w:rPr>
                                        </w:pPr>
                                        <w:r>
                                          <w:rPr>
                                            <w:u w:val="single"/>
                                          </w:rPr>
                                          <w:t xml:space="preserve">. </w:t>
                                        </w:r>
                                        <w:r w:rsidRPr="002B0AC9">
                                          <w:rPr>
                                            <w:sz w:val="22"/>
                                            <w:szCs w:val="22"/>
                                            <w:u w:val="single"/>
                                          </w:rPr>
                                          <w:t>* Quy tắc.</w:t>
                                        </w:r>
                                      </w:p>
                                    </w:tc>
                                  </w:tr>
                                  <w:tr w:rsidR="00E0450C" w:rsidRPr="00FF1495" w14:paraId="125670EE" w14:textId="77777777" w:rsidTr="000E240F">
                                    <w:tc>
                                      <w:tcPr>
                                        <w:tcW w:w="10555" w:type="dxa"/>
                                        <w:gridSpan w:val="2"/>
                                        <w:shd w:val="clear" w:color="auto" w:fill="auto"/>
                                      </w:tcPr>
                                      <w:p w14:paraId="4E2F943B" w14:textId="77777777" w:rsidR="00E0450C" w:rsidRPr="00306BE1" w:rsidRDefault="00E0450C" w:rsidP="00790439">
                                        <w:pPr>
                                          <w:jc w:val="center"/>
                                          <w:rPr>
                                            <w:sz w:val="22"/>
                                            <w:szCs w:val="22"/>
                                          </w:rPr>
                                        </w:pPr>
                                      </w:p>
                                    </w:tc>
                                  </w:tr>
                                  <w:tr w:rsidR="00E0450C" w:rsidRPr="00FF1495" w14:paraId="7191512C" w14:textId="77777777" w:rsidTr="000E240F">
                                    <w:tc>
                                      <w:tcPr>
                                        <w:tcW w:w="10555" w:type="dxa"/>
                                        <w:gridSpan w:val="2"/>
                                        <w:shd w:val="clear" w:color="auto" w:fill="auto"/>
                                      </w:tcPr>
                                      <w:p w14:paraId="1937179B" w14:textId="77777777" w:rsidR="00E0450C" w:rsidRPr="00905D48" w:rsidRDefault="00E0450C" w:rsidP="00790439">
                                        <w:pPr>
                                          <w:rPr>
                                            <w:b w:val="0"/>
                                            <w:sz w:val="22"/>
                                            <w:szCs w:val="22"/>
                                          </w:rPr>
                                        </w:pPr>
                                        <w:r>
                                          <w:rPr>
                                            <w:b w:val="0"/>
                                          </w:rPr>
                                          <w:t xml:space="preserve">. </w:t>
                                        </w:r>
                                        <w:r>
                                          <w:rPr>
                                            <w:b w:val="0"/>
                                            <w:sz w:val="22"/>
                                            <w:szCs w:val="22"/>
                                          </w:rPr>
                                          <w:t xml:space="preserve">* Hợp lực </w:t>
                                        </w:r>
                                        <w:r w:rsidR="000A6FF3" w:rsidRPr="000A6FF3">
                                          <w:rPr>
                                            <w:b w:val="0"/>
                                            <w:noProof/>
                                            <w:position w:val="-4"/>
                                            <w:sz w:val="22"/>
                                            <w:szCs w:val="22"/>
                                          </w:rPr>
                                          <w:object w:dxaOrig="244" w:dyaOrig="302" w14:anchorId="7DA4BE3E">
                                            <v:shape id="_x0000_i1202" type="#_x0000_t75" alt="" style="width:12.75pt;height:15.75pt;mso-width-percent:0;mso-height-percent:0;mso-width-percent:0;mso-height-percent:0" o:ole="">
                                              <v:imagedata r:id="rId546" o:title=""/>
                                            </v:shape>
                                            <o:OLEObject Type="Embed" ProgID="Equation.DSMT4" ShapeID="_x0000_i1202" DrawAspect="Content" ObjectID="_1691503544" r:id="rId547"/>
                                          </w:object>
                                        </w:r>
                                        <w:r>
                                          <w:rPr>
                                            <w:b w:val="0"/>
                                            <w:sz w:val="22"/>
                                            <w:szCs w:val="22"/>
                                          </w:rPr>
                                          <w:t xml:space="preserve"> của hai lực </w:t>
                                        </w:r>
                                        <w:r w:rsidR="000A6FF3" w:rsidRPr="000A6FF3">
                                          <w:rPr>
                                            <w:b w:val="0"/>
                                            <w:noProof/>
                                            <w:position w:val="-12"/>
                                            <w:sz w:val="22"/>
                                            <w:szCs w:val="22"/>
                                          </w:rPr>
                                          <w:object w:dxaOrig="561" w:dyaOrig="374" w14:anchorId="6B670275">
                                            <v:shape id="_x0000_i1203" type="#_x0000_t75" alt="" style="width:28.5pt;height:20.25pt;mso-width-percent:0;mso-height-percent:0;mso-width-percent:0;mso-height-percent:0" o:ole="">
                                              <v:imagedata r:id="rId548" o:title=""/>
                                            </v:shape>
                                            <o:OLEObject Type="Embed" ProgID="Equation.DSMT4" ShapeID="_x0000_i1203" DrawAspect="Content" ObjectID="_1691503545" r:id="rId549"/>
                                          </w:object>
                                        </w:r>
                                        <w:r>
                                          <w:rPr>
                                            <w:b w:val="0"/>
                                            <w:sz w:val="22"/>
                                            <w:szCs w:val="22"/>
                                          </w:rPr>
                                          <w:t xml:space="preserve"> song song cùng chiều là một </w:t>
                                        </w:r>
                                        <w:proofErr w:type="gramStart"/>
                                        <w:r>
                                          <w:rPr>
                                            <w:b w:val="0"/>
                                            <w:sz w:val="22"/>
                                            <w:szCs w:val="22"/>
                                          </w:rPr>
                                          <w:t>lực :</w:t>
                                        </w:r>
                                        <w:proofErr w:type="gramEnd"/>
                                        <w:r>
                                          <w:rPr>
                                            <w:b w:val="0"/>
                                          </w:rPr>
                                          <w:t xml:space="preserve">        . </w:t>
                                        </w:r>
                                        <w:r w:rsidR="000A6FF3" w:rsidRPr="000A6FF3">
                                          <w:rPr>
                                            <w:b w:val="0"/>
                                            <w:noProof/>
                                            <w:position w:val="-12"/>
                                          </w:rPr>
                                          <w:object w:dxaOrig="1123" w:dyaOrig="374" w14:anchorId="7C0E4929">
                                            <v:shape id="_x0000_i1204" type="#_x0000_t75" alt="" style="width:57pt;height:20.25pt;mso-width-percent:0;mso-height-percent:0;mso-width-percent:0;mso-height-percent:0" o:ole="">
                                              <v:imagedata r:id="rId550" o:title=""/>
                                            </v:shape>
                                            <o:OLEObject Type="Embed" ProgID="Equation.DSMT4" ShapeID="_x0000_i1204" DrawAspect="Content" ObjectID="_1691503546" r:id="rId551"/>
                                          </w:object>
                                        </w:r>
                                        <w:r>
                                          <w:rPr>
                                            <w:b w:val="0"/>
                                          </w:rPr>
                                          <w:t xml:space="preserve"> </w:t>
                                        </w:r>
                                        <w:r w:rsidRPr="00C61BCE">
                                          <w:rPr>
                                            <w:b w:val="0"/>
                                            <w:sz w:val="22"/>
                                            <w:szCs w:val="22"/>
                                          </w:rPr>
                                          <w:t>(</w:t>
                                        </w:r>
                                        <w:r w:rsidR="000A6FF3" w:rsidRPr="000A6FF3">
                                          <w:rPr>
                                            <w:b w:val="0"/>
                                            <w:noProof/>
                                            <w:position w:val="-12"/>
                                            <w:sz w:val="22"/>
                                            <w:szCs w:val="22"/>
                                          </w:rPr>
                                          <w:object w:dxaOrig="863" w:dyaOrig="374" w14:anchorId="1AE22EA3">
                                            <v:shape id="_x0000_i1205" type="#_x0000_t75" alt="" style="width:45.75pt;height:20.25pt;mso-width-percent:0;mso-height-percent:0;mso-width-percent:0;mso-height-percent:0" o:ole="">
                                              <v:imagedata r:id="rId552" o:title=""/>
                                            </v:shape>
                                            <o:OLEObject Type="Embed" ProgID="Equation.DSMT4" ShapeID="_x0000_i1205" DrawAspect="Content" ObjectID="_1691503547" r:id="rId553"/>
                                          </w:object>
                                        </w:r>
                                        <w:r w:rsidRPr="00C61BCE">
                                          <w:rPr>
                                            <w:b w:val="0"/>
                                            <w:sz w:val="22"/>
                                            <w:szCs w:val="22"/>
                                          </w:rPr>
                                          <w:t>)</w:t>
                                        </w:r>
                                      </w:p>
                                    </w:tc>
                                  </w:tr>
                                  <w:tr w:rsidR="00E0450C" w:rsidRPr="00FF1495" w14:paraId="3D686B98" w14:textId="77777777" w:rsidTr="000E240F">
                                    <w:tc>
                                      <w:tcPr>
                                        <w:tcW w:w="10555" w:type="dxa"/>
                                        <w:gridSpan w:val="2"/>
                                        <w:shd w:val="clear" w:color="auto" w:fill="auto"/>
                                      </w:tcPr>
                                      <w:p w14:paraId="6EE40A34" w14:textId="77777777" w:rsidR="00E0450C" w:rsidRPr="00905D48" w:rsidRDefault="00E0450C" w:rsidP="00790439">
                                        <w:pPr>
                                          <w:rPr>
                                            <w:sz w:val="22"/>
                                            <w:szCs w:val="22"/>
                                          </w:rPr>
                                        </w:pPr>
                                        <w:r>
                                          <w:rPr>
                                            <w:b w:val="0"/>
                                          </w:rPr>
                                          <w:t xml:space="preserve">. </w:t>
                                        </w:r>
                                        <w:r>
                                          <w:rPr>
                                            <w:b w:val="0"/>
                                            <w:sz w:val="22"/>
                                            <w:szCs w:val="22"/>
                                          </w:rPr>
                                          <w:t xml:space="preserve">+ </w:t>
                                        </w:r>
                                      </w:p>
                                    </w:tc>
                                  </w:tr>
                                  <w:tr w:rsidR="00E0450C" w:rsidRPr="00FF1495" w14:paraId="64C786C6" w14:textId="77777777" w:rsidTr="000E240F">
                                    <w:tc>
                                      <w:tcPr>
                                        <w:tcW w:w="10555" w:type="dxa"/>
                                        <w:gridSpan w:val="2"/>
                                        <w:shd w:val="clear" w:color="auto" w:fill="auto"/>
                                      </w:tcPr>
                                      <w:p w14:paraId="69F4860D" w14:textId="77777777" w:rsidR="00E0450C" w:rsidRDefault="00E0450C" w:rsidP="00790439">
                                        <w:pPr>
                                          <w:rPr>
                                            <w:b w:val="0"/>
                                          </w:rPr>
                                        </w:pPr>
                                        <w:r>
                                          <w:rPr>
                                            <w:b w:val="0"/>
                                          </w:rPr>
                                          <w:t xml:space="preserve">. </w:t>
                                        </w:r>
                                        <w:r>
                                          <w:rPr>
                                            <w:b w:val="0"/>
                                            <w:sz w:val="22"/>
                                            <w:szCs w:val="22"/>
                                          </w:rPr>
                                          <w:t>+</w:t>
                                        </w:r>
                                      </w:p>
                                    </w:tc>
                                  </w:tr>
                                  <w:tr w:rsidR="00E0450C" w:rsidRPr="00FF1495" w14:paraId="3435841E" w14:textId="77777777" w:rsidTr="000E240F">
                                    <w:tc>
                                      <w:tcPr>
                                        <w:tcW w:w="10555" w:type="dxa"/>
                                        <w:gridSpan w:val="2"/>
                                        <w:shd w:val="clear" w:color="auto" w:fill="auto"/>
                                      </w:tcPr>
                                      <w:p w14:paraId="558A42E7" w14:textId="77777777" w:rsidR="00E0450C" w:rsidRDefault="00E0450C" w:rsidP="00790439">
                                        <w:pPr>
                                          <w:rPr>
                                            <w:b w:val="0"/>
                                          </w:rPr>
                                        </w:pPr>
                                        <w:r>
                                          <w:rPr>
                                            <w:b w:val="0"/>
                                          </w:rPr>
                                          <w:t xml:space="preserve">. </w:t>
                                        </w:r>
                                        <w:r>
                                          <w:rPr>
                                            <w:b w:val="0"/>
                                            <w:sz w:val="22"/>
                                            <w:szCs w:val="22"/>
                                          </w:rPr>
                                          <w:t>+</w:t>
                                        </w:r>
                                      </w:p>
                                    </w:tc>
                                  </w:tr>
                                  <w:tr w:rsidR="00E0450C" w:rsidRPr="00FF1495" w14:paraId="7BE86F67" w14:textId="77777777" w:rsidTr="000E240F">
                                    <w:tc>
                                      <w:tcPr>
                                        <w:tcW w:w="10555" w:type="dxa"/>
                                        <w:gridSpan w:val="2"/>
                                        <w:shd w:val="clear" w:color="auto" w:fill="auto"/>
                                      </w:tcPr>
                                      <w:p w14:paraId="041A3178" w14:textId="77777777" w:rsidR="00E0450C" w:rsidRDefault="00E0450C" w:rsidP="00790439">
                                        <w:pPr>
                                          <w:rPr>
                                            <w:b w:val="0"/>
                                          </w:rPr>
                                        </w:pPr>
                                        <w:r>
                                          <w:rPr>
                                            <w:b w:val="0"/>
                                          </w:rPr>
                                          <w:t>.</w:t>
                                        </w:r>
                                      </w:p>
                                    </w:tc>
                                  </w:tr>
                                  <w:tr w:rsidR="00E0450C" w:rsidRPr="00FF1495" w14:paraId="61E9598F" w14:textId="77777777" w:rsidTr="000E240F">
                                    <w:tc>
                                      <w:tcPr>
                                        <w:tcW w:w="10555" w:type="dxa"/>
                                        <w:gridSpan w:val="2"/>
                                        <w:shd w:val="clear" w:color="auto" w:fill="auto"/>
                                      </w:tcPr>
                                      <w:p w14:paraId="1F06C612" w14:textId="77777777" w:rsidR="00E0450C" w:rsidRDefault="00E0450C" w:rsidP="00790439">
                                        <w:pPr>
                                          <w:rPr>
                                            <w:b w:val="0"/>
                                          </w:rPr>
                                        </w:pPr>
                                      </w:p>
                                    </w:tc>
                                  </w:tr>
                                  <w:tr w:rsidR="00E0450C" w:rsidRPr="00FF1495" w14:paraId="1C6513ED" w14:textId="77777777" w:rsidTr="000E240F">
                                    <w:tc>
                                      <w:tcPr>
                                        <w:tcW w:w="10555" w:type="dxa"/>
                                        <w:gridSpan w:val="2"/>
                                        <w:shd w:val="clear" w:color="auto" w:fill="auto"/>
                                      </w:tcPr>
                                      <w:p w14:paraId="501DA58E" w14:textId="77777777" w:rsidR="00E0450C" w:rsidRDefault="00E0450C" w:rsidP="00790439">
                                        <w:pPr>
                                          <w:rPr>
                                            <w:b w:val="0"/>
                                          </w:rPr>
                                        </w:pPr>
                                      </w:p>
                                    </w:tc>
                                  </w:tr>
                                  <w:tr w:rsidR="00E0450C" w:rsidRPr="00FF1495" w14:paraId="3D9DC345" w14:textId="77777777" w:rsidTr="000E240F">
                                    <w:tc>
                                      <w:tcPr>
                                        <w:tcW w:w="10555" w:type="dxa"/>
                                        <w:gridSpan w:val="2"/>
                                        <w:shd w:val="clear" w:color="auto" w:fill="auto"/>
                                      </w:tcPr>
                                      <w:p w14:paraId="6CBA2EAE" w14:textId="77777777" w:rsidR="00E0450C" w:rsidRDefault="00E0450C" w:rsidP="00790439">
                                        <w:pPr>
                                          <w:rPr>
                                            <w:b w:val="0"/>
                                          </w:rPr>
                                        </w:pPr>
                                        <w:r>
                                          <w:rPr>
                                            <w:b w:val="0"/>
                                          </w:rPr>
                                          <w:t xml:space="preserve">. </w:t>
                                        </w:r>
                                        <w:r>
                                          <w:rPr>
                                            <w:sz w:val="22"/>
                                            <w:szCs w:val="22"/>
                                          </w:rPr>
                                          <w:t xml:space="preserve">*. </w:t>
                                        </w:r>
                                        <w:r>
                                          <w:rPr>
                                            <w:sz w:val="22"/>
                                            <w:szCs w:val="22"/>
                                            <w:u w:val="single"/>
                                          </w:rPr>
                                          <w:t xml:space="preserve">Chú ý. </w:t>
                                        </w:r>
                                      </w:p>
                                    </w:tc>
                                  </w:tr>
                                  <w:tr w:rsidR="00E0450C" w:rsidRPr="00FF1495" w14:paraId="39F5E7F0" w14:textId="77777777" w:rsidTr="000E240F">
                                    <w:tc>
                                      <w:tcPr>
                                        <w:tcW w:w="10555" w:type="dxa"/>
                                        <w:gridSpan w:val="2"/>
                                        <w:shd w:val="clear" w:color="auto" w:fill="auto"/>
                                      </w:tcPr>
                                      <w:p w14:paraId="685903DB" w14:textId="77777777" w:rsidR="00E0450C" w:rsidRDefault="00E0450C" w:rsidP="00790439">
                                        <w:pPr>
                                          <w:rPr>
                                            <w:b w:val="0"/>
                                          </w:rPr>
                                        </w:pPr>
                                      </w:p>
                                    </w:tc>
                                  </w:tr>
                                  <w:tr w:rsidR="00E0450C" w:rsidRPr="00FF1495" w14:paraId="2036B82F" w14:textId="77777777" w:rsidTr="000E240F">
                                    <w:tc>
                                      <w:tcPr>
                                        <w:tcW w:w="10555" w:type="dxa"/>
                                        <w:gridSpan w:val="2"/>
                                        <w:shd w:val="clear" w:color="auto" w:fill="auto"/>
                                      </w:tcPr>
                                      <w:p w14:paraId="29CFB3F0" w14:textId="77777777" w:rsidR="00E0450C" w:rsidRDefault="00E0450C" w:rsidP="00790439">
                                        <w:pPr>
                                          <w:rPr>
                                            <w:b w:val="0"/>
                                          </w:rPr>
                                        </w:pPr>
                                      </w:p>
                                    </w:tc>
                                  </w:tr>
                                  <w:tr w:rsidR="00E0450C" w:rsidRPr="00FF1495" w14:paraId="5BB489D6" w14:textId="77777777" w:rsidTr="000E240F">
                                    <w:tc>
                                      <w:tcPr>
                                        <w:tcW w:w="10555" w:type="dxa"/>
                                        <w:gridSpan w:val="2"/>
                                        <w:shd w:val="clear" w:color="auto" w:fill="auto"/>
                                      </w:tcPr>
                                      <w:p w14:paraId="6E44AD2D" w14:textId="77777777" w:rsidR="00E0450C" w:rsidRDefault="00E0450C" w:rsidP="00790439">
                                        <w:pPr>
                                          <w:rPr>
                                            <w:b w:val="0"/>
                                          </w:rPr>
                                        </w:pPr>
                                      </w:p>
                                    </w:tc>
                                  </w:tr>
                                  <w:tr w:rsidR="00E0450C" w:rsidRPr="00FF1495" w14:paraId="295FF197" w14:textId="77777777" w:rsidTr="000E240F">
                                    <w:tc>
                                      <w:tcPr>
                                        <w:tcW w:w="10555" w:type="dxa"/>
                                        <w:gridSpan w:val="2"/>
                                        <w:shd w:val="clear" w:color="auto" w:fill="auto"/>
                                      </w:tcPr>
                                      <w:p w14:paraId="3818C590" w14:textId="77777777" w:rsidR="00E0450C" w:rsidRDefault="00E0450C" w:rsidP="00790439">
                                        <w:pPr>
                                          <w:rPr>
                                            <w:b w:val="0"/>
                                          </w:rPr>
                                        </w:pPr>
                                      </w:p>
                                    </w:tc>
                                  </w:tr>
                                  <w:tr w:rsidR="00E0450C" w:rsidRPr="00FF1495" w14:paraId="5AE3CF49" w14:textId="77777777" w:rsidTr="000E240F">
                                    <w:tc>
                                      <w:tcPr>
                                        <w:tcW w:w="10555" w:type="dxa"/>
                                        <w:gridSpan w:val="2"/>
                                        <w:shd w:val="clear" w:color="auto" w:fill="auto"/>
                                      </w:tcPr>
                                      <w:p w14:paraId="60C4043F" w14:textId="77777777" w:rsidR="00E0450C" w:rsidRDefault="00E0450C" w:rsidP="00790439">
                                        <w:pPr>
                                          <w:rPr>
                                            <w:b w:val="0"/>
                                          </w:rPr>
                                        </w:pPr>
                                      </w:p>
                                    </w:tc>
                                  </w:tr>
                                  <w:tr w:rsidR="00E0450C" w:rsidRPr="00FF1495" w14:paraId="780408BF" w14:textId="77777777" w:rsidTr="000E240F">
                                    <w:tc>
                                      <w:tcPr>
                                        <w:tcW w:w="10555" w:type="dxa"/>
                                        <w:gridSpan w:val="2"/>
                                        <w:shd w:val="clear" w:color="auto" w:fill="auto"/>
                                      </w:tcPr>
                                      <w:p w14:paraId="7093FAA9" w14:textId="77777777" w:rsidR="00E0450C" w:rsidRPr="002B0AC9" w:rsidRDefault="00E0450C" w:rsidP="00790439">
                                        <w:pPr>
                                          <w:tabs>
                                            <w:tab w:val="left" w:pos="360"/>
                                          </w:tabs>
                                          <w:jc w:val="both"/>
                                          <w:rPr>
                                            <w:b w:val="0"/>
                                            <w:bCs w:val="0"/>
                                            <w:color w:val="000000"/>
                                            <w:lang w:val="nl-NL"/>
                                          </w:rPr>
                                        </w:pPr>
                                        <w:r>
                                          <w:rPr>
                                            <w:b w:val="0"/>
                                          </w:rPr>
                                          <w:t xml:space="preserve">. </w:t>
                                        </w:r>
                                        <w:r>
                                          <w:rPr>
                                            <w:sz w:val="22"/>
                                            <w:szCs w:val="22"/>
                                          </w:rPr>
                                          <w:t>3.</w:t>
                                        </w:r>
                                        <w:r w:rsidRPr="002B0AC9">
                                          <w:rPr>
                                            <w:sz w:val="22"/>
                                            <w:szCs w:val="22"/>
                                          </w:rPr>
                                          <w:t xml:space="preserve"> </w:t>
                                        </w:r>
                                        <w:r w:rsidRPr="002B0AC9">
                                          <w:rPr>
                                            <w:bCs w:val="0"/>
                                            <w:color w:val="000000"/>
                                            <w:sz w:val="22"/>
                                            <w:szCs w:val="22"/>
                                            <w:u w:val="single"/>
                                            <w:lang w:val="nl-NL"/>
                                          </w:rPr>
                                          <w:t>Cân bằng của một vật chịu tác dụng của ba lực song song</w:t>
                                        </w:r>
                                        <w:r w:rsidRPr="002B0AC9">
                                          <w:rPr>
                                            <w:bCs w:val="0"/>
                                            <w:color w:val="000000"/>
                                            <w:sz w:val="22"/>
                                            <w:szCs w:val="22"/>
                                            <w:lang w:val="nl-NL"/>
                                          </w:rPr>
                                          <w:t>.</w:t>
                                        </w:r>
                                      </w:p>
                                    </w:tc>
                                  </w:tr>
                                  <w:tr w:rsidR="00E0450C" w:rsidRPr="00FF1495" w14:paraId="531F86EA" w14:textId="77777777" w:rsidTr="000E240F">
                                    <w:tc>
                                      <w:tcPr>
                                        <w:tcW w:w="10555" w:type="dxa"/>
                                        <w:gridSpan w:val="2"/>
                                        <w:shd w:val="clear" w:color="auto" w:fill="auto"/>
                                      </w:tcPr>
                                      <w:p w14:paraId="4DD08232" w14:textId="77777777" w:rsidR="00E0450C" w:rsidRDefault="00E0450C" w:rsidP="00790439">
                                        <w:pPr>
                                          <w:rPr>
                                            <w:b w:val="0"/>
                                          </w:rPr>
                                        </w:pPr>
                                      </w:p>
                                    </w:tc>
                                  </w:tr>
                                  <w:tr w:rsidR="00E0450C" w:rsidRPr="00FF1495" w14:paraId="1B72B4D8" w14:textId="77777777" w:rsidTr="000E240F">
                                    <w:tc>
                                      <w:tcPr>
                                        <w:tcW w:w="10555" w:type="dxa"/>
                                        <w:gridSpan w:val="2"/>
                                        <w:shd w:val="clear" w:color="auto" w:fill="auto"/>
                                      </w:tcPr>
                                      <w:p w14:paraId="7B87952C" w14:textId="77777777" w:rsidR="00E0450C" w:rsidRDefault="00E0450C" w:rsidP="00790439">
                                        <w:pPr>
                                          <w:rPr>
                                            <w:b w:val="0"/>
                                          </w:rPr>
                                        </w:pPr>
                                      </w:p>
                                    </w:tc>
                                  </w:tr>
                                  <w:tr w:rsidR="00E0450C" w:rsidRPr="00FF1495" w14:paraId="347F45C6" w14:textId="77777777" w:rsidTr="000E240F">
                                    <w:tc>
                                      <w:tcPr>
                                        <w:tcW w:w="10555" w:type="dxa"/>
                                        <w:gridSpan w:val="2"/>
                                        <w:shd w:val="clear" w:color="auto" w:fill="auto"/>
                                      </w:tcPr>
                                      <w:p w14:paraId="1A907FB0" w14:textId="77777777" w:rsidR="00E0450C" w:rsidRDefault="00E0450C" w:rsidP="00790439">
                                        <w:pPr>
                                          <w:rPr>
                                            <w:b w:val="0"/>
                                          </w:rPr>
                                        </w:pPr>
                                      </w:p>
                                    </w:tc>
                                  </w:tr>
                                  <w:tr w:rsidR="00E0450C" w:rsidRPr="00FF1495" w14:paraId="725B53AF" w14:textId="77777777" w:rsidTr="000E240F">
                                    <w:tc>
                                      <w:tcPr>
                                        <w:tcW w:w="10555" w:type="dxa"/>
                                        <w:gridSpan w:val="2"/>
                                        <w:shd w:val="clear" w:color="auto" w:fill="auto"/>
                                      </w:tcPr>
                                      <w:p w14:paraId="11A497AC" w14:textId="77777777" w:rsidR="00E0450C" w:rsidRDefault="00E0450C" w:rsidP="00790439">
                                        <w:pPr>
                                          <w:rPr>
                                            <w:b w:val="0"/>
                                          </w:rPr>
                                        </w:pPr>
                                      </w:p>
                                    </w:tc>
                                  </w:tr>
                                  <w:tr w:rsidR="00E0450C" w:rsidRPr="00FF1495" w14:paraId="6C20D7F4" w14:textId="77777777" w:rsidTr="000E240F">
                                    <w:tc>
                                      <w:tcPr>
                                        <w:tcW w:w="10555" w:type="dxa"/>
                                        <w:gridSpan w:val="2"/>
                                        <w:shd w:val="clear" w:color="auto" w:fill="auto"/>
                                      </w:tcPr>
                                      <w:p w14:paraId="34A6553D" w14:textId="77777777" w:rsidR="00E0450C" w:rsidRDefault="00E0450C" w:rsidP="00790439">
                                        <w:pPr>
                                          <w:rPr>
                                            <w:b w:val="0"/>
                                          </w:rPr>
                                        </w:pPr>
                                        <w:r>
                                          <w:rPr>
                                            <w:b w:val="0"/>
                                          </w:rPr>
                                          <w:t xml:space="preserve">. </w:t>
                                        </w:r>
                                        <w:r>
                                          <w:rPr>
                                            <w:sz w:val="22"/>
                                            <w:szCs w:val="22"/>
                                          </w:rPr>
                                          <w:t xml:space="preserve">4. </w:t>
                                        </w:r>
                                        <w:r>
                                          <w:rPr>
                                            <w:sz w:val="22"/>
                                            <w:szCs w:val="22"/>
                                            <w:u w:val="single"/>
                                          </w:rPr>
                                          <w:t>Vận dụng.</w:t>
                                        </w:r>
                                      </w:p>
                                    </w:tc>
                                  </w:tr>
                                  <w:tr w:rsidR="00E0450C" w:rsidRPr="00FF1495" w14:paraId="0D3D22F5" w14:textId="77777777" w:rsidTr="00E0450C">
                                    <w:tc>
                                      <w:tcPr>
                                        <w:tcW w:w="5277" w:type="dxa"/>
                                        <w:shd w:val="clear" w:color="auto" w:fill="auto"/>
                                      </w:tcPr>
                                      <w:p w14:paraId="547B4F12" w14:textId="77777777" w:rsidR="00E0450C" w:rsidRDefault="00E0450C" w:rsidP="00436C66">
                                        <w:pPr>
                                          <w:spacing w:line="276" w:lineRule="auto"/>
                                          <w:rPr>
                                            <w:b w:val="0"/>
                                          </w:rPr>
                                        </w:pPr>
                                      </w:p>
                                    </w:tc>
                                    <w:tc>
                                      <w:tcPr>
                                        <w:tcW w:w="5278" w:type="dxa"/>
                                        <w:shd w:val="clear" w:color="auto" w:fill="auto"/>
                                      </w:tcPr>
                                      <w:p w14:paraId="19953C75" w14:textId="77777777" w:rsidR="00E0450C" w:rsidRDefault="00E0450C" w:rsidP="00436C66">
                                        <w:pPr>
                                          <w:spacing w:line="276" w:lineRule="auto"/>
                                          <w:rPr>
                                            <w:b w:val="0"/>
                                          </w:rPr>
                                        </w:pPr>
                                      </w:p>
                                    </w:tc>
                                  </w:tr>
                                  <w:tr w:rsidR="00E0450C" w:rsidRPr="00FF1495" w14:paraId="41CC4493" w14:textId="77777777" w:rsidTr="00E0450C">
                                    <w:tc>
                                      <w:tcPr>
                                        <w:tcW w:w="5277" w:type="dxa"/>
                                        <w:shd w:val="clear" w:color="auto" w:fill="auto"/>
                                      </w:tcPr>
                                      <w:p w14:paraId="7D72CB4B" w14:textId="77777777" w:rsidR="00E0450C" w:rsidRDefault="00E0450C" w:rsidP="00436C66">
                                        <w:pPr>
                                          <w:spacing w:line="276" w:lineRule="auto"/>
                                          <w:rPr>
                                            <w:b w:val="0"/>
                                          </w:rPr>
                                        </w:pPr>
                                      </w:p>
                                    </w:tc>
                                    <w:tc>
                                      <w:tcPr>
                                        <w:tcW w:w="5278" w:type="dxa"/>
                                        <w:shd w:val="clear" w:color="auto" w:fill="auto"/>
                                      </w:tcPr>
                                      <w:p w14:paraId="37EE0896" w14:textId="77777777" w:rsidR="00E0450C" w:rsidRDefault="00E0450C" w:rsidP="00436C66">
                                        <w:pPr>
                                          <w:spacing w:line="276" w:lineRule="auto"/>
                                          <w:rPr>
                                            <w:b w:val="0"/>
                                          </w:rPr>
                                        </w:pPr>
                                      </w:p>
                                    </w:tc>
                                  </w:tr>
                                  <w:tr w:rsidR="00E0450C" w:rsidRPr="00FF1495" w14:paraId="4F264790" w14:textId="77777777" w:rsidTr="00E0450C">
                                    <w:tc>
                                      <w:tcPr>
                                        <w:tcW w:w="5277" w:type="dxa"/>
                                        <w:shd w:val="clear" w:color="auto" w:fill="auto"/>
                                      </w:tcPr>
                                      <w:p w14:paraId="546F8C53" w14:textId="77777777" w:rsidR="00E0450C" w:rsidRDefault="00E0450C" w:rsidP="00436C66">
                                        <w:pPr>
                                          <w:spacing w:line="276" w:lineRule="auto"/>
                                          <w:rPr>
                                            <w:b w:val="0"/>
                                          </w:rPr>
                                        </w:pPr>
                                      </w:p>
                                    </w:tc>
                                    <w:tc>
                                      <w:tcPr>
                                        <w:tcW w:w="5278" w:type="dxa"/>
                                        <w:shd w:val="clear" w:color="auto" w:fill="auto"/>
                                      </w:tcPr>
                                      <w:p w14:paraId="56672C96" w14:textId="77777777" w:rsidR="00E0450C" w:rsidRDefault="00E0450C" w:rsidP="00436C66">
                                        <w:pPr>
                                          <w:spacing w:line="276" w:lineRule="auto"/>
                                          <w:rPr>
                                            <w:b w:val="0"/>
                                          </w:rPr>
                                        </w:pPr>
                                      </w:p>
                                    </w:tc>
                                  </w:tr>
                                  <w:tr w:rsidR="00E0450C" w:rsidRPr="00FF1495" w14:paraId="00DD8D8A" w14:textId="77777777" w:rsidTr="00E0450C">
                                    <w:tc>
                                      <w:tcPr>
                                        <w:tcW w:w="5277" w:type="dxa"/>
                                        <w:shd w:val="clear" w:color="auto" w:fill="auto"/>
                                      </w:tcPr>
                                      <w:p w14:paraId="0A944DAF" w14:textId="77777777" w:rsidR="00E0450C" w:rsidRDefault="00E0450C" w:rsidP="00436C66">
                                        <w:pPr>
                                          <w:spacing w:line="276" w:lineRule="auto"/>
                                          <w:rPr>
                                            <w:b w:val="0"/>
                                          </w:rPr>
                                        </w:pPr>
                                      </w:p>
                                    </w:tc>
                                    <w:tc>
                                      <w:tcPr>
                                        <w:tcW w:w="5278" w:type="dxa"/>
                                        <w:shd w:val="clear" w:color="auto" w:fill="auto"/>
                                      </w:tcPr>
                                      <w:p w14:paraId="7674FB67" w14:textId="77777777" w:rsidR="00E0450C" w:rsidRDefault="00E0450C" w:rsidP="00436C66">
                                        <w:pPr>
                                          <w:spacing w:line="276" w:lineRule="auto"/>
                                          <w:rPr>
                                            <w:b w:val="0"/>
                                          </w:rPr>
                                        </w:pPr>
                                      </w:p>
                                    </w:tc>
                                  </w:tr>
                                  <w:tr w:rsidR="00E0450C" w:rsidRPr="00FF1495" w14:paraId="2DC993D5" w14:textId="77777777" w:rsidTr="00E0450C">
                                    <w:tc>
                                      <w:tcPr>
                                        <w:tcW w:w="5277" w:type="dxa"/>
                                        <w:shd w:val="clear" w:color="auto" w:fill="auto"/>
                                      </w:tcPr>
                                      <w:p w14:paraId="4E8BA8FF" w14:textId="77777777" w:rsidR="00E0450C" w:rsidRDefault="00E0450C" w:rsidP="00436C66">
                                        <w:pPr>
                                          <w:spacing w:line="276" w:lineRule="auto"/>
                                          <w:rPr>
                                            <w:b w:val="0"/>
                                          </w:rPr>
                                        </w:pPr>
                                      </w:p>
                                    </w:tc>
                                    <w:tc>
                                      <w:tcPr>
                                        <w:tcW w:w="5278" w:type="dxa"/>
                                        <w:shd w:val="clear" w:color="auto" w:fill="auto"/>
                                      </w:tcPr>
                                      <w:p w14:paraId="5EDF0B83" w14:textId="77777777" w:rsidR="00E0450C" w:rsidRDefault="00E0450C" w:rsidP="00436C66">
                                        <w:pPr>
                                          <w:spacing w:line="276" w:lineRule="auto"/>
                                          <w:rPr>
                                            <w:b w:val="0"/>
                                          </w:rPr>
                                        </w:pPr>
                                      </w:p>
                                    </w:tc>
                                  </w:tr>
                                  <w:tr w:rsidR="00E0450C" w:rsidRPr="00FF1495" w14:paraId="117AC47D" w14:textId="77777777" w:rsidTr="00E0450C">
                                    <w:tc>
                                      <w:tcPr>
                                        <w:tcW w:w="5277" w:type="dxa"/>
                                        <w:shd w:val="clear" w:color="auto" w:fill="auto"/>
                                      </w:tcPr>
                                      <w:p w14:paraId="293913CB" w14:textId="77777777" w:rsidR="00E0450C" w:rsidRDefault="00E0450C" w:rsidP="00436C66">
                                        <w:pPr>
                                          <w:spacing w:line="276" w:lineRule="auto"/>
                                          <w:rPr>
                                            <w:b w:val="0"/>
                                          </w:rPr>
                                        </w:pPr>
                                      </w:p>
                                    </w:tc>
                                    <w:tc>
                                      <w:tcPr>
                                        <w:tcW w:w="5278" w:type="dxa"/>
                                        <w:shd w:val="clear" w:color="auto" w:fill="auto"/>
                                      </w:tcPr>
                                      <w:p w14:paraId="0DB91C2E" w14:textId="77777777" w:rsidR="00E0450C" w:rsidRDefault="00E0450C" w:rsidP="00436C66">
                                        <w:pPr>
                                          <w:spacing w:line="276" w:lineRule="auto"/>
                                          <w:rPr>
                                            <w:b w:val="0"/>
                                          </w:rPr>
                                        </w:pPr>
                                      </w:p>
                                    </w:tc>
                                  </w:tr>
                                  <w:tr w:rsidR="00E0450C" w:rsidRPr="00FF1495" w14:paraId="1799D15A" w14:textId="77777777" w:rsidTr="00E0450C">
                                    <w:tc>
                                      <w:tcPr>
                                        <w:tcW w:w="5277" w:type="dxa"/>
                                        <w:shd w:val="clear" w:color="auto" w:fill="auto"/>
                                      </w:tcPr>
                                      <w:p w14:paraId="2DD0B698" w14:textId="77777777" w:rsidR="00E0450C" w:rsidRDefault="00E0450C" w:rsidP="00436C66">
                                        <w:pPr>
                                          <w:spacing w:line="276" w:lineRule="auto"/>
                                          <w:rPr>
                                            <w:b w:val="0"/>
                                          </w:rPr>
                                        </w:pPr>
                                      </w:p>
                                    </w:tc>
                                    <w:tc>
                                      <w:tcPr>
                                        <w:tcW w:w="5278" w:type="dxa"/>
                                        <w:shd w:val="clear" w:color="auto" w:fill="auto"/>
                                      </w:tcPr>
                                      <w:p w14:paraId="3AF9AE20" w14:textId="77777777" w:rsidR="00E0450C" w:rsidRDefault="00E0450C" w:rsidP="00436C66">
                                        <w:pPr>
                                          <w:spacing w:line="276" w:lineRule="auto"/>
                                          <w:rPr>
                                            <w:b w:val="0"/>
                                          </w:rPr>
                                        </w:pPr>
                                      </w:p>
                                    </w:tc>
                                  </w:tr>
                                  <w:tr w:rsidR="00E0450C" w:rsidRPr="00FF1495" w14:paraId="397A318E" w14:textId="77777777" w:rsidTr="00E0450C">
                                    <w:tc>
                                      <w:tcPr>
                                        <w:tcW w:w="5277" w:type="dxa"/>
                                        <w:shd w:val="clear" w:color="auto" w:fill="auto"/>
                                      </w:tcPr>
                                      <w:p w14:paraId="0301275E" w14:textId="77777777" w:rsidR="00E0450C" w:rsidRDefault="00E0450C" w:rsidP="00436C66">
                                        <w:pPr>
                                          <w:spacing w:line="276" w:lineRule="auto"/>
                                          <w:rPr>
                                            <w:b w:val="0"/>
                                          </w:rPr>
                                        </w:pPr>
                                      </w:p>
                                    </w:tc>
                                    <w:tc>
                                      <w:tcPr>
                                        <w:tcW w:w="5278" w:type="dxa"/>
                                        <w:shd w:val="clear" w:color="auto" w:fill="auto"/>
                                      </w:tcPr>
                                      <w:p w14:paraId="5E4FE111" w14:textId="77777777" w:rsidR="00E0450C" w:rsidRDefault="00E0450C" w:rsidP="00436C66">
                                        <w:pPr>
                                          <w:spacing w:line="276" w:lineRule="auto"/>
                                          <w:rPr>
                                            <w:b w:val="0"/>
                                          </w:rPr>
                                        </w:pPr>
                                      </w:p>
                                    </w:tc>
                                  </w:tr>
                                  <w:tr w:rsidR="00E0450C" w:rsidRPr="00FF1495" w14:paraId="143A45CB" w14:textId="77777777" w:rsidTr="00E0450C">
                                    <w:tc>
                                      <w:tcPr>
                                        <w:tcW w:w="5277" w:type="dxa"/>
                                        <w:shd w:val="clear" w:color="auto" w:fill="auto"/>
                                      </w:tcPr>
                                      <w:p w14:paraId="7A5EDBFF" w14:textId="77777777" w:rsidR="00E0450C" w:rsidRDefault="00E0450C" w:rsidP="00436C66">
                                        <w:pPr>
                                          <w:spacing w:line="276" w:lineRule="auto"/>
                                          <w:rPr>
                                            <w:b w:val="0"/>
                                          </w:rPr>
                                        </w:pPr>
                                      </w:p>
                                    </w:tc>
                                    <w:tc>
                                      <w:tcPr>
                                        <w:tcW w:w="5278" w:type="dxa"/>
                                        <w:shd w:val="clear" w:color="auto" w:fill="auto"/>
                                      </w:tcPr>
                                      <w:p w14:paraId="242AACF7" w14:textId="77777777" w:rsidR="00E0450C" w:rsidRDefault="00E0450C" w:rsidP="00436C66">
                                        <w:pPr>
                                          <w:spacing w:line="276" w:lineRule="auto"/>
                                          <w:rPr>
                                            <w:b w:val="0"/>
                                          </w:rPr>
                                        </w:pPr>
                                      </w:p>
                                    </w:tc>
                                  </w:tr>
                                  <w:tr w:rsidR="00E0450C" w:rsidRPr="00FF1495" w14:paraId="15EE55ED" w14:textId="77777777" w:rsidTr="00E0450C">
                                    <w:tc>
                                      <w:tcPr>
                                        <w:tcW w:w="5277" w:type="dxa"/>
                                        <w:shd w:val="clear" w:color="auto" w:fill="auto"/>
                                      </w:tcPr>
                                      <w:p w14:paraId="1A9429DB" w14:textId="77777777" w:rsidR="00E0450C" w:rsidRDefault="00E0450C" w:rsidP="00436C66">
                                        <w:pPr>
                                          <w:spacing w:line="276" w:lineRule="auto"/>
                                          <w:rPr>
                                            <w:b w:val="0"/>
                                          </w:rPr>
                                        </w:pPr>
                                      </w:p>
                                    </w:tc>
                                    <w:tc>
                                      <w:tcPr>
                                        <w:tcW w:w="5278" w:type="dxa"/>
                                        <w:shd w:val="clear" w:color="auto" w:fill="auto"/>
                                      </w:tcPr>
                                      <w:p w14:paraId="4116775F" w14:textId="77777777" w:rsidR="00E0450C" w:rsidRDefault="00E0450C" w:rsidP="00436C66">
                                        <w:pPr>
                                          <w:spacing w:line="276" w:lineRule="auto"/>
                                          <w:rPr>
                                            <w:b w:val="0"/>
                                          </w:rPr>
                                        </w:pPr>
                                      </w:p>
                                    </w:tc>
                                  </w:tr>
                                  <w:tr w:rsidR="00E0450C" w:rsidRPr="00FF1495" w14:paraId="01C03EE1" w14:textId="77777777" w:rsidTr="00E0450C">
                                    <w:tc>
                                      <w:tcPr>
                                        <w:tcW w:w="5277" w:type="dxa"/>
                                        <w:shd w:val="clear" w:color="auto" w:fill="auto"/>
                                      </w:tcPr>
                                      <w:p w14:paraId="7363137A" w14:textId="77777777" w:rsidR="00E0450C" w:rsidRDefault="00E0450C" w:rsidP="00436C66">
                                        <w:pPr>
                                          <w:spacing w:line="276" w:lineRule="auto"/>
                                          <w:rPr>
                                            <w:b w:val="0"/>
                                          </w:rPr>
                                        </w:pPr>
                                      </w:p>
                                    </w:tc>
                                    <w:tc>
                                      <w:tcPr>
                                        <w:tcW w:w="5278" w:type="dxa"/>
                                        <w:shd w:val="clear" w:color="auto" w:fill="auto"/>
                                      </w:tcPr>
                                      <w:p w14:paraId="3AEF19DE" w14:textId="77777777" w:rsidR="00E0450C" w:rsidRDefault="00E0450C" w:rsidP="00436C66">
                                        <w:pPr>
                                          <w:spacing w:line="276" w:lineRule="auto"/>
                                          <w:rPr>
                                            <w:b w:val="0"/>
                                          </w:rPr>
                                        </w:pPr>
                                      </w:p>
                                    </w:tc>
                                  </w:tr>
                                  <w:tr w:rsidR="00E0450C" w:rsidRPr="00FF1495" w14:paraId="487E9ADD" w14:textId="77777777" w:rsidTr="00E0450C">
                                    <w:tc>
                                      <w:tcPr>
                                        <w:tcW w:w="5277" w:type="dxa"/>
                                        <w:shd w:val="clear" w:color="auto" w:fill="auto"/>
                                      </w:tcPr>
                                      <w:p w14:paraId="4739006D" w14:textId="77777777" w:rsidR="00E0450C" w:rsidRDefault="00E0450C" w:rsidP="00436C66">
                                        <w:pPr>
                                          <w:spacing w:line="276" w:lineRule="auto"/>
                                          <w:rPr>
                                            <w:b w:val="0"/>
                                          </w:rPr>
                                        </w:pPr>
                                      </w:p>
                                    </w:tc>
                                    <w:tc>
                                      <w:tcPr>
                                        <w:tcW w:w="5278" w:type="dxa"/>
                                        <w:shd w:val="clear" w:color="auto" w:fill="auto"/>
                                      </w:tcPr>
                                      <w:p w14:paraId="70D22266" w14:textId="77777777" w:rsidR="00E0450C" w:rsidRDefault="00E0450C" w:rsidP="00436C66">
                                        <w:pPr>
                                          <w:spacing w:line="276" w:lineRule="auto"/>
                                          <w:rPr>
                                            <w:b w:val="0"/>
                                          </w:rPr>
                                        </w:pPr>
                                      </w:p>
                                    </w:tc>
                                  </w:tr>
                                  <w:tr w:rsidR="00E0450C" w:rsidRPr="00FF1495" w14:paraId="63990362" w14:textId="77777777" w:rsidTr="00E0450C">
                                    <w:tc>
                                      <w:tcPr>
                                        <w:tcW w:w="5277" w:type="dxa"/>
                                        <w:shd w:val="clear" w:color="auto" w:fill="auto"/>
                                      </w:tcPr>
                                      <w:p w14:paraId="49FA01CF" w14:textId="77777777" w:rsidR="00E0450C" w:rsidRDefault="00E0450C" w:rsidP="00436C66">
                                        <w:pPr>
                                          <w:spacing w:line="276" w:lineRule="auto"/>
                                          <w:rPr>
                                            <w:b w:val="0"/>
                                          </w:rPr>
                                        </w:pPr>
                                      </w:p>
                                    </w:tc>
                                    <w:tc>
                                      <w:tcPr>
                                        <w:tcW w:w="5278" w:type="dxa"/>
                                        <w:shd w:val="clear" w:color="auto" w:fill="auto"/>
                                      </w:tcPr>
                                      <w:p w14:paraId="17243885" w14:textId="77777777" w:rsidR="00E0450C" w:rsidRDefault="00E0450C" w:rsidP="00436C66">
                                        <w:pPr>
                                          <w:spacing w:line="276" w:lineRule="auto"/>
                                          <w:rPr>
                                            <w:b w:val="0"/>
                                          </w:rPr>
                                        </w:pPr>
                                      </w:p>
                                    </w:tc>
                                  </w:tr>
                                  <w:tr w:rsidR="00E0450C" w:rsidRPr="00FF1495" w14:paraId="57C9CE85" w14:textId="77777777" w:rsidTr="00E0450C">
                                    <w:tc>
                                      <w:tcPr>
                                        <w:tcW w:w="5277" w:type="dxa"/>
                                        <w:shd w:val="clear" w:color="auto" w:fill="auto"/>
                                      </w:tcPr>
                                      <w:p w14:paraId="0023A1DE" w14:textId="77777777" w:rsidR="00E0450C" w:rsidRDefault="00E0450C" w:rsidP="00436C66">
                                        <w:pPr>
                                          <w:spacing w:line="276" w:lineRule="auto"/>
                                          <w:rPr>
                                            <w:b w:val="0"/>
                                          </w:rPr>
                                        </w:pPr>
                                      </w:p>
                                    </w:tc>
                                    <w:tc>
                                      <w:tcPr>
                                        <w:tcW w:w="5278" w:type="dxa"/>
                                        <w:shd w:val="clear" w:color="auto" w:fill="auto"/>
                                      </w:tcPr>
                                      <w:p w14:paraId="72057E43" w14:textId="77777777" w:rsidR="00E0450C" w:rsidRDefault="00E0450C" w:rsidP="00436C66">
                                        <w:pPr>
                                          <w:spacing w:line="276" w:lineRule="auto"/>
                                          <w:rPr>
                                            <w:b w:val="0"/>
                                          </w:rPr>
                                        </w:pPr>
                                      </w:p>
                                    </w:tc>
                                  </w:tr>
                                  <w:tr w:rsidR="00E0450C" w:rsidRPr="00FF1495" w14:paraId="3E586923" w14:textId="77777777" w:rsidTr="00E0450C">
                                    <w:tc>
                                      <w:tcPr>
                                        <w:tcW w:w="5277" w:type="dxa"/>
                                        <w:shd w:val="clear" w:color="auto" w:fill="auto"/>
                                      </w:tcPr>
                                      <w:p w14:paraId="39FE8F7A" w14:textId="77777777" w:rsidR="00E0450C" w:rsidRDefault="00E0450C" w:rsidP="00436C66">
                                        <w:pPr>
                                          <w:spacing w:line="276" w:lineRule="auto"/>
                                          <w:rPr>
                                            <w:b w:val="0"/>
                                          </w:rPr>
                                        </w:pPr>
                                      </w:p>
                                    </w:tc>
                                    <w:tc>
                                      <w:tcPr>
                                        <w:tcW w:w="5278" w:type="dxa"/>
                                        <w:shd w:val="clear" w:color="auto" w:fill="auto"/>
                                      </w:tcPr>
                                      <w:p w14:paraId="75D3184E" w14:textId="77777777" w:rsidR="00E0450C" w:rsidRDefault="00E0450C" w:rsidP="00436C66">
                                        <w:pPr>
                                          <w:spacing w:line="276" w:lineRule="auto"/>
                                          <w:rPr>
                                            <w:b w:val="0"/>
                                          </w:rPr>
                                        </w:pPr>
                                      </w:p>
                                    </w:tc>
                                  </w:tr>
                                  <w:tr w:rsidR="00E0450C" w:rsidRPr="00FF1495" w14:paraId="636BC226" w14:textId="77777777" w:rsidTr="00E0450C">
                                    <w:tc>
                                      <w:tcPr>
                                        <w:tcW w:w="5277" w:type="dxa"/>
                                        <w:shd w:val="clear" w:color="auto" w:fill="auto"/>
                                      </w:tcPr>
                                      <w:p w14:paraId="7F7F44D8" w14:textId="77777777" w:rsidR="00E0450C" w:rsidRDefault="00E0450C" w:rsidP="00436C66">
                                        <w:pPr>
                                          <w:spacing w:line="276" w:lineRule="auto"/>
                                          <w:rPr>
                                            <w:b w:val="0"/>
                                          </w:rPr>
                                        </w:pPr>
                                      </w:p>
                                    </w:tc>
                                    <w:tc>
                                      <w:tcPr>
                                        <w:tcW w:w="5278" w:type="dxa"/>
                                        <w:shd w:val="clear" w:color="auto" w:fill="auto"/>
                                      </w:tcPr>
                                      <w:p w14:paraId="4309A0D4" w14:textId="6EF9C81F" w:rsidR="00E0450C" w:rsidRDefault="00E0450C" w:rsidP="00436C66">
                                        <w:pPr>
                                          <w:spacing w:line="276" w:lineRule="auto"/>
                                          <w:rPr>
                                            <w:b w:val="0"/>
                                          </w:rPr>
                                        </w:pPr>
                                      </w:p>
                                    </w:tc>
                                  </w:tr>
                                  <w:tr w:rsidR="00E0450C" w:rsidRPr="00FF1495" w14:paraId="11D44904" w14:textId="77777777" w:rsidTr="000E240F">
                                    <w:tc>
                                      <w:tcPr>
                                        <w:tcW w:w="10555" w:type="dxa"/>
                                        <w:gridSpan w:val="2"/>
                                        <w:shd w:val="clear" w:color="auto" w:fill="auto"/>
                                      </w:tcPr>
                                      <w:p w14:paraId="3804238A" w14:textId="77777777" w:rsidR="00E0450C" w:rsidRDefault="00E0450C" w:rsidP="00790439">
                                        <w:pPr>
                                          <w:rPr>
                                            <w:b w:val="0"/>
                                          </w:rPr>
                                        </w:pPr>
                                      </w:p>
                                    </w:tc>
                                  </w:tr>
                                  <w:tr w:rsidR="00E0450C" w:rsidRPr="00FF1495" w14:paraId="199A40BB" w14:textId="77777777" w:rsidTr="000E240F">
                                    <w:tc>
                                      <w:tcPr>
                                        <w:tcW w:w="10555" w:type="dxa"/>
                                        <w:gridSpan w:val="2"/>
                                        <w:shd w:val="clear" w:color="auto" w:fill="auto"/>
                                      </w:tcPr>
                                      <w:p w14:paraId="1801D6CD" w14:textId="77777777" w:rsidR="00E0450C" w:rsidRDefault="00E0450C" w:rsidP="00790439">
                                        <w:pPr>
                                          <w:rPr>
                                            <w:b w:val="0"/>
                                          </w:rPr>
                                        </w:pPr>
                                      </w:p>
                                    </w:tc>
                                  </w:tr>
                                  <w:tr w:rsidR="00E0450C" w:rsidRPr="00FF1495" w14:paraId="3FC2A26E" w14:textId="77777777" w:rsidTr="000E240F">
                                    <w:tc>
                                      <w:tcPr>
                                        <w:tcW w:w="10555" w:type="dxa"/>
                                        <w:gridSpan w:val="2"/>
                                        <w:shd w:val="clear" w:color="auto" w:fill="auto"/>
                                      </w:tcPr>
                                      <w:p w14:paraId="4DB1F9A2" w14:textId="77777777" w:rsidR="00E0450C" w:rsidRDefault="00E0450C" w:rsidP="00790439">
                                        <w:pPr>
                                          <w:rPr>
                                            <w:b w:val="0"/>
                                          </w:rPr>
                                        </w:pPr>
                                      </w:p>
                                    </w:tc>
                                  </w:tr>
                                  <w:tr w:rsidR="00E0450C" w:rsidRPr="00FF1495" w14:paraId="6CF11342" w14:textId="77777777" w:rsidTr="000E240F">
                                    <w:tc>
                                      <w:tcPr>
                                        <w:tcW w:w="10555" w:type="dxa"/>
                                        <w:gridSpan w:val="2"/>
                                        <w:shd w:val="clear" w:color="auto" w:fill="auto"/>
                                      </w:tcPr>
                                      <w:p w14:paraId="28DE22FD" w14:textId="77777777" w:rsidR="00E0450C" w:rsidRDefault="00E0450C" w:rsidP="00790439">
                                        <w:pPr>
                                          <w:rPr>
                                            <w:b w:val="0"/>
                                          </w:rPr>
                                        </w:pPr>
                                      </w:p>
                                    </w:tc>
                                  </w:tr>
                                  <w:tr w:rsidR="00E0450C" w:rsidRPr="00FF1495" w14:paraId="05D9C016" w14:textId="77777777" w:rsidTr="000E240F">
                                    <w:tc>
                                      <w:tcPr>
                                        <w:tcW w:w="10555" w:type="dxa"/>
                                        <w:gridSpan w:val="2"/>
                                        <w:shd w:val="clear" w:color="auto" w:fill="auto"/>
                                      </w:tcPr>
                                      <w:p w14:paraId="777CB286" w14:textId="77777777" w:rsidR="00E0450C" w:rsidRDefault="00E0450C" w:rsidP="00790439">
                                        <w:pPr>
                                          <w:rPr>
                                            <w:b w:val="0"/>
                                          </w:rPr>
                                        </w:pPr>
                                      </w:p>
                                    </w:tc>
                                  </w:tr>
                                  <w:tr w:rsidR="00E0450C" w:rsidRPr="00FF1495" w14:paraId="68BFC470" w14:textId="77777777" w:rsidTr="000E240F">
                                    <w:tc>
                                      <w:tcPr>
                                        <w:tcW w:w="10555" w:type="dxa"/>
                                        <w:gridSpan w:val="2"/>
                                        <w:shd w:val="clear" w:color="auto" w:fill="auto"/>
                                      </w:tcPr>
                                      <w:p w14:paraId="0DAAB3C8" w14:textId="77777777" w:rsidR="00E0450C" w:rsidRDefault="00E0450C" w:rsidP="00790439">
                                        <w:pPr>
                                          <w:rPr>
                                            <w:b w:val="0"/>
                                          </w:rPr>
                                        </w:pPr>
                                      </w:p>
                                    </w:tc>
                                  </w:tr>
                                  <w:tr w:rsidR="00E0450C" w:rsidRPr="00FF1495" w14:paraId="6D7FD94F" w14:textId="77777777" w:rsidTr="000E240F">
                                    <w:tc>
                                      <w:tcPr>
                                        <w:tcW w:w="10555" w:type="dxa"/>
                                        <w:gridSpan w:val="2"/>
                                        <w:shd w:val="clear" w:color="auto" w:fill="auto"/>
                                      </w:tcPr>
                                      <w:p w14:paraId="1FDFF327" w14:textId="77777777" w:rsidR="00E0450C" w:rsidRDefault="00E0450C" w:rsidP="00790439">
                                        <w:pPr>
                                          <w:rPr>
                                            <w:b w:val="0"/>
                                          </w:rPr>
                                        </w:pPr>
                                      </w:p>
                                    </w:tc>
                                  </w:tr>
                                  <w:tr w:rsidR="00E0450C" w:rsidRPr="00FF1495" w14:paraId="664A91C4" w14:textId="77777777" w:rsidTr="000E240F">
                                    <w:tc>
                                      <w:tcPr>
                                        <w:tcW w:w="10555" w:type="dxa"/>
                                        <w:gridSpan w:val="2"/>
                                        <w:shd w:val="clear" w:color="auto" w:fill="auto"/>
                                      </w:tcPr>
                                      <w:p w14:paraId="5CC0AA1A" w14:textId="77777777" w:rsidR="00E0450C" w:rsidRDefault="00E0450C" w:rsidP="00790439">
                                        <w:pPr>
                                          <w:rPr>
                                            <w:b w:val="0"/>
                                          </w:rPr>
                                        </w:pPr>
                                      </w:p>
                                    </w:tc>
                                  </w:tr>
                                  <w:tr w:rsidR="00E0450C" w:rsidRPr="00FF1495" w14:paraId="4EC0F423" w14:textId="77777777" w:rsidTr="000E240F">
                                    <w:tc>
                                      <w:tcPr>
                                        <w:tcW w:w="10555" w:type="dxa"/>
                                        <w:gridSpan w:val="2"/>
                                        <w:shd w:val="clear" w:color="auto" w:fill="auto"/>
                                      </w:tcPr>
                                      <w:p w14:paraId="55C702BD" w14:textId="77777777" w:rsidR="00E0450C" w:rsidRDefault="00E0450C" w:rsidP="00790439">
                                        <w:pPr>
                                          <w:rPr>
                                            <w:b w:val="0"/>
                                          </w:rPr>
                                        </w:pPr>
                                      </w:p>
                                    </w:tc>
                                  </w:tr>
                                  <w:tr w:rsidR="00E0450C" w:rsidRPr="00FF1495" w14:paraId="75054F79" w14:textId="77777777" w:rsidTr="000E240F">
                                    <w:tc>
                                      <w:tcPr>
                                        <w:tcW w:w="10555" w:type="dxa"/>
                                        <w:gridSpan w:val="2"/>
                                        <w:shd w:val="clear" w:color="auto" w:fill="auto"/>
                                      </w:tcPr>
                                      <w:p w14:paraId="5B62B6A2" w14:textId="77777777" w:rsidR="00E0450C" w:rsidRDefault="00E0450C" w:rsidP="00790439">
                                        <w:pPr>
                                          <w:rPr>
                                            <w:b w:val="0"/>
                                          </w:rPr>
                                        </w:pPr>
                                      </w:p>
                                    </w:tc>
                                  </w:tr>
                                  <w:tr w:rsidR="00E0450C" w:rsidRPr="00FF1495" w14:paraId="4EE71A81" w14:textId="77777777" w:rsidTr="000E240F">
                                    <w:tc>
                                      <w:tcPr>
                                        <w:tcW w:w="10555" w:type="dxa"/>
                                        <w:gridSpan w:val="2"/>
                                        <w:shd w:val="clear" w:color="auto" w:fill="auto"/>
                                      </w:tcPr>
                                      <w:p w14:paraId="67C6C100" w14:textId="77777777" w:rsidR="00E0450C" w:rsidRDefault="00E0450C" w:rsidP="00790439">
                                        <w:pPr>
                                          <w:rPr>
                                            <w:b w:val="0"/>
                                          </w:rPr>
                                        </w:pPr>
                                      </w:p>
                                    </w:tc>
                                  </w:tr>
                                  <w:tr w:rsidR="00E0450C" w:rsidRPr="00FF1495" w14:paraId="21D4F3B7" w14:textId="77777777" w:rsidTr="000E240F">
                                    <w:tc>
                                      <w:tcPr>
                                        <w:tcW w:w="10555" w:type="dxa"/>
                                        <w:gridSpan w:val="2"/>
                                        <w:shd w:val="clear" w:color="auto" w:fill="auto"/>
                                      </w:tcPr>
                                      <w:p w14:paraId="798942CF" w14:textId="77777777" w:rsidR="00E0450C" w:rsidRDefault="00E0450C" w:rsidP="00790439">
                                        <w:pPr>
                                          <w:rPr>
                                            <w:b w:val="0"/>
                                          </w:rPr>
                                        </w:pPr>
                                      </w:p>
                                    </w:tc>
                                  </w:tr>
                                  <w:tr w:rsidR="00E0450C" w:rsidRPr="00FF1495" w14:paraId="28893AE0" w14:textId="77777777" w:rsidTr="000E240F">
                                    <w:tc>
                                      <w:tcPr>
                                        <w:tcW w:w="10555" w:type="dxa"/>
                                        <w:gridSpan w:val="2"/>
                                        <w:shd w:val="clear" w:color="auto" w:fill="auto"/>
                                      </w:tcPr>
                                      <w:p w14:paraId="049378AD" w14:textId="77777777" w:rsidR="00E0450C" w:rsidRDefault="00E0450C" w:rsidP="00790439">
                                        <w:pPr>
                                          <w:rPr>
                                            <w:b w:val="0"/>
                                          </w:rPr>
                                        </w:pPr>
                                      </w:p>
                                    </w:tc>
                                  </w:tr>
                                  <w:tr w:rsidR="00E0450C" w:rsidRPr="00FF1495" w14:paraId="2DBB61BD" w14:textId="77777777" w:rsidTr="000E240F">
                                    <w:tc>
                                      <w:tcPr>
                                        <w:tcW w:w="10555" w:type="dxa"/>
                                        <w:gridSpan w:val="2"/>
                                        <w:shd w:val="clear" w:color="auto" w:fill="auto"/>
                                      </w:tcPr>
                                      <w:p w14:paraId="44272B78" w14:textId="77777777" w:rsidR="00E0450C" w:rsidRDefault="00E0450C" w:rsidP="00790439">
                                        <w:pPr>
                                          <w:rPr>
                                            <w:b w:val="0"/>
                                          </w:rPr>
                                        </w:pPr>
                                      </w:p>
                                    </w:tc>
                                  </w:tr>
                                  <w:tr w:rsidR="00E0450C" w:rsidRPr="00FF1495" w14:paraId="2B46DA3C" w14:textId="77777777" w:rsidTr="000E240F">
                                    <w:tc>
                                      <w:tcPr>
                                        <w:tcW w:w="10555" w:type="dxa"/>
                                        <w:gridSpan w:val="2"/>
                                        <w:shd w:val="clear" w:color="auto" w:fill="auto"/>
                                      </w:tcPr>
                                      <w:p w14:paraId="3328475F" w14:textId="77777777" w:rsidR="00E0450C" w:rsidRDefault="00E0450C" w:rsidP="00790439">
                                        <w:pPr>
                                          <w:rPr>
                                            <w:b w:val="0"/>
                                          </w:rPr>
                                        </w:pPr>
                                      </w:p>
                                    </w:tc>
                                  </w:tr>
                                  <w:tr w:rsidR="00E0450C" w:rsidRPr="00FF1495" w14:paraId="4A7A2F18" w14:textId="77777777" w:rsidTr="000E240F">
                                    <w:tc>
                                      <w:tcPr>
                                        <w:tcW w:w="10555" w:type="dxa"/>
                                        <w:gridSpan w:val="2"/>
                                        <w:shd w:val="clear" w:color="auto" w:fill="auto"/>
                                      </w:tcPr>
                                      <w:p w14:paraId="1CDFA2ED" w14:textId="77777777" w:rsidR="00E0450C" w:rsidRDefault="00E0450C" w:rsidP="00790439">
                                        <w:pPr>
                                          <w:rPr>
                                            <w:b w:val="0"/>
                                          </w:rPr>
                                        </w:pPr>
                                      </w:p>
                                    </w:tc>
                                  </w:tr>
                                </w:tbl>
                                <w:p w14:paraId="76937ACE" w14:textId="77777777" w:rsidR="00E0450C" w:rsidRPr="00D353E1" w:rsidRDefault="00E0450C" w:rsidP="00B31086">
                                  <w:pPr>
                                    <w:spacing w:line="276" w:lineRule="auto"/>
                                    <w:rPr>
                                      <w:b w:val="0"/>
                                      <w:bCs w:val="0"/>
                                    </w:rPr>
                                  </w:pPr>
                                </w:p>
                              </w:tc>
                            </w:tr>
                            <w:tr w:rsidR="00E0450C" w:rsidRPr="00B31086" w14:paraId="203425B9" w14:textId="77777777" w:rsidTr="00790439">
                              <w:tc>
                                <w:tcPr>
                                  <w:tcW w:w="10042" w:type="dxa"/>
                                  <w:shd w:val="clear" w:color="auto" w:fill="auto"/>
                                </w:tcPr>
                                <w:p w14:paraId="7D54259E" w14:textId="77777777" w:rsidR="00E0450C" w:rsidRPr="00D353E1" w:rsidRDefault="00E0450C" w:rsidP="00B31086">
                                  <w:pPr>
                                    <w:spacing w:line="276" w:lineRule="auto"/>
                                    <w:rPr>
                                      <w:b w:val="0"/>
                                      <w:bCs w:val="0"/>
                                    </w:rPr>
                                  </w:pPr>
                                </w:p>
                              </w:tc>
                            </w:tr>
                            <w:tr w:rsidR="00E0450C" w:rsidRPr="00B31086" w14:paraId="5C655124" w14:textId="77777777" w:rsidTr="00790439">
                              <w:tc>
                                <w:tcPr>
                                  <w:tcW w:w="10042" w:type="dxa"/>
                                  <w:shd w:val="clear" w:color="auto" w:fill="auto"/>
                                </w:tcPr>
                                <w:p w14:paraId="0B97DF7C" w14:textId="77777777" w:rsidR="00E0450C" w:rsidRPr="00D353E1" w:rsidRDefault="00E0450C" w:rsidP="00B31086">
                                  <w:pPr>
                                    <w:spacing w:line="276" w:lineRule="auto"/>
                                    <w:rPr>
                                      <w:b w:val="0"/>
                                      <w:bCs w:val="0"/>
                                    </w:rPr>
                                  </w:pPr>
                                </w:p>
                              </w:tc>
                            </w:tr>
                            <w:tr w:rsidR="00E0450C" w:rsidRPr="00B31086" w14:paraId="6FB9CCE2" w14:textId="77777777" w:rsidTr="00790439">
                              <w:tc>
                                <w:tcPr>
                                  <w:tcW w:w="10042" w:type="dxa"/>
                                  <w:shd w:val="clear" w:color="auto" w:fill="auto"/>
                                </w:tcPr>
                                <w:p w14:paraId="35E6BBA7" w14:textId="77777777" w:rsidR="00E0450C" w:rsidRPr="00D353E1" w:rsidRDefault="00E0450C" w:rsidP="00B31086">
                                  <w:pPr>
                                    <w:spacing w:line="276" w:lineRule="auto"/>
                                    <w:rPr>
                                      <w:b w:val="0"/>
                                      <w:bCs w:val="0"/>
                                    </w:rPr>
                                  </w:pPr>
                                </w:p>
                              </w:tc>
                            </w:tr>
                            <w:tr w:rsidR="00E0450C" w:rsidRPr="00B31086" w14:paraId="0548F9DA" w14:textId="77777777" w:rsidTr="00790439">
                              <w:tc>
                                <w:tcPr>
                                  <w:tcW w:w="10042" w:type="dxa"/>
                                  <w:shd w:val="clear" w:color="auto" w:fill="auto"/>
                                </w:tcPr>
                                <w:p w14:paraId="45F5E46D" w14:textId="77777777" w:rsidR="00E0450C" w:rsidRPr="00D353E1" w:rsidRDefault="00E0450C" w:rsidP="00B31086">
                                  <w:pPr>
                                    <w:spacing w:line="276" w:lineRule="auto"/>
                                    <w:rPr>
                                      <w:b w:val="0"/>
                                      <w:bCs w:val="0"/>
                                    </w:rPr>
                                  </w:pPr>
                                </w:p>
                              </w:tc>
                            </w:tr>
                            <w:tr w:rsidR="00E0450C" w:rsidRPr="00B31086" w14:paraId="010CFDD0" w14:textId="77777777" w:rsidTr="00790439">
                              <w:tc>
                                <w:tcPr>
                                  <w:tcW w:w="10042" w:type="dxa"/>
                                  <w:shd w:val="clear" w:color="auto" w:fill="auto"/>
                                </w:tcPr>
                                <w:p w14:paraId="5BA5C1E9" w14:textId="77777777" w:rsidR="00E0450C" w:rsidRPr="00D353E1" w:rsidRDefault="00E0450C" w:rsidP="00B31086">
                                  <w:pPr>
                                    <w:spacing w:line="276" w:lineRule="auto"/>
                                    <w:rPr>
                                      <w:b w:val="0"/>
                                      <w:bCs w:val="0"/>
                                    </w:rPr>
                                  </w:pPr>
                                </w:p>
                              </w:tc>
                            </w:tr>
                            <w:tr w:rsidR="00E0450C" w:rsidRPr="00B31086" w14:paraId="26E67DE8" w14:textId="77777777" w:rsidTr="00790439">
                              <w:tc>
                                <w:tcPr>
                                  <w:tcW w:w="10042" w:type="dxa"/>
                                  <w:shd w:val="clear" w:color="auto" w:fill="auto"/>
                                </w:tcPr>
                                <w:p w14:paraId="6A71B2D5" w14:textId="77777777" w:rsidR="00E0450C" w:rsidRPr="00D353E1" w:rsidRDefault="00E0450C" w:rsidP="00B31086">
                                  <w:pPr>
                                    <w:spacing w:line="276" w:lineRule="auto"/>
                                    <w:rPr>
                                      <w:b w:val="0"/>
                                      <w:bCs w:val="0"/>
                                    </w:rPr>
                                  </w:pPr>
                                </w:p>
                              </w:tc>
                            </w:tr>
                            <w:tr w:rsidR="00E0450C" w:rsidRPr="00B31086" w14:paraId="034716A1" w14:textId="77777777" w:rsidTr="00790439">
                              <w:tc>
                                <w:tcPr>
                                  <w:tcW w:w="10042" w:type="dxa"/>
                                  <w:shd w:val="clear" w:color="auto" w:fill="auto"/>
                                </w:tcPr>
                                <w:p w14:paraId="7378FB21" w14:textId="77777777" w:rsidR="00E0450C" w:rsidRPr="00D353E1" w:rsidRDefault="00E0450C" w:rsidP="00B31086">
                                  <w:pPr>
                                    <w:spacing w:line="276" w:lineRule="auto"/>
                                    <w:rPr>
                                      <w:b w:val="0"/>
                                      <w:bCs w:val="0"/>
                                    </w:rPr>
                                  </w:pPr>
                                </w:p>
                              </w:tc>
                            </w:tr>
                            <w:tr w:rsidR="00E0450C" w:rsidRPr="00B31086" w14:paraId="67FB3681" w14:textId="77777777" w:rsidTr="00790439">
                              <w:tc>
                                <w:tcPr>
                                  <w:tcW w:w="10042" w:type="dxa"/>
                                  <w:shd w:val="clear" w:color="auto" w:fill="auto"/>
                                </w:tcPr>
                                <w:p w14:paraId="593BD8DB" w14:textId="77777777" w:rsidR="00E0450C" w:rsidRPr="00D353E1" w:rsidRDefault="00E0450C" w:rsidP="00B31086">
                                  <w:pPr>
                                    <w:spacing w:line="276" w:lineRule="auto"/>
                                    <w:rPr>
                                      <w:b w:val="0"/>
                                      <w:bCs w:val="0"/>
                                    </w:rPr>
                                  </w:pPr>
                                </w:p>
                              </w:tc>
                            </w:tr>
                            <w:tr w:rsidR="00E0450C" w:rsidRPr="00B31086" w14:paraId="25D59861" w14:textId="77777777" w:rsidTr="00790439">
                              <w:tc>
                                <w:tcPr>
                                  <w:tcW w:w="10042" w:type="dxa"/>
                                  <w:shd w:val="clear" w:color="auto" w:fill="auto"/>
                                </w:tcPr>
                                <w:p w14:paraId="2B66E7C1" w14:textId="77777777" w:rsidR="00E0450C" w:rsidRPr="00D353E1" w:rsidRDefault="00E0450C" w:rsidP="00B31086">
                                  <w:pPr>
                                    <w:spacing w:line="276" w:lineRule="auto"/>
                                    <w:rPr>
                                      <w:b w:val="0"/>
                                      <w:bCs w:val="0"/>
                                    </w:rPr>
                                  </w:pPr>
                                </w:p>
                              </w:tc>
                            </w:tr>
                            <w:tr w:rsidR="00E0450C" w:rsidRPr="00B31086" w14:paraId="4E14F450" w14:textId="77777777" w:rsidTr="00790439">
                              <w:tc>
                                <w:tcPr>
                                  <w:tcW w:w="10042" w:type="dxa"/>
                                  <w:shd w:val="clear" w:color="auto" w:fill="auto"/>
                                </w:tcPr>
                                <w:p w14:paraId="0E437CBC" w14:textId="77777777" w:rsidR="00E0450C" w:rsidRPr="00D353E1" w:rsidRDefault="00E0450C" w:rsidP="00B31086">
                                  <w:pPr>
                                    <w:spacing w:line="276" w:lineRule="auto"/>
                                    <w:rPr>
                                      <w:b w:val="0"/>
                                      <w:bCs w:val="0"/>
                                    </w:rPr>
                                  </w:pPr>
                                </w:p>
                              </w:tc>
                            </w:tr>
                            <w:tr w:rsidR="00E0450C" w:rsidRPr="00B31086" w14:paraId="786800DE" w14:textId="77777777" w:rsidTr="00790439">
                              <w:tc>
                                <w:tcPr>
                                  <w:tcW w:w="10042" w:type="dxa"/>
                                  <w:shd w:val="clear" w:color="auto" w:fill="auto"/>
                                </w:tcPr>
                                <w:p w14:paraId="14ED8DDD" w14:textId="77777777" w:rsidR="00E0450C" w:rsidRPr="00D353E1" w:rsidRDefault="00E0450C" w:rsidP="00B31086">
                                  <w:pPr>
                                    <w:spacing w:line="276" w:lineRule="auto"/>
                                    <w:rPr>
                                      <w:b w:val="0"/>
                                      <w:bCs w:val="0"/>
                                    </w:rPr>
                                  </w:pPr>
                                </w:p>
                              </w:tc>
                            </w:tr>
                            <w:tr w:rsidR="00E0450C" w:rsidRPr="00B31086" w14:paraId="29A55D90" w14:textId="77777777" w:rsidTr="00790439">
                              <w:tc>
                                <w:tcPr>
                                  <w:tcW w:w="10042" w:type="dxa"/>
                                  <w:shd w:val="clear" w:color="auto" w:fill="auto"/>
                                </w:tcPr>
                                <w:p w14:paraId="48F63D95" w14:textId="77777777" w:rsidR="00E0450C" w:rsidRPr="00D353E1" w:rsidRDefault="00E0450C" w:rsidP="00B31086">
                                  <w:pPr>
                                    <w:spacing w:line="276" w:lineRule="auto"/>
                                    <w:rPr>
                                      <w:b w:val="0"/>
                                      <w:bCs w:val="0"/>
                                    </w:rPr>
                                  </w:pPr>
                                </w:p>
                              </w:tc>
                            </w:tr>
                            <w:tr w:rsidR="00E0450C" w:rsidRPr="00B31086" w14:paraId="3D1753F9" w14:textId="77777777" w:rsidTr="00790439">
                              <w:tc>
                                <w:tcPr>
                                  <w:tcW w:w="10042" w:type="dxa"/>
                                  <w:shd w:val="clear" w:color="auto" w:fill="auto"/>
                                </w:tcPr>
                                <w:p w14:paraId="48032E62" w14:textId="77777777" w:rsidR="00E0450C" w:rsidRPr="00D353E1" w:rsidRDefault="00E0450C" w:rsidP="00B31086">
                                  <w:pPr>
                                    <w:spacing w:line="276" w:lineRule="auto"/>
                                    <w:rPr>
                                      <w:b w:val="0"/>
                                      <w:bCs w:val="0"/>
                                    </w:rPr>
                                  </w:pPr>
                                </w:p>
                              </w:tc>
                            </w:tr>
                            <w:tr w:rsidR="00E0450C" w:rsidRPr="00B31086" w14:paraId="08981FA4" w14:textId="77777777" w:rsidTr="00790439">
                              <w:tc>
                                <w:tcPr>
                                  <w:tcW w:w="10042" w:type="dxa"/>
                                  <w:shd w:val="clear" w:color="auto" w:fill="auto"/>
                                </w:tcPr>
                                <w:p w14:paraId="42FD404A" w14:textId="77777777" w:rsidR="00E0450C" w:rsidRPr="00D353E1" w:rsidRDefault="00E0450C" w:rsidP="00B31086">
                                  <w:pPr>
                                    <w:spacing w:line="276" w:lineRule="auto"/>
                                    <w:rPr>
                                      <w:b w:val="0"/>
                                      <w:bCs w:val="0"/>
                                    </w:rPr>
                                  </w:pPr>
                                </w:p>
                              </w:tc>
                            </w:tr>
                            <w:tr w:rsidR="00E0450C" w:rsidRPr="00B31086" w14:paraId="319C140F" w14:textId="77777777" w:rsidTr="00790439">
                              <w:tc>
                                <w:tcPr>
                                  <w:tcW w:w="10042" w:type="dxa"/>
                                  <w:shd w:val="clear" w:color="auto" w:fill="auto"/>
                                </w:tcPr>
                                <w:p w14:paraId="4F02985D" w14:textId="77777777" w:rsidR="00E0450C" w:rsidRPr="00D353E1" w:rsidRDefault="00E0450C" w:rsidP="00B31086">
                                  <w:pPr>
                                    <w:spacing w:line="276" w:lineRule="auto"/>
                                    <w:rPr>
                                      <w:b w:val="0"/>
                                      <w:bCs w:val="0"/>
                                    </w:rPr>
                                  </w:pPr>
                                </w:p>
                              </w:tc>
                            </w:tr>
                            <w:tr w:rsidR="00E0450C" w:rsidRPr="00B31086" w14:paraId="448EB49A" w14:textId="77777777" w:rsidTr="00790439">
                              <w:tc>
                                <w:tcPr>
                                  <w:tcW w:w="10042" w:type="dxa"/>
                                  <w:shd w:val="clear" w:color="auto" w:fill="auto"/>
                                </w:tcPr>
                                <w:p w14:paraId="4BBA48FB" w14:textId="77777777" w:rsidR="00E0450C" w:rsidRPr="00D353E1" w:rsidRDefault="00E0450C" w:rsidP="00B31086">
                                  <w:pPr>
                                    <w:spacing w:line="276" w:lineRule="auto"/>
                                    <w:rPr>
                                      <w:b w:val="0"/>
                                      <w:bCs w:val="0"/>
                                    </w:rPr>
                                  </w:pPr>
                                </w:p>
                              </w:tc>
                            </w:tr>
                            <w:tr w:rsidR="00E0450C" w:rsidRPr="00B31086" w14:paraId="47E7F718" w14:textId="77777777" w:rsidTr="00790439">
                              <w:tc>
                                <w:tcPr>
                                  <w:tcW w:w="10042" w:type="dxa"/>
                                  <w:shd w:val="clear" w:color="auto" w:fill="auto"/>
                                </w:tcPr>
                                <w:p w14:paraId="31B3559B" w14:textId="77777777" w:rsidR="00E0450C" w:rsidRPr="00D353E1" w:rsidRDefault="00E0450C" w:rsidP="00B31086">
                                  <w:pPr>
                                    <w:spacing w:line="276" w:lineRule="auto"/>
                                    <w:rPr>
                                      <w:b w:val="0"/>
                                      <w:bCs w:val="0"/>
                                    </w:rPr>
                                  </w:pPr>
                                </w:p>
                              </w:tc>
                            </w:tr>
                            <w:tr w:rsidR="00E0450C" w:rsidRPr="00B31086" w14:paraId="6371D6DD" w14:textId="77777777" w:rsidTr="00790439">
                              <w:tc>
                                <w:tcPr>
                                  <w:tcW w:w="10042" w:type="dxa"/>
                                  <w:shd w:val="clear" w:color="auto" w:fill="auto"/>
                                </w:tcPr>
                                <w:p w14:paraId="28FF411E" w14:textId="77777777" w:rsidR="00E0450C" w:rsidRPr="00D353E1" w:rsidRDefault="00E0450C" w:rsidP="00B31086">
                                  <w:pPr>
                                    <w:spacing w:line="276" w:lineRule="auto"/>
                                    <w:rPr>
                                      <w:b w:val="0"/>
                                      <w:bCs w:val="0"/>
                                    </w:rPr>
                                  </w:pPr>
                                </w:p>
                              </w:tc>
                            </w:tr>
                            <w:tr w:rsidR="00E0450C" w:rsidRPr="00B31086" w14:paraId="1C6B9C51" w14:textId="77777777" w:rsidTr="00790439">
                              <w:tc>
                                <w:tcPr>
                                  <w:tcW w:w="10042" w:type="dxa"/>
                                  <w:shd w:val="clear" w:color="auto" w:fill="auto"/>
                                </w:tcPr>
                                <w:p w14:paraId="214CDA9E" w14:textId="77777777" w:rsidR="00E0450C" w:rsidRPr="00D353E1" w:rsidRDefault="00E0450C" w:rsidP="00B31086">
                                  <w:pPr>
                                    <w:spacing w:line="276" w:lineRule="auto"/>
                                    <w:rPr>
                                      <w:b w:val="0"/>
                                      <w:bCs w:val="0"/>
                                    </w:rPr>
                                  </w:pPr>
                                </w:p>
                              </w:tc>
                            </w:tr>
                            <w:tr w:rsidR="00E0450C" w:rsidRPr="00B31086" w14:paraId="4D825CF9" w14:textId="77777777" w:rsidTr="00790439">
                              <w:tc>
                                <w:tcPr>
                                  <w:tcW w:w="10042" w:type="dxa"/>
                                  <w:shd w:val="clear" w:color="auto" w:fill="auto"/>
                                </w:tcPr>
                                <w:p w14:paraId="67589CC0" w14:textId="77777777" w:rsidR="00E0450C" w:rsidRPr="00D353E1" w:rsidRDefault="00E0450C" w:rsidP="00B31086">
                                  <w:pPr>
                                    <w:spacing w:line="276" w:lineRule="auto"/>
                                    <w:rPr>
                                      <w:b w:val="0"/>
                                      <w:bCs w:val="0"/>
                                    </w:rPr>
                                  </w:pPr>
                                </w:p>
                              </w:tc>
                            </w:tr>
                            <w:tr w:rsidR="00E0450C" w:rsidRPr="00B31086" w14:paraId="2B695811" w14:textId="77777777" w:rsidTr="00790439">
                              <w:tc>
                                <w:tcPr>
                                  <w:tcW w:w="10042" w:type="dxa"/>
                                  <w:shd w:val="clear" w:color="auto" w:fill="auto"/>
                                </w:tcPr>
                                <w:p w14:paraId="1D359387" w14:textId="77777777" w:rsidR="00E0450C" w:rsidRPr="00D353E1" w:rsidRDefault="00E0450C" w:rsidP="00B31086">
                                  <w:pPr>
                                    <w:spacing w:line="276" w:lineRule="auto"/>
                                    <w:rPr>
                                      <w:b w:val="0"/>
                                      <w:bCs w:val="0"/>
                                    </w:rPr>
                                  </w:pPr>
                                </w:p>
                              </w:tc>
                            </w:tr>
                            <w:tr w:rsidR="00E0450C" w:rsidRPr="00B31086" w14:paraId="3C40F395" w14:textId="77777777" w:rsidTr="00790439">
                              <w:tc>
                                <w:tcPr>
                                  <w:tcW w:w="10042" w:type="dxa"/>
                                  <w:shd w:val="clear" w:color="auto" w:fill="auto"/>
                                </w:tcPr>
                                <w:p w14:paraId="03645C98" w14:textId="77777777" w:rsidR="00E0450C" w:rsidRPr="00D353E1" w:rsidRDefault="00E0450C" w:rsidP="00B31086">
                                  <w:pPr>
                                    <w:spacing w:line="276" w:lineRule="auto"/>
                                    <w:rPr>
                                      <w:b w:val="0"/>
                                      <w:bCs w:val="0"/>
                                    </w:rPr>
                                  </w:pPr>
                                </w:p>
                              </w:tc>
                            </w:tr>
                            <w:tr w:rsidR="00E0450C" w:rsidRPr="00B31086" w14:paraId="3F383DD3" w14:textId="77777777" w:rsidTr="00790439">
                              <w:tc>
                                <w:tcPr>
                                  <w:tcW w:w="10042" w:type="dxa"/>
                                  <w:shd w:val="clear" w:color="auto" w:fill="auto"/>
                                </w:tcPr>
                                <w:p w14:paraId="22CD7618" w14:textId="77777777" w:rsidR="00E0450C" w:rsidRPr="00D353E1" w:rsidRDefault="00E0450C" w:rsidP="00B31086">
                                  <w:pPr>
                                    <w:spacing w:line="276" w:lineRule="auto"/>
                                    <w:rPr>
                                      <w:b w:val="0"/>
                                      <w:bCs w:val="0"/>
                                    </w:rPr>
                                  </w:pPr>
                                </w:p>
                              </w:tc>
                            </w:tr>
                            <w:tr w:rsidR="00E0450C" w:rsidRPr="00B31086" w14:paraId="4172F77C" w14:textId="77777777" w:rsidTr="00790439">
                              <w:tc>
                                <w:tcPr>
                                  <w:tcW w:w="10042" w:type="dxa"/>
                                  <w:shd w:val="clear" w:color="auto" w:fill="auto"/>
                                </w:tcPr>
                                <w:p w14:paraId="6BA8AFF3" w14:textId="77777777" w:rsidR="00E0450C" w:rsidRPr="00D353E1" w:rsidRDefault="00E0450C" w:rsidP="00B31086">
                                  <w:pPr>
                                    <w:spacing w:line="276" w:lineRule="auto"/>
                                    <w:rPr>
                                      <w:b w:val="0"/>
                                      <w:bCs w:val="0"/>
                                    </w:rPr>
                                  </w:pPr>
                                </w:p>
                              </w:tc>
                            </w:tr>
                            <w:tr w:rsidR="00E0450C" w:rsidRPr="00B31086" w14:paraId="2E082A11" w14:textId="77777777" w:rsidTr="00790439">
                              <w:tc>
                                <w:tcPr>
                                  <w:tcW w:w="10042" w:type="dxa"/>
                                  <w:shd w:val="clear" w:color="auto" w:fill="auto"/>
                                </w:tcPr>
                                <w:p w14:paraId="728D33C6" w14:textId="77777777" w:rsidR="00E0450C" w:rsidRPr="00D353E1" w:rsidRDefault="00E0450C" w:rsidP="00B31086">
                                  <w:pPr>
                                    <w:spacing w:line="276" w:lineRule="auto"/>
                                    <w:rPr>
                                      <w:b w:val="0"/>
                                      <w:bCs w:val="0"/>
                                    </w:rPr>
                                  </w:pPr>
                                </w:p>
                              </w:tc>
                            </w:tr>
                            <w:tr w:rsidR="00E0450C" w:rsidRPr="00B31086" w14:paraId="39207F8A" w14:textId="77777777" w:rsidTr="00790439">
                              <w:tc>
                                <w:tcPr>
                                  <w:tcW w:w="10042" w:type="dxa"/>
                                  <w:shd w:val="clear" w:color="auto" w:fill="auto"/>
                                </w:tcPr>
                                <w:p w14:paraId="0A42A0D3" w14:textId="77777777" w:rsidR="00E0450C" w:rsidRPr="00D353E1" w:rsidRDefault="00E0450C" w:rsidP="00B31086">
                                  <w:pPr>
                                    <w:spacing w:line="276" w:lineRule="auto"/>
                                    <w:rPr>
                                      <w:b w:val="0"/>
                                      <w:bCs w:val="0"/>
                                    </w:rPr>
                                  </w:pPr>
                                </w:p>
                              </w:tc>
                            </w:tr>
                            <w:tr w:rsidR="00E0450C" w:rsidRPr="00B31086" w14:paraId="0B6B9037" w14:textId="77777777" w:rsidTr="00790439">
                              <w:tc>
                                <w:tcPr>
                                  <w:tcW w:w="10042" w:type="dxa"/>
                                  <w:shd w:val="clear" w:color="auto" w:fill="auto"/>
                                </w:tcPr>
                                <w:p w14:paraId="2EC9B683" w14:textId="77777777" w:rsidR="00E0450C" w:rsidRPr="00D353E1" w:rsidRDefault="00E0450C" w:rsidP="00B31086">
                                  <w:pPr>
                                    <w:spacing w:line="276" w:lineRule="auto"/>
                                    <w:rPr>
                                      <w:b w:val="0"/>
                                      <w:bCs w:val="0"/>
                                    </w:rPr>
                                  </w:pPr>
                                </w:p>
                              </w:tc>
                            </w:tr>
                            <w:tr w:rsidR="00E0450C" w:rsidRPr="00B31086" w14:paraId="60D359B0" w14:textId="77777777" w:rsidTr="00790439">
                              <w:tc>
                                <w:tcPr>
                                  <w:tcW w:w="10042" w:type="dxa"/>
                                  <w:shd w:val="clear" w:color="auto" w:fill="auto"/>
                                </w:tcPr>
                                <w:p w14:paraId="3888528A" w14:textId="77777777" w:rsidR="00E0450C" w:rsidRPr="00D353E1" w:rsidRDefault="00E0450C" w:rsidP="00B31086">
                                  <w:pPr>
                                    <w:spacing w:line="276" w:lineRule="auto"/>
                                    <w:rPr>
                                      <w:b w:val="0"/>
                                      <w:bCs w:val="0"/>
                                    </w:rPr>
                                  </w:pPr>
                                </w:p>
                              </w:tc>
                            </w:tr>
                            <w:tr w:rsidR="00E0450C" w:rsidRPr="00B31086" w14:paraId="4360591E" w14:textId="77777777" w:rsidTr="00790439">
                              <w:tc>
                                <w:tcPr>
                                  <w:tcW w:w="10042" w:type="dxa"/>
                                  <w:shd w:val="clear" w:color="auto" w:fill="auto"/>
                                </w:tcPr>
                                <w:p w14:paraId="2724A1CF" w14:textId="77777777" w:rsidR="00E0450C" w:rsidRPr="00D353E1" w:rsidRDefault="00E0450C" w:rsidP="00B31086">
                                  <w:pPr>
                                    <w:spacing w:line="276" w:lineRule="auto"/>
                                    <w:rPr>
                                      <w:b w:val="0"/>
                                      <w:bCs w:val="0"/>
                                    </w:rPr>
                                  </w:pPr>
                                </w:p>
                              </w:tc>
                            </w:tr>
                            <w:tr w:rsidR="00E0450C" w:rsidRPr="00B31086" w14:paraId="712C10FD" w14:textId="77777777" w:rsidTr="00790439">
                              <w:tc>
                                <w:tcPr>
                                  <w:tcW w:w="10042" w:type="dxa"/>
                                  <w:shd w:val="clear" w:color="auto" w:fill="auto"/>
                                </w:tcPr>
                                <w:p w14:paraId="6247A259" w14:textId="77777777" w:rsidR="00E0450C" w:rsidRPr="00D353E1" w:rsidRDefault="00E0450C" w:rsidP="00B31086">
                                  <w:pPr>
                                    <w:spacing w:line="276" w:lineRule="auto"/>
                                    <w:rPr>
                                      <w:b w:val="0"/>
                                      <w:bCs w:val="0"/>
                                    </w:rPr>
                                  </w:pPr>
                                </w:p>
                              </w:tc>
                            </w:tr>
                            <w:tr w:rsidR="00E0450C" w:rsidRPr="00B31086" w14:paraId="5AC6A98B" w14:textId="77777777" w:rsidTr="00790439">
                              <w:tc>
                                <w:tcPr>
                                  <w:tcW w:w="10042" w:type="dxa"/>
                                  <w:shd w:val="clear" w:color="auto" w:fill="auto"/>
                                </w:tcPr>
                                <w:p w14:paraId="42949FE3" w14:textId="77777777" w:rsidR="00E0450C" w:rsidRPr="00D353E1" w:rsidRDefault="00E0450C" w:rsidP="00B31086">
                                  <w:pPr>
                                    <w:spacing w:line="276" w:lineRule="auto"/>
                                    <w:rPr>
                                      <w:b w:val="0"/>
                                      <w:bCs w:val="0"/>
                                    </w:rPr>
                                  </w:pPr>
                                </w:p>
                              </w:tc>
                            </w:tr>
                            <w:tr w:rsidR="00E0450C" w:rsidRPr="00B31086" w14:paraId="02534918" w14:textId="77777777" w:rsidTr="00790439">
                              <w:tc>
                                <w:tcPr>
                                  <w:tcW w:w="10042" w:type="dxa"/>
                                  <w:shd w:val="clear" w:color="auto" w:fill="auto"/>
                                </w:tcPr>
                                <w:p w14:paraId="126330C9" w14:textId="77777777" w:rsidR="00E0450C" w:rsidRPr="00D353E1" w:rsidRDefault="00E0450C" w:rsidP="00B31086">
                                  <w:pPr>
                                    <w:spacing w:line="276" w:lineRule="auto"/>
                                    <w:rPr>
                                      <w:b w:val="0"/>
                                      <w:bCs w:val="0"/>
                                    </w:rPr>
                                  </w:pPr>
                                </w:p>
                              </w:tc>
                            </w:tr>
                            <w:tr w:rsidR="00E0450C" w:rsidRPr="00B31086" w14:paraId="2140EBF9" w14:textId="77777777" w:rsidTr="00790439">
                              <w:tc>
                                <w:tcPr>
                                  <w:tcW w:w="10042" w:type="dxa"/>
                                  <w:shd w:val="clear" w:color="auto" w:fill="auto"/>
                                </w:tcPr>
                                <w:p w14:paraId="5027C86D" w14:textId="77777777" w:rsidR="00E0450C" w:rsidRPr="00D353E1" w:rsidRDefault="00E0450C" w:rsidP="00B31086">
                                  <w:pPr>
                                    <w:spacing w:line="276" w:lineRule="auto"/>
                                    <w:rPr>
                                      <w:b w:val="0"/>
                                      <w:bCs w:val="0"/>
                                    </w:rPr>
                                  </w:pPr>
                                </w:p>
                              </w:tc>
                            </w:tr>
                            <w:tr w:rsidR="00E0450C" w:rsidRPr="00B31086" w14:paraId="482B3226" w14:textId="77777777" w:rsidTr="00790439">
                              <w:tc>
                                <w:tcPr>
                                  <w:tcW w:w="10042" w:type="dxa"/>
                                  <w:shd w:val="clear" w:color="auto" w:fill="auto"/>
                                </w:tcPr>
                                <w:p w14:paraId="52A968ED" w14:textId="77777777" w:rsidR="00E0450C" w:rsidRPr="00D353E1" w:rsidRDefault="00E0450C" w:rsidP="00B31086">
                                  <w:pPr>
                                    <w:spacing w:line="276" w:lineRule="auto"/>
                                    <w:rPr>
                                      <w:b w:val="0"/>
                                      <w:bCs w:val="0"/>
                                    </w:rPr>
                                  </w:pPr>
                                </w:p>
                              </w:tc>
                            </w:tr>
                            <w:tr w:rsidR="00E0450C" w:rsidRPr="00B31086" w14:paraId="0F9CF27E" w14:textId="77777777" w:rsidTr="00790439">
                              <w:tc>
                                <w:tcPr>
                                  <w:tcW w:w="10042" w:type="dxa"/>
                                  <w:shd w:val="clear" w:color="auto" w:fill="auto"/>
                                </w:tcPr>
                                <w:p w14:paraId="3C2FC4C8" w14:textId="77777777" w:rsidR="00E0450C" w:rsidRPr="00D353E1" w:rsidRDefault="00E0450C" w:rsidP="00B31086">
                                  <w:pPr>
                                    <w:spacing w:line="276" w:lineRule="auto"/>
                                    <w:rPr>
                                      <w:b w:val="0"/>
                                      <w:bCs w:val="0"/>
                                    </w:rPr>
                                  </w:pPr>
                                </w:p>
                              </w:tc>
                            </w:tr>
                            <w:tr w:rsidR="00E0450C" w:rsidRPr="00B31086" w14:paraId="563AF8C8" w14:textId="77777777" w:rsidTr="00790439">
                              <w:tc>
                                <w:tcPr>
                                  <w:tcW w:w="10042" w:type="dxa"/>
                                  <w:shd w:val="clear" w:color="auto" w:fill="auto"/>
                                </w:tcPr>
                                <w:p w14:paraId="130F8A57" w14:textId="77777777" w:rsidR="00E0450C" w:rsidRPr="00D353E1" w:rsidRDefault="00E0450C" w:rsidP="00B31086">
                                  <w:pPr>
                                    <w:spacing w:line="276" w:lineRule="auto"/>
                                    <w:rPr>
                                      <w:b w:val="0"/>
                                      <w:bCs w:val="0"/>
                                    </w:rPr>
                                  </w:pPr>
                                </w:p>
                              </w:tc>
                            </w:tr>
                            <w:tr w:rsidR="00E0450C" w:rsidRPr="00B31086" w14:paraId="1AC315DD" w14:textId="77777777" w:rsidTr="00790439">
                              <w:tc>
                                <w:tcPr>
                                  <w:tcW w:w="10042" w:type="dxa"/>
                                  <w:shd w:val="clear" w:color="auto" w:fill="auto"/>
                                </w:tcPr>
                                <w:p w14:paraId="2F66EDF1" w14:textId="77777777" w:rsidR="00E0450C" w:rsidRPr="00D353E1" w:rsidRDefault="00E0450C" w:rsidP="00B31086">
                                  <w:pPr>
                                    <w:spacing w:line="276" w:lineRule="auto"/>
                                    <w:rPr>
                                      <w:b w:val="0"/>
                                      <w:bCs w:val="0"/>
                                    </w:rPr>
                                  </w:pPr>
                                </w:p>
                              </w:tc>
                            </w:tr>
                            <w:tr w:rsidR="00E0450C" w:rsidRPr="00B31086" w14:paraId="7CC67168" w14:textId="77777777" w:rsidTr="00790439">
                              <w:tc>
                                <w:tcPr>
                                  <w:tcW w:w="10042" w:type="dxa"/>
                                  <w:shd w:val="clear" w:color="auto" w:fill="auto"/>
                                </w:tcPr>
                                <w:p w14:paraId="492A748F" w14:textId="77777777" w:rsidR="00E0450C" w:rsidRPr="00D353E1" w:rsidRDefault="00E0450C" w:rsidP="00B31086">
                                  <w:pPr>
                                    <w:spacing w:line="276" w:lineRule="auto"/>
                                    <w:rPr>
                                      <w:b w:val="0"/>
                                      <w:bCs w:val="0"/>
                                    </w:rPr>
                                  </w:pPr>
                                </w:p>
                              </w:tc>
                            </w:tr>
                            <w:tr w:rsidR="00E0450C" w:rsidRPr="00B31086" w14:paraId="778A5659" w14:textId="77777777" w:rsidTr="00790439">
                              <w:tc>
                                <w:tcPr>
                                  <w:tcW w:w="10042" w:type="dxa"/>
                                  <w:shd w:val="clear" w:color="auto" w:fill="auto"/>
                                </w:tcPr>
                                <w:p w14:paraId="63F98C5A" w14:textId="77777777" w:rsidR="00E0450C" w:rsidRPr="00D353E1" w:rsidRDefault="00E0450C" w:rsidP="00B31086">
                                  <w:pPr>
                                    <w:spacing w:line="276" w:lineRule="auto"/>
                                    <w:rPr>
                                      <w:b w:val="0"/>
                                      <w:bCs w:val="0"/>
                                    </w:rPr>
                                  </w:pPr>
                                </w:p>
                              </w:tc>
                            </w:tr>
                            <w:tr w:rsidR="00E0450C" w:rsidRPr="00B31086" w14:paraId="0156172E" w14:textId="77777777" w:rsidTr="00790439">
                              <w:tc>
                                <w:tcPr>
                                  <w:tcW w:w="10042" w:type="dxa"/>
                                  <w:shd w:val="clear" w:color="auto" w:fill="auto"/>
                                </w:tcPr>
                                <w:p w14:paraId="111F85A0" w14:textId="77777777" w:rsidR="00E0450C" w:rsidRPr="00D353E1" w:rsidRDefault="00E0450C" w:rsidP="00B31086">
                                  <w:pPr>
                                    <w:spacing w:line="276" w:lineRule="auto"/>
                                    <w:rPr>
                                      <w:b w:val="0"/>
                                      <w:bCs w:val="0"/>
                                    </w:rPr>
                                  </w:pPr>
                                </w:p>
                              </w:tc>
                            </w:tr>
                            <w:tr w:rsidR="00E0450C" w:rsidRPr="00B31086" w14:paraId="206ED1EE" w14:textId="77777777" w:rsidTr="00790439">
                              <w:tc>
                                <w:tcPr>
                                  <w:tcW w:w="10042" w:type="dxa"/>
                                  <w:shd w:val="clear" w:color="auto" w:fill="auto"/>
                                </w:tcPr>
                                <w:p w14:paraId="5EC40132" w14:textId="77777777" w:rsidR="00E0450C" w:rsidRPr="00D353E1" w:rsidRDefault="00E0450C" w:rsidP="00B31086">
                                  <w:pPr>
                                    <w:spacing w:line="276" w:lineRule="auto"/>
                                    <w:rPr>
                                      <w:b w:val="0"/>
                                      <w:bCs w:val="0"/>
                                    </w:rPr>
                                  </w:pPr>
                                </w:p>
                              </w:tc>
                            </w:tr>
                          </w:tbl>
                          <w:p w14:paraId="56785294" w14:textId="77777777" w:rsidR="00E0450C" w:rsidRPr="00B31086" w:rsidRDefault="00E0450C" w:rsidP="00F86ACC">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6" type="#_x0000_t202" style="position:absolute;margin-left:-11.3pt;margin-top:.85pt;width:510.25pt;height:771pt;z-index:25197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">
                <v:path arrowok="t"/>
                <v:textbox>
                  <w:txbxContent>
                    <w:tbl>
                      <w:tblPr>
                        <w:tblW w:w="10042" w:type="dxa"/>
                        <w:tblInd w:w="-13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7A7506D1" w14:textId="77777777" w:rsidTr="00790439">
                        <w:tc>
                          <w:tcPr>
                            <w:tcW w:w="10042" w:type="dxa"/>
                            <w:shd w:val="clear" w:color="auto" w:fill="auto"/>
                          </w:tcPr>
                          <w:p w14:paraId="3410901A" w14:textId="2DF8A727" w:rsidR="00E0450C" w:rsidRPr="00790439" w:rsidRDefault="00E0450C" w:rsidP="00790439">
                            <w:pPr>
                              <w:spacing w:line="276" w:lineRule="auto"/>
                              <w:jc w:val="center"/>
                              <w:rPr>
                                <w:b w:val="0"/>
                                <w:bCs w:val="0"/>
                                <w:sz w:val="24"/>
                                <w:szCs w:val="24"/>
                              </w:rPr>
                            </w:pPr>
                            <w:r w:rsidRPr="00790439">
                              <w:rPr>
                                <w:sz w:val="24"/>
                                <w:szCs w:val="24"/>
                              </w:rPr>
                              <w:t>Bài 19: QUY TẮC HỢP LỰC SONG SONG CÙNG CHIỀU.</w:t>
                            </w:r>
                          </w:p>
                        </w:tc>
                      </w:tr>
                      <w:tr w:rsidR="00E0450C" w:rsidRPr="00B31086" w14:paraId="12DB2CD8" w14:textId="77777777" w:rsidTr="00790439">
                        <w:tc>
                          <w:tcPr>
                            <w:tcW w:w="10042" w:type="dxa"/>
                            <w:shd w:val="clear" w:color="auto" w:fill="auto"/>
                          </w:tcPr>
                          <w:p w14:paraId="6F6C4743" w14:textId="77777777" w:rsidR="00E0450C" w:rsidRPr="00C6466B" w:rsidRDefault="00E0450C" w:rsidP="00790439">
                            <w:pPr>
                              <w:tabs>
                                <w:tab w:val="left" w:pos="219"/>
                              </w:tabs>
                              <w:spacing w:line="276" w:lineRule="auto"/>
                              <w:jc w:val="both"/>
                              <w:rPr>
                                <w:sz w:val="21"/>
                                <w:szCs w:val="21"/>
                              </w:rPr>
                            </w:pPr>
                            <w:r w:rsidRPr="00C6466B">
                              <w:rPr>
                                <w:sz w:val="21"/>
                                <w:szCs w:val="21"/>
                              </w:rPr>
                              <w:t xml:space="preserve">I. </w:t>
                            </w:r>
                            <w:r w:rsidRPr="00C6466B">
                              <w:rPr>
                                <w:sz w:val="21"/>
                                <w:szCs w:val="21"/>
                                <w:u w:val="single"/>
                              </w:rPr>
                              <w:t>PHIẾU HỌC TẬP TÌM HIỂU BÀI</w:t>
                            </w:r>
                            <w:r w:rsidRPr="00C6466B">
                              <w:rPr>
                                <w:sz w:val="21"/>
                                <w:szCs w:val="21"/>
                              </w:rPr>
                              <w:t>:</w:t>
                            </w:r>
                          </w:p>
                          <w:p w14:paraId="27F6B7DF" w14:textId="77777777" w:rsidR="00E0450C" w:rsidRPr="00C6466B" w:rsidRDefault="00E0450C" w:rsidP="00790439">
                            <w:pPr>
                              <w:tabs>
                                <w:tab w:val="left" w:pos="720"/>
                              </w:tabs>
                              <w:spacing w:line="276" w:lineRule="auto"/>
                              <w:jc w:val="both"/>
                              <w:rPr>
                                <w:b w:val="0"/>
                                <w:iCs/>
                                <w:sz w:val="21"/>
                                <w:szCs w:val="21"/>
                              </w:rPr>
                            </w:pPr>
                            <w:r w:rsidRPr="00C6466B">
                              <w:rPr>
                                <w:iCs/>
                                <w:sz w:val="21"/>
                                <w:szCs w:val="21"/>
                              </w:rPr>
                              <w:t xml:space="preserve">P1: </w:t>
                            </w:r>
                            <w:r w:rsidRPr="00C6466B">
                              <w:rPr>
                                <w:b w:val="0"/>
                                <w:iCs/>
                                <w:sz w:val="21"/>
                                <w:szCs w:val="21"/>
                              </w:rPr>
                              <w:t xml:space="preserve">Mô tả và thực hiện thí nghiệm như hình 19.1/104 </w:t>
                            </w:r>
                            <w:proofErr w:type="gramStart"/>
                            <w:r w:rsidRPr="00C6466B">
                              <w:rPr>
                                <w:b w:val="0"/>
                                <w:iCs/>
                                <w:sz w:val="21"/>
                                <w:szCs w:val="21"/>
                              </w:rPr>
                              <w:t>SGK ?</w:t>
                            </w:r>
                            <w:proofErr w:type="gramEnd"/>
                            <w:r w:rsidRPr="00C6466B">
                              <w:rPr>
                                <w:b w:val="0"/>
                                <w:iCs/>
                                <w:sz w:val="21"/>
                                <w:szCs w:val="21"/>
                              </w:rPr>
                              <w:t xml:space="preserve"> Hoàn thành yêu cầu </w:t>
                            </w:r>
                            <w:proofErr w:type="gramStart"/>
                            <w:r w:rsidRPr="00C6466B">
                              <w:rPr>
                                <w:b w:val="0"/>
                                <w:iCs/>
                                <w:sz w:val="21"/>
                                <w:szCs w:val="21"/>
                              </w:rPr>
                              <w:t>C1 ?</w:t>
                            </w:r>
                            <w:proofErr w:type="gramEnd"/>
                            <w:r w:rsidRPr="00C6466B">
                              <w:rPr>
                                <w:b w:val="0"/>
                                <w:iCs/>
                                <w:sz w:val="21"/>
                                <w:szCs w:val="21"/>
                              </w:rPr>
                              <w:t xml:space="preserve"> </w:t>
                            </w:r>
                          </w:p>
                          <w:p w14:paraId="3EF8BA75" w14:textId="77777777" w:rsidR="00E0450C" w:rsidRPr="00C6466B" w:rsidRDefault="00E0450C" w:rsidP="00790439">
                            <w:pPr>
                              <w:tabs>
                                <w:tab w:val="left" w:pos="720"/>
                              </w:tabs>
                              <w:spacing w:line="276" w:lineRule="auto"/>
                              <w:jc w:val="both"/>
                              <w:rPr>
                                <w:b w:val="0"/>
                                <w:sz w:val="21"/>
                                <w:szCs w:val="21"/>
                              </w:rPr>
                            </w:pPr>
                            <w:r w:rsidRPr="00C6466B">
                              <w:rPr>
                                <w:sz w:val="21"/>
                                <w:szCs w:val="21"/>
                              </w:rPr>
                              <w:t>P2.</w:t>
                            </w:r>
                            <w:r w:rsidRPr="00C6466B">
                              <w:rPr>
                                <w:b w:val="0"/>
                                <w:sz w:val="21"/>
                                <w:szCs w:val="21"/>
                              </w:rPr>
                              <w:t xml:space="preserve"> Thế nào là phép tổng hợp </w:t>
                            </w:r>
                            <w:proofErr w:type="gramStart"/>
                            <w:r w:rsidRPr="00C6466B">
                              <w:rPr>
                                <w:b w:val="0"/>
                                <w:sz w:val="21"/>
                                <w:szCs w:val="21"/>
                              </w:rPr>
                              <w:t>lực ?</w:t>
                            </w:r>
                            <w:proofErr w:type="gramEnd"/>
                            <w:r w:rsidRPr="00C6466B">
                              <w:rPr>
                                <w:b w:val="0"/>
                                <w:sz w:val="21"/>
                                <w:szCs w:val="21"/>
                              </w:rPr>
                              <w:t xml:space="preserve"> Đọc phần 2/104 SGK và hoàn thành yêu cầu </w:t>
                            </w:r>
                            <w:proofErr w:type="gramStart"/>
                            <w:r w:rsidRPr="00C6466B">
                              <w:rPr>
                                <w:b w:val="0"/>
                                <w:sz w:val="21"/>
                                <w:szCs w:val="21"/>
                              </w:rPr>
                              <w:t>C2 ?</w:t>
                            </w:r>
                            <w:proofErr w:type="gramEnd"/>
                          </w:p>
                          <w:p w14:paraId="6715E92D" w14:textId="77777777" w:rsidR="00E0450C" w:rsidRPr="00C6466B" w:rsidRDefault="00E0450C" w:rsidP="00790439">
                            <w:pPr>
                              <w:tabs>
                                <w:tab w:val="left" w:pos="720"/>
                              </w:tabs>
                              <w:spacing w:line="276" w:lineRule="auto"/>
                              <w:jc w:val="both"/>
                              <w:rPr>
                                <w:b w:val="0"/>
                                <w:sz w:val="21"/>
                                <w:szCs w:val="21"/>
                              </w:rPr>
                            </w:pPr>
                            <w:r w:rsidRPr="00C6466B">
                              <w:rPr>
                                <w:sz w:val="21"/>
                                <w:szCs w:val="21"/>
                              </w:rPr>
                              <w:t>P3.</w:t>
                            </w:r>
                            <w:r w:rsidRPr="00C6466B">
                              <w:rPr>
                                <w:b w:val="0"/>
                                <w:sz w:val="21"/>
                                <w:szCs w:val="21"/>
                              </w:rPr>
                              <w:t xml:space="preserve"> Nêu quy tắc tổng hợp hai lực song song cùng </w:t>
                            </w:r>
                            <w:proofErr w:type="gramStart"/>
                            <w:r w:rsidRPr="00C6466B">
                              <w:rPr>
                                <w:b w:val="0"/>
                                <w:sz w:val="21"/>
                                <w:szCs w:val="21"/>
                              </w:rPr>
                              <w:t>chiều ?</w:t>
                            </w:r>
                            <w:proofErr w:type="gramEnd"/>
                            <w:r w:rsidRPr="00C6466B">
                              <w:rPr>
                                <w:b w:val="0"/>
                                <w:sz w:val="21"/>
                                <w:szCs w:val="21"/>
                              </w:rPr>
                              <w:t xml:space="preserve"> </w:t>
                            </w:r>
                          </w:p>
                          <w:p w14:paraId="4E9F58E9" w14:textId="77777777" w:rsidR="00E0450C" w:rsidRPr="0037628F" w:rsidRDefault="00E0450C" w:rsidP="00790439">
                            <w:pPr>
                              <w:rPr>
                                <w:sz w:val="12"/>
                                <w:szCs w:val="12"/>
                              </w:rPr>
                            </w:pPr>
                          </w:p>
                          <w:p w14:paraId="5222BC42" w14:textId="77777777" w:rsidR="00E0450C" w:rsidRPr="002037B8" w:rsidRDefault="00E0450C" w:rsidP="00790439">
                            <w:pPr>
                              <w:rPr>
                                <w:sz w:val="22"/>
                                <w:szCs w:val="22"/>
                              </w:rPr>
                            </w:pPr>
                            <w:r>
                              <w:rPr>
                                <w:sz w:val="22"/>
                                <w:szCs w:val="22"/>
                              </w:rPr>
                              <w:t>II</w:t>
                            </w:r>
                            <w:r w:rsidRPr="000F33D3">
                              <w:rPr>
                                <w:sz w:val="22"/>
                                <w:szCs w:val="22"/>
                              </w:rPr>
                              <w:t>.</w:t>
                            </w:r>
                            <w:r>
                              <w:rPr>
                                <w:sz w:val="22"/>
                                <w:szCs w:val="22"/>
                              </w:rPr>
                              <w:t xml:space="preserve"> PHIẾU GHI BÀI.  </w:t>
                            </w:r>
                            <w:r>
                              <w:rPr>
                                <w:sz w:val="22"/>
                                <w:szCs w:val="22"/>
                              </w:rPr>
                              <w:tab/>
                            </w:r>
                            <w:r>
                              <w:rPr>
                                <w:sz w:val="22"/>
                                <w:szCs w:val="22"/>
                              </w:rPr>
                              <w:tab/>
                              <w:t xml:space="preserve">                </w:t>
                            </w:r>
                            <w:r w:rsidRPr="002037B8">
                              <w:rPr>
                                <w:sz w:val="22"/>
                                <w:szCs w:val="22"/>
                              </w:rPr>
                              <w:t>Bài 1</w:t>
                            </w:r>
                            <w:r>
                              <w:rPr>
                                <w:sz w:val="22"/>
                                <w:szCs w:val="22"/>
                              </w:rPr>
                              <w:t>9</w:t>
                            </w:r>
                            <w:r w:rsidRPr="002037B8">
                              <w:rPr>
                                <w:sz w:val="22"/>
                                <w:szCs w:val="22"/>
                              </w:rPr>
                              <w:t xml:space="preserve">: </w:t>
                            </w:r>
                            <w:r>
                              <w:rPr>
                                <w:sz w:val="22"/>
                                <w:szCs w:val="22"/>
                              </w:rPr>
                              <w:t>QUY TẮC HỢP LỰC SONG SONG CÙNG CHIỀU.</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277"/>
                              <w:gridCol w:w="5278"/>
                            </w:tblGrid>
                            <w:tr w:rsidR="00E0450C" w:rsidRPr="00FF1495" w14:paraId="39F2D890" w14:textId="77777777" w:rsidTr="000E240F">
                              <w:tc>
                                <w:tcPr>
                                  <w:tcW w:w="10555" w:type="dxa"/>
                                  <w:gridSpan w:val="2"/>
                                  <w:shd w:val="clear" w:color="auto" w:fill="auto"/>
                                </w:tcPr>
                                <w:p w14:paraId="199D131C" w14:textId="77777777" w:rsidR="00E0450C" w:rsidRPr="000F33D3" w:rsidRDefault="00E0450C" w:rsidP="00790439">
                                  <w:pPr>
                                    <w:rPr>
                                      <w:b w:val="0"/>
                                      <w:sz w:val="24"/>
                                      <w:szCs w:val="24"/>
                                    </w:rPr>
                                  </w:pPr>
                                  <w:r w:rsidRPr="000F33D3">
                                    <w:rPr>
                                      <w:b w:val="0"/>
                                      <w:sz w:val="24"/>
                                      <w:szCs w:val="24"/>
                                    </w:rPr>
                                    <w:t>.</w:t>
                                  </w:r>
                                  <w:r w:rsidRPr="00001B30">
                                    <w:rPr>
                                      <w:sz w:val="22"/>
                                      <w:szCs w:val="22"/>
                                    </w:rPr>
                                    <w:t>1.</w:t>
                                  </w:r>
                                  <w:r w:rsidRPr="00001B30">
                                    <w:rPr>
                                      <w:b w:val="0"/>
                                      <w:sz w:val="22"/>
                                      <w:szCs w:val="22"/>
                                    </w:rPr>
                                    <w:t xml:space="preserve"> </w:t>
                                  </w:r>
                                  <w:r>
                                    <w:rPr>
                                      <w:sz w:val="22"/>
                                      <w:szCs w:val="22"/>
                                      <w:u w:val="single"/>
                                    </w:rPr>
                                    <w:t>Thí nghiệm.</w:t>
                                  </w:r>
                                </w:p>
                              </w:tc>
                            </w:tr>
                            <w:tr w:rsidR="00E0450C" w:rsidRPr="00FF1495" w14:paraId="02238DD4" w14:textId="77777777" w:rsidTr="000E240F">
                              <w:tc>
                                <w:tcPr>
                                  <w:tcW w:w="10555" w:type="dxa"/>
                                  <w:gridSpan w:val="2"/>
                                  <w:shd w:val="clear" w:color="auto" w:fill="auto"/>
                                </w:tcPr>
                                <w:p w14:paraId="346AD96A" w14:textId="77777777" w:rsidR="00E0450C" w:rsidRDefault="00E0450C" w:rsidP="00790439">
                                  <w:pPr>
                                    <w:rPr>
                                      <w:b w:val="0"/>
                                    </w:rPr>
                                  </w:pPr>
                                </w:p>
                              </w:tc>
                            </w:tr>
                            <w:tr w:rsidR="00E0450C" w:rsidRPr="00FF1495" w14:paraId="3589EFE5" w14:textId="77777777" w:rsidTr="000E240F">
                              <w:tc>
                                <w:tcPr>
                                  <w:tcW w:w="10555" w:type="dxa"/>
                                  <w:gridSpan w:val="2"/>
                                  <w:shd w:val="clear" w:color="auto" w:fill="auto"/>
                                </w:tcPr>
                                <w:p w14:paraId="2904BB15" w14:textId="77777777" w:rsidR="00E0450C" w:rsidRDefault="00E0450C" w:rsidP="00790439">
                                  <w:pPr>
                                    <w:rPr>
                                      <w:b w:val="0"/>
                                    </w:rPr>
                                  </w:pPr>
                                  <w:r>
                                    <w:rPr>
                                      <w:b w:val="0"/>
                                    </w:rPr>
                                    <w:t xml:space="preserve">. </w:t>
                                  </w:r>
                                  <w:r>
                                    <w:rPr>
                                      <w:sz w:val="22"/>
                                      <w:szCs w:val="22"/>
                                    </w:rPr>
                                    <w:t xml:space="preserve">2. </w:t>
                                  </w:r>
                                  <w:r>
                                    <w:rPr>
                                      <w:sz w:val="22"/>
                                      <w:szCs w:val="22"/>
                                      <w:u w:val="single"/>
                                    </w:rPr>
                                    <w:t>Quy tắc tổng hợp hai lực song song cùng chiều.</w:t>
                                  </w:r>
                                </w:p>
                              </w:tc>
                            </w:tr>
                            <w:tr w:rsidR="00E0450C" w:rsidRPr="00FF1495" w14:paraId="2A63B550" w14:textId="77777777" w:rsidTr="000E240F">
                              <w:tc>
                                <w:tcPr>
                                  <w:tcW w:w="10555" w:type="dxa"/>
                                  <w:gridSpan w:val="2"/>
                                  <w:shd w:val="clear" w:color="auto" w:fill="auto"/>
                                </w:tcPr>
                                <w:p w14:paraId="07C4F7D1" w14:textId="77777777" w:rsidR="00E0450C" w:rsidRPr="002B0AC9" w:rsidRDefault="00E0450C" w:rsidP="00790439">
                                  <w:pPr>
                                    <w:rPr>
                                      <w:u w:val="single"/>
                                    </w:rPr>
                                  </w:pPr>
                                  <w:r>
                                    <w:rPr>
                                      <w:u w:val="single"/>
                                    </w:rPr>
                                    <w:t xml:space="preserve">. </w:t>
                                  </w:r>
                                  <w:r w:rsidRPr="002B0AC9">
                                    <w:rPr>
                                      <w:sz w:val="22"/>
                                      <w:szCs w:val="22"/>
                                      <w:u w:val="single"/>
                                    </w:rPr>
                                    <w:t>* Quy tắc.</w:t>
                                  </w:r>
                                </w:p>
                              </w:tc>
                            </w:tr>
                            <w:tr w:rsidR="00E0450C" w:rsidRPr="00FF1495" w14:paraId="125670EE" w14:textId="77777777" w:rsidTr="000E240F">
                              <w:tc>
                                <w:tcPr>
                                  <w:tcW w:w="10555" w:type="dxa"/>
                                  <w:gridSpan w:val="2"/>
                                  <w:shd w:val="clear" w:color="auto" w:fill="auto"/>
                                </w:tcPr>
                                <w:p w14:paraId="4E2F943B" w14:textId="77777777" w:rsidR="00E0450C" w:rsidRPr="00306BE1" w:rsidRDefault="00E0450C" w:rsidP="00790439">
                                  <w:pPr>
                                    <w:jc w:val="center"/>
                                    <w:rPr>
                                      <w:sz w:val="22"/>
                                      <w:szCs w:val="22"/>
                                    </w:rPr>
                                  </w:pPr>
                                </w:p>
                              </w:tc>
                            </w:tr>
                            <w:tr w:rsidR="00E0450C" w:rsidRPr="00FF1495" w14:paraId="7191512C" w14:textId="77777777" w:rsidTr="000E240F">
                              <w:tc>
                                <w:tcPr>
                                  <w:tcW w:w="10555" w:type="dxa"/>
                                  <w:gridSpan w:val="2"/>
                                  <w:shd w:val="clear" w:color="auto" w:fill="auto"/>
                                </w:tcPr>
                                <w:p w14:paraId="1937179B" w14:textId="77777777" w:rsidR="00E0450C" w:rsidRPr="00905D48" w:rsidRDefault="00E0450C" w:rsidP="00790439">
                                  <w:pPr>
                                    <w:rPr>
                                      <w:b w:val="0"/>
                                      <w:sz w:val="22"/>
                                      <w:szCs w:val="22"/>
                                    </w:rPr>
                                  </w:pPr>
                                  <w:r>
                                    <w:rPr>
                                      <w:b w:val="0"/>
                                    </w:rPr>
                                    <w:t xml:space="preserve">. </w:t>
                                  </w:r>
                                  <w:r>
                                    <w:rPr>
                                      <w:b w:val="0"/>
                                      <w:sz w:val="22"/>
                                      <w:szCs w:val="22"/>
                                    </w:rPr>
                                    <w:t xml:space="preserve">* Hợp lực </w:t>
                                  </w:r>
                                  <w:r w:rsidR="000A6FF3" w:rsidRPr="000A6FF3">
                                    <w:rPr>
                                      <w:b w:val="0"/>
                                      <w:noProof/>
                                      <w:position w:val="-4"/>
                                      <w:sz w:val="22"/>
                                      <w:szCs w:val="22"/>
                                    </w:rPr>
                                    <w:object w:dxaOrig="244" w:dyaOrig="302" w14:anchorId="7DA4BE3E">
                                      <v:shape id="_x0000_i1202" type="#_x0000_t75" alt="" style="width:12.75pt;height:15.75pt;mso-width-percent:0;mso-height-percent:0;mso-width-percent:0;mso-height-percent:0" o:ole="">
                                        <v:imagedata r:id="rId546" o:title=""/>
                                      </v:shape>
                                      <o:OLEObject Type="Embed" ProgID="Equation.DSMT4" ShapeID="_x0000_i1202" DrawAspect="Content" ObjectID="_1691503544" r:id="rId554"/>
                                    </w:object>
                                  </w:r>
                                  <w:r>
                                    <w:rPr>
                                      <w:b w:val="0"/>
                                      <w:sz w:val="22"/>
                                      <w:szCs w:val="22"/>
                                    </w:rPr>
                                    <w:t xml:space="preserve"> của hai lực </w:t>
                                  </w:r>
                                  <w:r w:rsidR="000A6FF3" w:rsidRPr="000A6FF3">
                                    <w:rPr>
                                      <w:b w:val="0"/>
                                      <w:noProof/>
                                      <w:position w:val="-12"/>
                                      <w:sz w:val="22"/>
                                      <w:szCs w:val="22"/>
                                    </w:rPr>
                                    <w:object w:dxaOrig="561" w:dyaOrig="374" w14:anchorId="6B670275">
                                      <v:shape id="_x0000_i1203" type="#_x0000_t75" alt="" style="width:28.5pt;height:20.25pt;mso-width-percent:0;mso-height-percent:0;mso-width-percent:0;mso-height-percent:0" o:ole="">
                                        <v:imagedata r:id="rId548" o:title=""/>
                                      </v:shape>
                                      <o:OLEObject Type="Embed" ProgID="Equation.DSMT4" ShapeID="_x0000_i1203" DrawAspect="Content" ObjectID="_1691503545" r:id="rId555"/>
                                    </w:object>
                                  </w:r>
                                  <w:r>
                                    <w:rPr>
                                      <w:b w:val="0"/>
                                      <w:sz w:val="22"/>
                                      <w:szCs w:val="22"/>
                                    </w:rPr>
                                    <w:t xml:space="preserve"> song song cùng chiều là một </w:t>
                                  </w:r>
                                  <w:proofErr w:type="gramStart"/>
                                  <w:r>
                                    <w:rPr>
                                      <w:b w:val="0"/>
                                      <w:sz w:val="22"/>
                                      <w:szCs w:val="22"/>
                                    </w:rPr>
                                    <w:t>lực :</w:t>
                                  </w:r>
                                  <w:proofErr w:type="gramEnd"/>
                                  <w:r>
                                    <w:rPr>
                                      <w:b w:val="0"/>
                                    </w:rPr>
                                    <w:t xml:space="preserve">        . </w:t>
                                  </w:r>
                                  <w:r w:rsidR="000A6FF3" w:rsidRPr="000A6FF3">
                                    <w:rPr>
                                      <w:b w:val="0"/>
                                      <w:noProof/>
                                      <w:position w:val="-12"/>
                                    </w:rPr>
                                    <w:object w:dxaOrig="1123" w:dyaOrig="374" w14:anchorId="7C0E4929">
                                      <v:shape id="_x0000_i1204" type="#_x0000_t75" alt="" style="width:57pt;height:20.25pt;mso-width-percent:0;mso-height-percent:0;mso-width-percent:0;mso-height-percent:0" o:ole="">
                                        <v:imagedata r:id="rId550" o:title=""/>
                                      </v:shape>
                                      <o:OLEObject Type="Embed" ProgID="Equation.DSMT4" ShapeID="_x0000_i1204" DrawAspect="Content" ObjectID="_1691503546" r:id="rId556"/>
                                    </w:object>
                                  </w:r>
                                  <w:r>
                                    <w:rPr>
                                      <w:b w:val="0"/>
                                    </w:rPr>
                                    <w:t xml:space="preserve"> </w:t>
                                  </w:r>
                                  <w:r w:rsidRPr="00C61BCE">
                                    <w:rPr>
                                      <w:b w:val="0"/>
                                      <w:sz w:val="22"/>
                                      <w:szCs w:val="22"/>
                                    </w:rPr>
                                    <w:t>(</w:t>
                                  </w:r>
                                  <w:r w:rsidR="000A6FF3" w:rsidRPr="000A6FF3">
                                    <w:rPr>
                                      <w:b w:val="0"/>
                                      <w:noProof/>
                                      <w:position w:val="-12"/>
                                      <w:sz w:val="22"/>
                                      <w:szCs w:val="22"/>
                                    </w:rPr>
                                    <w:object w:dxaOrig="863" w:dyaOrig="374" w14:anchorId="1AE22EA3">
                                      <v:shape id="_x0000_i1205" type="#_x0000_t75" alt="" style="width:45.75pt;height:20.25pt;mso-width-percent:0;mso-height-percent:0;mso-width-percent:0;mso-height-percent:0" o:ole="">
                                        <v:imagedata r:id="rId552" o:title=""/>
                                      </v:shape>
                                      <o:OLEObject Type="Embed" ProgID="Equation.DSMT4" ShapeID="_x0000_i1205" DrawAspect="Content" ObjectID="_1691503547" r:id="rId557"/>
                                    </w:object>
                                  </w:r>
                                  <w:r w:rsidRPr="00C61BCE">
                                    <w:rPr>
                                      <w:b w:val="0"/>
                                      <w:sz w:val="22"/>
                                      <w:szCs w:val="22"/>
                                    </w:rPr>
                                    <w:t>)</w:t>
                                  </w:r>
                                </w:p>
                              </w:tc>
                            </w:tr>
                            <w:tr w:rsidR="00E0450C" w:rsidRPr="00FF1495" w14:paraId="3D686B98" w14:textId="77777777" w:rsidTr="000E240F">
                              <w:tc>
                                <w:tcPr>
                                  <w:tcW w:w="10555" w:type="dxa"/>
                                  <w:gridSpan w:val="2"/>
                                  <w:shd w:val="clear" w:color="auto" w:fill="auto"/>
                                </w:tcPr>
                                <w:p w14:paraId="6EE40A34" w14:textId="77777777" w:rsidR="00E0450C" w:rsidRPr="00905D48" w:rsidRDefault="00E0450C" w:rsidP="00790439">
                                  <w:pPr>
                                    <w:rPr>
                                      <w:sz w:val="22"/>
                                      <w:szCs w:val="22"/>
                                    </w:rPr>
                                  </w:pPr>
                                  <w:r>
                                    <w:rPr>
                                      <w:b w:val="0"/>
                                    </w:rPr>
                                    <w:t xml:space="preserve">. </w:t>
                                  </w:r>
                                  <w:r>
                                    <w:rPr>
                                      <w:b w:val="0"/>
                                      <w:sz w:val="22"/>
                                      <w:szCs w:val="22"/>
                                    </w:rPr>
                                    <w:t xml:space="preserve">+ </w:t>
                                  </w:r>
                                </w:p>
                              </w:tc>
                            </w:tr>
                            <w:tr w:rsidR="00E0450C" w:rsidRPr="00FF1495" w14:paraId="64C786C6" w14:textId="77777777" w:rsidTr="000E240F">
                              <w:tc>
                                <w:tcPr>
                                  <w:tcW w:w="10555" w:type="dxa"/>
                                  <w:gridSpan w:val="2"/>
                                  <w:shd w:val="clear" w:color="auto" w:fill="auto"/>
                                </w:tcPr>
                                <w:p w14:paraId="69F4860D" w14:textId="77777777" w:rsidR="00E0450C" w:rsidRDefault="00E0450C" w:rsidP="00790439">
                                  <w:pPr>
                                    <w:rPr>
                                      <w:b w:val="0"/>
                                    </w:rPr>
                                  </w:pPr>
                                  <w:r>
                                    <w:rPr>
                                      <w:b w:val="0"/>
                                    </w:rPr>
                                    <w:t xml:space="preserve">. </w:t>
                                  </w:r>
                                  <w:r>
                                    <w:rPr>
                                      <w:b w:val="0"/>
                                      <w:sz w:val="22"/>
                                      <w:szCs w:val="22"/>
                                    </w:rPr>
                                    <w:t>+</w:t>
                                  </w:r>
                                </w:p>
                              </w:tc>
                            </w:tr>
                            <w:tr w:rsidR="00E0450C" w:rsidRPr="00FF1495" w14:paraId="3435841E" w14:textId="77777777" w:rsidTr="000E240F">
                              <w:tc>
                                <w:tcPr>
                                  <w:tcW w:w="10555" w:type="dxa"/>
                                  <w:gridSpan w:val="2"/>
                                  <w:shd w:val="clear" w:color="auto" w:fill="auto"/>
                                </w:tcPr>
                                <w:p w14:paraId="558A42E7" w14:textId="77777777" w:rsidR="00E0450C" w:rsidRDefault="00E0450C" w:rsidP="00790439">
                                  <w:pPr>
                                    <w:rPr>
                                      <w:b w:val="0"/>
                                    </w:rPr>
                                  </w:pPr>
                                  <w:r>
                                    <w:rPr>
                                      <w:b w:val="0"/>
                                    </w:rPr>
                                    <w:t xml:space="preserve">. </w:t>
                                  </w:r>
                                  <w:r>
                                    <w:rPr>
                                      <w:b w:val="0"/>
                                      <w:sz w:val="22"/>
                                      <w:szCs w:val="22"/>
                                    </w:rPr>
                                    <w:t>+</w:t>
                                  </w:r>
                                </w:p>
                              </w:tc>
                            </w:tr>
                            <w:tr w:rsidR="00E0450C" w:rsidRPr="00FF1495" w14:paraId="7BE86F67" w14:textId="77777777" w:rsidTr="000E240F">
                              <w:tc>
                                <w:tcPr>
                                  <w:tcW w:w="10555" w:type="dxa"/>
                                  <w:gridSpan w:val="2"/>
                                  <w:shd w:val="clear" w:color="auto" w:fill="auto"/>
                                </w:tcPr>
                                <w:p w14:paraId="041A3178" w14:textId="77777777" w:rsidR="00E0450C" w:rsidRDefault="00E0450C" w:rsidP="00790439">
                                  <w:pPr>
                                    <w:rPr>
                                      <w:b w:val="0"/>
                                    </w:rPr>
                                  </w:pPr>
                                  <w:r>
                                    <w:rPr>
                                      <w:b w:val="0"/>
                                    </w:rPr>
                                    <w:t>.</w:t>
                                  </w:r>
                                </w:p>
                              </w:tc>
                            </w:tr>
                            <w:tr w:rsidR="00E0450C" w:rsidRPr="00FF1495" w14:paraId="61E9598F" w14:textId="77777777" w:rsidTr="000E240F">
                              <w:tc>
                                <w:tcPr>
                                  <w:tcW w:w="10555" w:type="dxa"/>
                                  <w:gridSpan w:val="2"/>
                                  <w:shd w:val="clear" w:color="auto" w:fill="auto"/>
                                </w:tcPr>
                                <w:p w14:paraId="1F06C612" w14:textId="77777777" w:rsidR="00E0450C" w:rsidRDefault="00E0450C" w:rsidP="00790439">
                                  <w:pPr>
                                    <w:rPr>
                                      <w:b w:val="0"/>
                                    </w:rPr>
                                  </w:pPr>
                                </w:p>
                              </w:tc>
                            </w:tr>
                            <w:tr w:rsidR="00E0450C" w:rsidRPr="00FF1495" w14:paraId="1C6513ED" w14:textId="77777777" w:rsidTr="000E240F">
                              <w:tc>
                                <w:tcPr>
                                  <w:tcW w:w="10555" w:type="dxa"/>
                                  <w:gridSpan w:val="2"/>
                                  <w:shd w:val="clear" w:color="auto" w:fill="auto"/>
                                </w:tcPr>
                                <w:p w14:paraId="501DA58E" w14:textId="77777777" w:rsidR="00E0450C" w:rsidRDefault="00E0450C" w:rsidP="00790439">
                                  <w:pPr>
                                    <w:rPr>
                                      <w:b w:val="0"/>
                                    </w:rPr>
                                  </w:pPr>
                                </w:p>
                              </w:tc>
                            </w:tr>
                            <w:tr w:rsidR="00E0450C" w:rsidRPr="00FF1495" w14:paraId="3D9DC345" w14:textId="77777777" w:rsidTr="000E240F">
                              <w:tc>
                                <w:tcPr>
                                  <w:tcW w:w="10555" w:type="dxa"/>
                                  <w:gridSpan w:val="2"/>
                                  <w:shd w:val="clear" w:color="auto" w:fill="auto"/>
                                </w:tcPr>
                                <w:p w14:paraId="6CBA2EAE" w14:textId="77777777" w:rsidR="00E0450C" w:rsidRDefault="00E0450C" w:rsidP="00790439">
                                  <w:pPr>
                                    <w:rPr>
                                      <w:b w:val="0"/>
                                    </w:rPr>
                                  </w:pPr>
                                  <w:r>
                                    <w:rPr>
                                      <w:b w:val="0"/>
                                    </w:rPr>
                                    <w:t xml:space="preserve">. </w:t>
                                  </w:r>
                                  <w:r>
                                    <w:rPr>
                                      <w:sz w:val="22"/>
                                      <w:szCs w:val="22"/>
                                    </w:rPr>
                                    <w:t xml:space="preserve">*. </w:t>
                                  </w:r>
                                  <w:r>
                                    <w:rPr>
                                      <w:sz w:val="22"/>
                                      <w:szCs w:val="22"/>
                                      <w:u w:val="single"/>
                                    </w:rPr>
                                    <w:t xml:space="preserve">Chú ý. </w:t>
                                  </w:r>
                                </w:p>
                              </w:tc>
                            </w:tr>
                            <w:tr w:rsidR="00E0450C" w:rsidRPr="00FF1495" w14:paraId="39F5E7F0" w14:textId="77777777" w:rsidTr="000E240F">
                              <w:tc>
                                <w:tcPr>
                                  <w:tcW w:w="10555" w:type="dxa"/>
                                  <w:gridSpan w:val="2"/>
                                  <w:shd w:val="clear" w:color="auto" w:fill="auto"/>
                                </w:tcPr>
                                <w:p w14:paraId="685903DB" w14:textId="77777777" w:rsidR="00E0450C" w:rsidRDefault="00E0450C" w:rsidP="00790439">
                                  <w:pPr>
                                    <w:rPr>
                                      <w:b w:val="0"/>
                                    </w:rPr>
                                  </w:pPr>
                                </w:p>
                              </w:tc>
                            </w:tr>
                            <w:tr w:rsidR="00E0450C" w:rsidRPr="00FF1495" w14:paraId="2036B82F" w14:textId="77777777" w:rsidTr="000E240F">
                              <w:tc>
                                <w:tcPr>
                                  <w:tcW w:w="10555" w:type="dxa"/>
                                  <w:gridSpan w:val="2"/>
                                  <w:shd w:val="clear" w:color="auto" w:fill="auto"/>
                                </w:tcPr>
                                <w:p w14:paraId="29CFB3F0" w14:textId="77777777" w:rsidR="00E0450C" w:rsidRDefault="00E0450C" w:rsidP="00790439">
                                  <w:pPr>
                                    <w:rPr>
                                      <w:b w:val="0"/>
                                    </w:rPr>
                                  </w:pPr>
                                </w:p>
                              </w:tc>
                            </w:tr>
                            <w:tr w:rsidR="00E0450C" w:rsidRPr="00FF1495" w14:paraId="5BB489D6" w14:textId="77777777" w:rsidTr="000E240F">
                              <w:tc>
                                <w:tcPr>
                                  <w:tcW w:w="10555" w:type="dxa"/>
                                  <w:gridSpan w:val="2"/>
                                  <w:shd w:val="clear" w:color="auto" w:fill="auto"/>
                                </w:tcPr>
                                <w:p w14:paraId="6E44AD2D" w14:textId="77777777" w:rsidR="00E0450C" w:rsidRDefault="00E0450C" w:rsidP="00790439">
                                  <w:pPr>
                                    <w:rPr>
                                      <w:b w:val="0"/>
                                    </w:rPr>
                                  </w:pPr>
                                </w:p>
                              </w:tc>
                            </w:tr>
                            <w:tr w:rsidR="00E0450C" w:rsidRPr="00FF1495" w14:paraId="295FF197" w14:textId="77777777" w:rsidTr="000E240F">
                              <w:tc>
                                <w:tcPr>
                                  <w:tcW w:w="10555" w:type="dxa"/>
                                  <w:gridSpan w:val="2"/>
                                  <w:shd w:val="clear" w:color="auto" w:fill="auto"/>
                                </w:tcPr>
                                <w:p w14:paraId="3818C590" w14:textId="77777777" w:rsidR="00E0450C" w:rsidRDefault="00E0450C" w:rsidP="00790439">
                                  <w:pPr>
                                    <w:rPr>
                                      <w:b w:val="0"/>
                                    </w:rPr>
                                  </w:pPr>
                                </w:p>
                              </w:tc>
                            </w:tr>
                            <w:tr w:rsidR="00E0450C" w:rsidRPr="00FF1495" w14:paraId="5AE3CF49" w14:textId="77777777" w:rsidTr="000E240F">
                              <w:tc>
                                <w:tcPr>
                                  <w:tcW w:w="10555" w:type="dxa"/>
                                  <w:gridSpan w:val="2"/>
                                  <w:shd w:val="clear" w:color="auto" w:fill="auto"/>
                                </w:tcPr>
                                <w:p w14:paraId="60C4043F" w14:textId="77777777" w:rsidR="00E0450C" w:rsidRDefault="00E0450C" w:rsidP="00790439">
                                  <w:pPr>
                                    <w:rPr>
                                      <w:b w:val="0"/>
                                    </w:rPr>
                                  </w:pPr>
                                </w:p>
                              </w:tc>
                            </w:tr>
                            <w:tr w:rsidR="00E0450C" w:rsidRPr="00FF1495" w14:paraId="780408BF" w14:textId="77777777" w:rsidTr="000E240F">
                              <w:tc>
                                <w:tcPr>
                                  <w:tcW w:w="10555" w:type="dxa"/>
                                  <w:gridSpan w:val="2"/>
                                  <w:shd w:val="clear" w:color="auto" w:fill="auto"/>
                                </w:tcPr>
                                <w:p w14:paraId="7093FAA9" w14:textId="77777777" w:rsidR="00E0450C" w:rsidRPr="002B0AC9" w:rsidRDefault="00E0450C" w:rsidP="00790439">
                                  <w:pPr>
                                    <w:tabs>
                                      <w:tab w:val="left" w:pos="360"/>
                                    </w:tabs>
                                    <w:jc w:val="both"/>
                                    <w:rPr>
                                      <w:b w:val="0"/>
                                      <w:bCs w:val="0"/>
                                      <w:color w:val="000000"/>
                                      <w:lang w:val="nl-NL"/>
                                    </w:rPr>
                                  </w:pPr>
                                  <w:r>
                                    <w:rPr>
                                      <w:b w:val="0"/>
                                    </w:rPr>
                                    <w:t xml:space="preserve">. </w:t>
                                  </w:r>
                                  <w:r>
                                    <w:rPr>
                                      <w:sz w:val="22"/>
                                      <w:szCs w:val="22"/>
                                    </w:rPr>
                                    <w:t>3.</w:t>
                                  </w:r>
                                  <w:r w:rsidRPr="002B0AC9">
                                    <w:rPr>
                                      <w:sz w:val="22"/>
                                      <w:szCs w:val="22"/>
                                    </w:rPr>
                                    <w:t xml:space="preserve"> </w:t>
                                  </w:r>
                                  <w:r w:rsidRPr="002B0AC9">
                                    <w:rPr>
                                      <w:bCs w:val="0"/>
                                      <w:color w:val="000000"/>
                                      <w:sz w:val="22"/>
                                      <w:szCs w:val="22"/>
                                      <w:u w:val="single"/>
                                      <w:lang w:val="nl-NL"/>
                                    </w:rPr>
                                    <w:t>Cân bằng của một vật chịu tác dụng của ba lực song song</w:t>
                                  </w:r>
                                  <w:r w:rsidRPr="002B0AC9">
                                    <w:rPr>
                                      <w:bCs w:val="0"/>
                                      <w:color w:val="000000"/>
                                      <w:sz w:val="22"/>
                                      <w:szCs w:val="22"/>
                                      <w:lang w:val="nl-NL"/>
                                    </w:rPr>
                                    <w:t>.</w:t>
                                  </w:r>
                                </w:p>
                              </w:tc>
                            </w:tr>
                            <w:tr w:rsidR="00E0450C" w:rsidRPr="00FF1495" w14:paraId="531F86EA" w14:textId="77777777" w:rsidTr="000E240F">
                              <w:tc>
                                <w:tcPr>
                                  <w:tcW w:w="10555" w:type="dxa"/>
                                  <w:gridSpan w:val="2"/>
                                  <w:shd w:val="clear" w:color="auto" w:fill="auto"/>
                                </w:tcPr>
                                <w:p w14:paraId="4DD08232" w14:textId="77777777" w:rsidR="00E0450C" w:rsidRDefault="00E0450C" w:rsidP="00790439">
                                  <w:pPr>
                                    <w:rPr>
                                      <w:b w:val="0"/>
                                    </w:rPr>
                                  </w:pPr>
                                </w:p>
                              </w:tc>
                            </w:tr>
                            <w:tr w:rsidR="00E0450C" w:rsidRPr="00FF1495" w14:paraId="1B72B4D8" w14:textId="77777777" w:rsidTr="000E240F">
                              <w:tc>
                                <w:tcPr>
                                  <w:tcW w:w="10555" w:type="dxa"/>
                                  <w:gridSpan w:val="2"/>
                                  <w:shd w:val="clear" w:color="auto" w:fill="auto"/>
                                </w:tcPr>
                                <w:p w14:paraId="7B87952C" w14:textId="77777777" w:rsidR="00E0450C" w:rsidRDefault="00E0450C" w:rsidP="00790439">
                                  <w:pPr>
                                    <w:rPr>
                                      <w:b w:val="0"/>
                                    </w:rPr>
                                  </w:pPr>
                                </w:p>
                              </w:tc>
                            </w:tr>
                            <w:tr w:rsidR="00E0450C" w:rsidRPr="00FF1495" w14:paraId="347F45C6" w14:textId="77777777" w:rsidTr="000E240F">
                              <w:tc>
                                <w:tcPr>
                                  <w:tcW w:w="10555" w:type="dxa"/>
                                  <w:gridSpan w:val="2"/>
                                  <w:shd w:val="clear" w:color="auto" w:fill="auto"/>
                                </w:tcPr>
                                <w:p w14:paraId="1A907FB0" w14:textId="77777777" w:rsidR="00E0450C" w:rsidRDefault="00E0450C" w:rsidP="00790439">
                                  <w:pPr>
                                    <w:rPr>
                                      <w:b w:val="0"/>
                                    </w:rPr>
                                  </w:pPr>
                                </w:p>
                              </w:tc>
                            </w:tr>
                            <w:tr w:rsidR="00E0450C" w:rsidRPr="00FF1495" w14:paraId="725B53AF" w14:textId="77777777" w:rsidTr="000E240F">
                              <w:tc>
                                <w:tcPr>
                                  <w:tcW w:w="10555" w:type="dxa"/>
                                  <w:gridSpan w:val="2"/>
                                  <w:shd w:val="clear" w:color="auto" w:fill="auto"/>
                                </w:tcPr>
                                <w:p w14:paraId="11A497AC" w14:textId="77777777" w:rsidR="00E0450C" w:rsidRDefault="00E0450C" w:rsidP="00790439">
                                  <w:pPr>
                                    <w:rPr>
                                      <w:b w:val="0"/>
                                    </w:rPr>
                                  </w:pPr>
                                </w:p>
                              </w:tc>
                            </w:tr>
                            <w:tr w:rsidR="00E0450C" w:rsidRPr="00FF1495" w14:paraId="6C20D7F4" w14:textId="77777777" w:rsidTr="000E240F">
                              <w:tc>
                                <w:tcPr>
                                  <w:tcW w:w="10555" w:type="dxa"/>
                                  <w:gridSpan w:val="2"/>
                                  <w:shd w:val="clear" w:color="auto" w:fill="auto"/>
                                </w:tcPr>
                                <w:p w14:paraId="34A6553D" w14:textId="77777777" w:rsidR="00E0450C" w:rsidRDefault="00E0450C" w:rsidP="00790439">
                                  <w:pPr>
                                    <w:rPr>
                                      <w:b w:val="0"/>
                                    </w:rPr>
                                  </w:pPr>
                                  <w:r>
                                    <w:rPr>
                                      <w:b w:val="0"/>
                                    </w:rPr>
                                    <w:t xml:space="preserve">. </w:t>
                                  </w:r>
                                  <w:r>
                                    <w:rPr>
                                      <w:sz w:val="22"/>
                                      <w:szCs w:val="22"/>
                                    </w:rPr>
                                    <w:t xml:space="preserve">4. </w:t>
                                  </w:r>
                                  <w:r>
                                    <w:rPr>
                                      <w:sz w:val="22"/>
                                      <w:szCs w:val="22"/>
                                      <w:u w:val="single"/>
                                    </w:rPr>
                                    <w:t>Vận dụng.</w:t>
                                  </w:r>
                                </w:p>
                              </w:tc>
                            </w:tr>
                            <w:tr w:rsidR="00E0450C" w:rsidRPr="00FF1495" w14:paraId="0D3D22F5" w14:textId="77777777" w:rsidTr="00E0450C">
                              <w:tc>
                                <w:tcPr>
                                  <w:tcW w:w="5277" w:type="dxa"/>
                                  <w:shd w:val="clear" w:color="auto" w:fill="auto"/>
                                </w:tcPr>
                                <w:p w14:paraId="547B4F12" w14:textId="77777777" w:rsidR="00E0450C" w:rsidRDefault="00E0450C" w:rsidP="00436C66">
                                  <w:pPr>
                                    <w:spacing w:line="276" w:lineRule="auto"/>
                                    <w:rPr>
                                      <w:b w:val="0"/>
                                    </w:rPr>
                                  </w:pPr>
                                </w:p>
                              </w:tc>
                              <w:tc>
                                <w:tcPr>
                                  <w:tcW w:w="5278" w:type="dxa"/>
                                  <w:shd w:val="clear" w:color="auto" w:fill="auto"/>
                                </w:tcPr>
                                <w:p w14:paraId="19953C75" w14:textId="77777777" w:rsidR="00E0450C" w:rsidRDefault="00E0450C" w:rsidP="00436C66">
                                  <w:pPr>
                                    <w:spacing w:line="276" w:lineRule="auto"/>
                                    <w:rPr>
                                      <w:b w:val="0"/>
                                    </w:rPr>
                                  </w:pPr>
                                </w:p>
                              </w:tc>
                            </w:tr>
                            <w:tr w:rsidR="00E0450C" w:rsidRPr="00FF1495" w14:paraId="41CC4493" w14:textId="77777777" w:rsidTr="00E0450C">
                              <w:tc>
                                <w:tcPr>
                                  <w:tcW w:w="5277" w:type="dxa"/>
                                  <w:shd w:val="clear" w:color="auto" w:fill="auto"/>
                                </w:tcPr>
                                <w:p w14:paraId="7D72CB4B" w14:textId="77777777" w:rsidR="00E0450C" w:rsidRDefault="00E0450C" w:rsidP="00436C66">
                                  <w:pPr>
                                    <w:spacing w:line="276" w:lineRule="auto"/>
                                    <w:rPr>
                                      <w:b w:val="0"/>
                                    </w:rPr>
                                  </w:pPr>
                                </w:p>
                              </w:tc>
                              <w:tc>
                                <w:tcPr>
                                  <w:tcW w:w="5278" w:type="dxa"/>
                                  <w:shd w:val="clear" w:color="auto" w:fill="auto"/>
                                </w:tcPr>
                                <w:p w14:paraId="37EE0896" w14:textId="77777777" w:rsidR="00E0450C" w:rsidRDefault="00E0450C" w:rsidP="00436C66">
                                  <w:pPr>
                                    <w:spacing w:line="276" w:lineRule="auto"/>
                                    <w:rPr>
                                      <w:b w:val="0"/>
                                    </w:rPr>
                                  </w:pPr>
                                </w:p>
                              </w:tc>
                            </w:tr>
                            <w:tr w:rsidR="00E0450C" w:rsidRPr="00FF1495" w14:paraId="4F264790" w14:textId="77777777" w:rsidTr="00E0450C">
                              <w:tc>
                                <w:tcPr>
                                  <w:tcW w:w="5277" w:type="dxa"/>
                                  <w:shd w:val="clear" w:color="auto" w:fill="auto"/>
                                </w:tcPr>
                                <w:p w14:paraId="546F8C53" w14:textId="77777777" w:rsidR="00E0450C" w:rsidRDefault="00E0450C" w:rsidP="00436C66">
                                  <w:pPr>
                                    <w:spacing w:line="276" w:lineRule="auto"/>
                                    <w:rPr>
                                      <w:b w:val="0"/>
                                    </w:rPr>
                                  </w:pPr>
                                </w:p>
                              </w:tc>
                              <w:tc>
                                <w:tcPr>
                                  <w:tcW w:w="5278" w:type="dxa"/>
                                  <w:shd w:val="clear" w:color="auto" w:fill="auto"/>
                                </w:tcPr>
                                <w:p w14:paraId="56672C96" w14:textId="77777777" w:rsidR="00E0450C" w:rsidRDefault="00E0450C" w:rsidP="00436C66">
                                  <w:pPr>
                                    <w:spacing w:line="276" w:lineRule="auto"/>
                                    <w:rPr>
                                      <w:b w:val="0"/>
                                    </w:rPr>
                                  </w:pPr>
                                </w:p>
                              </w:tc>
                            </w:tr>
                            <w:tr w:rsidR="00E0450C" w:rsidRPr="00FF1495" w14:paraId="00DD8D8A" w14:textId="77777777" w:rsidTr="00E0450C">
                              <w:tc>
                                <w:tcPr>
                                  <w:tcW w:w="5277" w:type="dxa"/>
                                  <w:shd w:val="clear" w:color="auto" w:fill="auto"/>
                                </w:tcPr>
                                <w:p w14:paraId="0A944DAF" w14:textId="77777777" w:rsidR="00E0450C" w:rsidRDefault="00E0450C" w:rsidP="00436C66">
                                  <w:pPr>
                                    <w:spacing w:line="276" w:lineRule="auto"/>
                                    <w:rPr>
                                      <w:b w:val="0"/>
                                    </w:rPr>
                                  </w:pPr>
                                </w:p>
                              </w:tc>
                              <w:tc>
                                <w:tcPr>
                                  <w:tcW w:w="5278" w:type="dxa"/>
                                  <w:shd w:val="clear" w:color="auto" w:fill="auto"/>
                                </w:tcPr>
                                <w:p w14:paraId="7674FB67" w14:textId="77777777" w:rsidR="00E0450C" w:rsidRDefault="00E0450C" w:rsidP="00436C66">
                                  <w:pPr>
                                    <w:spacing w:line="276" w:lineRule="auto"/>
                                    <w:rPr>
                                      <w:b w:val="0"/>
                                    </w:rPr>
                                  </w:pPr>
                                </w:p>
                              </w:tc>
                            </w:tr>
                            <w:tr w:rsidR="00E0450C" w:rsidRPr="00FF1495" w14:paraId="2DC993D5" w14:textId="77777777" w:rsidTr="00E0450C">
                              <w:tc>
                                <w:tcPr>
                                  <w:tcW w:w="5277" w:type="dxa"/>
                                  <w:shd w:val="clear" w:color="auto" w:fill="auto"/>
                                </w:tcPr>
                                <w:p w14:paraId="4E8BA8FF" w14:textId="77777777" w:rsidR="00E0450C" w:rsidRDefault="00E0450C" w:rsidP="00436C66">
                                  <w:pPr>
                                    <w:spacing w:line="276" w:lineRule="auto"/>
                                    <w:rPr>
                                      <w:b w:val="0"/>
                                    </w:rPr>
                                  </w:pPr>
                                </w:p>
                              </w:tc>
                              <w:tc>
                                <w:tcPr>
                                  <w:tcW w:w="5278" w:type="dxa"/>
                                  <w:shd w:val="clear" w:color="auto" w:fill="auto"/>
                                </w:tcPr>
                                <w:p w14:paraId="5EDF0B83" w14:textId="77777777" w:rsidR="00E0450C" w:rsidRDefault="00E0450C" w:rsidP="00436C66">
                                  <w:pPr>
                                    <w:spacing w:line="276" w:lineRule="auto"/>
                                    <w:rPr>
                                      <w:b w:val="0"/>
                                    </w:rPr>
                                  </w:pPr>
                                </w:p>
                              </w:tc>
                            </w:tr>
                            <w:tr w:rsidR="00E0450C" w:rsidRPr="00FF1495" w14:paraId="117AC47D" w14:textId="77777777" w:rsidTr="00E0450C">
                              <w:tc>
                                <w:tcPr>
                                  <w:tcW w:w="5277" w:type="dxa"/>
                                  <w:shd w:val="clear" w:color="auto" w:fill="auto"/>
                                </w:tcPr>
                                <w:p w14:paraId="293913CB" w14:textId="77777777" w:rsidR="00E0450C" w:rsidRDefault="00E0450C" w:rsidP="00436C66">
                                  <w:pPr>
                                    <w:spacing w:line="276" w:lineRule="auto"/>
                                    <w:rPr>
                                      <w:b w:val="0"/>
                                    </w:rPr>
                                  </w:pPr>
                                </w:p>
                              </w:tc>
                              <w:tc>
                                <w:tcPr>
                                  <w:tcW w:w="5278" w:type="dxa"/>
                                  <w:shd w:val="clear" w:color="auto" w:fill="auto"/>
                                </w:tcPr>
                                <w:p w14:paraId="0DB91C2E" w14:textId="77777777" w:rsidR="00E0450C" w:rsidRDefault="00E0450C" w:rsidP="00436C66">
                                  <w:pPr>
                                    <w:spacing w:line="276" w:lineRule="auto"/>
                                    <w:rPr>
                                      <w:b w:val="0"/>
                                    </w:rPr>
                                  </w:pPr>
                                </w:p>
                              </w:tc>
                            </w:tr>
                            <w:tr w:rsidR="00E0450C" w:rsidRPr="00FF1495" w14:paraId="1799D15A" w14:textId="77777777" w:rsidTr="00E0450C">
                              <w:tc>
                                <w:tcPr>
                                  <w:tcW w:w="5277" w:type="dxa"/>
                                  <w:shd w:val="clear" w:color="auto" w:fill="auto"/>
                                </w:tcPr>
                                <w:p w14:paraId="2DD0B698" w14:textId="77777777" w:rsidR="00E0450C" w:rsidRDefault="00E0450C" w:rsidP="00436C66">
                                  <w:pPr>
                                    <w:spacing w:line="276" w:lineRule="auto"/>
                                    <w:rPr>
                                      <w:b w:val="0"/>
                                    </w:rPr>
                                  </w:pPr>
                                </w:p>
                              </w:tc>
                              <w:tc>
                                <w:tcPr>
                                  <w:tcW w:w="5278" w:type="dxa"/>
                                  <w:shd w:val="clear" w:color="auto" w:fill="auto"/>
                                </w:tcPr>
                                <w:p w14:paraId="3AF9AE20" w14:textId="77777777" w:rsidR="00E0450C" w:rsidRDefault="00E0450C" w:rsidP="00436C66">
                                  <w:pPr>
                                    <w:spacing w:line="276" w:lineRule="auto"/>
                                    <w:rPr>
                                      <w:b w:val="0"/>
                                    </w:rPr>
                                  </w:pPr>
                                </w:p>
                              </w:tc>
                            </w:tr>
                            <w:tr w:rsidR="00E0450C" w:rsidRPr="00FF1495" w14:paraId="397A318E" w14:textId="77777777" w:rsidTr="00E0450C">
                              <w:tc>
                                <w:tcPr>
                                  <w:tcW w:w="5277" w:type="dxa"/>
                                  <w:shd w:val="clear" w:color="auto" w:fill="auto"/>
                                </w:tcPr>
                                <w:p w14:paraId="0301275E" w14:textId="77777777" w:rsidR="00E0450C" w:rsidRDefault="00E0450C" w:rsidP="00436C66">
                                  <w:pPr>
                                    <w:spacing w:line="276" w:lineRule="auto"/>
                                    <w:rPr>
                                      <w:b w:val="0"/>
                                    </w:rPr>
                                  </w:pPr>
                                </w:p>
                              </w:tc>
                              <w:tc>
                                <w:tcPr>
                                  <w:tcW w:w="5278" w:type="dxa"/>
                                  <w:shd w:val="clear" w:color="auto" w:fill="auto"/>
                                </w:tcPr>
                                <w:p w14:paraId="5E4FE111" w14:textId="77777777" w:rsidR="00E0450C" w:rsidRDefault="00E0450C" w:rsidP="00436C66">
                                  <w:pPr>
                                    <w:spacing w:line="276" w:lineRule="auto"/>
                                    <w:rPr>
                                      <w:b w:val="0"/>
                                    </w:rPr>
                                  </w:pPr>
                                </w:p>
                              </w:tc>
                            </w:tr>
                            <w:tr w:rsidR="00E0450C" w:rsidRPr="00FF1495" w14:paraId="143A45CB" w14:textId="77777777" w:rsidTr="00E0450C">
                              <w:tc>
                                <w:tcPr>
                                  <w:tcW w:w="5277" w:type="dxa"/>
                                  <w:shd w:val="clear" w:color="auto" w:fill="auto"/>
                                </w:tcPr>
                                <w:p w14:paraId="7A5EDBFF" w14:textId="77777777" w:rsidR="00E0450C" w:rsidRDefault="00E0450C" w:rsidP="00436C66">
                                  <w:pPr>
                                    <w:spacing w:line="276" w:lineRule="auto"/>
                                    <w:rPr>
                                      <w:b w:val="0"/>
                                    </w:rPr>
                                  </w:pPr>
                                </w:p>
                              </w:tc>
                              <w:tc>
                                <w:tcPr>
                                  <w:tcW w:w="5278" w:type="dxa"/>
                                  <w:shd w:val="clear" w:color="auto" w:fill="auto"/>
                                </w:tcPr>
                                <w:p w14:paraId="242AACF7" w14:textId="77777777" w:rsidR="00E0450C" w:rsidRDefault="00E0450C" w:rsidP="00436C66">
                                  <w:pPr>
                                    <w:spacing w:line="276" w:lineRule="auto"/>
                                    <w:rPr>
                                      <w:b w:val="0"/>
                                    </w:rPr>
                                  </w:pPr>
                                </w:p>
                              </w:tc>
                            </w:tr>
                            <w:tr w:rsidR="00E0450C" w:rsidRPr="00FF1495" w14:paraId="15EE55ED" w14:textId="77777777" w:rsidTr="00E0450C">
                              <w:tc>
                                <w:tcPr>
                                  <w:tcW w:w="5277" w:type="dxa"/>
                                  <w:shd w:val="clear" w:color="auto" w:fill="auto"/>
                                </w:tcPr>
                                <w:p w14:paraId="1A9429DB" w14:textId="77777777" w:rsidR="00E0450C" w:rsidRDefault="00E0450C" w:rsidP="00436C66">
                                  <w:pPr>
                                    <w:spacing w:line="276" w:lineRule="auto"/>
                                    <w:rPr>
                                      <w:b w:val="0"/>
                                    </w:rPr>
                                  </w:pPr>
                                </w:p>
                              </w:tc>
                              <w:tc>
                                <w:tcPr>
                                  <w:tcW w:w="5278" w:type="dxa"/>
                                  <w:shd w:val="clear" w:color="auto" w:fill="auto"/>
                                </w:tcPr>
                                <w:p w14:paraId="4116775F" w14:textId="77777777" w:rsidR="00E0450C" w:rsidRDefault="00E0450C" w:rsidP="00436C66">
                                  <w:pPr>
                                    <w:spacing w:line="276" w:lineRule="auto"/>
                                    <w:rPr>
                                      <w:b w:val="0"/>
                                    </w:rPr>
                                  </w:pPr>
                                </w:p>
                              </w:tc>
                            </w:tr>
                            <w:tr w:rsidR="00E0450C" w:rsidRPr="00FF1495" w14:paraId="01C03EE1" w14:textId="77777777" w:rsidTr="00E0450C">
                              <w:tc>
                                <w:tcPr>
                                  <w:tcW w:w="5277" w:type="dxa"/>
                                  <w:shd w:val="clear" w:color="auto" w:fill="auto"/>
                                </w:tcPr>
                                <w:p w14:paraId="7363137A" w14:textId="77777777" w:rsidR="00E0450C" w:rsidRDefault="00E0450C" w:rsidP="00436C66">
                                  <w:pPr>
                                    <w:spacing w:line="276" w:lineRule="auto"/>
                                    <w:rPr>
                                      <w:b w:val="0"/>
                                    </w:rPr>
                                  </w:pPr>
                                </w:p>
                              </w:tc>
                              <w:tc>
                                <w:tcPr>
                                  <w:tcW w:w="5278" w:type="dxa"/>
                                  <w:shd w:val="clear" w:color="auto" w:fill="auto"/>
                                </w:tcPr>
                                <w:p w14:paraId="3AEF19DE" w14:textId="77777777" w:rsidR="00E0450C" w:rsidRDefault="00E0450C" w:rsidP="00436C66">
                                  <w:pPr>
                                    <w:spacing w:line="276" w:lineRule="auto"/>
                                    <w:rPr>
                                      <w:b w:val="0"/>
                                    </w:rPr>
                                  </w:pPr>
                                </w:p>
                              </w:tc>
                            </w:tr>
                            <w:tr w:rsidR="00E0450C" w:rsidRPr="00FF1495" w14:paraId="487E9ADD" w14:textId="77777777" w:rsidTr="00E0450C">
                              <w:tc>
                                <w:tcPr>
                                  <w:tcW w:w="5277" w:type="dxa"/>
                                  <w:shd w:val="clear" w:color="auto" w:fill="auto"/>
                                </w:tcPr>
                                <w:p w14:paraId="4739006D" w14:textId="77777777" w:rsidR="00E0450C" w:rsidRDefault="00E0450C" w:rsidP="00436C66">
                                  <w:pPr>
                                    <w:spacing w:line="276" w:lineRule="auto"/>
                                    <w:rPr>
                                      <w:b w:val="0"/>
                                    </w:rPr>
                                  </w:pPr>
                                </w:p>
                              </w:tc>
                              <w:tc>
                                <w:tcPr>
                                  <w:tcW w:w="5278" w:type="dxa"/>
                                  <w:shd w:val="clear" w:color="auto" w:fill="auto"/>
                                </w:tcPr>
                                <w:p w14:paraId="70D22266" w14:textId="77777777" w:rsidR="00E0450C" w:rsidRDefault="00E0450C" w:rsidP="00436C66">
                                  <w:pPr>
                                    <w:spacing w:line="276" w:lineRule="auto"/>
                                    <w:rPr>
                                      <w:b w:val="0"/>
                                    </w:rPr>
                                  </w:pPr>
                                </w:p>
                              </w:tc>
                            </w:tr>
                            <w:tr w:rsidR="00E0450C" w:rsidRPr="00FF1495" w14:paraId="63990362" w14:textId="77777777" w:rsidTr="00E0450C">
                              <w:tc>
                                <w:tcPr>
                                  <w:tcW w:w="5277" w:type="dxa"/>
                                  <w:shd w:val="clear" w:color="auto" w:fill="auto"/>
                                </w:tcPr>
                                <w:p w14:paraId="49FA01CF" w14:textId="77777777" w:rsidR="00E0450C" w:rsidRDefault="00E0450C" w:rsidP="00436C66">
                                  <w:pPr>
                                    <w:spacing w:line="276" w:lineRule="auto"/>
                                    <w:rPr>
                                      <w:b w:val="0"/>
                                    </w:rPr>
                                  </w:pPr>
                                </w:p>
                              </w:tc>
                              <w:tc>
                                <w:tcPr>
                                  <w:tcW w:w="5278" w:type="dxa"/>
                                  <w:shd w:val="clear" w:color="auto" w:fill="auto"/>
                                </w:tcPr>
                                <w:p w14:paraId="17243885" w14:textId="77777777" w:rsidR="00E0450C" w:rsidRDefault="00E0450C" w:rsidP="00436C66">
                                  <w:pPr>
                                    <w:spacing w:line="276" w:lineRule="auto"/>
                                    <w:rPr>
                                      <w:b w:val="0"/>
                                    </w:rPr>
                                  </w:pPr>
                                </w:p>
                              </w:tc>
                            </w:tr>
                            <w:tr w:rsidR="00E0450C" w:rsidRPr="00FF1495" w14:paraId="57C9CE85" w14:textId="77777777" w:rsidTr="00E0450C">
                              <w:tc>
                                <w:tcPr>
                                  <w:tcW w:w="5277" w:type="dxa"/>
                                  <w:shd w:val="clear" w:color="auto" w:fill="auto"/>
                                </w:tcPr>
                                <w:p w14:paraId="0023A1DE" w14:textId="77777777" w:rsidR="00E0450C" w:rsidRDefault="00E0450C" w:rsidP="00436C66">
                                  <w:pPr>
                                    <w:spacing w:line="276" w:lineRule="auto"/>
                                    <w:rPr>
                                      <w:b w:val="0"/>
                                    </w:rPr>
                                  </w:pPr>
                                </w:p>
                              </w:tc>
                              <w:tc>
                                <w:tcPr>
                                  <w:tcW w:w="5278" w:type="dxa"/>
                                  <w:shd w:val="clear" w:color="auto" w:fill="auto"/>
                                </w:tcPr>
                                <w:p w14:paraId="72057E43" w14:textId="77777777" w:rsidR="00E0450C" w:rsidRDefault="00E0450C" w:rsidP="00436C66">
                                  <w:pPr>
                                    <w:spacing w:line="276" w:lineRule="auto"/>
                                    <w:rPr>
                                      <w:b w:val="0"/>
                                    </w:rPr>
                                  </w:pPr>
                                </w:p>
                              </w:tc>
                            </w:tr>
                            <w:tr w:rsidR="00E0450C" w:rsidRPr="00FF1495" w14:paraId="3E586923" w14:textId="77777777" w:rsidTr="00E0450C">
                              <w:tc>
                                <w:tcPr>
                                  <w:tcW w:w="5277" w:type="dxa"/>
                                  <w:shd w:val="clear" w:color="auto" w:fill="auto"/>
                                </w:tcPr>
                                <w:p w14:paraId="39FE8F7A" w14:textId="77777777" w:rsidR="00E0450C" w:rsidRDefault="00E0450C" w:rsidP="00436C66">
                                  <w:pPr>
                                    <w:spacing w:line="276" w:lineRule="auto"/>
                                    <w:rPr>
                                      <w:b w:val="0"/>
                                    </w:rPr>
                                  </w:pPr>
                                </w:p>
                              </w:tc>
                              <w:tc>
                                <w:tcPr>
                                  <w:tcW w:w="5278" w:type="dxa"/>
                                  <w:shd w:val="clear" w:color="auto" w:fill="auto"/>
                                </w:tcPr>
                                <w:p w14:paraId="75D3184E" w14:textId="77777777" w:rsidR="00E0450C" w:rsidRDefault="00E0450C" w:rsidP="00436C66">
                                  <w:pPr>
                                    <w:spacing w:line="276" w:lineRule="auto"/>
                                    <w:rPr>
                                      <w:b w:val="0"/>
                                    </w:rPr>
                                  </w:pPr>
                                </w:p>
                              </w:tc>
                            </w:tr>
                            <w:tr w:rsidR="00E0450C" w:rsidRPr="00FF1495" w14:paraId="636BC226" w14:textId="77777777" w:rsidTr="00E0450C">
                              <w:tc>
                                <w:tcPr>
                                  <w:tcW w:w="5277" w:type="dxa"/>
                                  <w:shd w:val="clear" w:color="auto" w:fill="auto"/>
                                </w:tcPr>
                                <w:p w14:paraId="7F7F44D8" w14:textId="77777777" w:rsidR="00E0450C" w:rsidRDefault="00E0450C" w:rsidP="00436C66">
                                  <w:pPr>
                                    <w:spacing w:line="276" w:lineRule="auto"/>
                                    <w:rPr>
                                      <w:b w:val="0"/>
                                    </w:rPr>
                                  </w:pPr>
                                </w:p>
                              </w:tc>
                              <w:tc>
                                <w:tcPr>
                                  <w:tcW w:w="5278" w:type="dxa"/>
                                  <w:shd w:val="clear" w:color="auto" w:fill="auto"/>
                                </w:tcPr>
                                <w:p w14:paraId="4309A0D4" w14:textId="6EF9C81F" w:rsidR="00E0450C" w:rsidRDefault="00E0450C" w:rsidP="00436C66">
                                  <w:pPr>
                                    <w:spacing w:line="276" w:lineRule="auto"/>
                                    <w:rPr>
                                      <w:b w:val="0"/>
                                    </w:rPr>
                                  </w:pPr>
                                </w:p>
                              </w:tc>
                            </w:tr>
                            <w:tr w:rsidR="00E0450C" w:rsidRPr="00FF1495" w14:paraId="11D44904" w14:textId="77777777" w:rsidTr="000E240F">
                              <w:tc>
                                <w:tcPr>
                                  <w:tcW w:w="10555" w:type="dxa"/>
                                  <w:gridSpan w:val="2"/>
                                  <w:shd w:val="clear" w:color="auto" w:fill="auto"/>
                                </w:tcPr>
                                <w:p w14:paraId="3804238A" w14:textId="77777777" w:rsidR="00E0450C" w:rsidRDefault="00E0450C" w:rsidP="00790439">
                                  <w:pPr>
                                    <w:rPr>
                                      <w:b w:val="0"/>
                                    </w:rPr>
                                  </w:pPr>
                                </w:p>
                              </w:tc>
                            </w:tr>
                            <w:tr w:rsidR="00E0450C" w:rsidRPr="00FF1495" w14:paraId="199A40BB" w14:textId="77777777" w:rsidTr="000E240F">
                              <w:tc>
                                <w:tcPr>
                                  <w:tcW w:w="10555" w:type="dxa"/>
                                  <w:gridSpan w:val="2"/>
                                  <w:shd w:val="clear" w:color="auto" w:fill="auto"/>
                                </w:tcPr>
                                <w:p w14:paraId="1801D6CD" w14:textId="77777777" w:rsidR="00E0450C" w:rsidRDefault="00E0450C" w:rsidP="00790439">
                                  <w:pPr>
                                    <w:rPr>
                                      <w:b w:val="0"/>
                                    </w:rPr>
                                  </w:pPr>
                                </w:p>
                              </w:tc>
                            </w:tr>
                            <w:tr w:rsidR="00E0450C" w:rsidRPr="00FF1495" w14:paraId="3FC2A26E" w14:textId="77777777" w:rsidTr="000E240F">
                              <w:tc>
                                <w:tcPr>
                                  <w:tcW w:w="10555" w:type="dxa"/>
                                  <w:gridSpan w:val="2"/>
                                  <w:shd w:val="clear" w:color="auto" w:fill="auto"/>
                                </w:tcPr>
                                <w:p w14:paraId="4DB1F9A2" w14:textId="77777777" w:rsidR="00E0450C" w:rsidRDefault="00E0450C" w:rsidP="00790439">
                                  <w:pPr>
                                    <w:rPr>
                                      <w:b w:val="0"/>
                                    </w:rPr>
                                  </w:pPr>
                                </w:p>
                              </w:tc>
                            </w:tr>
                            <w:tr w:rsidR="00E0450C" w:rsidRPr="00FF1495" w14:paraId="6CF11342" w14:textId="77777777" w:rsidTr="000E240F">
                              <w:tc>
                                <w:tcPr>
                                  <w:tcW w:w="10555" w:type="dxa"/>
                                  <w:gridSpan w:val="2"/>
                                  <w:shd w:val="clear" w:color="auto" w:fill="auto"/>
                                </w:tcPr>
                                <w:p w14:paraId="28DE22FD" w14:textId="77777777" w:rsidR="00E0450C" w:rsidRDefault="00E0450C" w:rsidP="00790439">
                                  <w:pPr>
                                    <w:rPr>
                                      <w:b w:val="0"/>
                                    </w:rPr>
                                  </w:pPr>
                                </w:p>
                              </w:tc>
                            </w:tr>
                            <w:tr w:rsidR="00E0450C" w:rsidRPr="00FF1495" w14:paraId="05D9C016" w14:textId="77777777" w:rsidTr="000E240F">
                              <w:tc>
                                <w:tcPr>
                                  <w:tcW w:w="10555" w:type="dxa"/>
                                  <w:gridSpan w:val="2"/>
                                  <w:shd w:val="clear" w:color="auto" w:fill="auto"/>
                                </w:tcPr>
                                <w:p w14:paraId="777CB286" w14:textId="77777777" w:rsidR="00E0450C" w:rsidRDefault="00E0450C" w:rsidP="00790439">
                                  <w:pPr>
                                    <w:rPr>
                                      <w:b w:val="0"/>
                                    </w:rPr>
                                  </w:pPr>
                                </w:p>
                              </w:tc>
                            </w:tr>
                            <w:tr w:rsidR="00E0450C" w:rsidRPr="00FF1495" w14:paraId="68BFC470" w14:textId="77777777" w:rsidTr="000E240F">
                              <w:tc>
                                <w:tcPr>
                                  <w:tcW w:w="10555" w:type="dxa"/>
                                  <w:gridSpan w:val="2"/>
                                  <w:shd w:val="clear" w:color="auto" w:fill="auto"/>
                                </w:tcPr>
                                <w:p w14:paraId="0DAAB3C8" w14:textId="77777777" w:rsidR="00E0450C" w:rsidRDefault="00E0450C" w:rsidP="00790439">
                                  <w:pPr>
                                    <w:rPr>
                                      <w:b w:val="0"/>
                                    </w:rPr>
                                  </w:pPr>
                                </w:p>
                              </w:tc>
                            </w:tr>
                            <w:tr w:rsidR="00E0450C" w:rsidRPr="00FF1495" w14:paraId="6D7FD94F" w14:textId="77777777" w:rsidTr="000E240F">
                              <w:tc>
                                <w:tcPr>
                                  <w:tcW w:w="10555" w:type="dxa"/>
                                  <w:gridSpan w:val="2"/>
                                  <w:shd w:val="clear" w:color="auto" w:fill="auto"/>
                                </w:tcPr>
                                <w:p w14:paraId="1FDFF327" w14:textId="77777777" w:rsidR="00E0450C" w:rsidRDefault="00E0450C" w:rsidP="00790439">
                                  <w:pPr>
                                    <w:rPr>
                                      <w:b w:val="0"/>
                                    </w:rPr>
                                  </w:pPr>
                                </w:p>
                              </w:tc>
                            </w:tr>
                            <w:tr w:rsidR="00E0450C" w:rsidRPr="00FF1495" w14:paraId="664A91C4" w14:textId="77777777" w:rsidTr="000E240F">
                              <w:tc>
                                <w:tcPr>
                                  <w:tcW w:w="10555" w:type="dxa"/>
                                  <w:gridSpan w:val="2"/>
                                  <w:shd w:val="clear" w:color="auto" w:fill="auto"/>
                                </w:tcPr>
                                <w:p w14:paraId="5CC0AA1A" w14:textId="77777777" w:rsidR="00E0450C" w:rsidRDefault="00E0450C" w:rsidP="00790439">
                                  <w:pPr>
                                    <w:rPr>
                                      <w:b w:val="0"/>
                                    </w:rPr>
                                  </w:pPr>
                                </w:p>
                              </w:tc>
                            </w:tr>
                            <w:tr w:rsidR="00E0450C" w:rsidRPr="00FF1495" w14:paraId="4EC0F423" w14:textId="77777777" w:rsidTr="000E240F">
                              <w:tc>
                                <w:tcPr>
                                  <w:tcW w:w="10555" w:type="dxa"/>
                                  <w:gridSpan w:val="2"/>
                                  <w:shd w:val="clear" w:color="auto" w:fill="auto"/>
                                </w:tcPr>
                                <w:p w14:paraId="55C702BD" w14:textId="77777777" w:rsidR="00E0450C" w:rsidRDefault="00E0450C" w:rsidP="00790439">
                                  <w:pPr>
                                    <w:rPr>
                                      <w:b w:val="0"/>
                                    </w:rPr>
                                  </w:pPr>
                                </w:p>
                              </w:tc>
                            </w:tr>
                            <w:tr w:rsidR="00E0450C" w:rsidRPr="00FF1495" w14:paraId="75054F79" w14:textId="77777777" w:rsidTr="000E240F">
                              <w:tc>
                                <w:tcPr>
                                  <w:tcW w:w="10555" w:type="dxa"/>
                                  <w:gridSpan w:val="2"/>
                                  <w:shd w:val="clear" w:color="auto" w:fill="auto"/>
                                </w:tcPr>
                                <w:p w14:paraId="5B62B6A2" w14:textId="77777777" w:rsidR="00E0450C" w:rsidRDefault="00E0450C" w:rsidP="00790439">
                                  <w:pPr>
                                    <w:rPr>
                                      <w:b w:val="0"/>
                                    </w:rPr>
                                  </w:pPr>
                                </w:p>
                              </w:tc>
                            </w:tr>
                            <w:tr w:rsidR="00E0450C" w:rsidRPr="00FF1495" w14:paraId="4EE71A81" w14:textId="77777777" w:rsidTr="000E240F">
                              <w:tc>
                                <w:tcPr>
                                  <w:tcW w:w="10555" w:type="dxa"/>
                                  <w:gridSpan w:val="2"/>
                                  <w:shd w:val="clear" w:color="auto" w:fill="auto"/>
                                </w:tcPr>
                                <w:p w14:paraId="67C6C100" w14:textId="77777777" w:rsidR="00E0450C" w:rsidRDefault="00E0450C" w:rsidP="00790439">
                                  <w:pPr>
                                    <w:rPr>
                                      <w:b w:val="0"/>
                                    </w:rPr>
                                  </w:pPr>
                                </w:p>
                              </w:tc>
                            </w:tr>
                            <w:tr w:rsidR="00E0450C" w:rsidRPr="00FF1495" w14:paraId="21D4F3B7" w14:textId="77777777" w:rsidTr="000E240F">
                              <w:tc>
                                <w:tcPr>
                                  <w:tcW w:w="10555" w:type="dxa"/>
                                  <w:gridSpan w:val="2"/>
                                  <w:shd w:val="clear" w:color="auto" w:fill="auto"/>
                                </w:tcPr>
                                <w:p w14:paraId="798942CF" w14:textId="77777777" w:rsidR="00E0450C" w:rsidRDefault="00E0450C" w:rsidP="00790439">
                                  <w:pPr>
                                    <w:rPr>
                                      <w:b w:val="0"/>
                                    </w:rPr>
                                  </w:pPr>
                                </w:p>
                              </w:tc>
                            </w:tr>
                            <w:tr w:rsidR="00E0450C" w:rsidRPr="00FF1495" w14:paraId="28893AE0" w14:textId="77777777" w:rsidTr="000E240F">
                              <w:tc>
                                <w:tcPr>
                                  <w:tcW w:w="10555" w:type="dxa"/>
                                  <w:gridSpan w:val="2"/>
                                  <w:shd w:val="clear" w:color="auto" w:fill="auto"/>
                                </w:tcPr>
                                <w:p w14:paraId="049378AD" w14:textId="77777777" w:rsidR="00E0450C" w:rsidRDefault="00E0450C" w:rsidP="00790439">
                                  <w:pPr>
                                    <w:rPr>
                                      <w:b w:val="0"/>
                                    </w:rPr>
                                  </w:pPr>
                                </w:p>
                              </w:tc>
                            </w:tr>
                            <w:tr w:rsidR="00E0450C" w:rsidRPr="00FF1495" w14:paraId="2DBB61BD" w14:textId="77777777" w:rsidTr="000E240F">
                              <w:tc>
                                <w:tcPr>
                                  <w:tcW w:w="10555" w:type="dxa"/>
                                  <w:gridSpan w:val="2"/>
                                  <w:shd w:val="clear" w:color="auto" w:fill="auto"/>
                                </w:tcPr>
                                <w:p w14:paraId="44272B78" w14:textId="77777777" w:rsidR="00E0450C" w:rsidRDefault="00E0450C" w:rsidP="00790439">
                                  <w:pPr>
                                    <w:rPr>
                                      <w:b w:val="0"/>
                                    </w:rPr>
                                  </w:pPr>
                                </w:p>
                              </w:tc>
                            </w:tr>
                            <w:tr w:rsidR="00E0450C" w:rsidRPr="00FF1495" w14:paraId="2B46DA3C" w14:textId="77777777" w:rsidTr="000E240F">
                              <w:tc>
                                <w:tcPr>
                                  <w:tcW w:w="10555" w:type="dxa"/>
                                  <w:gridSpan w:val="2"/>
                                  <w:shd w:val="clear" w:color="auto" w:fill="auto"/>
                                </w:tcPr>
                                <w:p w14:paraId="3328475F" w14:textId="77777777" w:rsidR="00E0450C" w:rsidRDefault="00E0450C" w:rsidP="00790439">
                                  <w:pPr>
                                    <w:rPr>
                                      <w:b w:val="0"/>
                                    </w:rPr>
                                  </w:pPr>
                                </w:p>
                              </w:tc>
                            </w:tr>
                            <w:tr w:rsidR="00E0450C" w:rsidRPr="00FF1495" w14:paraId="4A7A2F18" w14:textId="77777777" w:rsidTr="000E240F">
                              <w:tc>
                                <w:tcPr>
                                  <w:tcW w:w="10555" w:type="dxa"/>
                                  <w:gridSpan w:val="2"/>
                                  <w:shd w:val="clear" w:color="auto" w:fill="auto"/>
                                </w:tcPr>
                                <w:p w14:paraId="1CDFA2ED" w14:textId="77777777" w:rsidR="00E0450C" w:rsidRDefault="00E0450C" w:rsidP="00790439">
                                  <w:pPr>
                                    <w:rPr>
                                      <w:b w:val="0"/>
                                    </w:rPr>
                                  </w:pPr>
                                </w:p>
                              </w:tc>
                            </w:tr>
                          </w:tbl>
                          <w:p w14:paraId="76937ACE" w14:textId="77777777" w:rsidR="00E0450C" w:rsidRPr="00D353E1" w:rsidRDefault="00E0450C" w:rsidP="00B31086">
                            <w:pPr>
                              <w:spacing w:line="276" w:lineRule="auto"/>
                              <w:rPr>
                                <w:b w:val="0"/>
                                <w:bCs w:val="0"/>
                              </w:rPr>
                            </w:pPr>
                          </w:p>
                        </w:tc>
                      </w:tr>
                      <w:tr w:rsidR="00E0450C" w:rsidRPr="00B31086" w14:paraId="203425B9" w14:textId="77777777" w:rsidTr="00790439">
                        <w:tc>
                          <w:tcPr>
                            <w:tcW w:w="10042" w:type="dxa"/>
                            <w:shd w:val="clear" w:color="auto" w:fill="auto"/>
                          </w:tcPr>
                          <w:p w14:paraId="7D54259E" w14:textId="77777777" w:rsidR="00E0450C" w:rsidRPr="00D353E1" w:rsidRDefault="00E0450C" w:rsidP="00B31086">
                            <w:pPr>
                              <w:spacing w:line="276" w:lineRule="auto"/>
                              <w:rPr>
                                <w:b w:val="0"/>
                                <w:bCs w:val="0"/>
                              </w:rPr>
                            </w:pPr>
                          </w:p>
                        </w:tc>
                      </w:tr>
                      <w:tr w:rsidR="00E0450C" w:rsidRPr="00B31086" w14:paraId="5C655124" w14:textId="77777777" w:rsidTr="00790439">
                        <w:tc>
                          <w:tcPr>
                            <w:tcW w:w="10042" w:type="dxa"/>
                            <w:shd w:val="clear" w:color="auto" w:fill="auto"/>
                          </w:tcPr>
                          <w:p w14:paraId="0B97DF7C" w14:textId="77777777" w:rsidR="00E0450C" w:rsidRPr="00D353E1" w:rsidRDefault="00E0450C" w:rsidP="00B31086">
                            <w:pPr>
                              <w:spacing w:line="276" w:lineRule="auto"/>
                              <w:rPr>
                                <w:b w:val="0"/>
                                <w:bCs w:val="0"/>
                              </w:rPr>
                            </w:pPr>
                          </w:p>
                        </w:tc>
                      </w:tr>
                      <w:tr w:rsidR="00E0450C" w:rsidRPr="00B31086" w14:paraId="6FB9CCE2" w14:textId="77777777" w:rsidTr="00790439">
                        <w:tc>
                          <w:tcPr>
                            <w:tcW w:w="10042" w:type="dxa"/>
                            <w:shd w:val="clear" w:color="auto" w:fill="auto"/>
                          </w:tcPr>
                          <w:p w14:paraId="35E6BBA7" w14:textId="77777777" w:rsidR="00E0450C" w:rsidRPr="00D353E1" w:rsidRDefault="00E0450C" w:rsidP="00B31086">
                            <w:pPr>
                              <w:spacing w:line="276" w:lineRule="auto"/>
                              <w:rPr>
                                <w:b w:val="0"/>
                                <w:bCs w:val="0"/>
                              </w:rPr>
                            </w:pPr>
                          </w:p>
                        </w:tc>
                      </w:tr>
                      <w:tr w:rsidR="00E0450C" w:rsidRPr="00B31086" w14:paraId="0548F9DA" w14:textId="77777777" w:rsidTr="00790439">
                        <w:tc>
                          <w:tcPr>
                            <w:tcW w:w="10042" w:type="dxa"/>
                            <w:shd w:val="clear" w:color="auto" w:fill="auto"/>
                          </w:tcPr>
                          <w:p w14:paraId="45F5E46D" w14:textId="77777777" w:rsidR="00E0450C" w:rsidRPr="00D353E1" w:rsidRDefault="00E0450C" w:rsidP="00B31086">
                            <w:pPr>
                              <w:spacing w:line="276" w:lineRule="auto"/>
                              <w:rPr>
                                <w:b w:val="0"/>
                                <w:bCs w:val="0"/>
                              </w:rPr>
                            </w:pPr>
                          </w:p>
                        </w:tc>
                      </w:tr>
                      <w:tr w:rsidR="00E0450C" w:rsidRPr="00B31086" w14:paraId="010CFDD0" w14:textId="77777777" w:rsidTr="00790439">
                        <w:tc>
                          <w:tcPr>
                            <w:tcW w:w="10042" w:type="dxa"/>
                            <w:shd w:val="clear" w:color="auto" w:fill="auto"/>
                          </w:tcPr>
                          <w:p w14:paraId="5BA5C1E9" w14:textId="77777777" w:rsidR="00E0450C" w:rsidRPr="00D353E1" w:rsidRDefault="00E0450C" w:rsidP="00B31086">
                            <w:pPr>
                              <w:spacing w:line="276" w:lineRule="auto"/>
                              <w:rPr>
                                <w:b w:val="0"/>
                                <w:bCs w:val="0"/>
                              </w:rPr>
                            </w:pPr>
                          </w:p>
                        </w:tc>
                      </w:tr>
                      <w:tr w:rsidR="00E0450C" w:rsidRPr="00B31086" w14:paraId="26E67DE8" w14:textId="77777777" w:rsidTr="00790439">
                        <w:tc>
                          <w:tcPr>
                            <w:tcW w:w="10042" w:type="dxa"/>
                            <w:shd w:val="clear" w:color="auto" w:fill="auto"/>
                          </w:tcPr>
                          <w:p w14:paraId="6A71B2D5" w14:textId="77777777" w:rsidR="00E0450C" w:rsidRPr="00D353E1" w:rsidRDefault="00E0450C" w:rsidP="00B31086">
                            <w:pPr>
                              <w:spacing w:line="276" w:lineRule="auto"/>
                              <w:rPr>
                                <w:b w:val="0"/>
                                <w:bCs w:val="0"/>
                              </w:rPr>
                            </w:pPr>
                          </w:p>
                        </w:tc>
                      </w:tr>
                      <w:tr w:rsidR="00E0450C" w:rsidRPr="00B31086" w14:paraId="034716A1" w14:textId="77777777" w:rsidTr="00790439">
                        <w:tc>
                          <w:tcPr>
                            <w:tcW w:w="10042" w:type="dxa"/>
                            <w:shd w:val="clear" w:color="auto" w:fill="auto"/>
                          </w:tcPr>
                          <w:p w14:paraId="7378FB21" w14:textId="77777777" w:rsidR="00E0450C" w:rsidRPr="00D353E1" w:rsidRDefault="00E0450C" w:rsidP="00B31086">
                            <w:pPr>
                              <w:spacing w:line="276" w:lineRule="auto"/>
                              <w:rPr>
                                <w:b w:val="0"/>
                                <w:bCs w:val="0"/>
                              </w:rPr>
                            </w:pPr>
                          </w:p>
                        </w:tc>
                      </w:tr>
                      <w:tr w:rsidR="00E0450C" w:rsidRPr="00B31086" w14:paraId="67FB3681" w14:textId="77777777" w:rsidTr="00790439">
                        <w:tc>
                          <w:tcPr>
                            <w:tcW w:w="10042" w:type="dxa"/>
                            <w:shd w:val="clear" w:color="auto" w:fill="auto"/>
                          </w:tcPr>
                          <w:p w14:paraId="593BD8DB" w14:textId="77777777" w:rsidR="00E0450C" w:rsidRPr="00D353E1" w:rsidRDefault="00E0450C" w:rsidP="00B31086">
                            <w:pPr>
                              <w:spacing w:line="276" w:lineRule="auto"/>
                              <w:rPr>
                                <w:b w:val="0"/>
                                <w:bCs w:val="0"/>
                              </w:rPr>
                            </w:pPr>
                          </w:p>
                        </w:tc>
                      </w:tr>
                      <w:tr w:rsidR="00E0450C" w:rsidRPr="00B31086" w14:paraId="25D59861" w14:textId="77777777" w:rsidTr="00790439">
                        <w:tc>
                          <w:tcPr>
                            <w:tcW w:w="10042" w:type="dxa"/>
                            <w:shd w:val="clear" w:color="auto" w:fill="auto"/>
                          </w:tcPr>
                          <w:p w14:paraId="2B66E7C1" w14:textId="77777777" w:rsidR="00E0450C" w:rsidRPr="00D353E1" w:rsidRDefault="00E0450C" w:rsidP="00B31086">
                            <w:pPr>
                              <w:spacing w:line="276" w:lineRule="auto"/>
                              <w:rPr>
                                <w:b w:val="0"/>
                                <w:bCs w:val="0"/>
                              </w:rPr>
                            </w:pPr>
                          </w:p>
                        </w:tc>
                      </w:tr>
                      <w:tr w:rsidR="00E0450C" w:rsidRPr="00B31086" w14:paraId="4E14F450" w14:textId="77777777" w:rsidTr="00790439">
                        <w:tc>
                          <w:tcPr>
                            <w:tcW w:w="10042" w:type="dxa"/>
                            <w:shd w:val="clear" w:color="auto" w:fill="auto"/>
                          </w:tcPr>
                          <w:p w14:paraId="0E437CBC" w14:textId="77777777" w:rsidR="00E0450C" w:rsidRPr="00D353E1" w:rsidRDefault="00E0450C" w:rsidP="00B31086">
                            <w:pPr>
                              <w:spacing w:line="276" w:lineRule="auto"/>
                              <w:rPr>
                                <w:b w:val="0"/>
                                <w:bCs w:val="0"/>
                              </w:rPr>
                            </w:pPr>
                          </w:p>
                        </w:tc>
                      </w:tr>
                      <w:tr w:rsidR="00E0450C" w:rsidRPr="00B31086" w14:paraId="786800DE" w14:textId="77777777" w:rsidTr="00790439">
                        <w:tc>
                          <w:tcPr>
                            <w:tcW w:w="10042" w:type="dxa"/>
                            <w:shd w:val="clear" w:color="auto" w:fill="auto"/>
                          </w:tcPr>
                          <w:p w14:paraId="14ED8DDD" w14:textId="77777777" w:rsidR="00E0450C" w:rsidRPr="00D353E1" w:rsidRDefault="00E0450C" w:rsidP="00B31086">
                            <w:pPr>
                              <w:spacing w:line="276" w:lineRule="auto"/>
                              <w:rPr>
                                <w:b w:val="0"/>
                                <w:bCs w:val="0"/>
                              </w:rPr>
                            </w:pPr>
                          </w:p>
                        </w:tc>
                      </w:tr>
                      <w:tr w:rsidR="00E0450C" w:rsidRPr="00B31086" w14:paraId="29A55D90" w14:textId="77777777" w:rsidTr="00790439">
                        <w:tc>
                          <w:tcPr>
                            <w:tcW w:w="10042" w:type="dxa"/>
                            <w:shd w:val="clear" w:color="auto" w:fill="auto"/>
                          </w:tcPr>
                          <w:p w14:paraId="48F63D95" w14:textId="77777777" w:rsidR="00E0450C" w:rsidRPr="00D353E1" w:rsidRDefault="00E0450C" w:rsidP="00B31086">
                            <w:pPr>
                              <w:spacing w:line="276" w:lineRule="auto"/>
                              <w:rPr>
                                <w:b w:val="0"/>
                                <w:bCs w:val="0"/>
                              </w:rPr>
                            </w:pPr>
                          </w:p>
                        </w:tc>
                      </w:tr>
                      <w:tr w:rsidR="00E0450C" w:rsidRPr="00B31086" w14:paraId="3D1753F9" w14:textId="77777777" w:rsidTr="00790439">
                        <w:tc>
                          <w:tcPr>
                            <w:tcW w:w="10042" w:type="dxa"/>
                            <w:shd w:val="clear" w:color="auto" w:fill="auto"/>
                          </w:tcPr>
                          <w:p w14:paraId="48032E62" w14:textId="77777777" w:rsidR="00E0450C" w:rsidRPr="00D353E1" w:rsidRDefault="00E0450C" w:rsidP="00B31086">
                            <w:pPr>
                              <w:spacing w:line="276" w:lineRule="auto"/>
                              <w:rPr>
                                <w:b w:val="0"/>
                                <w:bCs w:val="0"/>
                              </w:rPr>
                            </w:pPr>
                          </w:p>
                        </w:tc>
                      </w:tr>
                      <w:tr w:rsidR="00E0450C" w:rsidRPr="00B31086" w14:paraId="08981FA4" w14:textId="77777777" w:rsidTr="00790439">
                        <w:tc>
                          <w:tcPr>
                            <w:tcW w:w="10042" w:type="dxa"/>
                            <w:shd w:val="clear" w:color="auto" w:fill="auto"/>
                          </w:tcPr>
                          <w:p w14:paraId="42FD404A" w14:textId="77777777" w:rsidR="00E0450C" w:rsidRPr="00D353E1" w:rsidRDefault="00E0450C" w:rsidP="00B31086">
                            <w:pPr>
                              <w:spacing w:line="276" w:lineRule="auto"/>
                              <w:rPr>
                                <w:b w:val="0"/>
                                <w:bCs w:val="0"/>
                              </w:rPr>
                            </w:pPr>
                          </w:p>
                        </w:tc>
                      </w:tr>
                      <w:tr w:rsidR="00E0450C" w:rsidRPr="00B31086" w14:paraId="319C140F" w14:textId="77777777" w:rsidTr="00790439">
                        <w:tc>
                          <w:tcPr>
                            <w:tcW w:w="10042" w:type="dxa"/>
                            <w:shd w:val="clear" w:color="auto" w:fill="auto"/>
                          </w:tcPr>
                          <w:p w14:paraId="4F02985D" w14:textId="77777777" w:rsidR="00E0450C" w:rsidRPr="00D353E1" w:rsidRDefault="00E0450C" w:rsidP="00B31086">
                            <w:pPr>
                              <w:spacing w:line="276" w:lineRule="auto"/>
                              <w:rPr>
                                <w:b w:val="0"/>
                                <w:bCs w:val="0"/>
                              </w:rPr>
                            </w:pPr>
                          </w:p>
                        </w:tc>
                      </w:tr>
                      <w:tr w:rsidR="00E0450C" w:rsidRPr="00B31086" w14:paraId="448EB49A" w14:textId="77777777" w:rsidTr="00790439">
                        <w:tc>
                          <w:tcPr>
                            <w:tcW w:w="10042" w:type="dxa"/>
                            <w:shd w:val="clear" w:color="auto" w:fill="auto"/>
                          </w:tcPr>
                          <w:p w14:paraId="4BBA48FB" w14:textId="77777777" w:rsidR="00E0450C" w:rsidRPr="00D353E1" w:rsidRDefault="00E0450C" w:rsidP="00B31086">
                            <w:pPr>
                              <w:spacing w:line="276" w:lineRule="auto"/>
                              <w:rPr>
                                <w:b w:val="0"/>
                                <w:bCs w:val="0"/>
                              </w:rPr>
                            </w:pPr>
                          </w:p>
                        </w:tc>
                      </w:tr>
                      <w:tr w:rsidR="00E0450C" w:rsidRPr="00B31086" w14:paraId="47E7F718" w14:textId="77777777" w:rsidTr="00790439">
                        <w:tc>
                          <w:tcPr>
                            <w:tcW w:w="10042" w:type="dxa"/>
                            <w:shd w:val="clear" w:color="auto" w:fill="auto"/>
                          </w:tcPr>
                          <w:p w14:paraId="31B3559B" w14:textId="77777777" w:rsidR="00E0450C" w:rsidRPr="00D353E1" w:rsidRDefault="00E0450C" w:rsidP="00B31086">
                            <w:pPr>
                              <w:spacing w:line="276" w:lineRule="auto"/>
                              <w:rPr>
                                <w:b w:val="0"/>
                                <w:bCs w:val="0"/>
                              </w:rPr>
                            </w:pPr>
                          </w:p>
                        </w:tc>
                      </w:tr>
                      <w:tr w:rsidR="00E0450C" w:rsidRPr="00B31086" w14:paraId="6371D6DD" w14:textId="77777777" w:rsidTr="00790439">
                        <w:tc>
                          <w:tcPr>
                            <w:tcW w:w="10042" w:type="dxa"/>
                            <w:shd w:val="clear" w:color="auto" w:fill="auto"/>
                          </w:tcPr>
                          <w:p w14:paraId="28FF411E" w14:textId="77777777" w:rsidR="00E0450C" w:rsidRPr="00D353E1" w:rsidRDefault="00E0450C" w:rsidP="00B31086">
                            <w:pPr>
                              <w:spacing w:line="276" w:lineRule="auto"/>
                              <w:rPr>
                                <w:b w:val="0"/>
                                <w:bCs w:val="0"/>
                              </w:rPr>
                            </w:pPr>
                          </w:p>
                        </w:tc>
                      </w:tr>
                      <w:tr w:rsidR="00E0450C" w:rsidRPr="00B31086" w14:paraId="1C6B9C51" w14:textId="77777777" w:rsidTr="00790439">
                        <w:tc>
                          <w:tcPr>
                            <w:tcW w:w="10042" w:type="dxa"/>
                            <w:shd w:val="clear" w:color="auto" w:fill="auto"/>
                          </w:tcPr>
                          <w:p w14:paraId="214CDA9E" w14:textId="77777777" w:rsidR="00E0450C" w:rsidRPr="00D353E1" w:rsidRDefault="00E0450C" w:rsidP="00B31086">
                            <w:pPr>
                              <w:spacing w:line="276" w:lineRule="auto"/>
                              <w:rPr>
                                <w:b w:val="0"/>
                                <w:bCs w:val="0"/>
                              </w:rPr>
                            </w:pPr>
                          </w:p>
                        </w:tc>
                      </w:tr>
                      <w:tr w:rsidR="00E0450C" w:rsidRPr="00B31086" w14:paraId="4D825CF9" w14:textId="77777777" w:rsidTr="00790439">
                        <w:tc>
                          <w:tcPr>
                            <w:tcW w:w="10042" w:type="dxa"/>
                            <w:shd w:val="clear" w:color="auto" w:fill="auto"/>
                          </w:tcPr>
                          <w:p w14:paraId="67589CC0" w14:textId="77777777" w:rsidR="00E0450C" w:rsidRPr="00D353E1" w:rsidRDefault="00E0450C" w:rsidP="00B31086">
                            <w:pPr>
                              <w:spacing w:line="276" w:lineRule="auto"/>
                              <w:rPr>
                                <w:b w:val="0"/>
                                <w:bCs w:val="0"/>
                              </w:rPr>
                            </w:pPr>
                          </w:p>
                        </w:tc>
                      </w:tr>
                      <w:tr w:rsidR="00E0450C" w:rsidRPr="00B31086" w14:paraId="2B695811" w14:textId="77777777" w:rsidTr="00790439">
                        <w:tc>
                          <w:tcPr>
                            <w:tcW w:w="10042" w:type="dxa"/>
                            <w:shd w:val="clear" w:color="auto" w:fill="auto"/>
                          </w:tcPr>
                          <w:p w14:paraId="1D359387" w14:textId="77777777" w:rsidR="00E0450C" w:rsidRPr="00D353E1" w:rsidRDefault="00E0450C" w:rsidP="00B31086">
                            <w:pPr>
                              <w:spacing w:line="276" w:lineRule="auto"/>
                              <w:rPr>
                                <w:b w:val="0"/>
                                <w:bCs w:val="0"/>
                              </w:rPr>
                            </w:pPr>
                          </w:p>
                        </w:tc>
                      </w:tr>
                      <w:tr w:rsidR="00E0450C" w:rsidRPr="00B31086" w14:paraId="3C40F395" w14:textId="77777777" w:rsidTr="00790439">
                        <w:tc>
                          <w:tcPr>
                            <w:tcW w:w="10042" w:type="dxa"/>
                            <w:shd w:val="clear" w:color="auto" w:fill="auto"/>
                          </w:tcPr>
                          <w:p w14:paraId="03645C98" w14:textId="77777777" w:rsidR="00E0450C" w:rsidRPr="00D353E1" w:rsidRDefault="00E0450C" w:rsidP="00B31086">
                            <w:pPr>
                              <w:spacing w:line="276" w:lineRule="auto"/>
                              <w:rPr>
                                <w:b w:val="0"/>
                                <w:bCs w:val="0"/>
                              </w:rPr>
                            </w:pPr>
                          </w:p>
                        </w:tc>
                      </w:tr>
                      <w:tr w:rsidR="00E0450C" w:rsidRPr="00B31086" w14:paraId="3F383DD3" w14:textId="77777777" w:rsidTr="00790439">
                        <w:tc>
                          <w:tcPr>
                            <w:tcW w:w="10042" w:type="dxa"/>
                            <w:shd w:val="clear" w:color="auto" w:fill="auto"/>
                          </w:tcPr>
                          <w:p w14:paraId="22CD7618" w14:textId="77777777" w:rsidR="00E0450C" w:rsidRPr="00D353E1" w:rsidRDefault="00E0450C" w:rsidP="00B31086">
                            <w:pPr>
                              <w:spacing w:line="276" w:lineRule="auto"/>
                              <w:rPr>
                                <w:b w:val="0"/>
                                <w:bCs w:val="0"/>
                              </w:rPr>
                            </w:pPr>
                          </w:p>
                        </w:tc>
                      </w:tr>
                      <w:tr w:rsidR="00E0450C" w:rsidRPr="00B31086" w14:paraId="4172F77C" w14:textId="77777777" w:rsidTr="00790439">
                        <w:tc>
                          <w:tcPr>
                            <w:tcW w:w="10042" w:type="dxa"/>
                            <w:shd w:val="clear" w:color="auto" w:fill="auto"/>
                          </w:tcPr>
                          <w:p w14:paraId="6BA8AFF3" w14:textId="77777777" w:rsidR="00E0450C" w:rsidRPr="00D353E1" w:rsidRDefault="00E0450C" w:rsidP="00B31086">
                            <w:pPr>
                              <w:spacing w:line="276" w:lineRule="auto"/>
                              <w:rPr>
                                <w:b w:val="0"/>
                                <w:bCs w:val="0"/>
                              </w:rPr>
                            </w:pPr>
                          </w:p>
                        </w:tc>
                      </w:tr>
                      <w:tr w:rsidR="00E0450C" w:rsidRPr="00B31086" w14:paraId="2E082A11" w14:textId="77777777" w:rsidTr="00790439">
                        <w:tc>
                          <w:tcPr>
                            <w:tcW w:w="10042" w:type="dxa"/>
                            <w:shd w:val="clear" w:color="auto" w:fill="auto"/>
                          </w:tcPr>
                          <w:p w14:paraId="728D33C6" w14:textId="77777777" w:rsidR="00E0450C" w:rsidRPr="00D353E1" w:rsidRDefault="00E0450C" w:rsidP="00B31086">
                            <w:pPr>
                              <w:spacing w:line="276" w:lineRule="auto"/>
                              <w:rPr>
                                <w:b w:val="0"/>
                                <w:bCs w:val="0"/>
                              </w:rPr>
                            </w:pPr>
                          </w:p>
                        </w:tc>
                      </w:tr>
                      <w:tr w:rsidR="00E0450C" w:rsidRPr="00B31086" w14:paraId="39207F8A" w14:textId="77777777" w:rsidTr="00790439">
                        <w:tc>
                          <w:tcPr>
                            <w:tcW w:w="10042" w:type="dxa"/>
                            <w:shd w:val="clear" w:color="auto" w:fill="auto"/>
                          </w:tcPr>
                          <w:p w14:paraId="0A42A0D3" w14:textId="77777777" w:rsidR="00E0450C" w:rsidRPr="00D353E1" w:rsidRDefault="00E0450C" w:rsidP="00B31086">
                            <w:pPr>
                              <w:spacing w:line="276" w:lineRule="auto"/>
                              <w:rPr>
                                <w:b w:val="0"/>
                                <w:bCs w:val="0"/>
                              </w:rPr>
                            </w:pPr>
                          </w:p>
                        </w:tc>
                      </w:tr>
                      <w:tr w:rsidR="00E0450C" w:rsidRPr="00B31086" w14:paraId="0B6B9037" w14:textId="77777777" w:rsidTr="00790439">
                        <w:tc>
                          <w:tcPr>
                            <w:tcW w:w="10042" w:type="dxa"/>
                            <w:shd w:val="clear" w:color="auto" w:fill="auto"/>
                          </w:tcPr>
                          <w:p w14:paraId="2EC9B683" w14:textId="77777777" w:rsidR="00E0450C" w:rsidRPr="00D353E1" w:rsidRDefault="00E0450C" w:rsidP="00B31086">
                            <w:pPr>
                              <w:spacing w:line="276" w:lineRule="auto"/>
                              <w:rPr>
                                <w:b w:val="0"/>
                                <w:bCs w:val="0"/>
                              </w:rPr>
                            </w:pPr>
                          </w:p>
                        </w:tc>
                      </w:tr>
                      <w:tr w:rsidR="00E0450C" w:rsidRPr="00B31086" w14:paraId="60D359B0" w14:textId="77777777" w:rsidTr="00790439">
                        <w:tc>
                          <w:tcPr>
                            <w:tcW w:w="10042" w:type="dxa"/>
                            <w:shd w:val="clear" w:color="auto" w:fill="auto"/>
                          </w:tcPr>
                          <w:p w14:paraId="3888528A" w14:textId="77777777" w:rsidR="00E0450C" w:rsidRPr="00D353E1" w:rsidRDefault="00E0450C" w:rsidP="00B31086">
                            <w:pPr>
                              <w:spacing w:line="276" w:lineRule="auto"/>
                              <w:rPr>
                                <w:b w:val="0"/>
                                <w:bCs w:val="0"/>
                              </w:rPr>
                            </w:pPr>
                          </w:p>
                        </w:tc>
                      </w:tr>
                      <w:tr w:rsidR="00E0450C" w:rsidRPr="00B31086" w14:paraId="4360591E" w14:textId="77777777" w:rsidTr="00790439">
                        <w:tc>
                          <w:tcPr>
                            <w:tcW w:w="10042" w:type="dxa"/>
                            <w:shd w:val="clear" w:color="auto" w:fill="auto"/>
                          </w:tcPr>
                          <w:p w14:paraId="2724A1CF" w14:textId="77777777" w:rsidR="00E0450C" w:rsidRPr="00D353E1" w:rsidRDefault="00E0450C" w:rsidP="00B31086">
                            <w:pPr>
                              <w:spacing w:line="276" w:lineRule="auto"/>
                              <w:rPr>
                                <w:b w:val="0"/>
                                <w:bCs w:val="0"/>
                              </w:rPr>
                            </w:pPr>
                          </w:p>
                        </w:tc>
                      </w:tr>
                      <w:tr w:rsidR="00E0450C" w:rsidRPr="00B31086" w14:paraId="712C10FD" w14:textId="77777777" w:rsidTr="00790439">
                        <w:tc>
                          <w:tcPr>
                            <w:tcW w:w="10042" w:type="dxa"/>
                            <w:shd w:val="clear" w:color="auto" w:fill="auto"/>
                          </w:tcPr>
                          <w:p w14:paraId="6247A259" w14:textId="77777777" w:rsidR="00E0450C" w:rsidRPr="00D353E1" w:rsidRDefault="00E0450C" w:rsidP="00B31086">
                            <w:pPr>
                              <w:spacing w:line="276" w:lineRule="auto"/>
                              <w:rPr>
                                <w:b w:val="0"/>
                                <w:bCs w:val="0"/>
                              </w:rPr>
                            </w:pPr>
                          </w:p>
                        </w:tc>
                      </w:tr>
                      <w:tr w:rsidR="00E0450C" w:rsidRPr="00B31086" w14:paraId="5AC6A98B" w14:textId="77777777" w:rsidTr="00790439">
                        <w:tc>
                          <w:tcPr>
                            <w:tcW w:w="10042" w:type="dxa"/>
                            <w:shd w:val="clear" w:color="auto" w:fill="auto"/>
                          </w:tcPr>
                          <w:p w14:paraId="42949FE3" w14:textId="77777777" w:rsidR="00E0450C" w:rsidRPr="00D353E1" w:rsidRDefault="00E0450C" w:rsidP="00B31086">
                            <w:pPr>
                              <w:spacing w:line="276" w:lineRule="auto"/>
                              <w:rPr>
                                <w:b w:val="0"/>
                                <w:bCs w:val="0"/>
                              </w:rPr>
                            </w:pPr>
                          </w:p>
                        </w:tc>
                      </w:tr>
                      <w:tr w:rsidR="00E0450C" w:rsidRPr="00B31086" w14:paraId="02534918" w14:textId="77777777" w:rsidTr="00790439">
                        <w:tc>
                          <w:tcPr>
                            <w:tcW w:w="10042" w:type="dxa"/>
                            <w:shd w:val="clear" w:color="auto" w:fill="auto"/>
                          </w:tcPr>
                          <w:p w14:paraId="126330C9" w14:textId="77777777" w:rsidR="00E0450C" w:rsidRPr="00D353E1" w:rsidRDefault="00E0450C" w:rsidP="00B31086">
                            <w:pPr>
                              <w:spacing w:line="276" w:lineRule="auto"/>
                              <w:rPr>
                                <w:b w:val="0"/>
                                <w:bCs w:val="0"/>
                              </w:rPr>
                            </w:pPr>
                          </w:p>
                        </w:tc>
                      </w:tr>
                      <w:tr w:rsidR="00E0450C" w:rsidRPr="00B31086" w14:paraId="2140EBF9" w14:textId="77777777" w:rsidTr="00790439">
                        <w:tc>
                          <w:tcPr>
                            <w:tcW w:w="10042" w:type="dxa"/>
                            <w:shd w:val="clear" w:color="auto" w:fill="auto"/>
                          </w:tcPr>
                          <w:p w14:paraId="5027C86D" w14:textId="77777777" w:rsidR="00E0450C" w:rsidRPr="00D353E1" w:rsidRDefault="00E0450C" w:rsidP="00B31086">
                            <w:pPr>
                              <w:spacing w:line="276" w:lineRule="auto"/>
                              <w:rPr>
                                <w:b w:val="0"/>
                                <w:bCs w:val="0"/>
                              </w:rPr>
                            </w:pPr>
                          </w:p>
                        </w:tc>
                      </w:tr>
                      <w:tr w:rsidR="00E0450C" w:rsidRPr="00B31086" w14:paraId="482B3226" w14:textId="77777777" w:rsidTr="00790439">
                        <w:tc>
                          <w:tcPr>
                            <w:tcW w:w="10042" w:type="dxa"/>
                            <w:shd w:val="clear" w:color="auto" w:fill="auto"/>
                          </w:tcPr>
                          <w:p w14:paraId="52A968ED" w14:textId="77777777" w:rsidR="00E0450C" w:rsidRPr="00D353E1" w:rsidRDefault="00E0450C" w:rsidP="00B31086">
                            <w:pPr>
                              <w:spacing w:line="276" w:lineRule="auto"/>
                              <w:rPr>
                                <w:b w:val="0"/>
                                <w:bCs w:val="0"/>
                              </w:rPr>
                            </w:pPr>
                          </w:p>
                        </w:tc>
                      </w:tr>
                      <w:tr w:rsidR="00E0450C" w:rsidRPr="00B31086" w14:paraId="0F9CF27E" w14:textId="77777777" w:rsidTr="00790439">
                        <w:tc>
                          <w:tcPr>
                            <w:tcW w:w="10042" w:type="dxa"/>
                            <w:shd w:val="clear" w:color="auto" w:fill="auto"/>
                          </w:tcPr>
                          <w:p w14:paraId="3C2FC4C8" w14:textId="77777777" w:rsidR="00E0450C" w:rsidRPr="00D353E1" w:rsidRDefault="00E0450C" w:rsidP="00B31086">
                            <w:pPr>
                              <w:spacing w:line="276" w:lineRule="auto"/>
                              <w:rPr>
                                <w:b w:val="0"/>
                                <w:bCs w:val="0"/>
                              </w:rPr>
                            </w:pPr>
                          </w:p>
                        </w:tc>
                      </w:tr>
                      <w:tr w:rsidR="00E0450C" w:rsidRPr="00B31086" w14:paraId="563AF8C8" w14:textId="77777777" w:rsidTr="00790439">
                        <w:tc>
                          <w:tcPr>
                            <w:tcW w:w="10042" w:type="dxa"/>
                            <w:shd w:val="clear" w:color="auto" w:fill="auto"/>
                          </w:tcPr>
                          <w:p w14:paraId="130F8A57" w14:textId="77777777" w:rsidR="00E0450C" w:rsidRPr="00D353E1" w:rsidRDefault="00E0450C" w:rsidP="00B31086">
                            <w:pPr>
                              <w:spacing w:line="276" w:lineRule="auto"/>
                              <w:rPr>
                                <w:b w:val="0"/>
                                <w:bCs w:val="0"/>
                              </w:rPr>
                            </w:pPr>
                          </w:p>
                        </w:tc>
                      </w:tr>
                      <w:tr w:rsidR="00E0450C" w:rsidRPr="00B31086" w14:paraId="1AC315DD" w14:textId="77777777" w:rsidTr="00790439">
                        <w:tc>
                          <w:tcPr>
                            <w:tcW w:w="10042" w:type="dxa"/>
                            <w:shd w:val="clear" w:color="auto" w:fill="auto"/>
                          </w:tcPr>
                          <w:p w14:paraId="2F66EDF1" w14:textId="77777777" w:rsidR="00E0450C" w:rsidRPr="00D353E1" w:rsidRDefault="00E0450C" w:rsidP="00B31086">
                            <w:pPr>
                              <w:spacing w:line="276" w:lineRule="auto"/>
                              <w:rPr>
                                <w:b w:val="0"/>
                                <w:bCs w:val="0"/>
                              </w:rPr>
                            </w:pPr>
                          </w:p>
                        </w:tc>
                      </w:tr>
                      <w:tr w:rsidR="00E0450C" w:rsidRPr="00B31086" w14:paraId="7CC67168" w14:textId="77777777" w:rsidTr="00790439">
                        <w:tc>
                          <w:tcPr>
                            <w:tcW w:w="10042" w:type="dxa"/>
                            <w:shd w:val="clear" w:color="auto" w:fill="auto"/>
                          </w:tcPr>
                          <w:p w14:paraId="492A748F" w14:textId="77777777" w:rsidR="00E0450C" w:rsidRPr="00D353E1" w:rsidRDefault="00E0450C" w:rsidP="00B31086">
                            <w:pPr>
                              <w:spacing w:line="276" w:lineRule="auto"/>
                              <w:rPr>
                                <w:b w:val="0"/>
                                <w:bCs w:val="0"/>
                              </w:rPr>
                            </w:pPr>
                          </w:p>
                        </w:tc>
                      </w:tr>
                      <w:tr w:rsidR="00E0450C" w:rsidRPr="00B31086" w14:paraId="778A5659" w14:textId="77777777" w:rsidTr="00790439">
                        <w:tc>
                          <w:tcPr>
                            <w:tcW w:w="10042" w:type="dxa"/>
                            <w:shd w:val="clear" w:color="auto" w:fill="auto"/>
                          </w:tcPr>
                          <w:p w14:paraId="63F98C5A" w14:textId="77777777" w:rsidR="00E0450C" w:rsidRPr="00D353E1" w:rsidRDefault="00E0450C" w:rsidP="00B31086">
                            <w:pPr>
                              <w:spacing w:line="276" w:lineRule="auto"/>
                              <w:rPr>
                                <w:b w:val="0"/>
                                <w:bCs w:val="0"/>
                              </w:rPr>
                            </w:pPr>
                          </w:p>
                        </w:tc>
                      </w:tr>
                      <w:tr w:rsidR="00E0450C" w:rsidRPr="00B31086" w14:paraId="0156172E" w14:textId="77777777" w:rsidTr="00790439">
                        <w:tc>
                          <w:tcPr>
                            <w:tcW w:w="10042" w:type="dxa"/>
                            <w:shd w:val="clear" w:color="auto" w:fill="auto"/>
                          </w:tcPr>
                          <w:p w14:paraId="111F85A0" w14:textId="77777777" w:rsidR="00E0450C" w:rsidRPr="00D353E1" w:rsidRDefault="00E0450C" w:rsidP="00B31086">
                            <w:pPr>
                              <w:spacing w:line="276" w:lineRule="auto"/>
                              <w:rPr>
                                <w:b w:val="0"/>
                                <w:bCs w:val="0"/>
                              </w:rPr>
                            </w:pPr>
                          </w:p>
                        </w:tc>
                      </w:tr>
                      <w:tr w:rsidR="00E0450C" w:rsidRPr="00B31086" w14:paraId="206ED1EE" w14:textId="77777777" w:rsidTr="00790439">
                        <w:tc>
                          <w:tcPr>
                            <w:tcW w:w="10042" w:type="dxa"/>
                            <w:shd w:val="clear" w:color="auto" w:fill="auto"/>
                          </w:tcPr>
                          <w:p w14:paraId="5EC40132" w14:textId="77777777" w:rsidR="00E0450C" w:rsidRPr="00D353E1" w:rsidRDefault="00E0450C" w:rsidP="00B31086">
                            <w:pPr>
                              <w:spacing w:line="276" w:lineRule="auto"/>
                              <w:rPr>
                                <w:b w:val="0"/>
                                <w:bCs w:val="0"/>
                              </w:rPr>
                            </w:pPr>
                          </w:p>
                        </w:tc>
                      </w:tr>
                    </w:tbl>
                    <w:p w14:paraId="56785294" w14:textId="77777777" w:rsidR="00E0450C" w:rsidRPr="00B31086" w:rsidRDefault="00E0450C" w:rsidP="00F86ACC">
                      <w:pPr>
                        <w:spacing w:line="276" w:lineRule="auto"/>
                        <w:rPr>
                          <w:b w:val="0"/>
                          <w:bCs w:val="0"/>
                          <w:sz w:val="21"/>
                          <w:szCs w:val="21"/>
                        </w:rPr>
                      </w:pPr>
                    </w:p>
                  </w:txbxContent>
                </v:textbox>
                <w10:wrap type="through"/>
              </v:shape>
            </w:pict>
          </mc:Fallback>
        </mc:AlternateContent>
      </w:r>
    </w:p>
    <w:p w14:paraId="2F012390" w14:textId="668CD513" w:rsidR="00360E49" w:rsidRDefault="00DF7263">
      <w:r>
        <w:rPr>
          <w:noProof/>
          <w:sz w:val="22"/>
          <w:szCs w:val="22"/>
        </w:rPr>
        <w:lastRenderedPageBreak/>
        <mc:AlternateContent>
          <mc:Choice Requires="wps">
            <w:drawing>
              <wp:anchor distT="0" distB="0" distL="114300" distR="114300" simplePos="0" relativeHeight="252007424" behindDoc="0" locked="0" layoutInCell="1" allowOverlap="1" wp14:anchorId="54609CE9" wp14:editId="7B15D373">
                <wp:simplePos x="0" y="0"/>
                <wp:positionH relativeFrom="column">
                  <wp:posOffset>5247089</wp:posOffset>
                </wp:positionH>
                <wp:positionV relativeFrom="paragraph">
                  <wp:posOffset>7781369</wp:posOffset>
                </wp:positionV>
                <wp:extent cx="1390493" cy="710360"/>
                <wp:effectExtent l="0" t="0" r="0" b="0"/>
                <wp:wrapNone/>
                <wp:docPr id="626" name="Text Box 626"/>
                <wp:cNvGraphicFramePr/>
                <a:graphic xmlns:a="http://schemas.openxmlformats.org/drawingml/2006/main">
                  <a:graphicData uri="http://schemas.microsoft.com/office/word/2010/wordprocessingShape">
                    <wps:wsp>
                      <wps:cNvSpPr txBox="1"/>
                      <wps:spPr>
                        <a:xfrm>
                          <a:off x="0" y="0"/>
                          <a:ext cx="1390493" cy="710360"/>
                        </a:xfrm>
                        <a:prstGeom prst="rect">
                          <a:avLst/>
                        </a:prstGeom>
                        <a:noFill/>
                        <a:ln w="6350">
                          <a:noFill/>
                        </a:ln>
                      </wps:spPr>
                      <wps:txbx>
                        <w:txbxContent>
                          <w:p w14:paraId="460A5AA9" w14:textId="03E76011" w:rsidR="00E0450C" w:rsidRDefault="00E0450C">
                            <w:r w:rsidRPr="009F20EF">
                              <w:rPr>
                                <w:b w:val="0"/>
                                <w:noProof/>
                                <w:sz w:val="21"/>
                                <w:szCs w:val="21"/>
                              </w:rPr>
                              <w:drawing>
                                <wp:inline distT="0" distB="0" distL="0" distR="0" wp14:anchorId="5F8F5D5F" wp14:editId="19FDFDB3">
                                  <wp:extent cx="1050290" cy="559435"/>
                                  <wp:effectExtent l="0" t="0" r="0" b="0"/>
                                  <wp:docPr id="627" name="Picture 6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1050290" cy="55943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626" o:spid="_x0000_s1127" type="#_x0000_t202" style="position:absolute;margin-left:413.15pt;margin-top:612.7pt;width:109.5pt;height:55.95pt;z-index:252007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" filled="f" stroked="f" strokeweight=".5pt">
                <v:textbox>
                  <w:txbxContent>
                    <w:p w14:paraId="460A5AA9" w14:textId="03E76011" w:rsidR="00E0450C" w:rsidRDefault="00E0450C">
                      <w:r w:rsidRPr="009F20EF">
                        <w:rPr>
                          <w:b w:val="0"/>
                          <w:noProof/>
                          <w:sz w:val="21"/>
                          <w:szCs w:val="21"/>
                        </w:rPr>
                        <w:drawing>
                          <wp:inline distT="0" distB="0" distL="0" distR="0" wp14:anchorId="5F8F5D5F" wp14:editId="19FDFDB3">
                            <wp:extent cx="1050290" cy="559435"/>
                            <wp:effectExtent l="0" t="0" r="0" b="0"/>
                            <wp:docPr id="627" name="Picture 62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7"/>
                                    <pic:cNvPicPr>
                                      <a:picLocks/>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1050290" cy="559435"/>
                                    </a:xfrm>
                                    <a:prstGeom prst="rect">
                                      <a:avLst/>
                                    </a:prstGeom>
                                    <a:noFill/>
                                    <a:ln>
                                      <a:noFill/>
                                    </a:ln>
                                  </pic:spPr>
                                </pic:pic>
                              </a:graphicData>
                            </a:graphic>
                          </wp:inline>
                        </w:drawing>
                      </w:r>
                    </w:p>
                  </w:txbxContent>
                </v:textbox>
              </v:shape>
            </w:pict>
          </mc:Fallback>
        </mc:AlternateContent>
      </w:r>
      <w:r w:rsidR="000E240F">
        <w:rPr>
          <w:noProof/>
          <w:sz w:val="22"/>
          <w:szCs w:val="22"/>
        </w:rPr>
        <mc:AlternateContent>
          <mc:Choice Requires="wps">
            <w:drawing>
              <wp:anchor distT="0" distB="0" distL="114300" distR="114300" simplePos="0" relativeHeight="252008448" behindDoc="0" locked="0" layoutInCell="1" allowOverlap="1" wp14:anchorId="0F74DAE3" wp14:editId="55E6F81B">
                <wp:simplePos x="0" y="0"/>
                <wp:positionH relativeFrom="column">
                  <wp:posOffset>3414468</wp:posOffset>
                </wp:positionH>
                <wp:positionV relativeFrom="paragraph">
                  <wp:posOffset>9034639</wp:posOffset>
                </wp:positionV>
                <wp:extent cx="3029627" cy="755702"/>
                <wp:effectExtent l="0" t="0" r="0" b="0"/>
                <wp:wrapNone/>
                <wp:docPr id="628" name="Text Box 628"/>
                <wp:cNvGraphicFramePr/>
                <a:graphic xmlns:a="http://schemas.openxmlformats.org/drawingml/2006/main">
                  <a:graphicData uri="http://schemas.microsoft.com/office/word/2010/wordprocessingShape">
                    <wps:wsp>
                      <wps:cNvSpPr txBox="1"/>
                      <wps:spPr>
                        <a:xfrm>
                          <a:off x="0" y="0"/>
                          <a:ext cx="3029627" cy="755702"/>
                        </a:xfrm>
                        <a:prstGeom prst="rect">
                          <a:avLst/>
                        </a:prstGeom>
                        <a:noFill/>
                        <a:ln w="6350">
                          <a:noFill/>
                        </a:ln>
                      </wps:spPr>
                      <wps:txbx>
                        <w:txbxContent>
                          <w:p w14:paraId="680E7CF7" w14:textId="0B2EED9E" w:rsidR="00E0450C" w:rsidRDefault="00E0450C">
                            <w:r w:rsidRPr="00C636E2">
                              <w:rPr>
                                <w:noProof/>
                                <w:sz w:val="22"/>
                                <w:szCs w:val="22"/>
                              </w:rPr>
                              <w:drawing>
                                <wp:inline distT="0" distB="0" distL="0" distR="0" wp14:anchorId="225E6D4A" wp14:editId="1F530514">
                                  <wp:extent cx="2779476" cy="630293"/>
                                  <wp:effectExtent l="0" t="0" r="0" b="5080"/>
                                  <wp:docPr id="634" name="Picture 6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2798119" cy="634521"/>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28" o:spid="_x0000_s1128" type="#_x0000_t202" style="position:absolute;margin-left:268.85pt;margin-top:711.4pt;width:238.55pt;height:59.5pt;z-index:25200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" filled="f" stroked="f" strokeweight=".5pt">
                <v:textbox>
                  <w:txbxContent>
                    <w:p w14:paraId="680E7CF7" w14:textId="0B2EED9E" w:rsidR="00E0450C" w:rsidRDefault="00E0450C">
                      <w:r w:rsidRPr="00C636E2">
                        <w:rPr>
                          <w:noProof/>
                          <w:sz w:val="22"/>
                          <w:szCs w:val="22"/>
                        </w:rPr>
                        <w:drawing>
                          <wp:inline distT="0" distB="0" distL="0" distR="0" wp14:anchorId="225E6D4A" wp14:editId="1F530514">
                            <wp:extent cx="2779476" cy="630293"/>
                            <wp:effectExtent l="0" t="0" r="0" b="5080"/>
                            <wp:docPr id="634" name="Picture 6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pic:cNvPicPr>
                                      <a:picLocks/>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2798119" cy="634521"/>
                                    </a:xfrm>
                                    <a:prstGeom prst="rect">
                                      <a:avLst/>
                                    </a:prstGeom>
                                    <a:noFill/>
                                    <a:ln>
                                      <a:noFill/>
                                    </a:ln>
                                  </pic:spPr>
                                </pic:pic>
                              </a:graphicData>
                            </a:graphic>
                          </wp:inline>
                        </w:drawing>
                      </w:r>
                    </w:p>
                  </w:txbxContent>
                </v:textbox>
              </v:shape>
            </w:pict>
          </mc:Fallback>
        </mc:AlternateContent>
      </w:r>
      <w:r w:rsidR="00237AA2">
        <w:rPr>
          <w:noProof/>
          <w:sz w:val="22"/>
          <w:szCs w:val="22"/>
        </w:rPr>
        <mc:AlternateContent>
          <mc:Choice Requires="wps">
            <w:drawing>
              <wp:anchor distT="0" distB="0" distL="114300" distR="114300" simplePos="0" relativeHeight="251979776" behindDoc="0" locked="0" layoutInCell="1" allowOverlap="1" wp14:anchorId="28FB6C57" wp14:editId="51A9D6EB">
                <wp:simplePos x="0" y="0"/>
                <wp:positionH relativeFrom="column">
                  <wp:posOffset>-37785</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777"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229AA3B7" w14:textId="77777777" w:rsidTr="00317813">
                              <w:tc>
                                <w:tcPr>
                                  <w:tcW w:w="10042" w:type="dxa"/>
                                  <w:shd w:val="clear" w:color="auto" w:fill="auto"/>
                                </w:tcPr>
                                <w:p w14:paraId="2112A9BF" w14:textId="77777777" w:rsidR="00E0450C" w:rsidRPr="00F80E5D" w:rsidRDefault="00E0450C" w:rsidP="00F80E5D">
                                  <w:pPr>
                                    <w:pStyle w:val="Normal1"/>
                                    <w:tabs>
                                      <w:tab w:val="left" w:pos="900"/>
                                      <w:tab w:val="left" w:pos="2280"/>
                                      <w:tab w:val="left" w:pos="4680"/>
                                      <w:tab w:val="left" w:pos="7200"/>
                                    </w:tabs>
                                    <w:spacing w:after="0" w:line="240" w:lineRule="auto"/>
                                    <w:ind w:right="5"/>
                                    <w:jc w:val="both"/>
                                    <w:rPr>
                                      <w:rFonts w:ascii="Times New Roman" w:hAnsi="Times New Roman" w:cs="Times New Roman"/>
                                      <w:bCs/>
                                      <w:color w:val="auto"/>
                                      <w:sz w:val="21"/>
                                      <w:szCs w:val="21"/>
                                      <w:lang w:val="pt-BR"/>
                                    </w:rPr>
                                  </w:pPr>
                                  <w:r w:rsidRPr="00F80E5D">
                                    <w:rPr>
                                      <w:rFonts w:ascii="Times New Roman" w:hAnsi="Times New Roman" w:cs="Times New Roman"/>
                                      <w:bCs/>
                                      <w:color w:val="auto"/>
                                      <w:sz w:val="21"/>
                                      <w:szCs w:val="21"/>
                                      <w:u w:val="single"/>
                                      <w:lang w:val="pt-BR"/>
                                    </w:rPr>
                                    <w:t>Câu 1.</w:t>
                                  </w:r>
                                  <w:r w:rsidRPr="00F80E5D">
                                    <w:rPr>
                                      <w:rFonts w:ascii="Times New Roman" w:hAnsi="Times New Roman" w:cs="Times New Roman"/>
                                      <w:bCs/>
                                      <w:color w:val="auto"/>
                                      <w:sz w:val="21"/>
                                      <w:szCs w:val="21"/>
                                      <w:lang w:val="pt-BR"/>
                                    </w:rPr>
                                    <w:t xml:space="preserve"> Biểu thức của quy tắc hợp hai lực song song cùng chiều là</w:t>
                                  </w:r>
                                </w:p>
                                <w:p w14:paraId="6406BEC2" w14:textId="77777777" w:rsidR="00E0450C" w:rsidRPr="00F80E5D" w:rsidRDefault="00E0450C" w:rsidP="00F80E5D">
                                  <w:pPr>
                                    <w:tabs>
                                      <w:tab w:val="left" w:pos="2280"/>
                                      <w:tab w:val="left" w:pos="4680"/>
                                      <w:tab w:val="left" w:pos="7200"/>
                                    </w:tabs>
                                    <w:jc w:val="both"/>
                                    <w:rPr>
                                      <w:b w:val="0"/>
                                      <w:sz w:val="21"/>
                                      <w:szCs w:val="21"/>
                                      <w:lang w:val="pt-BR"/>
                                    </w:rPr>
                                  </w:pPr>
                                  <w:r w:rsidRPr="00F80E5D">
                                    <w:rPr>
                                      <w:b w:val="0"/>
                                      <w:sz w:val="21"/>
                                      <w:szCs w:val="21"/>
                                      <w:lang w:val="pt-BR"/>
                                    </w:rPr>
                                    <w:t xml:space="preserve">A.   </w:t>
                                  </w:r>
                                  <w:r w:rsidR="000A6FF3" w:rsidRPr="000A6FF3">
                                    <w:rPr>
                                      <w:b w:val="0"/>
                                      <w:noProof/>
                                      <w:position w:val="-44"/>
                                      <w:sz w:val="21"/>
                                      <w:szCs w:val="21"/>
                                      <w:lang w:val="pt-BR"/>
                                    </w:rPr>
                                    <w:object w:dxaOrig="1191" w:dyaOrig="1011" w14:anchorId="34FE9300">
                                      <v:shape id="_x0000_i1206" type="#_x0000_t75" alt="" style="width:59.25pt;height:50.25pt;mso-width-percent:0;mso-height-percent:0;mso-width-percent:0;mso-height-percent:0" o:ole="">
                                        <v:imagedata r:id="rId560" o:title=""/>
                                      </v:shape>
                                      <o:OLEObject Type="Embed" ProgID="Equation.DSMT4" ShapeID="_x0000_i1206" DrawAspect="Content" ObjectID="_1691503548" r:id="rId561"/>
                                    </w:object>
                                  </w:r>
                                  <w:r w:rsidRPr="00F80E5D">
                                    <w:rPr>
                                      <w:b w:val="0"/>
                                      <w:sz w:val="21"/>
                                      <w:szCs w:val="21"/>
                                      <w:lang w:val="pt-BR"/>
                                    </w:rPr>
                                    <w:t xml:space="preserve">          B. </w:t>
                                  </w:r>
                                  <w:r w:rsidR="000A6FF3" w:rsidRPr="000A6FF3">
                                    <w:rPr>
                                      <w:b w:val="0"/>
                                      <w:noProof/>
                                      <w:position w:val="-44"/>
                                      <w:sz w:val="21"/>
                                      <w:szCs w:val="21"/>
                                      <w:lang w:val="pt-BR"/>
                                    </w:rPr>
                                    <w:object w:dxaOrig="1191" w:dyaOrig="1011" w14:anchorId="00056F6F">
                                      <v:shape id="_x0000_i1207" type="#_x0000_t75" alt="" style="width:59.25pt;height:50.25pt;mso-width-percent:0;mso-height-percent:0;mso-width-percent:0;mso-height-percent:0" o:ole="">
                                        <v:imagedata r:id="rId562" o:title=""/>
                                      </v:shape>
                                      <o:OLEObject Type="Embed" ProgID="Equation.DSMT4" ShapeID="_x0000_i1207" DrawAspect="Content" ObjectID="_1691503549" r:id="rId563"/>
                                    </w:object>
                                  </w:r>
                                  <w:r w:rsidRPr="00F80E5D">
                                    <w:rPr>
                                      <w:b w:val="0"/>
                                      <w:sz w:val="21"/>
                                      <w:szCs w:val="21"/>
                                      <w:lang w:val="pt-BR"/>
                                    </w:rPr>
                                    <w:tab/>
                                    <w:t xml:space="preserve">C. </w:t>
                                  </w:r>
                                  <w:r w:rsidR="000A6FF3" w:rsidRPr="000A6FF3">
                                    <w:rPr>
                                      <w:b w:val="0"/>
                                      <w:noProof/>
                                      <w:position w:val="-44"/>
                                      <w:sz w:val="21"/>
                                      <w:szCs w:val="21"/>
                                      <w:lang w:val="pt-BR"/>
                                    </w:rPr>
                                    <w:object w:dxaOrig="1191" w:dyaOrig="1011" w14:anchorId="58E98A2A">
                                      <v:shape id="_x0000_i1208" type="#_x0000_t75" alt="" style="width:59.25pt;height:50.25pt;mso-width-percent:0;mso-height-percent:0;mso-width-percent:0;mso-height-percent:0" o:ole="">
                                        <v:imagedata r:id="rId564" o:title=""/>
                                      </v:shape>
                                      <o:OLEObject Type="Embed" ProgID="Equation.DSMT4" ShapeID="_x0000_i1208" DrawAspect="Content" ObjectID="_1691503550" r:id="rId565"/>
                                    </w:object>
                                  </w:r>
                                  <w:r w:rsidRPr="00F80E5D">
                                    <w:rPr>
                                      <w:b w:val="0"/>
                                      <w:sz w:val="21"/>
                                      <w:szCs w:val="21"/>
                                      <w:lang w:val="pt-BR"/>
                                    </w:rPr>
                                    <w:tab/>
                                    <w:t xml:space="preserve">D. </w:t>
                                  </w:r>
                                  <w:r w:rsidR="000A6FF3" w:rsidRPr="000A6FF3">
                                    <w:rPr>
                                      <w:b w:val="0"/>
                                      <w:noProof/>
                                      <w:position w:val="-54"/>
                                      <w:sz w:val="21"/>
                                      <w:szCs w:val="21"/>
                                      <w:lang w:val="pt-BR"/>
                                    </w:rPr>
                                    <w:object w:dxaOrig="1260" w:dyaOrig="1191" w14:anchorId="31B18DC0">
                                      <v:shape id="_x0000_i1209" type="#_x0000_t75" alt="" style="width:63pt;height:59.25pt;mso-width-percent:0;mso-height-percent:0;mso-width-percent:0;mso-height-percent:0" o:ole="">
                                        <v:imagedata r:id="rId566" o:title=""/>
                                      </v:shape>
                                      <o:OLEObject Type="Embed" ProgID="Equation.DSMT4" ShapeID="_x0000_i1209" DrawAspect="Content" ObjectID="_1691503551" r:id="rId567"/>
                                    </w:object>
                                  </w:r>
                                </w:p>
                                <w:p w14:paraId="71D0F60F" w14:textId="77777777" w:rsidR="00E0450C" w:rsidRPr="00F80E5D" w:rsidRDefault="00E0450C" w:rsidP="000E240F">
                                  <w:pPr>
                                    <w:tabs>
                                      <w:tab w:val="left" w:pos="900"/>
                                      <w:tab w:val="left" w:pos="2280"/>
                                      <w:tab w:val="left" w:pos="4680"/>
                                      <w:tab w:val="left" w:pos="7200"/>
                                    </w:tabs>
                                    <w:spacing w:line="276" w:lineRule="auto"/>
                                    <w:jc w:val="both"/>
                                    <w:rPr>
                                      <w:b w:val="0"/>
                                      <w:sz w:val="21"/>
                                      <w:szCs w:val="21"/>
                                      <w:lang w:val="pt-BR"/>
                                    </w:rPr>
                                  </w:pPr>
                                  <w:r w:rsidRPr="00F80E5D">
                                    <w:rPr>
                                      <w:b w:val="0"/>
                                      <w:sz w:val="21"/>
                                      <w:szCs w:val="21"/>
                                      <w:u w:val="single"/>
                                      <w:lang w:val="pt-BR"/>
                                    </w:rPr>
                                    <w:t>Câu 2.</w:t>
                                  </w:r>
                                  <w:r w:rsidRPr="00F80E5D">
                                    <w:rPr>
                                      <w:b w:val="0"/>
                                      <w:sz w:val="21"/>
                                      <w:szCs w:val="21"/>
                                      <w:lang w:val="pt-BR"/>
                                    </w:rPr>
                                    <w:t xml:space="preserve"> Điền vào phần khuyết: Hợp của hai lực song song cùng chiều là một lực ...........(1)............. và có độ lớn bằng .................(2)................. các độ lớn của hai lực ấy.</w:t>
                                  </w:r>
                                </w:p>
                                <w:p w14:paraId="787C98A1" w14:textId="77777777" w:rsidR="00E0450C" w:rsidRPr="00F80E5D" w:rsidRDefault="00E0450C" w:rsidP="000E240F">
                                  <w:pPr>
                                    <w:tabs>
                                      <w:tab w:val="left" w:pos="2280"/>
                                      <w:tab w:val="left" w:pos="4680"/>
                                      <w:tab w:val="left" w:pos="7200"/>
                                    </w:tabs>
                                    <w:spacing w:line="276" w:lineRule="auto"/>
                                    <w:jc w:val="both"/>
                                    <w:rPr>
                                      <w:b w:val="0"/>
                                      <w:sz w:val="21"/>
                                      <w:szCs w:val="21"/>
                                    </w:rPr>
                                  </w:pPr>
                                  <w:r w:rsidRPr="00F80E5D">
                                    <w:rPr>
                                      <w:b w:val="0"/>
                                      <w:sz w:val="21"/>
                                      <w:szCs w:val="21"/>
                                    </w:rPr>
                                    <w:t>A. 1- song song, cùng chiều; 2- tổng.</w:t>
                                  </w:r>
                                  <w:r w:rsidRPr="00F80E5D">
                                    <w:rPr>
                                      <w:b w:val="0"/>
                                      <w:sz w:val="21"/>
                                      <w:szCs w:val="21"/>
                                    </w:rPr>
                                    <w:tab/>
                                    <w:t>B. 1- song song, ngược chiều; 2- tổng.</w:t>
                                  </w:r>
                                </w:p>
                                <w:p w14:paraId="5EF84A01" w14:textId="77777777" w:rsidR="00E0450C" w:rsidRPr="00F80E5D" w:rsidRDefault="00E0450C" w:rsidP="000E240F">
                                  <w:pPr>
                                    <w:tabs>
                                      <w:tab w:val="left" w:pos="2280"/>
                                      <w:tab w:val="left" w:pos="4680"/>
                                      <w:tab w:val="left" w:pos="7200"/>
                                    </w:tabs>
                                    <w:spacing w:line="276" w:lineRule="auto"/>
                                    <w:jc w:val="both"/>
                                    <w:rPr>
                                      <w:b w:val="0"/>
                                      <w:sz w:val="21"/>
                                      <w:szCs w:val="21"/>
                                    </w:rPr>
                                  </w:pPr>
                                  <w:r w:rsidRPr="00F80E5D">
                                    <w:rPr>
                                      <w:b w:val="0"/>
                                      <w:sz w:val="21"/>
                                      <w:szCs w:val="21"/>
                                    </w:rPr>
                                    <w:t>C. 1- song song, ngược chiều; 2- hiệu.</w:t>
                                  </w:r>
                                  <w:r w:rsidRPr="00F80E5D">
                                    <w:rPr>
                                      <w:b w:val="0"/>
                                      <w:sz w:val="21"/>
                                      <w:szCs w:val="21"/>
                                    </w:rPr>
                                    <w:tab/>
                                    <w:t>D. 1- song song, cùng chiều; 2 - hiệu.</w:t>
                                  </w:r>
                                </w:p>
                                <w:p w14:paraId="763BE964" w14:textId="77777777" w:rsidR="00E0450C" w:rsidRPr="00F80E5D" w:rsidRDefault="00E0450C" w:rsidP="000E240F">
                                  <w:pPr>
                                    <w:spacing w:line="276" w:lineRule="auto"/>
                                    <w:jc w:val="both"/>
                                    <w:rPr>
                                      <w:b w:val="0"/>
                                      <w:sz w:val="21"/>
                                      <w:szCs w:val="21"/>
                                    </w:rPr>
                                  </w:pPr>
                                  <w:r w:rsidRPr="00F80E5D">
                                    <w:rPr>
                                      <w:b w:val="0"/>
                                      <w:sz w:val="21"/>
                                      <w:szCs w:val="21"/>
                                      <w:u w:val="single"/>
                                      <w:lang w:val="pt-BR"/>
                                    </w:rPr>
                                    <w:t>Câu 3.</w:t>
                                  </w:r>
                                  <w:r w:rsidRPr="00F80E5D">
                                    <w:rPr>
                                      <w:b w:val="0"/>
                                      <w:sz w:val="21"/>
                                      <w:szCs w:val="21"/>
                                      <w:lang w:val="pt-BR"/>
                                    </w:rPr>
                                    <w:t xml:space="preserve"> </w:t>
                                  </w:r>
                                  <w:r w:rsidRPr="00F80E5D">
                                    <w:rPr>
                                      <w:b w:val="0"/>
                                      <w:sz w:val="21"/>
                                      <w:szCs w:val="21"/>
                                    </w:rPr>
                                    <w:t xml:space="preserve">Điều nào sau đây là ĐÚNG khi nói về đặc điểm hợp lực của hai lực song song, cùng </w:t>
                                  </w:r>
                                  <w:proofErr w:type="gramStart"/>
                                  <w:r w:rsidRPr="00F80E5D">
                                    <w:rPr>
                                      <w:b w:val="0"/>
                                      <w:sz w:val="21"/>
                                      <w:szCs w:val="21"/>
                                    </w:rPr>
                                    <w:t>chiều ?</w:t>
                                  </w:r>
                                  <w:proofErr w:type="gramEnd"/>
                                </w:p>
                                <w:p w14:paraId="7375AA25" w14:textId="77777777" w:rsidR="00E0450C" w:rsidRPr="00F80E5D" w:rsidRDefault="00E0450C" w:rsidP="000E240F">
                                  <w:pPr>
                                    <w:spacing w:line="276" w:lineRule="auto"/>
                                    <w:jc w:val="both"/>
                                    <w:rPr>
                                      <w:b w:val="0"/>
                                      <w:sz w:val="21"/>
                                      <w:szCs w:val="21"/>
                                    </w:rPr>
                                  </w:pPr>
                                  <w:r w:rsidRPr="00F80E5D">
                                    <w:rPr>
                                      <w:b w:val="0"/>
                                      <w:sz w:val="21"/>
                                      <w:szCs w:val="21"/>
                                    </w:rPr>
                                    <w:t>A. phương song song với hai lực thành phần.                                         B. cùng chiều với hai lực thành phần.</w:t>
                                  </w:r>
                                </w:p>
                                <w:p w14:paraId="040D415C" w14:textId="77777777" w:rsidR="00E0450C" w:rsidRPr="00F80E5D" w:rsidRDefault="00E0450C" w:rsidP="000E240F">
                                  <w:pPr>
                                    <w:spacing w:line="276" w:lineRule="auto"/>
                                    <w:jc w:val="both"/>
                                    <w:rPr>
                                      <w:b w:val="0"/>
                                      <w:sz w:val="21"/>
                                      <w:szCs w:val="21"/>
                                    </w:rPr>
                                  </w:pPr>
                                  <w:r w:rsidRPr="00F80E5D">
                                    <w:rPr>
                                      <w:b w:val="0"/>
                                      <w:sz w:val="21"/>
                                      <w:szCs w:val="21"/>
                                    </w:rPr>
                                    <w:t>C. độ lớn bằng tổng độ lớn của hai lực thành phần.                                D. cả ba đặc điểm trên.</w:t>
                                  </w:r>
                                </w:p>
                                <w:p w14:paraId="0B9119E7" w14:textId="77777777" w:rsidR="00E0450C" w:rsidRPr="00F80E5D" w:rsidRDefault="00E0450C" w:rsidP="000E240F">
                                  <w:pPr>
                                    <w:spacing w:line="276" w:lineRule="auto"/>
                                    <w:jc w:val="both"/>
                                    <w:rPr>
                                      <w:b w:val="0"/>
                                      <w:sz w:val="21"/>
                                      <w:szCs w:val="21"/>
                                    </w:rPr>
                                  </w:pPr>
                                  <w:r w:rsidRPr="00F80E5D">
                                    <w:rPr>
                                      <w:b w:val="0"/>
                                      <w:sz w:val="21"/>
                                      <w:szCs w:val="21"/>
                                      <w:u w:val="single"/>
                                      <w:lang w:val="pt-BR"/>
                                    </w:rPr>
                                    <w:t>Câu 4.</w:t>
                                  </w:r>
                                  <w:r w:rsidRPr="00F80E5D">
                                    <w:rPr>
                                      <w:b w:val="0"/>
                                      <w:sz w:val="21"/>
                                      <w:szCs w:val="21"/>
                                      <w:lang w:val="pt-BR"/>
                                    </w:rPr>
                                    <w:t xml:space="preserve"> </w:t>
                                  </w:r>
                                  <w:r w:rsidRPr="00F80E5D">
                                    <w:rPr>
                                      <w:b w:val="0"/>
                                      <w:sz w:val="21"/>
                                      <w:szCs w:val="21"/>
                                    </w:rPr>
                                    <w:t xml:space="preserve">Một vật chịu tác dụng của ba lực </w:t>
                                  </w:r>
                                  <w:r w:rsidR="000A6FF3" w:rsidRPr="000A6FF3">
                                    <w:rPr>
                                      <w:b w:val="0"/>
                                      <w:noProof/>
                                      <w:position w:val="-10"/>
                                      <w:sz w:val="21"/>
                                      <w:szCs w:val="21"/>
                                    </w:rPr>
                                    <w:object w:dxaOrig="623" w:dyaOrig="360" w14:anchorId="3CC635A6">
                                      <v:shape id="_x0000_i1210" type="#_x0000_t75" alt="" style="width:31.5pt;height:18pt;mso-width-percent:0;mso-height-percent:0;mso-width-percent:0;mso-height-percent:0" o:ole="">
                                        <v:imagedata r:id="rId568" o:title=""/>
                                      </v:shape>
                                      <o:OLEObject Type="Embed" ProgID="Equation.3" ShapeID="_x0000_i1210" DrawAspect="Content" ObjectID="_1691503552" r:id="rId569"/>
                                    </w:object>
                                  </w:r>
                                  <w:r w:rsidRPr="00F80E5D">
                                    <w:rPr>
                                      <w:b w:val="0"/>
                                      <w:sz w:val="21"/>
                                      <w:szCs w:val="21"/>
                                    </w:rPr>
                                    <w:t xml:space="preserve"> và </w:t>
                                  </w:r>
                                  <w:r w:rsidR="000A6FF3" w:rsidRPr="000A6FF3">
                                    <w:rPr>
                                      <w:b w:val="0"/>
                                      <w:noProof/>
                                      <w:position w:val="-12"/>
                                      <w:sz w:val="21"/>
                                      <w:szCs w:val="21"/>
                                    </w:rPr>
                                    <w:object w:dxaOrig="277" w:dyaOrig="402" w14:anchorId="70BDF9E6">
                                      <v:shape id="_x0000_i1211" type="#_x0000_t75" alt="" style="width:13.5pt;height:20.25pt;mso-width-percent:0;mso-height-percent:0;mso-width-percent:0;mso-height-percent:0" o:ole="">
                                        <v:imagedata r:id="rId570" o:title=""/>
                                      </v:shape>
                                      <o:OLEObject Type="Embed" ProgID="Equation.3" ShapeID="_x0000_i1211" DrawAspect="Content" ObjectID="_1691503553" r:id="rId571"/>
                                    </w:object>
                                  </w:r>
                                  <w:r w:rsidRPr="00F80E5D">
                                    <w:rPr>
                                      <w:b w:val="0"/>
                                      <w:sz w:val="21"/>
                                      <w:szCs w:val="21"/>
                                    </w:rPr>
                                    <w:t xml:space="preserve"> song song, vật sẽ cân bằng nếu A. ba lực cùng chiều.</w:t>
                                  </w:r>
                                </w:p>
                                <w:p w14:paraId="589B5E3A" w14:textId="10B9906D" w:rsidR="00E0450C" w:rsidRPr="00F80E5D" w:rsidRDefault="00E0450C" w:rsidP="000E240F">
                                  <w:pPr>
                                    <w:spacing w:line="276" w:lineRule="auto"/>
                                    <w:jc w:val="both"/>
                                    <w:rPr>
                                      <w:b w:val="0"/>
                                      <w:sz w:val="21"/>
                                      <w:szCs w:val="21"/>
                                    </w:rPr>
                                  </w:pPr>
                                  <w:r w:rsidRPr="00F80E5D">
                                    <w:rPr>
                                      <w:b w:val="0"/>
                                      <w:sz w:val="21"/>
                                      <w:szCs w:val="21"/>
                                    </w:rPr>
                                    <w:t>B. một lực ngược chiều với hai lực còn lại.</w:t>
                                  </w:r>
                                  <w:r w:rsidRPr="00F80E5D">
                                    <w:rPr>
                                      <w:b w:val="0"/>
                                      <w:sz w:val="21"/>
                                      <w:szCs w:val="21"/>
                                    </w:rPr>
                                    <w:tab/>
                                    <w:t xml:space="preserve">C. </w:t>
                                  </w:r>
                                  <w:r w:rsidR="000A6FF3" w:rsidRPr="000A6FF3">
                                    <w:rPr>
                                      <w:b w:val="0"/>
                                      <w:noProof/>
                                      <w:position w:val="-12"/>
                                      <w:sz w:val="21"/>
                                      <w:szCs w:val="21"/>
                                    </w:rPr>
                                    <w:object w:dxaOrig="1634" w:dyaOrig="402" w14:anchorId="0D944332">
                                      <v:shape id="_x0000_i1212" type="#_x0000_t75" alt="" style="width:81.75pt;height:20.25pt;mso-width-percent:0;mso-height-percent:0;mso-width-percent:0;mso-height-percent:0" o:ole="">
                                        <v:imagedata r:id="rId572" o:title=""/>
                                      </v:shape>
                                      <o:OLEObject Type="Embed" ProgID="Equation.3" ShapeID="_x0000_i1212" DrawAspect="Content" ObjectID="_1691503554" r:id="rId573"/>
                                    </w:object>
                                  </w:r>
                                  <w:r w:rsidRPr="00F80E5D">
                                    <w:rPr>
                                      <w:b w:val="0"/>
                                      <w:sz w:val="21"/>
                                      <w:szCs w:val="21"/>
                                    </w:rPr>
                                    <w:t>.         D. ba lực có độ lớn bằng nhau.</w:t>
                                  </w:r>
                                </w:p>
                                <w:p w14:paraId="5B7AB075" w14:textId="77777777" w:rsidR="00E0450C" w:rsidRPr="00F80E5D" w:rsidRDefault="00E0450C" w:rsidP="000E240F">
                                  <w:pPr>
                                    <w:spacing w:line="276" w:lineRule="auto"/>
                                    <w:jc w:val="both"/>
                                    <w:rPr>
                                      <w:b w:val="0"/>
                                      <w:sz w:val="21"/>
                                      <w:szCs w:val="21"/>
                                    </w:rPr>
                                  </w:pPr>
                                  <w:r w:rsidRPr="00F80E5D">
                                    <w:rPr>
                                      <w:b w:val="0"/>
                                      <w:sz w:val="21"/>
                                      <w:szCs w:val="21"/>
                                      <w:u w:val="single"/>
                                      <w:lang w:val="pt-BR"/>
                                    </w:rPr>
                                    <w:t>Câu 5.</w:t>
                                  </w:r>
                                  <w:r w:rsidRPr="00F80E5D">
                                    <w:rPr>
                                      <w:b w:val="0"/>
                                      <w:sz w:val="21"/>
                                      <w:szCs w:val="21"/>
                                      <w:lang w:val="pt-BR"/>
                                    </w:rPr>
                                    <w:t xml:space="preserve"> </w:t>
                                  </w:r>
                                  <w:r w:rsidRPr="00F80E5D">
                                    <w:rPr>
                                      <w:b w:val="0"/>
                                      <w:sz w:val="21"/>
                                      <w:szCs w:val="21"/>
                                    </w:rPr>
                                    <w:t>Điều nào sau đây là đúng khi nói về các cách phân tích một lực thành hai lực song song.</w:t>
                                  </w:r>
                                </w:p>
                                <w:p w14:paraId="0CD06D19" w14:textId="77777777" w:rsidR="00E0450C" w:rsidRPr="00F80E5D" w:rsidRDefault="00E0450C" w:rsidP="000E240F">
                                  <w:pPr>
                                    <w:spacing w:line="276" w:lineRule="auto"/>
                                    <w:jc w:val="both"/>
                                    <w:rPr>
                                      <w:b w:val="0"/>
                                      <w:sz w:val="21"/>
                                      <w:szCs w:val="21"/>
                                    </w:rPr>
                                  </w:pPr>
                                  <w:r w:rsidRPr="00F80E5D">
                                    <w:rPr>
                                      <w:b w:val="0"/>
                                      <w:sz w:val="21"/>
                                      <w:szCs w:val="21"/>
                                    </w:rPr>
                                    <w:t>A. Có vô số cách phân tích một lực thành hai lực song song.</w:t>
                                  </w:r>
                                </w:p>
                                <w:p w14:paraId="32F5FD79" w14:textId="77777777" w:rsidR="00E0450C" w:rsidRPr="00F80E5D" w:rsidRDefault="00E0450C" w:rsidP="000E240F">
                                  <w:pPr>
                                    <w:spacing w:line="276" w:lineRule="auto"/>
                                    <w:jc w:val="both"/>
                                    <w:rPr>
                                      <w:b w:val="0"/>
                                      <w:sz w:val="21"/>
                                      <w:szCs w:val="21"/>
                                    </w:rPr>
                                  </w:pPr>
                                  <w:r w:rsidRPr="00F80E5D">
                                    <w:rPr>
                                      <w:b w:val="0"/>
                                      <w:sz w:val="21"/>
                                      <w:szCs w:val="21"/>
                                    </w:rPr>
                                    <w:t>B. Chỉ có duy nhất một cách phân tích một lực thành hai lực song song.</w:t>
                                  </w:r>
                                </w:p>
                                <w:p w14:paraId="2209D6F0" w14:textId="77777777" w:rsidR="00E0450C" w:rsidRPr="00F80E5D" w:rsidRDefault="00E0450C" w:rsidP="000E240F">
                                  <w:pPr>
                                    <w:spacing w:line="276" w:lineRule="auto"/>
                                    <w:jc w:val="both"/>
                                    <w:rPr>
                                      <w:b w:val="0"/>
                                      <w:sz w:val="21"/>
                                      <w:szCs w:val="21"/>
                                    </w:rPr>
                                  </w:pPr>
                                  <w:r w:rsidRPr="00F80E5D">
                                    <w:rPr>
                                      <w:b w:val="0"/>
                                      <w:sz w:val="21"/>
                                      <w:szCs w:val="21"/>
                                    </w:rPr>
                                    <w:t>C. Việc phân tích một lực thành hai lực song song phải tuân theo quy tắc hình bình hành.</w:t>
                                  </w:r>
                                </w:p>
                                <w:p w14:paraId="6E876FB4" w14:textId="77777777" w:rsidR="00E0450C" w:rsidRPr="00F80E5D" w:rsidRDefault="00E0450C" w:rsidP="000E240F">
                                  <w:pPr>
                                    <w:spacing w:line="276" w:lineRule="auto"/>
                                    <w:jc w:val="both"/>
                                    <w:rPr>
                                      <w:b w:val="0"/>
                                      <w:sz w:val="21"/>
                                      <w:szCs w:val="21"/>
                                    </w:rPr>
                                  </w:pPr>
                                  <w:r w:rsidRPr="00F80E5D">
                                    <w:rPr>
                                      <w:b w:val="0"/>
                                      <w:sz w:val="21"/>
                                      <w:szCs w:val="21"/>
                                    </w:rPr>
                                    <w:t>D. Chỉ có thể phân tích 1lực thành 2 lực s.song nếu lực ấy có điểm đặt ở trọng tâm của vật mà nó tác dụng.</w:t>
                                  </w:r>
                                </w:p>
                                <w:p w14:paraId="5CD54746" w14:textId="77777777" w:rsidR="00E0450C" w:rsidRPr="00F80E5D" w:rsidRDefault="00E0450C" w:rsidP="000E240F">
                                  <w:pPr>
                                    <w:spacing w:line="276" w:lineRule="auto"/>
                                    <w:jc w:val="both"/>
                                    <w:rPr>
                                      <w:b w:val="0"/>
                                      <w:sz w:val="21"/>
                                      <w:szCs w:val="21"/>
                                    </w:rPr>
                                  </w:pPr>
                                  <w:r w:rsidRPr="00F80E5D">
                                    <w:rPr>
                                      <w:b w:val="0"/>
                                      <w:sz w:val="21"/>
                                      <w:szCs w:val="21"/>
                                      <w:u w:val="single"/>
                                      <w:lang w:val="pt-BR"/>
                                    </w:rPr>
                                    <w:t>Câu 6.</w:t>
                                  </w:r>
                                  <w:r w:rsidRPr="00F80E5D">
                                    <w:rPr>
                                      <w:b w:val="0"/>
                                      <w:sz w:val="21"/>
                                      <w:szCs w:val="21"/>
                                      <w:lang w:val="pt-BR"/>
                                    </w:rPr>
                                    <w:t xml:space="preserve"> </w:t>
                                  </w:r>
                                  <w:r w:rsidRPr="00F80E5D">
                                    <w:rPr>
                                      <w:b w:val="0"/>
                                      <w:sz w:val="21"/>
                                      <w:szCs w:val="21"/>
                                    </w:rPr>
                                    <w:t>Một người gánh hai thúng, một thúng gạo nặng 300N, một thúng ngô nặng 200N. Đòn gánh dài 1m. Vai người ấy đặt ở điểm O cách hai đầu treo thúng gạo và thúng ngô các khoảng là d</w:t>
                                  </w:r>
                                  <w:r w:rsidRPr="00F80E5D">
                                    <w:rPr>
                                      <w:b w:val="0"/>
                                      <w:sz w:val="21"/>
                                      <w:szCs w:val="21"/>
                                      <w:vertAlign w:val="subscript"/>
                                    </w:rPr>
                                    <w:t>1</w:t>
                                  </w:r>
                                  <w:r w:rsidRPr="00F80E5D">
                                    <w:rPr>
                                      <w:b w:val="0"/>
                                      <w:sz w:val="21"/>
                                      <w:szCs w:val="21"/>
                                    </w:rPr>
                                    <w:t xml:space="preserve"> và d</w:t>
                                  </w:r>
                                  <w:r w:rsidRPr="00F80E5D">
                                    <w:rPr>
                                      <w:b w:val="0"/>
                                      <w:sz w:val="21"/>
                                      <w:szCs w:val="21"/>
                                      <w:vertAlign w:val="subscript"/>
                                    </w:rPr>
                                    <w:t>2</w:t>
                                  </w:r>
                                  <w:r w:rsidRPr="00F80E5D">
                                    <w:rPr>
                                      <w:b w:val="0"/>
                                      <w:sz w:val="21"/>
                                      <w:szCs w:val="21"/>
                                    </w:rPr>
                                    <w:t xml:space="preserve"> để đòn gánh cân bằng và nằm ngang. Chọn kết quả ĐÚNG.</w:t>
                                  </w:r>
                                  <w:r w:rsidRPr="00F80E5D">
                                    <w:rPr>
                                      <w:b w:val="0"/>
                                      <w:sz w:val="21"/>
                                      <w:szCs w:val="21"/>
                                    </w:rPr>
                                    <w:tab/>
                                  </w:r>
                                  <w:r w:rsidRPr="00F80E5D">
                                    <w:rPr>
                                      <w:b w:val="0"/>
                                      <w:sz w:val="21"/>
                                      <w:szCs w:val="21"/>
                                    </w:rPr>
                                    <w:tab/>
                                    <w:t>A. d</w:t>
                                  </w:r>
                                  <w:r w:rsidRPr="00F80E5D">
                                    <w:rPr>
                                      <w:b w:val="0"/>
                                      <w:sz w:val="21"/>
                                      <w:szCs w:val="21"/>
                                      <w:vertAlign w:val="subscript"/>
                                    </w:rPr>
                                    <w:t>1</w:t>
                                  </w:r>
                                  <w:r w:rsidRPr="00F80E5D">
                                    <w:rPr>
                                      <w:b w:val="0"/>
                                      <w:sz w:val="21"/>
                                      <w:szCs w:val="21"/>
                                    </w:rPr>
                                    <w:t xml:space="preserve"> = </w:t>
                                  </w:r>
                                  <w:proofErr w:type="gramStart"/>
                                  <w:r w:rsidRPr="00F80E5D">
                                    <w:rPr>
                                      <w:b w:val="0"/>
                                      <w:sz w:val="21"/>
                                      <w:szCs w:val="21"/>
                                    </w:rPr>
                                    <w:t>0,5m ;</w:t>
                                  </w:r>
                                  <w:proofErr w:type="gramEnd"/>
                                  <w:r w:rsidRPr="00F80E5D">
                                    <w:rPr>
                                      <w:b w:val="0"/>
                                      <w:sz w:val="21"/>
                                      <w:szCs w:val="21"/>
                                    </w:rPr>
                                    <w:t xml:space="preserve"> d</w:t>
                                  </w:r>
                                  <w:r w:rsidRPr="00F80E5D">
                                    <w:rPr>
                                      <w:b w:val="0"/>
                                      <w:sz w:val="21"/>
                                      <w:szCs w:val="21"/>
                                      <w:vertAlign w:val="subscript"/>
                                    </w:rPr>
                                    <w:t>2</w:t>
                                  </w:r>
                                  <w:r w:rsidRPr="00F80E5D">
                                    <w:rPr>
                                      <w:b w:val="0"/>
                                      <w:sz w:val="21"/>
                                      <w:szCs w:val="21"/>
                                    </w:rPr>
                                    <w:t xml:space="preserve"> = 0,5m.     </w:t>
                                  </w:r>
                                </w:p>
                                <w:p w14:paraId="7D1C1E12" w14:textId="77777777" w:rsidR="00E0450C" w:rsidRPr="00F80E5D" w:rsidRDefault="00E0450C" w:rsidP="000E240F">
                                  <w:pPr>
                                    <w:spacing w:line="276" w:lineRule="auto"/>
                                    <w:jc w:val="both"/>
                                    <w:rPr>
                                      <w:b w:val="0"/>
                                      <w:sz w:val="21"/>
                                      <w:szCs w:val="21"/>
                                    </w:rPr>
                                  </w:pPr>
                                  <w:r w:rsidRPr="00F80E5D">
                                    <w:rPr>
                                      <w:b w:val="0"/>
                                      <w:sz w:val="21"/>
                                      <w:szCs w:val="21"/>
                                    </w:rPr>
                                    <w:t xml:space="preserve"> B. d</w:t>
                                  </w:r>
                                  <w:r w:rsidRPr="00F80E5D">
                                    <w:rPr>
                                      <w:b w:val="0"/>
                                      <w:sz w:val="21"/>
                                      <w:szCs w:val="21"/>
                                      <w:vertAlign w:val="subscript"/>
                                    </w:rPr>
                                    <w:t>1</w:t>
                                  </w:r>
                                  <w:r w:rsidRPr="00F80E5D">
                                    <w:rPr>
                                      <w:b w:val="0"/>
                                      <w:sz w:val="21"/>
                                      <w:szCs w:val="21"/>
                                    </w:rPr>
                                    <w:t xml:space="preserve"> = </w:t>
                                  </w:r>
                                  <w:proofErr w:type="gramStart"/>
                                  <w:r w:rsidRPr="00F80E5D">
                                    <w:rPr>
                                      <w:b w:val="0"/>
                                      <w:sz w:val="21"/>
                                      <w:szCs w:val="21"/>
                                    </w:rPr>
                                    <w:t>0,6m ;</w:t>
                                  </w:r>
                                  <w:proofErr w:type="gramEnd"/>
                                  <w:r w:rsidRPr="00F80E5D">
                                    <w:rPr>
                                      <w:b w:val="0"/>
                                      <w:sz w:val="21"/>
                                      <w:szCs w:val="21"/>
                                    </w:rPr>
                                    <w:t xml:space="preserve"> d</w:t>
                                  </w:r>
                                  <w:r w:rsidRPr="00F80E5D">
                                    <w:rPr>
                                      <w:b w:val="0"/>
                                      <w:sz w:val="21"/>
                                      <w:szCs w:val="21"/>
                                      <w:vertAlign w:val="subscript"/>
                                    </w:rPr>
                                    <w:t>2</w:t>
                                  </w:r>
                                  <w:r w:rsidRPr="00F80E5D">
                                    <w:rPr>
                                      <w:b w:val="0"/>
                                      <w:sz w:val="21"/>
                                      <w:szCs w:val="21"/>
                                    </w:rPr>
                                    <w:t xml:space="preserve"> = 0,4m.  </w:t>
                                  </w:r>
                                  <w:r w:rsidRPr="00F80E5D">
                                    <w:rPr>
                                      <w:b w:val="0"/>
                                      <w:sz w:val="21"/>
                                      <w:szCs w:val="21"/>
                                    </w:rPr>
                                    <w:tab/>
                                  </w:r>
                                  <w:r w:rsidRPr="00F80E5D">
                                    <w:rPr>
                                      <w:b w:val="0"/>
                                      <w:sz w:val="21"/>
                                      <w:szCs w:val="21"/>
                                    </w:rPr>
                                    <w:tab/>
                                    <w:t>C. d</w:t>
                                  </w:r>
                                  <w:r w:rsidRPr="00F80E5D">
                                    <w:rPr>
                                      <w:b w:val="0"/>
                                      <w:sz w:val="21"/>
                                      <w:szCs w:val="21"/>
                                      <w:vertAlign w:val="subscript"/>
                                    </w:rPr>
                                    <w:t>1</w:t>
                                  </w:r>
                                  <w:r w:rsidRPr="00F80E5D">
                                    <w:rPr>
                                      <w:b w:val="0"/>
                                      <w:sz w:val="21"/>
                                      <w:szCs w:val="21"/>
                                    </w:rPr>
                                    <w:t xml:space="preserve"> = </w:t>
                                  </w:r>
                                  <w:proofErr w:type="gramStart"/>
                                  <w:r w:rsidRPr="00F80E5D">
                                    <w:rPr>
                                      <w:b w:val="0"/>
                                      <w:sz w:val="21"/>
                                      <w:szCs w:val="21"/>
                                    </w:rPr>
                                    <w:t>0,4m ;</w:t>
                                  </w:r>
                                  <w:proofErr w:type="gramEnd"/>
                                  <w:r w:rsidRPr="00F80E5D">
                                    <w:rPr>
                                      <w:b w:val="0"/>
                                      <w:sz w:val="21"/>
                                      <w:szCs w:val="21"/>
                                    </w:rPr>
                                    <w:t xml:space="preserve"> d</w:t>
                                  </w:r>
                                  <w:r w:rsidRPr="00F80E5D">
                                    <w:rPr>
                                      <w:b w:val="0"/>
                                      <w:sz w:val="21"/>
                                      <w:szCs w:val="21"/>
                                      <w:vertAlign w:val="subscript"/>
                                    </w:rPr>
                                    <w:t>2</w:t>
                                  </w:r>
                                  <w:r w:rsidRPr="00F80E5D">
                                    <w:rPr>
                                      <w:b w:val="0"/>
                                      <w:sz w:val="21"/>
                                      <w:szCs w:val="21"/>
                                    </w:rPr>
                                    <w:t xml:space="preserve"> = 0,6m.                         D. d</w:t>
                                  </w:r>
                                  <w:r w:rsidRPr="00F80E5D">
                                    <w:rPr>
                                      <w:b w:val="0"/>
                                      <w:sz w:val="21"/>
                                      <w:szCs w:val="21"/>
                                      <w:vertAlign w:val="subscript"/>
                                    </w:rPr>
                                    <w:t>1</w:t>
                                  </w:r>
                                  <w:r w:rsidRPr="00F80E5D">
                                    <w:rPr>
                                      <w:b w:val="0"/>
                                      <w:sz w:val="21"/>
                                      <w:szCs w:val="21"/>
                                    </w:rPr>
                                    <w:t xml:space="preserve"> = </w:t>
                                  </w:r>
                                  <w:proofErr w:type="gramStart"/>
                                  <w:r w:rsidRPr="00F80E5D">
                                    <w:rPr>
                                      <w:b w:val="0"/>
                                      <w:sz w:val="21"/>
                                      <w:szCs w:val="21"/>
                                    </w:rPr>
                                    <w:t>0,25m ;</w:t>
                                  </w:r>
                                  <w:proofErr w:type="gramEnd"/>
                                  <w:r w:rsidRPr="00F80E5D">
                                    <w:rPr>
                                      <w:b w:val="0"/>
                                      <w:sz w:val="21"/>
                                      <w:szCs w:val="21"/>
                                    </w:rPr>
                                    <w:t xml:space="preserve"> d</w:t>
                                  </w:r>
                                  <w:r w:rsidRPr="00F80E5D">
                                    <w:rPr>
                                      <w:b w:val="0"/>
                                      <w:sz w:val="21"/>
                                      <w:szCs w:val="21"/>
                                      <w:vertAlign w:val="subscript"/>
                                    </w:rPr>
                                    <w:t>2</w:t>
                                  </w:r>
                                  <w:r w:rsidRPr="00F80E5D">
                                    <w:rPr>
                                      <w:b w:val="0"/>
                                      <w:sz w:val="21"/>
                                      <w:szCs w:val="21"/>
                                    </w:rPr>
                                    <w:t xml:space="preserve"> = 0,75m.    </w:t>
                                  </w:r>
                                </w:p>
                                <w:p w14:paraId="3ABA89FB" w14:textId="77777777" w:rsidR="00E0450C" w:rsidRPr="00F80E5D" w:rsidRDefault="00E0450C" w:rsidP="000E240F">
                                  <w:pPr>
                                    <w:spacing w:line="276" w:lineRule="auto"/>
                                    <w:jc w:val="both"/>
                                    <w:rPr>
                                      <w:b w:val="0"/>
                                      <w:sz w:val="21"/>
                                      <w:szCs w:val="21"/>
                                    </w:rPr>
                                  </w:pPr>
                                  <w:r w:rsidRPr="00F80E5D">
                                    <w:rPr>
                                      <w:b w:val="0"/>
                                      <w:sz w:val="21"/>
                                      <w:szCs w:val="21"/>
                                      <w:u w:val="single"/>
                                      <w:lang w:val="pt-BR"/>
                                    </w:rPr>
                                    <w:t>Câu 7.</w:t>
                                  </w:r>
                                  <w:r w:rsidRPr="00F80E5D">
                                    <w:rPr>
                                      <w:b w:val="0"/>
                                      <w:sz w:val="21"/>
                                      <w:szCs w:val="21"/>
                                      <w:lang w:val="pt-BR"/>
                                    </w:rPr>
                                    <w:t xml:space="preserve"> </w:t>
                                  </w:r>
                                  <w:r w:rsidRPr="00F80E5D">
                                    <w:rPr>
                                      <w:b w:val="0"/>
                                      <w:sz w:val="21"/>
                                      <w:szCs w:val="21"/>
                                    </w:rPr>
                                    <w:t>Hai người dùng một chiếc gậy để khiêng một vật nằng 1000N. Điểm treo vật cách vai người thứ nhất 60cm và cách vai người thứ hai 40cm. Bỏ qua trọng lượng của gây. Hỏi người thứ nhất và người thứ hai chịu lần lượt các lực F</w:t>
                                  </w:r>
                                  <w:r w:rsidRPr="00F80E5D">
                                    <w:rPr>
                                      <w:b w:val="0"/>
                                      <w:sz w:val="21"/>
                                      <w:szCs w:val="21"/>
                                      <w:vertAlign w:val="subscript"/>
                                    </w:rPr>
                                    <w:t>1</w:t>
                                  </w:r>
                                  <w:r w:rsidRPr="00F80E5D">
                                    <w:rPr>
                                      <w:b w:val="0"/>
                                      <w:sz w:val="21"/>
                                      <w:szCs w:val="21"/>
                                    </w:rPr>
                                    <w:t xml:space="preserve"> và F</w:t>
                                  </w:r>
                                  <w:r w:rsidRPr="00F80E5D">
                                    <w:rPr>
                                      <w:b w:val="0"/>
                                      <w:sz w:val="21"/>
                                      <w:szCs w:val="21"/>
                                      <w:vertAlign w:val="subscript"/>
                                    </w:rPr>
                                    <w:t>2</w:t>
                                  </w:r>
                                  <w:r w:rsidRPr="00F80E5D">
                                    <w:rPr>
                                      <w:b w:val="0"/>
                                      <w:sz w:val="21"/>
                                      <w:szCs w:val="21"/>
                                    </w:rPr>
                                    <w:t xml:space="preserve"> bằng bao </w:t>
                                  </w:r>
                                  <w:proofErr w:type="gramStart"/>
                                  <w:r w:rsidRPr="00F80E5D">
                                    <w:rPr>
                                      <w:b w:val="0"/>
                                      <w:sz w:val="21"/>
                                      <w:szCs w:val="21"/>
                                    </w:rPr>
                                    <w:t>nhiêu ?</w:t>
                                  </w:r>
                                  <w:proofErr w:type="gramEnd"/>
                                  <w:r w:rsidRPr="00F80E5D">
                                    <w:rPr>
                                      <w:b w:val="0"/>
                                      <w:sz w:val="21"/>
                                      <w:szCs w:val="21"/>
                                    </w:rPr>
                                    <w:t xml:space="preserve"> A. F</w:t>
                                  </w:r>
                                  <w:r w:rsidRPr="00F80E5D">
                                    <w:rPr>
                                      <w:b w:val="0"/>
                                      <w:sz w:val="21"/>
                                      <w:szCs w:val="21"/>
                                      <w:vertAlign w:val="subscript"/>
                                    </w:rPr>
                                    <w:t>1</w:t>
                                  </w:r>
                                  <w:r w:rsidRPr="00F80E5D">
                                    <w:rPr>
                                      <w:b w:val="0"/>
                                      <w:sz w:val="21"/>
                                      <w:szCs w:val="21"/>
                                    </w:rPr>
                                    <w:t xml:space="preserve"> = </w:t>
                                  </w:r>
                                  <w:proofErr w:type="gramStart"/>
                                  <w:r w:rsidRPr="00F80E5D">
                                    <w:rPr>
                                      <w:b w:val="0"/>
                                      <w:sz w:val="21"/>
                                      <w:szCs w:val="21"/>
                                    </w:rPr>
                                    <w:t>500N ;</w:t>
                                  </w:r>
                                  <w:proofErr w:type="gramEnd"/>
                                  <w:r w:rsidRPr="00F80E5D">
                                    <w:rPr>
                                      <w:b w:val="0"/>
                                      <w:sz w:val="21"/>
                                      <w:szCs w:val="21"/>
                                    </w:rPr>
                                    <w:t xml:space="preserve"> F</w:t>
                                  </w:r>
                                  <w:r w:rsidRPr="00F80E5D">
                                    <w:rPr>
                                      <w:b w:val="0"/>
                                      <w:sz w:val="21"/>
                                      <w:szCs w:val="21"/>
                                      <w:vertAlign w:val="subscript"/>
                                    </w:rPr>
                                    <w:t>2</w:t>
                                  </w:r>
                                  <w:r w:rsidRPr="00F80E5D">
                                    <w:rPr>
                                      <w:b w:val="0"/>
                                      <w:sz w:val="21"/>
                                      <w:szCs w:val="21"/>
                                    </w:rPr>
                                    <w:t xml:space="preserve"> = 500N.                                               </w:t>
                                  </w:r>
                                </w:p>
                                <w:p w14:paraId="214C3C53" w14:textId="77777777" w:rsidR="00E0450C" w:rsidRPr="00F80E5D" w:rsidRDefault="00E0450C" w:rsidP="000E240F">
                                  <w:pPr>
                                    <w:spacing w:line="276" w:lineRule="auto"/>
                                    <w:jc w:val="both"/>
                                    <w:rPr>
                                      <w:b w:val="0"/>
                                      <w:sz w:val="21"/>
                                      <w:szCs w:val="21"/>
                                      <w:lang w:val="pt-BR"/>
                                    </w:rPr>
                                  </w:pPr>
                                  <w:r w:rsidRPr="00F80E5D">
                                    <w:rPr>
                                      <w:b w:val="0"/>
                                      <w:sz w:val="21"/>
                                      <w:szCs w:val="21"/>
                                      <w:lang w:val="pt-BR"/>
                                    </w:rPr>
                                    <w:t>B. F</w:t>
                                  </w:r>
                                  <w:r w:rsidRPr="00F80E5D">
                                    <w:rPr>
                                      <w:b w:val="0"/>
                                      <w:sz w:val="21"/>
                                      <w:szCs w:val="21"/>
                                      <w:vertAlign w:val="subscript"/>
                                      <w:lang w:val="pt-BR"/>
                                    </w:rPr>
                                    <w:t>1</w:t>
                                  </w:r>
                                  <w:r w:rsidRPr="00F80E5D">
                                    <w:rPr>
                                      <w:b w:val="0"/>
                                      <w:sz w:val="21"/>
                                      <w:szCs w:val="21"/>
                                      <w:lang w:val="pt-BR"/>
                                    </w:rPr>
                                    <w:t xml:space="preserve"> = 600N ; F</w:t>
                                  </w:r>
                                  <w:r w:rsidRPr="00F80E5D">
                                    <w:rPr>
                                      <w:b w:val="0"/>
                                      <w:sz w:val="21"/>
                                      <w:szCs w:val="21"/>
                                      <w:vertAlign w:val="subscript"/>
                                      <w:lang w:val="pt-BR"/>
                                    </w:rPr>
                                    <w:t>2</w:t>
                                  </w:r>
                                  <w:r w:rsidRPr="00F80E5D">
                                    <w:rPr>
                                      <w:b w:val="0"/>
                                      <w:sz w:val="21"/>
                                      <w:szCs w:val="21"/>
                                      <w:lang w:val="pt-BR"/>
                                    </w:rPr>
                                    <w:t xml:space="preserve"> = 500N.    </w:t>
                                  </w:r>
                                  <w:r w:rsidRPr="00F80E5D">
                                    <w:rPr>
                                      <w:b w:val="0"/>
                                      <w:sz w:val="21"/>
                                      <w:szCs w:val="21"/>
                                      <w:lang w:val="pt-BR"/>
                                    </w:rPr>
                                    <w:tab/>
                                  </w:r>
                                  <w:r w:rsidRPr="00F80E5D">
                                    <w:rPr>
                                      <w:b w:val="0"/>
                                      <w:sz w:val="21"/>
                                      <w:szCs w:val="21"/>
                                      <w:lang w:val="pt-BR"/>
                                    </w:rPr>
                                    <w:tab/>
                                    <w:t>C. F</w:t>
                                  </w:r>
                                  <w:r w:rsidRPr="00F80E5D">
                                    <w:rPr>
                                      <w:b w:val="0"/>
                                      <w:sz w:val="21"/>
                                      <w:szCs w:val="21"/>
                                      <w:vertAlign w:val="subscript"/>
                                      <w:lang w:val="pt-BR"/>
                                    </w:rPr>
                                    <w:t>1</w:t>
                                  </w:r>
                                  <w:r w:rsidRPr="00F80E5D">
                                    <w:rPr>
                                      <w:b w:val="0"/>
                                      <w:sz w:val="21"/>
                                      <w:szCs w:val="21"/>
                                      <w:lang w:val="pt-BR"/>
                                    </w:rPr>
                                    <w:t xml:space="preserve"> = 450N ; F</w:t>
                                  </w:r>
                                  <w:r w:rsidRPr="00F80E5D">
                                    <w:rPr>
                                      <w:b w:val="0"/>
                                      <w:sz w:val="21"/>
                                      <w:szCs w:val="21"/>
                                      <w:vertAlign w:val="subscript"/>
                                      <w:lang w:val="pt-BR"/>
                                    </w:rPr>
                                    <w:t>2</w:t>
                                  </w:r>
                                  <w:r w:rsidRPr="00F80E5D">
                                    <w:rPr>
                                      <w:b w:val="0"/>
                                      <w:sz w:val="21"/>
                                      <w:szCs w:val="21"/>
                                      <w:lang w:val="pt-BR"/>
                                    </w:rPr>
                                    <w:t xml:space="preserve"> = 550N.                    D. F</w:t>
                                  </w:r>
                                  <w:r w:rsidRPr="00F80E5D">
                                    <w:rPr>
                                      <w:b w:val="0"/>
                                      <w:sz w:val="21"/>
                                      <w:szCs w:val="21"/>
                                      <w:vertAlign w:val="subscript"/>
                                      <w:lang w:val="pt-BR"/>
                                    </w:rPr>
                                    <w:t>1</w:t>
                                  </w:r>
                                  <w:r w:rsidRPr="00F80E5D">
                                    <w:rPr>
                                      <w:b w:val="0"/>
                                      <w:sz w:val="21"/>
                                      <w:szCs w:val="21"/>
                                      <w:lang w:val="pt-BR"/>
                                    </w:rPr>
                                    <w:t xml:space="preserve"> = 400N ; F</w:t>
                                  </w:r>
                                  <w:r w:rsidRPr="00F80E5D">
                                    <w:rPr>
                                      <w:b w:val="0"/>
                                      <w:sz w:val="21"/>
                                      <w:szCs w:val="21"/>
                                      <w:vertAlign w:val="subscript"/>
                                      <w:lang w:val="pt-BR"/>
                                    </w:rPr>
                                    <w:t>2</w:t>
                                  </w:r>
                                  <w:r w:rsidRPr="00F80E5D">
                                    <w:rPr>
                                      <w:b w:val="0"/>
                                      <w:sz w:val="21"/>
                                      <w:szCs w:val="21"/>
                                      <w:lang w:val="pt-BR"/>
                                    </w:rPr>
                                    <w:t xml:space="preserve"> = 600N.   </w:t>
                                  </w:r>
                                </w:p>
                                <w:p w14:paraId="04B30357" w14:textId="77777777" w:rsidR="00E0450C" w:rsidRPr="00F80E5D" w:rsidRDefault="00E0450C" w:rsidP="000E240F">
                                  <w:pPr>
                                    <w:spacing w:line="276" w:lineRule="auto"/>
                                    <w:jc w:val="both"/>
                                    <w:rPr>
                                      <w:b w:val="0"/>
                                      <w:sz w:val="21"/>
                                      <w:szCs w:val="21"/>
                                      <w:lang w:val="pt-BR"/>
                                    </w:rPr>
                                  </w:pPr>
                                  <w:r w:rsidRPr="00F80E5D">
                                    <w:rPr>
                                      <w:b w:val="0"/>
                                      <w:sz w:val="21"/>
                                      <w:szCs w:val="21"/>
                                      <w:u w:val="single"/>
                                      <w:lang w:val="pt-BR"/>
                                    </w:rPr>
                                    <w:t>Câu 8.</w:t>
                                  </w:r>
                                  <w:r w:rsidRPr="00F80E5D">
                                    <w:rPr>
                                      <w:b w:val="0"/>
                                      <w:sz w:val="21"/>
                                      <w:szCs w:val="21"/>
                                      <w:lang w:val="pt-BR"/>
                                    </w:rPr>
                                    <w:t xml:space="preserve"> Một người gánh hai thúng, một thúng gạo nặng 150N, một thúng ngô nặng 100N ở hai đàu A và B của một đòn gánh dài 1m. Hỏi vai người ấy (O) phải đặt ở điểm nào và chịu một lực (P) bằng bao nhiêu? Bỏ qua trọng lực của đòn gánh. </w:t>
                                  </w:r>
                                  <w:r w:rsidRPr="00F80E5D">
                                    <w:rPr>
                                      <w:b w:val="0"/>
                                      <w:sz w:val="21"/>
                                      <w:szCs w:val="21"/>
                                      <w:lang w:val="pt-BR"/>
                                    </w:rPr>
                                    <w:tab/>
                                  </w:r>
                                  <w:r w:rsidRPr="00F80E5D">
                                    <w:rPr>
                                      <w:b w:val="0"/>
                                      <w:sz w:val="21"/>
                                      <w:szCs w:val="21"/>
                                      <w:lang w:val="pt-BR"/>
                                    </w:rPr>
                                    <w:tab/>
                                    <w:t xml:space="preserve">A. OB = 0,4m ; P = 500N.                                                </w:t>
                                  </w:r>
                                </w:p>
                                <w:p w14:paraId="6293C325" w14:textId="77777777" w:rsidR="00E0450C" w:rsidRPr="00F80E5D" w:rsidRDefault="00E0450C" w:rsidP="000E240F">
                                  <w:pPr>
                                    <w:spacing w:line="276" w:lineRule="auto"/>
                                    <w:jc w:val="both"/>
                                    <w:rPr>
                                      <w:b w:val="0"/>
                                      <w:sz w:val="21"/>
                                      <w:szCs w:val="21"/>
                                      <w:lang w:val="pt-BR"/>
                                    </w:rPr>
                                  </w:pPr>
                                  <w:r w:rsidRPr="00F80E5D">
                                    <w:rPr>
                                      <w:b w:val="0"/>
                                      <w:sz w:val="21"/>
                                      <w:szCs w:val="21"/>
                                      <w:lang w:val="pt-BR"/>
                                    </w:rPr>
                                    <w:t>B. OB = 0,6m ; P = 500N.</w:t>
                                  </w:r>
                                  <w:r w:rsidRPr="00F80E5D">
                                    <w:rPr>
                                      <w:b w:val="0"/>
                                      <w:sz w:val="21"/>
                                      <w:szCs w:val="21"/>
                                      <w:lang w:val="pt-BR"/>
                                    </w:rPr>
                                    <w:tab/>
                                  </w:r>
                                  <w:r w:rsidRPr="00F80E5D">
                                    <w:rPr>
                                      <w:b w:val="0"/>
                                      <w:sz w:val="21"/>
                                      <w:szCs w:val="21"/>
                                      <w:lang w:val="pt-BR"/>
                                    </w:rPr>
                                    <w:tab/>
                                    <w:t>C. OB = 0,6m ; P = 100N.                        C. OB = 0,57m ; P = 500N.</w:t>
                                  </w:r>
                                </w:p>
                                <w:p w14:paraId="55447BF4" w14:textId="77777777" w:rsidR="00E0450C" w:rsidRDefault="00E0450C" w:rsidP="000E240F">
                                  <w:pPr>
                                    <w:spacing w:line="276" w:lineRule="auto"/>
                                    <w:jc w:val="both"/>
                                    <w:rPr>
                                      <w:b w:val="0"/>
                                      <w:sz w:val="21"/>
                                      <w:szCs w:val="21"/>
                                      <w:lang w:val="pt-BR"/>
                                    </w:rPr>
                                  </w:pPr>
                                  <w:r w:rsidRPr="00F80E5D">
                                    <w:rPr>
                                      <w:b w:val="0"/>
                                      <w:sz w:val="21"/>
                                      <w:szCs w:val="21"/>
                                      <w:u w:val="single"/>
                                      <w:lang w:val="pt-BR"/>
                                    </w:rPr>
                                    <w:t>Câu 9.</w:t>
                                  </w:r>
                                  <w:r w:rsidRPr="00F80E5D">
                                    <w:rPr>
                                      <w:b w:val="0"/>
                                      <w:sz w:val="21"/>
                                      <w:szCs w:val="21"/>
                                      <w:lang w:val="pt-BR"/>
                                    </w:rPr>
                                    <w:t xml:space="preserve"> Một chiếc vành xe đạp phân phối đều khối lượng, có dạng hình tròn tâm C. Trọng tâm của vành nằm tại</w:t>
                                  </w:r>
                                  <w:r w:rsidRPr="00F80E5D">
                                    <w:rPr>
                                      <w:b w:val="0"/>
                                      <w:sz w:val="21"/>
                                      <w:szCs w:val="21"/>
                                      <w:lang w:val="pt-BR"/>
                                    </w:rPr>
                                    <w:tab/>
                                  </w:r>
                                </w:p>
                                <w:p w14:paraId="59B25887" w14:textId="3F5418BB" w:rsidR="00E0450C" w:rsidRPr="00F80E5D" w:rsidRDefault="00E0450C" w:rsidP="000E240F">
                                  <w:pPr>
                                    <w:spacing w:line="276" w:lineRule="auto"/>
                                    <w:jc w:val="both"/>
                                    <w:rPr>
                                      <w:b w:val="0"/>
                                      <w:sz w:val="21"/>
                                      <w:szCs w:val="21"/>
                                      <w:lang w:val="pt-BR"/>
                                    </w:rPr>
                                  </w:pPr>
                                  <w:r w:rsidRPr="00F80E5D">
                                    <w:rPr>
                                      <w:b w:val="0"/>
                                      <w:sz w:val="21"/>
                                      <w:szCs w:val="21"/>
                                      <w:lang w:val="pt-BR"/>
                                    </w:rPr>
                                    <w:t>A. một điểm bất kì trên vành xe.              B. một điểm bất kì nằm vành xe.</w:t>
                                  </w:r>
                                </w:p>
                                <w:p w14:paraId="29FB1713" w14:textId="184596A7" w:rsidR="00E0450C" w:rsidRPr="00F80E5D" w:rsidRDefault="00E0450C" w:rsidP="00DF7263">
                                  <w:pPr>
                                    <w:spacing w:line="276" w:lineRule="auto"/>
                                    <w:jc w:val="both"/>
                                    <w:rPr>
                                      <w:b w:val="0"/>
                                      <w:sz w:val="21"/>
                                      <w:szCs w:val="21"/>
                                      <w:lang w:val="pt-BR"/>
                                    </w:rPr>
                                  </w:pPr>
                                  <w:r w:rsidRPr="00F80E5D">
                                    <w:rPr>
                                      <w:b w:val="0"/>
                                      <w:sz w:val="21"/>
                                      <w:szCs w:val="21"/>
                                      <w:lang w:val="pt-BR"/>
                                    </w:rPr>
                                    <w:t>C. điểm C.                                                 D. mọi điểm của vành xe.</w:t>
                                  </w:r>
                                </w:p>
                                <w:p w14:paraId="20B0FA30" w14:textId="77777777" w:rsidR="00E0450C" w:rsidRPr="00F80E5D" w:rsidRDefault="00E0450C" w:rsidP="000E240F">
                                  <w:pPr>
                                    <w:spacing w:line="276" w:lineRule="auto"/>
                                    <w:jc w:val="both"/>
                                    <w:rPr>
                                      <w:b w:val="0"/>
                                      <w:sz w:val="21"/>
                                      <w:szCs w:val="21"/>
                                      <w:lang w:val="pt-BR"/>
                                    </w:rPr>
                                  </w:pPr>
                                  <w:r w:rsidRPr="00F80E5D">
                                    <w:rPr>
                                      <w:b w:val="0"/>
                                      <w:sz w:val="21"/>
                                      <w:szCs w:val="21"/>
                                      <w:u w:val="single"/>
                                      <w:lang w:val="pt-BR"/>
                                    </w:rPr>
                                    <w:t>Câu 10.</w:t>
                                  </w:r>
                                  <w:r w:rsidRPr="00F80E5D">
                                    <w:rPr>
                                      <w:b w:val="0"/>
                                      <w:sz w:val="21"/>
                                      <w:szCs w:val="21"/>
                                      <w:lang w:val="pt-BR"/>
                                    </w:rPr>
                                    <w:t xml:space="preserve"> Một tấm ván nặng 240N được bắc qua một con mương. Trọng tâm cảu tấm ván cách điểm tựa A 2,4m và cách điểm tựaB 1,2m. Xác định lực F</w:t>
                                  </w:r>
                                  <w:r w:rsidRPr="00F80E5D">
                                    <w:rPr>
                                      <w:b w:val="0"/>
                                      <w:sz w:val="21"/>
                                      <w:szCs w:val="21"/>
                                      <w:vertAlign w:val="subscript"/>
                                      <w:lang w:val="pt-BR"/>
                                    </w:rPr>
                                    <w:t>1</w:t>
                                  </w:r>
                                  <w:r w:rsidRPr="00F80E5D">
                                    <w:rPr>
                                      <w:b w:val="0"/>
                                      <w:sz w:val="21"/>
                                      <w:szCs w:val="21"/>
                                      <w:lang w:val="pt-BR"/>
                                    </w:rPr>
                                    <w:t xml:space="preserve"> và F</w:t>
                                  </w:r>
                                  <w:r w:rsidRPr="00F80E5D">
                                    <w:rPr>
                                      <w:b w:val="0"/>
                                      <w:sz w:val="21"/>
                                      <w:szCs w:val="21"/>
                                      <w:vertAlign w:val="subscript"/>
                                      <w:lang w:val="pt-BR"/>
                                    </w:rPr>
                                    <w:t>2</w:t>
                                  </w:r>
                                  <w:r w:rsidRPr="00F80E5D">
                                    <w:rPr>
                                      <w:b w:val="0"/>
                                      <w:sz w:val="21"/>
                                      <w:szCs w:val="21"/>
                                      <w:lang w:val="pt-BR"/>
                                    </w:rPr>
                                    <w:t xml:space="preserve"> mà tấm ván tác dụng lên điểm tựa A và B ?</w:t>
                                  </w:r>
                                </w:p>
                                <w:p w14:paraId="407AC573" w14:textId="40B13A8B" w:rsidR="00E0450C" w:rsidRPr="00F80E5D" w:rsidRDefault="00E0450C" w:rsidP="000E240F">
                                  <w:pPr>
                                    <w:spacing w:line="276" w:lineRule="auto"/>
                                    <w:jc w:val="both"/>
                                    <w:rPr>
                                      <w:b w:val="0"/>
                                      <w:sz w:val="21"/>
                                      <w:szCs w:val="21"/>
                                      <w:lang w:val="pt-BR"/>
                                    </w:rPr>
                                  </w:pPr>
                                  <w:r w:rsidRPr="00F80E5D">
                                    <w:rPr>
                                      <w:b w:val="0"/>
                                      <w:sz w:val="21"/>
                                      <w:szCs w:val="21"/>
                                      <w:lang w:val="pt-BR"/>
                                    </w:rPr>
                                    <w:t>A. F</w:t>
                                  </w:r>
                                  <w:r w:rsidRPr="00F80E5D">
                                    <w:rPr>
                                      <w:b w:val="0"/>
                                      <w:sz w:val="21"/>
                                      <w:szCs w:val="21"/>
                                      <w:vertAlign w:val="subscript"/>
                                      <w:lang w:val="pt-BR"/>
                                    </w:rPr>
                                    <w:t>1</w:t>
                                  </w:r>
                                  <w:r w:rsidRPr="00F80E5D">
                                    <w:rPr>
                                      <w:b w:val="0"/>
                                      <w:sz w:val="21"/>
                                      <w:szCs w:val="21"/>
                                      <w:lang w:val="pt-BR"/>
                                    </w:rPr>
                                    <w:t xml:space="preserve"> = 80N ; F</w:t>
                                  </w:r>
                                  <w:r w:rsidRPr="00F80E5D">
                                    <w:rPr>
                                      <w:b w:val="0"/>
                                      <w:sz w:val="21"/>
                                      <w:szCs w:val="21"/>
                                      <w:vertAlign w:val="subscript"/>
                                      <w:lang w:val="pt-BR"/>
                                    </w:rPr>
                                    <w:t>2</w:t>
                                  </w:r>
                                  <w:r w:rsidRPr="00F80E5D">
                                    <w:rPr>
                                      <w:b w:val="0"/>
                                      <w:sz w:val="21"/>
                                      <w:szCs w:val="21"/>
                                      <w:lang w:val="pt-BR"/>
                                    </w:rPr>
                                    <w:t xml:space="preserve"> = 160N.              B. F</w:t>
                                  </w:r>
                                  <w:r w:rsidRPr="00F80E5D">
                                    <w:rPr>
                                      <w:b w:val="0"/>
                                      <w:sz w:val="21"/>
                                      <w:szCs w:val="21"/>
                                      <w:vertAlign w:val="subscript"/>
                                      <w:lang w:val="pt-BR"/>
                                    </w:rPr>
                                    <w:t>1</w:t>
                                  </w:r>
                                  <w:r w:rsidRPr="00F80E5D">
                                    <w:rPr>
                                      <w:b w:val="0"/>
                                      <w:sz w:val="21"/>
                                      <w:szCs w:val="21"/>
                                      <w:lang w:val="pt-BR"/>
                                    </w:rPr>
                                    <w:t xml:space="preserve"> = 160N ; F</w:t>
                                  </w:r>
                                  <w:r w:rsidRPr="00F80E5D">
                                    <w:rPr>
                                      <w:b w:val="0"/>
                                      <w:sz w:val="21"/>
                                      <w:szCs w:val="21"/>
                                      <w:vertAlign w:val="subscript"/>
                                      <w:lang w:val="pt-BR"/>
                                    </w:rPr>
                                    <w:t>2</w:t>
                                  </w:r>
                                  <w:r w:rsidRPr="00F80E5D">
                                    <w:rPr>
                                      <w:b w:val="0"/>
                                      <w:sz w:val="21"/>
                                      <w:szCs w:val="21"/>
                                      <w:lang w:val="pt-BR"/>
                                    </w:rPr>
                                    <w:t xml:space="preserve"> = 80N.   </w:t>
                                  </w:r>
                                </w:p>
                                <w:p w14:paraId="40F5A797" w14:textId="6A1FB0F9" w:rsidR="00E0450C" w:rsidRPr="00F80E5D" w:rsidRDefault="00E0450C" w:rsidP="000E240F">
                                  <w:pPr>
                                    <w:tabs>
                                      <w:tab w:val="left" w:pos="900"/>
                                    </w:tabs>
                                    <w:spacing w:line="276" w:lineRule="auto"/>
                                    <w:ind w:right="108"/>
                                    <w:jc w:val="both"/>
                                    <w:rPr>
                                      <w:b w:val="0"/>
                                      <w:sz w:val="21"/>
                                      <w:szCs w:val="21"/>
                                      <w:u w:val="single"/>
                                      <w:lang w:val="pt-BR"/>
                                    </w:rPr>
                                  </w:pPr>
                                  <w:r w:rsidRPr="00F80E5D">
                                    <w:rPr>
                                      <w:b w:val="0"/>
                                      <w:sz w:val="21"/>
                                      <w:szCs w:val="21"/>
                                      <w:lang w:val="pt-BR"/>
                                    </w:rPr>
                                    <w:t>C. F</w:t>
                                  </w:r>
                                  <w:r w:rsidRPr="00F80E5D">
                                    <w:rPr>
                                      <w:b w:val="0"/>
                                      <w:sz w:val="21"/>
                                      <w:szCs w:val="21"/>
                                      <w:vertAlign w:val="subscript"/>
                                      <w:lang w:val="pt-BR"/>
                                    </w:rPr>
                                    <w:t>1</w:t>
                                  </w:r>
                                  <w:r w:rsidRPr="00F80E5D">
                                    <w:rPr>
                                      <w:b w:val="0"/>
                                      <w:sz w:val="21"/>
                                      <w:szCs w:val="21"/>
                                      <w:lang w:val="pt-BR"/>
                                    </w:rPr>
                                    <w:t xml:space="preserve"> = 120N ; F</w:t>
                                  </w:r>
                                  <w:r w:rsidRPr="00F80E5D">
                                    <w:rPr>
                                      <w:b w:val="0"/>
                                      <w:sz w:val="21"/>
                                      <w:szCs w:val="21"/>
                                      <w:vertAlign w:val="subscript"/>
                                      <w:lang w:val="pt-BR"/>
                                    </w:rPr>
                                    <w:t>2</w:t>
                                  </w:r>
                                  <w:r w:rsidRPr="00F80E5D">
                                    <w:rPr>
                                      <w:b w:val="0"/>
                                      <w:sz w:val="21"/>
                                      <w:szCs w:val="21"/>
                                      <w:lang w:val="pt-BR"/>
                                    </w:rPr>
                                    <w:t xml:space="preserve"> = 120N.            D. F</w:t>
                                  </w:r>
                                  <w:r w:rsidRPr="00F80E5D">
                                    <w:rPr>
                                      <w:b w:val="0"/>
                                      <w:sz w:val="21"/>
                                      <w:szCs w:val="21"/>
                                      <w:vertAlign w:val="subscript"/>
                                      <w:lang w:val="pt-BR"/>
                                    </w:rPr>
                                    <w:t>1</w:t>
                                  </w:r>
                                  <w:r w:rsidRPr="00F80E5D">
                                    <w:rPr>
                                      <w:b w:val="0"/>
                                      <w:sz w:val="21"/>
                                      <w:szCs w:val="21"/>
                                      <w:lang w:val="pt-BR"/>
                                    </w:rPr>
                                    <w:t xml:space="preserve"> = 100N ; F</w:t>
                                  </w:r>
                                  <w:r w:rsidRPr="00F80E5D">
                                    <w:rPr>
                                      <w:b w:val="0"/>
                                      <w:sz w:val="21"/>
                                      <w:szCs w:val="21"/>
                                      <w:vertAlign w:val="subscript"/>
                                      <w:lang w:val="pt-BR"/>
                                    </w:rPr>
                                    <w:t>2</w:t>
                                  </w:r>
                                  <w:r w:rsidRPr="00F80E5D">
                                    <w:rPr>
                                      <w:b w:val="0"/>
                                      <w:sz w:val="21"/>
                                      <w:szCs w:val="21"/>
                                      <w:lang w:val="pt-BR"/>
                                    </w:rPr>
                                    <w:t xml:space="preserve"> = 140N.  </w:t>
                                  </w:r>
                                </w:p>
                                <w:p w14:paraId="2B2B2B64" w14:textId="77777777" w:rsidR="00E0450C" w:rsidRPr="00F80E5D" w:rsidRDefault="00E0450C" w:rsidP="000E240F">
                                  <w:pPr>
                                    <w:tabs>
                                      <w:tab w:val="left" w:pos="810"/>
                                      <w:tab w:val="left" w:pos="2280"/>
                                      <w:tab w:val="left" w:pos="4680"/>
                                      <w:tab w:val="left" w:pos="7200"/>
                                    </w:tabs>
                                    <w:spacing w:line="276" w:lineRule="auto"/>
                                    <w:jc w:val="both"/>
                                    <w:rPr>
                                      <w:b w:val="0"/>
                                      <w:sz w:val="21"/>
                                      <w:szCs w:val="21"/>
                                      <w:lang w:val="pt-BR"/>
                                    </w:rPr>
                                  </w:pPr>
                                  <w:r w:rsidRPr="00F80E5D">
                                    <w:rPr>
                                      <w:b w:val="0"/>
                                      <w:sz w:val="21"/>
                                      <w:szCs w:val="21"/>
                                      <w:u w:val="single"/>
                                      <w:lang w:val="pt-BR"/>
                                    </w:rPr>
                                    <w:t>Câu 11.</w:t>
                                  </w:r>
                                  <w:r w:rsidRPr="00F80E5D">
                                    <w:rPr>
                                      <w:b w:val="0"/>
                                      <w:sz w:val="21"/>
                                      <w:szCs w:val="21"/>
                                      <w:lang w:val="pt-BR"/>
                                    </w:rPr>
                                    <w:t xml:space="preserve"> Hai lực </w:t>
                                  </w:r>
                                  <w:r w:rsidR="000A6FF3" w:rsidRPr="000A6FF3">
                                    <w:rPr>
                                      <w:b w:val="0"/>
                                      <w:noProof/>
                                      <w:position w:val="-12"/>
                                      <w:sz w:val="21"/>
                                      <w:szCs w:val="21"/>
                                      <w:lang w:val="pt-BR"/>
                                    </w:rPr>
                                    <w:object w:dxaOrig="547" w:dyaOrig="403" w14:anchorId="3D51CBBD">
                                      <v:shape id="_x0000_i1213" type="#_x0000_t75" alt="" style="width:26.25pt;height:21.75pt;mso-width-percent:0;mso-height-percent:0;mso-width-percent:0;mso-height-percent:0" o:ole="">
                                        <v:imagedata r:id="rId574" o:title=""/>
                                      </v:shape>
                                      <o:OLEObject Type="Embed" ProgID="Equation.DSMT4" ShapeID="_x0000_i1213" DrawAspect="Content" ObjectID="_1691503555" r:id="rId575"/>
                                    </w:object>
                                  </w:r>
                                  <w:r w:rsidRPr="00F80E5D">
                                    <w:rPr>
                                      <w:b w:val="0"/>
                                      <w:sz w:val="21"/>
                                      <w:szCs w:val="21"/>
                                      <w:lang w:val="pt-BR"/>
                                    </w:rPr>
                                    <w:t xml:space="preserve"> song song, cùng chiều đặt tại hai đầu thanh AB, có hợp lực </w:t>
                                  </w:r>
                                  <w:r w:rsidR="000A6FF3" w:rsidRPr="000A6FF3">
                                    <w:rPr>
                                      <w:b w:val="0"/>
                                      <w:noProof/>
                                      <w:position w:val="-4"/>
                                      <w:sz w:val="21"/>
                                      <w:szCs w:val="21"/>
                                      <w:lang w:val="pt-BR"/>
                                    </w:rPr>
                                    <w:object w:dxaOrig="249" w:dyaOrig="277" w14:anchorId="40DA1648">
                                      <v:shape id="_x0000_i1214" type="#_x0000_t75" alt="" style="width:12.75pt;height:13.5pt;mso-width-percent:0;mso-height-percent:0;mso-width-percent:0;mso-height-percent:0" o:ole="">
                                        <v:imagedata r:id="rId576" o:title=""/>
                                      </v:shape>
                                      <o:OLEObject Type="Embed" ProgID="Equation.DSMT4" ShapeID="_x0000_i1214" DrawAspect="Content" ObjectID="_1691503556" r:id="rId577"/>
                                    </w:object>
                                  </w:r>
                                  <w:r w:rsidRPr="00F80E5D">
                                    <w:rPr>
                                      <w:b w:val="0"/>
                                      <w:sz w:val="21"/>
                                      <w:szCs w:val="21"/>
                                      <w:lang w:val="nl-NL"/>
                                    </w:rPr>
                                    <w:t xml:space="preserve"> </w:t>
                                  </w:r>
                                  <w:r w:rsidRPr="00F80E5D">
                                    <w:rPr>
                                      <w:b w:val="0"/>
                                      <w:sz w:val="21"/>
                                      <w:szCs w:val="21"/>
                                      <w:lang w:val="pt-BR"/>
                                    </w:rPr>
                                    <w:t xml:space="preserve">đặt tại O cách A đoạn 12cm, cách B đoạn 8 cm và có độ lớn F = 10 N. Tìm </w:t>
                                  </w:r>
                                  <w:r w:rsidR="000A6FF3" w:rsidRPr="000A6FF3">
                                    <w:rPr>
                                      <w:b w:val="0"/>
                                      <w:noProof/>
                                      <w:position w:val="-10"/>
                                      <w:sz w:val="21"/>
                                      <w:szCs w:val="21"/>
                                      <w:lang w:val="pt-BR"/>
                                    </w:rPr>
                                    <w:object w:dxaOrig="526" w:dyaOrig="318" w14:anchorId="0D2666A4">
                                      <v:shape id="_x0000_i1215" type="#_x0000_t75" alt="" style="width:26.25pt;height:15.75pt;mso-width-percent:0;mso-height-percent:0;mso-width-percent:0;mso-height-percent:0" o:ole="">
                                        <v:imagedata r:id="rId578" o:title=""/>
                                      </v:shape>
                                      <o:OLEObject Type="Embed" ProgID="Equation.DSMT4" ShapeID="_x0000_i1215" DrawAspect="Content" ObjectID="_1691503557" r:id="rId579"/>
                                    </w:object>
                                  </w:r>
                                  <w:r w:rsidRPr="00F80E5D">
                                    <w:rPr>
                                      <w:b w:val="0"/>
                                      <w:sz w:val="21"/>
                                      <w:szCs w:val="21"/>
                                      <w:lang w:val="pt-BR"/>
                                    </w:rPr>
                                    <w:tab/>
                                  </w:r>
                                </w:p>
                                <w:p w14:paraId="322C6582" w14:textId="77777777" w:rsidR="00E0450C" w:rsidRPr="00F80E5D" w:rsidRDefault="00E0450C" w:rsidP="000E240F">
                                  <w:pPr>
                                    <w:tabs>
                                      <w:tab w:val="left" w:pos="900"/>
                                      <w:tab w:val="left" w:pos="2280"/>
                                      <w:tab w:val="left" w:pos="4680"/>
                                      <w:tab w:val="left" w:pos="7200"/>
                                    </w:tabs>
                                    <w:spacing w:line="276" w:lineRule="auto"/>
                                    <w:jc w:val="both"/>
                                    <w:rPr>
                                      <w:b w:val="0"/>
                                      <w:sz w:val="21"/>
                                      <w:szCs w:val="21"/>
                                    </w:rPr>
                                  </w:pPr>
                                  <w:r w:rsidRPr="00F80E5D">
                                    <w:rPr>
                                      <w:b w:val="0"/>
                                      <w:sz w:val="21"/>
                                      <w:szCs w:val="21"/>
                                      <w:u w:val="single"/>
                                      <w:lang w:val="pt-BR"/>
                                    </w:rPr>
                                    <w:t>Câu 12.</w:t>
                                  </w:r>
                                  <w:r w:rsidRPr="00F80E5D">
                                    <w:rPr>
                                      <w:b w:val="0"/>
                                      <w:sz w:val="21"/>
                                      <w:szCs w:val="21"/>
                                      <w:lang w:val="pt-BR"/>
                                    </w:rPr>
                                    <w:t xml:space="preserve"> </w:t>
                                  </w:r>
                                  <w:r w:rsidRPr="00F80E5D">
                                    <w:rPr>
                                      <w:b w:val="0"/>
                                      <w:sz w:val="21"/>
                                      <w:szCs w:val="21"/>
                                      <w:lang w:val="nl-NL"/>
                                    </w:rPr>
                                    <w:t>Thanh AB cứng chịu tác dụng của hai lực F</w:t>
                                  </w:r>
                                  <w:r w:rsidRPr="00F80E5D">
                                    <w:rPr>
                                      <w:b w:val="0"/>
                                      <w:sz w:val="21"/>
                                      <w:szCs w:val="21"/>
                                      <w:vertAlign w:val="subscript"/>
                                      <w:lang w:val="nl-NL"/>
                                    </w:rPr>
                                    <w:t>1</w:t>
                                  </w:r>
                                  <w:r w:rsidRPr="00F80E5D">
                                    <w:rPr>
                                      <w:b w:val="0"/>
                                      <w:sz w:val="21"/>
                                      <w:szCs w:val="21"/>
                                      <w:lang w:val="nl-NL"/>
                                    </w:rPr>
                                    <w:t xml:space="preserve"> và F</w:t>
                                  </w:r>
                                  <w:r w:rsidRPr="00F80E5D">
                                    <w:rPr>
                                      <w:b w:val="0"/>
                                      <w:sz w:val="21"/>
                                      <w:szCs w:val="21"/>
                                      <w:vertAlign w:val="subscript"/>
                                      <w:lang w:val="nl-NL"/>
                                    </w:rPr>
                                    <w:t>2</w:t>
                                  </w:r>
                                  <w:r w:rsidRPr="00F80E5D">
                                    <w:rPr>
                                      <w:b w:val="0"/>
                                      <w:sz w:val="21"/>
                                      <w:szCs w:val="21"/>
                                      <w:lang w:val="nl-NL"/>
                                    </w:rPr>
                                    <w:t xml:space="preserve"> như hình vẽ. Biết AB=1m và F</w:t>
                                  </w:r>
                                  <w:r w:rsidRPr="00F80E5D">
                                    <w:rPr>
                                      <w:b w:val="0"/>
                                      <w:sz w:val="21"/>
                                      <w:szCs w:val="21"/>
                                      <w:vertAlign w:val="subscript"/>
                                      <w:lang w:val="nl-NL"/>
                                    </w:rPr>
                                    <w:t>1</w:t>
                                  </w:r>
                                  <w:r w:rsidRPr="00F80E5D">
                                    <w:rPr>
                                      <w:b w:val="0"/>
                                      <w:sz w:val="21"/>
                                      <w:szCs w:val="21"/>
                                      <w:lang w:val="nl-NL"/>
                                    </w:rPr>
                                    <w:t>=10N, F</w:t>
                                  </w:r>
                                  <w:r w:rsidRPr="00F80E5D">
                                    <w:rPr>
                                      <w:b w:val="0"/>
                                      <w:sz w:val="21"/>
                                      <w:szCs w:val="21"/>
                                      <w:vertAlign w:val="subscript"/>
                                      <w:lang w:val="nl-NL"/>
                                    </w:rPr>
                                    <w:t>2</w:t>
                                  </w:r>
                                  <w:r w:rsidRPr="00F80E5D">
                                    <w:rPr>
                                      <w:b w:val="0"/>
                                      <w:sz w:val="21"/>
                                      <w:szCs w:val="21"/>
                                      <w:lang w:val="nl-NL"/>
                                    </w:rPr>
                                    <w:t>=15N. Hợp lực tác dụng lên thanh có</w:t>
                                  </w:r>
                                </w:p>
                                <w:p w14:paraId="6C3EFF52" w14:textId="77777777" w:rsidR="00E0450C" w:rsidRPr="00F80E5D" w:rsidRDefault="00E0450C" w:rsidP="000E240F">
                                  <w:pPr>
                                    <w:tabs>
                                      <w:tab w:val="left" w:pos="2280"/>
                                    </w:tabs>
                                    <w:spacing w:line="276" w:lineRule="auto"/>
                                    <w:jc w:val="both"/>
                                    <w:rPr>
                                      <w:b w:val="0"/>
                                      <w:sz w:val="21"/>
                                      <w:szCs w:val="21"/>
                                      <w:lang w:val="nl-NL"/>
                                    </w:rPr>
                                  </w:pPr>
                                  <w:r w:rsidRPr="00F80E5D">
                                    <w:rPr>
                                      <w:b w:val="0"/>
                                      <w:sz w:val="21"/>
                                      <w:szCs w:val="21"/>
                                      <w:lang w:val="nl-NL"/>
                                    </w:rPr>
                                    <w:t xml:space="preserve">a. Độ lớn là     </w:t>
                                  </w:r>
                                  <w:r w:rsidRPr="00F80E5D">
                                    <w:rPr>
                                      <w:b w:val="0"/>
                                      <w:sz w:val="21"/>
                                      <w:szCs w:val="21"/>
                                      <w:lang w:val="nl-NL"/>
                                    </w:rPr>
                                    <w:tab/>
                                    <w:t>A. 10N</w:t>
                                  </w:r>
                                  <w:r w:rsidRPr="00F80E5D">
                                    <w:rPr>
                                      <w:b w:val="0"/>
                                      <w:sz w:val="21"/>
                                      <w:szCs w:val="21"/>
                                      <w:lang w:val="nl-NL"/>
                                    </w:rPr>
                                    <w:tab/>
                                    <w:t xml:space="preserve">B. 15N </w:t>
                                  </w:r>
                                  <w:r w:rsidRPr="00F80E5D">
                                    <w:rPr>
                                      <w:b w:val="0"/>
                                      <w:sz w:val="21"/>
                                      <w:szCs w:val="21"/>
                                      <w:lang w:val="nl-NL"/>
                                    </w:rPr>
                                    <w:tab/>
                                  </w:r>
                                  <w:r w:rsidRPr="00F80E5D">
                                    <w:rPr>
                                      <w:b w:val="0"/>
                                      <w:sz w:val="21"/>
                                      <w:szCs w:val="21"/>
                                      <w:lang w:val="nl-NL"/>
                                    </w:rPr>
                                    <w:tab/>
                                    <w:t>C. 5N                        D. 25N</w:t>
                                  </w:r>
                                </w:p>
                                <w:p w14:paraId="47D5D77D" w14:textId="77777777" w:rsidR="00E0450C" w:rsidRPr="00F80E5D" w:rsidRDefault="00E0450C" w:rsidP="000E240F">
                                  <w:pPr>
                                    <w:tabs>
                                      <w:tab w:val="left" w:pos="2280"/>
                                      <w:tab w:val="left" w:pos="4680"/>
                                      <w:tab w:val="left" w:pos="7200"/>
                                    </w:tabs>
                                    <w:spacing w:line="276" w:lineRule="auto"/>
                                    <w:jc w:val="both"/>
                                    <w:rPr>
                                      <w:b w:val="0"/>
                                      <w:sz w:val="21"/>
                                      <w:szCs w:val="21"/>
                                      <w:lang w:val="nl-NL"/>
                                    </w:rPr>
                                  </w:pPr>
                                  <w:r w:rsidRPr="00F80E5D">
                                    <w:rPr>
                                      <w:b w:val="0"/>
                                      <w:sz w:val="21"/>
                                      <w:szCs w:val="21"/>
                                      <w:lang w:val="nl-NL"/>
                                    </w:rPr>
                                    <w:t>b. Điểm đặt của hợp lực cách B một khoảng</w:t>
                                  </w:r>
                                </w:p>
                                <w:p w14:paraId="71B8A30F" w14:textId="77777777" w:rsidR="00E0450C" w:rsidRPr="00F80E5D" w:rsidRDefault="00E0450C" w:rsidP="000E240F">
                                  <w:pPr>
                                    <w:tabs>
                                      <w:tab w:val="left" w:pos="2280"/>
                                      <w:tab w:val="left" w:pos="2550"/>
                                    </w:tabs>
                                    <w:spacing w:line="276" w:lineRule="auto"/>
                                    <w:jc w:val="both"/>
                                    <w:rPr>
                                      <w:b w:val="0"/>
                                      <w:sz w:val="21"/>
                                      <w:szCs w:val="21"/>
                                      <w:lang w:val="nl-NL"/>
                                    </w:rPr>
                                  </w:pPr>
                                  <w:r w:rsidRPr="00F80E5D">
                                    <w:rPr>
                                      <w:b w:val="0"/>
                                      <w:sz w:val="21"/>
                                      <w:szCs w:val="21"/>
                                      <w:lang w:val="nl-NL"/>
                                    </w:rPr>
                                    <w:t>A. 2m và nằm ngoài AB</w:t>
                                  </w:r>
                                  <w:r w:rsidRPr="00F80E5D">
                                    <w:rPr>
                                      <w:b w:val="0"/>
                                      <w:sz w:val="21"/>
                                      <w:szCs w:val="21"/>
                                      <w:lang w:val="nl-NL"/>
                                    </w:rPr>
                                    <w:tab/>
                                    <w:t xml:space="preserve">   </w:t>
                                  </w:r>
                                  <w:r w:rsidRPr="00F80E5D">
                                    <w:rPr>
                                      <w:b w:val="0"/>
                                      <w:sz w:val="21"/>
                                      <w:szCs w:val="21"/>
                                      <w:lang w:val="nl-NL"/>
                                    </w:rPr>
                                    <w:tab/>
                                  </w:r>
                                  <w:r w:rsidRPr="00F80E5D">
                                    <w:rPr>
                                      <w:b w:val="0"/>
                                      <w:sz w:val="21"/>
                                      <w:szCs w:val="21"/>
                                      <w:lang w:val="nl-NL"/>
                                    </w:rPr>
                                    <w:tab/>
                                  </w:r>
                                  <w:r w:rsidRPr="00F80E5D">
                                    <w:rPr>
                                      <w:b w:val="0"/>
                                      <w:sz w:val="21"/>
                                      <w:szCs w:val="21"/>
                                      <w:lang w:val="nl-NL"/>
                                    </w:rPr>
                                    <w:tab/>
                                    <w:t xml:space="preserve">B. 2m nằm trong AB   </w:t>
                                  </w:r>
                                </w:p>
                                <w:p w14:paraId="53546FAF" w14:textId="77777777" w:rsidR="00E0450C" w:rsidRPr="00F80E5D" w:rsidRDefault="00E0450C" w:rsidP="000E240F">
                                  <w:pPr>
                                    <w:tabs>
                                      <w:tab w:val="left" w:pos="2280"/>
                                      <w:tab w:val="left" w:pos="2550"/>
                                    </w:tabs>
                                    <w:spacing w:line="276" w:lineRule="auto"/>
                                    <w:jc w:val="both"/>
                                    <w:rPr>
                                      <w:b w:val="0"/>
                                      <w:sz w:val="21"/>
                                      <w:szCs w:val="21"/>
                                      <w:lang w:val="nl-NL"/>
                                    </w:rPr>
                                  </w:pPr>
                                  <w:r w:rsidRPr="00F80E5D">
                                    <w:rPr>
                                      <w:b w:val="0"/>
                                      <w:sz w:val="21"/>
                                      <w:szCs w:val="21"/>
                                      <w:lang w:val="nl-NL"/>
                                    </w:rPr>
                                    <w:t xml:space="preserve">C. 3m và nằm ngoài AB      </w:t>
                                  </w:r>
                                  <w:r w:rsidRPr="00F80E5D">
                                    <w:rPr>
                                      <w:b w:val="0"/>
                                      <w:sz w:val="21"/>
                                      <w:szCs w:val="21"/>
                                      <w:lang w:val="nl-NL"/>
                                    </w:rPr>
                                    <w:tab/>
                                  </w:r>
                                  <w:r w:rsidRPr="00F80E5D">
                                    <w:rPr>
                                      <w:b w:val="0"/>
                                      <w:sz w:val="21"/>
                                      <w:szCs w:val="21"/>
                                      <w:lang w:val="nl-NL"/>
                                    </w:rPr>
                                    <w:tab/>
                                  </w:r>
                                  <w:r w:rsidRPr="00F80E5D">
                                    <w:rPr>
                                      <w:b w:val="0"/>
                                      <w:sz w:val="21"/>
                                      <w:szCs w:val="21"/>
                                      <w:lang w:val="nl-NL"/>
                                    </w:rPr>
                                    <w:tab/>
                                    <w:t>D. 3m và nằm trong AB</w:t>
                                  </w:r>
                                </w:p>
                                <w:p w14:paraId="694D6284" w14:textId="77777777" w:rsidR="00E0450C" w:rsidRPr="00F80E5D" w:rsidRDefault="00E0450C" w:rsidP="000E240F">
                                  <w:pPr>
                                    <w:tabs>
                                      <w:tab w:val="left" w:pos="900"/>
                                      <w:tab w:val="left" w:pos="2280"/>
                                      <w:tab w:val="left" w:pos="4680"/>
                                      <w:tab w:val="left" w:pos="7200"/>
                                    </w:tabs>
                                    <w:spacing w:line="276" w:lineRule="auto"/>
                                    <w:jc w:val="both"/>
                                    <w:rPr>
                                      <w:b w:val="0"/>
                                      <w:sz w:val="21"/>
                                      <w:szCs w:val="21"/>
                                      <w:lang w:val="nl-NL"/>
                                    </w:rPr>
                                  </w:pPr>
                                  <w:r w:rsidRPr="00F80E5D">
                                    <w:rPr>
                                      <w:b w:val="0"/>
                                      <w:sz w:val="21"/>
                                      <w:szCs w:val="21"/>
                                      <w:u w:val="single"/>
                                      <w:lang w:val="pt-BR"/>
                                    </w:rPr>
                                    <w:t>Câu 13.</w:t>
                                  </w:r>
                                  <w:r w:rsidRPr="00F80E5D">
                                    <w:rPr>
                                      <w:b w:val="0"/>
                                      <w:sz w:val="21"/>
                                      <w:szCs w:val="21"/>
                                      <w:lang w:val="pt-BR"/>
                                    </w:rPr>
                                    <w:t xml:space="preserve"> </w:t>
                                  </w:r>
                                  <w:r w:rsidRPr="00F80E5D">
                                    <w:rPr>
                                      <w:b w:val="0"/>
                                      <w:sz w:val="21"/>
                                      <w:szCs w:val="21"/>
                                      <w:lang w:val="nl-NL"/>
                                    </w:rPr>
                                    <w:t>Hai lực F</w:t>
                                  </w:r>
                                  <w:r w:rsidRPr="00F80E5D">
                                    <w:rPr>
                                      <w:b w:val="0"/>
                                      <w:sz w:val="21"/>
                                      <w:szCs w:val="21"/>
                                      <w:vertAlign w:val="subscript"/>
                                      <w:lang w:val="nl-NL"/>
                                    </w:rPr>
                                    <w:t>1</w:t>
                                  </w:r>
                                  <w:r w:rsidRPr="00F80E5D">
                                    <w:rPr>
                                      <w:b w:val="0"/>
                                      <w:sz w:val="21"/>
                                      <w:szCs w:val="21"/>
                                      <w:lang w:val="nl-NL"/>
                                    </w:rPr>
                                    <w:t xml:space="preserve"> và F</w:t>
                                  </w:r>
                                  <w:r w:rsidRPr="00F80E5D">
                                    <w:rPr>
                                      <w:b w:val="0"/>
                                      <w:sz w:val="21"/>
                                      <w:szCs w:val="21"/>
                                      <w:vertAlign w:val="subscript"/>
                                      <w:lang w:val="nl-NL"/>
                                    </w:rPr>
                                    <w:t>2</w:t>
                                  </w:r>
                                  <w:r w:rsidRPr="00F80E5D">
                                    <w:rPr>
                                      <w:b w:val="0"/>
                                      <w:sz w:val="21"/>
                                      <w:szCs w:val="21"/>
                                      <w:lang w:val="nl-NL"/>
                                    </w:rPr>
                                    <w:t xml:space="preserve"> song song, ngược chiều đặt tại hai đầu thanh AB có hợp lực F đặt tại O cách A là 8 cm, cách B 2cm và  độ lớn F=10,5 N. Độ lớn F</w:t>
                                  </w:r>
                                  <w:r w:rsidRPr="00F80E5D">
                                    <w:rPr>
                                      <w:b w:val="0"/>
                                      <w:sz w:val="21"/>
                                      <w:szCs w:val="21"/>
                                      <w:vertAlign w:val="subscript"/>
                                      <w:lang w:val="nl-NL"/>
                                    </w:rPr>
                                    <w:t>1</w:t>
                                  </w:r>
                                  <w:r w:rsidRPr="00F80E5D">
                                    <w:rPr>
                                      <w:b w:val="0"/>
                                      <w:sz w:val="21"/>
                                      <w:szCs w:val="21"/>
                                      <w:lang w:val="nl-NL"/>
                                    </w:rPr>
                                    <w:t xml:space="preserve"> và F</w:t>
                                  </w:r>
                                  <w:r w:rsidRPr="00F80E5D">
                                    <w:rPr>
                                      <w:b w:val="0"/>
                                      <w:sz w:val="21"/>
                                      <w:szCs w:val="21"/>
                                      <w:vertAlign w:val="subscript"/>
                                      <w:lang w:val="nl-NL"/>
                                    </w:rPr>
                                    <w:t>2</w:t>
                                  </w:r>
                                  <w:r w:rsidRPr="00F80E5D">
                                    <w:rPr>
                                      <w:b w:val="0"/>
                                      <w:sz w:val="21"/>
                                      <w:szCs w:val="21"/>
                                      <w:lang w:val="nl-NL"/>
                                    </w:rPr>
                                    <w:t xml:space="preserve"> lần lượt</w:t>
                                  </w:r>
                                </w:p>
                                <w:p w14:paraId="58C948E7" w14:textId="77777777" w:rsidR="00E0450C" w:rsidRPr="00F80E5D" w:rsidRDefault="00E0450C" w:rsidP="000E240F">
                                  <w:pPr>
                                    <w:tabs>
                                      <w:tab w:val="left" w:pos="2280"/>
                                      <w:tab w:val="left" w:pos="4680"/>
                                      <w:tab w:val="left" w:pos="7200"/>
                                    </w:tabs>
                                    <w:spacing w:line="276" w:lineRule="auto"/>
                                    <w:jc w:val="both"/>
                                    <w:rPr>
                                      <w:b w:val="0"/>
                                      <w:sz w:val="21"/>
                                      <w:szCs w:val="21"/>
                                    </w:rPr>
                                  </w:pPr>
                                  <w:r w:rsidRPr="00F80E5D">
                                    <w:rPr>
                                      <w:b w:val="0"/>
                                      <w:sz w:val="21"/>
                                      <w:szCs w:val="21"/>
                                    </w:rPr>
                                    <w:t>A. 3,5 N và 14 N</w:t>
                                  </w:r>
                                  <w:r w:rsidRPr="00F80E5D">
                                    <w:rPr>
                                      <w:b w:val="0"/>
                                      <w:sz w:val="21"/>
                                      <w:szCs w:val="21"/>
                                    </w:rPr>
                                    <w:tab/>
                                    <w:t>B. 14 N và 3,5 N</w:t>
                                  </w:r>
                                  <w:r w:rsidRPr="00F80E5D">
                                    <w:rPr>
                                      <w:b w:val="0"/>
                                      <w:sz w:val="21"/>
                                      <w:szCs w:val="21"/>
                                    </w:rPr>
                                    <w:tab/>
                                    <w:t>C. 7 N và 3,5 N</w:t>
                                  </w:r>
                                  <w:r w:rsidRPr="00F80E5D">
                                    <w:rPr>
                                      <w:b w:val="0"/>
                                      <w:sz w:val="21"/>
                                      <w:szCs w:val="21"/>
                                    </w:rPr>
                                    <w:tab/>
                                    <w:t>D. 3,5 N và 7 N</w:t>
                                  </w:r>
                                </w:p>
                                <w:p w14:paraId="3CFEB5C9" w14:textId="77777777" w:rsidR="00E0450C" w:rsidRPr="00F80E5D" w:rsidRDefault="00E0450C" w:rsidP="000E240F">
                                  <w:pPr>
                                    <w:spacing w:line="276" w:lineRule="auto"/>
                                    <w:rPr>
                                      <w:b w:val="0"/>
                                      <w:sz w:val="21"/>
                                      <w:szCs w:val="21"/>
                                      <w:lang w:val="nl-NL"/>
                                    </w:rPr>
                                  </w:pPr>
                                  <w:r w:rsidRPr="00F80E5D">
                                    <w:rPr>
                                      <w:b w:val="0"/>
                                      <w:sz w:val="21"/>
                                      <w:szCs w:val="21"/>
                                      <w:u w:val="single"/>
                                      <w:lang w:val="pt-BR"/>
                                    </w:rPr>
                                    <w:t>Câu 14.</w:t>
                                  </w:r>
                                  <w:r w:rsidRPr="00F80E5D">
                                    <w:rPr>
                                      <w:b w:val="0"/>
                                      <w:sz w:val="21"/>
                                      <w:szCs w:val="21"/>
                                      <w:lang w:val="pt-BR"/>
                                    </w:rPr>
                                    <w:t xml:space="preserve"> </w:t>
                                  </w:r>
                                  <w:r w:rsidRPr="00F80E5D">
                                    <w:rPr>
                                      <w:b w:val="0"/>
                                      <w:sz w:val="21"/>
                                      <w:szCs w:val="21"/>
                                      <w:lang w:val="nl-NL"/>
                                    </w:rPr>
                                    <w:t>*Xác định trọng tâm của bản phẳng đồng chất sau</w:t>
                                  </w:r>
                                </w:p>
                                <w:p w14:paraId="58B493E5" w14:textId="77777777" w:rsidR="00E0450C" w:rsidRPr="00D353E1" w:rsidRDefault="00E0450C" w:rsidP="00B31086">
                                  <w:pPr>
                                    <w:spacing w:line="276" w:lineRule="auto"/>
                                    <w:rPr>
                                      <w:b w:val="0"/>
                                      <w:bCs w:val="0"/>
                                    </w:rPr>
                                  </w:pPr>
                                </w:p>
                              </w:tc>
                            </w:tr>
                            <w:tr w:rsidR="00E0450C" w:rsidRPr="00B31086" w14:paraId="63E2BB5A" w14:textId="77777777" w:rsidTr="00317813">
                              <w:tc>
                                <w:tcPr>
                                  <w:tcW w:w="10042" w:type="dxa"/>
                                  <w:shd w:val="clear" w:color="auto" w:fill="auto"/>
                                </w:tcPr>
                                <w:p w14:paraId="2187700F" w14:textId="77777777" w:rsidR="00E0450C" w:rsidRPr="00D353E1" w:rsidRDefault="00E0450C" w:rsidP="00B31086">
                                  <w:pPr>
                                    <w:spacing w:line="276" w:lineRule="auto"/>
                                    <w:rPr>
                                      <w:b w:val="0"/>
                                      <w:bCs w:val="0"/>
                                    </w:rPr>
                                  </w:pPr>
                                </w:p>
                              </w:tc>
                            </w:tr>
                            <w:tr w:rsidR="00E0450C" w:rsidRPr="00B31086" w14:paraId="328D4A50" w14:textId="77777777" w:rsidTr="00317813">
                              <w:tc>
                                <w:tcPr>
                                  <w:tcW w:w="10042" w:type="dxa"/>
                                  <w:shd w:val="clear" w:color="auto" w:fill="auto"/>
                                </w:tcPr>
                                <w:p w14:paraId="0C3A459D" w14:textId="77777777" w:rsidR="00E0450C" w:rsidRPr="00D353E1" w:rsidRDefault="00E0450C" w:rsidP="00B31086">
                                  <w:pPr>
                                    <w:spacing w:line="276" w:lineRule="auto"/>
                                    <w:rPr>
                                      <w:b w:val="0"/>
                                      <w:bCs w:val="0"/>
                                    </w:rPr>
                                  </w:pPr>
                                </w:p>
                              </w:tc>
                            </w:tr>
                            <w:tr w:rsidR="00E0450C" w:rsidRPr="00B31086" w14:paraId="58DAEF7A" w14:textId="77777777" w:rsidTr="00317813">
                              <w:tc>
                                <w:tcPr>
                                  <w:tcW w:w="10042" w:type="dxa"/>
                                  <w:shd w:val="clear" w:color="auto" w:fill="auto"/>
                                </w:tcPr>
                                <w:p w14:paraId="7168B454" w14:textId="77777777" w:rsidR="00E0450C" w:rsidRPr="00D353E1" w:rsidRDefault="00E0450C" w:rsidP="00B31086">
                                  <w:pPr>
                                    <w:spacing w:line="276" w:lineRule="auto"/>
                                    <w:rPr>
                                      <w:b w:val="0"/>
                                      <w:bCs w:val="0"/>
                                    </w:rPr>
                                  </w:pPr>
                                </w:p>
                              </w:tc>
                            </w:tr>
                            <w:tr w:rsidR="00E0450C" w:rsidRPr="00B31086" w14:paraId="4EE6139D" w14:textId="77777777" w:rsidTr="00317813">
                              <w:tc>
                                <w:tcPr>
                                  <w:tcW w:w="10042" w:type="dxa"/>
                                  <w:shd w:val="clear" w:color="auto" w:fill="auto"/>
                                </w:tcPr>
                                <w:p w14:paraId="622209FD" w14:textId="77777777" w:rsidR="00E0450C" w:rsidRPr="00D353E1" w:rsidRDefault="00E0450C" w:rsidP="00B31086">
                                  <w:pPr>
                                    <w:spacing w:line="276" w:lineRule="auto"/>
                                    <w:rPr>
                                      <w:b w:val="0"/>
                                      <w:bCs w:val="0"/>
                                    </w:rPr>
                                  </w:pPr>
                                </w:p>
                              </w:tc>
                            </w:tr>
                            <w:tr w:rsidR="00E0450C" w:rsidRPr="00B31086" w14:paraId="5A0925C5" w14:textId="77777777" w:rsidTr="00317813">
                              <w:tc>
                                <w:tcPr>
                                  <w:tcW w:w="10042" w:type="dxa"/>
                                  <w:shd w:val="clear" w:color="auto" w:fill="auto"/>
                                </w:tcPr>
                                <w:p w14:paraId="6B8B4CAB" w14:textId="77777777" w:rsidR="00E0450C" w:rsidRPr="00D353E1" w:rsidRDefault="00E0450C" w:rsidP="00B31086">
                                  <w:pPr>
                                    <w:spacing w:line="276" w:lineRule="auto"/>
                                    <w:rPr>
                                      <w:b w:val="0"/>
                                      <w:bCs w:val="0"/>
                                    </w:rPr>
                                  </w:pPr>
                                </w:p>
                              </w:tc>
                            </w:tr>
                            <w:tr w:rsidR="00E0450C" w:rsidRPr="00B31086" w14:paraId="50C66FB1" w14:textId="77777777" w:rsidTr="00317813">
                              <w:tc>
                                <w:tcPr>
                                  <w:tcW w:w="10042" w:type="dxa"/>
                                  <w:shd w:val="clear" w:color="auto" w:fill="auto"/>
                                </w:tcPr>
                                <w:p w14:paraId="2BFAD4E7" w14:textId="77777777" w:rsidR="00E0450C" w:rsidRPr="00D353E1" w:rsidRDefault="00E0450C" w:rsidP="00B31086">
                                  <w:pPr>
                                    <w:spacing w:line="276" w:lineRule="auto"/>
                                    <w:rPr>
                                      <w:b w:val="0"/>
                                      <w:bCs w:val="0"/>
                                    </w:rPr>
                                  </w:pPr>
                                </w:p>
                              </w:tc>
                            </w:tr>
                            <w:tr w:rsidR="00E0450C" w:rsidRPr="00B31086" w14:paraId="107F59CD" w14:textId="77777777" w:rsidTr="00317813">
                              <w:tc>
                                <w:tcPr>
                                  <w:tcW w:w="10042" w:type="dxa"/>
                                  <w:shd w:val="clear" w:color="auto" w:fill="auto"/>
                                </w:tcPr>
                                <w:p w14:paraId="67B7C7F8" w14:textId="77777777" w:rsidR="00E0450C" w:rsidRPr="00D353E1" w:rsidRDefault="00E0450C" w:rsidP="00B31086">
                                  <w:pPr>
                                    <w:spacing w:line="276" w:lineRule="auto"/>
                                    <w:rPr>
                                      <w:b w:val="0"/>
                                      <w:bCs w:val="0"/>
                                    </w:rPr>
                                  </w:pPr>
                                </w:p>
                              </w:tc>
                            </w:tr>
                            <w:tr w:rsidR="00E0450C" w:rsidRPr="00B31086" w14:paraId="4C42F3AC" w14:textId="77777777" w:rsidTr="00317813">
                              <w:tc>
                                <w:tcPr>
                                  <w:tcW w:w="10042" w:type="dxa"/>
                                  <w:shd w:val="clear" w:color="auto" w:fill="auto"/>
                                </w:tcPr>
                                <w:p w14:paraId="00A4C5BF" w14:textId="77777777" w:rsidR="00E0450C" w:rsidRPr="00D353E1" w:rsidRDefault="00E0450C" w:rsidP="00B31086">
                                  <w:pPr>
                                    <w:spacing w:line="276" w:lineRule="auto"/>
                                    <w:rPr>
                                      <w:b w:val="0"/>
                                      <w:bCs w:val="0"/>
                                    </w:rPr>
                                  </w:pPr>
                                </w:p>
                              </w:tc>
                            </w:tr>
                            <w:tr w:rsidR="00E0450C" w:rsidRPr="00B31086" w14:paraId="4F7FF0C9" w14:textId="77777777" w:rsidTr="00317813">
                              <w:tc>
                                <w:tcPr>
                                  <w:tcW w:w="10042" w:type="dxa"/>
                                  <w:shd w:val="clear" w:color="auto" w:fill="auto"/>
                                </w:tcPr>
                                <w:p w14:paraId="3F8AEBAC" w14:textId="77777777" w:rsidR="00E0450C" w:rsidRPr="00D353E1" w:rsidRDefault="00E0450C" w:rsidP="00B31086">
                                  <w:pPr>
                                    <w:spacing w:line="276" w:lineRule="auto"/>
                                    <w:rPr>
                                      <w:b w:val="0"/>
                                      <w:bCs w:val="0"/>
                                    </w:rPr>
                                  </w:pPr>
                                </w:p>
                              </w:tc>
                            </w:tr>
                            <w:tr w:rsidR="00E0450C" w:rsidRPr="00B31086" w14:paraId="4D650D41" w14:textId="77777777" w:rsidTr="00317813">
                              <w:tc>
                                <w:tcPr>
                                  <w:tcW w:w="10042" w:type="dxa"/>
                                  <w:shd w:val="clear" w:color="auto" w:fill="auto"/>
                                </w:tcPr>
                                <w:p w14:paraId="7A453DE9" w14:textId="77777777" w:rsidR="00E0450C" w:rsidRPr="00D353E1" w:rsidRDefault="00E0450C" w:rsidP="00B31086">
                                  <w:pPr>
                                    <w:spacing w:line="276" w:lineRule="auto"/>
                                    <w:rPr>
                                      <w:b w:val="0"/>
                                      <w:bCs w:val="0"/>
                                    </w:rPr>
                                  </w:pPr>
                                </w:p>
                              </w:tc>
                            </w:tr>
                            <w:tr w:rsidR="00E0450C" w:rsidRPr="00B31086" w14:paraId="5D8DD0BE" w14:textId="77777777" w:rsidTr="00317813">
                              <w:tc>
                                <w:tcPr>
                                  <w:tcW w:w="10042" w:type="dxa"/>
                                  <w:shd w:val="clear" w:color="auto" w:fill="auto"/>
                                </w:tcPr>
                                <w:p w14:paraId="38BA48F6" w14:textId="77777777" w:rsidR="00E0450C" w:rsidRPr="00D353E1" w:rsidRDefault="00E0450C" w:rsidP="00B31086">
                                  <w:pPr>
                                    <w:spacing w:line="276" w:lineRule="auto"/>
                                    <w:rPr>
                                      <w:b w:val="0"/>
                                      <w:bCs w:val="0"/>
                                    </w:rPr>
                                  </w:pPr>
                                </w:p>
                              </w:tc>
                            </w:tr>
                            <w:tr w:rsidR="00E0450C" w:rsidRPr="00B31086" w14:paraId="76781996" w14:textId="77777777" w:rsidTr="00317813">
                              <w:tc>
                                <w:tcPr>
                                  <w:tcW w:w="10042" w:type="dxa"/>
                                  <w:shd w:val="clear" w:color="auto" w:fill="auto"/>
                                </w:tcPr>
                                <w:p w14:paraId="248DFEE3" w14:textId="77777777" w:rsidR="00E0450C" w:rsidRPr="00D353E1" w:rsidRDefault="00E0450C" w:rsidP="00B31086">
                                  <w:pPr>
                                    <w:spacing w:line="276" w:lineRule="auto"/>
                                    <w:rPr>
                                      <w:b w:val="0"/>
                                      <w:bCs w:val="0"/>
                                    </w:rPr>
                                  </w:pPr>
                                </w:p>
                              </w:tc>
                            </w:tr>
                            <w:tr w:rsidR="00E0450C" w:rsidRPr="00B31086" w14:paraId="0FD37DD4" w14:textId="77777777" w:rsidTr="00317813">
                              <w:tc>
                                <w:tcPr>
                                  <w:tcW w:w="10042" w:type="dxa"/>
                                  <w:shd w:val="clear" w:color="auto" w:fill="auto"/>
                                </w:tcPr>
                                <w:p w14:paraId="787A8880" w14:textId="77777777" w:rsidR="00E0450C" w:rsidRPr="00D353E1" w:rsidRDefault="00E0450C" w:rsidP="00B31086">
                                  <w:pPr>
                                    <w:spacing w:line="276" w:lineRule="auto"/>
                                    <w:rPr>
                                      <w:b w:val="0"/>
                                      <w:bCs w:val="0"/>
                                    </w:rPr>
                                  </w:pPr>
                                </w:p>
                              </w:tc>
                            </w:tr>
                            <w:tr w:rsidR="00E0450C" w:rsidRPr="00B31086" w14:paraId="6A36505F" w14:textId="77777777" w:rsidTr="00317813">
                              <w:tc>
                                <w:tcPr>
                                  <w:tcW w:w="10042" w:type="dxa"/>
                                  <w:shd w:val="clear" w:color="auto" w:fill="auto"/>
                                </w:tcPr>
                                <w:p w14:paraId="3F8EF413" w14:textId="77777777" w:rsidR="00E0450C" w:rsidRPr="00D353E1" w:rsidRDefault="00E0450C" w:rsidP="00B31086">
                                  <w:pPr>
                                    <w:spacing w:line="276" w:lineRule="auto"/>
                                    <w:rPr>
                                      <w:b w:val="0"/>
                                      <w:bCs w:val="0"/>
                                    </w:rPr>
                                  </w:pPr>
                                </w:p>
                              </w:tc>
                            </w:tr>
                            <w:tr w:rsidR="00E0450C" w:rsidRPr="00B31086" w14:paraId="28E9C559" w14:textId="77777777" w:rsidTr="00317813">
                              <w:tc>
                                <w:tcPr>
                                  <w:tcW w:w="10042" w:type="dxa"/>
                                  <w:shd w:val="clear" w:color="auto" w:fill="auto"/>
                                </w:tcPr>
                                <w:p w14:paraId="40B633B0" w14:textId="77777777" w:rsidR="00E0450C" w:rsidRPr="00D353E1" w:rsidRDefault="00E0450C" w:rsidP="00B31086">
                                  <w:pPr>
                                    <w:spacing w:line="276" w:lineRule="auto"/>
                                    <w:rPr>
                                      <w:b w:val="0"/>
                                      <w:bCs w:val="0"/>
                                    </w:rPr>
                                  </w:pPr>
                                </w:p>
                              </w:tc>
                            </w:tr>
                            <w:tr w:rsidR="00E0450C" w:rsidRPr="00B31086" w14:paraId="06F00F74" w14:textId="77777777" w:rsidTr="00317813">
                              <w:tc>
                                <w:tcPr>
                                  <w:tcW w:w="10042" w:type="dxa"/>
                                  <w:shd w:val="clear" w:color="auto" w:fill="auto"/>
                                </w:tcPr>
                                <w:p w14:paraId="2B44BC14" w14:textId="77777777" w:rsidR="00E0450C" w:rsidRPr="00D353E1" w:rsidRDefault="00E0450C" w:rsidP="00B31086">
                                  <w:pPr>
                                    <w:spacing w:line="276" w:lineRule="auto"/>
                                    <w:rPr>
                                      <w:b w:val="0"/>
                                      <w:bCs w:val="0"/>
                                    </w:rPr>
                                  </w:pPr>
                                </w:p>
                              </w:tc>
                            </w:tr>
                            <w:tr w:rsidR="00E0450C" w:rsidRPr="00B31086" w14:paraId="4C6E13AC" w14:textId="77777777" w:rsidTr="00317813">
                              <w:tc>
                                <w:tcPr>
                                  <w:tcW w:w="10042" w:type="dxa"/>
                                  <w:shd w:val="clear" w:color="auto" w:fill="auto"/>
                                </w:tcPr>
                                <w:p w14:paraId="428D93DB" w14:textId="77777777" w:rsidR="00E0450C" w:rsidRPr="00D353E1" w:rsidRDefault="00E0450C" w:rsidP="00B31086">
                                  <w:pPr>
                                    <w:spacing w:line="276" w:lineRule="auto"/>
                                    <w:rPr>
                                      <w:b w:val="0"/>
                                      <w:bCs w:val="0"/>
                                    </w:rPr>
                                  </w:pPr>
                                </w:p>
                              </w:tc>
                            </w:tr>
                            <w:tr w:rsidR="00E0450C" w:rsidRPr="00B31086" w14:paraId="269D551A" w14:textId="77777777" w:rsidTr="00317813">
                              <w:tc>
                                <w:tcPr>
                                  <w:tcW w:w="10042" w:type="dxa"/>
                                  <w:shd w:val="clear" w:color="auto" w:fill="auto"/>
                                </w:tcPr>
                                <w:p w14:paraId="35F58287" w14:textId="77777777" w:rsidR="00E0450C" w:rsidRPr="00D353E1" w:rsidRDefault="00E0450C" w:rsidP="00B31086">
                                  <w:pPr>
                                    <w:spacing w:line="276" w:lineRule="auto"/>
                                    <w:rPr>
                                      <w:b w:val="0"/>
                                      <w:bCs w:val="0"/>
                                    </w:rPr>
                                  </w:pPr>
                                </w:p>
                              </w:tc>
                            </w:tr>
                            <w:tr w:rsidR="00E0450C" w:rsidRPr="00B31086" w14:paraId="5006AB3E" w14:textId="77777777" w:rsidTr="00317813">
                              <w:tc>
                                <w:tcPr>
                                  <w:tcW w:w="10042" w:type="dxa"/>
                                  <w:shd w:val="clear" w:color="auto" w:fill="auto"/>
                                </w:tcPr>
                                <w:p w14:paraId="7CD69B09" w14:textId="77777777" w:rsidR="00E0450C" w:rsidRPr="00D353E1" w:rsidRDefault="00E0450C" w:rsidP="00B31086">
                                  <w:pPr>
                                    <w:spacing w:line="276" w:lineRule="auto"/>
                                    <w:rPr>
                                      <w:b w:val="0"/>
                                      <w:bCs w:val="0"/>
                                    </w:rPr>
                                  </w:pPr>
                                </w:p>
                              </w:tc>
                            </w:tr>
                            <w:tr w:rsidR="00E0450C" w:rsidRPr="00B31086" w14:paraId="14E476D6" w14:textId="77777777" w:rsidTr="00317813">
                              <w:tc>
                                <w:tcPr>
                                  <w:tcW w:w="10042" w:type="dxa"/>
                                  <w:shd w:val="clear" w:color="auto" w:fill="auto"/>
                                </w:tcPr>
                                <w:p w14:paraId="2AE456D8" w14:textId="77777777" w:rsidR="00E0450C" w:rsidRPr="00D353E1" w:rsidRDefault="00E0450C" w:rsidP="00B31086">
                                  <w:pPr>
                                    <w:spacing w:line="276" w:lineRule="auto"/>
                                    <w:rPr>
                                      <w:b w:val="0"/>
                                      <w:bCs w:val="0"/>
                                    </w:rPr>
                                  </w:pPr>
                                </w:p>
                              </w:tc>
                            </w:tr>
                            <w:tr w:rsidR="00E0450C" w:rsidRPr="00B31086" w14:paraId="3C6BA923" w14:textId="77777777" w:rsidTr="00317813">
                              <w:tc>
                                <w:tcPr>
                                  <w:tcW w:w="10042" w:type="dxa"/>
                                  <w:shd w:val="clear" w:color="auto" w:fill="auto"/>
                                </w:tcPr>
                                <w:p w14:paraId="1BAFA578" w14:textId="77777777" w:rsidR="00E0450C" w:rsidRPr="00D353E1" w:rsidRDefault="00E0450C" w:rsidP="00B31086">
                                  <w:pPr>
                                    <w:spacing w:line="276" w:lineRule="auto"/>
                                    <w:rPr>
                                      <w:b w:val="0"/>
                                      <w:bCs w:val="0"/>
                                    </w:rPr>
                                  </w:pPr>
                                </w:p>
                              </w:tc>
                            </w:tr>
                            <w:tr w:rsidR="00E0450C" w:rsidRPr="00B31086" w14:paraId="223891C7" w14:textId="77777777" w:rsidTr="00317813">
                              <w:tc>
                                <w:tcPr>
                                  <w:tcW w:w="10042" w:type="dxa"/>
                                  <w:shd w:val="clear" w:color="auto" w:fill="auto"/>
                                </w:tcPr>
                                <w:p w14:paraId="09447491" w14:textId="77777777" w:rsidR="00E0450C" w:rsidRPr="00D353E1" w:rsidRDefault="00E0450C" w:rsidP="00B31086">
                                  <w:pPr>
                                    <w:spacing w:line="276" w:lineRule="auto"/>
                                    <w:rPr>
                                      <w:b w:val="0"/>
                                      <w:bCs w:val="0"/>
                                    </w:rPr>
                                  </w:pPr>
                                </w:p>
                              </w:tc>
                            </w:tr>
                            <w:tr w:rsidR="00E0450C" w:rsidRPr="00B31086" w14:paraId="1EDF070B" w14:textId="77777777" w:rsidTr="00317813">
                              <w:tc>
                                <w:tcPr>
                                  <w:tcW w:w="10042" w:type="dxa"/>
                                  <w:shd w:val="clear" w:color="auto" w:fill="auto"/>
                                </w:tcPr>
                                <w:p w14:paraId="6F3D547C" w14:textId="77777777" w:rsidR="00E0450C" w:rsidRPr="00D353E1" w:rsidRDefault="00E0450C" w:rsidP="00B31086">
                                  <w:pPr>
                                    <w:spacing w:line="276" w:lineRule="auto"/>
                                    <w:rPr>
                                      <w:b w:val="0"/>
                                      <w:bCs w:val="0"/>
                                    </w:rPr>
                                  </w:pPr>
                                </w:p>
                              </w:tc>
                            </w:tr>
                            <w:tr w:rsidR="00E0450C" w:rsidRPr="00B31086" w14:paraId="328D1CB2" w14:textId="77777777" w:rsidTr="00317813">
                              <w:tc>
                                <w:tcPr>
                                  <w:tcW w:w="10042" w:type="dxa"/>
                                  <w:shd w:val="clear" w:color="auto" w:fill="auto"/>
                                </w:tcPr>
                                <w:p w14:paraId="6D1DFD58" w14:textId="77777777" w:rsidR="00E0450C" w:rsidRPr="00D353E1" w:rsidRDefault="00E0450C" w:rsidP="00B31086">
                                  <w:pPr>
                                    <w:spacing w:line="276" w:lineRule="auto"/>
                                    <w:rPr>
                                      <w:b w:val="0"/>
                                      <w:bCs w:val="0"/>
                                    </w:rPr>
                                  </w:pPr>
                                </w:p>
                              </w:tc>
                            </w:tr>
                            <w:tr w:rsidR="00E0450C" w:rsidRPr="00B31086" w14:paraId="14F9FD07" w14:textId="77777777" w:rsidTr="00317813">
                              <w:tc>
                                <w:tcPr>
                                  <w:tcW w:w="10042" w:type="dxa"/>
                                  <w:shd w:val="clear" w:color="auto" w:fill="auto"/>
                                </w:tcPr>
                                <w:p w14:paraId="6A9298BA" w14:textId="77777777" w:rsidR="00E0450C" w:rsidRPr="00D353E1" w:rsidRDefault="00E0450C" w:rsidP="00B31086">
                                  <w:pPr>
                                    <w:spacing w:line="276" w:lineRule="auto"/>
                                    <w:rPr>
                                      <w:b w:val="0"/>
                                      <w:bCs w:val="0"/>
                                    </w:rPr>
                                  </w:pPr>
                                </w:p>
                              </w:tc>
                            </w:tr>
                            <w:tr w:rsidR="00E0450C" w:rsidRPr="00B31086" w14:paraId="4446BA5E" w14:textId="77777777" w:rsidTr="00317813">
                              <w:tc>
                                <w:tcPr>
                                  <w:tcW w:w="10042" w:type="dxa"/>
                                  <w:shd w:val="clear" w:color="auto" w:fill="auto"/>
                                </w:tcPr>
                                <w:p w14:paraId="556CA6C5" w14:textId="77777777" w:rsidR="00E0450C" w:rsidRPr="00D353E1" w:rsidRDefault="00E0450C" w:rsidP="00B31086">
                                  <w:pPr>
                                    <w:spacing w:line="276" w:lineRule="auto"/>
                                    <w:rPr>
                                      <w:b w:val="0"/>
                                      <w:bCs w:val="0"/>
                                    </w:rPr>
                                  </w:pPr>
                                </w:p>
                              </w:tc>
                            </w:tr>
                            <w:tr w:rsidR="00E0450C" w:rsidRPr="00B31086" w14:paraId="0D860A9E" w14:textId="77777777" w:rsidTr="00317813">
                              <w:tc>
                                <w:tcPr>
                                  <w:tcW w:w="10042" w:type="dxa"/>
                                  <w:shd w:val="clear" w:color="auto" w:fill="auto"/>
                                </w:tcPr>
                                <w:p w14:paraId="68688A14" w14:textId="77777777" w:rsidR="00E0450C" w:rsidRPr="00D353E1" w:rsidRDefault="00E0450C" w:rsidP="00B31086">
                                  <w:pPr>
                                    <w:spacing w:line="276" w:lineRule="auto"/>
                                    <w:rPr>
                                      <w:b w:val="0"/>
                                      <w:bCs w:val="0"/>
                                    </w:rPr>
                                  </w:pPr>
                                </w:p>
                              </w:tc>
                            </w:tr>
                            <w:tr w:rsidR="00E0450C" w:rsidRPr="00B31086" w14:paraId="697E4370" w14:textId="77777777" w:rsidTr="00317813">
                              <w:tc>
                                <w:tcPr>
                                  <w:tcW w:w="10042" w:type="dxa"/>
                                  <w:shd w:val="clear" w:color="auto" w:fill="auto"/>
                                </w:tcPr>
                                <w:p w14:paraId="6A5211B5" w14:textId="77777777" w:rsidR="00E0450C" w:rsidRPr="00D353E1" w:rsidRDefault="00E0450C" w:rsidP="00B31086">
                                  <w:pPr>
                                    <w:spacing w:line="276" w:lineRule="auto"/>
                                    <w:rPr>
                                      <w:b w:val="0"/>
                                      <w:bCs w:val="0"/>
                                    </w:rPr>
                                  </w:pPr>
                                </w:p>
                              </w:tc>
                            </w:tr>
                            <w:tr w:rsidR="00E0450C" w:rsidRPr="00B31086" w14:paraId="67AC521F" w14:textId="77777777" w:rsidTr="00317813">
                              <w:tc>
                                <w:tcPr>
                                  <w:tcW w:w="10042" w:type="dxa"/>
                                  <w:shd w:val="clear" w:color="auto" w:fill="auto"/>
                                </w:tcPr>
                                <w:p w14:paraId="2BEE151A" w14:textId="77777777" w:rsidR="00E0450C" w:rsidRPr="00D353E1" w:rsidRDefault="00E0450C" w:rsidP="00B31086">
                                  <w:pPr>
                                    <w:spacing w:line="276" w:lineRule="auto"/>
                                    <w:rPr>
                                      <w:b w:val="0"/>
                                      <w:bCs w:val="0"/>
                                    </w:rPr>
                                  </w:pPr>
                                </w:p>
                              </w:tc>
                            </w:tr>
                            <w:tr w:rsidR="00E0450C" w:rsidRPr="00B31086" w14:paraId="58BCDDDB" w14:textId="77777777" w:rsidTr="00317813">
                              <w:tc>
                                <w:tcPr>
                                  <w:tcW w:w="10042" w:type="dxa"/>
                                  <w:shd w:val="clear" w:color="auto" w:fill="auto"/>
                                </w:tcPr>
                                <w:p w14:paraId="58D75AA2" w14:textId="77777777" w:rsidR="00E0450C" w:rsidRPr="00D353E1" w:rsidRDefault="00E0450C" w:rsidP="00B31086">
                                  <w:pPr>
                                    <w:spacing w:line="276" w:lineRule="auto"/>
                                    <w:rPr>
                                      <w:b w:val="0"/>
                                      <w:bCs w:val="0"/>
                                    </w:rPr>
                                  </w:pPr>
                                </w:p>
                              </w:tc>
                            </w:tr>
                            <w:tr w:rsidR="00E0450C" w:rsidRPr="00B31086" w14:paraId="3FAD488E" w14:textId="77777777" w:rsidTr="00317813">
                              <w:tc>
                                <w:tcPr>
                                  <w:tcW w:w="10042" w:type="dxa"/>
                                  <w:shd w:val="clear" w:color="auto" w:fill="auto"/>
                                </w:tcPr>
                                <w:p w14:paraId="6097EEB4" w14:textId="77777777" w:rsidR="00E0450C" w:rsidRPr="00D353E1" w:rsidRDefault="00E0450C" w:rsidP="00B31086">
                                  <w:pPr>
                                    <w:spacing w:line="276" w:lineRule="auto"/>
                                    <w:rPr>
                                      <w:b w:val="0"/>
                                      <w:bCs w:val="0"/>
                                    </w:rPr>
                                  </w:pPr>
                                </w:p>
                              </w:tc>
                            </w:tr>
                            <w:tr w:rsidR="00E0450C" w:rsidRPr="00B31086" w14:paraId="2D7EE22F" w14:textId="77777777" w:rsidTr="00317813">
                              <w:tc>
                                <w:tcPr>
                                  <w:tcW w:w="10042" w:type="dxa"/>
                                  <w:shd w:val="clear" w:color="auto" w:fill="auto"/>
                                </w:tcPr>
                                <w:p w14:paraId="75C54F44" w14:textId="77777777" w:rsidR="00E0450C" w:rsidRPr="00D353E1" w:rsidRDefault="00E0450C" w:rsidP="00B31086">
                                  <w:pPr>
                                    <w:spacing w:line="276" w:lineRule="auto"/>
                                    <w:rPr>
                                      <w:b w:val="0"/>
                                      <w:bCs w:val="0"/>
                                    </w:rPr>
                                  </w:pPr>
                                </w:p>
                              </w:tc>
                            </w:tr>
                            <w:tr w:rsidR="00E0450C" w:rsidRPr="00B31086" w14:paraId="667C428B" w14:textId="77777777" w:rsidTr="00317813">
                              <w:tc>
                                <w:tcPr>
                                  <w:tcW w:w="10042" w:type="dxa"/>
                                  <w:shd w:val="clear" w:color="auto" w:fill="auto"/>
                                </w:tcPr>
                                <w:p w14:paraId="77B7EFED" w14:textId="77777777" w:rsidR="00E0450C" w:rsidRPr="00D353E1" w:rsidRDefault="00E0450C" w:rsidP="00B31086">
                                  <w:pPr>
                                    <w:spacing w:line="276" w:lineRule="auto"/>
                                    <w:rPr>
                                      <w:b w:val="0"/>
                                      <w:bCs w:val="0"/>
                                    </w:rPr>
                                  </w:pPr>
                                </w:p>
                              </w:tc>
                            </w:tr>
                            <w:tr w:rsidR="00E0450C" w:rsidRPr="00B31086" w14:paraId="6B311D5B" w14:textId="77777777" w:rsidTr="00317813">
                              <w:tc>
                                <w:tcPr>
                                  <w:tcW w:w="10042" w:type="dxa"/>
                                  <w:shd w:val="clear" w:color="auto" w:fill="auto"/>
                                </w:tcPr>
                                <w:p w14:paraId="4811BA9E" w14:textId="77777777" w:rsidR="00E0450C" w:rsidRPr="00D353E1" w:rsidRDefault="00E0450C" w:rsidP="00B31086">
                                  <w:pPr>
                                    <w:spacing w:line="276" w:lineRule="auto"/>
                                    <w:rPr>
                                      <w:b w:val="0"/>
                                      <w:bCs w:val="0"/>
                                    </w:rPr>
                                  </w:pPr>
                                </w:p>
                              </w:tc>
                            </w:tr>
                            <w:tr w:rsidR="00E0450C" w:rsidRPr="00B31086" w14:paraId="75A726D4" w14:textId="77777777" w:rsidTr="00317813">
                              <w:tc>
                                <w:tcPr>
                                  <w:tcW w:w="10042" w:type="dxa"/>
                                  <w:shd w:val="clear" w:color="auto" w:fill="auto"/>
                                </w:tcPr>
                                <w:p w14:paraId="564023B8" w14:textId="77777777" w:rsidR="00E0450C" w:rsidRPr="00D353E1" w:rsidRDefault="00E0450C" w:rsidP="00B31086">
                                  <w:pPr>
                                    <w:spacing w:line="276" w:lineRule="auto"/>
                                    <w:rPr>
                                      <w:b w:val="0"/>
                                      <w:bCs w:val="0"/>
                                    </w:rPr>
                                  </w:pPr>
                                </w:p>
                              </w:tc>
                            </w:tr>
                            <w:tr w:rsidR="00E0450C" w:rsidRPr="00B31086" w14:paraId="3D8623AF" w14:textId="77777777" w:rsidTr="00317813">
                              <w:tc>
                                <w:tcPr>
                                  <w:tcW w:w="10042" w:type="dxa"/>
                                  <w:shd w:val="clear" w:color="auto" w:fill="auto"/>
                                </w:tcPr>
                                <w:p w14:paraId="28897CD1" w14:textId="77777777" w:rsidR="00E0450C" w:rsidRPr="00D353E1" w:rsidRDefault="00E0450C" w:rsidP="00B31086">
                                  <w:pPr>
                                    <w:spacing w:line="276" w:lineRule="auto"/>
                                    <w:rPr>
                                      <w:b w:val="0"/>
                                      <w:bCs w:val="0"/>
                                    </w:rPr>
                                  </w:pPr>
                                </w:p>
                              </w:tc>
                            </w:tr>
                            <w:tr w:rsidR="00E0450C" w:rsidRPr="00B31086" w14:paraId="38E72F11" w14:textId="77777777" w:rsidTr="00317813">
                              <w:tc>
                                <w:tcPr>
                                  <w:tcW w:w="10042" w:type="dxa"/>
                                  <w:shd w:val="clear" w:color="auto" w:fill="auto"/>
                                </w:tcPr>
                                <w:p w14:paraId="5E13CE88" w14:textId="77777777" w:rsidR="00E0450C" w:rsidRPr="00D353E1" w:rsidRDefault="00E0450C" w:rsidP="00B31086">
                                  <w:pPr>
                                    <w:spacing w:line="276" w:lineRule="auto"/>
                                    <w:rPr>
                                      <w:b w:val="0"/>
                                      <w:bCs w:val="0"/>
                                    </w:rPr>
                                  </w:pPr>
                                </w:p>
                              </w:tc>
                            </w:tr>
                            <w:tr w:rsidR="00E0450C" w:rsidRPr="00B31086" w14:paraId="25763AD3" w14:textId="77777777" w:rsidTr="00317813">
                              <w:tc>
                                <w:tcPr>
                                  <w:tcW w:w="10042" w:type="dxa"/>
                                  <w:shd w:val="clear" w:color="auto" w:fill="auto"/>
                                </w:tcPr>
                                <w:p w14:paraId="18057C17" w14:textId="77777777" w:rsidR="00E0450C" w:rsidRPr="00D353E1" w:rsidRDefault="00E0450C" w:rsidP="00B31086">
                                  <w:pPr>
                                    <w:spacing w:line="276" w:lineRule="auto"/>
                                    <w:rPr>
                                      <w:b w:val="0"/>
                                      <w:bCs w:val="0"/>
                                    </w:rPr>
                                  </w:pPr>
                                </w:p>
                              </w:tc>
                            </w:tr>
                            <w:tr w:rsidR="00E0450C" w:rsidRPr="00B31086" w14:paraId="0A5890FF" w14:textId="77777777" w:rsidTr="00317813">
                              <w:tc>
                                <w:tcPr>
                                  <w:tcW w:w="10042" w:type="dxa"/>
                                  <w:shd w:val="clear" w:color="auto" w:fill="auto"/>
                                </w:tcPr>
                                <w:p w14:paraId="43BB7A88" w14:textId="77777777" w:rsidR="00E0450C" w:rsidRPr="00D353E1" w:rsidRDefault="00E0450C" w:rsidP="00B31086">
                                  <w:pPr>
                                    <w:spacing w:line="276" w:lineRule="auto"/>
                                    <w:rPr>
                                      <w:b w:val="0"/>
                                      <w:bCs w:val="0"/>
                                    </w:rPr>
                                  </w:pPr>
                                </w:p>
                              </w:tc>
                            </w:tr>
                            <w:tr w:rsidR="00E0450C" w:rsidRPr="00B31086" w14:paraId="7C64A4DE" w14:textId="77777777" w:rsidTr="00317813">
                              <w:tc>
                                <w:tcPr>
                                  <w:tcW w:w="10042" w:type="dxa"/>
                                  <w:shd w:val="clear" w:color="auto" w:fill="auto"/>
                                </w:tcPr>
                                <w:p w14:paraId="02BF3519" w14:textId="77777777" w:rsidR="00E0450C" w:rsidRPr="00D353E1" w:rsidRDefault="00E0450C" w:rsidP="00B31086">
                                  <w:pPr>
                                    <w:spacing w:line="276" w:lineRule="auto"/>
                                    <w:rPr>
                                      <w:b w:val="0"/>
                                      <w:bCs w:val="0"/>
                                    </w:rPr>
                                  </w:pPr>
                                </w:p>
                              </w:tc>
                            </w:tr>
                            <w:tr w:rsidR="00E0450C" w:rsidRPr="00B31086" w14:paraId="2E3E1FA9" w14:textId="77777777" w:rsidTr="00317813">
                              <w:tc>
                                <w:tcPr>
                                  <w:tcW w:w="10042" w:type="dxa"/>
                                  <w:shd w:val="clear" w:color="auto" w:fill="auto"/>
                                </w:tcPr>
                                <w:p w14:paraId="3C15DFF9" w14:textId="77777777" w:rsidR="00E0450C" w:rsidRPr="00D353E1" w:rsidRDefault="00E0450C" w:rsidP="00B31086">
                                  <w:pPr>
                                    <w:spacing w:line="276" w:lineRule="auto"/>
                                    <w:rPr>
                                      <w:b w:val="0"/>
                                      <w:bCs w:val="0"/>
                                    </w:rPr>
                                  </w:pPr>
                                </w:p>
                              </w:tc>
                            </w:tr>
                            <w:tr w:rsidR="00E0450C" w:rsidRPr="00B31086" w14:paraId="6DBBF171" w14:textId="77777777" w:rsidTr="00317813">
                              <w:tc>
                                <w:tcPr>
                                  <w:tcW w:w="10042" w:type="dxa"/>
                                  <w:shd w:val="clear" w:color="auto" w:fill="auto"/>
                                </w:tcPr>
                                <w:p w14:paraId="205165D2" w14:textId="77777777" w:rsidR="00E0450C" w:rsidRPr="00D353E1" w:rsidRDefault="00E0450C" w:rsidP="00B31086">
                                  <w:pPr>
                                    <w:spacing w:line="276" w:lineRule="auto"/>
                                    <w:rPr>
                                      <w:b w:val="0"/>
                                      <w:bCs w:val="0"/>
                                    </w:rPr>
                                  </w:pPr>
                                </w:p>
                              </w:tc>
                            </w:tr>
                          </w:tbl>
                          <w:p w14:paraId="5E2A792E" w14:textId="77777777" w:rsidR="00E0450C" w:rsidRPr="00B31086" w:rsidRDefault="00E0450C" w:rsidP="00237AA2">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29" type="#_x0000_t202" style="position:absolute;margin-left:-3pt;margin-top:.85pt;width:510.25pt;height:771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229AA3B7" w14:textId="77777777" w:rsidTr="00317813">
                        <w:tc>
                          <w:tcPr>
                            <w:tcW w:w="10042" w:type="dxa"/>
                            <w:shd w:val="clear" w:color="auto" w:fill="auto"/>
                          </w:tcPr>
                          <w:p w14:paraId="2112A9BF" w14:textId="77777777" w:rsidR="00E0450C" w:rsidRPr="00F80E5D" w:rsidRDefault="00E0450C" w:rsidP="00F80E5D">
                            <w:pPr>
                              <w:pStyle w:val="Normal1"/>
                              <w:tabs>
                                <w:tab w:val="left" w:pos="900"/>
                                <w:tab w:val="left" w:pos="2280"/>
                                <w:tab w:val="left" w:pos="4680"/>
                                <w:tab w:val="left" w:pos="7200"/>
                              </w:tabs>
                              <w:spacing w:after="0" w:line="240" w:lineRule="auto"/>
                              <w:ind w:right="5"/>
                              <w:jc w:val="both"/>
                              <w:rPr>
                                <w:rFonts w:ascii="Times New Roman" w:hAnsi="Times New Roman" w:cs="Times New Roman"/>
                                <w:bCs/>
                                <w:color w:val="auto"/>
                                <w:sz w:val="21"/>
                                <w:szCs w:val="21"/>
                                <w:lang w:val="pt-BR"/>
                              </w:rPr>
                            </w:pPr>
                            <w:r w:rsidRPr="00F80E5D">
                              <w:rPr>
                                <w:rFonts w:ascii="Times New Roman" w:hAnsi="Times New Roman" w:cs="Times New Roman"/>
                                <w:bCs/>
                                <w:color w:val="auto"/>
                                <w:sz w:val="21"/>
                                <w:szCs w:val="21"/>
                                <w:u w:val="single"/>
                                <w:lang w:val="pt-BR"/>
                              </w:rPr>
                              <w:t>Câu 1.</w:t>
                            </w:r>
                            <w:r w:rsidRPr="00F80E5D">
                              <w:rPr>
                                <w:rFonts w:ascii="Times New Roman" w:hAnsi="Times New Roman" w:cs="Times New Roman"/>
                                <w:bCs/>
                                <w:color w:val="auto"/>
                                <w:sz w:val="21"/>
                                <w:szCs w:val="21"/>
                                <w:lang w:val="pt-BR"/>
                              </w:rPr>
                              <w:t xml:space="preserve"> Biểu thức của quy tắc hợp hai lực song song cùng chiều là</w:t>
                            </w:r>
                          </w:p>
                          <w:p w14:paraId="6406BEC2" w14:textId="77777777" w:rsidR="00E0450C" w:rsidRPr="00F80E5D" w:rsidRDefault="00E0450C" w:rsidP="00F80E5D">
                            <w:pPr>
                              <w:tabs>
                                <w:tab w:val="left" w:pos="2280"/>
                                <w:tab w:val="left" w:pos="4680"/>
                                <w:tab w:val="left" w:pos="7200"/>
                              </w:tabs>
                              <w:jc w:val="both"/>
                              <w:rPr>
                                <w:b w:val="0"/>
                                <w:sz w:val="21"/>
                                <w:szCs w:val="21"/>
                                <w:lang w:val="pt-BR"/>
                              </w:rPr>
                            </w:pPr>
                            <w:r w:rsidRPr="00F80E5D">
                              <w:rPr>
                                <w:b w:val="0"/>
                                <w:sz w:val="21"/>
                                <w:szCs w:val="21"/>
                                <w:lang w:val="pt-BR"/>
                              </w:rPr>
                              <w:t xml:space="preserve">A.   </w:t>
                            </w:r>
                            <w:r w:rsidR="000A6FF3" w:rsidRPr="000A6FF3">
                              <w:rPr>
                                <w:b w:val="0"/>
                                <w:noProof/>
                                <w:position w:val="-44"/>
                                <w:sz w:val="21"/>
                                <w:szCs w:val="21"/>
                                <w:lang w:val="pt-BR"/>
                              </w:rPr>
                              <w:object w:dxaOrig="1191" w:dyaOrig="1011" w14:anchorId="34FE9300">
                                <v:shape id="_x0000_i1206" type="#_x0000_t75" alt="" style="width:59.25pt;height:50.25pt;mso-width-percent:0;mso-height-percent:0;mso-width-percent:0;mso-height-percent:0" o:ole="">
                                  <v:imagedata r:id="rId560" o:title=""/>
                                </v:shape>
                                <o:OLEObject Type="Embed" ProgID="Equation.DSMT4" ShapeID="_x0000_i1206" DrawAspect="Content" ObjectID="_1691503548" r:id="rId580"/>
                              </w:object>
                            </w:r>
                            <w:r w:rsidRPr="00F80E5D">
                              <w:rPr>
                                <w:b w:val="0"/>
                                <w:sz w:val="21"/>
                                <w:szCs w:val="21"/>
                                <w:lang w:val="pt-BR"/>
                              </w:rPr>
                              <w:t xml:space="preserve">          B. </w:t>
                            </w:r>
                            <w:r w:rsidR="000A6FF3" w:rsidRPr="000A6FF3">
                              <w:rPr>
                                <w:b w:val="0"/>
                                <w:noProof/>
                                <w:position w:val="-44"/>
                                <w:sz w:val="21"/>
                                <w:szCs w:val="21"/>
                                <w:lang w:val="pt-BR"/>
                              </w:rPr>
                              <w:object w:dxaOrig="1191" w:dyaOrig="1011" w14:anchorId="00056F6F">
                                <v:shape id="_x0000_i1207" type="#_x0000_t75" alt="" style="width:59.25pt;height:50.25pt;mso-width-percent:0;mso-height-percent:0;mso-width-percent:0;mso-height-percent:0" o:ole="">
                                  <v:imagedata r:id="rId562" o:title=""/>
                                </v:shape>
                                <o:OLEObject Type="Embed" ProgID="Equation.DSMT4" ShapeID="_x0000_i1207" DrawAspect="Content" ObjectID="_1691503549" r:id="rId581"/>
                              </w:object>
                            </w:r>
                            <w:r w:rsidRPr="00F80E5D">
                              <w:rPr>
                                <w:b w:val="0"/>
                                <w:sz w:val="21"/>
                                <w:szCs w:val="21"/>
                                <w:lang w:val="pt-BR"/>
                              </w:rPr>
                              <w:tab/>
                              <w:t xml:space="preserve">C. </w:t>
                            </w:r>
                            <w:r w:rsidR="000A6FF3" w:rsidRPr="000A6FF3">
                              <w:rPr>
                                <w:b w:val="0"/>
                                <w:noProof/>
                                <w:position w:val="-44"/>
                                <w:sz w:val="21"/>
                                <w:szCs w:val="21"/>
                                <w:lang w:val="pt-BR"/>
                              </w:rPr>
                              <w:object w:dxaOrig="1191" w:dyaOrig="1011" w14:anchorId="58E98A2A">
                                <v:shape id="_x0000_i1208" type="#_x0000_t75" alt="" style="width:59.25pt;height:50.25pt;mso-width-percent:0;mso-height-percent:0;mso-width-percent:0;mso-height-percent:0" o:ole="">
                                  <v:imagedata r:id="rId564" o:title=""/>
                                </v:shape>
                                <o:OLEObject Type="Embed" ProgID="Equation.DSMT4" ShapeID="_x0000_i1208" DrawAspect="Content" ObjectID="_1691503550" r:id="rId582"/>
                              </w:object>
                            </w:r>
                            <w:r w:rsidRPr="00F80E5D">
                              <w:rPr>
                                <w:b w:val="0"/>
                                <w:sz w:val="21"/>
                                <w:szCs w:val="21"/>
                                <w:lang w:val="pt-BR"/>
                              </w:rPr>
                              <w:tab/>
                              <w:t xml:space="preserve">D. </w:t>
                            </w:r>
                            <w:r w:rsidR="000A6FF3" w:rsidRPr="000A6FF3">
                              <w:rPr>
                                <w:b w:val="0"/>
                                <w:noProof/>
                                <w:position w:val="-54"/>
                                <w:sz w:val="21"/>
                                <w:szCs w:val="21"/>
                                <w:lang w:val="pt-BR"/>
                              </w:rPr>
                              <w:object w:dxaOrig="1260" w:dyaOrig="1191" w14:anchorId="31B18DC0">
                                <v:shape id="_x0000_i1209" type="#_x0000_t75" alt="" style="width:63pt;height:59.25pt;mso-width-percent:0;mso-height-percent:0;mso-width-percent:0;mso-height-percent:0" o:ole="">
                                  <v:imagedata r:id="rId566" o:title=""/>
                                </v:shape>
                                <o:OLEObject Type="Embed" ProgID="Equation.DSMT4" ShapeID="_x0000_i1209" DrawAspect="Content" ObjectID="_1691503551" r:id="rId583"/>
                              </w:object>
                            </w:r>
                          </w:p>
                          <w:p w14:paraId="71D0F60F" w14:textId="77777777" w:rsidR="00E0450C" w:rsidRPr="00F80E5D" w:rsidRDefault="00E0450C" w:rsidP="000E240F">
                            <w:pPr>
                              <w:tabs>
                                <w:tab w:val="left" w:pos="900"/>
                                <w:tab w:val="left" w:pos="2280"/>
                                <w:tab w:val="left" w:pos="4680"/>
                                <w:tab w:val="left" w:pos="7200"/>
                              </w:tabs>
                              <w:spacing w:line="276" w:lineRule="auto"/>
                              <w:jc w:val="both"/>
                              <w:rPr>
                                <w:b w:val="0"/>
                                <w:sz w:val="21"/>
                                <w:szCs w:val="21"/>
                                <w:lang w:val="pt-BR"/>
                              </w:rPr>
                            </w:pPr>
                            <w:r w:rsidRPr="00F80E5D">
                              <w:rPr>
                                <w:b w:val="0"/>
                                <w:sz w:val="21"/>
                                <w:szCs w:val="21"/>
                                <w:u w:val="single"/>
                                <w:lang w:val="pt-BR"/>
                              </w:rPr>
                              <w:t>Câu 2.</w:t>
                            </w:r>
                            <w:r w:rsidRPr="00F80E5D">
                              <w:rPr>
                                <w:b w:val="0"/>
                                <w:sz w:val="21"/>
                                <w:szCs w:val="21"/>
                                <w:lang w:val="pt-BR"/>
                              </w:rPr>
                              <w:t xml:space="preserve"> Điền vào phần khuyết: Hợp của hai lực song song cùng chiều là một lực ...........(1)............. và có độ lớn bằng .................(2)................. các độ lớn của hai lực ấy.</w:t>
                            </w:r>
                          </w:p>
                          <w:p w14:paraId="787C98A1" w14:textId="77777777" w:rsidR="00E0450C" w:rsidRPr="00F80E5D" w:rsidRDefault="00E0450C" w:rsidP="000E240F">
                            <w:pPr>
                              <w:tabs>
                                <w:tab w:val="left" w:pos="2280"/>
                                <w:tab w:val="left" w:pos="4680"/>
                                <w:tab w:val="left" w:pos="7200"/>
                              </w:tabs>
                              <w:spacing w:line="276" w:lineRule="auto"/>
                              <w:jc w:val="both"/>
                              <w:rPr>
                                <w:b w:val="0"/>
                                <w:sz w:val="21"/>
                                <w:szCs w:val="21"/>
                              </w:rPr>
                            </w:pPr>
                            <w:r w:rsidRPr="00F80E5D">
                              <w:rPr>
                                <w:b w:val="0"/>
                                <w:sz w:val="21"/>
                                <w:szCs w:val="21"/>
                              </w:rPr>
                              <w:t>A. 1- song song, cùng chiều; 2- tổng.</w:t>
                            </w:r>
                            <w:r w:rsidRPr="00F80E5D">
                              <w:rPr>
                                <w:b w:val="0"/>
                                <w:sz w:val="21"/>
                                <w:szCs w:val="21"/>
                              </w:rPr>
                              <w:tab/>
                              <w:t>B. 1- song song, ngược chiều; 2- tổng.</w:t>
                            </w:r>
                          </w:p>
                          <w:p w14:paraId="5EF84A01" w14:textId="77777777" w:rsidR="00E0450C" w:rsidRPr="00F80E5D" w:rsidRDefault="00E0450C" w:rsidP="000E240F">
                            <w:pPr>
                              <w:tabs>
                                <w:tab w:val="left" w:pos="2280"/>
                                <w:tab w:val="left" w:pos="4680"/>
                                <w:tab w:val="left" w:pos="7200"/>
                              </w:tabs>
                              <w:spacing w:line="276" w:lineRule="auto"/>
                              <w:jc w:val="both"/>
                              <w:rPr>
                                <w:b w:val="0"/>
                                <w:sz w:val="21"/>
                                <w:szCs w:val="21"/>
                              </w:rPr>
                            </w:pPr>
                            <w:r w:rsidRPr="00F80E5D">
                              <w:rPr>
                                <w:b w:val="0"/>
                                <w:sz w:val="21"/>
                                <w:szCs w:val="21"/>
                              </w:rPr>
                              <w:t>C. 1- song song, ngược chiều; 2- hiệu.</w:t>
                            </w:r>
                            <w:r w:rsidRPr="00F80E5D">
                              <w:rPr>
                                <w:b w:val="0"/>
                                <w:sz w:val="21"/>
                                <w:szCs w:val="21"/>
                              </w:rPr>
                              <w:tab/>
                              <w:t>D. 1- song song, cùng chiều; 2 - hiệu.</w:t>
                            </w:r>
                          </w:p>
                          <w:p w14:paraId="763BE964" w14:textId="77777777" w:rsidR="00E0450C" w:rsidRPr="00F80E5D" w:rsidRDefault="00E0450C" w:rsidP="000E240F">
                            <w:pPr>
                              <w:spacing w:line="276" w:lineRule="auto"/>
                              <w:jc w:val="both"/>
                              <w:rPr>
                                <w:b w:val="0"/>
                                <w:sz w:val="21"/>
                                <w:szCs w:val="21"/>
                              </w:rPr>
                            </w:pPr>
                            <w:r w:rsidRPr="00F80E5D">
                              <w:rPr>
                                <w:b w:val="0"/>
                                <w:sz w:val="21"/>
                                <w:szCs w:val="21"/>
                                <w:u w:val="single"/>
                                <w:lang w:val="pt-BR"/>
                              </w:rPr>
                              <w:t>Câu 3.</w:t>
                            </w:r>
                            <w:r w:rsidRPr="00F80E5D">
                              <w:rPr>
                                <w:b w:val="0"/>
                                <w:sz w:val="21"/>
                                <w:szCs w:val="21"/>
                                <w:lang w:val="pt-BR"/>
                              </w:rPr>
                              <w:t xml:space="preserve"> </w:t>
                            </w:r>
                            <w:r w:rsidRPr="00F80E5D">
                              <w:rPr>
                                <w:b w:val="0"/>
                                <w:sz w:val="21"/>
                                <w:szCs w:val="21"/>
                              </w:rPr>
                              <w:t xml:space="preserve">Điều nào sau đây là ĐÚNG khi nói về đặc điểm hợp lực của hai lực song song, cùng </w:t>
                            </w:r>
                            <w:proofErr w:type="gramStart"/>
                            <w:r w:rsidRPr="00F80E5D">
                              <w:rPr>
                                <w:b w:val="0"/>
                                <w:sz w:val="21"/>
                                <w:szCs w:val="21"/>
                              </w:rPr>
                              <w:t>chiều ?</w:t>
                            </w:r>
                            <w:proofErr w:type="gramEnd"/>
                          </w:p>
                          <w:p w14:paraId="7375AA25" w14:textId="77777777" w:rsidR="00E0450C" w:rsidRPr="00F80E5D" w:rsidRDefault="00E0450C" w:rsidP="000E240F">
                            <w:pPr>
                              <w:spacing w:line="276" w:lineRule="auto"/>
                              <w:jc w:val="both"/>
                              <w:rPr>
                                <w:b w:val="0"/>
                                <w:sz w:val="21"/>
                                <w:szCs w:val="21"/>
                              </w:rPr>
                            </w:pPr>
                            <w:r w:rsidRPr="00F80E5D">
                              <w:rPr>
                                <w:b w:val="0"/>
                                <w:sz w:val="21"/>
                                <w:szCs w:val="21"/>
                              </w:rPr>
                              <w:t>A. phương song song với hai lực thành phần.                                         B. cùng chiều với hai lực thành phần.</w:t>
                            </w:r>
                          </w:p>
                          <w:p w14:paraId="040D415C" w14:textId="77777777" w:rsidR="00E0450C" w:rsidRPr="00F80E5D" w:rsidRDefault="00E0450C" w:rsidP="000E240F">
                            <w:pPr>
                              <w:spacing w:line="276" w:lineRule="auto"/>
                              <w:jc w:val="both"/>
                              <w:rPr>
                                <w:b w:val="0"/>
                                <w:sz w:val="21"/>
                                <w:szCs w:val="21"/>
                              </w:rPr>
                            </w:pPr>
                            <w:r w:rsidRPr="00F80E5D">
                              <w:rPr>
                                <w:b w:val="0"/>
                                <w:sz w:val="21"/>
                                <w:szCs w:val="21"/>
                              </w:rPr>
                              <w:t>C. độ lớn bằng tổng độ lớn của hai lực thành phần.                                D. cả ba đặc điểm trên.</w:t>
                            </w:r>
                          </w:p>
                          <w:p w14:paraId="0B9119E7" w14:textId="77777777" w:rsidR="00E0450C" w:rsidRPr="00F80E5D" w:rsidRDefault="00E0450C" w:rsidP="000E240F">
                            <w:pPr>
                              <w:spacing w:line="276" w:lineRule="auto"/>
                              <w:jc w:val="both"/>
                              <w:rPr>
                                <w:b w:val="0"/>
                                <w:sz w:val="21"/>
                                <w:szCs w:val="21"/>
                              </w:rPr>
                            </w:pPr>
                            <w:r w:rsidRPr="00F80E5D">
                              <w:rPr>
                                <w:b w:val="0"/>
                                <w:sz w:val="21"/>
                                <w:szCs w:val="21"/>
                                <w:u w:val="single"/>
                                <w:lang w:val="pt-BR"/>
                              </w:rPr>
                              <w:t>Câu 4.</w:t>
                            </w:r>
                            <w:r w:rsidRPr="00F80E5D">
                              <w:rPr>
                                <w:b w:val="0"/>
                                <w:sz w:val="21"/>
                                <w:szCs w:val="21"/>
                                <w:lang w:val="pt-BR"/>
                              </w:rPr>
                              <w:t xml:space="preserve"> </w:t>
                            </w:r>
                            <w:r w:rsidRPr="00F80E5D">
                              <w:rPr>
                                <w:b w:val="0"/>
                                <w:sz w:val="21"/>
                                <w:szCs w:val="21"/>
                              </w:rPr>
                              <w:t xml:space="preserve">Một vật chịu tác dụng của ba lực </w:t>
                            </w:r>
                            <w:r w:rsidR="000A6FF3" w:rsidRPr="000A6FF3">
                              <w:rPr>
                                <w:b w:val="0"/>
                                <w:noProof/>
                                <w:position w:val="-10"/>
                                <w:sz w:val="21"/>
                                <w:szCs w:val="21"/>
                              </w:rPr>
                              <w:object w:dxaOrig="623" w:dyaOrig="360" w14:anchorId="3CC635A6">
                                <v:shape id="_x0000_i1210" type="#_x0000_t75" alt="" style="width:31.5pt;height:18pt;mso-width-percent:0;mso-height-percent:0;mso-width-percent:0;mso-height-percent:0" o:ole="">
                                  <v:imagedata r:id="rId568" o:title=""/>
                                </v:shape>
                                <o:OLEObject Type="Embed" ProgID="Equation.3" ShapeID="_x0000_i1210" DrawAspect="Content" ObjectID="_1691503552" r:id="rId584"/>
                              </w:object>
                            </w:r>
                            <w:r w:rsidRPr="00F80E5D">
                              <w:rPr>
                                <w:b w:val="0"/>
                                <w:sz w:val="21"/>
                                <w:szCs w:val="21"/>
                              </w:rPr>
                              <w:t xml:space="preserve"> và </w:t>
                            </w:r>
                            <w:r w:rsidR="000A6FF3" w:rsidRPr="000A6FF3">
                              <w:rPr>
                                <w:b w:val="0"/>
                                <w:noProof/>
                                <w:position w:val="-12"/>
                                <w:sz w:val="21"/>
                                <w:szCs w:val="21"/>
                              </w:rPr>
                              <w:object w:dxaOrig="277" w:dyaOrig="402" w14:anchorId="70BDF9E6">
                                <v:shape id="_x0000_i1211" type="#_x0000_t75" alt="" style="width:13.5pt;height:20.25pt;mso-width-percent:0;mso-height-percent:0;mso-width-percent:0;mso-height-percent:0" o:ole="">
                                  <v:imagedata r:id="rId570" o:title=""/>
                                </v:shape>
                                <o:OLEObject Type="Embed" ProgID="Equation.3" ShapeID="_x0000_i1211" DrawAspect="Content" ObjectID="_1691503553" r:id="rId585"/>
                              </w:object>
                            </w:r>
                            <w:r w:rsidRPr="00F80E5D">
                              <w:rPr>
                                <w:b w:val="0"/>
                                <w:sz w:val="21"/>
                                <w:szCs w:val="21"/>
                              </w:rPr>
                              <w:t xml:space="preserve"> song song, vật sẽ cân bằng nếu A. ba lực cùng chiều.</w:t>
                            </w:r>
                          </w:p>
                          <w:p w14:paraId="589B5E3A" w14:textId="10B9906D" w:rsidR="00E0450C" w:rsidRPr="00F80E5D" w:rsidRDefault="00E0450C" w:rsidP="000E240F">
                            <w:pPr>
                              <w:spacing w:line="276" w:lineRule="auto"/>
                              <w:jc w:val="both"/>
                              <w:rPr>
                                <w:b w:val="0"/>
                                <w:sz w:val="21"/>
                                <w:szCs w:val="21"/>
                              </w:rPr>
                            </w:pPr>
                            <w:r w:rsidRPr="00F80E5D">
                              <w:rPr>
                                <w:b w:val="0"/>
                                <w:sz w:val="21"/>
                                <w:szCs w:val="21"/>
                              </w:rPr>
                              <w:t>B. một lực ngược chiều với hai lực còn lại.</w:t>
                            </w:r>
                            <w:r w:rsidRPr="00F80E5D">
                              <w:rPr>
                                <w:b w:val="0"/>
                                <w:sz w:val="21"/>
                                <w:szCs w:val="21"/>
                              </w:rPr>
                              <w:tab/>
                              <w:t xml:space="preserve">C. </w:t>
                            </w:r>
                            <w:r w:rsidR="000A6FF3" w:rsidRPr="000A6FF3">
                              <w:rPr>
                                <w:b w:val="0"/>
                                <w:noProof/>
                                <w:position w:val="-12"/>
                                <w:sz w:val="21"/>
                                <w:szCs w:val="21"/>
                              </w:rPr>
                              <w:object w:dxaOrig="1634" w:dyaOrig="402" w14:anchorId="0D944332">
                                <v:shape id="_x0000_i1212" type="#_x0000_t75" alt="" style="width:81.75pt;height:20.25pt;mso-width-percent:0;mso-height-percent:0;mso-width-percent:0;mso-height-percent:0" o:ole="">
                                  <v:imagedata r:id="rId572" o:title=""/>
                                </v:shape>
                                <o:OLEObject Type="Embed" ProgID="Equation.3" ShapeID="_x0000_i1212" DrawAspect="Content" ObjectID="_1691503554" r:id="rId586"/>
                              </w:object>
                            </w:r>
                            <w:r w:rsidRPr="00F80E5D">
                              <w:rPr>
                                <w:b w:val="0"/>
                                <w:sz w:val="21"/>
                                <w:szCs w:val="21"/>
                              </w:rPr>
                              <w:t>.         D. ba lực có độ lớn bằng nhau.</w:t>
                            </w:r>
                          </w:p>
                          <w:p w14:paraId="5B7AB075" w14:textId="77777777" w:rsidR="00E0450C" w:rsidRPr="00F80E5D" w:rsidRDefault="00E0450C" w:rsidP="000E240F">
                            <w:pPr>
                              <w:spacing w:line="276" w:lineRule="auto"/>
                              <w:jc w:val="both"/>
                              <w:rPr>
                                <w:b w:val="0"/>
                                <w:sz w:val="21"/>
                                <w:szCs w:val="21"/>
                              </w:rPr>
                            </w:pPr>
                            <w:r w:rsidRPr="00F80E5D">
                              <w:rPr>
                                <w:b w:val="0"/>
                                <w:sz w:val="21"/>
                                <w:szCs w:val="21"/>
                                <w:u w:val="single"/>
                                <w:lang w:val="pt-BR"/>
                              </w:rPr>
                              <w:t>Câu 5.</w:t>
                            </w:r>
                            <w:r w:rsidRPr="00F80E5D">
                              <w:rPr>
                                <w:b w:val="0"/>
                                <w:sz w:val="21"/>
                                <w:szCs w:val="21"/>
                                <w:lang w:val="pt-BR"/>
                              </w:rPr>
                              <w:t xml:space="preserve"> </w:t>
                            </w:r>
                            <w:r w:rsidRPr="00F80E5D">
                              <w:rPr>
                                <w:b w:val="0"/>
                                <w:sz w:val="21"/>
                                <w:szCs w:val="21"/>
                              </w:rPr>
                              <w:t>Điều nào sau đây là đúng khi nói về các cách phân tích một lực thành hai lực song song.</w:t>
                            </w:r>
                          </w:p>
                          <w:p w14:paraId="0CD06D19" w14:textId="77777777" w:rsidR="00E0450C" w:rsidRPr="00F80E5D" w:rsidRDefault="00E0450C" w:rsidP="000E240F">
                            <w:pPr>
                              <w:spacing w:line="276" w:lineRule="auto"/>
                              <w:jc w:val="both"/>
                              <w:rPr>
                                <w:b w:val="0"/>
                                <w:sz w:val="21"/>
                                <w:szCs w:val="21"/>
                              </w:rPr>
                            </w:pPr>
                            <w:r w:rsidRPr="00F80E5D">
                              <w:rPr>
                                <w:b w:val="0"/>
                                <w:sz w:val="21"/>
                                <w:szCs w:val="21"/>
                              </w:rPr>
                              <w:t>A. Có vô số cách phân tích một lực thành hai lực song song.</w:t>
                            </w:r>
                          </w:p>
                          <w:p w14:paraId="32F5FD79" w14:textId="77777777" w:rsidR="00E0450C" w:rsidRPr="00F80E5D" w:rsidRDefault="00E0450C" w:rsidP="000E240F">
                            <w:pPr>
                              <w:spacing w:line="276" w:lineRule="auto"/>
                              <w:jc w:val="both"/>
                              <w:rPr>
                                <w:b w:val="0"/>
                                <w:sz w:val="21"/>
                                <w:szCs w:val="21"/>
                              </w:rPr>
                            </w:pPr>
                            <w:r w:rsidRPr="00F80E5D">
                              <w:rPr>
                                <w:b w:val="0"/>
                                <w:sz w:val="21"/>
                                <w:szCs w:val="21"/>
                              </w:rPr>
                              <w:t>B. Chỉ có duy nhất một cách phân tích một lực thành hai lực song song.</w:t>
                            </w:r>
                          </w:p>
                          <w:p w14:paraId="2209D6F0" w14:textId="77777777" w:rsidR="00E0450C" w:rsidRPr="00F80E5D" w:rsidRDefault="00E0450C" w:rsidP="000E240F">
                            <w:pPr>
                              <w:spacing w:line="276" w:lineRule="auto"/>
                              <w:jc w:val="both"/>
                              <w:rPr>
                                <w:b w:val="0"/>
                                <w:sz w:val="21"/>
                                <w:szCs w:val="21"/>
                              </w:rPr>
                            </w:pPr>
                            <w:r w:rsidRPr="00F80E5D">
                              <w:rPr>
                                <w:b w:val="0"/>
                                <w:sz w:val="21"/>
                                <w:szCs w:val="21"/>
                              </w:rPr>
                              <w:t>C. Việc phân tích một lực thành hai lực song song phải tuân theo quy tắc hình bình hành.</w:t>
                            </w:r>
                          </w:p>
                          <w:p w14:paraId="6E876FB4" w14:textId="77777777" w:rsidR="00E0450C" w:rsidRPr="00F80E5D" w:rsidRDefault="00E0450C" w:rsidP="000E240F">
                            <w:pPr>
                              <w:spacing w:line="276" w:lineRule="auto"/>
                              <w:jc w:val="both"/>
                              <w:rPr>
                                <w:b w:val="0"/>
                                <w:sz w:val="21"/>
                                <w:szCs w:val="21"/>
                              </w:rPr>
                            </w:pPr>
                            <w:r w:rsidRPr="00F80E5D">
                              <w:rPr>
                                <w:b w:val="0"/>
                                <w:sz w:val="21"/>
                                <w:szCs w:val="21"/>
                              </w:rPr>
                              <w:t>D. Chỉ có thể phân tích 1lực thành 2 lực s.song nếu lực ấy có điểm đặt ở trọng tâm của vật mà nó tác dụng.</w:t>
                            </w:r>
                          </w:p>
                          <w:p w14:paraId="5CD54746" w14:textId="77777777" w:rsidR="00E0450C" w:rsidRPr="00F80E5D" w:rsidRDefault="00E0450C" w:rsidP="000E240F">
                            <w:pPr>
                              <w:spacing w:line="276" w:lineRule="auto"/>
                              <w:jc w:val="both"/>
                              <w:rPr>
                                <w:b w:val="0"/>
                                <w:sz w:val="21"/>
                                <w:szCs w:val="21"/>
                              </w:rPr>
                            </w:pPr>
                            <w:r w:rsidRPr="00F80E5D">
                              <w:rPr>
                                <w:b w:val="0"/>
                                <w:sz w:val="21"/>
                                <w:szCs w:val="21"/>
                                <w:u w:val="single"/>
                                <w:lang w:val="pt-BR"/>
                              </w:rPr>
                              <w:t>Câu 6.</w:t>
                            </w:r>
                            <w:r w:rsidRPr="00F80E5D">
                              <w:rPr>
                                <w:b w:val="0"/>
                                <w:sz w:val="21"/>
                                <w:szCs w:val="21"/>
                                <w:lang w:val="pt-BR"/>
                              </w:rPr>
                              <w:t xml:space="preserve"> </w:t>
                            </w:r>
                            <w:r w:rsidRPr="00F80E5D">
                              <w:rPr>
                                <w:b w:val="0"/>
                                <w:sz w:val="21"/>
                                <w:szCs w:val="21"/>
                              </w:rPr>
                              <w:t>Một người gánh hai thúng, một thúng gạo nặng 300N, một thúng ngô nặng 200N. Đòn gánh dài 1m. Vai người ấy đặt ở điểm O cách hai đầu treo thúng gạo và thúng ngô các khoảng là d</w:t>
                            </w:r>
                            <w:r w:rsidRPr="00F80E5D">
                              <w:rPr>
                                <w:b w:val="0"/>
                                <w:sz w:val="21"/>
                                <w:szCs w:val="21"/>
                                <w:vertAlign w:val="subscript"/>
                              </w:rPr>
                              <w:t>1</w:t>
                            </w:r>
                            <w:r w:rsidRPr="00F80E5D">
                              <w:rPr>
                                <w:b w:val="0"/>
                                <w:sz w:val="21"/>
                                <w:szCs w:val="21"/>
                              </w:rPr>
                              <w:t xml:space="preserve"> và d</w:t>
                            </w:r>
                            <w:r w:rsidRPr="00F80E5D">
                              <w:rPr>
                                <w:b w:val="0"/>
                                <w:sz w:val="21"/>
                                <w:szCs w:val="21"/>
                                <w:vertAlign w:val="subscript"/>
                              </w:rPr>
                              <w:t>2</w:t>
                            </w:r>
                            <w:r w:rsidRPr="00F80E5D">
                              <w:rPr>
                                <w:b w:val="0"/>
                                <w:sz w:val="21"/>
                                <w:szCs w:val="21"/>
                              </w:rPr>
                              <w:t xml:space="preserve"> để đòn gánh cân bằng và nằm ngang. Chọn kết quả ĐÚNG.</w:t>
                            </w:r>
                            <w:r w:rsidRPr="00F80E5D">
                              <w:rPr>
                                <w:b w:val="0"/>
                                <w:sz w:val="21"/>
                                <w:szCs w:val="21"/>
                              </w:rPr>
                              <w:tab/>
                            </w:r>
                            <w:r w:rsidRPr="00F80E5D">
                              <w:rPr>
                                <w:b w:val="0"/>
                                <w:sz w:val="21"/>
                                <w:szCs w:val="21"/>
                              </w:rPr>
                              <w:tab/>
                              <w:t>A. d</w:t>
                            </w:r>
                            <w:r w:rsidRPr="00F80E5D">
                              <w:rPr>
                                <w:b w:val="0"/>
                                <w:sz w:val="21"/>
                                <w:szCs w:val="21"/>
                                <w:vertAlign w:val="subscript"/>
                              </w:rPr>
                              <w:t>1</w:t>
                            </w:r>
                            <w:r w:rsidRPr="00F80E5D">
                              <w:rPr>
                                <w:b w:val="0"/>
                                <w:sz w:val="21"/>
                                <w:szCs w:val="21"/>
                              </w:rPr>
                              <w:t xml:space="preserve"> = </w:t>
                            </w:r>
                            <w:proofErr w:type="gramStart"/>
                            <w:r w:rsidRPr="00F80E5D">
                              <w:rPr>
                                <w:b w:val="0"/>
                                <w:sz w:val="21"/>
                                <w:szCs w:val="21"/>
                              </w:rPr>
                              <w:t>0,5m ;</w:t>
                            </w:r>
                            <w:proofErr w:type="gramEnd"/>
                            <w:r w:rsidRPr="00F80E5D">
                              <w:rPr>
                                <w:b w:val="0"/>
                                <w:sz w:val="21"/>
                                <w:szCs w:val="21"/>
                              </w:rPr>
                              <w:t xml:space="preserve"> d</w:t>
                            </w:r>
                            <w:r w:rsidRPr="00F80E5D">
                              <w:rPr>
                                <w:b w:val="0"/>
                                <w:sz w:val="21"/>
                                <w:szCs w:val="21"/>
                                <w:vertAlign w:val="subscript"/>
                              </w:rPr>
                              <w:t>2</w:t>
                            </w:r>
                            <w:r w:rsidRPr="00F80E5D">
                              <w:rPr>
                                <w:b w:val="0"/>
                                <w:sz w:val="21"/>
                                <w:szCs w:val="21"/>
                              </w:rPr>
                              <w:t xml:space="preserve"> = 0,5m.     </w:t>
                            </w:r>
                          </w:p>
                          <w:p w14:paraId="7D1C1E12" w14:textId="77777777" w:rsidR="00E0450C" w:rsidRPr="00F80E5D" w:rsidRDefault="00E0450C" w:rsidP="000E240F">
                            <w:pPr>
                              <w:spacing w:line="276" w:lineRule="auto"/>
                              <w:jc w:val="both"/>
                              <w:rPr>
                                <w:b w:val="0"/>
                                <w:sz w:val="21"/>
                                <w:szCs w:val="21"/>
                              </w:rPr>
                            </w:pPr>
                            <w:r w:rsidRPr="00F80E5D">
                              <w:rPr>
                                <w:b w:val="0"/>
                                <w:sz w:val="21"/>
                                <w:szCs w:val="21"/>
                              </w:rPr>
                              <w:t xml:space="preserve"> B. d</w:t>
                            </w:r>
                            <w:r w:rsidRPr="00F80E5D">
                              <w:rPr>
                                <w:b w:val="0"/>
                                <w:sz w:val="21"/>
                                <w:szCs w:val="21"/>
                                <w:vertAlign w:val="subscript"/>
                              </w:rPr>
                              <w:t>1</w:t>
                            </w:r>
                            <w:r w:rsidRPr="00F80E5D">
                              <w:rPr>
                                <w:b w:val="0"/>
                                <w:sz w:val="21"/>
                                <w:szCs w:val="21"/>
                              </w:rPr>
                              <w:t xml:space="preserve"> = </w:t>
                            </w:r>
                            <w:proofErr w:type="gramStart"/>
                            <w:r w:rsidRPr="00F80E5D">
                              <w:rPr>
                                <w:b w:val="0"/>
                                <w:sz w:val="21"/>
                                <w:szCs w:val="21"/>
                              </w:rPr>
                              <w:t>0,6m ;</w:t>
                            </w:r>
                            <w:proofErr w:type="gramEnd"/>
                            <w:r w:rsidRPr="00F80E5D">
                              <w:rPr>
                                <w:b w:val="0"/>
                                <w:sz w:val="21"/>
                                <w:szCs w:val="21"/>
                              </w:rPr>
                              <w:t xml:space="preserve"> d</w:t>
                            </w:r>
                            <w:r w:rsidRPr="00F80E5D">
                              <w:rPr>
                                <w:b w:val="0"/>
                                <w:sz w:val="21"/>
                                <w:szCs w:val="21"/>
                                <w:vertAlign w:val="subscript"/>
                              </w:rPr>
                              <w:t>2</w:t>
                            </w:r>
                            <w:r w:rsidRPr="00F80E5D">
                              <w:rPr>
                                <w:b w:val="0"/>
                                <w:sz w:val="21"/>
                                <w:szCs w:val="21"/>
                              </w:rPr>
                              <w:t xml:space="preserve"> = 0,4m.  </w:t>
                            </w:r>
                            <w:r w:rsidRPr="00F80E5D">
                              <w:rPr>
                                <w:b w:val="0"/>
                                <w:sz w:val="21"/>
                                <w:szCs w:val="21"/>
                              </w:rPr>
                              <w:tab/>
                            </w:r>
                            <w:r w:rsidRPr="00F80E5D">
                              <w:rPr>
                                <w:b w:val="0"/>
                                <w:sz w:val="21"/>
                                <w:szCs w:val="21"/>
                              </w:rPr>
                              <w:tab/>
                              <w:t>C. d</w:t>
                            </w:r>
                            <w:r w:rsidRPr="00F80E5D">
                              <w:rPr>
                                <w:b w:val="0"/>
                                <w:sz w:val="21"/>
                                <w:szCs w:val="21"/>
                                <w:vertAlign w:val="subscript"/>
                              </w:rPr>
                              <w:t>1</w:t>
                            </w:r>
                            <w:r w:rsidRPr="00F80E5D">
                              <w:rPr>
                                <w:b w:val="0"/>
                                <w:sz w:val="21"/>
                                <w:szCs w:val="21"/>
                              </w:rPr>
                              <w:t xml:space="preserve"> = </w:t>
                            </w:r>
                            <w:proofErr w:type="gramStart"/>
                            <w:r w:rsidRPr="00F80E5D">
                              <w:rPr>
                                <w:b w:val="0"/>
                                <w:sz w:val="21"/>
                                <w:szCs w:val="21"/>
                              </w:rPr>
                              <w:t>0,4m ;</w:t>
                            </w:r>
                            <w:proofErr w:type="gramEnd"/>
                            <w:r w:rsidRPr="00F80E5D">
                              <w:rPr>
                                <w:b w:val="0"/>
                                <w:sz w:val="21"/>
                                <w:szCs w:val="21"/>
                              </w:rPr>
                              <w:t xml:space="preserve"> d</w:t>
                            </w:r>
                            <w:r w:rsidRPr="00F80E5D">
                              <w:rPr>
                                <w:b w:val="0"/>
                                <w:sz w:val="21"/>
                                <w:szCs w:val="21"/>
                                <w:vertAlign w:val="subscript"/>
                              </w:rPr>
                              <w:t>2</w:t>
                            </w:r>
                            <w:r w:rsidRPr="00F80E5D">
                              <w:rPr>
                                <w:b w:val="0"/>
                                <w:sz w:val="21"/>
                                <w:szCs w:val="21"/>
                              </w:rPr>
                              <w:t xml:space="preserve"> = 0,6m.                         D. d</w:t>
                            </w:r>
                            <w:r w:rsidRPr="00F80E5D">
                              <w:rPr>
                                <w:b w:val="0"/>
                                <w:sz w:val="21"/>
                                <w:szCs w:val="21"/>
                                <w:vertAlign w:val="subscript"/>
                              </w:rPr>
                              <w:t>1</w:t>
                            </w:r>
                            <w:r w:rsidRPr="00F80E5D">
                              <w:rPr>
                                <w:b w:val="0"/>
                                <w:sz w:val="21"/>
                                <w:szCs w:val="21"/>
                              </w:rPr>
                              <w:t xml:space="preserve"> = </w:t>
                            </w:r>
                            <w:proofErr w:type="gramStart"/>
                            <w:r w:rsidRPr="00F80E5D">
                              <w:rPr>
                                <w:b w:val="0"/>
                                <w:sz w:val="21"/>
                                <w:szCs w:val="21"/>
                              </w:rPr>
                              <w:t>0,25m ;</w:t>
                            </w:r>
                            <w:proofErr w:type="gramEnd"/>
                            <w:r w:rsidRPr="00F80E5D">
                              <w:rPr>
                                <w:b w:val="0"/>
                                <w:sz w:val="21"/>
                                <w:szCs w:val="21"/>
                              </w:rPr>
                              <w:t xml:space="preserve"> d</w:t>
                            </w:r>
                            <w:r w:rsidRPr="00F80E5D">
                              <w:rPr>
                                <w:b w:val="0"/>
                                <w:sz w:val="21"/>
                                <w:szCs w:val="21"/>
                                <w:vertAlign w:val="subscript"/>
                              </w:rPr>
                              <w:t>2</w:t>
                            </w:r>
                            <w:r w:rsidRPr="00F80E5D">
                              <w:rPr>
                                <w:b w:val="0"/>
                                <w:sz w:val="21"/>
                                <w:szCs w:val="21"/>
                              </w:rPr>
                              <w:t xml:space="preserve"> = 0,75m.    </w:t>
                            </w:r>
                          </w:p>
                          <w:p w14:paraId="3ABA89FB" w14:textId="77777777" w:rsidR="00E0450C" w:rsidRPr="00F80E5D" w:rsidRDefault="00E0450C" w:rsidP="000E240F">
                            <w:pPr>
                              <w:spacing w:line="276" w:lineRule="auto"/>
                              <w:jc w:val="both"/>
                              <w:rPr>
                                <w:b w:val="0"/>
                                <w:sz w:val="21"/>
                                <w:szCs w:val="21"/>
                              </w:rPr>
                            </w:pPr>
                            <w:r w:rsidRPr="00F80E5D">
                              <w:rPr>
                                <w:b w:val="0"/>
                                <w:sz w:val="21"/>
                                <w:szCs w:val="21"/>
                                <w:u w:val="single"/>
                                <w:lang w:val="pt-BR"/>
                              </w:rPr>
                              <w:t>Câu 7.</w:t>
                            </w:r>
                            <w:r w:rsidRPr="00F80E5D">
                              <w:rPr>
                                <w:b w:val="0"/>
                                <w:sz w:val="21"/>
                                <w:szCs w:val="21"/>
                                <w:lang w:val="pt-BR"/>
                              </w:rPr>
                              <w:t xml:space="preserve"> </w:t>
                            </w:r>
                            <w:r w:rsidRPr="00F80E5D">
                              <w:rPr>
                                <w:b w:val="0"/>
                                <w:sz w:val="21"/>
                                <w:szCs w:val="21"/>
                              </w:rPr>
                              <w:t>Hai người dùng một chiếc gậy để khiêng một vật nằng 1000N. Điểm treo vật cách vai người thứ nhất 60cm và cách vai người thứ hai 40cm. Bỏ qua trọng lượng của gây. Hỏi người thứ nhất và người thứ hai chịu lần lượt các lực F</w:t>
                            </w:r>
                            <w:r w:rsidRPr="00F80E5D">
                              <w:rPr>
                                <w:b w:val="0"/>
                                <w:sz w:val="21"/>
                                <w:szCs w:val="21"/>
                                <w:vertAlign w:val="subscript"/>
                              </w:rPr>
                              <w:t>1</w:t>
                            </w:r>
                            <w:r w:rsidRPr="00F80E5D">
                              <w:rPr>
                                <w:b w:val="0"/>
                                <w:sz w:val="21"/>
                                <w:szCs w:val="21"/>
                              </w:rPr>
                              <w:t xml:space="preserve"> và F</w:t>
                            </w:r>
                            <w:r w:rsidRPr="00F80E5D">
                              <w:rPr>
                                <w:b w:val="0"/>
                                <w:sz w:val="21"/>
                                <w:szCs w:val="21"/>
                                <w:vertAlign w:val="subscript"/>
                              </w:rPr>
                              <w:t>2</w:t>
                            </w:r>
                            <w:r w:rsidRPr="00F80E5D">
                              <w:rPr>
                                <w:b w:val="0"/>
                                <w:sz w:val="21"/>
                                <w:szCs w:val="21"/>
                              </w:rPr>
                              <w:t xml:space="preserve"> bằng bao </w:t>
                            </w:r>
                            <w:proofErr w:type="gramStart"/>
                            <w:r w:rsidRPr="00F80E5D">
                              <w:rPr>
                                <w:b w:val="0"/>
                                <w:sz w:val="21"/>
                                <w:szCs w:val="21"/>
                              </w:rPr>
                              <w:t>nhiêu ?</w:t>
                            </w:r>
                            <w:proofErr w:type="gramEnd"/>
                            <w:r w:rsidRPr="00F80E5D">
                              <w:rPr>
                                <w:b w:val="0"/>
                                <w:sz w:val="21"/>
                                <w:szCs w:val="21"/>
                              </w:rPr>
                              <w:t xml:space="preserve"> A. F</w:t>
                            </w:r>
                            <w:r w:rsidRPr="00F80E5D">
                              <w:rPr>
                                <w:b w:val="0"/>
                                <w:sz w:val="21"/>
                                <w:szCs w:val="21"/>
                                <w:vertAlign w:val="subscript"/>
                              </w:rPr>
                              <w:t>1</w:t>
                            </w:r>
                            <w:r w:rsidRPr="00F80E5D">
                              <w:rPr>
                                <w:b w:val="0"/>
                                <w:sz w:val="21"/>
                                <w:szCs w:val="21"/>
                              </w:rPr>
                              <w:t xml:space="preserve"> = </w:t>
                            </w:r>
                            <w:proofErr w:type="gramStart"/>
                            <w:r w:rsidRPr="00F80E5D">
                              <w:rPr>
                                <w:b w:val="0"/>
                                <w:sz w:val="21"/>
                                <w:szCs w:val="21"/>
                              </w:rPr>
                              <w:t>500N ;</w:t>
                            </w:r>
                            <w:proofErr w:type="gramEnd"/>
                            <w:r w:rsidRPr="00F80E5D">
                              <w:rPr>
                                <w:b w:val="0"/>
                                <w:sz w:val="21"/>
                                <w:szCs w:val="21"/>
                              </w:rPr>
                              <w:t xml:space="preserve"> F</w:t>
                            </w:r>
                            <w:r w:rsidRPr="00F80E5D">
                              <w:rPr>
                                <w:b w:val="0"/>
                                <w:sz w:val="21"/>
                                <w:szCs w:val="21"/>
                                <w:vertAlign w:val="subscript"/>
                              </w:rPr>
                              <w:t>2</w:t>
                            </w:r>
                            <w:r w:rsidRPr="00F80E5D">
                              <w:rPr>
                                <w:b w:val="0"/>
                                <w:sz w:val="21"/>
                                <w:szCs w:val="21"/>
                              </w:rPr>
                              <w:t xml:space="preserve"> = 500N.                                               </w:t>
                            </w:r>
                          </w:p>
                          <w:p w14:paraId="214C3C53" w14:textId="77777777" w:rsidR="00E0450C" w:rsidRPr="00F80E5D" w:rsidRDefault="00E0450C" w:rsidP="000E240F">
                            <w:pPr>
                              <w:spacing w:line="276" w:lineRule="auto"/>
                              <w:jc w:val="both"/>
                              <w:rPr>
                                <w:b w:val="0"/>
                                <w:sz w:val="21"/>
                                <w:szCs w:val="21"/>
                                <w:lang w:val="pt-BR"/>
                              </w:rPr>
                            </w:pPr>
                            <w:r w:rsidRPr="00F80E5D">
                              <w:rPr>
                                <w:b w:val="0"/>
                                <w:sz w:val="21"/>
                                <w:szCs w:val="21"/>
                                <w:lang w:val="pt-BR"/>
                              </w:rPr>
                              <w:t>B. F</w:t>
                            </w:r>
                            <w:r w:rsidRPr="00F80E5D">
                              <w:rPr>
                                <w:b w:val="0"/>
                                <w:sz w:val="21"/>
                                <w:szCs w:val="21"/>
                                <w:vertAlign w:val="subscript"/>
                                <w:lang w:val="pt-BR"/>
                              </w:rPr>
                              <w:t>1</w:t>
                            </w:r>
                            <w:r w:rsidRPr="00F80E5D">
                              <w:rPr>
                                <w:b w:val="0"/>
                                <w:sz w:val="21"/>
                                <w:szCs w:val="21"/>
                                <w:lang w:val="pt-BR"/>
                              </w:rPr>
                              <w:t xml:space="preserve"> = 600N ; F</w:t>
                            </w:r>
                            <w:r w:rsidRPr="00F80E5D">
                              <w:rPr>
                                <w:b w:val="0"/>
                                <w:sz w:val="21"/>
                                <w:szCs w:val="21"/>
                                <w:vertAlign w:val="subscript"/>
                                <w:lang w:val="pt-BR"/>
                              </w:rPr>
                              <w:t>2</w:t>
                            </w:r>
                            <w:r w:rsidRPr="00F80E5D">
                              <w:rPr>
                                <w:b w:val="0"/>
                                <w:sz w:val="21"/>
                                <w:szCs w:val="21"/>
                                <w:lang w:val="pt-BR"/>
                              </w:rPr>
                              <w:t xml:space="preserve"> = 500N.    </w:t>
                            </w:r>
                            <w:r w:rsidRPr="00F80E5D">
                              <w:rPr>
                                <w:b w:val="0"/>
                                <w:sz w:val="21"/>
                                <w:szCs w:val="21"/>
                                <w:lang w:val="pt-BR"/>
                              </w:rPr>
                              <w:tab/>
                            </w:r>
                            <w:r w:rsidRPr="00F80E5D">
                              <w:rPr>
                                <w:b w:val="0"/>
                                <w:sz w:val="21"/>
                                <w:szCs w:val="21"/>
                                <w:lang w:val="pt-BR"/>
                              </w:rPr>
                              <w:tab/>
                              <w:t>C. F</w:t>
                            </w:r>
                            <w:r w:rsidRPr="00F80E5D">
                              <w:rPr>
                                <w:b w:val="0"/>
                                <w:sz w:val="21"/>
                                <w:szCs w:val="21"/>
                                <w:vertAlign w:val="subscript"/>
                                <w:lang w:val="pt-BR"/>
                              </w:rPr>
                              <w:t>1</w:t>
                            </w:r>
                            <w:r w:rsidRPr="00F80E5D">
                              <w:rPr>
                                <w:b w:val="0"/>
                                <w:sz w:val="21"/>
                                <w:szCs w:val="21"/>
                                <w:lang w:val="pt-BR"/>
                              </w:rPr>
                              <w:t xml:space="preserve"> = 450N ; F</w:t>
                            </w:r>
                            <w:r w:rsidRPr="00F80E5D">
                              <w:rPr>
                                <w:b w:val="0"/>
                                <w:sz w:val="21"/>
                                <w:szCs w:val="21"/>
                                <w:vertAlign w:val="subscript"/>
                                <w:lang w:val="pt-BR"/>
                              </w:rPr>
                              <w:t>2</w:t>
                            </w:r>
                            <w:r w:rsidRPr="00F80E5D">
                              <w:rPr>
                                <w:b w:val="0"/>
                                <w:sz w:val="21"/>
                                <w:szCs w:val="21"/>
                                <w:lang w:val="pt-BR"/>
                              </w:rPr>
                              <w:t xml:space="preserve"> = 550N.                    D. F</w:t>
                            </w:r>
                            <w:r w:rsidRPr="00F80E5D">
                              <w:rPr>
                                <w:b w:val="0"/>
                                <w:sz w:val="21"/>
                                <w:szCs w:val="21"/>
                                <w:vertAlign w:val="subscript"/>
                                <w:lang w:val="pt-BR"/>
                              </w:rPr>
                              <w:t>1</w:t>
                            </w:r>
                            <w:r w:rsidRPr="00F80E5D">
                              <w:rPr>
                                <w:b w:val="0"/>
                                <w:sz w:val="21"/>
                                <w:szCs w:val="21"/>
                                <w:lang w:val="pt-BR"/>
                              </w:rPr>
                              <w:t xml:space="preserve"> = 400N ; F</w:t>
                            </w:r>
                            <w:r w:rsidRPr="00F80E5D">
                              <w:rPr>
                                <w:b w:val="0"/>
                                <w:sz w:val="21"/>
                                <w:szCs w:val="21"/>
                                <w:vertAlign w:val="subscript"/>
                                <w:lang w:val="pt-BR"/>
                              </w:rPr>
                              <w:t>2</w:t>
                            </w:r>
                            <w:r w:rsidRPr="00F80E5D">
                              <w:rPr>
                                <w:b w:val="0"/>
                                <w:sz w:val="21"/>
                                <w:szCs w:val="21"/>
                                <w:lang w:val="pt-BR"/>
                              </w:rPr>
                              <w:t xml:space="preserve"> = 600N.   </w:t>
                            </w:r>
                          </w:p>
                          <w:p w14:paraId="04B30357" w14:textId="77777777" w:rsidR="00E0450C" w:rsidRPr="00F80E5D" w:rsidRDefault="00E0450C" w:rsidP="000E240F">
                            <w:pPr>
                              <w:spacing w:line="276" w:lineRule="auto"/>
                              <w:jc w:val="both"/>
                              <w:rPr>
                                <w:b w:val="0"/>
                                <w:sz w:val="21"/>
                                <w:szCs w:val="21"/>
                                <w:lang w:val="pt-BR"/>
                              </w:rPr>
                            </w:pPr>
                            <w:r w:rsidRPr="00F80E5D">
                              <w:rPr>
                                <w:b w:val="0"/>
                                <w:sz w:val="21"/>
                                <w:szCs w:val="21"/>
                                <w:u w:val="single"/>
                                <w:lang w:val="pt-BR"/>
                              </w:rPr>
                              <w:t>Câu 8.</w:t>
                            </w:r>
                            <w:r w:rsidRPr="00F80E5D">
                              <w:rPr>
                                <w:b w:val="0"/>
                                <w:sz w:val="21"/>
                                <w:szCs w:val="21"/>
                                <w:lang w:val="pt-BR"/>
                              </w:rPr>
                              <w:t xml:space="preserve"> Một người gánh hai thúng, một thúng gạo nặng 150N, một thúng ngô nặng 100N ở hai đàu A và B của một đòn gánh dài 1m. Hỏi vai người ấy (O) phải đặt ở điểm nào và chịu một lực (P) bằng bao nhiêu? Bỏ qua trọng lực của đòn gánh. </w:t>
                            </w:r>
                            <w:r w:rsidRPr="00F80E5D">
                              <w:rPr>
                                <w:b w:val="0"/>
                                <w:sz w:val="21"/>
                                <w:szCs w:val="21"/>
                                <w:lang w:val="pt-BR"/>
                              </w:rPr>
                              <w:tab/>
                            </w:r>
                            <w:r w:rsidRPr="00F80E5D">
                              <w:rPr>
                                <w:b w:val="0"/>
                                <w:sz w:val="21"/>
                                <w:szCs w:val="21"/>
                                <w:lang w:val="pt-BR"/>
                              </w:rPr>
                              <w:tab/>
                              <w:t xml:space="preserve">A. OB = 0,4m ; P = 500N.                                                </w:t>
                            </w:r>
                          </w:p>
                          <w:p w14:paraId="6293C325" w14:textId="77777777" w:rsidR="00E0450C" w:rsidRPr="00F80E5D" w:rsidRDefault="00E0450C" w:rsidP="000E240F">
                            <w:pPr>
                              <w:spacing w:line="276" w:lineRule="auto"/>
                              <w:jc w:val="both"/>
                              <w:rPr>
                                <w:b w:val="0"/>
                                <w:sz w:val="21"/>
                                <w:szCs w:val="21"/>
                                <w:lang w:val="pt-BR"/>
                              </w:rPr>
                            </w:pPr>
                            <w:r w:rsidRPr="00F80E5D">
                              <w:rPr>
                                <w:b w:val="0"/>
                                <w:sz w:val="21"/>
                                <w:szCs w:val="21"/>
                                <w:lang w:val="pt-BR"/>
                              </w:rPr>
                              <w:t>B. OB = 0,6m ; P = 500N.</w:t>
                            </w:r>
                            <w:r w:rsidRPr="00F80E5D">
                              <w:rPr>
                                <w:b w:val="0"/>
                                <w:sz w:val="21"/>
                                <w:szCs w:val="21"/>
                                <w:lang w:val="pt-BR"/>
                              </w:rPr>
                              <w:tab/>
                            </w:r>
                            <w:r w:rsidRPr="00F80E5D">
                              <w:rPr>
                                <w:b w:val="0"/>
                                <w:sz w:val="21"/>
                                <w:szCs w:val="21"/>
                                <w:lang w:val="pt-BR"/>
                              </w:rPr>
                              <w:tab/>
                              <w:t>C. OB = 0,6m ; P = 100N.                        C. OB = 0,57m ; P = 500N.</w:t>
                            </w:r>
                          </w:p>
                          <w:p w14:paraId="55447BF4" w14:textId="77777777" w:rsidR="00E0450C" w:rsidRDefault="00E0450C" w:rsidP="000E240F">
                            <w:pPr>
                              <w:spacing w:line="276" w:lineRule="auto"/>
                              <w:jc w:val="both"/>
                              <w:rPr>
                                <w:b w:val="0"/>
                                <w:sz w:val="21"/>
                                <w:szCs w:val="21"/>
                                <w:lang w:val="pt-BR"/>
                              </w:rPr>
                            </w:pPr>
                            <w:r w:rsidRPr="00F80E5D">
                              <w:rPr>
                                <w:b w:val="0"/>
                                <w:sz w:val="21"/>
                                <w:szCs w:val="21"/>
                                <w:u w:val="single"/>
                                <w:lang w:val="pt-BR"/>
                              </w:rPr>
                              <w:t>Câu 9.</w:t>
                            </w:r>
                            <w:r w:rsidRPr="00F80E5D">
                              <w:rPr>
                                <w:b w:val="0"/>
                                <w:sz w:val="21"/>
                                <w:szCs w:val="21"/>
                                <w:lang w:val="pt-BR"/>
                              </w:rPr>
                              <w:t xml:space="preserve"> Một chiếc vành xe đạp phân phối đều khối lượng, có dạng hình tròn tâm C. Trọng tâm của vành nằm tại</w:t>
                            </w:r>
                            <w:r w:rsidRPr="00F80E5D">
                              <w:rPr>
                                <w:b w:val="0"/>
                                <w:sz w:val="21"/>
                                <w:szCs w:val="21"/>
                                <w:lang w:val="pt-BR"/>
                              </w:rPr>
                              <w:tab/>
                            </w:r>
                          </w:p>
                          <w:p w14:paraId="59B25887" w14:textId="3F5418BB" w:rsidR="00E0450C" w:rsidRPr="00F80E5D" w:rsidRDefault="00E0450C" w:rsidP="000E240F">
                            <w:pPr>
                              <w:spacing w:line="276" w:lineRule="auto"/>
                              <w:jc w:val="both"/>
                              <w:rPr>
                                <w:b w:val="0"/>
                                <w:sz w:val="21"/>
                                <w:szCs w:val="21"/>
                                <w:lang w:val="pt-BR"/>
                              </w:rPr>
                            </w:pPr>
                            <w:r w:rsidRPr="00F80E5D">
                              <w:rPr>
                                <w:b w:val="0"/>
                                <w:sz w:val="21"/>
                                <w:szCs w:val="21"/>
                                <w:lang w:val="pt-BR"/>
                              </w:rPr>
                              <w:t>A. một điểm bất kì trên vành xe.              B. một điểm bất kì nằm vành xe.</w:t>
                            </w:r>
                          </w:p>
                          <w:p w14:paraId="29FB1713" w14:textId="184596A7" w:rsidR="00E0450C" w:rsidRPr="00F80E5D" w:rsidRDefault="00E0450C" w:rsidP="00DF7263">
                            <w:pPr>
                              <w:spacing w:line="276" w:lineRule="auto"/>
                              <w:jc w:val="both"/>
                              <w:rPr>
                                <w:b w:val="0"/>
                                <w:sz w:val="21"/>
                                <w:szCs w:val="21"/>
                                <w:lang w:val="pt-BR"/>
                              </w:rPr>
                            </w:pPr>
                            <w:r w:rsidRPr="00F80E5D">
                              <w:rPr>
                                <w:b w:val="0"/>
                                <w:sz w:val="21"/>
                                <w:szCs w:val="21"/>
                                <w:lang w:val="pt-BR"/>
                              </w:rPr>
                              <w:t>C. điểm C.                                                 D. mọi điểm của vành xe.</w:t>
                            </w:r>
                          </w:p>
                          <w:p w14:paraId="20B0FA30" w14:textId="77777777" w:rsidR="00E0450C" w:rsidRPr="00F80E5D" w:rsidRDefault="00E0450C" w:rsidP="000E240F">
                            <w:pPr>
                              <w:spacing w:line="276" w:lineRule="auto"/>
                              <w:jc w:val="both"/>
                              <w:rPr>
                                <w:b w:val="0"/>
                                <w:sz w:val="21"/>
                                <w:szCs w:val="21"/>
                                <w:lang w:val="pt-BR"/>
                              </w:rPr>
                            </w:pPr>
                            <w:r w:rsidRPr="00F80E5D">
                              <w:rPr>
                                <w:b w:val="0"/>
                                <w:sz w:val="21"/>
                                <w:szCs w:val="21"/>
                                <w:u w:val="single"/>
                                <w:lang w:val="pt-BR"/>
                              </w:rPr>
                              <w:t>Câu 10.</w:t>
                            </w:r>
                            <w:r w:rsidRPr="00F80E5D">
                              <w:rPr>
                                <w:b w:val="0"/>
                                <w:sz w:val="21"/>
                                <w:szCs w:val="21"/>
                                <w:lang w:val="pt-BR"/>
                              </w:rPr>
                              <w:t xml:space="preserve"> Một tấm ván nặng 240N được bắc qua một con mương. Trọng tâm cảu tấm ván cách điểm tựa A 2,4m và cách điểm tựaB 1,2m. Xác định lực F</w:t>
                            </w:r>
                            <w:r w:rsidRPr="00F80E5D">
                              <w:rPr>
                                <w:b w:val="0"/>
                                <w:sz w:val="21"/>
                                <w:szCs w:val="21"/>
                                <w:vertAlign w:val="subscript"/>
                                <w:lang w:val="pt-BR"/>
                              </w:rPr>
                              <w:t>1</w:t>
                            </w:r>
                            <w:r w:rsidRPr="00F80E5D">
                              <w:rPr>
                                <w:b w:val="0"/>
                                <w:sz w:val="21"/>
                                <w:szCs w:val="21"/>
                                <w:lang w:val="pt-BR"/>
                              </w:rPr>
                              <w:t xml:space="preserve"> và F</w:t>
                            </w:r>
                            <w:r w:rsidRPr="00F80E5D">
                              <w:rPr>
                                <w:b w:val="0"/>
                                <w:sz w:val="21"/>
                                <w:szCs w:val="21"/>
                                <w:vertAlign w:val="subscript"/>
                                <w:lang w:val="pt-BR"/>
                              </w:rPr>
                              <w:t>2</w:t>
                            </w:r>
                            <w:r w:rsidRPr="00F80E5D">
                              <w:rPr>
                                <w:b w:val="0"/>
                                <w:sz w:val="21"/>
                                <w:szCs w:val="21"/>
                                <w:lang w:val="pt-BR"/>
                              </w:rPr>
                              <w:t xml:space="preserve"> mà tấm ván tác dụng lên điểm tựa A và B ?</w:t>
                            </w:r>
                          </w:p>
                          <w:p w14:paraId="407AC573" w14:textId="40B13A8B" w:rsidR="00E0450C" w:rsidRPr="00F80E5D" w:rsidRDefault="00E0450C" w:rsidP="000E240F">
                            <w:pPr>
                              <w:spacing w:line="276" w:lineRule="auto"/>
                              <w:jc w:val="both"/>
                              <w:rPr>
                                <w:b w:val="0"/>
                                <w:sz w:val="21"/>
                                <w:szCs w:val="21"/>
                                <w:lang w:val="pt-BR"/>
                              </w:rPr>
                            </w:pPr>
                            <w:r w:rsidRPr="00F80E5D">
                              <w:rPr>
                                <w:b w:val="0"/>
                                <w:sz w:val="21"/>
                                <w:szCs w:val="21"/>
                                <w:lang w:val="pt-BR"/>
                              </w:rPr>
                              <w:t>A. F</w:t>
                            </w:r>
                            <w:r w:rsidRPr="00F80E5D">
                              <w:rPr>
                                <w:b w:val="0"/>
                                <w:sz w:val="21"/>
                                <w:szCs w:val="21"/>
                                <w:vertAlign w:val="subscript"/>
                                <w:lang w:val="pt-BR"/>
                              </w:rPr>
                              <w:t>1</w:t>
                            </w:r>
                            <w:r w:rsidRPr="00F80E5D">
                              <w:rPr>
                                <w:b w:val="0"/>
                                <w:sz w:val="21"/>
                                <w:szCs w:val="21"/>
                                <w:lang w:val="pt-BR"/>
                              </w:rPr>
                              <w:t xml:space="preserve"> = 80N ; F</w:t>
                            </w:r>
                            <w:r w:rsidRPr="00F80E5D">
                              <w:rPr>
                                <w:b w:val="0"/>
                                <w:sz w:val="21"/>
                                <w:szCs w:val="21"/>
                                <w:vertAlign w:val="subscript"/>
                                <w:lang w:val="pt-BR"/>
                              </w:rPr>
                              <w:t>2</w:t>
                            </w:r>
                            <w:r w:rsidRPr="00F80E5D">
                              <w:rPr>
                                <w:b w:val="0"/>
                                <w:sz w:val="21"/>
                                <w:szCs w:val="21"/>
                                <w:lang w:val="pt-BR"/>
                              </w:rPr>
                              <w:t xml:space="preserve"> = 160N.              B. F</w:t>
                            </w:r>
                            <w:r w:rsidRPr="00F80E5D">
                              <w:rPr>
                                <w:b w:val="0"/>
                                <w:sz w:val="21"/>
                                <w:szCs w:val="21"/>
                                <w:vertAlign w:val="subscript"/>
                                <w:lang w:val="pt-BR"/>
                              </w:rPr>
                              <w:t>1</w:t>
                            </w:r>
                            <w:r w:rsidRPr="00F80E5D">
                              <w:rPr>
                                <w:b w:val="0"/>
                                <w:sz w:val="21"/>
                                <w:szCs w:val="21"/>
                                <w:lang w:val="pt-BR"/>
                              </w:rPr>
                              <w:t xml:space="preserve"> = 160N ; F</w:t>
                            </w:r>
                            <w:r w:rsidRPr="00F80E5D">
                              <w:rPr>
                                <w:b w:val="0"/>
                                <w:sz w:val="21"/>
                                <w:szCs w:val="21"/>
                                <w:vertAlign w:val="subscript"/>
                                <w:lang w:val="pt-BR"/>
                              </w:rPr>
                              <w:t>2</w:t>
                            </w:r>
                            <w:r w:rsidRPr="00F80E5D">
                              <w:rPr>
                                <w:b w:val="0"/>
                                <w:sz w:val="21"/>
                                <w:szCs w:val="21"/>
                                <w:lang w:val="pt-BR"/>
                              </w:rPr>
                              <w:t xml:space="preserve"> = 80N.   </w:t>
                            </w:r>
                          </w:p>
                          <w:p w14:paraId="40F5A797" w14:textId="6A1FB0F9" w:rsidR="00E0450C" w:rsidRPr="00F80E5D" w:rsidRDefault="00E0450C" w:rsidP="000E240F">
                            <w:pPr>
                              <w:tabs>
                                <w:tab w:val="left" w:pos="900"/>
                              </w:tabs>
                              <w:spacing w:line="276" w:lineRule="auto"/>
                              <w:ind w:right="108"/>
                              <w:jc w:val="both"/>
                              <w:rPr>
                                <w:b w:val="0"/>
                                <w:sz w:val="21"/>
                                <w:szCs w:val="21"/>
                                <w:u w:val="single"/>
                                <w:lang w:val="pt-BR"/>
                              </w:rPr>
                            </w:pPr>
                            <w:r w:rsidRPr="00F80E5D">
                              <w:rPr>
                                <w:b w:val="0"/>
                                <w:sz w:val="21"/>
                                <w:szCs w:val="21"/>
                                <w:lang w:val="pt-BR"/>
                              </w:rPr>
                              <w:t>C. F</w:t>
                            </w:r>
                            <w:r w:rsidRPr="00F80E5D">
                              <w:rPr>
                                <w:b w:val="0"/>
                                <w:sz w:val="21"/>
                                <w:szCs w:val="21"/>
                                <w:vertAlign w:val="subscript"/>
                                <w:lang w:val="pt-BR"/>
                              </w:rPr>
                              <w:t>1</w:t>
                            </w:r>
                            <w:r w:rsidRPr="00F80E5D">
                              <w:rPr>
                                <w:b w:val="0"/>
                                <w:sz w:val="21"/>
                                <w:szCs w:val="21"/>
                                <w:lang w:val="pt-BR"/>
                              </w:rPr>
                              <w:t xml:space="preserve"> = 120N ; F</w:t>
                            </w:r>
                            <w:r w:rsidRPr="00F80E5D">
                              <w:rPr>
                                <w:b w:val="0"/>
                                <w:sz w:val="21"/>
                                <w:szCs w:val="21"/>
                                <w:vertAlign w:val="subscript"/>
                                <w:lang w:val="pt-BR"/>
                              </w:rPr>
                              <w:t>2</w:t>
                            </w:r>
                            <w:r w:rsidRPr="00F80E5D">
                              <w:rPr>
                                <w:b w:val="0"/>
                                <w:sz w:val="21"/>
                                <w:szCs w:val="21"/>
                                <w:lang w:val="pt-BR"/>
                              </w:rPr>
                              <w:t xml:space="preserve"> = 120N.            D. F</w:t>
                            </w:r>
                            <w:r w:rsidRPr="00F80E5D">
                              <w:rPr>
                                <w:b w:val="0"/>
                                <w:sz w:val="21"/>
                                <w:szCs w:val="21"/>
                                <w:vertAlign w:val="subscript"/>
                                <w:lang w:val="pt-BR"/>
                              </w:rPr>
                              <w:t>1</w:t>
                            </w:r>
                            <w:r w:rsidRPr="00F80E5D">
                              <w:rPr>
                                <w:b w:val="0"/>
                                <w:sz w:val="21"/>
                                <w:szCs w:val="21"/>
                                <w:lang w:val="pt-BR"/>
                              </w:rPr>
                              <w:t xml:space="preserve"> = 100N ; F</w:t>
                            </w:r>
                            <w:r w:rsidRPr="00F80E5D">
                              <w:rPr>
                                <w:b w:val="0"/>
                                <w:sz w:val="21"/>
                                <w:szCs w:val="21"/>
                                <w:vertAlign w:val="subscript"/>
                                <w:lang w:val="pt-BR"/>
                              </w:rPr>
                              <w:t>2</w:t>
                            </w:r>
                            <w:r w:rsidRPr="00F80E5D">
                              <w:rPr>
                                <w:b w:val="0"/>
                                <w:sz w:val="21"/>
                                <w:szCs w:val="21"/>
                                <w:lang w:val="pt-BR"/>
                              </w:rPr>
                              <w:t xml:space="preserve"> = 140N.  </w:t>
                            </w:r>
                          </w:p>
                          <w:p w14:paraId="2B2B2B64" w14:textId="77777777" w:rsidR="00E0450C" w:rsidRPr="00F80E5D" w:rsidRDefault="00E0450C" w:rsidP="000E240F">
                            <w:pPr>
                              <w:tabs>
                                <w:tab w:val="left" w:pos="810"/>
                                <w:tab w:val="left" w:pos="2280"/>
                                <w:tab w:val="left" w:pos="4680"/>
                                <w:tab w:val="left" w:pos="7200"/>
                              </w:tabs>
                              <w:spacing w:line="276" w:lineRule="auto"/>
                              <w:jc w:val="both"/>
                              <w:rPr>
                                <w:b w:val="0"/>
                                <w:sz w:val="21"/>
                                <w:szCs w:val="21"/>
                                <w:lang w:val="pt-BR"/>
                              </w:rPr>
                            </w:pPr>
                            <w:r w:rsidRPr="00F80E5D">
                              <w:rPr>
                                <w:b w:val="0"/>
                                <w:sz w:val="21"/>
                                <w:szCs w:val="21"/>
                                <w:u w:val="single"/>
                                <w:lang w:val="pt-BR"/>
                              </w:rPr>
                              <w:t>Câu 11.</w:t>
                            </w:r>
                            <w:r w:rsidRPr="00F80E5D">
                              <w:rPr>
                                <w:b w:val="0"/>
                                <w:sz w:val="21"/>
                                <w:szCs w:val="21"/>
                                <w:lang w:val="pt-BR"/>
                              </w:rPr>
                              <w:t xml:space="preserve"> Hai lực </w:t>
                            </w:r>
                            <w:r w:rsidR="000A6FF3" w:rsidRPr="000A6FF3">
                              <w:rPr>
                                <w:b w:val="0"/>
                                <w:noProof/>
                                <w:position w:val="-12"/>
                                <w:sz w:val="21"/>
                                <w:szCs w:val="21"/>
                                <w:lang w:val="pt-BR"/>
                              </w:rPr>
                              <w:object w:dxaOrig="547" w:dyaOrig="403" w14:anchorId="3D51CBBD">
                                <v:shape id="_x0000_i1213" type="#_x0000_t75" alt="" style="width:26.25pt;height:21.75pt;mso-width-percent:0;mso-height-percent:0;mso-width-percent:0;mso-height-percent:0" o:ole="">
                                  <v:imagedata r:id="rId574" o:title=""/>
                                </v:shape>
                                <o:OLEObject Type="Embed" ProgID="Equation.DSMT4" ShapeID="_x0000_i1213" DrawAspect="Content" ObjectID="_1691503555" r:id="rId587"/>
                              </w:object>
                            </w:r>
                            <w:r w:rsidRPr="00F80E5D">
                              <w:rPr>
                                <w:b w:val="0"/>
                                <w:sz w:val="21"/>
                                <w:szCs w:val="21"/>
                                <w:lang w:val="pt-BR"/>
                              </w:rPr>
                              <w:t xml:space="preserve"> song song, cùng chiều đặt tại hai đầu thanh AB, có hợp lực </w:t>
                            </w:r>
                            <w:r w:rsidR="000A6FF3" w:rsidRPr="000A6FF3">
                              <w:rPr>
                                <w:b w:val="0"/>
                                <w:noProof/>
                                <w:position w:val="-4"/>
                                <w:sz w:val="21"/>
                                <w:szCs w:val="21"/>
                                <w:lang w:val="pt-BR"/>
                              </w:rPr>
                              <w:object w:dxaOrig="249" w:dyaOrig="277" w14:anchorId="40DA1648">
                                <v:shape id="_x0000_i1214" type="#_x0000_t75" alt="" style="width:12.75pt;height:13.5pt;mso-width-percent:0;mso-height-percent:0;mso-width-percent:0;mso-height-percent:0" o:ole="">
                                  <v:imagedata r:id="rId576" o:title=""/>
                                </v:shape>
                                <o:OLEObject Type="Embed" ProgID="Equation.DSMT4" ShapeID="_x0000_i1214" DrawAspect="Content" ObjectID="_1691503556" r:id="rId588"/>
                              </w:object>
                            </w:r>
                            <w:r w:rsidRPr="00F80E5D">
                              <w:rPr>
                                <w:b w:val="0"/>
                                <w:sz w:val="21"/>
                                <w:szCs w:val="21"/>
                                <w:lang w:val="nl-NL"/>
                              </w:rPr>
                              <w:t xml:space="preserve"> </w:t>
                            </w:r>
                            <w:r w:rsidRPr="00F80E5D">
                              <w:rPr>
                                <w:b w:val="0"/>
                                <w:sz w:val="21"/>
                                <w:szCs w:val="21"/>
                                <w:lang w:val="pt-BR"/>
                              </w:rPr>
                              <w:t xml:space="preserve">đặt tại O cách A đoạn 12cm, cách B đoạn 8 cm và có độ lớn F = 10 N. Tìm </w:t>
                            </w:r>
                            <w:r w:rsidR="000A6FF3" w:rsidRPr="000A6FF3">
                              <w:rPr>
                                <w:b w:val="0"/>
                                <w:noProof/>
                                <w:position w:val="-10"/>
                                <w:sz w:val="21"/>
                                <w:szCs w:val="21"/>
                                <w:lang w:val="pt-BR"/>
                              </w:rPr>
                              <w:object w:dxaOrig="526" w:dyaOrig="318" w14:anchorId="0D2666A4">
                                <v:shape id="_x0000_i1215" type="#_x0000_t75" alt="" style="width:26.25pt;height:15.75pt;mso-width-percent:0;mso-height-percent:0;mso-width-percent:0;mso-height-percent:0" o:ole="">
                                  <v:imagedata r:id="rId578" o:title=""/>
                                </v:shape>
                                <o:OLEObject Type="Embed" ProgID="Equation.DSMT4" ShapeID="_x0000_i1215" DrawAspect="Content" ObjectID="_1691503557" r:id="rId589"/>
                              </w:object>
                            </w:r>
                            <w:r w:rsidRPr="00F80E5D">
                              <w:rPr>
                                <w:b w:val="0"/>
                                <w:sz w:val="21"/>
                                <w:szCs w:val="21"/>
                                <w:lang w:val="pt-BR"/>
                              </w:rPr>
                              <w:tab/>
                            </w:r>
                          </w:p>
                          <w:p w14:paraId="322C6582" w14:textId="77777777" w:rsidR="00E0450C" w:rsidRPr="00F80E5D" w:rsidRDefault="00E0450C" w:rsidP="000E240F">
                            <w:pPr>
                              <w:tabs>
                                <w:tab w:val="left" w:pos="900"/>
                                <w:tab w:val="left" w:pos="2280"/>
                                <w:tab w:val="left" w:pos="4680"/>
                                <w:tab w:val="left" w:pos="7200"/>
                              </w:tabs>
                              <w:spacing w:line="276" w:lineRule="auto"/>
                              <w:jc w:val="both"/>
                              <w:rPr>
                                <w:b w:val="0"/>
                                <w:sz w:val="21"/>
                                <w:szCs w:val="21"/>
                              </w:rPr>
                            </w:pPr>
                            <w:r w:rsidRPr="00F80E5D">
                              <w:rPr>
                                <w:b w:val="0"/>
                                <w:sz w:val="21"/>
                                <w:szCs w:val="21"/>
                                <w:u w:val="single"/>
                                <w:lang w:val="pt-BR"/>
                              </w:rPr>
                              <w:t>Câu 12.</w:t>
                            </w:r>
                            <w:r w:rsidRPr="00F80E5D">
                              <w:rPr>
                                <w:b w:val="0"/>
                                <w:sz w:val="21"/>
                                <w:szCs w:val="21"/>
                                <w:lang w:val="pt-BR"/>
                              </w:rPr>
                              <w:t xml:space="preserve"> </w:t>
                            </w:r>
                            <w:r w:rsidRPr="00F80E5D">
                              <w:rPr>
                                <w:b w:val="0"/>
                                <w:sz w:val="21"/>
                                <w:szCs w:val="21"/>
                                <w:lang w:val="nl-NL"/>
                              </w:rPr>
                              <w:t>Thanh AB cứng chịu tác dụng của hai lực F</w:t>
                            </w:r>
                            <w:r w:rsidRPr="00F80E5D">
                              <w:rPr>
                                <w:b w:val="0"/>
                                <w:sz w:val="21"/>
                                <w:szCs w:val="21"/>
                                <w:vertAlign w:val="subscript"/>
                                <w:lang w:val="nl-NL"/>
                              </w:rPr>
                              <w:t>1</w:t>
                            </w:r>
                            <w:r w:rsidRPr="00F80E5D">
                              <w:rPr>
                                <w:b w:val="0"/>
                                <w:sz w:val="21"/>
                                <w:szCs w:val="21"/>
                                <w:lang w:val="nl-NL"/>
                              </w:rPr>
                              <w:t xml:space="preserve"> và F</w:t>
                            </w:r>
                            <w:r w:rsidRPr="00F80E5D">
                              <w:rPr>
                                <w:b w:val="0"/>
                                <w:sz w:val="21"/>
                                <w:szCs w:val="21"/>
                                <w:vertAlign w:val="subscript"/>
                                <w:lang w:val="nl-NL"/>
                              </w:rPr>
                              <w:t>2</w:t>
                            </w:r>
                            <w:r w:rsidRPr="00F80E5D">
                              <w:rPr>
                                <w:b w:val="0"/>
                                <w:sz w:val="21"/>
                                <w:szCs w:val="21"/>
                                <w:lang w:val="nl-NL"/>
                              </w:rPr>
                              <w:t xml:space="preserve"> như hình vẽ. Biết AB=1m và F</w:t>
                            </w:r>
                            <w:r w:rsidRPr="00F80E5D">
                              <w:rPr>
                                <w:b w:val="0"/>
                                <w:sz w:val="21"/>
                                <w:szCs w:val="21"/>
                                <w:vertAlign w:val="subscript"/>
                                <w:lang w:val="nl-NL"/>
                              </w:rPr>
                              <w:t>1</w:t>
                            </w:r>
                            <w:r w:rsidRPr="00F80E5D">
                              <w:rPr>
                                <w:b w:val="0"/>
                                <w:sz w:val="21"/>
                                <w:szCs w:val="21"/>
                                <w:lang w:val="nl-NL"/>
                              </w:rPr>
                              <w:t>=10N, F</w:t>
                            </w:r>
                            <w:r w:rsidRPr="00F80E5D">
                              <w:rPr>
                                <w:b w:val="0"/>
                                <w:sz w:val="21"/>
                                <w:szCs w:val="21"/>
                                <w:vertAlign w:val="subscript"/>
                                <w:lang w:val="nl-NL"/>
                              </w:rPr>
                              <w:t>2</w:t>
                            </w:r>
                            <w:r w:rsidRPr="00F80E5D">
                              <w:rPr>
                                <w:b w:val="0"/>
                                <w:sz w:val="21"/>
                                <w:szCs w:val="21"/>
                                <w:lang w:val="nl-NL"/>
                              </w:rPr>
                              <w:t>=15N. Hợp lực tác dụng lên thanh có</w:t>
                            </w:r>
                          </w:p>
                          <w:p w14:paraId="6C3EFF52" w14:textId="77777777" w:rsidR="00E0450C" w:rsidRPr="00F80E5D" w:rsidRDefault="00E0450C" w:rsidP="000E240F">
                            <w:pPr>
                              <w:tabs>
                                <w:tab w:val="left" w:pos="2280"/>
                              </w:tabs>
                              <w:spacing w:line="276" w:lineRule="auto"/>
                              <w:jc w:val="both"/>
                              <w:rPr>
                                <w:b w:val="0"/>
                                <w:sz w:val="21"/>
                                <w:szCs w:val="21"/>
                                <w:lang w:val="nl-NL"/>
                              </w:rPr>
                            </w:pPr>
                            <w:r w:rsidRPr="00F80E5D">
                              <w:rPr>
                                <w:b w:val="0"/>
                                <w:sz w:val="21"/>
                                <w:szCs w:val="21"/>
                                <w:lang w:val="nl-NL"/>
                              </w:rPr>
                              <w:t xml:space="preserve">a. Độ lớn là     </w:t>
                            </w:r>
                            <w:r w:rsidRPr="00F80E5D">
                              <w:rPr>
                                <w:b w:val="0"/>
                                <w:sz w:val="21"/>
                                <w:szCs w:val="21"/>
                                <w:lang w:val="nl-NL"/>
                              </w:rPr>
                              <w:tab/>
                              <w:t>A. 10N</w:t>
                            </w:r>
                            <w:r w:rsidRPr="00F80E5D">
                              <w:rPr>
                                <w:b w:val="0"/>
                                <w:sz w:val="21"/>
                                <w:szCs w:val="21"/>
                                <w:lang w:val="nl-NL"/>
                              </w:rPr>
                              <w:tab/>
                              <w:t xml:space="preserve">B. 15N </w:t>
                            </w:r>
                            <w:r w:rsidRPr="00F80E5D">
                              <w:rPr>
                                <w:b w:val="0"/>
                                <w:sz w:val="21"/>
                                <w:szCs w:val="21"/>
                                <w:lang w:val="nl-NL"/>
                              </w:rPr>
                              <w:tab/>
                            </w:r>
                            <w:r w:rsidRPr="00F80E5D">
                              <w:rPr>
                                <w:b w:val="0"/>
                                <w:sz w:val="21"/>
                                <w:szCs w:val="21"/>
                                <w:lang w:val="nl-NL"/>
                              </w:rPr>
                              <w:tab/>
                              <w:t>C. 5N                        D. 25N</w:t>
                            </w:r>
                          </w:p>
                          <w:p w14:paraId="47D5D77D" w14:textId="77777777" w:rsidR="00E0450C" w:rsidRPr="00F80E5D" w:rsidRDefault="00E0450C" w:rsidP="000E240F">
                            <w:pPr>
                              <w:tabs>
                                <w:tab w:val="left" w:pos="2280"/>
                                <w:tab w:val="left" w:pos="4680"/>
                                <w:tab w:val="left" w:pos="7200"/>
                              </w:tabs>
                              <w:spacing w:line="276" w:lineRule="auto"/>
                              <w:jc w:val="both"/>
                              <w:rPr>
                                <w:b w:val="0"/>
                                <w:sz w:val="21"/>
                                <w:szCs w:val="21"/>
                                <w:lang w:val="nl-NL"/>
                              </w:rPr>
                            </w:pPr>
                            <w:r w:rsidRPr="00F80E5D">
                              <w:rPr>
                                <w:b w:val="0"/>
                                <w:sz w:val="21"/>
                                <w:szCs w:val="21"/>
                                <w:lang w:val="nl-NL"/>
                              </w:rPr>
                              <w:t>b. Điểm đặt của hợp lực cách B một khoảng</w:t>
                            </w:r>
                          </w:p>
                          <w:p w14:paraId="71B8A30F" w14:textId="77777777" w:rsidR="00E0450C" w:rsidRPr="00F80E5D" w:rsidRDefault="00E0450C" w:rsidP="000E240F">
                            <w:pPr>
                              <w:tabs>
                                <w:tab w:val="left" w:pos="2280"/>
                                <w:tab w:val="left" w:pos="2550"/>
                              </w:tabs>
                              <w:spacing w:line="276" w:lineRule="auto"/>
                              <w:jc w:val="both"/>
                              <w:rPr>
                                <w:b w:val="0"/>
                                <w:sz w:val="21"/>
                                <w:szCs w:val="21"/>
                                <w:lang w:val="nl-NL"/>
                              </w:rPr>
                            </w:pPr>
                            <w:r w:rsidRPr="00F80E5D">
                              <w:rPr>
                                <w:b w:val="0"/>
                                <w:sz w:val="21"/>
                                <w:szCs w:val="21"/>
                                <w:lang w:val="nl-NL"/>
                              </w:rPr>
                              <w:t>A. 2m và nằm ngoài AB</w:t>
                            </w:r>
                            <w:r w:rsidRPr="00F80E5D">
                              <w:rPr>
                                <w:b w:val="0"/>
                                <w:sz w:val="21"/>
                                <w:szCs w:val="21"/>
                                <w:lang w:val="nl-NL"/>
                              </w:rPr>
                              <w:tab/>
                              <w:t xml:space="preserve">   </w:t>
                            </w:r>
                            <w:r w:rsidRPr="00F80E5D">
                              <w:rPr>
                                <w:b w:val="0"/>
                                <w:sz w:val="21"/>
                                <w:szCs w:val="21"/>
                                <w:lang w:val="nl-NL"/>
                              </w:rPr>
                              <w:tab/>
                            </w:r>
                            <w:r w:rsidRPr="00F80E5D">
                              <w:rPr>
                                <w:b w:val="0"/>
                                <w:sz w:val="21"/>
                                <w:szCs w:val="21"/>
                                <w:lang w:val="nl-NL"/>
                              </w:rPr>
                              <w:tab/>
                            </w:r>
                            <w:r w:rsidRPr="00F80E5D">
                              <w:rPr>
                                <w:b w:val="0"/>
                                <w:sz w:val="21"/>
                                <w:szCs w:val="21"/>
                                <w:lang w:val="nl-NL"/>
                              </w:rPr>
                              <w:tab/>
                              <w:t xml:space="preserve">B. 2m nằm trong AB   </w:t>
                            </w:r>
                          </w:p>
                          <w:p w14:paraId="53546FAF" w14:textId="77777777" w:rsidR="00E0450C" w:rsidRPr="00F80E5D" w:rsidRDefault="00E0450C" w:rsidP="000E240F">
                            <w:pPr>
                              <w:tabs>
                                <w:tab w:val="left" w:pos="2280"/>
                                <w:tab w:val="left" w:pos="2550"/>
                              </w:tabs>
                              <w:spacing w:line="276" w:lineRule="auto"/>
                              <w:jc w:val="both"/>
                              <w:rPr>
                                <w:b w:val="0"/>
                                <w:sz w:val="21"/>
                                <w:szCs w:val="21"/>
                                <w:lang w:val="nl-NL"/>
                              </w:rPr>
                            </w:pPr>
                            <w:r w:rsidRPr="00F80E5D">
                              <w:rPr>
                                <w:b w:val="0"/>
                                <w:sz w:val="21"/>
                                <w:szCs w:val="21"/>
                                <w:lang w:val="nl-NL"/>
                              </w:rPr>
                              <w:t xml:space="preserve">C. 3m và nằm ngoài AB      </w:t>
                            </w:r>
                            <w:r w:rsidRPr="00F80E5D">
                              <w:rPr>
                                <w:b w:val="0"/>
                                <w:sz w:val="21"/>
                                <w:szCs w:val="21"/>
                                <w:lang w:val="nl-NL"/>
                              </w:rPr>
                              <w:tab/>
                            </w:r>
                            <w:r w:rsidRPr="00F80E5D">
                              <w:rPr>
                                <w:b w:val="0"/>
                                <w:sz w:val="21"/>
                                <w:szCs w:val="21"/>
                                <w:lang w:val="nl-NL"/>
                              </w:rPr>
                              <w:tab/>
                            </w:r>
                            <w:r w:rsidRPr="00F80E5D">
                              <w:rPr>
                                <w:b w:val="0"/>
                                <w:sz w:val="21"/>
                                <w:szCs w:val="21"/>
                                <w:lang w:val="nl-NL"/>
                              </w:rPr>
                              <w:tab/>
                              <w:t>D. 3m và nằm trong AB</w:t>
                            </w:r>
                          </w:p>
                          <w:p w14:paraId="694D6284" w14:textId="77777777" w:rsidR="00E0450C" w:rsidRPr="00F80E5D" w:rsidRDefault="00E0450C" w:rsidP="000E240F">
                            <w:pPr>
                              <w:tabs>
                                <w:tab w:val="left" w:pos="900"/>
                                <w:tab w:val="left" w:pos="2280"/>
                                <w:tab w:val="left" w:pos="4680"/>
                                <w:tab w:val="left" w:pos="7200"/>
                              </w:tabs>
                              <w:spacing w:line="276" w:lineRule="auto"/>
                              <w:jc w:val="both"/>
                              <w:rPr>
                                <w:b w:val="0"/>
                                <w:sz w:val="21"/>
                                <w:szCs w:val="21"/>
                                <w:lang w:val="nl-NL"/>
                              </w:rPr>
                            </w:pPr>
                            <w:r w:rsidRPr="00F80E5D">
                              <w:rPr>
                                <w:b w:val="0"/>
                                <w:sz w:val="21"/>
                                <w:szCs w:val="21"/>
                                <w:u w:val="single"/>
                                <w:lang w:val="pt-BR"/>
                              </w:rPr>
                              <w:t>Câu 13.</w:t>
                            </w:r>
                            <w:r w:rsidRPr="00F80E5D">
                              <w:rPr>
                                <w:b w:val="0"/>
                                <w:sz w:val="21"/>
                                <w:szCs w:val="21"/>
                                <w:lang w:val="pt-BR"/>
                              </w:rPr>
                              <w:t xml:space="preserve"> </w:t>
                            </w:r>
                            <w:r w:rsidRPr="00F80E5D">
                              <w:rPr>
                                <w:b w:val="0"/>
                                <w:sz w:val="21"/>
                                <w:szCs w:val="21"/>
                                <w:lang w:val="nl-NL"/>
                              </w:rPr>
                              <w:t>Hai lực F</w:t>
                            </w:r>
                            <w:r w:rsidRPr="00F80E5D">
                              <w:rPr>
                                <w:b w:val="0"/>
                                <w:sz w:val="21"/>
                                <w:szCs w:val="21"/>
                                <w:vertAlign w:val="subscript"/>
                                <w:lang w:val="nl-NL"/>
                              </w:rPr>
                              <w:t>1</w:t>
                            </w:r>
                            <w:r w:rsidRPr="00F80E5D">
                              <w:rPr>
                                <w:b w:val="0"/>
                                <w:sz w:val="21"/>
                                <w:szCs w:val="21"/>
                                <w:lang w:val="nl-NL"/>
                              </w:rPr>
                              <w:t xml:space="preserve"> và F</w:t>
                            </w:r>
                            <w:r w:rsidRPr="00F80E5D">
                              <w:rPr>
                                <w:b w:val="0"/>
                                <w:sz w:val="21"/>
                                <w:szCs w:val="21"/>
                                <w:vertAlign w:val="subscript"/>
                                <w:lang w:val="nl-NL"/>
                              </w:rPr>
                              <w:t>2</w:t>
                            </w:r>
                            <w:r w:rsidRPr="00F80E5D">
                              <w:rPr>
                                <w:b w:val="0"/>
                                <w:sz w:val="21"/>
                                <w:szCs w:val="21"/>
                                <w:lang w:val="nl-NL"/>
                              </w:rPr>
                              <w:t xml:space="preserve"> song song, ngược chiều đặt tại hai đầu thanh AB có hợp lực F đặt tại O cách A là 8 cm, cách B 2cm và  độ lớn F=10,5 N. Độ lớn F</w:t>
                            </w:r>
                            <w:r w:rsidRPr="00F80E5D">
                              <w:rPr>
                                <w:b w:val="0"/>
                                <w:sz w:val="21"/>
                                <w:szCs w:val="21"/>
                                <w:vertAlign w:val="subscript"/>
                                <w:lang w:val="nl-NL"/>
                              </w:rPr>
                              <w:t>1</w:t>
                            </w:r>
                            <w:r w:rsidRPr="00F80E5D">
                              <w:rPr>
                                <w:b w:val="0"/>
                                <w:sz w:val="21"/>
                                <w:szCs w:val="21"/>
                                <w:lang w:val="nl-NL"/>
                              </w:rPr>
                              <w:t xml:space="preserve"> và F</w:t>
                            </w:r>
                            <w:r w:rsidRPr="00F80E5D">
                              <w:rPr>
                                <w:b w:val="0"/>
                                <w:sz w:val="21"/>
                                <w:szCs w:val="21"/>
                                <w:vertAlign w:val="subscript"/>
                                <w:lang w:val="nl-NL"/>
                              </w:rPr>
                              <w:t>2</w:t>
                            </w:r>
                            <w:r w:rsidRPr="00F80E5D">
                              <w:rPr>
                                <w:b w:val="0"/>
                                <w:sz w:val="21"/>
                                <w:szCs w:val="21"/>
                                <w:lang w:val="nl-NL"/>
                              </w:rPr>
                              <w:t xml:space="preserve"> lần lượt</w:t>
                            </w:r>
                          </w:p>
                          <w:p w14:paraId="58C948E7" w14:textId="77777777" w:rsidR="00E0450C" w:rsidRPr="00F80E5D" w:rsidRDefault="00E0450C" w:rsidP="000E240F">
                            <w:pPr>
                              <w:tabs>
                                <w:tab w:val="left" w:pos="2280"/>
                                <w:tab w:val="left" w:pos="4680"/>
                                <w:tab w:val="left" w:pos="7200"/>
                              </w:tabs>
                              <w:spacing w:line="276" w:lineRule="auto"/>
                              <w:jc w:val="both"/>
                              <w:rPr>
                                <w:b w:val="0"/>
                                <w:sz w:val="21"/>
                                <w:szCs w:val="21"/>
                              </w:rPr>
                            </w:pPr>
                            <w:r w:rsidRPr="00F80E5D">
                              <w:rPr>
                                <w:b w:val="0"/>
                                <w:sz w:val="21"/>
                                <w:szCs w:val="21"/>
                              </w:rPr>
                              <w:t>A. 3,5 N và 14 N</w:t>
                            </w:r>
                            <w:r w:rsidRPr="00F80E5D">
                              <w:rPr>
                                <w:b w:val="0"/>
                                <w:sz w:val="21"/>
                                <w:szCs w:val="21"/>
                              </w:rPr>
                              <w:tab/>
                              <w:t>B. 14 N và 3,5 N</w:t>
                            </w:r>
                            <w:r w:rsidRPr="00F80E5D">
                              <w:rPr>
                                <w:b w:val="0"/>
                                <w:sz w:val="21"/>
                                <w:szCs w:val="21"/>
                              </w:rPr>
                              <w:tab/>
                              <w:t>C. 7 N và 3,5 N</w:t>
                            </w:r>
                            <w:r w:rsidRPr="00F80E5D">
                              <w:rPr>
                                <w:b w:val="0"/>
                                <w:sz w:val="21"/>
                                <w:szCs w:val="21"/>
                              </w:rPr>
                              <w:tab/>
                              <w:t>D. 3,5 N và 7 N</w:t>
                            </w:r>
                          </w:p>
                          <w:p w14:paraId="3CFEB5C9" w14:textId="77777777" w:rsidR="00E0450C" w:rsidRPr="00F80E5D" w:rsidRDefault="00E0450C" w:rsidP="000E240F">
                            <w:pPr>
                              <w:spacing w:line="276" w:lineRule="auto"/>
                              <w:rPr>
                                <w:b w:val="0"/>
                                <w:sz w:val="21"/>
                                <w:szCs w:val="21"/>
                                <w:lang w:val="nl-NL"/>
                              </w:rPr>
                            </w:pPr>
                            <w:r w:rsidRPr="00F80E5D">
                              <w:rPr>
                                <w:b w:val="0"/>
                                <w:sz w:val="21"/>
                                <w:szCs w:val="21"/>
                                <w:u w:val="single"/>
                                <w:lang w:val="pt-BR"/>
                              </w:rPr>
                              <w:t>Câu 14.</w:t>
                            </w:r>
                            <w:r w:rsidRPr="00F80E5D">
                              <w:rPr>
                                <w:b w:val="0"/>
                                <w:sz w:val="21"/>
                                <w:szCs w:val="21"/>
                                <w:lang w:val="pt-BR"/>
                              </w:rPr>
                              <w:t xml:space="preserve"> </w:t>
                            </w:r>
                            <w:r w:rsidRPr="00F80E5D">
                              <w:rPr>
                                <w:b w:val="0"/>
                                <w:sz w:val="21"/>
                                <w:szCs w:val="21"/>
                                <w:lang w:val="nl-NL"/>
                              </w:rPr>
                              <w:t>*Xác định trọng tâm của bản phẳng đồng chất sau</w:t>
                            </w:r>
                          </w:p>
                          <w:p w14:paraId="58B493E5" w14:textId="77777777" w:rsidR="00E0450C" w:rsidRPr="00D353E1" w:rsidRDefault="00E0450C" w:rsidP="00B31086">
                            <w:pPr>
                              <w:spacing w:line="276" w:lineRule="auto"/>
                              <w:rPr>
                                <w:b w:val="0"/>
                                <w:bCs w:val="0"/>
                              </w:rPr>
                            </w:pPr>
                          </w:p>
                        </w:tc>
                      </w:tr>
                      <w:tr w:rsidR="00E0450C" w:rsidRPr="00B31086" w14:paraId="63E2BB5A" w14:textId="77777777" w:rsidTr="00317813">
                        <w:tc>
                          <w:tcPr>
                            <w:tcW w:w="10042" w:type="dxa"/>
                            <w:shd w:val="clear" w:color="auto" w:fill="auto"/>
                          </w:tcPr>
                          <w:p w14:paraId="2187700F" w14:textId="77777777" w:rsidR="00E0450C" w:rsidRPr="00D353E1" w:rsidRDefault="00E0450C" w:rsidP="00B31086">
                            <w:pPr>
                              <w:spacing w:line="276" w:lineRule="auto"/>
                              <w:rPr>
                                <w:b w:val="0"/>
                                <w:bCs w:val="0"/>
                              </w:rPr>
                            </w:pPr>
                          </w:p>
                        </w:tc>
                      </w:tr>
                      <w:tr w:rsidR="00E0450C" w:rsidRPr="00B31086" w14:paraId="328D4A50" w14:textId="77777777" w:rsidTr="00317813">
                        <w:tc>
                          <w:tcPr>
                            <w:tcW w:w="10042" w:type="dxa"/>
                            <w:shd w:val="clear" w:color="auto" w:fill="auto"/>
                          </w:tcPr>
                          <w:p w14:paraId="0C3A459D" w14:textId="77777777" w:rsidR="00E0450C" w:rsidRPr="00D353E1" w:rsidRDefault="00E0450C" w:rsidP="00B31086">
                            <w:pPr>
                              <w:spacing w:line="276" w:lineRule="auto"/>
                              <w:rPr>
                                <w:b w:val="0"/>
                                <w:bCs w:val="0"/>
                              </w:rPr>
                            </w:pPr>
                          </w:p>
                        </w:tc>
                      </w:tr>
                      <w:tr w:rsidR="00E0450C" w:rsidRPr="00B31086" w14:paraId="58DAEF7A" w14:textId="77777777" w:rsidTr="00317813">
                        <w:tc>
                          <w:tcPr>
                            <w:tcW w:w="10042" w:type="dxa"/>
                            <w:shd w:val="clear" w:color="auto" w:fill="auto"/>
                          </w:tcPr>
                          <w:p w14:paraId="7168B454" w14:textId="77777777" w:rsidR="00E0450C" w:rsidRPr="00D353E1" w:rsidRDefault="00E0450C" w:rsidP="00B31086">
                            <w:pPr>
                              <w:spacing w:line="276" w:lineRule="auto"/>
                              <w:rPr>
                                <w:b w:val="0"/>
                                <w:bCs w:val="0"/>
                              </w:rPr>
                            </w:pPr>
                          </w:p>
                        </w:tc>
                      </w:tr>
                      <w:tr w:rsidR="00E0450C" w:rsidRPr="00B31086" w14:paraId="4EE6139D" w14:textId="77777777" w:rsidTr="00317813">
                        <w:tc>
                          <w:tcPr>
                            <w:tcW w:w="10042" w:type="dxa"/>
                            <w:shd w:val="clear" w:color="auto" w:fill="auto"/>
                          </w:tcPr>
                          <w:p w14:paraId="622209FD" w14:textId="77777777" w:rsidR="00E0450C" w:rsidRPr="00D353E1" w:rsidRDefault="00E0450C" w:rsidP="00B31086">
                            <w:pPr>
                              <w:spacing w:line="276" w:lineRule="auto"/>
                              <w:rPr>
                                <w:b w:val="0"/>
                                <w:bCs w:val="0"/>
                              </w:rPr>
                            </w:pPr>
                          </w:p>
                        </w:tc>
                      </w:tr>
                      <w:tr w:rsidR="00E0450C" w:rsidRPr="00B31086" w14:paraId="5A0925C5" w14:textId="77777777" w:rsidTr="00317813">
                        <w:tc>
                          <w:tcPr>
                            <w:tcW w:w="10042" w:type="dxa"/>
                            <w:shd w:val="clear" w:color="auto" w:fill="auto"/>
                          </w:tcPr>
                          <w:p w14:paraId="6B8B4CAB" w14:textId="77777777" w:rsidR="00E0450C" w:rsidRPr="00D353E1" w:rsidRDefault="00E0450C" w:rsidP="00B31086">
                            <w:pPr>
                              <w:spacing w:line="276" w:lineRule="auto"/>
                              <w:rPr>
                                <w:b w:val="0"/>
                                <w:bCs w:val="0"/>
                              </w:rPr>
                            </w:pPr>
                          </w:p>
                        </w:tc>
                      </w:tr>
                      <w:tr w:rsidR="00E0450C" w:rsidRPr="00B31086" w14:paraId="50C66FB1" w14:textId="77777777" w:rsidTr="00317813">
                        <w:tc>
                          <w:tcPr>
                            <w:tcW w:w="10042" w:type="dxa"/>
                            <w:shd w:val="clear" w:color="auto" w:fill="auto"/>
                          </w:tcPr>
                          <w:p w14:paraId="2BFAD4E7" w14:textId="77777777" w:rsidR="00E0450C" w:rsidRPr="00D353E1" w:rsidRDefault="00E0450C" w:rsidP="00B31086">
                            <w:pPr>
                              <w:spacing w:line="276" w:lineRule="auto"/>
                              <w:rPr>
                                <w:b w:val="0"/>
                                <w:bCs w:val="0"/>
                              </w:rPr>
                            </w:pPr>
                          </w:p>
                        </w:tc>
                      </w:tr>
                      <w:tr w:rsidR="00E0450C" w:rsidRPr="00B31086" w14:paraId="107F59CD" w14:textId="77777777" w:rsidTr="00317813">
                        <w:tc>
                          <w:tcPr>
                            <w:tcW w:w="10042" w:type="dxa"/>
                            <w:shd w:val="clear" w:color="auto" w:fill="auto"/>
                          </w:tcPr>
                          <w:p w14:paraId="67B7C7F8" w14:textId="77777777" w:rsidR="00E0450C" w:rsidRPr="00D353E1" w:rsidRDefault="00E0450C" w:rsidP="00B31086">
                            <w:pPr>
                              <w:spacing w:line="276" w:lineRule="auto"/>
                              <w:rPr>
                                <w:b w:val="0"/>
                                <w:bCs w:val="0"/>
                              </w:rPr>
                            </w:pPr>
                          </w:p>
                        </w:tc>
                      </w:tr>
                      <w:tr w:rsidR="00E0450C" w:rsidRPr="00B31086" w14:paraId="4C42F3AC" w14:textId="77777777" w:rsidTr="00317813">
                        <w:tc>
                          <w:tcPr>
                            <w:tcW w:w="10042" w:type="dxa"/>
                            <w:shd w:val="clear" w:color="auto" w:fill="auto"/>
                          </w:tcPr>
                          <w:p w14:paraId="00A4C5BF" w14:textId="77777777" w:rsidR="00E0450C" w:rsidRPr="00D353E1" w:rsidRDefault="00E0450C" w:rsidP="00B31086">
                            <w:pPr>
                              <w:spacing w:line="276" w:lineRule="auto"/>
                              <w:rPr>
                                <w:b w:val="0"/>
                                <w:bCs w:val="0"/>
                              </w:rPr>
                            </w:pPr>
                          </w:p>
                        </w:tc>
                      </w:tr>
                      <w:tr w:rsidR="00E0450C" w:rsidRPr="00B31086" w14:paraId="4F7FF0C9" w14:textId="77777777" w:rsidTr="00317813">
                        <w:tc>
                          <w:tcPr>
                            <w:tcW w:w="10042" w:type="dxa"/>
                            <w:shd w:val="clear" w:color="auto" w:fill="auto"/>
                          </w:tcPr>
                          <w:p w14:paraId="3F8AEBAC" w14:textId="77777777" w:rsidR="00E0450C" w:rsidRPr="00D353E1" w:rsidRDefault="00E0450C" w:rsidP="00B31086">
                            <w:pPr>
                              <w:spacing w:line="276" w:lineRule="auto"/>
                              <w:rPr>
                                <w:b w:val="0"/>
                                <w:bCs w:val="0"/>
                              </w:rPr>
                            </w:pPr>
                          </w:p>
                        </w:tc>
                      </w:tr>
                      <w:tr w:rsidR="00E0450C" w:rsidRPr="00B31086" w14:paraId="4D650D41" w14:textId="77777777" w:rsidTr="00317813">
                        <w:tc>
                          <w:tcPr>
                            <w:tcW w:w="10042" w:type="dxa"/>
                            <w:shd w:val="clear" w:color="auto" w:fill="auto"/>
                          </w:tcPr>
                          <w:p w14:paraId="7A453DE9" w14:textId="77777777" w:rsidR="00E0450C" w:rsidRPr="00D353E1" w:rsidRDefault="00E0450C" w:rsidP="00B31086">
                            <w:pPr>
                              <w:spacing w:line="276" w:lineRule="auto"/>
                              <w:rPr>
                                <w:b w:val="0"/>
                                <w:bCs w:val="0"/>
                              </w:rPr>
                            </w:pPr>
                          </w:p>
                        </w:tc>
                      </w:tr>
                      <w:tr w:rsidR="00E0450C" w:rsidRPr="00B31086" w14:paraId="5D8DD0BE" w14:textId="77777777" w:rsidTr="00317813">
                        <w:tc>
                          <w:tcPr>
                            <w:tcW w:w="10042" w:type="dxa"/>
                            <w:shd w:val="clear" w:color="auto" w:fill="auto"/>
                          </w:tcPr>
                          <w:p w14:paraId="38BA48F6" w14:textId="77777777" w:rsidR="00E0450C" w:rsidRPr="00D353E1" w:rsidRDefault="00E0450C" w:rsidP="00B31086">
                            <w:pPr>
                              <w:spacing w:line="276" w:lineRule="auto"/>
                              <w:rPr>
                                <w:b w:val="0"/>
                                <w:bCs w:val="0"/>
                              </w:rPr>
                            </w:pPr>
                          </w:p>
                        </w:tc>
                      </w:tr>
                      <w:tr w:rsidR="00E0450C" w:rsidRPr="00B31086" w14:paraId="76781996" w14:textId="77777777" w:rsidTr="00317813">
                        <w:tc>
                          <w:tcPr>
                            <w:tcW w:w="10042" w:type="dxa"/>
                            <w:shd w:val="clear" w:color="auto" w:fill="auto"/>
                          </w:tcPr>
                          <w:p w14:paraId="248DFEE3" w14:textId="77777777" w:rsidR="00E0450C" w:rsidRPr="00D353E1" w:rsidRDefault="00E0450C" w:rsidP="00B31086">
                            <w:pPr>
                              <w:spacing w:line="276" w:lineRule="auto"/>
                              <w:rPr>
                                <w:b w:val="0"/>
                                <w:bCs w:val="0"/>
                              </w:rPr>
                            </w:pPr>
                          </w:p>
                        </w:tc>
                      </w:tr>
                      <w:tr w:rsidR="00E0450C" w:rsidRPr="00B31086" w14:paraId="0FD37DD4" w14:textId="77777777" w:rsidTr="00317813">
                        <w:tc>
                          <w:tcPr>
                            <w:tcW w:w="10042" w:type="dxa"/>
                            <w:shd w:val="clear" w:color="auto" w:fill="auto"/>
                          </w:tcPr>
                          <w:p w14:paraId="787A8880" w14:textId="77777777" w:rsidR="00E0450C" w:rsidRPr="00D353E1" w:rsidRDefault="00E0450C" w:rsidP="00B31086">
                            <w:pPr>
                              <w:spacing w:line="276" w:lineRule="auto"/>
                              <w:rPr>
                                <w:b w:val="0"/>
                                <w:bCs w:val="0"/>
                              </w:rPr>
                            </w:pPr>
                          </w:p>
                        </w:tc>
                      </w:tr>
                      <w:tr w:rsidR="00E0450C" w:rsidRPr="00B31086" w14:paraId="6A36505F" w14:textId="77777777" w:rsidTr="00317813">
                        <w:tc>
                          <w:tcPr>
                            <w:tcW w:w="10042" w:type="dxa"/>
                            <w:shd w:val="clear" w:color="auto" w:fill="auto"/>
                          </w:tcPr>
                          <w:p w14:paraId="3F8EF413" w14:textId="77777777" w:rsidR="00E0450C" w:rsidRPr="00D353E1" w:rsidRDefault="00E0450C" w:rsidP="00B31086">
                            <w:pPr>
                              <w:spacing w:line="276" w:lineRule="auto"/>
                              <w:rPr>
                                <w:b w:val="0"/>
                                <w:bCs w:val="0"/>
                              </w:rPr>
                            </w:pPr>
                          </w:p>
                        </w:tc>
                      </w:tr>
                      <w:tr w:rsidR="00E0450C" w:rsidRPr="00B31086" w14:paraId="28E9C559" w14:textId="77777777" w:rsidTr="00317813">
                        <w:tc>
                          <w:tcPr>
                            <w:tcW w:w="10042" w:type="dxa"/>
                            <w:shd w:val="clear" w:color="auto" w:fill="auto"/>
                          </w:tcPr>
                          <w:p w14:paraId="40B633B0" w14:textId="77777777" w:rsidR="00E0450C" w:rsidRPr="00D353E1" w:rsidRDefault="00E0450C" w:rsidP="00B31086">
                            <w:pPr>
                              <w:spacing w:line="276" w:lineRule="auto"/>
                              <w:rPr>
                                <w:b w:val="0"/>
                                <w:bCs w:val="0"/>
                              </w:rPr>
                            </w:pPr>
                          </w:p>
                        </w:tc>
                      </w:tr>
                      <w:tr w:rsidR="00E0450C" w:rsidRPr="00B31086" w14:paraId="06F00F74" w14:textId="77777777" w:rsidTr="00317813">
                        <w:tc>
                          <w:tcPr>
                            <w:tcW w:w="10042" w:type="dxa"/>
                            <w:shd w:val="clear" w:color="auto" w:fill="auto"/>
                          </w:tcPr>
                          <w:p w14:paraId="2B44BC14" w14:textId="77777777" w:rsidR="00E0450C" w:rsidRPr="00D353E1" w:rsidRDefault="00E0450C" w:rsidP="00B31086">
                            <w:pPr>
                              <w:spacing w:line="276" w:lineRule="auto"/>
                              <w:rPr>
                                <w:b w:val="0"/>
                                <w:bCs w:val="0"/>
                              </w:rPr>
                            </w:pPr>
                          </w:p>
                        </w:tc>
                      </w:tr>
                      <w:tr w:rsidR="00E0450C" w:rsidRPr="00B31086" w14:paraId="4C6E13AC" w14:textId="77777777" w:rsidTr="00317813">
                        <w:tc>
                          <w:tcPr>
                            <w:tcW w:w="10042" w:type="dxa"/>
                            <w:shd w:val="clear" w:color="auto" w:fill="auto"/>
                          </w:tcPr>
                          <w:p w14:paraId="428D93DB" w14:textId="77777777" w:rsidR="00E0450C" w:rsidRPr="00D353E1" w:rsidRDefault="00E0450C" w:rsidP="00B31086">
                            <w:pPr>
                              <w:spacing w:line="276" w:lineRule="auto"/>
                              <w:rPr>
                                <w:b w:val="0"/>
                                <w:bCs w:val="0"/>
                              </w:rPr>
                            </w:pPr>
                          </w:p>
                        </w:tc>
                      </w:tr>
                      <w:tr w:rsidR="00E0450C" w:rsidRPr="00B31086" w14:paraId="269D551A" w14:textId="77777777" w:rsidTr="00317813">
                        <w:tc>
                          <w:tcPr>
                            <w:tcW w:w="10042" w:type="dxa"/>
                            <w:shd w:val="clear" w:color="auto" w:fill="auto"/>
                          </w:tcPr>
                          <w:p w14:paraId="35F58287" w14:textId="77777777" w:rsidR="00E0450C" w:rsidRPr="00D353E1" w:rsidRDefault="00E0450C" w:rsidP="00B31086">
                            <w:pPr>
                              <w:spacing w:line="276" w:lineRule="auto"/>
                              <w:rPr>
                                <w:b w:val="0"/>
                                <w:bCs w:val="0"/>
                              </w:rPr>
                            </w:pPr>
                          </w:p>
                        </w:tc>
                      </w:tr>
                      <w:tr w:rsidR="00E0450C" w:rsidRPr="00B31086" w14:paraId="5006AB3E" w14:textId="77777777" w:rsidTr="00317813">
                        <w:tc>
                          <w:tcPr>
                            <w:tcW w:w="10042" w:type="dxa"/>
                            <w:shd w:val="clear" w:color="auto" w:fill="auto"/>
                          </w:tcPr>
                          <w:p w14:paraId="7CD69B09" w14:textId="77777777" w:rsidR="00E0450C" w:rsidRPr="00D353E1" w:rsidRDefault="00E0450C" w:rsidP="00B31086">
                            <w:pPr>
                              <w:spacing w:line="276" w:lineRule="auto"/>
                              <w:rPr>
                                <w:b w:val="0"/>
                                <w:bCs w:val="0"/>
                              </w:rPr>
                            </w:pPr>
                          </w:p>
                        </w:tc>
                      </w:tr>
                      <w:tr w:rsidR="00E0450C" w:rsidRPr="00B31086" w14:paraId="14E476D6" w14:textId="77777777" w:rsidTr="00317813">
                        <w:tc>
                          <w:tcPr>
                            <w:tcW w:w="10042" w:type="dxa"/>
                            <w:shd w:val="clear" w:color="auto" w:fill="auto"/>
                          </w:tcPr>
                          <w:p w14:paraId="2AE456D8" w14:textId="77777777" w:rsidR="00E0450C" w:rsidRPr="00D353E1" w:rsidRDefault="00E0450C" w:rsidP="00B31086">
                            <w:pPr>
                              <w:spacing w:line="276" w:lineRule="auto"/>
                              <w:rPr>
                                <w:b w:val="0"/>
                                <w:bCs w:val="0"/>
                              </w:rPr>
                            </w:pPr>
                          </w:p>
                        </w:tc>
                      </w:tr>
                      <w:tr w:rsidR="00E0450C" w:rsidRPr="00B31086" w14:paraId="3C6BA923" w14:textId="77777777" w:rsidTr="00317813">
                        <w:tc>
                          <w:tcPr>
                            <w:tcW w:w="10042" w:type="dxa"/>
                            <w:shd w:val="clear" w:color="auto" w:fill="auto"/>
                          </w:tcPr>
                          <w:p w14:paraId="1BAFA578" w14:textId="77777777" w:rsidR="00E0450C" w:rsidRPr="00D353E1" w:rsidRDefault="00E0450C" w:rsidP="00B31086">
                            <w:pPr>
                              <w:spacing w:line="276" w:lineRule="auto"/>
                              <w:rPr>
                                <w:b w:val="0"/>
                                <w:bCs w:val="0"/>
                              </w:rPr>
                            </w:pPr>
                          </w:p>
                        </w:tc>
                      </w:tr>
                      <w:tr w:rsidR="00E0450C" w:rsidRPr="00B31086" w14:paraId="223891C7" w14:textId="77777777" w:rsidTr="00317813">
                        <w:tc>
                          <w:tcPr>
                            <w:tcW w:w="10042" w:type="dxa"/>
                            <w:shd w:val="clear" w:color="auto" w:fill="auto"/>
                          </w:tcPr>
                          <w:p w14:paraId="09447491" w14:textId="77777777" w:rsidR="00E0450C" w:rsidRPr="00D353E1" w:rsidRDefault="00E0450C" w:rsidP="00B31086">
                            <w:pPr>
                              <w:spacing w:line="276" w:lineRule="auto"/>
                              <w:rPr>
                                <w:b w:val="0"/>
                                <w:bCs w:val="0"/>
                              </w:rPr>
                            </w:pPr>
                          </w:p>
                        </w:tc>
                      </w:tr>
                      <w:tr w:rsidR="00E0450C" w:rsidRPr="00B31086" w14:paraId="1EDF070B" w14:textId="77777777" w:rsidTr="00317813">
                        <w:tc>
                          <w:tcPr>
                            <w:tcW w:w="10042" w:type="dxa"/>
                            <w:shd w:val="clear" w:color="auto" w:fill="auto"/>
                          </w:tcPr>
                          <w:p w14:paraId="6F3D547C" w14:textId="77777777" w:rsidR="00E0450C" w:rsidRPr="00D353E1" w:rsidRDefault="00E0450C" w:rsidP="00B31086">
                            <w:pPr>
                              <w:spacing w:line="276" w:lineRule="auto"/>
                              <w:rPr>
                                <w:b w:val="0"/>
                                <w:bCs w:val="0"/>
                              </w:rPr>
                            </w:pPr>
                          </w:p>
                        </w:tc>
                      </w:tr>
                      <w:tr w:rsidR="00E0450C" w:rsidRPr="00B31086" w14:paraId="328D1CB2" w14:textId="77777777" w:rsidTr="00317813">
                        <w:tc>
                          <w:tcPr>
                            <w:tcW w:w="10042" w:type="dxa"/>
                            <w:shd w:val="clear" w:color="auto" w:fill="auto"/>
                          </w:tcPr>
                          <w:p w14:paraId="6D1DFD58" w14:textId="77777777" w:rsidR="00E0450C" w:rsidRPr="00D353E1" w:rsidRDefault="00E0450C" w:rsidP="00B31086">
                            <w:pPr>
                              <w:spacing w:line="276" w:lineRule="auto"/>
                              <w:rPr>
                                <w:b w:val="0"/>
                                <w:bCs w:val="0"/>
                              </w:rPr>
                            </w:pPr>
                          </w:p>
                        </w:tc>
                      </w:tr>
                      <w:tr w:rsidR="00E0450C" w:rsidRPr="00B31086" w14:paraId="14F9FD07" w14:textId="77777777" w:rsidTr="00317813">
                        <w:tc>
                          <w:tcPr>
                            <w:tcW w:w="10042" w:type="dxa"/>
                            <w:shd w:val="clear" w:color="auto" w:fill="auto"/>
                          </w:tcPr>
                          <w:p w14:paraId="6A9298BA" w14:textId="77777777" w:rsidR="00E0450C" w:rsidRPr="00D353E1" w:rsidRDefault="00E0450C" w:rsidP="00B31086">
                            <w:pPr>
                              <w:spacing w:line="276" w:lineRule="auto"/>
                              <w:rPr>
                                <w:b w:val="0"/>
                                <w:bCs w:val="0"/>
                              </w:rPr>
                            </w:pPr>
                          </w:p>
                        </w:tc>
                      </w:tr>
                      <w:tr w:rsidR="00E0450C" w:rsidRPr="00B31086" w14:paraId="4446BA5E" w14:textId="77777777" w:rsidTr="00317813">
                        <w:tc>
                          <w:tcPr>
                            <w:tcW w:w="10042" w:type="dxa"/>
                            <w:shd w:val="clear" w:color="auto" w:fill="auto"/>
                          </w:tcPr>
                          <w:p w14:paraId="556CA6C5" w14:textId="77777777" w:rsidR="00E0450C" w:rsidRPr="00D353E1" w:rsidRDefault="00E0450C" w:rsidP="00B31086">
                            <w:pPr>
                              <w:spacing w:line="276" w:lineRule="auto"/>
                              <w:rPr>
                                <w:b w:val="0"/>
                                <w:bCs w:val="0"/>
                              </w:rPr>
                            </w:pPr>
                          </w:p>
                        </w:tc>
                      </w:tr>
                      <w:tr w:rsidR="00E0450C" w:rsidRPr="00B31086" w14:paraId="0D860A9E" w14:textId="77777777" w:rsidTr="00317813">
                        <w:tc>
                          <w:tcPr>
                            <w:tcW w:w="10042" w:type="dxa"/>
                            <w:shd w:val="clear" w:color="auto" w:fill="auto"/>
                          </w:tcPr>
                          <w:p w14:paraId="68688A14" w14:textId="77777777" w:rsidR="00E0450C" w:rsidRPr="00D353E1" w:rsidRDefault="00E0450C" w:rsidP="00B31086">
                            <w:pPr>
                              <w:spacing w:line="276" w:lineRule="auto"/>
                              <w:rPr>
                                <w:b w:val="0"/>
                                <w:bCs w:val="0"/>
                              </w:rPr>
                            </w:pPr>
                          </w:p>
                        </w:tc>
                      </w:tr>
                      <w:tr w:rsidR="00E0450C" w:rsidRPr="00B31086" w14:paraId="697E4370" w14:textId="77777777" w:rsidTr="00317813">
                        <w:tc>
                          <w:tcPr>
                            <w:tcW w:w="10042" w:type="dxa"/>
                            <w:shd w:val="clear" w:color="auto" w:fill="auto"/>
                          </w:tcPr>
                          <w:p w14:paraId="6A5211B5" w14:textId="77777777" w:rsidR="00E0450C" w:rsidRPr="00D353E1" w:rsidRDefault="00E0450C" w:rsidP="00B31086">
                            <w:pPr>
                              <w:spacing w:line="276" w:lineRule="auto"/>
                              <w:rPr>
                                <w:b w:val="0"/>
                                <w:bCs w:val="0"/>
                              </w:rPr>
                            </w:pPr>
                          </w:p>
                        </w:tc>
                      </w:tr>
                      <w:tr w:rsidR="00E0450C" w:rsidRPr="00B31086" w14:paraId="67AC521F" w14:textId="77777777" w:rsidTr="00317813">
                        <w:tc>
                          <w:tcPr>
                            <w:tcW w:w="10042" w:type="dxa"/>
                            <w:shd w:val="clear" w:color="auto" w:fill="auto"/>
                          </w:tcPr>
                          <w:p w14:paraId="2BEE151A" w14:textId="77777777" w:rsidR="00E0450C" w:rsidRPr="00D353E1" w:rsidRDefault="00E0450C" w:rsidP="00B31086">
                            <w:pPr>
                              <w:spacing w:line="276" w:lineRule="auto"/>
                              <w:rPr>
                                <w:b w:val="0"/>
                                <w:bCs w:val="0"/>
                              </w:rPr>
                            </w:pPr>
                          </w:p>
                        </w:tc>
                      </w:tr>
                      <w:tr w:rsidR="00E0450C" w:rsidRPr="00B31086" w14:paraId="58BCDDDB" w14:textId="77777777" w:rsidTr="00317813">
                        <w:tc>
                          <w:tcPr>
                            <w:tcW w:w="10042" w:type="dxa"/>
                            <w:shd w:val="clear" w:color="auto" w:fill="auto"/>
                          </w:tcPr>
                          <w:p w14:paraId="58D75AA2" w14:textId="77777777" w:rsidR="00E0450C" w:rsidRPr="00D353E1" w:rsidRDefault="00E0450C" w:rsidP="00B31086">
                            <w:pPr>
                              <w:spacing w:line="276" w:lineRule="auto"/>
                              <w:rPr>
                                <w:b w:val="0"/>
                                <w:bCs w:val="0"/>
                              </w:rPr>
                            </w:pPr>
                          </w:p>
                        </w:tc>
                      </w:tr>
                      <w:tr w:rsidR="00E0450C" w:rsidRPr="00B31086" w14:paraId="3FAD488E" w14:textId="77777777" w:rsidTr="00317813">
                        <w:tc>
                          <w:tcPr>
                            <w:tcW w:w="10042" w:type="dxa"/>
                            <w:shd w:val="clear" w:color="auto" w:fill="auto"/>
                          </w:tcPr>
                          <w:p w14:paraId="6097EEB4" w14:textId="77777777" w:rsidR="00E0450C" w:rsidRPr="00D353E1" w:rsidRDefault="00E0450C" w:rsidP="00B31086">
                            <w:pPr>
                              <w:spacing w:line="276" w:lineRule="auto"/>
                              <w:rPr>
                                <w:b w:val="0"/>
                                <w:bCs w:val="0"/>
                              </w:rPr>
                            </w:pPr>
                          </w:p>
                        </w:tc>
                      </w:tr>
                      <w:tr w:rsidR="00E0450C" w:rsidRPr="00B31086" w14:paraId="2D7EE22F" w14:textId="77777777" w:rsidTr="00317813">
                        <w:tc>
                          <w:tcPr>
                            <w:tcW w:w="10042" w:type="dxa"/>
                            <w:shd w:val="clear" w:color="auto" w:fill="auto"/>
                          </w:tcPr>
                          <w:p w14:paraId="75C54F44" w14:textId="77777777" w:rsidR="00E0450C" w:rsidRPr="00D353E1" w:rsidRDefault="00E0450C" w:rsidP="00B31086">
                            <w:pPr>
                              <w:spacing w:line="276" w:lineRule="auto"/>
                              <w:rPr>
                                <w:b w:val="0"/>
                                <w:bCs w:val="0"/>
                              </w:rPr>
                            </w:pPr>
                          </w:p>
                        </w:tc>
                      </w:tr>
                      <w:tr w:rsidR="00E0450C" w:rsidRPr="00B31086" w14:paraId="667C428B" w14:textId="77777777" w:rsidTr="00317813">
                        <w:tc>
                          <w:tcPr>
                            <w:tcW w:w="10042" w:type="dxa"/>
                            <w:shd w:val="clear" w:color="auto" w:fill="auto"/>
                          </w:tcPr>
                          <w:p w14:paraId="77B7EFED" w14:textId="77777777" w:rsidR="00E0450C" w:rsidRPr="00D353E1" w:rsidRDefault="00E0450C" w:rsidP="00B31086">
                            <w:pPr>
                              <w:spacing w:line="276" w:lineRule="auto"/>
                              <w:rPr>
                                <w:b w:val="0"/>
                                <w:bCs w:val="0"/>
                              </w:rPr>
                            </w:pPr>
                          </w:p>
                        </w:tc>
                      </w:tr>
                      <w:tr w:rsidR="00E0450C" w:rsidRPr="00B31086" w14:paraId="6B311D5B" w14:textId="77777777" w:rsidTr="00317813">
                        <w:tc>
                          <w:tcPr>
                            <w:tcW w:w="10042" w:type="dxa"/>
                            <w:shd w:val="clear" w:color="auto" w:fill="auto"/>
                          </w:tcPr>
                          <w:p w14:paraId="4811BA9E" w14:textId="77777777" w:rsidR="00E0450C" w:rsidRPr="00D353E1" w:rsidRDefault="00E0450C" w:rsidP="00B31086">
                            <w:pPr>
                              <w:spacing w:line="276" w:lineRule="auto"/>
                              <w:rPr>
                                <w:b w:val="0"/>
                                <w:bCs w:val="0"/>
                              </w:rPr>
                            </w:pPr>
                          </w:p>
                        </w:tc>
                      </w:tr>
                      <w:tr w:rsidR="00E0450C" w:rsidRPr="00B31086" w14:paraId="75A726D4" w14:textId="77777777" w:rsidTr="00317813">
                        <w:tc>
                          <w:tcPr>
                            <w:tcW w:w="10042" w:type="dxa"/>
                            <w:shd w:val="clear" w:color="auto" w:fill="auto"/>
                          </w:tcPr>
                          <w:p w14:paraId="564023B8" w14:textId="77777777" w:rsidR="00E0450C" w:rsidRPr="00D353E1" w:rsidRDefault="00E0450C" w:rsidP="00B31086">
                            <w:pPr>
                              <w:spacing w:line="276" w:lineRule="auto"/>
                              <w:rPr>
                                <w:b w:val="0"/>
                                <w:bCs w:val="0"/>
                              </w:rPr>
                            </w:pPr>
                          </w:p>
                        </w:tc>
                      </w:tr>
                      <w:tr w:rsidR="00E0450C" w:rsidRPr="00B31086" w14:paraId="3D8623AF" w14:textId="77777777" w:rsidTr="00317813">
                        <w:tc>
                          <w:tcPr>
                            <w:tcW w:w="10042" w:type="dxa"/>
                            <w:shd w:val="clear" w:color="auto" w:fill="auto"/>
                          </w:tcPr>
                          <w:p w14:paraId="28897CD1" w14:textId="77777777" w:rsidR="00E0450C" w:rsidRPr="00D353E1" w:rsidRDefault="00E0450C" w:rsidP="00B31086">
                            <w:pPr>
                              <w:spacing w:line="276" w:lineRule="auto"/>
                              <w:rPr>
                                <w:b w:val="0"/>
                                <w:bCs w:val="0"/>
                              </w:rPr>
                            </w:pPr>
                          </w:p>
                        </w:tc>
                      </w:tr>
                      <w:tr w:rsidR="00E0450C" w:rsidRPr="00B31086" w14:paraId="38E72F11" w14:textId="77777777" w:rsidTr="00317813">
                        <w:tc>
                          <w:tcPr>
                            <w:tcW w:w="10042" w:type="dxa"/>
                            <w:shd w:val="clear" w:color="auto" w:fill="auto"/>
                          </w:tcPr>
                          <w:p w14:paraId="5E13CE88" w14:textId="77777777" w:rsidR="00E0450C" w:rsidRPr="00D353E1" w:rsidRDefault="00E0450C" w:rsidP="00B31086">
                            <w:pPr>
                              <w:spacing w:line="276" w:lineRule="auto"/>
                              <w:rPr>
                                <w:b w:val="0"/>
                                <w:bCs w:val="0"/>
                              </w:rPr>
                            </w:pPr>
                          </w:p>
                        </w:tc>
                      </w:tr>
                      <w:tr w:rsidR="00E0450C" w:rsidRPr="00B31086" w14:paraId="25763AD3" w14:textId="77777777" w:rsidTr="00317813">
                        <w:tc>
                          <w:tcPr>
                            <w:tcW w:w="10042" w:type="dxa"/>
                            <w:shd w:val="clear" w:color="auto" w:fill="auto"/>
                          </w:tcPr>
                          <w:p w14:paraId="18057C17" w14:textId="77777777" w:rsidR="00E0450C" w:rsidRPr="00D353E1" w:rsidRDefault="00E0450C" w:rsidP="00B31086">
                            <w:pPr>
                              <w:spacing w:line="276" w:lineRule="auto"/>
                              <w:rPr>
                                <w:b w:val="0"/>
                                <w:bCs w:val="0"/>
                              </w:rPr>
                            </w:pPr>
                          </w:p>
                        </w:tc>
                      </w:tr>
                      <w:tr w:rsidR="00E0450C" w:rsidRPr="00B31086" w14:paraId="0A5890FF" w14:textId="77777777" w:rsidTr="00317813">
                        <w:tc>
                          <w:tcPr>
                            <w:tcW w:w="10042" w:type="dxa"/>
                            <w:shd w:val="clear" w:color="auto" w:fill="auto"/>
                          </w:tcPr>
                          <w:p w14:paraId="43BB7A88" w14:textId="77777777" w:rsidR="00E0450C" w:rsidRPr="00D353E1" w:rsidRDefault="00E0450C" w:rsidP="00B31086">
                            <w:pPr>
                              <w:spacing w:line="276" w:lineRule="auto"/>
                              <w:rPr>
                                <w:b w:val="0"/>
                                <w:bCs w:val="0"/>
                              </w:rPr>
                            </w:pPr>
                          </w:p>
                        </w:tc>
                      </w:tr>
                      <w:tr w:rsidR="00E0450C" w:rsidRPr="00B31086" w14:paraId="7C64A4DE" w14:textId="77777777" w:rsidTr="00317813">
                        <w:tc>
                          <w:tcPr>
                            <w:tcW w:w="10042" w:type="dxa"/>
                            <w:shd w:val="clear" w:color="auto" w:fill="auto"/>
                          </w:tcPr>
                          <w:p w14:paraId="02BF3519" w14:textId="77777777" w:rsidR="00E0450C" w:rsidRPr="00D353E1" w:rsidRDefault="00E0450C" w:rsidP="00B31086">
                            <w:pPr>
                              <w:spacing w:line="276" w:lineRule="auto"/>
                              <w:rPr>
                                <w:b w:val="0"/>
                                <w:bCs w:val="0"/>
                              </w:rPr>
                            </w:pPr>
                          </w:p>
                        </w:tc>
                      </w:tr>
                      <w:tr w:rsidR="00E0450C" w:rsidRPr="00B31086" w14:paraId="2E3E1FA9" w14:textId="77777777" w:rsidTr="00317813">
                        <w:tc>
                          <w:tcPr>
                            <w:tcW w:w="10042" w:type="dxa"/>
                            <w:shd w:val="clear" w:color="auto" w:fill="auto"/>
                          </w:tcPr>
                          <w:p w14:paraId="3C15DFF9" w14:textId="77777777" w:rsidR="00E0450C" w:rsidRPr="00D353E1" w:rsidRDefault="00E0450C" w:rsidP="00B31086">
                            <w:pPr>
                              <w:spacing w:line="276" w:lineRule="auto"/>
                              <w:rPr>
                                <w:b w:val="0"/>
                                <w:bCs w:val="0"/>
                              </w:rPr>
                            </w:pPr>
                          </w:p>
                        </w:tc>
                      </w:tr>
                      <w:tr w:rsidR="00E0450C" w:rsidRPr="00B31086" w14:paraId="6DBBF171" w14:textId="77777777" w:rsidTr="00317813">
                        <w:tc>
                          <w:tcPr>
                            <w:tcW w:w="10042" w:type="dxa"/>
                            <w:shd w:val="clear" w:color="auto" w:fill="auto"/>
                          </w:tcPr>
                          <w:p w14:paraId="205165D2" w14:textId="77777777" w:rsidR="00E0450C" w:rsidRPr="00D353E1" w:rsidRDefault="00E0450C" w:rsidP="00B31086">
                            <w:pPr>
                              <w:spacing w:line="276" w:lineRule="auto"/>
                              <w:rPr>
                                <w:b w:val="0"/>
                                <w:bCs w:val="0"/>
                              </w:rPr>
                            </w:pPr>
                          </w:p>
                        </w:tc>
                      </w:tr>
                    </w:tbl>
                    <w:p w14:paraId="5E2A792E" w14:textId="77777777" w:rsidR="00E0450C" w:rsidRPr="00B31086" w:rsidRDefault="00E0450C" w:rsidP="00237AA2">
                      <w:pPr>
                        <w:spacing w:line="276" w:lineRule="auto"/>
                        <w:rPr>
                          <w:b w:val="0"/>
                          <w:bCs w:val="0"/>
                          <w:sz w:val="21"/>
                          <w:szCs w:val="21"/>
                        </w:rPr>
                      </w:pPr>
                    </w:p>
                  </w:txbxContent>
                </v:textbox>
                <w10:wrap type="through"/>
              </v:shape>
            </w:pict>
          </mc:Fallback>
        </mc:AlternateContent>
      </w:r>
    </w:p>
    <w:p w14:paraId="6B5EB619" w14:textId="27223835" w:rsidR="00436C66" w:rsidRDefault="00436C66">
      <w:r>
        <w:rPr>
          <w:noProof/>
          <w:sz w:val="22"/>
          <w:szCs w:val="22"/>
        </w:rPr>
        <w:lastRenderedPageBreak/>
        <mc:AlternateContent>
          <mc:Choice Requires="wps">
            <w:drawing>
              <wp:anchor distT="0" distB="0" distL="114300" distR="114300" simplePos="0" relativeHeight="252047360" behindDoc="0" locked="0" layoutInCell="1" allowOverlap="1" wp14:anchorId="66D31980" wp14:editId="1C5513C7">
                <wp:simplePos x="0" y="0"/>
                <wp:positionH relativeFrom="column">
                  <wp:posOffset>-202474</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1513"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19"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06"/>
                              <w:gridCol w:w="5013"/>
                            </w:tblGrid>
                            <w:tr w:rsidR="00E0450C" w:rsidRPr="00B31086" w14:paraId="464B02EE" w14:textId="77777777" w:rsidTr="00374883">
                              <w:tc>
                                <w:tcPr>
                                  <w:tcW w:w="5006" w:type="dxa"/>
                                </w:tcPr>
                                <w:p w14:paraId="3E135A4E" w14:textId="77777777" w:rsidR="00E0450C" w:rsidRPr="00D353E1" w:rsidRDefault="00E0450C" w:rsidP="00B31086">
                                  <w:pPr>
                                    <w:spacing w:line="276" w:lineRule="auto"/>
                                    <w:rPr>
                                      <w:b w:val="0"/>
                                      <w:bCs w:val="0"/>
                                    </w:rPr>
                                  </w:pPr>
                                </w:p>
                              </w:tc>
                              <w:tc>
                                <w:tcPr>
                                  <w:tcW w:w="5013" w:type="dxa"/>
                                  <w:shd w:val="clear" w:color="auto" w:fill="auto"/>
                                </w:tcPr>
                                <w:p w14:paraId="077C4AB7" w14:textId="77777777" w:rsidR="00E0450C" w:rsidRPr="00D353E1" w:rsidRDefault="00E0450C" w:rsidP="00B31086">
                                  <w:pPr>
                                    <w:spacing w:line="276" w:lineRule="auto"/>
                                    <w:rPr>
                                      <w:b w:val="0"/>
                                      <w:bCs w:val="0"/>
                                    </w:rPr>
                                  </w:pPr>
                                </w:p>
                              </w:tc>
                            </w:tr>
                            <w:tr w:rsidR="00E0450C" w:rsidRPr="00B31086" w14:paraId="12FAC006" w14:textId="77777777" w:rsidTr="00374883">
                              <w:tc>
                                <w:tcPr>
                                  <w:tcW w:w="5006" w:type="dxa"/>
                                </w:tcPr>
                                <w:p w14:paraId="46BC43FF" w14:textId="77777777" w:rsidR="00E0450C" w:rsidRPr="00D353E1" w:rsidRDefault="00E0450C" w:rsidP="00B31086">
                                  <w:pPr>
                                    <w:spacing w:line="276" w:lineRule="auto"/>
                                    <w:rPr>
                                      <w:b w:val="0"/>
                                      <w:bCs w:val="0"/>
                                    </w:rPr>
                                  </w:pPr>
                                </w:p>
                              </w:tc>
                              <w:tc>
                                <w:tcPr>
                                  <w:tcW w:w="5013" w:type="dxa"/>
                                  <w:shd w:val="clear" w:color="auto" w:fill="auto"/>
                                </w:tcPr>
                                <w:p w14:paraId="3F8957D1" w14:textId="77777777" w:rsidR="00E0450C" w:rsidRPr="00D353E1" w:rsidRDefault="00E0450C" w:rsidP="00B31086">
                                  <w:pPr>
                                    <w:spacing w:line="276" w:lineRule="auto"/>
                                    <w:rPr>
                                      <w:b w:val="0"/>
                                      <w:bCs w:val="0"/>
                                    </w:rPr>
                                  </w:pPr>
                                </w:p>
                              </w:tc>
                            </w:tr>
                            <w:tr w:rsidR="00E0450C" w:rsidRPr="00B31086" w14:paraId="7B140B2D" w14:textId="77777777" w:rsidTr="00374883">
                              <w:tc>
                                <w:tcPr>
                                  <w:tcW w:w="5006" w:type="dxa"/>
                                </w:tcPr>
                                <w:p w14:paraId="38A56A84" w14:textId="77777777" w:rsidR="00E0450C" w:rsidRPr="00D353E1" w:rsidRDefault="00E0450C" w:rsidP="00B31086">
                                  <w:pPr>
                                    <w:spacing w:line="276" w:lineRule="auto"/>
                                    <w:rPr>
                                      <w:b w:val="0"/>
                                      <w:bCs w:val="0"/>
                                    </w:rPr>
                                  </w:pPr>
                                </w:p>
                              </w:tc>
                              <w:tc>
                                <w:tcPr>
                                  <w:tcW w:w="5013" w:type="dxa"/>
                                  <w:shd w:val="clear" w:color="auto" w:fill="auto"/>
                                </w:tcPr>
                                <w:p w14:paraId="3CF4169B" w14:textId="77777777" w:rsidR="00E0450C" w:rsidRPr="00D353E1" w:rsidRDefault="00E0450C" w:rsidP="00B31086">
                                  <w:pPr>
                                    <w:spacing w:line="276" w:lineRule="auto"/>
                                    <w:rPr>
                                      <w:b w:val="0"/>
                                      <w:bCs w:val="0"/>
                                    </w:rPr>
                                  </w:pPr>
                                </w:p>
                              </w:tc>
                            </w:tr>
                            <w:tr w:rsidR="00E0450C" w:rsidRPr="00B31086" w14:paraId="765B035A" w14:textId="77777777" w:rsidTr="00374883">
                              <w:tc>
                                <w:tcPr>
                                  <w:tcW w:w="5006" w:type="dxa"/>
                                </w:tcPr>
                                <w:p w14:paraId="4AFDB981" w14:textId="77777777" w:rsidR="00E0450C" w:rsidRPr="00D353E1" w:rsidRDefault="00E0450C" w:rsidP="00B31086">
                                  <w:pPr>
                                    <w:spacing w:line="276" w:lineRule="auto"/>
                                    <w:rPr>
                                      <w:b w:val="0"/>
                                      <w:bCs w:val="0"/>
                                    </w:rPr>
                                  </w:pPr>
                                </w:p>
                              </w:tc>
                              <w:tc>
                                <w:tcPr>
                                  <w:tcW w:w="5013" w:type="dxa"/>
                                  <w:shd w:val="clear" w:color="auto" w:fill="auto"/>
                                </w:tcPr>
                                <w:p w14:paraId="02C262F5" w14:textId="77777777" w:rsidR="00E0450C" w:rsidRPr="00D353E1" w:rsidRDefault="00E0450C" w:rsidP="00B31086">
                                  <w:pPr>
                                    <w:spacing w:line="276" w:lineRule="auto"/>
                                    <w:rPr>
                                      <w:b w:val="0"/>
                                      <w:bCs w:val="0"/>
                                    </w:rPr>
                                  </w:pPr>
                                </w:p>
                              </w:tc>
                            </w:tr>
                            <w:tr w:rsidR="00E0450C" w:rsidRPr="00B31086" w14:paraId="08CF2F43" w14:textId="77777777" w:rsidTr="00374883">
                              <w:tc>
                                <w:tcPr>
                                  <w:tcW w:w="5006" w:type="dxa"/>
                                </w:tcPr>
                                <w:p w14:paraId="1C9C964D" w14:textId="77777777" w:rsidR="00E0450C" w:rsidRPr="00D353E1" w:rsidRDefault="00E0450C" w:rsidP="00B31086">
                                  <w:pPr>
                                    <w:spacing w:line="276" w:lineRule="auto"/>
                                    <w:rPr>
                                      <w:b w:val="0"/>
                                      <w:bCs w:val="0"/>
                                    </w:rPr>
                                  </w:pPr>
                                </w:p>
                              </w:tc>
                              <w:tc>
                                <w:tcPr>
                                  <w:tcW w:w="5013" w:type="dxa"/>
                                  <w:shd w:val="clear" w:color="auto" w:fill="auto"/>
                                </w:tcPr>
                                <w:p w14:paraId="3E3EC317" w14:textId="77777777" w:rsidR="00E0450C" w:rsidRPr="00D353E1" w:rsidRDefault="00E0450C" w:rsidP="00B31086">
                                  <w:pPr>
                                    <w:spacing w:line="276" w:lineRule="auto"/>
                                    <w:rPr>
                                      <w:b w:val="0"/>
                                      <w:bCs w:val="0"/>
                                    </w:rPr>
                                  </w:pPr>
                                </w:p>
                              </w:tc>
                            </w:tr>
                            <w:tr w:rsidR="00E0450C" w:rsidRPr="00B31086" w14:paraId="42EC6C39" w14:textId="77777777" w:rsidTr="00374883">
                              <w:tc>
                                <w:tcPr>
                                  <w:tcW w:w="5006" w:type="dxa"/>
                                </w:tcPr>
                                <w:p w14:paraId="0F54D205" w14:textId="77777777" w:rsidR="00E0450C" w:rsidRPr="00D353E1" w:rsidRDefault="00E0450C" w:rsidP="00B31086">
                                  <w:pPr>
                                    <w:spacing w:line="276" w:lineRule="auto"/>
                                    <w:rPr>
                                      <w:b w:val="0"/>
                                      <w:bCs w:val="0"/>
                                    </w:rPr>
                                  </w:pPr>
                                </w:p>
                              </w:tc>
                              <w:tc>
                                <w:tcPr>
                                  <w:tcW w:w="5013" w:type="dxa"/>
                                  <w:shd w:val="clear" w:color="auto" w:fill="auto"/>
                                </w:tcPr>
                                <w:p w14:paraId="4409B187" w14:textId="77777777" w:rsidR="00E0450C" w:rsidRPr="00D353E1" w:rsidRDefault="00E0450C" w:rsidP="00B31086">
                                  <w:pPr>
                                    <w:spacing w:line="276" w:lineRule="auto"/>
                                    <w:rPr>
                                      <w:b w:val="0"/>
                                      <w:bCs w:val="0"/>
                                    </w:rPr>
                                  </w:pPr>
                                </w:p>
                              </w:tc>
                            </w:tr>
                            <w:tr w:rsidR="00E0450C" w:rsidRPr="00B31086" w14:paraId="5DACF0FF" w14:textId="77777777" w:rsidTr="00374883">
                              <w:tc>
                                <w:tcPr>
                                  <w:tcW w:w="5006" w:type="dxa"/>
                                </w:tcPr>
                                <w:p w14:paraId="03009AEE" w14:textId="77777777" w:rsidR="00E0450C" w:rsidRPr="00D353E1" w:rsidRDefault="00E0450C" w:rsidP="00B31086">
                                  <w:pPr>
                                    <w:spacing w:line="276" w:lineRule="auto"/>
                                    <w:rPr>
                                      <w:b w:val="0"/>
                                      <w:bCs w:val="0"/>
                                    </w:rPr>
                                  </w:pPr>
                                </w:p>
                              </w:tc>
                              <w:tc>
                                <w:tcPr>
                                  <w:tcW w:w="5013" w:type="dxa"/>
                                  <w:shd w:val="clear" w:color="auto" w:fill="auto"/>
                                </w:tcPr>
                                <w:p w14:paraId="4944563B" w14:textId="77777777" w:rsidR="00E0450C" w:rsidRPr="00D353E1" w:rsidRDefault="00E0450C" w:rsidP="00B31086">
                                  <w:pPr>
                                    <w:spacing w:line="276" w:lineRule="auto"/>
                                    <w:rPr>
                                      <w:b w:val="0"/>
                                      <w:bCs w:val="0"/>
                                    </w:rPr>
                                  </w:pPr>
                                </w:p>
                              </w:tc>
                            </w:tr>
                            <w:tr w:rsidR="00E0450C" w:rsidRPr="00B31086" w14:paraId="4E7AC910" w14:textId="77777777" w:rsidTr="00374883">
                              <w:tc>
                                <w:tcPr>
                                  <w:tcW w:w="5006" w:type="dxa"/>
                                </w:tcPr>
                                <w:p w14:paraId="4EA65621" w14:textId="77777777" w:rsidR="00E0450C" w:rsidRPr="00D353E1" w:rsidRDefault="00E0450C" w:rsidP="00B31086">
                                  <w:pPr>
                                    <w:spacing w:line="276" w:lineRule="auto"/>
                                    <w:rPr>
                                      <w:b w:val="0"/>
                                      <w:bCs w:val="0"/>
                                    </w:rPr>
                                  </w:pPr>
                                </w:p>
                              </w:tc>
                              <w:tc>
                                <w:tcPr>
                                  <w:tcW w:w="5013" w:type="dxa"/>
                                  <w:shd w:val="clear" w:color="auto" w:fill="auto"/>
                                </w:tcPr>
                                <w:p w14:paraId="5E43149E" w14:textId="77777777" w:rsidR="00E0450C" w:rsidRPr="00D353E1" w:rsidRDefault="00E0450C" w:rsidP="00B31086">
                                  <w:pPr>
                                    <w:spacing w:line="276" w:lineRule="auto"/>
                                    <w:rPr>
                                      <w:b w:val="0"/>
                                      <w:bCs w:val="0"/>
                                    </w:rPr>
                                  </w:pPr>
                                </w:p>
                              </w:tc>
                            </w:tr>
                            <w:tr w:rsidR="00E0450C" w:rsidRPr="00B31086" w14:paraId="4CFCC5E9" w14:textId="77777777" w:rsidTr="00374883">
                              <w:tc>
                                <w:tcPr>
                                  <w:tcW w:w="5006" w:type="dxa"/>
                                </w:tcPr>
                                <w:p w14:paraId="57805895" w14:textId="77777777" w:rsidR="00E0450C" w:rsidRPr="00D353E1" w:rsidRDefault="00E0450C" w:rsidP="00B31086">
                                  <w:pPr>
                                    <w:spacing w:line="276" w:lineRule="auto"/>
                                    <w:rPr>
                                      <w:b w:val="0"/>
                                      <w:bCs w:val="0"/>
                                    </w:rPr>
                                  </w:pPr>
                                </w:p>
                              </w:tc>
                              <w:tc>
                                <w:tcPr>
                                  <w:tcW w:w="5013" w:type="dxa"/>
                                  <w:shd w:val="clear" w:color="auto" w:fill="auto"/>
                                </w:tcPr>
                                <w:p w14:paraId="71D329F0" w14:textId="77777777" w:rsidR="00E0450C" w:rsidRPr="00D353E1" w:rsidRDefault="00E0450C" w:rsidP="00B31086">
                                  <w:pPr>
                                    <w:spacing w:line="276" w:lineRule="auto"/>
                                    <w:rPr>
                                      <w:b w:val="0"/>
                                      <w:bCs w:val="0"/>
                                    </w:rPr>
                                  </w:pPr>
                                </w:p>
                              </w:tc>
                            </w:tr>
                            <w:tr w:rsidR="00E0450C" w:rsidRPr="00B31086" w14:paraId="4A90169D" w14:textId="77777777" w:rsidTr="00374883">
                              <w:tc>
                                <w:tcPr>
                                  <w:tcW w:w="5006" w:type="dxa"/>
                                </w:tcPr>
                                <w:p w14:paraId="184160E0" w14:textId="77777777" w:rsidR="00E0450C" w:rsidRPr="00D353E1" w:rsidRDefault="00E0450C" w:rsidP="00B31086">
                                  <w:pPr>
                                    <w:spacing w:line="276" w:lineRule="auto"/>
                                    <w:rPr>
                                      <w:b w:val="0"/>
                                      <w:bCs w:val="0"/>
                                    </w:rPr>
                                  </w:pPr>
                                </w:p>
                              </w:tc>
                              <w:tc>
                                <w:tcPr>
                                  <w:tcW w:w="5013" w:type="dxa"/>
                                  <w:shd w:val="clear" w:color="auto" w:fill="auto"/>
                                </w:tcPr>
                                <w:p w14:paraId="1F2E3410" w14:textId="77777777" w:rsidR="00E0450C" w:rsidRPr="00D353E1" w:rsidRDefault="00E0450C" w:rsidP="00B31086">
                                  <w:pPr>
                                    <w:spacing w:line="276" w:lineRule="auto"/>
                                    <w:rPr>
                                      <w:b w:val="0"/>
                                      <w:bCs w:val="0"/>
                                    </w:rPr>
                                  </w:pPr>
                                </w:p>
                              </w:tc>
                            </w:tr>
                            <w:tr w:rsidR="00E0450C" w:rsidRPr="00B31086" w14:paraId="5F9EE294" w14:textId="77777777" w:rsidTr="00374883">
                              <w:tc>
                                <w:tcPr>
                                  <w:tcW w:w="5006" w:type="dxa"/>
                                </w:tcPr>
                                <w:p w14:paraId="14C065D8" w14:textId="77777777" w:rsidR="00E0450C" w:rsidRPr="00D353E1" w:rsidRDefault="00E0450C" w:rsidP="00B31086">
                                  <w:pPr>
                                    <w:spacing w:line="276" w:lineRule="auto"/>
                                    <w:rPr>
                                      <w:b w:val="0"/>
                                      <w:bCs w:val="0"/>
                                    </w:rPr>
                                  </w:pPr>
                                </w:p>
                              </w:tc>
                              <w:tc>
                                <w:tcPr>
                                  <w:tcW w:w="5013" w:type="dxa"/>
                                  <w:shd w:val="clear" w:color="auto" w:fill="auto"/>
                                </w:tcPr>
                                <w:p w14:paraId="340FDD05" w14:textId="77777777" w:rsidR="00E0450C" w:rsidRPr="00D353E1" w:rsidRDefault="00E0450C" w:rsidP="00B31086">
                                  <w:pPr>
                                    <w:spacing w:line="276" w:lineRule="auto"/>
                                    <w:rPr>
                                      <w:b w:val="0"/>
                                      <w:bCs w:val="0"/>
                                    </w:rPr>
                                  </w:pPr>
                                </w:p>
                              </w:tc>
                            </w:tr>
                            <w:tr w:rsidR="00E0450C" w:rsidRPr="00B31086" w14:paraId="028698AF" w14:textId="77777777" w:rsidTr="00374883">
                              <w:tc>
                                <w:tcPr>
                                  <w:tcW w:w="5006" w:type="dxa"/>
                                </w:tcPr>
                                <w:p w14:paraId="6D6738D4" w14:textId="77777777" w:rsidR="00E0450C" w:rsidRPr="00D353E1" w:rsidRDefault="00E0450C" w:rsidP="00B31086">
                                  <w:pPr>
                                    <w:spacing w:line="276" w:lineRule="auto"/>
                                    <w:rPr>
                                      <w:b w:val="0"/>
                                      <w:bCs w:val="0"/>
                                    </w:rPr>
                                  </w:pPr>
                                </w:p>
                              </w:tc>
                              <w:tc>
                                <w:tcPr>
                                  <w:tcW w:w="5013" w:type="dxa"/>
                                  <w:shd w:val="clear" w:color="auto" w:fill="auto"/>
                                </w:tcPr>
                                <w:p w14:paraId="2BFC20E4" w14:textId="77777777" w:rsidR="00E0450C" w:rsidRPr="00D353E1" w:rsidRDefault="00E0450C" w:rsidP="00B31086">
                                  <w:pPr>
                                    <w:spacing w:line="276" w:lineRule="auto"/>
                                    <w:rPr>
                                      <w:b w:val="0"/>
                                      <w:bCs w:val="0"/>
                                    </w:rPr>
                                  </w:pPr>
                                </w:p>
                              </w:tc>
                            </w:tr>
                            <w:tr w:rsidR="00E0450C" w:rsidRPr="00B31086" w14:paraId="40B3017F" w14:textId="77777777" w:rsidTr="00374883">
                              <w:tc>
                                <w:tcPr>
                                  <w:tcW w:w="5006" w:type="dxa"/>
                                </w:tcPr>
                                <w:p w14:paraId="009C1A7D" w14:textId="77777777" w:rsidR="00E0450C" w:rsidRPr="00D353E1" w:rsidRDefault="00E0450C" w:rsidP="00B31086">
                                  <w:pPr>
                                    <w:spacing w:line="276" w:lineRule="auto"/>
                                    <w:rPr>
                                      <w:b w:val="0"/>
                                      <w:bCs w:val="0"/>
                                    </w:rPr>
                                  </w:pPr>
                                </w:p>
                              </w:tc>
                              <w:tc>
                                <w:tcPr>
                                  <w:tcW w:w="5013" w:type="dxa"/>
                                  <w:shd w:val="clear" w:color="auto" w:fill="auto"/>
                                </w:tcPr>
                                <w:p w14:paraId="7FB0E7A1" w14:textId="77777777" w:rsidR="00E0450C" w:rsidRPr="00D353E1" w:rsidRDefault="00E0450C" w:rsidP="00B31086">
                                  <w:pPr>
                                    <w:spacing w:line="276" w:lineRule="auto"/>
                                    <w:rPr>
                                      <w:b w:val="0"/>
                                      <w:bCs w:val="0"/>
                                    </w:rPr>
                                  </w:pPr>
                                </w:p>
                              </w:tc>
                            </w:tr>
                            <w:tr w:rsidR="00E0450C" w:rsidRPr="00B31086" w14:paraId="442FE058" w14:textId="77777777" w:rsidTr="00374883">
                              <w:tc>
                                <w:tcPr>
                                  <w:tcW w:w="5006" w:type="dxa"/>
                                </w:tcPr>
                                <w:p w14:paraId="2E4D2F18" w14:textId="77777777" w:rsidR="00E0450C" w:rsidRPr="00D353E1" w:rsidRDefault="00E0450C" w:rsidP="00B31086">
                                  <w:pPr>
                                    <w:spacing w:line="276" w:lineRule="auto"/>
                                    <w:rPr>
                                      <w:b w:val="0"/>
                                      <w:bCs w:val="0"/>
                                    </w:rPr>
                                  </w:pPr>
                                </w:p>
                              </w:tc>
                              <w:tc>
                                <w:tcPr>
                                  <w:tcW w:w="5013" w:type="dxa"/>
                                  <w:shd w:val="clear" w:color="auto" w:fill="auto"/>
                                </w:tcPr>
                                <w:p w14:paraId="621469E8" w14:textId="77777777" w:rsidR="00E0450C" w:rsidRPr="00D353E1" w:rsidRDefault="00E0450C" w:rsidP="00B31086">
                                  <w:pPr>
                                    <w:spacing w:line="276" w:lineRule="auto"/>
                                    <w:rPr>
                                      <w:b w:val="0"/>
                                      <w:bCs w:val="0"/>
                                    </w:rPr>
                                  </w:pPr>
                                </w:p>
                              </w:tc>
                            </w:tr>
                            <w:tr w:rsidR="00E0450C" w:rsidRPr="00B31086" w14:paraId="485B725C" w14:textId="77777777" w:rsidTr="00374883">
                              <w:tc>
                                <w:tcPr>
                                  <w:tcW w:w="5006" w:type="dxa"/>
                                </w:tcPr>
                                <w:p w14:paraId="7BBE5B7E" w14:textId="77777777" w:rsidR="00E0450C" w:rsidRPr="00D353E1" w:rsidRDefault="00E0450C" w:rsidP="00B31086">
                                  <w:pPr>
                                    <w:spacing w:line="276" w:lineRule="auto"/>
                                    <w:rPr>
                                      <w:b w:val="0"/>
                                      <w:bCs w:val="0"/>
                                    </w:rPr>
                                  </w:pPr>
                                </w:p>
                              </w:tc>
                              <w:tc>
                                <w:tcPr>
                                  <w:tcW w:w="5013" w:type="dxa"/>
                                  <w:shd w:val="clear" w:color="auto" w:fill="auto"/>
                                </w:tcPr>
                                <w:p w14:paraId="50C8F492" w14:textId="77777777" w:rsidR="00E0450C" w:rsidRPr="00D353E1" w:rsidRDefault="00E0450C" w:rsidP="00B31086">
                                  <w:pPr>
                                    <w:spacing w:line="276" w:lineRule="auto"/>
                                    <w:rPr>
                                      <w:b w:val="0"/>
                                      <w:bCs w:val="0"/>
                                    </w:rPr>
                                  </w:pPr>
                                </w:p>
                              </w:tc>
                            </w:tr>
                            <w:tr w:rsidR="00E0450C" w:rsidRPr="00B31086" w14:paraId="3B0A52CA" w14:textId="77777777" w:rsidTr="00374883">
                              <w:tc>
                                <w:tcPr>
                                  <w:tcW w:w="5006" w:type="dxa"/>
                                </w:tcPr>
                                <w:p w14:paraId="773F0DC8" w14:textId="77777777" w:rsidR="00E0450C" w:rsidRPr="00D353E1" w:rsidRDefault="00E0450C" w:rsidP="00B31086">
                                  <w:pPr>
                                    <w:spacing w:line="276" w:lineRule="auto"/>
                                    <w:rPr>
                                      <w:b w:val="0"/>
                                      <w:bCs w:val="0"/>
                                    </w:rPr>
                                  </w:pPr>
                                </w:p>
                              </w:tc>
                              <w:tc>
                                <w:tcPr>
                                  <w:tcW w:w="5013" w:type="dxa"/>
                                  <w:shd w:val="clear" w:color="auto" w:fill="auto"/>
                                </w:tcPr>
                                <w:p w14:paraId="4900B41B" w14:textId="77777777" w:rsidR="00E0450C" w:rsidRPr="00D353E1" w:rsidRDefault="00E0450C" w:rsidP="00B31086">
                                  <w:pPr>
                                    <w:spacing w:line="276" w:lineRule="auto"/>
                                    <w:rPr>
                                      <w:b w:val="0"/>
                                      <w:bCs w:val="0"/>
                                    </w:rPr>
                                  </w:pPr>
                                </w:p>
                              </w:tc>
                            </w:tr>
                            <w:tr w:rsidR="00E0450C" w:rsidRPr="00B31086" w14:paraId="151A9495" w14:textId="77777777" w:rsidTr="00374883">
                              <w:tc>
                                <w:tcPr>
                                  <w:tcW w:w="5006" w:type="dxa"/>
                                </w:tcPr>
                                <w:p w14:paraId="1616E734" w14:textId="77777777" w:rsidR="00E0450C" w:rsidRPr="00D353E1" w:rsidRDefault="00E0450C" w:rsidP="00B31086">
                                  <w:pPr>
                                    <w:spacing w:line="276" w:lineRule="auto"/>
                                    <w:rPr>
                                      <w:b w:val="0"/>
                                      <w:bCs w:val="0"/>
                                    </w:rPr>
                                  </w:pPr>
                                </w:p>
                              </w:tc>
                              <w:tc>
                                <w:tcPr>
                                  <w:tcW w:w="5013" w:type="dxa"/>
                                  <w:shd w:val="clear" w:color="auto" w:fill="auto"/>
                                </w:tcPr>
                                <w:p w14:paraId="07B064E0" w14:textId="77777777" w:rsidR="00E0450C" w:rsidRPr="00D353E1" w:rsidRDefault="00E0450C" w:rsidP="00B31086">
                                  <w:pPr>
                                    <w:spacing w:line="276" w:lineRule="auto"/>
                                    <w:rPr>
                                      <w:b w:val="0"/>
                                      <w:bCs w:val="0"/>
                                    </w:rPr>
                                  </w:pPr>
                                </w:p>
                              </w:tc>
                            </w:tr>
                            <w:tr w:rsidR="00E0450C" w:rsidRPr="00B31086" w14:paraId="7ECCAC4C" w14:textId="77777777" w:rsidTr="00374883">
                              <w:tc>
                                <w:tcPr>
                                  <w:tcW w:w="5006" w:type="dxa"/>
                                </w:tcPr>
                                <w:p w14:paraId="37C2DC3D" w14:textId="77777777" w:rsidR="00E0450C" w:rsidRPr="00D353E1" w:rsidRDefault="00E0450C" w:rsidP="00B31086">
                                  <w:pPr>
                                    <w:spacing w:line="276" w:lineRule="auto"/>
                                    <w:rPr>
                                      <w:b w:val="0"/>
                                      <w:bCs w:val="0"/>
                                    </w:rPr>
                                  </w:pPr>
                                </w:p>
                              </w:tc>
                              <w:tc>
                                <w:tcPr>
                                  <w:tcW w:w="5013" w:type="dxa"/>
                                  <w:shd w:val="clear" w:color="auto" w:fill="auto"/>
                                </w:tcPr>
                                <w:p w14:paraId="4987EE45" w14:textId="77777777" w:rsidR="00E0450C" w:rsidRPr="00D353E1" w:rsidRDefault="00E0450C" w:rsidP="00B31086">
                                  <w:pPr>
                                    <w:spacing w:line="276" w:lineRule="auto"/>
                                    <w:rPr>
                                      <w:b w:val="0"/>
                                      <w:bCs w:val="0"/>
                                    </w:rPr>
                                  </w:pPr>
                                </w:p>
                              </w:tc>
                            </w:tr>
                            <w:tr w:rsidR="00E0450C" w:rsidRPr="00B31086" w14:paraId="11460C7A" w14:textId="77777777" w:rsidTr="00374883">
                              <w:tc>
                                <w:tcPr>
                                  <w:tcW w:w="5006" w:type="dxa"/>
                                </w:tcPr>
                                <w:p w14:paraId="0CFADAA5" w14:textId="77777777" w:rsidR="00E0450C" w:rsidRPr="00D353E1" w:rsidRDefault="00E0450C" w:rsidP="00B31086">
                                  <w:pPr>
                                    <w:spacing w:line="276" w:lineRule="auto"/>
                                    <w:rPr>
                                      <w:b w:val="0"/>
                                      <w:bCs w:val="0"/>
                                    </w:rPr>
                                  </w:pPr>
                                </w:p>
                              </w:tc>
                              <w:tc>
                                <w:tcPr>
                                  <w:tcW w:w="5013" w:type="dxa"/>
                                  <w:shd w:val="clear" w:color="auto" w:fill="auto"/>
                                </w:tcPr>
                                <w:p w14:paraId="0EA2A950" w14:textId="77777777" w:rsidR="00E0450C" w:rsidRPr="00D353E1" w:rsidRDefault="00E0450C" w:rsidP="00B31086">
                                  <w:pPr>
                                    <w:spacing w:line="276" w:lineRule="auto"/>
                                    <w:rPr>
                                      <w:b w:val="0"/>
                                      <w:bCs w:val="0"/>
                                    </w:rPr>
                                  </w:pPr>
                                </w:p>
                              </w:tc>
                            </w:tr>
                            <w:tr w:rsidR="00E0450C" w:rsidRPr="00B31086" w14:paraId="170B8EC3" w14:textId="77777777" w:rsidTr="00374883">
                              <w:tc>
                                <w:tcPr>
                                  <w:tcW w:w="5006" w:type="dxa"/>
                                </w:tcPr>
                                <w:p w14:paraId="47595074" w14:textId="77777777" w:rsidR="00E0450C" w:rsidRPr="00D353E1" w:rsidRDefault="00E0450C" w:rsidP="00B31086">
                                  <w:pPr>
                                    <w:spacing w:line="276" w:lineRule="auto"/>
                                    <w:rPr>
                                      <w:b w:val="0"/>
                                      <w:bCs w:val="0"/>
                                    </w:rPr>
                                  </w:pPr>
                                </w:p>
                              </w:tc>
                              <w:tc>
                                <w:tcPr>
                                  <w:tcW w:w="5013" w:type="dxa"/>
                                  <w:shd w:val="clear" w:color="auto" w:fill="auto"/>
                                </w:tcPr>
                                <w:p w14:paraId="48704B74" w14:textId="77777777" w:rsidR="00E0450C" w:rsidRPr="00D353E1" w:rsidRDefault="00E0450C" w:rsidP="00B31086">
                                  <w:pPr>
                                    <w:spacing w:line="276" w:lineRule="auto"/>
                                    <w:rPr>
                                      <w:b w:val="0"/>
                                      <w:bCs w:val="0"/>
                                    </w:rPr>
                                  </w:pPr>
                                </w:p>
                              </w:tc>
                            </w:tr>
                            <w:tr w:rsidR="00E0450C" w:rsidRPr="00B31086" w14:paraId="490E7008" w14:textId="77777777" w:rsidTr="00374883">
                              <w:tc>
                                <w:tcPr>
                                  <w:tcW w:w="5006" w:type="dxa"/>
                                </w:tcPr>
                                <w:p w14:paraId="31709EB7" w14:textId="77777777" w:rsidR="00E0450C" w:rsidRPr="00D353E1" w:rsidRDefault="00E0450C" w:rsidP="00B31086">
                                  <w:pPr>
                                    <w:spacing w:line="276" w:lineRule="auto"/>
                                    <w:rPr>
                                      <w:b w:val="0"/>
                                      <w:bCs w:val="0"/>
                                    </w:rPr>
                                  </w:pPr>
                                </w:p>
                              </w:tc>
                              <w:tc>
                                <w:tcPr>
                                  <w:tcW w:w="5013" w:type="dxa"/>
                                  <w:shd w:val="clear" w:color="auto" w:fill="auto"/>
                                </w:tcPr>
                                <w:p w14:paraId="48859E15" w14:textId="77777777" w:rsidR="00E0450C" w:rsidRPr="00D353E1" w:rsidRDefault="00E0450C" w:rsidP="00B31086">
                                  <w:pPr>
                                    <w:spacing w:line="276" w:lineRule="auto"/>
                                    <w:rPr>
                                      <w:b w:val="0"/>
                                      <w:bCs w:val="0"/>
                                    </w:rPr>
                                  </w:pPr>
                                </w:p>
                              </w:tc>
                            </w:tr>
                            <w:tr w:rsidR="00E0450C" w:rsidRPr="00B31086" w14:paraId="15AB2389" w14:textId="77777777" w:rsidTr="00374883">
                              <w:tc>
                                <w:tcPr>
                                  <w:tcW w:w="5006" w:type="dxa"/>
                                </w:tcPr>
                                <w:p w14:paraId="49ECCC08" w14:textId="77777777" w:rsidR="00E0450C" w:rsidRPr="00D353E1" w:rsidRDefault="00E0450C" w:rsidP="00B31086">
                                  <w:pPr>
                                    <w:spacing w:line="276" w:lineRule="auto"/>
                                    <w:rPr>
                                      <w:b w:val="0"/>
                                      <w:bCs w:val="0"/>
                                    </w:rPr>
                                  </w:pPr>
                                </w:p>
                              </w:tc>
                              <w:tc>
                                <w:tcPr>
                                  <w:tcW w:w="5013" w:type="dxa"/>
                                  <w:shd w:val="clear" w:color="auto" w:fill="auto"/>
                                </w:tcPr>
                                <w:p w14:paraId="1C5C22AE" w14:textId="77777777" w:rsidR="00E0450C" w:rsidRPr="00D353E1" w:rsidRDefault="00E0450C" w:rsidP="00B31086">
                                  <w:pPr>
                                    <w:spacing w:line="276" w:lineRule="auto"/>
                                    <w:rPr>
                                      <w:b w:val="0"/>
                                      <w:bCs w:val="0"/>
                                    </w:rPr>
                                  </w:pPr>
                                </w:p>
                              </w:tc>
                            </w:tr>
                            <w:tr w:rsidR="00E0450C" w:rsidRPr="00B31086" w14:paraId="227246BF" w14:textId="77777777" w:rsidTr="00374883">
                              <w:tc>
                                <w:tcPr>
                                  <w:tcW w:w="5006" w:type="dxa"/>
                                </w:tcPr>
                                <w:p w14:paraId="617F0CB1" w14:textId="77777777" w:rsidR="00E0450C" w:rsidRPr="00D353E1" w:rsidRDefault="00E0450C" w:rsidP="00B31086">
                                  <w:pPr>
                                    <w:spacing w:line="276" w:lineRule="auto"/>
                                    <w:rPr>
                                      <w:b w:val="0"/>
                                      <w:bCs w:val="0"/>
                                    </w:rPr>
                                  </w:pPr>
                                </w:p>
                              </w:tc>
                              <w:tc>
                                <w:tcPr>
                                  <w:tcW w:w="5013" w:type="dxa"/>
                                  <w:shd w:val="clear" w:color="auto" w:fill="auto"/>
                                </w:tcPr>
                                <w:p w14:paraId="6216DEE8" w14:textId="77777777" w:rsidR="00E0450C" w:rsidRPr="00D353E1" w:rsidRDefault="00E0450C" w:rsidP="00B31086">
                                  <w:pPr>
                                    <w:spacing w:line="276" w:lineRule="auto"/>
                                    <w:rPr>
                                      <w:b w:val="0"/>
                                      <w:bCs w:val="0"/>
                                    </w:rPr>
                                  </w:pPr>
                                </w:p>
                              </w:tc>
                            </w:tr>
                            <w:tr w:rsidR="00E0450C" w:rsidRPr="00B31086" w14:paraId="549CBF4D" w14:textId="77777777" w:rsidTr="00374883">
                              <w:tc>
                                <w:tcPr>
                                  <w:tcW w:w="5006" w:type="dxa"/>
                                </w:tcPr>
                                <w:p w14:paraId="1510C669" w14:textId="77777777" w:rsidR="00E0450C" w:rsidRPr="00D353E1" w:rsidRDefault="00E0450C" w:rsidP="00B31086">
                                  <w:pPr>
                                    <w:spacing w:line="276" w:lineRule="auto"/>
                                    <w:rPr>
                                      <w:b w:val="0"/>
                                      <w:bCs w:val="0"/>
                                    </w:rPr>
                                  </w:pPr>
                                </w:p>
                              </w:tc>
                              <w:tc>
                                <w:tcPr>
                                  <w:tcW w:w="5013" w:type="dxa"/>
                                  <w:shd w:val="clear" w:color="auto" w:fill="auto"/>
                                </w:tcPr>
                                <w:p w14:paraId="3F986663" w14:textId="77777777" w:rsidR="00E0450C" w:rsidRPr="00D353E1" w:rsidRDefault="00E0450C" w:rsidP="00B31086">
                                  <w:pPr>
                                    <w:spacing w:line="276" w:lineRule="auto"/>
                                    <w:rPr>
                                      <w:b w:val="0"/>
                                      <w:bCs w:val="0"/>
                                    </w:rPr>
                                  </w:pPr>
                                </w:p>
                              </w:tc>
                            </w:tr>
                            <w:tr w:rsidR="00E0450C" w:rsidRPr="00B31086" w14:paraId="4C4624AE" w14:textId="77777777" w:rsidTr="00374883">
                              <w:tc>
                                <w:tcPr>
                                  <w:tcW w:w="5006" w:type="dxa"/>
                                </w:tcPr>
                                <w:p w14:paraId="1C63D6EC" w14:textId="77777777" w:rsidR="00E0450C" w:rsidRPr="00D353E1" w:rsidRDefault="00E0450C" w:rsidP="00B31086">
                                  <w:pPr>
                                    <w:spacing w:line="276" w:lineRule="auto"/>
                                    <w:rPr>
                                      <w:b w:val="0"/>
                                      <w:bCs w:val="0"/>
                                    </w:rPr>
                                  </w:pPr>
                                </w:p>
                              </w:tc>
                              <w:tc>
                                <w:tcPr>
                                  <w:tcW w:w="5013" w:type="dxa"/>
                                  <w:shd w:val="clear" w:color="auto" w:fill="auto"/>
                                </w:tcPr>
                                <w:p w14:paraId="3D38EF6E" w14:textId="77777777" w:rsidR="00E0450C" w:rsidRPr="00D353E1" w:rsidRDefault="00E0450C" w:rsidP="00B31086">
                                  <w:pPr>
                                    <w:spacing w:line="276" w:lineRule="auto"/>
                                    <w:rPr>
                                      <w:b w:val="0"/>
                                      <w:bCs w:val="0"/>
                                    </w:rPr>
                                  </w:pPr>
                                </w:p>
                              </w:tc>
                            </w:tr>
                            <w:tr w:rsidR="00E0450C" w:rsidRPr="00B31086" w14:paraId="2AFDF474" w14:textId="77777777" w:rsidTr="00374883">
                              <w:tc>
                                <w:tcPr>
                                  <w:tcW w:w="5006" w:type="dxa"/>
                                </w:tcPr>
                                <w:p w14:paraId="39F9F942" w14:textId="77777777" w:rsidR="00E0450C" w:rsidRPr="00D353E1" w:rsidRDefault="00E0450C" w:rsidP="00B31086">
                                  <w:pPr>
                                    <w:spacing w:line="276" w:lineRule="auto"/>
                                    <w:rPr>
                                      <w:b w:val="0"/>
                                      <w:bCs w:val="0"/>
                                    </w:rPr>
                                  </w:pPr>
                                </w:p>
                              </w:tc>
                              <w:tc>
                                <w:tcPr>
                                  <w:tcW w:w="5013" w:type="dxa"/>
                                  <w:shd w:val="clear" w:color="auto" w:fill="auto"/>
                                </w:tcPr>
                                <w:p w14:paraId="45DC2ED8" w14:textId="77777777" w:rsidR="00E0450C" w:rsidRPr="00D353E1" w:rsidRDefault="00E0450C" w:rsidP="00B31086">
                                  <w:pPr>
                                    <w:spacing w:line="276" w:lineRule="auto"/>
                                    <w:rPr>
                                      <w:b w:val="0"/>
                                      <w:bCs w:val="0"/>
                                    </w:rPr>
                                  </w:pPr>
                                </w:p>
                              </w:tc>
                            </w:tr>
                            <w:tr w:rsidR="00E0450C" w:rsidRPr="00B31086" w14:paraId="3CDF4BD8" w14:textId="77777777" w:rsidTr="00374883">
                              <w:tc>
                                <w:tcPr>
                                  <w:tcW w:w="5006" w:type="dxa"/>
                                </w:tcPr>
                                <w:p w14:paraId="6B97D3C4" w14:textId="77777777" w:rsidR="00E0450C" w:rsidRPr="00D353E1" w:rsidRDefault="00E0450C" w:rsidP="00B31086">
                                  <w:pPr>
                                    <w:spacing w:line="276" w:lineRule="auto"/>
                                    <w:rPr>
                                      <w:b w:val="0"/>
                                      <w:bCs w:val="0"/>
                                    </w:rPr>
                                  </w:pPr>
                                </w:p>
                              </w:tc>
                              <w:tc>
                                <w:tcPr>
                                  <w:tcW w:w="5013" w:type="dxa"/>
                                  <w:shd w:val="clear" w:color="auto" w:fill="auto"/>
                                </w:tcPr>
                                <w:p w14:paraId="3AA3E6F0" w14:textId="77777777" w:rsidR="00E0450C" w:rsidRPr="00D353E1" w:rsidRDefault="00E0450C" w:rsidP="00B31086">
                                  <w:pPr>
                                    <w:spacing w:line="276" w:lineRule="auto"/>
                                    <w:rPr>
                                      <w:b w:val="0"/>
                                      <w:bCs w:val="0"/>
                                    </w:rPr>
                                  </w:pPr>
                                </w:p>
                              </w:tc>
                            </w:tr>
                            <w:tr w:rsidR="00E0450C" w:rsidRPr="00B31086" w14:paraId="633C5AD4" w14:textId="77777777" w:rsidTr="00374883">
                              <w:tc>
                                <w:tcPr>
                                  <w:tcW w:w="5006" w:type="dxa"/>
                                </w:tcPr>
                                <w:p w14:paraId="5D6D8252" w14:textId="77777777" w:rsidR="00E0450C" w:rsidRPr="00D353E1" w:rsidRDefault="00E0450C" w:rsidP="00B31086">
                                  <w:pPr>
                                    <w:spacing w:line="276" w:lineRule="auto"/>
                                    <w:rPr>
                                      <w:b w:val="0"/>
                                      <w:bCs w:val="0"/>
                                    </w:rPr>
                                  </w:pPr>
                                </w:p>
                              </w:tc>
                              <w:tc>
                                <w:tcPr>
                                  <w:tcW w:w="5013" w:type="dxa"/>
                                  <w:shd w:val="clear" w:color="auto" w:fill="auto"/>
                                </w:tcPr>
                                <w:p w14:paraId="4D2D705C" w14:textId="77777777" w:rsidR="00E0450C" w:rsidRPr="00D353E1" w:rsidRDefault="00E0450C" w:rsidP="00B31086">
                                  <w:pPr>
                                    <w:spacing w:line="276" w:lineRule="auto"/>
                                    <w:rPr>
                                      <w:b w:val="0"/>
                                      <w:bCs w:val="0"/>
                                    </w:rPr>
                                  </w:pPr>
                                </w:p>
                              </w:tc>
                            </w:tr>
                            <w:tr w:rsidR="00E0450C" w:rsidRPr="00B31086" w14:paraId="78BBD863" w14:textId="77777777" w:rsidTr="00374883">
                              <w:tc>
                                <w:tcPr>
                                  <w:tcW w:w="5006" w:type="dxa"/>
                                </w:tcPr>
                                <w:p w14:paraId="1D7555F4" w14:textId="77777777" w:rsidR="00E0450C" w:rsidRPr="00D353E1" w:rsidRDefault="00E0450C" w:rsidP="00B31086">
                                  <w:pPr>
                                    <w:spacing w:line="276" w:lineRule="auto"/>
                                    <w:rPr>
                                      <w:b w:val="0"/>
                                      <w:bCs w:val="0"/>
                                    </w:rPr>
                                  </w:pPr>
                                </w:p>
                              </w:tc>
                              <w:tc>
                                <w:tcPr>
                                  <w:tcW w:w="5013" w:type="dxa"/>
                                  <w:shd w:val="clear" w:color="auto" w:fill="auto"/>
                                </w:tcPr>
                                <w:p w14:paraId="396F2A70" w14:textId="77777777" w:rsidR="00E0450C" w:rsidRPr="00D353E1" w:rsidRDefault="00E0450C" w:rsidP="00B31086">
                                  <w:pPr>
                                    <w:spacing w:line="276" w:lineRule="auto"/>
                                    <w:rPr>
                                      <w:b w:val="0"/>
                                      <w:bCs w:val="0"/>
                                    </w:rPr>
                                  </w:pPr>
                                </w:p>
                              </w:tc>
                            </w:tr>
                            <w:tr w:rsidR="00E0450C" w:rsidRPr="00B31086" w14:paraId="155C6964" w14:textId="77777777" w:rsidTr="00374883">
                              <w:tc>
                                <w:tcPr>
                                  <w:tcW w:w="5006" w:type="dxa"/>
                                </w:tcPr>
                                <w:p w14:paraId="596935AA" w14:textId="77777777" w:rsidR="00E0450C" w:rsidRPr="00D353E1" w:rsidRDefault="00E0450C" w:rsidP="00B31086">
                                  <w:pPr>
                                    <w:spacing w:line="276" w:lineRule="auto"/>
                                    <w:rPr>
                                      <w:b w:val="0"/>
                                      <w:bCs w:val="0"/>
                                    </w:rPr>
                                  </w:pPr>
                                </w:p>
                              </w:tc>
                              <w:tc>
                                <w:tcPr>
                                  <w:tcW w:w="5013" w:type="dxa"/>
                                  <w:shd w:val="clear" w:color="auto" w:fill="auto"/>
                                </w:tcPr>
                                <w:p w14:paraId="343CA395" w14:textId="77777777" w:rsidR="00E0450C" w:rsidRPr="00D353E1" w:rsidRDefault="00E0450C" w:rsidP="00B31086">
                                  <w:pPr>
                                    <w:spacing w:line="276" w:lineRule="auto"/>
                                    <w:rPr>
                                      <w:b w:val="0"/>
                                      <w:bCs w:val="0"/>
                                    </w:rPr>
                                  </w:pPr>
                                </w:p>
                              </w:tc>
                            </w:tr>
                            <w:tr w:rsidR="00E0450C" w:rsidRPr="00B31086" w14:paraId="0ADB7069" w14:textId="77777777" w:rsidTr="00374883">
                              <w:tc>
                                <w:tcPr>
                                  <w:tcW w:w="5006" w:type="dxa"/>
                                </w:tcPr>
                                <w:p w14:paraId="1543E823" w14:textId="77777777" w:rsidR="00E0450C" w:rsidRPr="00D353E1" w:rsidRDefault="00E0450C" w:rsidP="00B31086">
                                  <w:pPr>
                                    <w:spacing w:line="276" w:lineRule="auto"/>
                                    <w:rPr>
                                      <w:b w:val="0"/>
                                      <w:bCs w:val="0"/>
                                    </w:rPr>
                                  </w:pPr>
                                </w:p>
                              </w:tc>
                              <w:tc>
                                <w:tcPr>
                                  <w:tcW w:w="5013" w:type="dxa"/>
                                  <w:shd w:val="clear" w:color="auto" w:fill="auto"/>
                                </w:tcPr>
                                <w:p w14:paraId="692D5324" w14:textId="77777777" w:rsidR="00E0450C" w:rsidRPr="00D353E1" w:rsidRDefault="00E0450C" w:rsidP="00B31086">
                                  <w:pPr>
                                    <w:spacing w:line="276" w:lineRule="auto"/>
                                    <w:rPr>
                                      <w:b w:val="0"/>
                                      <w:bCs w:val="0"/>
                                    </w:rPr>
                                  </w:pPr>
                                </w:p>
                              </w:tc>
                            </w:tr>
                            <w:tr w:rsidR="00E0450C" w:rsidRPr="00B31086" w14:paraId="4682AD94" w14:textId="77777777" w:rsidTr="00374883">
                              <w:tc>
                                <w:tcPr>
                                  <w:tcW w:w="5006" w:type="dxa"/>
                                </w:tcPr>
                                <w:p w14:paraId="1F7427F1" w14:textId="77777777" w:rsidR="00E0450C" w:rsidRPr="00D353E1" w:rsidRDefault="00E0450C" w:rsidP="00B31086">
                                  <w:pPr>
                                    <w:spacing w:line="276" w:lineRule="auto"/>
                                    <w:rPr>
                                      <w:b w:val="0"/>
                                      <w:bCs w:val="0"/>
                                    </w:rPr>
                                  </w:pPr>
                                </w:p>
                              </w:tc>
                              <w:tc>
                                <w:tcPr>
                                  <w:tcW w:w="5013" w:type="dxa"/>
                                  <w:shd w:val="clear" w:color="auto" w:fill="auto"/>
                                </w:tcPr>
                                <w:p w14:paraId="462CFA14" w14:textId="77777777" w:rsidR="00E0450C" w:rsidRPr="00D353E1" w:rsidRDefault="00E0450C" w:rsidP="00B31086">
                                  <w:pPr>
                                    <w:spacing w:line="276" w:lineRule="auto"/>
                                    <w:rPr>
                                      <w:b w:val="0"/>
                                      <w:bCs w:val="0"/>
                                    </w:rPr>
                                  </w:pPr>
                                </w:p>
                              </w:tc>
                            </w:tr>
                            <w:tr w:rsidR="00E0450C" w:rsidRPr="00B31086" w14:paraId="047F01D3" w14:textId="77777777" w:rsidTr="00374883">
                              <w:tc>
                                <w:tcPr>
                                  <w:tcW w:w="5006" w:type="dxa"/>
                                </w:tcPr>
                                <w:p w14:paraId="1E49D837" w14:textId="77777777" w:rsidR="00E0450C" w:rsidRPr="00D353E1" w:rsidRDefault="00E0450C" w:rsidP="00B31086">
                                  <w:pPr>
                                    <w:spacing w:line="276" w:lineRule="auto"/>
                                    <w:rPr>
                                      <w:b w:val="0"/>
                                      <w:bCs w:val="0"/>
                                    </w:rPr>
                                  </w:pPr>
                                </w:p>
                              </w:tc>
                              <w:tc>
                                <w:tcPr>
                                  <w:tcW w:w="5013" w:type="dxa"/>
                                  <w:shd w:val="clear" w:color="auto" w:fill="auto"/>
                                </w:tcPr>
                                <w:p w14:paraId="11F87A78" w14:textId="77777777" w:rsidR="00E0450C" w:rsidRPr="00D353E1" w:rsidRDefault="00E0450C" w:rsidP="00B31086">
                                  <w:pPr>
                                    <w:spacing w:line="276" w:lineRule="auto"/>
                                    <w:rPr>
                                      <w:b w:val="0"/>
                                      <w:bCs w:val="0"/>
                                    </w:rPr>
                                  </w:pPr>
                                </w:p>
                              </w:tc>
                            </w:tr>
                            <w:tr w:rsidR="00E0450C" w:rsidRPr="00B31086" w14:paraId="004F72FC" w14:textId="77777777" w:rsidTr="00374883">
                              <w:tc>
                                <w:tcPr>
                                  <w:tcW w:w="5006" w:type="dxa"/>
                                </w:tcPr>
                                <w:p w14:paraId="17759FEC" w14:textId="77777777" w:rsidR="00E0450C" w:rsidRPr="00D353E1" w:rsidRDefault="00E0450C" w:rsidP="00B31086">
                                  <w:pPr>
                                    <w:spacing w:line="276" w:lineRule="auto"/>
                                    <w:rPr>
                                      <w:b w:val="0"/>
                                      <w:bCs w:val="0"/>
                                    </w:rPr>
                                  </w:pPr>
                                </w:p>
                              </w:tc>
                              <w:tc>
                                <w:tcPr>
                                  <w:tcW w:w="5013" w:type="dxa"/>
                                  <w:shd w:val="clear" w:color="auto" w:fill="auto"/>
                                </w:tcPr>
                                <w:p w14:paraId="1684D0EB" w14:textId="77777777" w:rsidR="00E0450C" w:rsidRPr="00D353E1" w:rsidRDefault="00E0450C" w:rsidP="00B31086">
                                  <w:pPr>
                                    <w:spacing w:line="276" w:lineRule="auto"/>
                                    <w:rPr>
                                      <w:b w:val="0"/>
                                      <w:bCs w:val="0"/>
                                    </w:rPr>
                                  </w:pPr>
                                </w:p>
                              </w:tc>
                            </w:tr>
                            <w:tr w:rsidR="00E0450C" w:rsidRPr="00B31086" w14:paraId="024252ED" w14:textId="77777777" w:rsidTr="00374883">
                              <w:tc>
                                <w:tcPr>
                                  <w:tcW w:w="5006" w:type="dxa"/>
                                </w:tcPr>
                                <w:p w14:paraId="02FAD616" w14:textId="77777777" w:rsidR="00E0450C" w:rsidRPr="00D353E1" w:rsidRDefault="00E0450C" w:rsidP="00B31086">
                                  <w:pPr>
                                    <w:spacing w:line="276" w:lineRule="auto"/>
                                    <w:rPr>
                                      <w:b w:val="0"/>
                                      <w:bCs w:val="0"/>
                                    </w:rPr>
                                  </w:pPr>
                                </w:p>
                              </w:tc>
                              <w:tc>
                                <w:tcPr>
                                  <w:tcW w:w="5013" w:type="dxa"/>
                                  <w:shd w:val="clear" w:color="auto" w:fill="auto"/>
                                </w:tcPr>
                                <w:p w14:paraId="6BF3C7BB" w14:textId="77777777" w:rsidR="00E0450C" w:rsidRPr="00D353E1" w:rsidRDefault="00E0450C" w:rsidP="00B31086">
                                  <w:pPr>
                                    <w:spacing w:line="276" w:lineRule="auto"/>
                                    <w:rPr>
                                      <w:b w:val="0"/>
                                      <w:bCs w:val="0"/>
                                    </w:rPr>
                                  </w:pPr>
                                </w:p>
                              </w:tc>
                            </w:tr>
                            <w:tr w:rsidR="00E0450C" w:rsidRPr="00B31086" w14:paraId="2834AAC5" w14:textId="77777777" w:rsidTr="00374883">
                              <w:tc>
                                <w:tcPr>
                                  <w:tcW w:w="5006" w:type="dxa"/>
                                </w:tcPr>
                                <w:p w14:paraId="4574076B" w14:textId="77777777" w:rsidR="00E0450C" w:rsidRPr="00D353E1" w:rsidRDefault="00E0450C" w:rsidP="00B31086">
                                  <w:pPr>
                                    <w:spacing w:line="276" w:lineRule="auto"/>
                                    <w:rPr>
                                      <w:b w:val="0"/>
                                      <w:bCs w:val="0"/>
                                    </w:rPr>
                                  </w:pPr>
                                </w:p>
                              </w:tc>
                              <w:tc>
                                <w:tcPr>
                                  <w:tcW w:w="5013" w:type="dxa"/>
                                  <w:shd w:val="clear" w:color="auto" w:fill="auto"/>
                                </w:tcPr>
                                <w:p w14:paraId="0F4D6BFE" w14:textId="77777777" w:rsidR="00E0450C" w:rsidRPr="00D353E1" w:rsidRDefault="00E0450C" w:rsidP="00B31086">
                                  <w:pPr>
                                    <w:spacing w:line="276" w:lineRule="auto"/>
                                    <w:rPr>
                                      <w:b w:val="0"/>
                                      <w:bCs w:val="0"/>
                                    </w:rPr>
                                  </w:pPr>
                                </w:p>
                              </w:tc>
                            </w:tr>
                            <w:tr w:rsidR="00E0450C" w:rsidRPr="00B31086" w14:paraId="437FEF0C" w14:textId="77777777" w:rsidTr="00374883">
                              <w:tc>
                                <w:tcPr>
                                  <w:tcW w:w="5006" w:type="dxa"/>
                                </w:tcPr>
                                <w:p w14:paraId="07880396" w14:textId="77777777" w:rsidR="00E0450C" w:rsidRPr="00D353E1" w:rsidRDefault="00E0450C" w:rsidP="00B31086">
                                  <w:pPr>
                                    <w:spacing w:line="276" w:lineRule="auto"/>
                                    <w:rPr>
                                      <w:b w:val="0"/>
                                      <w:bCs w:val="0"/>
                                    </w:rPr>
                                  </w:pPr>
                                </w:p>
                              </w:tc>
                              <w:tc>
                                <w:tcPr>
                                  <w:tcW w:w="5013" w:type="dxa"/>
                                  <w:shd w:val="clear" w:color="auto" w:fill="auto"/>
                                </w:tcPr>
                                <w:p w14:paraId="07FE57EE" w14:textId="77777777" w:rsidR="00E0450C" w:rsidRPr="00D353E1" w:rsidRDefault="00E0450C" w:rsidP="00B31086">
                                  <w:pPr>
                                    <w:spacing w:line="276" w:lineRule="auto"/>
                                    <w:rPr>
                                      <w:b w:val="0"/>
                                      <w:bCs w:val="0"/>
                                    </w:rPr>
                                  </w:pPr>
                                </w:p>
                              </w:tc>
                            </w:tr>
                            <w:tr w:rsidR="00E0450C" w:rsidRPr="00B31086" w14:paraId="5C9F3D85" w14:textId="77777777" w:rsidTr="00374883">
                              <w:tc>
                                <w:tcPr>
                                  <w:tcW w:w="5006" w:type="dxa"/>
                                </w:tcPr>
                                <w:p w14:paraId="1E0271EF" w14:textId="77777777" w:rsidR="00E0450C" w:rsidRPr="00D353E1" w:rsidRDefault="00E0450C" w:rsidP="00B31086">
                                  <w:pPr>
                                    <w:spacing w:line="276" w:lineRule="auto"/>
                                    <w:rPr>
                                      <w:b w:val="0"/>
                                      <w:bCs w:val="0"/>
                                    </w:rPr>
                                  </w:pPr>
                                </w:p>
                              </w:tc>
                              <w:tc>
                                <w:tcPr>
                                  <w:tcW w:w="5013" w:type="dxa"/>
                                  <w:shd w:val="clear" w:color="auto" w:fill="auto"/>
                                </w:tcPr>
                                <w:p w14:paraId="5ED997BE" w14:textId="77777777" w:rsidR="00E0450C" w:rsidRPr="00D353E1" w:rsidRDefault="00E0450C" w:rsidP="00B31086">
                                  <w:pPr>
                                    <w:spacing w:line="276" w:lineRule="auto"/>
                                    <w:rPr>
                                      <w:b w:val="0"/>
                                      <w:bCs w:val="0"/>
                                    </w:rPr>
                                  </w:pPr>
                                </w:p>
                              </w:tc>
                            </w:tr>
                            <w:tr w:rsidR="00E0450C" w:rsidRPr="00B31086" w14:paraId="5B92434B" w14:textId="77777777" w:rsidTr="00374883">
                              <w:tc>
                                <w:tcPr>
                                  <w:tcW w:w="5006" w:type="dxa"/>
                                </w:tcPr>
                                <w:p w14:paraId="64080DED" w14:textId="77777777" w:rsidR="00E0450C" w:rsidRPr="00D353E1" w:rsidRDefault="00E0450C" w:rsidP="00B31086">
                                  <w:pPr>
                                    <w:spacing w:line="276" w:lineRule="auto"/>
                                    <w:rPr>
                                      <w:b w:val="0"/>
                                      <w:bCs w:val="0"/>
                                    </w:rPr>
                                  </w:pPr>
                                </w:p>
                              </w:tc>
                              <w:tc>
                                <w:tcPr>
                                  <w:tcW w:w="5013" w:type="dxa"/>
                                  <w:shd w:val="clear" w:color="auto" w:fill="auto"/>
                                </w:tcPr>
                                <w:p w14:paraId="240B2B8B" w14:textId="77777777" w:rsidR="00E0450C" w:rsidRPr="00D353E1" w:rsidRDefault="00E0450C" w:rsidP="00B31086">
                                  <w:pPr>
                                    <w:spacing w:line="276" w:lineRule="auto"/>
                                    <w:rPr>
                                      <w:b w:val="0"/>
                                      <w:bCs w:val="0"/>
                                    </w:rPr>
                                  </w:pPr>
                                </w:p>
                              </w:tc>
                            </w:tr>
                            <w:tr w:rsidR="00E0450C" w:rsidRPr="00B31086" w14:paraId="7863F31B" w14:textId="77777777" w:rsidTr="00374883">
                              <w:tc>
                                <w:tcPr>
                                  <w:tcW w:w="5006" w:type="dxa"/>
                                </w:tcPr>
                                <w:p w14:paraId="152C7F3F" w14:textId="77777777" w:rsidR="00E0450C" w:rsidRPr="00D353E1" w:rsidRDefault="00E0450C" w:rsidP="00B31086">
                                  <w:pPr>
                                    <w:spacing w:line="276" w:lineRule="auto"/>
                                    <w:rPr>
                                      <w:b w:val="0"/>
                                      <w:bCs w:val="0"/>
                                    </w:rPr>
                                  </w:pPr>
                                </w:p>
                              </w:tc>
                              <w:tc>
                                <w:tcPr>
                                  <w:tcW w:w="5013" w:type="dxa"/>
                                  <w:shd w:val="clear" w:color="auto" w:fill="auto"/>
                                </w:tcPr>
                                <w:p w14:paraId="671A560C" w14:textId="77777777" w:rsidR="00E0450C" w:rsidRPr="00D353E1" w:rsidRDefault="00E0450C" w:rsidP="00B31086">
                                  <w:pPr>
                                    <w:spacing w:line="276" w:lineRule="auto"/>
                                    <w:rPr>
                                      <w:b w:val="0"/>
                                      <w:bCs w:val="0"/>
                                    </w:rPr>
                                  </w:pPr>
                                </w:p>
                              </w:tc>
                            </w:tr>
                            <w:tr w:rsidR="00E0450C" w:rsidRPr="00B31086" w14:paraId="44C6C0D1" w14:textId="77777777" w:rsidTr="00374883">
                              <w:tc>
                                <w:tcPr>
                                  <w:tcW w:w="5006" w:type="dxa"/>
                                </w:tcPr>
                                <w:p w14:paraId="2D725077" w14:textId="77777777" w:rsidR="00E0450C" w:rsidRPr="00D353E1" w:rsidRDefault="00E0450C" w:rsidP="00B31086">
                                  <w:pPr>
                                    <w:spacing w:line="276" w:lineRule="auto"/>
                                    <w:rPr>
                                      <w:b w:val="0"/>
                                      <w:bCs w:val="0"/>
                                    </w:rPr>
                                  </w:pPr>
                                </w:p>
                              </w:tc>
                              <w:tc>
                                <w:tcPr>
                                  <w:tcW w:w="5013" w:type="dxa"/>
                                  <w:shd w:val="clear" w:color="auto" w:fill="auto"/>
                                </w:tcPr>
                                <w:p w14:paraId="1585B03D" w14:textId="77777777" w:rsidR="00E0450C" w:rsidRPr="00D353E1" w:rsidRDefault="00E0450C" w:rsidP="00B31086">
                                  <w:pPr>
                                    <w:spacing w:line="276" w:lineRule="auto"/>
                                    <w:rPr>
                                      <w:b w:val="0"/>
                                      <w:bCs w:val="0"/>
                                    </w:rPr>
                                  </w:pPr>
                                </w:p>
                              </w:tc>
                            </w:tr>
                            <w:tr w:rsidR="00E0450C" w:rsidRPr="00B31086" w14:paraId="7D3EF754" w14:textId="77777777" w:rsidTr="00374883">
                              <w:tc>
                                <w:tcPr>
                                  <w:tcW w:w="5006" w:type="dxa"/>
                                </w:tcPr>
                                <w:p w14:paraId="17DFF5A8" w14:textId="77777777" w:rsidR="00E0450C" w:rsidRPr="00D353E1" w:rsidRDefault="00E0450C" w:rsidP="00B31086">
                                  <w:pPr>
                                    <w:spacing w:line="276" w:lineRule="auto"/>
                                    <w:rPr>
                                      <w:b w:val="0"/>
                                      <w:bCs w:val="0"/>
                                    </w:rPr>
                                  </w:pPr>
                                </w:p>
                              </w:tc>
                              <w:tc>
                                <w:tcPr>
                                  <w:tcW w:w="5013" w:type="dxa"/>
                                  <w:shd w:val="clear" w:color="auto" w:fill="auto"/>
                                </w:tcPr>
                                <w:p w14:paraId="05DFFECF" w14:textId="77777777" w:rsidR="00E0450C" w:rsidRPr="00D353E1" w:rsidRDefault="00E0450C" w:rsidP="00B31086">
                                  <w:pPr>
                                    <w:spacing w:line="276" w:lineRule="auto"/>
                                    <w:rPr>
                                      <w:b w:val="0"/>
                                      <w:bCs w:val="0"/>
                                    </w:rPr>
                                  </w:pPr>
                                </w:p>
                              </w:tc>
                            </w:tr>
                            <w:tr w:rsidR="00E0450C" w:rsidRPr="00B31086" w14:paraId="40BFA92F" w14:textId="77777777" w:rsidTr="00374883">
                              <w:tc>
                                <w:tcPr>
                                  <w:tcW w:w="5006" w:type="dxa"/>
                                </w:tcPr>
                                <w:p w14:paraId="73A35131" w14:textId="77777777" w:rsidR="00E0450C" w:rsidRPr="00D353E1" w:rsidRDefault="00E0450C" w:rsidP="00B31086">
                                  <w:pPr>
                                    <w:spacing w:line="276" w:lineRule="auto"/>
                                    <w:rPr>
                                      <w:b w:val="0"/>
                                      <w:bCs w:val="0"/>
                                    </w:rPr>
                                  </w:pPr>
                                </w:p>
                              </w:tc>
                              <w:tc>
                                <w:tcPr>
                                  <w:tcW w:w="5013" w:type="dxa"/>
                                  <w:shd w:val="clear" w:color="auto" w:fill="auto"/>
                                </w:tcPr>
                                <w:p w14:paraId="5B6EB26B" w14:textId="77777777" w:rsidR="00E0450C" w:rsidRPr="00D353E1" w:rsidRDefault="00E0450C" w:rsidP="00B31086">
                                  <w:pPr>
                                    <w:spacing w:line="276" w:lineRule="auto"/>
                                    <w:rPr>
                                      <w:b w:val="0"/>
                                      <w:bCs w:val="0"/>
                                    </w:rPr>
                                  </w:pPr>
                                </w:p>
                              </w:tc>
                            </w:tr>
                          </w:tbl>
                          <w:p w14:paraId="13CA42A6" w14:textId="77777777" w:rsidR="00E0450C" w:rsidRPr="00B31086" w:rsidRDefault="00E0450C" w:rsidP="00436C66">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0" type="#_x0000_t202" style="position:absolute;margin-left:-15.95pt;margin-top:.85pt;width:510.25pt;height:771pt;z-index:252047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">
                <v:path arrowok="t"/>
                <v:textbox>
                  <w:txbxContent>
                    <w:tbl>
                      <w:tblPr>
                        <w:tblW w:w="10019"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06"/>
                        <w:gridCol w:w="5013"/>
                      </w:tblGrid>
                      <w:tr w:rsidR="00E0450C" w:rsidRPr="00B31086" w14:paraId="464B02EE" w14:textId="77777777" w:rsidTr="00374883">
                        <w:tc>
                          <w:tcPr>
                            <w:tcW w:w="5006" w:type="dxa"/>
                          </w:tcPr>
                          <w:p w14:paraId="3E135A4E" w14:textId="77777777" w:rsidR="00E0450C" w:rsidRPr="00D353E1" w:rsidRDefault="00E0450C" w:rsidP="00B31086">
                            <w:pPr>
                              <w:spacing w:line="276" w:lineRule="auto"/>
                              <w:rPr>
                                <w:b w:val="0"/>
                                <w:bCs w:val="0"/>
                              </w:rPr>
                            </w:pPr>
                          </w:p>
                        </w:tc>
                        <w:tc>
                          <w:tcPr>
                            <w:tcW w:w="5013" w:type="dxa"/>
                            <w:shd w:val="clear" w:color="auto" w:fill="auto"/>
                          </w:tcPr>
                          <w:p w14:paraId="077C4AB7" w14:textId="77777777" w:rsidR="00E0450C" w:rsidRPr="00D353E1" w:rsidRDefault="00E0450C" w:rsidP="00B31086">
                            <w:pPr>
                              <w:spacing w:line="276" w:lineRule="auto"/>
                              <w:rPr>
                                <w:b w:val="0"/>
                                <w:bCs w:val="0"/>
                              </w:rPr>
                            </w:pPr>
                          </w:p>
                        </w:tc>
                      </w:tr>
                      <w:tr w:rsidR="00E0450C" w:rsidRPr="00B31086" w14:paraId="12FAC006" w14:textId="77777777" w:rsidTr="00374883">
                        <w:tc>
                          <w:tcPr>
                            <w:tcW w:w="5006" w:type="dxa"/>
                          </w:tcPr>
                          <w:p w14:paraId="46BC43FF" w14:textId="77777777" w:rsidR="00E0450C" w:rsidRPr="00D353E1" w:rsidRDefault="00E0450C" w:rsidP="00B31086">
                            <w:pPr>
                              <w:spacing w:line="276" w:lineRule="auto"/>
                              <w:rPr>
                                <w:b w:val="0"/>
                                <w:bCs w:val="0"/>
                              </w:rPr>
                            </w:pPr>
                          </w:p>
                        </w:tc>
                        <w:tc>
                          <w:tcPr>
                            <w:tcW w:w="5013" w:type="dxa"/>
                            <w:shd w:val="clear" w:color="auto" w:fill="auto"/>
                          </w:tcPr>
                          <w:p w14:paraId="3F8957D1" w14:textId="77777777" w:rsidR="00E0450C" w:rsidRPr="00D353E1" w:rsidRDefault="00E0450C" w:rsidP="00B31086">
                            <w:pPr>
                              <w:spacing w:line="276" w:lineRule="auto"/>
                              <w:rPr>
                                <w:b w:val="0"/>
                                <w:bCs w:val="0"/>
                              </w:rPr>
                            </w:pPr>
                          </w:p>
                        </w:tc>
                      </w:tr>
                      <w:tr w:rsidR="00E0450C" w:rsidRPr="00B31086" w14:paraId="7B140B2D" w14:textId="77777777" w:rsidTr="00374883">
                        <w:tc>
                          <w:tcPr>
                            <w:tcW w:w="5006" w:type="dxa"/>
                          </w:tcPr>
                          <w:p w14:paraId="38A56A84" w14:textId="77777777" w:rsidR="00E0450C" w:rsidRPr="00D353E1" w:rsidRDefault="00E0450C" w:rsidP="00B31086">
                            <w:pPr>
                              <w:spacing w:line="276" w:lineRule="auto"/>
                              <w:rPr>
                                <w:b w:val="0"/>
                                <w:bCs w:val="0"/>
                              </w:rPr>
                            </w:pPr>
                          </w:p>
                        </w:tc>
                        <w:tc>
                          <w:tcPr>
                            <w:tcW w:w="5013" w:type="dxa"/>
                            <w:shd w:val="clear" w:color="auto" w:fill="auto"/>
                          </w:tcPr>
                          <w:p w14:paraId="3CF4169B" w14:textId="77777777" w:rsidR="00E0450C" w:rsidRPr="00D353E1" w:rsidRDefault="00E0450C" w:rsidP="00B31086">
                            <w:pPr>
                              <w:spacing w:line="276" w:lineRule="auto"/>
                              <w:rPr>
                                <w:b w:val="0"/>
                                <w:bCs w:val="0"/>
                              </w:rPr>
                            </w:pPr>
                          </w:p>
                        </w:tc>
                      </w:tr>
                      <w:tr w:rsidR="00E0450C" w:rsidRPr="00B31086" w14:paraId="765B035A" w14:textId="77777777" w:rsidTr="00374883">
                        <w:tc>
                          <w:tcPr>
                            <w:tcW w:w="5006" w:type="dxa"/>
                          </w:tcPr>
                          <w:p w14:paraId="4AFDB981" w14:textId="77777777" w:rsidR="00E0450C" w:rsidRPr="00D353E1" w:rsidRDefault="00E0450C" w:rsidP="00B31086">
                            <w:pPr>
                              <w:spacing w:line="276" w:lineRule="auto"/>
                              <w:rPr>
                                <w:b w:val="0"/>
                                <w:bCs w:val="0"/>
                              </w:rPr>
                            </w:pPr>
                          </w:p>
                        </w:tc>
                        <w:tc>
                          <w:tcPr>
                            <w:tcW w:w="5013" w:type="dxa"/>
                            <w:shd w:val="clear" w:color="auto" w:fill="auto"/>
                          </w:tcPr>
                          <w:p w14:paraId="02C262F5" w14:textId="77777777" w:rsidR="00E0450C" w:rsidRPr="00D353E1" w:rsidRDefault="00E0450C" w:rsidP="00B31086">
                            <w:pPr>
                              <w:spacing w:line="276" w:lineRule="auto"/>
                              <w:rPr>
                                <w:b w:val="0"/>
                                <w:bCs w:val="0"/>
                              </w:rPr>
                            </w:pPr>
                          </w:p>
                        </w:tc>
                      </w:tr>
                      <w:tr w:rsidR="00E0450C" w:rsidRPr="00B31086" w14:paraId="08CF2F43" w14:textId="77777777" w:rsidTr="00374883">
                        <w:tc>
                          <w:tcPr>
                            <w:tcW w:w="5006" w:type="dxa"/>
                          </w:tcPr>
                          <w:p w14:paraId="1C9C964D" w14:textId="77777777" w:rsidR="00E0450C" w:rsidRPr="00D353E1" w:rsidRDefault="00E0450C" w:rsidP="00B31086">
                            <w:pPr>
                              <w:spacing w:line="276" w:lineRule="auto"/>
                              <w:rPr>
                                <w:b w:val="0"/>
                                <w:bCs w:val="0"/>
                              </w:rPr>
                            </w:pPr>
                          </w:p>
                        </w:tc>
                        <w:tc>
                          <w:tcPr>
                            <w:tcW w:w="5013" w:type="dxa"/>
                            <w:shd w:val="clear" w:color="auto" w:fill="auto"/>
                          </w:tcPr>
                          <w:p w14:paraId="3E3EC317" w14:textId="77777777" w:rsidR="00E0450C" w:rsidRPr="00D353E1" w:rsidRDefault="00E0450C" w:rsidP="00B31086">
                            <w:pPr>
                              <w:spacing w:line="276" w:lineRule="auto"/>
                              <w:rPr>
                                <w:b w:val="0"/>
                                <w:bCs w:val="0"/>
                              </w:rPr>
                            </w:pPr>
                          </w:p>
                        </w:tc>
                      </w:tr>
                      <w:tr w:rsidR="00E0450C" w:rsidRPr="00B31086" w14:paraId="42EC6C39" w14:textId="77777777" w:rsidTr="00374883">
                        <w:tc>
                          <w:tcPr>
                            <w:tcW w:w="5006" w:type="dxa"/>
                          </w:tcPr>
                          <w:p w14:paraId="0F54D205" w14:textId="77777777" w:rsidR="00E0450C" w:rsidRPr="00D353E1" w:rsidRDefault="00E0450C" w:rsidP="00B31086">
                            <w:pPr>
                              <w:spacing w:line="276" w:lineRule="auto"/>
                              <w:rPr>
                                <w:b w:val="0"/>
                                <w:bCs w:val="0"/>
                              </w:rPr>
                            </w:pPr>
                          </w:p>
                        </w:tc>
                        <w:tc>
                          <w:tcPr>
                            <w:tcW w:w="5013" w:type="dxa"/>
                            <w:shd w:val="clear" w:color="auto" w:fill="auto"/>
                          </w:tcPr>
                          <w:p w14:paraId="4409B187" w14:textId="77777777" w:rsidR="00E0450C" w:rsidRPr="00D353E1" w:rsidRDefault="00E0450C" w:rsidP="00B31086">
                            <w:pPr>
                              <w:spacing w:line="276" w:lineRule="auto"/>
                              <w:rPr>
                                <w:b w:val="0"/>
                                <w:bCs w:val="0"/>
                              </w:rPr>
                            </w:pPr>
                          </w:p>
                        </w:tc>
                      </w:tr>
                      <w:tr w:rsidR="00E0450C" w:rsidRPr="00B31086" w14:paraId="5DACF0FF" w14:textId="77777777" w:rsidTr="00374883">
                        <w:tc>
                          <w:tcPr>
                            <w:tcW w:w="5006" w:type="dxa"/>
                          </w:tcPr>
                          <w:p w14:paraId="03009AEE" w14:textId="77777777" w:rsidR="00E0450C" w:rsidRPr="00D353E1" w:rsidRDefault="00E0450C" w:rsidP="00B31086">
                            <w:pPr>
                              <w:spacing w:line="276" w:lineRule="auto"/>
                              <w:rPr>
                                <w:b w:val="0"/>
                                <w:bCs w:val="0"/>
                              </w:rPr>
                            </w:pPr>
                          </w:p>
                        </w:tc>
                        <w:tc>
                          <w:tcPr>
                            <w:tcW w:w="5013" w:type="dxa"/>
                            <w:shd w:val="clear" w:color="auto" w:fill="auto"/>
                          </w:tcPr>
                          <w:p w14:paraId="4944563B" w14:textId="77777777" w:rsidR="00E0450C" w:rsidRPr="00D353E1" w:rsidRDefault="00E0450C" w:rsidP="00B31086">
                            <w:pPr>
                              <w:spacing w:line="276" w:lineRule="auto"/>
                              <w:rPr>
                                <w:b w:val="0"/>
                                <w:bCs w:val="0"/>
                              </w:rPr>
                            </w:pPr>
                          </w:p>
                        </w:tc>
                      </w:tr>
                      <w:tr w:rsidR="00E0450C" w:rsidRPr="00B31086" w14:paraId="4E7AC910" w14:textId="77777777" w:rsidTr="00374883">
                        <w:tc>
                          <w:tcPr>
                            <w:tcW w:w="5006" w:type="dxa"/>
                          </w:tcPr>
                          <w:p w14:paraId="4EA65621" w14:textId="77777777" w:rsidR="00E0450C" w:rsidRPr="00D353E1" w:rsidRDefault="00E0450C" w:rsidP="00B31086">
                            <w:pPr>
                              <w:spacing w:line="276" w:lineRule="auto"/>
                              <w:rPr>
                                <w:b w:val="0"/>
                                <w:bCs w:val="0"/>
                              </w:rPr>
                            </w:pPr>
                          </w:p>
                        </w:tc>
                        <w:tc>
                          <w:tcPr>
                            <w:tcW w:w="5013" w:type="dxa"/>
                            <w:shd w:val="clear" w:color="auto" w:fill="auto"/>
                          </w:tcPr>
                          <w:p w14:paraId="5E43149E" w14:textId="77777777" w:rsidR="00E0450C" w:rsidRPr="00D353E1" w:rsidRDefault="00E0450C" w:rsidP="00B31086">
                            <w:pPr>
                              <w:spacing w:line="276" w:lineRule="auto"/>
                              <w:rPr>
                                <w:b w:val="0"/>
                                <w:bCs w:val="0"/>
                              </w:rPr>
                            </w:pPr>
                          </w:p>
                        </w:tc>
                      </w:tr>
                      <w:tr w:rsidR="00E0450C" w:rsidRPr="00B31086" w14:paraId="4CFCC5E9" w14:textId="77777777" w:rsidTr="00374883">
                        <w:tc>
                          <w:tcPr>
                            <w:tcW w:w="5006" w:type="dxa"/>
                          </w:tcPr>
                          <w:p w14:paraId="57805895" w14:textId="77777777" w:rsidR="00E0450C" w:rsidRPr="00D353E1" w:rsidRDefault="00E0450C" w:rsidP="00B31086">
                            <w:pPr>
                              <w:spacing w:line="276" w:lineRule="auto"/>
                              <w:rPr>
                                <w:b w:val="0"/>
                                <w:bCs w:val="0"/>
                              </w:rPr>
                            </w:pPr>
                          </w:p>
                        </w:tc>
                        <w:tc>
                          <w:tcPr>
                            <w:tcW w:w="5013" w:type="dxa"/>
                            <w:shd w:val="clear" w:color="auto" w:fill="auto"/>
                          </w:tcPr>
                          <w:p w14:paraId="71D329F0" w14:textId="77777777" w:rsidR="00E0450C" w:rsidRPr="00D353E1" w:rsidRDefault="00E0450C" w:rsidP="00B31086">
                            <w:pPr>
                              <w:spacing w:line="276" w:lineRule="auto"/>
                              <w:rPr>
                                <w:b w:val="0"/>
                                <w:bCs w:val="0"/>
                              </w:rPr>
                            </w:pPr>
                          </w:p>
                        </w:tc>
                      </w:tr>
                      <w:tr w:rsidR="00E0450C" w:rsidRPr="00B31086" w14:paraId="4A90169D" w14:textId="77777777" w:rsidTr="00374883">
                        <w:tc>
                          <w:tcPr>
                            <w:tcW w:w="5006" w:type="dxa"/>
                          </w:tcPr>
                          <w:p w14:paraId="184160E0" w14:textId="77777777" w:rsidR="00E0450C" w:rsidRPr="00D353E1" w:rsidRDefault="00E0450C" w:rsidP="00B31086">
                            <w:pPr>
                              <w:spacing w:line="276" w:lineRule="auto"/>
                              <w:rPr>
                                <w:b w:val="0"/>
                                <w:bCs w:val="0"/>
                              </w:rPr>
                            </w:pPr>
                          </w:p>
                        </w:tc>
                        <w:tc>
                          <w:tcPr>
                            <w:tcW w:w="5013" w:type="dxa"/>
                            <w:shd w:val="clear" w:color="auto" w:fill="auto"/>
                          </w:tcPr>
                          <w:p w14:paraId="1F2E3410" w14:textId="77777777" w:rsidR="00E0450C" w:rsidRPr="00D353E1" w:rsidRDefault="00E0450C" w:rsidP="00B31086">
                            <w:pPr>
                              <w:spacing w:line="276" w:lineRule="auto"/>
                              <w:rPr>
                                <w:b w:val="0"/>
                                <w:bCs w:val="0"/>
                              </w:rPr>
                            </w:pPr>
                          </w:p>
                        </w:tc>
                      </w:tr>
                      <w:tr w:rsidR="00E0450C" w:rsidRPr="00B31086" w14:paraId="5F9EE294" w14:textId="77777777" w:rsidTr="00374883">
                        <w:tc>
                          <w:tcPr>
                            <w:tcW w:w="5006" w:type="dxa"/>
                          </w:tcPr>
                          <w:p w14:paraId="14C065D8" w14:textId="77777777" w:rsidR="00E0450C" w:rsidRPr="00D353E1" w:rsidRDefault="00E0450C" w:rsidP="00B31086">
                            <w:pPr>
                              <w:spacing w:line="276" w:lineRule="auto"/>
                              <w:rPr>
                                <w:b w:val="0"/>
                                <w:bCs w:val="0"/>
                              </w:rPr>
                            </w:pPr>
                          </w:p>
                        </w:tc>
                        <w:tc>
                          <w:tcPr>
                            <w:tcW w:w="5013" w:type="dxa"/>
                            <w:shd w:val="clear" w:color="auto" w:fill="auto"/>
                          </w:tcPr>
                          <w:p w14:paraId="340FDD05" w14:textId="77777777" w:rsidR="00E0450C" w:rsidRPr="00D353E1" w:rsidRDefault="00E0450C" w:rsidP="00B31086">
                            <w:pPr>
                              <w:spacing w:line="276" w:lineRule="auto"/>
                              <w:rPr>
                                <w:b w:val="0"/>
                                <w:bCs w:val="0"/>
                              </w:rPr>
                            </w:pPr>
                          </w:p>
                        </w:tc>
                      </w:tr>
                      <w:tr w:rsidR="00E0450C" w:rsidRPr="00B31086" w14:paraId="028698AF" w14:textId="77777777" w:rsidTr="00374883">
                        <w:tc>
                          <w:tcPr>
                            <w:tcW w:w="5006" w:type="dxa"/>
                          </w:tcPr>
                          <w:p w14:paraId="6D6738D4" w14:textId="77777777" w:rsidR="00E0450C" w:rsidRPr="00D353E1" w:rsidRDefault="00E0450C" w:rsidP="00B31086">
                            <w:pPr>
                              <w:spacing w:line="276" w:lineRule="auto"/>
                              <w:rPr>
                                <w:b w:val="0"/>
                                <w:bCs w:val="0"/>
                              </w:rPr>
                            </w:pPr>
                          </w:p>
                        </w:tc>
                        <w:tc>
                          <w:tcPr>
                            <w:tcW w:w="5013" w:type="dxa"/>
                            <w:shd w:val="clear" w:color="auto" w:fill="auto"/>
                          </w:tcPr>
                          <w:p w14:paraId="2BFC20E4" w14:textId="77777777" w:rsidR="00E0450C" w:rsidRPr="00D353E1" w:rsidRDefault="00E0450C" w:rsidP="00B31086">
                            <w:pPr>
                              <w:spacing w:line="276" w:lineRule="auto"/>
                              <w:rPr>
                                <w:b w:val="0"/>
                                <w:bCs w:val="0"/>
                              </w:rPr>
                            </w:pPr>
                          </w:p>
                        </w:tc>
                      </w:tr>
                      <w:tr w:rsidR="00E0450C" w:rsidRPr="00B31086" w14:paraId="40B3017F" w14:textId="77777777" w:rsidTr="00374883">
                        <w:tc>
                          <w:tcPr>
                            <w:tcW w:w="5006" w:type="dxa"/>
                          </w:tcPr>
                          <w:p w14:paraId="009C1A7D" w14:textId="77777777" w:rsidR="00E0450C" w:rsidRPr="00D353E1" w:rsidRDefault="00E0450C" w:rsidP="00B31086">
                            <w:pPr>
                              <w:spacing w:line="276" w:lineRule="auto"/>
                              <w:rPr>
                                <w:b w:val="0"/>
                                <w:bCs w:val="0"/>
                              </w:rPr>
                            </w:pPr>
                          </w:p>
                        </w:tc>
                        <w:tc>
                          <w:tcPr>
                            <w:tcW w:w="5013" w:type="dxa"/>
                            <w:shd w:val="clear" w:color="auto" w:fill="auto"/>
                          </w:tcPr>
                          <w:p w14:paraId="7FB0E7A1" w14:textId="77777777" w:rsidR="00E0450C" w:rsidRPr="00D353E1" w:rsidRDefault="00E0450C" w:rsidP="00B31086">
                            <w:pPr>
                              <w:spacing w:line="276" w:lineRule="auto"/>
                              <w:rPr>
                                <w:b w:val="0"/>
                                <w:bCs w:val="0"/>
                              </w:rPr>
                            </w:pPr>
                          </w:p>
                        </w:tc>
                      </w:tr>
                      <w:tr w:rsidR="00E0450C" w:rsidRPr="00B31086" w14:paraId="442FE058" w14:textId="77777777" w:rsidTr="00374883">
                        <w:tc>
                          <w:tcPr>
                            <w:tcW w:w="5006" w:type="dxa"/>
                          </w:tcPr>
                          <w:p w14:paraId="2E4D2F18" w14:textId="77777777" w:rsidR="00E0450C" w:rsidRPr="00D353E1" w:rsidRDefault="00E0450C" w:rsidP="00B31086">
                            <w:pPr>
                              <w:spacing w:line="276" w:lineRule="auto"/>
                              <w:rPr>
                                <w:b w:val="0"/>
                                <w:bCs w:val="0"/>
                              </w:rPr>
                            </w:pPr>
                          </w:p>
                        </w:tc>
                        <w:tc>
                          <w:tcPr>
                            <w:tcW w:w="5013" w:type="dxa"/>
                            <w:shd w:val="clear" w:color="auto" w:fill="auto"/>
                          </w:tcPr>
                          <w:p w14:paraId="621469E8" w14:textId="77777777" w:rsidR="00E0450C" w:rsidRPr="00D353E1" w:rsidRDefault="00E0450C" w:rsidP="00B31086">
                            <w:pPr>
                              <w:spacing w:line="276" w:lineRule="auto"/>
                              <w:rPr>
                                <w:b w:val="0"/>
                                <w:bCs w:val="0"/>
                              </w:rPr>
                            </w:pPr>
                          </w:p>
                        </w:tc>
                      </w:tr>
                      <w:tr w:rsidR="00E0450C" w:rsidRPr="00B31086" w14:paraId="485B725C" w14:textId="77777777" w:rsidTr="00374883">
                        <w:tc>
                          <w:tcPr>
                            <w:tcW w:w="5006" w:type="dxa"/>
                          </w:tcPr>
                          <w:p w14:paraId="7BBE5B7E" w14:textId="77777777" w:rsidR="00E0450C" w:rsidRPr="00D353E1" w:rsidRDefault="00E0450C" w:rsidP="00B31086">
                            <w:pPr>
                              <w:spacing w:line="276" w:lineRule="auto"/>
                              <w:rPr>
                                <w:b w:val="0"/>
                                <w:bCs w:val="0"/>
                              </w:rPr>
                            </w:pPr>
                          </w:p>
                        </w:tc>
                        <w:tc>
                          <w:tcPr>
                            <w:tcW w:w="5013" w:type="dxa"/>
                            <w:shd w:val="clear" w:color="auto" w:fill="auto"/>
                          </w:tcPr>
                          <w:p w14:paraId="50C8F492" w14:textId="77777777" w:rsidR="00E0450C" w:rsidRPr="00D353E1" w:rsidRDefault="00E0450C" w:rsidP="00B31086">
                            <w:pPr>
                              <w:spacing w:line="276" w:lineRule="auto"/>
                              <w:rPr>
                                <w:b w:val="0"/>
                                <w:bCs w:val="0"/>
                              </w:rPr>
                            </w:pPr>
                          </w:p>
                        </w:tc>
                      </w:tr>
                      <w:tr w:rsidR="00E0450C" w:rsidRPr="00B31086" w14:paraId="3B0A52CA" w14:textId="77777777" w:rsidTr="00374883">
                        <w:tc>
                          <w:tcPr>
                            <w:tcW w:w="5006" w:type="dxa"/>
                          </w:tcPr>
                          <w:p w14:paraId="773F0DC8" w14:textId="77777777" w:rsidR="00E0450C" w:rsidRPr="00D353E1" w:rsidRDefault="00E0450C" w:rsidP="00B31086">
                            <w:pPr>
                              <w:spacing w:line="276" w:lineRule="auto"/>
                              <w:rPr>
                                <w:b w:val="0"/>
                                <w:bCs w:val="0"/>
                              </w:rPr>
                            </w:pPr>
                          </w:p>
                        </w:tc>
                        <w:tc>
                          <w:tcPr>
                            <w:tcW w:w="5013" w:type="dxa"/>
                            <w:shd w:val="clear" w:color="auto" w:fill="auto"/>
                          </w:tcPr>
                          <w:p w14:paraId="4900B41B" w14:textId="77777777" w:rsidR="00E0450C" w:rsidRPr="00D353E1" w:rsidRDefault="00E0450C" w:rsidP="00B31086">
                            <w:pPr>
                              <w:spacing w:line="276" w:lineRule="auto"/>
                              <w:rPr>
                                <w:b w:val="0"/>
                                <w:bCs w:val="0"/>
                              </w:rPr>
                            </w:pPr>
                          </w:p>
                        </w:tc>
                      </w:tr>
                      <w:tr w:rsidR="00E0450C" w:rsidRPr="00B31086" w14:paraId="151A9495" w14:textId="77777777" w:rsidTr="00374883">
                        <w:tc>
                          <w:tcPr>
                            <w:tcW w:w="5006" w:type="dxa"/>
                          </w:tcPr>
                          <w:p w14:paraId="1616E734" w14:textId="77777777" w:rsidR="00E0450C" w:rsidRPr="00D353E1" w:rsidRDefault="00E0450C" w:rsidP="00B31086">
                            <w:pPr>
                              <w:spacing w:line="276" w:lineRule="auto"/>
                              <w:rPr>
                                <w:b w:val="0"/>
                                <w:bCs w:val="0"/>
                              </w:rPr>
                            </w:pPr>
                          </w:p>
                        </w:tc>
                        <w:tc>
                          <w:tcPr>
                            <w:tcW w:w="5013" w:type="dxa"/>
                            <w:shd w:val="clear" w:color="auto" w:fill="auto"/>
                          </w:tcPr>
                          <w:p w14:paraId="07B064E0" w14:textId="77777777" w:rsidR="00E0450C" w:rsidRPr="00D353E1" w:rsidRDefault="00E0450C" w:rsidP="00B31086">
                            <w:pPr>
                              <w:spacing w:line="276" w:lineRule="auto"/>
                              <w:rPr>
                                <w:b w:val="0"/>
                                <w:bCs w:val="0"/>
                              </w:rPr>
                            </w:pPr>
                          </w:p>
                        </w:tc>
                      </w:tr>
                      <w:tr w:rsidR="00E0450C" w:rsidRPr="00B31086" w14:paraId="7ECCAC4C" w14:textId="77777777" w:rsidTr="00374883">
                        <w:tc>
                          <w:tcPr>
                            <w:tcW w:w="5006" w:type="dxa"/>
                          </w:tcPr>
                          <w:p w14:paraId="37C2DC3D" w14:textId="77777777" w:rsidR="00E0450C" w:rsidRPr="00D353E1" w:rsidRDefault="00E0450C" w:rsidP="00B31086">
                            <w:pPr>
                              <w:spacing w:line="276" w:lineRule="auto"/>
                              <w:rPr>
                                <w:b w:val="0"/>
                                <w:bCs w:val="0"/>
                              </w:rPr>
                            </w:pPr>
                          </w:p>
                        </w:tc>
                        <w:tc>
                          <w:tcPr>
                            <w:tcW w:w="5013" w:type="dxa"/>
                            <w:shd w:val="clear" w:color="auto" w:fill="auto"/>
                          </w:tcPr>
                          <w:p w14:paraId="4987EE45" w14:textId="77777777" w:rsidR="00E0450C" w:rsidRPr="00D353E1" w:rsidRDefault="00E0450C" w:rsidP="00B31086">
                            <w:pPr>
                              <w:spacing w:line="276" w:lineRule="auto"/>
                              <w:rPr>
                                <w:b w:val="0"/>
                                <w:bCs w:val="0"/>
                              </w:rPr>
                            </w:pPr>
                          </w:p>
                        </w:tc>
                      </w:tr>
                      <w:tr w:rsidR="00E0450C" w:rsidRPr="00B31086" w14:paraId="11460C7A" w14:textId="77777777" w:rsidTr="00374883">
                        <w:tc>
                          <w:tcPr>
                            <w:tcW w:w="5006" w:type="dxa"/>
                          </w:tcPr>
                          <w:p w14:paraId="0CFADAA5" w14:textId="77777777" w:rsidR="00E0450C" w:rsidRPr="00D353E1" w:rsidRDefault="00E0450C" w:rsidP="00B31086">
                            <w:pPr>
                              <w:spacing w:line="276" w:lineRule="auto"/>
                              <w:rPr>
                                <w:b w:val="0"/>
                                <w:bCs w:val="0"/>
                              </w:rPr>
                            </w:pPr>
                          </w:p>
                        </w:tc>
                        <w:tc>
                          <w:tcPr>
                            <w:tcW w:w="5013" w:type="dxa"/>
                            <w:shd w:val="clear" w:color="auto" w:fill="auto"/>
                          </w:tcPr>
                          <w:p w14:paraId="0EA2A950" w14:textId="77777777" w:rsidR="00E0450C" w:rsidRPr="00D353E1" w:rsidRDefault="00E0450C" w:rsidP="00B31086">
                            <w:pPr>
                              <w:spacing w:line="276" w:lineRule="auto"/>
                              <w:rPr>
                                <w:b w:val="0"/>
                                <w:bCs w:val="0"/>
                              </w:rPr>
                            </w:pPr>
                          </w:p>
                        </w:tc>
                      </w:tr>
                      <w:tr w:rsidR="00E0450C" w:rsidRPr="00B31086" w14:paraId="170B8EC3" w14:textId="77777777" w:rsidTr="00374883">
                        <w:tc>
                          <w:tcPr>
                            <w:tcW w:w="5006" w:type="dxa"/>
                          </w:tcPr>
                          <w:p w14:paraId="47595074" w14:textId="77777777" w:rsidR="00E0450C" w:rsidRPr="00D353E1" w:rsidRDefault="00E0450C" w:rsidP="00B31086">
                            <w:pPr>
                              <w:spacing w:line="276" w:lineRule="auto"/>
                              <w:rPr>
                                <w:b w:val="0"/>
                                <w:bCs w:val="0"/>
                              </w:rPr>
                            </w:pPr>
                          </w:p>
                        </w:tc>
                        <w:tc>
                          <w:tcPr>
                            <w:tcW w:w="5013" w:type="dxa"/>
                            <w:shd w:val="clear" w:color="auto" w:fill="auto"/>
                          </w:tcPr>
                          <w:p w14:paraId="48704B74" w14:textId="77777777" w:rsidR="00E0450C" w:rsidRPr="00D353E1" w:rsidRDefault="00E0450C" w:rsidP="00B31086">
                            <w:pPr>
                              <w:spacing w:line="276" w:lineRule="auto"/>
                              <w:rPr>
                                <w:b w:val="0"/>
                                <w:bCs w:val="0"/>
                              </w:rPr>
                            </w:pPr>
                          </w:p>
                        </w:tc>
                      </w:tr>
                      <w:tr w:rsidR="00E0450C" w:rsidRPr="00B31086" w14:paraId="490E7008" w14:textId="77777777" w:rsidTr="00374883">
                        <w:tc>
                          <w:tcPr>
                            <w:tcW w:w="5006" w:type="dxa"/>
                          </w:tcPr>
                          <w:p w14:paraId="31709EB7" w14:textId="77777777" w:rsidR="00E0450C" w:rsidRPr="00D353E1" w:rsidRDefault="00E0450C" w:rsidP="00B31086">
                            <w:pPr>
                              <w:spacing w:line="276" w:lineRule="auto"/>
                              <w:rPr>
                                <w:b w:val="0"/>
                                <w:bCs w:val="0"/>
                              </w:rPr>
                            </w:pPr>
                          </w:p>
                        </w:tc>
                        <w:tc>
                          <w:tcPr>
                            <w:tcW w:w="5013" w:type="dxa"/>
                            <w:shd w:val="clear" w:color="auto" w:fill="auto"/>
                          </w:tcPr>
                          <w:p w14:paraId="48859E15" w14:textId="77777777" w:rsidR="00E0450C" w:rsidRPr="00D353E1" w:rsidRDefault="00E0450C" w:rsidP="00B31086">
                            <w:pPr>
                              <w:spacing w:line="276" w:lineRule="auto"/>
                              <w:rPr>
                                <w:b w:val="0"/>
                                <w:bCs w:val="0"/>
                              </w:rPr>
                            </w:pPr>
                          </w:p>
                        </w:tc>
                      </w:tr>
                      <w:tr w:rsidR="00E0450C" w:rsidRPr="00B31086" w14:paraId="15AB2389" w14:textId="77777777" w:rsidTr="00374883">
                        <w:tc>
                          <w:tcPr>
                            <w:tcW w:w="5006" w:type="dxa"/>
                          </w:tcPr>
                          <w:p w14:paraId="49ECCC08" w14:textId="77777777" w:rsidR="00E0450C" w:rsidRPr="00D353E1" w:rsidRDefault="00E0450C" w:rsidP="00B31086">
                            <w:pPr>
                              <w:spacing w:line="276" w:lineRule="auto"/>
                              <w:rPr>
                                <w:b w:val="0"/>
                                <w:bCs w:val="0"/>
                              </w:rPr>
                            </w:pPr>
                          </w:p>
                        </w:tc>
                        <w:tc>
                          <w:tcPr>
                            <w:tcW w:w="5013" w:type="dxa"/>
                            <w:shd w:val="clear" w:color="auto" w:fill="auto"/>
                          </w:tcPr>
                          <w:p w14:paraId="1C5C22AE" w14:textId="77777777" w:rsidR="00E0450C" w:rsidRPr="00D353E1" w:rsidRDefault="00E0450C" w:rsidP="00B31086">
                            <w:pPr>
                              <w:spacing w:line="276" w:lineRule="auto"/>
                              <w:rPr>
                                <w:b w:val="0"/>
                                <w:bCs w:val="0"/>
                              </w:rPr>
                            </w:pPr>
                          </w:p>
                        </w:tc>
                      </w:tr>
                      <w:tr w:rsidR="00E0450C" w:rsidRPr="00B31086" w14:paraId="227246BF" w14:textId="77777777" w:rsidTr="00374883">
                        <w:tc>
                          <w:tcPr>
                            <w:tcW w:w="5006" w:type="dxa"/>
                          </w:tcPr>
                          <w:p w14:paraId="617F0CB1" w14:textId="77777777" w:rsidR="00E0450C" w:rsidRPr="00D353E1" w:rsidRDefault="00E0450C" w:rsidP="00B31086">
                            <w:pPr>
                              <w:spacing w:line="276" w:lineRule="auto"/>
                              <w:rPr>
                                <w:b w:val="0"/>
                                <w:bCs w:val="0"/>
                              </w:rPr>
                            </w:pPr>
                          </w:p>
                        </w:tc>
                        <w:tc>
                          <w:tcPr>
                            <w:tcW w:w="5013" w:type="dxa"/>
                            <w:shd w:val="clear" w:color="auto" w:fill="auto"/>
                          </w:tcPr>
                          <w:p w14:paraId="6216DEE8" w14:textId="77777777" w:rsidR="00E0450C" w:rsidRPr="00D353E1" w:rsidRDefault="00E0450C" w:rsidP="00B31086">
                            <w:pPr>
                              <w:spacing w:line="276" w:lineRule="auto"/>
                              <w:rPr>
                                <w:b w:val="0"/>
                                <w:bCs w:val="0"/>
                              </w:rPr>
                            </w:pPr>
                          </w:p>
                        </w:tc>
                      </w:tr>
                      <w:tr w:rsidR="00E0450C" w:rsidRPr="00B31086" w14:paraId="549CBF4D" w14:textId="77777777" w:rsidTr="00374883">
                        <w:tc>
                          <w:tcPr>
                            <w:tcW w:w="5006" w:type="dxa"/>
                          </w:tcPr>
                          <w:p w14:paraId="1510C669" w14:textId="77777777" w:rsidR="00E0450C" w:rsidRPr="00D353E1" w:rsidRDefault="00E0450C" w:rsidP="00B31086">
                            <w:pPr>
                              <w:spacing w:line="276" w:lineRule="auto"/>
                              <w:rPr>
                                <w:b w:val="0"/>
                                <w:bCs w:val="0"/>
                              </w:rPr>
                            </w:pPr>
                          </w:p>
                        </w:tc>
                        <w:tc>
                          <w:tcPr>
                            <w:tcW w:w="5013" w:type="dxa"/>
                            <w:shd w:val="clear" w:color="auto" w:fill="auto"/>
                          </w:tcPr>
                          <w:p w14:paraId="3F986663" w14:textId="77777777" w:rsidR="00E0450C" w:rsidRPr="00D353E1" w:rsidRDefault="00E0450C" w:rsidP="00B31086">
                            <w:pPr>
                              <w:spacing w:line="276" w:lineRule="auto"/>
                              <w:rPr>
                                <w:b w:val="0"/>
                                <w:bCs w:val="0"/>
                              </w:rPr>
                            </w:pPr>
                          </w:p>
                        </w:tc>
                      </w:tr>
                      <w:tr w:rsidR="00E0450C" w:rsidRPr="00B31086" w14:paraId="4C4624AE" w14:textId="77777777" w:rsidTr="00374883">
                        <w:tc>
                          <w:tcPr>
                            <w:tcW w:w="5006" w:type="dxa"/>
                          </w:tcPr>
                          <w:p w14:paraId="1C63D6EC" w14:textId="77777777" w:rsidR="00E0450C" w:rsidRPr="00D353E1" w:rsidRDefault="00E0450C" w:rsidP="00B31086">
                            <w:pPr>
                              <w:spacing w:line="276" w:lineRule="auto"/>
                              <w:rPr>
                                <w:b w:val="0"/>
                                <w:bCs w:val="0"/>
                              </w:rPr>
                            </w:pPr>
                          </w:p>
                        </w:tc>
                        <w:tc>
                          <w:tcPr>
                            <w:tcW w:w="5013" w:type="dxa"/>
                            <w:shd w:val="clear" w:color="auto" w:fill="auto"/>
                          </w:tcPr>
                          <w:p w14:paraId="3D38EF6E" w14:textId="77777777" w:rsidR="00E0450C" w:rsidRPr="00D353E1" w:rsidRDefault="00E0450C" w:rsidP="00B31086">
                            <w:pPr>
                              <w:spacing w:line="276" w:lineRule="auto"/>
                              <w:rPr>
                                <w:b w:val="0"/>
                                <w:bCs w:val="0"/>
                              </w:rPr>
                            </w:pPr>
                          </w:p>
                        </w:tc>
                      </w:tr>
                      <w:tr w:rsidR="00E0450C" w:rsidRPr="00B31086" w14:paraId="2AFDF474" w14:textId="77777777" w:rsidTr="00374883">
                        <w:tc>
                          <w:tcPr>
                            <w:tcW w:w="5006" w:type="dxa"/>
                          </w:tcPr>
                          <w:p w14:paraId="39F9F942" w14:textId="77777777" w:rsidR="00E0450C" w:rsidRPr="00D353E1" w:rsidRDefault="00E0450C" w:rsidP="00B31086">
                            <w:pPr>
                              <w:spacing w:line="276" w:lineRule="auto"/>
                              <w:rPr>
                                <w:b w:val="0"/>
                                <w:bCs w:val="0"/>
                              </w:rPr>
                            </w:pPr>
                          </w:p>
                        </w:tc>
                        <w:tc>
                          <w:tcPr>
                            <w:tcW w:w="5013" w:type="dxa"/>
                            <w:shd w:val="clear" w:color="auto" w:fill="auto"/>
                          </w:tcPr>
                          <w:p w14:paraId="45DC2ED8" w14:textId="77777777" w:rsidR="00E0450C" w:rsidRPr="00D353E1" w:rsidRDefault="00E0450C" w:rsidP="00B31086">
                            <w:pPr>
                              <w:spacing w:line="276" w:lineRule="auto"/>
                              <w:rPr>
                                <w:b w:val="0"/>
                                <w:bCs w:val="0"/>
                              </w:rPr>
                            </w:pPr>
                          </w:p>
                        </w:tc>
                      </w:tr>
                      <w:tr w:rsidR="00E0450C" w:rsidRPr="00B31086" w14:paraId="3CDF4BD8" w14:textId="77777777" w:rsidTr="00374883">
                        <w:tc>
                          <w:tcPr>
                            <w:tcW w:w="5006" w:type="dxa"/>
                          </w:tcPr>
                          <w:p w14:paraId="6B97D3C4" w14:textId="77777777" w:rsidR="00E0450C" w:rsidRPr="00D353E1" w:rsidRDefault="00E0450C" w:rsidP="00B31086">
                            <w:pPr>
                              <w:spacing w:line="276" w:lineRule="auto"/>
                              <w:rPr>
                                <w:b w:val="0"/>
                                <w:bCs w:val="0"/>
                              </w:rPr>
                            </w:pPr>
                          </w:p>
                        </w:tc>
                        <w:tc>
                          <w:tcPr>
                            <w:tcW w:w="5013" w:type="dxa"/>
                            <w:shd w:val="clear" w:color="auto" w:fill="auto"/>
                          </w:tcPr>
                          <w:p w14:paraId="3AA3E6F0" w14:textId="77777777" w:rsidR="00E0450C" w:rsidRPr="00D353E1" w:rsidRDefault="00E0450C" w:rsidP="00B31086">
                            <w:pPr>
                              <w:spacing w:line="276" w:lineRule="auto"/>
                              <w:rPr>
                                <w:b w:val="0"/>
                                <w:bCs w:val="0"/>
                              </w:rPr>
                            </w:pPr>
                          </w:p>
                        </w:tc>
                      </w:tr>
                      <w:tr w:rsidR="00E0450C" w:rsidRPr="00B31086" w14:paraId="633C5AD4" w14:textId="77777777" w:rsidTr="00374883">
                        <w:tc>
                          <w:tcPr>
                            <w:tcW w:w="5006" w:type="dxa"/>
                          </w:tcPr>
                          <w:p w14:paraId="5D6D8252" w14:textId="77777777" w:rsidR="00E0450C" w:rsidRPr="00D353E1" w:rsidRDefault="00E0450C" w:rsidP="00B31086">
                            <w:pPr>
                              <w:spacing w:line="276" w:lineRule="auto"/>
                              <w:rPr>
                                <w:b w:val="0"/>
                                <w:bCs w:val="0"/>
                              </w:rPr>
                            </w:pPr>
                          </w:p>
                        </w:tc>
                        <w:tc>
                          <w:tcPr>
                            <w:tcW w:w="5013" w:type="dxa"/>
                            <w:shd w:val="clear" w:color="auto" w:fill="auto"/>
                          </w:tcPr>
                          <w:p w14:paraId="4D2D705C" w14:textId="77777777" w:rsidR="00E0450C" w:rsidRPr="00D353E1" w:rsidRDefault="00E0450C" w:rsidP="00B31086">
                            <w:pPr>
                              <w:spacing w:line="276" w:lineRule="auto"/>
                              <w:rPr>
                                <w:b w:val="0"/>
                                <w:bCs w:val="0"/>
                              </w:rPr>
                            </w:pPr>
                          </w:p>
                        </w:tc>
                      </w:tr>
                      <w:tr w:rsidR="00E0450C" w:rsidRPr="00B31086" w14:paraId="78BBD863" w14:textId="77777777" w:rsidTr="00374883">
                        <w:tc>
                          <w:tcPr>
                            <w:tcW w:w="5006" w:type="dxa"/>
                          </w:tcPr>
                          <w:p w14:paraId="1D7555F4" w14:textId="77777777" w:rsidR="00E0450C" w:rsidRPr="00D353E1" w:rsidRDefault="00E0450C" w:rsidP="00B31086">
                            <w:pPr>
                              <w:spacing w:line="276" w:lineRule="auto"/>
                              <w:rPr>
                                <w:b w:val="0"/>
                                <w:bCs w:val="0"/>
                              </w:rPr>
                            </w:pPr>
                          </w:p>
                        </w:tc>
                        <w:tc>
                          <w:tcPr>
                            <w:tcW w:w="5013" w:type="dxa"/>
                            <w:shd w:val="clear" w:color="auto" w:fill="auto"/>
                          </w:tcPr>
                          <w:p w14:paraId="396F2A70" w14:textId="77777777" w:rsidR="00E0450C" w:rsidRPr="00D353E1" w:rsidRDefault="00E0450C" w:rsidP="00B31086">
                            <w:pPr>
                              <w:spacing w:line="276" w:lineRule="auto"/>
                              <w:rPr>
                                <w:b w:val="0"/>
                                <w:bCs w:val="0"/>
                              </w:rPr>
                            </w:pPr>
                          </w:p>
                        </w:tc>
                      </w:tr>
                      <w:tr w:rsidR="00E0450C" w:rsidRPr="00B31086" w14:paraId="155C6964" w14:textId="77777777" w:rsidTr="00374883">
                        <w:tc>
                          <w:tcPr>
                            <w:tcW w:w="5006" w:type="dxa"/>
                          </w:tcPr>
                          <w:p w14:paraId="596935AA" w14:textId="77777777" w:rsidR="00E0450C" w:rsidRPr="00D353E1" w:rsidRDefault="00E0450C" w:rsidP="00B31086">
                            <w:pPr>
                              <w:spacing w:line="276" w:lineRule="auto"/>
                              <w:rPr>
                                <w:b w:val="0"/>
                                <w:bCs w:val="0"/>
                              </w:rPr>
                            </w:pPr>
                          </w:p>
                        </w:tc>
                        <w:tc>
                          <w:tcPr>
                            <w:tcW w:w="5013" w:type="dxa"/>
                            <w:shd w:val="clear" w:color="auto" w:fill="auto"/>
                          </w:tcPr>
                          <w:p w14:paraId="343CA395" w14:textId="77777777" w:rsidR="00E0450C" w:rsidRPr="00D353E1" w:rsidRDefault="00E0450C" w:rsidP="00B31086">
                            <w:pPr>
                              <w:spacing w:line="276" w:lineRule="auto"/>
                              <w:rPr>
                                <w:b w:val="0"/>
                                <w:bCs w:val="0"/>
                              </w:rPr>
                            </w:pPr>
                          </w:p>
                        </w:tc>
                      </w:tr>
                      <w:tr w:rsidR="00E0450C" w:rsidRPr="00B31086" w14:paraId="0ADB7069" w14:textId="77777777" w:rsidTr="00374883">
                        <w:tc>
                          <w:tcPr>
                            <w:tcW w:w="5006" w:type="dxa"/>
                          </w:tcPr>
                          <w:p w14:paraId="1543E823" w14:textId="77777777" w:rsidR="00E0450C" w:rsidRPr="00D353E1" w:rsidRDefault="00E0450C" w:rsidP="00B31086">
                            <w:pPr>
                              <w:spacing w:line="276" w:lineRule="auto"/>
                              <w:rPr>
                                <w:b w:val="0"/>
                                <w:bCs w:val="0"/>
                              </w:rPr>
                            </w:pPr>
                          </w:p>
                        </w:tc>
                        <w:tc>
                          <w:tcPr>
                            <w:tcW w:w="5013" w:type="dxa"/>
                            <w:shd w:val="clear" w:color="auto" w:fill="auto"/>
                          </w:tcPr>
                          <w:p w14:paraId="692D5324" w14:textId="77777777" w:rsidR="00E0450C" w:rsidRPr="00D353E1" w:rsidRDefault="00E0450C" w:rsidP="00B31086">
                            <w:pPr>
                              <w:spacing w:line="276" w:lineRule="auto"/>
                              <w:rPr>
                                <w:b w:val="0"/>
                                <w:bCs w:val="0"/>
                              </w:rPr>
                            </w:pPr>
                          </w:p>
                        </w:tc>
                      </w:tr>
                      <w:tr w:rsidR="00E0450C" w:rsidRPr="00B31086" w14:paraId="4682AD94" w14:textId="77777777" w:rsidTr="00374883">
                        <w:tc>
                          <w:tcPr>
                            <w:tcW w:w="5006" w:type="dxa"/>
                          </w:tcPr>
                          <w:p w14:paraId="1F7427F1" w14:textId="77777777" w:rsidR="00E0450C" w:rsidRPr="00D353E1" w:rsidRDefault="00E0450C" w:rsidP="00B31086">
                            <w:pPr>
                              <w:spacing w:line="276" w:lineRule="auto"/>
                              <w:rPr>
                                <w:b w:val="0"/>
                                <w:bCs w:val="0"/>
                              </w:rPr>
                            </w:pPr>
                          </w:p>
                        </w:tc>
                        <w:tc>
                          <w:tcPr>
                            <w:tcW w:w="5013" w:type="dxa"/>
                            <w:shd w:val="clear" w:color="auto" w:fill="auto"/>
                          </w:tcPr>
                          <w:p w14:paraId="462CFA14" w14:textId="77777777" w:rsidR="00E0450C" w:rsidRPr="00D353E1" w:rsidRDefault="00E0450C" w:rsidP="00B31086">
                            <w:pPr>
                              <w:spacing w:line="276" w:lineRule="auto"/>
                              <w:rPr>
                                <w:b w:val="0"/>
                                <w:bCs w:val="0"/>
                              </w:rPr>
                            </w:pPr>
                          </w:p>
                        </w:tc>
                      </w:tr>
                      <w:tr w:rsidR="00E0450C" w:rsidRPr="00B31086" w14:paraId="047F01D3" w14:textId="77777777" w:rsidTr="00374883">
                        <w:tc>
                          <w:tcPr>
                            <w:tcW w:w="5006" w:type="dxa"/>
                          </w:tcPr>
                          <w:p w14:paraId="1E49D837" w14:textId="77777777" w:rsidR="00E0450C" w:rsidRPr="00D353E1" w:rsidRDefault="00E0450C" w:rsidP="00B31086">
                            <w:pPr>
                              <w:spacing w:line="276" w:lineRule="auto"/>
                              <w:rPr>
                                <w:b w:val="0"/>
                                <w:bCs w:val="0"/>
                              </w:rPr>
                            </w:pPr>
                          </w:p>
                        </w:tc>
                        <w:tc>
                          <w:tcPr>
                            <w:tcW w:w="5013" w:type="dxa"/>
                            <w:shd w:val="clear" w:color="auto" w:fill="auto"/>
                          </w:tcPr>
                          <w:p w14:paraId="11F87A78" w14:textId="77777777" w:rsidR="00E0450C" w:rsidRPr="00D353E1" w:rsidRDefault="00E0450C" w:rsidP="00B31086">
                            <w:pPr>
                              <w:spacing w:line="276" w:lineRule="auto"/>
                              <w:rPr>
                                <w:b w:val="0"/>
                                <w:bCs w:val="0"/>
                              </w:rPr>
                            </w:pPr>
                          </w:p>
                        </w:tc>
                      </w:tr>
                      <w:tr w:rsidR="00E0450C" w:rsidRPr="00B31086" w14:paraId="004F72FC" w14:textId="77777777" w:rsidTr="00374883">
                        <w:tc>
                          <w:tcPr>
                            <w:tcW w:w="5006" w:type="dxa"/>
                          </w:tcPr>
                          <w:p w14:paraId="17759FEC" w14:textId="77777777" w:rsidR="00E0450C" w:rsidRPr="00D353E1" w:rsidRDefault="00E0450C" w:rsidP="00B31086">
                            <w:pPr>
                              <w:spacing w:line="276" w:lineRule="auto"/>
                              <w:rPr>
                                <w:b w:val="0"/>
                                <w:bCs w:val="0"/>
                              </w:rPr>
                            </w:pPr>
                          </w:p>
                        </w:tc>
                        <w:tc>
                          <w:tcPr>
                            <w:tcW w:w="5013" w:type="dxa"/>
                            <w:shd w:val="clear" w:color="auto" w:fill="auto"/>
                          </w:tcPr>
                          <w:p w14:paraId="1684D0EB" w14:textId="77777777" w:rsidR="00E0450C" w:rsidRPr="00D353E1" w:rsidRDefault="00E0450C" w:rsidP="00B31086">
                            <w:pPr>
                              <w:spacing w:line="276" w:lineRule="auto"/>
                              <w:rPr>
                                <w:b w:val="0"/>
                                <w:bCs w:val="0"/>
                              </w:rPr>
                            </w:pPr>
                          </w:p>
                        </w:tc>
                      </w:tr>
                      <w:tr w:rsidR="00E0450C" w:rsidRPr="00B31086" w14:paraId="024252ED" w14:textId="77777777" w:rsidTr="00374883">
                        <w:tc>
                          <w:tcPr>
                            <w:tcW w:w="5006" w:type="dxa"/>
                          </w:tcPr>
                          <w:p w14:paraId="02FAD616" w14:textId="77777777" w:rsidR="00E0450C" w:rsidRPr="00D353E1" w:rsidRDefault="00E0450C" w:rsidP="00B31086">
                            <w:pPr>
                              <w:spacing w:line="276" w:lineRule="auto"/>
                              <w:rPr>
                                <w:b w:val="0"/>
                                <w:bCs w:val="0"/>
                              </w:rPr>
                            </w:pPr>
                          </w:p>
                        </w:tc>
                        <w:tc>
                          <w:tcPr>
                            <w:tcW w:w="5013" w:type="dxa"/>
                            <w:shd w:val="clear" w:color="auto" w:fill="auto"/>
                          </w:tcPr>
                          <w:p w14:paraId="6BF3C7BB" w14:textId="77777777" w:rsidR="00E0450C" w:rsidRPr="00D353E1" w:rsidRDefault="00E0450C" w:rsidP="00B31086">
                            <w:pPr>
                              <w:spacing w:line="276" w:lineRule="auto"/>
                              <w:rPr>
                                <w:b w:val="0"/>
                                <w:bCs w:val="0"/>
                              </w:rPr>
                            </w:pPr>
                          </w:p>
                        </w:tc>
                      </w:tr>
                      <w:tr w:rsidR="00E0450C" w:rsidRPr="00B31086" w14:paraId="2834AAC5" w14:textId="77777777" w:rsidTr="00374883">
                        <w:tc>
                          <w:tcPr>
                            <w:tcW w:w="5006" w:type="dxa"/>
                          </w:tcPr>
                          <w:p w14:paraId="4574076B" w14:textId="77777777" w:rsidR="00E0450C" w:rsidRPr="00D353E1" w:rsidRDefault="00E0450C" w:rsidP="00B31086">
                            <w:pPr>
                              <w:spacing w:line="276" w:lineRule="auto"/>
                              <w:rPr>
                                <w:b w:val="0"/>
                                <w:bCs w:val="0"/>
                              </w:rPr>
                            </w:pPr>
                          </w:p>
                        </w:tc>
                        <w:tc>
                          <w:tcPr>
                            <w:tcW w:w="5013" w:type="dxa"/>
                            <w:shd w:val="clear" w:color="auto" w:fill="auto"/>
                          </w:tcPr>
                          <w:p w14:paraId="0F4D6BFE" w14:textId="77777777" w:rsidR="00E0450C" w:rsidRPr="00D353E1" w:rsidRDefault="00E0450C" w:rsidP="00B31086">
                            <w:pPr>
                              <w:spacing w:line="276" w:lineRule="auto"/>
                              <w:rPr>
                                <w:b w:val="0"/>
                                <w:bCs w:val="0"/>
                              </w:rPr>
                            </w:pPr>
                          </w:p>
                        </w:tc>
                      </w:tr>
                      <w:tr w:rsidR="00E0450C" w:rsidRPr="00B31086" w14:paraId="437FEF0C" w14:textId="77777777" w:rsidTr="00374883">
                        <w:tc>
                          <w:tcPr>
                            <w:tcW w:w="5006" w:type="dxa"/>
                          </w:tcPr>
                          <w:p w14:paraId="07880396" w14:textId="77777777" w:rsidR="00E0450C" w:rsidRPr="00D353E1" w:rsidRDefault="00E0450C" w:rsidP="00B31086">
                            <w:pPr>
                              <w:spacing w:line="276" w:lineRule="auto"/>
                              <w:rPr>
                                <w:b w:val="0"/>
                                <w:bCs w:val="0"/>
                              </w:rPr>
                            </w:pPr>
                          </w:p>
                        </w:tc>
                        <w:tc>
                          <w:tcPr>
                            <w:tcW w:w="5013" w:type="dxa"/>
                            <w:shd w:val="clear" w:color="auto" w:fill="auto"/>
                          </w:tcPr>
                          <w:p w14:paraId="07FE57EE" w14:textId="77777777" w:rsidR="00E0450C" w:rsidRPr="00D353E1" w:rsidRDefault="00E0450C" w:rsidP="00B31086">
                            <w:pPr>
                              <w:spacing w:line="276" w:lineRule="auto"/>
                              <w:rPr>
                                <w:b w:val="0"/>
                                <w:bCs w:val="0"/>
                              </w:rPr>
                            </w:pPr>
                          </w:p>
                        </w:tc>
                      </w:tr>
                      <w:tr w:rsidR="00E0450C" w:rsidRPr="00B31086" w14:paraId="5C9F3D85" w14:textId="77777777" w:rsidTr="00374883">
                        <w:tc>
                          <w:tcPr>
                            <w:tcW w:w="5006" w:type="dxa"/>
                          </w:tcPr>
                          <w:p w14:paraId="1E0271EF" w14:textId="77777777" w:rsidR="00E0450C" w:rsidRPr="00D353E1" w:rsidRDefault="00E0450C" w:rsidP="00B31086">
                            <w:pPr>
                              <w:spacing w:line="276" w:lineRule="auto"/>
                              <w:rPr>
                                <w:b w:val="0"/>
                                <w:bCs w:val="0"/>
                              </w:rPr>
                            </w:pPr>
                          </w:p>
                        </w:tc>
                        <w:tc>
                          <w:tcPr>
                            <w:tcW w:w="5013" w:type="dxa"/>
                            <w:shd w:val="clear" w:color="auto" w:fill="auto"/>
                          </w:tcPr>
                          <w:p w14:paraId="5ED997BE" w14:textId="77777777" w:rsidR="00E0450C" w:rsidRPr="00D353E1" w:rsidRDefault="00E0450C" w:rsidP="00B31086">
                            <w:pPr>
                              <w:spacing w:line="276" w:lineRule="auto"/>
                              <w:rPr>
                                <w:b w:val="0"/>
                                <w:bCs w:val="0"/>
                              </w:rPr>
                            </w:pPr>
                          </w:p>
                        </w:tc>
                      </w:tr>
                      <w:tr w:rsidR="00E0450C" w:rsidRPr="00B31086" w14:paraId="5B92434B" w14:textId="77777777" w:rsidTr="00374883">
                        <w:tc>
                          <w:tcPr>
                            <w:tcW w:w="5006" w:type="dxa"/>
                          </w:tcPr>
                          <w:p w14:paraId="64080DED" w14:textId="77777777" w:rsidR="00E0450C" w:rsidRPr="00D353E1" w:rsidRDefault="00E0450C" w:rsidP="00B31086">
                            <w:pPr>
                              <w:spacing w:line="276" w:lineRule="auto"/>
                              <w:rPr>
                                <w:b w:val="0"/>
                                <w:bCs w:val="0"/>
                              </w:rPr>
                            </w:pPr>
                          </w:p>
                        </w:tc>
                        <w:tc>
                          <w:tcPr>
                            <w:tcW w:w="5013" w:type="dxa"/>
                            <w:shd w:val="clear" w:color="auto" w:fill="auto"/>
                          </w:tcPr>
                          <w:p w14:paraId="240B2B8B" w14:textId="77777777" w:rsidR="00E0450C" w:rsidRPr="00D353E1" w:rsidRDefault="00E0450C" w:rsidP="00B31086">
                            <w:pPr>
                              <w:spacing w:line="276" w:lineRule="auto"/>
                              <w:rPr>
                                <w:b w:val="0"/>
                                <w:bCs w:val="0"/>
                              </w:rPr>
                            </w:pPr>
                          </w:p>
                        </w:tc>
                      </w:tr>
                      <w:tr w:rsidR="00E0450C" w:rsidRPr="00B31086" w14:paraId="7863F31B" w14:textId="77777777" w:rsidTr="00374883">
                        <w:tc>
                          <w:tcPr>
                            <w:tcW w:w="5006" w:type="dxa"/>
                          </w:tcPr>
                          <w:p w14:paraId="152C7F3F" w14:textId="77777777" w:rsidR="00E0450C" w:rsidRPr="00D353E1" w:rsidRDefault="00E0450C" w:rsidP="00B31086">
                            <w:pPr>
                              <w:spacing w:line="276" w:lineRule="auto"/>
                              <w:rPr>
                                <w:b w:val="0"/>
                                <w:bCs w:val="0"/>
                              </w:rPr>
                            </w:pPr>
                          </w:p>
                        </w:tc>
                        <w:tc>
                          <w:tcPr>
                            <w:tcW w:w="5013" w:type="dxa"/>
                            <w:shd w:val="clear" w:color="auto" w:fill="auto"/>
                          </w:tcPr>
                          <w:p w14:paraId="671A560C" w14:textId="77777777" w:rsidR="00E0450C" w:rsidRPr="00D353E1" w:rsidRDefault="00E0450C" w:rsidP="00B31086">
                            <w:pPr>
                              <w:spacing w:line="276" w:lineRule="auto"/>
                              <w:rPr>
                                <w:b w:val="0"/>
                                <w:bCs w:val="0"/>
                              </w:rPr>
                            </w:pPr>
                          </w:p>
                        </w:tc>
                      </w:tr>
                      <w:tr w:rsidR="00E0450C" w:rsidRPr="00B31086" w14:paraId="44C6C0D1" w14:textId="77777777" w:rsidTr="00374883">
                        <w:tc>
                          <w:tcPr>
                            <w:tcW w:w="5006" w:type="dxa"/>
                          </w:tcPr>
                          <w:p w14:paraId="2D725077" w14:textId="77777777" w:rsidR="00E0450C" w:rsidRPr="00D353E1" w:rsidRDefault="00E0450C" w:rsidP="00B31086">
                            <w:pPr>
                              <w:spacing w:line="276" w:lineRule="auto"/>
                              <w:rPr>
                                <w:b w:val="0"/>
                                <w:bCs w:val="0"/>
                              </w:rPr>
                            </w:pPr>
                          </w:p>
                        </w:tc>
                        <w:tc>
                          <w:tcPr>
                            <w:tcW w:w="5013" w:type="dxa"/>
                            <w:shd w:val="clear" w:color="auto" w:fill="auto"/>
                          </w:tcPr>
                          <w:p w14:paraId="1585B03D" w14:textId="77777777" w:rsidR="00E0450C" w:rsidRPr="00D353E1" w:rsidRDefault="00E0450C" w:rsidP="00B31086">
                            <w:pPr>
                              <w:spacing w:line="276" w:lineRule="auto"/>
                              <w:rPr>
                                <w:b w:val="0"/>
                                <w:bCs w:val="0"/>
                              </w:rPr>
                            </w:pPr>
                          </w:p>
                        </w:tc>
                      </w:tr>
                      <w:tr w:rsidR="00E0450C" w:rsidRPr="00B31086" w14:paraId="7D3EF754" w14:textId="77777777" w:rsidTr="00374883">
                        <w:tc>
                          <w:tcPr>
                            <w:tcW w:w="5006" w:type="dxa"/>
                          </w:tcPr>
                          <w:p w14:paraId="17DFF5A8" w14:textId="77777777" w:rsidR="00E0450C" w:rsidRPr="00D353E1" w:rsidRDefault="00E0450C" w:rsidP="00B31086">
                            <w:pPr>
                              <w:spacing w:line="276" w:lineRule="auto"/>
                              <w:rPr>
                                <w:b w:val="0"/>
                                <w:bCs w:val="0"/>
                              </w:rPr>
                            </w:pPr>
                          </w:p>
                        </w:tc>
                        <w:tc>
                          <w:tcPr>
                            <w:tcW w:w="5013" w:type="dxa"/>
                            <w:shd w:val="clear" w:color="auto" w:fill="auto"/>
                          </w:tcPr>
                          <w:p w14:paraId="05DFFECF" w14:textId="77777777" w:rsidR="00E0450C" w:rsidRPr="00D353E1" w:rsidRDefault="00E0450C" w:rsidP="00B31086">
                            <w:pPr>
                              <w:spacing w:line="276" w:lineRule="auto"/>
                              <w:rPr>
                                <w:b w:val="0"/>
                                <w:bCs w:val="0"/>
                              </w:rPr>
                            </w:pPr>
                          </w:p>
                        </w:tc>
                      </w:tr>
                      <w:tr w:rsidR="00E0450C" w:rsidRPr="00B31086" w14:paraId="40BFA92F" w14:textId="77777777" w:rsidTr="00374883">
                        <w:tc>
                          <w:tcPr>
                            <w:tcW w:w="5006" w:type="dxa"/>
                          </w:tcPr>
                          <w:p w14:paraId="73A35131" w14:textId="77777777" w:rsidR="00E0450C" w:rsidRPr="00D353E1" w:rsidRDefault="00E0450C" w:rsidP="00B31086">
                            <w:pPr>
                              <w:spacing w:line="276" w:lineRule="auto"/>
                              <w:rPr>
                                <w:b w:val="0"/>
                                <w:bCs w:val="0"/>
                              </w:rPr>
                            </w:pPr>
                          </w:p>
                        </w:tc>
                        <w:tc>
                          <w:tcPr>
                            <w:tcW w:w="5013" w:type="dxa"/>
                            <w:shd w:val="clear" w:color="auto" w:fill="auto"/>
                          </w:tcPr>
                          <w:p w14:paraId="5B6EB26B" w14:textId="77777777" w:rsidR="00E0450C" w:rsidRPr="00D353E1" w:rsidRDefault="00E0450C" w:rsidP="00B31086">
                            <w:pPr>
                              <w:spacing w:line="276" w:lineRule="auto"/>
                              <w:rPr>
                                <w:b w:val="0"/>
                                <w:bCs w:val="0"/>
                              </w:rPr>
                            </w:pPr>
                          </w:p>
                        </w:tc>
                      </w:tr>
                    </w:tbl>
                    <w:p w14:paraId="13CA42A6" w14:textId="77777777" w:rsidR="00E0450C" w:rsidRPr="00B31086" w:rsidRDefault="00E0450C" w:rsidP="00436C66">
                      <w:pPr>
                        <w:spacing w:line="276" w:lineRule="auto"/>
                        <w:rPr>
                          <w:b w:val="0"/>
                          <w:bCs w:val="0"/>
                          <w:sz w:val="21"/>
                          <w:szCs w:val="21"/>
                        </w:rPr>
                      </w:pPr>
                    </w:p>
                  </w:txbxContent>
                </v:textbox>
                <w10:wrap type="through"/>
              </v:shape>
            </w:pict>
          </mc:Fallback>
        </mc:AlternateContent>
      </w:r>
    </w:p>
    <w:p w14:paraId="6B907E46" w14:textId="1FCBE00B" w:rsidR="00360E49" w:rsidRDefault="00237AA2">
      <w:r>
        <w:rPr>
          <w:noProof/>
          <w:sz w:val="22"/>
          <w:szCs w:val="22"/>
        </w:rPr>
        <w:lastRenderedPageBreak/>
        <mc:AlternateContent>
          <mc:Choice Requires="wps">
            <w:drawing>
              <wp:anchor distT="0" distB="0" distL="114300" distR="114300" simplePos="0" relativeHeight="251981824" behindDoc="0" locked="0" layoutInCell="1" allowOverlap="1" wp14:anchorId="72A8D6D5" wp14:editId="26E14B1A">
                <wp:simplePos x="0" y="0"/>
                <wp:positionH relativeFrom="column">
                  <wp:posOffset>26307</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778"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271" w:type="dxa"/>
                              <w:tblInd w:w="-213"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271"/>
                            </w:tblGrid>
                            <w:tr w:rsidR="00E0450C" w:rsidRPr="00B31086" w14:paraId="4942BDF8" w14:textId="77777777" w:rsidTr="00AD5210">
                              <w:tc>
                                <w:tcPr>
                                  <w:tcW w:w="10271" w:type="dxa"/>
                                  <w:shd w:val="clear" w:color="auto" w:fill="auto"/>
                                </w:tcPr>
                                <w:p w14:paraId="7BA6CE3C" w14:textId="47C17D69" w:rsidR="00E0450C" w:rsidRPr="00D353E1" w:rsidRDefault="00E0450C" w:rsidP="000343C2">
                                  <w:pPr>
                                    <w:spacing w:line="276" w:lineRule="auto"/>
                                    <w:jc w:val="center"/>
                                    <w:rPr>
                                      <w:b w:val="0"/>
                                      <w:bCs w:val="0"/>
                                    </w:rPr>
                                  </w:pPr>
                                  <w:r w:rsidRPr="00743D13">
                                    <w:rPr>
                                      <w:sz w:val="24"/>
                                      <w:szCs w:val="24"/>
                                    </w:rPr>
                                    <w:t>Bài 20: CÁC DẠNG CÂN BẰNG. CÂN BẰNG CỦA MỘT VẬT CÓ MẶT CHÂN ĐẾ.</w:t>
                                  </w:r>
                                </w:p>
                              </w:tc>
                            </w:tr>
                            <w:tr w:rsidR="00E0450C" w:rsidRPr="00B31086" w14:paraId="38F644E4" w14:textId="77777777" w:rsidTr="00AD5210">
                              <w:tc>
                                <w:tcPr>
                                  <w:tcW w:w="10271" w:type="dxa"/>
                                  <w:shd w:val="clear" w:color="auto" w:fill="auto"/>
                                </w:tcPr>
                                <w:p w14:paraId="45ED2326" w14:textId="77777777" w:rsidR="00E0450C" w:rsidRPr="00AD5210" w:rsidRDefault="00E0450C" w:rsidP="00AD5210">
                                  <w:pPr>
                                    <w:tabs>
                                      <w:tab w:val="left" w:pos="219"/>
                                    </w:tabs>
                                    <w:spacing w:line="276" w:lineRule="auto"/>
                                    <w:jc w:val="both"/>
                                    <w:rPr>
                                      <w:sz w:val="21"/>
                                      <w:szCs w:val="21"/>
                                    </w:rPr>
                                  </w:pPr>
                                  <w:r w:rsidRPr="00AD5210">
                                    <w:rPr>
                                      <w:sz w:val="21"/>
                                      <w:szCs w:val="21"/>
                                    </w:rPr>
                                    <w:t xml:space="preserve">I. </w:t>
                                  </w:r>
                                  <w:r w:rsidRPr="00AD5210">
                                    <w:rPr>
                                      <w:sz w:val="21"/>
                                      <w:szCs w:val="21"/>
                                      <w:u w:val="single"/>
                                    </w:rPr>
                                    <w:t>PHIẾU HỌC TẬP TÌM HIỂU BÀI</w:t>
                                  </w:r>
                                  <w:r w:rsidRPr="00AD5210">
                                    <w:rPr>
                                      <w:sz w:val="21"/>
                                      <w:szCs w:val="21"/>
                                    </w:rPr>
                                    <w:t>:</w:t>
                                  </w:r>
                                </w:p>
                                <w:p w14:paraId="356A43EC" w14:textId="77777777" w:rsidR="00E0450C" w:rsidRPr="00AD5210" w:rsidRDefault="00E0450C" w:rsidP="00AD5210">
                                  <w:pPr>
                                    <w:tabs>
                                      <w:tab w:val="left" w:pos="219"/>
                                    </w:tabs>
                                    <w:jc w:val="both"/>
                                    <w:rPr>
                                      <w:b w:val="0"/>
                                      <w:sz w:val="21"/>
                                      <w:szCs w:val="21"/>
                                    </w:rPr>
                                  </w:pPr>
                                  <w:r w:rsidRPr="00AD5210">
                                    <w:rPr>
                                      <w:sz w:val="21"/>
                                      <w:szCs w:val="21"/>
                                    </w:rPr>
                                    <w:t>P1.</w:t>
                                  </w:r>
                                  <w:r w:rsidRPr="00AD5210">
                                    <w:rPr>
                                      <w:b w:val="0"/>
                                      <w:sz w:val="21"/>
                                      <w:szCs w:val="21"/>
                                    </w:rPr>
                                    <w:t xml:space="preserve"> Có mấy dạng cân </w:t>
                                  </w:r>
                                  <w:proofErr w:type="gramStart"/>
                                  <w:r w:rsidRPr="00AD5210">
                                    <w:rPr>
                                      <w:b w:val="0"/>
                                      <w:sz w:val="21"/>
                                      <w:szCs w:val="21"/>
                                    </w:rPr>
                                    <w:t>bằng ?</w:t>
                                  </w:r>
                                  <w:proofErr w:type="gramEnd"/>
                                  <w:r w:rsidRPr="00AD5210">
                                    <w:rPr>
                                      <w:b w:val="0"/>
                                      <w:sz w:val="21"/>
                                      <w:szCs w:val="21"/>
                                    </w:rPr>
                                    <w:t xml:space="preserve">  Thế nào là cân bằng bền; cân bằng không bền; cân bằng phiếm </w:t>
                                  </w:r>
                                  <w:proofErr w:type="gramStart"/>
                                  <w:r w:rsidRPr="00AD5210">
                                    <w:rPr>
                                      <w:b w:val="0"/>
                                      <w:sz w:val="21"/>
                                      <w:szCs w:val="21"/>
                                    </w:rPr>
                                    <w:t>định ?</w:t>
                                  </w:r>
                                  <w:proofErr w:type="gramEnd"/>
                                  <w:r w:rsidRPr="00AD5210">
                                    <w:rPr>
                                      <w:b w:val="0"/>
                                      <w:sz w:val="21"/>
                                      <w:szCs w:val="21"/>
                                    </w:rPr>
                                    <w:t xml:space="preserve"> Làm thí nghiệm mô tả các dạng cân </w:t>
                                  </w:r>
                                  <w:proofErr w:type="gramStart"/>
                                  <w:r w:rsidRPr="00AD5210">
                                    <w:rPr>
                                      <w:b w:val="0"/>
                                      <w:sz w:val="21"/>
                                      <w:szCs w:val="21"/>
                                    </w:rPr>
                                    <w:t>bằng ?</w:t>
                                  </w:r>
                                  <w:proofErr w:type="gramEnd"/>
                                  <w:r w:rsidRPr="00AD5210">
                                    <w:rPr>
                                      <w:b w:val="0"/>
                                      <w:sz w:val="21"/>
                                      <w:szCs w:val="21"/>
                                    </w:rPr>
                                    <w:t xml:space="preserve"> Trong từng trường hợp, nhận xét vị trí trọng tâm của vật rắn trong trường hợp vật ở vị trí cân bằng và vật ở các vị trí </w:t>
                                  </w:r>
                                  <w:proofErr w:type="gramStart"/>
                                  <w:r w:rsidRPr="00AD5210">
                                    <w:rPr>
                                      <w:b w:val="0"/>
                                      <w:sz w:val="21"/>
                                      <w:szCs w:val="21"/>
                                    </w:rPr>
                                    <w:t>khác ?</w:t>
                                  </w:r>
                                  <w:proofErr w:type="gramEnd"/>
                                  <w:r w:rsidRPr="00AD5210">
                                    <w:rPr>
                                      <w:b w:val="0"/>
                                      <w:sz w:val="21"/>
                                      <w:szCs w:val="21"/>
                                    </w:rPr>
                                    <w:t xml:space="preserve"> Nguyên nhân của các dạng cân bằng là </w:t>
                                  </w:r>
                                  <w:proofErr w:type="gramStart"/>
                                  <w:r w:rsidRPr="00AD5210">
                                    <w:rPr>
                                      <w:b w:val="0"/>
                                      <w:sz w:val="21"/>
                                      <w:szCs w:val="21"/>
                                    </w:rPr>
                                    <w:t>gì ?</w:t>
                                  </w:r>
                                  <w:proofErr w:type="gramEnd"/>
                                </w:p>
                                <w:p w14:paraId="48BC7A6B" w14:textId="77777777" w:rsidR="00E0450C" w:rsidRPr="00AD5210" w:rsidRDefault="00E0450C" w:rsidP="00AD5210">
                                  <w:pPr>
                                    <w:tabs>
                                      <w:tab w:val="left" w:pos="219"/>
                                    </w:tabs>
                                    <w:jc w:val="both"/>
                                    <w:rPr>
                                      <w:b w:val="0"/>
                                      <w:sz w:val="21"/>
                                      <w:szCs w:val="21"/>
                                    </w:rPr>
                                  </w:pPr>
                                  <w:r w:rsidRPr="00AD5210">
                                    <w:rPr>
                                      <w:sz w:val="21"/>
                                      <w:szCs w:val="21"/>
                                    </w:rPr>
                                    <w:t>P2.</w:t>
                                  </w:r>
                                  <w:r w:rsidRPr="00AD5210">
                                    <w:rPr>
                                      <w:b w:val="0"/>
                                      <w:sz w:val="21"/>
                                      <w:szCs w:val="21"/>
                                    </w:rPr>
                                    <w:t xml:space="preserve"> Xét một vật rắn đặt trên giá đỡ nằm ngang, nêu các lực tác dụng lên vật, đặc điểm của từng lực (điểm đặt, phương, chiều, độ lớn)? Nhận xét và giải thích dạng cân bằng của vật rắn trong các trường hợp sau </w:t>
                                  </w:r>
                                  <w:proofErr w:type="gramStart"/>
                                  <w:r w:rsidRPr="00AD5210">
                                    <w:rPr>
                                      <w:b w:val="0"/>
                                      <w:sz w:val="21"/>
                                      <w:szCs w:val="21"/>
                                    </w:rPr>
                                    <w:t>đây ?</w:t>
                                  </w:r>
                                  <w:proofErr w:type="gramEnd"/>
                                  <w:r w:rsidRPr="00AD5210">
                                    <w:rPr>
                                      <w:b w:val="0"/>
                                      <w:sz w:val="21"/>
                                      <w:szCs w:val="21"/>
                                    </w:rPr>
                                    <w:t xml:space="preserve"> (Diện tích mặt đỡ, vị trí trọng tâm)</w:t>
                                  </w:r>
                                </w:p>
                                <w:p w14:paraId="01B131DE" w14:textId="04D9B2A6" w:rsidR="00E0450C" w:rsidRPr="00AD5210" w:rsidRDefault="00E0450C" w:rsidP="00AD5210">
                                  <w:pPr>
                                    <w:jc w:val="both"/>
                                    <w:rPr>
                                      <w:b w:val="0"/>
                                      <w:sz w:val="21"/>
                                      <w:szCs w:val="21"/>
                                    </w:rPr>
                                  </w:pPr>
                                  <w:r w:rsidRPr="00F7392D">
                                    <w:rPr>
                                      <w:b w:val="0"/>
                                      <w:noProof/>
                                      <w:sz w:val="22"/>
                                      <w:szCs w:val="22"/>
                                    </w:rPr>
                                    <w:drawing>
                                      <wp:inline distT="0" distB="0" distL="0" distR="0" wp14:anchorId="2EA72EDF" wp14:editId="58A8BF8C">
                                        <wp:extent cx="2773428" cy="664845"/>
                                        <wp:effectExtent l="0" t="0" r="0" b="0"/>
                                        <wp:docPr id="2"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2792739" cy="669474"/>
                                                </a:xfrm>
                                                <a:prstGeom prst="rect">
                                                  <a:avLst/>
                                                </a:prstGeom>
                                                <a:noFill/>
                                                <a:ln>
                                                  <a:noFill/>
                                                </a:ln>
                                              </pic:spPr>
                                            </pic:pic>
                                          </a:graphicData>
                                        </a:graphic>
                                      </wp:inline>
                                    </w:drawing>
                                  </w:r>
                                </w:p>
                                <w:p w14:paraId="05D2C0B5" w14:textId="77777777" w:rsidR="00E0450C" w:rsidRPr="00AD5210" w:rsidRDefault="00E0450C" w:rsidP="00AD5210">
                                  <w:pPr>
                                    <w:tabs>
                                      <w:tab w:val="left" w:pos="219"/>
                                    </w:tabs>
                                    <w:jc w:val="both"/>
                                    <w:rPr>
                                      <w:b w:val="0"/>
                                      <w:sz w:val="21"/>
                                      <w:szCs w:val="21"/>
                                    </w:rPr>
                                  </w:pPr>
                                  <w:r w:rsidRPr="00AD5210">
                                    <w:rPr>
                                      <w:sz w:val="21"/>
                                      <w:szCs w:val="21"/>
                                    </w:rPr>
                                    <w:t>P3.</w:t>
                                  </w:r>
                                  <w:r w:rsidRPr="00AD5210">
                                    <w:rPr>
                                      <w:b w:val="0"/>
                                      <w:sz w:val="21"/>
                                      <w:szCs w:val="21"/>
                                    </w:rPr>
                                    <w:t xml:space="preserve"> Mặt chân đế của một vật là </w:t>
                                  </w:r>
                                  <w:proofErr w:type="gramStart"/>
                                  <w:r w:rsidRPr="00AD5210">
                                    <w:rPr>
                                      <w:b w:val="0"/>
                                      <w:sz w:val="21"/>
                                      <w:szCs w:val="21"/>
                                    </w:rPr>
                                    <w:t>gì ?</w:t>
                                  </w:r>
                                  <w:proofErr w:type="gramEnd"/>
                                  <w:r w:rsidRPr="00AD5210">
                                    <w:rPr>
                                      <w:b w:val="0"/>
                                      <w:sz w:val="21"/>
                                      <w:szCs w:val="21"/>
                                    </w:rPr>
                                    <w:t xml:space="preserve"> Lấy ví dụ về mặt chân đế của một </w:t>
                                  </w:r>
                                  <w:proofErr w:type="gramStart"/>
                                  <w:r w:rsidRPr="00AD5210">
                                    <w:rPr>
                                      <w:b w:val="0"/>
                                      <w:sz w:val="21"/>
                                      <w:szCs w:val="21"/>
                                    </w:rPr>
                                    <w:t>vật ?</w:t>
                                  </w:r>
                                  <w:proofErr w:type="gramEnd"/>
                                  <w:r w:rsidRPr="00AD5210">
                                    <w:rPr>
                                      <w:b w:val="0"/>
                                      <w:sz w:val="21"/>
                                      <w:szCs w:val="21"/>
                                    </w:rPr>
                                    <w:t xml:space="preserve"> Xác định mặt chân đế trong các trường hợp trên. Nhận xét quan hệ giữa đường thẳng đứng qua trọng tâm và mặt chân đế của vật trong các trường hợp vật rắn cân bằng, không cân </w:t>
                                  </w:r>
                                  <w:proofErr w:type="gramStart"/>
                                  <w:r w:rsidRPr="00AD5210">
                                    <w:rPr>
                                      <w:b w:val="0"/>
                                      <w:sz w:val="21"/>
                                      <w:szCs w:val="21"/>
                                    </w:rPr>
                                    <w:t>bằng ?</w:t>
                                  </w:r>
                                  <w:proofErr w:type="gramEnd"/>
                                </w:p>
                                <w:p w14:paraId="013795EF" w14:textId="77777777" w:rsidR="00E0450C" w:rsidRPr="00AD5210" w:rsidRDefault="00E0450C" w:rsidP="00AD5210">
                                  <w:pPr>
                                    <w:jc w:val="both"/>
                                    <w:rPr>
                                      <w:b w:val="0"/>
                                      <w:sz w:val="21"/>
                                      <w:szCs w:val="21"/>
                                    </w:rPr>
                                  </w:pPr>
                                  <w:r w:rsidRPr="00AD5210">
                                    <w:rPr>
                                      <w:sz w:val="21"/>
                                      <w:szCs w:val="21"/>
                                    </w:rPr>
                                    <w:t>P4.</w:t>
                                  </w:r>
                                  <w:r w:rsidRPr="00AD5210">
                                    <w:rPr>
                                      <w:b w:val="0"/>
                                      <w:sz w:val="21"/>
                                      <w:szCs w:val="21"/>
                                    </w:rPr>
                                    <w:t xml:space="preserve"> Điều kiện cân bằng của vật rắn có mặt chân </w:t>
                                  </w:r>
                                  <w:proofErr w:type="gramStart"/>
                                  <w:r w:rsidRPr="00AD5210">
                                    <w:rPr>
                                      <w:b w:val="0"/>
                                      <w:sz w:val="21"/>
                                      <w:szCs w:val="21"/>
                                    </w:rPr>
                                    <w:t>đế ?</w:t>
                                  </w:r>
                                  <w:proofErr w:type="gramEnd"/>
                                  <w:r w:rsidRPr="00AD5210">
                                    <w:rPr>
                                      <w:b w:val="0"/>
                                      <w:sz w:val="21"/>
                                      <w:szCs w:val="21"/>
                                    </w:rPr>
                                    <w:t xml:space="preserve"> Để một vật có mặt chân đế vững vàng khi cân bằng cần thỏa mãn điều kiện </w:t>
                                  </w:r>
                                  <w:proofErr w:type="gramStart"/>
                                  <w:r w:rsidRPr="00AD5210">
                                    <w:rPr>
                                      <w:b w:val="0"/>
                                      <w:sz w:val="21"/>
                                      <w:szCs w:val="21"/>
                                    </w:rPr>
                                    <w:t>gì ?</w:t>
                                  </w:r>
                                  <w:proofErr w:type="gramEnd"/>
                                  <w:r w:rsidRPr="00AD5210">
                                    <w:rPr>
                                      <w:b w:val="0"/>
                                      <w:sz w:val="21"/>
                                      <w:szCs w:val="21"/>
                                    </w:rPr>
                                    <w:t xml:space="preserve"> Nêu một vài ví dụ trong cuộc </w:t>
                                  </w:r>
                                  <w:proofErr w:type="gramStart"/>
                                  <w:r w:rsidRPr="00AD5210">
                                    <w:rPr>
                                      <w:b w:val="0"/>
                                      <w:sz w:val="21"/>
                                      <w:szCs w:val="21"/>
                                    </w:rPr>
                                    <w:t>sống ?</w:t>
                                  </w:r>
                                  <w:proofErr w:type="gramEnd"/>
                                </w:p>
                                <w:p w14:paraId="4C7FA271" w14:textId="77777777" w:rsidR="00E0450C" w:rsidRPr="0037628F" w:rsidRDefault="00E0450C" w:rsidP="00AD5210">
                                  <w:pPr>
                                    <w:rPr>
                                      <w:sz w:val="12"/>
                                      <w:szCs w:val="12"/>
                                    </w:rPr>
                                  </w:pPr>
                                </w:p>
                                <w:p w14:paraId="5787B593" w14:textId="5CC94BA1" w:rsidR="00E0450C" w:rsidRPr="002037B8" w:rsidRDefault="00E0450C" w:rsidP="00AD5210">
                                  <w:pPr>
                                    <w:rPr>
                                      <w:sz w:val="22"/>
                                      <w:szCs w:val="22"/>
                                    </w:rPr>
                                  </w:pPr>
                                  <w:r>
                                    <w:rPr>
                                      <w:sz w:val="22"/>
                                      <w:szCs w:val="22"/>
                                    </w:rPr>
                                    <w:t>II</w:t>
                                  </w:r>
                                  <w:r w:rsidRPr="000F33D3">
                                    <w:rPr>
                                      <w:sz w:val="22"/>
                                      <w:szCs w:val="22"/>
                                    </w:rPr>
                                    <w:t>.</w:t>
                                  </w:r>
                                  <w:r>
                                    <w:rPr>
                                      <w:sz w:val="22"/>
                                      <w:szCs w:val="22"/>
                                    </w:rPr>
                                    <w:t xml:space="preserve"> PHIẾU GHI BÀI.    </w:t>
                                  </w:r>
                                  <w:r w:rsidRPr="00743D13">
                                    <w:rPr>
                                      <w:sz w:val="22"/>
                                      <w:szCs w:val="22"/>
                                    </w:rPr>
                                    <w:t>CÁC DẠNG CÂN BẰNG. CÂN BẰNG CỦA MỘT VẬT CÓ MẶT CHÂN ĐẾ.</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E0450C" w:rsidRPr="00FF1495" w14:paraId="1C415493" w14:textId="77777777" w:rsidTr="00F3577C">
                                    <w:tc>
                                      <w:tcPr>
                                        <w:tcW w:w="10555" w:type="dxa"/>
                                        <w:shd w:val="clear" w:color="auto" w:fill="auto"/>
                                      </w:tcPr>
                                      <w:p w14:paraId="0C4DB5BA" w14:textId="77777777" w:rsidR="00E0450C" w:rsidRPr="000F33D3" w:rsidRDefault="00E0450C" w:rsidP="00AD5210">
                                        <w:pPr>
                                          <w:spacing w:line="276" w:lineRule="auto"/>
                                          <w:rPr>
                                            <w:b w:val="0"/>
                                            <w:sz w:val="24"/>
                                            <w:szCs w:val="24"/>
                                          </w:rPr>
                                        </w:pPr>
                                        <w:r w:rsidRPr="00AD5210">
                                          <w:rPr>
                                            <w:b w:val="0"/>
                                          </w:rPr>
                                          <w:t>.</w:t>
                                        </w:r>
                                        <w:r w:rsidRPr="00001B30">
                                          <w:rPr>
                                            <w:sz w:val="22"/>
                                            <w:szCs w:val="22"/>
                                          </w:rPr>
                                          <w:t>1.</w:t>
                                        </w:r>
                                        <w:r w:rsidRPr="00001B30">
                                          <w:rPr>
                                            <w:b w:val="0"/>
                                            <w:sz w:val="22"/>
                                            <w:szCs w:val="22"/>
                                          </w:rPr>
                                          <w:t xml:space="preserve"> </w:t>
                                        </w:r>
                                        <w:r>
                                          <w:rPr>
                                            <w:sz w:val="22"/>
                                            <w:szCs w:val="22"/>
                                            <w:u w:val="single"/>
                                          </w:rPr>
                                          <w:t>Các dạng cân bằng.</w:t>
                                        </w:r>
                                      </w:p>
                                    </w:tc>
                                  </w:tr>
                                  <w:tr w:rsidR="00E0450C" w:rsidRPr="00FF1495" w14:paraId="5B082B71" w14:textId="77777777" w:rsidTr="00F3577C">
                                    <w:tc>
                                      <w:tcPr>
                                        <w:tcW w:w="10555" w:type="dxa"/>
                                        <w:shd w:val="clear" w:color="auto" w:fill="auto"/>
                                      </w:tcPr>
                                      <w:p w14:paraId="11564121" w14:textId="77777777" w:rsidR="00E0450C" w:rsidRPr="00AD5210" w:rsidRDefault="00E0450C" w:rsidP="00AD5210">
                                        <w:pPr>
                                          <w:spacing w:line="276" w:lineRule="auto"/>
                                          <w:rPr>
                                            <w:u w:val="single"/>
                                          </w:rPr>
                                        </w:pPr>
                                      </w:p>
                                      <w:tbl>
                                        <w:tblPr>
                                          <w:tblW w:w="101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1"/>
                                          <w:gridCol w:w="3224"/>
                                          <w:gridCol w:w="3000"/>
                                          <w:gridCol w:w="2954"/>
                                        </w:tblGrid>
                                        <w:tr w:rsidR="00E0450C" w:rsidRPr="001E1F37" w14:paraId="1A4B3E80" w14:textId="77777777" w:rsidTr="00AD5210">
                                          <w:tc>
                                            <w:tcPr>
                                              <w:tcW w:w="971" w:type="dxa"/>
                                              <w:shd w:val="clear" w:color="auto" w:fill="auto"/>
                                            </w:tcPr>
                                            <w:p w14:paraId="350D4B88" w14:textId="77777777" w:rsidR="00E0450C" w:rsidRPr="001E1F37" w:rsidRDefault="00E0450C" w:rsidP="00AD5210">
                                              <w:pPr>
                                                <w:tabs>
                                                  <w:tab w:val="left" w:pos="242"/>
                                                </w:tabs>
                                                <w:spacing w:line="276" w:lineRule="auto"/>
                                                <w:jc w:val="center"/>
                                                <w:rPr>
                                                  <w:sz w:val="23"/>
                                                  <w:szCs w:val="23"/>
                                                </w:rPr>
                                              </w:pPr>
                                            </w:p>
                                          </w:tc>
                                          <w:tc>
                                            <w:tcPr>
                                              <w:tcW w:w="3224" w:type="dxa"/>
                                              <w:tcBorders>
                                                <w:bottom w:val="single" w:sz="4" w:space="0" w:color="auto"/>
                                              </w:tcBorders>
                                              <w:shd w:val="clear" w:color="auto" w:fill="auto"/>
                                            </w:tcPr>
                                            <w:p w14:paraId="5A177141" w14:textId="77777777" w:rsidR="00E0450C" w:rsidRPr="001E1F37" w:rsidRDefault="00E0450C" w:rsidP="00AD5210">
                                              <w:pPr>
                                                <w:tabs>
                                                  <w:tab w:val="left" w:pos="242"/>
                                                </w:tabs>
                                                <w:spacing w:line="276" w:lineRule="auto"/>
                                                <w:jc w:val="center"/>
                                                <w:rPr>
                                                  <w:sz w:val="24"/>
                                                  <w:szCs w:val="24"/>
                                                </w:rPr>
                                              </w:pPr>
                                              <w:r w:rsidRPr="001E1F37">
                                                <w:rPr>
                                                  <w:sz w:val="24"/>
                                                  <w:szCs w:val="24"/>
                                                </w:rPr>
                                                <w:t>Cân bằng bền</w:t>
                                              </w:r>
                                            </w:p>
                                          </w:tc>
                                          <w:tc>
                                            <w:tcPr>
                                              <w:tcW w:w="3000" w:type="dxa"/>
                                              <w:tcBorders>
                                                <w:bottom w:val="single" w:sz="4" w:space="0" w:color="auto"/>
                                              </w:tcBorders>
                                              <w:shd w:val="clear" w:color="auto" w:fill="auto"/>
                                            </w:tcPr>
                                            <w:p w14:paraId="5060A414" w14:textId="77777777" w:rsidR="00E0450C" w:rsidRPr="001E1F37" w:rsidRDefault="00E0450C" w:rsidP="00AD5210">
                                              <w:pPr>
                                                <w:tabs>
                                                  <w:tab w:val="left" w:pos="242"/>
                                                </w:tabs>
                                                <w:spacing w:line="276" w:lineRule="auto"/>
                                                <w:ind w:right="-108"/>
                                                <w:jc w:val="center"/>
                                                <w:rPr>
                                                  <w:sz w:val="24"/>
                                                  <w:szCs w:val="24"/>
                                                </w:rPr>
                                              </w:pPr>
                                              <w:r w:rsidRPr="001E1F37">
                                                <w:rPr>
                                                  <w:sz w:val="24"/>
                                                  <w:szCs w:val="24"/>
                                                </w:rPr>
                                                <w:t>Cân bằng không bền</w:t>
                                              </w:r>
                                            </w:p>
                                          </w:tc>
                                          <w:tc>
                                            <w:tcPr>
                                              <w:tcW w:w="2954" w:type="dxa"/>
                                              <w:tcBorders>
                                                <w:bottom w:val="single" w:sz="4" w:space="0" w:color="auto"/>
                                              </w:tcBorders>
                                              <w:shd w:val="clear" w:color="auto" w:fill="auto"/>
                                            </w:tcPr>
                                            <w:p w14:paraId="26836876" w14:textId="77777777" w:rsidR="00E0450C" w:rsidRPr="001E1F37" w:rsidRDefault="00E0450C" w:rsidP="00AD5210">
                                              <w:pPr>
                                                <w:spacing w:line="276" w:lineRule="auto"/>
                                                <w:ind w:right="-108"/>
                                                <w:jc w:val="center"/>
                                                <w:rPr>
                                                  <w:sz w:val="24"/>
                                                  <w:szCs w:val="24"/>
                                                </w:rPr>
                                              </w:pPr>
                                              <w:r w:rsidRPr="001E1F37">
                                                <w:rPr>
                                                  <w:sz w:val="24"/>
                                                  <w:szCs w:val="24"/>
                                                </w:rPr>
                                                <w:t>Cân bằng phiếm định</w:t>
                                              </w:r>
                                            </w:p>
                                          </w:tc>
                                        </w:tr>
                                        <w:tr w:rsidR="00E0450C" w:rsidRPr="001E1F37" w14:paraId="03BD96CE" w14:textId="77777777" w:rsidTr="00AD5210">
                                          <w:tc>
                                            <w:tcPr>
                                              <w:tcW w:w="971" w:type="dxa"/>
                                              <w:vMerge w:val="restart"/>
                                              <w:shd w:val="clear" w:color="auto" w:fill="auto"/>
                                              <w:vAlign w:val="center"/>
                                            </w:tcPr>
                                            <w:p w14:paraId="53A980DA" w14:textId="77777777" w:rsidR="00E0450C" w:rsidRPr="001E1F37" w:rsidRDefault="00E0450C" w:rsidP="00AD5210">
                                              <w:pPr>
                                                <w:tabs>
                                                  <w:tab w:val="left" w:pos="242"/>
                                                </w:tabs>
                                                <w:spacing w:line="276" w:lineRule="auto"/>
                                                <w:jc w:val="center"/>
                                                <w:rPr>
                                                  <w:sz w:val="23"/>
                                                  <w:szCs w:val="23"/>
                                                </w:rPr>
                                              </w:pPr>
                                              <w:r w:rsidRPr="001E1F37">
                                                <w:rPr>
                                                  <w:sz w:val="23"/>
                                                  <w:szCs w:val="23"/>
                                                </w:rPr>
                                                <w:t>Định</w:t>
                                              </w:r>
                                            </w:p>
                                            <w:p w14:paraId="28C1088F" w14:textId="77777777" w:rsidR="00E0450C" w:rsidRPr="001E1F37" w:rsidRDefault="00E0450C" w:rsidP="00AD5210">
                                              <w:pPr>
                                                <w:tabs>
                                                  <w:tab w:val="left" w:pos="242"/>
                                                </w:tabs>
                                                <w:spacing w:line="276" w:lineRule="auto"/>
                                                <w:jc w:val="center"/>
                                                <w:rPr>
                                                  <w:sz w:val="23"/>
                                                  <w:szCs w:val="23"/>
                                                </w:rPr>
                                              </w:pPr>
                                              <w:r w:rsidRPr="001E1F37">
                                                <w:rPr>
                                                  <w:sz w:val="23"/>
                                                  <w:szCs w:val="23"/>
                                                </w:rPr>
                                                <w:t>nghĩa</w:t>
                                              </w:r>
                                            </w:p>
                                          </w:tc>
                                          <w:tc>
                                            <w:tcPr>
                                              <w:tcW w:w="9178" w:type="dxa"/>
                                              <w:gridSpan w:val="3"/>
                                              <w:tcBorders>
                                                <w:top w:val="single" w:sz="4" w:space="0" w:color="auto"/>
                                                <w:bottom w:val="dotted" w:sz="4" w:space="0" w:color="auto"/>
                                              </w:tcBorders>
                                              <w:shd w:val="clear" w:color="auto" w:fill="auto"/>
                                            </w:tcPr>
                                            <w:p w14:paraId="107215DE" w14:textId="77777777" w:rsidR="00E0450C" w:rsidRPr="001E1F37" w:rsidRDefault="00E0450C" w:rsidP="00AD5210">
                                              <w:pPr>
                                                <w:tabs>
                                                  <w:tab w:val="left" w:pos="242"/>
                                                </w:tabs>
                                                <w:spacing w:line="276" w:lineRule="auto"/>
                                                <w:jc w:val="both"/>
                                                <w:rPr>
                                                  <w:b w:val="0"/>
                                                  <w:sz w:val="22"/>
                                                  <w:szCs w:val="22"/>
                                                </w:rPr>
                                              </w:pPr>
                                            </w:p>
                                          </w:tc>
                                        </w:tr>
                                        <w:tr w:rsidR="00E0450C" w:rsidRPr="001E1F37" w14:paraId="57A482F0" w14:textId="77777777" w:rsidTr="00AD5210">
                                          <w:tc>
                                            <w:tcPr>
                                              <w:tcW w:w="971" w:type="dxa"/>
                                              <w:vMerge/>
                                              <w:shd w:val="clear" w:color="auto" w:fill="auto"/>
                                            </w:tcPr>
                                            <w:p w14:paraId="1B4F164F" w14:textId="77777777" w:rsidR="00E0450C" w:rsidRPr="001E1F37" w:rsidRDefault="00E0450C" w:rsidP="00AD5210">
                                              <w:pPr>
                                                <w:tabs>
                                                  <w:tab w:val="left" w:pos="242"/>
                                                </w:tabs>
                                                <w:spacing w:line="276" w:lineRule="auto"/>
                                                <w:jc w:val="both"/>
                                                <w:rPr>
                                                  <w:sz w:val="23"/>
                                                  <w:szCs w:val="23"/>
                                                </w:rPr>
                                              </w:pPr>
                                            </w:p>
                                          </w:tc>
                                          <w:tc>
                                            <w:tcPr>
                                              <w:tcW w:w="9178" w:type="dxa"/>
                                              <w:gridSpan w:val="3"/>
                                              <w:tcBorders>
                                                <w:top w:val="dotted" w:sz="4" w:space="0" w:color="auto"/>
                                                <w:bottom w:val="dotted" w:sz="4" w:space="0" w:color="auto"/>
                                              </w:tcBorders>
                                              <w:shd w:val="clear" w:color="auto" w:fill="auto"/>
                                            </w:tcPr>
                                            <w:p w14:paraId="44179463" w14:textId="77777777" w:rsidR="00E0450C" w:rsidRPr="001E1F37" w:rsidRDefault="00E0450C" w:rsidP="00AD5210">
                                              <w:pPr>
                                                <w:tabs>
                                                  <w:tab w:val="left" w:pos="242"/>
                                                </w:tabs>
                                                <w:spacing w:line="276" w:lineRule="auto"/>
                                                <w:jc w:val="both"/>
                                                <w:rPr>
                                                  <w:b w:val="0"/>
                                                  <w:sz w:val="32"/>
                                                  <w:szCs w:val="32"/>
                                                </w:rPr>
                                              </w:pPr>
                                              <w:r>
                                                <w:rPr>
                                                  <w:b w:val="0"/>
                                                  <w:sz w:val="22"/>
                                                  <w:szCs w:val="22"/>
                                                </w:rPr>
                                                <w:t>là dạng cân bằng của vật mà nếu vật lệch ra khỏi vị trí cân bằng thì trọng lực tác dụng lên vật có xu hướng</w:t>
                                              </w:r>
                                            </w:p>
                                          </w:tc>
                                        </w:tr>
                                        <w:tr w:rsidR="00E0450C" w:rsidRPr="001E1F37" w14:paraId="6A60FD8E" w14:textId="77777777" w:rsidTr="00AD5210">
                                          <w:tc>
                                            <w:tcPr>
                                              <w:tcW w:w="971" w:type="dxa"/>
                                              <w:vMerge/>
                                              <w:shd w:val="clear" w:color="auto" w:fill="auto"/>
                                            </w:tcPr>
                                            <w:p w14:paraId="5D401D62" w14:textId="77777777" w:rsidR="00E0450C" w:rsidRPr="001E1F37" w:rsidRDefault="00E0450C" w:rsidP="00AD5210">
                                              <w:pPr>
                                                <w:tabs>
                                                  <w:tab w:val="left" w:pos="242"/>
                                                </w:tabs>
                                                <w:spacing w:line="276" w:lineRule="auto"/>
                                                <w:jc w:val="both"/>
                                                <w:rPr>
                                                  <w:sz w:val="23"/>
                                                  <w:szCs w:val="23"/>
                                                </w:rPr>
                                              </w:pPr>
                                            </w:p>
                                          </w:tc>
                                          <w:tc>
                                            <w:tcPr>
                                              <w:tcW w:w="3224" w:type="dxa"/>
                                              <w:tcBorders>
                                                <w:top w:val="dotted" w:sz="4" w:space="0" w:color="auto"/>
                                                <w:bottom w:val="dotted" w:sz="4" w:space="0" w:color="auto"/>
                                              </w:tcBorders>
                                              <w:shd w:val="clear" w:color="auto" w:fill="auto"/>
                                            </w:tcPr>
                                            <w:p w14:paraId="7FB41D87" w14:textId="77777777" w:rsidR="00E0450C" w:rsidRPr="001E1F37" w:rsidRDefault="00E0450C" w:rsidP="00AD5210">
                                              <w:pPr>
                                                <w:tabs>
                                                  <w:tab w:val="left" w:pos="242"/>
                                                </w:tabs>
                                                <w:spacing w:line="276" w:lineRule="auto"/>
                                                <w:jc w:val="both"/>
                                                <w:rPr>
                                                  <w:b w:val="0"/>
                                                  <w:sz w:val="32"/>
                                                  <w:szCs w:val="32"/>
                                                </w:rPr>
                                              </w:pPr>
                                            </w:p>
                                          </w:tc>
                                          <w:tc>
                                            <w:tcPr>
                                              <w:tcW w:w="3000" w:type="dxa"/>
                                              <w:tcBorders>
                                                <w:top w:val="dotted" w:sz="4" w:space="0" w:color="auto"/>
                                                <w:bottom w:val="dotted" w:sz="4" w:space="0" w:color="auto"/>
                                              </w:tcBorders>
                                              <w:shd w:val="clear" w:color="auto" w:fill="auto"/>
                                            </w:tcPr>
                                            <w:p w14:paraId="3BDDB795" w14:textId="77777777" w:rsidR="00E0450C" w:rsidRPr="001E1F37" w:rsidRDefault="00E0450C" w:rsidP="00AD5210">
                                              <w:pPr>
                                                <w:tabs>
                                                  <w:tab w:val="left" w:pos="242"/>
                                                </w:tabs>
                                                <w:spacing w:line="276" w:lineRule="auto"/>
                                                <w:jc w:val="both"/>
                                                <w:rPr>
                                                  <w:b w:val="0"/>
                                                  <w:sz w:val="32"/>
                                                  <w:szCs w:val="32"/>
                                                </w:rPr>
                                              </w:pPr>
                                            </w:p>
                                          </w:tc>
                                          <w:tc>
                                            <w:tcPr>
                                              <w:tcW w:w="2954" w:type="dxa"/>
                                              <w:tcBorders>
                                                <w:top w:val="dotted" w:sz="4" w:space="0" w:color="auto"/>
                                                <w:bottom w:val="dotted" w:sz="4" w:space="0" w:color="auto"/>
                                              </w:tcBorders>
                                              <w:shd w:val="clear" w:color="auto" w:fill="auto"/>
                                            </w:tcPr>
                                            <w:p w14:paraId="43D8AC91" w14:textId="77777777" w:rsidR="00E0450C" w:rsidRPr="001E1F37" w:rsidRDefault="00E0450C" w:rsidP="00AD5210">
                                              <w:pPr>
                                                <w:tabs>
                                                  <w:tab w:val="left" w:pos="242"/>
                                                </w:tabs>
                                                <w:spacing w:line="276" w:lineRule="auto"/>
                                                <w:jc w:val="both"/>
                                                <w:rPr>
                                                  <w:b w:val="0"/>
                                                  <w:sz w:val="32"/>
                                                  <w:szCs w:val="32"/>
                                                </w:rPr>
                                              </w:pPr>
                                            </w:p>
                                          </w:tc>
                                        </w:tr>
                                        <w:tr w:rsidR="00E0450C" w:rsidRPr="001E1F37" w14:paraId="5203EFC0" w14:textId="77777777" w:rsidTr="00AD5210">
                                          <w:tc>
                                            <w:tcPr>
                                              <w:tcW w:w="971" w:type="dxa"/>
                                              <w:vMerge/>
                                              <w:shd w:val="clear" w:color="auto" w:fill="auto"/>
                                            </w:tcPr>
                                            <w:p w14:paraId="25EC2A59" w14:textId="77777777" w:rsidR="00E0450C" w:rsidRPr="001E1F37" w:rsidRDefault="00E0450C" w:rsidP="00AD5210">
                                              <w:pPr>
                                                <w:tabs>
                                                  <w:tab w:val="left" w:pos="242"/>
                                                </w:tabs>
                                                <w:spacing w:line="276" w:lineRule="auto"/>
                                                <w:jc w:val="both"/>
                                                <w:rPr>
                                                  <w:sz w:val="23"/>
                                                  <w:szCs w:val="23"/>
                                                </w:rPr>
                                              </w:pPr>
                                            </w:p>
                                          </w:tc>
                                          <w:tc>
                                            <w:tcPr>
                                              <w:tcW w:w="3224" w:type="dxa"/>
                                              <w:tcBorders>
                                                <w:top w:val="dotted" w:sz="4" w:space="0" w:color="auto"/>
                                                <w:bottom w:val="dotted" w:sz="4" w:space="0" w:color="auto"/>
                                              </w:tcBorders>
                                              <w:shd w:val="clear" w:color="auto" w:fill="auto"/>
                                            </w:tcPr>
                                            <w:p w14:paraId="7021522D" w14:textId="77777777" w:rsidR="00E0450C" w:rsidRPr="001E1F37" w:rsidRDefault="00E0450C" w:rsidP="00AD5210">
                                              <w:pPr>
                                                <w:tabs>
                                                  <w:tab w:val="left" w:pos="242"/>
                                                </w:tabs>
                                                <w:spacing w:line="276" w:lineRule="auto"/>
                                                <w:jc w:val="both"/>
                                                <w:rPr>
                                                  <w:b w:val="0"/>
                                                  <w:sz w:val="32"/>
                                                  <w:szCs w:val="32"/>
                                                </w:rPr>
                                              </w:pPr>
                                            </w:p>
                                          </w:tc>
                                          <w:tc>
                                            <w:tcPr>
                                              <w:tcW w:w="3000" w:type="dxa"/>
                                              <w:tcBorders>
                                                <w:top w:val="dotted" w:sz="4" w:space="0" w:color="auto"/>
                                                <w:bottom w:val="dotted" w:sz="4" w:space="0" w:color="auto"/>
                                              </w:tcBorders>
                                              <w:shd w:val="clear" w:color="auto" w:fill="auto"/>
                                            </w:tcPr>
                                            <w:p w14:paraId="495A6AE1" w14:textId="77777777" w:rsidR="00E0450C" w:rsidRPr="001E1F37" w:rsidRDefault="00E0450C" w:rsidP="00AD5210">
                                              <w:pPr>
                                                <w:tabs>
                                                  <w:tab w:val="left" w:pos="242"/>
                                                </w:tabs>
                                                <w:spacing w:line="276" w:lineRule="auto"/>
                                                <w:jc w:val="both"/>
                                                <w:rPr>
                                                  <w:b w:val="0"/>
                                                  <w:sz w:val="32"/>
                                                  <w:szCs w:val="32"/>
                                                </w:rPr>
                                              </w:pPr>
                                            </w:p>
                                          </w:tc>
                                          <w:tc>
                                            <w:tcPr>
                                              <w:tcW w:w="2954" w:type="dxa"/>
                                              <w:tcBorders>
                                                <w:top w:val="dotted" w:sz="4" w:space="0" w:color="auto"/>
                                                <w:bottom w:val="dotted" w:sz="4" w:space="0" w:color="auto"/>
                                              </w:tcBorders>
                                              <w:shd w:val="clear" w:color="auto" w:fill="auto"/>
                                            </w:tcPr>
                                            <w:p w14:paraId="2CC30E2F" w14:textId="77777777" w:rsidR="00E0450C" w:rsidRPr="001E1F37" w:rsidRDefault="00E0450C" w:rsidP="00AD5210">
                                              <w:pPr>
                                                <w:tabs>
                                                  <w:tab w:val="left" w:pos="242"/>
                                                </w:tabs>
                                                <w:spacing w:line="276" w:lineRule="auto"/>
                                                <w:jc w:val="both"/>
                                                <w:rPr>
                                                  <w:b w:val="0"/>
                                                  <w:sz w:val="32"/>
                                                  <w:szCs w:val="32"/>
                                                </w:rPr>
                                              </w:pPr>
                                            </w:p>
                                          </w:tc>
                                        </w:tr>
                                        <w:tr w:rsidR="00E0450C" w:rsidRPr="001E1F37" w14:paraId="08D62695" w14:textId="77777777" w:rsidTr="00AD5210">
                                          <w:tc>
                                            <w:tcPr>
                                              <w:tcW w:w="971" w:type="dxa"/>
                                              <w:vMerge/>
                                              <w:shd w:val="clear" w:color="auto" w:fill="auto"/>
                                            </w:tcPr>
                                            <w:p w14:paraId="7C1167F2" w14:textId="77777777" w:rsidR="00E0450C" w:rsidRPr="001E1F37" w:rsidRDefault="00E0450C" w:rsidP="00AD5210">
                                              <w:pPr>
                                                <w:tabs>
                                                  <w:tab w:val="left" w:pos="242"/>
                                                </w:tabs>
                                                <w:spacing w:line="276" w:lineRule="auto"/>
                                                <w:jc w:val="both"/>
                                                <w:rPr>
                                                  <w:sz w:val="23"/>
                                                  <w:szCs w:val="23"/>
                                                </w:rPr>
                                              </w:pPr>
                                            </w:p>
                                          </w:tc>
                                          <w:tc>
                                            <w:tcPr>
                                              <w:tcW w:w="3224" w:type="dxa"/>
                                              <w:tcBorders>
                                                <w:top w:val="dotted" w:sz="4" w:space="0" w:color="auto"/>
                                                <w:bottom w:val="dotted" w:sz="4" w:space="0" w:color="auto"/>
                                              </w:tcBorders>
                                              <w:shd w:val="clear" w:color="auto" w:fill="auto"/>
                                            </w:tcPr>
                                            <w:p w14:paraId="42CDAEE4" w14:textId="77777777" w:rsidR="00E0450C" w:rsidRPr="001E1F37" w:rsidRDefault="00E0450C" w:rsidP="00AD5210">
                                              <w:pPr>
                                                <w:tabs>
                                                  <w:tab w:val="left" w:pos="242"/>
                                                </w:tabs>
                                                <w:spacing w:line="276" w:lineRule="auto"/>
                                                <w:jc w:val="both"/>
                                                <w:rPr>
                                                  <w:b w:val="0"/>
                                                  <w:sz w:val="32"/>
                                                  <w:szCs w:val="32"/>
                                                </w:rPr>
                                              </w:pPr>
                                            </w:p>
                                          </w:tc>
                                          <w:tc>
                                            <w:tcPr>
                                              <w:tcW w:w="3000" w:type="dxa"/>
                                              <w:tcBorders>
                                                <w:top w:val="dotted" w:sz="4" w:space="0" w:color="auto"/>
                                                <w:bottom w:val="dotted" w:sz="4" w:space="0" w:color="auto"/>
                                              </w:tcBorders>
                                              <w:shd w:val="clear" w:color="auto" w:fill="auto"/>
                                            </w:tcPr>
                                            <w:p w14:paraId="67BB43F5" w14:textId="77777777" w:rsidR="00E0450C" w:rsidRPr="001E1F37" w:rsidRDefault="00E0450C" w:rsidP="00AD5210">
                                              <w:pPr>
                                                <w:tabs>
                                                  <w:tab w:val="left" w:pos="242"/>
                                                </w:tabs>
                                                <w:spacing w:line="276" w:lineRule="auto"/>
                                                <w:jc w:val="both"/>
                                                <w:rPr>
                                                  <w:b w:val="0"/>
                                                  <w:sz w:val="32"/>
                                                  <w:szCs w:val="32"/>
                                                </w:rPr>
                                              </w:pPr>
                                            </w:p>
                                          </w:tc>
                                          <w:tc>
                                            <w:tcPr>
                                              <w:tcW w:w="2954" w:type="dxa"/>
                                              <w:tcBorders>
                                                <w:top w:val="dotted" w:sz="4" w:space="0" w:color="auto"/>
                                                <w:bottom w:val="dotted" w:sz="4" w:space="0" w:color="auto"/>
                                              </w:tcBorders>
                                              <w:shd w:val="clear" w:color="auto" w:fill="auto"/>
                                            </w:tcPr>
                                            <w:p w14:paraId="162AF3C2" w14:textId="77777777" w:rsidR="00E0450C" w:rsidRPr="001E1F37" w:rsidRDefault="00E0450C" w:rsidP="00AD5210">
                                              <w:pPr>
                                                <w:tabs>
                                                  <w:tab w:val="left" w:pos="242"/>
                                                </w:tabs>
                                                <w:spacing w:line="276" w:lineRule="auto"/>
                                                <w:jc w:val="both"/>
                                                <w:rPr>
                                                  <w:b w:val="0"/>
                                                  <w:sz w:val="32"/>
                                                  <w:szCs w:val="32"/>
                                                </w:rPr>
                                              </w:pPr>
                                            </w:p>
                                          </w:tc>
                                        </w:tr>
                                        <w:tr w:rsidR="00E0450C" w:rsidRPr="001E1F37" w14:paraId="377E84E6" w14:textId="77777777" w:rsidTr="00AD5210">
                                          <w:tc>
                                            <w:tcPr>
                                              <w:tcW w:w="971" w:type="dxa"/>
                                              <w:vMerge/>
                                              <w:shd w:val="clear" w:color="auto" w:fill="auto"/>
                                            </w:tcPr>
                                            <w:p w14:paraId="1A92D216" w14:textId="77777777" w:rsidR="00E0450C" w:rsidRPr="001E1F37" w:rsidRDefault="00E0450C" w:rsidP="00AD5210">
                                              <w:pPr>
                                                <w:tabs>
                                                  <w:tab w:val="left" w:pos="242"/>
                                                </w:tabs>
                                                <w:spacing w:line="276" w:lineRule="auto"/>
                                                <w:jc w:val="both"/>
                                                <w:rPr>
                                                  <w:sz w:val="23"/>
                                                  <w:szCs w:val="23"/>
                                                </w:rPr>
                                              </w:pPr>
                                            </w:p>
                                          </w:tc>
                                          <w:tc>
                                            <w:tcPr>
                                              <w:tcW w:w="3224" w:type="dxa"/>
                                              <w:tcBorders>
                                                <w:top w:val="dotted" w:sz="4" w:space="0" w:color="auto"/>
                                              </w:tcBorders>
                                              <w:shd w:val="clear" w:color="auto" w:fill="auto"/>
                                            </w:tcPr>
                                            <w:p w14:paraId="0D925310" w14:textId="77777777" w:rsidR="00E0450C" w:rsidRPr="001E1F37" w:rsidRDefault="00E0450C" w:rsidP="00AD5210">
                                              <w:pPr>
                                                <w:tabs>
                                                  <w:tab w:val="left" w:pos="242"/>
                                                </w:tabs>
                                                <w:spacing w:line="276" w:lineRule="auto"/>
                                                <w:jc w:val="both"/>
                                                <w:rPr>
                                                  <w:b w:val="0"/>
                                                  <w:sz w:val="32"/>
                                                  <w:szCs w:val="32"/>
                                                </w:rPr>
                                              </w:pPr>
                                            </w:p>
                                          </w:tc>
                                          <w:tc>
                                            <w:tcPr>
                                              <w:tcW w:w="3000" w:type="dxa"/>
                                              <w:tcBorders>
                                                <w:top w:val="dotted" w:sz="4" w:space="0" w:color="auto"/>
                                              </w:tcBorders>
                                              <w:shd w:val="clear" w:color="auto" w:fill="auto"/>
                                            </w:tcPr>
                                            <w:p w14:paraId="418941B6" w14:textId="77777777" w:rsidR="00E0450C" w:rsidRPr="001E1F37" w:rsidRDefault="00E0450C" w:rsidP="00AD5210">
                                              <w:pPr>
                                                <w:tabs>
                                                  <w:tab w:val="left" w:pos="242"/>
                                                </w:tabs>
                                                <w:spacing w:line="276" w:lineRule="auto"/>
                                                <w:jc w:val="both"/>
                                                <w:rPr>
                                                  <w:b w:val="0"/>
                                                  <w:sz w:val="32"/>
                                                  <w:szCs w:val="32"/>
                                                </w:rPr>
                                              </w:pPr>
                                            </w:p>
                                          </w:tc>
                                          <w:tc>
                                            <w:tcPr>
                                              <w:tcW w:w="2954" w:type="dxa"/>
                                              <w:tcBorders>
                                                <w:top w:val="dotted" w:sz="4" w:space="0" w:color="auto"/>
                                              </w:tcBorders>
                                              <w:shd w:val="clear" w:color="auto" w:fill="auto"/>
                                            </w:tcPr>
                                            <w:p w14:paraId="49AAC619" w14:textId="77777777" w:rsidR="00E0450C" w:rsidRPr="001E1F37" w:rsidRDefault="00E0450C" w:rsidP="00AD5210">
                                              <w:pPr>
                                                <w:tabs>
                                                  <w:tab w:val="left" w:pos="242"/>
                                                </w:tabs>
                                                <w:spacing w:line="276" w:lineRule="auto"/>
                                                <w:jc w:val="both"/>
                                                <w:rPr>
                                                  <w:b w:val="0"/>
                                                  <w:sz w:val="32"/>
                                                  <w:szCs w:val="32"/>
                                                </w:rPr>
                                              </w:pPr>
                                            </w:p>
                                          </w:tc>
                                        </w:tr>
                                        <w:tr w:rsidR="00E0450C" w:rsidRPr="001E1F37" w14:paraId="3085C8BC" w14:textId="77777777" w:rsidTr="00AD5210">
                                          <w:tc>
                                            <w:tcPr>
                                              <w:tcW w:w="971" w:type="dxa"/>
                                              <w:vMerge w:val="restart"/>
                                              <w:shd w:val="clear" w:color="auto" w:fill="auto"/>
                                              <w:vAlign w:val="center"/>
                                            </w:tcPr>
                                            <w:p w14:paraId="0BBD40E7" w14:textId="77777777" w:rsidR="00E0450C" w:rsidRPr="001E1F37" w:rsidRDefault="00E0450C" w:rsidP="00AD5210">
                                              <w:pPr>
                                                <w:tabs>
                                                  <w:tab w:val="left" w:pos="242"/>
                                                </w:tabs>
                                                <w:spacing w:line="276" w:lineRule="auto"/>
                                                <w:jc w:val="center"/>
                                                <w:rPr>
                                                  <w:sz w:val="23"/>
                                                  <w:szCs w:val="23"/>
                                                </w:rPr>
                                              </w:pPr>
                                              <w:r w:rsidRPr="001E1F37">
                                                <w:rPr>
                                                  <w:sz w:val="23"/>
                                                  <w:szCs w:val="23"/>
                                                </w:rPr>
                                                <w:t>Nguyên nhân (vị trí tt G)</w:t>
                                              </w:r>
                                            </w:p>
                                          </w:tc>
                                          <w:tc>
                                            <w:tcPr>
                                              <w:tcW w:w="9178" w:type="dxa"/>
                                              <w:gridSpan w:val="3"/>
                                              <w:tcBorders>
                                                <w:bottom w:val="single" w:sz="4" w:space="0" w:color="auto"/>
                                              </w:tcBorders>
                                              <w:shd w:val="clear" w:color="auto" w:fill="auto"/>
                                            </w:tcPr>
                                            <w:p w14:paraId="766F8D1F" w14:textId="77777777" w:rsidR="00E0450C" w:rsidRPr="001E1F37" w:rsidRDefault="00E0450C" w:rsidP="00AD5210">
                                              <w:pPr>
                                                <w:tabs>
                                                  <w:tab w:val="left" w:pos="242"/>
                                                </w:tabs>
                                                <w:spacing w:line="276" w:lineRule="auto"/>
                                                <w:jc w:val="both"/>
                                                <w:rPr>
                                                  <w:b w:val="0"/>
                                                  <w:sz w:val="32"/>
                                                  <w:szCs w:val="32"/>
                                                </w:rPr>
                                              </w:pPr>
                                            </w:p>
                                          </w:tc>
                                        </w:tr>
                                        <w:tr w:rsidR="00E0450C" w:rsidRPr="001E1F37" w14:paraId="075559AE" w14:textId="77777777" w:rsidTr="00AD5210">
                                          <w:tc>
                                            <w:tcPr>
                                              <w:tcW w:w="971" w:type="dxa"/>
                                              <w:vMerge/>
                                              <w:shd w:val="clear" w:color="auto" w:fill="auto"/>
                                            </w:tcPr>
                                            <w:p w14:paraId="1772B27C" w14:textId="77777777" w:rsidR="00E0450C" w:rsidRPr="001E1F37" w:rsidRDefault="00E0450C" w:rsidP="00AD5210">
                                              <w:pPr>
                                                <w:tabs>
                                                  <w:tab w:val="left" w:pos="242"/>
                                                </w:tabs>
                                                <w:spacing w:line="276" w:lineRule="auto"/>
                                                <w:jc w:val="both"/>
                                                <w:rPr>
                                                  <w:sz w:val="23"/>
                                                  <w:szCs w:val="23"/>
                                                </w:rPr>
                                              </w:pPr>
                                            </w:p>
                                          </w:tc>
                                          <w:tc>
                                            <w:tcPr>
                                              <w:tcW w:w="3224" w:type="dxa"/>
                                              <w:tcBorders>
                                                <w:bottom w:val="dotted" w:sz="4" w:space="0" w:color="auto"/>
                                              </w:tcBorders>
                                              <w:shd w:val="clear" w:color="auto" w:fill="auto"/>
                                            </w:tcPr>
                                            <w:p w14:paraId="2635FEE3" w14:textId="77777777" w:rsidR="00E0450C" w:rsidRPr="001E1F37" w:rsidRDefault="00E0450C" w:rsidP="00AD5210">
                                              <w:pPr>
                                                <w:tabs>
                                                  <w:tab w:val="left" w:pos="242"/>
                                                </w:tabs>
                                                <w:spacing w:line="276" w:lineRule="auto"/>
                                                <w:jc w:val="both"/>
                                                <w:rPr>
                                                  <w:b w:val="0"/>
                                                  <w:sz w:val="32"/>
                                                  <w:szCs w:val="32"/>
                                                </w:rPr>
                                              </w:pPr>
                                            </w:p>
                                          </w:tc>
                                          <w:tc>
                                            <w:tcPr>
                                              <w:tcW w:w="3000" w:type="dxa"/>
                                              <w:tcBorders>
                                                <w:bottom w:val="dotted" w:sz="4" w:space="0" w:color="auto"/>
                                              </w:tcBorders>
                                              <w:shd w:val="clear" w:color="auto" w:fill="auto"/>
                                            </w:tcPr>
                                            <w:p w14:paraId="00801B04" w14:textId="77777777" w:rsidR="00E0450C" w:rsidRPr="001E1F37" w:rsidRDefault="00E0450C" w:rsidP="00AD5210">
                                              <w:pPr>
                                                <w:tabs>
                                                  <w:tab w:val="left" w:pos="242"/>
                                                </w:tabs>
                                                <w:spacing w:line="276" w:lineRule="auto"/>
                                                <w:jc w:val="both"/>
                                                <w:rPr>
                                                  <w:b w:val="0"/>
                                                  <w:sz w:val="32"/>
                                                  <w:szCs w:val="32"/>
                                                </w:rPr>
                                              </w:pPr>
                                            </w:p>
                                          </w:tc>
                                          <w:tc>
                                            <w:tcPr>
                                              <w:tcW w:w="2954" w:type="dxa"/>
                                              <w:tcBorders>
                                                <w:bottom w:val="dotted" w:sz="4" w:space="0" w:color="auto"/>
                                              </w:tcBorders>
                                              <w:shd w:val="clear" w:color="auto" w:fill="auto"/>
                                            </w:tcPr>
                                            <w:p w14:paraId="4D99260B" w14:textId="77777777" w:rsidR="00E0450C" w:rsidRPr="001E1F37" w:rsidRDefault="00E0450C" w:rsidP="00AD5210">
                                              <w:pPr>
                                                <w:tabs>
                                                  <w:tab w:val="left" w:pos="242"/>
                                                </w:tabs>
                                                <w:spacing w:line="276" w:lineRule="auto"/>
                                                <w:jc w:val="both"/>
                                                <w:rPr>
                                                  <w:b w:val="0"/>
                                                  <w:sz w:val="32"/>
                                                  <w:szCs w:val="32"/>
                                                </w:rPr>
                                              </w:pPr>
                                            </w:p>
                                          </w:tc>
                                        </w:tr>
                                        <w:tr w:rsidR="00E0450C" w:rsidRPr="001E1F37" w14:paraId="2F302ECC" w14:textId="77777777" w:rsidTr="00AD5210">
                                          <w:tc>
                                            <w:tcPr>
                                              <w:tcW w:w="971" w:type="dxa"/>
                                              <w:vMerge/>
                                              <w:shd w:val="clear" w:color="auto" w:fill="auto"/>
                                            </w:tcPr>
                                            <w:p w14:paraId="705E1371" w14:textId="77777777" w:rsidR="00E0450C" w:rsidRPr="001E1F37" w:rsidRDefault="00E0450C" w:rsidP="00AD5210">
                                              <w:pPr>
                                                <w:tabs>
                                                  <w:tab w:val="left" w:pos="242"/>
                                                </w:tabs>
                                                <w:spacing w:line="276" w:lineRule="auto"/>
                                                <w:jc w:val="both"/>
                                                <w:rPr>
                                                  <w:sz w:val="23"/>
                                                  <w:szCs w:val="23"/>
                                                </w:rPr>
                                              </w:pPr>
                                            </w:p>
                                          </w:tc>
                                          <w:tc>
                                            <w:tcPr>
                                              <w:tcW w:w="3224" w:type="dxa"/>
                                              <w:tcBorders>
                                                <w:top w:val="dotted" w:sz="4" w:space="0" w:color="auto"/>
                                              </w:tcBorders>
                                              <w:shd w:val="clear" w:color="auto" w:fill="auto"/>
                                            </w:tcPr>
                                            <w:p w14:paraId="641CCED5" w14:textId="77777777" w:rsidR="00E0450C" w:rsidRPr="001E1F37" w:rsidRDefault="00E0450C" w:rsidP="00AD5210">
                                              <w:pPr>
                                                <w:tabs>
                                                  <w:tab w:val="left" w:pos="242"/>
                                                </w:tabs>
                                                <w:spacing w:line="276" w:lineRule="auto"/>
                                                <w:jc w:val="both"/>
                                                <w:rPr>
                                                  <w:b w:val="0"/>
                                                  <w:sz w:val="32"/>
                                                  <w:szCs w:val="32"/>
                                                </w:rPr>
                                              </w:pPr>
                                            </w:p>
                                          </w:tc>
                                          <w:tc>
                                            <w:tcPr>
                                              <w:tcW w:w="3000" w:type="dxa"/>
                                              <w:tcBorders>
                                                <w:top w:val="dotted" w:sz="4" w:space="0" w:color="auto"/>
                                              </w:tcBorders>
                                              <w:shd w:val="clear" w:color="auto" w:fill="auto"/>
                                            </w:tcPr>
                                            <w:p w14:paraId="4037BA17" w14:textId="77777777" w:rsidR="00E0450C" w:rsidRPr="001E1F37" w:rsidRDefault="00E0450C" w:rsidP="00AD5210">
                                              <w:pPr>
                                                <w:tabs>
                                                  <w:tab w:val="left" w:pos="242"/>
                                                </w:tabs>
                                                <w:spacing w:line="276" w:lineRule="auto"/>
                                                <w:jc w:val="both"/>
                                                <w:rPr>
                                                  <w:b w:val="0"/>
                                                  <w:sz w:val="32"/>
                                                  <w:szCs w:val="32"/>
                                                </w:rPr>
                                              </w:pPr>
                                            </w:p>
                                          </w:tc>
                                          <w:tc>
                                            <w:tcPr>
                                              <w:tcW w:w="2954" w:type="dxa"/>
                                              <w:tcBorders>
                                                <w:top w:val="dotted" w:sz="4" w:space="0" w:color="auto"/>
                                              </w:tcBorders>
                                              <w:shd w:val="clear" w:color="auto" w:fill="auto"/>
                                            </w:tcPr>
                                            <w:p w14:paraId="34EACFBC" w14:textId="77777777" w:rsidR="00E0450C" w:rsidRPr="001E1F37" w:rsidRDefault="00E0450C" w:rsidP="00AD5210">
                                              <w:pPr>
                                                <w:tabs>
                                                  <w:tab w:val="left" w:pos="242"/>
                                                </w:tabs>
                                                <w:spacing w:line="276" w:lineRule="auto"/>
                                                <w:jc w:val="both"/>
                                                <w:rPr>
                                                  <w:b w:val="0"/>
                                                  <w:sz w:val="32"/>
                                                  <w:szCs w:val="32"/>
                                                </w:rPr>
                                              </w:pPr>
                                            </w:p>
                                          </w:tc>
                                        </w:tr>
                                      </w:tbl>
                                      <w:p w14:paraId="6680173B" w14:textId="77777777" w:rsidR="00E0450C" w:rsidRPr="001E1F37" w:rsidRDefault="00E0450C" w:rsidP="00AD5210">
                                        <w:pPr>
                                          <w:spacing w:line="276" w:lineRule="auto"/>
                                          <w:jc w:val="both"/>
                                          <w:rPr>
                                            <w:sz w:val="24"/>
                                            <w:szCs w:val="24"/>
                                          </w:rPr>
                                        </w:pPr>
                                      </w:p>
                                    </w:tc>
                                  </w:tr>
                                  <w:tr w:rsidR="00E0450C" w:rsidRPr="00FF1495" w14:paraId="78DBF059" w14:textId="77777777" w:rsidTr="00F3577C">
                                    <w:tc>
                                      <w:tcPr>
                                        <w:tcW w:w="10555" w:type="dxa"/>
                                        <w:shd w:val="clear" w:color="auto" w:fill="auto"/>
                                      </w:tcPr>
                                      <w:p w14:paraId="6377754D" w14:textId="77777777" w:rsidR="00E0450C" w:rsidRPr="001E1F37" w:rsidRDefault="00E0450C" w:rsidP="00AD5210">
                                        <w:pPr>
                                          <w:spacing w:line="276" w:lineRule="auto"/>
                                          <w:rPr>
                                            <w:sz w:val="22"/>
                                            <w:szCs w:val="22"/>
                                            <w:u w:val="single"/>
                                          </w:rPr>
                                        </w:pPr>
                                        <w:r>
                                          <w:rPr>
                                            <w:b w:val="0"/>
                                          </w:rPr>
                                          <w:t xml:space="preserve">. </w:t>
                                        </w:r>
                                        <w:r>
                                          <w:rPr>
                                            <w:sz w:val="22"/>
                                            <w:szCs w:val="22"/>
                                          </w:rPr>
                                          <w:t xml:space="preserve">2. </w:t>
                                        </w:r>
                                        <w:r>
                                          <w:rPr>
                                            <w:sz w:val="22"/>
                                            <w:szCs w:val="22"/>
                                            <w:u w:val="single"/>
                                          </w:rPr>
                                          <w:t>Cân bằng của một vật có mặt chân đế.</w:t>
                                        </w:r>
                                      </w:p>
                                    </w:tc>
                                  </w:tr>
                                  <w:tr w:rsidR="00E0450C" w:rsidRPr="00FF1495" w14:paraId="2FF4775A" w14:textId="77777777" w:rsidTr="00F3577C">
                                    <w:tc>
                                      <w:tcPr>
                                        <w:tcW w:w="10555" w:type="dxa"/>
                                        <w:shd w:val="clear" w:color="auto" w:fill="auto"/>
                                      </w:tcPr>
                                      <w:p w14:paraId="28A07D52" w14:textId="77777777" w:rsidR="00E0450C" w:rsidRPr="00E83662" w:rsidRDefault="00E0450C" w:rsidP="00AD5210">
                                        <w:pPr>
                                          <w:spacing w:line="276" w:lineRule="auto"/>
                                          <w:rPr>
                                            <w:b w:val="0"/>
                                          </w:rPr>
                                        </w:pPr>
                                        <w:r>
                                          <w:rPr>
                                            <w:b w:val="0"/>
                                          </w:rPr>
                                          <w:t xml:space="preserve">. </w:t>
                                        </w:r>
                                        <w:r w:rsidRPr="00095C50">
                                          <w:rPr>
                                            <w:sz w:val="22"/>
                                            <w:szCs w:val="22"/>
                                          </w:rPr>
                                          <w:t>a.</w:t>
                                        </w:r>
                                        <w:r>
                                          <w:rPr>
                                            <w:sz w:val="22"/>
                                            <w:szCs w:val="22"/>
                                          </w:rPr>
                                          <w:t xml:space="preserve"> Mặt chân đế</w:t>
                                        </w:r>
                                        <w:r w:rsidRPr="00095C50">
                                          <w:rPr>
                                            <w:b w:val="0"/>
                                            <w:sz w:val="22"/>
                                            <w:szCs w:val="22"/>
                                          </w:rPr>
                                          <w:t xml:space="preserve"> :</w:t>
                                        </w:r>
                                      </w:p>
                                    </w:tc>
                                  </w:tr>
                                  <w:tr w:rsidR="00E0450C" w:rsidRPr="00FF1495" w14:paraId="43AB5B56" w14:textId="77777777" w:rsidTr="00F3577C">
                                    <w:tc>
                                      <w:tcPr>
                                        <w:tcW w:w="10555" w:type="dxa"/>
                                        <w:shd w:val="clear" w:color="auto" w:fill="auto"/>
                                      </w:tcPr>
                                      <w:p w14:paraId="509372E3" w14:textId="77777777" w:rsidR="00E0450C" w:rsidRPr="00E83662" w:rsidRDefault="00E0450C" w:rsidP="00AD5210">
                                        <w:pPr>
                                          <w:spacing w:line="276" w:lineRule="auto"/>
                                          <w:rPr>
                                            <w:b w:val="0"/>
                                          </w:rPr>
                                        </w:pPr>
                                        <w:r>
                                          <w:rPr>
                                            <w:b w:val="0"/>
                                          </w:rPr>
                                          <w:t>.</w:t>
                                        </w:r>
                                      </w:p>
                                    </w:tc>
                                  </w:tr>
                                  <w:tr w:rsidR="00E0450C" w:rsidRPr="00FF1495" w14:paraId="4DC0F858" w14:textId="77777777" w:rsidTr="00F3577C">
                                    <w:tc>
                                      <w:tcPr>
                                        <w:tcW w:w="10555" w:type="dxa"/>
                                        <w:shd w:val="clear" w:color="auto" w:fill="auto"/>
                                      </w:tcPr>
                                      <w:p w14:paraId="1FDBC929" w14:textId="77777777" w:rsidR="00E0450C" w:rsidRDefault="00E0450C" w:rsidP="00AD5210">
                                        <w:pPr>
                                          <w:spacing w:line="276" w:lineRule="auto"/>
                                          <w:rPr>
                                            <w:b w:val="0"/>
                                          </w:rPr>
                                        </w:pPr>
                                      </w:p>
                                    </w:tc>
                                  </w:tr>
                                  <w:tr w:rsidR="00E0450C" w:rsidRPr="00FF1495" w14:paraId="5D97681A" w14:textId="77777777" w:rsidTr="00F3577C">
                                    <w:tc>
                                      <w:tcPr>
                                        <w:tcW w:w="10555" w:type="dxa"/>
                                        <w:shd w:val="clear" w:color="auto" w:fill="auto"/>
                                      </w:tcPr>
                                      <w:p w14:paraId="7F04289F" w14:textId="77777777" w:rsidR="00E0450C" w:rsidRPr="00095C50" w:rsidRDefault="00E0450C" w:rsidP="00AD5210">
                                        <w:pPr>
                                          <w:spacing w:line="276" w:lineRule="auto"/>
                                          <w:rPr>
                                            <w:sz w:val="24"/>
                                            <w:szCs w:val="24"/>
                                            <w:u w:val="single"/>
                                          </w:rPr>
                                        </w:pPr>
                                        <w:r>
                                          <w:rPr>
                                            <w:b w:val="0"/>
                                          </w:rPr>
                                          <w:t xml:space="preserve">. </w:t>
                                        </w:r>
                                        <w:r w:rsidRPr="00095C50">
                                          <w:rPr>
                                            <w:sz w:val="22"/>
                                            <w:szCs w:val="22"/>
                                          </w:rPr>
                                          <w:t>b. Điều kiện cân bằng của vật rắn có mặt chân đế :</w:t>
                                        </w:r>
                                      </w:p>
                                    </w:tc>
                                  </w:tr>
                                  <w:tr w:rsidR="00E0450C" w:rsidRPr="00FF1495" w14:paraId="496BFEF7" w14:textId="77777777" w:rsidTr="00F3577C">
                                    <w:tc>
                                      <w:tcPr>
                                        <w:tcW w:w="10555" w:type="dxa"/>
                                        <w:shd w:val="clear" w:color="auto" w:fill="auto"/>
                                      </w:tcPr>
                                      <w:p w14:paraId="14818F88" w14:textId="77777777" w:rsidR="00E0450C" w:rsidRPr="00306BE1" w:rsidRDefault="00E0450C" w:rsidP="00AD5210">
                                        <w:pPr>
                                          <w:spacing w:line="276" w:lineRule="auto"/>
                                          <w:rPr>
                                            <w:sz w:val="22"/>
                                            <w:szCs w:val="22"/>
                                            <w:u w:val="single"/>
                                          </w:rPr>
                                        </w:pPr>
                                        <w:r>
                                          <w:rPr>
                                            <w:b w:val="0"/>
                                          </w:rPr>
                                          <w:t>.</w:t>
                                        </w:r>
                                      </w:p>
                                    </w:tc>
                                  </w:tr>
                                  <w:tr w:rsidR="00E0450C" w:rsidRPr="00FF1495" w14:paraId="465B5E55" w14:textId="77777777" w:rsidTr="00F3577C">
                                    <w:tc>
                                      <w:tcPr>
                                        <w:tcW w:w="10555" w:type="dxa"/>
                                        <w:shd w:val="clear" w:color="auto" w:fill="auto"/>
                                      </w:tcPr>
                                      <w:p w14:paraId="4F212A2A" w14:textId="77777777" w:rsidR="00E0450C" w:rsidRPr="00306BE1" w:rsidRDefault="00E0450C" w:rsidP="00AD5210">
                                        <w:pPr>
                                          <w:spacing w:line="276" w:lineRule="auto"/>
                                          <w:rPr>
                                            <w:sz w:val="22"/>
                                            <w:szCs w:val="22"/>
                                          </w:rPr>
                                        </w:pPr>
                                        <w:r>
                                          <w:rPr>
                                            <w:b w:val="0"/>
                                          </w:rPr>
                                          <w:t xml:space="preserve">. </w:t>
                                        </w:r>
                                      </w:p>
                                    </w:tc>
                                  </w:tr>
                                  <w:tr w:rsidR="00E0450C" w:rsidRPr="00FF1495" w14:paraId="112E8F4C" w14:textId="77777777" w:rsidTr="00F3577C">
                                    <w:tc>
                                      <w:tcPr>
                                        <w:tcW w:w="10555" w:type="dxa"/>
                                        <w:shd w:val="clear" w:color="auto" w:fill="auto"/>
                                      </w:tcPr>
                                      <w:p w14:paraId="3A3EAAE3" w14:textId="77777777" w:rsidR="00E0450C" w:rsidRDefault="00E0450C" w:rsidP="00AD5210">
                                        <w:pPr>
                                          <w:spacing w:line="276" w:lineRule="auto"/>
                                          <w:rPr>
                                            <w:b w:val="0"/>
                                          </w:rPr>
                                        </w:pPr>
                                      </w:p>
                                    </w:tc>
                                  </w:tr>
                                  <w:tr w:rsidR="00E0450C" w:rsidRPr="00FF1495" w14:paraId="178C1AF0" w14:textId="77777777" w:rsidTr="00F3577C">
                                    <w:tc>
                                      <w:tcPr>
                                        <w:tcW w:w="10555" w:type="dxa"/>
                                        <w:shd w:val="clear" w:color="auto" w:fill="auto"/>
                                      </w:tcPr>
                                      <w:p w14:paraId="423C1F5D" w14:textId="77777777" w:rsidR="00E0450C" w:rsidRPr="00095C50" w:rsidRDefault="00E0450C" w:rsidP="00AD5210">
                                        <w:pPr>
                                          <w:spacing w:line="276" w:lineRule="auto"/>
                                          <w:rPr>
                                            <w:sz w:val="22"/>
                                            <w:szCs w:val="22"/>
                                          </w:rPr>
                                        </w:pPr>
                                        <w:r>
                                          <w:rPr>
                                            <w:b w:val="0"/>
                                          </w:rPr>
                                          <w:t>.</w:t>
                                        </w:r>
                                        <w:r>
                                          <w:rPr>
                                            <w:b w:val="0"/>
                                            <w:sz w:val="22"/>
                                            <w:szCs w:val="22"/>
                                          </w:rPr>
                                          <w:t xml:space="preserve"> </w:t>
                                        </w:r>
                                        <w:r>
                                          <w:rPr>
                                            <w:sz w:val="22"/>
                                            <w:szCs w:val="22"/>
                                          </w:rPr>
                                          <w:t>c. Mức vững vàng của cân bằng:</w:t>
                                        </w:r>
                                      </w:p>
                                    </w:tc>
                                  </w:tr>
                                  <w:tr w:rsidR="00E0450C" w:rsidRPr="00FF1495" w14:paraId="0A05979E" w14:textId="77777777" w:rsidTr="00F3577C">
                                    <w:tc>
                                      <w:tcPr>
                                        <w:tcW w:w="10555" w:type="dxa"/>
                                        <w:shd w:val="clear" w:color="auto" w:fill="auto"/>
                                      </w:tcPr>
                                      <w:p w14:paraId="74F22F18" w14:textId="77777777" w:rsidR="00E0450C" w:rsidRDefault="00E0450C" w:rsidP="00AD5210">
                                        <w:pPr>
                                          <w:spacing w:line="276" w:lineRule="auto"/>
                                          <w:rPr>
                                            <w:b w:val="0"/>
                                          </w:rPr>
                                        </w:pPr>
                                      </w:p>
                                    </w:tc>
                                  </w:tr>
                                  <w:tr w:rsidR="00E0450C" w:rsidRPr="00FF1495" w14:paraId="08BFACCE" w14:textId="77777777" w:rsidTr="00F3577C">
                                    <w:tc>
                                      <w:tcPr>
                                        <w:tcW w:w="10555" w:type="dxa"/>
                                        <w:shd w:val="clear" w:color="auto" w:fill="auto"/>
                                      </w:tcPr>
                                      <w:p w14:paraId="13965175" w14:textId="77777777" w:rsidR="00E0450C" w:rsidRDefault="00E0450C" w:rsidP="00AD5210">
                                        <w:pPr>
                                          <w:spacing w:line="276" w:lineRule="auto"/>
                                          <w:rPr>
                                            <w:b w:val="0"/>
                                          </w:rPr>
                                        </w:pPr>
                                      </w:p>
                                    </w:tc>
                                  </w:tr>
                                  <w:tr w:rsidR="00E0450C" w:rsidRPr="00FF1495" w14:paraId="265DA160" w14:textId="77777777" w:rsidTr="00F3577C">
                                    <w:tc>
                                      <w:tcPr>
                                        <w:tcW w:w="10555" w:type="dxa"/>
                                        <w:shd w:val="clear" w:color="auto" w:fill="auto"/>
                                      </w:tcPr>
                                      <w:p w14:paraId="3C551043" w14:textId="77777777" w:rsidR="00E0450C" w:rsidRDefault="00E0450C" w:rsidP="00AD5210">
                                        <w:pPr>
                                          <w:spacing w:line="276" w:lineRule="auto"/>
                                          <w:rPr>
                                            <w:b w:val="0"/>
                                          </w:rPr>
                                        </w:pPr>
                                        <w:r>
                                          <w:rPr>
                                            <w:b w:val="0"/>
                                          </w:rPr>
                                          <w:t>.</w:t>
                                        </w:r>
                                      </w:p>
                                    </w:tc>
                                  </w:tr>
                                  <w:tr w:rsidR="00E0450C" w:rsidRPr="00FF1495" w14:paraId="58B5286F" w14:textId="77777777" w:rsidTr="00F3577C">
                                    <w:tc>
                                      <w:tcPr>
                                        <w:tcW w:w="10555" w:type="dxa"/>
                                        <w:shd w:val="clear" w:color="auto" w:fill="auto"/>
                                      </w:tcPr>
                                      <w:p w14:paraId="71049AD7" w14:textId="77777777" w:rsidR="00E0450C" w:rsidRDefault="00E0450C" w:rsidP="00AD5210">
                                        <w:pPr>
                                          <w:spacing w:line="276" w:lineRule="auto"/>
                                          <w:rPr>
                                            <w:b w:val="0"/>
                                          </w:rPr>
                                        </w:pPr>
                                      </w:p>
                                    </w:tc>
                                  </w:tr>
                                  <w:tr w:rsidR="00E0450C" w:rsidRPr="00FF1495" w14:paraId="13658061" w14:textId="77777777" w:rsidTr="00F3577C">
                                    <w:tc>
                                      <w:tcPr>
                                        <w:tcW w:w="10555" w:type="dxa"/>
                                        <w:shd w:val="clear" w:color="auto" w:fill="auto"/>
                                      </w:tcPr>
                                      <w:p w14:paraId="38DD0DC1" w14:textId="77777777" w:rsidR="00E0450C" w:rsidRDefault="00E0450C" w:rsidP="00AD5210">
                                        <w:pPr>
                                          <w:spacing w:line="276" w:lineRule="auto"/>
                                          <w:rPr>
                                            <w:b w:val="0"/>
                                          </w:rPr>
                                        </w:pPr>
                                      </w:p>
                                    </w:tc>
                                  </w:tr>
                                  <w:tr w:rsidR="00E0450C" w:rsidRPr="00FF1495" w14:paraId="2A853A60" w14:textId="77777777" w:rsidTr="00F3577C">
                                    <w:tc>
                                      <w:tcPr>
                                        <w:tcW w:w="10555" w:type="dxa"/>
                                        <w:shd w:val="clear" w:color="auto" w:fill="auto"/>
                                      </w:tcPr>
                                      <w:p w14:paraId="37FAC5DB" w14:textId="77777777" w:rsidR="00E0450C" w:rsidRDefault="00E0450C" w:rsidP="00AD5210">
                                        <w:pPr>
                                          <w:spacing w:line="276" w:lineRule="auto"/>
                                          <w:rPr>
                                            <w:b w:val="0"/>
                                          </w:rPr>
                                        </w:pPr>
                                      </w:p>
                                    </w:tc>
                                  </w:tr>
                                </w:tbl>
                                <w:p w14:paraId="207EBBC5" w14:textId="77777777" w:rsidR="00E0450C" w:rsidRPr="00D353E1" w:rsidRDefault="00E0450C" w:rsidP="00B31086">
                                  <w:pPr>
                                    <w:spacing w:line="276" w:lineRule="auto"/>
                                    <w:rPr>
                                      <w:b w:val="0"/>
                                      <w:bCs w:val="0"/>
                                    </w:rPr>
                                  </w:pPr>
                                </w:p>
                              </w:tc>
                            </w:tr>
                            <w:tr w:rsidR="00E0450C" w:rsidRPr="00B31086" w14:paraId="39C45C6B" w14:textId="77777777" w:rsidTr="00AD5210">
                              <w:tc>
                                <w:tcPr>
                                  <w:tcW w:w="10271" w:type="dxa"/>
                                  <w:shd w:val="clear" w:color="auto" w:fill="auto"/>
                                </w:tcPr>
                                <w:p w14:paraId="5ABDADE0" w14:textId="77777777" w:rsidR="00E0450C" w:rsidRPr="00D353E1" w:rsidRDefault="00E0450C" w:rsidP="00B31086">
                                  <w:pPr>
                                    <w:spacing w:line="276" w:lineRule="auto"/>
                                    <w:rPr>
                                      <w:b w:val="0"/>
                                      <w:bCs w:val="0"/>
                                    </w:rPr>
                                  </w:pPr>
                                </w:p>
                              </w:tc>
                            </w:tr>
                            <w:tr w:rsidR="00E0450C" w:rsidRPr="00B31086" w14:paraId="322B51BE" w14:textId="77777777" w:rsidTr="00AD5210">
                              <w:tc>
                                <w:tcPr>
                                  <w:tcW w:w="10271" w:type="dxa"/>
                                  <w:shd w:val="clear" w:color="auto" w:fill="auto"/>
                                </w:tcPr>
                                <w:p w14:paraId="3D1A39E1" w14:textId="77777777" w:rsidR="00E0450C" w:rsidRPr="00D353E1" w:rsidRDefault="00E0450C" w:rsidP="00B31086">
                                  <w:pPr>
                                    <w:spacing w:line="276" w:lineRule="auto"/>
                                    <w:rPr>
                                      <w:b w:val="0"/>
                                      <w:bCs w:val="0"/>
                                    </w:rPr>
                                  </w:pPr>
                                </w:p>
                              </w:tc>
                            </w:tr>
                            <w:tr w:rsidR="00E0450C" w:rsidRPr="00B31086" w14:paraId="6851DCC9" w14:textId="77777777" w:rsidTr="00AD5210">
                              <w:tc>
                                <w:tcPr>
                                  <w:tcW w:w="10271" w:type="dxa"/>
                                  <w:shd w:val="clear" w:color="auto" w:fill="auto"/>
                                </w:tcPr>
                                <w:p w14:paraId="42EBBA2B" w14:textId="77777777" w:rsidR="00E0450C" w:rsidRPr="00D353E1" w:rsidRDefault="00E0450C" w:rsidP="00B31086">
                                  <w:pPr>
                                    <w:spacing w:line="276" w:lineRule="auto"/>
                                    <w:rPr>
                                      <w:b w:val="0"/>
                                      <w:bCs w:val="0"/>
                                    </w:rPr>
                                  </w:pPr>
                                </w:p>
                              </w:tc>
                            </w:tr>
                            <w:tr w:rsidR="00E0450C" w:rsidRPr="00B31086" w14:paraId="572BD381" w14:textId="77777777" w:rsidTr="00AD5210">
                              <w:tc>
                                <w:tcPr>
                                  <w:tcW w:w="10271" w:type="dxa"/>
                                  <w:shd w:val="clear" w:color="auto" w:fill="auto"/>
                                </w:tcPr>
                                <w:p w14:paraId="278FEAB4" w14:textId="77777777" w:rsidR="00E0450C" w:rsidRPr="00D353E1" w:rsidRDefault="00E0450C" w:rsidP="00B31086">
                                  <w:pPr>
                                    <w:spacing w:line="276" w:lineRule="auto"/>
                                    <w:rPr>
                                      <w:b w:val="0"/>
                                      <w:bCs w:val="0"/>
                                    </w:rPr>
                                  </w:pPr>
                                </w:p>
                              </w:tc>
                            </w:tr>
                            <w:tr w:rsidR="00E0450C" w:rsidRPr="00B31086" w14:paraId="795D03B6" w14:textId="77777777" w:rsidTr="00AD5210">
                              <w:tc>
                                <w:tcPr>
                                  <w:tcW w:w="10271" w:type="dxa"/>
                                  <w:shd w:val="clear" w:color="auto" w:fill="auto"/>
                                </w:tcPr>
                                <w:p w14:paraId="475DED14" w14:textId="77777777" w:rsidR="00E0450C" w:rsidRPr="00D353E1" w:rsidRDefault="00E0450C" w:rsidP="00B31086">
                                  <w:pPr>
                                    <w:spacing w:line="276" w:lineRule="auto"/>
                                    <w:rPr>
                                      <w:b w:val="0"/>
                                      <w:bCs w:val="0"/>
                                    </w:rPr>
                                  </w:pPr>
                                </w:p>
                              </w:tc>
                            </w:tr>
                            <w:tr w:rsidR="00E0450C" w:rsidRPr="00B31086" w14:paraId="2254C775" w14:textId="77777777" w:rsidTr="00AD5210">
                              <w:tc>
                                <w:tcPr>
                                  <w:tcW w:w="10271" w:type="dxa"/>
                                  <w:shd w:val="clear" w:color="auto" w:fill="auto"/>
                                </w:tcPr>
                                <w:p w14:paraId="00644918" w14:textId="77777777" w:rsidR="00E0450C" w:rsidRPr="00D353E1" w:rsidRDefault="00E0450C" w:rsidP="00B31086">
                                  <w:pPr>
                                    <w:spacing w:line="276" w:lineRule="auto"/>
                                    <w:rPr>
                                      <w:b w:val="0"/>
                                      <w:bCs w:val="0"/>
                                    </w:rPr>
                                  </w:pPr>
                                </w:p>
                              </w:tc>
                            </w:tr>
                            <w:tr w:rsidR="00E0450C" w:rsidRPr="00B31086" w14:paraId="776AFFBB" w14:textId="77777777" w:rsidTr="00AD5210">
                              <w:tc>
                                <w:tcPr>
                                  <w:tcW w:w="10271" w:type="dxa"/>
                                  <w:shd w:val="clear" w:color="auto" w:fill="auto"/>
                                </w:tcPr>
                                <w:p w14:paraId="29748DA7" w14:textId="77777777" w:rsidR="00E0450C" w:rsidRPr="00D353E1" w:rsidRDefault="00E0450C" w:rsidP="00B31086">
                                  <w:pPr>
                                    <w:spacing w:line="276" w:lineRule="auto"/>
                                    <w:rPr>
                                      <w:b w:val="0"/>
                                      <w:bCs w:val="0"/>
                                    </w:rPr>
                                  </w:pPr>
                                </w:p>
                              </w:tc>
                            </w:tr>
                            <w:tr w:rsidR="00E0450C" w:rsidRPr="00B31086" w14:paraId="0E2043B6" w14:textId="77777777" w:rsidTr="00AD5210">
                              <w:tc>
                                <w:tcPr>
                                  <w:tcW w:w="10271" w:type="dxa"/>
                                  <w:shd w:val="clear" w:color="auto" w:fill="auto"/>
                                </w:tcPr>
                                <w:p w14:paraId="5EE18E63" w14:textId="77777777" w:rsidR="00E0450C" w:rsidRPr="00D353E1" w:rsidRDefault="00E0450C" w:rsidP="00B31086">
                                  <w:pPr>
                                    <w:spacing w:line="276" w:lineRule="auto"/>
                                    <w:rPr>
                                      <w:b w:val="0"/>
                                      <w:bCs w:val="0"/>
                                    </w:rPr>
                                  </w:pPr>
                                </w:p>
                              </w:tc>
                            </w:tr>
                            <w:tr w:rsidR="00E0450C" w:rsidRPr="00B31086" w14:paraId="4BB2DCAD" w14:textId="77777777" w:rsidTr="00AD5210">
                              <w:tc>
                                <w:tcPr>
                                  <w:tcW w:w="10271" w:type="dxa"/>
                                  <w:shd w:val="clear" w:color="auto" w:fill="auto"/>
                                </w:tcPr>
                                <w:p w14:paraId="06D24522" w14:textId="77777777" w:rsidR="00E0450C" w:rsidRPr="00D353E1" w:rsidRDefault="00E0450C" w:rsidP="00B31086">
                                  <w:pPr>
                                    <w:spacing w:line="276" w:lineRule="auto"/>
                                    <w:rPr>
                                      <w:b w:val="0"/>
                                      <w:bCs w:val="0"/>
                                    </w:rPr>
                                  </w:pPr>
                                </w:p>
                              </w:tc>
                            </w:tr>
                            <w:tr w:rsidR="00E0450C" w:rsidRPr="00B31086" w14:paraId="5BEB9F8B" w14:textId="77777777" w:rsidTr="00AD5210">
                              <w:tc>
                                <w:tcPr>
                                  <w:tcW w:w="10271" w:type="dxa"/>
                                  <w:shd w:val="clear" w:color="auto" w:fill="auto"/>
                                </w:tcPr>
                                <w:p w14:paraId="27C8C2F3" w14:textId="77777777" w:rsidR="00E0450C" w:rsidRPr="00D353E1" w:rsidRDefault="00E0450C" w:rsidP="00B31086">
                                  <w:pPr>
                                    <w:spacing w:line="276" w:lineRule="auto"/>
                                    <w:rPr>
                                      <w:b w:val="0"/>
                                      <w:bCs w:val="0"/>
                                    </w:rPr>
                                  </w:pPr>
                                </w:p>
                              </w:tc>
                            </w:tr>
                            <w:tr w:rsidR="00E0450C" w:rsidRPr="00B31086" w14:paraId="3B72350A" w14:textId="77777777" w:rsidTr="00AD5210">
                              <w:tc>
                                <w:tcPr>
                                  <w:tcW w:w="10271" w:type="dxa"/>
                                  <w:shd w:val="clear" w:color="auto" w:fill="auto"/>
                                </w:tcPr>
                                <w:p w14:paraId="79548B55" w14:textId="77777777" w:rsidR="00E0450C" w:rsidRPr="00D353E1" w:rsidRDefault="00E0450C" w:rsidP="00B31086">
                                  <w:pPr>
                                    <w:spacing w:line="276" w:lineRule="auto"/>
                                    <w:rPr>
                                      <w:b w:val="0"/>
                                      <w:bCs w:val="0"/>
                                    </w:rPr>
                                  </w:pPr>
                                </w:p>
                              </w:tc>
                            </w:tr>
                            <w:tr w:rsidR="00E0450C" w:rsidRPr="00B31086" w14:paraId="17B43883" w14:textId="77777777" w:rsidTr="00AD5210">
                              <w:tc>
                                <w:tcPr>
                                  <w:tcW w:w="10271" w:type="dxa"/>
                                  <w:shd w:val="clear" w:color="auto" w:fill="auto"/>
                                </w:tcPr>
                                <w:p w14:paraId="27698F89" w14:textId="77777777" w:rsidR="00E0450C" w:rsidRPr="00D353E1" w:rsidRDefault="00E0450C" w:rsidP="00B31086">
                                  <w:pPr>
                                    <w:spacing w:line="276" w:lineRule="auto"/>
                                    <w:rPr>
                                      <w:b w:val="0"/>
                                      <w:bCs w:val="0"/>
                                    </w:rPr>
                                  </w:pPr>
                                </w:p>
                              </w:tc>
                            </w:tr>
                            <w:tr w:rsidR="00E0450C" w:rsidRPr="00B31086" w14:paraId="38210A5C" w14:textId="77777777" w:rsidTr="00AD5210">
                              <w:tc>
                                <w:tcPr>
                                  <w:tcW w:w="10271" w:type="dxa"/>
                                  <w:shd w:val="clear" w:color="auto" w:fill="auto"/>
                                </w:tcPr>
                                <w:p w14:paraId="77E8C6D6" w14:textId="77777777" w:rsidR="00E0450C" w:rsidRPr="00D353E1" w:rsidRDefault="00E0450C" w:rsidP="00B31086">
                                  <w:pPr>
                                    <w:spacing w:line="276" w:lineRule="auto"/>
                                    <w:rPr>
                                      <w:b w:val="0"/>
                                      <w:bCs w:val="0"/>
                                    </w:rPr>
                                  </w:pPr>
                                </w:p>
                              </w:tc>
                            </w:tr>
                            <w:tr w:rsidR="00E0450C" w:rsidRPr="00B31086" w14:paraId="54826A6D" w14:textId="77777777" w:rsidTr="00AD5210">
                              <w:tc>
                                <w:tcPr>
                                  <w:tcW w:w="10271" w:type="dxa"/>
                                  <w:shd w:val="clear" w:color="auto" w:fill="auto"/>
                                </w:tcPr>
                                <w:p w14:paraId="669746C2" w14:textId="77777777" w:rsidR="00E0450C" w:rsidRPr="00D353E1" w:rsidRDefault="00E0450C" w:rsidP="00B31086">
                                  <w:pPr>
                                    <w:spacing w:line="276" w:lineRule="auto"/>
                                    <w:rPr>
                                      <w:b w:val="0"/>
                                      <w:bCs w:val="0"/>
                                    </w:rPr>
                                  </w:pPr>
                                </w:p>
                              </w:tc>
                            </w:tr>
                            <w:tr w:rsidR="00E0450C" w:rsidRPr="00B31086" w14:paraId="016D31F8" w14:textId="77777777" w:rsidTr="00AD5210">
                              <w:tc>
                                <w:tcPr>
                                  <w:tcW w:w="10271" w:type="dxa"/>
                                  <w:shd w:val="clear" w:color="auto" w:fill="auto"/>
                                </w:tcPr>
                                <w:p w14:paraId="2A39AB4B" w14:textId="77777777" w:rsidR="00E0450C" w:rsidRPr="00D353E1" w:rsidRDefault="00E0450C" w:rsidP="00B31086">
                                  <w:pPr>
                                    <w:spacing w:line="276" w:lineRule="auto"/>
                                    <w:rPr>
                                      <w:b w:val="0"/>
                                      <w:bCs w:val="0"/>
                                    </w:rPr>
                                  </w:pPr>
                                </w:p>
                              </w:tc>
                            </w:tr>
                            <w:tr w:rsidR="00E0450C" w:rsidRPr="00B31086" w14:paraId="2CCB822A" w14:textId="77777777" w:rsidTr="00AD5210">
                              <w:tc>
                                <w:tcPr>
                                  <w:tcW w:w="10271" w:type="dxa"/>
                                  <w:shd w:val="clear" w:color="auto" w:fill="auto"/>
                                </w:tcPr>
                                <w:p w14:paraId="5522A2C7" w14:textId="77777777" w:rsidR="00E0450C" w:rsidRPr="00D353E1" w:rsidRDefault="00E0450C" w:rsidP="00B31086">
                                  <w:pPr>
                                    <w:spacing w:line="276" w:lineRule="auto"/>
                                    <w:rPr>
                                      <w:b w:val="0"/>
                                      <w:bCs w:val="0"/>
                                    </w:rPr>
                                  </w:pPr>
                                </w:p>
                              </w:tc>
                            </w:tr>
                            <w:tr w:rsidR="00E0450C" w:rsidRPr="00B31086" w14:paraId="2E29D794" w14:textId="77777777" w:rsidTr="00AD5210">
                              <w:tc>
                                <w:tcPr>
                                  <w:tcW w:w="10271" w:type="dxa"/>
                                  <w:shd w:val="clear" w:color="auto" w:fill="auto"/>
                                </w:tcPr>
                                <w:p w14:paraId="164D4A58" w14:textId="77777777" w:rsidR="00E0450C" w:rsidRPr="00D353E1" w:rsidRDefault="00E0450C" w:rsidP="00B31086">
                                  <w:pPr>
                                    <w:spacing w:line="276" w:lineRule="auto"/>
                                    <w:rPr>
                                      <w:b w:val="0"/>
                                      <w:bCs w:val="0"/>
                                    </w:rPr>
                                  </w:pPr>
                                </w:p>
                              </w:tc>
                            </w:tr>
                            <w:tr w:rsidR="00E0450C" w:rsidRPr="00B31086" w14:paraId="3403D6EC" w14:textId="77777777" w:rsidTr="00AD5210">
                              <w:tc>
                                <w:tcPr>
                                  <w:tcW w:w="10271" w:type="dxa"/>
                                  <w:shd w:val="clear" w:color="auto" w:fill="auto"/>
                                </w:tcPr>
                                <w:p w14:paraId="164018CB" w14:textId="77777777" w:rsidR="00E0450C" w:rsidRPr="00D353E1" w:rsidRDefault="00E0450C" w:rsidP="00B31086">
                                  <w:pPr>
                                    <w:spacing w:line="276" w:lineRule="auto"/>
                                    <w:rPr>
                                      <w:b w:val="0"/>
                                      <w:bCs w:val="0"/>
                                    </w:rPr>
                                  </w:pPr>
                                </w:p>
                              </w:tc>
                            </w:tr>
                            <w:tr w:rsidR="00E0450C" w:rsidRPr="00B31086" w14:paraId="7A2AF610" w14:textId="77777777" w:rsidTr="00AD5210">
                              <w:tc>
                                <w:tcPr>
                                  <w:tcW w:w="10271" w:type="dxa"/>
                                  <w:shd w:val="clear" w:color="auto" w:fill="auto"/>
                                </w:tcPr>
                                <w:p w14:paraId="1258F7E6" w14:textId="77777777" w:rsidR="00E0450C" w:rsidRPr="00D353E1" w:rsidRDefault="00E0450C" w:rsidP="00B31086">
                                  <w:pPr>
                                    <w:spacing w:line="276" w:lineRule="auto"/>
                                    <w:rPr>
                                      <w:b w:val="0"/>
                                      <w:bCs w:val="0"/>
                                    </w:rPr>
                                  </w:pPr>
                                </w:p>
                              </w:tc>
                            </w:tr>
                            <w:tr w:rsidR="00E0450C" w:rsidRPr="00B31086" w14:paraId="642B95C1" w14:textId="77777777" w:rsidTr="00AD5210">
                              <w:tc>
                                <w:tcPr>
                                  <w:tcW w:w="10271" w:type="dxa"/>
                                  <w:shd w:val="clear" w:color="auto" w:fill="auto"/>
                                </w:tcPr>
                                <w:p w14:paraId="5D2EB6E7" w14:textId="77777777" w:rsidR="00E0450C" w:rsidRPr="00D353E1" w:rsidRDefault="00E0450C" w:rsidP="00B31086">
                                  <w:pPr>
                                    <w:spacing w:line="276" w:lineRule="auto"/>
                                    <w:rPr>
                                      <w:b w:val="0"/>
                                      <w:bCs w:val="0"/>
                                    </w:rPr>
                                  </w:pPr>
                                </w:p>
                              </w:tc>
                            </w:tr>
                            <w:tr w:rsidR="00E0450C" w:rsidRPr="00B31086" w14:paraId="2F5B5C32" w14:textId="77777777" w:rsidTr="00AD5210">
                              <w:tc>
                                <w:tcPr>
                                  <w:tcW w:w="10271" w:type="dxa"/>
                                  <w:shd w:val="clear" w:color="auto" w:fill="auto"/>
                                </w:tcPr>
                                <w:p w14:paraId="771D0525" w14:textId="77777777" w:rsidR="00E0450C" w:rsidRPr="00D353E1" w:rsidRDefault="00E0450C" w:rsidP="00B31086">
                                  <w:pPr>
                                    <w:spacing w:line="276" w:lineRule="auto"/>
                                    <w:rPr>
                                      <w:b w:val="0"/>
                                      <w:bCs w:val="0"/>
                                    </w:rPr>
                                  </w:pPr>
                                </w:p>
                              </w:tc>
                            </w:tr>
                            <w:tr w:rsidR="00E0450C" w:rsidRPr="00B31086" w14:paraId="3A6D7FF4" w14:textId="77777777" w:rsidTr="00AD5210">
                              <w:tc>
                                <w:tcPr>
                                  <w:tcW w:w="10271" w:type="dxa"/>
                                  <w:shd w:val="clear" w:color="auto" w:fill="auto"/>
                                </w:tcPr>
                                <w:p w14:paraId="5EECB876" w14:textId="77777777" w:rsidR="00E0450C" w:rsidRPr="00D353E1" w:rsidRDefault="00E0450C" w:rsidP="00B31086">
                                  <w:pPr>
                                    <w:spacing w:line="276" w:lineRule="auto"/>
                                    <w:rPr>
                                      <w:b w:val="0"/>
                                      <w:bCs w:val="0"/>
                                    </w:rPr>
                                  </w:pPr>
                                </w:p>
                              </w:tc>
                            </w:tr>
                            <w:tr w:rsidR="00E0450C" w:rsidRPr="00B31086" w14:paraId="46D89865" w14:textId="77777777" w:rsidTr="00AD5210">
                              <w:tc>
                                <w:tcPr>
                                  <w:tcW w:w="10271" w:type="dxa"/>
                                  <w:shd w:val="clear" w:color="auto" w:fill="auto"/>
                                </w:tcPr>
                                <w:p w14:paraId="15D27B80" w14:textId="77777777" w:rsidR="00E0450C" w:rsidRPr="00D353E1" w:rsidRDefault="00E0450C" w:rsidP="00B31086">
                                  <w:pPr>
                                    <w:spacing w:line="276" w:lineRule="auto"/>
                                    <w:rPr>
                                      <w:b w:val="0"/>
                                      <w:bCs w:val="0"/>
                                    </w:rPr>
                                  </w:pPr>
                                </w:p>
                              </w:tc>
                            </w:tr>
                            <w:tr w:rsidR="00E0450C" w:rsidRPr="00B31086" w14:paraId="0AA7E658" w14:textId="77777777" w:rsidTr="00AD5210">
                              <w:tc>
                                <w:tcPr>
                                  <w:tcW w:w="10271" w:type="dxa"/>
                                  <w:shd w:val="clear" w:color="auto" w:fill="auto"/>
                                </w:tcPr>
                                <w:p w14:paraId="7E5B2BAF" w14:textId="77777777" w:rsidR="00E0450C" w:rsidRPr="00D353E1" w:rsidRDefault="00E0450C" w:rsidP="00B31086">
                                  <w:pPr>
                                    <w:spacing w:line="276" w:lineRule="auto"/>
                                    <w:rPr>
                                      <w:b w:val="0"/>
                                      <w:bCs w:val="0"/>
                                    </w:rPr>
                                  </w:pPr>
                                </w:p>
                              </w:tc>
                            </w:tr>
                            <w:tr w:rsidR="00E0450C" w:rsidRPr="00B31086" w14:paraId="35EA8A55" w14:textId="77777777" w:rsidTr="00AD5210">
                              <w:tc>
                                <w:tcPr>
                                  <w:tcW w:w="10271" w:type="dxa"/>
                                  <w:shd w:val="clear" w:color="auto" w:fill="auto"/>
                                </w:tcPr>
                                <w:p w14:paraId="663C648E" w14:textId="77777777" w:rsidR="00E0450C" w:rsidRPr="00D353E1" w:rsidRDefault="00E0450C" w:rsidP="00B31086">
                                  <w:pPr>
                                    <w:spacing w:line="276" w:lineRule="auto"/>
                                    <w:rPr>
                                      <w:b w:val="0"/>
                                      <w:bCs w:val="0"/>
                                    </w:rPr>
                                  </w:pPr>
                                </w:p>
                              </w:tc>
                            </w:tr>
                            <w:tr w:rsidR="00E0450C" w:rsidRPr="00B31086" w14:paraId="2FAC9FF4" w14:textId="77777777" w:rsidTr="00AD5210">
                              <w:tc>
                                <w:tcPr>
                                  <w:tcW w:w="10271" w:type="dxa"/>
                                  <w:shd w:val="clear" w:color="auto" w:fill="auto"/>
                                </w:tcPr>
                                <w:p w14:paraId="01C9A431" w14:textId="77777777" w:rsidR="00E0450C" w:rsidRPr="00D353E1" w:rsidRDefault="00E0450C" w:rsidP="00B31086">
                                  <w:pPr>
                                    <w:spacing w:line="276" w:lineRule="auto"/>
                                    <w:rPr>
                                      <w:b w:val="0"/>
                                      <w:bCs w:val="0"/>
                                    </w:rPr>
                                  </w:pPr>
                                </w:p>
                              </w:tc>
                            </w:tr>
                            <w:tr w:rsidR="00E0450C" w:rsidRPr="00B31086" w14:paraId="4F67D6A3" w14:textId="77777777" w:rsidTr="00AD5210">
                              <w:tc>
                                <w:tcPr>
                                  <w:tcW w:w="10271" w:type="dxa"/>
                                  <w:shd w:val="clear" w:color="auto" w:fill="auto"/>
                                </w:tcPr>
                                <w:p w14:paraId="0C81174F" w14:textId="77777777" w:rsidR="00E0450C" w:rsidRPr="00D353E1" w:rsidRDefault="00E0450C" w:rsidP="00B31086">
                                  <w:pPr>
                                    <w:spacing w:line="276" w:lineRule="auto"/>
                                    <w:rPr>
                                      <w:b w:val="0"/>
                                      <w:bCs w:val="0"/>
                                    </w:rPr>
                                  </w:pPr>
                                </w:p>
                              </w:tc>
                            </w:tr>
                            <w:tr w:rsidR="00E0450C" w:rsidRPr="00B31086" w14:paraId="2ED0776B" w14:textId="77777777" w:rsidTr="00AD5210">
                              <w:tc>
                                <w:tcPr>
                                  <w:tcW w:w="10271" w:type="dxa"/>
                                  <w:shd w:val="clear" w:color="auto" w:fill="auto"/>
                                </w:tcPr>
                                <w:p w14:paraId="5DA21A1B" w14:textId="77777777" w:rsidR="00E0450C" w:rsidRPr="00D353E1" w:rsidRDefault="00E0450C" w:rsidP="00B31086">
                                  <w:pPr>
                                    <w:spacing w:line="276" w:lineRule="auto"/>
                                    <w:rPr>
                                      <w:b w:val="0"/>
                                      <w:bCs w:val="0"/>
                                    </w:rPr>
                                  </w:pPr>
                                </w:p>
                              </w:tc>
                            </w:tr>
                            <w:tr w:rsidR="00E0450C" w:rsidRPr="00B31086" w14:paraId="2F984DDA" w14:textId="77777777" w:rsidTr="00AD5210">
                              <w:tc>
                                <w:tcPr>
                                  <w:tcW w:w="10271" w:type="dxa"/>
                                  <w:shd w:val="clear" w:color="auto" w:fill="auto"/>
                                </w:tcPr>
                                <w:p w14:paraId="0E821625" w14:textId="77777777" w:rsidR="00E0450C" w:rsidRPr="00D353E1" w:rsidRDefault="00E0450C" w:rsidP="00B31086">
                                  <w:pPr>
                                    <w:spacing w:line="276" w:lineRule="auto"/>
                                    <w:rPr>
                                      <w:b w:val="0"/>
                                      <w:bCs w:val="0"/>
                                    </w:rPr>
                                  </w:pPr>
                                </w:p>
                              </w:tc>
                            </w:tr>
                            <w:tr w:rsidR="00E0450C" w:rsidRPr="00B31086" w14:paraId="7DD45BAC" w14:textId="77777777" w:rsidTr="00AD5210">
                              <w:tc>
                                <w:tcPr>
                                  <w:tcW w:w="10271" w:type="dxa"/>
                                  <w:shd w:val="clear" w:color="auto" w:fill="auto"/>
                                </w:tcPr>
                                <w:p w14:paraId="00EF77D2" w14:textId="77777777" w:rsidR="00E0450C" w:rsidRPr="00D353E1" w:rsidRDefault="00E0450C" w:rsidP="00B31086">
                                  <w:pPr>
                                    <w:spacing w:line="276" w:lineRule="auto"/>
                                    <w:rPr>
                                      <w:b w:val="0"/>
                                      <w:bCs w:val="0"/>
                                    </w:rPr>
                                  </w:pPr>
                                </w:p>
                              </w:tc>
                            </w:tr>
                            <w:tr w:rsidR="00E0450C" w:rsidRPr="00B31086" w14:paraId="30FEC47D" w14:textId="77777777" w:rsidTr="00AD5210">
                              <w:tc>
                                <w:tcPr>
                                  <w:tcW w:w="10271" w:type="dxa"/>
                                  <w:shd w:val="clear" w:color="auto" w:fill="auto"/>
                                </w:tcPr>
                                <w:p w14:paraId="56CDD204" w14:textId="77777777" w:rsidR="00E0450C" w:rsidRPr="00D353E1" w:rsidRDefault="00E0450C" w:rsidP="00B31086">
                                  <w:pPr>
                                    <w:spacing w:line="276" w:lineRule="auto"/>
                                    <w:rPr>
                                      <w:b w:val="0"/>
                                      <w:bCs w:val="0"/>
                                    </w:rPr>
                                  </w:pPr>
                                </w:p>
                              </w:tc>
                            </w:tr>
                            <w:tr w:rsidR="00E0450C" w:rsidRPr="00B31086" w14:paraId="6BF44143" w14:textId="77777777" w:rsidTr="00AD5210">
                              <w:tc>
                                <w:tcPr>
                                  <w:tcW w:w="10271" w:type="dxa"/>
                                  <w:shd w:val="clear" w:color="auto" w:fill="auto"/>
                                </w:tcPr>
                                <w:p w14:paraId="38C4AB81" w14:textId="77777777" w:rsidR="00E0450C" w:rsidRPr="00D353E1" w:rsidRDefault="00E0450C" w:rsidP="00B31086">
                                  <w:pPr>
                                    <w:spacing w:line="276" w:lineRule="auto"/>
                                    <w:rPr>
                                      <w:b w:val="0"/>
                                      <w:bCs w:val="0"/>
                                    </w:rPr>
                                  </w:pPr>
                                </w:p>
                              </w:tc>
                            </w:tr>
                            <w:tr w:rsidR="00E0450C" w:rsidRPr="00B31086" w14:paraId="71A6C959" w14:textId="77777777" w:rsidTr="00AD5210">
                              <w:tc>
                                <w:tcPr>
                                  <w:tcW w:w="10271" w:type="dxa"/>
                                  <w:shd w:val="clear" w:color="auto" w:fill="auto"/>
                                </w:tcPr>
                                <w:p w14:paraId="14789989" w14:textId="77777777" w:rsidR="00E0450C" w:rsidRPr="00D353E1" w:rsidRDefault="00E0450C" w:rsidP="00B31086">
                                  <w:pPr>
                                    <w:spacing w:line="276" w:lineRule="auto"/>
                                    <w:rPr>
                                      <w:b w:val="0"/>
                                      <w:bCs w:val="0"/>
                                    </w:rPr>
                                  </w:pPr>
                                </w:p>
                              </w:tc>
                            </w:tr>
                            <w:tr w:rsidR="00E0450C" w:rsidRPr="00B31086" w14:paraId="323F838C" w14:textId="77777777" w:rsidTr="00AD5210">
                              <w:tc>
                                <w:tcPr>
                                  <w:tcW w:w="10271" w:type="dxa"/>
                                  <w:shd w:val="clear" w:color="auto" w:fill="auto"/>
                                </w:tcPr>
                                <w:p w14:paraId="26875E75" w14:textId="77777777" w:rsidR="00E0450C" w:rsidRPr="00D353E1" w:rsidRDefault="00E0450C" w:rsidP="00B31086">
                                  <w:pPr>
                                    <w:spacing w:line="276" w:lineRule="auto"/>
                                    <w:rPr>
                                      <w:b w:val="0"/>
                                      <w:bCs w:val="0"/>
                                    </w:rPr>
                                  </w:pPr>
                                </w:p>
                              </w:tc>
                            </w:tr>
                            <w:tr w:rsidR="00E0450C" w:rsidRPr="00B31086" w14:paraId="116D18F8" w14:textId="77777777" w:rsidTr="00AD5210">
                              <w:tc>
                                <w:tcPr>
                                  <w:tcW w:w="10271" w:type="dxa"/>
                                  <w:shd w:val="clear" w:color="auto" w:fill="auto"/>
                                </w:tcPr>
                                <w:p w14:paraId="49A671EB" w14:textId="77777777" w:rsidR="00E0450C" w:rsidRPr="00D353E1" w:rsidRDefault="00E0450C" w:rsidP="00B31086">
                                  <w:pPr>
                                    <w:spacing w:line="276" w:lineRule="auto"/>
                                    <w:rPr>
                                      <w:b w:val="0"/>
                                      <w:bCs w:val="0"/>
                                    </w:rPr>
                                  </w:pPr>
                                </w:p>
                              </w:tc>
                            </w:tr>
                            <w:tr w:rsidR="00E0450C" w:rsidRPr="00B31086" w14:paraId="04D82EEE" w14:textId="77777777" w:rsidTr="00AD5210">
                              <w:tc>
                                <w:tcPr>
                                  <w:tcW w:w="10271" w:type="dxa"/>
                                  <w:shd w:val="clear" w:color="auto" w:fill="auto"/>
                                </w:tcPr>
                                <w:p w14:paraId="21639858" w14:textId="77777777" w:rsidR="00E0450C" w:rsidRPr="00D353E1" w:rsidRDefault="00E0450C" w:rsidP="00B31086">
                                  <w:pPr>
                                    <w:spacing w:line="276" w:lineRule="auto"/>
                                    <w:rPr>
                                      <w:b w:val="0"/>
                                      <w:bCs w:val="0"/>
                                    </w:rPr>
                                  </w:pPr>
                                </w:p>
                              </w:tc>
                            </w:tr>
                            <w:tr w:rsidR="00E0450C" w:rsidRPr="00B31086" w14:paraId="6356CEF4" w14:textId="77777777" w:rsidTr="00AD5210">
                              <w:tc>
                                <w:tcPr>
                                  <w:tcW w:w="10271" w:type="dxa"/>
                                  <w:shd w:val="clear" w:color="auto" w:fill="auto"/>
                                </w:tcPr>
                                <w:p w14:paraId="748D1475" w14:textId="77777777" w:rsidR="00E0450C" w:rsidRPr="00D353E1" w:rsidRDefault="00E0450C" w:rsidP="00B31086">
                                  <w:pPr>
                                    <w:spacing w:line="276" w:lineRule="auto"/>
                                    <w:rPr>
                                      <w:b w:val="0"/>
                                      <w:bCs w:val="0"/>
                                    </w:rPr>
                                  </w:pPr>
                                </w:p>
                              </w:tc>
                            </w:tr>
                            <w:tr w:rsidR="00E0450C" w:rsidRPr="00B31086" w14:paraId="1A6B3095" w14:textId="77777777" w:rsidTr="00AD5210">
                              <w:tc>
                                <w:tcPr>
                                  <w:tcW w:w="10271" w:type="dxa"/>
                                  <w:shd w:val="clear" w:color="auto" w:fill="auto"/>
                                </w:tcPr>
                                <w:p w14:paraId="144E49A0" w14:textId="77777777" w:rsidR="00E0450C" w:rsidRPr="00D353E1" w:rsidRDefault="00E0450C" w:rsidP="00B31086">
                                  <w:pPr>
                                    <w:spacing w:line="276" w:lineRule="auto"/>
                                    <w:rPr>
                                      <w:b w:val="0"/>
                                      <w:bCs w:val="0"/>
                                    </w:rPr>
                                  </w:pPr>
                                </w:p>
                              </w:tc>
                            </w:tr>
                            <w:tr w:rsidR="00E0450C" w:rsidRPr="00B31086" w14:paraId="59D3CEBD" w14:textId="77777777" w:rsidTr="00AD5210">
                              <w:tc>
                                <w:tcPr>
                                  <w:tcW w:w="10271" w:type="dxa"/>
                                  <w:shd w:val="clear" w:color="auto" w:fill="auto"/>
                                </w:tcPr>
                                <w:p w14:paraId="1D33731D" w14:textId="77777777" w:rsidR="00E0450C" w:rsidRPr="00D353E1" w:rsidRDefault="00E0450C" w:rsidP="00B31086">
                                  <w:pPr>
                                    <w:spacing w:line="276" w:lineRule="auto"/>
                                    <w:rPr>
                                      <w:b w:val="0"/>
                                      <w:bCs w:val="0"/>
                                    </w:rPr>
                                  </w:pPr>
                                </w:p>
                              </w:tc>
                            </w:tr>
                            <w:tr w:rsidR="00E0450C" w:rsidRPr="00B31086" w14:paraId="307DDD76" w14:textId="77777777" w:rsidTr="00AD5210">
                              <w:tc>
                                <w:tcPr>
                                  <w:tcW w:w="10271" w:type="dxa"/>
                                  <w:shd w:val="clear" w:color="auto" w:fill="auto"/>
                                </w:tcPr>
                                <w:p w14:paraId="2DAF1322" w14:textId="77777777" w:rsidR="00E0450C" w:rsidRPr="00D353E1" w:rsidRDefault="00E0450C" w:rsidP="00B31086">
                                  <w:pPr>
                                    <w:spacing w:line="276" w:lineRule="auto"/>
                                    <w:rPr>
                                      <w:b w:val="0"/>
                                      <w:bCs w:val="0"/>
                                    </w:rPr>
                                  </w:pPr>
                                </w:p>
                              </w:tc>
                            </w:tr>
                            <w:tr w:rsidR="00E0450C" w:rsidRPr="00B31086" w14:paraId="6039D51D" w14:textId="77777777" w:rsidTr="00AD5210">
                              <w:tc>
                                <w:tcPr>
                                  <w:tcW w:w="10271" w:type="dxa"/>
                                  <w:shd w:val="clear" w:color="auto" w:fill="auto"/>
                                </w:tcPr>
                                <w:p w14:paraId="67A5D719" w14:textId="77777777" w:rsidR="00E0450C" w:rsidRPr="00D353E1" w:rsidRDefault="00E0450C" w:rsidP="00B31086">
                                  <w:pPr>
                                    <w:spacing w:line="276" w:lineRule="auto"/>
                                    <w:rPr>
                                      <w:b w:val="0"/>
                                      <w:bCs w:val="0"/>
                                    </w:rPr>
                                  </w:pPr>
                                </w:p>
                              </w:tc>
                            </w:tr>
                          </w:tbl>
                          <w:p w14:paraId="25B19D1E" w14:textId="77777777" w:rsidR="00E0450C" w:rsidRPr="00B31086" w:rsidRDefault="00E0450C" w:rsidP="00237AA2">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1" type="#_x0000_t202" style="position:absolute;margin-left:2.05pt;margin-top:.85pt;width:510.25pt;height:771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">
                <v:path arrowok="t"/>
                <v:textbox>
                  <w:txbxContent>
                    <w:tbl>
                      <w:tblPr>
                        <w:tblW w:w="10271" w:type="dxa"/>
                        <w:tblInd w:w="-213"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271"/>
                      </w:tblGrid>
                      <w:tr w:rsidR="00E0450C" w:rsidRPr="00B31086" w14:paraId="4942BDF8" w14:textId="77777777" w:rsidTr="00AD5210">
                        <w:tc>
                          <w:tcPr>
                            <w:tcW w:w="10271" w:type="dxa"/>
                            <w:shd w:val="clear" w:color="auto" w:fill="auto"/>
                          </w:tcPr>
                          <w:p w14:paraId="7BA6CE3C" w14:textId="47C17D69" w:rsidR="00E0450C" w:rsidRPr="00D353E1" w:rsidRDefault="00E0450C" w:rsidP="000343C2">
                            <w:pPr>
                              <w:spacing w:line="276" w:lineRule="auto"/>
                              <w:jc w:val="center"/>
                              <w:rPr>
                                <w:b w:val="0"/>
                                <w:bCs w:val="0"/>
                              </w:rPr>
                            </w:pPr>
                            <w:r w:rsidRPr="00743D13">
                              <w:rPr>
                                <w:sz w:val="24"/>
                                <w:szCs w:val="24"/>
                              </w:rPr>
                              <w:t>Bài 20: CÁC DẠNG CÂN BẰNG. CÂN BẰNG CỦA MỘT VẬT CÓ MẶT CHÂN ĐẾ.</w:t>
                            </w:r>
                          </w:p>
                        </w:tc>
                      </w:tr>
                      <w:tr w:rsidR="00E0450C" w:rsidRPr="00B31086" w14:paraId="38F644E4" w14:textId="77777777" w:rsidTr="00AD5210">
                        <w:tc>
                          <w:tcPr>
                            <w:tcW w:w="10271" w:type="dxa"/>
                            <w:shd w:val="clear" w:color="auto" w:fill="auto"/>
                          </w:tcPr>
                          <w:p w14:paraId="45ED2326" w14:textId="77777777" w:rsidR="00E0450C" w:rsidRPr="00AD5210" w:rsidRDefault="00E0450C" w:rsidP="00AD5210">
                            <w:pPr>
                              <w:tabs>
                                <w:tab w:val="left" w:pos="219"/>
                              </w:tabs>
                              <w:spacing w:line="276" w:lineRule="auto"/>
                              <w:jc w:val="both"/>
                              <w:rPr>
                                <w:sz w:val="21"/>
                                <w:szCs w:val="21"/>
                              </w:rPr>
                            </w:pPr>
                            <w:r w:rsidRPr="00AD5210">
                              <w:rPr>
                                <w:sz w:val="21"/>
                                <w:szCs w:val="21"/>
                              </w:rPr>
                              <w:t xml:space="preserve">I. </w:t>
                            </w:r>
                            <w:r w:rsidRPr="00AD5210">
                              <w:rPr>
                                <w:sz w:val="21"/>
                                <w:szCs w:val="21"/>
                                <w:u w:val="single"/>
                              </w:rPr>
                              <w:t>PHIẾU HỌC TẬP TÌM HIỂU BÀI</w:t>
                            </w:r>
                            <w:r w:rsidRPr="00AD5210">
                              <w:rPr>
                                <w:sz w:val="21"/>
                                <w:szCs w:val="21"/>
                              </w:rPr>
                              <w:t>:</w:t>
                            </w:r>
                          </w:p>
                          <w:p w14:paraId="356A43EC" w14:textId="77777777" w:rsidR="00E0450C" w:rsidRPr="00AD5210" w:rsidRDefault="00E0450C" w:rsidP="00AD5210">
                            <w:pPr>
                              <w:tabs>
                                <w:tab w:val="left" w:pos="219"/>
                              </w:tabs>
                              <w:jc w:val="both"/>
                              <w:rPr>
                                <w:b w:val="0"/>
                                <w:sz w:val="21"/>
                                <w:szCs w:val="21"/>
                              </w:rPr>
                            </w:pPr>
                            <w:r w:rsidRPr="00AD5210">
                              <w:rPr>
                                <w:sz w:val="21"/>
                                <w:szCs w:val="21"/>
                              </w:rPr>
                              <w:t>P1.</w:t>
                            </w:r>
                            <w:r w:rsidRPr="00AD5210">
                              <w:rPr>
                                <w:b w:val="0"/>
                                <w:sz w:val="21"/>
                                <w:szCs w:val="21"/>
                              </w:rPr>
                              <w:t xml:space="preserve"> Có mấy dạng cân </w:t>
                            </w:r>
                            <w:proofErr w:type="gramStart"/>
                            <w:r w:rsidRPr="00AD5210">
                              <w:rPr>
                                <w:b w:val="0"/>
                                <w:sz w:val="21"/>
                                <w:szCs w:val="21"/>
                              </w:rPr>
                              <w:t>bằng ?</w:t>
                            </w:r>
                            <w:proofErr w:type="gramEnd"/>
                            <w:r w:rsidRPr="00AD5210">
                              <w:rPr>
                                <w:b w:val="0"/>
                                <w:sz w:val="21"/>
                                <w:szCs w:val="21"/>
                              </w:rPr>
                              <w:t xml:space="preserve">  Thế nào là cân bằng bền; cân bằng không bền; cân bằng phiếm </w:t>
                            </w:r>
                            <w:proofErr w:type="gramStart"/>
                            <w:r w:rsidRPr="00AD5210">
                              <w:rPr>
                                <w:b w:val="0"/>
                                <w:sz w:val="21"/>
                                <w:szCs w:val="21"/>
                              </w:rPr>
                              <w:t>định ?</w:t>
                            </w:r>
                            <w:proofErr w:type="gramEnd"/>
                            <w:r w:rsidRPr="00AD5210">
                              <w:rPr>
                                <w:b w:val="0"/>
                                <w:sz w:val="21"/>
                                <w:szCs w:val="21"/>
                              </w:rPr>
                              <w:t xml:space="preserve"> Làm thí nghiệm mô tả các dạng cân </w:t>
                            </w:r>
                            <w:proofErr w:type="gramStart"/>
                            <w:r w:rsidRPr="00AD5210">
                              <w:rPr>
                                <w:b w:val="0"/>
                                <w:sz w:val="21"/>
                                <w:szCs w:val="21"/>
                              </w:rPr>
                              <w:t>bằng ?</w:t>
                            </w:r>
                            <w:proofErr w:type="gramEnd"/>
                            <w:r w:rsidRPr="00AD5210">
                              <w:rPr>
                                <w:b w:val="0"/>
                                <w:sz w:val="21"/>
                                <w:szCs w:val="21"/>
                              </w:rPr>
                              <w:t xml:space="preserve"> Trong từng trường hợp, nhận xét vị trí trọng tâm của vật rắn trong trường hợp vật ở vị trí cân bằng và vật ở các vị trí </w:t>
                            </w:r>
                            <w:proofErr w:type="gramStart"/>
                            <w:r w:rsidRPr="00AD5210">
                              <w:rPr>
                                <w:b w:val="0"/>
                                <w:sz w:val="21"/>
                                <w:szCs w:val="21"/>
                              </w:rPr>
                              <w:t>khác ?</w:t>
                            </w:r>
                            <w:proofErr w:type="gramEnd"/>
                            <w:r w:rsidRPr="00AD5210">
                              <w:rPr>
                                <w:b w:val="0"/>
                                <w:sz w:val="21"/>
                                <w:szCs w:val="21"/>
                              </w:rPr>
                              <w:t xml:space="preserve"> Nguyên nhân của các dạng cân bằng là </w:t>
                            </w:r>
                            <w:proofErr w:type="gramStart"/>
                            <w:r w:rsidRPr="00AD5210">
                              <w:rPr>
                                <w:b w:val="0"/>
                                <w:sz w:val="21"/>
                                <w:szCs w:val="21"/>
                              </w:rPr>
                              <w:t>gì ?</w:t>
                            </w:r>
                            <w:proofErr w:type="gramEnd"/>
                          </w:p>
                          <w:p w14:paraId="48BC7A6B" w14:textId="77777777" w:rsidR="00E0450C" w:rsidRPr="00AD5210" w:rsidRDefault="00E0450C" w:rsidP="00AD5210">
                            <w:pPr>
                              <w:tabs>
                                <w:tab w:val="left" w:pos="219"/>
                              </w:tabs>
                              <w:jc w:val="both"/>
                              <w:rPr>
                                <w:b w:val="0"/>
                                <w:sz w:val="21"/>
                                <w:szCs w:val="21"/>
                              </w:rPr>
                            </w:pPr>
                            <w:r w:rsidRPr="00AD5210">
                              <w:rPr>
                                <w:sz w:val="21"/>
                                <w:szCs w:val="21"/>
                              </w:rPr>
                              <w:t>P2.</w:t>
                            </w:r>
                            <w:r w:rsidRPr="00AD5210">
                              <w:rPr>
                                <w:b w:val="0"/>
                                <w:sz w:val="21"/>
                                <w:szCs w:val="21"/>
                              </w:rPr>
                              <w:t xml:space="preserve"> Xét một vật rắn đặt trên giá đỡ nằm ngang, nêu các lực tác dụng lên vật, đặc điểm của từng lực (điểm đặt, phương, chiều, độ lớn)? Nhận xét và giải thích dạng cân bằng của vật rắn trong các trường hợp sau </w:t>
                            </w:r>
                            <w:proofErr w:type="gramStart"/>
                            <w:r w:rsidRPr="00AD5210">
                              <w:rPr>
                                <w:b w:val="0"/>
                                <w:sz w:val="21"/>
                                <w:szCs w:val="21"/>
                              </w:rPr>
                              <w:t>đây ?</w:t>
                            </w:r>
                            <w:proofErr w:type="gramEnd"/>
                            <w:r w:rsidRPr="00AD5210">
                              <w:rPr>
                                <w:b w:val="0"/>
                                <w:sz w:val="21"/>
                                <w:szCs w:val="21"/>
                              </w:rPr>
                              <w:t xml:space="preserve"> (Diện tích mặt đỡ, vị trí trọng tâm)</w:t>
                            </w:r>
                          </w:p>
                          <w:p w14:paraId="01B131DE" w14:textId="04D9B2A6" w:rsidR="00E0450C" w:rsidRPr="00AD5210" w:rsidRDefault="00E0450C" w:rsidP="00AD5210">
                            <w:pPr>
                              <w:jc w:val="both"/>
                              <w:rPr>
                                <w:b w:val="0"/>
                                <w:sz w:val="21"/>
                                <w:szCs w:val="21"/>
                              </w:rPr>
                            </w:pPr>
                            <w:r w:rsidRPr="00F7392D">
                              <w:rPr>
                                <w:b w:val="0"/>
                                <w:noProof/>
                                <w:sz w:val="22"/>
                                <w:szCs w:val="22"/>
                              </w:rPr>
                              <w:drawing>
                                <wp:inline distT="0" distB="0" distL="0" distR="0" wp14:anchorId="2EA72EDF" wp14:editId="58A8BF8C">
                                  <wp:extent cx="2773428" cy="664845"/>
                                  <wp:effectExtent l="0" t="0" r="0" b="0"/>
                                  <wp:docPr id="2" name="Pictur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2792739" cy="669474"/>
                                          </a:xfrm>
                                          <a:prstGeom prst="rect">
                                            <a:avLst/>
                                          </a:prstGeom>
                                          <a:noFill/>
                                          <a:ln>
                                            <a:noFill/>
                                          </a:ln>
                                        </pic:spPr>
                                      </pic:pic>
                                    </a:graphicData>
                                  </a:graphic>
                                </wp:inline>
                              </w:drawing>
                            </w:r>
                          </w:p>
                          <w:p w14:paraId="05D2C0B5" w14:textId="77777777" w:rsidR="00E0450C" w:rsidRPr="00AD5210" w:rsidRDefault="00E0450C" w:rsidP="00AD5210">
                            <w:pPr>
                              <w:tabs>
                                <w:tab w:val="left" w:pos="219"/>
                              </w:tabs>
                              <w:jc w:val="both"/>
                              <w:rPr>
                                <w:b w:val="0"/>
                                <w:sz w:val="21"/>
                                <w:szCs w:val="21"/>
                              </w:rPr>
                            </w:pPr>
                            <w:r w:rsidRPr="00AD5210">
                              <w:rPr>
                                <w:sz w:val="21"/>
                                <w:szCs w:val="21"/>
                              </w:rPr>
                              <w:t>P3.</w:t>
                            </w:r>
                            <w:r w:rsidRPr="00AD5210">
                              <w:rPr>
                                <w:b w:val="0"/>
                                <w:sz w:val="21"/>
                                <w:szCs w:val="21"/>
                              </w:rPr>
                              <w:t xml:space="preserve"> Mặt chân đế của một vật là </w:t>
                            </w:r>
                            <w:proofErr w:type="gramStart"/>
                            <w:r w:rsidRPr="00AD5210">
                              <w:rPr>
                                <w:b w:val="0"/>
                                <w:sz w:val="21"/>
                                <w:szCs w:val="21"/>
                              </w:rPr>
                              <w:t>gì ?</w:t>
                            </w:r>
                            <w:proofErr w:type="gramEnd"/>
                            <w:r w:rsidRPr="00AD5210">
                              <w:rPr>
                                <w:b w:val="0"/>
                                <w:sz w:val="21"/>
                                <w:szCs w:val="21"/>
                              </w:rPr>
                              <w:t xml:space="preserve"> Lấy ví dụ về mặt chân đế của một </w:t>
                            </w:r>
                            <w:proofErr w:type="gramStart"/>
                            <w:r w:rsidRPr="00AD5210">
                              <w:rPr>
                                <w:b w:val="0"/>
                                <w:sz w:val="21"/>
                                <w:szCs w:val="21"/>
                              </w:rPr>
                              <w:t>vật ?</w:t>
                            </w:r>
                            <w:proofErr w:type="gramEnd"/>
                            <w:r w:rsidRPr="00AD5210">
                              <w:rPr>
                                <w:b w:val="0"/>
                                <w:sz w:val="21"/>
                                <w:szCs w:val="21"/>
                              </w:rPr>
                              <w:t xml:space="preserve"> Xác định mặt chân đế trong các trường hợp trên. Nhận xét quan hệ giữa đường thẳng đứng qua trọng tâm và mặt chân đế của vật trong các trường hợp vật rắn cân bằng, không cân </w:t>
                            </w:r>
                            <w:proofErr w:type="gramStart"/>
                            <w:r w:rsidRPr="00AD5210">
                              <w:rPr>
                                <w:b w:val="0"/>
                                <w:sz w:val="21"/>
                                <w:szCs w:val="21"/>
                              </w:rPr>
                              <w:t>bằng ?</w:t>
                            </w:r>
                            <w:proofErr w:type="gramEnd"/>
                          </w:p>
                          <w:p w14:paraId="013795EF" w14:textId="77777777" w:rsidR="00E0450C" w:rsidRPr="00AD5210" w:rsidRDefault="00E0450C" w:rsidP="00AD5210">
                            <w:pPr>
                              <w:jc w:val="both"/>
                              <w:rPr>
                                <w:b w:val="0"/>
                                <w:sz w:val="21"/>
                                <w:szCs w:val="21"/>
                              </w:rPr>
                            </w:pPr>
                            <w:r w:rsidRPr="00AD5210">
                              <w:rPr>
                                <w:sz w:val="21"/>
                                <w:szCs w:val="21"/>
                              </w:rPr>
                              <w:t>P4.</w:t>
                            </w:r>
                            <w:r w:rsidRPr="00AD5210">
                              <w:rPr>
                                <w:b w:val="0"/>
                                <w:sz w:val="21"/>
                                <w:szCs w:val="21"/>
                              </w:rPr>
                              <w:t xml:space="preserve"> Điều kiện cân bằng của vật rắn có mặt chân </w:t>
                            </w:r>
                            <w:proofErr w:type="gramStart"/>
                            <w:r w:rsidRPr="00AD5210">
                              <w:rPr>
                                <w:b w:val="0"/>
                                <w:sz w:val="21"/>
                                <w:szCs w:val="21"/>
                              </w:rPr>
                              <w:t>đế ?</w:t>
                            </w:r>
                            <w:proofErr w:type="gramEnd"/>
                            <w:r w:rsidRPr="00AD5210">
                              <w:rPr>
                                <w:b w:val="0"/>
                                <w:sz w:val="21"/>
                                <w:szCs w:val="21"/>
                              </w:rPr>
                              <w:t xml:space="preserve"> Để một vật có mặt chân đế vững vàng khi cân bằng cần thỏa mãn điều kiện </w:t>
                            </w:r>
                            <w:proofErr w:type="gramStart"/>
                            <w:r w:rsidRPr="00AD5210">
                              <w:rPr>
                                <w:b w:val="0"/>
                                <w:sz w:val="21"/>
                                <w:szCs w:val="21"/>
                              </w:rPr>
                              <w:t>gì ?</w:t>
                            </w:r>
                            <w:proofErr w:type="gramEnd"/>
                            <w:r w:rsidRPr="00AD5210">
                              <w:rPr>
                                <w:b w:val="0"/>
                                <w:sz w:val="21"/>
                                <w:szCs w:val="21"/>
                              </w:rPr>
                              <w:t xml:space="preserve"> Nêu một vài ví dụ trong cuộc </w:t>
                            </w:r>
                            <w:proofErr w:type="gramStart"/>
                            <w:r w:rsidRPr="00AD5210">
                              <w:rPr>
                                <w:b w:val="0"/>
                                <w:sz w:val="21"/>
                                <w:szCs w:val="21"/>
                              </w:rPr>
                              <w:t>sống ?</w:t>
                            </w:r>
                            <w:proofErr w:type="gramEnd"/>
                          </w:p>
                          <w:p w14:paraId="4C7FA271" w14:textId="77777777" w:rsidR="00E0450C" w:rsidRPr="0037628F" w:rsidRDefault="00E0450C" w:rsidP="00AD5210">
                            <w:pPr>
                              <w:rPr>
                                <w:sz w:val="12"/>
                                <w:szCs w:val="12"/>
                              </w:rPr>
                            </w:pPr>
                          </w:p>
                          <w:p w14:paraId="5787B593" w14:textId="5CC94BA1" w:rsidR="00E0450C" w:rsidRPr="002037B8" w:rsidRDefault="00E0450C" w:rsidP="00AD5210">
                            <w:pPr>
                              <w:rPr>
                                <w:sz w:val="22"/>
                                <w:szCs w:val="22"/>
                              </w:rPr>
                            </w:pPr>
                            <w:r>
                              <w:rPr>
                                <w:sz w:val="22"/>
                                <w:szCs w:val="22"/>
                              </w:rPr>
                              <w:t>II</w:t>
                            </w:r>
                            <w:r w:rsidRPr="000F33D3">
                              <w:rPr>
                                <w:sz w:val="22"/>
                                <w:szCs w:val="22"/>
                              </w:rPr>
                              <w:t>.</w:t>
                            </w:r>
                            <w:r>
                              <w:rPr>
                                <w:sz w:val="22"/>
                                <w:szCs w:val="22"/>
                              </w:rPr>
                              <w:t xml:space="preserve"> PHIẾU GHI BÀI.    </w:t>
                            </w:r>
                            <w:r w:rsidRPr="00743D13">
                              <w:rPr>
                                <w:sz w:val="22"/>
                                <w:szCs w:val="22"/>
                              </w:rPr>
                              <w:t>CÁC DẠNG CÂN BẰNG. CÂN BẰNG CỦA MỘT VẬT CÓ MẶT CHÂN ĐẾ.</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E0450C" w:rsidRPr="00FF1495" w14:paraId="1C415493" w14:textId="77777777" w:rsidTr="00F3577C">
                              <w:tc>
                                <w:tcPr>
                                  <w:tcW w:w="10555" w:type="dxa"/>
                                  <w:shd w:val="clear" w:color="auto" w:fill="auto"/>
                                </w:tcPr>
                                <w:p w14:paraId="0C4DB5BA" w14:textId="77777777" w:rsidR="00E0450C" w:rsidRPr="000F33D3" w:rsidRDefault="00E0450C" w:rsidP="00AD5210">
                                  <w:pPr>
                                    <w:spacing w:line="276" w:lineRule="auto"/>
                                    <w:rPr>
                                      <w:b w:val="0"/>
                                      <w:sz w:val="24"/>
                                      <w:szCs w:val="24"/>
                                    </w:rPr>
                                  </w:pPr>
                                  <w:r w:rsidRPr="00AD5210">
                                    <w:rPr>
                                      <w:b w:val="0"/>
                                    </w:rPr>
                                    <w:t>.</w:t>
                                  </w:r>
                                  <w:r w:rsidRPr="00001B30">
                                    <w:rPr>
                                      <w:sz w:val="22"/>
                                      <w:szCs w:val="22"/>
                                    </w:rPr>
                                    <w:t>1.</w:t>
                                  </w:r>
                                  <w:r w:rsidRPr="00001B30">
                                    <w:rPr>
                                      <w:b w:val="0"/>
                                      <w:sz w:val="22"/>
                                      <w:szCs w:val="22"/>
                                    </w:rPr>
                                    <w:t xml:space="preserve"> </w:t>
                                  </w:r>
                                  <w:r>
                                    <w:rPr>
                                      <w:sz w:val="22"/>
                                      <w:szCs w:val="22"/>
                                      <w:u w:val="single"/>
                                    </w:rPr>
                                    <w:t>Các dạng cân bằng.</w:t>
                                  </w:r>
                                </w:p>
                              </w:tc>
                            </w:tr>
                            <w:tr w:rsidR="00E0450C" w:rsidRPr="00FF1495" w14:paraId="5B082B71" w14:textId="77777777" w:rsidTr="00F3577C">
                              <w:tc>
                                <w:tcPr>
                                  <w:tcW w:w="10555" w:type="dxa"/>
                                  <w:shd w:val="clear" w:color="auto" w:fill="auto"/>
                                </w:tcPr>
                                <w:p w14:paraId="11564121" w14:textId="77777777" w:rsidR="00E0450C" w:rsidRPr="00AD5210" w:rsidRDefault="00E0450C" w:rsidP="00AD5210">
                                  <w:pPr>
                                    <w:spacing w:line="276" w:lineRule="auto"/>
                                    <w:rPr>
                                      <w:u w:val="single"/>
                                    </w:rPr>
                                  </w:pPr>
                                </w:p>
                                <w:tbl>
                                  <w:tblPr>
                                    <w:tblW w:w="101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71"/>
                                    <w:gridCol w:w="3224"/>
                                    <w:gridCol w:w="3000"/>
                                    <w:gridCol w:w="2954"/>
                                  </w:tblGrid>
                                  <w:tr w:rsidR="00E0450C" w:rsidRPr="001E1F37" w14:paraId="1A4B3E80" w14:textId="77777777" w:rsidTr="00AD5210">
                                    <w:tc>
                                      <w:tcPr>
                                        <w:tcW w:w="971" w:type="dxa"/>
                                        <w:shd w:val="clear" w:color="auto" w:fill="auto"/>
                                      </w:tcPr>
                                      <w:p w14:paraId="350D4B88" w14:textId="77777777" w:rsidR="00E0450C" w:rsidRPr="001E1F37" w:rsidRDefault="00E0450C" w:rsidP="00AD5210">
                                        <w:pPr>
                                          <w:tabs>
                                            <w:tab w:val="left" w:pos="242"/>
                                          </w:tabs>
                                          <w:spacing w:line="276" w:lineRule="auto"/>
                                          <w:jc w:val="center"/>
                                          <w:rPr>
                                            <w:sz w:val="23"/>
                                            <w:szCs w:val="23"/>
                                          </w:rPr>
                                        </w:pPr>
                                      </w:p>
                                    </w:tc>
                                    <w:tc>
                                      <w:tcPr>
                                        <w:tcW w:w="3224" w:type="dxa"/>
                                        <w:tcBorders>
                                          <w:bottom w:val="single" w:sz="4" w:space="0" w:color="auto"/>
                                        </w:tcBorders>
                                        <w:shd w:val="clear" w:color="auto" w:fill="auto"/>
                                      </w:tcPr>
                                      <w:p w14:paraId="5A177141" w14:textId="77777777" w:rsidR="00E0450C" w:rsidRPr="001E1F37" w:rsidRDefault="00E0450C" w:rsidP="00AD5210">
                                        <w:pPr>
                                          <w:tabs>
                                            <w:tab w:val="left" w:pos="242"/>
                                          </w:tabs>
                                          <w:spacing w:line="276" w:lineRule="auto"/>
                                          <w:jc w:val="center"/>
                                          <w:rPr>
                                            <w:sz w:val="24"/>
                                            <w:szCs w:val="24"/>
                                          </w:rPr>
                                        </w:pPr>
                                        <w:r w:rsidRPr="001E1F37">
                                          <w:rPr>
                                            <w:sz w:val="24"/>
                                            <w:szCs w:val="24"/>
                                          </w:rPr>
                                          <w:t>Cân bằng bền</w:t>
                                        </w:r>
                                      </w:p>
                                    </w:tc>
                                    <w:tc>
                                      <w:tcPr>
                                        <w:tcW w:w="3000" w:type="dxa"/>
                                        <w:tcBorders>
                                          <w:bottom w:val="single" w:sz="4" w:space="0" w:color="auto"/>
                                        </w:tcBorders>
                                        <w:shd w:val="clear" w:color="auto" w:fill="auto"/>
                                      </w:tcPr>
                                      <w:p w14:paraId="5060A414" w14:textId="77777777" w:rsidR="00E0450C" w:rsidRPr="001E1F37" w:rsidRDefault="00E0450C" w:rsidP="00AD5210">
                                        <w:pPr>
                                          <w:tabs>
                                            <w:tab w:val="left" w:pos="242"/>
                                          </w:tabs>
                                          <w:spacing w:line="276" w:lineRule="auto"/>
                                          <w:ind w:right="-108"/>
                                          <w:jc w:val="center"/>
                                          <w:rPr>
                                            <w:sz w:val="24"/>
                                            <w:szCs w:val="24"/>
                                          </w:rPr>
                                        </w:pPr>
                                        <w:r w:rsidRPr="001E1F37">
                                          <w:rPr>
                                            <w:sz w:val="24"/>
                                            <w:szCs w:val="24"/>
                                          </w:rPr>
                                          <w:t>Cân bằng không bền</w:t>
                                        </w:r>
                                      </w:p>
                                    </w:tc>
                                    <w:tc>
                                      <w:tcPr>
                                        <w:tcW w:w="2954" w:type="dxa"/>
                                        <w:tcBorders>
                                          <w:bottom w:val="single" w:sz="4" w:space="0" w:color="auto"/>
                                        </w:tcBorders>
                                        <w:shd w:val="clear" w:color="auto" w:fill="auto"/>
                                      </w:tcPr>
                                      <w:p w14:paraId="26836876" w14:textId="77777777" w:rsidR="00E0450C" w:rsidRPr="001E1F37" w:rsidRDefault="00E0450C" w:rsidP="00AD5210">
                                        <w:pPr>
                                          <w:spacing w:line="276" w:lineRule="auto"/>
                                          <w:ind w:right="-108"/>
                                          <w:jc w:val="center"/>
                                          <w:rPr>
                                            <w:sz w:val="24"/>
                                            <w:szCs w:val="24"/>
                                          </w:rPr>
                                        </w:pPr>
                                        <w:r w:rsidRPr="001E1F37">
                                          <w:rPr>
                                            <w:sz w:val="24"/>
                                            <w:szCs w:val="24"/>
                                          </w:rPr>
                                          <w:t>Cân bằng phiếm định</w:t>
                                        </w:r>
                                      </w:p>
                                    </w:tc>
                                  </w:tr>
                                  <w:tr w:rsidR="00E0450C" w:rsidRPr="001E1F37" w14:paraId="03BD96CE" w14:textId="77777777" w:rsidTr="00AD5210">
                                    <w:tc>
                                      <w:tcPr>
                                        <w:tcW w:w="971" w:type="dxa"/>
                                        <w:vMerge w:val="restart"/>
                                        <w:shd w:val="clear" w:color="auto" w:fill="auto"/>
                                        <w:vAlign w:val="center"/>
                                      </w:tcPr>
                                      <w:p w14:paraId="53A980DA" w14:textId="77777777" w:rsidR="00E0450C" w:rsidRPr="001E1F37" w:rsidRDefault="00E0450C" w:rsidP="00AD5210">
                                        <w:pPr>
                                          <w:tabs>
                                            <w:tab w:val="left" w:pos="242"/>
                                          </w:tabs>
                                          <w:spacing w:line="276" w:lineRule="auto"/>
                                          <w:jc w:val="center"/>
                                          <w:rPr>
                                            <w:sz w:val="23"/>
                                            <w:szCs w:val="23"/>
                                          </w:rPr>
                                        </w:pPr>
                                        <w:r w:rsidRPr="001E1F37">
                                          <w:rPr>
                                            <w:sz w:val="23"/>
                                            <w:szCs w:val="23"/>
                                          </w:rPr>
                                          <w:t>Định</w:t>
                                        </w:r>
                                      </w:p>
                                      <w:p w14:paraId="28C1088F" w14:textId="77777777" w:rsidR="00E0450C" w:rsidRPr="001E1F37" w:rsidRDefault="00E0450C" w:rsidP="00AD5210">
                                        <w:pPr>
                                          <w:tabs>
                                            <w:tab w:val="left" w:pos="242"/>
                                          </w:tabs>
                                          <w:spacing w:line="276" w:lineRule="auto"/>
                                          <w:jc w:val="center"/>
                                          <w:rPr>
                                            <w:sz w:val="23"/>
                                            <w:szCs w:val="23"/>
                                          </w:rPr>
                                        </w:pPr>
                                        <w:r w:rsidRPr="001E1F37">
                                          <w:rPr>
                                            <w:sz w:val="23"/>
                                            <w:szCs w:val="23"/>
                                          </w:rPr>
                                          <w:t>nghĩa</w:t>
                                        </w:r>
                                      </w:p>
                                    </w:tc>
                                    <w:tc>
                                      <w:tcPr>
                                        <w:tcW w:w="9178" w:type="dxa"/>
                                        <w:gridSpan w:val="3"/>
                                        <w:tcBorders>
                                          <w:top w:val="single" w:sz="4" w:space="0" w:color="auto"/>
                                          <w:bottom w:val="dotted" w:sz="4" w:space="0" w:color="auto"/>
                                        </w:tcBorders>
                                        <w:shd w:val="clear" w:color="auto" w:fill="auto"/>
                                      </w:tcPr>
                                      <w:p w14:paraId="107215DE" w14:textId="77777777" w:rsidR="00E0450C" w:rsidRPr="001E1F37" w:rsidRDefault="00E0450C" w:rsidP="00AD5210">
                                        <w:pPr>
                                          <w:tabs>
                                            <w:tab w:val="left" w:pos="242"/>
                                          </w:tabs>
                                          <w:spacing w:line="276" w:lineRule="auto"/>
                                          <w:jc w:val="both"/>
                                          <w:rPr>
                                            <w:b w:val="0"/>
                                            <w:sz w:val="22"/>
                                            <w:szCs w:val="22"/>
                                          </w:rPr>
                                        </w:pPr>
                                      </w:p>
                                    </w:tc>
                                  </w:tr>
                                  <w:tr w:rsidR="00E0450C" w:rsidRPr="001E1F37" w14:paraId="57A482F0" w14:textId="77777777" w:rsidTr="00AD5210">
                                    <w:tc>
                                      <w:tcPr>
                                        <w:tcW w:w="971" w:type="dxa"/>
                                        <w:vMerge/>
                                        <w:shd w:val="clear" w:color="auto" w:fill="auto"/>
                                      </w:tcPr>
                                      <w:p w14:paraId="1B4F164F" w14:textId="77777777" w:rsidR="00E0450C" w:rsidRPr="001E1F37" w:rsidRDefault="00E0450C" w:rsidP="00AD5210">
                                        <w:pPr>
                                          <w:tabs>
                                            <w:tab w:val="left" w:pos="242"/>
                                          </w:tabs>
                                          <w:spacing w:line="276" w:lineRule="auto"/>
                                          <w:jc w:val="both"/>
                                          <w:rPr>
                                            <w:sz w:val="23"/>
                                            <w:szCs w:val="23"/>
                                          </w:rPr>
                                        </w:pPr>
                                      </w:p>
                                    </w:tc>
                                    <w:tc>
                                      <w:tcPr>
                                        <w:tcW w:w="9178" w:type="dxa"/>
                                        <w:gridSpan w:val="3"/>
                                        <w:tcBorders>
                                          <w:top w:val="dotted" w:sz="4" w:space="0" w:color="auto"/>
                                          <w:bottom w:val="dotted" w:sz="4" w:space="0" w:color="auto"/>
                                        </w:tcBorders>
                                        <w:shd w:val="clear" w:color="auto" w:fill="auto"/>
                                      </w:tcPr>
                                      <w:p w14:paraId="44179463" w14:textId="77777777" w:rsidR="00E0450C" w:rsidRPr="001E1F37" w:rsidRDefault="00E0450C" w:rsidP="00AD5210">
                                        <w:pPr>
                                          <w:tabs>
                                            <w:tab w:val="left" w:pos="242"/>
                                          </w:tabs>
                                          <w:spacing w:line="276" w:lineRule="auto"/>
                                          <w:jc w:val="both"/>
                                          <w:rPr>
                                            <w:b w:val="0"/>
                                            <w:sz w:val="32"/>
                                            <w:szCs w:val="32"/>
                                          </w:rPr>
                                        </w:pPr>
                                        <w:r>
                                          <w:rPr>
                                            <w:b w:val="0"/>
                                            <w:sz w:val="22"/>
                                            <w:szCs w:val="22"/>
                                          </w:rPr>
                                          <w:t>là dạng cân bằng của vật mà nếu vật lệch ra khỏi vị trí cân bằng thì trọng lực tác dụng lên vật có xu hướng</w:t>
                                        </w:r>
                                      </w:p>
                                    </w:tc>
                                  </w:tr>
                                  <w:tr w:rsidR="00E0450C" w:rsidRPr="001E1F37" w14:paraId="6A60FD8E" w14:textId="77777777" w:rsidTr="00AD5210">
                                    <w:tc>
                                      <w:tcPr>
                                        <w:tcW w:w="971" w:type="dxa"/>
                                        <w:vMerge/>
                                        <w:shd w:val="clear" w:color="auto" w:fill="auto"/>
                                      </w:tcPr>
                                      <w:p w14:paraId="5D401D62" w14:textId="77777777" w:rsidR="00E0450C" w:rsidRPr="001E1F37" w:rsidRDefault="00E0450C" w:rsidP="00AD5210">
                                        <w:pPr>
                                          <w:tabs>
                                            <w:tab w:val="left" w:pos="242"/>
                                          </w:tabs>
                                          <w:spacing w:line="276" w:lineRule="auto"/>
                                          <w:jc w:val="both"/>
                                          <w:rPr>
                                            <w:sz w:val="23"/>
                                            <w:szCs w:val="23"/>
                                          </w:rPr>
                                        </w:pPr>
                                      </w:p>
                                    </w:tc>
                                    <w:tc>
                                      <w:tcPr>
                                        <w:tcW w:w="3224" w:type="dxa"/>
                                        <w:tcBorders>
                                          <w:top w:val="dotted" w:sz="4" w:space="0" w:color="auto"/>
                                          <w:bottom w:val="dotted" w:sz="4" w:space="0" w:color="auto"/>
                                        </w:tcBorders>
                                        <w:shd w:val="clear" w:color="auto" w:fill="auto"/>
                                      </w:tcPr>
                                      <w:p w14:paraId="7FB41D87" w14:textId="77777777" w:rsidR="00E0450C" w:rsidRPr="001E1F37" w:rsidRDefault="00E0450C" w:rsidP="00AD5210">
                                        <w:pPr>
                                          <w:tabs>
                                            <w:tab w:val="left" w:pos="242"/>
                                          </w:tabs>
                                          <w:spacing w:line="276" w:lineRule="auto"/>
                                          <w:jc w:val="both"/>
                                          <w:rPr>
                                            <w:b w:val="0"/>
                                            <w:sz w:val="32"/>
                                            <w:szCs w:val="32"/>
                                          </w:rPr>
                                        </w:pPr>
                                      </w:p>
                                    </w:tc>
                                    <w:tc>
                                      <w:tcPr>
                                        <w:tcW w:w="3000" w:type="dxa"/>
                                        <w:tcBorders>
                                          <w:top w:val="dotted" w:sz="4" w:space="0" w:color="auto"/>
                                          <w:bottom w:val="dotted" w:sz="4" w:space="0" w:color="auto"/>
                                        </w:tcBorders>
                                        <w:shd w:val="clear" w:color="auto" w:fill="auto"/>
                                      </w:tcPr>
                                      <w:p w14:paraId="3BDDB795" w14:textId="77777777" w:rsidR="00E0450C" w:rsidRPr="001E1F37" w:rsidRDefault="00E0450C" w:rsidP="00AD5210">
                                        <w:pPr>
                                          <w:tabs>
                                            <w:tab w:val="left" w:pos="242"/>
                                          </w:tabs>
                                          <w:spacing w:line="276" w:lineRule="auto"/>
                                          <w:jc w:val="both"/>
                                          <w:rPr>
                                            <w:b w:val="0"/>
                                            <w:sz w:val="32"/>
                                            <w:szCs w:val="32"/>
                                          </w:rPr>
                                        </w:pPr>
                                      </w:p>
                                    </w:tc>
                                    <w:tc>
                                      <w:tcPr>
                                        <w:tcW w:w="2954" w:type="dxa"/>
                                        <w:tcBorders>
                                          <w:top w:val="dotted" w:sz="4" w:space="0" w:color="auto"/>
                                          <w:bottom w:val="dotted" w:sz="4" w:space="0" w:color="auto"/>
                                        </w:tcBorders>
                                        <w:shd w:val="clear" w:color="auto" w:fill="auto"/>
                                      </w:tcPr>
                                      <w:p w14:paraId="43D8AC91" w14:textId="77777777" w:rsidR="00E0450C" w:rsidRPr="001E1F37" w:rsidRDefault="00E0450C" w:rsidP="00AD5210">
                                        <w:pPr>
                                          <w:tabs>
                                            <w:tab w:val="left" w:pos="242"/>
                                          </w:tabs>
                                          <w:spacing w:line="276" w:lineRule="auto"/>
                                          <w:jc w:val="both"/>
                                          <w:rPr>
                                            <w:b w:val="0"/>
                                            <w:sz w:val="32"/>
                                            <w:szCs w:val="32"/>
                                          </w:rPr>
                                        </w:pPr>
                                      </w:p>
                                    </w:tc>
                                  </w:tr>
                                  <w:tr w:rsidR="00E0450C" w:rsidRPr="001E1F37" w14:paraId="5203EFC0" w14:textId="77777777" w:rsidTr="00AD5210">
                                    <w:tc>
                                      <w:tcPr>
                                        <w:tcW w:w="971" w:type="dxa"/>
                                        <w:vMerge/>
                                        <w:shd w:val="clear" w:color="auto" w:fill="auto"/>
                                      </w:tcPr>
                                      <w:p w14:paraId="25EC2A59" w14:textId="77777777" w:rsidR="00E0450C" w:rsidRPr="001E1F37" w:rsidRDefault="00E0450C" w:rsidP="00AD5210">
                                        <w:pPr>
                                          <w:tabs>
                                            <w:tab w:val="left" w:pos="242"/>
                                          </w:tabs>
                                          <w:spacing w:line="276" w:lineRule="auto"/>
                                          <w:jc w:val="both"/>
                                          <w:rPr>
                                            <w:sz w:val="23"/>
                                            <w:szCs w:val="23"/>
                                          </w:rPr>
                                        </w:pPr>
                                      </w:p>
                                    </w:tc>
                                    <w:tc>
                                      <w:tcPr>
                                        <w:tcW w:w="3224" w:type="dxa"/>
                                        <w:tcBorders>
                                          <w:top w:val="dotted" w:sz="4" w:space="0" w:color="auto"/>
                                          <w:bottom w:val="dotted" w:sz="4" w:space="0" w:color="auto"/>
                                        </w:tcBorders>
                                        <w:shd w:val="clear" w:color="auto" w:fill="auto"/>
                                      </w:tcPr>
                                      <w:p w14:paraId="7021522D" w14:textId="77777777" w:rsidR="00E0450C" w:rsidRPr="001E1F37" w:rsidRDefault="00E0450C" w:rsidP="00AD5210">
                                        <w:pPr>
                                          <w:tabs>
                                            <w:tab w:val="left" w:pos="242"/>
                                          </w:tabs>
                                          <w:spacing w:line="276" w:lineRule="auto"/>
                                          <w:jc w:val="both"/>
                                          <w:rPr>
                                            <w:b w:val="0"/>
                                            <w:sz w:val="32"/>
                                            <w:szCs w:val="32"/>
                                          </w:rPr>
                                        </w:pPr>
                                      </w:p>
                                    </w:tc>
                                    <w:tc>
                                      <w:tcPr>
                                        <w:tcW w:w="3000" w:type="dxa"/>
                                        <w:tcBorders>
                                          <w:top w:val="dotted" w:sz="4" w:space="0" w:color="auto"/>
                                          <w:bottom w:val="dotted" w:sz="4" w:space="0" w:color="auto"/>
                                        </w:tcBorders>
                                        <w:shd w:val="clear" w:color="auto" w:fill="auto"/>
                                      </w:tcPr>
                                      <w:p w14:paraId="495A6AE1" w14:textId="77777777" w:rsidR="00E0450C" w:rsidRPr="001E1F37" w:rsidRDefault="00E0450C" w:rsidP="00AD5210">
                                        <w:pPr>
                                          <w:tabs>
                                            <w:tab w:val="left" w:pos="242"/>
                                          </w:tabs>
                                          <w:spacing w:line="276" w:lineRule="auto"/>
                                          <w:jc w:val="both"/>
                                          <w:rPr>
                                            <w:b w:val="0"/>
                                            <w:sz w:val="32"/>
                                            <w:szCs w:val="32"/>
                                          </w:rPr>
                                        </w:pPr>
                                      </w:p>
                                    </w:tc>
                                    <w:tc>
                                      <w:tcPr>
                                        <w:tcW w:w="2954" w:type="dxa"/>
                                        <w:tcBorders>
                                          <w:top w:val="dotted" w:sz="4" w:space="0" w:color="auto"/>
                                          <w:bottom w:val="dotted" w:sz="4" w:space="0" w:color="auto"/>
                                        </w:tcBorders>
                                        <w:shd w:val="clear" w:color="auto" w:fill="auto"/>
                                      </w:tcPr>
                                      <w:p w14:paraId="2CC30E2F" w14:textId="77777777" w:rsidR="00E0450C" w:rsidRPr="001E1F37" w:rsidRDefault="00E0450C" w:rsidP="00AD5210">
                                        <w:pPr>
                                          <w:tabs>
                                            <w:tab w:val="left" w:pos="242"/>
                                          </w:tabs>
                                          <w:spacing w:line="276" w:lineRule="auto"/>
                                          <w:jc w:val="both"/>
                                          <w:rPr>
                                            <w:b w:val="0"/>
                                            <w:sz w:val="32"/>
                                            <w:szCs w:val="32"/>
                                          </w:rPr>
                                        </w:pPr>
                                      </w:p>
                                    </w:tc>
                                  </w:tr>
                                  <w:tr w:rsidR="00E0450C" w:rsidRPr="001E1F37" w14:paraId="08D62695" w14:textId="77777777" w:rsidTr="00AD5210">
                                    <w:tc>
                                      <w:tcPr>
                                        <w:tcW w:w="971" w:type="dxa"/>
                                        <w:vMerge/>
                                        <w:shd w:val="clear" w:color="auto" w:fill="auto"/>
                                      </w:tcPr>
                                      <w:p w14:paraId="7C1167F2" w14:textId="77777777" w:rsidR="00E0450C" w:rsidRPr="001E1F37" w:rsidRDefault="00E0450C" w:rsidP="00AD5210">
                                        <w:pPr>
                                          <w:tabs>
                                            <w:tab w:val="left" w:pos="242"/>
                                          </w:tabs>
                                          <w:spacing w:line="276" w:lineRule="auto"/>
                                          <w:jc w:val="both"/>
                                          <w:rPr>
                                            <w:sz w:val="23"/>
                                            <w:szCs w:val="23"/>
                                          </w:rPr>
                                        </w:pPr>
                                      </w:p>
                                    </w:tc>
                                    <w:tc>
                                      <w:tcPr>
                                        <w:tcW w:w="3224" w:type="dxa"/>
                                        <w:tcBorders>
                                          <w:top w:val="dotted" w:sz="4" w:space="0" w:color="auto"/>
                                          <w:bottom w:val="dotted" w:sz="4" w:space="0" w:color="auto"/>
                                        </w:tcBorders>
                                        <w:shd w:val="clear" w:color="auto" w:fill="auto"/>
                                      </w:tcPr>
                                      <w:p w14:paraId="42CDAEE4" w14:textId="77777777" w:rsidR="00E0450C" w:rsidRPr="001E1F37" w:rsidRDefault="00E0450C" w:rsidP="00AD5210">
                                        <w:pPr>
                                          <w:tabs>
                                            <w:tab w:val="left" w:pos="242"/>
                                          </w:tabs>
                                          <w:spacing w:line="276" w:lineRule="auto"/>
                                          <w:jc w:val="both"/>
                                          <w:rPr>
                                            <w:b w:val="0"/>
                                            <w:sz w:val="32"/>
                                            <w:szCs w:val="32"/>
                                          </w:rPr>
                                        </w:pPr>
                                      </w:p>
                                    </w:tc>
                                    <w:tc>
                                      <w:tcPr>
                                        <w:tcW w:w="3000" w:type="dxa"/>
                                        <w:tcBorders>
                                          <w:top w:val="dotted" w:sz="4" w:space="0" w:color="auto"/>
                                          <w:bottom w:val="dotted" w:sz="4" w:space="0" w:color="auto"/>
                                        </w:tcBorders>
                                        <w:shd w:val="clear" w:color="auto" w:fill="auto"/>
                                      </w:tcPr>
                                      <w:p w14:paraId="67BB43F5" w14:textId="77777777" w:rsidR="00E0450C" w:rsidRPr="001E1F37" w:rsidRDefault="00E0450C" w:rsidP="00AD5210">
                                        <w:pPr>
                                          <w:tabs>
                                            <w:tab w:val="left" w:pos="242"/>
                                          </w:tabs>
                                          <w:spacing w:line="276" w:lineRule="auto"/>
                                          <w:jc w:val="both"/>
                                          <w:rPr>
                                            <w:b w:val="0"/>
                                            <w:sz w:val="32"/>
                                            <w:szCs w:val="32"/>
                                          </w:rPr>
                                        </w:pPr>
                                      </w:p>
                                    </w:tc>
                                    <w:tc>
                                      <w:tcPr>
                                        <w:tcW w:w="2954" w:type="dxa"/>
                                        <w:tcBorders>
                                          <w:top w:val="dotted" w:sz="4" w:space="0" w:color="auto"/>
                                          <w:bottom w:val="dotted" w:sz="4" w:space="0" w:color="auto"/>
                                        </w:tcBorders>
                                        <w:shd w:val="clear" w:color="auto" w:fill="auto"/>
                                      </w:tcPr>
                                      <w:p w14:paraId="162AF3C2" w14:textId="77777777" w:rsidR="00E0450C" w:rsidRPr="001E1F37" w:rsidRDefault="00E0450C" w:rsidP="00AD5210">
                                        <w:pPr>
                                          <w:tabs>
                                            <w:tab w:val="left" w:pos="242"/>
                                          </w:tabs>
                                          <w:spacing w:line="276" w:lineRule="auto"/>
                                          <w:jc w:val="both"/>
                                          <w:rPr>
                                            <w:b w:val="0"/>
                                            <w:sz w:val="32"/>
                                            <w:szCs w:val="32"/>
                                          </w:rPr>
                                        </w:pPr>
                                      </w:p>
                                    </w:tc>
                                  </w:tr>
                                  <w:tr w:rsidR="00E0450C" w:rsidRPr="001E1F37" w14:paraId="377E84E6" w14:textId="77777777" w:rsidTr="00AD5210">
                                    <w:tc>
                                      <w:tcPr>
                                        <w:tcW w:w="971" w:type="dxa"/>
                                        <w:vMerge/>
                                        <w:shd w:val="clear" w:color="auto" w:fill="auto"/>
                                      </w:tcPr>
                                      <w:p w14:paraId="1A92D216" w14:textId="77777777" w:rsidR="00E0450C" w:rsidRPr="001E1F37" w:rsidRDefault="00E0450C" w:rsidP="00AD5210">
                                        <w:pPr>
                                          <w:tabs>
                                            <w:tab w:val="left" w:pos="242"/>
                                          </w:tabs>
                                          <w:spacing w:line="276" w:lineRule="auto"/>
                                          <w:jc w:val="both"/>
                                          <w:rPr>
                                            <w:sz w:val="23"/>
                                            <w:szCs w:val="23"/>
                                          </w:rPr>
                                        </w:pPr>
                                      </w:p>
                                    </w:tc>
                                    <w:tc>
                                      <w:tcPr>
                                        <w:tcW w:w="3224" w:type="dxa"/>
                                        <w:tcBorders>
                                          <w:top w:val="dotted" w:sz="4" w:space="0" w:color="auto"/>
                                        </w:tcBorders>
                                        <w:shd w:val="clear" w:color="auto" w:fill="auto"/>
                                      </w:tcPr>
                                      <w:p w14:paraId="0D925310" w14:textId="77777777" w:rsidR="00E0450C" w:rsidRPr="001E1F37" w:rsidRDefault="00E0450C" w:rsidP="00AD5210">
                                        <w:pPr>
                                          <w:tabs>
                                            <w:tab w:val="left" w:pos="242"/>
                                          </w:tabs>
                                          <w:spacing w:line="276" w:lineRule="auto"/>
                                          <w:jc w:val="both"/>
                                          <w:rPr>
                                            <w:b w:val="0"/>
                                            <w:sz w:val="32"/>
                                            <w:szCs w:val="32"/>
                                          </w:rPr>
                                        </w:pPr>
                                      </w:p>
                                    </w:tc>
                                    <w:tc>
                                      <w:tcPr>
                                        <w:tcW w:w="3000" w:type="dxa"/>
                                        <w:tcBorders>
                                          <w:top w:val="dotted" w:sz="4" w:space="0" w:color="auto"/>
                                        </w:tcBorders>
                                        <w:shd w:val="clear" w:color="auto" w:fill="auto"/>
                                      </w:tcPr>
                                      <w:p w14:paraId="418941B6" w14:textId="77777777" w:rsidR="00E0450C" w:rsidRPr="001E1F37" w:rsidRDefault="00E0450C" w:rsidP="00AD5210">
                                        <w:pPr>
                                          <w:tabs>
                                            <w:tab w:val="left" w:pos="242"/>
                                          </w:tabs>
                                          <w:spacing w:line="276" w:lineRule="auto"/>
                                          <w:jc w:val="both"/>
                                          <w:rPr>
                                            <w:b w:val="0"/>
                                            <w:sz w:val="32"/>
                                            <w:szCs w:val="32"/>
                                          </w:rPr>
                                        </w:pPr>
                                      </w:p>
                                    </w:tc>
                                    <w:tc>
                                      <w:tcPr>
                                        <w:tcW w:w="2954" w:type="dxa"/>
                                        <w:tcBorders>
                                          <w:top w:val="dotted" w:sz="4" w:space="0" w:color="auto"/>
                                        </w:tcBorders>
                                        <w:shd w:val="clear" w:color="auto" w:fill="auto"/>
                                      </w:tcPr>
                                      <w:p w14:paraId="49AAC619" w14:textId="77777777" w:rsidR="00E0450C" w:rsidRPr="001E1F37" w:rsidRDefault="00E0450C" w:rsidP="00AD5210">
                                        <w:pPr>
                                          <w:tabs>
                                            <w:tab w:val="left" w:pos="242"/>
                                          </w:tabs>
                                          <w:spacing w:line="276" w:lineRule="auto"/>
                                          <w:jc w:val="both"/>
                                          <w:rPr>
                                            <w:b w:val="0"/>
                                            <w:sz w:val="32"/>
                                            <w:szCs w:val="32"/>
                                          </w:rPr>
                                        </w:pPr>
                                      </w:p>
                                    </w:tc>
                                  </w:tr>
                                  <w:tr w:rsidR="00E0450C" w:rsidRPr="001E1F37" w14:paraId="3085C8BC" w14:textId="77777777" w:rsidTr="00AD5210">
                                    <w:tc>
                                      <w:tcPr>
                                        <w:tcW w:w="971" w:type="dxa"/>
                                        <w:vMerge w:val="restart"/>
                                        <w:shd w:val="clear" w:color="auto" w:fill="auto"/>
                                        <w:vAlign w:val="center"/>
                                      </w:tcPr>
                                      <w:p w14:paraId="0BBD40E7" w14:textId="77777777" w:rsidR="00E0450C" w:rsidRPr="001E1F37" w:rsidRDefault="00E0450C" w:rsidP="00AD5210">
                                        <w:pPr>
                                          <w:tabs>
                                            <w:tab w:val="left" w:pos="242"/>
                                          </w:tabs>
                                          <w:spacing w:line="276" w:lineRule="auto"/>
                                          <w:jc w:val="center"/>
                                          <w:rPr>
                                            <w:sz w:val="23"/>
                                            <w:szCs w:val="23"/>
                                          </w:rPr>
                                        </w:pPr>
                                        <w:r w:rsidRPr="001E1F37">
                                          <w:rPr>
                                            <w:sz w:val="23"/>
                                            <w:szCs w:val="23"/>
                                          </w:rPr>
                                          <w:t>Nguyên nhân (vị trí tt G)</w:t>
                                        </w:r>
                                      </w:p>
                                    </w:tc>
                                    <w:tc>
                                      <w:tcPr>
                                        <w:tcW w:w="9178" w:type="dxa"/>
                                        <w:gridSpan w:val="3"/>
                                        <w:tcBorders>
                                          <w:bottom w:val="single" w:sz="4" w:space="0" w:color="auto"/>
                                        </w:tcBorders>
                                        <w:shd w:val="clear" w:color="auto" w:fill="auto"/>
                                      </w:tcPr>
                                      <w:p w14:paraId="766F8D1F" w14:textId="77777777" w:rsidR="00E0450C" w:rsidRPr="001E1F37" w:rsidRDefault="00E0450C" w:rsidP="00AD5210">
                                        <w:pPr>
                                          <w:tabs>
                                            <w:tab w:val="left" w:pos="242"/>
                                          </w:tabs>
                                          <w:spacing w:line="276" w:lineRule="auto"/>
                                          <w:jc w:val="both"/>
                                          <w:rPr>
                                            <w:b w:val="0"/>
                                            <w:sz w:val="32"/>
                                            <w:szCs w:val="32"/>
                                          </w:rPr>
                                        </w:pPr>
                                      </w:p>
                                    </w:tc>
                                  </w:tr>
                                  <w:tr w:rsidR="00E0450C" w:rsidRPr="001E1F37" w14:paraId="075559AE" w14:textId="77777777" w:rsidTr="00AD5210">
                                    <w:tc>
                                      <w:tcPr>
                                        <w:tcW w:w="971" w:type="dxa"/>
                                        <w:vMerge/>
                                        <w:shd w:val="clear" w:color="auto" w:fill="auto"/>
                                      </w:tcPr>
                                      <w:p w14:paraId="1772B27C" w14:textId="77777777" w:rsidR="00E0450C" w:rsidRPr="001E1F37" w:rsidRDefault="00E0450C" w:rsidP="00AD5210">
                                        <w:pPr>
                                          <w:tabs>
                                            <w:tab w:val="left" w:pos="242"/>
                                          </w:tabs>
                                          <w:spacing w:line="276" w:lineRule="auto"/>
                                          <w:jc w:val="both"/>
                                          <w:rPr>
                                            <w:sz w:val="23"/>
                                            <w:szCs w:val="23"/>
                                          </w:rPr>
                                        </w:pPr>
                                      </w:p>
                                    </w:tc>
                                    <w:tc>
                                      <w:tcPr>
                                        <w:tcW w:w="3224" w:type="dxa"/>
                                        <w:tcBorders>
                                          <w:bottom w:val="dotted" w:sz="4" w:space="0" w:color="auto"/>
                                        </w:tcBorders>
                                        <w:shd w:val="clear" w:color="auto" w:fill="auto"/>
                                      </w:tcPr>
                                      <w:p w14:paraId="2635FEE3" w14:textId="77777777" w:rsidR="00E0450C" w:rsidRPr="001E1F37" w:rsidRDefault="00E0450C" w:rsidP="00AD5210">
                                        <w:pPr>
                                          <w:tabs>
                                            <w:tab w:val="left" w:pos="242"/>
                                          </w:tabs>
                                          <w:spacing w:line="276" w:lineRule="auto"/>
                                          <w:jc w:val="both"/>
                                          <w:rPr>
                                            <w:b w:val="0"/>
                                            <w:sz w:val="32"/>
                                            <w:szCs w:val="32"/>
                                          </w:rPr>
                                        </w:pPr>
                                      </w:p>
                                    </w:tc>
                                    <w:tc>
                                      <w:tcPr>
                                        <w:tcW w:w="3000" w:type="dxa"/>
                                        <w:tcBorders>
                                          <w:bottom w:val="dotted" w:sz="4" w:space="0" w:color="auto"/>
                                        </w:tcBorders>
                                        <w:shd w:val="clear" w:color="auto" w:fill="auto"/>
                                      </w:tcPr>
                                      <w:p w14:paraId="00801B04" w14:textId="77777777" w:rsidR="00E0450C" w:rsidRPr="001E1F37" w:rsidRDefault="00E0450C" w:rsidP="00AD5210">
                                        <w:pPr>
                                          <w:tabs>
                                            <w:tab w:val="left" w:pos="242"/>
                                          </w:tabs>
                                          <w:spacing w:line="276" w:lineRule="auto"/>
                                          <w:jc w:val="both"/>
                                          <w:rPr>
                                            <w:b w:val="0"/>
                                            <w:sz w:val="32"/>
                                            <w:szCs w:val="32"/>
                                          </w:rPr>
                                        </w:pPr>
                                      </w:p>
                                    </w:tc>
                                    <w:tc>
                                      <w:tcPr>
                                        <w:tcW w:w="2954" w:type="dxa"/>
                                        <w:tcBorders>
                                          <w:bottom w:val="dotted" w:sz="4" w:space="0" w:color="auto"/>
                                        </w:tcBorders>
                                        <w:shd w:val="clear" w:color="auto" w:fill="auto"/>
                                      </w:tcPr>
                                      <w:p w14:paraId="4D99260B" w14:textId="77777777" w:rsidR="00E0450C" w:rsidRPr="001E1F37" w:rsidRDefault="00E0450C" w:rsidP="00AD5210">
                                        <w:pPr>
                                          <w:tabs>
                                            <w:tab w:val="left" w:pos="242"/>
                                          </w:tabs>
                                          <w:spacing w:line="276" w:lineRule="auto"/>
                                          <w:jc w:val="both"/>
                                          <w:rPr>
                                            <w:b w:val="0"/>
                                            <w:sz w:val="32"/>
                                            <w:szCs w:val="32"/>
                                          </w:rPr>
                                        </w:pPr>
                                      </w:p>
                                    </w:tc>
                                  </w:tr>
                                  <w:tr w:rsidR="00E0450C" w:rsidRPr="001E1F37" w14:paraId="2F302ECC" w14:textId="77777777" w:rsidTr="00AD5210">
                                    <w:tc>
                                      <w:tcPr>
                                        <w:tcW w:w="971" w:type="dxa"/>
                                        <w:vMerge/>
                                        <w:shd w:val="clear" w:color="auto" w:fill="auto"/>
                                      </w:tcPr>
                                      <w:p w14:paraId="705E1371" w14:textId="77777777" w:rsidR="00E0450C" w:rsidRPr="001E1F37" w:rsidRDefault="00E0450C" w:rsidP="00AD5210">
                                        <w:pPr>
                                          <w:tabs>
                                            <w:tab w:val="left" w:pos="242"/>
                                          </w:tabs>
                                          <w:spacing w:line="276" w:lineRule="auto"/>
                                          <w:jc w:val="both"/>
                                          <w:rPr>
                                            <w:sz w:val="23"/>
                                            <w:szCs w:val="23"/>
                                          </w:rPr>
                                        </w:pPr>
                                      </w:p>
                                    </w:tc>
                                    <w:tc>
                                      <w:tcPr>
                                        <w:tcW w:w="3224" w:type="dxa"/>
                                        <w:tcBorders>
                                          <w:top w:val="dotted" w:sz="4" w:space="0" w:color="auto"/>
                                        </w:tcBorders>
                                        <w:shd w:val="clear" w:color="auto" w:fill="auto"/>
                                      </w:tcPr>
                                      <w:p w14:paraId="641CCED5" w14:textId="77777777" w:rsidR="00E0450C" w:rsidRPr="001E1F37" w:rsidRDefault="00E0450C" w:rsidP="00AD5210">
                                        <w:pPr>
                                          <w:tabs>
                                            <w:tab w:val="left" w:pos="242"/>
                                          </w:tabs>
                                          <w:spacing w:line="276" w:lineRule="auto"/>
                                          <w:jc w:val="both"/>
                                          <w:rPr>
                                            <w:b w:val="0"/>
                                            <w:sz w:val="32"/>
                                            <w:szCs w:val="32"/>
                                          </w:rPr>
                                        </w:pPr>
                                      </w:p>
                                    </w:tc>
                                    <w:tc>
                                      <w:tcPr>
                                        <w:tcW w:w="3000" w:type="dxa"/>
                                        <w:tcBorders>
                                          <w:top w:val="dotted" w:sz="4" w:space="0" w:color="auto"/>
                                        </w:tcBorders>
                                        <w:shd w:val="clear" w:color="auto" w:fill="auto"/>
                                      </w:tcPr>
                                      <w:p w14:paraId="4037BA17" w14:textId="77777777" w:rsidR="00E0450C" w:rsidRPr="001E1F37" w:rsidRDefault="00E0450C" w:rsidP="00AD5210">
                                        <w:pPr>
                                          <w:tabs>
                                            <w:tab w:val="left" w:pos="242"/>
                                          </w:tabs>
                                          <w:spacing w:line="276" w:lineRule="auto"/>
                                          <w:jc w:val="both"/>
                                          <w:rPr>
                                            <w:b w:val="0"/>
                                            <w:sz w:val="32"/>
                                            <w:szCs w:val="32"/>
                                          </w:rPr>
                                        </w:pPr>
                                      </w:p>
                                    </w:tc>
                                    <w:tc>
                                      <w:tcPr>
                                        <w:tcW w:w="2954" w:type="dxa"/>
                                        <w:tcBorders>
                                          <w:top w:val="dotted" w:sz="4" w:space="0" w:color="auto"/>
                                        </w:tcBorders>
                                        <w:shd w:val="clear" w:color="auto" w:fill="auto"/>
                                      </w:tcPr>
                                      <w:p w14:paraId="34EACFBC" w14:textId="77777777" w:rsidR="00E0450C" w:rsidRPr="001E1F37" w:rsidRDefault="00E0450C" w:rsidP="00AD5210">
                                        <w:pPr>
                                          <w:tabs>
                                            <w:tab w:val="left" w:pos="242"/>
                                          </w:tabs>
                                          <w:spacing w:line="276" w:lineRule="auto"/>
                                          <w:jc w:val="both"/>
                                          <w:rPr>
                                            <w:b w:val="0"/>
                                            <w:sz w:val="32"/>
                                            <w:szCs w:val="32"/>
                                          </w:rPr>
                                        </w:pPr>
                                      </w:p>
                                    </w:tc>
                                  </w:tr>
                                </w:tbl>
                                <w:p w14:paraId="6680173B" w14:textId="77777777" w:rsidR="00E0450C" w:rsidRPr="001E1F37" w:rsidRDefault="00E0450C" w:rsidP="00AD5210">
                                  <w:pPr>
                                    <w:spacing w:line="276" w:lineRule="auto"/>
                                    <w:jc w:val="both"/>
                                    <w:rPr>
                                      <w:sz w:val="24"/>
                                      <w:szCs w:val="24"/>
                                    </w:rPr>
                                  </w:pPr>
                                </w:p>
                              </w:tc>
                            </w:tr>
                            <w:tr w:rsidR="00E0450C" w:rsidRPr="00FF1495" w14:paraId="78DBF059" w14:textId="77777777" w:rsidTr="00F3577C">
                              <w:tc>
                                <w:tcPr>
                                  <w:tcW w:w="10555" w:type="dxa"/>
                                  <w:shd w:val="clear" w:color="auto" w:fill="auto"/>
                                </w:tcPr>
                                <w:p w14:paraId="6377754D" w14:textId="77777777" w:rsidR="00E0450C" w:rsidRPr="001E1F37" w:rsidRDefault="00E0450C" w:rsidP="00AD5210">
                                  <w:pPr>
                                    <w:spacing w:line="276" w:lineRule="auto"/>
                                    <w:rPr>
                                      <w:sz w:val="22"/>
                                      <w:szCs w:val="22"/>
                                      <w:u w:val="single"/>
                                    </w:rPr>
                                  </w:pPr>
                                  <w:r>
                                    <w:rPr>
                                      <w:b w:val="0"/>
                                    </w:rPr>
                                    <w:t xml:space="preserve">. </w:t>
                                  </w:r>
                                  <w:r>
                                    <w:rPr>
                                      <w:sz w:val="22"/>
                                      <w:szCs w:val="22"/>
                                    </w:rPr>
                                    <w:t xml:space="preserve">2. </w:t>
                                  </w:r>
                                  <w:r>
                                    <w:rPr>
                                      <w:sz w:val="22"/>
                                      <w:szCs w:val="22"/>
                                      <w:u w:val="single"/>
                                    </w:rPr>
                                    <w:t>Cân bằng của một vật có mặt chân đế.</w:t>
                                  </w:r>
                                </w:p>
                              </w:tc>
                            </w:tr>
                            <w:tr w:rsidR="00E0450C" w:rsidRPr="00FF1495" w14:paraId="2FF4775A" w14:textId="77777777" w:rsidTr="00F3577C">
                              <w:tc>
                                <w:tcPr>
                                  <w:tcW w:w="10555" w:type="dxa"/>
                                  <w:shd w:val="clear" w:color="auto" w:fill="auto"/>
                                </w:tcPr>
                                <w:p w14:paraId="28A07D52" w14:textId="77777777" w:rsidR="00E0450C" w:rsidRPr="00E83662" w:rsidRDefault="00E0450C" w:rsidP="00AD5210">
                                  <w:pPr>
                                    <w:spacing w:line="276" w:lineRule="auto"/>
                                    <w:rPr>
                                      <w:b w:val="0"/>
                                    </w:rPr>
                                  </w:pPr>
                                  <w:r>
                                    <w:rPr>
                                      <w:b w:val="0"/>
                                    </w:rPr>
                                    <w:t xml:space="preserve">. </w:t>
                                  </w:r>
                                  <w:r w:rsidRPr="00095C50">
                                    <w:rPr>
                                      <w:sz w:val="22"/>
                                      <w:szCs w:val="22"/>
                                    </w:rPr>
                                    <w:t>a.</w:t>
                                  </w:r>
                                  <w:r>
                                    <w:rPr>
                                      <w:sz w:val="22"/>
                                      <w:szCs w:val="22"/>
                                    </w:rPr>
                                    <w:t xml:space="preserve"> Mặt chân đế</w:t>
                                  </w:r>
                                  <w:r w:rsidRPr="00095C50">
                                    <w:rPr>
                                      <w:b w:val="0"/>
                                      <w:sz w:val="22"/>
                                      <w:szCs w:val="22"/>
                                    </w:rPr>
                                    <w:t xml:space="preserve"> :</w:t>
                                  </w:r>
                                </w:p>
                              </w:tc>
                            </w:tr>
                            <w:tr w:rsidR="00E0450C" w:rsidRPr="00FF1495" w14:paraId="43AB5B56" w14:textId="77777777" w:rsidTr="00F3577C">
                              <w:tc>
                                <w:tcPr>
                                  <w:tcW w:w="10555" w:type="dxa"/>
                                  <w:shd w:val="clear" w:color="auto" w:fill="auto"/>
                                </w:tcPr>
                                <w:p w14:paraId="509372E3" w14:textId="77777777" w:rsidR="00E0450C" w:rsidRPr="00E83662" w:rsidRDefault="00E0450C" w:rsidP="00AD5210">
                                  <w:pPr>
                                    <w:spacing w:line="276" w:lineRule="auto"/>
                                    <w:rPr>
                                      <w:b w:val="0"/>
                                    </w:rPr>
                                  </w:pPr>
                                  <w:r>
                                    <w:rPr>
                                      <w:b w:val="0"/>
                                    </w:rPr>
                                    <w:t>.</w:t>
                                  </w:r>
                                </w:p>
                              </w:tc>
                            </w:tr>
                            <w:tr w:rsidR="00E0450C" w:rsidRPr="00FF1495" w14:paraId="4DC0F858" w14:textId="77777777" w:rsidTr="00F3577C">
                              <w:tc>
                                <w:tcPr>
                                  <w:tcW w:w="10555" w:type="dxa"/>
                                  <w:shd w:val="clear" w:color="auto" w:fill="auto"/>
                                </w:tcPr>
                                <w:p w14:paraId="1FDBC929" w14:textId="77777777" w:rsidR="00E0450C" w:rsidRDefault="00E0450C" w:rsidP="00AD5210">
                                  <w:pPr>
                                    <w:spacing w:line="276" w:lineRule="auto"/>
                                    <w:rPr>
                                      <w:b w:val="0"/>
                                    </w:rPr>
                                  </w:pPr>
                                </w:p>
                              </w:tc>
                            </w:tr>
                            <w:tr w:rsidR="00E0450C" w:rsidRPr="00FF1495" w14:paraId="5D97681A" w14:textId="77777777" w:rsidTr="00F3577C">
                              <w:tc>
                                <w:tcPr>
                                  <w:tcW w:w="10555" w:type="dxa"/>
                                  <w:shd w:val="clear" w:color="auto" w:fill="auto"/>
                                </w:tcPr>
                                <w:p w14:paraId="7F04289F" w14:textId="77777777" w:rsidR="00E0450C" w:rsidRPr="00095C50" w:rsidRDefault="00E0450C" w:rsidP="00AD5210">
                                  <w:pPr>
                                    <w:spacing w:line="276" w:lineRule="auto"/>
                                    <w:rPr>
                                      <w:sz w:val="24"/>
                                      <w:szCs w:val="24"/>
                                      <w:u w:val="single"/>
                                    </w:rPr>
                                  </w:pPr>
                                  <w:r>
                                    <w:rPr>
                                      <w:b w:val="0"/>
                                    </w:rPr>
                                    <w:t xml:space="preserve">. </w:t>
                                  </w:r>
                                  <w:r w:rsidRPr="00095C50">
                                    <w:rPr>
                                      <w:sz w:val="22"/>
                                      <w:szCs w:val="22"/>
                                    </w:rPr>
                                    <w:t>b. Điều kiện cân bằng của vật rắn có mặt chân đế :</w:t>
                                  </w:r>
                                </w:p>
                              </w:tc>
                            </w:tr>
                            <w:tr w:rsidR="00E0450C" w:rsidRPr="00FF1495" w14:paraId="496BFEF7" w14:textId="77777777" w:rsidTr="00F3577C">
                              <w:tc>
                                <w:tcPr>
                                  <w:tcW w:w="10555" w:type="dxa"/>
                                  <w:shd w:val="clear" w:color="auto" w:fill="auto"/>
                                </w:tcPr>
                                <w:p w14:paraId="14818F88" w14:textId="77777777" w:rsidR="00E0450C" w:rsidRPr="00306BE1" w:rsidRDefault="00E0450C" w:rsidP="00AD5210">
                                  <w:pPr>
                                    <w:spacing w:line="276" w:lineRule="auto"/>
                                    <w:rPr>
                                      <w:sz w:val="22"/>
                                      <w:szCs w:val="22"/>
                                      <w:u w:val="single"/>
                                    </w:rPr>
                                  </w:pPr>
                                  <w:r>
                                    <w:rPr>
                                      <w:b w:val="0"/>
                                    </w:rPr>
                                    <w:t>.</w:t>
                                  </w:r>
                                </w:p>
                              </w:tc>
                            </w:tr>
                            <w:tr w:rsidR="00E0450C" w:rsidRPr="00FF1495" w14:paraId="465B5E55" w14:textId="77777777" w:rsidTr="00F3577C">
                              <w:tc>
                                <w:tcPr>
                                  <w:tcW w:w="10555" w:type="dxa"/>
                                  <w:shd w:val="clear" w:color="auto" w:fill="auto"/>
                                </w:tcPr>
                                <w:p w14:paraId="4F212A2A" w14:textId="77777777" w:rsidR="00E0450C" w:rsidRPr="00306BE1" w:rsidRDefault="00E0450C" w:rsidP="00AD5210">
                                  <w:pPr>
                                    <w:spacing w:line="276" w:lineRule="auto"/>
                                    <w:rPr>
                                      <w:sz w:val="22"/>
                                      <w:szCs w:val="22"/>
                                    </w:rPr>
                                  </w:pPr>
                                  <w:r>
                                    <w:rPr>
                                      <w:b w:val="0"/>
                                    </w:rPr>
                                    <w:t xml:space="preserve">. </w:t>
                                  </w:r>
                                </w:p>
                              </w:tc>
                            </w:tr>
                            <w:tr w:rsidR="00E0450C" w:rsidRPr="00FF1495" w14:paraId="112E8F4C" w14:textId="77777777" w:rsidTr="00F3577C">
                              <w:tc>
                                <w:tcPr>
                                  <w:tcW w:w="10555" w:type="dxa"/>
                                  <w:shd w:val="clear" w:color="auto" w:fill="auto"/>
                                </w:tcPr>
                                <w:p w14:paraId="3A3EAAE3" w14:textId="77777777" w:rsidR="00E0450C" w:rsidRDefault="00E0450C" w:rsidP="00AD5210">
                                  <w:pPr>
                                    <w:spacing w:line="276" w:lineRule="auto"/>
                                    <w:rPr>
                                      <w:b w:val="0"/>
                                    </w:rPr>
                                  </w:pPr>
                                </w:p>
                              </w:tc>
                            </w:tr>
                            <w:tr w:rsidR="00E0450C" w:rsidRPr="00FF1495" w14:paraId="178C1AF0" w14:textId="77777777" w:rsidTr="00F3577C">
                              <w:tc>
                                <w:tcPr>
                                  <w:tcW w:w="10555" w:type="dxa"/>
                                  <w:shd w:val="clear" w:color="auto" w:fill="auto"/>
                                </w:tcPr>
                                <w:p w14:paraId="423C1F5D" w14:textId="77777777" w:rsidR="00E0450C" w:rsidRPr="00095C50" w:rsidRDefault="00E0450C" w:rsidP="00AD5210">
                                  <w:pPr>
                                    <w:spacing w:line="276" w:lineRule="auto"/>
                                    <w:rPr>
                                      <w:sz w:val="22"/>
                                      <w:szCs w:val="22"/>
                                    </w:rPr>
                                  </w:pPr>
                                  <w:r>
                                    <w:rPr>
                                      <w:b w:val="0"/>
                                    </w:rPr>
                                    <w:t>.</w:t>
                                  </w:r>
                                  <w:r>
                                    <w:rPr>
                                      <w:b w:val="0"/>
                                      <w:sz w:val="22"/>
                                      <w:szCs w:val="22"/>
                                    </w:rPr>
                                    <w:t xml:space="preserve"> </w:t>
                                  </w:r>
                                  <w:r>
                                    <w:rPr>
                                      <w:sz w:val="22"/>
                                      <w:szCs w:val="22"/>
                                    </w:rPr>
                                    <w:t>c. Mức vững vàng của cân bằng:</w:t>
                                  </w:r>
                                </w:p>
                              </w:tc>
                            </w:tr>
                            <w:tr w:rsidR="00E0450C" w:rsidRPr="00FF1495" w14:paraId="0A05979E" w14:textId="77777777" w:rsidTr="00F3577C">
                              <w:tc>
                                <w:tcPr>
                                  <w:tcW w:w="10555" w:type="dxa"/>
                                  <w:shd w:val="clear" w:color="auto" w:fill="auto"/>
                                </w:tcPr>
                                <w:p w14:paraId="74F22F18" w14:textId="77777777" w:rsidR="00E0450C" w:rsidRDefault="00E0450C" w:rsidP="00AD5210">
                                  <w:pPr>
                                    <w:spacing w:line="276" w:lineRule="auto"/>
                                    <w:rPr>
                                      <w:b w:val="0"/>
                                    </w:rPr>
                                  </w:pPr>
                                </w:p>
                              </w:tc>
                            </w:tr>
                            <w:tr w:rsidR="00E0450C" w:rsidRPr="00FF1495" w14:paraId="08BFACCE" w14:textId="77777777" w:rsidTr="00F3577C">
                              <w:tc>
                                <w:tcPr>
                                  <w:tcW w:w="10555" w:type="dxa"/>
                                  <w:shd w:val="clear" w:color="auto" w:fill="auto"/>
                                </w:tcPr>
                                <w:p w14:paraId="13965175" w14:textId="77777777" w:rsidR="00E0450C" w:rsidRDefault="00E0450C" w:rsidP="00AD5210">
                                  <w:pPr>
                                    <w:spacing w:line="276" w:lineRule="auto"/>
                                    <w:rPr>
                                      <w:b w:val="0"/>
                                    </w:rPr>
                                  </w:pPr>
                                </w:p>
                              </w:tc>
                            </w:tr>
                            <w:tr w:rsidR="00E0450C" w:rsidRPr="00FF1495" w14:paraId="265DA160" w14:textId="77777777" w:rsidTr="00F3577C">
                              <w:tc>
                                <w:tcPr>
                                  <w:tcW w:w="10555" w:type="dxa"/>
                                  <w:shd w:val="clear" w:color="auto" w:fill="auto"/>
                                </w:tcPr>
                                <w:p w14:paraId="3C551043" w14:textId="77777777" w:rsidR="00E0450C" w:rsidRDefault="00E0450C" w:rsidP="00AD5210">
                                  <w:pPr>
                                    <w:spacing w:line="276" w:lineRule="auto"/>
                                    <w:rPr>
                                      <w:b w:val="0"/>
                                    </w:rPr>
                                  </w:pPr>
                                  <w:r>
                                    <w:rPr>
                                      <w:b w:val="0"/>
                                    </w:rPr>
                                    <w:t>.</w:t>
                                  </w:r>
                                </w:p>
                              </w:tc>
                            </w:tr>
                            <w:tr w:rsidR="00E0450C" w:rsidRPr="00FF1495" w14:paraId="58B5286F" w14:textId="77777777" w:rsidTr="00F3577C">
                              <w:tc>
                                <w:tcPr>
                                  <w:tcW w:w="10555" w:type="dxa"/>
                                  <w:shd w:val="clear" w:color="auto" w:fill="auto"/>
                                </w:tcPr>
                                <w:p w14:paraId="71049AD7" w14:textId="77777777" w:rsidR="00E0450C" w:rsidRDefault="00E0450C" w:rsidP="00AD5210">
                                  <w:pPr>
                                    <w:spacing w:line="276" w:lineRule="auto"/>
                                    <w:rPr>
                                      <w:b w:val="0"/>
                                    </w:rPr>
                                  </w:pPr>
                                </w:p>
                              </w:tc>
                            </w:tr>
                            <w:tr w:rsidR="00E0450C" w:rsidRPr="00FF1495" w14:paraId="13658061" w14:textId="77777777" w:rsidTr="00F3577C">
                              <w:tc>
                                <w:tcPr>
                                  <w:tcW w:w="10555" w:type="dxa"/>
                                  <w:shd w:val="clear" w:color="auto" w:fill="auto"/>
                                </w:tcPr>
                                <w:p w14:paraId="38DD0DC1" w14:textId="77777777" w:rsidR="00E0450C" w:rsidRDefault="00E0450C" w:rsidP="00AD5210">
                                  <w:pPr>
                                    <w:spacing w:line="276" w:lineRule="auto"/>
                                    <w:rPr>
                                      <w:b w:val="0"/>
                                    </w:rPr>
                                  </w:pPr>
                                </w:p>
                              </w:tc>
                            </w:tr>
                            <w:tr w:rsidR="00E0450C" w:rsidRPr="00FF1495" w14:paraId="2A853A60" w14:textId="77777777" w:rsidTr="00F3577C">
                              <w:tc>
                                <w:tcPr>
                                  <w:tcW w:w="10555" w:type="dxa"/>
                                  <w:shd w:val="clear" w:color="auto" w:fill="auto"/>
                                </w:tcPr>
                                <w:p w14:paraId="37FAC5DB" w14:textId="77777777" w:rsidR="00E0450C" w:rsidRDefault="00E0450C" w:rsidP="00AD5210">
                                  <w:pPr>
                                    <w:spacing w:line="276" w:lineRule="auto"/>
                                    <w:rPr>
                                      <w:b w:val="0"/>
                                    </w:rPr>
                                  </w:pPr>
                                </w:p>
                              </w:tc>
                            </w:tr>
                          </w:tbl>
                          <w:p w14:paraId="207EBBC5" w14:textId="77777777" w:rsidR="00E0450C" w:rsidRPr="00D353E1" w:rsidRDefault="00E0450C" w:rsidP="00B31086">
                            <w:pPr>
                              <w:spacing w:line="276" w:lineRule="auto"/>
                              <w:rPr>
                                <w:b w:val="0"/>
                                <w:bCs w:val="0"/>
                              </w:rPr>
                            </w:pPr>
                          </w:p>
                        </w:tc>
                      </w:tr>
                      <w:tr w:rsidR="00E0450C" w:rsidRPr="00B31086" w14:paraId="39C45C6B" w14:textId="77777777" w:rsidTr="00AD5210">
                        <w:tc>
                          <w:tcPr>
                            <w:tcW w:w="10271" w:type="dxa"/>
                            <w:shd w:val="clear" w:color="auto" w:fill="auto"/>
                          </w:tcPr>
                          <w:p w14:paraId="5ABDADE0" w14:textId="77777777" w:rsidR="00E0450C" w:rsidRPr="00D353E1" w:rsidRDefault="00E0450C" w:rsidP="00B31086">
                            <w:pPr>
                              <w:spacing w:line="276" w:lineRule="auto"/>
                              <w:rPr>
                                <w:b w:val="0"/>
                                <w:bCs w:val="0"/>
                              </w:rPr>
                            </w:pPr>
                          </w:p>
                        </w:tc>
                      </w:tr>
                      <w:tr w:rsidR="00E0450C" w:rsidRPr="00B31086" w14:paraId="322B51BE" w14:textId="77777777" w:rsidTr="00AD5210">
                        <w:tc>
                          <w:tcPr>
                            <w:tcW w:w="10271" w:type="dxa"/>
                            <w:shd w:val="clear" w:color="auto" w:fill="auto"/>
                          </w:tcPr>
                          <w:p w14:paraId="3D1A39E1" w14:textId="77777777" w:rsidR="00E0450C" w:rsidRPr="00D353E1" w:rsidRDefault="00E0450C" w:rsidP="00B31086">
                            <w:pPr>
                              <w:spacing w:line="276" w:lineRule="auto"/>
                              <w:rPr>
                                <w:b w:val="0"/>
                                <w:bCs w:val="0"/>
                              </w:rPr>
                            </w:pPr>
                          </w:p>
                        </w:tc>
                      </w:tr>
                      <w:tr w:rsidR="00E0450C" w:rsidRPr="00B31086" w14:paraId="6851DCC9" w14:textId="77777777" w:rsidTr="00AD5210">
                        <w:tc>
                          <w:tcPr>
                            <w:tcW w:w="10271" w:type="dxa"/>
                            <w:shd w:val="clear" w:color="auto" w:fill="auto"/>
                          </w:tcPr>
                          <w:p w14:paraId="42EBBA2B" w14:textId="77777777" w:rsidR="00E0450C" w:rsidRPr="00D353E1" w:rsidRDefault="00E0450C" w:rsidP="00B31086">
                            <w:pPr>
                              <w:spacing w:line="276" w:lineRule="auto"/>
                              <w:rPr>
                                <w:b w:val="0"/>
                                <w:bCs w:val="0"/>
                              </w:rPr>
                            </w:pPr>
                          </w:p>
                        </w:tc>
                      </w:tr>
                      <w:tr w:rsidR="00E0450C" w:rsidRPr="00B31086" w14:paraId="572BD381" w14:textId="77777777" w:rsidTr="00AD5210">
                        <w:tc>
                          <w:tcPr>
                            <w:tcW w:w="10271" w:type="dxa"/>
                            <w:shd w:val="clear" w:color="auto" w:fill="auto"/>
                          </w:tcPr>
                          <w:p w14:paraId="278FEAB4" w14:textId="77777777" w:rsidR="00E0450C" w:rsidRPr="00D353E1" w:rsidRDefault="00E0450C" w:rsidP="00B31086">
                            <w:pPr>
                              <w:spacing w:line="276" w:lineRule="auto"/>
                              <w:rPr>
                                <w:b w:val="0"/>
                                <w:bCs w:val="0"/>
                              </w:rPr>
                            </w:pPr>
                          </w:p>
                        </w:tc>
                      </w:tr>
                      <w:tr w:rsidR="00E0450C" w:rsidRPr="00B31086" w14:paraId="795D03B6" w14:textId="77777777" w:rsidTr="00AD5210">
                        <w:tc>
                          <w:tcPr>
                            <w:tcW w:w="10271" w:type="dxa"/>
                            <w:shd w:val="clear" w:color="auto" w:fill="auto"/>
                          </w:tcPr>
                          <w:p w14:paraId="475DED14" w14:textId="77777777" w:rsidR="00E0450C" w:rsidRPr="00D353E1" w:rsidRDefault="00E0450C" w:rsidP="00B31086">
                            <w:pPr>
                              <w:spacing w:line="276" w:lineRule="auto"/>
                              <w:rPr>
                                <w:b w:val="0"/>
                                <w:bCs w:val="0"/>
                              </w:rPr>
                            </w:pPr>
                          </w:p>
                        </w:tc>
                      </w:tr>
                      <w:tr w:rsidR="00E0450C" w:rsidRPr="00B31086" w14:paraId="2254C775" w14:textId="77777777" w:rsidTr="00AD5210">
                        <w:tc>
                          <w:tcPr>
                            <w:tcW w:w="10271" w:type="dxa"/>
                            <w:shd w:val="clear" w:color="auto" w:fill="auto"/>
                          </w:tcPr>
                          <w:p w14:paraId="00644918" w14:textId="77777777" w:rsidR="00E0450C" w:rsidRPr="00D353E1" w:rsidRDefault="00E0450C" w:rsidP="00B31086">
                            <w:pPr>
                              <w:spacing w:line="276" w:lineRule="auto"/>
                              <w:rPr>
                                <w:b w:val="0"/>
                                <w:bCs w:val="0"/>
                              </w:rPr>
                            </w:pPr>
                          </w:p>
                        </w:tc>
                      </w:tr>
                      <w:tr w:rsidR="00E0450C" w:rsidRPr="00B31086" w14:paraId="776AFFBB" w14:textId="77777777" w:rsidTr="00AD5210">
                        <w:tc>
                          <w:tcPr>
                            <w:tcW w:w="10271" w:type="dxa"/>
                            <w:shd w:val="clear" w:color="auto" w:fill="auto"/>
                          </w:tcPr>
                          <w:p w14:paraId="29748DA7" w14:textId="77777777" w:rsidR="00E0450C" w:rsidRPr="00D353E1" w:rsidRDefault="00E0450C" w:rsidP="00B31086">
                            <w:pPr>
                              <w:spacing w:line="276" w:lineRule="auto"/>
                              <w:rPr>
                                <w:b w:val="0"/>
                                <w:bCs w:val="0"/>
                              </w:rPr>
                            </w:pPr>
                          </w:p>
                        </w:tc>
                      </w:tr>
                      <w:tr w:rsidR="00E0450C" w:rsidRPr="00B31086" w14:paraId="0E2043B6" w14:textId="77777777" w:rsidTr="00AD5210">
                        <w:tc>
                          <w:tcPr>
                            <w:tcW w:w="10271" w:type="dxa"/>
                            <w:shd w:val="clear" w:color="auto" w:fill="auto"/>
                          </w:tcPr>
                          <w:p w14:paraId="5EE18E63" w14:textId="77777777" w:rsidR="00E0450C" w:rsidRPr="00D353E1" w:rsidRDefault="00E0450C" w:rsidP="00B31086">
                            <w:pPr>
                              <w:spacing w:line="276" w:lineRule="auto"/>
                              <w:rPr>
                                <w:b w:val="0"/>
                                <w:bCs w:val="0"/>
                              </w:rPr>
                            </w:pPr>
                          </w:p>
                        </w:tc>
                      </w:tr>
                      <w:tr w:rsidR="00E0450C" w:rsidRPr="00B31086" w14:paraId="4BB2DCAD" w14:textId="77777777" w:rsidTr="00AD5210">
                        <w:tc>
                          <w:tcPr>
                            <w:tcW w:w="10271" w:type="dxa"/>
                            <w:shd w:val="clear" w:color="auto" w:fill="auto"/>
                          </w:tcPr>
                          <w:p w14:paraId="06D24522" w14:textId="77777777" w:rsidR="00E0450C" w:rsidRPr="00D353E1" w:rsidRDefault="00E0450C" w:rsidP="00B31086">
                            <w:pPr>
                              <w:spacing w:line="276" w:lineRule="auto"/>
                              <w:rPr>
                                <w:b w:val="0"/>
                                <w:bCs w:val="0"/>
                              </w:rPr>
                            </w:pPr>
                          </w:p>
                        </w:tc>
                      </w:tr>
                      <w:tr w:rsidR="00E0450C" w:rsidRPr="00B31086" w14:paraId="5BEB9F8B" w14:textId="77777777" w:rsidTr="00AD5210">
                        <w:tc>
                          <w:tcPr>
                            <w:tcW w:w="10271" w:type="dxa"/>
                            <w:shd w:val="clear" w:color="auto" w:fill="auto"/>
                          </w:tcPr>
                          <w:p w14:paraId="27C8C2F3" w14:textId="77777777" w:rsidR="00E0450C" w:rsidRPr="00D353E1" w:rsidRDefault="00E0450C" w:rsidP="00B31086">
                            <w:pPr>
                              <w:spacing w:line="276" w:lineRule="auto"/>
                              <w:rPr>
                                <w:b w:val="0"/>
                                <w:bCs w:val="0"/>
                              </w:rPr>
                            </w:pPr>
                          </w:p>
                        </w:tc>
                      </w:tr>
                      <w:tr w:rsidR="00E0450C" w:rsidRPr="00B31086" w14:paraId="3B72350A" w14:textId="77777777" w:rsidTr="00AD5210">
                        <w:tc>
                          <w:tcPr>
                            <w:tcW w:w="10271" w:type="dxa"/>
                            <w:shd w:val="clear" w:color="auto" w:fill="auto"/>
                          </w:tcPr>
                          <w:p w14:paraId="79548B55" w14:textId="77777777" w:rsidR="00E0450C" w:rsidRPr="00D353E1" w:rsidRDefault="00E0450C" w:rsidP="00B31086">
                            <w:pPr>
                              <w:spacing w:line="276" w:lineRule="auto"/>
                              <w:rPr>
                                <w:b w:val="0"/>
                                <w:bCs w:val="0"/>
                              </w:rPr>
                            </w:pPr>
                          </w:p>
                        </w:tc>
                      </w:tr>
                      <w:tr w:rsidR="00E0450C" w:rsidRPr="00B31086" w14:paraId="17B43883" w14:textId="77777777" w:rsidTr="00AD5210">
                        <w:tc>
                          <w:tcPr>
                            <w:tcW w:w="10271" w:type="dxa"/>
                            <w:shd w:val="clear" w:color="auto" w:fill="auto"/>
                          </w:tcPr>
                          <w:p w14:paraId="27698F89" w14:textId="77777777" w:rsidR="00E0450C" w:rsidRPr="00D353E1" w:rsidRDefault="00E0450C" w:rsidP="00B31086">
                            <w:pPr>
                              <w:spacing w:line="276" w:lineRule="auto"/>
                              <w:rPr>
                                <w:b w:val="0"/>
                                <w:bCs w:val="0"/>
                              </w:rPr>
                            </w:pPr>
                          </w:p>
                        </w:tc>
                      </w:tr>
                      <w:tr w:rsidR="00E0450C" w:rsidRPr="00B31086" w14:paraId="38210A5C" w14:textId="77777777" w:rsidTr="00AD5210">
                        <w:tc>
                          <w:tcPr>
                            <w:tcW w:w="10271" w:type="dxa"/>
                            <w:shd w:val="clear" w:color="auto" w:fill="auto"/>
                          </w:tcPr>
                          <w:p w14:paraId="77E8C6D6" w14:textId="77777777" w:rsidR="00E0450C" w:rsidRPr="00D353E1" w:rsidRDefault="00E0450C" w:rsidP="00B31086">
                            <w:pPr>
                              <w:spacing w:line="276" w:lineRule="auto"/>
                              <w:rPr>
                                <w:b w:val="0"/>
                                <w:bCs w:val="0"/>
                              </w:rPr>
                            </w:pPr>
                          </w:p>
                        </w:tc>
                      </w:tr>
                      <w:tr w:rsidR="00E0450C" w:rsidRPr="00B31086" w14:paraId="54826A6D" w14:textId="77777777" w:rsidTr="00AD5210">
                        <w:tc>
                          <w:tcPr>
                            <w:tcW w:w="10271" w:type="dxa"/>
                            <w:shd w:val="clear" w:color="auto" w:fill="auto"/>
                          </w:tcPr>
                          <w:p w14:paraId="669746C2" w14:textId="77777777" w:rsidR="00E0450C" w:rsidRPr="00D353E1" w:rsidRDefault="00E0450C" w:rsidP="00B31086">
                            <w:pPr>
                              <w:spacing w:line="276" w:lineRule="auto"/>
                              <w:rPr>
                                <w:b w:val="0"/>
                                <w:bCs w:val="0"/>
                              </w:rPr>
                            </w:pPr>
                          </w:p>
                        </w:tc>
                      </w:tr>
                      <w:tr w:rsidR="00E0450C" w:rsidRPr="00B31086" w14:paraId="016D31F8" w14:textId="77777777" w:rsidTr="00AD5210">
                        <w:tc>
                          <w:tcPr>
                            <w:tcW w:w="10271" w:type="dxa"/>
                            <w:shd w:val="clear" w:color="auto" w:fill="auto"/>
                          </w:tcPr>
                          <w:p w14:paraId="2A39AB4B" w14:textId="77777777" w:rsidR="00E0450C" w:rsidRPr="00D353E1" w:rsidRDefault="00E0450C" w:rsidP="00B31086">
                            <w:pPr>
                              <w:spacing w:line="276" w:lineRule="auto"/>
                              <w:rPr>
                                <w:b w:val="0"/>
                                <w:bCs w:val="0"/>
                              </w:rPr>
                            </w:pPr>
                          </w:p>
                        </w:tc>
                      </w:tr>
                      <w:tr w:rsidR="00E0450C" w:rsidRPr="00B31086" w14:paraId="2CCB822A" w14:textId="77777777" w:rsidTr="00AD5210">
                        <w:tc>
                          <w:tcPr>
                            <w:tcW w:w="10271" w:type="dxa"/>
                            <w:shd w:val="clear" w:color="auto" w:fill="auto"/>
                          </w:tcPr>
                          <w:p w14:paraId="5522A2C7" w14:textId="77777777" w:rsidR="00E0450C" w:rsidRPr="00D353E1" w:rsidRDefault="00E0450C" w:rsidP="00B31086">
                            <w:pPr>
                              <w:spacing w:line="276" w:lineRule="auto"/>
                              <w:rPr>
                                <w:b w:val="0"/>
                                <w:bCs w:val="0"/>
                              </w:rPr>
                            </w:pPr>
                          </w:p>
                        </w:tc>
                      </w:tr>
                      <w:tr w:rsidR="00E0450C" w:rsidRPr="00B31086" w14:paraId="2E29D794" w14:textId="77777777" w:rsidTr="00AD5210">
                        <w:tc>
                          <w:tcPr>
                            <w:tcW w:w="10271" w:type="dxa"/>
                            <w:shd w:val="clear" w:color="auto" w:fill="auto"/>
                          </w:tcPr>
                          <w:p w14:paraId="164D4A58" w14:textId="77777777" w:rsidR="00E0450C" w:rsidRPr="00D353E1" w:rsidRDefault="00E0450C" w:rsidP="00B31086">
                            <w:pPr>
                              <w:spacing w:line="276" w:lineRule="auto"/>
                              <w:rPr>
                                <w:b w:val="0"/>
                                <w:bCs w:val="0"/>
                              </w:rPr>
                            </w:pPr>
                          </w:p>
                        </w:tc>
                      </w:tr>
                      <w:tr w:rsidR="00E0450C" w:rsidRPr="00B31086" w14:paraId="3403D6EC" w14:textId="77777777" w:rsidTr="00AD5210">
                        <w:tc>
                          <w:tcPr>
                            <w:tcW w:w="10271" w:type="dxa"/>
                            <w:shd w:val="clear" w:color="auto" w:fill="auto"/>
                          </w:tcPr>
                          <w:p w14:paraId="164018CB" w14:textId="77777777" w:rsidR="00E0450C" w:rsidRPr="00D353E1" w:rsidRDefault="00E0450C" w:rsidP="00B31086">
                            <w:pPr>
                              <w:spacing w:line="276" w:lineRule="auto"/>
                              <w:rPr>
                                <w:b w:val="0"/>
                                <w:bCs w:val="0"/>
                              </w:rPr>
                            </w:pPr>
                          </w:p>
                        </w:tc>
                      </w:tr>
                      <w:tr w:rsidR="00E0450C" w:rsidRPr="00B31086" w14:paraId="7A2AF610" w14:textId="77777777" w:rsidTr="00AD5210">
                        <w:tc>
                          <w:tcPr>
                            <w:tcW w:w="10271" w:type="dxa"/>
                            <w:shd w:val="clear" w:color="auto" w:fill="auto"/>
                          </w:tcPr>
                          <w:p w14:paraId="1258F7E6" w14:textId="77777777" w:rsidR="00E0450C" w:rsidRPr="00D353E1" w:rsidRDefault="00E0450C" w:rsidP="00B31086">
                            <w:pPr>
                              <w:spacing w:line="276" w:lineRule="auto"/>
                              <w:rPr>
                                <w:b w:val="0"/>
                                <w:bCs w:val="0"/>
                              </w:rPr>
                            </w:pPr>
                          </w:p>
                        </w:tc>
                      </w:tr>
                      <w:tr w:rsidR="00E0450C" w:rsidRPr="00B31086" w14:paraId="642B95C1" w14:textId="77777777" w:rsidTr="00AD5210">
                        <w:tc>
                          <w:tcPr>
                            <w:tcW w:w="10271" w:type="dxa"/>
                            <w:shd w:val="clear" w:color="auto" w:fill="auto"/>
                          </w:tcPr>
                          <w:p w14:paraId="5D2EB6E7" w14:textId="77777777" w:rsidR="00E0450C" w:rsidRPr="00D353E1" w:rsidRDefault="00E0450C" w:rsidP="00B31086">
                            <w:pPr>
                              <w:spacing w:line="276" w:lineRule="auto"/>
                              <w:rPr>
                                <w:b w:val="0"/>
                                <w:bCs w:val="0"/>
                              </w:rPr>
                            </w:pPr>
                          </w:p>
                        </w:tc>
                      </w:tr>
                      <w:tr w:rsidR="00E0450C" w:rsidRPr="00B31086" w14:paraId="2F5B5C32" w14:textId="77777777" w:rsidTr="00AD5210">
                        <w:tc>
                          <w:tcPr>
                            <w:tcW w:w="10271" w:type="dxa"/>
                            <w:shd w:val="clear" w:color="auto" w:fill="auto"/>
                          </w:tcPr>
                          <w:p w14:paraId="771D0525" w14:textId="77777777" w:rsidR="00E0450C" w:rsidRPr="00D353E1" w:rsidRDefault="00E0450C" w:rsidP="00B31086">
                            <w:pPr>
                              <w:spacing w:line="276" w:lineRule="auto"/>
                              <w:rPr>
                                <w:b w:val="0"/>
                                <w:bCs w:val="0"/>
                              </w:rPr>
                            </w:pPr>
                          </w:p>
                        </w:tc>
                      </w:tr>
                      <w:tr w:rsidR="00E0450C" w:rsidRPr="00B31086" w14:paraId="3A6D7FF4" w14:textId="77777777" w:rsidTr="00AD5210">
                        <w:tc>
                          <w:tcPr>
                            <w:tcW w:w="10271" w:type="dxa"/>
                            <w:shd w:val="clear" w:color="auto" w:fill="auto"/>
                          </w:tcPr>
                          <w:p w14:paraId="5EECB876" w14:textId="77777777" w:rsidR="00E0450C" w:rsidRPr="00D353E1" w:rsidRDefault="00E0450C" w:rsidP="00B31086">
                            <w:pPr>
                              <w:spacing w:line="276" w:lineRule="auto"/>
                              <w:rPr>
                                <w:b w:val="0"/>
                                <w:bCs w:val="0"/>
                              </w:rPr>
                            </w:pPr>
                          </w:p>
                        </w:tc>
                      </w:tr>
                      <w:tr w:rsidR="00E0450C" w:rsidRPr="00B31086" w14:paraId="46D89865" w14:textId="77777777" w:rsidTr="00AD5210">
                        <w:tc>
                          <w:tcPr>
                            <w:tcW w:w="10271" w:type="dxa"/>
                            <w:shd w:val="clear" w:color="auto" w:fill="auto"/>
                          </w:tcPr>
                          <w:p w14:paraId="15D27B80" w14:textId="77777777" w:rsidR="00E0450C" w:rsidRPr="00D353E1" w:rsidRDefault="00E0450C" w:rsidP="00B31086">
                            <w:pPr>
                              <w:spacing w:line="276" w:lineRule="auto"/>
                              <w:rPr>
                                <w:b w:val="0"/>
                                <w:bCs w:val="0"/>
                              </w:rPr>
                            </w:pPr>
                          </w:p>
                        </w:tc>
                      </w:tr>
                      <w:tr w:rsidR="00E0450C" w:rsidRPr="00B31086" w14:paraId="0AA7E658" w14:textId="77777777" w:rsidTr="00AD5210">
                        <w:tc>
                          <w:tcPr>
                            <w:tcW w:w="10271" w:type="dxa"/>
                            <w:shd w:val="clear" w:color="auto" w:fill="auto"/>
                          </w:tcPr>
                          <w:p w14:paraId="7E5B2BAF" w14:textId="77777777" w:rsidR="00E0450C" w:rsidRPr="00D353E1" w:rsidRDefault="00E0450C" w:rsidP="00B31086">
                            <w:pPr>
                              <w:spacing w:line="276" w:lineRule="auto"/>
                              <w:rPr>
                                <w:b w:val="0"/>
                                <w:bCs w:val="0"/>
                              </w:rPr>
                            </w:pPr>
                          </w:p>
                        </w:tc>
                      </w:tr>
                      <w:tr w:rsidR="00E0450C" w:rsidRPr="00B31086" w14:paraId="35EA8A55" w14:textId="77777777" w:rsidTr="00AD5210">
                        <w:tc>
                          <w:tcPr>
                            <w:tcW w:w="10271" w:type="dxa"/>
                            <w:shd w:val="clear" w:color="auto" w:fill="auto"/>
                          </w:tcPr>
                          <w:p w14:paraId="663C648E" w14:textId="77777777" w:rsidR="00E0450C" w:rsidRPr="00D353E1" w:rsidRDefault="00E0450C" w:rsidP="00B31086">
                            <w:pPr>
                              <w:spacing w:line="276" w:lineRule="auto"/>
                              <w:rPr>
                                <w:b w:val="0"/>
                                <w:bCs w:val="0"/>
                              </w:rPr>
                            </w:pPr>
                          </w:p>
                        </w:tc>
                      </w:tr>
                      <w:tr w:rsidR="00E0450C" w:rsidRPr="00B31086" w14:paraId="2FAC9FF4" w14:textId="77777777" w:rsidTr="00AD5210">
                        <w:tc>
                          <w:tcPr>
                            <w:tcW w:w="10271" w:type="dxa"/>
                            <w:shd w:val="clear" w:color="auto" w:fill="auto"/>
                          </w:tcPr>
                          <w:p w14:paraId="01C9A431" w14:textId="77777777" w:rsidR="00E0450C" w:rsidRPr="00D353E1" w:rsidRDefault="00E0450C" w:rsidP="00B31086">
                            <w:pPr>
                              <w:spacing w:line="276" w:lineRule="auto"/>
                              <w:rPr>
                                <w:b w:val="0"/>
                                <w:bCs w:val="0"/>
                              </w:rPr>
                            </w:pPr>
                          </w:p>
                        </w:tc>
                      </w:tr>
                      <w:tr w:rsidR="00E0450C" w:rsidRPr="00B31086" w14:paraId="4F67D6A3" w14:textId="77777777" w:rsidTr="00AD5210">
                        <w:tc>
                          <w:tcPr>
                            <w:tcW w:w="10271" w:type="dxa"/>
                            <w:shd w:val="clear" w:color="auto" w:fill="auto"/>
                          </w:tcPr>
                          <w:p w14:paraId="0C81174F" w14:textId="77777777" w:rsidR="00E0450C" w:rsidRPr="00D353E1" w:rsidRDefault="00E0450C" w:rsidP="00B31086">
                            <w:pPr>
                              <w:spacing w:line="276" w:lineRule="auto"/>
                              <w:rPr>
                                <w:b w:val="0"/>
                                <w:bCs w:val="0"/>
                              </w:rPr>
                            </w:pPr>
                          </w:p>
                        </w:tc>
                      </w:tr>
                      <w:tr w:rsidR="00E0450C" w:rsidRPr="00B31086" w14:paraId="2ED0776B" w14:textId="77777777" w:rsidTr="00AD5210">
                        <w:tc>
                          <w:tcPr>
                            <w:tcW w:w="10271" w:type="dxa"/>
                            <w:shd w:val="clear" w:color="auto" w:fill="auto"/>
                          </w:tcPr>
                          <w:p w14:paraId="5DA21A1B" w14:textId="77777777" w:rsidR="00E0450C" w:rsidRPr="00D353E1" w:rsidRDefault="00E0450C" w:rsidP="00B31086">
                            <w:pPr>
                              <w:spacing w:line="276" w:lineRule="auto"/>
                              <w:rPr>
                                <w:b w:val="0"/>
                                <w:bCs w:val="0"/>
                              </w:rPr>
                            </w:pPr>
                          </w:p>
                        </w:tc>
                      </w:tr>
                      <w:tr w:rsidR="00E0450C" w:rsidRPr="00B31086" w14:paraId="2F984DDA" w14:textId="77777777" w:rsidTr="00AD5210">
                        <w:tc>
                          <w:tcPr>
                            <w:tcW w:w="10271" w:type="dxa"/>
                            <w:shd w:val="clear" w:color="auto" w:fill="auto"/>
                          </w:tcPr>
                          <w:p w14:paraId="0E821625" w14:textId="77777777" w:rsidR="00E0450C" w:rsidRPr="00D353E1" w:rsidRDefault="00E0450C" w:rsidP="00B31086">
                            <w:pPr>
                              <w:spacing w:line="276" w:lineRule="auto"/>
                              <w:rPr>
                                <w:b w:val="0"/>
                                <w:bCs w:val="0"/>
                              </w:rPr>
                            </w:pPr>
                          </w:p>
                        </w:tc>
                      </w:tr>
                      <w:tr w:rsidR="00E0450C" w:rsidRPr="00B31086" w14:paraId="7DD45BAC" w14:textId="77777777" w:rsidTr="00AD5210">
                        <w:tc>
                          <w:tcPr>
                            <w:tcW w:w="10271" w:type="dxa"/>
                            <w:shd w:val="clear" w:color="auto" w:fill="auto"/>
                          </w:tcPr>
                          <w:p w14:paraId="00EF77D2" w14:textId="77777777" w:rsidR="00E0450C" w:rsidRPr="00D353E1" w:rsidRDefault="00E0450C" w:rsidP="00B31086">
                            <w:pPr>
                              <w:spacing w:line="276" w:lineRule="auto"/>
                              <w:rPr>
                                <w:b w:val="0"/>
                                <w:bCs w:val="0"/>
                              </w:rPr>
                            </w:pPr>
                          </w:p>
                        </w:tc>
                      </w:tr>
                      <w:tr w:rsidR="00E0450C" w:rsidRPr="00B31086" w14:paraId="30FEC47D" w14:textId="77777777" w:rsidTr="00AD5210">
                        <w:tc>
                          <w:tcPr>
                            <w:tcW w:w="10271" w:type="dxa"/>
                            <w:shd w:val="clear" w:color="auto" w:fill="auto"/>
                          </w:tcPr>
                          <w:p w14:paraId="56CDD204" w14:textId="77777777" w:rsidR="00E0450C" w:rsidRPr="00D353E1" w:rsidRDefault="00E0450C" w:rsidP="00B31086">
                            <w:pPr>
                              <w:spacing w:line="276" w:lineRule="auto"/>
                              <w:rPr>
                                <w:b w:val="0"/>
                                <w:bCs w:val="0"/>
                              </w:rPr>
                            </w:pPr>
                          </w:p>
                        </w:tc>
                      </w:tr>
                      <w:tr w:rsidR="00E0450C" w:rsidRPr="00B31086" w14:paraId="6BF44143" w14:textId="77777777" w:rsidTr="00AD5210">
                        <w:tc>
                          <w:tcPr>
                            <w:tcW w:w="10271" w:type="dxa"/>
                            <w:shd w:val="clear" w:color="auto" w:fill="auto"/>
                          </w:tcPr>
                          <w:p w14:paraId="38C4AB81" w14:textId="77777777" w:rsidR="00E0450C" w:rsidRPr="00D353E1" w:rsidRDefault="00E0450C" w:rsidP="00B31086">
                            <w:pPr>
                              <w:spacing w:line="276" w:lineRule="auto"/>
                              <w:rPr>
                                <w:b w:val="0"/>
                                <w:bCs w:val="0"/>
                              </w:rPr>
                            </w:pPr>
                          </w:p>
                        </w:tc>
                      </w:tr>
                      <w:tr w:rsidR="00E0450C" w:rsidRPr="00B31086" w14:paraId="71A6C959" w14:textId="77777777" w:rsidTr="00AD5210">
                        <w:tc>
                          <w:tcPr>
                            <w:tcW w:w="10271" w:type="dxa"/>
                            <w:shd w:val="clear" w:color="auto" w:fill="auto"/>
                          </w:tcPr>
                          <w:p w14:paraId="14789989" w14:textId="77777777" w:rsidR="00E0450C" w:rsidRPr="00D353E1" w:rsidRDefault="00E0450C" w:rsidP="00B31086">
                            <w:pPr>
                              <w:spacing w:line="276" w:lineRule="auto"/>
                              <w:rPr>
                                <w:b w:val="0"/>
                                <w:bCs w:val="0"/>
                              </w:rPr>
                            </w:pPr>
                          </w:p>
                        </w:tc>
                      </w:tr>
                      <w:tr w:rsidR="00E0450C" w:rsidRPr="00B31086" w14:paraId="323F838C" w14:textId="77777777" w:rsidTr="00AD5210">
                        <w:tc>
                          <w:tcPr>
                            <w:tcW w:w="10271" w:type="dxa"/>
                            <w:shd w:val="clear" w:color="auto" w:fill="auto"/>
                          </w:tcPr>
                          <w:p w14:paraId="26875E75" w14:textId="77777777" w:rsidR="00E0450C" w:rsidRPr="00D353E1" w:rsidRDefault="00E0450C" w:rsidP="00B31086">
                            <w:pPr>
                              <w:spacing w:line="276" w:lineRule="auto"/>
                              <w:rPr>
                                <w:b w:val="0"/>
                                <w:bCs w:val="0"/>
                              </w:rPr>
                            </w:pPr>
                          </w:p>
                        </w:tc>
                      </w:tr>
                      <w:tr w:rsidR="00E0450C" w:rsidRPr="00B31086" w14:paraId="116D18F8" w14:textId="77777777" w:rsidTr="00AD5210">
                        <w:tc>
                          <w:tcPr>
                            <w:tcW w:w="10271" w:type="dxa"/>
                            <w:shd w:val="clear" w:color="auto" w:fill="auto"/>
                          </w:tcPr>
                          <w:p w14:paraId="49A671EB" w14:textId="77777777" w:rsidR="00E0450C" w:rsidRPr="00D353E1" w:rsidRDefault="00E0450C" w:rsidP="00B31086">
                            <w:pPr>
                              <w:spacing w:line="276" w:lineRule="auto"/>
                              <w:rPr>
                                <w:b w:val="0"/>
                                <w:bCs w:val="0"/>
                              </w:rPr>
                            </w:pPr>
                          </w:p>
                        </w:tc>
                      </w:tr>
                      <w:tr w:rsidR="00E0450C" w:rsidRPr="00B31086" w14:paraId="04D82EEE" w14:textId="77777777" w:rsidTr="00AD5210">
                        <w:tc>
                          <w:tcPr>
                            <w:tcW w:w="10271" w:type="dxa"/>
                            <w:shd w:val="clear" w:color="auto" w:fill="auto"/>
                          </w:tcPr>
                          <w:p w14:paraId="21639858" w14:textId="77777777" w:rsidR="00E0450C" w:rsidRPr="00D353E1" w:rsidRDefault="00E0450C" w:rsidP="00B31086">
                            <w:pPr>
                              <w:spacing w:line="276" w:lineRule="auto"/>
                              <w:rPr>
                                <w:b w:val="0"/>
                                <w:bCs w:val="0"/>
                              </w:rPr>
                            </w:pPr>
                          </w:p>
                        </w:tc>
                      </w:tr>
                      <w:tr w:rsidR="00E0450C" w:rsidRPr="00B31086" w14:paraId="6356CEF4" w14:textId="77777777" w:rsidTr="00AD5210">
                        <w:tc>
                          <w:tcPr>
                            <w:tcW w:w="10271" w:type="dxa"/>
                            <w:shd w:val="clear" w:color="auto" w:fill="auto"/>
                          </w:tcPr>
                          <w:p w14:paraId="748D1475" w14:textId="77777777" w:rsidR="00E0450C" w:rsidRPr="00D353E1" w:rsidRDefault="00E0450C" w:rsidP="00B31086">
                            <w:pPr>
                              <w:spacing w:line="276" w:lineRule="auto"/>
                              <w:rPr>
                                <w:b w:val="0"/>
                                <w:bCs w:val="0"/>
                              </w:rPr>
                            </w:pPr>
                          </w:p>
                        </w:tc>
                      </w:tr>
                      <w:tr w:rsidR="00E0450C" w:rsidRPr="00B31086" w14:paraId="1A6B3095" w14:textId="77777777" w:rsidTr="00AD5210">
                        <w:tc>
                          <w:tcPr>
                            <w:tcW w:w="10271" w:type="dxa"/>
                            <w:shd w:val="clear" w:color="auto" w:fill="auto"/>
                          </w:tcPr>
                          <w:p w14:paraId="144E49A0" w14:textId="77777777" w:rsidR="00E0450C" w:rsidRPr="00D353E1" w:rsidRDefault="00E0450C" w:rsidP="00B31086">
                            <w:pPr>
                              <w:spacing w:line="276" w:lineRule="auto"/>
                              <w:rPr>
                                <w:b w:val="0"/>
                                <w:bCs w:val="0"/>
                              </w:rPr>
                            </w:pPr>
                          </w:p>
                        </w:tc>
                      </w:tr>
                      <w:tr w:rsidR="00E0450C" w:rsidRPr="00B31086" w14:paraId="59D3CEBD" w14:textId="77777777" w:rsidTr="00AD5210">
                        <w:tc>
                          <w:tcPr>
                            <w:tcW w:w="10271" w:type="dxa"/>
                            <w:shd w:val="clear" w:color="auto" w:fill="auto"/>
                          </w:tcPr>
                          <w:p w14:paraId="1D33731D" w14:textId="77777777" w:rsidR="00E0450C" w:rsidRPr="00D353E1" w:rsidRDefault="00E0450C" w:rsidP="00B31086">
                            <w:pPr>
                              <w:spacing w:line="276" w:lineRule="auto"/>
                              <w:rPr>
                                <w:b w:val="0"/>
                                <w:bCs w:val="0"/>
                              </w:rPr>
                            </w:pPr>
                          </w:p>
                        </w:tc>
                      </w:tr>
                      <w:tr w:rsidR="00E0450C" w:rsidRPr="00B31086" w14:paraId="307DDD76" w14:textId="77777777" w:rsidTr="00AD5210">
                        <w:tc>
                          <w:tcPr>
                            <w:tcW w:w="10271" w:type="dxa"/>
                            <w:shd w:val="clear" w:color="auto" w:fill="auto"/>
                          </w:tcPr>
                          <w:p w14:paraId="2DAF1322" w14:textId="77777777" w:rsidR="00E0450C" w:rsidRPr="00D353E1" w:rsidRDefault="00E0450C" w:rsidP="00B31086">
                            <w:pPr>
                              <w:spacing w:line="276" w:lineRule="auto"/>
                              <w:rPr>
                                <w:b w:val="0"/>
                                <w:bCs w:val="0"/>
                              </w:rPr>
                            </w:pPr>
                          </w:p>
                        </w:tc>
                      </w:tr>
                      <w:tr w:rsidR="00E0450C" w:rsidRPr="00B31086" w14:paraId="6039D51D" w14:textId="77777777" w:rsidTr="00AD5210">
                        <w:tc>
                          <w:tcPr>
                            <w:tcW w:w="10271" w:type="dxa"/>
                            <w:shd w:val="clear" w:color="auto" w:fill="auto"/>
                          </w:tcPr>
                          <w:p w14:paraId="67A5D719" w14:textId="77777777" w:rsidR="00E0450C" w:rsidRPr="00D353E1" w:rsidRDefault="00E0450C" w:rsidP="00B31086">
                            <w:pPr>
                              <w:spacing w:line="276" w:lineRule="auto"/>
                              <w:rPr>
                                <w:b w:val="0"/>
                                <w:bCs w:val="0"/>
                              </w:rPr>
                            </w:pPr>
                          </w:p>
                        </w:tc>
                      </w:tr>
                    </w:tbl>
                    <w:p w14:paraId="25B19D1E" w14:textId="77777777" w:rsidR="00E0450C" w:rsidRPr="00B31086" w:rsidRDefault="00E0450C" w:rsidP="00237AA2">
                      <w:pPr>
                        <w:spacing w:line="276" w:lineRule="auto"/>
                        <w:rPr>
                          <w:b w:val="0"/>
                          <w:bCs w:val="0"/>
                          <w:sz w:val="21"/>
                          <w:szCs w:val="21"/>
                        </w:rPr>
                      </w:pPr>
                    </w:p>
                  </w:txbxContent>
                </v:textbox>
                <w10:wrap type="through"/>
              </v:shape>
            </w:pict>
          </mc:Fallback>
        </mc:AlternateContent>
      </w:r>
    </w:p>
    <w:p w14:paraId="0F6195E2" w14:textId="5DA42D0C" w:rsidR="00360E49" w:rsidRDefault="00237AA2">
      <w:r>
        <w:rPr>
          <w:noProof/>
          <w:sz w:val="22"/>
          <w:szCs w:val="22"/>
        </w:rPr>
        <w:lastRenderedPageBreak/>
        <mc:AlternateContent>
          <mc:Choice Requires="wps">
            <w:drawing>
              <wp:anchor distT="0" distB="0" distL="114300" distR="114300" simplePos="0" relativeHeight="251983872" behindDoc="0" locked="0" layoutInCell="1" allowOverlap="1" wp14:anchorId="7E611A8B" wp14:editId="32A493EE">
                <wp:simplePos x="0" y="0"/>
                <wp:positionH relativeFrom="column">
                  <wp:posOffset>-162650</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779"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764CD849" w14:textId="77777777" w:rsidTr="00317813">
                              <w:tc>
                                <w:tcPr>
                                  <w:tcW w:w="10042" w:type="dxa"/>
                                  <w:shd w:val="clear" w:color="auto" w:fill="auto"/>
                                </w:tcPr>
                                <w:p w14:paraId="3A2D427C" w14:textId="77777777" w:rsidR="00E0450C" w:rsidRDefault="00E0450C" w:rsidP="00E03BE1">
                                  <w:pPr>
                                    <w:spacing w:line="276" w:lineRule="auto"/>
                                    <w:jc w:val="both"/>
                                    <w:rPr>
                                      <w:sz w:val="21"/>
                                      <w:szCs w:val="21"/>
                                    </w:rPr>
                                  </w:pPr>
                                  <w:r>
                                    <w:rPr>
                                      <w:sz w:val="21"/>
                                      <w:szCs w:val="21"/>
                                    </w:rPr>
                                    <w:t>III. PHIẾU HỌC TẬP VẬN DỤNG.</w:t>
                                  </w:r>
                                </w:p>
                                <w:p w14:paraId="755C6669" w14:textId="77777777" w:rsidR="00E0450C" w:rsidRPr="00657D77" w:rsidRDefault="00E0450C" w:rsidP="00E03BE1">
                                  <w:pPr>
                                    <w:numPr>
                                      <w:ilvl w:val="0"/>
                                      <w:numId w:val="12"/>
                                    </w:numPr>
                                    <w:tabs>
                                      <w:tab w:val="left" w:pos="810"/>
                                      <w:tab w:val="left" w:pos="2280"/>
                                      <w:tab w:val="left" w:pos="4680"/>
                                      <w:tab w:val="left" w:pos="7200"/>
                                    </w:tabs>
                                    <w:spacing w:line="276" w:lineRule="auto"/>
                                    <w:ind w:left="0" w:firstLine="720"/>
                                    <w:jc w:val="both"/>
                                    <w:rPr>
                                      <w:b w:val="0"/>
                                      <w:sz w:val="21"/>
                                      <w:szCs w:val="21"/>
                                      <w:lang w:val="nl-NL"/>
                                    </w:rPr>
                                  </w:pPr>
                                  <w:r w:rsidRPr="00657D77">
                                    <w:rPr>
                                      <w:b w:val="0"/>
                                      <w:sz w:val="21"/>
                                      <w:szCs w:val="21"/>
                                      <w:lang w:val="nl-NL"/>
                                    </w:rPr>
                                    <w:t>Mức vững vàng của cân bằng được xác định bởi</w:t>
                                  </w:r>
                                </w:p>
                                <w:p w14:paraId="74D1C267" w14:textId="77777777" w:rsidR="00E0450C" w:rsidRPr="00657D77" w:rsidRDefault="00E0450C" w:rsidP="00E03BE1">
                                  <w:pPr>
                                    <w:tabs>
                                      <w:tab w:val="left" w:pos="1260"/>
                                    </w:tabs>
                                    <w:spacing w:line="276" w:lineRule="auto"/>
                                    <w:jc w:val="both"/>
                                    <w:rPr>
                                      <w:b w:val="0"/>
                                      <w:sz w:val="21"/>
                                      <w:szCs w:val="21"/>
                                      <w:lang w:val="nl-NL"/>
                                    </w:rPr>
                                  </w:pPr>
                                  <w:r w:rsidRPr="00657D77">
                                    <w:rPr>
                                      <w:b w:val="0"/>
                                      <w:sz w:val="21"/>
                                      <w:szCs w:val="21"/>
                                      <w:lang w:val="nl-NL"/>
                                    </w:rPr>
                                    <w:t>A. độ cao của trọng tâm.</w:t>
                                  </w:r>
                                  <w:r w:rsidRPr="00657D77">
                                    <w:rPr>
                                      <w:b w:val="0"/>
                                      <w:sz w:val="21"/>
                                      <w:szCs w:val="21"/>
                                      <w:lang w:val="nl-NL"/>
                                    </w:rPr>
                                    <w:tab/>
                                  </w:r>
                                  <w:r w:rsidRPr="00657D77">
                                    <w:rPr>
                                      <w:b w:val="0"/>
                                      <w:sz w:val="21"/>
                                      <w:szCs w:val="21"/>
                                      <w:lang w:val="nl-NL"/>
                                    </w:rPr>
                                    <w:tab/>
                                  </w:r>
                                  <w:r>
                                    <w:rPr>
                                      <w:b w:val="0"/>
                                      <w:sz w:val="21"/>
                                      <w:szCs w:val="21"/>
                                      <w:lang w:val="nl-NL"/>
                                    </w:rPr>
                                    <w:tab/>
                                  </w:r>
                                  <w:r w:rsidRPr="00657D77">
                                    <w:rPr>
                                      <w:b w:val="0"/>
                                      <w:sz w:val="21"/>
                                      <w:szCs w:val="21"/>
                                      <w:lang w:val="nl-NL"/>
                                    </w:rPr>
                                    <w:t>B. diện tích của mặt chân đế.</w:t>
                                  </w:r>
                                </w:p>
                                <w:p w14:paraId="2E1BD7CA" w14:textId="77777777" w:rsidR="00E0450C" w:rsidRPr="00657D77" w:rsidRDefault="00E0450C" w:rsidP="00E03BE1">
                                  <w:pPr>
                                    <w:tabs>
                                      <w:tab w:val="left" w:pos="1260"/>
                                    </w:tabs>
                                    <w:spacing w:line="276" w:lineRule="auto"/>
                                    <w:jc w:val="both"/>
                                    <w:rPr>
                                      <w:b w:val="0"/>
                                      <w:sz w:val="21"/>
                                      <w:szCs w:val="21"/>
                                      <w:lang w:val="nl-NL"/>
                                    </w:rPr>
                                  </w:pPr>
                                  <w:r w:rsidRPr="00657D77">
                                    <w:rPr>
                                      <w:b w:val="0"/>
                                      <w:sz w:val="21"/>
                                      <w:szCs w:val="21"/>
                                      <w:lang w:val="nl-NL"/>
                                    </w:rPr>
                                    <w:t>C. giá của trọng lực.</w:t>
                                  </w:r>
                                  <w:r w:rsidRPr="00657D77">
                                    <w:rPr>
                                      <w:b w:val="0"/>
                                      <w:sz w:val="21"/>
                                      <w:szCs w:val="21"/>
                                      <w:lang w:val="nl-NL"/>
                                    </w:rPr>
                                    <w:tab/>
                                  </w:r>
                                  <w:r w:rsidRPr="00657D77">
                                    <w:rPr>
                                      <w:b w:val="0"/>
                                      <w:sz w:val="21"/>
                                      <w:szCs w:val="21"/>
                                      <w:lang w:val="nl-NL"/>
                                    </w:rPr>
                                    <w:tab/>
                                  </w:r>
                                  <w:r w:rsidRPr="00657D77">
                                    <w:rPr>
                                      <w:b w:val="0"/>
                                      <w:sz w:val="21"/>
                                      <w:szCs w:val="21"/>
                                      <w:lang w:val="nl-NL"/>
                                    </w:rPr>
                                    <w:tab/>
                                    <w:t>D. độ cao của trọng tâm và diện tích của mặt chân đế.</w:t>
                                  </w:r>
                                </w:p>
                                <w:p w14:paraId="7D322949" w14:textId="77777777" w:rsidR="00E0450C" w:rsidRPr="00657D77" w:rsidRDefault="00E0450C" w:rsidP="00E03BE1">
                                  <w:pPr>
                                    <w:numPr>
                                      <w:ilvl w:val="0"/>
                                      <w:numId w:val="12"/>
                                    </w:numPr>
                                    <w:tabs>
                                      <w:tab w:val="left" w:pos="810"/>
                                      <w:tab w:val="left" w:pos="1260"/>
                                    </w:tabs>
                                    <w:spacing w:line="276" w:lineRule="auto"/>
                                    <w:ind w:left="0" w:firstLine="810"/>
                                    <w:jc w:val="both"/>
                                    <w:rPr>
                                      <w:b w:val="0"/>
                                      <w:sz w:val="21"/>
                                      <w:szCs w:val="21"/>
                                      <w:lang w:val="nl-NL"/>
                                    </w:rPr>
                                  </w:pPr>
                                  <w:r w:rsidRPr="00657D77">
                                    <w:rPr>
                                      <w:b w:val="0"/>
                                      <w:sz w:val="21"/>
                                      <w:szCs w:val="21"/>
                                      <w:lang w:val="nl-NL"/>
                                    </w:rPr>
                                    <w:t>Biện pháp nào dưới đây để thực hiện mức vững vàng cao của trạng thi cân bằng đối với xe cần cẩu.</w:t>
                                  </w:r>
                                </w:p>
                                <w:p w14:paraId="0866CB9C" w14:textId="77777777" w:rsidR="00E0450C" w:rsidRPr="00657D77" w:rsidRDefault="00E0450C" w:rsidP="00E03BE1">
                                  <w:pPr>
                                    <w:tabs>
                                      <w:tab w:val="left" w:pos="1260"/>
                                    </w:tabs>
                                    <w:spacing w:line="276" w:lineRule="auto"/>
                                    <w:jc w:val="both"/>
                                    <w:rPr>
                                      <w:b w:val="0"/>
                                      <w:sz w:val="21"/>
                                      <w:szCs w:val="21"/>
                                      <w:lang w:val="nl-NL"/>
                                    </w:rPr>
                                  </w:pPr>
                                  <w:r w:rsidRPr="00657D77">
                                    <w:rPr>
                                      <w:b w:val="0"/>
                                      <w:sz w:val="21"/>
                                      <w:szCs w:val="21"/>
                                      <w:lang w:val="nl-NL"/>
                                    </w:rPr>
                                    <w:t xml:space="preserve">A. Xe có khối lượng lớn.     </w:t>
                                  </w:r>
                                  <w:r>
                                    <w:rPr>
                                      <w:b w:val="0"/>
                                      <w:sz w:val="21"/>
                                      <w:szCs w:val="21"/>
                                      <w:lang w:val="nl-NL"/>
                                    </w:rPr>
                                    <w:tab/>
                                  </w:r>
                                  <w:r>
                                    <w:rPr>
                                      <w:b w:val="0"/>
                                      <w:sz w:val="21"/>
                                      <w:szCs w:val="21"/>
                                      <w:lang w:val="nl-NL"/>
                                    </w:rPr>
                                    <w:tab/>
                                  </w:r>
                                  <w:r>
                                    <w:rPr>
                                      <w:b w:val="0"/>
                                      <w:sz w:val="21"/>
                                      <w:szCs w:val="21"/>
                                      <w:lang w:val="nl-NL"/>
                                    </w:rPr>
                                    <w:tab/>
                                  </w:r>
                                  <w:r>
                                    <w:rPr>
                                      <w:b w:val="0"/>
                                      <w:sz w:val="21"/>
                                      <w:szCs w:val="21"/>
                                      <w:lang w:val="nl-NL"/>
                                    </w:rPr>
                                    <w:tab/>
                                  </w:r>
                                  <w:r w:rsidRPr="00657D77">
                                    <w:rPr>
                                      <w:b w:val="0"/>
                                      <w:sz w:val="21"/>
                                      <w:szCs w:val="21"/>
                                      <w:lang w:val="nl-NL"/>
                                    </w:rPr>
                                    <w:t>B. Xe có mặt chân đế rộng.</w:t>
                                  </w:r>
                                </w:p>
                                <w:p w14:paraId="6A9DDD56" w14:textId="77777777" w:rsidR="00E0450C" w:rsidRPr="00657D77" w:rsidRDefault="00E0450C" w:rsidP="00E03BE1">
                                  <w:pPr>
                                    <w:tabs>
                                      <w:tab w:val="left" w:pos="1260"/>
                                    </w:tabs>
                                    <w:spacing w:line="276" w:lineRule="auto"/>
                                    <w:jc w:val="both"/>
                                    <w:rPr>
                                      <w:b w:val="0"/>
                                      <w:sz w:val="21"/>
                                      <w:szCs w:val="21"/>
                                      <w:lang w:val="nl-NL"/>
                                    </w:rPr>
                                  </w:pPr>
                                  <w:r w:rsidRPr="00657D77">
                                    <w:rPr>
                                      <w:b w:val="0"/>
                                      <w:sz w:val="21"/>
                                      <w:szCs w:val="21"/>
                                      <w:lang w:val="nl-NL"/>
                                    </w:rPr>
                                    <w:t xml:space="preserve">C. Xe có mặt chân đế rộng và trọng tâm thấp.   </w:t>
                                  </w:r>
                                  <w:r>
                                    <w:rPr>
                                      <w:b w:val="0"/>
                                      <w:sz w:val="21"/>
                                      <w:szCs w:val="21"/>
                                      <w:lang w:val="nl-NL"/>
                                    </w:rPr>
                                    <w:tab/>
                                  </w:r>
                                  <w:r>
                                    <w:rPr>
                                      <w:b w:val="0"/>
                                      <w:sz w:val="21"/>
                                      <w:szCs w:val="21"/>
                                      <w:lang w:val="nl-NL"/>
                                    </w:rPr>
                                    <w:tab/>
                                  </w:r>
                                  <w:r w:rsidRPr="00657D77">
                                    <w:rPr>
                                      <w:b w:val="0"/>
                                      <w:sz w:val="21"/>
                                      <w:szCs w:val="21"/>
                                      <w:lang w:val="nl-NL"/>
                                    </w:rPr>
                                    <w:t>D. Xe có mặt chân đế rộng, và khối lượng lớn.</w:t>
                                  </w:r>
                                </w:p>
                                <w:p w14:paraId="454118E3" w14:textId="77777777" w:rsidR="00E0450C" w:rsidRPr="00657D77" w:rsidRDefault="00E0450C" w:rsidP="00E03BE1">
                                  <w:pPr>
                                    <w:numPr>
                                      <w:ilvl w:val="0"/>
                                      <w:numId w:val="12"/>
                                    </w:numPr>
                                    <w:tabs>
                                      <w:tab w:val="left" w:pos="810"/>
                                      <w:tab w:val="left" w:pos="1260"/>
                                    </w:tabs>
                                    <w:spacing w:line="276" w:lineRule="auto"/>
                                    <w:ind w:left="0" w:firstLine="810"/>
                                    <w:jc w:val="both"/>
                                    <w:rPr>
                                      <w:b w:val="0"/>
                                      <w:sz w:val="21"/>
                                      <w:szCs w:val="21"/>
                                      <w:lang w:val="nl-NL"/>
                                    </w:rPr>
                                  </w:pPr>
                                  <w:r w:rsidRPr="00657D77">
                                    <w:rPr>
                                      <w:b w:val="0"/>
                                      <w:sz w:val="21"/>
                                      <w:szCs w:val="21"/>
                                      <w:lang w:val="nl-NL"/>
                                    </w:rPr>
                                    <w:t>Ô tô chở hàng nhiều, chất đầy hàng nặng trên nóc xe dễ bị lật vì</w:t>
                                  </w:r>
                                </w:p>
                                <w:p w14:paraId="6D64A4D6" w14:textId="77777777" w:rsidR="00E0450C" w:rsidRDefault="00E0450C" w:rsidP="00E03BE1">
                                  <w:pPr>
                                    <w:tabs>
                                      <w:tab w:val="left" w:pos="1260"/>
                                    </w:tabs>
                                    <w:spacing w:line="276" w:lineRule="auto"/>
                                    <w:jc w:val="both"/>
                                    <w:rPr>
                                      <w:b w:val="0"/>
                                      <w:sz w:val="21"/>
                                      <w:szCs w:val="21"/>
                                      <w:lang w:val="nl-NL"/>
                                    </w:rPr>
                                  </w:pPr>
                                  <w:r w:rsidRPr="00657D77">
                                    <w:rPr>
                                      <w:b w:val="0"/>
                                      <w:sz w:val="21"/>
                                      <w:szCs w:val="21"/>
                                      <w:lang w:val="nl-NL"/>
                                    </w:rPr>
                                    <w:t>A. Giá của trọng lực tác dụng lên xe lệch ra khỏi mặt chân đế.</w:t>
                                  </w:r>
                                  <w:r w:rsidRPr="007C21C0">
                                    <w:rPr>
                                      <w:b w:val="0"/>
                                      <w:sz w:val="21"/>
                                      <w:szCs w:val="21"/>
                                      <w:lang w:val="nl-NL"/>
                                    </w:rPr>
                                    <w:t xml:space="preserve"> </w:t>
                                  </w:r>
                                  <w:r>
                                    <w:rPr>
                                      <w:b w:val="0"/>
                                      <w:sz w:val="21"/>
                                      <w:szCs w:val="21"/>
                                      <w:lang w:val="nl-NL"/>
                                    </w:rPr>
                                    <w:tab/>
                                  </w:r>
                                  <w:r>
                                    <w:rPr>
                                      <w:b w:val="0"/>
                                      <w:sz w:val="21"/>
                                      <w:szCs w:val="21"/>
                                      <w:lang w:val="nl-NL"/>
                                    </w:rPr>
                                    <w:tab/>
                                  </w:r>
                                  <w:r>
                                    <w:rPr>
                                      <w:b w:val="0"/>
                                      <w:sz w:val="21"/>
                                      <w:szCs w:val="21"/>
                                      <w:lang w:val="nl-NL"/>
                                    </w:rPr>
                                    <w:tab/>
                                    <w:t>B</w:t>
                                  </w:r>
                                  <w:r w:rsidRPr="00657D77">
                                    <w:rPr>
                                      <w:b w:val="0"/>
                                      <w:sz w:val="21"/>
                                      <w:szCs w:val="21"/>
                                      <w:lang w:val="nl-NL"/>
                                    </w:rPr>
                                    <w:t>. Xe chở quá nặng.</w:t>
                                  </w:r>
                                </w:p>
                                <w:p w14:paraId="4914A6EB" w14:textId="06DB2F82" w:rsidR="00E0450C" w:rsidRPr="00657D77" w:rsidRDefault="00E0450C" w:rsidP="00E03BE1">
                                  <w:pPr>
                                    <w:tabs>
                                      <w:tab w:val="left" w:pos="1260"/>
                                    </w:tabs>
                                    <w:spacing w:line="276" w:lineRule="auto"/>
                                    <w:jc w:val="both"/>
                                    <w:rPr>
                                      <w:b w:val="0"/>
                                      <w:sz w:val="21"/>
                                      <w:szCs w:val="21"/>
                                      <w:lang w:val="nl-NL"/>
                                    </w:rPr>
                                  </w:pPr>
                                  <w:r>
                                    <w:rPr>
                                      <w:b w:val="0"/>
                                      <w:sz w:val="21"/>
                                      <w:szCs w:val="21"/>
                                      <w:lang w:val="nl-NL"/>
                                    </w:rPr>
                                    <w:t>C</w:t>
                                  </w:r>
                                  <w:r w:rsidRPr="00657D77">
                                    <w:rPr>
                                      <w:b w:val="0"/>
                                      <w:sz w:val="21"/>
                                      <w:szCs w:val="21"/>
                                      <w:lang w:val="nl-NL"/>
                                    </w:rPr>
                                    <w:t>. Giá của trọng lực tác dụng lên xe đi qua mặt chân đế.</w:t>
                                  </w:r>
                                  <w:r>
                                    <w:rPr>
                                      <w:b w:val="0"/>
                                      <w:sz w:val="21"/>
                                      <w:szCs w:val="21"/>
                                      <w:lang w:val="nl-NL"/>
                                    </w:rPr>
                                    <w:tab/>
                                  </w:r>
                                  <w:r>
                                    <w:rPr>
                                      <w:b w:val="0"/>
                                      <w:sz w:val="21"/>
                                      <w:szCs w:val="21"/>
                                      <w:lang w:val="nl-NL"/>
                                    </w:rPr>
                                    <w:tab/>
                                  </w:r>
                                  <w:r>
                                    <w:rPr>
                                      <w:b w:val="0"/>
                                      <w:sz w:val="21"/>
                                      <w:szCs w:val="21"/>
                                      <w:lang w:val="nl-NL"/>
                                    </w:rPr>
                                    <w:tab/>
                                  </w:r>
                                  <w:r>
                                    <w:rPr>
                                      <w:b w:val="0"/>
                                      <w:sz w:val="21"/>
                                      <w:szCs w:val="21"/>
                                      <w:lang w:val="nl-NL"/>
                                    </w:rPr>
                                    <w:tab/>
                                    <w:t>D</w:t>
                                  </w:r>
                                  <w:r w:rsidRPr="00657D77">
                                    <w:rPr>
                                      <w:b w:val="0"/>
                                      <w:sz w:val="21"/>
                                      <w:szCs w:val="21"/>
                                      <w:lang w:val="nl-NL"/>
                                    </w:rPr>
                                    <w:t xml:space="preserve">. Mặt chân đế của xe quá nhỏ.  </w:t>
                                  </w:r>
                                </w:p>
                                <w:p w14:paraId="385464E8" w14:textId="77777777" w:rsidR="00E0450C" w:rsidRPr="00657D77" w:rsidRDefault="00E0450C" w:rsidP="00E03BE1">
                                  <w:pPr>
                                    <w:numPr>
                                      <w:ilvl w:val="0"/>
                                      <w:numId w:val="12"/>
                                    </w:numPr>
                                    <w:tabs>
                                      <w:tab w:val="left" w:pos="810"/>
                                      <w:tab w:val="left" w:pos="2380"/>
                                      <w:tab w:val="left" w:pos="4760"/>
                                      <w:tab w:val="left" w:pos="7140"/>
                                    </w:tabs>
                                    <w:spacing w:line="276" w:lineRule="auto"/>
                                    <w:ind w:left="0" w:firstLine="810"/>
                                    <w:jc w:val="both"/>
                                    <w:rPr>
                                      <w:b w:val="0"/>
                                      <w:sz w:val="21"/>
                                      <w:szCs w:val="21"/>
                                      <w:lang w:val="pt-BR"/>
                                    </w:rPr>
                                  </w:pPr>
                                  <w:r w:rsidRPr="00657D77">
                                    <w:rPr>
                                      <w:b w:val="0"/>
                                      <w:sz w:val="21"/>
                                      <w:szCs w:val="21"/>
                                      <w:lang w:val="pt-BR"/>
                                    </w:rPr>
                                    <w:t>Ngừơi làm xiếc đi trên dây thường cầm một cây gậy nặng để</w:t>
                                  </w:r>
                                </w:p>
                                <w:p w14:paraId="18AFE277" w14:textId="77777777" w:rsidR="00E0450C" w:rsidRPr="00657D77" w:rsidRDefault="00E0450C" w:rsidP="00E03BE1">
                                  <w:pPr>
                                    <w:tabs>
                                      <w:tab w:val="left" w:pos="2380"/>
                                      <w:tab w:val="left" w:pos="4760"/>
                                      <w:tab w:val="left" w:pos="7140"/>
                                    </w:tabs>
                                    <w:spacing w:line="276" w:lineRule="auto"/>
                                    <w:jc w:val="both"/>
                                    <w:rPr>
                                      <w:b w:val="0"/>
                                      <w:sz w:val="21"/>
                                      <w:szCs w:val="21"/>
                                      <w:lang w:val="pt-BR"/>
                                    </w:rPr>
                                  </w:pPr>
                                  <w:r w:rsidRPr="00657D77">
                                    <w:rPr>
                                      <w:b w:val="0"/>
                                      <w:sz w:val="21"/>
                                      <w:szCs w:val="21"/>
                                      <w:lang w:val="pt-BR"/>
                                    </w:rPr>
                                    <w:t>A. để vừa đi vừa biểu diễn cho đẹp</w:t>
                                  </w:r>
                                </w:p>
                                <w:p w14:paraId="2E8F9BF7" w14:textId="77777777" w:rsidR="00E0450C" w:rsidRPr="00657D77" w:rsidRDefault="00E0450C" w:rsidP="00E03BE1">
                                  <w:pPr>
                                    <w:tabs>
                                      <w:tab w:val="left" w:pos="2380"/>
                                      <w:tab w:val="left" w:pos="4760"/>
                                      <w:tab w:val="left" w:pos="7140"/>
                                    </w:tabs>
                                    <w:spacing w:line="276" w:lineRule="auto"/>
                                    <w:jc w:val="both"/>
                                    <w:rPr>
                                      <w:b w:val="0"/>
                                      <w:sz w:val="21"/>
                                      <w:szCs w:val="21"/>
                                      <w:lang w:val="pt-BR"/>
                                    </w:rPr>
                                  </w:pPr>
                                  <w:r w:rsidRPr="00657D77">
                                    <w:rPr>
                                      <w:b w:val="0"/>
                                      <w:sz w:val="21"/>
                                      <w:szCs w:val="21"/>
                                      <w:lang w:val="pt-BR"/>
                                    </w:rPr>
                                    <w:t>B. để tăng lực ma sát giữa chân người và dây nên người không bị ngã.</w:t>
                                  </w:r>
                                </w:p>
                                <w:p w14:paraId="565F1710" w14:textId="77777777" w:rsidR="00E0450C" w:rsidRPr="00657D77" w:rsidRDefault="00E0450C" w:rsidP="00E03BE1">
                                  <w:pPr>
                                    <w:tabs>
                                      <w:tab w:val="left" w:pos="2380"/>
                                      <w:tab w:val="left" w:pos="4760"/>
                                      <w:tab w:val="left" w:pos="7140"/>
                                    </w:tabs>
                                    <w:spacing w:line="276" w:lineRule="auto"/>
                                    <w:jc w:val="both"/>
                                    <w:rPr>
                                      <w:b w:val="0"/>
                                      <w:sz w:val="21"/>
                                      <w:szCs w:val="21"/>
                                      <w:lang w:val="pt-BR"/>
                                    </w:rPr>
                                  </w:pPr>
                                  <w:r w:rsidRPr="00657D77">
                                    <w:rPr>
                                      <w:b w:val="0"/>
                                      <w:sz w:val="21"/>
                                      <w:szCs w:val="21"/>
                                      <w:lang w:val="pt-BR"/>
                                    </w:rPr>
                                    <w:t>C. Để tăng mômen trọng lực của hệ (người và gậy) nên dễ điều chỉnh khi người mất thăng bằng.</w:t>
                                  </w:r>
                                </w:p>
                                <w:p w14:paraId="1904B3D5" w14:textId="77777777" w:rsidR="00E0450C" w:rsidRPr="00657D77" w:rsidRDefault="00E0450C" w:rsidP="00E03BE1">
                                  <w:pPr>
                                    <w:tabs>
                                      <w:tab w:val="left" w:pos="2380"/>
                                      <w:tab w:val="left" w:pos="4760"/>
                                      <w:tab w:val="left" w:pos="7140"/>
                                    </w:tabs>
                                    <w:spacing w:line="276" w:lineRule="auto"/>
                                    <w:jc w:val="both"/>
                                    <w:rPr>
                                      <w:b w:val="0"/>
                                      <w:sz w:val="21"/>
                                      <w:szCs w:val="21"/>
                                      <w:lang w:val="pt-BR"/>
                                    </w:rPr>
                                  </w:pPr>
                                  <w:r w:rsidRPr="00657D77">
                                    <w:rPr>
                                      <w:b w:val="0"/>
                                      <w:sz w:val="21"/>
                                      <w:szCs w:val="21"/>
                                      <w:lang w:val="pt-BR"/>
                                    </w:rPr>
                                    <w:t>D. Để điều chỉnh cho giá trọng lực của hệ (người và gậy) luôn đi qua dây nên người không bị ngã</w:t>
                                  </w:r>
                                </w:p>
                                <w:p w14:paraId="64739EE2" w14:textId="77777777" w:rsidR="00E0450C" w:rsidRPr="00657D77" w:rsidRDefault="00E0450C" w:rsidP="00E03BE1">
                                  <w:pPr>
                                    <w:numPr>
                                      <w:ilvl w:val="0"/>
                                      <w:numId w:val="12"/>
                                    </w:numPr>
                                    <w:tabs>
                                      <w:tab w:val="left" w:pos="810"/>
                                      <w:tab w:val="left" w:pos="2380"/>
                                      <w:tab w:val="left" w:pos="4760"/>
                                      <w:tab w:val="left" w:pos="7140"/>
                                    </w:tabs>
                                    <w:spacing w:line="276" w:lineRule="auto"/>
                                    <w:ind w:left="0" w:firstLine="810"/>
                                    <w:jc w:val="both"/>
                                    <w:rPr>
                                      <w:b w:val="0"/>
                                      <w:sz w:val="21"/>
                                      <w:szCs w:val="21"/>
                                      <w:lang w:val="pt-BR"/>
                                    </w:rPr>
                                  </w:pPr>
                                  <w:r w:rsidRPr="00657D77">
                                    <w:rPr>
                                      <w:b w:val="0"/>
                                      <w:sz w:val="21"/>
                                      <w:szCs w:val="21"/>
                                      <w:lang w:val="pt-BR"/>
                                    </w:rPr>
                                    <w:t>Những vật tiếp xúc với mặt phẳng đỡ chỉ ở một số điện tích rời nhau thì mặt chân đế là</w:t>
                                  </w:r>
                                </w:p>
                                <w:p w14:paraId="42A34042" w14:textId="77777777" w:rsidR="00E0450C" w:rsidRPr="00657D77" w:rsidRDefault="00E0450C" w:rsidP="00E03BE1">
                                  <w:pPr>
                                    <w:tabs>
                                      <w:tab w:val="left" w:pos="2380"/>
                                      <w:tab w:val="left" w:pos="4760"/>
                                      <w:tab w:val="left" w:pos="7140"/>
                                    </w:tabs>
                                    <w:spacing w:line="276" w:lineRule="auto"/>
                                    <w:jc w:val="both"/>
                                    <w:rPr>
                                      <w:b w:val="0"/>
                                      <w:sz w:val="21"/>
                                      <w:szCs w:val="21"/>
                                      <w:lang w:val="pt-BR"/>
                                    </w:rPr>
                                  </w:pPr>
                                  <w:r w:rsidRPr="00657D77">
                                    <w:rPr>
                                      <w:b w:val="0"/>
                                      <w:sz w:val="21"/>
                                      <w:szCs w:val="21"/>
                                      <w:lang w:val="pt-BR"/>
                                    </w:rPr>
                                    <w:t>A. tổng các diện tích tiếp xúc.</w:t>
                                  </w:r>
                                  <w:r w:rsidRPr="00657D77">
                                    <w:rPr>
                                      <w:b w:val="0"/>
                                      <w:sz w:val="21"/>
                                      <w:szCs w:val="21"/>
                                      <w:lang w:val="pt-BR"/>
                                    </w:rPr>
                                    <w:tab/>
                                    <w:t>B. hình đa giác chứa tất cả các diện tích tiếp xúc.</w:t>
                                  </w:r>
                                </w:p>
                                <w:p w14:paraId="0BE4FCFF" w14:textId="77777777" w:rsidR="00E0450C" w:rsidRPr="00657D77" w:rsidRDefault="00E0450C" w:rsidP="00E03BE1">
                                  <w:pPr>
                                    <w:tabs>
                                      <w:tab w:val="left" w:pos="2380"/>
                                      <w:tab w:val="left" w:pos="4760"/>
                                      <w:tab w:val="left" w:pos="7140"/>
                                    </w:tabs>
                                    <w:spacing w:line="276" w:lineRule="auto"/>
                                    <w:jc w:val="both"/>
                                    <w:rPr>
                                      <w:b w:val="0"/>
                                      <w:sz w:val="21"/>
                                      <w:szCs w:val="21"/>
                                      <w:lang w:val="pt-BR"/>
                                    </w:rPr>
                                  </w:pPr>
                                  <w:r w:rsidRPr="00657D77">
                                    <w:rPr>
                                      <w:b w:val="0"/>
                                      <w:sz w:val="21"/>
                                      <w:szCs w:val="21"/>
                                      <w:lang w:val="pt-BR"/>
                                    </w:rPr>
                                    <w:t>C. hình tròn nhỏ nhất chứa tất cả các diện tích tiếp xúc.</w:t>
                                  </w:r>
                                  <w:r>
                                    <w:rPr>
                                      <w:b w:val="0"/>
                                      <w:sz w:val="21"/>
                                      <w:szCs w:val="21"/>
                                      <w:lang w:val="pt-BR"/>
                                    </w:rPr>
                                    <w:tab/>
                                  </w:r>
                                  <w:r w:rsidRPr="00657D77">
                                    <w:rPr>
                                      <w:b w:val="0"/>
                                      <w:sz w:val="21"/>
                                      <w:szCs w:val="21"/>
                                      <w:lang w:val="pt-BR"/>
                                    </w:rPr>
                                    <w:t>D. hình đa giác lồi nhỏ nhất bao bọc tất cả các diện tích tiếp xúc.</w:t>
                                  </w:r>
                                </w:p>
                                <w:p w14:paraId="6ACA6E05" w14:textId="77777777" w:rsidR="00E0450C" w:rsidRPr="00657D77" w:rsidRDefault="00E0450C" w:rsidP="00E03BE1">
                                  <w:pPr>
                                    <w:numPr>
                                      <w:ilvl w:val="0"/>
                                      <w:numId w:val="12"/>
                                    </w:numPr>
                                    <w:tabs>
                                      <w:tab w:val="left" w:pos="180"/>
                                      <w:tab w:val="left" w:pos="360"/>
                                      <w:tab w:val="left" w:pos="540"/>
                                      <w:tab w:val="left" w:pos="760"/>
                                      <w:tab w:val="left" w:pos="810"/>
                                      <w:tab w:val="left" w:pos="1134"/>
                                      <w:tab w:val="left" w:pos="1440"/>
                                      <w:tab w:val="left" w:pos="1701"/>
                                      <w:tab w:val="left" w:pos="2190"/>
                                      <w:tab w:val="left" w:pos="2268"/>
                                      <w:tab w:val="left" w:pos="2835"/>
                                      <w:tab w:val="left" w:pos="3402"/>
                                      <w:tab w:val="left" w:pos="3610"/>
                                      <w:tab w:val="left" w:pos="3969"/>
                                      <w:tab w:val="left" w:pos="4275"/>
                                      <w:tab w:val="left" w:pos="4536"/>
                                      <w:tab w:val="left" w:pos="5035"/>
                                      <w:tab w:val="left" w:pos="5103"/>
                                      <w:tab w:val="left" w:pos="5670"/>
                                      <w:tab w:val="left" w:pos="5795"/>
                                      <w:tab w:val="left" w:pos="6237"/>
                                      <w:tab w:val="left" w:pos="6804"/>
                                      <w:tab w:val="left" w:pos="7371"/>
                                      <w:tab w:val="left" w:pos="7938"/>
                                      <w:tab w:val="left" w:pos="8222"/>
                                      <w:tab w:val="left" w:pos="8505"/>
                                    </w:tabs>
                                    <w:spacing w:line="276" w:lineRule="auto"/>
                                    <w:ind w:left="0" w:firstLine="810"/>
                                    <w:jc w:val="both"/>
                                    <w:rPr>
                                      <w:b w:val="0"/>
                                      <w:sz w:val="21"/>
                                      <w:szCs w:val="21"/>
                                      <w:lang w:val="pt-BR"/>
                                    </w:rPr>
                                  </w:pPr>
                                  <w:r w:rsidRPr="00657D77">
                                    <w:rPr>
                                      <w:b w:val="0"/>
                                      <w:sz w:val="21"/>
                                      <w:szCs w:val="21"/>
                                      <w:lang w:val="pt-BR"/>
                                    </w:rPr>
                                    <w:t>Một vật hình trụ đồng chất có đường kính đáy d=4cm, chiều cao h= 8 cm. Hỏi góc giữa mặt đáy của hình trụ với mặt phẳng ngang lớn nhất là bao nhiêu để vật chưa bị lật đổ?</w:t>
                                  </w:r>
                                </w:p>
                                <w:p w14:paraId="72EB962C" w14:textId="77777777" w:rsidR="00E0450C" w:rsidRPr="00657D77" w:rsidRDefault="00E0450C" w:rsidP="00E03BE1">
                                  <w:pPr>
                                    <w:tabs>
                                      <w:tab w:val="left" w:leader="dot" w:pos="9630"/>
                                    </w:tabs>
                                    <w:spacing w:line="276" w:lineRule="auto"/>
                                    <w:jc w:val="both"/>
                                    <w:rPr>
                                      <w:b w:val="0"/>
                                      <w:sz w:val="21"/>
                                      <w:szCs w:val="21"/>
                                      <w:lang w:val="pt-BR"/>
                                    </w:rPr>
                                  </w:pPr>
                                  <w:r w:rsidRPr="00657D77">
                                    <w:rPr>
                                      <w:b w:val="0"/>
                                      <w:sz w:val="21"/>
                                      <w:szCs w:val="21"/>
                                      <w:lang w:val="pt-BR"/>
                                    </w:rPr>
                                    <w:tab/>
                                  </w:r>
                                  <w:r w:rsidRPr="00657D77">
                                    <w:rPr>
                                      <w:b w:val="0"/>
                                      <w:sz w:val="21"/>
                                      <w:szCs w:val="21"/>
                                      <w:lang w:val="pt-BR"/>
                                    </w:rPr>
                                    <w:tab/>
                                  </w:r>
                                  <w:r w:rsidRPr="00657D77">
                                    <w:rPr>
                                      <w:b w:val="0"/>
                                      <w:sz w:val="21"/>
                                      <w:szCs w:val="21"/>
                                      <w:lang w:val="pt-BR"/>
                                    </w:rPr>
                                    <w:tab/>
                                  </w:r>
                                </w:p>
                                <w:p w14:paraId="52ED069A" w14:textId="77777777" w:rsidR="00E0450C" w:rsidRPr="00657D77" w:rsidRDefault="00E0450C" w:rsidP="00E03BE1">
                                  <w:pPr>
                                    <w:tabs>
                                      <w:tab w:val="left" w:pos="2280"/>
                                      <w:tab w:val="left" w:pos="4680"/>
                                      <w:tab w:val="left" w:pos="7200"/>
                                    </w:tabs>
                                    <w:spacing w:line="276" w:lineRule="auto"/>
                                    <w:jc w:val="both"/>
                                    <w:rPr>
                                      <w:b w:val="0"/>
                                      <w:sz w:val="21"/>
                                      <w:szCs w:val="21"/>
                                      <w:lang w:val="pt-BR"/>
                                    </w:rPr>
                                  </w:pPr>
                                  <w:r w:rsidRPr="00657D77">
                                    <w:rPr>
                                      <w:b w:val="0"/>
                                      <w:sz w:val="21"/>
                                      <w:szCs w:val="21"/>
                                      <w:lang w:val="pt-BR"/>
                                    </w:rPr>
                                    <w:t xml:space="preserve">Ba viên gạch giống nhau chiều dài </w:t>
                                  </w:r>
                                  <w:r w:rsidRPr="00657D77">
                                    <w:rPr>
                                      <w:b w:val="0"/>
                                      <w:i/>
                                      <w:sz w:val="21"/>
                                      <w:szCs w:val="21"/>
                                      <w:lang w:val="pt-BR"/>
                                    </w:rPr>
                                    <w:t>l</w:t>
                                  </w:r>
                                  <w:r w:rsidRPr="00657D77">
                                    <w:rPr>
                                      <w:b w:val="0"/>
                                      <w:sz w:val="21"/>
                                      <w:szCs w:val="21"/>
                                      <w:lang w:val="pt-BR"/>
                                    </w:rPr>
                                    <w:t xml:space="preserve"> đặt chồng lên nhau trên 1 mặt phẳng ngang. Hỏi mép viên gạch trên cùng được phép nhô ra so với mép viên gạch dưới cùng 1 đoạn tối đa là bao nhiêu?</w:t>
                                  </w:r>
                                </w:p>
                                <w:p w14:paraId="6A231C15" w14:textId="77777777" w:rsidR="00E0450C" w:rsidRDefault="00E0450C" w:rsidP="00E03BE1">
                                  <w:pPr>
                                    <w:tabs>
                                      <w:tab w:val="left" w:leader="dot" w:pos="9630"/>
                                    </w:tabs>
                                    <w:spacing w:line="276" w:lineRule="auto"/>
                                    <w:jc w:val="both"/>
                                    <w:rPr>
                                      <w:b w:val="0"/>
                                      <w:sz w:val="21"/>
                                      <w:szCs w:val="21"/>
                                      <w:lang w:val="pt-BR"/>
                                    </w:rPr>
                                  </w:pPr>
                                  <w:r w:rsidRPr="00657D77">
                                    <w:rPr>
                                      <w:b w:val="0"/>
                                      <w:sz w:val="21"/>
                                      <w:szCs w:val="21"/>
                                      <w:lang w:val="pt-BR"/>
                                    </w:rPr>
                                    <w:tab/>
                                  </w:r>
                                  <w:r w:rsidRPr="00657D77">
                                    <w:rPr>
                                      <w:b w:val="0"/>
                                      <w:sz w:val="21"/>
                                      <w:szCs w:val="21"/>
                                      <w:lang w:val="pt-BR"/>
                                    </w:rPr>
                                    <w:tab/>
                                  </w:r>
                                  <w:r w:rsidRPr="00657D77">
                                    <w:rPr>
                                      <w:b w:val="0"/>
                                      <w:sz w:val="21"/>
                                      <w:szCs w:val="21"/>
                                      <w:lang w:val="pt-BR"/>
                                    </w:rPr>
                                    <w:tab/>
                                  </w:r>
                                </w:p>
                                <w:p w14:paraId="5FF93F2C" w14:textId="77777777" w:rsidR="00E0450C" w:rsidRPr="00657D77" w:rsidRDefault="00E0450C" w:rsidP="00E03BE1">
                                  <w:pPr>
                                    <w:tabs>
                                      <w:tab w:val="left" w:leader="dot" w:pos="9630"/>
                                    </w:tabs>
                                    <w:spacing w:line="276" w:lineRule="auto"/>
                                    <w:jc w:val="both"/>
                                    <w:rPr>
                                      <w:b w:val="0"/>
                                      <w:sz w:val="21"/>
                                      <w:szCs w:val="21"/>
                                      <w:lang w:val="pt-BR"/>
                                    </w:rPr>
                                  </w:pPr>
                                  <w:r w:rsidRPr="00657D77">
                                    <w:rPr>
                                      <w:b w:val="0"/>
                                      <w:sz w:val="21"/>
                                      <w:szCs w:val="21"/>
                                      <w:lang w:val="pt-BR"/>
                                    </w:rPr>
                                    <w:t>Một bình chia độ thuỷ tinh, thành thẳng đứng có khối lượng 180g và trọng tâm ở vạch số 8. Đổ 120g nước thì mực nước ở vạch số 6. Hỏi lúc này trọng tâm của bình chia độ ở vạch số mấy, mức độ bền vững của bình so với khi không có nước?</w:t>
                                  </w:r>
                                </w:p>
                                <w:p w14:paraId="77F96A40" w14:textId="77777777" w:rsidR="00E0450C" w:rsidRDefault="00E0450C" w:rsidP="00E03BE1">
                                  <w:pPr>
                                    <w:tabs>
                                      <w:tab w:val="left" w:leader="dot" w:pos="9630"/>
                                    </w:tabs>
                                    <w:spacing w:line="276" w:lineRule="auto"/>
                                    <w:jc w:val="both"/>
                                    <w:rPr>
                                      <w:b w:val="0"/>
                                      <w:sz w:val="21"/>
                                      <w:szCs w:val="21"/>
                                      <w:lang w:val="pt-BR"/>
                                    </w:rPr>
                                  </w:pPr>
                                  <w:r w:rsidRPr="00657D77">
                                    <w:rPr>
                                      <w:b w:val="0"/>
                                      <w:sz w:val="21"/>
                                      <w:szCs w:val="21"/>
                                      <w:lang w:val="pt-BR"/>
                                    </w:rPr>
                                    <w:tab/>
                                  </w:r>
                                  <w:r w:rsidRPr="00657D77">
                                    <w:rPr>
                                      <w:b w:val="0"/>
                                      <w:sz w:val="21"/>
                                      <w:szCs w:val="21"/>
                                      <w:lang w:val="pt-BR"/>
                                    </w:rPr>
                                    <w:tab/>
                                  </w:r>
                                  <w:r w:rsidRPr="00657D77">
                                    <w:rPr>
                                      <w:b w:val="0"/>
                                      <w:sz w:val="21"/>
                                      <w:szCs w:val="21"/>
                                      <w:lang w:val="pt-BR"/>
                                    </w:rPr>
                                    <w:tab/>
                                  </w:r>
                                </w:p>
                                <w:p w14:paraId="366E0F57" w14:textId="77777777" w:rsidR="00E0450C" w:rsidRPr="00657D77" w:rsidRDefault="00E0450C" w:rsidP="00E03BE1">
                                  <w:pPr>
                                    <w:tabs>
                                      <w:tab w:val="left" w:leader="dot" w:pos="9630"/>
                                    </w:tabs>
                                    <w:spacing w:line="276" w:lineRule="auto"/>
                                    <w:jc w:val="both"/>
                                    <w:rPr>
                                      <w:b w:val="0"/>
                                      <w:sz w:val="21"/>
                                      <w:szCs w:val="21"/>
                                      <w:lang w:val="pt-BR"/>
                                    </w:rPr>
                                  </w:pPr>
                                  <w:r w:rsidRPr="00657D77">
                                    <w:rPr>
                                      <w:b w:val="0"/>
                                      <w:sz w:val="21"/>
                                      <w:szCs w:val="21"/>
                                      <w:lang w:val="pt-BR"/>
                                    </w:rPr>
                                    <w:t xml:space="preserve">Để xác định trọng tâm của một thước dẹt và dài, người ta làm như sau: Đặt thước lên bàn, chiều dài thước vuông góc với cạnh của bàn, sau đó đẩy nhẹ thuớc cho nhô dần ra khỏi mặt bàn. Khi thước bắt đầu rơi thì chỗ thước gặp mép bàn đi qua trọng tâm của thước. Hãy giải thích cách làm. </w:t>
                                  </w:r>
                                </w:p>
                                <w:p w14:paraId="374F3A46" w14:textId="77777777" w:rsidR="00E0450C" w:rsidRPr="00657D77" w:rsidRDefault="00E0450C" w:rsidP="00E03BE1">
                                  <w:pPr>
                                    <w:numPr>
                                      <w:ilvl w:val="0"/>
                                      <w:numId w:val="12"/>
                                    </w:numPr>
                                    <w:tabs>
                                      <w:tab w:val="left" w:pos="810"/>
                                    </w:tabs>
                                    <w:spacing w:line="276" w:lineRule="auto"/>
                                    <w:ind w:left="0" w:firstLine="810"/>
                                    <w:jc w:val="both"/>
                                    <w:rPr>
                                      <w:b w:val="0"/>
                                      <w:sz w:val="21"/>
                                      <w:szCs w:val="21"/>
                                      <w:lang w:val="pt-BR"/>
                                    </w:rPr>
                                  </w:pPr>
                                  <w:r w:rsidRPr="00657D77">
                                    <w:rPr>
                                      <w:b w:val="0"/>
                                      <w:sz w:val="21"/>
                                      <w:szCs w:val="21"/>
                                      <w:lang w:val="pt-BR"/>
                                    </w:rPr>
                                    <w:t>Tại sao những vật sau đây khó bị lật đổ ?</w:t>
                                  </w:r>
                                </w:p>
                                <w:p w14:paraId="757B55B6" w14:textId="77777777" w:rsidR="00E0450C" w:rsidRPr="00657D77" w:rsidRDefault="00E0450C" w:rsidP="00E03BE1">
                                  <w:pPr>
                                    <w:spacing w:line="276" w:lineRule="auto"/>
                                    <w:jc w:val="both"/>
                                    <w:rPr>
                                      <w:b w:val="0"/>
                                      <w:sz w:val="21"/>
                                      <w:szCs w:val="21"/>
                                      <w:lang w:val="pt-BR"/>
                                    </w:rPr>
                                  </w:pPr>
                                  <w:r w:rsidRPr="00657D77">
                                    <w:rPr>
                                      <w:b w:val="0"/>
                                      <w:sz w:val="21"/>
                                      <w:szCs w:val="21"/>
                                      <w:lang w:val="pt-BR"/>
                                    </w:rPr>
                                    <w:t>a. Đèn để bàn.</w:t>
                                  </w:r>
                                  <w:r w:rsidRPr="00657D77">
                                    <w:rPr>
                                      <w:b w:val="0"/>
                                      <w:sz w:val="21"/>
                                      <w:szCs w:val="21"/>
                                      <w:lang w:val="pt-BR"/>
                                    </w:rPr>
                                    <w:tab/>
                                    <w:t xml:space="preserve"> </w:t>
                                  </w:r>
                                </w:p>
                                <w:p w14:paraId="17940F7F" w14:textId="77777777" w:rsidR="00E0450C" w:rsidRPr="00657D77" w:rsidRDefault="00E0450C" w:rsidP="00E03BE1">
                                  <w:pPr>
                                    <w:spacing w:line="276" w:lineRule="auto"/>
                                    <w:jc w:val="both"/>
                                    <w:rPr>
                                      <w:b w:val="0"/>
                                      <w:sz w:val="21"/>
                                      <w:szCs w:val="21"/>
                                      <w:lang w:val="pt-BR"/>
                                    </w:rPr>
                                  </w:pPr>
                                  <w:r w:rsidRPr="00657D77">
                                    <w:rPr>
                                      <w:b w:val="0"/>
                                      <w:sz w:val="21"/>
                                      <w:szCs w:val="21"/>
                                      <w:lang w:val="pt-BR"/>
                                    </w:rPr>
                                    <w:t>b. Xe cần cẩu.</w:t>
                                  </w:r>
                                  <w:r w:rsidRPr="00657D77">
                                    <w:rPr>
                                      <w:b w:val="0"/>
                                      <w:sz w:val="21"/>
                                      <w:szCs w:val="21"/>
                                      <w:lang w:val="pt-BR"/>
                                    </w:rPr>
                                    <w:tab/>
                                  </w:r>
                                  <w:r w:rsidRPr="00657D77">
                                    <w:rPr>
                                      <w:b w:val="0"/>
                                      <w:sz w:val="21"/>
                                      <w:szCs w:val="21"/>
                                      <w:lang w:val="pt-BR"/>
                                    </w:rPr>
                                    <w:tab/>
                                  </w:r>
                                  <w:r w:rsidRPr="00657D77">
                                    <w:rPr>
                                      <w:b w:val="0"/>
                                      <w:sz w:val="21"/>
                                      <w:szCs w:val="21"/>
                                      <w:lang w:val="pt-BR"/>
                                    </w:rPr>
                                    <w:tab/>
                                  </w:r>
                                  <w:r w:rsidRPr="00657D77">
                                    <w:rPr>
                                      <w:b w:val="0"/>
                                      <w:sz w:val="21"/>
                                      <w:szCs w:val="21"/>
                                      <w:lang w:val="pt-BR"/>
                                    </w:rPr>
                                    <w:tab/>
                                  </w:r>
                                </w:p>
                                <w:p w14:paraId="1DB650F7" w14:textId="2CA137C9" w:rsidR="00E0450C" w:rsidRPr="00E03BE1" w:rsidRDefault="00E0450C" w:rsidP="00E03BE1">
                                  <w:pPr>
                                    <w:spacing w:line="276" w:lineRule="auto"/>
                                    <w:jc w:val="both"/>
                                    <w:rPr>
                                      <w:b w:val="0"/>
                                      <w:sz w:val="21"/>
                                      <w:szCs w:val="21"/>
                                      <w:lang w:val="pt-BR"/>
                                    </w:rPr>
                                  </w:pPr>
                                  <w:r w:rsidRPr="00657D77">
                                    <w:rPr>
                                      <w:b w:val="0"/>
                                      <w:sz w:val="21"/>
                                      <w:szCs w:val="21"/>
                                      <w:lang w:val="pt-BR"/>
                                    </w:rPr>
                                    <w:t>c. Ôtô đua.</w:t>
                                  </w:r>
                                </w:p>
                              </w:tc>
                            </w:tr>
                            <w:tr w:rsidR="00E0450C" w:rsidRPr="00B31086" w14:paraId="477065B5" w14:textId="77777777" w:rsidTr="00317813">
                              <w:tc>
                                <w:tcPr>
                                  <w:tcW w:w="10042" w:type="dxa"/>
                                  <w:shd w:val="clear" w:color="auto" w:fill="auto"/>
                                </w:tcPr>
                                <w:p w14:paraId="7D127070" w14:textId="77777777" w:rsidR="00E0450C" w:rsidRPr="00D353E1" w:rsidRDefault="00E0450C" w:rsidP="00B31086">
                                  <w:pPr>
                                    <w:spacing w:line="276" w:lineRule="auto"/>
                                    <w:rPr>
                                      <w:b w:val="0"/>
                                      <w:bCs w:val="0"/>
                                    </w:rPr>
                                  </w:pPr>
                                </w:p>
                              </w:tc>
                            </w:tr>
                            <w:tr w:rsidR="00E0450C" w:rsidRPr="00B31086" w14:paraId="5618C7C0" w14:textId="77777777" w:rsidTr="00317813">
                              <w:tc>
                                <w:tcPr>
                                  <w:tcW w:w="10042" w:type="dxa"/>
                                  <w:shd w:val="clear" w:color="auto" w:fill="auto"/>
                                </w:tcPr>
                                <w:p w14:paraId="3DFAB5AF" w14:textId="77777777" w:rsidR="00E0450C" w:rsidRPr="00D353E1" w:rsidRDefault="00E0450C" w:rsidP="00B31086">
                                  <w:pPr>
                                    <w:spacing w:line="276" w:lineRule="auto"/>
                                    <w:rPr>
                                      <w:b w:val="0"/>
                                      <w:bCs w:val="0"/>
                                    </w:rPr>
                                  </w:pPr>
                                </w:p>
                              </w:tc>
                            </w:tr>
                            <w:tr w:rsidR="00E0450C" w:rsidRPr="00B31086" w14:paraId="04BFAE95" w14:textId="77777777" w:rsidTr="00317813">
                              <w:tc>
                                <w:tcPr>
                                  <w:tcW w:w="10042" w:type="dxa"/>
                                  <w:shd w:val="clear" w:color="auto" w:fill="auto"/>
                                </w:tcPr>
                                <w:p w14:paraId="0FB3EE0A" w14:textId="77777777" w:rsidR="00E0450C" w:rsidRPr="00D353E1" w:rsidRDefault="00E0450C" w:rsidP="00B31086">
                                  <w:pPr>
                                    <w:spacing w:line="276" w:lineRule="auto"/>
                                    <w:rPr>
                                      <w:b w:val="0"/>
                                      <w:bCs w:val="0"/>
                                    </w:rPr>
                                  </w:pPr>
                                </w:p>
                              </w:tc>
                            </w:tr>
                            <w:tr w:rsidR="00E0450C" w:rsidRPr="00B31086" w14:paraId="3A2231E1" w14:textId="77777777" w:rsidTr="00317813">
                              <w:tc>
                                <w:tcPr>
                                  <w:tcW w:w="10042" w:type="dxa"/>
                                  <w:shd w:val="clear" w:color="auto" w:fill="auto"/>
                                </w:tcPr>
                                <w:p w14:paraId="48993F67" w14:textId="77777777" w:rsidR="00E0450C" w:rsidRPr="00D353E1" w:rsidRDefault="00E0450C" w:rsidP="00B31086">
                                  <w:pPr>
                                    <w:spacing w:line="276" w:lineRule="auto"/>
                                    <w:rPr>
                                      <w:b w:val="0"/>
                                      <w:bCs w:val="0"/>
                                    </w:rPr>
                                  </w:pPr>
                                </w:p>
                              </w:tc>
                            </w:tr>
                            <w:tr w:rsidR="00E0450C" w:rsidRPr="00B31086" w14:paraId="53350C7E" w14:textId="77777777" w:rsidTr="00317813">
                              <w:tc>
                                <w:tcPr>
                                  <w:tcW w:w="10042" w:type="dxa"/>
                                  <w:shd w:val="clear" w:color="auto" w:fill="auto"/>
                                </w:tcPr>
                                <w:p w14:paraId="4CE047F3" w14:textId="77777777" w:rsidR="00E0450C" w:rsidRPr="00D353E1" w:rsidRDefault="00E0450C" w:rsidP="00B31086">
                                  <w:pPr>
                                    <w:spacing w:line="276" w:lineRule="auto"/>
                                    <w:rPr>
                                      <w:b w:val="0"/>
                                      <w:bCs w:val="0"/>
                                    </w:rPr>
                                  </w:pPr>
                                </w:p>
                              </w:tc>
                            </w:tr>
                            <w:tr w:rsidR="00E0450C" w:rsidRPr="00B31086" w14:paraId="20681742" w14:textId="77777777" w:rsidTr="00317813">
                              <w:tc>
                                <w:tcPr>
                                  <w:tcW w:w="10042" w:type="dxa"/>
                                  <w:shd w:val="clear" w:color="auto" w:fill="auto"/>
                                </w:tcPr>
                                <w:p w14:paraId="352D2819" w14:textId="77777777" w:rsidR="00E0450C" w:rsidRPr="00D353E1" w:rsidRDefault="00E0450C" w:rsidP="00B31086">
                                  <w:pPr>
                                    <w:spacing w:line="276" w:lineRule="auto"/>
                                    <w:rPr>
                                      <w:b w:val="0"/>
                                      <w:bCs w:val="0"/>
                                    </w:rPr>
                                  </w:pPr>
                                </w:p>
                              </w:tc>
                            </w:tr>
                            <w:tr w:rsidR="00E0450C" w:rsidRPr="00B31086" w14:paraId="427D4646" w14:textId="77777777" w:rsidTr="00317813">
                              <w:tc>
                                <w:tcPr>
                                  <w:tcW w:w="10042" w:type="dxa"/>
                                  <w:shd w:val="clear" w:color="auto" w:fill="auto"/>
                                </w:tcPr>
                                <w:p w14:paraId="54510017" w14:textId="77777777" w:rsidR="00E0450C" w:rsidRPr="00D353E1" w:rsidRDefault="00E0450C" w:rsidP="00B31086">
                                  <w:pPr>
                                    <w:spacing w:line="276" w:lineRule="auto"/>
                                    <w:rPr>
                                      <w:b w:val="0"/>
                                      <w:bCs w:val="0"/>
                                    </w:rPr>
                                  </w:pPr>
                                </w:p>
                              </w:tc>
                            </w:tr>
                            <w:tr w:rsidR="00E0450C" w:rsidRPr="00B31086" w14:paraId="57099CC5" w14:textId="77777777" w:rsidTr="00317813">
                              <w:tc>
                                <w:tcPr>
                                  <w:tcW w:w="10042" w:type="dxa"/>
                                  <w:shd w:val="clear" w:color="auto" w:fill="auto"/>
                                </w:tcPr>
                                <w:p w14:paraId="5AFDD60D" w14:textId="77777777" w:rsidR="00E0450C" w:rsidRPr="00D353E1" w:rsidRDefault="00E0450C" w:rsidP="00B31086">
                                  <w:pPr>
                                    <w:spacing w:line="276" w:lineRule="auto"/>
                                    <w:rPr>
                                      <w:b w:val="0"/>
                                      <w:bCs w:val="0"/>
                                    </w:rPr>
                                  </w:pPr>
                                </w:p>
                              </w:tc>
                            </w:tr>
                            <w:tr w:rsidR="00E0450C" w:rsidRPr="00B31086" w14:paraId="15E52B5F" w14:textId="77777777" w:rsidTr="00317813">
                              <w:tc>
                                <w:tcPr>
                                  <w:tcW w:w="10042" w:type="dxa"/>
                                  <w:shd w:val="clear" w:color="auto" w:fill="auto"/>
                                </w:tcPr>
                                <w:p w14:paraId="26D0088F" w14:textId="77777777" w:rsidR="00E0450C" w:rsidRPr="00D353E1" w:rsidRDefault="00E0450C" w:rsidP="00B31086">
                                  <w:pPr>
                                    <w:spacing w:line="276" w:lineRule="auto"/>
                                    <w:rPr>
                                      <w:b w:val="0"/>
                                      <w:bCs w:val="0"/>
                                    </w:rPr>
                                  </w:pPr>
                                </w:p>
                              </w:tc>
                            </w:tr>
                            <w:tr w:rsidR="00E0450C" w:rsidRPr="00B31086" w14:paraId="6A8ACCED" w14:textId="77777777" w:rsidTr="00317813">
                              <w:tc>
                                <w:tcPr>
                                  <w:tcW w:w="10042" w:type="dxa"/>
                                  <w:shd w:val="clear" w:color="auto" w:fill="auto"/>
                                </w:tcPr>
                                <w:p w14:paraId="13BD91B0" w14:textId="77777777" w:rsidR="00E0450C" w:rsidRPr="00D353E1" w:rsidRDefault="00E0450C" w:rsidP="00B31086">
                                  <w:pPr>
                                    <w:spacing w:line="276" w:lineRule="auto"/>
                                    <w:rPr>
                                      <w:b w:val="0"/>
                                      <w:bCs w:val="0"/>
                                    </w:rPr>
                                  </w:pPr>
                                </w:p>
                              </w:tc>
                            </w:tr>
                            <w:tr w:rsidR="00E0450C" w:rsidRPr="00B31086" w14:paraId="7DD8F5D6" w14:textId="77777777" w:rsidTr="00317813">
                              <w:tc>
                                <w:tcPr>
                                  <w:tcW w:w="10042" w:type="dxa"/>
                                  <w:shd w:val="clear" w:color="auto" w:fill="auto"/>
                                </w:tcPr>
                                <w:p w14:paraId="69E47E94" w14:textId="77777777" w:rsidR="00E0450C" w:rsidRPr="00D353E1" w:rsidRDefault="00E0450C" w:rsidP="00B31086">
                                  <w:pPr>
                                    <w:spacing w:line="276" w:lineRule="auto"/>
                                    <w:rPr>
                                      <w:b w:val="0"/>
                                      <w:bCs w:val="0"/>
                                    </w:rPr>
                                  </w:pPr>
                                </w:p>
                              </w:tc>
                            </w:tr>
                            <w:tr w:rsidR="00E0450C" w:rsidRPr="00B31086" w14:paraId="743289EE" w14:textId="77777777" w:rsidTr="00317813">
                              <w:tc>
                                <w:tcPr>
                                  <w:tcW w:w="10042" w:type="dxa"/>
                                  <w:shd w:val="clear" w:color="auto" w:fill="auto"/>
                                </w:tcPr>
                                <w:p w14:paraId="075C1F89" w14:textId="77777777" w:rsidR="00E0450C" w:rsidRPr="00D353E1" w:rsidRDefault="00E0450C" w:rsidP="00B31086">
                                  <w:pPr>
                                    <w:spacing w:line="276" w:lineRule="auto"/>
                                    <w:rPr>
                                      <w:b w:val="0"/>
                                      <w:bCs w:val="0"/>
                                    </w:rPr>
                                  </w:pPr>
                                </w:p>
                              </w:tc>
                            </w:tr>
                            <w:tr w:rsidR="00E0450C" w:rsidRPr="00B31086" w14:paraId="7797B66E" w14:textId="77777777" w:rsidTr="00317813">
                              <w:tc>
                                <w:tcPr>
                                  <w:tcW w:w="10042" w:type="dxa"/>
                                  <w:shd w:val="clear" w:color="auto" w:fill="auto"/>
                                </w:tcPr>
                                <w:p w14:paraId="51E27462" w14:textId="77777777" w:rsidR="00E0450C" w:rsidRPr="00D353E1" w:rsidRDefault="00E0450C" w:rsidP="00B31086">
                                  <w:pPr>
                                    <w:spacing w:line="276" w:lineRule="auto"/>
                                    <w:rPr>
                                      <w:b w:val="0"/>
                                      <w:bCs w:val="0"/>
                                    </w:rPr>
                                  </w:pPr>
                                </w:p>
                              </w:tc>
                            </w:tr>
                            <w:tr w:rsidR="00E0450C" w:rsidRPr="00B31086" w14:paraId="0448CAA1" w14:textId="77777777" w:rsidTr="00317813">
                              <w:tc>
                                <w:tcPr>
                                  <w:tcW w:w="10042" w:type="dxa"/>
                                  <w:shd w:val="clear" w:color="auto" w:fill="auto"/>
                                </w:tcPr>
                                <w:p w14:paraId="123E8A35" w14:textId="77777777" w:rsidR="00E0450C" w:rsidRPr="00D353E1" w:rsidRDefault="00E0450C" w:rsidP="00B31086">
                                  <w:pPr>
                                    <w:spacing w:line="276" w:lineRule="auto"/>
                                    <w:rPr>
                                      <w:b w:val="0"/>
                                      <w:bCs w:val="0"/>
                                    </w:rPr>
                                  </w:pPr>
                                </w:p>
                              </w:tc>
                            </w:tr>
                            <w:tr w:rsidR="00E0450C" w:rsidRPr="00B31086" w14:paraId="40832703" w14:textId="77777777" w:rsidTr="00317813">
                              <w:tc>
                                <w:tcPr>
                                  <w:tcW w:w="10042" w:type="dxa"/>
                                  <w:shd w:val="clear" w:color="auto" w:fill="auto"/>
                                </w:tcPr>
                                <w:p w14:paraId="77923EE1" w14:textId="77777777" w:rsidR="00E0450C" w:rsidRPr="00D353E1" w:rsidRDefault="00E0450C" w:rsidP="00B31086">
                                  <w:pPr>
                                    <w:spacing w:line="276" w:lineRule="auto"/>
                                    <w:rPr>
                                      <w:b w:val="0"/>
                                      <w:bCs w:val="0"/>
                                    </w:rPr>
                                  </w:pPr>
                                </w:p>
                              </w:tc>
                            </w:tr>
                            <w:tr w:rsidR="00E0450C" w:rsidRPr="00B31086" w14:paraId="7D42696C" w14:textId="77777777" w:rsidTr="00317813">
                              <w:tc>
                                <w:tcPr>
                                  <w:tcW w:w="10042" w:type="dxa"/>
                                  <w:shd w:val="clear" w:color="auto" w:fill="auto"/>
                                </w:tcPr>
                                <w:p w14:paraId="027C7FE0" w14:textId="77777777" w:rsidR="00E0450C" w:rsidRPr="00D353E1" w:rsidRDefault="00E0450C" w:rsidP="00B31086">
                                  <w:pPr>
                                    <w:spacing w:line="276" w:lineRule="auto"/>
                                    <w:rPr>
                                      <w:b w:val="0"/>
                                      <w:bCs w:val="0"/>
                                    </w:rPr>
                                  </w:pPr>
                                </w:p>
                              </w:tc>
                            </w:tr>
                            <w:tr w:rsidR="00E0450C" w:rsidRPr="00B31086" w14:paraId="7F10CFBE" w14:textId="77777777" w:rsidTr="00317813">
                              <w:tc>
                                <w:tcPr>
                                  <w:tcW w:w="10042" w:type="dxa"/>
                                  <w:shd w:val="clear" w:color="auto" w:fill="auto"/>
                                </w:tcPr>
                                <w:p w14:paraId="77D34527" w14:textId="77777777" w:rsidR="00E0450C" w:rsidRPr="00D353E1" w:rsidRDefault="00E0450C" w:rsidP="00B31086">
                                  <w:pPr>
                                    <w:spacing w:line="276" w:lineRule="auto"/>
                                    <w:rPr>
                                      <w:b w:val="0"/>
                                      <w:bCs w:val="0"/>
                                    </w:rPr>
                                  </w:pPr>
                                </w:p>
                              </w:tc>
                            </w:tr>
                            <w:tr w:rsidR="00E0450C" w:rsidRPr="00B31086" w14:paraId="3D3954CE" w14:textId="77777777" w:rsidTr="00317813">
                              <w:tc>
                                <w:tcPr>
                                  <w:tcW w:w="10042" w:type="dxa"/>
                                  <w:shd w:val="clear" w:color="auto" w:fill="auto"/>
                                </w:tcPr>
                                <w:p w14:paraId="42FE9F7D" w14:textId="77777777" w:rsidR="00E0450C" w:rsidRPr="00D353E1" w:rsidRDefault="00E0450C" w:rsidP="00B31086">
                                  <w:pPr>
                                    <w:spacing w:line="276" w:lineRule="auto"/>
                                    <w:rPr>
                                      <w:b w:val="0"/>
                                      <w:bCs w:val="0"/>
                                    </w:rPr>
                                  </w:pPr>
                                </w:p>
                              </w:tc>
                            </w:tr>
                            <w:tr w:rsidR="00E0450C" w:rsidRPr="00B31086" w14:paraId="051B1028" w14:textId="77777777" w:rsidTr="00317813">
                              <w:tc>
                                <w:tcPr>
                                  <w:tcW w:w="10042" w:type="dxa"/>
                                  <w:shd w:val="clear" w:color="auto" w:fill="auto"/>
                                </w:tcPr>
                                <w:p w14:paraId="5B7726DF" w14:textId="77777777" w:rsidR="00E0450C" w:rsidRPr="00D353E1" w:rsidRDefault="00E0450C" w:rsidP="00B31086">
                                  <w:pPr>
                                    <w:spacing w:line="276" w:lineRule="auto"/>
                                    <w:rPr>
                                      <w:b w:val="0"/>
                                      <w:bCs w:val="0"/>
                                    </w:rPr>
                                  </w:pPr>
                                </w:p>
                              </w:tc>
                            </w:tr>
                            <w:tr w:rsidR="00E0450C" w:rsidRPr="00B31086" w14:paraId="25C067FA" w14:textId="77777777" w:rsidTr="00317813">
                              <w:tc>
                                <w:tcPr>
                                  <w:tcW w:w="10042" w:type="dxa"/>
                                  <w:shd w:val="clear" w:color="auto" w:fill="auto"/>
                                </w:tcPr>
                                <w:p w14:paraId="7A478B85" w14:textId="77777777" w:rsidR="00E0450C" w:rsidRPr="00D353E1" w:rsidRDefault="00E0450C" w:rsidP="00B31086">
                                  <w:pPr>
                                    <w:spacing w:line="276" w:lineRule="auto"/>
                                    <w:rPr>
                                      <w:b w:val="0"/>
                                      <w:bCs w:val="0"/>
                                    </w:rPr>
                                  </w:pPr>
                                </w:p>
                              </w:tc>
                            </w:tr>
                            <w:tr w:rsidR="00E0450C" w:rsidRPr="00B31086" w14:paraId="79A8FF42" w14:textId="77777777" w:rsidTr="00317813">
                              <w:tc>
                                <w:tcPr>
                                  <w:tcW w:w="10042" w:type="dxa"/>
                                  <w:shd w:val="clear" w:color="auto" w:fill="auto"/>
                                </w:tcPr>
                                <w:p w14:paraId="6161A2A2" w14:textId="77777777" w:rsidR="00E0450C" w:rsidRPr="00D353E1" w:rsidRDefault="00E0450C" w:rsidP="00B31086">
                                  <w:pPr>
                                    <w:spacing w:line="276" w:lineRule="auto"/>
                                    <w:rPr>
                                      <w:b w:val="0"/>
                                      <w:bCs w:val="0"/>
                                    </w:rPr>
                                  </w:pPr>
                                </w:p>
                              </w:tc>
                            </w:tr>
                            <w:tr w:rsidR="00E0450C" w:rsidRPr="00B31086" w14:paraId="626C4A40" w14:textId="77777777" w:rsidTr="00317813">
                              <w:tc>
                                <w:tcPr>
                                  <w:tcW w:w="10042" w:type="dxa"/>
                                  <w:shd w:val="clear" w:color="auto" w:fill="auto"/>
                                </w:tcPr>
                                <w:p w14:paraId="63558215" w14:textId="77777777" w:rsidR="00E0450C" w:rsidRPr="00D353E1" w:rsidRDefault="00E0450C" w:rsidP="00B31086">
                                  <w:pPr>
                                    <w:spacing w:line="276" w:lineRule="auto"/>
                                    <w:rPr>
                                      <w:b w:val="0"/>
                                      <w:bCs w:val="0"/>
                                    </w:rPr>
                                  </w:pPr>
                                </w:p>
                              </w:tc>
                            </w:tr>
                            <w:tr w:rsidR="00E0450C" w:rsidRPr="00B31086" w14:paraId="395FEB9A" w14:textId="77777777" w:rsidTr="00317813">
                              <w:tc>
                                <w:tcPr>
                                  <w:tcW w:w="10042" w:type="dxa"/>
                                  <w:shd w:val="clear" w:color="auto" w:fill="auto"/>
                                </w:tcPr>
                                <w:p w14:paraId="6F69654B" w14:textId="77777777" w:rsidR="00E0450C" w:rsidRPr="00D353E1" w:rsidRDefault="00E0450C" w:rsidP="00B31086">
                                  <w:pPr>
                                    <w:spacing w:line="276" w:lineRule="auto"/>
                                    <w:rPr>
                                      <w:b w:val="0"/>
                                      <w:bCs w:val="0"/>
                                    </w:rPr>
                                  </w:pPr>
                                </w:p>
                              </w:tc>
                            </w:tr>
                            <w:tr w:rsidR="00E0450C" w:rsidRPr="00B31086" w14:paraId="7D8DD430" w14:textId="77777777" w:rsidTr="00317813">
                              <w:tc>
                                <w:tcPr>
                                  <w:tcW w:w="10042" w:type="dxa"/>
                                  <w:shd w:val="clear" w:color="auto" w:fill="auto"/>
                                </w:tcPr>
                                <w:p w14:paraId="2FDE4871" w14:textId="77777777" w:rsidR="00E0450C" w:rsidRPr="00D353E1" w:rsidRDefault="00E0450C" w:rsidP="00B31086">
                                  <w:pPr>
                                    <w:spacing w:line="276" w:lineRule="auto"/>
                                    <w:rPr>
                                      <w:b w:val="0"/>
                                      <w:bCs w:val="0"/>
                                    </w:rPr>
                                  </w:pPr>
                                </w:p>
                              </w:tc>
                            </w:tr>
                            <w:tr w:rsidR="00E0450C" w:rsidRPr="00B31086" w14:paraId="67E297D7" w14:textId="77777777" w:rsidTr="00317813">
                              <w:tc>
                                <w:tcPr>
                                  <w:tcW w:w="10042" w:type="dxa"/>
                                  <w:shd w:val="clear" w:color="auto" w:fill="auto"/>
                                </w:tcPr>
                                <w:p w14:paraId="45123E08" w14:textId="77777777" w:rsidR="00E0450C" w:rsidRPr="00D353E1" w:rsidRDefault="00E0450C" w:rsidP="00B31086">
                                  <w:pPr>
                                    <w:spacing w:line="276" w:lineRule="auto"/>
                                    <w:rPr>
                                      <w:b w:val="0"/>
                                      <w:bCs w:val="0"/>
                                    </w:rPr>
                                  </w:pPr>
                                </w:p>
                              </w:tc>
                            </w:tr>
                            <w:tr w:rsidR="00E0450C" w:rsidRPr="00B31086" w14:paraId="2F45E868" w14:textId="77777777" w:rsidTr="00317813">
                              <w:tc>
                                <w:tcPr>
                                  <w:tcW w:w="10042" w:type="dxa"/>
                                  <w:shd w:val="clear" w:color="auto" w:fill="auto"/>
                                </w:tcPr>
                                <w:p w14:paraId="7AE7F243" w14:textId="77777777" w:rsidR="00E0450C" w:rsidRPr="00D353E1" w:rsidRDefault="00E0450C" w:rsidP="00B31086">
                                  <w:pPr>
                                    <w:spacing w:line="276" w:lineRule="auto"/>
                                    <w:rPr>
                                      <w:b w:val="0"/>
                                      <w:bCs w:val="0"/>
                                    </w:rPr>
                                  </w:pPr>
                                </w:p>
                              </w:tc>
                            </w:tr>
                            <w:tr w:rsidR="00E0450C" w:rsidRPr="00B31086" w14:paraId="7B750A97" w14:textId="77777777" w:rsidTr="00317813">
                              <w:tc>
                                <w:tcPr>
                                  <w:tcW w:w="10042" w:type="dxa"/>
                                  <w:shd w:val="clear" w:color="auto" w:fill="auto"/>
                                </w:tcPr>
                                <w:p w14:paraId="27F19F32" w14:textId="77777777" w:rsidR="00E0450C" w:rsidRPr="00D353E1" w:rsidRDefault="00E0450C" w:rsidP="00B31086">
                                  <w:pPr>
                                    <w:spacing w:line="276" w:lineRule="auto"/>
                                    <w:rPr>
                                      <w:b w:val="0"/>
                                      <w:bCs w:val="0"/>
                                    </w:rPr>
                                  </w:pPr>
                                </w:p>
                              </w:tc>
                            </w:tr>
                            <w:tr w:rsidR="00E0450C" w:rsidRPr="00B31086" w14:paraId="0E38E7AF" w14:textId="77777777" w:rsidTr="00317813">
                              <w:tc>
                                <w:tcPr>
                                  <w:tcW w:w="10042" w:type="dxa"/>
                                  <w:shd w:val="clear" w:color="auto" w:fill="auto"/>
                                </w:tcPr>
                                <w:p w14:paraId="5424435B" w14:textId="77777777" w:rsidR="00E0450C" w:rsidRPr="00D353E1" w:rsidRDefault="00E0450C" w:rsidP="00B31086">
                                  <w:pPr>
                                    <w:spacing w:line="276" w:lineRule="auto"/>
                                    <w:rPr>
                                      <w:b w:val="0"/>
                                      <w:bCs w:val="0"/>
                                    </w:rPr>
                                  </w:pPr>
                                </w:p>
                              </w:tc>
                            </w:tr>
                            <w:tr w:rsidR="00E0450C" w:rsidRPr="00B31086" w14:paraId="441AED98" w14:textId="77777777" w:rsidTr="00317813">
                              <w:tc>
                                <w:tcPr>
                                  <w:tcW w:w="10042" w:type="dxa"/>
                                  <w:shd w:val="clear" w:color="auto" w:fill="auto"/>
                                </w:tcPr>
                                <w:p w14:paraId="381CCE16" w14:textId="77777777" w:rsidR="00E0450C" w:rsidRPr="00D353E1" w:rsidRDefault="00E0450C" w:rsidP="00B31086">
                                  <w:pPr>
                                    <w:spacing w:line="276" w:lineRule="auto"/>
                                    <w:rPr>
                                      <w:b w:val="0"/>
                                      <w:bCs w:val="0"/>
                                    </w:rPr>
                                  </w:pPr>
                                </w:p>
                              </w:tc>
                            </w:tr>
                            <w:tr w:rsidR="00E0450C" w:rsidRPr="00B31086" w14:paraId="6F98F0E2" w14:textId="77777777" w:rsidTr="00317813">
                              <w:tc>
                                <w:tcPr>
                                  <w:tcW w:w="10042" w:type="dxa"/>
                                  <w:shd w:val="clear" w:color="auto" w:fill="auto"/>
                                </w:tcPr>
                                <w:p w14:paraId="5819C49F" w14:textId="77777777" w:rsidR="00E0450C" w:rsidRPr="00D353E1" w:rsidRDefault="00E0450C" w:rsidP="00B31086">
                                  <w:pPr>
                                    <w:spacing w:line="276" w:lineRule="auto"/>
                                    <w:rPr>
                                      <w:b w:val="0"/>
                                      <w:bCs w:val="0"/>
                                    </w:rPr>
                                  </w:pPr>
                                </w:p>
                              </w:tc>
                            </w:tr>
                            <w:tr w:rsidR="00E0450C" w:rsidRPr="00B31086" w14:paraId="076EC2A3" w14:textId="77777777" w:rsidTr="00317813">
                              <w:tc>
                                <w:tcPr>
                                  <w:tcW w:w="10042" w:type="dxa"/>
                                  <w:shd w:val="clear" w:color="auto" w:fill="auto"/>
                                </w:tcPr>
                                <w:p w14:paraId="595E083C" w14:textId="77777777" w:rsidR="00E0450C" w:rsidRPr="00D353E1" w:rsidRDefault="00E0450C" w:rsidP="00B31086">
                                  <w:pPr>
                                    <w:spacing w:line="276" w:lineRule="auto"/>
                                    <w:rPr>
                                      <w:b w:val="0"/>
                                      <w:bCs w:val="0"/>
                                    </w:rPr>
                                  </w:pPr>
                                </w:p>
                              </w:tc>
                            </w:tr>
                            <w:tr w:rsidR="00E0450C" w:rsidRPr="00B31086" w14:paraId="53E1E67B" w14:textId="77777777" w:rsidTr="00317813">
                              <w:tc>
                                <w:tcPr>
                                  <w:tcW w:w="10042" w:type="dxa"/>
                                  <w:shd w:val="clear" w:color="auto" w:fill="auto"/>
                                </w:tcPr>
                                <w:p w14:paraId="3F2D9CB7" w14:textId="77777777" w:rsidR="00E0450C" w:rsidRPr="00D353E1" w:rsidRDefault="00E0450C" w:rsidP="00B31086">
                                  <w:pPr>
                                    <w:spacing w:line="276" w:lineRule="auto"/>
                                    <w:rPr>
                                      <w:b w:val="0"/>
                                      <w:bCs w:val="0"/>
                                    </w:rPr>
                                  </w:pPr>
                                </w:p>
                              </w:tc>
                            </w:tr>
                            <w:tr w:rsidR="00E0450C" w:rsidRPr="00B31086" w14:paraId="57DAFE88" w14:textId="77777777" w:rsidTr="00317813">
                              <w:tc>
                                <w:tcPr>
                                  <w:tcW w:w="10042" w:type="dxa"/>
                                  <w:shd w:val="clear" w:color="auto" w:fill="auto"/>
                                </w:tcPr>
                                <w:p w14:paraId="1C53D9E6" w14:textId="77777777" w:rsidR="00E0450C" w:rsidRPr="00D353E1" w:rsidRDefault="00E0450C" w:rsidP="00B31086">
                                  <w:pPr>
                                    <w:spacing w:line="276" w:lineRule="auto"/>
                                    <w:rPr>
                                      <w:b w:val="0"/>
                                      <w:bCs w:val="0"/>
                                    </w:rPr>
                                  </w:pPr>
                                </w:p>
                              </w:tc>
                            </w:tr>
                            <w:tr w:rsidR="00E0450C" w:rsidRPr="00B31086" w14:paraId="10453558" w14:textId="77777777" w:rsidTr="00317813">
                              <w:tc>
                                <w:tcPr>
                                  <w:tcW w:w="10042" w:type="dxa"/>
                                  <w:shd w:val="clear" w:color="auto" w:fill="auto"/>
                                </w:tcPr>
                                <w:p w14:paraId="0763872B" w14:textId="77777777" w:rsidR="00E0450C" w:rsidRPr="00D353E1" w:rsidRDefault="00E0450C" w:rsidP="00B31086">
                                  <w:pPr>
                                    <w:spacing w:line="276" w:lineRule="auto"/>
                                    <w:rPr>
                                      <w:b w:val="0"/>
                                      <w:bCs w:val="0"/>
                                    </w:rPr>
                                  </w:pPr>
                                </w:p>
                              </w:tc>
                            </w:tr>
                            <w:tr w:rsidR="00E0450C" w:rsidRPr="00B31086" w14:paraId="3791B9DA" w14:textId="77777777" w:rsidTr="00317813">
                              <w:tc>
                                <w:tcPr>
                                  <w:tcW w:w="10042" w:type="dxa"/>
                                  <w:shd w:val="clear" w:color="auto" w:fill="auto"/>
                                </w:tcPr>
                                <w:p w14:paraId="4A1C37B3" w14:textId="77777777" w:rsidR="00E0450C" w:rsidRPr="00D353E1" w:rsidRDefault="00E0450C" w:rsidP="00B31086">
                                  <w:pPr>
                                    <w:spacing w:line="276" w:lineRule="auto"/>
                                    <w:rPr>
                                      <w:b w:val="0"/>
                                      <w:bCs w:val="0"/>
                                    </w:rPr>
                                  </w:pPr>
                                </w:p>
                              </w:tc>
                            </w:tr>
                            <w:tr w:rsidR="00E0450C" w:rsidRPr="00B31086" w14:paraId="76C585EF" w14:textId="77777777" w:rsidTr="00317813">
                              <w:tc>
                                <w:tcPr>
                                  <w:tcW w:w="10042" w:type="dxa"/>
                                  <w:shd w:val="clear" w:color="auto" w:fill="auto"/>
                                </w:tcPr>
                                <w:p w14:paraId="6C93A248" w14:textId="77777777" w:rsidR="00E0450C" w:rsidRPr="00D353E1" w:rsidRDefault="00E0450C" w:rsidP="00B31086">
                                  <w:pPr>
                                    <w:spacing w:line="276" w:lineRule="auto"/>
                                    <w:rPr>
                                      <w:b w:val="0"/>
                                      <w:bCs w:val="0"/>
                                    </w:rPr>
                                  </w:pPr>
                                </w:p>
                              </w:tc>
                            </w:tr>
                            <w:tr w:rsidR="00E0450C" w:rsidRPr="00B31086" w14:paraId="0A557573" w14:textId="77777777" w:rsidTr="00317813">
                              <w:tc>
                                <w:tcPr>
                                  <w:tcW w:w="10042" w:type="dxa"/>
                                  <w:shd w:val="clear" w:color="auto" w:fill="auto"/>
                                </w:tcPr>
                                <w:p w14:paraId="12B023AE" w14:textId="77777777" w:rsidR="00E0450C" w:rsidRPr="00D353E1" w:rsidRDefault="00E0450C" w:rsidP="00B31086">
                                  <w:pPr>
                                    <w:spacing w:line="276" w:lineRule="auto"/>
                                    <w:rPr>
                                      <w:b w:val="0"/>
                                      <w:bCs w:val="0"/>
                                    </w:rPr>
                                  </w:pPr>
                                </w:p>
                              </w:tc>
                            </w:tr>
                            <w:tr w:rsidR="00E0450C" w:rsidRPr="00B31086" w14:paraId="64CDAC16" w14:textId="77777777" w:rsidTr="00317813">
                              <w:tc>
                                <w:tcPr>
                                  <w:tcW w:w="10042" w:type="dxa"/>
                                  <w:shd w:val="clear" w:color="auto" w:fill="auto"/>
                                </w:tcPr>
                                <w:p w14:paraId="0B8768D7" w14:textId="77777777" w:rsidR="00E0450C" w:rsidRPr="00D353E1" w:rsidRDefault="00E0450C" w:rsidP="00B31086">
                                  <w:pPr>
                                    <w:spacing w:line="276" w:lineRule="auto"/>
                                    <w:rPr>
                                      <w:b w:val="0"/>
                                      <w:bCs w:val="0"/>
                                    </w:rPr>
                                  </w:pPr>
                                </w:p>
                              </w:tc>
                            </w:tr>
                            <w:tr w:rsidR="00E0450C" w:rsidRPr="00B31086" w14:paraId="2A9530CC" w14:textId="77777777" w:rsidTr="00317813">
                              <w:tc>
                                <w:tcPr>
                                  <w:tcW w:w="10042" w:type="dxa"/>
                                  <w:shd w:val="clear" w:color="auto" w:fill="auto"/>
                                </w:tcPr>
                                <w:p w14:paraId="414FB9BC" w14:textId="77777777" w:rsidR="00E0450C" w:rsidRPr="00D353E1" w:rsidRDefault="00E0450C" w:rsidP="00B31086">
                                  <w:pPr>
                                    <w:spacing w:line="276" w:lineRule="auto"/>
                                    <w:rPr>
                                      <w:b w:val="0"/>
                                      <w:bCs w:val="0"/>
                                    </w:rPr>
                                  </w:pPr>
                                </w:p>
                              </w:tc>
                            </w:tr>
                            <w:tr w:rsidR="00E0450C" w:rsidRPr="00B31086" w14:paraId="4DD0BD71" w14:textId="77777777" w:rsidTr="00317813">
                              <w:tc>
                                <w:tcPr>
                                  <w:tcW w:w="10042" w:type="dxa"/>
                                  <w:shd w:val="clear" w:color="auto" w:fill="auto"/>
                                </w:tcPr>
                                <w:p w14:paraId="387DD13C" w14:textId="77777777" w:rsidR="00E0450C" w:rsidRPr="00D353E1" w:rsidRDefault="00E0450C" w:rsidP="00B31086">
                                  <w:pPr>
                                    <w:spacing w:line="276" w:lineRule="auto"/>
                                    <w:rPr>
                                      <w:b w:val="0"/>
                                      <w:bCs w:val="0"/>
                                    </w:rPr>
                                  </w:pPr>
                                </w:p>
                              </w:tc>
                            </w:tr>
                            <w:tr w:rsidR="00E0450C" w:rsidRPr="00B31086" w14:paraId="1A20925A" w14:textId="77777777" w:rsidTr="00317813">
                              <w:tc>
                                <w:tcPr>
                                  <w:tcW w:w="10042" w:type="dxa"/>
                                  <w:shd w:val="clear" w:color="auto" w:fill="auto"/>
                                </w:tcPr>
                                <w:p w14:paraId="5C007F4D" w14:textId="77777777" w:rsidR="00E0450C" w:rsidRPr="00D353E1" w:rsidRDefault="00E0450C" w:rsidP="00B31086">
                                  <w:pPr>
                                    <w:spacing w:line="276" w:lineRule="auto"/>
                                    <w:rPr>
                                      <w:b w:val="0"/>
                                      <w:bCs w:val="0"/>
                                    </w:rPr>
                                  </w:pPr>
                                </w:p>
                              </w:tc>
                            </w:tr>
                            <w:tr w:rsidR="00E0450C" w:rsidRPr="00B31086" w14:paraId="5871A959" w14:textId="77777777" w:rsidTr="00317813">
                              <w:tc>
                                <w:tcPr>
                                  <w:tcW w:w="10042" w:type="dxa"/>
                                  <w:shd w:val="clear" w:color="auto" w:fill="auto"/>
                                </w:tcPr>
                                <w:p w14:paraId="6E9B5751" w14:textId="77777777" w:rsidR="00E0450C" w:rsidRPr="00D353E1" w:rsidRDefault="00E0450C" w:rsidP="00B31086">
                                  <w:pPr>
                                    <w:spacing w:line="276" w:lineRule="auto"/>
                                    <w:rPr>
                                      <w:b w:val="0"/>
                                      <w:bCs w:val="0"/>
                                    </w:rPr>
                                  </w:pPr>
                                </w:p>
                              </w:tc>
                            </w:tr>
                          </w:tbl>
                          <w:p w14:paraId="1B7A9CF7" w14:textId="77777777" w:rsidR="00E0450C" w:rsidRPr="00B31086" w:rsidRDefault="00E0450C" w:rsidP="00237AA2">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2" type="#_x0000_t202" style="position:absolute;margin-left:-12.8pt;margin-top:.85pt;width:510.25pt;height:771pt;z-index:25198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764CD849" w14:textId="77777777" w:rsidTr="00317813">
                        <w:tc>
                          <w:tcPr>
                            <w:tcW w:w="10042" w:type="dxa"/>
                            <w:shd w:val="clear" w:color="auto" w:fill="auto"/>
                          </w:tcPr>
                          <w:p w14:paraId="3A2D427C" w14:textId="77777777" w:rsidR="00E0450C" w:rsidRDefault="00E0450C" w:rsidP="00E03BE1">
                            <w:pPr>
                              <w:spacing w:line="276" w:lineRule="auto"/>
                              <w:jc w:val="both"/>
                              <w:rPr>
                                <w:sz w:val="21"/>
                                <w:szCs w:val="21"/>
                              </w:rPr>
                            </w:pPr>
                            <w:r>
                              <w:rPr>
                                <w:sz w:val="21"/>
                                <w:szCs w:val="21"/>
                              </w:rPr>
                              <w:t>III. PHIẾU HỌC TẬP VẬN DỤNG.</w:t>
                            </w:r>
                          </w:p>
                          <w:p w14:paraId="755C6669" w14:textId="77777777" w:rsidR="00E0450C" w:rsidRPr="00657D77" w:rsidRDefault="00E0450C" w:rsidP="00E03BE1">
                            <w:pPr>
                              <w:numPr>
                                <w:ilvl w:val="0"/>
                                <w:numId w:val="12"/>
                              </w:numPr>
                              <w:tabs>
                                <w:tab w:val="left" w:pos="810"/>
                                <w:tab w:val="left" w:pos="2280"/>
                                <w:tab w:val="left" w:pos="4680"/>
                                <w:tab w:val="left" w:pos="7200"/>
                              </w:tabs>
                              <w:spacing w:line="276" w:lineRule="auto"/>
                              <w:ind w:left="0" w:firstLine="720"/>
                              <w:jc w:val="both"/>
                              <w:rPr>
                                <w:b w:val="0"/>
                                <w:sz w:val="21"/>
                                <w:szCs w:val="21"/>
                                <w:lang w:val="nl-NL"/>
                              </w:rPr>
                            </w:pPr>
                            <w:r w:rsidRPr="00657D77">
                              <w:rPr>
                                <w:b w:val="0"/>
                                <w:sz w:val="21"/>
                                <w:szCs w:val="21"/>
                                <w:lang w:val="nl-NL"/>
                              </w:rPr>
                              <w:t>Mức vững vàng của cân bằng được xác định bởi</w:t>
                            </w:r>
                          </w:p>
                          <w:p w14:paraId="74D1C267" w14:textId="77777777" w:rsidR="00E0450C" w:rsidRPr="00657D77" w:rsidRDefault="00E0450C" w:rsidP="00E03BE1">
                            <w:pPr>
                              <w:tabs>
                                <w:tab w:val="left" w:pos="1260"/>
                              </w:tabs>
                              <w:spacing w:line="276" w:lineRule="auto"/>
                              <w:jc w:val="both"/>
                              <w:rPr>
                                <w:b w:val="0"/>
                                <w:sz w:val="21"/>
                                <w:szCs w:val="21"/>
                                <w:lang w:val="nl-NL"/>
                              </w:rPr>
                            </w:pPr>
                            <w:r w:rsidRPr="00657D77">
                              <w:rPr>
                                <w:b w:val="0"/>
                                <w:sz w:val="21"/>
                                <w:szCs w:val="21"/>
                                <w:lang w:val="nl-NL"/>
                              </w:rPr>
                              <w:t>A. độ cao của trọng tâm.</w:t>
                            </w:r>
                            <w:r w:rsidRPr="00657D77">
                              <w:rPr>
                                <w:b w:val="0"/>
                                <w:sz w:val="21"/>
                                <w:szCs w:val="21"/>
                                <w:lang w:val="nl-NL"/>
                              </w:rPr>
                              <w:tab/>
                            </w:r>
                            <w:r w:rsidRPr="00657D77">
                              <w:rPr>
                                <w:b w:val="0"/>
                                <w:sz w:val="21"/>
                                <w:szCs w:val="21"/>
                                <w:lang w:val="nl-NL"/>
                              </w:rPr>
                              <w:tab/>
                            </w:r>
                            <w:r>
                              <w:rPr>
                                <w:b w:val="0"/>
                                <w:sz w:val="21"/>
                                <w:szCs w:val="21"/>
                                <w:lang w:val="nl-NL"/>
                              </w:rPr>
                              <w:tab/>
                            </w:r>
                            <w:r w:rsidRPr="00657D77">
                              <w:rPr>
                                <w:b w:val="0"/>
                                <w:sz w:val="21"/>
                                <w:szCs w:val="21"/>
                                <w:lang w:val="nl-NL"/>
                              </w:rPr>
                              <w:t>B. diện tích của mặt chân đế.</w:t>
                            </w:r>
                          </w:p>
                          <w:p w14:paraId="2E1BD7CA" w14:textId="77777777" w:rsidR="00E0450C" w:rsidRPr="00657D77" w:rsidRDefault="00E0450C" w:rsidP="00E03BE1">
                            <w:pPr>
                              <w:tabs>
                                <w:tab w:val="left" w:pos="1260"/>
                              </w:tabs>
                              <w:spacing w:line="276" w:lineRule="auto"/>
                              <w:jc w:val="both"/>
                              <w:rPr>
                                <w:b w:val="0"/>
                                <w:sz w:val="21"/>
                                <w:szCs w:val="21"/>
                                <w:lang w:val="nl-NL"/>
                              </w:rPr>
                            </w:pPr>
                            <w:r w:rsidRPr="00657D77">
                              <w:rPr>
                                <w:b w:val="0"/>
                                <w:sz w:val="21"/>
                                <w:szCs w:val="21"/>
                                <w:lang w:val="nl-NL"/>
                              </w:rPr>
                              <w:t>C. giá của trọng lực.</w:t>
                            </w:r>
                            <w:r w:rsidRPr="00657D77">
                              <w:rPr>
                                <w:b w:val="0"/>
                                <w:sz w:val="21"/>
                                <w:szCs w:val="21"/>
                                <w:lang w:val="nl-NL"/>
                              </w:rPr>
                              <w:tab/>
                            </w:r>
                            <w:r w:rsidRPr="00657D77">
                              <w:rPr>
                                <w:b w:val="0"/>
                                <w:sz w:val="21"/>
                                <w:szCs w:val="21"/>
                                <w:lang w:val="nl-NL"/>
                              </w:rPr>
                              <w:tab/>
                            </w:r>
                            <w:r w:rsidRPr="00657D77">
                              <w:rPr>
                                <w:b w:val="0"/>
                                <w:sz w:val="21"/>
                                <w:szCs w:val="21"/>
                                <w:lang w:val="nl-NL"/>
                              </w:rPr>
                              <w:tab/>
                              <w:t>D. độ cao của trọng tâm và diện tích của mặt chân đế.</w:t>
                            </w:r>
                          </w:p>
                          <w:p w14:paraId="7D322949" w14:textId="77777777" w:rsidR="00E0450C" w:rsidRPr="00657D77" w:rsidRDefault="00E0450C" w:rsidP="00E03BE1">
                            <w:pPr>
                              <w:numPr>
                                <w:ilvl w:val="0"/>
                                <w:numId w:val="12"/>
                              </w:numPr>
                              <w:tabs>
                                <w:tab w:val="left" w:pos="810"/>
                                <w:tab w:val="left" w:pos="1260"/>
                              </w:tabs>
                              <w:spacing w:line="276" w:lineRule="auto"/>
                              <w:ind w:left="0" w:firstLine="810"/>
                              <w:jc w:val="both"/>
                              <w:rPr>
                                <w:b w:val="0"/>
                                <w:sz w:val="21"/>
                                <w:szCs w:val="21"/>
                                <w:lang w:val="nl-NL"/>
                              </w:rPr>
                            </w:pPr>
                            <w:r w:rsidRPr="00657D77">
                              <w:rPr>
                                <w:b w:val="0"/>
                                <w:sz w:val="21"/>
                                <w:szCs w:val="21"/>
                                <w:lang w:val="nl-NL"/>
                              </w:rPr>
                              <w:t>Biện pháp nào dưới đây để thực hiện mức vững vàng cao của trạng thi cân bằng đối với xe cần cẩu.</w:t>
                            </w:r>
                          </w:p>
                          <w:p w14:paraId="0866CB9C" w14:textId="77777777" w:rsidR="00E0450C" w:rsidRPr="00657D77" w:rsidRDefault="00E0450C" w:rsidP="00E03BE1">
                            <w:pPr>
                              <w:tabs>
                                <w:tab w:val="left" w:pos="1260"/>
                              </w:tabs>
                              <w:spacing w:line="276" w:lineRule="auto"/>
                              <w:jc w:val="both"/>
                              <w:rPr>
                                <w:b w:val="0"/>
                                <w:sz w:val="21"/>
                                <w:szCs w:val="21"/>
                                <w:lang w:val="nl-NL"/>
                              </w:rPr>
                            </w:pPr>
                            <w:r w:rsidRPr="00657D77">
                              <w:rPr>
                                <w:b w:val="0"/>
                                <w:sz w:val="21"/>
                                <w:szCs w:val="21"/>
                                <w:lang w:val="nl-NL"/>
                              </w:rPr>
                              <w:t xml:space="preserve">A. Xe có khối lượng lớn.     </w:t>
                            </w:r>
                            <w:r>
                              <w:rPr>
                                <w:b w:val="0"/>
                                <w:sz w:val="21"/>
                                <w:szCs w:val="21"/>
                                <w:lang w:val="nl-NL"/>
                              </w:rPr>
                              <w:tab/>
                            </w:r>
                            <w:r>
                              <w:rPr>
                                <w:b w:val="0"/>
                                <w:sz w:val="21"/>
                                <w:szCs w:val="21"/>
                                <w:lang w:val="nl-NL"/>
                              </w:rPr>
                              <w:tab/>
                            </w:r>
                            <w:r>
                              <w:rPr>
                                <w:b w:val="0"/>
                                <w:sz w:val="21"/>
                                <w:szCs w:val="21"/>
                                <w:lang w:val="nl-NL"/>
                              </w:rPr>
                              <w:tab/>
                            </w:r>
                            <w:r>
                              <w:rPr>
                                <w:b w:val="0"/>
                                <w:sz w:val="21"/>
                                <w:szCs w:val="21"/>
                                <w:lang w:val="nl-NL"/>
                              </w:rPr>
                              <w:tab/>
                            </w:r>
                            <w:r w:rsidRPr="00657D77">
                              <w:rPr>
                                <w:b w:val="0"/>
                                <w:sz w:val="21"/>
                                <w:szCs w:val="21"/>
                                <w:lang w:val="nl-NL"/>
                              </w:rPr>
                              <w:t>B. Xe có mặt chân đế rộng.</w:t>
                            </w:r>
                          </w:p>
                          <w:p w14:paraId="6A9DDD56" w14:textId="77777777" w:rsidR="00E0450C" w:rsidRPr="00657D77" w:rsidRDefault="00E0450C" w:rsidP="00E03BE1">
                            <w:pPr>
                              <w:tabs>
                                <w:tab w:val="left" w:pos="1260"/>
                              </w:tabs>
                              <w:spacing w:line="276" w:lineRule="auto"/>
                              <w:jc w:val="both"/>
                              <w:rPr>
                                <w:b w:val="0"/>
                                <w:sz w:val="21"/>
                                <w:szCs w:val="21"/>
                                <w:lang w:val="nl-NL"/>
                              </w:rPr>
                            </w:pPr>
                            <w:r w:rsidRPr="00657D77">
                              <w:rPr>
                                <w:b w:val="0"/>
                                <w:sz w:val="21"/>
                                <w:szCs w:val="21"/>
                                <w:lang w:val="nl-NL"/>
                              </w:rPr>
                              <w:t xml:space="preserve">C. Xe có mặt chân đế rộng và trọng tâm thấp.   </w:t>
                            </w:r>
                            <w:r>
                              <w:rPr>
                                <w:b w:val="0"/>
                                <w:sz w:val="21"/>
                                <w:szCs w:val="21"/>
                                <w:lang w:val="nl-NL"/>
                              </w:rPr>
                              <w:tab/>
                            </w:r>
                            <w:r>
                              <w:rPr>
                                <w:b w:val="0"/>
                                <w:sz w:val="21"/>
                                <w:szCs w:val="21"/>
                                <w:lang w:val="nl-NL"/>
                              </w:rPr>
                              <w:tab/>
                            </w:r>
                            <w:r w:rsidRPr="00657D77">
                              <w:rPr>
                                <w:b w:val="0"/>
                                <w:sz w:val="21"/>
                                <w:szCs w:val="21"/>
                                <w:lang w:val="nl-NL"/>
                              </w:rPr>
                              <w:t>D. Xe có mặt chân đế rộng, và khối lượng lớn.</w:t>
                            </w:r>
                          </w:p>
                          <w:p w14:paraId="454118E3" w14:textId="77777777" w:rsidR="00E0450C" w:rsidRPr="00657D77" w:rsidRDefault="00E0450C" w:rsidP="00E03BE1">
                            <w:pPr>
                              <w:numPr>
                                <w:ilvl w:val="0"/>
                                <w:numId w:val="12"/>
                              </w:numPr>
                              <w:tabs>
                                <w:tab w:val="left" w:pos="810"/>
                                <w:tab w:val="left" w:pos="1260"/>
                              </w:tabs>
                              <w:spacing w:line="276" w:lineRule="auto"/>
                              <w:ind w:left="0" w:firstLine="810"/>
                              <w:jc w:val="both"/>
                              <w:rPr>
                                <w:b w:val="0"/>
                                <w:sz w:val="21"/>
                                <w:szCs w:val="21"/>
                                <w:lang w:val="nl-NL"/>
                              </w:rPr>
                            </w:pPr>
                            <w:r w:rsidRPr="00657D77">
                              <w:rPr>
                                <w:b w:val="0"/>
                                <w:sz w:val="21"/>
                                <w:szCs w:val="21"/>
                                <w:lang w:val="nl-NL"/>
                              </w:rPr>
                              <w:t>Ô tô chở hàng nhiều, chất đầy hàng nặng trên nóc xe dễ bị lật vì</w:t>
                            </w:r>
                          </w:p>
                          <w:p w14:paraId="6D64A4D6" w14:textId="77777777" w:rsidR="00E0450C" w:rsidRDefault="00E0450C" w:rsidP="00E03BE1">
                            <w:pPr>
                              <w:tabs>
                                <w:tab w:val="left" w:pos="1260"/>
                              </w:tabs>
                              <w:spacing w:line="276" w:lineRule="auto"/>
                              <w:jc w:val="both"/>
                              <w:rPr>
                                <w:b w:val="0"/>
                                <w:sz w:val="21"/>
                                <w:szCs w:val="21"/>
                                <w:lang w:val="nl-NL"/>
                              </w:rPr>
                            </w:pPr>
                            <w:r w:rsidRPr="00657D77">
                              <w:rPr>
                                <w:b w:val="0"/>
                                <w:sz w:val="21"/>
                                <w:szCs w:val="21"/>
                                <w:lang w:val="nl-NL"/>
                              </w:rPr>
                              <w:t>A. Giá của trọng lực tác dụng lên xe lệch ra khỏi mặt chân đế.</w:t>
                            </w:r>
                            <w:r w:rsidRPr="007C21C0">
                              <w:rPr>
                                <w:b w:val="0"/>
                                <w:sz w:val="21"/>
                                <w:szCs w:val="21"/>
                                <w:lang w:val="nl-NL"/>
                              </w:rPr>
                              <w:t xml:space="preserve"> </w:t>
                            </w:r>
                            <w:r>
                              <w:rPr>
                                <w:b w:val="0"/>
                                <w:sz w:val="21"/>
                                <w:szCs w:val="21"/>
                                <w:lang w:val="nl-NL"/>
                              </w:rPr>
                              <w:tab/>
                            </w:r>
                            <w:r>
                              <w:rPr>
                                <w:b w:val="0"/>
                                <w:sz w:val="21"/>
                                <w:szCs w:val="21"/>
                                <w:lang w:val="nl-NL"/>
                              </w:rPr>
                              <w:tab/>
                            </w:r>
                            <w:r>
                              <w:rPr>
                                <w:b w:val="0"/>
                                <w:sz w:val="21"/>
                                <w:szCs w:val="21"/>
                                <w:lang w:val="nl-NL"/>
                              </w:rPr>
                              <w:tab/>
                              <w:t>B</w:t>
                            </w:r>
                            <w:r w:rsidRPr="00657D77">
                              <w:rPr>
                                <w:b w:val="0"/>
                                <w:sz w:val="21"/>
                                <w:szCs w:val="21"/>
                                <w:lang w:val="nl-NL"/>
                              </w:rPr>
                              <w:t>. Xe chở quá nặng.</w:t>
                            </w:r>
                          </w:p>
                          <w:p w14:paraId="4914A6EB" w14:textId="06DB2F82" w:rsidR="00E0450C" w:rsidRPr="00657D77" w:rsidRDefault="00E0450C" w:rsidP="00E03BE1">
                            <w:pPr>
                              <w:tabs>
                                <w:tab w:val="left" w:pos="1260"/>
                              </w:tabs>
                              <w:spacing w:line="276" w:lineRule="auto"/>
                              <w:jc w:val="both"/>
                              <w:rPr>
                                <w:b w:val="0"/>
                                <w:sz w:val="21"/>
                                <w:szCs w:val="21"/>
                                <w:lang w:val="nl-NL"/>
                              </w:rPr>
                            </w:pPr>
                            <w:r>
                              <w:rPr>
                                <w:b w:val="0"/>
                                <w:sz w:val="21"/>
                                <w:szCs w:val="21"/>
                                <w:lang w:val="nl-NL"/>
                              </w:rPr>
                              <w:t>C</w:t>
                            </w:r>
                            <w:r w:rsidRPr="00657D77">
                              <w:rPr>
                                <w:b w:val="0"/>
                                <w:sz w:val="21"/>
                                <w:szCs w:val="21"/>
                                <w:lang w:val="nl-NL"/>
                              </w:rPr>
                              <w:t>. Giá của trọng lực tác dụng lên xe đi qua mặt chân đế.</w:t>
                            </w:r>
                            <w:r>
                              <w:rPr>
                                <w:b w:val="0"/>
                                <w:sz w:val="21"/>
                                <w:szCs w:val="21"/>
                                <w:lang w:val="nl-NL"/>
                              </w:rPr>
                              <w:tab/>
                            </w:r>
                            <w:r>
                              <w:rPr>
                                <w:b w:val="0"/>
                                <w:sz w:val="21"/>
                                <w:szCs w:val="21"/>
                                <w:lang w:val="nl-NL"/>
                              </w:rPr>
                              <w:tab/>
                            </w:r>
                            <w:r>
                              <w:rPr>
                                <w:b w:val="0"/>
                                <w:sz w:val="21"/>
                                <w:szCs w:val="21"/>
                                <w:lang w:val="nl-NL"/>
                              </w:rPr>
                              <w:tab/>
                            </w:r>
                            <w:r>
                              <w:rPr>
                                <w:b w:val="0"/>
                                <w:sz w:val="21"/>
                                <w:szCs w:val="21"/>
                                <w:lang w:val="nl-NL"/>
                              </w:rPr>
                              <w:tab/>
                              <w:t>D</w:t>
                            </w:r>
                            <w:r w:rsidRPr="00657D77">
                              <w:rPr>
                                <w:b w:val="0"/>
                                <w:sz w:val="21"/>
                                <w:szCs w:val="21"/>
                                <w:lang w:val="nl-NL"/>
                              </w:rPr>
                              <w:t xml:space="preserve">. Mặt chân đế của xe quá nhỏ.  </w:t>
                            </w:r>
                          </w:p>
                          <w:p w14:paraId="385464E8" w14:textId="77777777" w:rsidR="00E0450C" w:rsidRPr="00657D77" w:rsidRDefault="00E0450C" w:rsidP="00E03BE1">
                            <w:pPr>
                              <w:numPr>
                                <w:ilvl w:val="0"/>
                                <w:numId w:val="12"/>
                              </w:numPr>
                              <w:tabs>
                                <w:tab w:val="left" w:pos="810"/>
                                <w:tab w:val="left" w:pos="2380"/>
                                <w:tab w:val="left" w:pos="4760"/>
                                <w:tab w:val="left" w:pos="7140"/>
                              </w:tabs>
                              <w:spacing w:line="276" w:lineRule="auto"/>
                              <w:ind w:left="0" w:firstLine="810"/>
                              <w:jc w:val="both"/>
                              <w:rPr>
                                <w:b w:val="0"/>
                                <w:sz w:val="21"/>
                                <w:szCs w:val="21"/>
                                <w:lang w:val="pt-BR"/>
                              </w:rPr>
                            </w:pPr>
                            <w:r w:rsidRPr="00657D77">
                              <w:rPr>
                                <w:b w:val="0"/>
                                <w:sz w:val="21"/>
                                <w:szCs w:val="21"/>
                                <w:lang w:val="pt-BR"/>
                              </w:rPr>
                              <w:t>Ngừơi làm xiếc đi trên dây thường cầm một cây gậy nặng để</w:t>
                            </w:r>
                          </w:p>
                          <w:p w14:paraId="18AFE277" w14:textId="77777777" w:rsidR="00E0450C" w:rsidRPr="00657D77" w:rsidRDefault="00E0450C" w:rsidP="00E03BE1">
                            <w:pPr>
                              <w:tabs>
                                <w:tab w:val="left" w:pos="2380"/>
                                <w:tab w:val="left" w:pos="4760"/>
                                <w:tab w:val="left" w:pos="7140"/>
                              </w:tabs>
                              <w:spacing w:line="276" w:lineRule="auto"/>
                              <w:jc w:val="both"/>
                              <w:rPr>
                                <w:b w:val="0"/>
                                <w:sz w:val="21"/>
                                <w:szCs w:val="21"/>
                                <w:lang w:val="pt-BR"/>
                              </w:rPr>
                            </w:pPr>
                            <w:r w:rsidRPr="00657D77">
                              <w:rPr>
                                <w:b w:val="0"/>
                                <w:sz w:val="21"/>
                                <w:szCs w:val="21"/>
                                <w:lang w:val="pt-BR"/>
                              </w:rPr>
                              <w:t>A. để vừa đi vừa biểu diễn cho đẹp</w:t>
                            </w:r>
                          </w:p>
                          <w:p w14:paraId="2E8F9BF7" w14:textId="77777777" w:rsidR="00E0450C" w:rsidRPr="00657D77" w:rsidRDefault="00E0450C" w:rsidP="00E03BE1">
                            <w:pPr>
                              <w:tabs>
                                <w:tab w:val="left" w:pos="2380"/>
                                <w:tab w:val="left" w:pos="4760"/>
                                <w:tab w:val="left" w:pos="7140"/>
                              </w:tabs>
                              <w:spacing w:line="276" w:lineRule="auto"/>
                              <w:jc w:val="both"/>
                              <w:rPr>
                                <w:b w:val="0"/>
                                <w:sz w:val="21"/>
                                <w:szCs w:val="21"/>
                                <w:lang w:val="pt-BR"/>
                              </w:rPr>
                            </w:pPr>
                            <w:r w:rsidRPr="00657D77">
                              <w:rPr>
                                <w:b w:val="0"/>
                                <w:sz w:val="21"/>
                                <w:szCs w:val="21"/>
                                <w:lang w:val="pt-BR"/>
                              </w:rPr>
                              <w:t>B. để tăng lực ma sát giữa chân người và dây nên người không bị ngã.</w:t>
                            </w:r>
                          </w:p>
                          <w:p w14:paraId="565F1710" w14:textId="77777777" w:rsidR="00E0450C" w:rsidRPr="00657D77" w:rsidRDefault="00E0450C" w:rsidP="00E03BE1">
                            <w:pPr>
                              <w:tabs>
                                <w:tab w:val="left" w:pos="2380"/>
                                <w:tab w:val="left" w:pos="4760"/>
                                <w:tab w:val="left" w:pos="7140"/>
                              </w:tabs>
                              <w:spacing w:line="276" w:lineRule="auto"/>
                              <w:jc w:val="both"/>
                              <w:rPr>
                                <w:b w:val="0"/>
                                <w:sz w:val="21"/>
                                <w:szCs w:val="21"/>
                                <w:lang w:val="pt-BR"/>
                              </w:rPr>
                            </w:pPr>
                            <w:r w:rsidRPr="00657D77">
                              <w:rPr>
                                <w:b w:val="0"/>
                                <w:sz w:val="21"/>
                                <w:szCs w:val="21"/>
                                <w:lang w:val="pt-BR"/>
                              </w:rPr>
                              <w:t>C. Để tăng mômen trọng lực của hệ (người và gậy) nên dễ điều chỉnh khi người mất thăng bằng.</w:t>
                            </w:r>
                          </w:p>
                          <w:p w14:paraId="1904B3D5" w14:textId="77777777" w:rsidR="00E0450C" w:rsidRPr="00657D77" w:rsidRDefault="00E0450C" w:rsidP="00E03BE1">
                            <w:pPr>
                              <w:tabs>
                                <w:tab w:val="left" w:pos="2380"/>
                                <w:tab w:val="left" w:pos="4760"/>
                                <w:tab w:val="left" w:pos="7140"/>
                              </w:tabs>
                              <w:spacing w:line="276" w:lineRule="auto"/>
                              <w:jc w:val="both"/>
                              <w:rPr>
                                <w:b w:val="0"/>
                                <w:sz w:val="21"/>
                                <w:szCs w:val="21"/>
                                <w:lang w:val="pt-BR"/>
                              </w:rPr>
                            </w:pPr>
                            <w:r w:rsidRPr="00657D77">
                              <w:rPr>
                                <w:b w:val="0"/>
                                <w:sz w:val="21"/>
                                <w:szCs w:val="21"/>
                                <w:lang w:val="pt-BR"/>
                              </w:rPr>
                              <w:t>D. Để điều chỉnh cho giá trọng lực của hệ (người và gậy) luôn đi qua dây nên người không bị ngã</w:t>
                            </w:r>
                          </w:p>
                          <w:p w14:paraId="64739EE2" w14:textId="77777777" w:rsidR="00E0450C" w:rsidRPr="00657D77" w:rsidRDefault="00E0450C" w:rsidP="00E03BE1">
                            <w:pPr>
                              <w:numPr>
                                <w:ilvl w:val="0"/>
                                <w:numId w:val="12"/>
                              </w:numPr>
                              <w:tabs>
                                <w:tab w:val="left" w:pos="810"/>
                                <w:tab w:val="left" w:pos="2380"/>
                                <w:tab w:val="left" w:pos="4760"/>
                                <w:tab w:val="left" w:pos="7140"/>
                              </w:tabs>
                              <w:spacing w:line="276" w:lineRule="auto"/>
                              <w:ind w:left="0" w:firstLine="810"/>
                              <w:jc w:val="both"/>
                              <w:rPr>
                                <w:b w:val="0"/>
                                <w:sz w:val="21"/>
                                <w:szCs w:val="21"/>
                                <w:lang w:val="pt-BR"/>
                              </w:rPr>
                            </w:pPr>
                            <w:r w:rsidRPr="00657D77">
                              <w:rPr>
                                <w:b w:val="0"/>
                                <w:sz w:val="21"/>
                                <w:szCs w:val="21"/>
                                <w:lang w:val="pt-BR"/>
                              </w:rPr>
                              <w:t>Những vật tiếp xúc với mặt phẳng đỡ chỉ ở một số điện tích rời nhau thì mặt chân đế là</w:t>
                            </w:r>
                          </w:p>
                          <w:p w14:paraId="42A34042" w14:textId="77777777" w:rsidR="00E0450C" w:rsidRPr="00657D77" w:rsidRDefault="00E0450C" w:rsidP="00E03BE1">
                            <w:pPr>
                              <w:tabs>
                                <w:tab w:val="left" w:pos="2380"/>
                                <w:tab w:val="left" w:pos="4760"/>
                                <w:tab w:val="left" w:pos="7140"/>
                              </w:tabs>
                              <w:spacing w:line="276" w:lineRule="auto"/>
                              <w:jc w:val="both"/>
                              <w:rPr>
                                <w:b w:val="0"/>
                                <w:sz w:val="21"/>
                                <w:szCs w:val="21"/>
                                <w:lang w:val="pt-BR"/>
                              </w:rPr>
                            </w:pPr>
                            <w:r w:rsidRPr="00657D77">
                              <w:rPr>
                                <w:b w:val="0"/>
                                <w:sz w:val="21"/>
                                <w:szCs w:val="21"/>
                                <w:lang w:val="pt-BR"/>
                              </w:rPr>
                              <w:t>A. tổng các diện tích tiếp xúc.</w:t>
                            </w:r>
                            <w:r w:rsidRPr="00657D77">
                              <w:rPr>
                                <w:b w:val="0"/>
                                <w:sz w:val="21"/>
                                <w:szCs w:val="21"/>
                                <w:lang w:val="pt-BR"/>
                              </w:rPr>
                              <w:tab/>
                              <w:t>B. hình đa giác chứa tất cả các diện tích tiếp xúc.</w:t>
                            </w:r>
                          </w:p>
                          <w:p w14:paraId="0BE4FCFF" w14:textId="77777777" w:rsidR="00E0450C" w:rsidRPr="00657D77" w:rsidRDefault="00E0450C" w:rsidP="00E03BE1">
                            <w:pPr>
                              <w:tabs>
                                <w:tab w:val="left" w:pos="2380"/>
                                <w:tab w:val="left" w:pos="4760"/>
                                <w:tab w:val="left" w:pos="7140"/>
                              </w:tabs>
                              <w:spacing w:line="276" w:lineRule="auto"/>
                              <w:jc w:val="both"/>
                              <w:rPr>
                                <w:b w:val="0"/>
                                <w:sz w:val="21"/>
                                <w:szCs w:val="21"/>
                                <w:lang w:val="pt-BR"/>
                              </w:rPr>
                            </w:pPr>
                            <w:r w:rsidRPr="00657D77">
                              <w:rPr>
                                <w:b w:val="0"/>
                                <w:sz w:val="21"/>
                                <w:szCs w:val="21"/>
                                <w:lang w:val="pt-BR"/>
                              </w:rPr>
                              <w:t>C. hình tròn nhỏ nhất chứa tất cả các diện tích tiếp xúc.</w:t>
                            </w:r>
                            <w:r>
                              <w:rPr>
                                <w:b w:val="0"/>
                                <w:sz w:val="21"/>
                                <w:szCs w:val="21"/>
                                <w:lang w:val="pt-BR"/>
                              </w:rPr>
                              <w:tab/>
                            </w:r>
                            <w:r w:rsidRPr="00657D77">
                              <w:rPr>
                                <w:b w:val="0"/>
                                <w:sz w:val="21"/>
                                <w:szCs w:val="21"/>
                                <w:lang w:val="pt-BR"/>
                              </w:rPr>
                              <w:t>D. hình đa giác lồi nhỏ nhất bao bọc tất cả các diện tích tiếp xúc.</w:t>
                            </w:r>
                          </w:p>
                          <w:p w14:paraId="6ACA6E05" w14:textId="77777777" w:rsidR="00E0450C" w:rsidRPr="00657D77" w:rsidRDefault="00E0450C" w:rsidP="00E03BE1">
                            <w:pPr>
                              <w:numPr>
                                <w:ilvl w:val="0"/>
                                <w:numId w:val="12"/>
                              </w:numPr>
                              <w:tabs>
                                <w:tab w:val="left" w:pos="180"/>
                                <w:tab w:val="left" w:pos="360"/>
                                <w:tab w:val="left" w:pos="540"/>
                                <w:tab w:val="left" w:pos="760"/>
                                <w:tab w:val="left" w:pos="810"/>
                                <w:tab w:val="left" w:pos="1134"/>
                                <w:tab w:val="left" w:pos="1440"/>
                                <w:tab w:val="left" w:pos="1701"/>
                                <w:tab w:val="left" w:pos="2190"/>
                                <w:tab w:val="left" w:pos="2268"/>
                                <w:tab w:val="left" w:pos="2835"/>
                                <w:tab w:val="left" w:pos="3402"/>
                                <w:tab w:val="left" w:pos="3610"/>
                                <w:tab w:val="left" w:pos="3969"/>
                                <w:tab w:val="left" w:pos="4275"/>
                                <w:tab w:val="left" w:pos="4536"/>
                                <w:tab w:val="left" w:pos="5035"/>
                                <w:tab w:val="left" w:pos="5103"/>
                                <w:tab w:val="left" w:pos="5670"/>
                                <w:tab w:val="left" w:pos="5795"/>
                                <w:tab w:val="left" w:pos="6237"/>
                                <w:tab w:val="left" w:pos="6804"/>
                                <w:tab w:val="left" w:pos="7371"/>
                                <w:tab w:val="left" w:pos="7938"/>
                                <w:tab w:val="left" w:pos="8222"/>
                                <w:tab w:val="left" w:pos="8505"/>
                              </w:tabs>
                              <w:spacing w:line="276" w:lineRule="auto"/>
                              <w:ind w:left="0" w:firstLine="810"/>
                              <w:jc w:val="both"/>
                              <w:rPr>
                                <w:b w:val="0"/>
                                <w:sz w:val="21"/>
                                <w:szCs w:val="21"/>
                                <w:lang w:val="pt-BR"/>
                              </w:rPr>
                            </w:pPr>
                            <w:r w:rsidRPr="00657D77">
                              <w:rPr>
                                <w:b w:val="0"/>
                                <w:sz w:val="21"/>
                                <w:szCs w:val="21"/>
                                <w:lang w:val="pt-BR"/>
                              </w:rPr>
                              <w:t>Một vật hình trụ đồng chất có đường kính đáy d=4cm, chiều cao h= 8 cm. Hỏi góc giữa mặt đáy của hình trụ với mặt phẳng ngang lớn nhất là bao nhiêu để vật chưa bị lật đổ?</w:t>
                            </w:r>
                          </w:p>
                          <w:p w14:paraId="72EB962C" w14:textId="77777777" w:rsidR="00E0450C" w:rsidRPr="00657D77" w:rsidRDefault="00E0450C" w:rsidP="00E03BE1">
                            <w:pPr>
                              <w:tabs>
                                <w:tab w:val="left" w:leader="dot" w:pos="9630"/>
                              </w:tabs>
                              <w:spacing w:line="276" w:lineRule="auto"/>
                              <w:jc w:val="both"/>
                              <w:rPr>
                                <w:b w:val="0"/>
                                <w:sz w:val="21"/>
                                <w:szCs w:val="21"/>
                                <w:lang w:val="pt-BR"/>
                              </w:rPr>
                            </w:pPr>
                            <w:r w:rsidRPr="00657D77">
                              <w:rPr>
                                <w:b w:val="0"/>
                                <w:sz w:val="21"/>
                                <w:szCs w:val="21"/>
                                <w:lang w:val="pt-BR"/>
                              </w:rPr>
                              <w:tab/>
                            </w:r>
                            <w:r w:rsidRPr="00657D77">
                              <w:rPr>
                                <w:b w:val="0"/>
                                <w:sz w:val="21"/>
                                <w:szCs w:val="21"/>
                                <w:lang w:val="pt-BR"/>
                              </w:rPr>
                              <w:tab/>
                            </w:r>
                            <w:r w:rsidRPr="00657D77">
                              <w:rPr>
                                <w:b w:val="0"/>
                                <w:sz w:val="21"/>
                                <w:szCs w:val="21"/>
                                <w:lang w:val="pt-BR"/>
                              </w:rPr>
                              <w:tab/>
                            </w:r>
                          </w:p>
                          <w:p w14:paraId="52ED069A" w14:textId="77777777" w:rsidR="00E0450C" w:rsidRPr="00657D77" w:rsidRDefault="00E0450C" w:rsidP="00E03BE1">
                            <w:pPr>
                              <w:tabs>
                                <w:tab w:val="left" w:pos="2280"/>
                                <w:tab w:val="left" w:pos="4680"/>
                                <w:tab w:val="left" w:pos="7200"/>
                              </w:tabs>
                              <w:spacing w:line="276" w:lineRule="auto"/>
                              <w:jc w:val="both"/>
                              <w:rPr>
                                <w:b w:val="0"/>
                                <w:sz w:val="21"/>
                                <w:szCs w:val="21"/>
                                <w:lang w:val="pt-BR"/>
                              </w:rPr>
                            </w:pPr>
                            <w:r w:rsidRPr="00657D77">
                              <w:rPr>
                                <w:b w:val="0"/>
                                <w:sz w:val="21"/>
                                <w:szCs w:val="21"/>
                                <w:lang w:val="pt-BR"/>
                              </w:rPr>
                              <w:t xml:space="preserve">Ba viên gạch giống nhau chiều dài </w:t>
                            </w:r>
                            <w:r w:rsidRPr="00657D77">
                              <w:rPr>
                                <w:b w:val="0"/>
                                <w:i/>
                                <w:sz w:val="21"/>
                                <w:szCs w:val="21"/>
                                <w:lang w:val="pt-BR"/>
                              </w:rPr>
                              <w:t>l</w:t>
                            </w:r>
                            <w:r w:rsidRPr="00657D77">
                              <w:rPr>
                                <w:b w:val="0"/>
                                <w:sz w:val="21"/>
                                <w:szCs w:val="21"/>
                                <w:lang w:val="pt-BR"/>
                              </w:rPr>
                              <w:t xml:space="preserve"> đặt chồng lên nhau trên 1 mặt phẳng ngang. Hỏi mép viên gạch trên cùng được phép nhô ra so với mép viên gạch dưới cùng 1 đoạn tối đa là bao nhiêu?</w:t>
                            </w:r>
                          </w:p>
                          <w:p w14:paraId="6A231C15" w14:textId="77777777" w:rsidR="00E0450C" w:rsidRDefault="00E0450C" w:rsidP="00E03BE1">
                            <w:pPr>
                              <w:tabs>
                                <w:tab w:val="left" w:leader="dot" w:pos="9630"/>
                              </w:tabs>
                              <w:spacing w:line="276" w:lineRule="auto"/>
                              <w:jc w:val="both"/>
                              <w:rPr>
                                <w:b w:val="0"/>
                                <w:sz w:val="21"/>
                                <w:szCs w:val="21"/>
                                <w:lang w:val="pt-BR"/>
                              </w:rPr>
                            </w:pPr>
                            <w:r w:rsidRPr="00657D77">
                              <w:rPr>
                                <w:b w:val="0"/>
                                <w:sz w:val="21"/>
                                <w:szCs w:val="21"/>
                                <w:lang w:val="pt-BR"/>
                              </w:rPr>
                              <w:tab/>
                            </w:r>
                            <w:r w:rsidRPr="00657D77">
                              <w:rPr>
                                <w:b w:val="0"/>
                                <w:sz w:val="21"/>
                                <w:szCs w:val="21"/>
                                <w:lang w:val="pt-BR"/>
                              </w:rPr>
                              <w:tab/>
                            </w:r>
                            <w:r w:rsidRPr="00657D77">
                              <w:rPr>
                                <w:b w:val="0"/>
                                <w:sz w:val="21"/>
                                <w:szCs w:val="21"/>
                                <w:lang w:val="pt-BR"/>
                              </w:rPr>
                              <w:tab/>
                            </w:r>
                          </w:p>
                          <w:p w14:paraId="5FF93F2C" w14:textId="77777777" w:rsidR="00E0450C" w:rsidRPr="00657D77" w:rsidRDefault="00E0450C" w:rsidP="00E03BE1">
                            <w:pPr>
                              <w:tabs>
                                <w:tab w:val="left" w:leader="dot" w:pos="9630"/>
                              </w:tabs>
                              <w:spacing w:line="276" w:lineRule="auto"/>
                              <w:jc w:val="both"/>
                              <w:rPr>
                                <w:b w:val="0"/>
                                <w:sz w:val="21"/>
                                <w:szCs w:val="21"/>
                                <w:lang w:val="pt-BR"/>
                              </w:rPr>
                            </w:pPr>
                            <w:r w:rsidRPr="00657D77">
                              <w:rPr>
                                <w:b w:val="0"/>
                                <w:sz w:val="21"/>
                                <w:szCs w:val="21"/>
                                <w:lang w:val="pt-BR"/>
                              </w:rPr>
                              <w:t>Một bình chia độ thuỷ tinh, thành thẳng đứng có khối lượng 180g và trọng tâm ở vạch số 8. Đổ 120g nước thì mực nước ở vạch số 6. Hỏi lúc này trọng tâm của bình chia độ ở vạch số mấy, mức độ bền vững của bình so với khi không có nước?</w:t>
                            </w:r>
                          </w:p>
                          <w:p w14:paraId="77F96A40" w14:textId="77777777" w:rsidR="00E0450C" w:rsidRDefault="00E0450C" w:rsidP="00E03BE1">
                            <w:pPr>
                              <w:tabs>
                                <w:tab w:val="left" w:leader="dot" w:pos="9630"/>
                              </w:tabs>
                              <w:spacing w:line="276" w:lineRule="auto"/>
                              <w:jc w:val="both"/>
                              <w:rPr>
                                <w:b w:val="0"/>
                                <w:sz w:val="21"/>
                                <w:szCs w:val="21"/>
                                <w:lang w:val="pt-BR"/>
                              </w:rPr>
                            </w:pPr>
                            <w:r w:rsidRPr="00657D77">
                              <w:rPr>
                                <w:b w:val="0"/>
                                <w:sz w:val="21"/>
                                <w:szCs w:val="21"/>
                                <w:lang w:val="pt-BR"/>
                              </w:rPr>
                              <w:tab/>
                            </w:r>
                            <w:r w:rsidRPr="00657D77">
                              <w:rPr>
                                <w:b w:val="0"/>
                                <w:sz w:val="21"/>
                                <w:szCs w:val="21"/>
                                <w:lang w:val="pt-BR"/>
                              </w:rPr>
                              <w:tab/>
                            </w:r>
                            <w:r w:rsidRPr="00657D77">
                              <w:rPr>
                                <w:b w:val="0"/>
                                <w:sz w:val="21"/>
                                <w:szCs w:val="21"/>
                                <w:lang w:val="pt-BR"/>
                              </w:rPr>
                              <w:tab/>
                            </w:r>
                          </w:p>
                          <w:p w14:paraId="366E0F57" w14:textId="77777777" w:rsidR="00E0450C" w:rsidRPr="00657D77" w:rsidRDefault="00E0450C" w:rsidP="00E03BE1">
                            <w:pPr>
                              <w:tabs>
                                <w:tab w:val="left" w:leader="dot" w:pos="9630"/>
                              </w:tabs>
                              <w:spacing w:line="276" w:lineRule="auto"/>
                              <w:jc w:val="both"/>
                              <w:rPr>
                                <w:b w:val="0"/>
                                <w:sz w:val="21"/>
                                <w:szCs w:val="21"/>
                                <w:lang w:val="pt-BR"/>
                              </w:rPr>
                            </w:pPr>
                            <w:r w:rsidRPr="00657D77">
                              <w:rPr>
                                <w:b w:val="0"/>
                                <w:sz w:val="21"/>
                                <w:szCs w:val="21"/>
                                <w:lang w:val="pt-BR"/>
                              </w:rPr>
                              <w:t xml:space="preserve">Để xác định trọng tâm của một thước dẹt và dài, người ta làm như sau: Đặt thước lên bàn, chiều dài thước vuông góc với cạnh của bàn, sau đó đẩy nhẹ thuớc cho nhô dần ra khỏi mặt bàn. Khi thước bắt đầu rơi thì chỗ thước gặp mép bàn đi qua trọng tâm của thước. Hãy giải thích cách làm. </w:t>
                            </w:r>
                          </w:p>
                          <w:p w14:paraId="374F3A46" w14:textId="77777777" w:rsidR="00E0450C" w:rsidRPr="00657D77" w:rsidRDefault="00E0450C" w:rsidP="00E03BE1">
                            <w:pPr>
                              <w:numPr>
                                <w:ilvl w:val="0"/>
                                <w:numId w:val="12"/>
                              </w:numPr>
                              <w:tabs>
                                <w:tab w:val="left" w:pos="810"/>
                              </w:tabs>
                              <w:spacing w:line="276" w:lineRule="auto"/>
                              <w:ind w:left="0" w:firstLine="810"/>
                              <w:jc w:val="both"/>
                              <w:rPr>
                                <w:b w:val="0"/>
                                <w:sz w:val="21"/>
                                <w:szCs w:val="21"/>
                                <w:lang w:val="pt-BR"/>
                              </w:rPr>
                            </w:pPr>
                            <w:r w:rsidRPr="00657D77">
                              <w:rPr>
                                <w:b w:val="0"/>
                                <w:sz w:val="21"/>
                                <w:szCs w:val="21"/>
                                <w:lang w:val="pt-BR"/>
                              </w:rPr>
                              <w:t>Tại sao những vật sau đây khó bị lật đổ ?</w:t>
                            </w:r>
                          </w:p>
                          <w:p w14:paraId="757B55B6" w14:textId="77777777" w:rsidR="00E0450C" w:rsidRPr="00657D77" w:rsidRDefault="00E0450C" w:rsidP="00E03BE1">
                            <w:pPr>
                              <w:spacing w:line="276" w:lineRule="auto"/>
                              <w:jc w:val="both"/>
                              <w:rPr>
                                <w:b w:val="0"/>
                                <w:sz w:val="21"/>
                                <w:szCs w:val="21"/>
                                <w:lang w:val="pt-BR"/>
                              </w:rPr>
                            </w:pPr>
                            <w:r w:rsidRPr="00657D77">
                              <w:rPr>
                                <w:b w:val="0"/>
                                <w:sz w:val="21"/>
                                <w:szCs w:val="21"/>
                                <w:lang w:val="pt-BR"/>
                              </w:rPr>
                              <w:t>a. Đèn để bàn.</w:t>
                            </w:r>
                            <w:r w:rsidRPr="00657D77">
                              <w:rPr>
                                <w:b w:val="0"/>
                                <w:sz w:val="21"/>
                                <w:szCs w:val="21"/>
                                <w:lang w:val="pt-BR"/>
                              </w:rPr>
                              <w:tab/>
                              <w:t xml:space="preserve"> </w:t>
                            </w:r>
                          </w:p>
                          <w:p w14:paraId="17940F7F" w14:textId="77777777" w:rsidR="00E0450C" w:rsidRPr="00657D77" w:rsidRDefault="00E0450C" w:rsidP="00E03BE1">
                            <w:pPr>
                              <w:spacing w:line="276" w:lineRule="auto"/>
                              <w:jc w:val="both"/>
                              <w:rPr>
                                <w:b w:val="0"/>
                                <w:sz w:val="21"/>
                                <w:szCs w:val="21"/>
                                <w:lang w:val="pt-BR"/>
                              </w:rPr>
                            </w:pPr>
                            <w:r w:rsidRPr="00657D77">
                              <w:rPr>
                                <w:b w:val="0"/>
                                <w:sz w:val="21"/>
                                <w:szCs w:val="21"/>
                                <w:lang w:val="pt-BR"/>
                              </w:rPr>
                              <w:t>b. Xe cần cẩu.</w:t>
                            </w:r>
                            <w:r w:rsidRPr="00657D77">
                              <w:rPr>
                                <w:b w:val="0"/>
                                <w:sz w:val="21"/>
                                <w:szCs w:val="21"/>
                                <w:lang w:val="pt-BR"/>
                              </w:rPr>
                              <w:tab/>
                            </w:r>
                            <w:r w:rsidRPr="00657D77">
                              <w:rPr>
                                <w:b w:val="0"/>
                                <w:sz w:val="21"/>
                                <w:szCs w:val="21"/>
                                <w:lang w:val="pt-BR"/>
                              </w:rPr>
                              <w:tab/>
                            </w:r>
                            <w:r w:rsidRPr="00657D77">
                              <w:rPr>
                                <w:b w:val="0"/>
                                <w:sz w:val="21"/>
                                <w:szCs w:val="21"/>
                                <w:lang w:val="pt-BR"/>
                              </w:rPr>
                              <w:tab/>
                            </w:r>
                            <w:r w:rsidRPr="00657D77">
                              <w:rPr>
                                <w:b w:val="0"/>
                                <w:sz w:val="21"/>
                                <w:szCs w:val="21"/>
                                <w:lang w:val="pt-BR"/>
                              </w:rPr>
                              <w:tab/>
                            </w:r>
                          </w:p>
                          <w:p w14:paraId="1DB650F7" w14:textId="2CA137C9" w:rsidR="00E0450C" w:rsidRPr="00E03BE1" w:rsidRDefault="00E0450C" w:rsidP="00E03BE1">
                            <w:pPr>
                              <w:spacing w:line="276" w:lineRule="auto"/>
                              <w:jc w:val="both"/>
                              <w:rPr>
                                <w:b w:val="0"/>
                                <w:sz w:val="21"/>
                                <w:szCs w:val="21"/>
                                <w:lang w:val="pt-BR"/>
                              </w:rPr>
                            </w:pPr>
                            <w:r w:rsidRPr="00657D77">
                              <w:rPr>
                                <w:b w:val="0"/>
                                <w:sz w:val="21"/>
                                <w:szCs w:val="21"/>
                                <w:lang w:val="pt-BR"/>
                              </w:rPr>
                              <w:t>c. Ôtô đua.</w:t>
                            </w:r>
                          </w:p>
                        </w:tc>
                      </w:tr>
                      <w:tr w:rsidR="00E0450C" w:rsidRPr="00B31086" w14:paraId="477065B5" w14:textId="77777777" w:rsidTr="00317813">
                        <w:tc>
                          <w:tcPr>
                            <w:tcW w:w="10042" w:type="dxa"/>
                            <w:shd w:val="clear" w:color="auto" w:fill="auto"/>
                          </w:tcPr>
                          <w:p w14:paraId="7D127070" w14:textId="77777777" w:rsidR="00E0450C" w:rsidRPr="00D353E1" w:rsidRDefault="00E0450C" w:rsidP="00B31086">
                            <w:pPr>
                              <w:spacing w:line="276" w:lineRule="auto"/>
                              <w:rPr>
                                <w:b w:val="0"/>
                                <w:bCs w:val="0"/>
                              </w:rPr>
                            </w:pPr>
                          </w:p>
                        </w:tc>
                      </w:tr>
                      <w:tr w:rsidR="00E0450C" w:rsidRPr="00B31086" w14:paraId="5618C7C0" w14:textId="77777777" w:rsidTr="00317813">
                        <w:tc>
                          <w:tcPr>
                            <w:tcW w:w="10042" w:type="dxa"/>
                            <w:shd w:val="clear" w:color="auto" w:fill="auto"/>
                          </w:tcPr>
                          <w:p w14:paraId="3DFAB5AF" w14:textId="77777777" w:rsidR="00E0450C" w:rsidRPr="00D353E1" w:rsidRDefault="00E0450C" w:rsidP="00B31086">
                            <w:pPr>
                              <w:spacing w:line="276" w:lineRule="auto"/>
                              <w:rPr>
                                <w:b w:val="0"/>
                                <w:bCs w:val="0"/>
                              </w:rPr>
                            </w:pPr>
                          </w:p>
                        </w:tc>
                      </w:tr>
                      <w:tr w:rsidR="00E0450C" w:rsidRPr="00B31086" w14:paraId="04BFAE95" w14:textId="77777777" w:rsidTr="00317813">
                        <w:tc>
                          <w:tcPr>
                            <w:tcW w:w="10042" w:type="dxa"/>
                            <w:shd w:val="clear" w:color="auto" w:fill="auto"/>
                          </w:tcPr>
                          <w:p w14:paraId="0FB3EE0A" w14:textId="77777777" w:rsidR="00E0450C" w:rsidRPr="00D353E1" w:rsidRDefault="00E0450C" w:rsidP="00B31086">
                            <w:pPr>
                              <w:spacing w:line="276" w:lineRule="auto"/>
                              <w:rPr>
                                <w:b w:val="0"/>
                                <w:bCs w:val="0"/>
                              </w:rPr>
                            </w:pPr>
                          </w:p>
                        </w:tc>
                      </w:tr>
                      <w:tr w:rsidR="00E0450C" w:rsidRPr="00B31086" w14:paraId="3A2231E1" w14:textId="77777777" w:rsidTr="00317813">
                        <w:tc>
                          <w:tcPr>
                            <w:tcW w:w="10042" w:type="dxa"/>
                            <w:shd w:val="clear" w:color="auto" w:fill="auto"/>
                          </w:tcPr>
                          <w:p w14:paraId="48993F67" w14:textId="77777777" w:rsidR="00E0450C" w:rsidRPr="00D353E1" w:rsidRDefault="00E0450C" w:rsidP="00B31086">
                            <w:pPr>
                              <w:spacing w:line="276" w:lineRule="auto"/>
                              <w:rPr>
                                <w:b w:val="0"/>
                                <w:bCs w:val="0"/>
                              </w:rPr>
                            </w:pPr>
                          </w:p>
                        </w:tc>
                      </w:tr>
                      <w:tr w:rsidR="00E0450C" w:rsidRPr="00B31086" w14:paraId="53350C7E" w14:textId="77777777" w:rsidTr="00317813">
                        <w:tc>
                          <w:tcPr>
                            <w:tcW w:w="10042" w:type="dxa"/>
                            <w:shd w:val="clear" w:color="auto" w:fill="auto"/>
                          </w:tcPr>
                          <w:p w14:paraId="4CE047F3" w14:textId="77777777" w:rsidR="00E0450C" w:rsidRPr="00D353E1" w:rsidRDefault="00E0450C" w:rsidP="00B31086">
                            <w:pPr>
                              <w:spacing w:line="276" w:lineRule="auto"/>
                              <w:rPr>
                                <w:b w:val="0"/>
                                <w:bCs w:val="0"/>
                              </w:rPr>
                            </w:pPr>
                          </w:p>
                        </w:tc>
                      </w:tr>
                      <w:tr w:rsidR="00E0450C" w:rsidRPr="00B31086" w14:paraId="20681742" w14:textId="77777777" w:rsidTr="00317813">
                        <w:tc>
                          <w:tcPr>
                            <w:tcW w:w="10042" w:type="dxa"/>
                            <w:shd w:val="clear" w:color="auto" w:fill="auto"/>
                          </w:tcPr>
                          <w:p w14:paraId="352D2819" w14:textId="77777777" w:rsidR="00E0450C" w:rsidRPr="00D353E1" w:rsidRDefault="00E0450C" w:rsidP="00B31086">
                            <w:pPr>
                              <w:spacing w:line="276" w:lineRule="auto"/>
                              <w:rPr>
                                <w:b w:val="0"/>
                                <w:bCs w:val="0"/>
                              </w:rPr>
                            </w:pPr>
                          </w:p>
                        </w:tc>
                      </w:tr>
                      <w:tr w:rsidR="00E0450C" w:rsidRPr="00B31086" w14:paraId="427D4646" w14:textId="77777777" w:rsidTr="00317813">
                        <w:tc>
                          <w:tcPr>
                            <w:tcW w:w="10042" w:type="dxa"/>
                            <w:shd w:val="clear" w:color="auto" w:fill="auto"/>
                          </w:tcPr>
                          <w:p w14:paraId="54510017" w14:textId="77777777" w:rsidR="00E0450C" w:rsidRPr="00D353E1" w:rsidRDefault="00E0450C" w:rsidP="00B31086">
                            <w:pPr>
                              <w:spacing w:line="276" w:lineRule="auto"/>
                              <w:rPr>
                                <w:b w:val="0"/>
                                <w:bCs w:val="0"/>
                              </w:rPr>
                            </w:pPr>
                          </w:p>
                        </w:tc>
                      </w:tr>
                      <w:tr w:rsidR="00E0450C" w:rsidRPr="00B31086" w14:paraId="57099CC5" w14:textId="77777777" w:rsidTr="00317813">
                        <w:tc>
                          <w:tcPr>
                            <w:tcW w:w="10042" w:type="dxa"/>
                            <w:shd w:val="clear" w:color="auto" w:fill="auto"/>
                          </w:tcPr>
                          <w:p w14:paraId="5AFDD60D" w14:textId="77777777" w:rsidR="00E0450C" w:rsidRPr="00D353E1" w:rsidRDefault="00E0450C" w:rsidP="00B31086">
                            <w:pPr>
                              <w:spacing w:line="276" w:lineRule="auto"/>
                              <w:rPr>
                                <w:b w:val="0"/>
                                <w:bCs w:val="0"/>
                              </w:rPr>
                            </w:pPr>
                          </w:p>
                        </w:tc>
                      </w:tr>
                      <w:tr w:rsidR="00E0450C" w:rsidRPr="00B31086" w14:paraId="15E52B5F" w14:textId="77777777" w:rsidTr="00317813">
                        <w:tc>
                          <w:tcPr>
                            <w:tcW w:w="10042" w:type="dxa"/>
                            <w:shd w:val="clear" w:color="auto" w:fill="auto"/>
                          </w:tcPr>
                          <w:p w14:paraId="26D0088F" w14:textId="77777777" w:rsidR="00E0450C" w:rsidRPr="00D353E1" w:rsidRDefault="00E0450C" w:rsidP="00B31086">
                            <w:pPr>
                              <w:spacing w:line="276" w:lineRule="auto"/>
                              <w:rPr>
                                <w:b w:val="0"/>
                                <w:bCs w:val="0"/>
                              </w:rPr>
                            </w:pPr>
                          </w:p>
                        </w:tc>
                      </w:tr>
                      <w:tr w:rsidR="00E0450C" w:rsidRPr="00B31086" w14:paraId="6A8ACCED" w14:textId="77777777" w:rsidTr="00317813">
                        <w:tc>
                          <w:tcPr>
                            <w:tcW w:w="10042" w:type="dxa"/>
                            <w:shd w:val="clear" w:color="auto" w:fill="auto"/>
                          </w:tcPr>
                          <w:p w14:paraId="13BD91B0" w14:textId="77777777" w:rsidR="00E0450C" w:rsidRPr="00D353E1" w:rsidRDefault="00E0450C" w:rsidP="00B31086">
                            <w:pPr>
                              <w:spacing w:line="276" w:lineRule="auto"/>
                              <w:rPr>
                                <w:b w:val="0"/>
                                <w:bCs w:val="0"/>
                              </w:rPr>
                            </w:pPr>
                          </w:p>
                        </w:tc>
                      </w:tr>
                      <w:tr w:rsidR="00E0450C" w:rsidRPr="00B31086" w14:paraId="7DD8F5D6" w14:textId="77777777" w:rsidTr="00317813">
                        <w:tc>
                          <w:tcPr>
                            <w:tcW w:w="10042" w:type="dxa"/>
                            <w:shd w:val="clear" w:color="auto" w:fill="auto"/>
                          </w:tcPr>
                          <w:p w14:paraId="69E47E94" w14:textId="77777777" w:rsidR="00E0450C" w:rsidRPr="00D353E1" w:rsidRDefault="00E0450C" w:rsidP="00B31086">
                            <w:pPr>
                              <w:spacing w:line="276" w:lineRule="auto"/>
                              <w:rPr>
                                <w:b w:val="0"/>
                                <w:bCs w:val="0"/>
                              </w:rPr>
                            </w:pPr>
                          </w:p>
                        </w:tc>
                      </w:tr>
                      <w:tr w:rsidR="00E0450C" w:rsidRPr="00B31086" w14:paraId="743289EE" w14:textId="77777777" w:rsidTr="00317813">
                        <w:tc>
                          <w:tcPr>
                            <w:tcW w:w="10042" w:type="dxa"/>
                            <w:shd w:val="clear" w:color="auto" w:fill="auto"/>
                          </w:tcPr>
                          <w:p w14:paraId="075C1F89" w14:textId="77777777" w:rsidR="00E0450C" w:rsidRPr="00D353E1" w:rsidRDefault="00E0450C" w:rsidP="00B31086">
                            <w:pPr>
                              <w:spacing w:line="276" w:lineRule="auto"/>
                              <w:rPr>
                                <w:b w:val="0"/>
                                <w:bCs w:val="0"/>
                              </w:rPr>
                            </w:pPr>
                          </w:p>
                        </w:tc>
                      </w:tr>
                      <w:tr w:rsidR="00E0450C" w:rsidRPr="00B31086" w14:paraId="7797B66E" w14:textId="77777777" w:rsidTr="00317813">
                        <w:tc>
                          <w:tcPr>
                            <w:tcW w:w="10042" w:type="dxa"/>
                            <w:shd w:val="clear" w:color="auto" w:fill="auto"/>
                          </w:tcPr>
                          <w:p w14:paraId="51E27462" w14:textId="77777777" w:rsidR="00E0450C" w:rsidRPr="00D353E1" w:rsidRDefault="00E0450C" w:rsidP="00B31086">
                            <w:pPr>
                              <w:spacing w:line="276" w:lineRule="auto"/>
                              <w:rPr>
                                <w:b w:val="0"/>
                                <w:bCs w:val="0"/>
                              </w:rPr>
                            </w:pPr>
                          </w:p>
                        </w:tc>
                      </w:tr>
                      <w:tr w:rsidR="00E0450C" w:rsidRPr="00B31086" w14:paraId="0448CAA1" w14:textId="77777777" w:rsidTr="00317813">
                        <w:tc>
                          <w:tcPr>
                            <w:tcW w:w="10042" w:type="dxa"/>
                            <w:shd w:val="clear" w:color="auto" w:fill="auto"/>
                          </w:tcPr>
                          <w:p w14:paraId="123E8A35" w14:textId="77777777" w:rsidR="00E0450C" w:rsidRPr="00D353E1" w:rsidRDefault="00E0450C" w:rsidP="00B31086">
                            <w:pPr>
                              <w:spacing w:line="276" w:lineRule="auto"/>
                              <w:rPr>
                                <w:b w:val="0"/>
                                <w:bCs w:val="0"/>
                              </w:rPr>
                            </w:pPr>
                          </w:p>
                        </w:tc>
                      </w:tr>
                      <w:tr w:rsidR="00E0450C" w:rsidRPr="00B31086" w14:paraId="40832703" w14:textId="77777777" w:rsidTr="00317813">
                        <w:tc>
                          <w:tcPr>
                            <w:tcW w:w="10042" w:type="dxa"/>
                            <w:shd w:val="clear" w:color="auto" w:fill="auto"/>
                          </w:tcPr>
                          <w:p w14:paraId="77923EE1" w14:textId="77777777" w:rsidR="00E0450C" w:rsidRPr="00D353E1" w:rsidRDefault="00E0450C" w:rsidP="00B31086">
                            <w:pPr>
                              <w:spacing w:line="276" w:lineRule="auto"/>
                              <w:rPr>
                                <w:b w:val="0"/>
                                <w:bCs w:val="0"/>
                              </w:rPr>
                            </w:pPr>
                          </w:p>
                        </w:tc>
                      </w:tr>
                      <w:tr w:rsidR="00E0450C" w:rsidRPr="00B31086" w14:paraId="7D42696C" w14:textId="77777777" w:rsidTr="00317813">
                        <w:tc>
                          <w:tcPr>
                            <w:tcW w:w="10042" w:type="dxa"/>
                            <w:shd w:val="clear" w:color="auto" w:fill="auto"/>
                          </w:tcPr>
                          <w:p w14:paraId="027C7FE0" w14:textId="77777777" w:rsidR="00E0450C" w:rsidRPr="00D353E1" w:rsidRDefault="00E0450C" w:rsidP="00B31086">
                            <w:pPr>
                              <w:spacing w:line="276" w:lineRule="auto"/>
                              <w:rPr>
                                <w:b w:val="0"/>
                                <w:bCs w:val="0"/>
                              </w:rPr>
                            </w:pPr>
                          </w:p>
                        </w:tc>
                      </w:tr>
                      <w:tr w:rsidR="00E0450C" w:rsidRPr="00B31086" w14:paraId="7F10CFBE" w14:textId="77777777" w:rsidTr="00317813">
                        <w:tc>
                          <w:tcPr>
                            <w:tcW w:w="10042" w:type="dxa"/>
                            <w:shd w:val="clear" w:color="auto" w:fill="auto"/>
                          </w:tcPr>
                          <w:p w14:paraId="77D34527" w14:textId="77777777" w:rsidR="00E0450C" w:rsidRPr="00D353E1" w:rsidRDefault="00E0450C" w:rsidP="00B31086">
                            <w:pPr>
                              <w:spacing w:line="276" w:lineRule="auto"/>
                              <w:rPr>
                                <w:b w:val="0"/>
                                <w:bCs w:val="0"/>
                              </w:rPr>
                            </w:pPr>
                          </w:p>
                        </w:tc>
                      </w:tr>
                      <w:tr w:rsidR="00E0450C" w:rsidRPr="00B31086" w14:paraId="3D3954CE" w14:textId="77777777" w:rsidTr="00317813">
                        <w:tc>
                          <w:tcPr>
                            <w:tcW w:w="10042" w:type="dxa"/>
                            <w:shd w:val="clear" w:color="auto" w:fill="auto"/>
                          </w:tcPr>
                          <w:p w14:paraId="42FE9F7D" w14:textId="77777777" w:rsidR="00E0450C" w:rsidRPr="00D353E1" w:rsidRDefault="00E0450C" w:rsidP="00B31086">
                            <w:pPr>
                              <w:spacing w:line="276" w:lineRule="auto"/>
                              <w:rPr>
                                <w:b w:val="0"/>
                                <w:bCs w:val="0"/>
                              </w:rPr>
                            </w:pPr>
                          </w:p>
                        </w:tc>
                      </w:tr>
                      <w:tr w:rsidR="00E0450C" w:rsidRPr="00B31086" w14:paraId="051B1028" w14:textId="77777777" w:rsidTr="00317813">
                        <w:tc>
                          <w:tcPr>
                            <w:tcW w:w="10042" w:type="dxa"/>
                            <w:shd w:val="clear" w:color="auto" w:fill="auto"/>
                          </w:tcPr>
                          <w:p w14:paraId="5B7726DF" w14:textId="77777777" w:rsidR="00E0450C" w:rsidRPr="00D353E1" w:rsidRDefault="00E0450C" w:rsidP="00B31086">
                            <w:pPr>
                              <w:spacing w:line="276" w:lineRule="auto"/>
                              <w:rPr>
                                <w:b w:val="0"/>
                                <w:bCs w:val="0"/>
                              </w:rPr>
                            </w:pPr>
                          </w:p>
                        </w:tc>
                      </w:tr>
                      <w:tr w:rsidR="00E0450C" w:rsidRPr="00B31086" w14:paraId="25C067FA" w14:textId="77777777" w:rsidTr="00317813">
                        <w:tc>
                          <w:tcPr>
                            <w:tcW w:w="10042" w:type="dxa"/>
                            <w:shd w:val="clear" w:color="auto" w:fill="auto"/>
                          </w:tcPr>
                          <w:p w14:paraId="7A478B85" w14:textId="77777777" w:rsidR="00E0450C" w:rsidRPr="00D353E1" w:rsidRDefault="00E0450C" w:rsidP="00B31086">
                            <w:pPr>
                              <w:spacing w:line="276" w:lineRule="auto"/>
                              <w:rPr>
                                <w:b w:val="0"/>
                                <w:bCs w:val="0"/>
                              </w:rPr>
                            </w:pPr>
                          </w:p>
                        </w:tc>
                      </w:tr>
                      <w:tr w:rsidR="00E0450C" w:rsidRPr="00B31086" w14:paraId="79A8FF42" w14:textId="77777777" w:rsidTr="00317813">
                        <w:tc>
                          <w:tcPr>
                            <w:tcW w:w="10042" w:type="dxa"/>
                            <w:shd w:val="clear" w:color="auto" w:fill="auto"/>
                          </w:tcPr>
                          <w:p w14:paraId="6161A2A2" w14:textId="77777777" w:rsidR="00E0450C" w:rsidRPr="00D353E1" w:rsidRDefault="00E0450C" w:rsidP="00B31086">
                            <w:pPr>
                              <w:spacing w:line="276" w:lineRule="auto"/>
                              <w:rPr>
                                <w:b w:val="0"/>
                                <w:bCs w:val="0"/>
                              </w:rPr>
                            </w:pPr>
                          </w:p>
                        </w:tc>
                      </w:tr>
                      <w:tr w:rsidR="00E0450C" w:rsidRPr="00B31086" w14:paraId="626C4A40" w14:textId="77777777" w:rsidTr="00317813">
                        <w:tc>
                          <w:tcPr>
                            <w:tcW w:w="10042" w:type="dxa"/>
                            <w:shd w:val="clear" w:color="auto" w:fill="auto"/>
                          </w:tcPr>
                          <w:p w14:paraId="63558215" w14:textId="77777777" w:rsidR="00E0450C" w:rsidRPr="00D353E1" w:rsidRDefault="00E0450C" w:rsidP="00B31086">
                            <w:pPr>
                              <w:spacing w:line="276" w:lineRule="auto"/>
                              <w:rPr>
                                <w:b w:val="0"/>
                                <w:bCs w:val="0"/>
                              </w:rPr>
                            </w:pPr>
                          </w:p>
                        </w:tc>
                      </w:tr>
                      <w:tr w:rsidR="00E0450C" w:rsidRPr="00B31086" w14:paraId="395FEB9A" w14:textId="77777777" w:rsidTr="00317813">
                        <w:tc>
                          <w:tcPr>
                            <w:tcW w:w="10042" w:type="dxa"/>
                            <w:shd w:val="clear" w:color="auto" w:fill="auto"/>
                          </w:tcPr>
                          <w:p w14:paraId="6F69654B" w14:textId="77777777" w:rsidR="00E0450C" w:rsidRPr="00D353E1" w:rsidRDefault="00E0450C" w:rsidP="00B31086">
                            <w:pPr>
                              <w:spacing w:line="276" w:lineRule="auto"/>
                              <w:rPr>
                                <w:b w:val="0"/>
                                <w:bCs w:val="0"/>
                              </w:rPr>
                            </w:pPr>
                          </w:p>
                        </w:tc>
                      </w:tr>
                      <w:tr w:rsidR="00E0450C" w:rsidRPr="00B31086" w14:paraId="7D8DD430" w14:textId="77777777" w:rsidTr="00317813">
                        <w:tc>
                          <w:tcPr>
                            <w:tcW w:w="10042" w:type="dxa"/>
                            <w:shd w:val="clear" w:color="auto" w:fill="auto"/>
                          </w:tcPr>
                          <w:p w14:paraId="2FDE4871" w14:textId="77777777" w:rsidR="00E0450C" w:rsidRPr="00D353E1" w:rsidRDefault="00E0450C" w:rsidP="00B31086">
                            <w:pPr>
                              <w:spacing w:line="276" w:lineRule="auto"/>
                              <w:rPr>
                                <w:b w:val="0"/>
                                <w:bCs w:val="0"/>
                              </w:rPr>
                            </w:pPr>
                          </w:p>
                        </w:tc>
                      </w:tr>
                      <w:tr w:rsidR="00E0450C" w:rsidRPr="00B31086" w14:paraId="67E297D7" w14:textId="77777777" w:rsidTr="00317813">
                        <w:tc>
                          <w:tcPr>
                            <w:tcW w:w="10042" w:type="dxa"/>
                            <w:shd w:val="clear" w:color="auto" w:fill="auto"/>
                          </w:tcPr>
                          <w:p w14:paraId="45123E08" w14:textId="77777777" w:rsidR="00E0450C" w:rsidRPr="00D353E1" w:rsidRDefault="00E0450C" w:rsidP="00B31086">
                            <w:pPr>
                              <w:spacing w:line="276" w:lineRule="auto"/>
                              <w:rPr>
                                <w:b w:val="0"/>
                                <w:bCs w:val="0"/>
                              </w:rPr>
                            </w:pPr>
                          </w:p>
                        </w:tc>
                      </w:tr>
                      <w:tr w:rsidR="00E0450C" w:rsidRPr="00B31086" w14:paraId="2F45E868" w14:textId="77777777" w:rsidTr="00317813">
                        <w:tc>
                          <w:tcPr>
                            <w:tcW w:w="10042" w:type="dxa"/>
                            <w:shd w:val="clear" w:color="auto" w:fill="auto"/>
                          </w:tcPr>
                          <w:p w14:paraId="7AE7F243" w14:textId="77777777" w:rsidR="00E0450C" w:rsidRPr="00D353E1" w:rsidRDefault="00E0450C" w:rsidP="00B31086">
                            <w:pPr>
                              <w:spacing w:line="276" w:lineRule="auto"/>
                              <w:rPr>
                                <w:b w:val="0"/>
                                <w:bCs w:val="0"/>
                              </w:rPr>
                            </w:pPr>
                          </w:p>
                        </w:tc>
                      </w:tr>
                      <w:tr w:rsidR="00E0450C" w:rsidRPr="00B31086" w14:paraId="7B750A97" w14:textId="77777777" w:rsidTr="00317813">
                        <w:tc>
                          <w:tcPr>
                            <w:tcW w:w="10042" w:type="dxa"/>
                            <w:shd w:val="clear" w:color="auto" w:fill="auto"/>
                          </w:tcPr>
                          <w:p w14:paraId="27F19F32" w14:textId="77777777" w:rsidR="00E0450C" w:rsidRPr="00D353E1" w:rsidRDefault="00E0450C" w:rsidP="00B31086">
                            <w:pPr>
                              <w:spacing w:line="276" w:lineRule="auto"/>
                              <w:rPr>
                                <w:b w:val="0"/>
                                <w:bCs w:val="0"/>
                              </w:rPr>
                            </w:pPr>
                          </w:p>
                        </w:tc>
                      </w:tr>
                      <w:tr w:rsidR="00E0450C" w:rsidRPr="00B31086" w14:paraId="0E38E7AF" w14:textId="77777777" w:rsidTr="00317813">
                        <w:tc>
                          <w:tcPr>
                            <w:tcW w:w="10042" w:type="dxa"/>
                            <w:shd w:val="clear" w:color="auto" w:fill="auto"/>
                          </w:tcPr>
                          <w:p w14:paraId="5424435B" w14:textId="77777777" w:rsidR="00E0450C" w:rsidRPr="00D353E1" w:rsidRDefault="00E0450C" w:rsidP="00B31086">
                            <w:pPr>
                              <w:spacing w:line="276" w:lineRule="auto"/>
                              <w:rPr>
                                <w:b w:val="0"/>
                                <w:bCs w:val="0"/>
                              </w:rPr>
                            </w:pPr>
                          </w:p>
                        </w:tc>
                      </w:tr>
                      <w:tr w:rsidR="00E0450C" w:rsidRPr="00B31086" w14:paraId="441AED98" w14:textId="77777777" w:rsidTr="00317813">
                        <w:tc>
                          <w:tcPr>
                            <w:tcW w:w="10042" w:type="dxa"/>
                            <w:shd w:val="clear" w:color="auto" w:fill="auto"/>
                          </w:tcPr>
                          <w:p w14:paraId="381CCE16" w14:textId="77777777" w:rsidR="00E0450C" w:rsidRPr="00D353E1" w:rsidRDefault="00E0450C" w:rsidP="00B31086">
                            <w:pPr>
                              <w:spacing w:line="276" w:lineRule="auto"/>
                              <w:rPr>
                                <w:b w:val="0"/>
                                <w:bCs w:val="0"/>
                              </w:rPr>
                            </w:pPr>
                          </w:p>
                        </w:tc>
                      </w:tr>
                      <w:tr w:rsidR="00E0450C" w:rsidRPr="00B31086" w14:paraId="6F98F0E2" w14:textId="77777777" w:rsidTr="00317813">
                        <w:tc>
                          <w:tcPr>
                            <w:tcW w:w="10042" w:type="dxa"/>
                            <w:shd w:val="clear" w:color="auto" w:fill="auto"/>
                          </w:tcPr>
                          <w:p w14:paraId="5819C49F" w14:textId="77777777" w:rsidR="00E0450C" w:rsidRPr="00D353E1" w:rsidRDefault="00E0450C" w:rsidP="00B31086">
                            <w:pPr>
                              <w:spacing w:line="276" w:lineRule="auto"/>
                              <w:rPr>
                                <w:b w:val="0"/>
                                <w:bCs w:val="0"/>
                              </w:rPr>
                            </w:pPr>
                          </w:p>
                        </w:tc>
                      </w:tr>
                      <w:tr w:rsidR="00E0450C" w:rsidRPr="00B31086" w14:paraId="076EC2A3" w14:textId="77777777" w:rsidTr="00317813">
                        <w:tc>
                          <w:tcPr>
                            <w:tcW w:w="10042" w:type="dxa"/>
                            <w:shd w:val="clear" w:color="auto" w:fill="auto"/>
                          </w:tcPr>
                          <w:p w14:paraId="595E083C" w14:textId="77777777" w:rsidR="00E0450C" w:rsidRPr="00D353E1" w:rsidRDefault="00E0450C" w:rsidP="00B31086">
                            <w:pPr>
                              <w:spacing w:line="276" w:lineRule="auto"/>
                              <w:rPr>
                                <w:b w:val="0"/>
                                <w:bCs w:val="0"/>
                              </w:rPr>
                            </w:pPr>
                          </w:p>
                        </w:tc>
                      </w:tr>
                      <w:tr w:rsidR="00E0450C" w:rsidRPr="00B31086" w14:paraId="53E1E67B" w14:textId="77777777" w:rsidTr="00317813">
                        <w:tc>
                          <w:tcPr>
                            <w:tcW w:w="10042" w:type="dxa"/>
                            <w:shd w:val="clear" w:color="auto" w:fill="auto"/>
                          </w:tcPr>
                          <w:p w14:paraId="3F2D9CB7" w14:textId="77777777" w:rsidR="00E0450C" w:rsidRPr="00D353E1" w:rsidRDefault="00E0450C" w:rsidP="00B31086">
                            <w:pPr>
                              <w:spacing w:line="276" w:lineRule="auto"/>
                              <w:rPr>
                                <w:b w:val="0"/>
                                <w:bCs w:val="0"/>
                              </w:rPr>
                            </w:pPr>
                          </w:p>
                        </w:tc>
                      </w:tr>
                      <w:tr w:rsidR="00E0450C" w:rsidRPr="00B31086" w14:paraId="57DAFE88" w14:textId="77777777" w:rsidTr="00317813">
                        <w:tc>
                          <w:tcPr>
                            <w:tcW w:w="10042" w:type="dxa"/>
                            <w:shd w:val="clear" w:color="auto" w:fill="auto"/>
                          </w:tcPr>
                          <w:p w14:paraId="1C53D9E6" w14:textId="77777777" w:rsidR="00E0450C" w:rsidRPr="00D353E1" w:rsidRDefault="00E0450C" w:rsidP="00B31086">
                            <w:pPr>
                              <w:spacing w:line="276" w:lineRule="auto"/>
                              <w:rPr>
                                <w:b w:val="0"/>
                                <w:bCs w:val="0"/>
                              </w:rPr>
                            </w:pPr>
                          </w:p>
                        </w:tc>
                      </w:tr>
                      <w:tr w:rsidR="00E0450C" w:rsidRPr="00B31086" w14:paraId="10453558" w14:textId="77777777" w:rsidTr="00317813">
                        <w:tc>
                          <w:tcPr>
                            <w:tcW w:w="10042" w:type="dxa"/>
                            <w:shd w:val="clear" w:color="auto" w:fill="auto"/>
                          </w:tcPr>
                          <w:p w14:paraId="0763872B" w14:textId="77777777" w:rsidR="00E0450C" w:rsidRPr="00D353E1" w:rsidRDefault="00E0450C" w:rsidP="00B31086">
                            <w:pPr>
                              <w:spacing w:line="276" w:lineRule="auto"/>
                              <w:rPr>
                                <w:b w:val="0"/>
                                <w:bCs w:val="0"/>
                              </w:rPr>
                            </w:pPr>
                          </w:p>
                        </w:tc>
                      </w:tr>
                      <w:tr w:rsidR="00E0450C" w:rsidRPr="00B31086" w14:paraId="3791B9DA" w14:textId="77777777" w:rsidTr="00317813">
                        <w:tc>
                          <w:tcPr>
                            <w:tcW w:w="10042" w:type="dxa"/>
                            <w:shd w:val="clear" w:color="auto" w:fill="auto"/>
                          </w:tcPr>
                          <w:p w14:paraId="4A1C37B3" w14:textId="77777777" w:rsidR="00E0450C" w:rsidRPr="00D353E1" w:rsidRDefault="00E0450C" w:rsidP="00B31086">
                            <w:pPr>
                              <w:spacing w:line="276" w:lineRule="auto"/>
                              <w:rPr>
                                <w:b w:val="0"/>
                                <w:bCs w:val="0"/>
                              </w:rPr>
                            </w:pPr>
                          </w:p>
                        </w:tc>
                      </w:tr>
                      <w:tr w:rsidR="00E0450C" w:rsidRPr="00B31086" w14:paraId="76C585EF" w14:textId="77777777" w:rsidTr="00317813">
                        <w:tc>
                          <w:tcPr>
                            <w:tcW w:w="10042" w:type="dxa"/>
                            <w:shd w:val="clear" w:color="auto" w:fill="auto"/>
                          </w:tcPr>
                          <w:p w14:paraId="6C93A248" w14:textId="77777777" w:rsidR="00E0450C" w:rsidRPr="00D353E1" w:rsidRDefault="00E0450C" w:rsidP="00B31086">
                            <w:pPr>
                              <w:spacing w:line="276" w:lineRule="auto"/>
                              <w:rPr>
                                <w:b w:val="0"/>
                                <w:bCs w:val="0"/>
                              </w:rPr>
                            </w:pPr>
                          </w:p>
                        </w:tc>
                      </w:tr>
                      <w:tr w:rsidR="00E0450C" w:rsidRPr="00B31086" w14:paraId="0A557573" w14:textId="77777777" w:rsidTr="00317813">
                        <w:tc>
                          <w:tcPr>
                            <w:tcW w:w="10042" w:type="dxa"/>
                            <w:shd w:val="clear" w:color="auto" w:fill="auto"/>
                          </w:tcPr>
                          <w:p w14:paraId="12B023AE" w14:textId="77777777" w:rsidR="00E0450C" w:rsidRPr="00D353E1" w:rsidRDefault="00E0450C" w:rsidP="00B31086">
                            <w:pPr>
                              <w:spacing w:line="276" w:lineRule="auto"/>
                              <w:rPr>
                                <w:b w:val="0"/>
                                <w:bCs w:val="0"/>
                              </w:rPr>
                            </w:pPr>
                          </w:p>
                        </w:tc>
                      </w:tr>
                      <w:tr w:rsidR="00E0450C" w:rsidRPr="00B31086" w14:paraId="64CDAC16" w14:textId="77777777" w:rsidTr="00317813">
                        <w:tc>
                          <w:tcPr>
                            <w:tcW w:w="10042" w:type="dxa"/>
                            <w:shd w:val="clear" w:color="auto" w:fill="auto"/>
                          </w:tcPr>
                          <w:p w14:paraId="0B8768D7" w14:textId="77777777" w:rsidR="00E0450C" w:rsidRPr="00D353E1" w:rsidRDefault="00E0450C" w:rsidP="00B31086">
                            <w:pPr>
                              <w:spacing w:line="276" w:lineRule="auto"/>
                              <w:rPr>
                                <w:b w:val="0"/>
                                <w:bCs w:val="0"/>
                              </w:rPr>
                            </w:pPr>
                          </w:p>
                        </w:tc>
                      </w:tr>
                      <w:tr w:rsidR="00E0450C" w:rsidRPr="00B31086" w14:paraId="2A9530CC" w14:textId="77777777" w:rsidTr="00317813">
                        <w:tc>
                          <w:tcPr>
                            <w:tcW w:w="10042" w:type="dxa"/>
                            <w:shd w:val="clear" w:color="auto" w:fill="auto"/>
                          </w:tcPr>
                          <w:p w14:paraId="414FB9BC" w14:textId="77777777" w:rsidR="00E0450C" w:rsidRPr="00D353E1" w:rsidRDefault="00E0450C" w:rsidP="00B31086">
                            <w:pPr>
                              <w:spacing w:line="276" w:lineRule="auto"/>
                              <w:rPr>
                                <w:b w:val="0"/>
                                <w:bCs w:val="0"/>
                              </w:rPr>
                            </w:pPr>
                          </w:p>
                        </w:tc>
                      </w:tr>
                      <w:tr w:rsidR="00E0450C" w:rsidRPr="00B31086" w14:paraId="4DD0BD71" w14:textId="77777777" w:rsidTr="00317813">
                        <w:tc>
                          <w:tcPr>
                            <w:tcW w:w="10042" w:type="dxa"/>
                            <w:shd w:val="clear" w:color="auto" w:fill="auto"/>
                          </w:tcPr>
                          <w:p w14:paraId="387DD13C" w14:textId="77777777" w:rsidR="00E0450C" w:rsidRPr="00D353E1" w:rsidRDefault="00E0450C" w:rsidP="00B31086">
                            <w:pPr>
                              <w:spacing w:line="276" w:lineRule="auto"/>
                              <w:rPr>
                                <w:b w:val="0"/>
                                <w:bCs w:val="0"/>
                              </w:rPr>
                            </w:pPr>
                          </w:p>
                        </w:tc>
                      </w:tr>
                      <w:tr w:rsidR="00E0450C" w:rsidRPr="00B31086" w14:paraId="1A20925A" w14:textId="77777777" w:rsidTr="00317813">
                        <w:tc>
                          <w:tcPr>
                            <w:tcW w:w="10042" w:type="dxa"/>
                            <w:shd w:val="clear" w:color="auto" w:fill="auto"/>
                          </w:tcPr>
                          <w:p w14:paraId="5C007F4D" w14:textId="77777777" w:rsidR="00E0450C" w:rsidRPr="00D353E1" w:rsidRDefault="00E0450C" w:rsidP="00B31086">
                            <w:pPr>
                              <w:spacing w:line="276" w:lineRule="auto"/>
                              <w:rPr>
                                <w:b w:val="0"/>
                                <w:bCs w:val="0"/>
                              </w:rPr>
                            </w:pPr>
                          </w:p>
                        </w:tc>
                      </w:tr>
                      <w:tr w:rsidR="00E0450C" w:rsidRPr="00B31086" w14:paraId="5871A959" w14:textId="77777777" w:rsidTr="00317813">
                        <w:tc>
                          <w:tcPr>
                            <w:tcW w:w="10042" w:type="dxa"/>
                            <w:shd w:val="clear" w:color="auto" w:fill="auto"/>
                          </w:tcPr>
                          <w:p w14:paraId="6E9B5751" w14:textId="77777777" w:rsidR="00E0450C" w:rsidRPr="00D353E1" w:rsidRDefault="00E0450C" w:rsidP="00B31086">
                            <w:pPr>
                              <w:spacing w:line="276" w:lineRule="auto"/>
                              <w:rPr>
                                <w:b w:val="0"/>
                                <w:bCs w:val="0"/>
                              </w:rPr>
                            </w:pPr>
                          </w:p>
                        </w:tc>
                      </w:tr>
                    </w:tbl>
                    <w:p w14:paraId="1B7A9CF7" w14:textId="77777777" w:rsidR="00E0450C" w:rsidRPr="00B31086" w:rsidRDefault="00E0450C" w:rsidP="00237AA2">
                      <w:pPr>
                        <w:spacing w:line="276" w:lineRule="auto"/>
                        <w:rPr>
                          <w:b w:val="0"/>
                          <w:bCs w:val="0"/>
                          <w:sz w:val="21"/>
                          <w:szCs w:val="21"/>
                        </w:rPr>
                      </w:pPr>
                    </w:p>
                  </w:txbxContent>
                </v:textbox>
                <w10:wrap type="through"/>
              </v:shape>
            </w:pict>
          </mc:Fallback>
        </mc:AlternateContent>
      </w:r>
    </w:p>
    <w:p w14:paraId="2E01CBA3" w14:textId="427D764C" w:rsidR="00360E49" w:rsidRDefault="00237AA2">
      <w:r>
        <w:rPr>
          <w:noProof/>
          <w:sz w:val="22"/>
          <w:szCs w:val="22"/>
        </w:rPr>
        <w:lastRenderedPageBreak/>
        <mc:AlternateContent>
          <mc:Choice Requires="wps">
            <w:drawing>
              <wp:anchor distT="0" distB="0" distL="114300" distR="114300" simplePos="0" relativeHeight="251985920" behindDoc="0" locked="0" layoutInCell="1" allowOverlap="1" wp14:anchorId="62301D18" wp14:editId="52B873FC">
                <wp:simplePos x="0" y="0"/>
                <wp:positionH relativeFrom="column">
                  <wp:posOffset>-32475</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780"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167A74B5" w14:textId="77777777" w:rsidTr="00317813">
                              <w:tc>
                                <w:tcPr>
                                  <w:tcW w:w="10042" w:type="dxa"/>
                                  <w:shd w:val="clear" w:color="auto" w:fill="auto"/>
                                </w:tcPr>
                                <w:p w14:paraId="3D388AF9" w14:textId="3D3840E8" w:rsidR="00E0450C" w:rsidRDefault="00E0450C" w:rsidP="00EC189B">
                                  <w:pPr>
                                    <w:spacing w:line="276" w:lineRule="auto"/>
                                    <w:jc w:val="center"/>
                                    <w:rPr>
                                      <w:sz w:val="24"/>
                                      <w:szCs w:val="24"/>
                                    </w:rPr>
                                  </w:pPr>
                                  <w:r>
                                    <w:rPr>
                                      <w:sz w:val="24"/>
                                      <w:szCs w:val="24"/>
                                    </w:rPr>
                                    <w:t>Bài 21</w:t>
                                  </w:r>
                                  <w:r w:rsidRPr="00743D13">
                                    <w:rPr>
                                      <w:sz w:val="24"/>
                                      <w:szCs w:val="24"/>
                                    </w:rPr>
                                    <w:t xml:space="preserve">: </w:t>
                                  </w:r>
                                  <w:r>
                                    <w:rPr>
                                      <w:sz w:val="24"/>
                                      <w:szCs w:val="24"/>
                                    </w:rPr>
                                    <w:t>CHUYỂN ĐỘNG TỊNH TIẾN CỦA VẬT RẮN.</w:t>
                                  </w:r>
                                </w:p>
                                <w:p w14:paraId="0E34B117" w14:textId="723D8587" w:rsidR="00E0450C" w:rsidRPr="00D353E1" w:rsidRDefault="00E0450C" w:rsidP="00EC189B">
                                  <w:pPr>
                                    <w:spacing w:line="276" w:lineRule="auto"/>
                                    <w:jc w:val="center"/>
                                    <w:rPr>
                                      <w:b w:val="0"/>
                                      <w:bCs w:val="0"/>
                                    </w:rPr>
                                  </w:pPr>
                                  <w:r>
                                    <w:rPr>
                                      <w:sz w:val="24"/>
                                      <w:szCs w:val="24"/>
                                    </w:rPr>
                                    <w:t>CHUYỂN ĐỘNG QUAY CỦA VẬT RẮN QUANH MỘT TRỤC CỐ ĐỊNH</w:t>
                                  </w:r>
                                  <w:r w:rsidRPr="00743D13">
                                    <w:rPr>
                                      <w:sz w:val="24"/>
                                      <w:szCs w:val="24"/>
                                    </w:rPr>
                                    <w:t>.</w:t>
                                  </w:r>
                                </w:p>
                              </w:tc>
                            </w:tr>
                            <w:tr w:rsidR="00E0450C" w:rsidRPr="00B31086" w14:paraId="7D8B4E60" w14:textId="77777777" w:rsidTr="00317813">
                              <w:tc>
                                <w:tcPr>
                                  <w:tcW w:w="10042" w:type="dxa"/>
                                  <w:shd w:val="clear" w:color="auto" w:fill="auto"/>
                                </w:tcPr>
                                <w:p w14:paraId="11E5DB79" w14:textId="77777777" w:rsidR="00E0450C" w:rsidRPr="009438E4" w:rsidRDefault="00E0450C" w:rsidP="00EC189B">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3A216A34" w14:textId="77777777" w:rsidR="00E0450C" w:rsidRDefault="00E0450C" w:rsidP="00EC189B">
                                  <w:pPr>
                                    <w:tabs>
                                      <w:tab w:val="left" w:pos="720"/>
                                    </w:tabs>
                                    <w:spacing w:line="276" w:lineRule="auto"/>
                                    <w:jc w:val="both"/>
                                    <w:rPr>
                                      <w:b w:val="0"/>
                                      <w:iCs/>
                                      <w:sz w:val="21"/>
                                      <w:szCs w:val="21"/>
                                    </w:rPr>
                                  </w:pPr>
                                  <w:r w:rsidRPr="00677E34">
                                    <w:rPr>
                                      <w:iCs/>
                                      <w:sz w:val="21"/>
                                      <w:szCs w:val="21"/>
                                    </w:rPr>
                                    <w:t xml:space="preserve">P1. </w:t>
                                  </w:r>
                                  <w:r>
                                    <w:rPr>
                                      <w:b w:val="0"/>
                                      <w:iCs/>
                                      <w:sz w:val="21"/>
                                      <w:szCs w:val="21"/>
                                    </w:rPr>
                                    <w:t xml:space="preserve">Thế nào là chuyển động tịnh tiến của một vật </w:t>
                                  </w:r>
                                  <w:proofErr w:type="gramStart"/>
                                  <w:r>
                                    <w:rPr>
                                      <w:b w:val="0"/>
                                      <w:iCs/>
                                      <w:sz w:val="21"/>
                                      <w:szCs w:val="21"/>
                                    </w:rPr>
                                    <w:t>rắn ?</w:t>
                                  </w:r>
                                  <w:proofErr w:type="gramEnd"/>
                                  <w:r>
                                    <w:rPr>
                                      <w:b w:val="0"/>
                                      <w:iCs/>
                                      <w:sz w:val="21"/>
                                      <w:szCs w:val="21"/>
                                    </w:rPr>
                                    <w:t xml:space="preserve"> Lấy ví </w:t>
                                  </w:r>
                                  <w:proofErr w:type="gramStart"/>
                                  <w:r>
                                    <w:rPr>
                                      <w:b w:val="0"/>
                                      <w:iCs/>
                                      <w:sz w:val="21"/>
                                      <w:szCs w:val="21"/>
                                    </w:rPr>
                                    <w:t>dụ ?</w:t>
                                  </w:r>
                                  <w:proofErr w:type="gramEnd"/>
                                </w:p>
                                <w:p w14:paraId="2EF41E0A" w14:textId="77777777" w:rsidR="00E0450C" w:rsidRDefault="00E0450C" w:rsidP="00EC189B">
                                  <w:pPr>
                                    <w:tabs>
                                      <w:tab w:val="left" w:pos="720"/>
                                    </w:tabs>
                                    <w:spacing w:line="276" w:lineRule="auto"/>
                                    <w:jc w:val="both"/>
                                    <w:rPr>
                                      <w:b w:val="0"/>
                                      <w:iCs/>
                                      <w:sz w:val="21"/>
                                      <w:szCs w:val="21"/>
                                    </w:rPr>
                                  </w:pPr>
                                  <w:r>
                                    <w:rPr>
                                      <w:iCs/>
                                      <w:sz w:val="21"/>
                                      <w:szCs w:val="21"/>
                                    </w:rPr>
                                    <w:t>P2.</w:t>
                                  </w:r>
                                  <w:r>
                                    <w:rPr>
                                      <w:b w:val="0"/>
                                      <w:iCs/>
                                      <w:sz w:val="21"/>
                                      <w:szCs w:val="21"/>
                                    </w:rPr>
                                    <w:t xml:space="preserve"> Gia tốc của vật chuyển động tịnh tiến được xác định như thế </w:t>
                                  </w:r>
                                  <w:proofErr w:type="gramStart"/>
                                  <w:r>
                                    <w:rPr>
                                      <w:b w:val="0"/>
                                      <w:iCs/>
                                      <w:sz w:val="21"/>
                                      <w:szCs w:val="21"/>
                                    </w:rPr>
                                    <w:t>nào ?</w:t>
                                  </w:r>
                                  <w:proofErr w:type="gramEnd"/>
                                </w:p>
                                <w:p w14:paraId="6631349B" w14:textId="77777777" w:rsidR="00E0450C" w:rsidRDefault="00E0450C" w:rsidP="00EC189B">
                                  <w:pPr>
                                    <w:tabs>
                                      <w:tab w:val="left" w:pos="720"/>
                                    </w:tabs>
                                    <w:spacing w:line="276" w:lineRule="auto"/>
                                    <w:jc w:val="both"/>
                                    <w:rPr>
                                      <w:b w:val="0"/>
                                      <w:iCs/>
                                      <w:sz w:val="21"/>
                                      <w:szCs w:val="21"/>
                                    </w:rPr>
                                  </w:pPr>
                                  <w:r>
                                    <w:rPr>
                                      <w:iCs/>
                                      <w:sz w:val="21"/>
                                      <w:szCs w:val="21"/>
                                    </w:rPr>
                                    <w:t>P3.</w:t>
                                  </w:r>
                                  <w:r>
                                    <w:rPr>
                                      <w:b w:val="0"/>
                                      <w:iCs/>
                                      <w:sz w:val="21"/>
                                      <w:szCs w:val="21"/>
                                    </w:rPr>
                                    <w:t xml:space="preserve"> Nêu đặc điểm của chuyển động quay của vật </w:t>
                                  </w:r>
                                  <w:proofErr w:type="gramStart"/>
                                  <w:r>
                                    <w:rPr>
                                      <w:b w:val="0"/>
                                      <w:iCs/>
                                      <w:sz w:val="21"/>
                                      <w:szCs w:val="21"/>
                                    </w:rPr>
                                    <w:t>rắn ?</w:t>
                                  </w:r>
                                  <w:proofErr w:type="gramEnd"/>
                                  <w:r>
                                    <w:rPr>
                                      <w:b w:val="0"/>
                                      <w:iCs/>
                                      <w:sz w:val="21"/>
                                      <w:szCs w:val="21"/>
                                    </w:rPr>
                                    <w:t xml:space="preserve"> </w:t>
                                  </w:r>
                                </w:p>
                                <w:p w14:paraId="08BC0963" w14:textId="77777777" w:rsidR="00E0450C" w:rsidRPr="00F73235" w:rsidRDefault="00E0450C" w:rsidP="00EC189B">
                                  <w:pPr>
                                    <w:tabs>
                                      <w:tab w:val="left" w:pos="720"/>
                                    </w:tabs>
                                    <w:spacing w:line="276" w:lineRule="auto"/>
                                    <w:jc w:val="both"/>
                                    <w:rPr>
                                      <w:b w:val="0"/>
                                      <w:iCs/>
                                      <w:sz w:val="21"/>
                                      <w:szCs w:val="21"/>
                                    </w:rPr>
                                  </w:pPr>
                                  <w:r>
                                    <w:rPr>
                                      <w:iCs/>
                                      <w:sz w:val="21"/>
                                      <w:szCs w:val="21"/>
                                    </w:rPr>
                                    <w:t>P4.</w:t>
                                  </w:r>
                                  <w:r>
                                    <w:rPr>
                                      <w:b w:val="0"/>
                                      <w:iCs/>
                                      <w:sz w:val="21"/>
                                      <w:szCs w:val="21"/>
                                    </w:rPr>
                                    <w:t xml:space="preserve"> Tác dụng của momen lực đối với một vật rắn quay quanh một </w:t>
                                  </w:r>
                                  <w:proofErr w:type="gramStart"/>
                                  <w:r>
                                    <w:rPr>
                                      <w:b w:val="0"/>
                                      <w:iCs/>
                                      <w:sz w:val="21"/>
                                      <w:szCs w:val="21"/>
                                    </w:rPr>
                                    <w:t>trục ?</w:t>
                                  </w:r>
                                  <w:proofErr w:type="gramEnd"/>
                                </w:p>
                                <w:p w14:paraId="30C0BDBC" w14:textId="77777777" w:rsidR="00E0450C" w:rsidRPr="0037628F" w:rsidRDefault="00E0450C" w:rsidP="00EC189B">
                                  <w:pPr>
                                    <w:spacing w:line="276" w:lineRule="auto"/>
                                    <w:rPr>
                                      <w:sz w:val="12"/>
                                      <w:szCs w:val="12"/>
                                    </w:rPr>
                                  </w:pPr>
                                </w:p>
                                <w:p w14:paraId="2198D2FB" w14:textId="468B8C56" w:rsidR="00E0450C" w:rsidRPr="002037B8" w:rsidRDefault="00E0450C" w:rsidP="00EC189B">
                                  <w:pPr>
                                    <w:spacing w:line="276" w:lineRule="auto"/>
                                    <w:jc w:val="center"/>
                                    <w:rPr>
                                      <w:sz w:val="22"/>
                                      <w:szCs w:val="22"/>
                                    </w:rPr>
                                  </w:pPr>
                                  <w:r>
                                    <w:rPr>
                                      <w:sz w:val="22"/>
                                      <w:szCs w:val="22"/>
                                    </w:rPr>
                                    <w:t>II</w:t>
                                  </w:r>
                                  <w:r w:rsidRPr="000F33D3">
                                    <w:rPr>
                                      <w:sz w:val="22"/>
                                      <w:szCs w:val="22"/>
                                    </w:rPr>
                                    <w:t>.</w:t>
                                  </w:r>
                                  <w:r>
                                    <w:rPr>
                                      <w:sz w:val="22"/>
                                      <w:szCs w:val="22"/>
                                    </w:rPr>
                                    <w:t xml:space="preserve"> PHIẾU GHI BÀI.    </w:t>
                                  </w:r>
                                  <w:r>
                                    <w:rPr>
                                      <w:sz w:val="22"/>
                                      <w:szCs w:val="22"/>
                                    </w:rPr>
                                    <w:tab/>
                                  </w:r>
                                  <w:r>
                                    <w:rPr>
                                      <w:sz w:val="22"/>
                                      <w:szCs w:val="22"/>
                                    </w:rPr>
                                    <w:tab/>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E0450C" w:rsidRPr="00FF1495" w14:paraId="59567468" w14:textId="77777777" w:rsidTr="00EC189B">
                                    <w:tc>
                                      <w:tcPr>
                                        <w:tcW w:w="10555" w:type="dxa"/>
                                        <w:shd w:val="clear" w:color="auto" w:fill="auto"/>
                                        <w:vAlign w:val="bottom"/>
                                      </w:tcPr>
                                      <w:p w14:paraId="7EE2AEBD" w14:textId="77777777" w:rsidR="00E0450C" w:rsidRPr="000F33D3" w:rsidRDefault="00E0450C" w:rsidP="00EC189B">
                                        <w:pPr>
                                          <w:spacing w:line="276" w:lineRule="auto"/>
                                          <w:rPr>
                                            <w:b w:val="0"/>
                                            <w:sz w:val="24"/>
                                            <w:szCs w:val="24"/>
                                          </w:rPr>
                                        </w:pPr>
                                        <w:r w:rsidRPr="000F33D3">
                                          <w:rPr>
                                            <w:b w:val="0"/>
                                            <w:sz w:val="24"/>
                                            <w:szCs w:val="24"/>
                                          </w:rPr>
                                          <w:t>.</w:t>
                                        </w:r>
                                        <w:r w:rsidRPr="00001B30">
                                          <w:rPr>
                                            <w:sz w:val="22"/>
                                            <w:szCs w:val="22"/>
                                          </w:rPr>
                                          <w:t>1.</w:t>
                                        </w:r>
                                        <w:r w:rsidRPr="00001B30">
                                          <w:rPr>
                                            <w:b w:val="0"/>
                                            <w:sz w:val="22"/>
                                            <w:szCs w:val="22"/>
                                          </w:rPr>
                                          <w:t xml:space="preserve"> </w:t>
                                        </w:r>
                                        <w:r>
                                          <w:rPr>
                                            <w:sz w:val="22"/>
                                            <w:szCs w:val="22"/>
                                            <w:u w:val="single"/>
                                          </w:rPr>
                                          <w:t>Chuyển động tịnh tiến của một vật rắn.</w:t>
                                        </w:r>
                                      </w:p>
                                    </w:tc>
                                  </w:tr>
                                  <w:tr w:rsidR="00E0450C" w:rsidRPr="00FF1495" w14:paraId="32A2FEFC" w14:textId="77777777" w:rsidTr="00EC189B">
                                    <w:tc>
                                      <w:tcPr>
                                        <w:tcW w:w="10555" w:type="dxa"/>
                                        <w:shd w:val="clear" w:color="auto" w:fill="auto"/>
                                        <w:vAlign w:val="bottom"/>
                                      </w:tcPr>
                                      <w:p w14:paraId="64BC9B69" w14:textId="77777777" w:rsidR="00E0450C" w:rsidRPr="000F33D3" w:rsidRDefault="00E0450C" w:rsidP="00EC189B">
                                        <w:pPr>
                                          <w:spacing w:line="276" w:lineRule="auto"/>
                                          <w:rPr>
                                            <w:b w:val="0"/>
                                          </w:rPr>
                                        </w:pPr>
                                        <w:r w:rsidRPr="00E83662">
                                          <w:rPr>
                                            <w:b w:val="0"/>
                                          </w:rPr>
                                          <w:t>.</w:t>
                                        </w:r>
                                        <w:r w:rsidRPr="00001B30">
                                          <w:rPr>
                                            <w:b w:val="0"/>
                                            <w:sz w:val="22"/>
                                            <w:szCs w:val="22"/>
                                          </w:rPr>
                                          <w:t xml:space="preserve"> </w:t>
                                        </w:r>
                                        <w:r w:rsidRPr="00677E34">
                                          <w:rPr>
                                            <w:sz w:val="22"/>
                                            <w:szCs w:val="22"/>
                                          </w:rPr>
                                          <w:t>* Định nghĩa :</w:t>
                                        </w:r>
                                      </w:p>
                                    </w:tc>
                                  </w:tr>
                                  <w:tr w:rsidR="00E0450C" w:rsidRPr="00FF1495" w14:paraId="183DEACC" w14:textId="77777777" w:rsidTr="00EC189B">
                                    <w:tc>
                                      <w:tcPr>
                                        <w:tcW w:w="10555" w:type="dxa"/>
                                        <w:shd w:val="clear" w:color="auto" w:fill="auto"/>
                                        <w:vAlign w:val="bottom"/>
                                      </w:tcPr>
                                      <w:p w14:paraId="321CDC58" w14:textId="77777777" w:rsidR="00E0450C" w:rsidRPr="00FB527C" w:rsidRDefault="00E0450C" w:rsidP="00EC189B">
                                        <w:pPr>
                                          <w:spacing w:line="276" w:lineRule="auto"/>
                                          <w:rPr>
                                            <w:b w:val="0"/>
                                          </w:rPr>
                                        </w:pPr>
                                      </w:p>
                                    </w:tc>
                                  </w:tr>
                                  <w:tr w:rsidR="00E0450C" w:rsidRPr="00FF1495" w14:paraId="3AF69179" w14:textId="77777777" w:rsidTr="00EC189B">
                                    <w:tc>
                                      <w:tcPr>
                                        <w:tcW w:w="10555" w:type="dxa"/>
                                        <w:shd w:val="clear" w:color="auto" w:fill="auto"/>
                                        <w:vAlign w:val="bottom"/>
                                      </w:tcPr>
                                      <w:p w14:paraId="1A654AE2" w14:textId="77777777" w:rsidR="00E0450C" w:rsidRPr="00E83662" w:rsidRDefault="00E0450C" w:rsidP="00EC189B">
                                        <w:pPr>
                                          <w:spacing w:line="276" w:lineRule="auto"/>
                                          <w:rPr>
                                            <w:b w:val="0"/>
                                          </w:rPr>
                                        </w:pPr>
                                        <w:r>
                                          <w:rPr>
                                            <w:b w:val="0"/>
                                          </w:rPr>
                                          <w:t xml:space="preserve">. </w:t>
                                        </w:r>
                                        <w:r w:rsidRPr="00677E34">
                                          <w:rPr>
                                            <w:b w:val="0"/>
                                            <w:sz w:val="22"/>
                                            <w:szCs w:val="22"/>
                                          </w:rPr>
                                          <w:t>+</w:t>
                                        </w:r>
                                        <w:r>
                                          <w:rPr>
                                            <w:b w:val="0"/>
                                            <w:sz w:val="22"/>
                                            <w:szCs w:val="22"/>
                                          </w:rPr>
                                          <w:t xml:space="preserve"> </w:t>
                                        </w:r>
                                        <w:r w:rsidRPr="00677E34">
                                          <w:rPr>
                                            <w:i/>
                                            <w:sz w:val="22"/>
                                            <w:szCs w:val="22"/>
                                          </w:rPr>
                                          <w:t>Ví dụ :</w:t>
                                        </w:r>
                                      </w:p>
                                    </w:tc>
                                  </w:tr>
                                  <w:tr w:rsidR="00E0450C" w:rsidRPr="00FF1495" w14:paraId="13D49A74" w14:textId="77777777" w:rsidTr="00EC189B">
                                    <w:tc>
                                      <w:tcPr>
                                        <w:tcW w:w="10555" w:type="dxa"/>
                                        <w:shd w:val="clear" w:color="auto" w:fill="auto"/>
                                        <w:vAlign w:val="bottom"/>
                                      </w:tcPr>
                                      <w:p w14:paraId="2037B2D7" w14:textId="77777777" w:rsidR="00E0450C" w:rsidRPr="00E83662" w:rsidRDefault="00E0450C" w:rsidP="00EC189B">
                                        <w:pPr>
                                          <w:spacing w:line="276" w:lineRule="auto"/>
                                          <w:rPr>
                                            <w:b w:val="0"/>
                                          </w:rPr>
                                        </w:pPr>
                                        <w:r>
                                          <w:rPr>
                                            <w:b w:val="0"/>
                                          </w:rPr>
                                          <w:t>.</w:t>
                                        </w:r>
                                      </w:p>
                                    </w:tc>
                                  </w:tr>
                                  <w:tr w:rsidR="00E0450C" w:rsidRPr="00FF1495" w14:paraId="5D38E2C1" w14:textId="77777777" w:rsidTr="00EC189B">
                                    <w:tc>
                                      <w:tcPr>
                                        <w:tcW w:w="10555" w:type="dxa"/>
                                        <w:shd w:val="clear" w:color="auto" w:fill="auto"/>
                                        <w:vAlign w:val="bottom"/>
                                      </w:tcPr>
                                      <w:p w14:paraId="5E361E65" w14:textId="77777777" w:rsidR="00E0450C" w:rsidRDefault="00E0450C" w:rsidP="00EC189B">
                                        <w:pPr>
                                          <w:spacing w:line="276" w:lineRule="auto"/>
                                          <w:rPr>
                                            <w:b w:val="0"/>
                                          </w:rPr>
                                        </w:pPr>
                                        <w:r w:rsidRPr="00E83662">
                                          <w:rPr>
                                            <w:b w:val="0"/>
                                          </w:rPr>
                                          <w:t>.</w:t>
                                        </w:r>
                                        <w:r w:rsidRPr="00001B30">
                                          <w:rPr>
                                            <w:b w:val="0"/>
                                            <w:sz w:val="22"/>
                                            <w:szCs w:val="22"/>
                                          </w:rPr>
                                          <w:t xml:space="preserve"> </w:t>
                                        </w:r>
                                        <w:r w:rsidRPr="00677E34">
                                          <w:rPr>
                                            <w:sz w:val="22"/>
                                            <w:szCs w:val="22"/>
                                          </w:rPr>
                                          <w:t xml:space="preserve">* </w:t>
                                        </w:r>
                                        <w:r>
                                          <w:rPr>
                                            <w:sz w:val="22"/>
                                            <w:szCs w:val="22"/>
                                          </w:rPr>
                                          <w:t xml:space="preserve">Gia tốc của vật chuyển động tịnh tiến </w:t>
                                        </w:r>
                                        <w:r w:rsidRPr="00677E34">
                                          <w:rPr>
                                            <w:sz w:val="22"/>
                                            <w:szCs w:val="22"/>
                                          </w:rPr>
                                          <w:t>:</w:t>
                                        </w:r>
                                      </w:p>
                                    </w:tc>
                                  </w:tr>
                                  <w:tr w:rsidR="00E0450C" w:rsidRPr="00FF1495" w14:paraId="7D080F53" w14:textId="77777777" w:rsidTr="00EC189B">
                                    <w:tc>
                                      <w:tcPr>
                                        <w:tcW w:w="10555" w:type="dxa"/>
                                        <w:shd w:val="clear" w:color="auto" w:fill="auto"/>
                                        <w:vAlign w:val="bottom"/>
                                      </w:tcPr>
                                      <w:p w14:paraId="6A5FECB0" w14:textId="77777777" w:rsidR="00E0450C" w:rsidRDefault="00E0450C" w:rsidP="00EC189B">
                                        <w:pPr>
                                          <w:spacing w:line="276" w:lineRule="auto"/>
                                          <w:rPr>
                                            <w:b w:val="0"/>
                                          </w:rPr>
                                        </w:pPr>
                                      </w:p>
                                    </w:tc>
                                  </w:tr>
                                  <w:tr w:rsidR="00E0450C" w:rsidRPr="00FF1495" w14:paraId="07CC7DEA" w14:textId="77777777" w:rsidTr="00EC189B">
                                    <w:tc>
                                      <w:tcPr>
                                        <w:tcW w:w="10555" w:type="dxa"/>
                                        <w:shd w:val="clear" w:color="auto" w:fill="auto"/>
                                        <w:vAlign w:val="bottom"/>
                                      </w:tcPr>
                                      <w:p w14:paraId="3940D8DE" w14:textId="77777777" w:rsidR="00E0450C" w:rsidRPr="00306BE1" w:rsidRDefault="00E0450C" w:rsidP="00EC189B">
                                        <w:pPr>
                                          <w:spacing w:line="276" w:lineRule="auto"/>
                                          <w:rPr>
                                            <w:sz w:val="22"/>
                                            <w:szCs w:val="22"/>
                                            <w:u w:val="single"/>
                                          </w:rPr>
                                        </w:pPr>
                                        <w:r>
                                          <w:rPr>
                                            <w:b w:val="0"/>
                                          </w:rPr>
                                          <w:t>.</w:t>
                                        </w:r>
                                      </w:p>
                                    </w:tc>
                                  </w:tr>
                                  <w:tr w:rsidR="00E0450C" w:rsidRPr="00FF1495" w14:paraId="6E9C51E1" w14:textId="77777777" w:rsidTr="00EC189B">
                                    <w:tc>
                                      <w:tcPr>
                                        <w:tcW w:w="10555" w:type="dxa"/>
                                        <w:shd w:val="clear" w:color="auto" w:fill="auto"/>
                                        <w:vAlign w:val="bottom"/>
                                      </w:tcPr>
                                      <w:p w14:paraId="4B073580" w14:textId="77777777" w:rsidR="00E0450C" w:rsidRPr="00306BE1" w:rsidRDefault="00E0450C" w:rsidP="00EC189B">
                                        <w:pPr>
                                          <w:spacing w:line="276" w:lineRule="auto"/>
                                          <w:rPr>
                                            <w:sz w:val="22"/>
                                            <w:szCs w:val="22"/>
                                          </w:rPr>
                                        </w:pPr>
                                        <w:r>
                                          <w:rPr>
                                            <w:b w:val="0"/>
                                          </w:rPr>
                                          <w:t xml:space="preserve">. </w:t>
                                        </w:r>
                                        <w:r>
                                          <w:rPr>
                                            <w:sz w:val="22"/>
                                            <w:szCs w:val="22"/>
                                          </w:rPr>
                                          <w:t>2</w:t>
                                        </w:r>
                                        <w:r w:rsidRPr="00001B30">
                                          <w:rPr>
                                            <w:sz w:val="22"/>
                                            <w:szCs w:val="22"/>
                                          </w:rPr>
                                          <w:t>.</w:t>
                                        </w:r>
                                        <w:r w:rsidRPr="00001B30">
                                          <w:rPr>
                                            <w:b w:val="0"/>
                                            <w:sz w:val="22"/>
                                            <w:szCs w:val="22"/>
                                          </w:rPr>
                                          <w:t xml:space="preserve"> </w:t>
                                        </w:r>
                                        <w:r>
                                          <w:rPr>
                                            <w:sz w:val="22"/>
                                            <w:szCs w:val="22"/>
                                            <w:u w:val="single"/>
                                          </w:rPr>
                                          <w:t>Chuyển động quay của vật rắn quanh một trục cố định.</w:t>
                                        </w:r>
                                      </w:p>
                                    </w:tc>
                                  </w:tr>
                                  <w:tr w:rsidR="00E0450C" w:rsidRPr="00FF1495" w14:paraId="16F384B9" w14:textId="77777777" w:rsidTr="00EC189B">
                                    <w:tc>
                                      <w:tcPr>
                                        <w:tcW w:w="10555" w:type="dxa"/>
                                        <w:shd w:val="clear" w:color="auto" w:fill="auto"/>
                                        <w:vAlign w:val="bottom"/>
                                      </w:tcPr>
                                      <w:p w14:paraId="7DFE1188" w14:textId="77777777" w:rsidR="00E0450C" w:rsidRDefault="00E0450C" w:rsidP="00EC189B">
                                        <w:pPr>
                                          <w:spacing w:line="276" w:lineRule="auto"/>
                                          <w:rPr>
                                            <w:b w:val="0"/>
                                          </w:rPr>
                                        </w:pPr>
                                        <w:r>
                                          <w:rPr>
                                            <w:b w:val="0"/>
                                          </w:rPr>
                                          <w:t>.</w:t>
                                        </w:r>
                                        <w:r w:rsidRPr="006B5E53">
                                          <w:rPr>
                                            <w:rFonts w:ascii="Cambria" w:hAnsi="Cambria"/>
                                            <w:b w:val="0"/>
                                            <w:i/>
                                            <w:sz w:val="26"/>
                                            <w:szCs w:val="26"/>
                                            <w:lang w:val="pt-BR"/>
                                          </w:rPr>
                                          <w:t xml:space="preserve"> </w:t>
                                        </w:r>
                                        <w:r>
                                          <w:rPr>
                                            <w:rFonts w:ascii="Cambria" w:hAnsi="Cambria"/>
                                            <w:b w:val="0"/>
                                            <w:i/>
                                            <w:sz w:val="26"/>
                                            <w:szCs w:val="26"/>
                                            <w:lang w:val="pt-BR"/>
                                          </w:rPr>
                                          <w:t xml:space="preserve"> </w:t>
                                        </w:r>
                                        <w:r w:rsidRPr="00677E34">
                                          <w:rPr>
                                            <w:sz w:val="22"/>
                                            <w:szCs w:val="22"/>
                                            <w:lang w:val="pt-BR"/>
                                          </w:rPr>
                                          <w:t>* Đặc điểm của chuyển động quay. Tốc độ góc</w:t>
                                        </w:r>
                                      </w:p>
                                    </w:tc>
                                  </w:tr>
                                  <w:tr w:rsidR="00E0450C" w:rsidRPr="00FF1495" w14:paraId="4170F7A9" w14:textId="77777777" w:rsidTr="00EC189B">
                                    <w:tc>
                                      <w:tcPr>
                                        <w:tcW w:w="10555" w:type="dxa"/>
                                        <w:shd w:val="clear" w:color="auto" w:fill="auto"/>
                                        <w:vAlign w:val="bottom"/>
                                      </w:tcPr>
                                      <w:p w14:paraId="1737597E" w14:textId="77777777" w:rsidR="00E0450C" w:rsidRPr="00306BE1" w:rsidRDefault="00E0450C" w:rsidP="00EC189B">
                                        <w:pPr>
                                          <w:spacing w:line="276" w:lineRule="auto"/>
                                          <w:rPr>
                                            <w:sz w:val="22"/>
                                            <w:szCs w:val="22"/>
                                          </w:rPr>
                                        </w:pPr>
                                        <w:r>
                                          <w:rPr>
                                            <w:b w:val="0"/>
                                          </w:rPr>
                                          <w:t xml:space="preserve">. </w:t>
                                        </w:r>
                                        <w:r w:rsidRPr="00677E34">
                                          <w:rPr>
                                            <w:b w:val="0"/>
                                            <w:sz w:val="22"/>
                                            <w:szCs w:val="22"/>
                                            <w:lang w:val="pt-BR"/>
                                          </w:rPr>
                                          <w:t>+ Khi một vật rắn quay quanh trục cố định, mọi điểm của vật có cùng</w:t>
                                        </w:r>
                                      </w:p>
                                    </w:tc>
                                  </w:tr>
                                  <w:tr w:rsidR="00E0450C" w:rsidRPr="00FF1495" w14:paraId="3569C38E" w14:textId="77777777" w:rsidTr="00EC189B">
                                    <w:tc>
                                      <w:tcPr>
                                        <w:tcW w:w="10555" w:type="dxa"/>
                                        <w:shd w:val="clear" w:color="auto" w:fill="auto"/>
                                        <w:vAlign w:val="bottom"/>
                                      </w:tcPr>
                                      <w:p w14:paraId="25D9F3C6" w14:textId="77777777" w:rsidR="00E0450C" w:rsidRDefault="00E0450C" w:rsidP="00EC189B">
                                        <w:pPr>
                                          <w:spacing w:line="276" w:lineRule="auto"/>
                                          <w:rPr>
                                            <w:b w:val="0"/>
                                          </w:rPr>
                                        </w:pPr>
                                      </w:p>
                                    </w:tc>
                                  </w:tr>
                                  <w:tr w:rsidR="00E0450C" w:rsidRPr="00FF1495" w14:paraId="0639E400" w14:textId="77777777" w:rsidTr="00EC189B">
                                    <w:tc>
                                      <w:tcPr>
                                        <w:tcW w:w="10555" w:type="dxa"/>
                                        <w:shd w:val="clear" w:color="auto" w:fill="auto"/>
                                        <w:vAlign w:val="bottom"/>
                                      </w:tcPr>
                                      <w:p w14:paraId="357FE325" w14:textId="77777777" w:rsidR="00E0450C" w:rsidRDefault="00E0450C" w:rsidP="00EC189B">
                                        <w:pPr>
                                          <w:spacing w:line="276" w:lineRule="auto"/>
                                          <w:rPr>
                                            <w:b w:val="0"/>
                                          </w:rPr>
                                        </w:pPr>
                                        <w:r>
                                          <w:rPr>
                                            <w:b w:val="0"/>
                                          </w:rPr>
                                          <w:t xml:space="preserve">. </w:t>
                                        </w:r>
                                        <w:r w:rsidRPr="00677E34">
                                          <w:rPr>
                                            <w:b w:val="0"/>
                                            <w:sz w:val="22"/>
                                            <w:szCs w:val="22"/>
                                            <w:lang w:val="pt-BR"/>
                                          </w:rPr>
                                          <w:t>+ Khi vật quay đều thì</w:t>
                                        </w:r>
                                      </w:p>
                                    </w:tc>
                                  </w:tr>
                                  <w:tr w:rsidR="00E0450C" w:rsidRPr="00FF1495" w14:paraId="10F04426" w14:textId="77777777" w:rsidTr="00EC189B">
                                    <w:tc>
                                      <w:tcPr>
                                        <w:tcW w:w="10555" w:type="dxa"/>
                                        <w:shd w:val="clear" w:color="auto" w:fill="auto"/>
                                        <w:vAlign w:val="bottom"/>
                                      </w:tcPr>
                                      <w:p w14:paraId="75EC9A81" w14:textId="77777777" w:rsidR="00E0450C" w:rsidRDefault="00E0450C" w:rsidP="00EC189B">
                                        <w:pPr>
                                          <w:spacing w:line="276" w:lineRule="auto"/>
                                          <w:rPr>
                                            <w:b w:val="0"/>
                                          </w:rPr>
                                        </w:pPr>
                                        <w:r>
                                          <w:rPr>
                                            <w:b w:val="0"/>
                                          </w:rPr>
                                          <w:t>.</w:t>
                                        </w:r>
                                        <w:r w:rsidRPr="006B5E53">
                                          <w:rPr>
                                            <w:rFonts w:ascii="Cambria" w:hAnsi="Cambria"/>
                                            <w:sz w:val="26"/>
                                            <w:szCs w:val="26"/>
                                            <w:lang w:val="pt-BR"/>
                                          </w:rPr>
                                          <w:t xml:space="preserve"> </w:t>
                                        </w:r>
                                        <w:r w:rsidRPr="00677E34">
                                          <w:rPr>
                                            <w:b w:val="0"/>
                                            <w:sz w:val="22"/>
                                            <w:szCs w:val="22"/>
                                            <w:lang w:val="pt-BR"/>
                                          </w:rPr>
                                          <w:t>+ Khi vật quay nhanh dần thì</w:t>
                                        </w:r>
                                      </w:p>
                                    </w:tc>
                                  </w:tr>
                                  <w:tr w:rsidR="00E0450C" w:rsidRPr="00FF1495" w14:paraId="14E8C47D" w14:textId="77777777" w:rsidTr="00EC189B">
                                    <w:tc>
                                      <w:tcPr>
                                        <w:tcW w:w="10555" w:type="dxa"/>
                                        <w:shd w:val="clear" w:color="auto" w:fill="auto"/>
                                        <w:vAlign w:val="bottom"/>
                                      </w:tcPr>
                                      <w:p w14:paraId="6C730DE4" w14:textId="77777777" w:rsidR="00E0450C" w:rsidRDefault="00E0450C" w:rsidP="00EC189B">
                                        <w:pPr>
                                          <w:spacing w:line="276" w:lineRule="auto"/>
                                          <w:rPr>
                                            <w:b w:val="0"/>
                                          </w:rPr>
                                        </w:pPr>
                                        <w:r>
                                          <w:rPr>
                                            <w:b w:val="0"/>
                                          </w:rPr>
                                          <w:t xml:space="preserve">. </w:t>
                                        </w:r>
                                        <w:r w:rsidRPr="00677E34">
                                          <w:rPr>
                                            <w:b w:val="0"/>
                                            <w:sz w:val="22"/>
                                            <w:szCs w:val="22"/>
                                            <w:lang w:val="pt-BR"/>
                                          </w:rPr>
                                          <w:t>+ Khi vật quay chậm dần thì</w:t>
                                        </w:r>
                                      </w:p>
                                    </w:tc>
                                  </w:tr>
                                  <w:tr w:rsidR="00E0450C" w:rsidRPr="00FF1495" w14:paraId="213B1AEE" w14:textId="77777777" w:rsidTr="00EC189B">
                                    <w:tc>
                                      <w:tcPr>
                                        <w:tcW w:w="10555" w:type="dxa"/>
                                        <w:shd w:val="clear" w:color="auto" w:fill="auto"/>
                                        <w:vAlign w:val="bottom"/>
                                      </w:tcPr>
                                      <w:p w14:paraId="40C6AF2D" w14:textId="77777777" w:rsidR="00E0450C" w:rsidRDefault="00E0450C" w:rsidP="00EC189B">
                                        <w:pPr>
                                          <w:spacing w:line="276" w:lineRule="auto"/>
                                          <w:rPr>
                                            <w:b w:val="0"/>
                                          </w:rPr>
                                        </w:pPr>
                                        <w:r>
                                          <w:rPr>
                                            <w:b w:val="0"/>
                                          </w:rPr>
                                          <w:t>.</w:t>
                                        </w:r>
                                        <w:r w:rsidRPr="006B5E53">
                                          <w:rPr>
                                            <w:rFonts w:ascii="Cambria" w:hAnsi="Cambria"/>
                                            <w:b w:val="0"/>
                                            <w:i/>
                                            <w:sz w:val="26"/>
                                            <w:szCs w:val="26"/>
                                            <w:lang w:val="pt-BR"/>
                                          </w:rPr>
                                          <w:t xml:space="preserve"> </w:t>
                                        </w:r>
                                        <w:r>
                                          <w:rPr>
                                            <w:rFonts w:ascii="Cambria" w:hAnsi="Cambria"/>
                                            <w:b w:val="0"/>
                                            <w:i/>
                                            <w:sz w:val="26"/>
                                            <w:szCs w:val="26"/>
                                            <w:lang w:val="pt-BR"/>
                                          </w:rPr>
                                          <w:t xml:space="preserve"> </w:t>
                                        </w:r>
                                        <w:r w:rsidRPr="00677E34">
                                          <w:rPr>
                                            <w:sz w:val="22"/>
                                            <w:szCs w:val="22"/>
                                            <w:lang w:val="pt-BR"/>
                                          </w:rPr>
                                          <w:t xml:space="preserve">* </w:t>
                                        </w:r>
                                        <w:r>
                                          <w:rPr>
                                            <w:sz w:val="22"/>
                                            <w:szCs w:val="22"/>
                                            <w:lang w:val="pt-BR"/>
                                          </w:rPr>
                                          <w:t>Tác dụng của momen lực đối với một vật quay quanh một trục.</w:t>
                                        </w:r>
                                      </w:p>
                                    </w:tc>
                                  </w:tr>
                                  <w:tr w:rsidR="00E0450C" w:rsidRPr="00FF1495" w14:paraId="4B4C2349" w14:textId="77777777" w:rsidTr="00F3577C">
                                    <w:tc>
                                      <w:tcPr>
                                        <w:tcW w:w="10555" w:type="dxa"/>
                                        <w:shd w:val="clear" w:color="auto" w:fill="auto"/>
                                      </w:tcPr>
                                      <w:p w14:paraId="7384DE2C" w14:textId="77777777" w:rsidR="00E0450C" w:rsidRDefault="00E0450C" w:rsidP="00EC189B">
                                        <w:pPr>
                                          <w:spacing w:line="276" w:lineRule="auto"/>
                                          <w:rPr>
                                            <w:b w:val="0"/>
                                          </w:rPr>
                                        </w:pPr>
                                      </w:p>
                                    </w:tc>
                                  </w:tr>
                                  <w:tr w:rsidR="00E0450C" w:rsidRPr="00FF1495" w14:paraId="6FAC51D0" w14:textId="77777777" w:rsidTr="00F3577C">
                                    <w:tc>
                                      <w:tcPr>
                                        <w:tcW w:w="10555" w:type="dxa"/>
                                        <w:shd w:val="clear" w:color="auto" w:fill="auto"/>
                                      </w:tcPr>
                                      <w:p w14:paraId="42F2978A" w14:textId="77777777" w:rsidR="00E0450C" w:rsidRDefault="00E0450C" w:rsidP="00EC189B">
                                        <w:pPr>
                                          <w:spacing w:line="276" w:lineRule="auto"/>
                                          <w:rPr>
                                            <w:b w:val="0"/>
                                          </w:rPr>
                                        </w:pPr>
                                      </w:p>
                                    </w:tc>
                                  </w:tr>
                                  <w:tr w:rsidR="00E0450C" w:rsidRPr="00FF1495" w14:paraId="590A5E7D" w14:textId="77777777" w:rsidTr="00F3577C">
                                    <w:tc>
                                      <w:tcPr>
                                        <w:tcW w:w="10555" w:type="dxa"/>
                                        <w:shd w:val="clear" w:color="auto" w:fill="auto"/>
                                      </w:tcPr>
                                      <w:p w14:paraId="40CB79BF" w14:textId="77777777" w:rsidR="00E0450C" w:rsidRDefault="00E0450C" w:rsidP="00EC189B">
                                        <w:pPr>
                                          <w:spacing w:line="276" w:lineRule="auto"/>
                                          <w:rPr>
                                            <w:b w:val="0"/>
                                          </w:rPr>
                                        </w:pPr>
                                      </w:p>
                                    </w:tc>
                                  </w:tr>
                                </w:tbl>
                                <w:p w14:paraId="7DD7D3E6" w14:textId="77777777" w:rsidR="00E0450C" w:rsidRPr="0087193A" w:rsidRDefault="00E0450C" w:rsidP="00EC189B">
                                  <w:pPr>
                                    <w:spacing w:line="276" w:lineRule="auto"/>
                                    <w:jc w:val="both"/>
                                    <w:rPr>
                                      <w:b w:val="0"/>
                                      <w:color w:val="000000"/>
                                      <w:sz w:val="21"/>
                                      <w:szCs w:val="21"/>
                                    </w:rPr>
                                  </w:pPr>
                                  <w:r>
                                    <w:rPr>
                                      <w:color w:val="000000"/>
                                      <w:sz w:val="21"/>
                                      <w:szCs w:val="21"/>
                                    </w:rPr>
                                    <w:t xml:space="preserve">3. Vận </w:t>
                                  </w:r>
                                  <w:proofErr w:type="gramStart"/>
                                  <w:r>
                                    <w:rPr>
                                      <w:color w:val="000000"/>
                                      <w:sz w:val="21"/>
                                      <w:szCs w:val="21"/>
                                    </w:rPr>
                                    <w:t>dụng :</w:t>
                                  </w:r>
                                  <w:r w:rsidRPr="0087193A">
                                    <w:rPr>
                                      <w:b w:val="0"/>
                                      <w:color w:val="000000"/>
                                      <w:sz w:val="21"/>
                                      <w:szCs w:val="21"/>
                                    </w:rPr>
                                    <w:t>Người</w:t>
                                  </w:r>
                                  <w:proofErr w:type="gramEnd"/>
                                  <w:r w:rsidRPr="0087193A">
                                    <w:rPr>
                                      <w:b w:val="0"/>
                                      <w:color w:val="000000"/>
                                      <w:sz w:val="21"/>
                                      <w:szCs w:val="21"/>
                                    </w:rPr>
                                    <w:t xml:space="preserve"> ta kéo một cái thùng có khối lượng 55 kg theo phương ngang với lực 220 N không đổi làm thùng chuyển động  trên mặt phẳng ngang. Hệ số ma sát trượt giữa thùng và mặt phẳng là 0</w:t>
                                  </w:r>
                                  <w:proofErr w:type="gramStart"/>
                                  <w:r w:rsidRPr="0087193A">
                                    <w:rPr>
                                      <w:b w:val="0"/>
                                      <w:color w:val="000000"/>
                                      <w:sz w:val="21"/>
                                      <w:szCs w:val="21"/>
                                    </w:rPr>
                                    <w:t>,35</w:t>
                                  </w:r>
                                  <w:proofErr w:type="gramEnd"/>
                                  <w:r w:rsidRPr="0087193A">
                                    <w:rPr>
                                      <w:b w:val="0"/>
                                      <w:color w:val="000000"/>
                                      <w:sz w:val="21"/>
                                      <w:szCs w:val="21"/>
                                    </w:rPr>
                                    <w:t>. Lấy g = 9</w:t>
                                  </w:r>
                                  <w:proofErr w:type="gramStart"/>
                                  <w:r w:rsidRPr="0087193A">
                                    <w:rPr>
                                      <w:b w:val="0"/>
                                      <w:color w:val="000000"/>
                                      <w:sz w:val="21"/>
                                      <w:szCs w:val="21"/>
                                    </w:rPr>
                                    <w:t>,8</w:t>
                                  </w:r>
                                  <w:proofErr w:type="gramEnd"/>
                                  <w:r w:rsidRPr="0087193A">
                                    <w:rPr>
                                      <w:b w:val="0"/>
                                      <w:color w:val="000000"/>
                                      <w:sz w:val="21"/>
                                      <w:szCs w:val="21"/>
                                    </w:rPr>
                                    <w:t xml:space="preserve"> m/s</w:t>
                                  </w:r>
                                  <w:r w:rsidRPr="0087193A">
                                    <w:rPr>
                                      <w:b w:val="0"/>
                                      <w:color w:val="000000"/>
                                      <w:sz w:val="21"/>
                                      <w:szCs w:val="21"/>
                                      <w:vertAlign w:val="superscript"/>
                                    </w:rPr>
                                    <w:t>2</w:t>
                                  </w:r>
                                  <w:r w:rsidRPr="0087193A">
                                    <w:rPr>
                                      <w:b w:val="0"/>
                                      <w:color w:val="000000"/>
                                      <w:sz w:val="21"/>
                                      <w:szCs w:val="21"/>
                                    </w:rPr>
                                    <w:t>.</w:t>
                                  </w:r>
                                </w:p>
                                <w:p w14:paraId="5BE90D5F" w14:textId="77777777" w:rsidR="00E0450C" w:rsidRPr="0087193A" w:rsidRDefault="00E0450C" w:rsidP="00EC189B">
                                  <w:pPr>
                                    <w:spacing w:line="276" w:lineRule="auto"/>
                                    <w:ind w:firstLine="90"/>
                                    <w:jc w:val="both"/>
                                    <w:rPr>
                                      <w:b w:val="0"/>
                                      <w:color w:val="000000"/>
                                      <w:sz w:val="21"/>
                                      <w:szCs w:val="21"/>
                                    </w:rPr>
                                  </w:pPr>
                                  <w:proofErr w:type="gramStart"/>
                                  <w:r w:rsidRPr="0087193A">
                                    <w:rPr>
                                      <w:b w:val="0"/>
                                      <w:color w:val="000000"/>
                                      <w:sz w:val="21"/>
                                      <w:szCs w:val="21"/>
                                    </w:rPr>
                                    <w:t>a</w:t>
                                  </w:r>
                                  <w:proofErr w:type="gramEnd"/>
                                  <w:r w:rsidRPr="0087193A">
                                    <w:rPr>
                                      <w:b w:val="0"/>
                                      <w:color w:val="000000"/>
                                      <w:sz w:val="21"/>
                                      <w:szCs w:val="21"/>
                                    </w:rPr>
                                    <w:t>, Tính trọng lượng của thùng?</w:t>
                                  </w:r>
                                </w:p>
                                <w:p w14:paraId="16B2E83B" w14:textId="77777777" w:rsidR="00E0450C" w:rsidRPr="0087193A" w:rsidRDefault="00E0450C" w:rsidP="00EC189B">
                                  <w:pPr>
                                    <w:spacing w:line="276" w:lineRule="auto"/>
                                    <w:ind w:firstLine="90"/>
                                    <w:jc w:val="both"/>
                                    <w:rPr>
                                      <w:b w:val="0"/>
                                      <w:color w:val="000000"/>
                                      <w:sz w:val="21"/>
                                      <w:szCs w:val="21"/>
                                    </w:rPr>
                                  </w:pPr>
                                  <w:proofErr w:type="gramStart"/>
                                  <w:r w:rsidRPr="0087193A">
                                    <w:rPr>
                                      <w:b w:val="0"/>
                                      <w:color w:val="000000"/>
                                      <w:sz w:val="21"/>
                                      <w:szCs w:val="21"/>
                                    </w:rPr>
                                    <w:t>b</w:t>
                                  </w:r>
                                  <w:proofErr w:type="gramEnd"/>
                                  <w:r w:rsidRPr="0087193A">
                                    <w:rPr>
                                      <w:b w:val="0"/>
                                      <w:color w:val="000000"/>
                                      <w:sz w:val="21"/>
                                      <w:szCs w:val="21"/>
                                    </w:rPr>
                                    <w:t>, Tính phản lực của mặt phẳng ngang lên thùng và áp lực của thùng xuống mặt phẳng ngang?</w:t>
                                  </w:r>
                                </w:p>
                                <w:p w14:paraId="6883D66E" w14:textId="77777777" w:rsidR="00E0450C" w:rsidRPr="0087193A" w:rsidRDefault="00E0450C" w:rsidP="00EC189B">
                                  <w:pPr>
                                    <w:spacing w:line="276" w:lineRule="auto"/>
                                    <w:ind w:firstLine="90"/>
                                    <w:jc w:val="both"/>
                                    <w:rPr>
                                      <w:b w:val="0"/>
                                      <w:color w:val="000000"/>
                                      <w:sz w:val="21"/>
                                      <w:szCs w:val="21"/>
                                    </w:rPr>
                                  </w:pPr>
                                  <w:proofErr w:type="gramStart"/>
                                  <w:r w:rsidRPr="0087193A">
                                    <w:rPr>
                                      <w:b w:val="0"/>
                                      <w:color w:val="000000"/>
                                      <w:sz w:val="21"/>
                                      <w:szCs w:val="21"/>
                                    </w:rPr>
                                    <w:t>c</w:t>
                                  </w:r>
                                  <w:proofErr w:type="gramEnd"/>
                                  <w:r w:rsidRPr="0087193A">
                                    <w:rPr>
                                      <w:b w:val="0"/>
                                      <w:color w:val="000000"/>
                                      <w:sz w:val="21"/>
                                      <w:szCs w:val="21"/>
                                    </w:rPr>
                                    <w:t>, Tính lực ma sát?</w:t>
                                  </w:r>
                                </w:p>
                                <w:p w14:paraId="24C6203D" w14:textId="77777777" w:rsidR="00E0450C" w:rsidRPr="0087193A" w:rsidRDefault="00E0450C" w:rsidP="00EC189B">
                                  <w:pPr>
                                    <w:spacing w:line="276" w:lineRule="auto"/>
                                    <w:ind w:firstLine="90"/>
                                    <w:jc w:val="both"/>
                                    <w:rPr>
                                      <w:b w:val="0"/>
                                      <w:color w:val="000000"/>
                                      <w:sz w:val="21"/>
                                      <w:szCs w:val="21"/>
                                    </w:rPr>
                                  </w:pPr>
                                  <w:proofErr w:type="gramStart"/>
                                  <w:r w:rsidRPr="0087193A">
                                    <w:rPr>
                                      <w:b w:val="0"/>
                                      <w:color w:val="000000"/>
                                      <w:sz w:val="21"/>
                                      <w:szCs w:val="21"/>
                                    </w:rPr>
                                    <w:t>d</w:t>
                                  </w:r>
                                  <w:proofErr w:type="gramEnd"/>
                                  <w:r w:rsidRPr="0087193A">
                                    <w:rPr>
                                      <w:b w:val="0"/>
                                      <w:color w:val="000000"/>
                                      <w:sz w:val="21"/>
                                      <w:szCs w:val="21"/>
                                    </w:rPr>
                                    <w:t>, Tính gia tốc của thùng?</w:t>
                                  </w:r>
                                </w:p>
                                <w:p w14:paraId="72DC03D1" w14:textId="3C6D9B51" w:rsidR="00E0450C" w:rsidRPr="00EC189B" w:rsidRDefault="00E0450C" w:rsidP="00EC189B">
                                  <w:pPr>
                                    <w:pStyle w:val="NormalWeb"/>
                                    <w:spacing w:before="0" w:beforeAutospacing="0" w:after="0" w:afterAutospacing="0" w:line="276" w:lineRule="auto"/>
                                    <w:ind w:firstLine="90"/>
                                    <w:jc w:val="both"/>
                                    <w:rPr>
                                      <w:color w:val="000000"/>
                                      <w:sz w:val="21"/>
                                      <w:szCs w:val="21"/>
                                    </w:rPr>
                                  </w:pPr>
                                  <w:proofErr w:type="gramStart"/>
                                  <w:r w:rsidRPr="0087193A">
                                    <w:rPr>
                                      <w:color w:val="000000"/>
                                      <w:sz w:val="21"/>
                                      <w:szCs w:val="21"/>
                                    </w:rPr>
                                    <w:t>e</w:t>
                                  </w:r>
                                  <w:proofErr w:type="gramEnd"/>
                                  <w:r w:rsidRPr="0087193A">
                                    <w:rPr>
                                      <w:color w:val="000000"/>
                                      <w:sz w:val="21"/>
                                      <w:szCs w:val="21"/>
                                    </w:rPr>
                                    <w:t>, Quãng đường thùng trượt được sau 5 giây đầu?</w:t>
                                  </w:r>
                                </w:p>
                              </w:tc>
                            </w:tr>
                            <w:tr w:rsidR="00E0450C" w:rsidRPr="00B31086" w14:paraId="215A89A3" w14:textId="77777777" w:rsidTr="00317813">
                              <w:tc>
                                <w:tcPr>
                                  <w:tcW w:w="10042" w:type="dxa"/>
                                  <w:shd w:val="clear" w:color="auto" w:fill="auto"/>
                                </w:tcPr>
                                <w:p w14:paraId="644AB6FA" w14:textId="77777777" w:rsidR="00E0450C" w:rsidRPr="00D353E1" w:rsidRDefault="00E0450C" w:rsidP="00EC189B">
                                  <w:pPr>
                                    <w:spacing w:line="276" w:lineRule="auto"/>
                                    <w:rPr>
                                      <w:b w:val="0"/>
                                      <w:bCs w:val="0"/>
                                    </w:rPr>
                                  </w:pPr>
                                </w:p>
                              </w:tc>
                            </w:tr>
                            <w:tr w:rsidR="00E0450C" w:rsidRPr="00B31086" w14:paraId="39A41D34" w14:textId="77777777" w:rsidTr="00317813">
                              <w:tc>
                                <w:tcPr>
                                  <w:tcW w:w="10042" w:type="dxa"/>
                                  <w:shd w:val="clear" w:color="auto" w:fill="auto"/>
                                </w:tcPr>
                                <w:p w14:paraId="295EEC83" w14:textId="77777777" w:rsidR="00E0450C" w:rsidRPr="00D353E1" w:rsidRDefault="00E0450C" w:rsidP="00EC189B">
                                  <w:pPr>
                                    <w:spacing w:line="276" w:lineRule="auto"/>
                                    <w:rPr>
                                      <w:b w:val="0"/>
                                      <w:bCs w:val="0"/>
                                    </w:rPr>
                                  </w:pPr>
                                </w:p>
                              </w:tc>
                            </w:tr>
                            <w:tr w:rsidR="00E0450C" w:rsidRPr="00B31086" w14:paraId="117D8283" w14:textId="77777777" w:rsidTr="00317813">
                              <w:tc>
                                <w:tcPr>
                                  <w:tcW w:w="10042" w:type="dxa"/>
                                  <w:shd w:val="clear" w:color="auto" w:fill="auto"/>
                                </w:tcPr>
                                <w:p w14:paraId="680135E5" w14:textId="77777777" w:rsidR="00E0450C" w:rsidRPr="00D353E1" w:rsidRDefault="00E0450C" w:rsidP="00EC189B">
                                  <w:pPr>
                                    <w:spacing w:line="276" w:lineRule="auto"/>
                                    <w:rPr>
                                      <w:b w:val="0"/>
                                      <w:bCs w:val="0"/>
                                    </w:rPr>
                                  </w:pPr>
                                </w:p>
                              </w:tc>
                            </w:tr>
                            <w:tr w:rsidR="00E0450C" w:rsidRPr="00B31086" w14:paraId="268C5E5B" w14:textId="77777777" w:rsidTr="00317813">
                              <w:tc>
                                <w:tcPr>
                                  <w:tcW w:w="10042" w:type="dxa"/>
                                  <w:shd w:val="clear" w:color="auto" w:fill="auto"/>
                                </w:tcPr>
                                <w:p w14:paraId="170499C8" w14:textId="77777777" w:rsidR="00E0450C" w:rsidRPr="00D353E1" w:rsidRDefault="00E0450C" w:rsidP="00B31086">
                                  <w:pPr>
                                    <w:spacing w:line="276" w:lineRule="auto"/>
                                    <w:rPr>
                                      <w:b w:val="0"/>
                                      <w:bCs w:val="0"/>
                                    </w:rPr>
                                  </w:pPr>
                                </w:p>
                              </w:tc>
                            </w:tr>
                            <w:tr w:rsidR="00E0450C" w:rsidRPr="00B31086" w14:paraId="67AD1BED" w14:textId="77777777" w:rsidTr="00317813">
                              <w:tc>
                                <w:tcPr>
                                  <w:tcW w:w="10042" w:type="dxa"/>
                                  <w:shd w:val="clear" w:color="auto" w:fill="auto"/>
                                </w:tcPr>
                                <w:p w14:paraId="720C9495" w14:textId="77777777" w:rsidR="00E0450C" w:rsidRPr="00D353E1" w:rsidRDefault="00E0450C" w:rsidP="00B31086">
                                  <w:pPr>
                                    <w:spacing w:line="276" w:lineRule="auto"/>
                                    <w:rPr>
                                      <w:b w:val="0"/>
                                      <w:bCs w:val="0"/>
                                    </w:rPr>
                                  </w:pPr>
                                </w:p>
                              </w:tc>
                            </w:tr>
                            <w:tr w:rsidR="00E0450C" w:rsidRPr="00B31086" w14:paraId="0555233D" w14:textId="77777777" w:rsidTr="00317813">
                              <w:tc>
                                <w:tcPr>
                                  <w:tcW w:w="10042" w:type="dxa"/>
                                  <w:shd w:val="clear" w:color="auto" w:fill="auto"/>
                                </w:tcPr>
                                <w:p w14:paraId="7715406A" w14:textId="77777777" w:rsidR="00E0450C" w:rsidRPr="00D353E1" w:rsidRDefault="00E0450C" w:rsidP="00B31086">
                                  <w:pPr>
                                    <w:spacing w:line="276" w:lineRule="auto"/>
                                    <w:rPr>
                                      <w:b w:val="0"/>
                                      <w:bCs w:val="0"/>
                                    </w:rPr>
                                  </w:pPr>
                                </w:p>
                              </w:tc>
                            </w:tr>
                            <w:tr w:rsidR="00E0450C" w:rsidRPr="00B31086" w14:paraId="5809D0BF" w14:textId="77777777" w:rsidTr="00317813">
                              <w:tc>
                                <w:tcPr>
                                  <w:tcW w:w="10042" w:type="dxa"/>
                                  <w:shd w:val="clear" w:color="auto" w:fill="auto"/>
                                </w:tcPr>
                                <w:p w14:paraId="2E359109" w14:textId="77777777" w:rsidR="00E0450C" w:rsidRPr="00D353E1" w:rsidRDefault="00E0450C" w:rsidP="00B31086">
                                  <w:pPr>
                                    <w:spacing w:line="276" w:lineRule="auto"/>
                                    <w:rPr>
                                      <w:b w:val="0"/>
                                      <w:bCs w:val="0"/>
                                    </w:rPr>
                                  </w:pPr>
                                </w:p>
                              </w:tc>
                            </w:tr>
                            <w:tr w:rsidR="00E0450C" w:rsidRPr="00B31086" w14:paraId="328B6346" w14:textId="77777777" w:rsidTr="00317813">
                              <w:tc>
                                <w:tcPr>
                                  <w:tcW w:w="10042" w:type="dxa"/>
                                  <w:shd w:val="clear" w:color="auto" w:fill="auto"/>
                                </w:tcPr>
                                <w:p w14:paraId="0B9A1E5C" w14:textId="77777777" w:rsidR="00E0450C" w:rsidRPr="00D353E1" w:rsidRDefault="00E0450C" w:rsidP="00B31086">
                                  <w:pPr>
                                    <w:spacing w:line="276" w:lineRule="auto"/>
                                    <w:rPr>
                                      <w:b w:val="0"/>
                                      <w:bCs w:val="0"/>
                                    </w:rPr>
                                  </w:pPr>
                                </w:p>
                              </w:tc>
                            </w:tr>
                            <w:tr w:rsidR="00E0450C" w:rsidRPr="00B31086" w14:paraId="5C4312E9" w14:textId="77777777" w:rsidTr="00317813">
                              <w:tc>
                                <w:tcPr>
                                  <w:tcW w:w="10042" w:type="dxa"/>
                                  <w:shd w:val="clear" w:color="auto" w:fill="auto"/>
                                </w:tcPr>
                                <w:p w14:paraId="286C4295" w14:textId="77777777" w:rsidR="00E0450C" w:rsidRPr="00D353E1" w:rsidRDefault="00E0450C" w:rsidP="00B31086">
                                  <w:pPr>
                                    <w:spacing w:line="276" w:lineRule="auto"/>
                                    <w:rPr>
                                      <w:b w:val="0"/>
                                      <w:bCs w:val="0"/>
                                    </w:rPr>
                                  </w:pPr>
                                </w:p>
                              </w:tc>
                            </w:tr>
                            <w:tr w:rsidR="00E0450C" w:rsidRPr="00B31086" w14:paraId="79CECB50" w14:textId="77777777" w:rsidTr="00317813">
                              <w:tc>
                                <w:tcPr>
                                  <w:tcW w:w="10042" w:type="dxa"/>
                                  <w:shd w:val="clear" w:color="auto" w:fill="auto"/>
                                </w:tcPr>
                                <w:p w14:paraId="14396B1C" w14:textId="77777777" w:rsidR="00E0450C" w:rsidRPr="00D353E1" w:rsidRDefault="00E0450C" w:rsidP="00B31086">
                                  <w:pPr>
                                    <w:spacing w:line="276" w:lineRule="auto"/>
                                    <w:rPr>
                                      <w:b w:val="0"/>
                                      <w:bCs w:val="0"/>
                                    </w:rPr>
                                  </w:pPr>
                                </w:p>
                              </w:tc>
                            </w:tr>
                            <w:tr w:rsidR="00E0450C" w:rsidRPr="00B31086" w14:paraId="6CB0518D" w14:textId="77777777" w:rsidTr="00317813">
                              <w:tc>
                                <w:tcPr>
                                  <w:tcW w:w="10042" w:type="dxa"/>
                                  <w:shd w:val="clear" w:color="auto" w:fill="auto"/>
                                </w:tcPr>
                                <w:p w14:paraId="0D5ABA78" w14:textId="77777777" w:rsidR="00E0450C" w:rsidRPr="00D353E1" w:rsidRDefault="00E0450C" w:rsidP="00B31086">
                                  <w:pPr>
                                    <w:spacing w:line="276" w:lineRule="auto"/>
                                    <w:rPr>
                                      <w:b w:val="0"/>
                                      <w:bCs w:val="0"/>
                                    </w:rPr>
                                  </w:pPr>
                                </w:p>
                              </w:tc>
                            </w:tr>
                            <w:tr w:rsidR="00E0450C" w:rsidRPr="00B31086" w14:paraId="7732EE19" w14:textId="77777777" w:rsidTr="00317813">
                              <w:tc>
                                <w:tcPr>
                                  <w:tcW w:w="10042" w:type="dxa"/>
                                  <w:shd w:val="clear" w:color="auto" w:fill="auto"/>
                                </w:tcPr>
                                <w:p w14:paraId="433584C2" w14:textId="77777777" w:rsidR="00E0450C" w:rsidRPr="00D353E1" w:rsidRDefault="00E0450C" w:rsidP="00B31086">
                                  <w:pPr>
                                    <w:spacing w:line="276" w:lineRule="auto"/>
                                    <w:rPr>
                                      <w:b w:val="0"/>
                                      <w:bCs w:val="0"/>
                                    </w:rPr>
                                  </w:pPr>
                                </w:p>
                              </w:tc>
                            </w:tr>
                            <w:tr w:rsidR="00E0450C" w:rsidRPr="00B31086" w14:paraId="306D9581" w14:textId="77777777" w:rsidTr="00317813">
                              <w:tc>
                                <w:tcPr>
                                  <w:tcW w:w="10042" w:type="dxa"/>
                                  <w:shd w:val="clear" w:color="auto" w:fill="auto"/>
                                </w:tcPr>
                                <w:p w14:paraId="77E53D4C" w14:textId="77777777" w:rsidR="00E0450C" w:rsidRPr="00D353E1" w:rsidRDefault="00E0450C" w:rsidP="00B31086">
                                  <w:pPr>
                                    <w:spacing w:line="276" w:lineRule="auto"/>
                                    <w:rPr>
                                      <w:b w:val="0"/>
                                      <w:bCs w:val="0"/>
                                    </w:rPr>
                                  </w:pPr>
                                </w:p>
                              </w:tc>
                            </w:tr>
                            <w:tr w:rsidR="00E0450C" w:rsidRPr="00B31086" w14:paraId="53E88760" w14:textId="77777777" w:rsidTr="00317813">
                              <w:tc>
                                <w:tcPr>
                                  <w:tcW w:w="10042" w:type="dxa"/>
                                  <w:shd w:val="clear" w:color="auto" w:fill="auto"/>
                                </w:tcPr>
                                <w:p w14:paraId="770D4A4E" w14:textId="77777777" w:rsidR="00E0450C" w:rsidRPr="00D353E1" w:rsidRDefault="00E0450C" w:rsidP="00B31086">
                                  <w:pPr>
                                    <w:spacing w:line="276" w:lineRule="auto"/>
                                    <w:rPr>
                                      <w:b w:val="0"/>
                                      <w:bCs w:val="0"/>
                                    </w:rPr>
                                  </w:pPr>
                                </w:p>
                              </w:tc>
                            </w:tr>
                            <w:tr w:rsidR="00E0450C" w:rsidRPr="00B31086" w14:paraId="439F9B42" w14:textId="77777777" w:rsidTr="00317813">
                              <w:tc>
                                <w:tcPr>
                                  <w:tcW w:w="10042" w:type="dxa"/>
                                  <w:shd w:val="clear" w:color="auto" w:fill="auto"/>
                                </w:tcPr>
                                <w:p w14:paraId="1A9E3D3A" w14:textId="77777777" w:rsidR="00E0450C" w:rsidRPr="00D353E1" w:rsidRDefault="00E0450C" w:rsidP="00B31086">
                                  <w:pPr>
                                    <w:spacing w:line="276" w:lineRule="auto"/>
                                    <w:rPr>
                                      <w:b w:val="0"/>
                                      <w:bCs w:val="0"/>
                                    </w:rPr>
                                  </w:pPr>
                                </w:p>
                              </w:tc>
                            </w:tr>
                            <w:tr w:rsidR="00E0450C" w:rsidRPr="00B31086" w14:paraId="6564BDC9" w14:textId="77777777" w:rsidTr="00317813">
                              <w:tc>
                                <w:tcPr>
                                  <w:tcW w:w="10042" w:type="dxa"/>
                                  <w:shd w:val="clear" w:color="auto" w:fill="auto"/>
                                </w:tcPr>
                                <w:p w14:paraId="5D140DDD" w14:textId="77777777" w:rsidR="00E0450C" w:rsidRPr="00D353E1" w:rsidRDefault="00E0450C" w:rsidP="00B31086">
                                  <w:pPr>
                                    <w:spacing w:line="276" w:lineRule="auto"/>
                                    <w:rPr>
                                      <w:b w:val="0"/>
                                      <w:bCs w:val="0"/>
                                    </w:rPr>
                                  </w:pPr>
                                </w:p>
                              </w:tc>
                            </w:tr>
                            <w:tr w:rsidR="00E0450C" w:rsidRPr="00B31086" w14:paraId="5C042685" w14:textId="77777777" w:rsidTr="00317813">
                              <w:tc>
                                <w:tcPr>
                                  <w:tcW w:w="10042" w:type="dxa"/>
                                  <w:shd w:val="clear" w:color="auto" w:fill="auto"/>
                                </w:tcPr>
                                <w:p w14:paraId="64D1B470" w14:textId="77777777" w:rsidR="00E0450C" w:rsidRPr="00D353E1" w:rsidRDefault="00E0450C" w:rsidP="00B31086">
                                  <w:pPr>
                                    <w:spacing w:line="276" w:lineRule="auto"/>
                                    <w:rPr>
                                      <w:b w:val="0"/>
                                      <w:bCs w:val="0"/>
                                    </w:rPr>
                                  </w:pPr>
                                </w:p>
                              </w:tc>
                            </w:tr>
                            <w:tr w:rsidR="00E0450C" w:rsidRPr="00B31086" w14:paraId="7EFAF72E" w14:textId="77777777" w:rsidTr="00317813">
                              <w:tc>
                                <w:tcPr>
                                  <w:tcW w:w="10042" w:type="dxa"/>
                                  <w:shd w:val="clear" w:color="auto" w:fill="auto"/>
                                </w:tcPr>
                                <w:p w14:paraId="2646A37F" w14:textId="77777777" w:rsidR="00E0450C" w:rsidRPr="00D353E1" w:rsidRDefault="00E0450C" w:rsidP="00B31086">
                                  <w:pPr>
                                    <w:spacing w:line="276" w:lineRule="auto"/>
                                    <w:rPr>
                                      <w:b w:val="0"/>
                                      <w:bCs w:val="0"/>
                                    </w:rPr>
                                  </w:pPr>
                                </w:p>
                              </w:tc>
                            </w:tr>
                            <w:tr w:rsidR="00E0450C" w:rsidRPr="00B31086" w14:paraId="28E52E8D" w14:textId="77777777" w:rsidTr="00317813">
                              <w:tc>
                                <w:tcPr>
                                  <w:tcW w:w="10042" w:type="dxa"/>
                                  <w:shd w:val="clear" w:color="auto" w:fill="auto"/>
                                </w:tcPr>
                                <w:p w14:paraId="7CE99AD1" w14:textId="77777777" w:rsidR="00E0450C" w:rsidRPr="00D353E1" w:rsidRDefault="00E0450C" w:rsidP="00B31086">
                                  <w:pPr>
                                    <w:spacing w:line="276" w:lineRule="auto"/>
                                    <w:rPr>
                                      <w:b w:val="0"/>
                                      <w:bCs w:val="0"/>
                                    </w:rPr>
                                  </w:pPr>
                                </w:p>
                              </w:tc>
                            </w:tr>
                            <w:tr w:rsidR="00E0450C" w:rsidRPr="00B31086" w14:paraId="1F8E2725" w14:textId="77777777" w:rsidTr="00317813">
                              <w:tc>
                                <w:tcPr>
                                  <w:tcW w:w="10042" w:type="dxa"/>
                                  <w:shd w:val="clear" w:color="auto" w:fill="auto"/>
                                </w:tcPr>
                                <w:p w14:paraId="7B379CFA" w14:textId="77777777" w:rsidR="00E0450C" w:rsidRPr="00D353E1" w:rsidRDefault="00E0450C" w:rsidP="00B31086">
                                  <w:pPr>
                                    <w:spacing w:line="276" w:lineRule="auto"/>
                                    <w:rPr>
                                      <w:b w:val="0"/>
                                      <w:bCs w:val="0"/>
                                    </w:rPr>
                                  </w:pPr>
                                </w:p>
                              </w:tc>
                            </w:tr>
                            <w:tr w:rsidR="00E0450C" w:rsidRPr="00B31086" w14:paraId="7CE9FA4F" w14:textId="77777777" w:rsidTr="00317813">
                              <w:tc>
                                <w:tcPr>
                                  <w:tcW w:w="10042" w:type="dxa"/>
                                  <w:shd w:val="clear" w:color="auto" w:fill="auto"/>
                                </w:tcPr>
                                <w:p w14:paraId="2B8087E4" w14:textId="77777777" w:rsidR="00E0450C" w:rsidRPr="00D353E1" w:rsidRDefault="00E0450C" w:rsidP="00B31086">
                                  <w:pPr>
                                    <w:spacing w:line="276" w:lineRule="auto"/>
                                    <w:rPr>
                                      <w:b w:val="0"/>
                                      <w:bCs w:val="0"/>
                                    </w:rPr>
                                  </w:pPr>
                                </w:p>
                              </w:tc>
                            </w:tr>
                            <w:tr w:rsidR="00E0450C" w:rsidRPr="00B31086" w14:paraId="7A5D365E" w14:textId="77777777" w:rsidTr="00317813">
                              <w:tc>
                                <w:tcPr>
                                  <w:tcW w:w="10042" w:type="dxa"/>
                                  <w:shd w:val="clear" w:color="auto" w:fill="auto"/>
                                </w:tcPr>
                                <w:p w14:paraId="3734A9A7" w14:textId="77777777" w:rsidR="00E0450C" w:rsidRPr="00D353E1" w:rsidRDefault="00E0450C" w:rsidP="00B31086">
                                  <w:pPr>
                                    <w:spacing w:line="276" w:lineRule="auto"/>
                                    <w:rPr>
                                      <w:b w:val="0"/>
                                      <w:bCs w:val="0"/>
                                    </w:rPr>
                                  </w:pPr>
                                </w:p>
                              </w:tc>
                            </w:tr>
                            <w:tr w:rsidR="00E0450C" w:rsidRPr="00B31086" w14:paraId="27CF8C08" w14:textId="77777777" w:rsidTr="00317813">
                              <w:tc>
                                <w:tcPr>
                                  <w:tcW w:w="10042" w:type="dxa"/>
                                  <w:shd w:val="clear" w:color="auto" w:fill="auto"/>
                                </w:tcPr>
                                <w:p w14:paraId="64FBB805" w14:textId="77777777" w:rsidR="00E0450C" w:rsidRPr="00D353E1" w:rsidRDefault="00E0450C" w:rsidP="00B31086">
                                  <w:pPr>
                                    <w:spacing w:line="276" w:lineRule="auto"/>
                                    <w:rPr>
                                      <w:b w:val="0"/>
                                      <w:bCs w:val="0"/>
                                    </w:rPr>
                                  </w:pPr>
                                </w:p>
                              </w:tc>
                            </w:tr>
                            <w:tr w:rsidR="00E0450C" w:rsidRPr="00B31086" w14:paraId="73C76B4A" w14:textId="77777777" w:rsidTr="00317813">
                              <w:tc>
                                <w:tcPr>
                                  <w:tcW w:w="10042" w:type="dxa"/>
                                  <w:shd w:val="clear" w:color="auto" w:fill="auto"/>
                                </w:tcPr>
                                <w:p w14:paraId="603BDE2E" w14:textId="77777777" w:rsidR="00E0450C" w:rsidRPr="00D353E1" w:rsidRDefault="00E0450C" w:rsidP="00B31086">
                                  <w:pPr>
                                    <w:spacing w:line="276" w:lineRule="auto"/>
                                    <w:rPr>
                                      <w:b w:val="0"/>
                                      <w:bCs w:val="0"/>
                                    </w:rPr>
                                  </w:pPr>
                                </w:p>
                              </w:tc>
                            </w:tr>
                            <w:tr w:rsidR="00E0450C" w:rsidRPr="00B31086" w14:paraId="7D92D2BD" w14:textId="77777777" w:rsidTr="00317813">
                              <w:tc>
                                <w:tcPr>
                                  <w:tcW w:w="10042" w:type="dxa"/>
                                  <w:shd w:val="clear" w:color="auto" w:fill="auto"/>
                                </w:tcPr>
                                <w:p w14:paraId="446BFB41" w14:textId="77777777" w:rsidR="00E0450C" w:rsidRPr="00D353E1" w:rsidRDefault="00E0450C" w:rsidP="00B31086">
                                  <w:pPr>
                                    <w:spacing w:line="276" w:lineRule="auto"/>
                                    <w:rPr>
                                      <w:b w:val="0"/>
                                      <w:bCs w:val="0"/>
                                    </w:rPr>
                                  </w:pPr>
                                </w:p>
                              </w:tc>
                            </w:tr>
                            <w:tr w:rsidR="00E0450C" w:rsidRPr="00B31086" w14:paraId="443DD82C" w14:textId="77777777" w:rsidTr="00317813">
                              <w:tc>
                                <w:tcPr>
                                  <w:tcW w:w="10042" w:type="dxa"/>
                                  <w:shd w:val="clear" w:color="auto" w:fill="auto"/>
                                </w:tcPr>
                                <w:p w14:paraId="04AB8C9B" w14:textId="77777777" w:rsidR="00E0450C" w:rsidRPr="00D353E1" w:rsidRDefault="00E0450C" w:rsidP="00B31086">
                                  <w:pPr>
                                    <w:spacing w:line="276" w:lineRule="auto"/>
                                    <w:rPr>
                                      <w:b w:val="0"/>
                                      <w:bCs w:val="0"/>
                                    </w:rPr>
                                  </w:pPr>
                                </w:p>
                              </w:tc>
                            </w:tr>
                            <w:tr w:rsidR="00E0450C" w:rsidRPr="00B31086" w14:paraId="3717CBB3" w14:textId="77777777" w:rsidTr="00317813">
                              <w:tc>
                                <w:tcPr>
                                  <w:tcW w:w="10042" w:type="dxa"/>
                                  <w:shd w:val="clear" w:color="auto" w:fill="auto"/>
                                </w:tcPr>
                                <w:p w14:paraId="139ADCDD" w14:textId="77777777" w:rsidR="00E0450C" w:rsidRPr="00D353E1" w:rsidRDefault="00E0450C" w:rsidP="00B31086">
                                  <w:pPr>
                                    <w:spacing w:line="276" w:lineRule="auto"/>
                                    <w:rPr>
                                      <w:b w:val="0"/>
                                      <w:bCs w:val="0"/>
                                    </w:rPr>
                                  </w:pPr>
                                </w:p>
                              </w:tc>
                            </w:tr>
                            <w:tr w:rsidR="00E0450C" w:rsidRPr="00B31086" w14:paraId="213771A5" w14:textId="77777777" w:rsidTr="00317813">
                              <w:tc>
                                <w:tcPr>
                                  <w:tcW w:w="10042" w:type="dxa"/>
                                  <w:shd w:val="clear" w:color="auto" w:fill="auto"/>
                                </w:tcPr>
                                <w:p w14:paraId="26EE5B75" w14:textId="77777777" w:rsidR="00E0450C" w:rsidRPr="00D353E1" w:rsidRDefault="00E0450C" w:rsidP="00B31086">
                                  <w:pPr>
                                    <w:spacing w:line="276" w:lineRule="auto"/>
                                    <w:rPr>
                                      <w:b w:val="0"/>
                                      <w:bCs w:val="0"/>
                                    </w:rPr>
                                  </w:pPr>
                                </w:p>
                              </w:tc>
                            </w:tr>
                            <w:tr w:rsidR="00E0450C" w:rsidRPr="00B31086" w14:paraId="5ACC2A87" w14:textId="77777777" w:rsidTr="00317813">
                              <w:tc>
                                <w:tcPr>
                                  <w:tcW w:w="10042" w:type="dxa"/>
                                  <w:shd w:val="clear" w:color="auto" w:fill="auto"/>
                                </w:tcPr>
                                <w:p w14:paraId="670F8E1F" w14:textId="77777777" w:rsidR="00E0450C" w:rsidRPr="00D353E1" w:rsidRDefault="00E0450C" w:rsidP="00B31086">
                                  <w:pPr>
                                    <w:spacing w:line="276" w:lineRule="auto"/>
                                    <w:rPr>
                                      <w:b w:val="0"/>
                                      <w:bCs w:val="0"/>
                                    </w:rPr>
                                  </w:pPr>
                                </w:p>
                              </w:tc>
                            </w:tr>
                            <w:tr w:rsidR="00E0450C" w:rsidRPr="00B31086" w14:paraId="3EB59D05" w14:textId="77777777" w:rsidTr="00317813">
                              <w:tc>
                                <w:tcPr>
                                  <w:tcW w:w="10042" w:type="dxa"/>
                                  <w:shd w:val="clear" w:color="auto" w:fill="auto"/>
                                </w:tcPr>
                                <w:p w14:paraId="65887321" w14:textId="77777777" w:rsidR="00E0450C" w:rsidRPr="00D353E1" w:rsidRDefault="00E0450C" w:rsidP="00B31086">
                                  <w:pPr>
                                    <w:spacing w:line="276" w:lineRule="auto"/>
                                    <w:rPr>
                                      <w:b w:val="0"/>
                                      <w:bCs w:val="0"/>
                                    </w:rPr>
                                  </w:pPr>
                                </w:p>
                              </w:tc>
                            </w:tr>
                            <w:tr w:rsidR="00E0450C" w:rsidRPr="00B31086" w14:paraId="655F9A75" w14:textId="77777777" w:rsidTr="00317813">
                              <w:tc>
                                <w:tcPr>
                                  <w:tcW w:w="10042" w:type="dxa"/>
                                  <w:shd w:val="clear" w:color="auto" w:fill="auto"/>
                                </w:tcPr>
                                <w:p w14:paraId="58558F19" w14:textId="77777777" w:rsidR="00E0450C" w:rsidRPr="00D353E1" w:rsidRDefault="00E0450C" w:rsidP="00B31086">
                                  <w:pPr>
                                    <w:spacing w:line="276" w:lineRule="auto"/>
                                    <w:rPr>
                                      <w:b w:val="0"/>
                                      <w:bCs w:val="0"/>
                                    </w:rPr>
                                  </w:pPr>
                                </w:p>
                              </w:tc>
                            </w:tr>
                            <w:tr w:rsidR="00E0450C" w:rsidRPr="00B31086" w14:paraId="0A96E3F7" w14:textId="77777777" w:rsidTr="00317813">
                              <w:tc>
                                <w:tcPr>
                                  <w:tcW w:w="10042" w:type="dxa"/>
                                  <w:shd w:val="clear" w:color="auto" w:fill="auto"/>
                                </w:tcPr>
                                <w:p w14:paraId="1FB55552" w14:textId="77777777" w:rsidR="00E0450C" w:rsidRPr="00D353E1" w:rsidRDefault="00E0450C" w:rsidP="00B31086">
                                  <w:pPr>
                                    <w:spacing w:line="276" w:lineRule="auto"/>
                                    <w:rPr>
                                      <w:b w:val="0"/>
                                      <w:bCs w:val="0"/>
                                    </w:rPr>
                                  </w:pPr>
                                </w:p>
                              </w:tc>
                            </w:tr>
                            <w:tr w:rsidR="00E0450C" w:rsidRPr="00B31086" w14:paraId="6E04B3F4" w14:textId="77777777" w:rsidTr="00317813">
                              <w:tc>
                                <w:tcPr>
                                  <w:tcW w:w="10042" w:type="dxa"/>
                                  <w:shd w:val="clear" w:color="auto" w:fill="auto"/>
                                </w:tcPr>
                                <w:p w14:paraId="59B41E8C" w14:textId="77777777" w:rsidR="00E0450C" w:rsidRPr="00D353E1" w:rsidRDefault="00E0450C" w:rsidP="00B31086">
                                  <w:pPr>
                                    <w:spacing w:line="276" w:lineRule="auto"/>
                                    <w:rPr>
                                      <w:b w:val="0"/>
                                      <w:bCs w:val="0"/>
                                    </w:rPr>
                                  </w:pPr>
                                </w:p>
                              </w:tc>
                            </w:tr>
                            <w:tr w:rsidR="00E0450C" w:rsidRPr="00B31086" w14:paraId="3B2D1042" w14:textId="77777777" w:rsidTr="00317813">
                              <w:tc>
                                <w:tcPr>
                                  <w:tcW w:w="10042" w:type="dxa"/>
                                  <w:shd w:val="clear" w:color="auto" w:fill="auto"/>
                                </w:tcPr>
                                <w:p w14:paraId="45788257" w14:textId="77777777" w:rsidR="00E0450C" w:rsidRPr="00D353E1" w:rsidRDefault="00E0450C" w:rsidP="00B31086">
                                  <w:pPr>
                                    <w:spacing w:line="276" w:lineRule="auto"/>
                                    <w:rPr>
                                      <w:b w:val="0"/>
                                      <w:bCs w:val="0"/>
                                    </w:rPr>
                                  </w:pPr>
                                </w:p>
                              </w:tc>
                            </w:tr>
                            <w:tr w:rsidR="00E0450C" w:rsidRPr="00B31086" w14:paraId="7CA3089F" w14:textId="77777777" w:rsidTr="00317813">
                              <w:tc>
                                <w:tcPr>
                                  <w:tcW w:w="10042" w:type="dxa"/>
                                  <w:shd w:val="clear" w:color="auto" w:fill="auto"/>
                                </w:tcPr>
                                <w:p w14:paraId="4AD586D9" w14:textId="77777777" w:rsidR="00E0450C" w:rsidRPr="00D353E1" w:rsidRDefault="00E0450C" w:rsidP="00B31086">
                                  <w:pPr>
                                    <w:spacing w:line="276" w:lineRule="auto"/>
                                    <w:rPr>
                                      <w:b w:val="0"/>
                                      <w:bCs w:val="0"/>
                                    </w:rPr>
                                  </w:pPr>
                                </w:p>
                              </w:tc>
                            </w:tr>
                            <w:tr w:rsidR="00E0450C" w:rsidRPr="00B31086" w14:paraId="1FAE25D4" w14:textId="77777777" w:rsidTr="00317813">
                              <w:tc>
                                <w:tcPr>
                                  <w:tcW w:w="10042" w:type="dxa"/>
                                  <w:shd w:val="clear" w:color="auto" w:fill="auto"/>
                                </w:tcPr>
                                <w:p w14:paraId="158EBB25" w14:textId="77777777" w:rsidR="00E0450C" w:rsidRPr="00D353E1" w:rsidRDefault="00E0450C" w:rsidP="00B31086">
                                  <w:pPr>
                                    <w:spacing w:line="276" w:lineRule="auto"/>
                                    <w:rPr>
                                      <w:b w:val="0"/>
                                      <w:bCs w:val="0"/>
                                    </w:rPr>
                                  </w:pPr>
                                </w:p>
                              </w:tc>
                            </w:tr>
                            <w:tr w:rsidR="00E0450C" w:rsidRPr="00B31086" w14:paraId="211D6D32" w14:textId="77777777" w:rsidTr="00317813">
                              <w:tc>
                                <w:tcPr>
                                  <w:tcW w:w="10042" w:type="dxa"/>
                                  <w:shd w:val="clear" w:color="auto" w:fill="auto"/>
                                </w:tcPr>
                                <w:p w14:paraId="76EDF002" w14:textId="77777777" w:rsidR="00E0450C" w:rsidRPr="00D353E1" w:rsidRDefault="00E0450C" w:rsidP="00B31086">
                                  <w:pPr>
                                    <w:spacing w:line="276" w:lineRule="auto"/>
                                    <w:rPr>
                                      <w:b w:val="0"/>
                                      <w:bCs w:val="0"/>
                                    </w:rPr>
                                  </w:pPr>
                                </w:p>
                              </w:tc>
                            </w:tr>
                            <w:tr w:rsidR="00E0450C" w:rsidRPr="00B31086" w14:paraId="01095C94" w14:textId="77777777" w:rsidTr="00317813">
                              <w:tc>
                                <w:tcPr>
                                  <w:tcW w:w="10042" w:type="dxa"/>
                                  <w:shd w:val="clear" w:color="auto" w:fill="auto"/>
                                </w:tcPr>
                                <w:p w14:paraId="00F2E35F" w14:textId="77777777" w:rsidR="00E0450C" w:rsidRPr="00D353E1" w:rsidRDefault="00E0450C" w:rsidP="00B31086">
                                  <w:pPr>
                                    <w:spacing w:line="276" w:lineRule="auto"/>
                                    <w:rPr>
                                      <w:b w:val="0"/>
                                      <w:bCs w:val="0"/>
                                    </w:rPr>
                                  </w:pPr>
                                </w:p>
                              </w:tc>
                            </w:tr>
                            <w:tr w:rsidR="00E0450C" w:rsidRPr="00B31086" w14:paraId="7EC6BF36" w14:textId="77777777" w:rsidTr="00317813">
                              <w:tc>
                                <w:tcPr>
                                  <w:tcW w:w="10042" w:type="dxa"/>
                                  <w:shd w:val="clear" w:color="auto" w:fill="auto"/>
                                </w:tcPr>
                                <w:p w14:paraId="5F313B8F" w14:textId="77777777" w:rsidR="00E0450C" w:rsidRPr="00D353E1" w:rsidRDefault="00E0450C" w:rsidP="00B31086">
                                  <w:pPr>
                                    <w:spacing w:line="276" w:lineRule="auto"/>
                                    <w:rPr>
                                      <w:b w:val="0"/>
                                      <w:bCs w:val="0"/>
                                    </w:rPr>
                                  </w:pPr>
                                </w:p>
                              </w:tc>
                            </w:tr>
                            <w:tr w:rsidR="00E0450C" w:rsidRPr="00B31086" w14:paraId="5A03B3F6" w14:textId="77777777" w:rsidTr="00317813">
                              <w:tc>
                                <w:tcPr>
                                  <w:tcW w:w="10042" w:type="dxa"/>
                                  <w:shd w:val="clear" w:color="auto" w:fill="auto"/>
                                </w:tcPr>
                                <w:p w14:paraId="29A27F8B" w14:textId="77777777" w:rsidR="00E0450C" w:rsidRPr="00D353E1" w:rsidRDefault="00E0450C" w:rsidP="00B31086">
                                  <w:pPr>
                                    <w:spacing w:line="276" w:lineRule="auto"/>
                                    <w:rPr>
                                      <w:b w:val="0"/>
                                      <w:bCs w:val="0"/>
                                    </w:rPr>
                                  </w:pPr>
                                </w:p>
                              </w:tc>
                            </w:tr>
                            <w:tr w:rsidR="00E0450C" w:rsidRPr="00B31086" w14:paraId="55B84242" w14:textId="77777777" w:rsidTr="00317813">
                              <w:tc>
                                <w:tcPr>
                                  <w:tcW w:w="10042" w:type="dxa"/>
                                  <w:shd w:val="clear" w:color="auto" w:fill="auto"/>
                                </w:tcPr>
                                <w:p w14:paraId="5B1BD49C" w14:textId="77777777" w:rsidR="00E0450C" w:rsidRPr="00D353E1" w:rsidRDefault="00E0450C" w:rsidP="00B31086">
                                  <w:pPr>
                                    <w:spacing w:line="276" w:lineRule="auto"/>
                                    <w:rPr>
                                      <w:b w:val="0"/>
                                      <w:bCs w:val="0"/>
                                    </w:rPr>
                                  </w:pPr>
                                </w:p>
                              </w:tc>
                            </w:tr>
                          </w:tbl>
                          <w:p w14:paraId="18D2B2CC" w14:textId="77777777" w:rsidR="00E0450C" w:rsidRPr="00B31086" w:rsidRDefault="00E0450C" w:rsidP="00237AA2">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3" type="#_x0000_t202" style="position:absolute;margin-left:-2.55pt;margin-top:.85pt;width:510.25pt;height:771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167A74B5" w14:textId="77777777" w:rsidTr="00317813">
                        <w:tc>
                          <w:tcPr>
                            <w:tcW w:w="10042" w:type="dxa"/>
                            <w:shd w:val="clear" w:color="auto" w:fill="auto"/>
                          </w:tcPr>
                          <w:p w14:paraId="3D388AF9" w14:textId="3D3840E8" w:rsidR="00E0450C" w:rsidRDefault="00E0450C" w:rsidP="00EC189B">
                            <w:pPr>
                              <w:spacing w:line="276" w:lineRule="auto"/>
                              <w:jc w:val="center"/>
                              <w:rPr>
                                <w:sz w:val="24"/>
                                <w:szCs w:val="24"/>
                              </w:rPr>
                            </w:pPr>
                            <w:r>
                              <w:rPr>
                                <w:sz w:val="24"/>
                                <w:szCs w:val="24"/>
                              </w:rPr>
                              <w:t>Bài 21</w:t>
                            </w:r>
                            <w:r w:rsidRPr="00743D13">
                              <w:rPr>
                                <w:sz w:val="24"/>
                                <w:szCs w:val="24"/>
                              </w:rPr>
                              <w:t xml:space="preserve">: </w:t>
                            </w:r>
                            <w:r>
                              <w:rPr>
                                <w:sz w:val="24"/>
                                <w:szCs w:val="24"/>
                              </w:rPr>
                              <w:t>CHUYỂN ĐỘNG TỊNH TIẾN CỦA VẬT RẮN.</w:t>
                            </w:r>
                          </w:p>
                          <w:p w14:paraId="0E34B117" w14:textId="723D8587" w:rsidR="00E0450C" w:rsidRPr="00D353E1" w:rsidRDefault="00E0450C" w:rsidP="00EC189B">
                            <w:pPr>
                              <w:spacing w:line="276" w:lineRule="auto"/>
                              <w:jc w:val="center"/>
                              <w:rPr>
                                <w:b w:val="0"/>
                                <w:bCs w:val="0"/>
                              </w:rPr>
                            </w:pPr>
                            <w:r>
                              <w:rPr>
                                <w:sz w:val="24"/>
                                <w:szCs w:val="24"/>
                              </w:rPr>
                              <w:t>CHUYỂN ĐỘNG QUAY CỦA VẬT RẮN QUANH MỘT TRỤC CỐ ĐỊNH</w:t>
                            </w:r>
                            <w:r w:rsidRPr="00743D13">
                              <w:rPr>
                                <w:sz w:val="24"/>
                                <w:szCs w:val="24"/>
                              </w:rPr>
                              <w:t>.</w:t>
                            </w:r>
                          </w:p>
                        </w:tc>
                      </w:tr>
                      <w:tr w:rsidR="00E0450C" w:rsidRPr="00B31086" w14:paraId="7D8B4E60" w14:textId="77777777" w:rsidTr="00317813">
                        <w:tc>
                          <w:tcPr>
                            <w:tcW w:w="10042" w:type="dxa"/>
                            <w:shd w:val="clear" w:color="auto" w:fill="auto"/>
                          </w:tcPr>
                          <w:p w14:paraId="11E5DB79" w14:textId="77777777" w:rsidR="00E0450C" w:rsidRPr="009438E4" w:rsidRDefault="00E0450C" w:rsidP="00EC189B">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3A216A34" w14:textId="77777777" w:rsidR="00E0450C" w:rsidRDefault="00E0450C" w:rsidP="00EC189B">
                            <w:pPr>
                              <w:tabs>
                                <w:tab w:val="left" w:pos="720"/>
                              </w:tabs>
                              <w:spacing w:line="276" w:lineRule="auto"/>
                              <w:jc w:val="both"/>
                              <w:rPr>
                                <w:b w:val="0"/>
                                <w:iCs/>
                                <w:sz w:val="21"/>
                                <w:szCs w:val="21"/>
                              </w:rPr>
                            </w:pPr>
                            <w:r w:rsidRPr="00677E34">
                              <w:rPr>
                                <w:iCs/>
                                <w:sz w:val="21"/>
                                <w:szCs w:val="21"/>
                              </w:rPr>
                              <w:t xml:space="preserve">P1. </w:t>
                            </w:r>
                            <w:r>
                              <w:rPr>
                                <w:b w:val="0"/>
                                <w:iCs/>
                                <w:sz w:val="21"/>
                                <w:szCs w:val="21"/>
                              </w:rPr>
                              <w:t xml:space="preserve">Thế nào là chuyển động tịnh tiến của một vật </w:t>
                            </w:r>
                            <w:proofErr w:type="gramStart"/>
                            <w:r>
                              <w:rPr>
                                <w:b w:val="0"/>
                                <w:iCs/>
                                <w:sz w:val="21"/>
                                <w:szCs w:val="21"/>
                              </w:rPr>
                              <w:t>rắn ?</w:t>
                            </w:r>
                            <w:proofErr w:type="gramEnd"/>
                            <w:r>
                              <w:rPr>
                                <w:b w:val="0"/>
                                <w:iCs/>
                                <w:sz w:val="21"/>
                                <w:szCs w:val="21"/>
                              </w:rPr>
                              <w:t xml:space="preserve"> Lấy ví </w:t>
                            </w:r>
                            <w:proofErr w:type="gramStart"/>
                            <w:r>
                              <w:rPr>
                                <w:b w:val="0"/>
                                <w:iCs/>
                                <w:sz w:val="21"/>
                                <w:szCs w:val="21"/>
                              </w:rPr>
                              <w:t>dụ ?</w:t>
                            </w:r>
                            <w:proofErr w:type="gramEnd"/>
                          </w:p>
                          <w:p w14:paraId="2EF41E0A" w14:textId="77777777" w:rsidR="00E0450C" w:rsidRDefault="00E0450C" w:rsidP="00EC189B">
                            <w:pPr>
                              <w:tabs>
                                <w:tab w:val="left" w:pos="720"/>
                              </w:tabs>
                              <w:spacing w:line="276" w:lineRule="auto"/>
                              <w:jc w:val="both"/>
                              <w:rPr>
                                <w:b w:val="0"/>
                                <w:iCs/>
                                <w:sz w:val="21"/>
                                <w:szCs w:val="21"/>
                              </w:rPr>
                            </w:pPr>
                            <w:r>
                              <w:rPr>
                                <w:iCs/>
                                <w:sz w:val="21"/>
                                <w:szCs w:val="21"/>
                              </w:rPr>
                              <w:t>P2.</w:t>
                            </w:r>
                            <w:r>
                              <w:rPr>
                                <w:b w:val="0"/>
                                <w:iCs/>
                                <w:sz w:val="21"/>
                                <w:szCs w:val="21"/>
                              </w:rPr>
                              <w:t xml:space="preserve"> Gia tốc của vật chuyển động tịnh tiến được xác định như thế </w:t>
                            </w:r>
                            <w:proofErr w:type="gramStart"/>
                            <w:r>
                              <w:rPr>
                                <w:b w:val="0"/>
                                <w:iCs/>
                                <w:sz w:val="21"/>
                                <w:szCs w:val="21"/>
                              </w:rPr>
                              <w:t>nào ?</w:t>
                            </w:r>
                            <w:proofErr w:type="gramEnd"/>
                          </w:p>
                          <w:p w14:paraId="6631349B" w14:textId="77777777" w:rsidR="00E0450C" w:rsidRDefault="00E0450C" w:rsidP="00EC189B">
                            <w:pPr>
                              <w:tabs>
                                <w:tab w:val="left" w:pos="720"/>
                              </w:tabs>
                              <w:spacing w:line="276" w:lineRule="auto"/>
                              <w:jc w:val="both"/>
                              <w:rPr>
                                <w:b w:val="0"/>
                                <w:iCs/>
                                <w:sz w:val="21"/>
                                <w:szCs w:val="21"/>
                              </w:rPr>
                            </w:pPr>
                            <w:r>
                              <w:rPr>
                                <w:iCs/>
                                <w:sz w:val="21"/>
                                <w:szCs w:val="21"/>
                              </w:rPr>
                              <w:t>P3.</w:t>
                            </w:r>
                            <w:r>
                              <w:rPr>
                                <w:b w:val="0"/>
                                <w:iCs/>
                                <w:sz w:val="21"/>
                                <w:szCs w:val="21"/>
                              </w:rPr>
                              <w:t xml:space="preserve"> Nêu đặc điểm của chuyển động quay của vật </w:t>
                            </w:r>
                            <w:proofErr w:type="gramStart"/>
                            <w:r>
                              <w:rPr>
                                <w:b w:val="0"/>
                                <w:iCs/>
                                <w:sz w:val="21"/>
                                <w:szCs w:val="21"/>
                              </w:rPr>
                              <w:t>rắn ?</w:t>
                            </w:r>
                            <w:proofErr w:type="gramEnd"/>
                            <w:r>
                              <w:rPr>
                                <w:b w:val="0"/>
                                <w:iCs/>
                                <w:sz w:val="21"/>
                                <w:szCs w:val="21"/>
                              </w:rPr>
                              <w:t xml:space="preserve"> </w:t>
                            </w:r>
                          </w:p>
                          <w:p w14:paraId="08BC0963" w14:textId="77777777" w:rsidR="00E0450C" w:rsidRPr="00F73235" w:rsidRDefault="00E0450C" w:rsidP="00EC189B">
                            <w:pPr>
                              <w:tabs>
                                <w:tab w:val="left" w:pos="720"/>
                              </w:tabs>
                              <w:spacing w:line="276" w:lineRule="auto"/>
                              <w:jc w:val="both"/>
                              <w:rPr>
                                <w:b w:val="0"/>
                                <w:iCs/>
                                <w:sz w:val="21"/>
                                <w:szCs w:val="21"/>
                              </w:rPr>
                            </w:pPr>
                            <w:r>
                              <w:rPr>
                                <w:iCs/>
                                <w:sz w:val="21"/>
                                <w:szCs w:val="21"/>
                              </w:rPr>
                              <w:t>P4.</w:t>
                            </w:r>
                            <w:r>
                              <w:rPr>
                                <w:b w:val="0"/>
                                <w:iCs/>
                                <w:sz w:val="21"/>
                                <w:szCs w:val="21"/>
                              </w:rPr>
                              <w:t xml:space="preserve"> Tác dụng của momen lực đối với một vật rắn quay quanh một </w:t>
                            </w:r>
                            <w:proofErr w:type="gramStart"/>
                            <w:r>
                              <w:rPr>
                                <w:b w:val="0"/>
                                <w:iCs/>
                                <w:sz w:val="21"/>
                                <w:szCs w:val="21"/>
                              </w:rPr>
                              <w:t>trục ?</w:t>
                            </w:r>
                            <w:proofErr w:type="gramEnd"/>
                          </w:p>
                          <w:p w14:paraId="30C0BDBC" w14:textId="77777777" w:rsidR="00E0450C" w:rsidRPr="0037628F" w:rsidRDefault="00E0450C" w:rsidP="00EC189B">
                            <w:pPr>
                              <w:spacing w:line="276" w:lineRule="auto"/>
                              <w:rPr>
                                <w:sz w:val="12"/>
                                <w:szCs w:val="12"/>
                              </w:rPr>
                            </w:pPr>
                          </w:p>
                          <w:p w14:paraId="2198D2FB" w14:textId="468B8C56" w:rsidR="00E0450C" w:rsidRPr="002037B8" w:rsidRDefault="00E0450C" w:rsidP="00EC189B">
                            <w:pPr>
                              <w:spacing w:line="276" w:lineRule="auto"/>
                              <w:jc w:val="center"/>
                              <w:rPr>
                                <w:sz w:val="22"/>
                                <w:szCs w:val="22"/>
                              </w:rPr>
                            </w:pPr>
                            <w:r>
                              <w:rPr>
                                <w:sz w:val="22"/>
                                <w:szCs w:val="22"/>
                              </w:rPr>
                              <w:t>II</w:t>
                            </w:r>
                            <w:r w:rsidRPr="000F33D3">
                              <w:rPr>
                                <w:sz w:val="22"/>
                                <w:szCs w:val="22"/>
                              </w:rPr>
                              <w:t>.</w:t>
                            </w:r>
                            <w:r>
                              <w:rPr>
                                <w:sz w:val="22"/>
                                <w:szCs w:val="22"/>
                              </w:rPr>
                              <w:t xml:space="preserve"> PHIẾU GHI BÀI.    </w:t>
                            </w:r>
                            <w:r>
                              <w:rPr>
                                <w:sz w:val="22"/>
                                <w:szCs w:val="22"/>
                              </w:rPr>
                              <w:tab/>
                            </w:r>
                            <w:r>
                              <w:rPr>
                                <w:sz w:val="22"/>
                                <w:szCs w:val="22"/>
                              </w:rPr>
                              <w:tab/>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E0450C" w:rsidRPr="00FF1495" w14:paraId="59567468" w14:textId="77777777" w:rsidTr="00EC189B">
                              <w:tc>
                                <w:tcPr>
                                  <w:tcW w:w="10555" w:type="dxa"/>
                                  <w:shd w:val="clear" w:color="auto" w:fill="auto"/>
                                  <w:vAlign w:val="bottom"/>
                                </w:tcPr>
                                <w:p w14:paraId="7EE2AEBD" w14:textId="77777777" w:rsidR="00E0450C" w:rsidRPr="000F33D3" w:rsidRDefault="00E0450C" w:rsidP="00EC189B">
                                  <w:pPr>
                                    <w:spacing w:line="276" w:lineRule="auto"/>
                                    <w:rPr>
                                      <w:b w:val="0"/>
                                      <w:sz w:val="24"/>
                                      <w:szCs w:val="24"/>
                                    </w:rPr>
                                  </w:pPr>
                                  <w:r w:rsidRPr="000F33D3">
                                    <w:rPr>
                                      <w:b w:val="0"/>
                                      <w:sz w:val="24"/>
                                      <w:szCs w:val="24"/>
                                    </w:rPr>
                                    <w:t>.</w:t>
                                  </w:r>
                                  <w:r w:rsidRPr="00001B30">
                                    <w:rPr>
                                      <w:sz w:val="22"/>
                                      <w:szCs w:val="22"/>
                                    </w:rPr>
                                    <w:t>1.</w:t>
                                  </w:r>
                                  <w:r w:rsidRPr="00001B30">
                                    <w:rPr>
                                      <w:b w:val="0"/>
                                      <w:sz w:val="22"/>
                                      <w:szCs w:val="22"/>
                                    </w:rPr>
                                    <w:t xml:space="preserve"> </w:t>
                                  </w:r>
                                  <w:r>
                                    <w:rPr>
                                      <w:sz w:val="22"/>
                                      <w:szCs w:val="22"/>
                                      <w:u w:val="single"/>
                                    </w:rPr>
                                    <w:t>Chuyển động tịnh tiến của một vật rắn.</w:t>
                                  </w:r>
                                </w:p>
                              </w:tc>
                            </w:tr>
                            <w:tr w:rsidR="00E0450C" w:rsidRPr="00FF1495" w14:paraId="32A2FEFC" w14:textId="77777777" w:rsidTr="00EC189B">
                              <w:tc>
                                <w:tcPr>
                                  <w:tcW w:w="10555" w:type="dxa"/>
                                  <w:shd w:val="clear" w:color="auto" w:fill="auto"/>
                                  <w:vAlign w:val="bottom"/>
                                </w:tcPr>
                                <w:p w14:paraId="64BC9B69" w14:textId="77777777" w:rsidR="00E0450C" w:rsidRPr="000F33D3" w:rsidRDefault="00E0450C" w:rsidP="00EC189B">
                                  <w:pPr>
                                    <w:spacing w:line="276" w:lineRule="auto"/>
                                    <w:rPr>
                                      <w:b w:val="0"/>
                                    </w:rPr>
                                  </w:pPr>
                                  <w:r w:rsidRPr="00E83662">
                                    <w:rPr>
                                      <w:b w:val="0"/>
                                    </w:rPr>
                                    <w:t>.</w:t>
                                  </w:r>
                                  <w:r w:rsidRPr="00001B30">
                                    <w:rPr>
                                      <w:b w:val="0"/>
                                      <w:sz w:val="22"/>
                                      <w:szCs w:val="22"/>
                                    </w:rPr>
                                    <w:t xml:space="preserve"> </w:t>
                                  </w:r>
                                  <w:r w:rsidRPr="00677E34">
                                    <w:rPr>
                                      <w:sz w:val="22"/>
                                      <w:szCs w:val="22"/>
                                    </w:rPr>
                                    <w:t>* Định nghĩa :</w:t>
                                  </w:r>
                                </w:p>
                              </w:tc>
                            </w:tr>
                            <w:tr w:rsidR="00E0450C" w:rsidRPr="00FF1495" w14:paraId="183DEACC" w14:textId="77777777" w:rsidTr="00EC189B">
                              <w:tc>
                                <w:tcPr>
                                  <w:tcW w:w="10555" w:type="dxa"/>
                                  <w:shd w:val="clear" w:color="auto" w:fill="auto"/>
                                  <w:vAlign w:val="bottom"/>
                                </w:tcPr>
                                <w:p w14:paraId="321CDC58" w14:textId="77777777" w:rsidR="00E0450C" w:rsidRPr="00FB527C" w:rsidRDefault="00E0450C" w:rsidP="00EC189B">
                                  <w:pPr>
                                    <w:spacing w:line="276" w:lineRule="auto"/>
                                    <w:rPr>
                                      <w:b w:val="0"/>
                                    </w:rPr>
                                  </w:pPr>
                                </w:p>
                              </w:tc>
                            </w:tr>
                            <w:tr w:rsidR="00E0450C" w:rsidRPr="00FF1495" w14:paraId="3AF69179" w14:textId="77777777" w:rsidTr="00EC189B">
                              <w:tc>
                                <w:tcPr>
                                  <w:tcW w:w="10555" w:type="dxa"/>
                                  <w:shd w:val="clear" w:color="auto" w:fill="auto"/>
                                  <w:vAlign w:val="bottom"/>
                                </w:tcPr>
                                <w:p w14:paraId="1A654AE2" w14:textId="77777777" w:rsidR="00E0450C" w:rsidRPr="00E83662" w:rsidRDefault="00E0450C" w:rsidP="00EC189B">
                                  <w:pPr>
                                    <w:spacing w:line="276" w:lineRule="auto"/>
                                    <w:rPr>
                                      <w:b w:val="0"/>
                                    </w:rPr>
                                  </w:pPr>
                                  <w:r>
                                    <w:rPr>
                                      <w:b w:val="0"/>
                                    </w:rPr>
                                    <w:t xml:space="preserve">. </w:t>
                                  </w:r>
                                  <w:r w:rsidRPr="00677E34">
                                    <w:rPr>
                                      <w:b w:val="0"/>
                                      <w:sz w:val="22"/>
                                      <w:szCs w:val="22"/>
                                    </w:rPr>
                                    <w:t>+</w:t>
                                  </w:r>
                                  <w:r>
                                    <w:rPr>
                                      <w:b w:val="0"/>
                                      <w:sz w:val="22"/>
                                      <w:szCs w:val="22"/>
                                    </w:rPr>
                                    <w:t xml:space="preserve"> </w:t>
                                  </w:r>
                                  <w:r w:rsidRPr="00677E34">
                                    <w:rPr>
                                      <w:i/>
                                      <w:sz w:val="22"/>
                                      <w:szCs w:val="22"/>
                                    </w:rPr>
                                    <w:t>Ví dụ :</w:t>
                                  </w:r>
                                </w:p>
                              </w:tc>
                            </w:tr>
                            <w:tr w:rsidR="00E0450C" w:rsidRPr="00FF1495" w14:paraId="13D49A74" w14:textId="77777777" w:rsidTr="00EC189B">
                              <w:tc>
                                <w:tcPr>
                                  <w:tcW w:w="10555" w:type="dxa"/>
                                  <w:shd w:val="clear" w:color="auto" w:fill="auto"/>
                                  <w:vAlign w:val="bottom"/>
                                </w:tcPr>
                                <w:p w14:paraId="2037B2D7" w14:textId="77777777" w:rsidR="00E0450C" w:rsidRPr="00E83662" w:rsidRDefault="00E0450C" w:rsidP="00EC189B">
                                  <w:pPr>
                                    <w:spacing w:line="276" w:lineRule="auto"/>
                                    <w:rPr>
                                      <w:b w:val="0"/>
                                    </w:rPr>
                                  </w:pPr>
                                  <w:r>
                                    <w:rPr>
                                      <w:b w:val="0"/>
                                    </w:rPr>
                                    <w:t>.</w:t>
                                  </w:r>
                                </w:p>
                              </w:tc>
                            </w:tr>
                            <w:tr w:rsidR="00E0450C" w:rsidRPr="00FF1495" w14:paraId="5D38E2C1" w14:textId="77777777" w:rsidTr="00EC189B">
                              <w:tc>
                                <w:tcPr>
                                  <w:tcW w:w="10555" w:type="dxa"/>
                                  <w:shd w:val="clear" w:color="auto" w:fill="auto"/>
                                  <w:vAlign w:val="bottom"/>
                                </w:tcPr>
                                <w:p w14:paraId="5E361E65" w14:textId="77777777" w:rsidR="00E0450C" w:rsidRDefault="00E0450C" w:rsidP="00EC189B">
                                  <w:pPr>
                                    <w:spacing w:line="276" w:lineRule="auto"/>
                                    <w:rPr>
                                      <w:b w:val="0"/>
                                    </w:rPr>
                                  </w:pPr>
                                  <w:r w:rsidRPr="00E83662">
                                    <w:rPr>
                                      <w:b w:val="0"/>
                                    </w:rPr>
                                    <w:t>.</w:t>
                                  </w:r>
                                  <w:r w:rsidRPr="00001B30">
                                    <w:rPr>
                                      <w:b w:val="0"/>
                                      <w:sz w:val="22"/>
                                      <w:szCs w:val="22"/>
                                    </w:rPr>
                                    <w:t xml:space="preserve"> </w:t>
                                  </w:r>
                                  <w:r w:rsidRPr="00677E34">
                                    <w:rPr>
                                      <w:sz w:val="22"/>
                                      <w:szCs w:val="22"/>
                                    </w:rPr>
                                    <w:t xml:space="preserve">* </w:t>
                                  </w:r>
                                  <w:r>
                                    <w:rPr>
                                      <w:sz w:val="22"/>
                                      <w:szCs w:val="22"/>
                                    </w:rPr>
                                    <w:t xml:space="preserve">Gia tốc của vật chuyển động tịnh tiến </w:t>
                                  </w:r>
                                  <w:r w:rsidRPr="00677E34">
                                    <w:rPr>
                                      <w:sz w:val="22"/>
                                      <w:szCs w:val="22"/>
                                    </w:rPr>
                                    <w:t>:</w:t>
                                  </w:r>
                                </w:p>
                              </w:tc>
                            </w:tr>
                            <w:tr w:rsidR="00E0450C" w:rsidRPr="00FF1495" w14:paraId="7D080F53" w14:textId="77777777" w:rsidTr="00EC189B">
                              <w:tc>
                                <w:tcPr>
                                  <w:tcW w:w="10555" w:type="dxa"/>
                                  <w:shd w:val="clear" w:color="auto" w:fill="auto"/>
                                  <w:vAlign w:val="bottom"/>
                                </w:tcPr>
                                <w:p w14:paraId="6A5FECB0" w14:textId="77777777" w:rsidR="00E0450C" w:rsidRDefault="00E0450C" w:rsidP="00EC189B">
                                  <w:pPr>
                                    <w:spacing w:line="276" w:lineRule="auto"/>
                                    <w:rPr>
                                      <w:b w:val="0"/>
                                    </w:rPr>
                                  </w:pPr>
                                </w:p>
                              </w:tc>
                            </w:tr>
                            <w:tr w:rsidR="00E0450C" w:rsidRPr="00FF1495" w14:paraId="07CC7DEA" w14:textId="77777777" w:rsidTr="00EC189B">
                              <w:tc>
                                <w:tcPr>
                                  <w:tcW w:w="10555" w:type="dxa"/>
                                  <w:shd w:val="clear" w:color="auto" w:fill="auto"/>
                                  <w:vAlign w:val="bottom"/>
                                </w:tcPr>
                                <w:p w14:paraId="3940D8DE" w14:textId="77777777" w:rsidR="00E0450C" w:rsidRPr="00306BE1" w:rsidRDefault="00E0450C" w:rsidP="00EC189B">
                                  <w:pPr>
                                    <w:spacing w:line="276" w:lineRule="auto"/>
                                    <w:rPr>
                                      <w:sz w:val="22"/>
                                      <w:szCs w:val="22"/>
                                      <w:u w:val="single"/>
                                    </w:rPr>
                                  </w:pPr>
                                  <w:r>
                                    <w:rPr>
                                      <w:b w:val="0"/>
                                    </w:rPr>
                                    <w:t>.</w:t>
                                  </w:r>
                                </w:p>
                              </w:tc>
                            </w:tr>
                            <w:tr w:rsidR="00E0450C" w:rsidRPr="00FF1495" w14:paraId="6E9C51E1" w14:textId="77777777" w:rsidTr="00EC189B">
                              <w:tc>
                                <w:tcPr>
                                  <w:tcW w:w="10555" w:type="dxa"/>
                                  <w:shd w:val="clear" w:color="auto" w:fill="auto"/>
                                  <w:vAlign w:val="bottom"/>
                                </w:tcPr>
                                <w:p w14:paraId="4B073580" w14:textId="77777777" w:rsidR="00E0450C" w:rsidRPr="00306BE1" w:rsidRDefault="00E0450C" w:rsidP="00EC189B">
                                  <w:pPr>
                                    <w:spacing w:line="276" w:lineRule="auto"/>
                                    <w:rPr>
                                      <w:sz w:val="22"/>
                                      <w:szCs w:val="22"/>
                                    </w:rPr>
                                  </w:pPr>
                                  <w:r>
                                    <w:rPr>
                                      <w:b w:val="0"/>
                                    </w:rPr>
                                    <w:t xml:space="preserve">. </w:t>
                                  </w:r>
                                  <w:r>
                                    <w:rPr>
                                      <w:sz w:val="22"/>
                                      <w:szCs w:val="22"/>
                                    </w:rPr>
                                    <w:t>2</w:t>
                                  </w:r>
                                  <w:r w:rsidRPr="00001B30">
                                    <w:rPr>
                                      <w:sz w:val="22"/>
                                      <w:szCs w:val="22"/>
                                    </w:rPr>
                                    <w:t>.</w:t>
                                  </w:r>
                                  <w:r w:rsidRPr="00001B30">
                                    <w:rPr>
                                      <w:b w:val="0"/>
                                      <w:sz w:val="22"/>
                                      <w:szCs w:val="22"/>
                                    </w:rPr>
                                    <w:t xml:space="preserve"> </w:t>
                                  </w:r>
                                  <w:r>
                                    <w:rPr>
                                      <w:sz w:val="22"/>
                                      <w:szCs w:val="22"/>
                                      <w:u w:val="single"/>
                                    </w:rPr>
                                    <w:t>Chuyển động quay của vật rắn quanh một trục cố định.</w:t>
                                  </w:r>
                                </w:p>
                              </w:tc>
                            </w:tr>
                            <w:tr w:rsidR="00E0450C" w:rsidRPr="00FF1495" w14:paraId="16F384B9" w14:textId="77777777" w:rsidTr="00EC189B">
                              <w:tc>
                                <w:tcPr>
                                  <w:tcW w:w="10555" w:type="dxa"/>
                                  <w:shd w:val="clear" w:color="auto" w:fill="auto"/>
                                  <w:vAlign w:val="bottom"/>
                                </w:tcPr>
                                <w:p w14:paraId="7DFE1188" w14:textId="77777777" w:rsidR="00E0450C" w:rsidRDefault="00E0450C" w:rsidP="00EC189B">
                                  <w:pPr>
                                    <w:spacing w:line="276" w:lineRule="auto"/>
                                    <w:rPr>
                                      <w:b w:val="0"/>
                                    </w:rPr>
                                  </w:pPr>
                                  <w:r>
                                    <w:rPr>
                                      <w:b w:val="0"/>
                                    </w:rPr>
                                    <w:t>.</w:t>
                                  </w:r>
                                  <w:r w:rsidRPr="006B5E53">
                                    <w:rPr>
                                      <w:rFonts w:ascii="Cambria" w:hAnsi="Cambria"/>
                                      <w:b w:val="0"/>
                                      <w:i/>
                                      <w:sz w:val="26"/>
                                      <w:szCs w:val="26"/>
                                      <w:lang w:val="pt-BR"/>
                                    </w:rPr>
                                    <w:t xml:space="preserve"> </w:t>
                                  </w:r>
                                  <w:r>
                                    <w:rPr>
                                      <w:rFonts w:ascii="Cambria" w:hAnsi="Cambria"/>
                                      <w:b w:val="0"/>
                                      <w:i/>
                                      <w:sz w:val="26"/>
                                      <w:szCs w:val="26"/>
                                      <w:lang w:val="pt-BR"/>
                                    </w:rPr>
                                    <w:t xml:space="preserve"> </w:t>
                                  </w:r>
                                  <w:r w:rsidRPr="00677E34">
                                    <w:rPr>
                                      <w:sz w:val="22"/>
                                      <w:szCs w:val="22"/>
                                      <w:lang w:val="pt-BR"/>
                                    </w:rPr>
                                    <w:t>* Đặc điểm của chuyển động quay. Tốc độ góc</w:t>
                                  </w:r>
                                </w:p>
                              </w:tc>
                            </w:tr>
                            <w:tr w:rsidR="00E0450C" w:rsidRPr="00FF1495" w14:paraId="4170F7A9" w14:textId="77777777" w:rsidTr="00EC189B">
                              <w:tc>
                                <w:tcPr>
                                  <w:tcW w:w="10555" w:type="dxa"/>
                                  <w:shd w:val="clear" w:color="auto" w:fill="auto"/>
                                  <w:vAlign w:val="bottom"/>
                                </w:tcPr>
                                <w:p w14:paraId="1737597E" w14:textId="77777777" w:rsidR="00E0450C" w:rsidRPr="00306BE1" w:rsidRDefault="00E0450C" w:rsidP="00EC189B">
                                  <w:pPr>
                                    <w:spacing w:line="276" w:lineRule="auto"/>
                                    <w:rPr>
                                      <w:sz w:val="22"/>
                                      <w:szCs w:val="22"/>
                                    </w:rPr>
                                  </w:pPr>
                                  <w:r>
                                    <w:rPr>
                                      <w:b w:val="0"/>
                                    </w:rPr>
                                    <w:t xml:space="preserve">. </w:t>
                                  </w:r>
                                  <w:r w:rsidRPr="00677E34">
                                    <w:rPr>
                                      <w:b w:val="0"/>
                                      <w:sz w:val="22"/>
                                      <w:szCs w:val="22"/>
                                      <w:lang w:val="pt-BR"/>
                                    </w:rPr>
                                    <w:t>+ Khi một vật rắn quay quanh trục cố định, mọi điểm của vật có cùng</w:t>
                                  </w:r>
                                </w:p>
                              </w:tc>
                            </w:tr>
                            <w:tr w:rsidR="00E0450C" w:rsidRPr="00FF1495" w14:paraId="3569C38E" w14:textId="77777777" w:rsidTr="00EC189B">
                              <w:tc>
                                <w:tcPr>
                                  <w:tcW w:w="10555" w:type="dxa"/>
                                  <w:shd w:val="clear" w:color="auto" w:fill="auto"/>
                                  <w:vAlign w:val="bottom"/>
                                </w:tcPr>
                                <w:p w14:paraId="25D9F3C6" w14:textId="77777777" w:rsidR="00E0450C" w:rsidRDefault="00E0450C" w:rsidP="00EC189B">
                                  <w:pPr>
                                    <w:spacing w:line="276" w:lineRule="auto"/>
                                    <w:rPr>
                                      <w:b w:val="0"/>
                                    </w:rPr>
                                  </w:pPr>
                                </w:p>
                              </w:tc>
                            </w:tr>
                            <w:tr w:rsidR="00E0450C" w:rsidRPr="00FF1495" w14:paraId="0639E400" w14:textId="77777777" w:rsidTr="00EC189B">
                              <w:tc>
                                <w:tcPr>
                                  <w:tcW w:w="10555" w:type="dxa"/>
                                  <w:shd w:val="clear" w:color="auto" w:fill="auto"/>
                                  <w:vAlign w:val="bottom"/>
                                </w:tcPr>
                                <w:p w14:paraId="357FE325" w14:textId="77777777" w:rsidR="00E0450C" w:rsidRDefault="00E0450C" w:rsidP="00EC189B">
                                  <w:pPr>
                                    <w:spacing w:line="276" w:lineRule="auto"/>
                                    <w:rPr>
                                      <w:b w:val="0"/>
                                    </w:rPr>
                                  </w:pPr>
                                  <w:r>
                                    <w:rPr>
                                      <w:b w:val="0"/>
                                    </w:rPr>
                                    <w:t xml:space="preserve">. </w:t>
                                  </w:r>
                                  <w:r w:rsidRPr="00677E34">
                                    <w:rPr>
                                      <w:b w:val="0"/>
                                      <w:sz w:val="22"/>
                                      <w:szCs w:val="22"/>
                                      <w:lang w:val="pt-BR"/>
                                    </w:rPr>
                                    <w:t>+ Khi vật quay đều thì</w:t>
                                  </w:r>
                                </w:p>
                              </w:tc>
                            </w:tr>
                            <w:tr w:rsidR="00E0450C" w:rsidRPr="00FF1495" w14:paraId="10F04426" w14:textId="77777777" w:rsidTr="00EC189B">
                              <w:tc>
                                <w:tcPr>
                                  <w:tcW w:w="10555" w:type="dxa"/>
                                  <w:shd w:val="clear" w:color="auto" w:fill="auto"/>
                                  <w:vAlign w:val="bottom"/>
                                </w:tcPr>
                                <w:p w14:paraId="75EC9A81" w14:textId="77777777" w:rsidR="00E0450C" w:rsidRDefault="00E0450C" w:rsidP="00EC189B">
                                  <w:pPr>
                                    <w:spacing w:line="276" w:lineRule="auto"/>
                                    <w:rPr>
                                      <w:b w:val="0"/>
                                    </w:rPr>
                                  </w:pPr>
                                  <w:r>
                                    <w:rPr>
                                      <w:b w:val="0"/>
                                    </w:rPr>
                                    <w:t>.</w:t>
                                  </w:r>
                                  <w:r w:rsidRPr="006B5E53">
                                    <w:rPr>
                                      <w:rFonts w:ascii="Cambria" w:hAnsi="Cambria"/>
                                      <w:sz w:val="26"/>
                                      <w:szCs w:val="26"/>
                                      <w:lang w:val="pt-BR"/>
                                    </w:rPr>
                                    <w:t xml:space="preserve"> </w:t>
                                  </w:r>
                                  <w:r w:rsidRPr="00677E34">
                                    <w:rPr>
                                      <w:b w:val="0"/>
                                      <w:sz w:val="22"/>
                                      <w:szCs w:val="22"/>
                                      <w:lang w:val="pt-BR"/>
                                    </w:rPr>
                                    <w:t>+ Khi vật quay nhanh dần thì</w:t>
                                  </w:r>
                                </w:p>
                              </w:tc>
                            </w:tr>
                            <w:tr w:rsidR="00E0450C" w:rsidRPr="00FF1495" w14:paraId="14E8C47D" w14:textId="77777777" w:rsidTr="00EC189B">
                              <w:tc>
                                <w:tcPr>
                                  <w:tcW w:w="10555" w:type="dxa"/>
                                  <w:shd w:val="clear" w:color="auto" w:fill="auto"/>
                                  <w:vAlign w:val="bottom"/>
                                </w:tcPr>
                                <w:p w14:paraId="6C730DE4" w14:textId="77777777" w:rsidR="00E0450C" w:rsidRDefault="00E0450C" w:rsidP="00EC189B">
                                  <w:pPr>
                                    <w:spacing w:line="276" w:lineRule="auto"/>
                                    <w:rPr>
                                      <w:b w:val="0"/>
                                    </w:rPr>
                                  </w:pPr>
                                  <w:r>
                                    <w:rPr>
                                      <w:b w:val="0"/>
                                    </w:rPr>
                                    <w:t xml:space="preserve">. </w:t>
                                  </w:r>
                                  <w:r w:rsidRPr="00677E34">
                                    <w:rPr>
                                      <w:b w:val="0"/>
                                      <w:sz w:val="22"/>
                                      <w:szCs w:val="22"/>
                                      <w:lang w:val="pt-BR"/>
                                    </w:rPr>
                                    <w:t>+ Khi vật quay chậm dần thì</w:t>
                                  </w:r>
                                </w:p>
                              </w:tc>
                            </w:tr>
                            <w:tr w:rsidR="00E0450C" w:rsidRPr="00FF1495" w14:paraId="213B1AEE" w14:textId="77777777" w:rsidTr="00EC189B">
                              <w:tc>
                                <w:tcPr>
                                  <w:tcW w:w="10555" w:type="dxa"/>
                                  <w:shd w:val="clear" w:color="auto" w:fill="auto"/>
                                  <w:vAlign w:val="bottom"/>
                                </w:tcPr>
                                <w:p w14:paraId="40C6AF2D" w14:textId="77777777" w:rsidR="00E0450C" w:rsidRDefault="00E0450C" w:rsidP="00EC189B">
                                  <w:pPr>
                                    <w:spacing w:line="276" w:lineRule="auto"/>
                                    <w:rPr>
                                      <w:b w:val="0"/>
                                    </w:rPr>
                                  </w:pPr>
                                  <w:r>
                                    <w:rPr>
                                      <w:b w:val="0"/>
                                    </w:rPr>
                                    <w:t>.</w:t>
                                  </w:r>
                                  <w:r w:rsidRPr="006B5E53">
                                    <w:rPr>
                                      <w:rFonts w:ascii="Cambria" w:hAnsi="Cambria"/>
                                      <w:b w:val="0"/>
                                      <w:i/>
                                      <w:sz w:val="26"/>
                                      <w:szCs w:val="26"/>
                                      <w:lang w:val="pt-BR"/>
                                    </w:rPr>
                                    <w:t xml:space="preserve"> </w:t>
                                  </w:r>
                                  <w:r>
                                    <w:rPr>
                                      <w:rFonts w:ascii="Cambria" w:hAnsi="Cambria"/>
                                      <w:b w:val="0"/>
                                      <w:i/>
                                      <w:sz w:val="26"/>
                                      <w:szCs w:val="26"/>
                                      <w:lang w:val="pt-BR"/>
                                    </w:rPr>
                                    <w:t xml:space="preserve"> </w:t>
                                  </w:r>
                                  <w:r w:rsidRPr="00677E34">
                                    <w:rPr>
                                      <w:sz w:val="22"/>
                                      <w:szCs w:val="22"/>
                                      <w:lang w:val="pt-BR"/>
                                    </w:rPr>
                                    <w:t xml:space="preserve">* </w:t>
                                  </w:r>
                                  <w:r>
                                    <w:rPr>
                                      <w:sz w:val="22"/>
                                      <w:szCs w:val="22"/>
                                      <w:lang w:val="pt-BR"/>
                                    </w:rPr>
                                    <w:t>Tác dụng của momen lực đối với một vật quay quanh một trục.</w:t>
                                  </w:r>
                                </w:p>
                              </w:tc>
                            </w:tr>
                            <w:tr w:rsidR="00E0450C" w:rsidRPr="00FF1495" w14:paraId="4B4C2349" w14:textId="77777777" w:rsidTr="00F3577C">
                              <w:tc>
                                <w:tcPr>
                                  <w:tcW w:w="10555" w:type="dxa"/>
                                  <w:shd w:val="clear" w:color="auto" w:fill="auto"/>
                                </w:tcPr>
                                <w:p w14:paraId="7384DE2C" w14:textId="77777777" w:rsidR="00E0450C" w:rsidRDefault="00E0450C" w:rsidP="00EC189B">
                                  <w:pPr>
                                    <w:spacing w:line="276" w:lineRule="auto"/>
                                    <w:rPr>
                                      <w:b w:val="0"/>
                                    </w:rPr>
                                  </w:pPr>
                                </w:p>
                              </w:tc>
                            </w:tr>
                            <w:tr w:rsidR="00E0450C" w:rsidRPr="00FF1495" w14:paraId="6FAC51D0" w14:textId="77777777" w:rsidTr="00F3577C">
                              <w:tc>
                                <w:tcPr>
                                  <w:tcW w:w="10555" w:type="dxa"/>
                                  <w:shd w:val="clear" w:color="auto" w:fill="auto"/>
                                </w:tcPr>
                                <w:p w14:paraId="42F2978A" w14:textId="77777777" w:rsidR="00E0450C" w:rsidRDefault="00E0450C" w:rsidP="00EC189B">
                                  <w:pPr>
                                    <w:spacing w:line="276" w:lineRule="auto"/>
                                    <w:rPr>
                                      <w:b w:val="0"/>
                                    </w:rPr>
                                  </w:pPr>
                                </w:p>
                              </w:tc>
                            </w:tr>
                            <w:tr w:rsidR="00E0450C" w:rsidRPr="00FF1495" w14:paraId="590A5E7D" w14:textId="77777777" w:rsidTr="00F3577C">
                              <w:tc>
                                <w:tcPr>
                                  <w:tcW w:w="10555" w:type="dxa"/>
                                  <w:shd w:val="clear" w:color="auto" w:fill="auto"/>
                                </w:tcPr>
                                <w:p w14:paraId="40CB79BF" w14:textId="77777777" w:rsidR="00E0450C" w:rsidRDefault="00E0450C" w:rsidP="00EC189B">
                                  <w:pPr>
                                    <w:spacing w:line="276" w:lineRule="auto"/>
                                    <w:rPr>
                                      <w:b w:val="0"/>
                                    </w:rPr>
                                  </w:pPr>
                                </w:p>
                              </w:tc>
                            </w:tr>
                          </w:tbl>
                          <w:p w14:paraId="7DD7D3E6" w14:textId="77777777" w:rsidR="00E0450C" w:rsidRPr="0087193A" w:rsidRDefault="00E0450C" w:rsidP="00EC189B">
                            <w:pPr>
                              <w:spacing w:line="276" w:lineRule="auto"/>
                              <w:jc w:val="both"/>
                              <w:rPr>
                                <w:b w:val="0"/>
                                <w:color w:val="000000"/>
                                <w:sz w:val="21"/>
                                <w:szCs w:val="21"/>
                              </w:rPr>
                            </w:pPr>
                            <w:r>
                              <w:rPr>
                                <w:color w:val="000000"/>
                                <w:sz w:val="21"/>
                                <w:szCs w:val="21"/>
                              </w:rPr>
                              <w:t xml:space="preserve">3. Vận </w:t>
                            </w:r>
                            <w:proofErr w:type="gramStart"/>
                            <w:r>
                              <w:rPr>
                                <w:color w:val="000000"/>
                                <w:sz w:val="21"/>
                                <w:szCs w:val="21"/>
                              </w:rPr>
                              <w:t>dụng :</w:t>
                            </w:r>
                            <w:r w:rsidRPr="0087193A">
                              <w:rPr>
                                <w:b w:val="0"/>
                                <w:color w:val="000000"/>
                                <w:sz w:val="21"/>
                                <w:szCs w:val="21"/>
                              </w:rPr>
                              <w:t>Người</w:t>
                            </w:r>
                            <w:proofErr w:type="gramEnd"/>
                            <w:r w:rsidRPr="0087193A">
                              <w:rPr>
                                <w:b w:val="0"/>
                                <w:color w:val="000000"/>
                                <w:sz w:val="21"/>
                                <w:szCs w:val="21"/>
                              </w:rPr>
                              <w:t xml:space="preserve"> ta kéo một cái thùng có khối lượng 55 kg theo phương ngang với lực 220 N không đổi làm thùng chuyển động  trên mặt phẳng ngang. Hệ số ma sát trượt giữa thùng và mặt phẳng là 0</w:t>
                            </w:r>
                            <w:proofErr w:type="gramStart"/>
                            <w:r w:rsidRPr="0087193A">
                              <w:rPr>
                                <w:b w:val="0"/>
                                <w:color w:val="000000"/>
                                <w:sz w:val="21"/>
                                <w:szCs w:val="21"/>
                              </w:rPr>
                              <w:t>,35</w:t>
                            </w:r>
                            <w:proofErr w:type="gramEnd"/>
                            <w:r w:rsidRPr="0087193A">
                              <w:rPr>
                                <w:b w:val="0"/>
                                <w:color w:val="000000"/>
                                <w:sz w:val="21"/>
                                <w:szCs w:val="21"/>
                              </w:rPr>
                              <w:t>. Lấy g = 9</w:t>
                            </w:r>
                            <w:proofErr w:type="gramStart"/>
                            <w:r w:rsidRPr="0087193A">
                              <w:rPr>
                                <w:b w:val="0"/>
                                <w:color w:val="000000"/>
                                <w:sz w:val="21"/>
                                <w:szCs w:val="21"/>
                              </w:rPr>
                              <w:t>,8</w:t>
                            </w:r>
                            <w:proofErr w:type="gramEnd"/>
                            <w:r w:rsidRPr="0087193A">
                              <w:rPr>
                                <w:b w:val="0"/>
                                <w:color w:val="000000"/>
                                <w:sz w:val="21"/>
                                <w:szCs w:val="21"/>
                              </w:rPr>
                              <w:t xml:space="preserve"> m/s</w:t>
                            </w:r>
                            <w:r w:rsidRPr="0087193A">
                              <w:rPr>
                                <w:b w:val="0"/>
                                <w:color w:val="000000"/>
                                <w:sz w:val="21"/>
                                <w:szCs w:val="21"/>
                                <w:vertAlign w:val="superscript"/>
                              </w:rPr>
                              <w:t>2</w:t>
                            </w:r>
                            <w:r w:rsidRPr="0087193A">
                              <w:rPr>
                                <w:b w:val="0"/>
                                <w:color w:val="000000"/>
                                <w:sz w:val="21"/>
                                <w:szCs w:val="21"/>
                              </w:rPr>
                              <w:t>.</w:t>
                            </w:r>
                          </w:p>
                          <w:p w14:paraId="5BE90D5F" w14:textId="77777777" w:rsidR="00E0450C" w:rsidRPr="0087193A" w:rsidRDefault="00E0450C" w:rsidP="00EC189B">
                            <w:pPr>
                              <w:spacing w:line="276" w:lineRule="auto"/>
                              <w:ind w:firstLine="90"/>
                              <w:jc w:val="both"/>
                              <w:rPr>
                                <w:b w:val="0"/>
                                <w:color w:val="000000"/>
                                <w:sz w:val="21"/>
                                <w:szCs w:val="21"/>
                              </w:rPr>
                            </w:pPr>
                            <w:proofErr w:type="gramStart"/>
                            <w:r w:rsidRPr="0087193A">
                              <w:rPr>
                                <w:b w:val="0"/>
                                <w:color w:val="000000"/>
                                <w:sz w:val="21"/>
                                <w:szCs w:val="21"/>
                              </w:rPr>
                              <w:t>a</w:t>
                            </w:r>
                            <w:proofErr w:type="gramEnd"/>
                            <w:r w:rsidRPr="0087193A">
                              <w:rPr>
                                <w:b w:val="0"/>
                                <w:color w:val="000000"/>
                                <w:sz w:val="21"/>
                                <w:szCs w:val="21"/>
                              </w:rPr>
                              <w:t>, Tính trọng lượng của thùng?</w:t>
                            </w:r>
                          </w:p>
                          <w:p w14:paraId="16B2E83B" w14:textId="77777777" w:rsidR="00E0450C" w:rsidRPr="0087193A" w:rsidRDefault="00E0450C" w:rsidP="00EC189B">
                            <w:pPr>
                              <w:spacing w:line="276" w:lineRule="auto"/>
                              <w:ind w:firstLine="90"/>
                              <w:jc w:val="both"/>
                              <w:rPr>
                                <w:b w:val="0"/>
                                <w:color w:val="000000"/>
                                <w:sz w:val="21"/>
                                <w:szCs w:val="21"/>
                              </w:rPr>
                            </w:pPr>
                            <w:proofErr w:type="gramStart"/>
                            <w:r w:rsidRPr="0087193A">
                              <w:rPr>
                                <w:b w:val="0"/>
                                <w:color w:val="000000"/>
                                <w:sz w:val="21"/>
                                <w:szCs w:val="21"/>
                              </w:rPr>
                              <w:t>b</w:t>
                            </w:r>
                            <w:proofErr w:type="gramEnd"/>
                            <w:r w:rsidRPr="0087193A">
                              <w:rPr>
                                <w:b w:val="0"/>
                                <w:color w:val="000000"/>
                                <w:sz w:val="21"/>
                                <w:szCs w:val="21"/>
                              </w:rPr>
                              <w:t>, Tính phản lực của mặt phẳng ngang lên thùng và áp lực của thùng xuống mặt phẳng ngang?</w:t>
                            </w:r>
                          </w:p>
                          <w:p w14:paraId="6883D66E" w14:textId="77777777" w:rsidR="00E0450C" w:rsidRPr="0087193A" w:rsidRDefault="00E0450C" w:rsidP="00EC189B">
                            <w:pPr>
                              <w:spacing w:line="276" w:lineRule="auto"/>
                              <w:ind w:firstLine="90"/>
                              <w:jc w:val="both"/>
                              <w:rPr>
                                <w:b w:val="0"/>
                                <w:color w:val="000000"/>
                                <w:sz w:val="21"/>
                                <w:szCs w:val="21"/>
                              </w:rPr>
                            </w:pPr>
                            <w:proofErr w:type="gramStart"/>
                            <w:r w:rsidRPr="0087193A">
                              <w:rPr>
                                <w:b w:val="0"/>
                                <w:color w:val="000000"/>
                                <w:sz w:val="21"/>
                                <w:szCs w:val="21"/>
                              </w:rPr>
                              <w:t>c</w:t>
                            </w:r>
                            <w:proofErr w:type="gramEnd"/>
                            <w:r w:rsidRPr="0087193A">
                              <w:rPr>
                                <w:b w:val="0"/>
                                <w:color w:val="000000"/>
                                <w:sz w:val="21"/>
                                <w:szCs w:val="21"/>
                              </w:rPr>
                              <w:t>, Tính lực ma sát?</w:t>
                            </w:r>
                          </w:p>
                          <w:p w14:paraId="24C6203D" w14:textId="77777777" w:rsidR="00E0450C" w:rsidRPr="0087193A" w:rsidRDefault="00E0450C" w:rsidP="00EC189B">
                            <w:pPr>
                              <w:spacing w:line="276" w:lineRule="auto"/>
                              <w:ind w:firstLine="90"/>
                              <w:jc w:val="both"/>
                              <w:rPr>
                                <w:b w:val="0"/>
                                <w:color w:val="000000"/>
                                <w:sz w:val="21"/>
                                <w:szCs w:val="21"/>
                              </w:rPr>
                            </w:pPr>
                            <w:proofErr w:type="gramStart"/>
                            <w:r w:rsidRPr="0087193A">
                              <w:rPr>
                                <w:b w:val="0"/>
                                <w:color w:val="000000"/>
                                <w:sz w:val="21"/>
                                <w:szCs w:val="21"/>
                              </w:rPr>
                              <w:t>d</w:t>
                            </w:r>
                            <w:proofErr w:type="gramEnd"/>
                            <w:r w:rsidRPr="0087193A">
                              <w:rPr>
                                <w:b w:val="0"/>
                                <w:color w:val="000000"/>
                                <w:sz w:val="21"/>
                                <w:szCs w:val="21"/>
                              </w:rPr>
                              <w:t>, Tính gia tốc của thùng?</w:t>
                            </w:r>
                          </w:p>
                          <w:p w14:paraId="72DC03D1" w14:textId="3C6D9B51" w:rsidR="00E0450C" w:rsidRPr="00EC189B" w:rsidRDefault="00E0450C" w:rsidP="00EC189B">
                            <w:pPr>
                              <w:pStyle w:val="NormalWeb"/>
                              <w:spacing w:before="0" w:beforeAutospacing="0" w:after="0" w:afterAutospacing="0" w:line="276" w:lineRule="auto"/>
                              <w:ind w:firstLine="90"/>
                              <w:jc w:val="both"/>
                              <w:rPr>
                                <w:color w:val="000000"/>
                                <w:sz w:val="21"/>
                                <w:szCs w:val="21"/>
                              </w:rPr>
                            </w:pPr>
                            <w:proofErr w:type="gramStart"/>
                            <w:r w:rsidRPr="0087193A">
                              <w:rPr>
                                <w:color w:val="000000"/>
                                <w:sz w:val="21"/>
                                <w:szCs w:val="21"/>
                              </w:rPr>
                              <w:t>e</w:t>
                            </w:r>
                            <w:proofErr w:type="gramEnd"/>
                            <w:r w:rsidRPr="0087193A">
                              <w:rPr>
                                <w:color w:val="000000"/>
                                <w:sz w:val="21"/>
                                <w:szCs w:val="21"/>
                              </w:rPr>
                              <w:t>, Quãng đường thùng trượt được sau 5 giây đầu?</w:t>
                            </w:r>
                          </w:p>
                        </w:tc>
                      </w:tr>
                      <w:tr w:rsidR="00E0450C" w:rsidRPr="00B31086" w14:paraId="215A89A3" w14:textId="77777777" w:rsidTr="00317813">
                        <w:tc>
                          <w:tcPr>
                            <w:tcW w:w="10042" w:type="dxa"/>
                            <w:shd w:val="clear" w:color="auto" w:fill="auto"/>
                          </w:tcPr>
                          <w:p w14:paraId="644AB6FA" w14:textId="77777777" w:rsidR="00E0450C" w:rsidRPr="00D353E1" w:rsidRDefault="00E0450C" w:rsidP="00EC189B">
                            <w:pPr>
                              <w:spacing w:line="276" w:lineRule="auto"/>
                              <w:rPr>
                                <w:b w:val="0"/>
                                <w:bCs w:val="0"/>
                              </w:rPr>
                            </w:pPr>
                          </w:p>
                        </w:tc>
                      </w:tr>
                      <w:tr w:rsidR="00E0450C" w:rsidRPr="00B31086" w14:paraId="39A41D34" w14:textId="77777777" w:rsidTr="00317813">
                        <w:tc>
                          <w:tcPr>
                            <w:tcW w:w="10042" w:type="dxa"/>
                            <w:shd w:val="clear" w:color="auto" w:fill="auto"/>
                          </w:tcPr>
                          <w:p w14:paraId="295EEC83" w14:textId="77777777" w:rsidR="00E0450C" w:rsidRPr="00D353E1" w:rsidRDefault="00E0450C" w:rsidP="00EC189B">
                            <w:pPr>
                              <w:spacing w:line="276" w:lineRule="auto"/>
                              <w:rPr>
                                <w:b w:val="0"/>
                                <w:bCs w:val="0"/>
                              </w:rPr>
                            </w:pPr>
                          </w:p>
                        </w:tc>
                      </w:tr>
                      <w:tr w:rsidR="00E0450C" w:rsidRPr="00B31086" w14:paraId="117D8283" w14:textId="77777777" w:rsidTr="00317813">
                        <w:tc>
                          <w:tcPr>
                            <w:tcW w:w="10042" w:type="dxa"/>
                            <w:shd w:val="clear" w:color="auto" w:fill="auto"/>
                          </w:tcPr>
                          <w:p w14:paraId="680135E5" w14:textId="77777777" w:rsidR="00E0450C" w:rsidRPr="00D353E1" w:rsidRDefault="00E0450C" w:rsidP="00EC189B">
                            <w:pPr>
                              <w:spacing w:line="276" w:lineRule="auto"/>
                              <w:rPr>
                                <w:b w:val="0"/>
                                <w:bCs w:val="0"/>
                              </w:rPr>
                            </w:pPr>
                          </w:p>
                        </w:tc>
                      </w:tr>
                      <w:tr w:rsidR="00E0450C" w:rsidRPr="00B31086" w14:paraId="268C5E5B" w14:textId="77777777" w:rsidTr="00317813">
                        <w:tc>
                          <w:tcPr>
                            <w:tcW w:w="10042" w:type="dxa"/>
                            <w:shd w:val="clear" w:color="auto" w:fill="auto"/>
                          </w:tcPr>
                          <w:p w14:paraId="170499C8" w14:textId="77777777" w:rsidR="00E0450C" w:rsidRPr="00D353E1" w:rsidRDefault="00E0450C" w:rsidP="00B31086">
                            <w:pPr>
                              <w:spacing w:line="276" w:lineRule="auto"/>
                              <w:rPr>
                                <w:b w:val="0"/>
                                <w:bCs w:val="0"/>
                              </w:rPr>
                            </w:pPr>
                          </w:p>
                        </w:tc>
                      </w:tr>
                      <w:tr w:rsidR="00E0450C" w:rsidRPr="00B31086" w14:paraId="67AD1BED" w14:textId="77777777" w:rsidTr="00317813">
                        <w:tc>
                          <w:tcPr>
                            <w:tcW w:w="10042" w:type="dxa"/>
                            <w:shd w:val="clear" w:color="auto" w:fill="auto"/>
                          </w:tcPr>
                          <w:p w14:paraId="720C9495" w14:textId="77777777" w:rsidR="00E0450C" w:rsidRPr="00D353E1" w:rsidRDefault="00E0450C" w:rsidP="00B31086">
                            <w:pPr>
                              <w:spacing w:line="276" w:lineRule="auto"/>
                              <w:rPr>
                                <w:b w:val="0"/>
                                <w:bCs w:val="0"/>
                              </w:rPr>
                            </w:pPr>
                          </w:p>
                        </w:tc>
                      </w:tr>
                      <w:tr w:rsidR="00E0450C" w:rsidRPr="00B31086" w14:paraId="0555233D" w14:textId="77777777" w:rsidTr="00317813">
                        <w:tc>
                          <w:tcPr>
                            <w:tcW w:w="10042" w:type="dxa"/>
                            <w:shd w:val="clear" w:color="auto" w:fill="auto"/>
                          </w:tcPr>
                          <w:p w14:paraId="7715406A" w14:textId="77777777" w:rsidR="00E0450C" w:rsidRPr="00D353E1" w:rsidRDefault="00E0450C" w:rsidP="00B31086">
                            <w:pPr>
                              <w:spacing w:line="276" w:lineRule="auto"/>
                              <w:rPr>
                                <w:b w:val="0"/>
                                <w:bCs w:val="0"/>
                              </w:rPr>
                            </w:pPr>
                          </w:p>
                        </w:tc>
                      </w:tr>
                      <w:tr w:rsidR="00E0450C" w:rsidRPr="00B31086" w14:paraId="5809D0BF" w14:textId="77777777" w:rsidTr="00317813">
                        <w:tc>
                          <w:tcPr>
                            <w:tcW w:w="10042" w:type="dxa"/>
                            <w:shd w:val="clear" w:color="auto" w:fill="auto"/>
                          </w:tcPr>
                          <w:p w14:paraId="2E359109" w14:textId="77777777" w:rsidR="00E0450C" w:rsidRPr="00D353E1" w:rsidRDefault="00E0450C" w:rsidP="00B31086">
                            <w:pPr>
                              <w:spacing w:line="276" w:lineRule="auto"/>
                              <w:rPr>
                                <w:b w:val="0"/>
                                <w:bCs w:val="0"/>
                              </w:rPr>
                            </w:pPr>
                          </w:p>
                        </w:tc>
                      </w:tr>
                      <w:tr w:rsidR="00E0450C" w:rsidRPr="00B31086" w14:paraId="328B6346" w14:textId="77777777" w:rsidTr="00317813">
                        <w:tc>
                          <w:tcPr>
                            <w:tcW w:w="10042" w:type="dxa"/>
                            <w:shd w:val="clear" w:color="auto" w:fill="auto"/>
                          </w:tcPr>
                          <w:p w14:paraId="0B9A1E5C" w14:textId="77777777" w:rsidR="00E0450C" w:rsidRPr="00D353E1" w:rsidRDefault="00E0450C" w:rsidP="00B31086">
                            <w:pPr>
                              <w:spacing w:line="276" w:lineRule="auto"/>
                              <w:rPr>
                                <w:b w:val="0"/>
                                <w:bCs w:val="0"/>
                              </w:rPr>
                            </w:pPr>
                          </w:p>
                        </w:tc>
                      </w:tr>
                      <w:tr w:rsidR="00E0450C" w:rsidRPr="00B31086" w14:paraId="5C4312E9" w14:textId="77777777" w:rsidTr="00317813">
                        <w:tc>
                          <w:tcPr>
                            <w:tcW w:w="10042" w:type="dxa"/>
                            <w:shd w:val="clear" w:color="auto" w:fill="auto"/>
                          </w:tcPr>
                          <w:p w14:paraId="286C4295" w14:textId="77777777" w:rsidR="00E0450C" w:rsidRPr="00D353E1" w:rsidRDefault="00E0450C" w:rsidP="00B31086">
                            <w:pPr>
                              <w:spacing w:line="276" w:lineRule="auto"/>
                              <w:rPr>
                                <w:b w:val="0"/>
                                <w:bCs w:val="0"/>
                              </w:rPr>
                            </w:pPr>
                          </w:p>
                        </w:tc>
                      </w:tr>
                      <w:tr w:rsidR="00E0450C" w:rsidRPr="00B31086" w14:paraId="79CECB50" w14:textId="77777777" w:rsidTr="00317813">
                        <w:tc>
                          <w:tcPr>
                            <w:tcW w:w="10042" w:type="dxa"/>
                            <w:shd w:val="clear" w:color="auto" w:fill="auto"/>
                          </w:tcPr>
                          <w:p w14:paraId="14396B1C" w14:textId="77777777" w:rsidR="00E0450C" w:rsidRPr="00D353E1" w:rsidRDefault="00E0450C" w:rsidP="00B31086">
                            <w:pPr>
                              <w:spacing w:line="276" w:lineRule="auto"/>
                              <w:rPr>
                                <w:b w:val="0"/>
                                <w:bCs w:val="0"/>
                              </w:rPr>
                            </w:pPr>
                          </w:p>
                        </w:tc>
                      </w:tr>
                      <w:tr w:rsidR="00E0450C" w:rsidRPr="00B31086" w14:paraId="6CB0518D" w14:textId="77777777" w:rsidTr="00317813">
                        <w:tc>
                          <w:tcPr>
                            <w:tcW w:w="10042" w:type="dxa"/>
                            <w:shd w:val="clear" w:color="auto" w:fill="auto"/>
                          </w:tcPr>
                          <w:p w14:paraId="0D5ABA78" w14:textId="77777777" w:rsidR="00E0450C" w:rsidRPr="00D353E1" w:rsidRDefault="00E0450C" w:rsidP="00B31086">
                            <w:pPr>
                              <w:spacing w:line="276" w:lineRule="auto"/>
                              <w:rPr>
                                <w:b w:val="0"/>
                                <w:bCs w:val="0"/>
                              </w:rPr>
                            </w:pPr>
                          </w:p>
                        </w:tc>
                      </w:tr>
                      <w:tr w:rsidR="00E0450C" w:rsidRPr="00B31086" w14:paraId="7732EE19" w14:textId="77777777" w:rsidTr="00317813">
                        <w:tc>
                          <w:tcPr>
                            <w:tcW w:w="10042" w:type="dxa"/>
                            <w:shd w:val="clear" w:color="auto" w:fill="auto"/>
                          </w:tcPr>
                          <w:p w14:paraId="433584C2" w14:textId="77777777" w:rsidR="00E0450C" w:rsidRPr="00D353E1" w:rsidRDefault="00E0450C" w:rsidP="00B31086">
                            <w:pPr>
                              <w:spacing w:line="276" w:lineRule="auto"/>
                              <w:rPr>
                                <w:b w:val="0"/>
                                <w:bCs w:val="0"/>
                              </w:rPr>
                            </w:pPr>
                          </w:p>
                        </w:tc>
                      </w:tr>
                      <w:tr w:rsidR="00E0450C" w:rsidRPr="00B31086" w14:paraId="306D9581" w14:textId="77777777" w:rsidTr="00317813">
                        <w:tc>
                          <w:tcPr>
                            <w:tcW w:w="10042" w:type="dxa"/>
                            <w:shd w:val="clear" w:color="auto" w:fill="auto"/>
                          </w:tcPr>
                          <w:p w14:paraId="77E53D4C" w14:textId="77777777" w:rsidR="00E0450C" w:rsidRPr="00D353E1" w:rsidRDefault="00E0450C" w:rsidP="00B31086">
                            <w:pPr>
                              <w:spacing w:line="276" w:lineRule="auto"/>
                              <w:rPr>
                                <w:b w:val="0"/>
                                <w:bCs w:val="0"/>
                              </w:rPr>
                            </w:pPr>
                          </w:p>
                        </w:tc>
                      </w:tr>
                      <w:tr w:rsidR="00E0450C" w:rsidRPr="00B31086" w14:paraId="53E88760" w14:textId="77777777" w:rsidTr="00317813">
                        <w:tc>
                          <w:tcPr>
                            <w:tcW w:w="10042" w:type="dxa"/>
                            <w:shd w:val="clear" w:color="auto" w:fill="auto"/>
                          </w:tcPr>
                          <w:p w14:paraId="770D4A4E" w14:textId="77777777" w:rsidR="00E0450C" w:rsidRPr="00D353E1" w:rsidRDefault="00E0450C" w:rsidP="00B31086">
                            <w:pPr>
                              <w:spacing w:line="276" w:lineRule="auto"/>
                              <w:rPr>
                                <w:b w:val="0"/>
                                <w:bCs w:val="0"/>
                              </w:rPr>
                            </w:pPr>
                          </w:p>
                        </w:tc>
                      </w:tr>
                      <w:tr w:rsidR="00E0450C" w:rsidRPr="00B31086" w14:paraId="439F9B42" w14:textId="77777777" w:rsidTr="00317813">
                        <w:tc>
                          <w:tcPr>
                            <w:tcW w:w="10042" w:type="dxa"/>
                            <w:shd w:val="clear" w:color="auto" w:fill="auto"/>
                          </w:tcPr>
                          <w:p w14:paraId="1A9E3D3A" w14:textId="77777777" w:rsidR="00E0450C" w:rsidRPr="00D353E1" w:rsidRDefault="00E0450C" w:rsidP="00B31086">
                            <w:pPr>
                              <w:spacing w:line="276" w:lineRule="auto"/>
                              <w:rPr>
                                <w:b w:val="0"/>
                                <w:bCs w:val="0"/>
                              </w:rPr>
                            </w:pPr>
                          </w:p>
                        </w:tc>
                      </w:tr>
                      <w:tr w:rsidR="00E0450C" w:rsidRPr="00B31086" w14:paraId="6564BDC9" w14:textId="77777777" w:rsidTr="00317813">
                        <w:tc>
                          <w:tcPr>
                            <w:tcW w:w="10042" w:type="dxa"/>
                            <w:shd w:val="clear" w:color="auto" w:fill="auto"/>
                          </w:tcPr>
                          <w:p w14:paraId="5D140DDD" w14:textId="77777777" w:rsidR="00E0450C" w:rsidRPr="00D353E1" w:rsidRDefault="00E0450C" w:rsidP="00B31086">
                            <w:pPr>
                              <w:spacing w:line="276" w:lineRule="auto"/>
                              <w:rPr>
                                <w:b w:val="0"/>
                                <w:bCs w:val="0"/>
                              </w:rPr>
                            </w:pPr>
                          </w:p>
                        </w:tc>
                      </w:tr>
                      <w:tr w:rsidR="00E0450C" w:rsidRPr="00B31086" w14:paraId="5C042685" w14:textId="77777777" w:rsidTr="00317813">
                        <w:tc>
                          <w:tcPr>
                            <w:tcW w:w="10042" w:type="dxa"/>
                            <w:shd w:val="clear" w:color="auto" w:fill="auto"/>
                          </w:tcPr>
                          <w:p w14:paraId="64D1B470" w14:textId="77777777" w:rsidR="00E0450C" w:rsidRPr="00D353E1" w:rsidRDefault="00E0450C" w:rsidP="00B31086">
                            <w:pPr>
                              <w:spacing w:line="276" w:lineRule="auto"/>
                              <w:rPr>
                                <w:b w:val="0"/>
                                <w:bCs w:val="0"/>
                              </w:rPr>
                            </w:pPr>
                          </w:p>
                        </w:tc>
                      </w:tr>
                      <w:tr w:rsidR="00E0450C" w:rsidRPr="00B31086" w14:paraId="7EFAF72E" w14:textId="77777777" w:rsidTr="00317813">
                        <w:tc>
                          <w:tcPr>
                            <w:tcW w:w="10042" w:type="dxa"/>
                            <w:shd w:val="clear" w:color="auto" w:fill="auto"/>
                          </w:tcPr>
                          <w:p w14:paraId="2646A37F" w14:textId="77777777" w:rsidR="00E0450C" w:rsidRPr="00D353E1" w:rsidRDefault="00E0450C" w:rsidP="00B31086">
                            <w:pPr>
                              <w:spacing w:line="276" w:lineRule="auto"/>
                              <w:rPr>
                                <w:b w:val="0"/>
                                <w:bCs w:val="0"/>
                              </w:rPr>
                            </w:pPr>
                          </w:p>
                        </w:tc>
                      </w:tr>
                      <w:tr w:rsidR="00E0450C" w:rsidRPr="00B31086" w14:paraId="28E52E8D" w14:textId="77777777" w:rsidTr="00317813">
                        <w:tc>
                          <w:tcPr>
                            <w:tcW w:w="10042" w:type="dxa"/>
                            <w:shd w:val="clear" w:color="auto" w:fill="auto"/>
                          </w:tcPr>
                          <w:p w14:paraId="7CE99AD1" w14:textId="77777777" w:rsidR="00E0450C" w:rsidRPr="00D353E1" w:rsidRDefault="00E0450C" w:rsidP="00B31086">
                            <w:pPr>
                              <w:spacing w:line="276" w:lineRule="auto"/>
                              <w:rPr>
                                <w:b w:val="0"/>
                                <w:bCs w:val="0"/>
                              </w:rPr>
                            </w:pPr>
                          </w:p>
                        </w:tc>
                      </w:tr>
                      <w:tr w:rsidR="00E0450C" w:rsidRPr="00B31086" w14:paraId="1F8E2725" w14:textId="77777777" w:rsidTr="00317813">
                        <w:tc>
                          <w:tcPr>
                            <w:tcW w:w="10042" w:type="dxa"/>
                            <w:shd w:val="clear" w:color="auto" w:fill="auto"/>
                          </w:tcPr>
                          <w:p w14:paraId="7B379CFA" w14:textId="77777777" w:rsidR="00E0450C" w:rsidRPr="00D353E1" w:rsidRDefault="00E0450C" w:rsidP="00B31086">
                            <w:pPr>
                              <w:spacing w:line="276" w:lineRule="auto"/>
                              <w:rPr>
                                <w:b w:val="0"/>
                                <w:bCs w:val="0"/>
                              </w:rPr>
                            </w:pPr>
                          </w:p>
                        </w:tc>
                      </w:tr>
                      <w:tr w:rsidR="00E0450C" w:rsidRPr="00B31086" w14:paraId="7CE9FA4F" w14:textId="77777777" w:rsidTr="00317813">
                        <w:tc>
                          <w:tcPr>
                            <w:tcW w:w="10042" w:type="dxa"/>
                            <w:shd w:val="clear" w:color="auto" w:fill="auto"/>
                          </w:tcPr>
                          <w:p w14:paraId="2B8087E4" w14:textId="77777777" w:rsidR="00E0450C" w:rsidRPr="00D353E1" w:rsidRDefault="00E0450C" w:rsidP="00B31086">
                            <w:pPr>
                              <w:spacing w:line="276" w:lineRule="auto"/>
                              <w:rPr>
                                <w:b w:val="0"/>
                                <w:bCs w:val="0"/>
                              </w:rPr>
                            </w:pPr>
                          </w:p>
                        </w:tc>
                      </w:tr>
                      <w:tr w:rsidR="00E0450C" w:rsidRPr="00B31086" w14:paraId="7A5D365E" w14:textId="77777777" w:rsidTr="00317813">
                        <w:tc>
                          <w:tcPr>
                            <w:tcW w:w="10042" w:type="dxa"/>
                            <w:shd w:val="clear" w:color="auto" w:fill="auto"/>
                          </w:tcPr>
                          <w:p w14:paraId="3734A9A7" w14:textId="77777777" w:rsidR="00E0450C" w:rsidRPr="00D353E1" w:rsidRDefault="00E0450C" w:rsidP="00B31086">
                            <w:pPr>
                              <w:spacing w:line="276" w:lineRule="auto"/>
                              <w:rPr>
                                <w:b w:val="0"/>
                                <w:bCs w:val="0"/>
                              </w:rPr>
                            </w:pPr>
                          </w:p>
                        </w:tc>
                      </w:tr>
                      <w:tr w:rsidR="00E0450C" w:rsidRPr="00B31086" w14:paraId="27CF8C08" w14:textId="77777777" w:rsidTr="00317813">
                        <w:tc>
                          <w:tcPr>
                            <w:tcW w:w="10042" w:type="dxa"/>
                            <w:shd w:val="clear" w:color="auto" w:fill="auto"/>
                          </w:tcPr>
                          <w:p w14:paraId="64FBB805" w14:textId="77777777" w:rsidR="00E0450C" w:rsidRPr="00D353E1" w:rsidRDefault="00E0450C" w:rsidP="00B31086">
                            <w:pPr>
                              <w:spacing w:line="276" w:lineRule="auto"/>
                              <w:rPr>
                                <w:b w:val="0"/>
                                <w:bCs w:val="0"/>
                              </w:rPr>
                            </w:pPr>
                          </w:p>
                        </w:tc>
                      </w:tr>
                      <w:tr w:rsidR="00E0450C" w:rsidRPr="00B31086" w14:paraId="73C76B4A" w14:textId="77777777" w:rsidTr="00317813">
                        <w:tc>
                          <w:tcPr>
                            <w:tcW w:w="10042" w:type="dxa"/>
                            <w:shd w:val="clear" w:color="auto" w:fill="auto"/>
                          </w:tcPr>
                          <w:p w14:paraId="603BDE2E" w14:textId="77777777" w:rsidR="00E0450C" w:rsidRPr="00D353E1" w:rsidRDefault="00E0450C" w:rsidP="00B31086">
                            <w:pPr>
                              <w:spacing w:line="276" w:lineRule="auto"/>
                              <w:rPr>
                                <w:b w:val="0"/>
                                <w:bCs w:val="0"/>
                              </w:rPr>
                            </w:pPr>
                          </w:p>
                        </w:tc>
                      </w:tr>
                      <w:tr w:rsidR="00E0450C" w:rsidRPr="00B31086" w14:paraId="7D92D2BD" w14:textId="77777777" w:rsidTr="00317813">
                        <w:tc>
                          <w:tcPr>
                            <w:tcW w:w="10042" w:type="dxa"/>
                            <w:shd w:val="clear" w:color="auto" w:fill="auto"/>
                          </w:tcPr>
                          <w:p w14:paraId="446BFB41" w14:textId="77777777" w:rsidR="00E0450C" w:rsidRPr="00D353E1" w:rsidRDefault="00E0450C" w:rsidP="00B31086">
                            <w:pPr>
                              <w:spacing w:line="276" w:lineRule="auto"/>
                              <w:rPr>
                                <w:b w:val="0"/>
                                <w:bCs w:val="0"/>
                              </w:rPr>
                            </w:pPr>
                          </w:p>
                        </w:tc>
                      </w:tr>
                      <w:tr w:rsidR="00E0450C" w:rsidRPr="00B31086" w14:paraId="443DD82C" w14:textId="77777777" w:rsidTr="00317813">
                        <w:tc>
                          <w:tcPr>
                            <w:tcW w:w="10042" w:type="dxa"/>
                            <w:shd w:val="clear" w:color="auto" w:fill="auto"/>
                          </w:tcPr>
                          <w:p w14:paraId="04AB8C9B" w14:textId="77777777" w:rsidR="00E0450C" w:rsidRPr="00D353E1" w:rsidRDefault="00E0450C" w:rsidP="00B31086">
                            <w:pPr>
                              <w:spacing w:line="276" w:lineRule="auto"/>
                              <w:rPr>
                                <w:b w:val="0"/>
                                <w:bCs w:val="0"/>
                              </w:rPr>
                            </w:pPr>
                          </w:p>
                        </w:tc>
                      </w:tr>
                      <w:tr w:rsidR="00E0450C" w:rsidRPr="00B31086" w14:paraId="3717CBB3" w14:textId="77777777" w:rsidTr="00317813">
                        <w:tc>
                          <w:tcPr>
                            <w:tcW w:w="10042" w:type="dxa"/>
                            <w:shd w:val="clear" w:color="auto" w:fill="auto"/>
                          </w:tcPr>
                          <w:p w14:paraId="139ADCDD" w14:textId="77777777" w:rsidR="00E0450C" w:rsidRPr="00D353E1" w:rsidRDefault="00E0450C" w:rsidP="00B31086">
                            <w:pPr>
                              <w:spacing w:line="276" w:lineRule="auto"/>
                              <w:rPr>
                                <w:b w:val="0"/>
                                <w:bCs w:val="0"/>
                              </w:rPr>
                            </w:pPr>
                          </w:p>
                        </w:tc>
                      </w:tr>
                      <w:tr w:rsidR="00E0450C" w:rsidRPr="00B31086" w14:paraId="213771A5" w14:textId="77777777" w:rsidTr="00317813">
                        <w:tc>
                          <w:tcPr>
                            <w:tcW w:w="10042" w:type="dxa"/>
                            <w:shd w:val="clear" w:color="auto" w:fill="auto"/>
                          </w:tcPr>
                          <w:p w14:paraId="26EE5B75" w14:textId="77777777" w:rsidR="00E0450C" w:rsidRPr="00D353E1" w:rsidRDefault="00E0450C" w:rsidP="00B31086">
                            <w:pPr>
                              <w:spacing w:line="276" w:lineRule="auto"/>
                              <w:rPr>
                                <w:b w:val="0"/>
                                <w:bCs w:val="0"/>
                              </w:rPr>
                            </w:pPr>
                          </w:p>
                        </w:tc>
                      </w:tr>
                      <w:tr w:rsidR="00E0450C" w:rsidRPr="00B31086" w14:paraId="5ACC2A87" w14:textId="77777777" w:rsidTr="00317813">
                        <w:tc>
                          <w:tcPr>
                            <w:tcW w:w="10042" w:type="dxa"/>
                            <w:shd w:val="clear" w:color="auto" w:fill="auto"/>
                          </w:tcPr>
                          <w:p w14:paraId="670F8E1F" w14:textId="77777777" w:rsidR="00E0450C" w:rsidRPr="00D353E1" w:rsidRDefault="00E0450C" w:rsidP="00B31086">
                            <w:pPr>
                              <w:spacing w:line="276" w:lineRule="auto"/>
                              <w:rPr>
                                <w:b w:val="0"/>
                                <w:bCs w:val="0"/>
                              </w:rPr>
                            </w:pPr>
                          </w:p>
                        </w:tc>
                      </w:tr>
                      <w:tr w:rsidR="00E0450C" w:rsidRPr="00B31086" w14:paraId="3EB59D05" w14:textId="77777777" w:rsidTr="00317813">
                        <w:tc>
                          <w:tcPr>
                            <w:tcW w:w="10042" w:type="dxa"/>
                            <w:shd w:val="clear" w:color="auto" w:fill="auto"/>
                          </w:tcPr>
                          <w:p w14:paraId="65887321" w14:textId="77777777" w:rsidR="00E0450C" w:rsidRPr="00D353E1" w:rsidRDefault="00E0450C" w:rsidP="00B31086">
                            <w:pPr>
                              <w:spacing w:line="276" w:lineRule="auto"/>
                              <w:rPr>
                                <w:b w:val="0"/>
                                <w:bCs w:val="0"/>
                              </w:rPr>
                            </w:pPr>
                          </w:p>
                        </w:tc>
                      </w:tr>
                      <w:tr w:rsidR="00E0450C" w:rsidRPr="00B31086" w14:paraId="655F9A75" w14:textId="77777777" w:rsidTr="00317813">
                        <w:tc>
                          <w:tcPr>
                            <w:tcW w:w="10042" w:type="dxa"/>
                            <w:shd w:val="clear" w:color="auto" w:fill="auto"/>
                          </w:tcPr>
                          <w:p w14:paraId="58558F19" w14:textId="77777777" w:rsidR="00E0450C" w:rsidRPr="00D353E1" w:rsidRDefault="00E0450C" w:rsidP="00B31086">
                            <w:pPr>
                              <w:spacing w:line="276" w:lineRule="auto"/>
                              <w:rPr>
                                <w:b w:val="0"/>
                                <w:bCs w:val="0"/>
                              </w:rPr>
                            </w:pPr>
                          </w:p>
                        </w:tc>
                      </w:tr>
                      <w:tr w:rsidR="00E0450C" w:rsidRPr="00B31086" w14:paraId="0A96E3F7" w14:textId="77777777" w:rsidTr="00317813">
                        <w:tc>
                          <w:tcPr>
                            <w:tcW w:w="10042" w:type="dxa"/>
                            <w:shd w:val="clear" w:color="auto" w:fill="auto"/>
                          </w:tcPr>
                          <w:p w14:paraId="1FB55552" w14:textId="77777777" w:rsidR="00E0450C" w:rsidRPr="00D353E1" w:rsidRDefault="00E0450C" w:rsidP="00B31086">
                            <w:pPr>
                              <w:spacing w:line="276" w:lineRule="auto"/>
                              <w:rPr>
                                <w:b w:val="0"/>
                                <w:bCs w:val="0"/>
                              </w:rPr>
                            </w:pPr>
                          </w:p>
                        </w:tc>
                      </w:tr>
                      <w:tr w:rsidR="00E0450C" w:rsidRPr="00B31086" w14:paraId="6E04B3F4" w14:textId="77777777" w:rsidTr="00317813">
                        <w:tc>
                          <w:tcPr>
                            <w:tcW w:w="10042" w:type="dxa"/>
                            <w:shd w:val="clear" w:color="auto" w:fill="auto"/>
                          </w:tcPr>
                          <w:p w14:paraId="59B41E8C" w14:textId="77777777" w:rsidR="00E0450C" w:rsidRPr="00D353E1" w:rsidRDefault="00E0450C" w:rsidP="00B31086">
                            <w:pPr>
                              <w:spacing w:line="276" w:lineRule="auto"/>
                              <w:rPr>
                                <w:b w:val="0"/>
                                <w:bCs w:val="0"/>
                              </w:rPr>
                            </w:pPr>
                          </w:p>
                        </w:tc>
                      </w:tr>
                      <w:tr w:rsidR="00E0450C" w:rsidRPr="00B31086" w14:paraId="3B2D1042" w14:textId="77777777" w:rsidTr="00317813">
                        <w:tc>
                          <w:tcPr>
                            <w:tcW w:w="10042" w:type="dxa"/>
                            <w:shd w:val="clear" w:color="auto" w:fill="auto"/>
                          </w:tcPr>
                          <w:p w14:paraId="45788257" w14:textId="77777777" w:rsidR="00E0450C" w:rsidRPr="00D353E1" w:rsidRDefault="00E0450C" w:rsidP="00B31086">
                            <w:pPr>
                              <w:spacing w:line="276" w:lineRule="auto"/>
                              <w:rPr>
                                <w:b w:val="0"/>
                                <w:bCs w:val="0"/>
                              </w:rPr>
                            </w:pPr>
                          </w:p>
                        </w:tc>
                      </w:tr>
                      <w:tr w:rsidR="00E0450C" w:rsidRPr="00B31086" w14:paraId="7CA3089F" w14:textId="77777777" w:rsidTr="00317813">
                        <w:tc>
                          <w:tcPr>
                            <w:tcW w:w="10042" w:type="dxa"/>
                            <w:shd w:val="clear" w:color="auto" w:fill="auto"/>
                          </w:tcPr>
                          <w:p w14:paraId="4AD586D9" w14:textId="77777777" w:rsidR="00E0450C" w:rsidRPr="00D353E1" w:rsidRDefault="00E0450C" w:rsidP="00B31086">
                            <w:pPr>
                              <w:spacing w:line="276" w:lineRule="auto"/>
                              <w:rPr>
                                <w:b w:val="0"/>
                                <w:bCs w:val="0"/>
                              </w:rPr>
                            </w:pPr>
                          </w:p>
                        </w:tc>
                      </w:tr>
                      <w:tr w:rsidR="00E0450C" w:rsidRPr="00B31086" w14:paraId="1FAE25D4" w14:textId="77777777" w:rsidTr="00317813">
                        <w:tc>
                          <w:tcPr>
                            <w:tcW w:w="10042" w:type="dxa"/>
                            <w:shd w:val="clear" w:color="auto" w:fill="auto"/>
                          </w:tcPr>
                          <w:p w14:paraId="158EBB25" w14:textId="77777777" w:rsidR="00E0450C" w:rsidRPr="00D353E1" w:rsidRDefault="00E0450C" w:rsidP="00B31086">
                            <w:pPr>
                              <w:spacing w:line="276" w:lineRule="auto"/>
                              <w:rPr>
                                <w:b w:val="0"/>
                                <w:bCs w:val="0"/>
                              </w:rPr>
                            </w:pPr>
                          </w:p>
                        </w:tc>
                      </w:tr>
                      <w:tr w:rsidR="00E0450C" w:rsidRPr="00B31086" w14:paraId="211D6D32" w14:textId="77777777" w:rsidTr="00317813">
                        <w:tc>
                          <w:tcPr>
                            <w:tcW w:w="10042" w:type="dxa"/>
                            <w:shd w:val="clear" w:color="auto" w:fill="auto"/>
                          </w:tcPr>
                          <w:p w14:paraId="76EDF002" w14:textId="77777777" w:rsidR="00E0450C" w:rsidRPr="00D353E1" w:rsidRDefault="00E0450C" w:rsidP="00B31086">
                            <w:pPr>
                              <w:spacing w:line="276" w:lineRule="auto"/>
                              <w:rPr>
                                <w:b w:val="0"/>
                                <w:bCs w:val="0"/>
                              </w:rPr>
                            </w:pPr>
                          </w:p>
                        </w:tc>
                      </w:tr>
                      <w:tr w:rsidR="00E0450C" w:rsidRPr="00B31086" w14:paraId="01095C94" w14:textId="77777777" w:rsidTr="00317813">
                        <w:tc>
                          <w:tcPr>
                            <w:tcW w:w="10042" w:type="dxa"/>
                            <w:shd w:val="clear" w:color="auto" w:fill="auto"/>
                          </w:tcPr>
                          <w:p w14:paraId="00F2E35F" w14:textId="77777777" w:rsidR="00E0450C" w:rsidRPr="00D353E1" w:rsidRDefault="00E0450C" w:rsidP="00B31086">
                            <w:pPr>
                              <w:spacing w:line="276" w:lineRule="auto"/>
                              <w:rPr>
                                <w:b w:val="0"/>
                                <w:bCs w:val="0"/>
                              </w:rPr>
                            </w:pPr>
                          </w:p>
                        </w:tc>
                      </w:tr>
                      <w:tr w:rsidR="00E0450C" w:rsidRPr="00B31086" w14:paraId="7EC6BF36" w14:textId="77777777" w:rsidTr="00317813">
                        <w:tc>
                          <w:tcPr>
                            <w:tcW w:w="10042" w:type="dxa"/>
                            <w:shd w:val="clear" w:color="auto" w:fill="auto"/>
                          </w:tcPr>
                          <w:p w14:paraId="5F313B8F" w14:textId="77777777" w:rsidR="00E0450C" w:rsidRPr="00D353E1" w:rsidRDefault="00E0450C" w:rsidP="00B31086">
                            <w:pPr>
                              <w:spacing w:line="276" w:lineRule="auto"/>
                              <w:rPr>
                                <w:b w:val="0"/>
                                <w:bCs w:val="0"/>
                              </w:rPr>
                            </w:pPr>
                          </w:p>
                        </w:tc>
                      </w:tr>
                      <w:tr w:rsidR="00E0450C" w:rsidRPr="00B31086" w14:paraId="5A03B3F6" w14:textId="77777777" w:rsidTr="00317813">
                        <w:tc>
                          <w:tcPr>
                            <w:tcW w:w="10042" w:type="dxa"/>
                            <w:shd w:val="clear" w:color="auto" w:fill="auto"/>
                          </w:tcPr>
                          <w:p w14:paraId="29A27F8B" w14:textId="77777777" w:rsidR="00E0450C" w:rsidRPr="00D353E1" w:rsidRDefault="00E0450C" w:rsidP="00B31086">
                            <w:pPr>
                              <w:spacing w:line="276" w:lineRule="auto"/>
                              <w:rPr>
                                <w:b w:val="0"/>
                                <w:bCs w:val="0"/>
                              </w:rPr>
                            </w:pPr>
                          </w:p>
                        </w:tc>
                      </w:tr>
                      <w:tr w:rsidR="00E0450C" w:rsidRPr="00B31086" w14:paraId="55B84242" w14:textId="77777777" w:rsidTr="00317813">
                        <w:tc>
                          <w:tcPr>
                            <w:tcW w:w="10042" w:type="dxa"/>
                            <w:shd w:val="clear" w:color="auto" w:fill="auto"/>
                          </w:tcPr>
                          <w:p w14:paraId="5B1BD49C" w14:textId="77777777" w:rsidR="00E0450C" w:rsidRPr="00D353E1" w:rsidRDefault="00E0450C" w:rsidP="00B31086">
                            <w:pPr>
                              <w:spacing w:line="276" w:lineRule="auto"/>
                              <w:rPr>
                                <w:b w:val="0"/>
                                <w:bCs w:val="0"/>
                              </w:rPr>
                            </w:pPr>
                          </w:p>
                        </w:tc>
                      </w:tr>
                    </w:tbl>
                    <w:p w14:paraId="18D2B2CC" w14:textId="77777777" w:rsidR="00E0450C" w:rsidRPr="00B31086" w:rsidRDefault="00E0450C" w:rsidP="00237AA2">
                      <w:pPr>
                        <w:spacing w:line="276" w:lineRule="auto"/>
                        <w:rPr>
                          <w:b w:val="0"/>
                          <w:bCs w:val="0"/>
                          <w:sz w:val="21"/>
                          <w:szCs w:val="21"/>
                        </w:rPr>
                      </w:pPr>
                    </w:p>
                  </w:txbxContent>
                </v:textbox>
                <w10:wrap type="through"/>
              </v:shape>
            </w:pict>
          </mc:Fallback>
        </mc:AlternateContent>
      </w:r>
    </w:p>
    <w:p w14:paraId="665A050B" w14:textId="62FF639C" w:rsidR="00360E49" w:rsidRDefault="00237AA2">
      <w:r>
        <w:rPr>
          <w:noProof/>
          <w:sz w:val="22"/>
          <w:szCs w:val="22"/>
        </w:rPr>
        <w:lastRenderedPageBreak/>
        <mc:AlternateContent>
          <mc:Choice Requires="wps">
            <w:drawing>
              <wp:anchor distT="0" distB="0" distL="114300" distR="114300" simplePos="0" relativeHeight="251987968" behindDoc="0" locked="0" layoutInCell="1" allowOverlap="1" wp14:anchorId="7A9D340E" wp14:editId="41435A96">
                <wp:simplePos x="0" y="0"/>
                <wp:positionH relativeFrom="column">
                  <wp:posOffset>-156120</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781"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193284CB" w14:textId="77777777" w:rsidTr="00317813">
                              <w:tc>
                                <w:tcPr>
                                  <w:tcW w:w="10042" w:type="dxa"/>
                                  <w:shd w:val="clear" w:color="auto" w:fill="auto"/>
                                </w:tcPr>
                                <w:p w14:paraId="2F3ED9B3" w14:textId="2D75AEF2" w:rsidR="00E0450C" w:rsidRPr="00D353E1" w:rsidRDefault="00E0450C" w:rsidP="00EC189B">
                                  <w:pPr>
                                    <w:spacing w:line="276" w:lineRule="auto"/>
                                    <w:jc w:val="center"/>
                                    <w:rPr>
                                      <w:b w:val="0"/>
                                      <w:bCs w:val="0"/>
                                    </w:rPr>
                                  </w:pPr>
                                  <w:r>
                                    <w:rPr>
                                      <w:sz w:val="24"/>
                                      <w:szCs w:val="24"/>
                                    </w:rPr>
                                    <w:t>Bài 22</w:t>
                                  </w:r>
                                  <w:r w:rsidRPr="00743D13">
                                    <w:rPr>
                                      <w:sz w:val="24"/>
                                      <w:szCs w:val="24"/>
                                    </w:rPr>
                                    <w:t xml:space="preserve">: </w:t>
                                  </w:r>
                                  <w:r>
                                    <w:rPr>
                                      <w:sz w:val="24"/>
                                      <w:szCs w:val="24"/>
                                    </w:rPr>
                                    <w:t>NGẪU LỰC.</w:t>
                                  </w:r>
                                </w:p>
                              </w:tc>
                            </w:tr>
                            <w:tr w:rsidR="00E0450C" w:rsidRPr="00B31086" w14:paraId="6FB98BE9" w14:textId="77777777" w:rsidTr="00317813">
                              <w:tc>
                                <w:tcPr>
                                  <w:tcW w:w="10042" w:type="dxa"/>
                                  <w:shd w:val="clear" w:color="auto" w:fill="auto"/>
                                </w:tcPr>
                                <w:p w14:paraId="7DB905DD" w14:textId="77777777" w:rsidR="00E0450C" w:rsidRPr="009438E4" w:rsidRDefault="00E0450C" w:rsidP="00EC189B">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3E22E54C" w14:textId="77777777" w:rsidR="00E0450C" w:rsidRDefault="00E0450C" w:rsidP="00EC189B">
                                  <w:pPr>
                                    <w:tabs>
                                      <w:tab w:val="left" w:pos="720"/>
                                    </w:tabs>
                                    <w:spacing w:line="276" w:lineRule="auto"/>
                                    <w:jc w:val="both"/>
                                    <w:rPr>
                                      <w:b w:val="0"/>
                                      <w:iCs/>
                                      <w:sz w:val="21"/>
                                      <w:szCs w:val="21"/>
                                    </w:rPr>
                                  </w:pPr>
                                  <w:r w:rsidRPr="00677E34">
                                    <w:rPr>
                                      <w:iCs/>
                                      <w:sz w:val="21"/>
                                      <w:szCs w:val="21"/>
                                    </w:rPr>
                                    <w:t xml:space="preserve">P1. </w:t>
                                  </w:r>
                                  <w:r>
                                    <w:rPr>
                                      <w:b w:val="0"/>
                                      <w:iCs/>
                                      <w:sz w:val="21"/>
                                      <w:szCs w:val="21"/>
                                    </w:rPr>
                                    <w:t xml:space="preserve">Thế nào là ngẫu </w:t>
                                  </w:r>
                                  <w:proofErr w:type="gramStart"/>
                                  <w:r>
                                    <w:rPr>
                                      <w:b w:val="0"/>
                                      <w:iCs/>
                                      <w:sz w:val="21"/>
                                      <w:szCs w:val="21"/>
                                    </w:rPr>
                                    <w:t>lực ?</w:t>
                                  </w:r>
                                  <w:proofErr w:type="gramEnd"/>
                                  <w:r>
                                    <w:rPr>
                                      <w:b w:val="0"/>
                                      <w:iCs/>
                                      <w:sz w:val="21"/>
                                      <w:szCs w:val="21"/>
                                    </w:rPr>
                                    <w:t xml:space="preserve"> Lấy ví </w:t>
                                  </w:r>
                                  <w:proofErr w:type="gramStart"/>
                                  <w:r>
                                    <w:rPr>
                                      <w:b w:val="0"/>
                                      <w:iCs/>
                                      <w:sz w:val="21"/>
                                      <w:szCs w:val="21"/>
                                    </w:rPr>
                                    <w:t>dụ ?</w:t>
                                  </w:r>
                                  <w:proofErr w:type="gramEnd"/>
                                  <w:r>
                                    <w:rPr>
                                      <w:b w:val="0"/>
                                      <w:iCs/>
                                      <w:sz w:val="21"/>
                                      <w:szCs w:val="21"/>
                                    </w:rPr>
                                    <w:t xml:space="preserve"> Dưới tác dụng của ngẫu lực vật rắn sẽ như thế </w:t>
                                  </w:r>
                                  <w:proofErr w:type="gramStart"/>
                                  <w:r>
                                    <w:rPr>
                                      <w:b w:val="0"/>
                                      <w:iCs/>
                                      <w:sz w:val="21"/>
                                      <w:szCs w:val="21"/>
                                    </w:rPr>
                                    <w:t>nào ?</w:t>
                                  </w:r>
                                  <w:proofErr w:type="gramEnd"/>
                                </w:p>
                                <w:p w14:paraId="5BC371BE" w14:textId="77777777" w:rsidR="00E0450C" w:rsidRDefault="00E0450C" w:rsidP="00EC189B">
                                  <w:pPr>
                                    <w:tabs>
                                      <w:tab w:val="left" w:pos="720"/>
                                    </w:tabs>
                                    <w:spacing w:line="276" w:lineRule="auto"/>
                                    <w:jc w:val="both"/>
                                    <w:rPr>
                                      <w:b w:val="0"/>
                                      <w:iCs/>
                                      <w:sz w:val="21"/>
                                      <w:szCs w:val="21"/>
                                    </w:rPr>
                                  </w:pPr>
                                  <w:r>
                                    <w:rPr>
                                      <w:iCs/>
                                      <w:sz w:val="21"/>
                                      <w:szCs w:val="21"/>
                                    </w:rPr>
                                    <w:t>P2.</w:t>
                                  </w:r>
                                  <w:r>
                                    <w:rPr>
                                      <w:b w:val="0"/>
                                      <w:iCs/>
                                      <w:sz w:val="21"/>
                                      <w:szCs w:val="21"/>
                                    </w:rPr>
                                    <w:t xml:space="preserve"> Lấy ví dụ một vật rắn không có trục quay cố định; tác dụng vào vật một ngẫu lực; nhận xét tác dụng của ngẫu lực đối với vật </w:t>
                                  </w:r>
                                  <w:proofErr w:type="gramStart"/>
                                  <w:r>
                                    <w:rPr>
                                      <w:b w:val="0"/>
                                      <w:iCs/>
                                      <w:sz w:val="21"/>
                                      <w:szCs w:val="21"/>
                                    </w:rPr>
                                    <w:t>rắn ?</w:t>
                                  </w:r>
                                  <w:proofErr w:type="gramEnd"/>
                                </w:p>
                                <w:p w14:paraId="73EF7DC2" w14:textId="77777777" w:rsidR="00E0450C" w:rsidRDefault="00E0450C" w:rsidP="00EC189B">
                                  <w:pPr>
                                    <w:tabs>
                                      <w:tab w:val="left" w:pos="720"/>
                                    </w:tabs>
                                    <w:spacing w:line="276" w:lineRule="auto"/>
                                    <w:jc w:val="both"/>
                                    <w:rPr>
                                      <w:b w:val="0"/>
                                      <w:iCs/>
                                      <w:sz w:val="21"/>
                                      <w:szCs w:val="21"/>
                                    </w:rPr>
                                  </w:pPr>
                                  <w:r>
                                    <w:rPr>
                                      <w:iCs/>
                                      <w:sz w:val="21"/>
                                      <w:szCs w:val="21"/>
                                    </w:rPr>
                                    <w:t>P3.</w:t>
                                  </w:r>
                                  <w:r>
                                    <w:rPr>
                                      <w:b w:val="0"/>
                                      <w:iCs/>
                                      <w:sz w:val="21"/>
                                      <w:szCs w:val="21"/>
                                    </w:rPr>
                                    <w:t xml:space="preserve"> Lấy ví dụ một vật rắn có trục quay cố định; tác dụng vào vật một ngẫu lực; nhận xét tác dụng của ngẫu lực đối với </w:t>
                                  </w:r>
                                  <w:proofErr w:type="gramStart"/>
                                  <w:r>
                                    <w:rPr>
                                      <w:b w:val="0"/>
                                      <w:iCs/>
                                      <w:sz w:val="21"/>
                                      <w:szCs w:val="21"/>
                                    </w:rPr>
                                    <w:t>vật ?</w:t>
                                  </w:r>
                                  <w:proofErr w:type="gramEnd"/>
                                </w:p>
                                <w:p w14:paraId="45B85F5B" w14:textId="77777777" w:rsidR="00E0450C" w:rsidRPr="00707EDA" w:rsidRDefault="00E0450C" w:rsidP="00EC189B">
                                  <w:pPr>
                                    <w:tabs>
                                      <w:tab w:val="left" w:pos="720"/>
                                    </w:tabs>
                                    <w:spacing w:line="276" w:lineRule="auto"/>
                                    <w:jc w:val="both"/>
                                    <w:rPr>
                                      <w:iCs/>
                                      <w:sz w:val="21"/>
                                      <w:szCs w:val="21"/>
                                    </w:rPr>
                                  </w:pPr>
                                  <w:r>
                                    <w:rPr>
                                      <w:iCs/>
                                      <w:sz w:val="21"/>
                                      <w:szCs w:val="21"/>
                                    </w:rPr>
                                    <w:t xml:space="preserve">P4. </w:t>
                                  </w:r>
                                  <w:r w:rsidRPr="00707EDA">
                                    <w:rPr>
                                      <w:b w:val="0"/>
                                      <w:iCs/>
                                      <w:sz w:val="21"/>
                                      <w:szCs w:val="21"/>
                                    </w:rPr>
                                    <w:t>Nếu</w:t>
                                  </w:r>
                                  <w:r>
                                    <w:rPr>
                                      <w:b w:val="0"/>
                                      <w:iCs/>
                                      <w:sz w:val="21"/>
                                      <w:szCs w:val="21"/>
                                    </w:rPr>
                                    <w:t xml:space="preserve"> trục quay của vật không đi qua trọng tâm thì trọng tâm sẽ chuyển dộng như thế </w:t>
                                  </w:r>
                                  <w:proofErr w:type="gramStart"/>
                                  <w:r>
                                    <w:rPr>
                                      <w:b w:val="0"/>
                                      <w:iCs/>
                                      <w:sz w:val="21"/>
                                      <w:szCs w:val="21"/>
                                    </w:rPr>
                                    <w:t>nào ?</w:t>
                                  </w:r>
                                  <w:proofErr w:type="gramEnd"/>
                                  <w:r>
                                    <w:rPr>
                                      <w:b w:val="0"/>
                                      <w:iCs/>
                                      <w:sz w:val="21"/>
                                      <w:szCs w:val="21"/>
                                    </w:rPr>
                                    <w:t xml:space="preserve"> Nêu hiện tượng có thể xảy ra? Khi chế tạo các bộ phận quay của máy móc (như bánh đà, bánh xe ôt tô…) ta cần chú ý điều </w:t>
                                  </w:r>
                                  <w:proofErr w:type="gramStart"/>
                                  <w:r>
                                    <w:rPr>
                                      <w:b w:val="0"/>
                                      <w:iCs/>
                                      <w:sz w:val="21"/>
                                      <w:szCs w:val="21"/>
                                    </w:rPr>
                                    <w:t>gì ?</w:t>
                                  </w:r>
                                  <w:proofErr w:type="gramEnd"/>
                                </w:p>
                                <w:p w14:paraId="4D2F04D8" w14:textId="77777777" w:rsidR="00E0450C" w:rsidRPr="00F73235" w:rsidRDefault="00E0450C" w:rsidP="00EC189B">
                                  <w:pPr>
                                    <w:tabs>
                                      <w:tab w:val="left" w:pos="720"/>
                                    </w:tabs>
                                    <w:spacing w:line="276" w:lineRule="auto"/>
                                    <w:jc w:val="both"/>
                                    <w:rPr>
                                      <w:b w:val="0"/>
                                      <w:iCs/>
                                      <w:sz w:val="21"/>
                                      <w:szCs w:val="21"/>
                                    </w:rPr>
                                  </w:pPr>
                                  <w:r>
                                    <w:rPr>
                                      <w:iCs/>
                                      <w:sz w:val="21"/>
                                      <w:szCs w:val="21"/>
                                    </w:rPr>
                                    <w:t>P4.</w:t>
                                  </w:r>
                                  <w:r>
                                    <w:rPr>
                                      <w:b w:val="0"/>
                                      <w:iCs/>
                                      <w:sz w:val="21"/>
                                      <w:szCs w:val="21"/>
                                    </w:rPr>
                                    <w:t xml:space="preserve"> Nêu biểu thức tính mômen của ngẫu lực; tên và đơn vị các đại lượng có trong công </w:t>
                                  </w:r>
                                  <w:proofErr w:type="gramStart"/>
                                  <w:r>
                                    <w:rPr>
                                      <w:b w:val="0"/>
                                      <w:iCs/>
                                      <w:sz w:val="21"/>
                                      <w:szCs w:val="21"/>
                                    </w:rPr>
                                    <w:t>thức ?</w:t>
                                  </w:r>
                                  <w:proofErr w:type="gramEnd"/>
                                </w:p>
                                <w:p w14:paraId="1FD9A3B1" w14:textId="77777777" w:rsidR="00E0450C" w:rsidRPr="0037628F" w:rsidRDefault="00E0450C" w:rsidP="00EC189B">
                                  <w:pPr>
                                    <w:rPr>
                                      <w:sz w:val="12"/>
                                      <w:szCs w:val="12"/>
                                    </w:rPr>
                                  </w:pPr>
                                </w:p>
                                <w:p w14:paraId="7B69933D" w14:textId="6185FADF" w:rsidR="00E0450C" w:rsidRPr="002037B8" w:rsidRDefault="00E0450C" w:rsidP="00EC189B">
                                  <w:pPr>
                                    <w:rPr>
                                      <w:sz w:val="22"/>
                                      <w:szCs w:val="22"/>
                                    </w:rPr>
                                  </w:pPr>
                                  <w:r>
                                    <w:rPr>
                                      <w:sz w:val="22"/>
                                      <w:szCs w:val="22"/>
                                    </w:rPr>
                                    <w:t>II</w:t>
                                  </w:r>
                                  <w:r w:rsidRPr="000F33D3">
                                    <w:rPr>
                                      <w:sz w:val="22"/>
                                      <w:szCs w:val="22"/>
                                    </w:rPr>
                                    <w:t>.</w:t>
                                  </w:r>
                                  <w:r>
                                    <w:rPr>
                                      <w:sz w:val="22"/>
                                      <w:szCs w:val="22"/>
                                    </w:rPr>
                                    <w:t xml:space="preserve"> PHIẾU GHI BÀI.    </w:t>
                                  </w:r>
                                  <w:r>
                                    <w:rPr>
                                      <w:sz w:val="22"/>
                                      <w:szCs w:val="22"/>
                                    </w:rPr>
                                    <w:tab/>
                                  </w:r>
                                  <w:r>
                                    <w:rPr>
                                      <w:sz w:val="22"/>
                                      <w:szCs w:val="22"/>
                                    </w:rPr>
                                    <w:tab/>
                                  </w:r>
                                  <w:r>
                                    <w:rPr>
                                      <w:sz w:val="24"/>
                                      <w:szCs w:val="24"/>
                                    </w:rPr>
                                    <w:t>NGẪU LỰC</w:t>
                                  </w:r>
                                  <w:r w:rsidRPr="00743D13">
                                    <w:rPr>
                                      <w:sz w:val="24"/>
                                      <w:szCs w:val="24"/>
                                    </w:rPr>
                                    <w:t>.</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E0450C" w:rsidRPr="00FF1495" w14:paraId="41E049FA" w14:textId="77777777" w:rsidTr="00F3577C">
                                    <w:tc>
                                      <w:tcPr>
                                        <w:tcW w:w="10555" w:type="dxa"/>
                                        <w:shd w:val="clear" w:color="auto" w:fill="auto"/>
                                      </w:tcPr>
                                      <w:p w14:paraId="1C42987A" w14:textId="77777777" w:rsidR="00E0450C" w:rsidRPr="000F33D3" w:rsidRDefault="00E0450C" w:rsidP="00EC189B">
                                        <w:pPr>
                                          <w:rPr>
                                            <w:b w:val="0"/>
                                            <w:sz w:val="24"/>
                                            <w:szCs w:val="24"/>
                                          </w:rPr>
                                        </w:pPr>
                                        <w:r w:rsidRPr="000F33D3">
                                          <w:rPr>
                                            <w:b w:val="0"/>
                                            <w:sz w:val="24"/>
                                            <w:szCs w:val="24"/>
                                          </w:rPr>
                                          <w:t>.</w:t>
                                        </w:r>
                                        <w:r w:rsidRPr="00001B30">
                                          <w:rPr>
                                            <w:sz w:val="22"/>
                                            <w:szCs w:val="22"/>
                                          </w:rPr>
                                          <w:t>1.</w:t>
                                        </w:r>
                                        <w:r w:rsidRPr="00001B30">
                                          <w:rPr>
                                            <w:b w:val="0"/>
                                            <w:sz w:val="22"/>
                                            <w:szCs w:val="22"/>
                                          </w:rPr>
                                          <w:t xml:space="preserve"> </w:t>
                                        </w:r>
                                        <w:r>
                                          <w:rPr>
                                            <w:sz w:val="22"/>
                                            <w:szCs w:val="22"/>
                                            <w:u w:val="single"/>
                                          </w:rPr>
                                          <w:t>Ngẫu lực.</w:t>
                                        </w:r>
                                      </w:p>
                                    </w:tc>
                                  </w:tr>
                                  <w:tr w:rsidR="00E0450C" w:rsidRPr="00FF1495" w14:paraId="37B943AF" w14:textId="77777777" w:rsidTr="00F3577C">
                                    <w:tc>
                                      <w:tcPr>
                                        <w:tcW w:w="10555" w:type="dxa"/>
                                        <w:shd w:val="clear" w:color="auto" w:fill="auto"/>
                                      </w:tcPr>
                                      <w:p w14:paraId="5482C480" w14:textId="77777777" w:rsidR="00E0450C" w:rsidRPr="000F33D3" w:rsidRDefault="00E0450C" w:rsidP="00EC189B">
                                        <w:pPr>
                                          <w:rPr>
                                            <w:b w:val="0"/>
                                          </w:rPr>
                                        </w:pPr>
                                        <w:r w:rsidRPr="00E83662">
                                          <w:rPr>
                                            <w:b w:val="0"/>
                                          </w:rPr>
                                          <w:t>.</w:t>
                                        </w:r>
                                        <w:r w:rsidRPr="00001B30">
                                          <w:rPr>
                                            <w:b w:val="0"/>
                                            <w:sz w:val="22"/>
                                            <w:szCs w:val="22"/>
                                          </w:rPr>
                                          <w:t xml:space="preserve"> </w:t>
                                        </w:r>
                                        <w:r w:rsidRPr="00677E34">
                                          <w:rPr>
                                            <w:sz w:val="22"/>
                                            <w:szCs w:val="22"/>
                                          </w:rPr>
                                          <w:t>* Định nghĩa :</w:t>
                                        </w:r>
                                      </w:p>
                                    </w:tc>
                                  </w:tr>
                                  <w:tr w:rsidR="00E0450C" w:rsidRPr="00FF1495" w14:paraId="46AEB178" w14:textId="77777777" w:rsidTr="00F3577C">
                                    <w:tc>
                                      <w:tcPr>
                                        <w:tcW w:w="10555" w:type="dxa"/>
                                        <w:shd w:val="clear" w:color="auto" w:fill="auto"/>
                                      </w:tcPr>
                                      <w:p w14:paraId="59665A9A" w14:textId="77777777" w:rsidR="00E0450C" w:rsidRPr="00FB527C" w:rsidRDefault="00E0450C" w:rsidP="00EC189B">
                                        <w:pPr>
                                          <w:rPr>
                                            <w:b w:val="0"/>
                                          </w:rPr>
                                        </w:pPr>
                                      </w:p>
                                    </w:tc>
                                  </w:tr>
                                  <w:tr w:rsidR="00E0450C" w:rsidRPr="00FF1495" w14:paraId="0DC804E4" w14:textId="77777777" w:rsidTr="00F3577C">
                                    <w:tc>
                                      <w:tcPr>
                                        <w:tcW w:w="10555" w:type="dxa"/>
                                        <w:shd w:val="clear" w:color="auto" w:fill="auto"/>
                                      </w:tcPr>
                                      <w:p w14:paraId="36DB152C" w14:textId="77777777" w:rsidR="00E0450C" w:rsidRPr="00E83662" w:rsidRDefault="00E0450C" w:rsidP="00EC189B">
                                        <w:pPr>
                                          <w:rPr>
                                            <w:b w:val="0"/>
                                          </w:rPr>
                                        </w:pPr>
                                        <w:r>
                                          <w:rPr>
                                            <w:b w:val="0"/>
                                          </w:rPr>
                                          <w:t xml:space="preserve">. </w:t>
                                        </w:r>
                                        <w:r w:rsidRPr="00677E34">
                                          <w:rPr>
                                            <w:b w:val="0"/>
                                            <w:sz w:val="22"/>
                                            <w:szCs w:val="22"/>
                                          </w:rPr>
                                          <w:t>+</w:t>
                                        </w:r>
                                        <w:r>
                                          <w:rPr>
                                            <w:b w:val="0"/>
                                            <w:sz w:val="22"/>
                                            <w:szCs w:val="22"/>
                                          </w:rPr>
                                          <w:t xml:space="preserve"> </w:t>
                                        </w:r>
                                        <w:r w:rsidRPr="00677E34">
                                          <w:rPr>
                                            <w:i/>
                                            <w:sz w:val="22"/>
                                            <w:szCs w:val="22"/>
                                          </w:rPr>
                                          <w:t>Ví dụ :</w:t>
                                        </w:r>
                                      </w:p>
                                    </w:tc>
                                  </w:tr>
                                  <w:tr w:rsidR="00E0450C" w:rsidRPr="00FF1495" w14:paraId="69152BE0" w14:textId="77777777" w:rsidTr="00F3577C">
                                    <w:tc>
                                      <w:tcPr>
                                        <w:tcW w:w="10555" w:type="dxa"/>
                                        <w:shd w:val="clear" w:color="auto" w:fill="auto"/>
                                      </w:tcPr>
                                      <w:p w14:paraId="4D705261" w14:textId="77777777" w:rsidR="00E0450C" w:rsidRPr="00E83662" w:rsidRDefault="00E0450C" w:rsidP="00EC189B">
                                        <w:pPr>
                                          <w:rPr>
                                            <w:b w:val="0"/>
                                          </w:rPr>
                                        </w:pPr>
                                        <w:r>
                                          <w:rPr>
                                            <w:b w:val="0"/>
                                          </w:rPr>
                                          <w:t>.</w:t>
                                        </w:r>
                                      </w:p>
                                    </w:tc>
                                  </w:tr>
                                  <w:tr w:rsidR="00E0450C" w:rsidRPr="00FF1495" w14:paraId="1B421754" w14:textId="77777777" w:rsidTr="00F3577C">
                                    <w:tc>
                                      <w:tcPr>
                                        <w:tcW w:w="10555" w:type="dxa"/>
                                        <w:shd w:val="clear" w:color="auto" w:fill="auto"/>
                                      </w:tcPr>
                                      <w:p w14:paraId="6C412C01" w14:textId="77777777" w:rsidR="00E0450C" w:rsidRPr="00306BE1" w:rsidRDefault="00E0450C" w:rsidP="00EC189B">
                                        <w:pPr>
                                          <w:rPr>
                                            <w:sz w:val="22"/>
                                            <w:szCs w:val="22"/>
                                          </w:rPr>
                                        </w:pPr>
                                        <w:r>
                                          <w:rPr>
                                            <w:b w:val="0"/>
                                          </w:rPr>
                                          <w:t xml:space="preserve">. </w:t>
                                        </w:r>
                                        <w:r>
                                          <w:rPr>
                                            <w:sz w:val="22"/>
                                            <w:szCs w:val="22"/>
                                          </w:rPr>
                                          <w:t xml:space="preserve">* </w:t>
                                        </w:r>
                                        <w:r w:rsidRPr="00AF4168">
                                          <w:rPr>
                                            <w:b w:val="0"/>
                                            <w:sz w:val="22"/>
                                            <w:szCs w:val="22"/>
                                          </w:rPr>
                                          <w:t xml:space="preserve">Ngẫu  lực tác dụng vào một vật rắn </w:t>
                                        </w:r>
                                      </w:p>
                                    </w:tc>
                                  </w:tr>
                                  <w:tr w:rsidR="00E0450C" w:rsidRPr="00FF1495" w14:paraId="123691FF" w14:textId="77777777" w:rsidTr="00F3577C">
                                    <w:tc>
                                      <w:tcPr>
                                        <w:tcW w:w="10555" w:type="dxa"/>
                                        <w:shd w:val="clear" w:color="auto" w:fill="auto"/>
                                      </w:tcPr>
                                      <w:p w14:paraId="5185B9D2" w14:textId="77777777" w:rsidR="00E0450C" w:rsidRPr="00306BE1" w:rsidRDefault="00E0450C" w:rsidP="00EC189B">
                                        <w:pPr>
                                          <w:rPr>
                                            <w:sz w:val="22"/>
                                            <w:szCs w:val="22"/>
                                          </w:rPr>
                                        </w:pPr>
                                        <w:r>
                                          <w:rPr>
                                            <w:b w:val="0"/>
                                          </w:rPr>
                                          <w:t xml:space="preserve">. </w:t>
                                        </w:r>
                                        <w:r>
                                          <w:rPr>
                                            <w:sz w:val="22"/>
                                            <w:szCs w:val="22"/>
                                          </w:rPr>
                                          <w:t>2</w:t>
                                        </w:r>
                                        <w:r w:rsidRPr="00001B30">
                                          <w:rPr>
                                            <w:sz w:val="22"/>
                                            <w:szCs w:val="22"/>
                                          </w:rPr>
                                          <w:t>.</w:t>
                                        </w:r>
                                        <w:r w:rsidRPr="00001B30">
                                          <w:rPr>
                                            <w:b w:val="0"/>
                                            <w:sz w:val="22"/>
                                            <w:szCs w:val="22"/>
                                          </w:rPr>
                                          <w:t xml:space="preserve"> </w:t>
                                        </w:r>
                                        <w:r>
                                          <w:rPr>
                                            <w:sz w:val="22"/>
                                            <w:szCs w:val="22"/>
                                            <w:u w:val="single"/>
                                          </w:rPr>
                                          <w:t>Tác dụng của ngẫu lực đối với một vật rắn.</w:t>
                                        </w:r>
                                      </w:p>
                                    </w:tc>
                                  </w:tr>
                                  <w:tr w:rsidR="00E0450C" w:rsidRPr="00FF1495" w14:paraId="50E8FCEE" w14:textId="77777777" w:rsidTr="00F3577C">
                                    <w:tc>
                                      <w:tcPr>
                                        <w:tcW w:w="10555" w:type="dxa"/>
                                        <w:shd w:val="clear" w:color="auto" w:fill="auto"/>
                                      </w:tcPr>
                                      <w:p w14:paraId="528B9BE8" w14:textId="77777777" w:rsidR="00E0450C" w:rsidRDefault="00E0450C" w:rsidP="00EC189B">
                                        <w:pPr>
                                          <w:rPr>
                                            <w:b w:val="0"/>
                                          </w:rPr>
                                        </w:pPr>
                                        <w:r>
                                          <w:rPr>
                                            <w:b w:val="0"/>
                                          </w:rPr>
                                          <w:t>.</w:t>
                                        </w:r>
                                        <w:r w:rsidRPr="006B5E53">
                                          <w:rPr>
                                            <w:rFonts w:ascii="Cambria" w:hAnsi="Cambria"/>
                                            <w:b w:val="0"/>
                                            <w:i/>
                                            <w:sz w:val="26"/>
                                            <w:szCs w:val="26"/>
                                            <w:lang w:val="pt-BR"/>
                                          </w:rPr>
                                          <w:t xml:space="preserve"> </w:t>
                                        </w:r>
                                        <w:r>
                                          <w:rPr>
                                            <w:rFonts w:ascii="Cambria" w:hAnsi="Cambria"/>
                                            <w:b w:val="0"/>
                                            <w:i/>
                                            <w:sz w:val="26"/>
                                            <w:szCs w:val="26"/>
                                            <w:lang w:val="pt-BR"/>
                                          </w:rPr>
                                          <w:t xml:space="preserve"> </w:t>
                                        </w:r>
                                        <w:r w:rsidRPr="00677E34">
                                          <w:rPr>
                                            <w:sz w:val="22"/>
                                            <w:szCs w:val="22"/>
                                            <w:lang w:val="pt-BR"/>
                                          </w:rPr>
                                          <w:t xml:space="preserve">* </w:t>
                                        </w:r>
                                        <w:r>
                                          <w:rPr>
                                            <w:sz w:val="22"/>
                                            <w:szCs w:val="22"/>
                                            <w:lang w:val="pt-BR"/>
                                          </w:rPr>
                                          <w:t>Trường hợp vật không có trục quay cố định</w:t>
                                        </w:r>
                                      </w:p>
                                    </w:tc>
                                  </w:tr>
                                  <w:tr w:rsidR="00E0450C" w:rsidRPr="00FF1495" w14:paraId="3CF0E425" w14:textId="77777777" w:rsidTr="00F3577C">
                                    <w:tc>
                                      <w:tcPr>
                                        <w:tcW w:w="10555" w:type="dxa"/>
                                        <w:shd w:val="clear" w:color="auto" w:fill="auto"/>
                                      </w:tcPr>
                                      <w:p w14:paraId="153C14A6" w14:textId="77777777" w:rsidR="00E0450C" w:rsidRPr="00AF4168" w:rsidRDefault="00E0450C" w:rsidP="00EC189B">
                                        <w:pPr>
                                          <w:rPr>
                                            <w:b w:val="0"/>
                                            <w:sz w:val="22"/>
                                            <w:szCs w:val="22"/>
                                          </w:rPr>
                                        </w:pPr>
                                        <w:r>
                                          <w:rPr>
                                            <w:b w:val="0"/>
                                          </w:rPr>
                                          <w:t xml:space="preserve">. </w:t>
                                        </w:r>
                                        <w:r>
                                          <w:rPr>
                                            <w:b w:val="0"/>
                                            <w:sz w:val="22"/>
                                            <w:szCs w:val="22"/>
                                          </w:rPr>
                                          <w:t xml:space="preserve">+ Vật không có trục quay chỉ chịu tác dụng của ngẫu lực thì </w:t>
                                        </w:r>
                                      </w:p>
                                    </w:tc>
                                  </w:tr>
                                  <w:tr w:rsidR="00E0450C" w:rsidRPr="00FF1495" w14:paraId="77D6E0DD" w14:textId="77777777" w:rsidTr="00F3577C">
                                    <w:tc>
                                      <w:tcPr>
                                        <w:tcW w:w="10555" w:type="dxa"/>
                                        <w:shd w:val="clear" w:color="auto" w:fill="auto"/>
                                      </w:tcPr>
                                      <w:p w14:paraId="006D2FFE" w14:textId="77777777" w:rsidR="00E0450C" w:rsidRDefault="00E0450C" w:rsidP="00EC189B">
                                        <w:pPr>
                                          <w:rPr>
                                            <w:b w:val="0"/>
                                          </w:rPr>
                                        </w:pPr>
                                        <w:r>
                                          <w:rPr>
                                            <w:b w:val="0"/>
                                          </w:rPr>
                                          <w:t>.</w:t>
                                        </w:r>
                                      </w:p>
                                    </w:tc>
                                  </w:tr>
                                  <w:tr w:rsidR="00E0450C" w:rsidRPr="00FF1495" w14:paraId="2A70CC7B" w14:textId="77777777" w:rsidTr="00F3577C">
                                    <w:tc>
                                      <w:tcPr>
                                        <w:tcW w:w="10555" w:type="dxa"/>
                                        <w:shd w:val="clear" w:color="auto" w:fill="auto"/>
                                      </w:tcPr>
                                      <w:p w14:paraId="097D63F8" w14:textId="77777777" w:rsidR="00E0450C" w:rsidRDefault="00E0450C" w:rsidP="00EC189B">
                                        <w:pPr>
                                          <w:rPr>
                                            <w:b w:val="0"/>
                                          </w:rPr>
                                        </w:pPr>
                                        <w:r>
                                          <w:rPr>
                                            <w:b w:val="0"/>
                                          </w:rPr>
                                          <w:t>.</w:t>
                                        </w:r>
                                      </w:p>
                                    </w:tc>
                                  </w:tr>
                                  <w:tr w:rsidR="00E0450C" w:rsidRPr="00FF1495" w14:paraId="62949150" w14:textId="77777777" w:rsidTr="00F3577C">
                                    <w:tc>
                                      <w:tcPr>
                                        <w:tcW w:w="10555" w:type="dxa"/>
                                        <w:shd w:val="clear" w:color="auto" w:fill="auto"/>
                                      </w:tcPr>
                                      <w:p w14:paraId="446144AE" w14:textId="77777777" w:rsidR="00E0450C" w:rsidRDefault="00E0450C" w:rsidP="00EC189B">
                                        <w:pPr>
                                          <w:rPr>
                                            <w:b w:val="0"/>
                                          </w:rPr>
                                        </w:pPr>
                                        <w:r>
                                          <w:rPr>
                                            <w:b w:val="0"/>
                                          </w:rPr>
                                          <w:t>.</w:t>
                                        </w:r>
                                        <w:r w:rsidRPr="006B5E53">
                                          <w:rPr>
                                            <w:rFonts w:ascii="Cambria" w:hAnsi="Cambria"/>
                                            <w:b w:val="0"/>
                                            <w:i/>
                                            <w:sz w:val="26"/>
                                            <w:szCs w:val="26"/>
                                            <w:lang w:val="pt-BR"/>
                                          </w:rPr>
                                          <w:t xml:space="preserve"> </w:t>
                                        </w:r>
                                        <w:r>
                                          <w:rPr>
                                            <w:rFonts w:ascii="Cambria" w:hAnsi="Cambria"/>
                                            <w:b w:val="0"/>
                                            <w:i/>
                                            <w:sz w:val="26"/>
                                            <w:szCs w:val="26"/>
                                            <w:lang w:val="pt-BR"/>
                                          </w:rPr>
                                          <w:t xml:space="preserve"> </w:t>
                                        </w:r>
                                        <w:r w:rsidRPr="00677E34">
                                          <w:rPr>
                                            <w:sz w:val="22"/>
                                            <w:szCs w:val="22"/>
                                            <w:lang w:val="pt-BR"/>
                                          </w:rPr>
                                          <w:t>*</w:t>
                                        </w:r>
                                        <w:r>
                                          <w:rPr>
                                            <w:sz w:val="22"/>
                                            <w:szCs w:val="22"/>
                                            <w:lang w:val="pt-BR"/>
                                          </w:rPr>
                                          <w:t xml:space="preserve"> Trường hợp vật có trục quay cố định</w:t>
                                        </w:r>
                                      </w:p>
                                    </w:tc>
                                  </w:tr>
                                  <w:tr w:rsidR="00E0450C" w:rsidRPr="00FF1495" w14:paraId="6B5DBC0A" w14:textId="77777777" w:rsidTr="00F3577C">
                                    <w:tc>
                                      <w:tcPr>
                                        <w:tcW w:w="10555" w:type="dxa"/>
                                        <w:shd w:val="clear" w:color="auto" w:fill="auto"/>
                                      </w:tcPr>
                                      <w:p w14:paraId="78979C8D" w14:textId="77777777" w:rsidR="00E0450C" w:rsidRPr="00AF4168" w:rsidRDefault="00E0450C" w:rsidP="00EC189B">
                                        <w:pPr>
                                          <w:rPr>
                                            <w:b w:val="0"/>
                                            <w:sz w:val="22"/>
                                            <w:szCs w:val="22"/>
                                          </w:rPr>
                                        </w:pPr>
                                        <w:r>
                                          <w:rPr>
                                            <w:b w:val="0"/>
                                          </w:rPr>
                                          <w:t xml:space="preserve">. </w:t>
                                        </w:r>
                                        <w:r>
                                          <w:rPr>
                                            <w:b w:val="0"/>
                                            <w:sz w:val="22"/>
                                            <w:szCs w:val="22"/>
                                          </w:rPr>
                                          <w:t>+ Dưới tác dụng của ngẫu lực vật sẽ</w:t>
                                        </w:r>
                                      </w:p>
                                    </w:tc>
                                  </w:tr>
                                  <w:tr w:rsidR="00E0450C" w:rsidRPr="00FF1495" w14:paraId="58AA39C4" w14:textId="77777777" w:rsidTr="00F3577C">
                                    <w:tc>
                                      <w:tcPr>
                                        <w:tcW w:w="10555" w:type="dxa"/>
                                        <w:shd w:val="clear" w:color="auto" w:fill="auto"/>
                                      </w:tcPr>
                                      <w:p w14:paraId="0603BE5A" w14:textId="77777777" w:rsidR="00E0450C" w:rsidRPr="00CA085E" w:rsidRDefault="00E0450C" w:rsidP="00EC189B">
                                        <w:pPr>
                                          <w:rPr>
                                            <w:b w:val="0"/>
                                            <w:sz w:val="22"/>
                                            <w:szCs w:val="22"/>
                                          </w:rPr>
                                        </w:pPr>
                                        <w:r>
                                          <w:rPr>
                                            <w:b w:val="0"/>
                                          </w:rPr>
                                          <w:t xml:space="preserve">. </w:t>
                                        </w:r>
                                        <w:r>
                                          <w:rPr>
                                            <w:b w:val="0"/>
                                            <w:sz w:val="22"/>
                                            <w:szCs w:val="22"/>
                                          </w:rPr>
                                          <w:t xml:space="preserve">+ Nếu trục quay không đi qua trọng tâm thì </w:t>
                                        </w:r>
                                      </w:p>
                                    </w:tc>
                                  </w:tr>
                                  <w:tr w:rsidR="00E0450C" w:rsidRPr="00FF1495" w14:paraId="117F6C2D" w14:textId="77777777" w:rsidTr="00F3577C">
                                    <w:tc>
                                      <w:tcPr>
                                        <w:tcW w:w="10555" w:type="dxa"/>
                                        <w:shd w:val="clear" w:color="auto" w:fill="auto"/>
                                      </w:tcPr>
                                      <w:p w14:paraId="15770174" w14:textId="77777777" w:rsidR="00E0450C" w:rsidRDefault="00E0450C" w:rsidP="00EC189B">
                                        <w:pPr>
                                          <w:rPr>
                                            <w:b w:val="0"/>
                                          </w:rPr>
                                        </w:pPr>
                                      </w:p>
                                    </w:tc>
                                  </w:tr>
                                  <w:tr w:rsidR="00E0450C" w:rsidRPr="00FF1495" w14:paraId="38BE9E55" w14:textId="77777777" w:rsidTr="00F3577C">
                                    <w:tc>
                                      <w:tcPr>
                                        <w:tcW w:w="10555" w:type="dxa"/>
                                        <w:shd w:val="clear" w:color="auto" w:fill="auto"/>
                                      </w:tcPr>
                                      <w:p w14:paraId="6065B431" w14:textId="77777777" w:rsidR="00E0450C" w:rsidRDefault="00E0450C" w:rsidP="00EC189B">
                                        <w:pPr>
                                          <w:rPr>
                                            <w:b w:val="0"/>
                                          </w:rPr>
                                        </w:pPr>
                                      </w:p>
                                    </w:tc>
                                  </w:tr>
                                  <w:tr w:rsidR="00E0450C" w:rsidRPr="00FF1495" w14:paraId="693619F4" w14:textId="77777777" w:rsidTr="00F3577C">
                                    <w:tc>
                                      <w:tcPr>
                                        <w:tcW w:w="10555" w:type="dxa"/>
                                        <w:shd w:val="clear" w:color="auto" w:fill="auto"/>
                                      </w:tcPr>
                                      <w:p w14:paraId="03CCF741" w14:textId="77777777" w:rsidR="00E0450C" w:rsidRPr="00CA085E" w:rsidRDefault="00E0450C" w:rsidP="00EC189B">
                                        <w:pPr>
                                          <w:rPr>
                                            <w:b w:val="0"/>
                                            <w:sz w:val="22"/>
                                            <w:szCs w:val="22"/>
                                          </w:rPr>
                                        </w:pPr>
                                        <w:r>
                                          <w:rPr>
                                            <w:b w:val="0"/>
                                          </w:rPr>
                                          <w:t xml:space="preserve">. </w:t>
                                        </w:r>
                                        <w:r>
                                          <w:rPr>
                                            <w:b w:val="0"/>
                                            <w:sz w:val="22"/>
                                            <w:szCs w:val="22"/>
                                          </w:rPr>
                                          <w:t xml:space="preserve">+ Khi chế tạo các bộ phận quay của máy móc thì </w:t>
                                        </w:r>
                                      </w:p>
                                    </w:tc>
                                  </w:tr>
                                  <w:tr w:rsidR="00E0450C" w:rsidRPr="00FF1495" w14:paraId="09830C65" w14:textId="77777777" w:rsidTr="00F3577C">
                                    <w:tc>
                                      <w:tcPr>
                                        <w:tcW w:w="10555" w:type="dxa"/>
                                        <w:shd w:val="clear" w:color="auto" w:fill="auto"/>
                                      </w:tcPr>
                                      <w:p w14:paraId="5B8E9F53" w14:textId="77777777" w:rsidR="00E0450C" w:rsidRDefault="00E0450C" w:rsidP="00EC189B">
                                        <w:pPr>
                                          <w:rPr>
                                            <w:b w:val="0"/>
                                          </w:rPr>
                                        </w:pPr>
                                      </w:p>
                                    </w:tc>
                                  </w:tr>
                                  <w:tr w:rsidR="00E0450C" w:rsidRPr="00FF1495" w14:paraId="439FF72E" w14:textId="77777777" w:rsidTr="00F3577C">
                                    <w:tc>
                                      <w:tcPr>
                                        <w:tcW w:w="10555" w:type="dxa"/>
                                        <w:shd w:val="clear" w:color="auto" w:fill="auto"/>
                                      </w:tcPr>
                                      <w:p w14:paraId="037F3EFC" w14:textId="77777777" w:rsidR="00E0450C" w:rsidRDefault="00E0450C" w:rsidP="00EC189B">
                                        <w:pPr>
                                          <w:rPr>
                                            <w:b w:val="0"/>
                                          </w:rPr>
                                        </w:pPr>
                                        <w:r>
                                          <w:rPr>
                                            <w:b w:val="0"/>
                                          </w:rPr>
                                          <w:t xml:space="preserve">. </w:t>
                                        </w:r>
                                        <w:r>
                                          <w:rPr>
                                            <w:sz w:val="22"/>
                                            <w:szCs w:val="22"/>
                                          </w:rPr>
                                          <w:t>2</w:t>
                                        </w:r>
                                        <w:r w:rsidRPr="00001B30">
                                          <w:rPr>
                                            <w:sz w:val="22"/>
                                            <w:szCs w:val="22"/>
                                          </w:rPr>
                                          <w:t>.</w:t>
                                        </w:r>
                                        <w:r w:rsidRPr="00001B30">
                                          <w:rPr>
                                            <w:b w:val="0"/>
                                            <w:sz w:val="22"/>
                                            <w:szCs w:val="22"/>
                                          </w:rPr>
                                          <w:t xml:space="preserve"> </w:t>
                                        </w:r>
                                        <w:r>
                                          <w:rPr>
                                            <w:sz w:val="22"/>
                                            <w:szCs w:val="22"/>
                                            <w:u w:val="single"/>
                                          </w:rPr>
                                          <w:t>Momen của ngẫu lực</w:t>
                                        </w:r>
                                      </w:p>
                                    </w:tc>
                                  </w:tr>
                                  <w:tr w:rsidR="00E0450C" w:rsidRPr="00FF1495" w14:paraId="5845611D" w14:textId="77777777" w:rsidTr="00F3577C">
                                    <w:tc>
                                      <w:tcPr>
                                        <w:tcW w:w="10555" w:type="dxa"/>
                                        <w:shd w:val="clear" w:color="auto" w:fill="auto"/>
                                      </w:tcPr>
                                      <w:p w14:paraId="6ADA6AF0" w14:textId="77777777" w:rsidR="00E0450C" w:rsidRDefault="00E0450C" w:rsidP="00EC189B">
                                        <w:pPr>
                                          <w:rPr>
                                            <w:b w:val="0"/>
                                          </w:rPr>
                                        </w:pPr>
                                      </w:p>
                                    </w:tc>
                                  </w:tr>
                                  <w:tr w:rsidR="00E0450C" w:rsidRPr="00FF1495" w14:paraId="63808BAF" w14:textId="77777777" w:rsidTr="00F3577C">
                                    <w:tc>
                                      <w:tcPr>
                                        <w:tcW w:w="10555" w:type="dxa"/>
                                        <w:shd w:val="clear" w:color="auto" w:fill="auto"/>
                                      </w:tcPr>
                                      <w:p w14:paraId="78AB6CF9" w14:textId="77777777" w:rsidR="00E0450C" w:rsidRDefault="00E0450C" w:rsidP="00EC189B">
                                        <w:pPr>
                                          <w:rPr>
                                            <w:b w:val="0"/>
                                          </w:rPr>
                                        </w:pPr>
                                      </w:p>
                                    </w:tc>
                                  </w:tr>
                                  <w:tr w:rsidR="00E0450C" w:rsidRPr="00FF1495" w14:paraId="032521BB" w14:textId="77777777" w:rsidTr="00F3577C">
                                    <w:tc>
                                      <w:tcPr>
                                        <w:tcW w:w="10555" w:type="dxa"/>
                                        <w:shd w:val="clear" w:color="auto" w:fill="auto"/>
                                      </w:tcPr>
                                      <w:p w14:paraId="557BA2E5" w14:textId="77777777" w:rsidR="00E0450C" w:rsidRDefault="00E0450C" w:rsidP="00EC189B">
                                        <w:pPr>
                                          <w:rPr>
                                            <w:b w:val="0"/>
                                          </w:rPr>
                                        </w:pPr>
                                        <w:r>
                                          <w:rPr>
                                            <w:b w:val="0"/>
                                          </w:rPr>
                                          <w:t xml:space="preserve">. </w:t>
                                        </w:r>
                                        <w:r>
                                          <w:rPr>
                                            <w:b w:val="0"/>
                                            <w:sz w:val="22"/>
                                            <w:szCs w:val="22"/>
                                          </w:rPr>
                                          <w:t xml:space="preserve">+ Momen của ngẫu lực không phụ thuộc vào </w:t>
                                        </w:r>
                                      </w:p>
                                    </w:tc>
                                  </w:tr>
                                  <w:tr w:rsidR="00E0450C" w:rsidRPr="00FF1495" w14:paraId="06ECD449" w14:textId="77777777" w:rsidTr="00F3577C">
                                    <w:tc>
                                      <w:tcPr>
                                        <w:tcW w:w="10555" w:type="dxa"/>
                                        <w:shd w:val="clear" w:color="auto" w:fill="auto"/>
                                      </w:tcPr>
                                      <w:p w14:paraId="428BC40C" w14:textId="77777777" w:rsidR="00E0450C" w:rsidRDefault="00E0450C" w:rsidP="00EC189B">
                                        <w:pPr>
                                          <w:rPr>
                                            <w:b w:val="0"/>
                                          </w:rPr>
                                        </w:pPr>
                                      </w:p>
                                    </w:tc>
                                  </w:tr>
                                  <w:tr w:rsidR="00E0450C" w:rsidRPr="00FF1495" w14:paraId="69A850D9" w14:textId="77777777" w:rsidTr="00F3577C">
                                    <w:tc>
                                      <w:tcPr>
                                        <w:tcW w:w="10555" w:type="dxa"/>
                                        <w:shd w:val="clear" w:color="auto" w:fill="auto"/>
                                      </w:tcPr>
                                      <w:p w14:paraId="4698A96B" w14:textId="77777777" w:rsidR="00E0450C" w:rsidRDefault="00E0450C" w:rsidP="00EC189B">
                                        <w:pPr>
                                          <w:rPr>
                                            <w:b w:val="0"/>
                                          </w:rPr>
                                        </w:pPr>
                                      </w:p>
                                    </w:tc>
                                  </w:tr>
                                </w:tbl>
                                <w:p w14:paraId="79329302" w14:textId="77777777" w:rsidR="00E0450C" w:rsidRPr="00F73235" w:rsidRDefault="00E0450C" w:rsidP="00EC189B">
                                  <w:pPr>
                                    <w:tabs>
                                      <w:tab w:val="left" w:pos="294"/>
                                    </w:tabs>
                                    <w:spacing w:line="276" w:lineRule="auto"/>
                                    <w:jc w:val="both"/>
                                    <w:rPr>
                                      <w:sz w:val="21"/>
                                      <w:szCs w:val="21"/>
                                    </w:rPr>
                                  </w:pPr>
                                  <w:r w:rsidRPr="00F73235">
                                    <w:rPr>
                                      <w:sz w:val="21"/>
                                      <w:szCs w:val="21"/>
                                    </w:rPr>
                                    <w:t xml:space="preserve">III. </w:t>
                                  </w:r>
                                  <w:r>
                                    <w:rPr>
                                      <w:sz w:val="21"/>
                                      <w:szCs w:val="21"/>
                                    </w:rPr>
                                    <w:t>TRẮC NGHIỆM VẬN DỤNG.</w:t>
                                  </w:r>
                                </w:p>
                                <w:p w14:paraId="243EAF6F" w14:textId="77777777" w:rsidR="00E0450C" w:rsidRPr="0087193A" w:rsidRDefault="00E0450C" w:rsidP="00EC189B">
                                  <w:pPr>
                                    <w:spacing w:line="276" w:lineRule="auto"/>
                                    <w:jc w:val="both"/>
                                    <w:rPr>
                                      <w:b w:val="0"/>
                                      <w:sz w:val="21"/>
                                      <w:szCs w:val="21"/>
                                      <w:lang w:val="pt-BR"/>
                                    </w:rPr>
                                  </w:pPr>
                                  <w:r>
                                    <w:rPr>
                                      <w:sz w:val="21"/>
                                      <w:szCs w:val="21"/>
                                      <w:u w:val="single"/>
                                      <w:lang w:val="pt-BR"/>
                                    </w:rPr>
                                    <w:t>Câu 1.</w:t>
                                  </w:r>
                                  <w:r>
                                    <w:rPr>
                                      <w:sz w:val="21"/>
                                      <w:szCs w:val="21"/>
                                      <w:lang w:val="pt-BR"/>
                                    </w:rPr>
                                    <w:t xml:space="preserve"> </w:t>
                                  </w:r>
                                  <w:r w:rsidRPr="0087193A">
                                    <w:rPr>
                                      <w:b w:val="0"/>
                                      <w:sz w:val="21"/>
                                      <w:szCs w:val="21"/>
                                      <w:lang w:val="pt-BR"/>
                                    </w:rPr>
                                    <w:t xml:space="preserve">Hai lực của 1ngẫu lực có độ lớn F = 5,0 N. Cánh tay đòn của ngẫu lực d = 20 cm. Momen của ngẫu lực là ? </w:t>
                                  </w:r>
                                </w:p>
                                <w:p w14:paraId="13DD0AF8" w14:textId="77777777" w:rsidR="00E0450C" w:rsidRPr="0087193A" w:rsidRDefault="00E0450C" w:rsidP="00EC189B">
                                  <w:pPr>
                                    <w:spacing w:line="276" w:lineRule="auto"/>
                                    <w:jc w:val="both"/>
                                    <w:rPr>
                                      <w:b w:val="0"/>
                                      <w:sz w:val="21"/>
                                      <w:szCs w:val="21"/>
                                      <w:lang w:val="pt-BR"/>
                                    </w:rPr>
                                  </w:pPr>
                                  <w:r w:rsidRPr="0087193A">
                                    <w:rPr>
                                      <w:b w:val="0"/>
                                      <w:sz w:val="21"/>
                                      <w:szCs w:val="21"/>
                                      <w:lang w:val="pt-BR"/>
                                    </w:rPr>
                                    <w:t xml:space="preserve">A. 100 N.m </w:t>
                                  </w:r>
                                  <w:r w:rsidRPr="0087193A">
                                    <w:rPr>
                                      <w:b w:val="0"/>
                                      <w:sz w:val="21"/>
                                      <w:szCs w:val="21"/>
                                      <w:lang w:val="pt-BR"/>
                                    </w:rPr>
                                    <w:tab/>
                                  </w:r>
                                  <w:r w:rsidRPr="0087193A">
                                    <w:rPr>
                                      <w:b w:val="0"/>
                                      <w:sz w:val="21"/>
                                      <w:szCs w:val="21"/>
                                      <w:lang w:val="pt-BR"/>
                                    </w:rPr>
                                    <w:tab/>
                                  </w:r>
                                  <w:r w:rsidRPr="0087193A">
                                    <w:rPr>
                                      <w:b w:val="0"/>
                                      <w:sz w:val="21"/>
                                      <w:szCs w:val="21"/>
                                      <w:lang w:val="pt-BR"/>
                                    </w:rPr>
                                    <w:tab/>
                                    <w:t xml:space="preserve">B. 2,0 N.m </w:t>
                                  </w:r>
                                  <w:r w:rsidRPr="0087193A">
                                    <w:rPr>
                                      <w:b w:val="0"/>
                                      <w:sz w:val="21"/>
                                      <w:szCs w:val="21"/>
                                      <w:lang w:val="pt-BR"/>
                                    </w:rPr>
                                    <w:tab/>
                                  </w:r>
                                  <w:r w:rsidRPr="0087193A">
                                    <w:rPr>
                                      <w:b w:val="0"/>
                                      <w:sz w:val="21"/>
                                      <w:szCs w:val="21"/>
                                      <w:lang w:val="pt-BR"/>
                                    </w:rPr>
                                    <w:tab/>
                                  </w:r>
                                  <w:r w:rsidRPr="0087193A">
                                    <w:rPr>
                                      <w:b w:val="0"/>
                                      <w:sz w:val="21"/>
                                      <w:szCs w:val="21"/>
                                      <w:lang w:val="pt-BR"/>
                                    </w:rPr>
                                    <w:tab/>
                                    <w:t xml:space="preserve">C. 0,5 N.m </w:t>
                                  </w:r>
                                  <w:r w:rsidRPr="0087193A">
                                    <w:rPr>
                                      <w:b w:val="0"/>
                                      <w:sz w:val="21"/>
                                      <w:szCs w:val="21"/>
                                      <w:lang w:val="pt-BR"/>
                                    </w:rPr>
                                    <w:tab/>
                                  </w:r>
                                  <w:r w:rsidRPr="0087193A">
                                    <w:rPr>
                                      <w:b w:val="0"/>
                                      <w:sz w:val="21"/>
                                      <w:szCs w:val="21"/>
                                      <w:lang w:val="pt-BR"/>
                                    </w:rPr>
                                    <w:tab/>
                                  </w:r>
                                  <w:r w:rsidRPr="0087193A">
                                    <w:rPr>
                                      <w:b w:val="0"/>
                                      <w:sz w:val="21"/>
                                      <w:szCs w:val="21"/>
                                      <w:lang w:val="pt-BR"/>
                                    </w:rPr>
                                    <w:tab/>
                                    <w:t>D. 1,0 N.m</w:t>
                                  </w:r>
                                </w:p>
                                <w:p w14:paraId="21FA972D" w14:textId="77777777" w:rsidR="00E0450C" w:rsidRPr="0087193A" w:rsidRDefault="00E0450C" w:rsidP="00EC189B">
                                  <w:pPr>
                                    <w:spacing w:line="276" w:lineRule="auto"/>
                                    <w:jc w:val="both"/>
                                    <w:rPr>
                                      <w:b w:val="0"/>
                                      <w:sz w:val="21"/>
                                      <w:szCs w:val="21"/>
                                      <w:lang w:val="pt-BR"/>
                                    </w:rPr>
                                  </w:pPr>
                                  <w:r>
                                    <w:rPr>
                                      <w:sz w:val="21"/>
                                      <w:szCs w:val="21"/>
                                      <w:u w:val="single"/>
                                      <w:lang w:val="pt-BR"/>
                                    </w:rPr>
                                    <w:t>Câu 2.</w:t>
                                  </w:r>
                                  <w:r>
                                    <w:rPr>
                                      <w:sz w:val="21"/>
                                      <w:szCs w:val="21"/>
                                      <w:lang w:val="pt-BR"/>
                                    </w:rPr>
                                    <w:t xml:space="preserve"> </w:t>
                                  </w:r>
                                  <w:r w:rsidRPr="0087193A">
                                    <w:rPr>
                                      <w:b w:val="0"/>
                                      <w:sz w:val="21"/>
                                      <w:szCs w:val="21"/>
                                      <w:lang w:val="pt-BR"/>
                                    </w:rPr>
                                    <w:t xml:space="preserve">Một ngẫu lực gồm hai lực </w:t>
                                  </w:r>
                                  <w:r w:rsidR="000A6FF3" w:rsidRPr="000A6FF3">
                                    <w:rPr>
                                      <w:b w:val="0"/>
                                      <w:noProof/>
                                      <w:position w:val="-12"/>
                                      <w:sz w:val="21"/>
                                      <w:szCs w:val="21"/>
                                      <w:lang w:val="pt-BR"/>
                                    </w:rPr>
                                    <w:object w:dxaOrig="789" w:dyaOrig="402" w14:anchorId="7E87245C">
                                      <v:shape id="_x0000_i1216" type="#_x0000_t75" alt="" style="width:39.75pt;height:20.25pt;mso-width-percent:0;mso-height-percent:0;mso-width-percent:0;mso-height-percent:0" o:ole="">
                                        <v:imagedata r:id="rId591" o:title=""/>
                                      </v:shape>
                                      <o:OLEObject Type="Embed" ProgID="Equation.DSMT4" ShapeID="_x0000_i1216" DrawAspect="Content" ObjectID="_1691503558" r:id="rId592"/>
                                    </w:object>
                                  </w:r>
                                  <w:r w:rsidRPr="0087193A">
                                    <w:rPr>
                                      <w:b w:val="0"/>
                                      <w:sz w:val="21"/>
                                      <w:szCs w:val="21"/>
                                      <w:lang w:val="pt-BR"/>
                                    </w:rPr>
                                    <w:t xml:space="preserve">có </w:t>
                                  </w:r>
                                  <w:r w:rsidRPr="0087193A">
                                    <w:rPr>
                                      <w:b w:val="0"/>
                                      <w:i/>
                                      <w:iCs/>
                                      <w:sz w:val="21"/>
                                      <w:szCs w:val="21"/>
                                      <w:lang w:val="pt-BR"/>
                                    </w:rPr>
                                    <w:t>F</w:t>
                                  </w:r>
                                  <w:r w:rsidRPr="0087193A">
                                    <w:rPr>
                                      <w:b w:val="0"/>
                                      <w:i/>
                                      <w:iCs/>
                                      <w:sz w:val="21"/>
                                      <w:szCs w:val="21"/>
                                      <w:vertAlign w:val="subscript"/>
                                      <w:lang w:val="pt-BR"/>
                                    </w:rPr>
                                    <w:t>1</w:t>
                                  </w:r>
                                  <w:r w:rsidRPr="0087193A">
                                    <w:rPr>
                                      <w:b w:val="0"/>
                                      <w:i/>
                                      <w:iCs/>
                                      <w:sz w:val="21"/>
                                      <w:szCs w:val="21"/>
                                      <w:lang w:val="pt-BR"/>
                                    </w:rPr>
                                    <w:t xml:space="preserve"> = F</w:t>
                                  </w:r>
                                  <w:r w:rsidRPr="0087193A">
                                    <w:rPr>
                                      <w:b w:val="0"/>
                                      <w:i/>
                                      <w:iCs/>
                                      <w:sz w:val="21"/>
                                      <w:szCs w:val="21"/>
                                      <w:vertAlign w:val="subscript"/>
                                      <w:lang w:val="pt-BR"/>
                                    </w:rPr>
                                    <w:t>2</w:t>
                                  </w:r>
                                  <w:r w:rsidRPr="0087193A">
                                    <w:rPr>
                                      <w:b w:val="0"/>
                                      <w:i/>
                                      <w:iCs/>
                                      <w:sz w:val="21"/>
                                      <w:szCs w:val="21"/>
                                      <w:lang w:val="pt-BR"/>
                                    </w:rPr>
                                    <w:t xml:space="preserve"> = F</w:t>
                                  </w:r>
                                  <w:r w:rsidRPr="0087193A">
                                    <w:rPr>
                                      <w:b w:val="0"/>
                                      <w:sz w:val="21"/>
                                      <w:szCs w:val="21"/>
                                      <w:lang w:val="pt-BR"/>
                                    </w:rPr>
                                    <w:t xml:space="preserve"> và có cánh tay đòn </w:t>
                                  </w:r>
                                  <w:r w:rsidRPr="0087193A">
                                    <w:rPr>
                                      <w:b w:val="0"/>
                                      <w:i/>
                                      <w:iCs/>
                                      <w:sz w:val="21"/>
                                      <w:szCs w:val="21"/>
                                      <w:lang w:val="pt-BR"/>
                                    </w:rPr>
                                    <w:t>d</w:t>
                                  </w:r>
                                  <w:r w:rsidRPr="0087193A">
                                    <w:rPr>
                                      <w:b w:val="0"/>
                                      <w:sz w:val="21"/>
                                      <w:szCs w:val="21"/>
                                      <w:lang w:val="pt-BR"/>
                                    </w:rPr>
                                    <w:t xml:space="preserve">. Momen của ngẫu lực này là? </w:t>
                                  </w:r>
                                </w:p>
                                <w:p w14:paraId="25864CFA" w14:textId="77777777" w:rsidR="00E0450C" w:rsidRPr="0087193A" w:rsidRDefault="00E0450C" w:rsidP="00EC189B">
                                  <w:pPr>
                                    <w:spacing w:line="276" w:lineRule="auto"/>
                                    <w:jc w:val="both"/>
                                    <w:rPr>
                                      <w:b w:val="0"/>
                                      <w:i/>
                                      <w:iCs/>
                                      <w:sz w:val="21"/>
                                      <w:szCs w:val="21"/>
                                    </w:rPr>
                                  </w:pPr>
                                  <w:r w:rsidRPr="0087193A">
                                    <w:rPr>
                                      <w:b w:val="0"/>
                                      <w:sz w:val="21"/>
                                      <w:szCs w:val="21"/>
                                      <w:lang w:val="pt-BR"/>
                                    </w:rPr>
                                    <w:t xml:space="preserve">A. Chưa biết được vì còn phụ thuộc vào vị trí của trục quay. </w:t>
                                  </w:r>
                                  <w:r w:rsidRPr="0087193A">
                                    <w:rPr>
                                      <w:b w:val="0"/>
                                      <w:sz w:val="21"/>
                                      <w:szCs w:val="21"/>
                                      <w:lang w:val="pt-BR"/>
                                    </w:rPr>
                                    <w:tab/>
                                  </w:r>
                                  <w:r w:rsidRPr="0087193A">
                                    <w:rPr>
                                      <w:b w:val="0"/>
                                      <w:sz w:val="21"/>
                                      <w:szCs w:val="21"/>
                                      <w:lang w:val="pt-BR"/>
                                    </w:rPr>
                                    <w:tab/>
                                  </w:r>
                                  <w:r w:rsidRPr="0087193A">
                                    <w:rPr>
                                      <w:b w:val="0"/>
                                      <w:sz w:val="21"/>
                                      <w:szCs w:val="21"/>
                                    </w:rPr>
                                    <w:t xml:space="preserve">B. </w:t>
                                  </w:r>
                                  <w:r w:rsidRPr="0087193A">
                                    <w:rPr>
                                      <w:b w:val="0"/>
                                      <w:i/>
                                      <w:iCs/>
                                      <w:sz w:val="21"/>
                                      <w:szCs w:val="21"/>
                                    </w:rPr>
                                    <w:t>Fd.</w:t>
                                  </w:r>
                                  <w:r w:rsidRPr="0087193A">
                                    <w:rPr>
                                      <w:b w:val="0"/>
                                      <w:sz w:val="21"/>
                                      <w:szCs w:val="21"/>
                                    </w:rPr>
                                    <w:t xml:space="preserve"> </w:t>
                                  </w:r>
                                  <w:r w:rsidRPr="0087193A">
                                    <w:rPr>
                                      <w:b w:val="0"/>
                                      <w:sz w:val="21"/>
                                      <w:szCs w:val="21"/>
                                    </w:rPr>
                                    <w:tab/>
                                  </w:r>
                                  <w:r w:rsidRPr="0087193A">
                                    <w:rPr>
                                      <w:b w:val="0"/>
                                      <w:sz w:val="21"/>
                                      <w:szCs w:val="21"/>
                                    </w:rPr>
                                    <w:tab/>
                                    <w:t xml:space="preserve">C. </w:t>
                                  </w:r>
                                  <w:r w:rsidRPr="0087193A">
                                    <w:rPr>
                                      <w:b w:val="0"/>
                                      <w:i/>
                                      <w:iCs/>
                                      <w:sz w:val="21"/>
                                      <w:szCs w:val="21"/>
                                    </w:rPr>
                                    <w:t>2Fd.</w:t>
                                  </w:r>
                                  <w:r w:rsidRPr="0087193A">
                                    <w:rPr>
                                      <w:b w:val="0"/>
                                      <w:sz w:val="21"/>
                                      <w:szCs w:val="21"/>
                                    </w:rPr>
                                    <w:t xml:space="preserve"> </w:t>
                                  </w:r>
                                  <w:r w:rsidRPr="0087193A">
                                    <w:rPr>
                                      <w:b w:val="0"/>
                                      <w:sz w:val="21"/>
                                      <w:szCs w:val="21"/>
                                    </w:rPr>
                                    <w:tab/>
                                    <w:t xml:space="preserve">D. </w:t>
                                  </w:r>
                                  <w:r w:rsidRPr="0087193A">
                                    <w:rPr>
                                      <w:b w:val="0"/>
                                      <w:i/>
                                      <w:iCs/>
                                      <w:sz w:val="21"/>
                                      <w:szCs w:val="21"/>
                                    </w:rPr>
                                    <w:t>(F</w:t>
                                  </w:r>
                                  <w:r w:rsidRPr="0087193A">
                                    <w:rPr>
                                      <w:b w:val="0"/>
                                      <w:i/>
                                      <w:iCs/>
                                      <w:sz w:val="21"/>
                                      <w:szCs w:val="21"/>
                                      <w:vertAlign w:val="subscript"/>
                                    </w:rPr>
                                    <w:t>1</w:t>
                                  </w:r>
                                  <w:r w:rsidRPr="0087193A">
                                    <w:rPr>
                                      <w:b w:val="0"/>
                                      <w:i/>
                                      <w:iCs/>
                                      <w:sz w:val="21"/>
                                      <w:szCs w:val="21"/>
                                    </w:rPr>
                                    <w:t>-F</w:t>
                                  </w:r>
                                  <w:r w:rsidRPr="0087193A">
                                    <w:rPr>
                                      <w:b w:val="0"/>
                                      <w:i/>
                                      <w:iCs/>
                                      <w:sz w:val="21"/>
                                      <w:szCs w:val="21"/>
                                      <w:vertAlign w:val="subscript"/>
                                    </w:rPr>
                                    <w:t>2</w:t>
                                  </w:r>
                                  <w:proofErr w:type="gramStart"/>
                                  <w:r w:rsidRPr="0087193A">
                                    <w:rPr>
                                      <w:b w:val="0"/>
                                      <w:i/>
                                      <w:iCs/>
                                      <w:sz w:val="21"/>
                                      <w:szCs w:val="21"/>
                                    </w:rPr>
                                    <w:t>)d</w:t>
                                  </w:r>
                                  <w:proofErr w:type="gramEnd"/>
                                  <w:r w:rsidRPr="0087193A">
                                    <w:rPr>
                                      <w:b w:val="0"/>
                                      <w:i/>
                                      <w:iCs/>
                                      <w:sz w:val="21"/>
                                      <w:szCs w:val="21"/>
                                    </w:rPr>
                                    <w:t>.</w:t>
                                  </w:r>
                                </w:p>
                                <w:p w14:paraId="2C43CC11" w14:textId="77777777" w:rsidR="00E0450C" w:rsidRPr="0087193A" w:rsidRDefault="00E0450C" w:rsidP="00EC189B">
                                  <w:pPr>
                                    <w:spacing w:line="276" w:lineRule="auto"/>
                                    <w:rPr>
                                      <w:b w:val="0"/>
                                      <w:sz w:val="21"/>
                                      <w:szCs w:val="21"/>
                                    </w:rPr>
                                  </w:pPr>
                                  <w:r>
                                    <w:rPr>
                                      <w:sz w:val="21"/>
                                      <w:szCs w:val="21"/>
                                      <w:u w:val="single"/>
                                      <w:lang w:val="pt-BR"/>
                                    </w:rPr>
                                    <w:t>Câu 3.</w:t>
                                  </w:r>
                                  <w:r>
                                    <w:rPr>
                                      <w:sz w:val="21"/>
                                      <w:szCs w:val="21"/>
                                      <w:lang w:val="pt-BR"/>
                                    </w:rPr>
                                    <w:t xml:space="preserve"> </w:t>
                                  </w:r>
                                  <w:r w:rsidRPr="0087193A">
                                    <w:rPr>
                                      <w:b w:val="0"/>
                                      <w:sz w:val="21"/>
                                      <w:szCs w:val="21"/>
                                    </w:rPr>
                                    <w:t xml:space="preserve">Phát biểu nào sau đây là </w:t>
                                  </w:r>
                                  <w:proofErr w:type="gramStart"/>
                                  <w:r w:rsidRPr="0087193A">
                                    <w:rPr>
                                      <w:b w:val="0"/>
                                      <w:sz w:val="21"/>
                                      <w:szCs w:val="21"/>
                                    </w:rPr>
                                    <w:t>đúng ?</w:t>
                                  </w:r>
                                  <w:proofErr w:type="gramEnd"/>
                                  <w:r w:rsidRPr="0087193A">
                                    <w:rPr>
                                      <w:b w:val="0"/>
                                      <w:sz w:val="21"/>
                                      <w:szCs w:val="21"/>
                                    </w:rPr>
                                    <w:t xml:space="preserve"> Ngẫu lực là :</w:t>
                                  </w:r>
                                </w:p>
                                <w:p w14:paraId="3FF87953" w14:textId="6E28D6BC" w:rsidR="00E0450C" w:rsidRPr="0087193A" w:rsidRDefault="00E0450C" w:rsidP="00EC189B">
                                  <w:pPr>
                                    <w:spacing w:line="276" w:lineRule="auto"/>
                                    <w:jc w:val="both"/>
                                    <w:rPr>
                                      <w:b w:val="0"/>
                                      <w:sz w:val="21"/>
                                      <w:szCs w:val="21"/>
                                    </w:rPr>
                                  </w:pPr>
                                  <w:r w:rsidRPr="0087193A">
                                    <w:rPr>
                                      <w:b w:val="0"/>
                                      <w:sz w:val="21"/>
                                      <w:szCs w:val="21"/>
                                    </w:rPr>
                                    <w:t xml:space="preserve">A. Hợp của hai lực song song ngược chiều. </w:t>
                                  </w:r>
                                  <w:r w:rsidRPr="0087193A">
                                    <w:rPr>
                                      <w:b w:val="0"/>
                                      <w:sz w:val="21"/>
                                      <w:szCs w:val="21"/>
                                    </w:rPr>
                                    <w:tab/>
                                  </w:r>
                                  <w:r w:rsidRPr="0087193A">
                                    <w:rPr>
                                      <w:b w:val="0"/>
                                      <w:sz w:val="21"/>
                                      <w:szCs w:val="21"/>
                                    </w:rPr>
                                    <w:tab/>
                                    <w:t xml:space="preserve">B. Hợp lực của hai lực song song cùng chiều. </w:t>
                                  </w:r>
                                </w:p>
                                <w:p w14:paraId="3A533421" w14:textId="2FC2DC30" w:rsidR="00E0450C" w:rsidRPr="0087193A" w:rsidRDefault="00E0450C" w:rsidP="00EC189B">
                                  <w:pPr>
                                    <w:spacing w:line="276" w:lineRule="auto"/>
                                    <w:jc w:val="both"/>
                                    <w:rPr>
                                      <w:b w:val="0"/>
                                      <w:sz w:val="21"/>
                                      <w:szCs w:val="21"/>
                                    </w:rPr>
                                  </w:pPr>
                                  <w:r w:rsidRPr="0087193A">
                                    <w:rPr>
                                      <w:b w:val="0"/>
                                      <w:sz w:val="21"/>
                                      <w:szCs w:val="21"/>
                                    </w:rPr>
                                    <w:t>C. Hệ hai lực song song, ngược chiều, có độ lớn bằng nhau cùng tác dụng lên một vật.</w:t>
                                  </w:r>
                                  <w:r w:rsidRPr="0087193A">
                                    <w:rPr>
                                      <w:b w:val="0"/>
                                      <w:sz w:val="21"/>
                                      <w:szCs w:val="21"/>
                                    </w:rPr>
                                    <w:tab/>
                                    <w:t>D. Tất cả các đáp án.</w:t>
                                  </w:r>
                                </w:p>
                                <w:p w14:paraId="25039AB3" w14:textId="77777777" w:rsidR="00E0450C" w:rsidRPr="0087193A" w:rsidRDefault="00E0450C" w:rsidP="00EC189B">
                                  <w:pPr>
                                    <w:spacing w:line="276" w:lineRule="auto"/>
                                    <w:rPr>
                                      <w:b w:val="0"/>
                                      <w:sz w:val="21"/>
                                      <w:szCs w:val="21"/>
                                    </w:rPr>
                                  </w:pPr>
                                  <w:r>
                                    <w:rPr>
                                      <w:sz w:val="21"/>
                                      <w:szCs w:val="21"/>
                                      <w:u w:val="single"/>
                                      <w:lang w:val="pt-BR"/>
                                    </w:rPr>
                                    <w:t>Câu 4.</w:t>
                                  </w:r>
                                  <w:r>
                                    <w:rPr>
                                      <w:sz w:val="21"/>
                                      <w:szCs w:val="21"/>
                                      <w:lang w:val="pt-BR"/>
                                    </w:rPr>
                                    <w:t xml:space="preserve"> </w:t>
                                  </w:r>
                                  <w:r w:rsidRPr="0087193A">
                                    <w:rPr>
                                      <w:b w:val="0"/>
                                      <w:sz w:val="21"/>
                                      <w:szCs w:val="21"/>
                                    </w:rPr>
                                    <w:t>Hai tay lái của ghi đông xe đạp cách trục cổ một đoạn 25 cm. Nếu tác dụng vào mỗi bàn tay cầm một lực 180 N thì momen của ngẫu lực là bao nhiêu ?</w:t>
                                  </w:r>
                                  <w:r w:rsidRPr="0087193A">
                                    <w:rPr>
                                      <w:b w:val="0"/>
                                      <w:sz w:val="21"/>
                                      <w:szCs w:val="21"/>
                                    </w:rPr>
                                    <w:tab/>
                                    <w:t xml:space="preserve">A. 90 Nm. </w:t>
                                  </w:r>
                                  <w:r w:rsidRPr="0087193A">
                                    <w:rPr>
                                      <w:b w:val="0"/>
                                      <w:sz w:val="21"/>
                                      <w:szCs w:val="21"/>
                                    </w:rPr>
                                    <w:tab/>
                                    <w:t xml:space="preserve">B. 45 Nm. </w:t>
                                  </w:r>
                                  <w:r w:rsidRPr="0087193A">
                                    <w:rPr>
                                      <w:b w:val="0"/>
                                      <w:sz w:val="21"/>
                                      <w:szCs w:val="21"/>
                                    </w:rPr>
                                    <w:tab/>
                                    <w:t xml:space="preserve">C. 4 500 Nm. </w:t>
                                  </w:r>
                                  <w:r w:rsidRPr="0087193A">
                                    <w:rPr>
                                      <w:b w:val="0"/>
                                      <w:sz w:val="21"/>
                                      <w:szCs w:val="21"/>
                                    </w:rPr>
                                    <w:tab/>
                                  </w:r>
                                  <w:r w:rsidRPr="0087193A">
                                    <w:rPr>
                                      <w:b w:val="0"/>
                                      <w:sz w:val="21"/>
                                      <w:szCs w:val="21"/>
                                    </w:rPr>
                                    <w:tab/>
                                    <w:t>D. 9 000 Nm.</w:t>
                                  </w:r>
                                </w:p>
                                <w:p w14:paraId="16528E29" w14:textId="77777777" w:rsidR="00E0450C" w:rsidRPr="0087193A" w:rsidRDefault="00E0450C" w:rsidP="00EC189B">
                                  <w:pPr>
                                    <w:spacing w:line="276" w:lineRule="auto"/>
                                    <w:rPr>
                                      <w:b w:val="0"/>
                                      <w:sz w:val="21"/>
                                      <w:szCs w:val="21"/>
                                    </w:rPr>
                                  </w:pPr>
                                  <w:r>
                                    <w:rPr>
                                      <w:sz w:val="21"/>
                                      <w:szCs w:val="21"/>
                                      <w:u w:val="single"/>
                                      <w:lang w:val="pt-BR"/>
                                    </w:rPr>
                                    <w:t>Câu 5.</w:t>
                                  </w:r>
                                  <w:r>
                                    <w:rPr>
                                      <w:sz w:val="21"/>
                                      <w:szCs w:val="21"/>
                                      <w:lang w:val="pt-BR"/>
                                    </w:rPr>
                                    <w:t xml:space="preserve"> </w:t>
                                  </w:r>
                                  <w:r w:rsidRPr="0087193A">
                                    <w:rPr>
                                      <w:b w:val="0"/>
                                      <w:sz w:val="21"/>
                                      <w:szCs w:val="21"/>
                                    </w:rPr>
                                    <w:t xml:space="preserve">Phát biểu nào sau đây </w:t>
                                  </w:r>
                                  <w:r w:rsidRPr="0087193A">
                                    <w:rPr>
                                      <w:b w:val="0"/>
                                      <w:bCs w:val="0"/>
                                      <w:sz w:val="21"/>
                                      <w:szCs w:val="21"/>
                                    </w:rPr>
                                    <w:t>đúng</w:t>
                                  </w:r>
                                  <w:r w:rsidRPr="0087193A">
                                    <w:rPr>
                                      <w:b w:val="0"/>
                                      <w:sz w:val="21"/>
                                      <w:szCs w:val="21"/>
                                    </w:rPr>
                                    <w:t xml:space="preserve"> khi nói về ngẫu lực tác dụng lên một </w:t>
                                  </w:r>
                                  <w:proofErr w:type="gramStart"/>
                                  <w:r w:rsidRPr="0087193A">
                                    <w:rPr>
                                      <w:b w:val="0"/>
                                      <w:sz w:val="21"/>
                                      <w:szCs w:val="21"/>
                                    </w:rPr>
                                    <w:t>vật ?</w:t>
                                  </w:r>
                                  <w:proofErr w:type="gramEnd"/>
                                  <w:r w:rsidRPr="0087193A">
                                    <w:rPr>
                                      <w:b w:val="0"/>
                                      <w:sz w:val="21"/>
                                      <w:szCs w:val="21"/>
                                    </w:rPr>
                                    <w:t xml:space="preserve"> Ngẫu lực</w:t>
                                  </w:r>
                                </w:p>
                                <w:p w14:paraId="78247928" w14:textId="77777777" w:rsidR="00E0450C" w:rsidRPr="0087193A" w:rsidRDefault="00E0450C" w:rsidP="00EC189B">
                                  <w:pPr>
                                    <w:spacing w:line="276" w:lineRule="auto"/>
                                    <w:rPr>
                                      <w:b w:val="0"/>
                                      <w:sz w:val="21"/>
                                      <w:szCs w:val="21"/>
                                    </w:rPr>
                                  </w:pPr>
                                  <w:r w:rsidRPr="0087193A">
                                    <w:rPr>
                                      <w:b w:val="0"/>
                                      <w:sz w:val="21"/>
                                      <w:szCs w:val="21"/>
                                    </w:rPr>
                                    <w:t xml:space="preserve">A. làm cho vật chuyển động tròn đều.      </w:t>
                                  </w:r>
                                  <w:r w:rsidRPr="0087193A">
                                    <w:rPr>
                                      <w:b w:val="0"/>
                                      <w:sz w:val="21"/>
                                      <w:szCs w:val="21"/>
                                    </w:rPr>
                                    <w:tab/>
                                  </w:r>
                                  <w:r w:rsidRPr="0087193A">
                                    <w:rPr>
                                      <w:b w:val="0"/>
                                      <w:sz w:val="21"/>
                                      <w:szCs w:val="21"/>
                                    </w:rPr>
                                    <w:tab/>
                                    <w:t xml:space="preserve">B. là hệ hai lực song song, ngược chiều và có cùng độ lớn </w:t>
                                  </w:r>
                                </w:p>
                                <w:p w14:paraId="421D0E47" w14:textId="47D26992" w:rsidR="00E0450C" w:rsidRPr="00EC189B" w:rsidRDefault="00E0450C" w:rsidP="00EC189B">
                                  <w:pPr>
                                    <w:spacing w:line="276" w:lineRule="auto"/>
                                    <w:rPr>
                                      <w:b w:val="0"/>
                                      <w:sz w:val="21"/>
                                      <w:szCs w:val="21"/>
                                    </w:rPr>
                                  </w:pPr>
                                  <w:r w:rsidRPr="0087193A">
                                    <w:rPr>
                                      <w:b w:val="0"/>
                                      <w:sz w:val="21"/>
                                      <w:szCs w:val="21"/>
                                    </w:rPr>
                                    <w:t xml:space="preserve">C. là cặp lực có thể tổng hợp thành một lực duy nhất. </w:t>
                                  </w:r>
                                  <w:r w:rsidRPr="0087193A">
                                    <w:rPr>
                                      <w:b w:val="0"/>
                                      <w:sz w:val="21"/>
                                      <w:szCs w:val="21"/>
                                    </w:rPr>
                                    <w:tab/>
                                    <w:t>D. là hệ hai lực cùng giá, ngược chiều, cùng độ lớn.</w:t>
                                  </w:r>
                                </w:p>
                              </w:tc>
                            </w:tr>
                            <w:tr w:rsidR="00E0450C" w:rsidRPr="00B31086" w14:paraId="02117669" w14:textId="77777777" w:rsidTr="00317813">
                              <w:tc>
                                <w:tcPr>
                                  <w:tcW w:w="10042" w:type="dxa"/>
                                  <w:shd w:val="clear" w:color="auto" w:fill="auto"/>
                                </w:tcPr>
                                <w:p w14:paraId="3C396CD8" w14:textId="77777777" w:rsidR="00E0450C" w:rsidRPr="00D353E1" w:rsidRDefault="00E0450C" w:rsidP="00B31086">
                                  <w:pPr>
                                    <w:spacing w:line="276" w:lineRule="auto"/>
                                    <w:rPr>
                                      <w:b w:val="0"/>
                                      <w:bCs w:val="0"/>
                                    </w:rPr>
                                  </w:pPr>
                                </w:p>
                              </w:tc>
                            </w:tr>
                            <w:tr w:rsidR="00E0450C" w:rsidRPr="00B31086" w14:paraId="3A0BC6D8" w14:textId="77777777" w:rsidTr="00317813">
                              <w:tc>
                                <w:tcPr>
                                  <w:tcW w:w="10042" w:type="dxa"/>
                                  <w:shd w:val="clear" w:color="auto" w:fill="auto"/>
                                </w:tcPr>
                                <w:p w14:paraId="72F848BF" w14:textId="77777777" w:rsidR="00E0450C" w:rsidRPr="00D353E1" w:rsidRDefault="00E0450C" w:rsidP="00B31086">
                                  <w:pPr>
                                    <w:spacing w:line="276" w:lineRule="auto"/>
                                    <w:rPr>
                                      <w:b w:val="0"/>
                                      <w:bCs w:val="0"/>
                                    </w:rPr>
                                  </w:pPr>
                                </w:p>
                              </w:tc>
                            </w:tr>
                            <w:tr w:rsidR="00E0450C" w:rsidRPr="00B31086" w14:paraId="2CCA12D3" w14:textId="77777777" w:rsidTr="00317813">
                              <w:tc>
                                <w:tcPr>
                                  <w:tcW w:w="10042" w:type="dxa"/>
                                  <w:shd w:val="clear" w:color="auto" w:fill="auto"/>
                                </w:tcPr>
                                <w:p w14:paraId="70D815D2" w14:textId="77777777" w:rsidR="00E0450C" w:rsidRPr="00D353E1" w:rsidRDefault="00E0450C" w:rsidP="00B31086">
                                  <w:pPr>
                                    <w:spacing w:line="276" w:lineRule="auto"/>
                                    <w:rPr>
                                      <w:b w:val="0"/>
                                      <w:bCs w:val="0"/>
                                    </w:rPr>
                                  </w:pPr>
                                </w:p>
                              </w:tc>
                            </w:tr>
                            <w:tr w:rsidR="00E0450C" w:rsidRPr="00B31086" w14:paraId="59E18646" w14:textId="77777777" w:rsidTr="00317813">
                              <w:tc>
                                <w:tcPr>
                                  <w:tcW w:w="10042" w:type="dxa"/>
                                  <w:shd w:val="clear" w:color="auto" w:fill="auto"/>
                                </w:tcPr>
                                <w:p w14:paraId="5F40F41B" w14:textId="77777777" w:rsidR="00E0450C" w:rsidRPr="00D353E1" w:rsidRDefault="00E0450C" w:rsidP="00B31086">
                                  <w:pPr>
                                    <w:spacing w:line="276" w:lineRule="auto"/>
                                    <w:rPr>
                                      <w:b w:val="0"/>
                                      <w:bCs w:val="0"/>
                                    </w:rPr>
                                  </w:pPr>
                                </w:p>
                              </w:tc>
                            </w:tr>
                            <w:tr w:rsidR="00E0450C" w:rsidRPr="00B31086" w14:paraId="79029120" w14:textId="77777777" w:rsidTr="00317813">
                              <w:tc>
                                <w:tcPr>
                                  <w:tcW w:w="10042" w:type="dxa"/>
                                  <w:shd w:val="clear" w:color="auto" w:fill="auto"/>
                                </w:tcPr>
                                <w:p w14:paraId="3BE91CCC" w14:textId="77777777" w:rsidR="00E0450C" w:rsidRPr="00D353E1" w:rsidRDefault="00E0450C" w:rsidP="00B31086">
                                  <w:pPr>
                                    <w:spacing w:line="276" w:lineRule="auto"/>
                                    <w:rPr>
                                      <w:b w:val="0"/>
                                      <w:bCs w:val="0"/>
                                    </w:rPr>
                                  </w:pPr>
                                </w:p>
                              </w:tc>
                            </w:tr>
                            <w:tr w:rsidR="00E0450C" w:rsidRPr="00B31086" w14:paraId="2D519DB1" w14:textId="77777777" w:rsidTr="00317813">
                              <w:tc>
                                <w:tcPr>
                                  <w:tcW w:w="10042" w:type="dxa"/>
                                  <w:shd w:val="clear" w:color="auto" w:fill="auto"/>
                                </w:tcPr>
                                <w:p w14:paraId="728682B7" w14:textId="77777777" w:rsidR="00E0450C" w:rsidRPr="00D353E1" w:rsidRDefault="00E0450C" w:rsidP="00B31086">
                                  <w:pPr>
                                    <w:spacing w:line="276" w:lineRule="auto"/>
                                    <w:rPr>
                                      <w:b w:val="0"/>
                                      <w:bCs w:val="0"/>
                                    </w:rPr>
                                  </w:pPr>
                                </w:p>
                              </w:tc>
                            </w:tr>
                            <w:tr w:rsidR="00E0450C" w:rsidRPr="00B31086" w14:paraId="4991DC44" w14:textId="77777777" w:rsidTr="00317813">
                              <w:tc>
                                <w:tcPr>
                                  <w:tcW w:w="10042" w:type="dxa"/>
                                  <w:shd w:val="clear" w:color="auto" w:fill="auto"/>
                                </w:tcPr>
                                <w:p w14:paraId="2F1B68D7" w14:textId="77777777" w:rsidR="00E0450C" w:rsidRPr="00D353E1" w:rsidRDefault="00E0450C" w:rsidP="00B31086">
                                  <w:pPr>
                                    <w:spacing w:line="276" w:lineRule="auto"/>
                                    <w:rPr>
                                      <w:b w:val="0"/>
                                      <w:bCs w:val="0"/>
                                    </w:rPr>
                                  </w:pPr>
                                </w:p>
                              </w:tc>
                            </w:tr>
                            <w:tr w:rsidR="00E0450C" w:rsidRPr="00B31086" w14:paraId="7755287D" w14:textId="77777777" w:rsidTr="00317813">
                              <w:tc>
                                <w:tcPr>
                                  <w:tcW w:w="10042" w:type="dxa"/>
                                  <w:shd w:val="clear" w:color="auto" w:fill="auto"/>
                                </w:tcPr>
                                <w:p w14:paraId="7BBC0693" w14:textId="77777777" w:rsidR="00E0450C" w:rsidRPr="00D353E1" w:rsidRDefault="00E0450C" w:rsidP="00B31086">
                                  <w:pPr>
                                    <w:spacing w:line="276" w:lineRule="auto"/>
                                    <w:rPr>
                                      <w:b w:val="0"/>
                                      <w:bCs w:val="0"/>
                                    </w:rPr>
                                  </w:pPr>
                                </w:p>
                              </w:tc>
                            </w:tr>
                            <w:tr w:rsidR="00E0450C" w:rsidRPr="00B31086" w14:paraId="13D1AFC9" w14:textId="77777777" w:rsidTr="00317813">
                              <w:tc>
                                <w:tcPr>
                                  <w:tcW w:w="10042" w:type="dxa"/>
                                  <w:shd w:val="clear" w:color="auto" w:fill="auto"/>
                                </w:tcPr>
                                <w:p w14:paraId="18FF439D" w14:textId="77777777" w:rsidR="00E0450C" w:rsidRPr="00D353E1" w:rsidRDefault="00E0450C" w:rsidP="00B31086">
                                  <w:pPr>
                                    <w:spacing w:line="276" w:lineRule="auto"/>
                                    <w:rPr>
                                      <w:b w:val="0"/>
                                      <w:bCs w:val="0"/>
                                    </w:rPr>
                                  </w:pPr>
                                </w:p>
                              </w:tc>
                            </w:tr>
                            <w:tr w:rsidR="00E0450C" w:rsidRPr="00B31086" w14:paraId="44A99F8F" w14:textId="77777777" w:rsidTr="00317813">
                              <w:tc>
                                <w:tcPr>
                                  <w:tcW w:w="10042" w:type="dxa"/>
                                  <w:shd w:val="clear" w:color="auto" w:fill="auto"/>
                                </w:tcPr>
                                <w:p w14:paraId="6E516C03" w14:textId="77777777" w:rsidR="00E0450C" w:rsidRPr="00D353E1" w:rsidRDefault="00E0450C" w:rsidP="00B31086">
                                  <w:pPr>
                                    <w:spacing w:line="276" w:lineRule="auto"/>
                                    <w:rPr>
                                      <w:b w:val="0"/>
                                      <w:bCs w:val="0"/>
                                    </w:rPr>
                                  </w:pPr>
                                </w:p>
                              </w:tc>
                            </w:tr>
                            <w:tr w:rsidR="00E0450C" w:rsidRPr="00B31086" w14:paraId="4FAE9097" w14:textId="77777777" w:rsidTr="00317813">
                              <w:tc>
                                <w:tcPr>
                                  <w:tcW w:w="10042" w:type="dxa"/>
                                  <w:shd w:val="clear" w:color="auto" w:fill="auto"/>
                                </w:tcPr>
                                <w:p w14:paraId="3A5AFD27" w14:textId="77777777" w:rsidR="00E0450C" w:rsidRPr="00D353E1" w:rsidRDefault="00E0450C" w:rsidP="00B31086">
                                  <w:pPr>
                                    <w:spacing w:line="276" w:lineRule="auto"/>
                                    <w:rPr>
                                      <w:b w:val="0"/>
                                      <w:bCs w:val="0"/>
                                    </w:rPr>
                                  </w:pPr>
                                </w:p>
                              </w:tc>
                            </w:tr>
                            <w:tr w:rsidR="00E0450C" w:rsidRPr="00B31086" w14:paraId="1E9F3CA5" w14:textId="77777777" w:rsidTr="00317813">
                              <w:tc>
                                <w:tcPr>
                                  <w:tcW w:w="10042" w:type="dxa"/>
                                  <w:shd w:val="clear" w:color="auto" w:fill="auto"/>
                                </w:tcPr>
                                <w:p w14:paraId="76EDDF5F" w14:textId="77777777" w:rsidR="00E0450C" w:rsidRPr="00D353E1" w:rsidRDefault="00E0450C" w:rsidP="00B31086">
                                  <w:pPr>
                                    <w:spacing w:line="276" w:lineRule="auto"/>
                                    <w:rPr>
                                      <w:b w:val="0"/>
                                      <w:bCs w:val="0"/>
                                    </w:rPr>
                                  </w:pPr>
                                </w:p>
                              </w:tc>
                            </w:tr>
                            <w:tr w:rsidR="00E0450C" w:rsidRPr="00B31086" w14:paraId="662F78C8" w14:textId="77777777" w:rsidTr="00317813">
                              <w:tc>
                                <w:tcPr>
                                  <w:tcW w:w="10042" w:type="dxa"/>
                                  <w:shd w:val="clear" w:color="auto" w:fill="auto"/>
                                </w:tcPr>
                                <w:p w14:paraId="5DE6469A" w14:textId="77777777" w:rsidR="00E0450C" w:rsidRPr="00D353E1" w:rsidRDefault="00E0450C" w:rsidP="00B31086">
                                  <w:pPr>
                                    <w:spacing w:line="276" w:lineRule="auto"/>
                                    <w:rPr>
                                      <w:b w:val="0"/>
                                      <w:bCs w:val="0"/>
                                    </w:rPr>
                                  </w:pPr>
                                </w:p>
                              </w:tc>
                            </w:tr>
                            <w:tr w:rsidR="00E0450C" w:rsidRPr="00B31086" w14:paraId="24301661" w14:textId="77777777" w:rsidTr="00317813">
                              <w:tc>
                                <w:tcPr>
                                  <w:tcW w:w="10042" w:type="dxa"/>
                                  <w:shd w:val="clear" w:color="auto" w:fill="auto"/>
                                </w:tcPr>
                                <w:p w14:paraId="46396DA4" w14:textId="77777777" w:rsidR="00E0450C" w:rsidRPr="00D353E1" w:rsidRDefault="00E0450C" w:rsidP="00B31086">
                                  <w:pPr>
                                    <w:spacing w:line="276" w:lineRule="auto"/>
                                    <w:rPr>
                                      <w:b w:val="0"/>
                                      <w:bCs w:val="0"/>
                                    </w:rPr>
                                  </w:pPr>
                                </w:p>
                              </w:tc>
                            </w:tr>
                            <w:tr w:rsidR="00E0450C" w:rsidRPr="00B31086" w14:paraId="55B1B099" w14:textId="77777777" w:rsidTr="00317813">
                              <w:tc>
                                <w:tcPr>
                                  <w:tcW w:w="10042" w:type="dxa"/>
                                  <w:shd w:val="clear" w:color="auto" w:fill="auto"/>
                                </w:tcPr>
                                <w:p w14:paraId="63D74CFF" w14:textId="77777777" w:rsidR="00E0450C" w:rsidRPr="00D353E1" w:rsidRDefault="00E0450C" w:rsidP="00B31086">
                                  <w:pPr>
                                    <w:spacing w:line="276" w:lineRule="auto"/>
                                    <w:rPr>
                                      <w:b w:val="0"/>
                                      <w:bCs w:val="0"/>
                                    </w:rPr>
                                  </w:pPr>
                                </w:p>
                              </w:tc>
                            </w:tr>
                            <w:tr w:rsidR="00E0450C" w:rsidRPr="00B31086" w14:paraId="0CD1CAA7" w14:textId="77777777" w:rsidTr="00317813">
                              <w:tc>
                                <w:tcPr>
                                  <w:tcW w:w="10042" w:type="dxa"/>
                                  <w:shd w:val="clear" w:color="auto" w:fill="auto"/>
                                </w:tcPr>
                                <w:p w14:paraId="1CD0AEE2" w14:textId="77777777" w:rsidR="00E0450C" w:rsidRPr="00D353E1" w:rsidRDefault="00E0450C" w:rsidP="00B31086">
                                  <w:pPr>
                                    <w:spacing w:line="276" w:lineRule="auto"/>
                                    <w:rPr>
                                      <w:b w:val="0"/>
                                      <w:bCs w:val="0"/>
                                    </w:rPr>
                                  </w:pPr>
                                </w:p>
                              </w:tc>
                            </w:tr>
                            <w:tr w:rsidR="00E0450C" w:rsidRPr="00B31086" w14:paraId="3B957998" w14:textId="77777777" w:rsidTr="00317813">
                              <w:tc>
                                <w:tcPr>
                                  <w:tcW w:w="10042" w:type="dxa"/>
                                  <w:shd w:val="clear" w:color="auto" w:fill="auto"/>
                                </w:tcPr>
                                <w:p w14:paraId="67582522" w14:textId="77777777" w:rsidR="00E0450C" w:rsidRPr="00D353E1" w:rsidRDefault="00E0450C" w:rsidP="00B31086">
                                  <w:pPr>
                                    <w:spacing w:line="276" w:lineRule="auto"/>
                                    <w:rPr>
                                      <w:b w:val="0"/>
                                      <w:bCs w:val="0"/>
                                    </w:rPr>
                                  </w:pPr>
                                </w:p>
                              </w:tc>
                            </w:tr>
                            <w:tr w:rsidR="00E0450C" w:rsidRPr="00B31086" w14:paraId="2B2748A8" w14:textId="77777777" w:rsidTr="00317813">
                              <w:tc>
                                <w:tcPr>
                                  <w:tcW w:w="10042" w:type="dxa"/>
                                  <w:shd w:val="clear" w:color="auto" w:fill="auto"/>
                                </w:tcPr>
                                <w:p w14:paraId="706699CD" w14:textId="77777777" w:rsidR="00E0450C" w:rsidRPr="00D353E1" w:rsidRDefault="00E0450C" w:rsidP="00B31086">
                                  <w:pPr>
                                    <w:spacing w:line="276" w:lineRule="auto"/>
                                    <w:rPr>
                                      <w:b w:val="0"/>
                                      <w:bCs w:val="0"/>
                                    </w:rPr>
                                  </w:pPr>
                                </w:p>
                              </w:tc>
                            </w:tr>
                            <w:tr w:rsidR="00E0450C" w:rsidRPr="00B31086" w14:paraId="34AE8C08" w14:textId="77777777" w:rsidTr="00317813">
                              <w:tc>
                                <w:tcPr>
                                  <w:tcW w:w="10042" w:type="dxa"/>
                                  <w:shd w:val="clear" w:color="auto" w:fill="auto"/>
                                </w:tcPr>
                                <w:p w14:paraId="1D1B2030" w14:textId="77777777" w:rsidR="00E0450C" w:rsidRPr="00D353E1" w:rsidRDefault="00E0450C" w:rsidP="00B31086">
                                  <w:pPr>
                                    <w:spacing w:line="276" w:lineRule="auto"/>
                                    <w:rPr>
                                      <w:b w:val="0"/>
                                      <w:bCs w:val="0"/>
                                    </w:rPr>
                                  </w:pPr>
                                </w:p>
                              </w:tc>
                            </w:tr>
                            <w:tr w:rsidR="00E0450C" w:rsidRPr="00B31086" w14:paraId="33B2F637" w14:textId="77777777" w:rsidTr="00317813">
                              <w:tc>
                                <w:tcPr>
                                  <w:tcW w:w="10042" w:type="dxa"/>
                                  <w:shd w:val="clear" w:color="auto" w:fill="auto"/>
                                </w:tcPr>
                                <w:p w14:paraId="273EEA65" w14:textId="77777777" w:rsidR="00E0450C" w:rsidRPr="00D353E1" w:rsidRDefault="00E0450C" w:rsidP="00B31086">
                                  <w:pPr>
                                    <w:spacing w:line="276" w:lineRule="auto"/>
                                    <w:rPr>
                                      <w:b w:val="0"/>
                                      <w:bCs w:val="0"/>
                                    </w:rPr>
                                  </w:pPr>
                                </w:p>
                              </w:tc>
                            </w:tr>
                            <w:tr w:rsidR="00E0450C" w:rsidRPr="00B31086" w14:paraId="5238E3CA" w14:textId="77777777" w:rsidTr="00317813">
                              <w:tc>
                                <w:tcPr>
                                  <w:tcW w:w="10042" w:type="dxa"/>
                                  <w:shd w:val="clear" w:color="auto" w:fill="auto"/>
                                </w:tcPr>
                                <w:p w14:paraId="739C676E" w14:textId="77777777" w:rsidR="00E0450C" w:rsidRPr="00D353E1" w:rsidRDefault="00E0450C" w:rsidP="00B31086">
                                  <w:pPr>
                                    <w:spacing w:line="276" w:lineRule="auto"/>
                                    <w:rPr>
                                      <w:b w:val="0"/>
                                      <w:bCs w:val="0"/>
                                    </w:rPr>
                                  </w:pPr>
                                </w:p>
                              </w:tc>
                            </w:tr>
                            <w:tr w:rsidR="00E0450C" w:rsidRPr="00B31086" w14:paraId="4F273183" w14:textId="77777777" w:rsidTr="00317813">
                              <w:tc>
                                <w:tcPr>
                                  <w:tcW w:w="10042" w:type="dxa"/>
                                  <w:shd w:val="clear" w:color="auto" w:fill="auto"/>
                                </w:tcPr>
                                <w:p w14:paraId="6B87ADE6" w14:textId="77777777" w:rsidR="00E0450C" w:rsidRPr="00D353E1" w:rsidRDefault="00E0450C" w:rsidP="00B31086">
                                  <w:pPr>
                                    <w:spacing w:line="276" w:lineRule="auto"/>
                                    <w:rPr>
                                      <w:b w:val="0"/>
                                      <w:bCs w:val="0"/>
                                    </w:rPr>
                                  </w:pPr>
                                </w:p>
                              </w:tc>
                            </w:tr>
                            <w:tr w:rsidR="00E0450C" w:rsidRPr="00B31086" w14:paraId="6C637287" w14:textId="77777777" w:rsidTr="00317813">
                              <w:tc>
                                <w:tcPr>
                                  <w:tcW w:w="10042" w:type="dxa"/>
                                  <w:shd w:val="clear" w:color="auto" w:fill="auto"/>
                                </w:tcPr>
                                <w:p w14:paraId="2DA34A3B" w14:textId="77777777" w:rsidR="00E0450C" w:rsidRPr="00D353E1" w:rsidRDefault="00E0450C" w:rsidP="00B31086">
                                  <w:pPr>
                                    <w:spacing w:line="276" w:lineRule="auto"/>
                                    <w:rPr>
                                      <w:b w:val="0"/>
                                      <w:bCs w:val="0"/>
                                    </w:rPr>
                                  </w:pPr>
                                </w:p>
                              </w:tc>
                            </w:tr>
                            <w:tr w:rsidR="00E0450C" w:rsidRPr="00B31086" w14:paraId="74C51AB0" w14:textId="77777777" w:rsidTr="00317813">
                              <w:tc>
                                <w:tcPr>
                                  <w:tcW w:w="10042" w:type="dxa"/>
                                  <w:shd w:val="clear" w:color="auto" w:fill="auto"/>
                                </w:tcPr>
                                <w:p w14:paraId="3E2D8E9E" w14:textId="77777777" w:rsidR="00E0450C" w:rsidRPr="00D353E1" w:rsidRDefault="00E0450C" w:rsidP="00B31086">
                                  <w:pPr>
                                    <w:spacing w:line="276" w:lineRule="auto"/>
                                    <w:rPr>
                                      <w:b w:val="0"/>
                                      <w:bCs w:val="0"/>
                                    </w:rPr>
                                  </w:pPr>
                                </w:p>
                              </w:tc>
                            </w:tr>
                            <w:tr w:rsidR="00E0450C" w:rsidRPr="00B31086" w14:paraId="67577A7C" w14:textId="77777777" w:rsidTr="00317813">
                              <w:tc>
                                <w:tcPr>
                                  <w:tcW w:w="10042" w:type="dxa"/>
                                  <w:shd w:val="clear" w:color="auto" w:fill="auto"/>
                                </w:tcPr>
                                <w:p w14:paraId="489DC33B" w14:textId="77777777" w:rsidR="00E0450C" w:rsidRPr="00D353E1" w:rsidRDefault="00E0450C" w:rsidP="00B31086">
                                  <w:pPr>
                                    <w:spacing w:line="276" w:lineRule="auto"/>
                                    <w:rPr>
                                      <w:b w:val="0"/>
                                      <w:bCs w:val="0"/>
                                    </w:rPr>
                                  </w:pPr>
                                </w:p>
                              </w:tc>
                            </w:tr>
                            <w:tr w:rsidR="00E0450C" w:rsidRPr="00B31086" w14:paraId="60C81DF3" w14:textId="77777777" w:rsidTr="00317813">
                              <w:tc>
                                <w:tcPr>
                                  <w:tcW w:w="10042" w:type="dxa"/>
                                  <w:shd w:val="clear" w:color="auto" w:fill="auto"/>
                                </w:tcPr>
                                <w:p w14:paraId="2202CEE6" w14:textId="77777777" w:rsidR="00E0450C" w:rsidRPr="00D353E1" w:rsidRDefault="00E0450C" w:rsidP="00B31086">
                                  <w:pPr>
                                    <w:spacing w:line="276" w:lineRule="auto"/>
                                    <w:rPr>
                                      <w:b w:val="0"/>
                                      <w:bCs w:val="0"/>
                                    </w:rPr>
                                  </w:pPr>
                                </w:p>
                              </w:tc>
                            </w:tr>
                            <w:tr w:rsidR="00E0450C" w:rsidRPr="00B31086" w14:paraId="2EC3EDF4" w14:textId="77777777" w:rsidTr="00317813">
                              <w:tc>
                                <w:tcPr>
                                  <w:tcW w:w="10042" w:type="dxa"/>
                                  <w:shd w:val="clear" w:color="auto" w:fill="auto"/>
                                </w:tcPr>
                                <w:p w14:paraId="7831EFA8" w14:textId="77777777" w:rsidR="00E0450C" w:rsidRPr="00D353E1" w:rsidRDefault="00E0450C" w:rsidP="00B31086">
                                  <w:pPr>
                                    <w:spacing w:line="276" w:lineRule="auto"/>
                                    <w:rPr>
                                      <w:b w:val="0"/>
                                      <w:bCs w:val="0"/>
                                    </w:rPr>
                                  </w:pPr>
                                </w:p>
                              </w:tc>
                            </w:tr>
                            <w:tr w:rsidR="00E0450C" w:rsidRPr="00B31086" w14:paraId="7F8EFA87" w14:textId="77777777" w:rsidTr="00317813">
                              <w:tc>
                                <w:tcPr>
                                  <w:tcW w:w="10042" w:type="dxa"/>
                                  <w:shd w:val="clear" w:color="auto" w:fill="auto"/>
                                </w:tcPr>
                                <w:p w14:paraId="2D8C6F1A" w14:textId="77777777" w:rsidR="00E0450C" w:rsidRPr="00D353E1" w:rsidRDefault="00E0450C" w:rsidP="00B31086">
                                  <w:pPr>
                                    <w:spacing w:line="276" w:lineRule="auto"/>
                                    <w:rPr>
                                      <w:b w:val="0"/>
                                      <w:bCs w:val="0"/>
                                    </w:rPr>
                                  </w:pPr>
                                </w:p>
                              </w:tc>
                            </w:tr>
                            <w:tr w:rsidR="00E0450C" w:rsidRPr="00B31086" w14:paraId="21EFADED" w14:textId="77777777" w:rsidTr="00317813">
                              <w:tc>
                                <w:tcPr>
                                  <w:tcW w:w="10042" w:type="dxa"/>
                                  <w:shd w:val="clear" w:color="auto" w:fill="auto"/>
                                </w:tcPr>
                                <w:p w14:paraId="2B2E1530" w14:textId="77777777" w:rsidR="00E0450C" w:rsidRPr="00D353E1" w:rsidRDefault="00E0450C" w:rsidP="00B31086">
                                  <w:pPr>
                                    <w:spacing w:line="276" w:lineRule="auto"/>
                                    <w:rPr>
                                      <w:b w:val="0"/>
                                      <w:bCs w:val="0"/>
                                    </w:rPr>
                                  </w:pPr>
                                </w:p>
                              </w:tc>
                            </w:tr>
                            <w:tr w:rsidR="00E0450C" w:rsidRPr="00B31086" w14:paraId="53395537" w14:textId="77777777" w:rsidTr="00317813">
                              <w:tc>
                                <w:tcPr>
                                  <w:tcW w:w="10042" w:type="dxa"/>
                                  <w:shd w:val="clear" w:color="auto" w:fill="auto"/>
                                </w:tcPr>
                                <w:p w14:paraId="02F02EA0" w14:textId="77777777" w:rsidR="00E0450C" w:rsidRPr="00D353E1" w:rsidRDefault="00E0450C" w:rsidP="00B31086">
                                  <w:pPr>
                                    <w:spacing w:line="276" w:lineRule="auto"/>
                                    <w:rPr>
                                      <w:b w:val="0"/>
                                      <w:bCs w:val="0"/>
                                    </w:rPr>
                                  </w:pPr>
                                </w:p>
                              </w:tc>
                            </w:tr>
                            <w:tr w:rsidR="00E0450C" w:rsidRPr="00B31086" w14:paraId="29831EC9" w14:textId="77777777" w:rsidTr="00317813">
                              <w:tc>
                                <w:tcPr>
                                  <w:tcW w:w="10042" w:type="dxa"/>
                                  <w:shd w:val="clear" w:color="auto" w:fill="auto"/>
                                </w:tcPr>
                                <w:p w14:paraId="5986F573" w14:textId="77777777" w:rsidR="00E0450C" w:rsidRPr="00D353E1" w:rsidRDefault="00E0450C" w:rsidP="00B31086">
                                  <w:pPr>
                                    <w:spacing w:line="276" w:lineRule="auto"/>
                                    <w:rPr>
                                      <w:b w:val="0"/>
                                      <w:bCs w:val="0"/>
                                    </w:rPr>
                                  </w:pPr>
                                </w:p>
                              </w:tc>
                            </w:tr>
                            <w:tr w:rsidR="00E0450C" w:rsidRPr="00B31086" w14:paraId="1F510B03" w14:textId="77777777" w:rsidTr="00317813">
                              <w:tc>
                                <w:tcPr>
                                  <w:tcW w:w="10042" w:type="dxa"/>
                                  <w:shd w:val="clear" w:color="auto" w:fill="auto"/>
                                </w:tcPr>
                                <w:p w14:paraId="2640CEFA" w14:textId="77777777" w:rsidR="00E0450C" w:rsidRPr="00D353E1" w:rsidRDefault="00E0450C" w:rsidP="00B31086">
                                  <w:pPr>
                                    <w:spacing w:line="276" w:lineRule="auto"/>
                                    <w:rPr>
                                      <w:b w:val="0"/>
                                      <w:bCs w:val="0"/>
                                    </w:rPr>
                                  </w:pPr>
                                </w:p>
                              </w:tc>
                            </w:tr>
                            <w:tr w:rsidR="00E0450C" w:rsidRPr="00B31086" w14:paraId="07AF0AEA" w14:textId="77777777" w:rsidTr="00317813">
                              <w:tc>
                                <w:tcPr>
                                  <w:tcW w:w="10042" w:type="dxa"/>
                                  <w:shd w:val="clear" w:color="auto" w:fill="auto"/>
                                </w:tcPr>
                                <w:p w14:paraId="032042CB" w14:textId="77777777" w:rsidR="00E0450C" w:rsidRPr="00D353E1" w:rsidRDefault="00E0450C" w:rsidP="00B31086">
                                  <w:pPr>
                                    <w:spacing w:line="276" w:lineRule="auto"/>
                                    <w:rPr>
                                      <w:b w:val="0"/>
                                      <w:bCs w:val="0"/>
                                    </w:rPr>
                                  </w:pPr>
                                </w:p>
                              </w:tc>
                            </w:tr>
                            <w:tr w:rsidR="00E0450C" w:rsidRPr="00B31086" w14:paraId="4BEC8581" w14:textId="77777777" w:rsidTr="00317813">
                              <w:tc>
                                <w:tcPr>
                                  <w:tcW w:w="10042" w:type="dxa"/>
                                  <w:shd w:val="clear" w:color="auto" w:fill="auto"/>
                                </w:tcPr>
                                <w:p w14:paraId="61426A15" w14:textId="77777777" w:rsidR="00E0450C" w:rsidRPr="00D353E1" w:rsidRDefault="00E0450C" w:rsidP="00B31086">
                                  <w:pPr>
                                    <w:spacing w:line="276" w:lineRule="auto"/>
                                    <w:rPr>
                                      <w:b w:val="0"/>
                                      <w:bCs w:val="0"/>
                                    </w:rPr>
                                  </w:pPr>
                                </w:p>
                              </w:tc>
                            </w:tr>
                            <w:tr w:rsidR="00E0450C" w:rsidRPr="00B31086" w14:paraId="33B44100" w14:textId="77777777" w:rsidTr="00317813">
                              <w:tc>
                                <w:tcPr>
                                  <w:tcW w:w="10042" w:type="dxa"/>
                                  <w:shd w:val="clear" w:color="auto" w:fill="auto"/>
                                </w:tcPr>
                                <w:p w14:paraId="4BCA8745" w14:textId="77777777" w:rsidR="00E0450C" w:rsidRPr="00D353E1" w:rsidRDefault="00E0450C" w:rsidP="00B31086">
                                  <w:pPr>
                                    <w:spacing w:line="276" w:lineRule="auto"/>
                                    <w:rPr>
                                      <w:b w:val="0"/>
                                      <w:bCs w:val="0"/>
                                    </w:rPr>
                                  </w:pPr>
                                </w:p>
                              </w:tc>
                            </w:tr>
                            <w:tr w:rsidR="00E0450C" w:rsidRPr="00B31086" w14:paraId="035DFE99" w14:textId="77777777" w:rsidTr="00317813">
                              <w:tc>
                                <w:tcPr>
                                  <w:tcW w:w="10042" w:type="dxa"/>
                                  <w:shd w:val="clear" w:color="auto" w:fill="auto"/>
                                </w:tcPr>
                                <w:p w14:paraId="252E7C29" w14:textId="77777777" w:rsidR="00E0450C" w:rsidRPr="00D353E1" w:rsidRDefault="00E0450C" w:rsidP="00B31086">
                                  <w:pPr>
                                    <w:spacing w:line="276" w:lineRule="auto"/>
                                    <w:rPr>
                                      <w:b w:val="0"/>
                                      <w:bCs w:val="0"/>
                                    </w:rPr>
                                  </w:pPr>
                                </w:p>
                              </w:tc>
                            </w:tr>
                            <w:tr w:rsidR="00E0450C" w:rsidRPr="00B31086" w14:paraId="4E4CC432" w14:textId="77777777" w:rsidTr="00317813">
                              <w:tc>
                                <w:tcPr>
                                  <w:tcW w:w="10042" w:type="dxa"/>
                                  <w:shd w:val="clear" w:color="auto" w:fill="auto"/>
                                </w:tcPr>
                                <w:p w14:paraId="47FCF4EB" w14:textId="77777777" w:rsidR="00E0450C" w:rsidRPr="00D353E1" w:rsidRDefault="00E0450C" w:rsidP="00B31086">
                                  <w:pPr>
                                    <w:spacing w:line="276" w:lineRule="auto"/>
                                    <w:rPr>
                                      <w:b w:val="0"/>
                                      <w:bCs w:val="0"/>
                                    </w:rPr>
                                  </w:pPr>
                                </w:p>
                              </w:tc>
                            </w:tr>
                            <w:tr w:rsidR="00E0450C" w:rsidRPr="00B31086" w14:paraId="5A246C67" w14:textId="77777777" w:rsidTr="00317813">
                              <w:tc>
                                <w:tcPr>
                                  <w:tcW w:w="10042" w:type="dxa"/>
                                  <w:shd w:val="clear" w:color="auto" w:fill="auto"/>
                                </w:tcPr>
                                <w:p w14:paraId="720F906C" w14:textId="77777777" w:rsidR="00E0450C" w:rsidRPr="00D353E1" w:rsidRDefault="00E0450C" w:rsidP="00B31086">
                                  <w:pPr>
                                    <w:spacing w:line="276" w:lineRule="auto"/>
                                    <w:rPr>
                                      <w:b w:val="0"/>
                                      <w:bCs w:val="0"/>
                                    </w:rPr>
                                  </w:pPr>
                                </w:p>
                              </w:tc>
                            </w:tr>
                            <w:tr w:rsidR="00E0450C" w:rsidRPr="00B31086" w14:paraId="69481B74" w14:textId="77777777" w:rsidTr="00317813">
                              <w:tc>
                                <w:tcPr>
                                  <w:tcW w:w="10042" w:type="dxa"/>
                                  <w:shd w:val="clear" w:color="auto" w:fill="auto"/>
                                </w:tcPr>
                                <w:p w14:paraId="425F9E49" w14:textId="77777777" w:rsidR="00E0450C" w:rsidRPr="00D353E1" w:rsidRDefault="00E0450C" w:rsidP="00B31086">
                                  <w:pPr>
                                    <w:spacing w:line="276" w:lineRule="auto"/>
                                    <w:rPr>
                                      <w:b w:val="0"/>
                                      <w:bCs w:val="0"/>
                                    </w:rPr>
                                  </w:pPr>
                                </w:p>
                              </w:tc>
                            </w:tr>
                            <w:tr w:rsidR="00E0450C" w:rsidRPr="00B31086" w14:paraId="7D1D099C" w14:textId="77777777" w:rsidTr="00317813">
                              <w:tc>
                                <w:tcPr>
                                  <w:tcW w:w="10042" w:type="dxa"/>
                                  <w:shd w:val="clear" w:color="auto" w:fill="auto"/>
                                </w:tcPr>
                                <w:p w14:paraId="0E520F2E" w14:textId="77777777" w:rsidR="00E0450C" w:rsidRPr="00D353E1" w:rsidRDefault="00E0450C" w:rsidP="00B31086">
                                  <w:pPr>
                                    <w:spacing w:line="276" w:lineRule="auto"/>
                                    <w:rPr>
                                      <w:b w:val="0"/>
                                      <w:bCs w:val="0"/>
                                    </w:rPr>
                                  </w:pPr>
                                </w:p>
                              </w:tc>
                            </w:tr>
                            <w:tr w:rsidR="00E0450C" w:rsidRPr="00B31086" w14:paraId="3FEE15EF" w14:textId="77777777" w:rsidTr="00317813">
                              <w:tc>
                                <w:tcPr>
                                  <w:tcW w:w="10042" w:type="dxa"/>
                                  <w:shd w:val="clear" w:color="auto" w:fill="auto"/>
                                </w:tcPr>
                                <w:p w14:paraId="5E06A4D3" w14:textId="77777777" w:rsidR="00E0450C" w:rsidRPr="00D353E1" w:rsidRDefault="00E0450C" w:rsidP="00B31086">
                                  <w:pPr>
                                    <w:spacing w:line="276" w:lineRule="auto"/>
                                    <w:rPr>
                                      <w:b w:val="0"/>
                                      <w:bCs w:val="0"/>
                                    </w:rPr>
                                  </w:pPr>
                                </w:p>
                              </w:tc>
                            </w:tr>
                          </w:tbl>
                          <w:p w14:paraId="2BCC3F27" w14:textId="77777777" w:rsidR="00E0450C" w:rsidRPr="00B31086" w:rsidRDefault="00E0450C" w:rsidP="00237AA2">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4" type="#_x0000_t202" style="position:absolute;margin-left:-12.3pt;margin-top:.85pt;width:510.25pt;height:771pt;z-index:25198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">
                <v:path arrowok="t"/>
                <v:textbox>
                  <w:txbxContent>
                    <w:tbl>
                      <w:tblPr>
                        <w:tblW w:w="1004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042"/>
                      </w:tblGrid>
                      <w:tr w:rsidR="00E0450C" w:rsidRPr="00B31086" w14:paraId="193284CB" w14:textId="77777777" w:rsidTr="00317813">
                        <w:tc>
                          <w:tcPr>
                            <w:tcW w:w="10042" w:type="dxa"/>
                            <w:shd w:val="clear" w:color="auto" w:fill="auto"/>
                          </w:tcPr>
                          <w:p w14:paraId="2F3ED9B3" w14:textId="2D75AEF2" w:rsidR="00E0450C" w:rsidRPr="00D353E1" w:rsidRDefault="00E0450C" w:rsidP="00EC189B">
                            <w:pPr>
                              <w:spacing w:line="276" w:lineRule="auto"/>
                              <w:jc w:val="center"/>
                              <w:rPr>
                                <w:b w:val="0"/>
                                <w:bCs w:val="0"/>
                              </w:rPr>
                            </w:pPr>
                            <w:r>
                              <w:rPr>
                                <w:sz w:val="24"/>
                                <w:szCs w:val="24"/>
                              </w:rPr>
                              <w:t>Bài 22</w:t>
                            </w:r>
                            <w:r w:rsidRPr="00743D13">
                              <w:rPr>
                                <w:sz w:val="24"/>
                                <w:szCs w:val="24"/>
                              </w:rPr>
                              <w:t xml:space="preserve">: </w:t>
                            </w:r>
                            <w:r>
                              <w:rPr>
                                <w:sz w:val="24"/>
                                <w:szCs w:val="24"/>
                              </w:rPr>
                              <w:t>NGẪU LỰC.</w:t>
                            </w:r>
                          </w:p>
                        </w:tc>
                      </w:tr>
                      <w:tr w:rsidR="00E0450C" w:rsidRPr="00B31086" w14:paraId="6FB98BE9" w14:textId="77777777" w:rsidTr="00317813">
                        <w:tc>
                          <w:tcPr>
                            <w:tcW w:w="10042" w:type="dxa"/>
                            <w:shd w:val="clear" w:color="auto" w:fill="auto"/>
                          </w:tcPr>
                          <w:p w14:paraId="7DB905DD" w14:textId="77777777" w:rsidR="00E0450C" w:rsidRPr="009438E4" w:rsidRDefault="00E0450C" w:rsidP="00EC189B">
                            <w:pPr>
                              <w:tabs>
                                <w:tab w:val="left" w:pos="219"/>
                              </w:tabs>
                              <w:spacing w:line="276" w:lineRule="auto"/>
                              <w:jc w:val="both"/>
                              <w:rPr>
                                <w:sz w:val="22"/>
                                <w:szCs w:val="22"/>
                              </w:rPr>
                            </w:pPr>
                            <w:r w:rsidRPr="009438E4">
                              <w:rPr>
                                <w:sz w:val="22"/>
                                <w:szCs w:val="22"/>
                              </w:rPr>
                              <w:t xml:space="preserve">I. </w:t>
                            </w:r>
                            <w:r w:rsidRPr="009438E4">
                              <w:rPr>
                                <w:sz w:val="22"/>
                                <w:szCs w:val="22"/>
                                <w:u w:val="single"/>
                              </w:rPr>
                              <w:t>PHIẾU HỌC TẬP TÌM HIỂU BÀI</w:t>
                            </w:r>
                            <w:r w:rsidRPr="009438E4">
                              <w:rPr>
                                <w:sz w:val="22"/>
                                <w:szCs w:val="22"/>
                              </w:rPr>
                              <w:t>:</w:t>
                            </w:r>
                          </w:p>
                          <w:p w14:paraId="3E22E54C" w14:textId="77777777" w:rsidR="00E0450C" w:rsidRDefault="00E0450C" w:rsidP="00EC189B">
                            <w:pPr>
                              <w:tabs>
                                <w:tab w:val="left" w:pos="720"/>
                              </w:tabs>
                              <w:spacing w:line="276" w:lineRule="auto"/>
                              <w:jc w:val="both"/>
                              <w:rPr>
                                <w:b w:val="0"/>
                                <w:iCs/>
                                <w:sz w:val="21"/>
                                <w:szCs w:val="21"/>
                              </w:rPr>
                            </w:pPr>
                            <w:r w:rsidRPr="00677E34">
                              <w:rPr>
                                <w:iCs/>
                                <w:sz w:val="21"/>
                                <w:szCs w:val="21"/>
                              </w:rPr>
                              <w:t xml:space="preserve">P1. </w:t>
                            </w:r>
                            <w:r>
                              <w:rPr>
                                <w:b w:val="0"/>
                                <w:iCs/>
                                <w:sz w:val="21"/>
                                <w:szCs w:val="21"/>
                              </w:rPr>
                              <w:t xml:space="preserve">Thế nào là ngẫu </w:t>
                            </w:r>
                            <w:proofErr w:type="gramStart"/>
                            <w:r>
                              <w:rPr>
                                <w:b w:val="0"/>
                                <w:iCs/>
                                <w:sz w:val="21"/>
                                <w:szCs w:val="21"/>
                              </w:rPr>
                              <w:t>lực ?</w:t>
                            </w:r>
                            <w:proofErr w:type="gramEnd"/>
                            <w:r>
                              <w:rPr>
                                <w:b w:val="0"/>
                                <w:iCs/>
                                <w:sz w:val="21"/>
                                <w:szCs w:val="21"/>
                              </w:rPr>
                              <w:t xml:space="preserve"> Lấy ví </w:t>
                            </w:r>
                            <w:proofErr w:type="gramStart"/>
                            <w:r>
                              <w:rPr>
                                <w:b w:val="0"/>
                                <w:iCs/>
                                <w:sz w:val="21"/>
                                <w:szCs w:val="21"/>
                              </w:rPr>
                              <w:t>dụ ?</w:t>
                            </w:r>
                            <w:proofErr w:type="gramEnd"/>
                            <w:r>
                              <w:rPr>
                                <w:b w:val="0"/>
                                <w:iCs/>
                                <w:sz w:val="21"/>
                                <w:szCs w:val="21"/>
                              </w:rPr>
                              <w:t xml:space="preserve"> Dưới tác dụng của ngẫu lực vật rắn sẽ như thế </w:t>
                            </w:r>
                            <w:proofErr w:type="gramStart"/>
                            <w:r>
                              <w:rPr>
                                <w:b w:val="0"/>
                                <w:iCs/>
                                <w:sz w:val="21"/>
                                <w:szCs w:val="21"/>
                              </w:rPr>
                              <w:t>nào ?</w:t>
                            </w:r>
                            <w:proofErr w:type="gramEnd"/>
                          </w:p>
                          <w:p w14:paraId="5BC371BE" w14:textId="77777777" w:rsidR="00E0450C" w:rsidRDefault="00E0450C" w:rsidP="00EC189B">
                            <w:pPr>
                              <w:tabs>
                                <w:tab w:val="left" w:pos="720"/>
                              </w:tabs>
                              <w:spacing w:line="276" w:lineRule="auto"/>
                              <w:jc w:val="both"/>
                              <w:rPr>
                                <w:b w:val="0"/>
                                <w:iCs/>
                                <w:sz w:val="21"/>
                                <w:szCs w:val="21"/>
                              </w:rPr>
                            </w:pPr>
                            <w:r>
                              <w:rPr>
                                <w:iCs/>
                                <w:sz w:val="21"/>
                                <w:szCs w:val="21"/>
                              </w:rPr>
                              <w:t>P2.</w:t>
                            </w:r>
                            <w:r>
                              <w:rPr>
                                <w:b w:val="0"/>
                                <w:iCs/>
                                <w:sz w:val="21"/>
                                <w:szCs w:val="21"/>
                              </w:rPr>
                              <w:t xml:space="preserve"> Lấy ví dụ một vật rắn không có trục quay cố định; tác dụng vào vật một ngẫu lực; nhận xét tác dụng của ngẫu lực đối với vật </w:t>
                            </w:r>
                            <w:proofErr w:type="gramStart"/>
                            <w:r>
                              <w:rPr>
                                <w:b w:val="0"/>
                                <w:iCs/>
                                <w:sz w:val="21"/>
                                <w:szCs w:val="21"/>
                              </w:rPr>
                              <w:t>rắn ?</w:t>
                            </w:r>
                            <w:proofErr w:type="gramEnd"/>
                          </w:p>
                          <w:p w14:paraId="73EF7DC2" w14:textId="77777777" w:rsidR="00E0450C" w:rsidRDefault="00E0450C" w:rsidP="00EC189B">
                            <w:pPr>
                              <w:tabs>
                                <w:tab w:val="left" w:pos="720"/>
                              </w:tabs>
                              <w:spacing w:line="276" w:lineRule="auto"/>
                              <w:jc w:val="both"/>
                              <w:rPr>
                                <w:b w:val="0"/>
                                <w:iCs/>
                                <w:sz w:val="21"/>
                                <w:szCs w:val="21"/>
                              </w:rPr>
                            </w:pPr>
                            <w:r>
                              <w:rPr>
                                <w:iCs/>
                                <w:sz w:val="21"/>
                                <w:szCs w:val="21"/>
                              </w:rPr>
                              <w:t>P3.</w:t>
                            </w:r>
                            <w:r>
                              <w:rPr>
                                <w:b w:val="0"/>
                                <w:iCs/>
                                <w:sz w:val="21"/>
                                <w:szCs w:val="21"/>
                              </w:rPr>
                              <w:t xml:space="preserve"> Lấy ví dụ một vật rắn có trục quay cố định; tác dụng vào vật một ngẫu lực; nhận xét tác dụng của ngẫu lực đối với </w:t>
                            </w:r>
                            <w:proofErr w:type="gramStart"/>
                            <w:r>
                              <w:rPr>
                                <w:b w:val="0"/>
                                <w:iCs/>
                                <w:sz w:val="21"/>
                                <w:szCs w:val="21"/>
                              </w:rPr>
                              <w:t>vật ?</w:t>
                            </w:r>
                            <w:proofErr w:type="gramEnd"/>
                          </w:p>
                          <w:p w14:paraId="45B85F5B" w14:textId="77777777" w:rsidR="00E0450C" w:rsidRPr="00707EDA" w:rsidRDefault="00E0450C" w:rsidP="00EC189B">
                            <w:pPr>
                              <w:tabs>
                                <w:tab w:val="left" w:pos="720"/>
                              </w:tabs>
                              <w:spacing w:line="276" w:lineRule="auto"/>
                              <w:jc w:val="both"/>
                              <w:rPr>
                                <w:iCs/>
                                <w:sz w:val="21"/>
                                <w:szCs w:val="21"/>
                              </w:rPr>
                            </w:pPr>
                            <w:r>
                              <w:rPr>
                                <w:iCs/>
                                <w:sz w:val="21"/>
                                <w:szCs w:val="21"/>
                              </w:rPr>
                              <w:t xml:space="preserve">P4. </w:t>
                            </w:r>
                            <w:r w:rsidRPr="00707EDA">
                              <w:rPr>
                                <w:b w:val="0"/>
                                <w:iCs/>
                                <w:sz w:val="21"/>
                                <w:szCs w:val="21"/>
                              </w:rPr>
                              <w:t>Nếu</w:t>
                            </w:r>
                            <w:r>
                              <w:rPr>
                                <w:b w:val="0"/>
                                <w:iCs/>
                                <w:sz w:val="21"/>
                                <w:szCs w:val="21"/>
                              </w:rPr>
                              <w:t xml:space="preserve"> trục quay của vật không đi qua trọng tâm thì trọng tâm sẽ chuyển dộng như thế </w:t>
                            </w:r>
                            <w:proofErr w:type="gramStart"/>
                            <w:r>
                              <w:rPr>
                                <w:b w:val="0"/>
                                <w:iCs/>
                                <w:sz w:val="21"/>
                                <w:szCs w:val="21"/>
                              </w:rPr>
                              <w:t>nào ?</w:t>
                            </w:r>
                            <w:proofErr w:type="gramEnd"/>
                            <w:r>
                              <w:rPr>
                                <w:b w:val="0"/>
                                <w:iCs/>
                                <w:sz w:val="21"/>
                                <w:szCs w:val="21"/>
                              </w:rPr>
                              <w:t xml:space="preserve"> Nêu hiện tượng có thể xảy ra? Khi chế tạo các bộ phận quay của máy móc (như bánh đà, bánh xe ôt tô…) ta cần chú ý điều </w:t>
                            </w:r>
                            <w:proofErr w:type="gramStart"/>
                            <w:r>
                              <w:rPr>
                                <w:b w:val="0"/>
                                <w:iCs/>
                                <w:sz w:val="21"/>
                                <w:szCs w:val="21"/>
                              </w:rPr>
                              <w:t>gì ?</w:t>
                            </w:r>
                            <w:proofErr w:type="gramEnd"/>
                          </w:p>
                          <w:p w14:paraId="4D2F04D8" w14:textId="77777777" w:rsidR="00E0450C" w:rsidRPr="00F73235" w:rsidRDefault="00E0450C" w:rsidP="00EC189B">
                            <w:pPr>
                              <w:tabs>
                                <w:tab w:val="left" w:pos="720"/>
                              </w:tabs>
                              <w:spacing w:line="276" w:lineRule="auto"/>
                              <w:jc w:val="both"/>
                              <w:rPr>
                                <w:b w:val="0"/>
                                <w:iCs/>
                                <w:sz w:val="21"/>
                                <w:szCs w:val="21"/>
                              </w:rPr>
                            </w:pPr>
                            <w:r>
                              <w:rPr>
                                <w:iCs/>
                                <w:sz w:val="21"/>
                                <w:szCs w:val="21"/>
                              </w:rPr>
                              <w:t>P4.</w:t>
                            </w:r>
                            <w:r>
                              <w:rPr>
                                <w:b w:val="0"/>
                                <w:iCs/>
                                <w:sz w:val="21"/>
                                <w:szCs w:val="21"/>
                              </w:rPr>
                              <w:t xml:space="preserve"> Nêu biểu thức tính mômen của ngẫu lực; tên và đơn vị các đại lượng có trong công </w:t>
                            </w:r>
                            <w:proofErr w:type="gramStart"/>
                            <w:r>
                              <w:rPr>
                                <w:b w:val="0"/>
                                <w:iCs/>
                                <w:sz w:val="21"/>
                                <w:szCs w:val="21"/>
                              </w:rPr>
                              <w:t>thức ?</w:t>
                            </w:r>
                            <w:proofErr w:type="gramEnd"/>
                          </w:p>
                          <w:p w14:paraId="1FD9A3B1" w14:textId="77777777" w:rsidR="00E0450C" w:rsidRPr="0037628F" w:rsidRDefault="00E0450C" w:rsidP="00EC189B">
                            <w:pPr>
                              <w:rPr>
                                <w:sz w:val="12"/>
                                <w:szCs w:val="12"/>
                              </w:rPr>
                            </w:pPr>
                          </w:p>
                          <w:p w14:paraId="7B69933D" w14:textId="6185FADF" w:rsidR="00E0450C" w:rsidRPr="002037B8" w:rsidRDefault="00E0450C" w:rsidP="00EC189B">
                            <w:pPr>
                              <w:rPr>
                                <w:sz w:val="22"/>
                                <w:szCs w:val="22"/>
                              </w:rPr>
                            </w:pPr>
                            <w:r>
                              <w:rPr>
                                <w:sz w:val="22"/>
                                <w:szCs w:val="22"/>
                              </w:rPr>
                              <w:t>II</w:t>
                            </w:r>
                            <w:r w:rsidRPr="000F33D3">
                              <w:rPr>
                                <w:sz w:val="22"/>
                                <w:szCs w:val="22"/>
                              </w:rPr>
                              <w:t>.</w:t>
                            </w:r>
                            <w:r>
                              <w:rPr>
                                <w:sz w:val="22"/>
                                <w:szCs w:val="22"/>
                              </w:rPr>
                              <w:t xml:space="preserve"> PHIẾU GHI BÀI.    </w:t>
                            </w:r>
                            <w:r>
                              <w:rPr>
                                <w:sz w:val="22"/>
                                <w:szCs w:val="22"/>
                              </w:rPr>
                              <w:tab/>
                            </w:r>
                            <w:r>
                              <w:rPr>
                                <w:sz w:val="22"/>
                                <w:szCs w:val="22"/>
                              </w:rPr>
                              <w:tab/>
                            </w:r>
                            <w:r>
                              <w:rPr>
                                <w:sz w:val="24"/>
                                <w:szCs w:val="24"/>
                              </w:rPr>
                              <w:t>NGẪU LỰC</w:t>
                            </w:r>
                            <w:r w:rsidRPr="00743D13">
                              <w:rPr>
                                <w:sz w:val="24"/>
                                <w:szCs w:val="24"/>
                              </w:rPr>
                              <w:t>.</w:t>
                            </w:r>
                          </w:p>
                          <w:tbl>
                            <w:tblPr>
                              <w:tblW w:w="10555" w:type="dxa"/>
                              <w:tblInd w:w="66"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10555"/>
                            </w:tblGrid>
                            <w:tr w:rsidR="00E0450C" w:rsidRPr="00FF1495" w14:paraId="41E049FA" w14:textId="77777777" w:rsidTr="00F3577C">
                              <w:tc>
                                <w:tcPr>
                                  <w:tcW w:w="10555" w:type="dxa"/>
                                  <w:shd w:val="clear" w:color="auto" w:fill="auto"/>
                                </w:tcPr>
                                <w:p w14:paraId="1C42987A" w14:textId="77777777" w:rsidR="00E0450C" w:rsidRPr="000F33D3" w:rsidRDefault="00E0450C" w:rsidP="00EC189B">
                                  <w:pPr>
                                    <w:rPr>
                                      <w:b w:val="0"/>
                                      <w:sz w:val="24"/>
                                      <w:szCs w:val="24"/>
                                    </w:rPr>
                                  </w:pPr>
                                  <w:r w:rsidRPr="000F33D3">
                                    <w:rPr>
                                      <w:b w:val="0"/>
                                      <w:sz w:val="24"/>
                                      <w:szCs w:val="24"/>
                                    </w:rPr>
                                    <w:t>.</w:t>
                                  </w:r>
                                  <w:r w:rsidRPr="00001B30">
                                    <w:rPr>
                                      <w:sz w:val="22"/>
                                      <w:szCs w:val="22"/>
                                    </w:rPr>
                                    <w:t>1.</w:t>
                                  </w:r>
                                  <w:r w:rsidRPr="00001B30">
                                    <w:rPr>
                                      <w:b w:val="0"/>
                                      <w:sz w:val="22"/>
                                      <w:szCs w:val="22"/>
                                    </w:rPr>
                                    <w:t xml:space="preserve"> </w:t>
                                  </w:r>
                                  <w:r>
                                    <w:rPr>
                                      <w:sz w:val="22"/>
                                      <w:szCs w:val="22"/>
                                      <w:u w:val="single"/>
                                    </w:rPr>
                                    <w:t>Ngẫu lực.</w:t>
                                  </w:r>
                                </w:p>
                              </w:tc>
                            </w:tr>
                            <w:tr w:rsidR="00E0450C" w:rsidRPr="00FF1495" w14:paraId="37B943AF" w14:textId="77777777" w:rsidTr="00F3577C">
                              <w:tc>
                                <w:tcPr>
                                  <w:tcW w:w="10555" w:type="dxa"/>
                                  <w:shd w:val="clear" w:color="auto" w:fill="auto"/>
                                </w:tcPr>
                                <w:p w14:paraId="5482C480" w14:textId="77777777" w:rsidR="00E0450C" w:rsidRPr="000F33D3" w:rsidRDefault="00E0450C" w:rsidP="00EC189B">
                                  <w:pPr>
                                    <w:rPr>
                                      <w:b w:val="0"/>
                                    </w:rPr>
                                  </w:pPr>
                                  <w:r w:rsidRPr="00E83662">
                                    <w:rPr>
                                      <w:b w:val="0"/>
                                    </w:rPr>
                                    <w:t>.</w:t>
                                  </w:r>
                                  <w:r w:rsidRPr="00001B30">
                                    <w:rPr>
                                      <w:b w:val="0"/>
                                      <w:sz w:val="22"/>
                                      <w:szCs w:val="22"/>
                                    </w:rPr>
                                    <w:t xml:space="preserve"> </w:t>
                                  </w:r>
                                  <w:r w:rsidRPr="00677E34">
                                    <w:rPr>
                                      <w:sz w:val="22"/>
                                      <w:szCs w:val="22"/>
                                    </w:rPr>
                                    <w:t>* Định nghĩa :</w:t>
                                  </w:r>
                                </w:p>
                              </w:tc>
                            </w:tr>
                            <w:tr w:rsidR="00E0450C" w:rsidRPr="00FF1495" w14:paraId="46AEB178" w14:textId="77777777" w:rsidTr="00F3577C">
                              <w:tc>
                                <w:tcPr>
                                  <w:tcW w:w="10555" w:type="dxa"/>
                                  <w:shd w:val="clear" w:color="auto" w:fill="auto"/>
                                </w:tcPr>
                                <w:p w14:paraId="59665A9A" w14:textId="77777777" w:rsidR="00E0450C" w:rsidRPr="00FB527C" w:rsidRDefault="00E0450C" w:rsidP="00EC189B">
                                  <w:pPr>
                                    <w:rPr>
                                      <w:b w:val="0"/>
                                    </w:rPr>
                                  </w:pPr>
                                </w:p>
                              </w:tc>
                            </w:tr>
                            <w:tr w:rsidR="00E0450C" w:rsidRPr="00FF1495" w14:paraId="0DC804E4" w14:textId="77777777" w:rsidTr="00F3577C">
                              <w:tc>
                                <w:tcPr>
                                  <w:tcW w:w="10555" w:type="dxa"/>
                                  <w:shd w:val="clear" w:color="auto" w:fill="auto"/>
                                </w:tcPr>
                                <w:p w14:paraId="36DB152C" w14:textId="77777777" w:rsidR="00E0450C" w:rsidRPr="00E83662" w:rsidRDefault="00E0450C" w:rsidP="00EC189B">
                                  <w:pPr>
                                    <w:rPr>
                                      <w:b w:val="0"/>
                                    </w:rPr>
                                  </w:pPr>
                                  <w:r>
                                    <w:rPr>
                                      <w:b w:val="0"/>
                                    </w:rPr>
                                    <w:t xml:space="preserve">. </w:t>
                                  </w:r>
                                  <w:r w:rsidRPr="00677E34">
                                    <w:rPr>
                                      <w:b w:val="0"/>
                                      <w:sz w:val="22"/>
                                      <w:szCs w:val="22"/>
                                    </w:rPr>
                                    <w:t>+</w:t>
                                  </w:r>
                                  <w:r>
                                    <w:rPr>
                                      <w:b w:val="0"/>
                                      <w:sz w:val="22"/>
                                      <w:szCs w:val="22"/>
                                    </w:rPr>
                                    <w:t xml:space="preserve"> </w:t>
                                  </w:r>
                                  <w:r w:rsidRPr="00677E34">
                                    <w:rPr>
                                      <w:i/>
                                      <w:sz w:val="22"/>
                                      <w:szCs w:val="22"/>
                                    </w:rPr>
                                    <w:t>Ví dụ :</w:t>
                                  </w:r>
                                </w:p>
                              </w:tc>
                            </w:tr>
                            <w:tr w:rsidR="00E0450C" w:rsidRPr="00FF1495" w14:paraId="69152BE0" w14:textId="77777777" w:rsidTr="00F3577C">
                              <w:tc>
                                <w:tcPr>
                                  <w:tcW w:w="10555" w:type="dxa"/>
                                  <w:shd w:val="clear" w:color="auto" w:fill="auto"/>
                                </w:tcPr>
                                <w:p w14:paraId="4D705261" w14:textId="77777777" w:rsidR="00E0450C" w:rsidRPr="00E83662" w:rsidRDefault="00E0450C" w:rsidP="00EC189B">
                                  <w:pPr>
                                    <w:rPr>
                                      <w:b w:val="0"/>
                                    </w:rPr>
                                  </w:pPr>
                                  <w:r>
                                    <w:rPr>
                                      <w:b w:val="0"/>
                                    </w:rPr>
                                    <w:t>.</w:t>
                                  </w:r>
                                </w:p>
                              </w:tc>
                            </w:tr>
                            <w:tr w:rsidR="00E0450C" w:rsidRPr="00FF1495" w14:paraId="1B421754" w14:textId="77777777" w:rsidTr="00F3577C">
                              <w:tc>
                                <w:tcPr>
                                  <w:tcW w:w="10555" w:type="dxa"/>
                                  <w:shd w:val="clear" w:color="auto" w:fill="auto"/>
                                </w:tcPr>
                                <w:p w14:paraId="6C412C01" w14:textId="77777777" w:rsidR="00E0450C" w:rsidRPr="00306BE1" w:rsidRDefault="00E0450C" w:rsidP="00EC189B">
                                  <w:pPr>
                                    <w:rPr>
                                      <w:sz w:val="22"/>
                                      <w:szCs w:val="22"/>
                                    </w:rPr>
                                  </w:pPr>
                                  <w:r>
                                    <w:rPr>
                                      <w:b w:val="0"/>
                                    </w:rPr>
                                    <w:t xml:space="preserve">. </w:t>
                                  </w:r>
                                  <w:r>
                                    <w:rPr>
                                      <w:sz w:val="22"/>
                                      <w:szCs w:val="22"/>
                                    </w:rPr>
                                    <w:t xml:space="preserve">* </w:t>
                                  </w:r>
                                  <w:r w:rsidRPr="00AF4168">
                                    <w:rPr>
                                      <w:b w:val="0"/>
                                      <w:sz w:val="22"/>
                                      <w:szCs w:val="22"/>
                                    </w:rPr>
                                    <w:t xml:space="preserve">Ngẫu  lực tác dụng vào một vật rắn </w:t>
                                  </w:r>
                                </w:p>
                              </w:tc>
                            </w:tr>
                            <w:tr w:rsidR="00E0450C" w:rsidRPr="00FF1495" w14:paraId="123691FF" w14:textId="77777777" w:rsidTr="00F3577C">
                              <w:tc>
                                <w:tcPr>
                                  <w:tcW w:w="10555" w:type="dxa"/>
                                  <w:shd w:val="clear" w:color="auto" w:fill="auto"/>
                                </w:tcPr>
                                <w:p w14:paraId="5185B9D2" w14:textId="77777777" w:rsidR="00E0450C" w:rsidRPr="00306BE1" w:rsidRDefault="00E0450C" w:rsidP="00EC189B">
                                  <w:pPr>
                                    <w:rPr>
                                      <w:sz w:val="22"/>
                                      <w:szCs w:val="22"/>
                                    </w:rPr>
                                  </w:pPr>
                                  <w:r>
                                    <w:rPr>
                                      <w:b w:val="0"/>
                                    </w:rPr>
                                    <w:t xml:space="preserve">. </w:t>
                                  </w:r>
                                  <w:r>
                                    <w:rPr>
                                      <w:sz w:val="22"/>
                                      <w:szCs w:val="22"/>
                                    </w:rPr>
                                    <w:t>2</w:t>
                                  </w:r>
                                  <w:r w:rsidRPr="00001B30">
                                    <w:rPr>
                                      <w:sz w:val="22"/>
                                      <w:szCs w:val="22"/>
                                    </w:rPr>
                                    <w:t>.</w:t>
                                  </w:r>
                                  <w:r w:rsidRPr="00001B30">
                                    <w:rPr>
                                      <w:b w:val="0"/>
                                      <w:sz w:val="22"/>
                                      <w:szCs w:val="22"/>
                                    </w:rPr>
                                    <w:t xml:space="preserve"> </w:t>
                                  </w:r>
                                  <w:r>
                                    <w:rPr>
                                      <w:sz w:val="22"/>
                                      <w:szCs w:val="22"/>
                                      <w:u w:val="single"/>
                                    </w:rPr>
                                    <w:t>Tác dụng của ngẫu lực đối với một vật rắn.</w:t>
                                  </w:r>
                                </w:p>
                              </w:tc>
                            </w:tr>
                            <w:tr w:rsidR="00E0450C" w:rsidRPr="00FF1495" w14:paraId="50E8FCEE" w14:textId="77777777" w:rsidTr="00F3577C">
                              <w:tc>
                                <w:tcPr>
                                  <w:tcW w:w="10555" w:type="dxa"/>
                                  <w:shd w:val="clear" w:color="auto" w:fill="auto"/>
                                </w:tcPr>
                                <w:p w14:paraId="528B9BE8" w14:textId="77777777" w:rsidR="00E0450C" w:rsidRDefault="00E0450C" w:rsidP="00EC189B">
                                  <w:pPr>
                                    <w:rPr>
                                      <w:b w:val="0"/>
                                    </w:rPr>
                                  </w:pPr>
                                  <w:r>
                                    <w:rPr>
                                      <w:b w:val="0"/>
                                    </w:rPr>
                                    <w:t>.</w:t>
                                  </w:r>
                                  <w:r w:rsidRPr="006B5E53">
                                    <w:rPr>
                                      <w:rFonts w:ascii="Cambria" w:hAnsi="Cambria"/>
                                      <w:b w:val="0"/>
                                      <w:i/>
                                      <w:sz w:val="26"/>
                                      <w:szCs w:val="26"/>
                                      <w:lang w:val="pt-BR"/>
                                    </w:rPr>
                                    <w:t xml:space="preserve"> </w:t>
                                  </w:r>
                                  <w:r>
                                    <w:rPr>
                                      <w:rFonts w:ascii="Cambria" w:hAnsi="Cambria"/>
                                      <w:b w:val="0"/>
                                      <w:i/>
                                      <w:sz w:val="26"/>
                                      <w:szCs w:val="26"/>
                                      <w:lang w:val="pt-BR"/>
                                    </w:rPr>
                                    <w:t xml:space="preserve"> </w:t>
                                  </w:r>
                                  <w:r w:rsidRPr="00677E34">
                                    <w:rPr>
                                      <w:sz w:val="22"/>
                                      <w:szCs w:val="22"/>
                                      <w:lang w:val="pt-BR"/>
                                    </w:rPr>
                                    <w:t xml:space="preserve">* </w:t>
                                  </w:r>
                                  <w:r>
                                    <w:rPr>
                                      <w:sz w:val="22"/>
                                      <w:szCs w:val="22"/>
                                      <w:lang w:val="pt-BR"/>
                                    </w:rPr>
                                    <w:t>Trường hợp vật không có trục quay cố định</w:t>
                                  </w:r>
                                </w:p>
                              </w:tc>
                            </w:tr>
                            <w:tr w:rsidR="00E0450C" w:rsidRPr="00FF1495" w14:paraId="3CF0E425" w14:textId="77777777" w:rsidTr="00F3577C">
                              <w:tc>
                                <w:tcPr>
                                  <w:tcW w:w="10555" w:type="dxa"/>
                                  <w:shd w:val="clear" w:color="auto" w:fill="auto"/>
                                </w:tcPr>
                                <w:p w14:paraId="153C14A6" w14:textId="77777777" w:rsidR="00E0450C" w:rsidRPr="00AF4168" w:rsidRDefault="00E0450C" w:rsidP="00EC189B">
                                  <w:pPr>
                                    <w:rPr>
                                      <w:b w:val="0"/>
                                      <w:sz w:val="22"/>
                                      <w:szCs w:val="22"/>
                                    </w:rPr>
                                  </w:pPr>
                                  <w:r>
                                    <w:rPr>
                                      <w:b w:val="0"/>
                                    </w:rPr>
                                    <w:t xml:space="preserve">. </w:t>
                                  </w:r>
                                  <w:r>
                                    <w:rPr>
                                      <w:b w:val="0"/>
                                      <w:sz w:val="22"/>
                                      <w:szCs w:val="22"/>
                                    </w:rPr>
                                    <w:t xml:space="preserve">+ Vật không có trục quay chỉ chịu tác dụng của ngẫu lực thì </w:t>
                                  </w:r>
                                </w:p>
                              </w:tc>
                            </w:tr>
                            <w:tr w:rsidR="00E0450C" w:rsidRPr="00FF1495" w14:paraId="77D6E0DD" w14:textId="77777777" w:rsidTr="00F3577C">
                              <w:tc>
                                <w:tcPr>
                                  <w:tcW w:w="10555" w:type="dxa"/>
                                  <w:shd w:val="clear" w:color="auto" w:fill="auto"/>
                                </w:tcPr>
                                <w:p w14:paraId="006D2FFE" w14:textId="77777777" w:rsidR="00E0450C" w:rsidRDefault="00E0450C" w:rsidP="00EC189B">
                                  <w:pPr>
                                    <w:rPr>
                                      <w:b w:val="0"/>
                                    </w:rPr>
                                  </w:pPr>
                                  <w:r>
                                    <w:rPr>
                                      <w:b w:val="0"/>
                                    </w:rPr>
                                    <w:t>.</w:t>
                                  </w:r>
                                </w:p>
                              </w:tc>
                            </w:tr>
                            <w:tr w:rsidR="00E0450C" w:rsidRPr="00FF1495" w14:paraId="2A70CC7B" w14:textId="77777777" w:rsidTr="00F3577C">
                              <w:tc>
                                <w:tcPr>
                                  <w:tcW w:w="10555" w:type="dxa"/>
                                  <w:shd w:val="clear" w:color="auto" w:fill="auto"/>
                                </w:tcPr>
                                <w:p w14:paraId="097D63F8" w14:textId="77777777" w:rsidR="00E0450C" w:rsidRDefault="00E0450C" w:rsidP="00EC189B">
                                  <w:pPr>
                                    <w:rPr>
                                      <w:b w:val="0"/>
                                    </w:rPr>
                                  </w:pPr>
                                  <w:r>
                                    <w:rPr>
                                      <w:b w:val="0"/>
                                    </w:rPr>
                                    <w:t>.</w:t>
                                  </w:r>
                                </w:p>
                              </w:tc>
                            </w:tr>
                            <w:tr w:rsidR="00E0450C" w:rsidRPr="00FF1495" w14:paraId="62949150" w14:textId="77777777" w:rsidTr="00F3577C">
                              <w:tc>
                                <w:tcPr>
                                  <w:tcW w:w="10555" w:type="dxa"/>
                                  <w:shd w:val="clear" w:color="auto" w:fill="auto"/>
                                </w:tcPr>
                                <w:p w14:paraId="446144AE" w14:textId="77777777" w:rsidR="00E0450C" w:rsidRDefault="00E0450C" w:rsidP="00EC189B">
                                  <w:pPr>
                                    <w:rPr>
                                      <w:b w:val="0"/>
                                    </w:rPr>
                                  </w:pPr>
                                  <w:r>
                                    <w:rPr>
                                      <w:b w:val="0"/>
                                    </w:rPr>
                                    <w:t>.</w:t>
                                  </w:r>
                                  <w:r w:rsidRPr="006B5E53">
                                    <w:rPr>
                                      <w:rFonts w:ascii="Cambria" w:hAnsi="Cambria"/>
                                      <w:b w:val="0"/>
                                      <w:i/>
                                      <w:sz w:val="26"/>
                                      <w:szCs w:val="26"/>
                                      <w:lang w:val="pt-BR"/>
                                    </w:rPr>
                                    <w:t xml:space="preserve"> </w:t>
                                  </w:r>
                                  <w:r>
                                    <w:rPr>
                                      <w:rFonts w:ascii="Cambria" w:hAnsi="Cambria"/>
                                      <w:b w:val="0"/>
                                      <w:i/>
                                      <w:sz w:val="26"/>
                                      <w:szCs w:val="26"/>
                                      <w:lang w:val="pt-BR"/>
                                    </w:rPr>
                                    <w:t xml:space="preserve"> </w:t>
                                  </w:r>
                                  <w:r w:rsidRPr="00677E34">
                                    <w:rPr>
                                      <w:sz w:val="22"/>
                                      <w:szCs w:val="22"/>
                                      <w:lang w:val="pt-BR"/>
                                    </w:rPr>
                                    <w:t>*</w:t>
                                  </w:r>
                                  <w:r>
                                    <w:rPr>
                                      <w:sz w:val="22"/>
                                      <w:szCs w:val="22"/>
                                      <w:lang w:val="pt-BR"/>
                                    </w:rPr>
                                    <w:t xml:space="preserve"> Trường hợp vật có trục quay cố định</w:t>
                                  </w:r>
                                </w:p>
                              </w:tc>
                            </w:tr>
                            <w:tr w:rsidR="00E0450C" w:rsidRPr="00FF1495" w14:paraId="6B5DBC0A" w14:textId="77777777" w:rsidTr="00F3577C">
                              <w:tc>
                                <w:tcPr>
                                  <w:tcW w:w="10555" w:type="dxa"/>
                                  <w:shd w:val="clear" w:color="auto" w:fill="auto"/>
                                </w:tcPr>
                                <w:p w14:paraId="78979C8D" w14:textId="77777777" w:rsidR="00E0450C" w:rsidRPr="00AF4168" w:rsidRDefault="00E0450C" w:rsidP="00EC189B">
                                  <w:pPr>
                                    <w:rPr>
                                      <w:b w:val="0"/>
                                      <w:sz w:val="22"/>
                                      <w:szCs w:val="22"/>
                                    </w:rPr>
                                  </w:pPr>
                                  <w:r>
                                    <w:rPr>
                                      <w:b w:val="0"/>
                                    </w:rPr>
                                    <w:t xml:space="preserve">. </w:t>
                                  </w:r>
                                  <w:r>
                                    <w:rPr>
                                      <w:b w:val="0"/>
                                      <w:sz w:val="22"/>
                                      <w:szCs w:val="22"/>
                                    </w:rPr>
                                    <w:t>+ Dưới tác dụng của ngẫu lực vật sẽ</w:t>
                                  </w:r>
                                </w:p>
                              </w:tc>
                            </w:tr>
                            <w:tr w:rsidR="00E0450C" w:rsidRPr="00FF1495" w14:paraId="58AA39C4" w14:textId="77777777" w:rsidTr="00F3577C">
                              <w:tc>
                                <w:tcPr>
                                  <w:tcW w:w="10555" w:type="dxa"/>
                                  <w:shd w:val="clear" w:color="auto" w:fill="auto"/>
                                </w:tcPr>
                                <w:p w14:paraId="0603BE5A" w14:textId="77777777" w:rsidR="00E0450C" w:rsidRPr="00CA085E" w:rsidRDefault="00E0450C" w:rsidP="00EC189B">
                                  <w:pPr>
                                    <w:rPr>
                                      <w:b w:val="0"/>
                                      <w:sz w:val="22"/>
                                      <w:szCs w:val="22"/>
                                    </w:rPr>
                                  </w:pPr>
                                  <w:r>
                                    <w:rPr>
                                      <w:b w:val="0"/>
                                    </w:rPr>
                                    <w:t xml:space="preserve">. </w:t>
                                  </w:r>
                                  <w:r>
                                    <w:rPr>
                                      <w:b w:val="0"/>
                                      <w:sz w:val="22"/>
                                      <w:szCs w:val="22"/>
                                    </w:rPr>
                                    <w:t xml:space="preserve">+ Nếu trục quay không đi qua trọng tâm thì </w:t>
                                  </w:r>
                                </w:p>
                              </w:tc>
                            </w:tr>
                            <w:tr w:rsidR="00E0450C" w:rsidRPr="00FF1495" w14:paraId="117F6C2D" w14:textId="77777777" w:rsidTr="00F3577C">
                              <w:tc>
                                <w:tcPr>
                                  <w:tcW w:w="10555" w:type="dxa"/>
                                  <w:shd w:val="clear" w:color="auto" w:fill="auto"/>
                                </w:tcPr>
                                <w:p w14:paraId="15770174" w14:textId="77777777" w:rsidR="00E0450C" w:rsidRDefault="00E0450C" w:rsidP="00EC189B">
                                  <w:pPr>
                                    <w:rPr>
                                      <w:b w:val="0"/>
                                    </w:rPr>
                                  </w:pPr>
                                </w:p>
                              </w:tc>
                            </w:tr>
                            <w:tr w:rsidR="00E0450C" w:rsidRPr="00FF1495" w14:paraId="38BE9E55" w14:textId="77777777" w:rsidTr="00F3577C">
                              <w:tc>
                                <w:tcPr>
                                  <w:tcW w:w="10555" w:type="dxa"/>
                                  <w:shd w:val="clear" w:color="auto" w:fill="auto"/>
                                </w:tcPr>
                                <w:p w14:paraId="6065B431" w14:textId="77777777" w:rsidR="00E0450C" w:rsidRDefault="00E0450C" w:rsidP="00EC189B">
                                  <w:pPr>
                                    <w:rPr>
                                      <w:b w:val="0"/>
                                    </w:rPr>
                                  </w:pPr>
                                </w:p>
                              </w:tc>
                            </w:tr>
                            <w:tr w:rsidR="00E0450C" w:rsidRPr="00FF1495" w14:paraId="693619F4" w14:textId="77777777" w:rsidTr="00F3577C">
                              <w:tc>
                                <w:tcPr>
                                  <w:tcW w:w="10555" w:type="dxa"/>
                                  <w:shd w:val="clear" w:color="auto" w:fill="auto"/>
                                </w:tcPr>
                                <w:p w14:paraId="03CCF741" w14:textId="77777777" w:rsidR="00E0450C" w:rsidRPr="00CA085E" w:rsidRDefault="00E0450C" w:rsidP="00EC189B">
                                  <w:pPr>
                                    <w:rPr>
                                      <w:b w:val="0"/>
                                      <w:sz w:val="22"/>
                                      <w:szCs w:val="22"/>
                                    </w:rPr>
                                  </w:pPr>
                                  <w:r>
                                    <w:rPr>
                                      <w:b w:val="0"/>
                                    </w:rPr>
                                    <w:t xml:space="preserve">. </w:t>
                                  </w:r>
                                  <w:r>
                                    <w:rPr>
                                      <w:b w:val="0"/>
                                      <w:sz w:val="22"/>
                                      <w:szCs w:val="22"/>
                                    </w:rPr>
                                    <w:t xml:space="preserve">+ Khi chế tạo các bộ phận quay của máy móc thì </w:t>
                                  </w:r>
                                </w:p>
                              </w:tc>
                            </w:tr>
                            <w:tr w:rsidR="00E0450C" w:rsidRPr="00FF1495" w14:paraId="09830C65" w14:textId="77777777" w:rsidTr="00F3577C">
                              <w:tc>
                                <w:tcPr>
                                  <w:tcW w:w="10555" w:type="dxa"/>
                                  <w:shd w:val="clear" w:color="auto" w:fill="auto"/>
                                </w:tcPr>
                                <w:p w14:paraId="5B8E9F53" w14:textId="77777777" w:rsidR="00E0450C" w:rsidRDefault="00E0450C" w:rsidP="00EC189B">
                                  <w:pPr>
                                    <w:rPr>
                                      <w:b w:val="0"/>
                                    </w:rPr>
                                  </w:pPr>
                                </w:p>
                              </w:tc>
                            </w:tr>
                            <w:tr w:rsidR="00E0450C" w:rsidRPr="00FF1495" w14:paraId="439FF72E" w14:textId="77777777" w:rsidTr="00F3577C">
                              <w:tc>
                                <w:tcPr>
                                  <w:tcW w:w="10555" w:type="dxa"/>
                                  <w:shd w:val="clear" w:color="auto" w:fill="auto"/>
                                </w:tcPr>
                                <w:p w14:paraId="037F3EFC" w14:textId="77777777" w:rsidR="00E0450C" w:rsidRDefault="00E0450C" w:rsidP="00EC189B">
                                  <w:pPr>
                                    <w:rPr>
                                      <w:b w:val="0"/>
                                    </w:rPr>
                                  </w:pPr>
                                  <w:r>
                                    <w:rPr>
                                      <w:b w:val="0"/>
                                    </w:rPr>
                                    <w:t xml:space="preserve">. </w:t>
                                  </w:r>
                                  <w:r>
                                    <w:rPr>
                                      <w:sz w:val="22"/>
                                      <w:szCs w:val="22"/>
                                    </w:rPr>
                                    <w:t>2</w:t>
                                  </w:r>
                                  <w:r w:rsidRPr="00001B30">
                                    <w:rPr>
                                      <w:sz w:val="22"/>
                                      <w:szCs w:val="22"/>
                                    </w:rPr>
                                    <w:t>.</w:t>
                                  </w:r>
                                  <w:r w:rsidRPr="00001B30">
                                    <w:rPr>
                                      <w:b w:val="0"/>
                                      <w:sz w:val="22"/>
                                      <w:szCs w:val="22"/>
                                    </w:rPr>
                                    <w:t xml:space="preserve"> </w:t>
                                  </w:r>
                                  <w:r>
                                    <w:rPr>
                                      <w:sz w:val="22"/>
                                      <w:szCs w:val="22"/>
                                      <w:u w:val="single"/>
                                    </w:rPr>
                                    <w:t>Momen của ngẫu lực</w:t>
                                  </w:r>
                                </w:p>
                              </w:tc>
                            </w:tr>
                            <w:tr w:rsidR="00E0450C" w:rsidRPr="00FF1495" w14:paraId="5845611D" w14:textId="77777777" w:rsidTr="00F3577C">
                              <w:tc>
                                <w:tcPr>
                                  <w:tcW w:w="10555" w:type="dxa"/>
                                  <w:shd w:val="clear" w:color="auto" w:fill="auto"/>
                                </w:tcPr>
                                <w:p w14:paraId="6ADA6AF0" w14:textId="77777777" w:rsidR="00E0450C" w:rsidRDefault="00E0450C" w:rsidP="00EC189B">
                                  <w:pPr>
                                    <w:rPr>
                                      <w:b w:val="0"/>
                                    </w:rPr>
                                  </w:pPr>
                                </w:p>
                              </w:tc>
                            </w:tr>
                            <w:tr w:rsidR="00E0450C" w:rsidRPr="00FF1495" w14:paraId="63808BAF" w14:textId="77777777" w:rsidTr="00F3577C">
                              <w:tc>
                                <w:tcPr>
                                  <w:tcW w:w="10555" w:type="dxa"/>
                                  <w:shd w:val="clear" w:color="auto" w:fill="auto"/>
                                </w:tcPr>
                                <w:p w14:paraId="78AB6CF9" w14:textId="77777777" w:rsidR="00E0450C" w:rsidRDefault="00E0450C" w:rsidP="00EC189B">
                                  <w:pPr>
                                    <w:rPr>
                                      <w:b w:val="0"/>
                                    </w:rPr>
                                  </w:pPr>
                                </w:p>
                              </w:tc>
                            </w:tr>
                            <w:tr w:rsidR="00E0450C" w:rsidRPr="00FF1495" w14:paraId="032521BB" w14:textId="77777777" w:rsidTr="00F3577C">
                              <w:tc>
                                <w:tcPr>
                                  <w:tcW w:w="10555" w:type="dxa"/>
                                  <w:shd w:val="clear" w:color="auto" w:fill="auto"/>
                                </w:tcPr>
                                <w:p w14:paraId="557BA2E5" w14:textId="77777777" w:rsidR="00E0450C" w:rsidRDefault="00E0450C" w:rsidP="00EC189B">
                                  <w:pPr>
                                    <w:rPr>
                                      <w:b w:val="0"/>
                                    </w:rPr>
                                  </w:pPr>
                                  <w:r>
                                    <w:rPr>
                                      <w:b w:val="0"/>
                                    </w:rPr>
                                    <w:t xml:space="preserve">. </w:t>
                                  </w:r>
                                  <w:r>
                                    <w:rPr>
                                      <w:b w:val="0"/>
                                      <w:sz w:val="22"/>
                                      <w:szCs w:val="22"/>
                                    </w:rPr>
                                    <w:t xml:space="preserve">+ Momen của ngẫu lực không phụ thuộc vào </w:t>
                                  </w:r>
                                </w:p>
                              </w:tc>
                            </w:tr>
                            <w:tr w:rsidR="00E0450C" w:rsidRPr="00FF1495" w14:paraId="06ECD449" w14:textId="77777777" w:rsidTr="00F3577C">
                              <w:tc>
                                <w:tcPr>
                                  <w:tcW w:w="10555" w:type="dxa"/>
                                  <w:shd w:val="clear" w:color="auto" w:fill="auto"/>
                                </w:tcPr>
                                <w:p w14:paraId="428BC40C" w14:textId="77777777" w:rsidR="00E0450C" w:rsidRDefault="00E0450C" w:rsidP="00EC189B">
                                  <w:pPr>
                                    <w:rPr>
                                      <w:b w:val="0"/>
                                    </w:rPr>
                                  </w:pPr>
                                </w:p>
                              </w:tc>
                            </w:tr>
                            <w:tr w:rsidR="00E0450C" w:rsidRPr="00FF1495" w14:paraId="69A850D9" w14:textId="77777777" w:rsidTr="00F3577C">
                              <w:tc>
                                <w:tcPr>
                                  <w:tcW w:w="10555" w:type="dxa"/>
                                  <w:shd w:val="clear" w:color="auto" w:fill="auto"/>
                                </w:tcPr>
                                <w:p w14:paraId="4698A96B" w14:textId="77777777" w:rsidR="00E0450C" w:rsidRDefault="00E0450C" w:rsidP="00EC189B">
                                  <w:pPr>
                                    <w:rPr>
                                      <w:b w:val="0"/>
                                    </w:rPr>
                                  </w:pPr>
                                </w:p>
                              </w:tc>
                            </w:tr>
                          </w:tbl>
                          <w:p w14:paraId="79329302" w14:textId="77777777" w:rsidR="00E0450C" w:rsidRPr="00F73235" w:rsidRDefault="00E0450C" w:rsidP="00EC189B">
                            <w:pPr>
                              <w:tabs>
                                <w:tab w:val="left" w:pos="294"/>
                              </w:tabs>
                              <w:spacing w:line="276" w:lineRule="auto"/>
                              <w:jc w:val="both"/>
                              <w:rPr>
                                <w:sz w:val="21"/>
                                <w:szCs w:val="21"/>
                              </w:rPr>
                            </w:pPr>
                            <w:r w:rsidRPr="00F73235">
                              <w:rPr>
                                <w:sz w:val="21"/>
                                <w:szCs w:val="21"/>
                              </w:rPr>
                              <w:t xml:space="preserve">III. </w:t>
                            </w:r>
                            <w:r>
                              <w:rPr>
                                <w:sz w:val="21"/>
                                <w:szCs w:val="21"/>
                              </w:rPr>
                              <w:t>TRẮC NGHIỆM VẬN DỤNG.</w:t>
                            </w:r>
                          </w:p>
                          <w:p w14:paraId="243EAF6F" w14:textId="77777777" w:rsidR="00E0450C" w:rsidRPr="0087193A" w:rsidRDefault="00E0450C" w:rsidP="00EC189B">
                            <w:pPr>
                              <w:spacing w:line="276" w:lineRule="auto"/>
                              <w:jc w:val="both"/>
                              <w:rPr>
                                <w:b w:val="0"/>
                                <w:sz w:val="21"/>
                                <w:szCs w:val="21"/>
                                <w:lang w:val="pt-BR"/>
                              </w:rPr>
                            </w:pPr>
                            <w:r>
                              <w:rPr>
                                <w:sz w:val="21"/>
                                <w:szCs w:val="21"/>
                                <w:u w:val="single"/>
                                <w:lang w:val="pt-BR"/>
                              </w:rPr>
                              <w:t>Câu 1.</w:t>
                            </w:r>
                            <w:r>
                              <w:rPr>
                                <w:sz w:val="21"/>
                                <w:szCs w:val="21"/>
                                <w:lang w:val="pt-BR"/>
                              </w:rPr>
                              <w:t xml:space="preserve"> </w:t>
                            </w:r>
                            <w:r w:rsidRPr="0087193A">
                              <w:rPr>
                                <w:b w:val="0"/>
                                <w:sz w:val="21"/>
                                <w:szCs w:val="21"/>
                                <w:lang w:val="pt-BR"/>
                              </w:rPr>
                              <w:t xml:space="preserve">Hai lực của 1ngẫu lực có độ lớn F = 5,0 N. Cánh tay đòn của ngẫu lực d = 20 cm. Momen của ngẫu lực là ? </w:t>
                            </w:r>
                          </w:p>
                          <w:p w14:paraId="13DD0AF8" w14:textId="77777777" w:rsidR="00E0450C" w:rsidRPr="0087193A" w:rsidRDefault="00E0450C" w:rsidP="00EC189B">
                            <w:pPr>
                              <w:spacing w:line="276" w:lineRule="auto"/>
                              <w:jc w:val="both"/>
                              <w:rPr>
                                <w:b w:val="0"/>
                                <w:sz w:val="21"/>
                                <w:szCs w:val="21"/>
                                <w:lang w:val="pt-BR"/>
                              </w:rPr>
                            </w:pPr>
                            <w:r w:rsidRPr="0087193A">
                              <w:rPr>
                                <w:b w:val="0"/>
                                <w:sz w:val="21"/>
                                <w:szCs w:val="21"/>
                                <w:lang w:val="pt-BR"/>
                              </w:rPr>
                              <w:t xml:space="preserve">A. 100 N.m </w:t>
                            </w:r>
                            <w:r w:rsidRPr="0087193A">
                              <w:rPr>
                                <w:b w:val="0"/>
                                <w:sz w:val="21"/>
                                <w:szCs w:val="21"/>
                                <w:lang w:val="pt-BR"/>
                              </w:rPr>
                              <w:tab/>
                            </w:r>
                            <w:r w:rsidRPr="0087193A">
                              <w:rPr>
                                <w:b w:val="0"/>
                                <w:sz w:val="21"/>
                                <w:szCs w:val="21"/>
                                <w:lang w:val="pt-BR"/>
                              </w:rPr>
                              <w:tab/>
                            </w:r>
                            <w:r w:rsidRPr="0087193A">
                              <w:rPr>
                                <w:b w:val="0"/>
                                <w:sz w:val="21"/>
                                <w:szCs w:val="21"/>
                                <w:lang w:val="pt-BR"/>
                              </w:rPr>
                              <w:tab/>
                              <w:t xml:space="preserve">B. 2,0 N.m </w:t>
                            </w:r>
                            <w:r w:rsidRPr="0087193A">
                              <w:rPr>
                                <w:b w:val="0"/>
                                <w:sz w:val="21"/>
                                <w:szCs w:val="21"/>
                                <w:lang w:val="pt-BR"/>
                              </w:rPr>
                              <w:tab/>
                            </w:r>
                            <w:r w:rsidRPr="0087193A">
                              <w:rPr>
                                <w:b w:val="0"/>
                                <w:sz w:val="21"/>
                                <w:szCs w:val="21"/>
                                <w:lang w:val="pt-BR"/>
                              </w:rPr>
                              <w:tab/>
                            </w:r>
                            <w:r w:rsidRPr="0087193A">
                              <w:rPr>
                                <w:b w:val="0"/>
                                <w:sz w:val="21"/>
                                <w:szCs w:val="21"/>
                                <w:lang w:val="pt-BR"/>
                              </w:rPr>
                              <w:tab/>
                              <w:t xml:space="preserve">C. 0,5 N.m </w:t>
                            </w:r>
                            <w:r w:rsidRPr="0087193A">
                              <w:rPr>
                                <w:b w:val="0"/>
                                <w:sz w:val="21"/>
                                <w:szCs w:val="21"/>
                                <w:lang w:val="pt-BR"/>
                              </w:rPr>
                              <w:tab/>
                            </w:r>
                            <w:r w:rsidRPr="0087193A">
                              <w:rPr>
                                <w:b w:val="0"/>
                                <w:sz w:val="21"/>
                                <w:szCs w:val="21"/>
                                <w:lang w:val="pt-BR"/>
                              </w:rPr>
                              <w:tab/>
                            </w:r>
                            <w:r w:rsidRPr="0087193A">
                              <w:rPr>
                                <w:b w:val="0"/>
                                <w:sz w:val="21"/>
                                <w:szCs w:val="21"/>
                                <w:lang w:val="pt-BR"/>
                              </w:rPr>
                              <w:tab/>
                              <w:t>D. 1,0 N.m</w:t>
                            </w:r>
                          </w:p>
                          <w:p w14:paraId="21FA972D" w14:textId="77777777" w:rsidR="00E0450C" w:rsidRPr="0087193A" w:rsidRDefault="00E0450C" w:rsidP="00EC189B">
                            <w:pPr>
                              <w:spacing w:line="276" w:lineRule="auto"/>
                              <w:jc w:val="both"/>
                              <w:rPr>
                                <w:b w:val="0"/>
                                <w:sz w:val="21"/>
                                <w:szCs w:val="21"/>
                                <w:lang w:val="pt-BR"/>
                              </w:rPr>
                            </w:pPr>
                            <w:r>
                              <w:rPr>
                                <w:sz w:val="21"/>
                                <w:szCs w:val="21"/>
                                <w:u w:val="single"/>
                                <w:lang w:val="pt-BR"/>
                              </w:rPr>
                              <w:t>Câu 2.</w:t>
                            </w:r>
                            <w:r>
                              <w:rPr>
                                <w:sz w:val="21"/>
                                <w:szCs w:val="21"/>
                                <w:lang w:val="pt-BR"/>
                              </w:rPr>
                              <w:t xml:space="preserve"> </w:t>
                            </w:r>
                            <w:r w:rsidRPr="0087193A">
                              <w:rPr>
                                <w:b w:val="0"/>
                                <w:sz w:val="21"/>
                                <w:szCs w:val="21"/>
                                <w:lang w:val="pt-BR"/>
                              </w:rPr>
                              <w:t xml:space="preserve">Một ngẫu lực gồm hai lực </w:t>
                            </w:r>
                            <w:r w:rsidR="000A6FF3" w:rsidRPr="000A6FF3">
                              <w:rPr>
                                <w:b w:val="0"/>
                                <w:noProof/>
                                <w:position w:val="-12"/>
                                <w:sz w:val="21"/>
                                <w:szCs w:val="21"/>
                                <w:lang w:val="pt-BR"/>
                              </w:rPr>
                              <w:object w:dxaOrig="789" w:dyaOrig="402" w14:anchorId="7E87245C">
                                <v:shape id="_x0000_i1216" type="#_x0000_t75" alt="" style="width:39.75pt;height:20.25pt;mso-width-percent:0;mso-height-percent:0;mso-width-percent:0;mso-height-percent:0" o:ole="">
                                  <v:imagedata r:id="rId591" o:title=""/>
                                </v:shape>
                                <o:OLEObject Type="Embed" ProgID="Equation.DSMT4" ShapeID="_x0000_i1216" DrawAspect="Content" ObjectID="_1691503558" r:id="rId593"/>
                              </w:object>
                            </w:r>
                            <w:r w:rsidRPr="0087193A">
                              <w:rPr>
                                <w:b w:val="0"/>
                                <w:sz w:val="21"/>
                                <w:szCs w:val="21"/>
                                <w:lang w:val="pt-BR"/>
                              </w:rPr>
                              <w:t xml:space="preserve">có </w:t>
                            </w:r>
                            <w:r w:rsidRPr="0087193A">
                              <w:rPr>
                                <w:b w:val="0"/>
                                <w:i/>
                                <w:iCs/>
                                <w:sz w:val="21"/>
                                <w:szCs w:val="21"/>
                                <w:lang w:val="pt-BR"/>
                              </w:rPr>
                              <w:t>F</w:t>
                            </w:r>
                            <w:r w:rsidRPr="0087193A">
                              <w:rPr>
                                <w:b w:val="0"/>
                                <w:i/>
                                <w:iCs/>
                                <w:sz w:val="21"/>
                                <w:szCs w:val="21"/>
                                <w:vertAlign w:val="subscript"/>
                                <w:lang w:val="pt-BR"/>
                              </w:rPr>
                              <w:t>1</w:t>
                            </w:r>
                            <w:r w:rsidRPr="0087193A">
                              <w:rPr>
                                <w:b w:val="0"/>
                                <w:i/>
                                <w:iCs/>
                                <w:sz w:val="21"/>
                                <w:szCs w:val="21"/>
                                <w:lang w:val="pt-BR"/>
                              </w:rPr>
                              <w:t xml:space="preserve"> = F</w:t>
                            </w:r>
                            <w:r w:rsidRPr="0087193A">
                              <w:rPr>
                                <w:b w:val="0"/>
                                <w:i/>
                                <w:iCs/>
                                <w:sz w:val="21"/>
                                <w:szCs w:val="21"/>
                                <w:vertAlign w:val="subscript"/>
                                <w:lang w:val="pt-BR"/>
                              </w:rPr>
                              <w:t>2</w:t>
                            </w:r>
                            <w:r w:rsidRPr="0087193A">
                              <w:rPr>
                                <w:b w:val="0"/>
                                <w:i/>
                                <w:iCs/>
                                <w:sz w:val="21"/>
                                <w:szCs w:val="21"/>
                                <w:lang w:val="pt-BR"/>
                              </w:rPr>
                              <w:t xml:space="preserve"> = F</w:t>
                            </w:r>
                            <w:r w:rsidRPr="0087193A">
                              <w:rPr>
                                <w:b w:val="0"/>
                                <w:sz w:val="21"/>
                                <w:szCs w:val="21"/>
                                <w:lang w:val="pt-BR"/>
                              </w:rPr>
                              <w:t xml:space="preserve"> và có cánh tay đòn </w:t>
                            </w:r>
                            <w:r w:rsidRPr="0087193A">
                              <w:rPr>
                                <w:b w:val="0"/>
                                <w:i/>
                                <w:iCs/>
                                <w:sz w:val="21"/>
                                <w:szCs w:val="21"/>
                                <w:lang w:val="pt-BR"/>
                              </w:rPr>
                              <w:t>d</w:t>
                            </w:r>
                            <w:r w:rsidRPr="0087193A">
                              <w:rPr>
                                <w:b w:val="0"/>
                                <w:sz w:val="21"/>
                                <w:szCs w:val="21"/>
                                <w:lang w:val="pt-BR"/>
                              </w:rPr>
                              <w:t xml:space="preserve">. Momen của ngẫu lực này là? </w:t>
                            </w:r>
                          </w:p>
                          <w:p w14:paraId="25864CFA" w14:textId="77777777" w:rsidR="00E0450C" w:rsidRPr="0087193A" w:rsidRDefault="00E0450C" w:rsidP="00EC189B">
                            <w:pPr>
                              <w:spacing w:line="276" w:lineRule="auto"/>
                              <w:jc w:val="both"/>
                              <w:rPr>
                                <w:b w:val="0"/>
                                <w:i/>
                                <w:iCs/>
                                <w:sz w:val="21"/>
                                <w:szCs w:val="21"/>
                              </w:rPr>
                            </w:pPr>
                            <w:r w:rsidRPr="0087193A">
                              <w:rPr>
                                <w:b w:val="0"/>
                                <w:sz w:val="21"/>
                                <w:szCs w:val="21"/>
                                <w:lang w:val="pt-BR"/>
                              </w:rPr>
                              <w:t xml:space="preserve">A. Chưa biết được vì còn phụ thuộc vào vị trí của trục quay. </w:t>
                            </w:r>
                            <w:r w:rsidRPr="0087193A">
                              <w:rPr>
                                <w:b w:val="0"/>
                                <w:sz w:val="21"/>
                                <w:szCs w:val="21"/>
                                <w:lang w:val="pt-BR"/>
                              </w:rPr>
                              <w:tab/>
                            </w:r>
                            <w:r w:rsidRPr="0087193A">
                              <w:rPr>
                                <w:b w:val="0"/>
                                <w:sz w:val="21"/>
                                <w:szCs w:val="21"/>
                                <w:lang w:val="pt-BR"/>
                              </w:rPr>
                              <w:tab/>
                            </w:r>
                            <w:r w:rsidRPr="0087193A">
                              <w:rPr>
                                <w:b w:val="0"/>
                                <w:sz w:val="21"/>
                                <w:szCs w:val="21"/>
                              </w:rPr>
                              <w:t xml:space="preserve">B. </w:t>
                            </w:r>
                            <w:r w:rsidRPr="0087193A">
                              <w:rPr>
                                <w:b w:val="0"/>
                                <w:i/>
                                <w:iCs/>
                                <w:sz w:val="21"/>
                                <w:szCs w:val="21"/>
                              </w:rPr>
                              <w:t>Fd.</w:t>
                            </w:r>
                            <w:r w:rsidRPr="0087193A">
                              <w:rPr>
                                <w:b w:val="0"/>
                                <w:sz w:val="21"/>
                                <w:szCs w:val="21"/>
                              </w:rPr>
                              <w:t xml:space="preserve"> </w:t>
                            </w:r>
                            <w:r w:rsidRPr="0087193A">
                              <w:rPr>
                                <w:b w:val="0"/>
                                <w:sz w:val="21"/>
                                <w:szCs w:val="21"/>
                              </w:rPr>
                              <w:tab/>
                            </w:r>
                            <w:r w:rsidRPr="0087193A">
                              <w:rPr>
                                <w:b w:val="0"/>
                                <w:sz w:val="21"/>
                                <w:szCs w:val="21"/>
                              </w:rPr>
                              <w:tab/>
                              <w:t xml:space="preserve">C. </w:t>
                            </w:r>
                            <w:r w:rsidRPr="0087193A">
                              <w:rPr>
                                <w:b w:val="0"/>
                                <w:i/>
                                <w:iCs/>
                                <w:sz w:val="21"/>
                                <w:szCs w:val="21"/>
                              </w:rPr>
                              <w:t>2Fd.</w:t>
                            </w:r>
                            <w:r w:rsidRPr="0087193A">
                              <w:rPr>
                                <w:b w:val="0"/>
                                <w:sz w:val="21"/>
                                <w:szCs w:val="21"/>
                              </w:rPr>
                              <w:t xml:space="preserve"> </w:t>
                            </w:r>
                            <w:r w:rsidRPr="0087193A">
                              <w:rPr>
                                <w:b w:val="0"/>
                                <w:sz w:val="21"/>
                                <w:szCs w:val="21"/>
                              </w:rPr>
                              <w:tab/>
                              <w:t xml:space="preserve">D. </w:t>
                            </w:r>
                            <w:r w:rsidRPr="0087193A">
                              <w:rPr>
                                <w:b w:val="0"/>
                                <w:i/>
                                <w:iCs/>
                                <w:sz w:val="21"/>
                                <w:szCs w:val="21"/>
                              </w:rPr>
                              <w:t>(F</w:t>
                            </w:r>
                            <w:r w:rsidRPr="0087193A">
                              <w:rPr>
                                <w:b w:val="0"/>
                                <w:i/>
                                <w:iCs/>
                                <w:sz w:val="21"/>
                                <w:szCs w:val="21"/>
                                <w:vertAlign w:val="subscript"/>
                              </w:rPr>
                              <w:t>1</w:t>
                            </w:r>
                            <w:r w:rsidRPr="0087193A">
                              <w:rPr>
                                <w:b w:val="0"/>
                                <w:i/>
                                <w:iCs/>
                                <w:sz w:val="21"/>
                                <w:szCs w:val="21"/>
                              </w:rPr>
                              <w:t>-F</w:t>
                            </w:r>
                            <w:r w:rsidRPr="0087193A">
                              <w:rPr>
                                <w:b w:val="0"/>
                                <w:i/>
                                <w:iCs/>
                                <w:sz w:val="21"/>
                                <w:szCs w:val="21"/>
                                <w:vertAlign w:val="subscript"/>
                              </w:rPr>
                              <w:t>2</w:t>
                            </w:r>
                            <w:proofErr w:type="gramStart"/>
                            <w:r w:rsidRPr="0087193A">
                              <w:rPr>
                                <w:b w:val="0"/>
                                <w:i/>
                                <w:iCs/>
                                <w:sz w:val="21"/>
                                <w:szCs w:val="21"/>
                              </w:rPr>
                              <w:t>)d</w:t>
                            </w:r>
                            <w:proofErr w:type="gramEnd"/>
                            <w:r w:rsidRPr="0087193A">
                              <w:rPr>
                                <w:b w:val="0"/>
                                <w:i/>
                                <w:iCs/>
                                <w:sz w:val="21"/>
                                <w:szCs w:val="21"/>
                              </w:rPr>
                              <w:t>.</w:t>
                            </w:r>
                          </w:p>
                          <w:p w14:paraId="2C43CC11" w14:textId="77777777" w:rsidR="00E0450C" w:rsidRPr="0087193A" w:rsidRDefault="00E0450C" w:rsidP="00EC189B">
                            <w:pPr>
                              <w:spacing w:line="276" w:lineRule="auto"/>
                              <w:rPr>
                                <w:b w:val="0"/>
                                <w:sz w:val="21"/>
                                <w:szCs w:val="21"/>
                              </w:rPr>
                            </w:pPr>
                            <w:r>
                              <w:rPr>
                                <w:sz w:val="21"/>
                                <w:szCs w:val="21"/>
                                <w:u w:val="single"/>
                                <w:lang w:val="pt-BR"/>
                              </w:rPr>
                              <w:t>Câu 3.</w:t>
                            </w:r>
                            <w:r>
                              <w:rPr>
                                <w:sz w:val="21"/>
                                <w:szCs w:val="21"/>
                                <w:lang w:val="pt-BR"/>
                              </w:rPr>
                              <w:t xml:space="preserve"> </w:t>
                            </w:r>
                            <w:r w:rsidRPr="0087193A">
                              <w:rPr>
                                <w:b w:val="0"/>
                                <w:sz w:val="21"/>
                                <w:szCs w:val="21"/>
                              </w:rPr>
                              <w:t xml:space="preserve">Phát biểu nào sau đây là </w:t>
                            </w:r>
                            <w:proofErr w:type="gramStart"/>
                            <w:r w:rsidRPr="0087193A">
                              <w:rPr>
                                <w:b w:val="0"/>
                                <w:sz w:val="21"/>
                                <w:szCs w:val="21"/>
                              </w:rPr>
                              <w:t>đúng ?</w:t>
                            </w:r>
                            <w:proofErr w:type="gramEnd"/>
                            <w:r w:rsidRPr="0087193A">
                              <w:rPr>
                                <w:b w:val="0"/>
                                <w:sz w:val="21"/>
                                <w:szCs w:val="21"/>
                              </w:rPr>
                              <w:t xml:space="preserve"> Ngẫu lực là :</w:t>
                            </w:r>
                          </w:p>
                          <w:p w14:paraId="3FF87953" w14:textId="6E28D6BC" w:rsidR="00E0450C" w:rsidRPr="0087193A" w:rsidRDefault="00E0450C" w:rsidP="00EC189B">
                            <w:pPr>
                              <w:spacing w:line="276" w:lineRule="auto"/>
                              <w:jc w:val="both"/>
                              <w:rPr>
                                <w:b w:val="0"/>
                                <w:sz w:val="21"/>
                                <w:szCs w:val="21"/>
                              </w:rPr>
                            </w:pPr>
                            <w:r w:rsidRPr="0087193A">
                              <w:rPr>
                                <w:b w:val="0"/>
                                <w:sz w:val="21"/>
                                <w:szCs w:val="21"/>
                              </w:rPr>
                              <w:t xml:space="preserve">A. Hợp của hai lực song song ngược chiều. </w:t>
                            </w:r>
                            <w:r w:rsidRPr="0087193A">
                              <w:rPr>
                                <w:b w:val="0"/>
                                <w:sz w:val="21"/>
                                <w:szCs w:val="21"/>
                              </w:rPr>
                              <w:tab/>
                            </w:r>
                            <w:r w:rsidRPr="0087193A">
                              <w:rPr>
                                <w:b w:val="0"/>
                                <w:sz w:val="21"/>
                                <w:szCs w:val="21"/>
                              </w:rPr>
                              <w:tab/>
                              <w:t xml:space="preserve">B. Hợp lực của hai lực song song cùng chiều. </w:t>
                            </w:r>
                          </w:p>
                          <w:p w14:paraId="3A533421" w14:textId="2FC2DC30" w:rsidR="00E0450C" w:rsidRPr="0087193A" w:rsidRDefault="00E0450C" w:rsidP="00EC189B">
                            <w:pPr>
                              <w:spacing w:line="276" w:lineRule="auto"/>
                              <w:jc w:val="both"/>
                              <w:rPr>
                                <w:b w:val="0"/>
                                <w:sz w:val="21"/>
                                <w:szCs w:val="21"/>
                              </w:rPr>
                            </w:pPr>
                            <w:r w:rsidRPr="0087193A">
                              <w:rPr>
                                <w:b w:val="0"/>
                                <w:sz w:val="21"/>
                                <w:szCs w:val="21"/>
                              </w:rPr>
                              <w:t>C. Hệ hai lực song song, ngược chiều, có độ lớn bằng nhau cùng tác dụng lên một vật.</w:t>
                            </w:r>
                            <w:r w:rsidRPr="0087193A">
                              <w:rPr>
                                <w:b w:val="0"/>
                                <w:sz w:val="21"/>
                                <w:szCs w:val="21"/>
                              </w:rPr>
                              <w:tab/>
                              <w:t>D. Tất cả các đáp án.</w:t>
                            </w:r>
                          </w:p>
                          <w:p w14:paraId="25039AB3" w14:textId="77777777" w:rsidR="00E0450C" w:rsidRPr="0087193A" w:rsidRDefault="00E0450C" w:rsidP="00EC189B">
                            <w:pPr>
                              <w:spacing w:line="276" w:lineRule="auto"/>
                              <w:rPr>
                                <w:b w:val="0"/>
                                <w:sz w:val="21"/>
                                <w:szCs w:val="21"/>
                              </w:rPr>
                            </w:pPr>
                            <w:r>
                              <w:rPr>
                                <w:sz w:val="21"/>
                                <w:szCs w:val="21"/>
                                <w:u w:val="single"/>
                                <w:lang w:val="pt-BR"/>
                              </w:rPr>
                              <w:t>Câu 4.</w:t>
                            </w:r>
                            <w:r>
                              <w:rPr>
                                <w:sz w:val="21"/>
                                <w:szCs w:val="21"/>
                                <w:lang w:val="pt-BR"/>
                              </w:rPr>
                              <w:t xml:space="preserve"> </w:t>
                            </w:r>
                            <w:r w:rsidRPr="0087193A">
                              <w:rPr>
                                <w:b w:val="0"/>
                                <w:sz w:val="21"/>
                                <w:szCs w:val="21"/>
                              </w:rPr>
                              <w:t>Hai tay lái của ghi đông xe đạp cách trục cổ một đoạn 25 cm. Nếu tác dụng vào mỗi bàn tay cầm một lực 180 N thì momen của ngẫu lực là bao nhiêu ?</w:t>
                            </w:r>
                            <w:r w:rsidRPr="0087193A">
                              <w:rPr>
                                <w:b w:val="0"/>
                                <w:sz w:val="21"/>
                                <w:szCs w:val="21"/>
                              </w:rPr>
                              <w:tab/>
                              <w:t xml:space="preserve">A. 90 Nm. </w:t>
                            </w:r>
                            <w:r w:rsidRPr="0087193A">
                              <w:rPr>
                                <w:b w:val="0"/>
                                <w:sz w:val="21"/>
                                <w:szCs w:val="21"/>
                              </w:rPr>
                              <w:tab/>
                              <w:t xml:space="preserve">B. 45 Nm. </w:t>
                            </w:r>
                            <w:r w:rsidRPr="0087193A">
                              <w:rPr>
                                <w:b w:val="0"/>
                                <w:sz w:val="21"/>
                                <w:szCs w:val="21"/>
                              </w:rPr>
                              <w:tab/>
                              <w:t xml:space="preserve">C. 4 500 Nm. </w:t>
                            </w:r>
                            <w:r w:rsidRPr="0087193A">
                              <w:rPr>
                                <w:b w:val="0"/>
                                <w:sz w:val="21"/>
                                <w:szCs w:val="21"/>
                              </w:rPr>
                              <w:tab/>
                            </w:r>
                            <w:r w:rsidRPr="0087193A">
                              <w:rPr>
                                <w:b w:val="0"/>
                                <w:sz w:val="21"/>
                                <w:szCs w:val="21"/>
                              </w:rPr>
                              <w:tab/>
                              <w:t>D. 9 000 Nm.</w:t>
                            </w:r>
                          </w:p>
                          <w:p w14:paraId="16528E29" w14:textId="77777777" w:rsidR="00E0450C" w:rsidRPr="0087193A" w:rsidRDefault="00E0450C" w:rsidP="00EC189B">
                            <w:pPr>
                              <w:spacing w:line="276" w:lineRule="auto"/>
                              <w:rPr>
                                <w:b w:val="0"/>
                                <w:sz w:val="21"/>
                                <w:szCs w:val="21"/>
                              </w:rPr>
                            </w:pPr>
                            <w:r>
                              <w:rPr>
                                <w:sz w:val="21"/>
                                <w:szCs w:val="21"/>
                                <w:u w:val="single"/>
                                <w:lang w:val="pt-BR"/>
                              </w:rPr>
                              <w:t>Câu 5.</w:t>
                            </w:r>
                            <w:r>
                              <w:rPr>
                                <w:sz w:val="21"/>
                                <w:szCs w:val="21"/>
                                <w:lang w:val="pt-BR"/>
                              </w:rPr>
                              <w:t xml:space="preserve"> </w:t>
                            </w:r>
                            <w:r w:rsidRPr="0087193A">
                              <w:rPr>
                                <w:b w:val="0"/>
                                <w:sz w:val="21"/>
                                <w:szCs w:val="21"/>
                              </w:rPr>
                              <w:t xml:space="preserve">Phát biểu nào sau đây </w:t>
                            </w:r>
                            <w:r w:rsidRPr="0087193A">
                              <w:rPr>
                                <w:b w:val="0"/>
                                <w:bCs w:val="0"/>
                                <w:sz w:val="21"/>
                                <w:szCs w:val="21"/>
                              </w:rPr>
                              <w:t>đúng</w:t>
                            </w:r>
                            <w:r w:rsidRPr="0087193A">
                              <w:rPr>
                                <w:b w:val="0"/>
                                <w:sz w:val="21"/>
                                <w:szCs w:val="21"/>
                              </w:rPr>
                              <w:t xml:space="preserve"> khi nói về ngẫu lực tác dụng lên một </w:t>
                            </w:r>
                            <w:proofErr w:type="gramStart"/>
                            <w:r w:rsidRPr="0087193A">
                              <w:rPr>
                                <w:b w:val="0"/>
                                <w:sz w:val="21"/>
                                <w:szCs w:val="21"/>
                              </w:rPr>
                              <w:t>vật ?</w:t>
                            </w:r>
                            <w:proofErr w:type="gramEnd"/>
                            <w:r w:rsidRPr="0087193A">
                              <w:rPr>
                                <w:b w:val="0"/>
                                <w:sz w:val="21"/>
                                <w:szCs w:val="21"/>
                              </w:rPr>
                              <w:t xml:space="preserve"> Ngẫu lực</w:t>
                            </w:r>
                          </w:p>
                          <w:p w14:paraId="78247928" w14:textId="77777777" w:rsidR="00E0450C" w:rsidRPr="0087193A" w:rsidRDefault="00E0450C" w:rsidP="00EC189B">
                            <w:pPr>
                              <w:spacing w:line="276" w:lineRule="auto"/>
                              <w:rPr>
                                <w:b w:val="0"/>
                                <w:sz w:val="21"/>
                                <w:szCs w:val="21"/>
                              </w:rPr>
                            </w:pPr>
                            <w:r w:rsidRPr="0087193A">
                              <w:rPr>
                                <w:b w:val="0"/>
                                <w:sz w:val="21"/>
                                <w:szCs w:val="21"/>
                              </w:rPr>
                              <w:t xml:space="preserve">A. làm cho vật chuyển động tròn đều.      </w:t>
                            </w:r>
                            <w:r w:rsidRPr="0087193A">
                              <w:rPr>
                                <w:b w:val="0"/>
                                <w:sz w:val="21"/>
                                <w:szCs w:val="21"/>
                              </w:rPr>
                              <w:tab/>
                            </w:r>
                            <w:r w:rsidRPr="0087193A">
                              <w:rPr>
                                <w:b w:val="0"/>
                                <w:sz w:val="21"/>
                                <w:szCs w:val="21"/>
                              </w:rPr>
                              <w:tab/>
                              <w:t xml:space="preserve">B. là hệ hai lực song song, ngược chiều và có cùng độ lớn </w:t>
                            </w:r>
                          </w:p>
                          <w:p w14:paraId="421D0E47" w14:textId="47D26992" w:rsidR="00E0450C" w:rsidRPr="00EC189B" w:rsidRDefault="00E0450C" w:rsidP="00EC189B">
                            <w:pPr>
                              <w:spacing w:line="276" w:lineRule="auto"/>
                              <w:rPr>
                                <w:b w:val="0"/>
                                <w:sz w:val="21"/>
                                <w:szCs w:val="21"/>
                              </w:rPr>
                            </w:pPr>
                            <w:r w:rsidRPr="0087193A">
                              <w:rPr>
                                <w:b w:val="0"/>
                                <w:sz w:val="21"/>
                                <w:szCs w:val="21"/>
                              </w:rPr>
                              <w:t xml:space="preserve">C. là cặp lực có thể tổng hợp thành một lực duy nhất. </w:t>
                            </w:r>
                            <w:r w:rsidRPr="0087193A">
                              <w:rPr>
                                <w:b w:val="0"/>
                                <w:sz w:val="21"/>
                                <w:szCs w:val="21"/>
                              </w:rPr>
                              <w:tab/>
                              <w:t>D. là hệ hai lực cùng giá, ngược chiều, cùng độ lớn.</w:t>
                            </w:r>
                          </w:p>
                        </w:tc>
                      </w:tr>
                      <w:tr w:rsidR="00E0450C" w:rsidRPr="00B31086" w14:paraId="02117669" w14:textId="77777777" w:rsidTr="00317813">
                        <w:tc>
                          <w:tcPr>
                            <w:tcW w:w="10042" w:type="dxa"/>
                            <w:shd w:val="clear" w:color="auto" w:fill="auto"/>
                          </w:tcPr>
                          <w:p w14:paraId="3C396CD8" w14:textId="77777777" w:rsidR="00E0450C" w:rsidRPr="00D353E1" w:rsidRDefault="00E0450C" w:rsidP="00B31086">
                            <w:pPr>
                              <w:spacing w:line="276" w:lineRule="auto"/>
                              <w:rPr>
                                <w:b w:val="0"/>
                                <w:bCs w:val="0"/>
                              </w:rPr>
                            </w:pPr>
                          </w:p>
                        </w:tc>
                      </w:tr>
                      <w:tr w:rsidR="00E0450C" w:rsidRPr="00B31086" w14:paraId="3A0BC6D8" w14:textId="77777777" w:rsidTr="00317813">
                        <w:tc>
                          <w:tcPr>
                            <w:tcW w:w="10042" w:type="dxa"/>
                            <w:shd w:val="clear" w:color="auto" w:fill="auto"/>
                          </w:tcPr>
                          <w:p w14:paraId="72F848BF" w14:textId="77777777" w:rsidR="00E0450C" w:rsidRPr="00D353E1" w:rsidRDefault="00E0450C" w:rsidP="00B31086">
                            <w:pPr>
                              <w:spacing w:line="276" w:lineRule="auto"/>
                              <w:rPr>
                                <w:b w:val="0"/>
                                <w:bCs w:val="0"/>
                              </w:rPr>
                            </w:pPr>
                          </w:p>
                        </w:tc>
                      </w:tr>
                      <w:tr w:rsidR="00E0450C" w:rsidRPr="00B31086" w14:paraId="2CCA12D3" w14:textId="77777777" w:rsidTr="00317813">
                        <w:tc>
                          <w:tcPr>
                            <w:tcW w:w="10042" w:type="dxa"/>
                            <w:shd w:val="clear" w:color="auto" w:fill="auto"/>
                          </w:tcPr>
                          <w:p w14:paraId="70D815D2" w14:textId="77777777" w:rsidR="00E0450C" w:rsidRPr="00D353E1" w:rsidRDefault="00E0450C" w:rsidP="00B31086">
                            <w:pPr>
                              <w:spacing w:line="276" w:lineRule="auto"/>
                              <w:rPr>
                                <w:b w:val="0"/>
                                <w:bCs w:val="0"/>
                              </w:rPr>
                            </w:pPr>
                          </w:p>
                        </w:tc>
                      </w:tr>
                      <w:tr w:rsidR="00E0450C" w:rsidRPr="00B31086" w14:paraId="59E18646" w14:textId="77777777" w:rsidTr="00317813">
                        <w:tc>
                          <w:tcPr>
                            <w:tcW w:w="10042" w:type="dxa"/>
                            <w:shd w:val="clear" w:color="auto" w:fill="auto"/>
                          </w:tcPr>
                          <w:p w14:paraId="5F40F41B" w14:textId="77777777" w:rsidR="00E0450C" w:rsidRPr="00D353E1" w:rsidRDefault="00E0450C" w:rsidP="00B31086">
                            <w:pPr>
                              <w:spacing w:line="276" w:lineRule="auto"/>
                              <w:rPr>
                                <w:b w:val="0"/>
                                <w:bCs w:val="0"/>
                              </w:rPr>
                            </w:pPr>
                          </w:p>
                        </w:tc>
                      </w:tr>
                      <w:tr w:rsidR="00E0450C" w:rsidRPr="00B31086" w14:paraId="79029120" w14:textId="77777777" w:rsidTr="00317813">
                        <w:tc>
                          <w:tcPr>
                            <w:tcW w:w="10042" w:type="dxa"/>
                            <w:shd w:val="clear" w:color="auto" w:fill="auto"/>
                          </w:tcPr>
                          <w:p w14:paraId="3BE91CCC" w14:textId="77777777" w:rsidR="00E0450C" w:rsidRPr="00D353E1" w:rsidRDefault="00E0450C" w:rsidP="00B31086">
                            <w:pPr>
                              <w:spacing w:line="276" w:lineRule="auto"/>
                              <w:rPr>
                                <w:b w:val="0"/>
                                <w:bCs w:val="0"/>
                              </w:rPr>
                            </w:pPr>
                          </w:p>
                        </w:tc>
                      </w:tr>
                      <w:tr w:rsidR="00E0450C" w:rsidRPr="00B31086" w14:paraId="2D519DB1" w14:textId="77777777" w:rsidTr="00317813">
                        <w:tc>
                          <w:tcPr>
                            <w:tcW w:w="10042" w:type="dxa"/>
                            <w:shd w:val="clear" w:color="auto" w:fill="auto"/>
                          </w:tcPr>
                          <w:p w14:paraId="728682B7" w14:textId="77777777" w:rsidR="00E0450C" w:rsidRPr="00D353E1" w:rsidRDefault="00E0450C" w:rsidP="00B31086">
                            <w:pPr>
                              <w:spacing w:line="276" w:lineRule="auto"/>
                              <w:rPr>
                                <w:b w:val="0"/>
                                <w:bCs w:val="0"/>
                              </w:rPr>
                            </w:pPr>
                          </w:p>
                        </w:tc>
                      </w:tr>
                      <w:tr w:rsidR="00E0450C" w:rsidRPr="00B31086" w14:paraId="4991DC44" w14:textId="77777777" w:rsidTr="00317813">
                        <w:tc>
                          <w:tcPr>
                            <w:tcW w:w="10042" w:type="dxa"/>
                            <w:shd w:val="clear" w:color="auto" w:fill="auto"/>
                          </w:tcPr>
                          <w:p w14:paraId="2F1B68D7" w14:textId="77777777" w:rsidR="00E0450C" w:rsidRPr="00D353E1" w:rsidRDefault="00E0450C" w:rsidP="00B31086">
                            <w:pPr>
                              <w:spacing w:line="276" w:lineRule="auto"/>
                              <w:rPr>
                                <w:b w:val="0"/>
                                <w:bCs w:val="0"/>
                              </w:rPr>
                            </w:pPr>
                          </w:p>
                        </w:tc>
                      </w:tr>
                      <w:tr w:rsidR="00E0450C" w:rsidRPr="00B31086" w14:paraId="7755287D" w14:textId="77777777" w:rsidTr="00317813">
                        <w:tc>
                          <w:tcPr>
                            <w:tcW w:w="10042" w:type="dxa"/>
                            <w:shd w:val="clear" w:color="auto" w:fill="auto"/>
                          </w:tcPr>
                          <w:p w14:paraId="7BBC0693" w14:textId="77777777" w:rsidR="00E0450C" w:rsidRPr="00D353E1" w:rsidRDefault="00E0450C" w:rsidP="00B31086">
                            <w:pPr>
                              <w:spacing w:line="276" w:lineRule="auto"/>
                              <w:rPr>
                                <w:b w:val="0"/>
                                <w:bCs w:val="0"/>
                              </w:rPr>
                            </w:pPr>
                          </w:p>
                        </w:tc>
                      </w:tr>
                      <w:tr w:rsidR="00E0450C" w:rsidRPr="00B31086" w14:paraId="13D1AFC9" w14:textId="77777777" w:rsidTr="00317813">
                        <w:tc>
                          <w:tcPr>
                            <w:tcW w:w="10042" w:type="dxa"/>
                            <w:shd w:val="clear" w:color="auto" w:fill="auto"/>
                          </w:tcPr>
                          <w:p w14:paraId="18FF439D" w14:textId="77777777" w:rsidR="00E0450C" w:rsidRPr="00D353E1" w:rsidRDefault="00E0450C" w:rsidP="00B31086">
                            <w:pPr>
                              <w:spacing w:line="276" w:lineRule="auto"/>
                              <w:rPr>
                                <w:b w:val="0"/>
                                <w:bCs w:val="0"/>
                              </w:rPr>
                            </w:pPr>
                          </w:p>
                        </w:tc>
                      </w:tr>
                      <w:tr w:rsidR="00E0450C" w:rsidRPr="00B31086" w14:paraId="44A99F8F" w14:textId="77777777" w:rsidTr="00317813">
                        <w:tc>
                          <w:tcPr>
                            <w:tcW w:w="10042" w:type="dxa"/>
                            <w:shd w:val="clear" w:color="auto" w:fill="auto"/>
                          </w:tcPr>
                          <w:p w14:paraId="6E516C03" w14:textId="77777777" w:rsidR="00E0450C" w:rsidRPr="00D353E1" w:rsidRDefault="00E0450C" w:rsidP="00B31086">
                            <w:pPr>
                              <w:spacing w:line="276" w:lineRule="auto"/>
                              <w:rPr>
                                <w:b w:val="0"/>
                                <w:bCs w:val="0"/>
                              </w:rPr>
                            </w:pPr>
                          </w:p>
                        </w:tc>
                      </w:tr>
                      <w:tr w:rsidR="00E0450C" w:rsidRPr="00B31086" w14:paraId="4FAE9097" w14:textId="77777777" w:rsidTr="00317813">
                        <w:tc>
                          <w:tcPr>
                            <w:tcW w:w="10042" w:type="dxa"/>
                            <w:shd w:val="clear" w:color="auto" w:fill="auto"/>
                          </w:tcPr>
                          <w:p w14:paraId="3A5AFD27" w14:textId="77777777" w:rsidR="00E0450C" w:rsidRPr="00D353E1" w:rsidRDefault="00E0450C" w:rsidP="00B31086">
                            <w:pPr>
                              <w:spacing w:line="276" w:lineRule="auto"/>
                              <w:rPr>
                                <w:b w:val="0"/>
                                <w:bCs w:val="0"/>
                              </w:rPr>
                            </w:pPr>
                          </w:p>
                        </w:tc>
                      </w:tr>
                      <w:tr w:rsidR="00E0450C" w:rsidRPr="00B31086" w14:paraId="1E9F3CA5" w14:textId="77777777" w:rsidTr="00317813">
                        <w:tc>
                          <w:tcPr>
                            <w:tcW w:w="10042" w:type="dxa"/>
                            <w:shd w:val="clear" w:color="auto" w:fill="auto"/>
                          </w:tcPr>
                          <w:p w14:paraId="76EDDF5F" w14:textId="77777777" w:rsidR="00E0450C" w:rsidRPr="00D353E1" w:rsidRDefault="00E0450C" w:rsidP="00B31086">
                            <w:pPr>
                              <w:spacing w:line="276" w:lineRule="auto"/>
                              <w:rPr>
                                <w:b w:val="0"/>
                                <w:bCs w:val="0"/>
                              </w:rPr>
                            </w:pPr>
                          </w:p>
                        </w:tc>
                      </w:tr>
                      <w:tr w:rsidR="00E0450C" w:rsidRPr="00B31086" w14:paraId="662F78C8" w14:textId="77777777" w:rsidTr="00317813">
                        <w:tc>
                          <w:tcPr>
                            <w:tcW w:w="10042" w:type="dxa"/>
                            <w:shd w:val="clear" w:color="auto" w:fill="auto"/>
                          </w:tcPr>
                          <w:p w14:paraId="5DE6469A" w14:textId="77777777" w:rsidR="00E0450C" w:rsidRPr="00D353E1" w:rsidRDefault="00E0450C" w:rsidP="00B31086">
                            <w:pPr>
                              <w:spacing w:line="276" w:lineRule="auto"/>
                              <w:rPr>
                                <w:b w:val="0"/>
                                <w:bCs w:val="0"/>
                              </w:rPr>
                            </w:pPr>
                          </w:p>
                        </w:tc>
                      </w:tr>
                      <w:tr w:rsidR="00E0450C" w:rsidRPr="00B31086" w14:paraId="24301661" w14:textId="77777777" w:rsidTr="00317813">
                        <w:tc>
                          <w:tcPr>
                            <w:tcW w:w="10042" w:type="dxa"/>
                            <w:shd w:val="clear" w:color="auto" w:fill="auto"/>
                          </w:tcPr>
                          <w:p w14:paraId="46396DA4" w14:textId="77777777" w:rsidR="00E0450C" w:rsidRPr="00D353E1" w:rsidRDefault="00E0450C" w:rsidP="00B31086">
                            <w:pPr>
                              <w:spacing w:line="276" w:lineRule="auto"/>
                              <w:rPr>
                                <w:b w:val="0"/>
                                <w:bCs w:val="0"/>
                              </w:rPr>
                            </w:pPr>
                          </w:p>
                        </w:tc>
                      </w:tr>
                      <w:tr w:rsidR="00E0450C" w:rsidRPr="00B31086" w14:paraId="55B1B099" w14:textId="77777777" w:rsidTr="00317813">
                        <w:tc>
                          <w:tcPr>
                            <w:tcW w:w="10042" w:type="dxa"/>
                            <w:shd w:val="clear" w:color="auto" w:fill="auto"/>
                          </w:tcPr>
                          <w:p w14:paraId="63D74CFF" w14:textId="77777777" w:rsidR="00E0450C" w:rsidRPr="00D353E1" w:rsidRDefault="00E0450C" w:rsidP="00B31086">
                            <w:pPr>
                              <w:spacing w:line="276" w:lineRule="auto"/>
                              <w:rPr>
                                <w:b w:val="0"/>
                                <w:bCs w:val="0"/>
                              </w:rPr>
                            </w:pPr>
                          </w:p>
                        </w:tc>
                      </w:tr>
                      <w:tr w:rsidR="00E0450C" w:rsidRPr="00B31086" w14:paraId="0CD1CAA7" w14:textId="77777777" w:rsidTr="00317813">
                        <w:tc>
                          <w:tcPr>
                            <w:tcW w:w="10042" w:type="dxa"/>
                            <w:shd w:val="clear" w:color="auto" w:fill="auto"/>
                          </w:tcPr>
                          <w:p w14:paraId="1CD0AEE2" w14:textId="77777777" w:rsidR="00E0450C" w:rsidRPr="00D353E1" w:rsidRDefault="00E0450C" w:rsidP="00B31086">
                            <w:pPr>
                              <w:spacing w:line="276" w:lineRule="auto"/>
                              <w:rPr>
                                <w:b w:val="0"/>
                                <w:bCs w:val="0"/>
                              </w:rPr>
                            </w:pPr>
                          </w:p>
                        </w:tc>
                      </w:tr>
                      <w:tr w:rsidR="00E0450C" w:rsidRPr="00B31086" w14:paraId="3B957998" w14:textId="77777777" w:rsidTr="00317813">
                        <w:tc>
                          <w:tcPr>
                            <w:tcW w:w="10042" w:type="dxa"/>
                            <w:shd w:val="clear" w:color="auto" w:fill="auto"/>
                          </w:tcPr>
                          <w:p w14:paraId="67582522" w14:textId="77777777" w:rsidR="00E0450C" w:rsidRPr="00D353E1" w:rsidRDefault="00E0450C" w:rsidP="00B31086">
                            <w:pPr>
                              <w:spacing w:line="276" w:lineRule="auto"/>
                              <w:rPr>
                                <w:b w:val="0"/>
                                <w:bCs w:val="0"/>
                              </w:rPr>
                            </w:pPr>
                          </w:p>
                        </w:tc>
                      </w:tr>
                      <w:tr w:rsidR="00E0450C" w:rsidRPr="00B31086" w14:paraId="2B2748A8" w14:textId="77777777" w:rsidTr="00317813">
                        <w:tc>
                          <w:tcPr>
                            <w:tcW w:w="10042" w:type="dxa"/>
                            <w:shd w:val="clear" w:color="auto" w:fill="auto"/>
                          </w:tcPr>
                          <w:p w14:paraId="706699CD" w14:textId="77777777" w:rsidR="00E0450C" w:rsidRPr="00D353E1" w:rsidRDefault="00E0450C" w:rsidP="00B31086">
                            <w:pPr>
                              <w:spacing w:line="276" w:lineRule="auto"/>
                              <w:rPr>
                                <w:b w:val="0"/>
                                <w:bCs w:val="0"/>
                              </w:rPr>
                            </w:pPr>
                          </w:p>
                        </w:tc>
                      </w:tr>
                      <w:tr w:rsidR="00E0450C" w:rsidRPr="00B31086" w14:paraId="34AE8C08" w14:textId="77777777" w:rsidTr="00317813">
                        <w:tc>
                          <w:tcPr>
                            <w:tcW w:w="10042" w:type="dxa"/>
                            <w:shd w:val="clear" w:color="auto" w:fill="auto"/>
                          </w:tcPr>
                          <w:p w14:paraId="1D1B2030" w14:textId="77777777" w:rsidR="00E0450C" w:rsidRPr="00D353E1" w:rsidRDefault="00E0450C" w:rsidP="00B31086">
                            <w:pPr>
                              <w:spacing w:line="276" w:lineRule="auto"/>
                              <w:rPr>
                                <w:b w:val="0"/>
                                <w:bCs w:val="0"/>
                              </w:rPr>
                            </w:pPr>
                          </w:p>
                        </w:tc>
                      </w:tr>
                      <w:tr w:rsidR="00E0450C" w:rsidRPr="00B31086" w14:paraId="33B2F637" w14:textId="77777777" w:rsidTr="00317813">
                        <w:tc>
                          <w:tcPr>
                            <w:tcW w:w="10042" w:type="dxa"/>
                            <w:shd w:val="clear" w:color="auto" w:fill="auto"/>
                          </w:tcPr>
                          <w:p w14:paraId="273EEA65" w14:textId="77777777" w:rsidR="00E0450C" w:rsidRPr="00D353E1" w:rsidRDefault="00E0450C" w:rsidP="00B31086">
                            <w:pPr>
                              <w:spacing w:line="276" w:lineRule="auto"/>
                              <w:rPr>
                                <w:b w:val="0"/>
                                <w:bCs w:val="0"/>
                              </w:rPr>
                            </w:pPr>
                          </w:p>
                        </w:tc>
                      </w:tr>
                      <w:tr w:rsidR="00E0450C" w:rsidRPr="00B31086" w14:paraId="5238E3CA" w14:textId="77777777" w:rsidTr="00317813">
                        <w:tc>
                          <w:tcPr>
                            <w:tcW w:w="10042" w:type="dxa"/>
                            <w:shd w:val="clear" w:color="auto" w:fill="auto"/>
                          </w:tcPr>
                          <w:p w14:paraId="739C676E" w14:textId="77777777" w:rsidR="00E0450C" w:rsidRPr="00D353E1" w:rsidRDefault="00E0450C" w:rsidP="00B31086">
                            <w:pPr>
                              <w:spacing w:line="276" w:lineRule="auto"/>
                              <w:rPr>
                                <w:b w:val="0"/>
                                <w:bCs w:val="0"/>
                              </w:rPr>
                            </w:pPr>
                          </w:p>
                        </w:tc>
                      </w:tr>
                      <w:tr w:rsidR="00E0450C" w:rsidRPr="00B31086" w14:paraId="4F273183" w14:textId="77777777" w:rsidTr="00317813">
                        <w:tc>
                          <w:tcPr>
                            <w:tcW w:w="10042" w:type="dxa"/>
                            <w:shd w:val="clear" w:color="auto" w:fill="auto"/>
                          </w:tcPr>
                          <w:p w14:paraId="6B87ADE6" w14:textId="77777777" w:rsidR="00E0450C" w:rsidRPr="00D353E1" w:rsidRDefault="00E0450C" w:rsidP="00B31086">
                            <w:pPr>
                              <w:spacing w:line="276" w:lineRule="auto"/>
                              <w:rPr>
                                <w:b w:val="0"/>
                                <w:bCs w:val="0"/>
                              </w:rPr>
                            </w:pPr>
                          </w:p>
                        </w:tc>
                      </w:tr>
                      <w:tr w:rsidR="00E0450C" w:rsidRPr="00B31086" w14:paraId="6C637287" w14:textId="77777777" w:rsidTr="00317813">
                        <w:tc>
                          <w:tcPr>
                            <w:tcW w:w="10042" w:type="dxa"/>
                            <w:shd w:val="clear" w:color="auto" w:fill="auto"/>
                          </w:tcPr>
                          <w:p w14:paraId="2DA34A3B" w14:textId="77777777" w:rsidR="00E0450C" w:rsidRPr="00D353E1" w:rsidRDefault="00E0450C" w:rsidP="00B31086">
                            <w:pPr>
                              <w:spacing w:line="276" w:lineRule="auto"/>
                              <w:rPr>
                                <w:b w:val="0"/>
                                <w:bCs w:val="0"/>
                              </w:rPr>
                            </w:pPr>
                          </w:p>
                        </w:tc>
                      </w:tr>
                      <w:tr w:rsidR="00E0450C" w:rsidRPr="00B31086" w14:paraId="74C51AB0" w14:textId="77777777" w:rsidTr="00317813">
                        <w:tc>
                          <w:tcPr>
                            <w:tcW w:w="10042" w:type="dxa"/>
                            <w:shd w:val="clear" w:color="auto" w:fill="auto"/>
                          </w:tcPr>
                          <w:p w14:paraId="3E2D8E9E" w14:textId="77777777" w:rsidR="00E0450C" w:rsidRPr="00D353E1" w:rsidRDefault="00E0450C" w:rsidP="00B31086">
                            <w:pPr>
                              <w:spacing w:line="276" w:lineRule="auto"/>
                              <w:rPr>
                                <w:b w:val="0"/>
                                <w:bCs w:val="0"/>
                              </w:rPr>
                            </w:pPr>
                          </w:p>
                        </w:tc>
                      </w:tr>
                      <w:tr w:rsidR="00E0450C" w:rsidRPr="00B31086" w14:paraId="67577A7C" w14:textId="77777777" w:rsidTr="00317813">
                        <w:tc>
                          <w:tcPr>
                            <w:tcW w:w="10042" w:type="dxa"/>
                            <w:shd w:val="clear" w:color="auto" w:fill="auto"/>
                          </w:tcPr>
                          <w:p w14:paraId="489DC33B" w14:textId="77777777" w:rsidR="00E0450C" w:rsidRPr="00D353E1" w:rsidRDefault="00E0450C" w:rsidP="00B31086">
                            <w:pPr>
                              <w:spacing w:line="276" w:lineRule="auto"/>
                              <w:rPr>
                                <w:b w:val="0"/>
                                <w:bCs w:val="0"/>
                              </w:rPr>
                            </w:pPr>
                          </w:p>
                        </w:tc>
                      </w:tr>
                      <w:tr w:rsidR="00E0450C" w:rsidRPr="00B31086" w14:paraId="60C81DF3" w14:textId="77777777" w:rsidTr="00317813">
                        <w:tc>
                          <w:tcPr>
                            <w:tcW w:w="10042" w:type="dxa"/>
                            <w:shd w:val="clear" w:color="auto" w:fill="auto"/>
                          </w:tcPr>
                          <w:p w14:paraId="2202CEE6" w14:textId="77777777" w:rsidR="00E0450C" w:rsidRPr="00D353E1" w:rsidRDefault="00E0450C" w:rsidP="00B31086">
                            <w:pPr>
                              <w:spacing w:line="276" w:lineRule="auto"/>
                              <w:rPr>
                                <w:b w:val="0"/>
                                <w:bCs w:val="0"/>
                              </w:rPr>
                            </w:pPr>
                          </w:p>
                        </w:tc>
                      </w:tr>
                      <w:tr w:rsidR="00E0450C" w:rsidRPr="00B31086" w14:paraId="2EC3EDF4" w14:textId="77777777" w:rsidTr="00317813">
                        <w:tc>
                          <w:tcPr>
                            <w:tcW w:w="10042" w:type="dxa"/>
                            <w:shd w:val="clear" w:color="auto" w:fill="auto"/>
                          </w:tcPr>
                          <w:p w14:paraId="7831EFA8" w14:textId="77777777" w:rsidR="00E0450C" w:rsidRPr="00D353E1" w:rsidRDefault="00E0450C" w:rsidP="00B31086">
                            <w:pPr>
                              <w:spacing w:line="276" w:lineRule="auto"/>
                              <w:rPr>
                                <w:b w:val="0"/>
                                <w:bCs w:val="0"/>
                              </w:rPr>
                            </w:pPr>
                          </w:p>
                        </w:tc>
                      </w:tr>
                      <w:tr w:rsidR="00E0450C" w:rsidRPr="00B31086" w14:paraId="7F8EFA87" w14:textId="77777777" w:rsidTr="00317813">
                        <w:tc>
                          <w:tcPr>
                            <w:tcW w:w="10042" w:type="dxa"/>
                            <w:shd w:val="clear" w:color="auto" w:fill="auto"/>
                          </w:tcPr>
                          <w:p w14:paraId="2D8C6F1A" w14:textId="77777777" w:rsidR="00E0450C" w:rsidRPr="00D353E1" w:rsidRDefault="00E0450C" w:rsidP="00B31086">
                            <w:pPr>
                              <w:spacing w:line="276" w:lineRule="auto"/>
                              <w:rPr>
                                <w:b w:val="0"/>
                                <w:bCs w:val="0"/>
                              </w:rPr>
                            </w:pPr>
                          </w:p>
                        </w:tc>
                      </w:tr>
                      <w:tr w:rsidR="00E0450C" w:rsidRPr="00B31086" w14:paraId="21EFADED" w14:textId="77777777" w:rsidTr="00317813">
                        <w:tc>
                          <w:tcPr>
                            <w:tcW w:w="10042" w:type="dxa"/>
                            <w:shd w:val="clear" w:color="auto" w:fill="auto"/>
                          </w:tcPr>
                          <w:p w14:paraId="2B2E1530" w14:textId="77777777" w:rsidR="00E0450C" w:rsidRPr="00D353E1" w:rsidRDefault="00E0450C" w:rsidP="00B31086">
                            <w:pPr>
                              <w:spacing w:line="276" w:lineRule="auto"/>
                              <w:rPr>
                                <w:b w:val="0"/>
                                <w:bCs w:val="0"/>
                              </w:rPr>
                            </w:pPr>
                          </w:p>
                        </w:tc>
                      </w:tr>
                      <w:tr w:rsidR="00E0450C" w:rsidRPr="00B31086" w14:paraId="53395537" w14:textId="77777777" w:rsidTr="00317813">
                        <w:tc>
                          <w:tcPr>
                            <w:tcW w:w="10042" w:type="dxa"/>
                            <w:shd w:val="clear" w:color="auto" w:fill="auto"/>
                          </w:tcPr>
                          <w:p w14:paraId="02F02EA0" w14:textId="77777777" w:rsidR="00E0450C" w:rsidRPr="00D353E1" w:rsidRDefault="00E0450C" w:rsidP="00B31086">
                            <w:pPr>
                              <w:spacing w:line="276" w:lineRule="auto"/>
                              <w:rPr>
                                <w:b w:val="0"/>
                                <w:bCs w:val="0"/>
                              </w:rPr>
                            </w:pPr>
                          </w:p>
                        </w:tc>
                      </w:tr>
                      <w:tr w:rsidR="00E0450C" w:rsidRPr="00B31086" w14:paraId="29831EC9" w14:textId="77777777" w:rsidTr="00317813">
                        <w:tc>
                          <w:tcPr>
                            <w:tcW w:w="10042" w:type="dxa"/>
                            <w:shd w:val="clear" w:color="auto" w:fill="auto"/>
                          </w:tcPr>
                          <w:p w14:paraId="5986F573" w14:textId="77777777" w:rsidR="00E0450C" w:rsidRPr="00D353E1" w:rsidRDefault="00E0450C" w:rsidP="00B31086">
                            <w:pPr>
                              <w:spacing w:line="276" w:lineRule="auto"/>
                              <w:rPr>
                                <w:b w:val="0"/>
                                <w:bCs w:val="0"/>
                              </w:rPr>
                            </w:pPr>
                          </w:p>
                        </w:tc>
                      </w:tr>
                      <w:tr w:rsidR="00E0450C" w:rsidRPr="00B31086" w14:paraId="1F510B03" w14:textId="77777777" w:rsidTr="00317813">
                        <w:tc>
                          <w:tcPr>
                            <w:tcW w:w="10042" w:type="dxa"/>
                            <w:shd w:val="clear" w:color="auto" w:fill="auto"/>
                          </w:tcPr>
                          <w:p w14:paraId="2640CEFA" w14:textId="77777777" w:rsidR="00E0450C" w:rsidRPr="00D353E1" w:rsidRDefault="00E0450C" w:rsidP="00B31086">
                            <w:pPr>
                              <w:spacing w:line="276" w:lineRule="auto"/>
                              <w:rPr>
                                <w:b w:val="0"/>
                                <w:bCs w:val="0"/>
                              </w:rPr>
                            </w:pPr>
                          </w:p>
                        </w:tc>
                      </w:tr>
                      <w:tr w:rsidR="00E0450C" w:rsidRPr="00B31086" w14:paraId="07AF0AEA" w14:textId="77777777" w:rsidTr="00317813">
                        <w:tc>
                          <w:tcPr>
                            <w:tcW w:w="10042" w:type="dxa"/>
                            <w:shd w:val="clear" w:color="auto" w:fill="auto"/>
                          </w:tcPr>
                          <w:p w14:paraId="032042CB" w14:textId="77777777" w:rsidR="00E0450C" w:rsidRPr="00D353E1" w:rsidRDefault="00E0450C" w:rsidP="00B31086">
                            <w:pPr>
                              <w:spacing w:line="276" w:lineRule="auto"/>
                              <w:rPr>
                                <w:b w:val="0"/>
                                <w:bCs w:val="0"/>
                              </w:rPr>
                            </w:pPr>
                          </w:p>
                        </w:tc>
                      </w:tr>
                      <w:tr w:rsidR="00E0450C" w:rsidRPr="00B31086" w14:paraId="4BEC8581" w14:textId="77777777" w:rsidTr="00317813">
                        <w:tc>
                          <w:tcPr>
                            <w:tcW w:w="10042" w:type="dxa"/>
                            <w:shd w:val="clear" w:color="auto" w:fill="auto"/>
                          </w:tcPr>
                          <w:p w14:paraId="61426A15" w14:textId="77777777" w:rsidR="00E0450C" w:rsidRPr="00D353E1" w:rsidRDefault="00E0450C" w:rsidP="00B31086">
                            <w:pPr>
                              <w:spacing w:line="276" w:lineRule="auto"/>
                              <w:rPr>
                                <w:b w:val="0"/>
                                <w:bCs w:val="0"/>
                              </w:rPr>
                            </w:pPr>
                          </w:p>
                        </w:tc>
                      </w:tr>
                      <w:tr w:rsidR="00E0450C" w:rsidRPr="00B31086" w14:paraId="33B44100" w14:textId="77777777" w:rsidTr="00317813">
                        <w:tc>
                          <w:tcPr>
                            <w:tcW w:w="10042" w:type="dxa"/>
                            <w:shd w:val="clear" w:color="auto" w:fill="auto"/>
                          </w:tcPr>
                          <w:p w14:paraId="4BCA8745" w14:textId="77777777" w:rsidR="00E0450C" w:rsidRPr="00D353E1" w:rsidRDefault="00E0450C" w:rsidP="00B31086">
                            <w:pPr>
                              <w:spacing w:line="276" w:lineRule="auto"/>
                              <w:rPr>
                                <w:b w:val="0"/>
                                <w:bCs w:val="0"/>
                              </w:rPr>
                            </w:pPr>
                          </w:p>
                        </w:tc>
                      </w:tr>
                      <w:tr w:rsidR="00E0450C" w:rsidRPr="00B31086" w14:paraId="035DFE99" w14:textId="77777777" w:rsidTr="00317813">
                        <w:tc>
                          <w:tcPr>
                            <w:tcW w:w="10042" w:type="dxa"/>
                            <w:shd w:val="clear" w:color="auto" w:fill="auto"/>
                          </w:tcPr>
                          <w:p w14:paraId="252E7C29" w14:textId="77777777" w:rsidR="00E0450C" w:rsidRPr="00D353E1" w:rsidRDefault="00E0450C" w:rsidP="00B31086">
                            <w:pPr>
                              <w:spacing w:line="276" w:lineRule="auto"/>
                              <w:rPr>
                                <w:b w:val="0"/>
                                <w:bCs w:val="0"/>
                              </w:rPr>
                            </w:pPr>
                          </w:p>
                        </w:tc>
                      </w:tr>
                      <w:tr w:rsidR="00E0450C" w:rsidRPr="00B31086" w14:paraId="4E4CC432" w14:textId="77777777" w:rsidTr="00317813">
                        <w:tc>
                          <w:tcPr>
                            <w:tcW w:w="10042" w:type="dxa"/>
                            <w:shd w:val="clear" w:color="auto" w:fill="auto"/>
                          </w:tcPr>
                          <w:p w14:paraId="47FCF4EB" w14:textId="77777777" w:rsidR="00E0450C" w:rsidRPr="00D353E1" w:rsidRDefault="00E0450C" w:rsidP="00B31086">
                            <w:pPr>
                              <w:spacing w:line="276" w:lineRule="auto"/>
                              <w:rPr>
                                <w:b w:val="0"/>
                                <w:bCs w:val="0"/>
                              </w:rPr>
                            </w:pPr>
                          </w:p>
                        </w:tc>
                      </w:tr>
                      <w:tr w:rsidR="00E0450C" w:rsidRPr="00B31086" w14:paraId="5A246C67" w14:textId="77777777" w:rsidTr="00317813">
                        <w:tc>
                          <w:tcPr>
                            <w:tcW w:w="10042" w:type="dxa"/>
                            <w:shd w:val="clear" w:color="auto" w:fill="auto"/>
                          </w:tcPr>
                          <w:p w14:paraId="720F906C" w14:textId="77777777" w:rsidR="00E0450C" w:rsidRPr="00D353E1" w:rsidRDefault="00E0450C" w:rsidP="00B31086">
                            <w:pPr>
                              <w:spacing w:line="276" w:lineRule="auto"/>
                              <w:rPr>
                                <w:b w:val="0"/>
                                <w:bCs w:val="0"/>
                              </w:rPr>
                            </w:pPr>
                          </w:p>
                        </w:tc>
                      </w:tr>
                      <w:tr w:rsidR="00E0450C" w:rsidRPr="00B31086" w14:paraId="69481B74" w14:textId="77777777" w:rsidTr="00317813">
                        <w:tc>
                          <w:tcPr>
                            <w:tcW w:w="10042" w:type="dxa"/>
                            <w:shd w:val="clear" w:color="auto" w:fill="auto"/>
                          </w:tcPr>
                          <w:p w14:paraId="425F9E49" w14:textId="77777777" w:rsidR="00E0450C" w:rsidRPr="00D353E1" w:rsidRDefault="00E0450C" w:rsidP="00B31086">
                            <w:pPr>
                              <w:spacing w:line="276" w:lineRule="auto"/>
                              <w:rPr>
                                <w:b w:val="0"/>
                                <w:bCs w:val="0"/>
                              </w:rPr>
                            </w:pPr>
                          </w:p>
                        </w:tc>
                      </w:tr>
                      <w:tr w:rsidR="00E0450C" w:rsidRPr="00B31086" w14:paraId="7D1D099C" w14:textId="77777777" w:rsidTr="00317813">
                        <w:tc>
                          <w:tcPr>
                            <w:tcW w:w="10042" w:type="dxa"/>
                            <w:shd w:val="clear" w:color="auto" w:fill="auto"/>
                          </w:tcPr>
                          <w:p w14:paraId="0E520F2E" w14:textId="77777777" w:rsidR="00E0450C" w:rsidRPr="00D353E1" w:rsidRDefault="00E0450C" w:rsidP="00B31086">
                            <w:pPr>
                              <w:spacing w:line="276" w:lineRule="auto"/>
                              <w:rPr>
                                <w:b w:val="0"/>
                                <w:bCs w:val="0"/>
                              </w:rPr>
                            </w:pPr>
                          </w:p>
                        </w:tc>
                      </w:tr>
                      <w:tr w:rsidR="00E0450C" w:rsidRPr="00B31086" w14:paraId="3FEE15EF" w14:textId="77777777" w:rsidTr="00317813">
                        <w:tc>
                          <w:tcPr>
                            <w:tcW w:w="10042" w:type="dxa"/>
                            <w:shd w:val="clear" w:color="auto" w:fill="auto"/>
                          </w:tcPr>
                          <w:p w14:paraId="5E06A4D3" w14:textId="77777777" w:rsidR="00E0450C" w:rsidRPr="00D353E1" w:rsidRDefault="00E0450C" w:rsidP="00B31086">
                            <w:pPr>
                              <w:spacing w:line="276" w:lineRule="auto"/>
                              <w:rPr>
                                <w:b w:val="0"/>
                                <w:bCs w:val="0"/>
                              </w:rPr>
                            </w:pPr>
                          </w:p>
                        </w:tc>
                      </w:tr>
                    </w:tbl>
                    <w:p w14:paraId="2BCC3F27" w14:textId="77777777" w:rsidR="00E0450C" w:rsidRPr="00B31086" w:rsidRDefault="00E0450C" w:rsidP="00237AA2">
                      <w:pPr>
                        <w:spacing w:line="276" w:lineRule="auto"/>
                        <w:rPr>
                          <w:b w:val="0"/>
                          <w:bCs w:val="0"/>
                          <w:sz w:val="21"/>
                          <w:szCs w:val="21"/>
                        </w:rPr>
                      </w:pPr>
                    </w:p>
                  </w:txbxContent>
                </v:textbox>
                <w10:wrap type="through"/>
              </v:shape>
            </w:pict>
          </mc:Fallback>
        </mc:AlternateContent>
      </w:r>
    </w:p>
    <w:p w14:paraId="47BE3944" w14:textId="4B61086F" w:rsidR="00090F3F" w:rsidRDefault="00237AA2">
      <w:r>
        <w:rPr>
          <w:noProof/>
          <w:sz w:val="22"/>
          <w:szCs w:val="22"/>
        </w:rPr>
        <w:lastRenderedPageBreak/>
        <mc:AlternateContent>
          <mc:Choice Requires="wps">
            <w:drawing>
              <wp:anchor distT="0" distB="0" distL="114300" distR="114300" simplePos="0" relativeHeight="251990016" behindDoc="0" locked="0" layoutInCell="1" allowOverlap="1" wp14:anchorId="7724F923" wp14:editId="23CF5B56">
                <wp:simplePos x="0" y="0"/>
                <wp:positionH relativeFrom="column">
                  <wp:posOffset>-32476</wp:posOffset>
                </wp:positionH>
                <wp:positionV relativeFrom="paragraph">
                  <wp:posOffset>10795</wp:posOffset>
                </wp:positionV>
                <wp:extent cx="6480000" cy="9792000"/>
                <wp:effectExtent l="0" t="0" r="10160" b="12700"/>
                <wp:wrapThrough wrapText="bothSides">
                  <wp:wrapPolygon edited="0">
                    <wp:start x="0" y="0"/>
                    <wp:lineTo x="0" y="21600"/>
                    <wp:lineTo x="21592" y="21600"/>
                    <wp:lineTo x="21592" y="0"/>
                    <wp:lineTo x="0" y="0"/>
                  </wp:wrapPolygon>
                </wp:wrapThrough>
                <wp:docPr id="782"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480000" cy="9792000"/>
                        </a:xfrm>
                        <a:prstGeom prst="rect">
                          <a:avLst/>
                        </a:prstGeom>
                        <a:solidFill>
                          <a:srgbClr val="FFFFFF"/>
                        </a:solidFill>
                        <a:ln w="9525">
                          <a:solidFill>
                            <a:srgbClr val="000000"/>
                          </a:solidFill>
                          <a:miter lim="800000"/>
                          <a:headEnd/>
                          <a:tailEnd/>
                        </a:ln>
                      </wps:spPr>
                      <wps:txbx>
                        <w:txbxContent>
                          <w:tbl>
                            <w:tblPr>
                              <w:tblW w:w="1513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90"/>
                              <w:gridCol w:w="10042"/>
                            </w:tblGrid>
                            <w:tr w:rsidR="00E0450C" w:rsidRPr="00B31086" w14:paraId="1643AF7A" w14:textId="77777777" w:rsidTr="00374883">
                              <w:tc>
                                <w:tcPr>
                                  <w:tcW w:w="5090" w:type="dxa"/>
                                </w:tcPr>
                                <w:p w14:paraId="16A27F97" w14:textId="77777777" w:rsidR="00E0450C" w:rsidRPr="00D353E1" w:rsidRDefault="00E0450C" w:rsidP="00B31086">
                                  <w:pPr>
                                    <w:spacing w:line="276" w:lineRule="auto"/>
                                    <w:rPr>
                                      <w:b w:val="0"/>
                                      <w:bCs w:val="0"/>
                                    </w:rPr>
                                  </w:pPr>
                                </w:p>
                              </w:tc>
                              <w:tc>
                                <w:tcPr>
                                  <w:tcW w:w="10042" w:type="dxa"/>
                                  <w:shd w:val="clear" w:color="auto" w:fill="auto"/>
                                </w:tcPr>
                                <w:p w14:paraId="78920E83" w14:textId="15C73755" w:rsidR="00E0450C" w:rsidRPr="00D353E1" w:rsidRDefault="00E0450C" w:rsidP="00B31086">
                                  <w:pPr>
                                    <w:spacing w:line="276" w:lineRule="auto"/>
                                    <w:rPr>
                                      <w:b w:val="0"/>
                                      <w:bCs w:val="0"/>
                                    </w:rPr>
                                  </w:pPr>
                                </w:p>
                              </w:tc>
                            </w:tr>
                            <w:tr w:rsidR="00E0450C" w:rsidRPr="00B31086" w14:paraId="169DD066" w14:textId="77777777" w:rsidTr="00374883">
                              <w:tc>
                                <w:tcPr>
                                  <w:tcW w:w="5090" w:type="dxa"/>
                                </w:tcPr>
                                <w:p w14:paraId="32C5B4CE" w14:textId="77777777" w:rsidR="00E0450C" w:rsidRPr="00D353E1" w:rsidRDefault="00E0450C" w:rsidP="00B31086">
                                  <w:pPr>
                                    <w:spacing w:line="276" w:lineRule="auto"/>
                                    <w:rPr>
                                      <w:b w:val="0"/>
                                      <w:bCs w:val="0"/>
                                    </w:rPr>
                                  </w:pPr>
                                </w:p>
                              </w:tc>
                              <w:tc>
                                <w:tcPr>
                                  <w:tcW w:w="10042" w:type="dxa"/>
                                  <w:shd w:val="clear" w:color="auto" w:fill="auto"/>
                                </w:tcPr>
                                <w:p w14:paraId="3DAFA6C6" w14:textId="730570CF" w:rsidR="00E0450C" w:rsidRPr="00D353E1" w:rsidRDefault="00E0450C" w:rsidP="00B31086">
                                  <w:pPr>
                                    <w:spacing w:line="276" w:lineRule="auto"/>
                                    <w:rPr>
                                      <w:b w:val="0"/>
                                      <w:bCs w:val="0"/>
                                    </w:rPr>
                                  </w:pPr>
                                </w:p>
                              </w:tc>
                            </w:tr>
                            <w:tr w:rsidR="00E0450C" w:rsidRPr="00B31086" w14:paraId="13B2A679" w14:textId="77777777" w:rsidTr="00374883">
                              <w:tc>
                                <w:tcPr>
                                  <w:tcW w:w="5090" w:type="dxa"/>
                                </w:tcPr>
                                <w:p w14:paraId="12A5967E" w14:textId="77777777" w:rsidR="00E0450C" w:rsidRPr="00D353E1" w:rsidRDefault="00E0450C" w:rsidP="00B31086">
                                  <w:pPr>
                                    <w:spacing w:line="276" w:lineRule="auto"/>
                                    <w:rPr>
                                      <w:b w:val="0"/>
                                      <w:bCs w:val="0"/>
                                    </w:rPr>
                                  </w:pPr>
                                </w:p>
                              </w:tc>
                              <w:tc>
                                <w:tcPr>
                                  <w:tcW w:w="10042" w:type="dxa"/>
                                  <w:shd w:val="clear" w:color="auto" w:fill="auto"/>
                                </w:tcPr>
                                <w:p w14:paraId="3F50A40F" w14:textId="65B60333" w:rsidR="00E0450C" w:rsidRPr="00D353E1" w:rsidRDefault="00E0450C" w:rsidP="00B31086">
                                  <w:pPr>
                                    <w:spacing w:line="276" w:lineRule="auto"/>
                                    <w:rPr>
                                      <w:b w:val="0"/>
                                      <w:bCs w:val="0"/>
                                    </w:rPr>
                                  </w:pPr>
                                </w:p>
                              </w:tc>
                            </w:tr>
                            <w:tr w:rsidR="00E0450C" w:rsidRPr="00B31086" w14:paraId="403C99ED" w14:textId="77777777" w:rsidTr="00374883">
                              <w:tc>
                                <w:tcPr>
                                  <w:tcW w:w="5090" w:type="dxa"/>
                                </w:tcPr>
                                <w:p w14:paraId="765F6E09" w14:textId="77777777" w:rsidR="00E0450C" w:rsidRPr="00D353E1" w:rsidRDefault="00E0450C" w:rsidP="00B31086">
                                  <w:pPr>
                                    <w:spacing w:line="276" w:lineRule="auto"/>
                                    <w:rPr>
                                      <w:b w:val="0"/>
                                      <w:bCs w:val="0"/>
                                    </w:rPr>
                                  </w:pPr>
                                </w:p>
                              </w:tc>
                              <w:tc>
                                <w:tcPr>
                                  <w:tcW w:w="10042" w:type="dxa"/>
                                  <w:shd w:val="clear" w:color="auto" w:fill="auto"/>
                                </w:tcPr>
                                <w:p w14:paraId="47A92D53" w14:textId="758B26E1" w:rsidR="00E0450C" w:rsidRPr="00D353E1" w:rsidRDefault="00E0450C" w:rsidP="00B31086">
                                  <w:pPr>
                                    <w:spacing w:line="276" w:lineRule="auto"/>
                                    <w:rPr>
                                      <w:b w:val="0"/>
                                      <w:bCs w:val="0"/>
                                    </w:rPr>
                                  </w:pPr>
                                </w:p>
                              </w:tc>
                            </w:tr>
                            <w:tr w:rsidR="00E0450C" w:rsidRPr="00B31086" w14:paraId="7BFFFF88" w14:textId="77777777" w:rsidTr="00374883">
                              <w:tc>
                                <w:tcPr>
                                  <w:tcW w:w="5090" w:type="dxa"/>
                                </w:tcPr>
                                <w:p w14:paraId="06C8B10E" w14:textId="77777777" w:rsidR="00E0450C" w:rsidRPr="00D353E1" w:rsidRDefault="00E0450C" w:rsidP="00B31086">
                                  <w:pPr>
                                    <w:spacing w:line="276" w:lineRule="auto"/>
                                    <w:rPr>
                                      <w:b w:val="0"/>
                                      <w:bCs w:val="0"/>
                                    </w:rPr>
                                  </w:pPr>
                                </w:p>
                              </w:tc>
                              <w:tc>
                                <w:tcPr>
                                  <w:tcW w:w="10042" w:type="dxa"/>
                                  <w:shd w:val="clear" w:color="auto" w:fill="auto"/>
                                </w:tcPr>
                                <w:p w14:paraId="6FE9EB97" w14:textId="460D497A" w:rsidR="00E0450C" w:rsidRPr="00D353E1" w:rsidRDefault="00E0450C" w:rsidP="00B31086">
                                  <w:pPr>
                                    <w:spacing w:line="276" w:lineRule="auto"/>
                                    <w:rPr>
                                      <w:b w:val="0"/>
                                      <w:bCs w:val="0"/>
                                    </w:rPr>
                                  </w:pPr>
                                </w:p>
                              </w:tc>
                            </w:tr>
                            <w:tr w:rsidR="00E0450C" w:rsidRPr="00B31086" w14:paraId="0423C67F" w14:textId="77777777" w:rsidTr="00374883">
                              <w:tc>
                                <w:tcPr>
                                  <w:tcW w:w="5090" w:type="dxa"/>
                                </w:tcPr>
                                <w:p w14:paraId="2DAEAAA2" w14:textId="77777777" w:rsidR="00E0450C" w:rsidRPr="00D353E1" w:rsidRDefault="00E0450C" w:rsidP="00B31086">
                                  <w:pPr>
                                    <w:spacing w:line="276" w:lineRule="auto"/>
                                    <w:rPr>
                                      <w:b w:val="0"/>
                                      <w:bCs w:val="0"/>
                                    </w:rPr>
                                  </w:pPr>
                                </w:p>
                              </w:tc>
                              <w:tc>
                                <w:tcPr>
                                  <w:tcW w:w="10042" w:type="dxa"/>
                                  <w:shd w:val="clear" w:color="auto" w:fill="auto"/>
                                </w:tcPr>
                                <w:p w14:paraId="26FAF207" w14:textId="5C3D107E" w:rsidR="00E0450C" w:rsidRPr="00D353E1" w:rsidRDefault="00E0450C" w:rsidP="00B31086">
                                  <w:pPr>
                                    <w:spacing w:line="276" w:lineRule="auto"/>
                                    <w:rPr>
                                      <w:b w:val="0"/>
                                      <w:bCs w:val="0"/>
                                    </w:rPr>
                                  </w:pPr>
                                </w:p>
                              </w:tc>
                            </w:tr>
                            <w:tr w:rsidR="00E0450C" w:rsidRPr="00B31086" w14:paraId="0D9AEA41" w14:textId="77777777" w:rsidTr="00374883">
                              <w:tc>
                                <w:tcPr>
                                  <w:tcW w:w="5090" w:type="dxa"/>
                                </w:tcPr>
                                <w:p w14:paraId="21F552E1" w14:textId="77777777" w:rsidR="00E0450C" w:rsidRPr="00D353E1" w:rsidRDefault="00E0450C" w:rsidP="00B31086">
                                  <w:pPr>
                                    <w:spacing w:line="276" w:lineRule="auto"/>
                                    <w:rPr>
                                      <w:b w:val="0"/>
                                      <w:bCs w:val="0"/>
                                    </w:rPr>
                                  </w:pPr>
                                </w:p>
                              </w:tc>
                              <w:tc>
                                <w:tcPr>
                                  <w:tcW w:w="10042" w:type="dxa"/>
                                  <w:shd w:val="clear" w:color="auto" w:fill="auto"/>
                                </w:tcPr>
                                <w:p w14:paraId="6B82A258" w14:textId="20D4E22B" w:rsidR="00E0450C" w:rsidRPr="00D353E1" w:rsidRDefault="00E0450C" w:rsidP="00B31086">
                                  <w:pPr>
                                    <w:spacing w:line="276" w:lineRule="auto"/>
                                    <w:rPr>
                                      <w:b w:val="0"/>
                                      <w:bCs w:val="0"/>
                                    </w:rPr>
                                  </w:pPr>
                                </w:p>
                              </w:tc>
                            </w:tr>
                            <w:tr w:rsidR="00E0450C" w:rsidRPr="00B31086" w14:paraId="6CBCAFDE" w14:textId="77777777" w:rsidTr="00374883">
                              <w:tc>
                                <w:tcPr>
                                  <w:tcW w:w="5090" w:type="dxa"/>
                                </w:tcPr>
                                <w:p w14:paraId="583CBFA3" w14:textId="77777777" w:rsidR="00E0450C" w:rsidRPr="00D353E1" w:rsidRDefault="00E0450C" w:rsidP="00B31086">
                                  <w:pPr>
                                    <w:spacing w:line="276" w:lineRule="auto"/>
                                    <w:rPr>
                                      <w:b w:val="0"/>
                                      <w:bCs w:val="0"/>
                                    </w:rPr>
                                  </w:pPr>
                                </w:p>
                              </w:tc>
                              <w:tc>
                                <w:tcPr>
                                  <w:tcW w:w="10042" w:type="dxa"/>
                                  <w:shd w:val="clear" w:color="auto" w:fill="auto"/>
                                </w:tcPr>
                                <w:p w14:paraId="0B1982D4" w14:textId="5B79519C" w:rsidR="00E0450C" w:rsidRPr="00D353E1" w:rsidRDefault="00E0450C" w:rsidP="00B31086">
                                  <w:pPr>
                                    <w:spacing w:line="276" w:lineRule="auto"/>
                                    <w:rPr>
                                      <w:b w:val="0"/>
                                      <w:bCs w:val="0"/>
                                    </w:rPr>
                                  </w:pPr>
                                </w:p>
                              </w:tc>
                            </w:tr>
                            <w:tr w:rsidR="00E0450C" w:rsidRPr="00B31086" w14:paraId="14253DB5" w14:textId="77777777" w:rsidTr="00374883">
                              <w:tc>
                                <w:tcPr>
                                  <w:tcW w:w="5090" w:type="dxa"/>
                                </w:tcPr>
                                <w:p w14:paraId="236DFA86" w14:textId="77777777" w:rsidR="00E0450C" w:rsidRPr="00D353E1" w:rsidRDefault="00E0450C" w:rsidP="00B31086">
                                  <w:pPr>
                                    <w:spacing w:line="276" w:lineRule="auto"/>
                                    <w:rPr>
                                      <w:b w:val="0"/>
                                      <w:bCs w:val="0"/>
                                    </w:rPr>
                                  </w:pPr>
                                </w:p>
                              </w:tc>
                              <w:tc>
                                <w:tcPr>
                                  <w:tcW w:w="10042" w:type="dxa"/>
                                  <w:shd w:val="clear" w:color="auto" w:fill="auto"/>
                                </w:tcPr>
                                <w:p w14:paraId="1DB3C1F9" w14:textId="2D90B49F" w:rsidR="00E0450C" w:rsidRPr="00D353E1" w:rsidRDefault="00E0450C" w:rsidP="00B31086">
                                  <w:pPr>
                                    <w:spacing w:line="276" w:lineRule="auto"/>
                                    <w:rPr>
                                      <w:b w:val="0"/>
                                      <w:bCs w:val="0"/>
                                    </w:rPr>
                                  </w:pPr>
                                </w:p>
                              </w:tc>
                            </w:tr>
                            <w:tr w:rsidR="00E0450C" w:rsidRPr="00B31086" w14:paraId="373BB18B" w14:textId="77777777" w:rsidTr="00374883">
                              <w:tc>
                                <w:tcPr>
                                  <w:tcW w:w="5090" w:type="dxa"/>
                                </w:tcPr>
                                <w:p w14:paraId="616DAA76" w14:textId="77777777" w:rsidR="00E0450C" w:rsidRPr="00D353E1" w:rsidRDefault="00E0450C" w:rsidP="00B31086">
                                  <w:pPr>
                                    <w:spacing w:line="276" w:lineRule="auto"/>
                                    <w:rPr>
                                      <w:b w:val="0"/>
                                      <w:bCs w:val="0"/>
                                    </w:rPr>
                                  </w:pPr>
                                </w:p>
                              </w:tc>
                              <w:tc>
                                <w:tcPr>
                                  <w:tcW w:w="10042" w:type="dxa"/>
                                  <w:shd w:val="clear" w:color="auto" w:fill="auto"/>
                                </w:tcPr>
                                <w:p w14:paraId="73BD10D5" w14:textId="4D30BA73" w:rsidR="00E0450C" w:rsidRPr="00D353E1" w:rsidRDefault="00E0450C" w:rsidP="00B31086">
                                  <w:pPr>
                                    <w:spacing w:line="276" w:lineRule="auto"/>
                                    <w:rPr>
                                      <w:b w:val="0"/>
                                      <w:bCs w:val="0"/>
                                    </w:rPr>
                                  </w:pPr>
                                </w:p>
                              </w:tc>
                            </w:tr>
                            <w:tr w:rsidR="00E0450C" w:rsidRPr="00B31086" w14:paraId="718A4862" w14:textId="77777777" w:rsidTr="00374883">
                              <w:tc>
                                <w:tcPr>
                                  <w:tcW w:w="5090" w:type="dxa"/>
                                </w:tcPr>
                                <w:p w14:paraId="4D0285C6" w14:textId="77777777" w:rsidR="00E0450C" w:rsidRPr="00D353E1" w:rsidRDefault="00E0450C" w:rsidP="00B31086">
                                  <w:pPr>
                                    <w:spacing w:line="276" w:lineRule="auto"/>
                                    <w:rPr>
                                      <w:b w:val="0"/>
                                      <w:bCs w:val="0"/>
                                    </w:rPr>
                                  </w:pPr>
                                </w:p>
                              </w:tc>
                              <w:tc>
                                <w:tcPr>
                                  <w:tcW w:w="10042" w:type="dxa"/>
                                  <w:shd w:val="clear" w:color="auto" w:fill="auto"/>
                                </w:tcPr>
                                <w:p w14:paraId="0816E636" w14:textId="47316528" w:rsidR="00E0450C" w:rsidRPr="00D353E1" w:rsidRDefault="00E0450C" w:rsidP="00B31086">
                                  <w:pPr>
                                    <w:spacing w:line="276" w:lineRule="auto"/>
                                    <w:rPr>
                                      <w:b w:val="0"/>
                                      <w:bCs w:val="0"/>
                                    </w:rPr>
                                  </w:pPr>
                                </w:p>
                              </w:tc>
                            </w:tr>
                            <w:tr w:rsidR="00E0450C" w:rsidRPr="00B31086" w14:paraId="00CCFB2E" w14:textId="77777777" w:rsidTr="00374883">
                              <w:tc>
                                <w:tcPr>
                                  <w:tcW w:w="5090" w:type="dxa"/>
                                </w:tcPr>
                                <w:p w14:paraId="57EAB0B6" w14:textId="77777777" w:rsidR="00E0450C" w:rsidRPr="00D353E1" w:rsidRDefault="00E0450C" w:rsidP="00B31086">
                                  <w:pPr>
                                    <w:spacing w:line="276" w:lineRule="auto"/>
                                    <w:rPr>
                                      <w:b w:val="0"/>
                                      <w:bCs w:val="0"/>
                                    </w:rPr>
                                  </w:pPr>
                                </w:p>
                              </w:tc>
                              <w:tc>
                                <w:tcPr>
                                  <w:tcW w:w="10042" w:type="dxa"/>
                                  <w:shd w:val="clear" w:color="auto" w:fill="auto"/>
                                </w:tcPr>
                                <w:p w14:paraId="6107BC3B" w14:textId="74D2D963" w:rsidR="00E0450C" w:rsidRPr="00D353E1" w:rsidRDefault="00E0450C" w:rsidP="00B31086">
                                  <w:pPr>
                                    <w:spacing w:line="276" w:lineRule="auto"/>
                                    <w:rPr>
                                      <w:b w:val="0"/>
                                      <w:bCs w:val="0"/>
                                    </w:rPr>
                                  </w:pPr>
                                </w:p>
                              </w:tc>
                            </w:tr>
                            <w:tr w:rsidR="00E0450C" w:rsidRPr="00B31086" w14:paraId="134A81E7" w14:textId="77777777" w:rsidTr="00374883">
                              <w:tc>
                                <w:tcPr>
                                  <w:tcW w:w="5090" w:type="dxa"/>
                                </w:tcPr>
                                <w:p w14:paraId="09E62C6B" w14:textId="77777777" w:rsidR="00E0450C" w:rsidRPr="00D353E1" w:rsidRDefault="00E0450C" w:rsidP="00B31086">
                                  <w:pPr>
                                    <w:spacing w:line="276" w:lineRule="auto"/>
                                    <w:rPr>
                                      <w:b w:val="0"/>
                                      <w:bCs w:val="0"/>
                                    </w:rPr>
                                  </w:pPr>
                                </w:p>
                              </w:tc>
                              <w:tc>
                                <w:tcPr>
                                  <w:tcW w:w="10042" w:type="dxa"/>
                                  <w:shd w:val="clear" w:color="auto" w:fill="auto"/>
                                </w:tcPr>
                                <w:p w14:paraId="52CCBBB9" w14:textId="618A18CC" w:rsidR="00E0450C" w:rsidRPr="00D353E1" w:rsidRDefault="00E0450C" w:rsidP="00B31086">
                                  <w:pPr>
                                    <w:spacing w:line="276" w:lineRule="auto"/>
                                    <w:rPr>
                                      <w:b w:val="0"/>
                                      <w:bCs w:val="0"/>
                                    </w:rPr>
                                  </w:pPr>
                                </w:p>
                              </w:tc>
                            </w:tr>
                            <w:tr w:rsidR="00E0450C" w:rsidRPr="00B31086" w14:paraId="65767CBA" w14:textId="77777777" w:rsidTr="00374883">
                              <w:tc>
                                <w:tcPr>
                                  <w:tcW w:w="5090" w:type="dxa"/>
                                </w:tcPr>
                                <w:p w14:paraId="4272EB50" w14:textId="77777777" w:rsidR="00E0450C" w:rsidRPr="00D353E1" w:rsidRDefault="00E0450C" w:rsidP="00B31086">
                                  <w:pPr>
                                    <w:spacing w:line="276" w:lineRule="auto"/>
                                    <w:rPr>
                                      <w:b w:val="0"/>
                                      <w:bCs w:val="0"/>
                                    </w:rPr>
                                  </w:pPr>
                                </w:p>
                              </w:tc>
                              <w:tc>
                                <w:tcPr>
                                  <w:tcW w:w="10042" w:type="dxa"/>
                                  <w:shd w:val="clear" w:color="auto" w:fill="auto"/>
                                </w:tcPr>
                                <w:p w14:paraId="2C6623C1" w14:textId="5E42C455" w:rsidR="00E0450C" w:rsidRPr="00D353E1" w:rsidRDefault="00E0450C" w:rsidP="00B31086">
                                  <w:pPr>
                                    <w:spacing w:line="276" w:lineRule="auto"/>
                                    <w:rPr>
                                      <w:b w:val="0"/>
                                      <w:bCs w:val="0"/>
                                    </w:rPr>
                                  </w:pPr>
                                </w:p>
                              </w:tc>
                            </w:tr>
                            <w:tr w:rsidR="00E0450C" w:rsidRPr="00B31086" w14:paraId="2D558EC8" w14:textId="77777777" w:rsidTr="00374883">
                              <w:tc>
                                <w:tcPr>
                                  <w:tcW w:w="5090" w:type="dxa"/>
                                </w:tcPr>
                                <w:p w14:paraId="7A8D7DC7" w14:textId="77777777" w:rsidR="00E0450C" w:rsidRPr="00D353E1" w:rsidRDefault="00E0450C" w:rsidP="00B31086">
                                  <w:pPr>
                                    <w:spacing w:line="276" w:lineRule="auto"/>
                                    <w:rPr>
                                      <w:b w:val="0"/>
                                      <w:bCs w:val="0"/>
                                    </w:rPr>
                                  </w:pPr>
                                </w:p>
                              </w:tc>
                              <w:tc>
                                <w:tcPr>
                                  <w:tcW w:w="10042" w:type="dxa"/>
                                  <w:shd w:val="clear" w:color="auto" w:fill="auto"/>
                                </w:tcPr>
                                <w:p w14:paraId="0D9BCEB4" w14:textId="4DBA2E42" w:rsidR="00E0450C" w:rsidRPr="00D353E1" w:rsidRDefault="00E0450C" w:rsidP="00B31086">
                                  <w:pPr>
                                    <w:spacing w:line="276" w:lineRule="auto"/>
                                    <w:rPr>
                                      <w:b w:val="0"/>
                                      <w:bCs w:val="0"/>
                                    </w:rPr>
                                  </w:pPr>
                                </w:p>
                              </w:tc>
                            </w:tr>
                            <w:tr w:rsidR="00E0450C" w:rsidRPr="00B31086" w14:paraId="06F3F7CC" w14:textId="77777777" w:rsidTr="00374883">
                              <w:tc>
                                <w:tcPr>
                                  <w:tcW w:w="5090" w:type="dxa"/>
                                </w:tcPr>
                                <w:p w14:paraId="45E9CC81" w14:textId="77777777" w:rsidR="00E0450C" w:rsidRPr="00D353E1" w:rsidRDefault="00E0450C" w:rsidP="00B31086">
                                  <w:pPr>
                                    <w:spacing w:line="276" w:lineRule="auto"/>
                                    <w:rPr>
                                      <w:b w:val="0"/>
                                      <w:bCs w:val="0"/>
                                    </w:rPr>
                                  </w:pPr>
                                </w:p>
                              </w:tc>
                              <w:tc>
                                <w:tcPr>
                                  <w:tcW w:w="10042" w:type="dxa"/>
                                  <w:shd w:val="clear" w:color="auto" w:fill="auto"/>
                                </w:tcPr>
                                <w:p w14:paraId="46535BC2" w14:textId="211F3966" w:rsidR="00E0450C" w:rsidRPr="00D353E1" w:rsidRDefault="00E0450C" w:rsidP="00B31086">
                                  <w:pPr>
                                    <w:spacing w:line="276" w:lineRule="auto"/>
                                    <w:rPr>
                                      <w:b w:val="0"/>
                                      <w:bCs w:val="0"/>
                                    </w:rPr>
                                  </w:pPr>
                                </w:p>
                              </w:tc>
                            </w:tr>
                            <w:tr w:rsidR="00E0450C" w:rsidRPr="00B31086" w14:paraId="43713B9C" w14:textId="77777777" w:rsidTr="00374883">
                              <w:tc>
                                <w:tcPr>
                                  <w:tcW w:w="5090" w:type="dxa"/>
                                </w:tcPr>
                                <w:p w14:paraId="71DF414B" w14:textId="77777777" w:rsidR="00E0450C" w:rsidRPr="00D353E1" w:rsidRDefault="00E0450C" w:rsidP="00B31086">
                                  <w:pPr>
                                    <w:spacing w:line="276" w:lineRule="auto"/>
                                    <w:rPr>
                                      <w:b w:val="0"/>
                                      <w:bCs w:val="0"/>
                                    </w:rPr>
                                  </w:pPr>
                                </w:p>
                              </w:tc>
                              <w:tc>
                                <w:tcPr>
                                  <w:tcW w:w="10042" w:type="dxa"/>
                                  <w:shd w:val="clear" w:color="auto" w:fill="auto"/>
                                </w:tcPr>
                                <w:p w14:paraId="58760A2D" w14:textId="35575186" w:rsidR="00E0450C" w:rsidRPr="00D353E1" w:rsidRDefault="00E0450C" w:rsidP="00B31086">
                                  <w:pPr>
                                    <w:spacing w:line="276" w:lineRule="auto"/>
                                    <w:rPr>
                                      <w:b w:val="0"/>
                                      <w:bCs w:val="0"/>
                                    </w:rPr>
                                  </w:pPr>
                                </w:p>
                              </w:tc>
                            </w:tr>
                            <w:tr w:rsidR="00E0450C" w:rsidRPr="00B31086" w14:paraId="6ABA887B" w14:textId="77777777" w:rsidTr="00374883">
                              <w:tc>
                                <w:tcPr>
                                  <w:tcW w:w="5090" w:type="dxa"/>
                                </w:tcPr>
                                <w:p w14:paraId="41BAD391" w14:textId="77777777" w:rsidR="00E0450C" w:rsidRPr="00D353E1" w:rsidRDefault="00E0450C" w:rsidP="00B31086">
                                  <w:pPr>
                                    <w:spacing w:line="276" w:lineRule="auto"/>
                                    <w:rPr>
                                      <w:b w:val="0"/>
                                      <w:bCs w:val="0"/>
                                    </w:rPr>
                                  </w:pPr>
                                </w:p>
                              </w:tc>
                              <w:tc>
                                <w:tcPr>
                                  <w:tcW w:w="10042" w:type="dxa"/>
                                  <w:shd w:val="clear" w:color="auto" w:fill="auto"/>
                                </w:tcPr>
                                <w:p w14:paraId="6A08B2A6" w14:textId="1CD8BC41" w:rsidR="00E0450C" w:rsidRPr="00D353E1" w:rsidRDefault="00E0450C" w:rsidP="00B31086">
                                  <w:pPr>
                                    <w:spacing w:line="276" w:lineRule="auto"/>
                                    <w:rPr>
                                      <w:b w:val="0"/>
                                      <w:bCs w:val="0"/>
                                    </w:rPr>
                                  </w:pPr>
                                </w:p>
                              </w:tc>
                            </w:tr>
                            <w:tr w:rsidR="00E0450C" w:rsidRPr="00B31086" w14:paraId="1A1E1BE6" w14:textId="77777777" w:rsidTr="00374883">
                              <w:tc>
                                <w:tcPr>
                                  <w:tcW w:w="5090" w:type="dxa"/>
                                </w:tcPr>
                                <w:p w14:paraId="10BA1622" w14:textId="77777777" w:rsidR="00E0450C" w:rsidRPr="00D353E1" w:rsidRDefault="00E0450C" w:rsidP="00B31086">
                                  <w:pPr>
                                    <w:spacing w:line="276" w:lineRule="auto"/>
                                    <w:rPr>
                                      <w:b w:val="0"/>
                                      <w:bCs w:val="0"/>
                                    </w:rPr>
                                  </w:pPr>
                                </w:p>
                              </w:tc>
                              <w:tc>
                                <w:tcPr>
                                  <w:tcW w:w="10042" w:type="dxa"/>
                                  <w:shd w:val="clear" w:color="auto" w:fill="auto"/>
                                </w:tcPr>
                                <w:p w14:paraId="1112D265" w14:textId="3753463B" w:rsidR="00E0450C" w:rsidRPr="00D353E1" w:rsidRDefault="00E0450C" w:rsidP="00B31086">
                                  <w:pPr>
                                    <w:spacing w:line="276" w:lineRule="auto"/>
                                    <w:rPr>
                                      <w:b w:val="0"/>
                                      <w:bCs w:val="0"/>
                                    </w:rPr>
                                  </w:pPr>
                                </w:p>
                              </w:tc>
                            </w:tr>
                            <w:tr w:rsidR="00E0450C" w:rsidRPr="00B31086" w14:paraId="5EA2F9DE" w14:textId="77777777" w:rsidTr="00374883">
                              <w:tc>
                                <w:tcPr>
                                  <w:tcW w:w="5090" w:type="dxa"/>
                                </w:tcPr>
                                <w:p w14:paraId="06B9522D" w14:textId="77777777" w:rsidR="00E0450C" w:rsidRPr="00D353E1" w:rsidRDefault="00E0450C" w:rsidP="00B31086">
                                  <w:pPr>
                                    <w:spacing w:line="276" w:lineRule="auto"/>
                                    <w:rPr>
                                      <w:b w:val="0"/>
                                      <w:bCs w:val="0"/>
                                    </w:rPr>
                                  </w:pPr>
                                </w:p>
                              </w:tc>
                              <w:tc>
                                <w:tcPr>
                                  <w:tcW w:w="10042" w:type="dxa"/>
                                  <w:shd w:val="clear" w:color="auto" w:fill="auto"/>
                                </w:tcPr>
                                <w:p w14:paraId="10210AAB" w14:textId="4DEFE1E1" w:rsidR="00E0450C" w:rsidRPr="00D353E1" w:rsidRDefault="00E0450C" w:rsidP="00B31086">
                                  <w:pPr>
                                    <w:spacing w:line="276" w:lineRule="auto"/>
                                    <w:rPr>
                                      <w:b w:val="0"/>
                                      <w:bCs w:val="0"/>
                                    </w:rPr>
                                  </w:pPr>
                                </w:p>
                              </w:tc>
                            </w:tr>
                            <w:tr w:rsidR="00E0450C" w:rsidRPr="00B31086" w14:paraId="3AEDEAC5" w14:textId="77777777" w:rsidTr="00374883">
                              <w:tc>
                                <w:tcPr>
                                  <w:tcW w:w="5090" w:type="dxa"/>
                                </w:tcPr>
                                <w:p w14:paraId="1DF65DD5" w14:textId="77777777" w:rsidR="00E0450C" w:rsidRPr="00D353E1" w:rsidRDefault="00E0450C" w:rsidP="00B31086">
                                  <w:pPr>
                                    <w:spacing w:line="276" w:lineRule="auto"/>
                                    <w:rPr>
                                      <w:b w:val="0"/>
                                      <w:bCs w:val="0"/>
                                    </w:rPr>
                                  </w:pPr>
                                </w:p>
                              </w:tc>
                              <w:tc>
                                <w:tcPr>
                                  <w:tcW w:w="10042" w:type="dxa"/>
                                  <w:shd w:val="clear" w:color="auto" w:fill="auto"/>
                                </w:tcPr>
                                <w:p w14:paraId="2D5898E2" w14:textId="0E924F3C" w:rsidR="00E0450C" w:rsidRPr="00D353E1" w:rsidRDefault="00E0450C" w:rsidP="00B31086">
                                  <w:pPr>
                                    <w:spacing w:line="276" w:lineRule="auto"/>
                                    <w:rPr>
                                      <w:b w:val="0"/>
                                      <w:bCs w:val="0"/>
                                    </w:rPr>
                                  </w:pPr>
                                </w:p>
                              </w:tc>
                            </w:tr>
                            <w:tr w:rsidR="00E0450C" w:rsidRPr="00B31086" w14:paraId="459F53A4" w14:textId="77777777" w:rsidTr="00374883">
                              <w:tc>
                                <w:tcPr>
                                  <w:tcW w:w="5090" w:type="dxa"/>
                                </w:tcPr>
                                <w:p w14:paraId="66E3633C" w14:textId="77777777" w:rsidR="00E0450C" w:rsidRPr="00D353E1" w:rsidRDefault="00E0450C" w:rsidP="00B31086">
                                  <w:pPr>
                                    <w:spacing w:line="276" w:lineRule="auto"/>
                                    <w:rPr>
                                      <w:b w:val="0"/>
                                      <w:bCs w:val="0"/>
                                    </w:rPr>
                                  </w:pPr>
                                </w:p>
                              </w:tc>
                              <w:tc>
                                <w:tcPr>
                                  <w:tcW w:w="10042" w:type="dxa"/>
                                  <w:shd w:val="clear" w:color="auto" w:fill="auto"/>
                                </w:tcPr>
                                <w:p w14:paraId="54546B25" w14:textId="0F7A6E3A" w:rsidR="00E0450C" w:rsidRPr="00D353E1" w:rsidRDefault="00E0450C" w:rsidP="00B31086">
                                  <w:pPr>
                                    <w:spacing w:line="276" w:lineRule="auto"/>
                                    <w:rPr>
                                      <w:b w:val="0"/>
                                      <w:bCs w:val="0"/>
                                    </w:rPr>
                                  </w:pPr>
                                </w:p>
                              </w:tc>
                            </w:tr>
                            <w:tr w:rsidR="00E0450C" w:rsidRPr="00B31086" w14:paraId="3D651CFE" w14:textId="77777777" w:rsidTr="00374883">
                              <w:tc>
                                <w:tcPr>
                                  <w:tcW w:w="5090" w:type="dxa"/>
                                </w:tcPr>
                                <w:p w14:paraId="3A8BFC1D" w14:textId="77777777" w:rsidR="00E0450C" w:rsidRPr="00D353E1" w:rsidRDefault="00E0450C" w:rsidP="00B31086">
                                  <w:pPr>
                                    <w:spacing w:line="276" w:lineRule="auto"/>
                                    <w:rPr>
                                      <w:b w:val="0"/>
                                      <w:bCs w:val="0"/>
                                    </w:rPr>
                                  </w:pPr>
                                </w:p>
                              </w:tc>
                              <w:tc>
                                <w:tcPr>
                                  <w:tcW w:w="10042" w:type="dxa"/>
                                  <w:shd w:val="clear" w:color="auto" w:fill="auto"/>
                                </w:tcPr>
                                <w:p w14:paraId="0C589552" w14:textId="3C62EF88" w:rsidR="00E0450C" w:rsidRPr="00D353E1" w:rsidRDefault="00E0450C" w:rsidP="00B31086">
                                  <w:pPr>
                                    <w:spacing w:line="276" w:lineRule="auto"/>
                                    <w:rPr>
                                      <w:b w:val="0"/>
                                      <w:bCs w:val="0"/>
                                    </w:rPr>
                                  </w:pPr>
                                </w:p>
                              </w:tc>
                            </w:tr>
                            <w:tr w:rsidR="00E0450C" w:rsidRPr="00B31086" w14:paraId="47A07C1F" w14:textId="77777777" w:rsidTr="00374883">
                              <w:tc>
                                <w:tcPr>
                                  <w:tcW w:w="5090" w:type="dxa"/>
                                </w:tcPr>
                                <w:p w14:paraId="51C125CC" w14:textId="77777777" w:rsidR="00E0450C" w:rsidRPr="00D353E1" w:rsidRDefault="00E0450C" w:rsidP="00B31086">
                                  <w:pPr>
                                    <w:spacing w:line="276" w:lineRule="auto"/>
                                    <w:rPr>
                                      <w:b w:val="0"/>
                                      <w:bCs w:val="0"/>
                                    </w:rPr>
                                  </w:pPr>
                                </w:p>
                              </w:tc>
                              <w:tc>
                                <w:tcPr>
                                  <w:tcW w:w="10042" w:type="dxa"/>
                                  <w:shd w:val="clear" w:color="auto" w:fill="auto"/>
                                </w:tcPr>
                                <w:p w14:paraId="6B160A92" w14:textId="2753B7DB" w:rsidR="00E0450C" w:rsidRPr="00D353E1" w:rsidRDefault="00E0450C" w:rsidP="00B31086">
                                  <w:pPr>
                                    <w:spacing w:line="276" w:lineRule="auto"/>
                                    <w:rPr>
                                      <w:b w:val="0"/>
                                      <w:bCs w:val="0"/>
                                    </w:rPr>
                                  </w:pPr>
                                </w:p>
                              </w:tc>
                            </w:tr>
                            <w:tr w:rsidR="00E0450C" w:rsidRPr="00B31086" w14:paraId="48E112F1" w14:textId="77777777" w:rsidTr="00374883">
                              <w:tc>
                                <w:tcPr>
                                  <w:tcW w:w="5090" w:type="dxa"/>
                                </w:tcPr>
                                <w:p w14:paraId="51BBB1D5" w14:textId="77777777" w:rsidR="00E0450C" w:rsidRPr="00D353E1" w:rsidRDefault="00E0450C" w:rsidP="00B31086">
                                  <w:pPr>
                                    <w:spacing w:line="276" w:lineRule="auto"/>
                                    <w:rPr>
                                      <w:b w:val="0"/>
                                      <w:bCs w:val="0"/>
                                    </w:rPr>
                                  </w:pPr>
                                </w:p>
                              </w:tc>
                              <w:tc>
                                <w:tcPr>
                                  <w:tcW w:w="10042" w:type="dxa"/>
                                  <w:shd w:val="clear" w:color="auto" w:fill="auto"/>
                                </w:tcPr>
                                <w:p w14:paraId="72C69F7A" w14:textId="79D3E9C2" w:rsidR="00E0450C" w:rsidRPr="00D353E1" w:rsidRDefault="00E0450C" w:rsidP="00B31086">
                                  <w:pPr>
                                    <w:spacing w:line="276" w:lineRule="auto"/>
                                    <w:rPr>
                                      <w:b w:val="0"/>
                                      <w:bCs w:val="0"/>
                                    </w:rPr>
                                  </w:pPr>
                                </w:p>
                              </w:tc>
                            </w:tr>
                            <w:tr w:rsidR="00E0450C" w:rsidRPr="00B31086" w14:paraId="10433A01" w14:textId="77777777" w:rsidTr="00374883">
                              <w:tc>
                                <w:tcPr>
                                  <w:tcW w:w="5090" w:type="dxa"/>
                                </w:tcPr>
                                <w:p w14:paraId="7033D6E3" w14:textId="77777777" w:rsidR="00E0450C" w:rsidRPr="00D353E1" w:rsidRDefault="00E0450C" w:rsidP="00B31086">
                                  <w:pPr>
                                    <w:spacing w:line="276" w:lineRule="auto"/>
                                    <w:rPr>
                                      <w:b w:val="0"/>
                                      <w:bCs w:val="0"/>
                                    </w:rPr>
                                  </w:pPr>
                                </w:p>
                              </w:tc>
                              <w:tc>
                                <w:tcPr>
                                  <w:tcW w:w="10042" w:type="dxa"/>
                                  <w:shd w:val="clear" w:color="auto" w:fill="auto"/>
                                </w:tcPr>
                                <w:p w14:paraId="7DA078B2" w14:textId="28A22A0C" w:rsidR="00E0450C" w:rsidRPr="00D353E1" w:rsidRDefault="00E0450C" w:rsidP="00B31086">
                                  <w:pPr>
                                    <w:spacing w:line="276" w:lineRule="auto"/>
                                    <w:rPr>
                                      <w:b w:val="0"/>
                                      <w:bCs w:val="0"/>
                                    </w:rPr>
                                  </w:pPr>
                                </w:p>
                              </w:tc>
                            </w:tr>
                            <w:tr w:rsidR="00E0450C" w:rsidRPr="00B31086" w14:paraId="06434AC7" w14:textId="77777777" w:rsidTr="00374883">
                              <w:tc>
                                <w:tcPr>
                                  <w:tcW w:w="5090" w:type="dxa"/>
                                </w:tcPr>
                                <w:p w14:paraId="7C86F73F" w14:textId="77777777" w:rsidR="00E0450C" w:rsidRPr="00D353E1" w:rsidRDefault="00E0450C" w:rsidP="00B31086">
                                  <w:pPr>
                                    <w:spacing w:line="276" w:lineRule="auto"/>
                                    <w:rPr>
                                      <w:b w:val="0"/>
                                      <w:bCs w:val="0"/>
                                    </w:rPr>
                                  </w:pPr>
                                </w:p>
                              </w:tc>
                              <w:tc>
                                <w:tcPr>
                                  <w:tcW w:w="10042" w:type="dxa"/>
                                  <w:shd w:val="clear" w:color="auto" w:fill="auto"/>
                                </w:tcPr>
                                <w:p w14:paraId="7E14FD38" w14:textId="0FC7BC14" w:rsidR="00E0450C" w:rsidRPr="00D353E1" w:rsidRDefault="00E0450C" w:rsidP="00B31086">
                                  <w:pPr>
                                    <w:spacing w:line="276" w:lineRule="auto"/>
                                    <w:rPr>
                                      <w:b w:val="0"/>
                                      <w:bCs w:val="0"/>
                                    </w:rPr>
                                  </w:pPr>
                                </w:p>
                              </w:tc>
                            </w:tr>
                            <w:tr w:rsidR="00E0450C" w:rsidRPr="00B31086" w14:paraId="18393D96" w14:textId="77777777" w:rsidTr="00374883">
                              <w:tc>
                                <w:tcPr>
                                  <w:tcW w:w="5090" w:type="dxa"/>
                                </w:tcPr>
                                <w:p w14:paraId="78257922" w14:textId="77777777" w:rsidR="00E0450C" w:rsidRPr="00D353E1" w:rsidRDefault="00E0450C" w:rsidP="00B31086">
                                  <w:pPr>
                                    <w:spacing w:line="276" w:lineRule="auto"/>
                                    <w:rPr>
                                      <w:b w:val="0"/>
                                      <w:bCs w:val="0"/>
                                    </w:rPr>
                                  </w:pPr>
                                </w:p>
                              </w:tc>
                              <w:tc>
                                <w:tcPr>
                                  <w:tcW w:w="10042" w:type="dxa"/>
                                  <w:shd w:val="clear" w:color="auto" w:fill="auto"/>
                                </w:tcPr>
                                <w:p w14:paraId="5E986A77" w14:textId="60C81DA0" w:rsidR="00E0450C" w:rsidRPr="00D353E1" w:rsidRDefault="00E0450C" w:rsidP="00B31086">
                                  <w:pPr>
                                    <w:spacing w:line="276" w:lineRule="auto"/>
                                    <w:rPr>
                                      <w:b w:val="0"/>
                                      <w:bCs w:val="0"/>
                                    </w:rPr>
                                  </w:pPr>
                                </w:p>
                              </w:tc>
                            </w:tr>
                            <w:tr w:rsidR="00E0450C" w:rsidRPr="00B31086" w14:paraId="7A5371BF" w14:textId="77777777" w:rsidTr="00374883">
                              <w:tc>
                                <w:tcPr>
                                  <w:tcW w:w="5090" w:type="dxa"/>
                                </w:tcPr>
                                <w:p w14:paraId="67816CD8" w14:textId="77777777" w:rsidR="00E0450C" w:rsidRPr="00D353E1" w:rsidRDefault="00E0450C" w:rsidP="00B31086">
                                  <w:pPr>
                                    <w:spacing w:line="276" w:lineRule="auto"/>
                                    <w:rPr>
                                      <w:b w:val="0"/>
                                      <w:bCs w:val="0"/>
                                    </w:rPr>
                                  </w:pPr>
                                </w:p>
                              </w:tc>
                              <w:tc>
                                <w:tcPr>
                                  <w:tcW w:w="10042" w:type="dxa"/>
                                  <w:shd w:val="clear" w:color="auto" w:fill="auto"/>
                                </w:tcPr>
                                <w:p w14:paraId="66FC5B9D" w14:textId="50A510C6" w:rsidR="00E0450C" w:rsidRPr="00D353E1" w:rsidRDefault="00E0450C" w:rsidP="00B31086">
                                  <w:pPr>
                                    <w:spacing w:line="276" w:lineRule="auto"/>
                                    <w:rPr>
                                      <w:b w:val="0"/>
                                      <w:bCs w:val="0"/>
                                    </w:rPr>
                                  </w:pPr>
                                </w:p>
                              </w:tc>
                            </w:tr>
                            <w:tr w:rsidR="00E0450C" w:rsidRPr="00B31086" w14:paraId="17F01B18" w14:textId="77777777" w:rsidTr="00374883">
                              <w:tc>
                                <w:tcPr>
                                  <w:tcW w:w="5090" w:type="dxa"/>
                                </w:tcPr>
                                <w:p w14:paraId="1A65BBE0" w14:textId="77777777" w:rsidR="00E0450C" w:rsidRPr="00D353E1" w:rsidRDefault="00E0450C" w:rsidP="00B31086">
                                  <w:pPr>
                                    <w:spacing w:line="276" w:lineRule="auto"/>
                                    <w:rPr>
                                      <w:b w:val="0"/>
                                      <w:bCs w:val="0"/>
                                    </w:rPr>
                                  </w:pPr>
                                </w:p>
                              </w:tc>
                              <w:tc>
                                <w:tcPr>
                                  <w:tcW w:w="10042" w:type="dxa"/>
                                  <w:shd w:val="clear" w:color="auto" w:fill="auto"/>
                                </w:tcPr>
                                <w:p w14:paraId="6E3F92D0" w14:textId="6B399067" w:rsidR="00E0450C" w:rsidRPr="00D353E1" w:rsidRDefault="00E0450C" w:rsidP="00B31086">
                                  <w:pPr>
                                    <w:spacing w:line="276" w:lineRule="auto"/>
                                    <w:rPr>
                                      <w:b w:val="0"/>
                                      <w:bCs w:val="0"/>
                                    </w:rPr>
                                  </w:pPr>
                                </w:p>
                              </w:tc>
                            </w:tr>
                            <w:tr w:rsidR="00E0450C" w:rsidRPr="00B31086" w14:paraId="10741690" w14:textId="77777777" w:rsidTr="00374883">
                              <w:tc>
                                <w:tcPr>
                                  <w:tcW w:w="5090" w:type="dxa"/>
                                </w:tcPr>
                                <w:p w14:paraId="3713950D" w14:textId="77777777" w:rsidR="00E0450C" w:rsidRPr="00D353E1" w:rsidRDefault="00E0450C" w:rsidP="00B31086">
                                  <w:pPr>
                                    <w:spacing w:line="276" w:lineRule="auto"/>
                                    <w:rPr>
                                      <w:b w:val="0"/>
                                      <w:bCs w:val="0"/>
                                    </w:rPr>
                                  </w:pPr>
                                </w:p>
                              </w:tc>
                              <w:tc>
                                <w:tcPr>
                                  <w:tcW w:w="10042" w:type="dxa"/>
                                  <w:shd w:val="clear" w:color="auto" w:fill="auto"/>
                                </w:tcPr>
                                <w:p w14:paraId="714C1FFD" w14:textId="4BE54EF9" w:rsidR="00E0450C" w:rsidRPr="00D353E1" w:rsidRDefault="00E0450C" w:rsidP="00B31086">
                                  <w:pPr>
                                    <w:spacing w:line="276" w:lineRule="auto"/>
                                    <w:rPr>
                                      <w:b w:val="0"/>
                                      <w:bCs w:val="0"/>
                                    </w:rPr>
                                  </w:pPr>
                                </w:p>
                              </w:tc>
                            </w:tr>
                            <w:tr w:rsidR="00E0450C" w:rsidRPr="00B31086" w14:paraId="1738A04C" w14:textId="77777777" w:rsidTr="00374883">
                              <w:tc>
                                <w:tcPr>
                                  <w:tcW w:w="5090" w:type="dxa"/>
                                </w:tcPr>
                                <w:p w14:paraId="00C0F843" w14:textId="77777777" w:rsidR="00E0450C" w:rsidRPr="00D353E1" w:rsidRDefault="00E0450C" w:rsidP="00B31086">
                                  <w:pPr>
                                    <w:spacing w:line="276" w:lineRule="auto"/>
                                    <w:rPr>
                                      <w:b w:val="0"/>
                                      <w:bCs w:val="0"/>
                                    </w:rPr>
                                  </w:pPr>
                                </w:p>
                              </w:tc>
                              <w:tc>
                                <w:tcPr>
                                  <w:tcW w:w="10042" w:type="dxa"/>
                                  <w:shd w:val="clear" w:color="auto" w:fill="auto"/>
                                </w:tcPr>
                                <w:p w14:paraId="50924A49" w14:textId="0549F176" w:rsidR="00E0450C" w:rsidRPr="00D353E1" w:rsidRDefault="00E0450C" w:rsidP="00B31086">
                                  <w:pPr>
                                    <w:spacing w:line="276" w:lineRule="auto"/>
                                    <w:rPr>
                                      <w:b w:val="0"/>
                                      <w:bCs w:val="0"/>
                                    </w:rPr>
                                  </w:pPr>
                                </w:p>
                              </w:tc>
                            </w:tr>
                            <w:tr w:rsidR="00E0450C" w:rsidRPr="00B31086" w14:paraId="72EF34B5" w14:textId="77777777" w:rsidTr="00374883">
                              <w:tc>
                                <w:tcPr>
                                  <w:tcW w:w="5090" w:type="dxa"/>
                                </w:tcPr>
                                <w:p w14:paraId="6B67A9F5" w14:textId="77777777" w:rsidR="00E0450C" w:rsidRPr="00D353E1" w:rsidRDefault="00E0450C" w:rsidP="00B31086">
                                  <w:pPr>
                                    <w:spacing w:line="276" w:lineRule="auto"/>
                                    <w:rPr>
                                      <w:b w:val="0"/>
                                      <w:bCs w:val="0"/>
                                    </w:rPr>
                                  </w:pPr>
                                </w:p>
                              </w:tc>
                              <w:tc>
                                <w:tcPr>
                                  <w:tcW w:w="10042" w:type="dxa"/>
                                  <w:shd w:val="clear" w:color="auto" w:fill="auto"/>
                                </w:tcPr>
                                <w:p w14:paraId="726A4BEA" w14:textId="0600E541" w:rsidR="00E0450C" w:rsidRPr="00D353E1" w:rsidRDefault="00E0450C" w:rsidP="00B31086">
                                  <w:pPr>
                                    <w:spacing w:line="276" w:lineRule="auto"/>
                                    <w:rPr>
                                      <w:b w:val="0"/>
                                      <w:bCs w:val="0"/>
                                    </w:rPr>
                                  </w:pPr>
                                </w:p>
                              </w:tc>
                            </w:tr>
                            <w:tr w:rsidR="00E0450C" w:rsidRPr="00B31086" w14:paraId="114A977A" w14:textId="77777777" w:rsidTr="00374883">
                              <w:tc>
                                <w:tcPr>
                                  <w:tcW w:w="5090" w:type="dxa"/>
                                </w:tcPr>
                                <w:p w14:paraId="4BA148B5" w14:textId="77777777" w:rsidR="00E0450C" w:rsidRPr="00D353E1" w:rsidRDefault="00E0450C" w:rsidP="00B31086">
                                  <w:pPr>
                                    <w:spacing w:line="276" w:lineRule="auto"/>
                                    <w:rPr>
                                      <w:b w:val="0"/>
                                      <w:bCs w:val="0"/>
                                    </w:rPr>
                                  </w:pPr>
                                </w:p>
                              </w:tc>
                              <w:tc>
                                <w:tcPr>
                                  <w:tcW w:w="10042" w:type="dxa"/>
                                  <w:shd w:val="clear" w:color="auto" w:fill="auto"/>
                                </w:tcPr>
                                <w:p w14:paraId="5DC608C0" w14:textId="02EFFBF3" w:rsidR="00E0450C" w:rsidRPr="00D353E1" w:rsidRDefault="00E0450C" w:rsidP="00B31086">
                                  <w:pPr>
                                    <w:spacing w:line="276" w:lineRule="auto"/>
                                    <w:rPr>
                                      <w:b w:val="0"/>
                                      <w:bCs w:val="0"/>
                                    </w:rPr>
                                  </w:pPr>
                                </w:p>
                              </w:tc>
                            </w:tr>
                            <w:tr w:rsidR="00E0450C" w:rsidRPr="00B31086" w14:paraId="5E6C2E40" w14:textId="77777777" w:rsidTr="00374883">
                              <w:tc>
                                <w:tcPr>
                                  <w:tcW w:w="5090" w:type="dxa"/>
                                </w:tcPr>
                                <w:p w14:paraId="13490E52" w14:textId="77777777" w:rsidR="00E0450C" w:rsidRPr="00D353E1" w:rsidRDefault="00E0450C" w:rsidP="00B31086">
                                  <w:pPr>
                                    <w:spacing w:line="276" w:lineRule="auto"/>
                                    <w:rPr>
                                      <w:b w:val="0"/>
                                      <w:bCs w:val="0"/>
                                    </w:rPr>
                                  </w:pPr>
                                </w:p>
                              </w:tc>
                              <w:tc>
                                <w:tcPr>
                                  <w:tcW w:w="10042" w:type="dxa"/>
                                  <w:shd w:val="clear" w:color="auto" w:fill="auto"/>
                                </w:tcPr>
                                <w:p w14:paraId="75A1E21B" w14:textId="056F20C6" w:rsidR="00E0450C" w:rsidRPr="00D353E1" w:rsidRDefault="00E0450C" w:rsidP="00B31086">
                                  <w:pPr>
                                    <w:spacing w:line="276" w:lineRule="auto"/>
                                    <w:rPr>
                                      <w:b w:val="0"/>
                                      <w:bCs w:val="0"/>
                                    </w:rPr>
                                  </w:pPr>
                                </w:p>
                              </w:tc>
                            </w:tr>
                            <w:tr w:rsidR="00E0450C" w:rsidRPr="00B31086" w14:paraId="1E4FFC13" w14:textId="77777777" w:rsidTr="00374883">
                              <w:tc>
                                <w:tcPr>
                                  <w:tcW w:w="5090" w:type="dxa"/>
                                </w:tcPr>
                                <w:p w14:paraId="2E092DC6" w14:textId="77777777" w:rsidR="00E0450C" w:rsidRPr="00D353E1" w:rsidRDefault="00E0450C" w:rsidP="00B31086">
                                  <w:pPr>
                                    <w:spacing w:line="276" w:lineRule="auto"/>
                                    <w:rPr>
                                      <w:b w:val="0"/>
                                      <w:bCs w:val="0"/>
                                    </w:rPr>
                                  </w:pPr>
                                </w:p>
                              </w:tc>
                              <w:tc>
                                <w:tcPr>
                                  <w:tcW w:w="10042" w:type="dxa"/>
                                  <w:shd w:val="clear" w:color="auto" w:fill="auto"/>
                                </w:tcPr>
                                <w:p w14:paraId="7737449C" w14:textId="74B710B7" w:rsidR="00E0450C" w:rsidRPr="00D353E1" w:rsidRDefault="00E0450C" w:rsidP="00B31086">
                                  <w:pPr>
                                    <w:spacing w:line="276" w:lineRule="auto"/>
                                    <w:rPr>
                                      <w:b w:val="0"/>
                                      <w:bCs w:val="0"/>
                                    </w:rPr>
                                  </w:pPr>
                                </w:p>
                              </w:tc>
                            </w:tr>
                            <w:tr w:rsidR="00E0450C" w:rsidRPr="00B31086" w14:paraId="203366F1" w14:textId="77777777" w:rsidTr="00374883">
                              <w:tc>
                                <w:tcPr>
                                  <w:tcW w:w="5090" w:type="dxa"/>
                                </w:tcPr>
                                <w:p w14:paraId="45B71509" w14:textId="77777777" w:rsidR="00E0450C" w:rsidRPr="00D353E1" w:rsidRDefault="00E0450C" w:rsidP="00B31086">
                                  <w:pPr>
                                    <w:spacing w:line="276" w:lineRule="auto"/>
                                    <w:rPr>
                                      <w:b w:val="0"/>
                                      <w:bCs w:val="0"/>
                                    </w:rPr>
                                  </w:pPr>
                                </w:p>
                              </w:tc>
                              <w:tc>
                                <w:tcPr>
                                  <w:tcW w:w="10042" w:type="dxa"/>
                                  <w:shd w:val="clear" w:color="auto" w:fill="auto"/>
                                </w:tcPr>
                                <w:p w14:paraId="7D8631DA" w14:textId="312DD0FC" w:rsidR="00E0450C" w:rsidRPr="00D353E1" w:rsidRDefault="00E0450C" w:rsidP="00B31086">
                                  <w:pPr>
                                    <w:spacing w:line="276" w:lineRule="auto"/>
                                    <w:rPr>
                                      <w:b w:val="0"/>
                                      <w:bCs w:val="0"/>
                                    </w:rPr>
                                  </w:pPr>
                                </w:p>
                              </w:tc>
                            </w:tr>
                            <w:tr w:rsidR="00E0450C" w:rsidRPr="00B31086" w14:paraId="122AC22E" w14:textId="77777777" w:rsidTr="00374883">
                              <w:tc>
                                <w:tcPr>
                                  <w:tcW w:w="5090" w:type="dxa"/>
                                </w:tcPr>
                                <w:p w14:paraId="1BA1D824" w14:textId="77777777" w:rsidR="00E0450C" w:rsidRPr="00D353E1" w:rsidRDefault="00E0450C" w:rsidP="00B31086">
                                  <w:pPr>
                                    <w:spacing w:line="276" w:lineRule="auto"/>
                                    <w:rPr>
                                      <w:b w:val="0"/>
                                      <w:bCs w:val="0"/>
                                    </w:rPr>
                                  </w:pPr>
                                </w:p>
                              </w:tc>
                              <w:tc>
                                <w:tcPr>
                                  <w:tcW w:w="10042" w:type="dxa"/>
                                  <w:shd w:val="clear" w:color="auto" w:fill="auto"/>
                                </w:tcPr>
                                <w:p w14:paraId="6F00F102" w14:textId="1BAECAAC" w:rsidR="00E0450C" w:rsidRPr="00D353E1" w:rsidRDefault="00E0450C" w:rsidP="00B31086">
                                  <w:pPr>
                                    <w:spacing w:line="276" w:lineRule="auto"/>
                                    <w:rPr>
                                      <w:b w:val="0"/>
                                      <w:bCs w:val="0"/>
                                    </w:rPr>
                                  </w:pPr>
                                </w:p>
                              </w:tc>
                            </w:tr>
                            <w:tr w:rsidR="00E0450C" w:rsidRPr="00B31086" w14:paraId="6DC4FF24" w14:textId="77777777" w:rsidTr="00374883">
                              <w:tc>
                                <w:tcPr>
                                  <w:tcW w:w="5090" w:type="dxa"/>
                                </w:tcPr>
                                <w:p w14:paraId="79D1C698" w14:textId="77777777" w:rsidR="00E0450C" w:rsidRPr="00D353E1" w:rsidRDefault="00E0450C" w:rsidP="00B31086">
                                  <w:pPr>
                                    <w:spacing w:line="276" w:lineRule="auto"/>
                                    <w:rPr>
                                      <w:b w:val="0"/>
                                      <w:bCs w:val="0"/>
                                    </w:rPr>
                                  </w:pPr>
                                </w:p>
                              </w:tc>
                              <w:tc>
                                <w:tcPr>
                                  <w:tcW w:w="10042" w:type="dxa"/>
                                  <w:shd w:val="clear" w:color="auto" w:fill="auto"/>
                                </w:tcPr>
                                <w:p w14:paraId="0D681A48" w14:textId="2AEDA4A3" w:rsidR="00E0450C" w:rsidRPr="00D353E1" w:rsidRDefault="00E0450C" w:rsidP="00B31086">
                                  <w:pPr>
                                    <w:spacing w:line="276" w:lineRule="auto"/>
                                    <w:rPr>
                                      <w:b w:val="0"/>
                                      <w:bCs w:val="0"/>
                                    </w:rPr>
                                  </w:pPr>
                                </w:p>
                              </w:tc>
                            </w:tr>
                            <w:tr w:rsidR="00E0450C" w:rsidRPr="00B31086" w14:paraId="092CEC84" w14:textId="77777777" w:rsidTr="00374883">
                              <w:tc>
                                <w:tcPr>
                                  <w:tcW w:w="5090" w:type="dxa"/>
                                </w:tcPr>
                                <w:p w14:paraId="06ADF4CB" w14:textId="77777777" w:rsidR="00E0450C" w:rsidRPr="00D353E1" w:rsidRDefault="00E0450C" w:rsidP="00B31086">
                                  <w:pPr>
                                    <w:spacing w:line="276" w:lineRule="auto"/>
                                    <w:rPr>
                                      <w:b w:val="0"/>
                                      <w:bCs w:val="0"/>
                                    </w:rPr>
                                  </w:pPr>
                                </w:p>
                              </w:tc>
                              <w:tc>
                                <w:tcPr>
                                  <w:tcW w:w="10042" w:type="dxa"/>
                                  <w:shd w:val="clear" w:color="auto" w:fill="auto"/>
                                </w:tcPr>
                                <w:p w14:paraId="397CF0C1" w14:textId="7FBCBD0F" w:rsidR="00E0450C" w:rsidRPr="00D353E1" w:rsidRDefault="00E0450C" w:rsidP="00B31086">
                                  <w:pPr>
                                    <w:spacing w:line="276" w:lineRule="auto"/>
                                    <w:rPr>
                                      <w:b w:val="0"/>
                                      <w:bCs w:val="0"/>
                                    </w:rPr>
                                  </w:pPr>
                                </w:p>
                              </w:tc>
                            </w:tr>
                            <w:tr w:rsidR="00E0450C" w:rsidRPr="00B31086" w14:paraId="3A1AAF3B" w14:textId="77777777" w:rsidTr="00374883">
                              <w:tc>
                                <w:tcPr>
                                  <w:tcW w:w="5090" w:type="dxa"/>
                                </w:tcPr>
                                <w:p w14:paraId="194E6528" w14:textId="77777777" w:rsidR="00E0450C" w:rsidRPr="00D353E1" w:rsidRDefault="00E0450C" w:rsidP="00B31086">
                                  <w:pPr>
                                    <w:spacing w:line="276" w:lineRule="auto"/>
                                    <w:rPr>
                                      <w:b w:val="0"/>
                                      <w:bCs w:val="0"/>
                                    </w:rPr>
                                  </w:pPr>
                                </w:p>
                              </w:tc>
                              <w:tc>
                                <w:tcPr>
                                  <w:tcW w:w="10042" w:type="dxa"/>
                                  <w:shd w:val="clear" w:color="auto" w:fill="auto"/>
                                </w:tcPr>
                                <w:p w14:paraId="1B7A339C" w14:textId="5A94CB76" w:rsidR="00E0450C" w:rsidRPr="00D353E1" w:rsidRDefault="00E0450C" w:rsidP="00B31086">
                                  <w:pPr>
                                    <w:spacing w:line="276" w:lineRule="auto"/>
                                    <w:rPr>
                                      <w:b w:val="0"/>
                                      <w:bCs w:val="0"/>
                                    </w:rPr>
                                  </w:pPr>
                                </w:p>
                              </w:tc>
                            </w:tr>
                            <w:tr w:rsidR="00E0450C" w:rsidRPr="00B31086" w14:paraId="0A544669" w14:textId="77777777" w:rsidTr="00374883">
                              <w:tc>
                                <w:tcPr>
                                  <w:tcW w:w="5090" w:type="dxa"/>
                                </w:tcPr>
                                <w:p w14:paraId="525F0A04" w14:textId="77777777" w:rsidR="00E0450C" w:rsidRPr="00D353E1" w:rsidRDefault="00E0450C" w:rsidP="00B31086">
                                  <w:pPr>
                                    <w:spacing w:line="276" w:lineRule="auto"/>
                                    <w:rPr>
                                      <w:b w:val="0"/>
                                      <w:bCs w:val="0"/>
                                    </w:rPr>
                                  </w:pPr>
                                </w:p>
                              </w:tc>
                              <w:tc>
                                <w:tcPr>
                                  <w:tcW w:w="10042" w:type="dxa"/>
                                  <w:shd w:val="clear" w:color="auto" w:fill="auto"/>
                                </w:tcPr>
                                <w:p w14:paraId="2CC12FD2" w14:textId="6F8B6999" w:rsidR="00E0450C" w:rsidRPr="00D353E1" w:rsidRDefault="00E0450C" w:rsidP="00B31086">
                                  <w:pPr>
                                    <w:spacing w:line="276" w:lineRule="auto"/>
                                    <w:rPr>
                                      <w:b w:val="0"/>
                                      <w:bCs w:val="0"/>
                                    </w:rPr>
                                  </w:pPr>
                                </w:p>
                              </w:tc>
                            </w:tr>
                            <w:tr w:rsidR="00E0450C" w:rsidRPr="00B31086" w14:paraId="3C9AB99D" w14:textId="77777777" w:rsidTr="00374883">
                              <w:tc>
                                <w:tcPr>
                                  <w:tcW w:w="5090" w:type="dxa"/>
                                </w:tcPr>
                                <w:p w14:paraId="3E270C39" w14:textId="77777777" w:rsidR="00E0450C" w:rsidRPr="00D353E1" w:rsidRDefault="00E0450C" w:rsidP="00B31086">
                                  <w:pPr>
                                    <w:spacing w:line="276" w:lineRule="auto"/>
                                    <w:rPr>
                                      <w:b w:val="0"/>
                                      <w:bCs w:val="0"/>
                                    </w:rPr>
                                  </w:pPr>
                                </w:p>
                              </w:tc>
                              <w:tc>
                                <w:tcPr>
                                  <w:tcW w:w="10042" w:type="dxa"/>
                                  <w:shd w:val="clear" w:color="auto" w:fill="auto"/>
                                </w:tcPr>
                                <w:p w14:paraId="5E1DE9AF" w14:textId="231029F9" w:rsidR="00E0450C" w:rsidRPr="00D353E1" w:rsidRDefault="00E0450C" w:rsidP="00B31086">
                                  <w:pPr>
                                    <w:spacing w:line="276" w:lineRule="auto"/>
                                    <w:rPr>
                                      <w:b w:val="0"/>
                                      <w:bCs w:val="0"/>
                                    </w:rPr>
                                  </w:pPr>
                                </w:p>
                              </w:tc>
                            </w:tr>
                          </w:tbl>
                          <w:p w14:paraId="16CF8A1D" w14:textId="77777777" w:rsidR="00E0450C" w:rsidRPr="00B31086" w:rsidRDefault="00E0450C" w:rsidP="00237AA2">
                            <w:pPr>
                              <w:spacing w:line="276" w:lineRule="auto"/>
                              <w:rPr>
                                <w:b w:val="0"/>
                                <w:bCs w:val="0"/>
                                <w:sz w:val="21"/>
                                <w:szCs w:val="21"/>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135" type="#_x0000_t202" style="position:absolute;margin-left:-2.55pt;margin-top:.85pt;width:510.25pt;height:771pt;z-index:25199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">
                <v:path arrowok="t"/>
                <v:textbox>
                  <w:txbxContent>
                    <w:tbl>
                      <w:tblPr>
                        <w:tblW w:w="15132" w:type="dxa"/>
                        <w:tblInd w:w="-55" w:type="dxa"/>
                        <w:tblBorders>
                          <w:top w:val="dotted" w:sz="4" w:space="0" w:color="auto"/>
                          <w:bottom w:val="dotted" w:sz="4" w:space="0" w:color="auto"/>
                          <w:insideH w:val="dotted" w:sz="4" w:space="0" w:color="auto"/>
                          <w:insideV w:val="dotted" w:sz="4" w:space="0" w:color="auto"/>
                        </w:tblBorders>
                        <w:tblLayout w:type="fixed"/>
                        <w:tblLook w:val="01E0" w:firstRow="1" w:lastRow="1" w:firstColumn="1" w:lastColumn="1" w:noHBand="0" w:noVBand="0"/>
                      </w:tblPr>
                      <w:tblGrid>
                        <w:gridCol w:w="5090"/>
                        <w:gridCol w:w="10042"/>
                      </w:tblGrid>
                      <w:tr w:rsidR="00E0450C" w:rsidRPr="00B31086" w14:paraId="1643AF7A" w14:textId="77777777" w:rsidTr="00374883">
                        <w:tc>
                          <w:tcPr>
                            <w:tcW w:w="5090" w:type="dxa"/>
                          </w:tcPr>
                          <w:p w14:paraId="16A27F97" w14:textId="77777777" w:rsidR="00E0450C" w:rsidRPr="00D353E1" w:rsidRDefault="00E0450C" w:rsidP="00B31086">
                            <w:pPr>
                              <w:spacing w:line="276" w:lineRule="auto"/>
                              <w:rPr>
                                <w:b w:val="0"/>
                                <w:bCs w:val="0"/>
                              </w:rPr>
                            </w:pPr>
                          </w:p>
                        </w:tc>
                        <w:tc>
                          <w:tcPr>
                            <w:tcW w:w="10042" w:type="dxa"/>
                            <w:shd w:val="clear" w:color="auto" w:fill="auto"/>
                          </w:tcPr>
                          <w:p w14:paraId="78920E83" w14:textId="15C73755" w:rsidR="00E0450C" w:rsidRPr="00D353E1" w:rsidRDefault="00E0450C" w:rsidP="00B31086">
                            <w:pPr>
                              <w:spacing w:line="276" w:lineRule="auto"/>
                              <w:rPr>
                                <w:b w:val="0"/>
                                <w:bCs w:val="0"/>
                              </w:rPr>
                            </w:pPr>
                          </w:p>
                        </w:tc>
                      </w:tr>
                      <w:tr w:rsidR="00E0450C" w:rsidRPr="00B31086" w14:paraId="169DD066" w14:textId="77777777" w:rsidTr="00374883">
                        <w:tc>
                          <w:tcPr>
                            <w:tcW w:w="5090" w:type="dxa"/>
                          </w:tcPr>
                          <w:p w14:paraId="32C5B4CE" w14:textId="77777777" w:rsidR="00E0450C" w:rsidRPr="00D353E1" w:rsidRDefault="00E0450C" w:rsidP="00B31086">
                            <w:pPr>
                              <w:spacing w:line="276" w:lineRule="auto"/>
                              <w:rPr>
                                <w:b w:val="0"/>
                                <w:bCs w:val="0"/>
                              </w:rPr>
                            </w:pPr>
                          </w:p>
                        </w:tc>
                        <w:tc>
                          <w:tcPr>
                            <w:tcW w:w="10042" w:type="dxa"/>
                            <w:shd w:val="clear" w:color="auto" w:fill="auto"/>
                          </w:tcPr>
                          <w:p w14:paraId="3DAFA6C6" w14:textId="730570CF" w:rsidR="00E0450C" w:rsidRPr="00D353E1" w:rsidRDefault="00E0450C" w:rsidP="00B31086">
                            <w:pPr>
                              <w:spacing w:line="276" w:lineRule="auto"/>
                              <w:rPr>
                                <w:b w:val="0"/>
                                <w:bCs w:val="0"/>
                              </w:rPr>
                            </w:pPr>
                          </w:p>
                        </w:tc>
                      </w:tr>
                      <w:tr w:rsidR="00E0450C" w:rsidRPr="00B31086" w14:paraId="13B2A679" w14:textId="77777777" w:rsidTr="00374883">
                        <w:tc>
                          <w:tcPr>
                            <w:tcW w:w="5090" w:type="dxa"/>
                          </w:tcPr>
                          <w:p w14:paraId="12A5967E" w14:textId="77777777" w:rsidR="00E0450C" w:rsidRPr="00D353E1" w:rsidRDefault="00E0450C" w:rsidP="00B31086">
                            <w:pPr>
                              <w:spacing w:line="276" w:lineRule="auto"/>
                              <w:rPr>
                                <w:b w:val="0"/>
                                <w:bCs w:val="0"/>
                              </w:rPr>
                            </w:pPr>
                          </w:p>
                        </w:tc>
                        <w:tc>
                          <w:tcPr>
                            <w:tcW w:w="10042" w:type="dxa"/>
                            <w:shd w:val="clear" w:color="auto" w:fill="auto"/>
                          </w:tcPr>
                          <w:p w14:paraId="3F50A40F" w14:textId="65B60333" w:rsidR="00E0450C" w:rsidRPr="00D353E1" w:rsidRDefault="00E0450C" w:rsidP="00B31086">
                            <w:pPr>
                              <w:spacing w:line="276" w:lineRule="auto"/>
                              <w:rPr>
                                <w:b w:val="0"/>
                                <w:bCs w:val="0"/>
                              </w:rPr>
                            </w:pPr>
                          </w:p>
                        </w:tc>
                      </w:tr>
                      <w:tr w:rsidR="00E0450C" w:rsidRPr="00B31086" w14:paraId="403C99ED" w14:textId="77777777" w:rsidTr="00374883">
                        <w:tc>
                          <w:tcPr>
                            <w:tcW w:w="5090" w:type="dxa"/>
                          </w:tcPr>
                          <w:p w14:paraId="765F6E09" w14:textId="77777777" w:rsidR="00E0450C" w:rsidRPr="00D353E1" w:rsidRDefault="00E0450C" w:rsidP="00B31086">
                            <w:pPr>
                              <w:spacing w:line="276" w:lineRule="auto"/>
                              <w:rPr>
                                <w:b w:val="0"/>
                                <w:bCs w:val="0"/>
                              </w:rPr>
                            </w:pPr>
                          </w:p>
                        </w:tc>
                        <w:tc>
                          <w:tcPr>
                            <w:tcW w:w="10042" w:type="dxa"/>
                            <w:shd w:val="clear" w:color="auto" w:fill="auto"/>
                          </w:tcPr>
                          <w:p w14:paraId="47A92D53" w14:textId="758B26E1" w:rsidR="00E0450C" w:rsidRPr="00D353E1" w:rsidRDefault="00E0450C" w:rsidP="00B31086">
                            <w:pPr>
                              <w:spacing w:line="276" w:lineRule="auto"/>
                              <w:rPr>
                                <w:b w:val="0"/>
                                <w:bCs w:val="0"/>
                              </w:rPr>
                            </w:pPr>
                          </w:p>
                        </w:tc>
                      </w:tr>
                      <w:tr w:rsidR="00E0450C" w:rsidRPr="00B31086" w14:paraId="7BFFFF88" w14:textId="77777777" w:rsidTr="00374883">
                        <w:tc>
                          <w:tcPr>
                            <w:tcW w:w="5090" w:type="dxa"/>
                          </w:tcPr>
                          <w:p w14:paraId="06C8B10E" w14:textId="77777777" w:rsidR="00E0450C" w:rsidRPr="00D353E1" w:rsidRDefault="00E0450C" w:rsidP="00B31086">
                            <w:pPr>
                              <w:spacing w:line="276" w:lineRule="auto"/>
                              <w:rPr>
                                <w:b w:val="0"/>
                                <w:bCs w:val="0"/>
                              </w:rPr>
                            </w:pPr>
                          </w:p>
                        </w:tc>
                        <w:tc>
                          <w:tcPr>
                            <w:tcW w:w="10042" w:type="dxa"/>
                            <w:shd w:val="clear" w:color="auto" w:fill="auto"/>
                          </w:tcPr>
                          <w:p w14:paraId="6FE9EB97" w14:textId="460D497A" w:rsidR="00E0450C" w:rsidRPr="00D353E1" w:rsidRDefault="00E0450C" w:rsidP="00B31086">
                            <w:pPr>
                              <w:spacing w:line="276" w:lineRule="auto"/>
                              <w:rPr>
                                <w:b w:val="0"/>
                                <w:bCs w:val="0"/>
                              </w:rPr>
                            </w:pPr>
                          </w:p>
                        </w:tc>
                      </w:tr>
                      <w:tr w:rsidR="00E0450C" w:rsidRPr="00B31086" w14:paraId="0423C67F" w14:textId="77777777" w:rsidTr="00374883">
                        <w:tc>
                          <w:tcPr>
                            <w:tcW w:w="5090" w:type="dxa"/>
                          </w:tcPr>
                          <w:p w14:paraId="2DAEAAA2" w14:textId="77777777" w:rsidR="00E0450C" w:rsidRPr="00D353E1" w:rsidRDefault="00E0450C" w:rsidP="00B31086">
                            <w:pPr>
                              <w:spacing w:line="276" w:lineRule="auto"/>
                              <w:rPr>
                                <w:b w:val="0"/>
                                <w:bCs w:val="0"/>
                              </w:rPr>
                            </w:pPr>
                          </w:p>
                        </w:tc>
                        <w:tc>
                          <w:tcPr>
                            <w:tcW w:w="10042" w:type="dxa"/>
                            <w:shd w:val="clear" w:color="auto" w:fill="auto"/>
                          </w:tcPr>
                          <w:p w14:paraId="26FAF207" w14:textId="5C3D107E" w:rsidR="00E0450C" w:rsidRPr="00D353E1" w:rsidRDefault="00E0450C" w:rsidP="00B31086">
                            <w:pPr>
                              <w:spacing w:line="276" w:lineRule="auto"/>
                              <w:rPr>
                                <w:b w:val="0"/>
                                <w:bCs w:val="0"/>
                              </w:rPr>
                            </w:pPr>
                          </w:p>
                        </w:tc>
                      </w:tr>
                      <w:tr w:rsidR="00E0450C" w:rsidRPr="00B31086" w14:paraId="0D9AEA41" w14:textId="77777777" w:rsidTr="00374883">
                        <w:tc>
                          <w:tcPr>
                            <w:tcW w:w="5090" w:type="dxa"/>
                          </w:tcPr>
                          <w:p w14:paraId="21F552E1" w14:textId="77777777" w:rsidR="00E0450C" w:rsidRPr="00D353E1" w:rsidRDefault="00E0450C" w:rsidP="00B31086">
                            <w:pPr>
                              <w:spacing w:line="276" w:lineRule="auto"/>
                              <w:rPr>
                                <w:b w:val="0"/>
                                <w:bCs w:val="0"/>
                              </w:rPr>
                            </w:pPr>
                          </w:p>
                        </w:tc>
                        <w:tc>
                          <w:tcPr>
                            <w:tcW w:w="10042" w:type="dxa"/>
                            <w:shd w:val="clear" w:color="auto" w:fill="auto"/>
                          </w:tcPr>
                          <w:p w14:paraId="6B82A258" w14:textId="20D4E22B" w:rsidR="00E0450C" w:rsidRPr="00D353E1" w:rsidRDefault="00E0450C" w:rsidP="00B31086">
                            <w:pPr>
                              <w:spacing w:line="276" w:lineRule="auto"/>
                              <w:rPr>
                                <w:b w:val="0"/>
                                <w:bCs w:val="0"/>
                              </w:rPr>
                            </w:pPr>
                          </w:p>
                        </w:tc>
                      </w:tr>
                      <w:tr w:rsidR="00E0450C" w:rsidRPr="00B31086" w14:paraId="6CBCAFDE" w14:textId="77777777" w:rsidTr="00374883">
                        <w:tc>
                          <w:tcPr>
                            <w:tcW w:w="5090" w:type="dxa"/>
                          </w:tcPr>
                          <w:p w14:paraId="583CBFA3" w14:textId="77777777" w:rsidR="00E0450C" w:rsidRPr="00D353E1" w:rsidRDefault="00E0450C" w:rsidP="00B31086">
                            <w:pPr>
                              <w:spacing w:line="276" w:lineRule="auto"/>
                              <w:rPr>
                                <w:b w:val="0"/>
                                <w:bCs w:val="0"/>
                              </w:rPr>
                            </w:pPr>
                          </w:p>
                        </w:tc>
                        <w:tc>
                          <w:tcPr>
                            <w:tcW w:w="10042" w:type="dxa"/>
                            <w:shd w:val="clear" w:color="auto" w:fill="auto"/>
                          </w:tcPr>
                          <w:p w14:paraId="0B1982D4" w14:textId="5B79519C" w:rsidR="00E0450C" w:rsidRPr="00D353E1" w:rsidRDefault="00E0450C" w:rsidP="00B31086">
                            <w:pPr>
                              <w:spacing w:line="276" w:lineRule="auto"/>
                              <w:rPr>
                                <w:b w:val="0"/>
                                <w:bCs w:val="0"/>
                              </w:rPr>
                            </w:pPr>
                          </w:p>
                        </w:tc>
                      </w:tr>
                      <w:tr w:rsidR="00E0450C" w:rsidRPr="00B31086" w14:paraId="14253DB5" w14:textId="77777777" w:rsidTr="00374883">
                        <w:tc>
                          <w:tcPr>
                            <w:tcW w:w="5090" w:type="dxa"/>
                          </w:tcPr>
                          <w:p w14:paraId="236DFA86" w14:textId="77777777" w:rsidR="00E0450C" w:rsidRPr="00D353E1" w:rsidRDefault="00E0450C" w:rsidP="00B31086">
                            <w:pPr>
                              <w:spacing w:line="276" w:lineRule="auto"/>
                              <w:rPr>
                                <w:b w:val="0"/>
                                <w:bCs w:val="0"/>
                              </w:rPr>
                            </w:pPr>
                          </w:p>
                        </w:tc>
                        <w:tc>
                          <w:tcPr>
                            <w:tcW w:w="10042" w:type="dxa"/>
                            <w:shd w:val="clear" w:color="auto" w:fill="auto"/>
                          </w:tcPr>
                          <w:p w14:paraId="1DB3C1F9" w14:textId="2D90B49F" w:rsidR="00E0450C" w:rsidRPr="00D353E1" w:rsidRDefault="00E0450C" w:rsidP="00B31086">
                            <w:pPr>
                              <w:spacing w:line="276" w:lineRule="auto"/>
                              <w:rPr>
                                <w:b w:val="0"/>
                                <w:bCs w:val="0"/>
                              </w:rPr>
                            </w:pPr>
                          </w:p>
                        </w:tc>
                      </w:tr>
                      <w:tr w:rsidR="00E0450C" w:rsidRPr="00B31086" w14:paraId="373BB18B" w14:textId="77777777" w:rsidTr="00374883">
                        <w:tc>
                          <w:tcPr>
                            <w:tcW w:w="5090" w:type="dxa"/>
                          </w:tcPr>
                          <w:p w14:paraId="616DAA76" w14:textId="77777777" w:rsidR="00E0450C" w:rsidRPr="00D353E1" w:rsidRDefault="00E0450C" w:rsidP="00B31086">
                            <w:pPr>
                              <w:spacing w:line="276" w:lineRule="auto"/>
                              <w:rPr>
                                <w:b w:val="0"/>
                                <w:bCs w:val="0"/>
                              </w:rPr>
                            </w:pPr>
                          </w:p>
                        </w:tc>
                        <w:tc>
                          <w:tcPr>
                            <w:tcW w:w="10042" w:type="dxa"/>
                            <w:shd w:val="clear" w:color="auto" w:fill="auto"/>
                          </w:tcPr>
                          <w:p w14:paraId="73BD10D5" w14:textId="4D30BA73" w:rsidR="00E0450C" w:rsidRPr="00D353E1" w:rsidRDefault="00E0450C" w:rsidP="00B31086">
                            <w:pPr>
                              <w:spacing w:line="276" w:lineRule="auto"/>
                              <w:rPr>
                                <w:b w:val="0"/>
                                <w:bCs w:val="0"/>
                              </w:rPr>
                            </w:pPr>
                          </w:p>
                        </w:tc>
                      </w:tr>
                      <w:tr w:rsidR="00E0450C" w:rsidRPr="00B31086" w14:paraId="718A4862" w14:textId="77777777" w:rsidTr="00374883">
                        <w:tc>
                          <w:tcPr>
                            <w:tcW w:w="5090" w:type="dxa"/>
                          </w:tcPr>
                          <w:p w14:paraId="4D0285C6" w14:textId="77777777" w:rsidR="00E0450C" w:rsidRPr="00D353E1" w:rsidRDefault="00E0450C" w:rsidP="00B31086">
                            <w:pPr>
                              <w:spacing w:line="276" w:lineRule="auto"/>
                              <w:rPr>
                                <w:b w:val="0"/>
                                <w:bCs w:val="0"/>
                              </w:rPr>
                            </w:pPr>
                          </w:p>
                        </w:tc>
                        <w:tc>
                          <w:tcPr>
                            <w:tcW w:w="10042" w:type="dxa"/>
                            <w:shd w:val="clear" w:color="auto" w:fill="auto"/>
                          </w:tcPr>
                          <w:p w14:paraId="0816E636" w14:textId="47316528" w:rsidR="00E0450C" w:rsidRPr="00D353E1" w:rsidRDefault="00E0450C" w:rsidP="00B31086">
                            <w:pPr>
                              <w:spacing w:line="276" w:lineRule="auto"/>
                              <w:rPr>
                                <w:b w:val="0"/>
                                <w:bCs w:val="0"/>
                              </w:rPr>
                            </w:pPr>
                          </w:p>
                        </w:tc>
                      </w:tr>
                      <w:tr w:rsidR="00E0450C" w:rsidRPr="00B31086" w14:paraId="00CCFB2E" w14:textId="77777777" w:rsidTr="00374883">
                        <w:tc>
                          <w:tcPr>
                            <w:tcW w:w="5090" w:type="dxa"/>
                          </w:tcPr>
                          <w:p w14:paraId="57EAB0B6" w14:textId="77777777" w:rsidR="00E0450C" w:rsidRPr="00D353E1" w:rsidRDefault="00E0450C" w:rsidP="00B31086">
                            <w:pPr>
                              <w:spacing w:line="276" w:lineRule="auto"/>
                              <w:rPr>
                                <w:b w:val="0"/>
                                <w:bCs w:val="0"/>
                              </w:rPr>
                            </w:pPr>
                          </w:p>
                        </w:tc>
                        <w:tc>
                          <w:tcPr>
                            <w:tcW w:w="10042" w:type="dxa"/>
                            <w:shd w:val="clear" w:color="auto" w:fill="auto"/>
                          </w:tcPr>
                          <w:p w14:paraId="6107BC3B" w14:textId="74D2D963" w:rsidR="00E0450C" w:rsidRPr="00D353E1" w:rsidRDefault="00E0450C" w:rsidP="00B31086">
                            <w:pPr>
                              <w:spacing w:line="276" w:lineRule="auto"/>
                              <w:rPr>
                                <w:b w:val="0"/>
                                <w:bCs w:val="0"/>
                              </w:rPr>
                            </w:pPr>
                          </w:p>
                        </w:tc>
                      </w:tr>
                      <w:tr w:rsidR="00E0450C" w:rsidRPr="00B31086" w14:paraId="134A81E7" w14:textId="77777777" w:rsidTr="00374883">
                        <w:tc>
                          <w:tcPr>
                            <w:tcW w:w="5090" w:type="dxa"/>
                          </w:tcPr>
                          <w:p w14:paraId="09E62C6B" w14:textId="77777777" w:rsidR="00E0450C" w:rsidRPr="00D353E1" w:rsidRDefault="00E0450C" w:rsidP="00B31086">
                            <w:pPr>
                              <w:spacing w:line="276" w:lineRule="auto"/>
                              <w:rPr>
                                <w:b w:val="0"/>
                                <w:bCs w:val="0"/>
                              </w:rPr>
                            </w:pPr>
                          </w:p>
                        </w:tc>
                        <w:tc>
                          <w:tcPr>
                            <w:tcW w:w="10042" w:type="dxa"/>
                            <w:shd w:val="clear" w:color="auto" w:fill="auto"/>
                          </w:tcPr>
                          <w:p w14:paraId="52CCBBB9" w14:textId="618A18CC" w:rsidR="00E0450C" w:rsidRPr="00D353E1" w:rsidRDefault="00E0450C" w:rsidP="00B31086">
                            <w:pPr>
                              <w:spacing w:line="276" w:lineRule="auto"/>
                              <w:rPr>
                                <w:b w:val="0"/>
                                <w:bCs w:val="0"/>
                              </w:rPr>
                            </w:pPr>
                          </w:p>
                        </w:tc>
                      </w:tr>
                      <w:tr w:rsidR="00E0450C" w:rsidRPr="00B31086" w14:paraId="65767CBA" w14:textId="77777777" w:rsidTr="00374883">
                        <w:tc>
                          <w:tcPr>
                            <w:tcW w:w="5090" w:type="dxa"/>
                          </w:tcPr>
                          <w:p w14:paraId="4272EB50" w14:textId="77777777" w:rsidR="00E0450C" w:rsidRPr="00D353E1" w:rsidRDefault="00E0450C" w:rsidP="00B31086">
                            <w:pPr>
                              <w:spacing w:line="276" w:lineRule="auto"/>
                              <w:rPr>
                                <w:b w:val="0"/>
                                <w:bCs w:val="0"/>
                              </w:rPr>
                            </w:pPr>
                          </w:p>
                        </w:tc>
                        <w:tc>
                          <w:tcPr>
                            <w:tcW w:w="10042" w:type="dxa"/>
                            <w:shd w:val="clear" w:color="auto" w:fill="auto"/>
                          </w:tcPr>
                          <w:p w14:paraId="2C6623C1" w14:textId="5E42C455" w:rsidR="00E0450C" w:rsidRPr="00D353E1" w:rsidRDefault="00E0450C" w:rsidP="00B31086">
                            <w:pPr>
                              <w:spacing w:line="276" w:lineRule="auto"/>
                              <w:rPr>
                                <w:b w:val="0"/>
                                <w:bCs w:val="0"/>
                              </w:rPr>
                            </w:pPr>
                          </w:p>
                        </w:tc>
                      </w:tr>
                      <w:tr w:rsidR="00E0450C" w:rsidRPr="00B31086" w14:paraId="2D558EC8" w14:textId="77777777" w:rsidTr="00374883">
                        <w:tc>
                          <w:tcPr>
                            <w:tcW w:w="5090" w:type="dxa"/>
                          </w:tcPr>
                          <w:p w14:paraId="7A8D7DC7" w14:textId="77777777" w:rsidR="00E0450C" w:rsidRPr="00D353E1" w:rsidRDefault="00E0450C" w:rsidP="00B31086">
                            <w:pPr>
                              <w:spacing w:line="276" w:lineRule="auto"/>
                              <w:rPr>
                                <w:b w:val="0"/>
                                <w:bCs w:val="0"/>
                              </w:rPr>
                            </w:pPr>
                          </w:p>
                        </w:tc>
                        <w:tc>
                          <w:tcPr>
                            <w:tcW w:w="10042" w:type="dxa"/>
                            <w:shd w:val="clear" w:color="auto" w:fill="auto"/>
                          </w:tcPr>
                          <w:p w14:paraId="0D9BCEB4" w14:textId="4DBA2E42" w:rsidR="00E0450C" w:rsidRPr="00D353E1" w:rsidRDefault="00E0450C" w:rsidP="00B31086">
                            <w:pPr>
                              <w:spacing w:line="276" w:lineRule="auto"/>
                              <w:rPr>
                                <w:b w:val="0"/>
                                <w:bCs w:val="0"/>
                              </w:rPr>
                            </w:pPr>
                          </w:p>
                        </w:tc>
                      </w:tr>
                      <w:tr w:rsidR="00E0450C" w:rsidRPr="00B31086" w14:paraId="06F3F7CC" w14:textId="77777777" w:rsidTr="00374883">
                        <w:tc>
                          <w:tcPr>
                            <w:tcW w:w="5090" w:type="dxa"/>
                          </w:tcPr>
                          <w:p w14:paraId="45E9CC81" w14:textId="77777777" w:rsidR="00E0450C" w:rsidRPr="00D353E1" w:rsidRDefault="00E0450C" w:rsidP="00B31086">
                            <w:pPr>
                              <w:spacing w:line="276" w:lineRule="auto"/>
                              <w:rPr>
                                <w:b w:val="0"/>
                                <w:bCs w:val="0"/>
                              </w:rPr>
                            </w:pPr>
                          </w:p>
                        </w:tc>
                        <w:tc>
                          <w:tcPr>
                            <w:tcW w:w="10042" w:type="dxa"/>
                            <w:shd w:val="clear" w:color="auto" w:fill="auto"/>
                          </w:tcPr>
                          <w:p w14:paraId="46535BC2" w14:textId="211F3966" w:rsidR="00E0450C" w:rsidRPr="00D353E1" w:rsidRDefault="00E0450C" w:rsidP="00B31086">
                            <w:pPr>
                              <w:spacing w:line="276" w:lineRule="auto"/>
                              <w:rPr>
                                <w:b w:val="0"/>
                                <w:bCs w:val="0"/>
                              </w:rPr>
                            </w:pPr>
                          </w:p>
                        </w:tc>
                      </w:tr>
                      <w:tr w:rsidR="00E0450C" w:rsidRPr="00B31086" w14:paraId="43713B9C" w14:textId="77777777" w:rsidTr="00374883">
                        <w:tc>
                          <w:tcPr>
                            <w:tcW w:w="5090" w:type="dxa"/>
                          </w:tcPr>
                          <w:p w14:paraId="71DF414B" w14:textId="77777777" w:rsidR="00E0450C" w:rsidRPr="00D353E1" w:rsidRDefault="00E0450C" w:rsidP="00B31086">
                            <w:pPr>
                              <w:spacing w:line="276" w:lineRule="auto"/>
                              <w:rPr>
                                <w:b w:val="0"/>
                                <w:bCs w:val="0"/>
                              </w:rPr>
                            </w:pPr>
                          </w:p>
                        </w:tc>
                        <w:tc>
                          <w:tcPr>
                            <w:tcW w:w="10042" w:type="dxa"/>
                            <w:shd w:val="clear" w:color="auto" w:fill="auto"/>
                          </w:tcPr>
                          <w:p w14:paraId="58760A2D" w14:textId="35575186" w:rsidR="00E0450C" w:rsidRPr="00D353E1" w:rsidRDefault="00E0450C" w:rsidP="00B31086">
                            <w:pPr>
                              <w:spacing w:line="276" w:lineRule="auto"/>
                              <w:rPr>
                                <w:b w:val="0"/>
                                <w:bCs w:val="0"/>
                              </w:rPr>
                            </w:pPr>
                          </w:p>
                        </w:tc>
                      </w:tr>
                      <w:tr w:rsidR="00E0450C" w:rsidRPr="00B31086" w14:paraId="6ABA887B" w14:textId="77777777" w:rsidTr="00374883">
                        <w:tc>
                          <w:tcPr>
                            <w:tcW w:w="5090" w:type="dxa"/>
                          </w:tcPr>
                          <w:p w14:paraId="41BAD391" w14:textId="77777777" w:rsidR="00E0450C" w:rsidRPr="00D353E1" w:rsidRDefault="00E0450C" w:rsidP="00B31086">
                            <w:pPr>
                              <w:spacing w:line="276" w:lineRule="auto"/>
                              <w:rPr>
                                <w:b w:val="0"/>
                                <w:bCs w:val="0"/>
                              </w:rPr>
                            </w:pPr>
                          </w:p>
                        </w:tc>
                        <w:tc>
                          <w:tcPr>
                            <w:tcW w:w="10042" w:type="dxa"/>
                            <w:shd w:val="clear" w:color="auto" w:fill="auto"/>
                          </w:tcPr>
                          <w:p w14:paraId="6A08B2A6" w14:textId="1CD8BC41" w:rsidR="00E0450C" w:rsidRPr="00D353E1" w:rsidRDefault="00E0450C" w:rsidP="00B31086">
                            <w:pPr>
                              <w:spacing w:line="276" w:lineRule="auto"/>
                              <w:rPr>
                                <w:b w:val="0"/>
                                <w:bCs w:val="0"/>
                              </w:rPr>
                            </w:pPr>
                          </w:p>
                        </w:tc>
                      </w:tr>
                      <w:tr w:rsidR="00E0450C" w:rsidRPr="00B31086" w14:paraId="1A1E1BE6" w14:textId="77777777" w:rsidTr="00374883">
                        <w:tc>
                          <w:tcPr>
                            <w:tcW w:w="5090" w:type="dxa"/>
                          </w:tcPr>
                          <w:p w14:paraId="10BA1622" w14:textId="77777777" w:rsidR="00E0450C" w:rsidRPr="00D353E1" w:rsidRDefault="00E0450C" w:rsidP="00B31086">
                            <w:pPr>
                              <w:spacing w:line="276" w:lineRule="auto"/>
                              <w:rPr>
                                <w:b w:val="0"/>
                                <w:bCs w:val="0"/>
                              </w:rPr>
                            </w:pPr>
                          </w:p>
                        </w:tc>
                        <w:tc>
                          <w:tcPr>
                            <w:tcW w:w="10042" w:type="dxa"/>
                            <w:shd w:val="clear" w:color="auto" w:fill="auto"/>
                          </w:tcPr>
                          <w:p w14:paraId="1112D265" w14:textId="3753463B" w:rsidR="00E0450C" w:rsidRPr="00D353E1" w:rsidRDefault="00E0450C" w:rsidP="00B31086">
                            <w:pPr>
                              <w:spacing w:line="276" w:lineRule="auto"/>
                              <w:rPr>
                                <w:b w:val="0"/>
                                <w:bCs w:val="0"/>
                              </w:rPr>
                            </w:pPr>
                          </w:p>
                        </w:tc>
                      </w:tr>
                      <w:tr w:rsidR="00E0450C" w:rsidRPr="00B31086" w14:paraId="5EA2F9DE" w14:textId="77777777" w:rsidTr="00374883">
                        <w:tc>
                          <w:tcPr>
                            <w:tcW w:w="5090" w:type="dxa"/>
                          </w:tcPr>
                          <w:p w14:paraId="06B9522D" w14:textId="77777777" w:rsidR="00E0450C" w:rsidRPr="00D353E1" w:rsidRDefault="00E0450C" w:rsidP="00B31086">
                            <w:pPr>
                              <w:spacing w:line="276" w:lineRule="auto"/>
                              <w:rPr>
                                <w:b w:val="0"/>
                                <w:bCs w:val="0"/>
                              </w:rPr>
                            </w:pPr>
                          </w:p>
                        </w:tc>
                        <w:tc>
                          <w:tcPr>
                            <w:tcW w:w="10042" w:type="dxa"/>
                            <w:shd w:val="clear" w:color="auto" w:fill="auto"/>
                          </w:tcPr>
                          <w:p w14:paraId="10210AAB" w14:textId="4DEFE1E1" w:rsidR="00E0450C" w:rsidRPr="00D353E1" w:rsidRDefault="00E0450C" w:rsidP="00B31086">
                            <w:pPr>
                              <w:spacing w:line="276" w:lineRule="auto"/>
                              <w:rPr>
                                <w:b w:val="0"/>
                                <w:bCs w:val="0"/>
                              </w:rPr>
                            </w:pPr>
                          </w:p>
                        </w:tc>
                      </w:tr>
                      <w:tr w:rsidR="00E0450C" w:rsidRPr="00B31086" w14:paraId="3AEDEAC5" w14:textId="77777777" w:rsidTr="00374883">
                        <w:tc>
                          <w:tcPr>
                            <w:tcW w:w="5090" w:type="dxa"/>
                          </w:tcPr>
                          <w:p w14:paraId="1DF65DD5" w14:textId="77777777" w:rsidR="00E0450C" w:rsidRPr="00D353E1" w:rsidRDefault="00E0450C" w:rsidP="00B31086">
                            <w:pPr>
                              <w:spacing w:line="276" w:lineRule="auto"/>
                              <w:rPr>
                                <w:b w:val="0"/>
                                <w:bCs w:val="0"/>
                              </w:rPr>
                            </w:pPr>
                          </w:p>
                        </w:tc>
                        <w:tc>
                          <w:tcPr>
                            <w:tcW w:w="10042" w:type="dxa"/>
                            <w:shd w:val="clear" w:color="auto" w:fill="auto"/>
                          </w:tcPr>
                          <w:p w14:paraId="2D5898E2" w14:textId="0E924F3C" w:rsidR="00E0450C" w:rsidRPr="00D353E1" w:rsidRDefault="00E0450C" w:rsidP="00B31086">
                            <w:pPr>
                              <w:spacing w:line="276" w:lineRule="auto"/>
                              <w:rPr>
                                <w:b w:val="0"/>
                                <w:bCs w:val="0"/>
                              </w:rPr>
                            </w:pPr>
                          </w:p>
                        </w:tc>
                      </w:tr>
                      <w:tr w:rsidR="00E0450C" w:rsidRPr="00B31086" w14:paraId="459F53A4" w14:textId="77777777" w:rsidTr="00374883">
                        <w:tc>
                          <w:tcPr>
                            <w:tcW w:w="5090" w:type="dxa"/>
                          </w:tcPr>
                          <w:p w14:paraId="66E3633C" w14:textId="77777777" w:rsidR="00E0450C" w:rsidRPr="00D353E1" w:rsidRDefault="00E0450C" w:rsidP="00B31086">
                            <w:pPr>
                              <w:spacing w:line="276" w:lineRule="auto"/>
                              <w:rPr>
                                <w:b w:val="0"/>
                                <w:bCs w:val="0"/>
                              </w:rPr>
                            </w:pPr>
                          </w:p>
                        </w:tc>
                        <w:tc>
                          <w:tcPr>
                            <w:tcW w:w="10042" w:type="dxa"/>
                            <w:shd w:val="clear" w:color="auto" w:fill="auto"/>
                          </w:tcPr>
                          <w:p w14:paraId="54546B25" w14:textId="0F7A6E3A" w:rsidR="00E0450C" w:rsidRPr="00D353E1" w:rsidRDefault="00E0450C" w:rsidP="00B31086">
                            <w:pPr>
                              <w:spacing w:line="276" w:lineRule="auto"/>
                              <w:rPr>
                                <w:b w:val="0"/>
                                <w:bCs w:val="0"/>
                              </w:rPr>
                            </w:pPr>
                          </w:p>
                        </w:tc>
                      </w:tr>
                      <w:tr w:rsidR="00E0450C" w:rsidRPr="00B31086" w14:paraId="3D651CFE" w14:textId="77777777" w:rsidTr="00374883">
                        <w:tc>
                          <w:tcPr>
                            <w:tcW w:w="5090" w:type="dxa"/>
                          </w:tcPr>
                          <w:p w14:paraId="3A8BFC1D" w14:textId="77777777" w:rsidR="00E0450C" w:rsidRPr="00D353E1" w:rsidRDefault="00E0450C" w:rsidP="00B31086">
                            <w:pPr>
                              <w:spacing w:line="276" w:lineRule="auto"/>
                              <w:rPr>
                                <w:b w:val="0"/>
                                <w:bCs w:val="0"/>
                              </w:rPr>
                            </w:pPr>
                          </w:p>
                        </w:tc>
                        <w:tc>
                          <w:tcPr>
                            <w:tcW w:w="10042" w:type="dxa"/>
                            <w:shd w:val="clear" w:color="auto" w:fill="auto"/>
                          </w:tcPr>
                          <w:p w14:paraId="0C589552" w14:textId="3C62EF88" w:rsidR="00E0450C" w:rsidRPr="00D353E1" w:rsidRDefault="00E0450C" w:rsidP="00B31086">
                            <w:pPr>
                              <w:spacing w:line="276" w:lineRule="auto"/>
                              <w:rPr>
                                <w:b w:val="0"/>
                                <w:bCs w:val="0"/>
                              </w:rPr>
                            </w:pPr>
                          </w:p>
                        </w:tc>
                      </w:tr>
                      <w:tr w:rsidR="00E0450C" w:rsidRPr="00B31086" w14:paraId="47A07C1F" w14:textId="77777777" w:rsidTr="00374883">
                        <w:tc>
                          <w:tcPr>
                            <w:tcW w:w="5090" w:type="dxa"/>
                          </w:tcPr>
                          <w:p w14:paraId="51C125CC" w14:textId="77777777" w:rsidR="00E0450C" w:rsidRPr="00D353E1" w:rsidRDefault="00E0450C" w:rsidP="00B31086">
                            <w:pPr>
                              <w:spacing w:line="276" w:lineRule="auto"/>
                              <w:rPr>
                                <w:b w:val="0"/>
                                <w:bCs w:val="0"/>
                              </w:rPr>
                            </w:pPr>
                          </w:p>
                        </w:tc>
                        <w:tc>
                          <w:tcPr>
                            <w:tcW w:w="10042" w:type="dxa"/>
                            <w:shd w:val="clear" w:color="auto" w:fill="auto"/>
                          </w:tcPr>
                          <w:p w14:paraId="6B160A92" w14:textId="2753B7DB" w:rsidR="00E0450C" w:rsidRPr="00D353E1" w:rsidRDefault="00E0450C" w:rsidP="00B31086">
                            <w:pPr>
                              <w:spacing w:line="276" w:lineRule="auto"/>
                              <w:rPr>
                                <w:b w:val="0"/>
                                <w:bCs w:val="0"/>
                              </w:rPr>
                            </w:pPr>
                          </w:p>
                        </w:tc>
                      </w:tr>
                      <w:tr w:rsidR="00E0450C" w:rsidRPr="00B31086" w14:paraId="48E112F1" w14:textId="77777777" w:rsidTr="00374883">
                        <w:tc>
                          <w:tcPr>
                            <w:tcW w:w="5090" w:type="dxa"/>
                          </w:tcPr>
                          <w:p w14:paraId="51BBB1D5" w14:textId="77777777" w:rsidR="00E0450C" w:rsidRPr="00D353E1" w:rsidRDefault="00E0450C" w:rsidP="00B31086">
                            <w:pPr>
                              <w:spacing w:line="276" w:lineRule="auto"/>
                              <w:rPr>
                                <w:b w:val="0"/>
                                <w:bCs w:val="0"/>
                              </w:rPr>
                            </w:pPr>
                          </w:p>
                        </w:tc>
                        <w:tc>
                          <w:tcPr>
                            <w:tcW w:w="10042" w:type="dxa"/>
                            <w:shd w:val="clear" w:color="auto" w:fill="auto"/>
                          </w:tcPr>
                          <w:p w14:paraId="72C69F7A" w14:textId="79D3E9C2" w:rsidR="00E0450C" w:rsidRPr="00D353E1" w:rsidRDefault="00E0450C" w:rsidP="00B31086">
                            <w:pPr>
                              <w:spacing w:line="276" w:lineRule="auto"/>
                              <w:rPr>
                                <w:b w:val="0"/>
                                <w:bCs w:val="0"/>
                              </w:rPr>
                            </w:pPr>
                          </w:p>
                        </w:tc>
                      </w:tr>
                      <w:tr w:rsidR="00E0450C" w:rsidRPr="00B31086" w14:paraId="10433A01" w14:textId="77777777" w:rsidTr="00374883">
                        <w:tc>
                          <w:tcPr>
                            <w:tcW w:w="5090" w:type="dxa"/>
                          </w:tcPr>
                          <w:p w14:paraId="7033D6E3" w14:textId="77777777" w:rsidR="00E0450C" w:rsidRPr="00D353E1" w:rsidRDefault="00E0450C" w:rsidP="00B31086">
                            <w:pPr>
                              <w:spacing w:line="276" w:lineRule="auto"/>
                              <w:rPr>
                                <w:b w:val="0"/>
                                <w:bCs w:val="0"/>
                              </w:rPr>
                            </w:pPr>
                          </w:p>
                        </w:tc>
                        <w:tc>
                          <w:tcPr>
                            <w:tcW w:w="10042" w:type="dxa"/>
                            <w:shd w:val="clear" w:color="auto" w:fill="auto"/>
                          </w:tcPr>
                          <w:p w14:paraId="7DA078B2" w14:textId="28A22A0C" w:rsidR="00E0450C" w:rsidRPr="00D353E1" w:rsidRDefault="00E0450C" w:rsidP="00B31086">
                            <w:pPr>
                              <w:spacing w:line="276" w:lineRule="auto"/>
                              <w:rPr>
                                <w:b w:val="0"/>
                                <w:bCs w:val="0"/>
                              </w:rPr>
                            </w:pPr>
                          </w:p>
                        </w:tc>
                      </w:tr>
                      <w:tr w:rsidR="00E0450C" w:rsidRPr="00B31086" w14:paraId="06434AC7" w14:textId="77777777" w:rsidTr="00374883">
                        <w:tc>
                          <w:tcPr>
                            <w:tcW w:w="5090" w:type="dxa"/>
                          </w:tcPr>
                          <w:p w14:paraId="7C86F73F" w14:textId="77777777" w:rsidR="00E0450C" w:rsidRPr="00D353E1" w:rsidRDefault="00E0450C" w:rsidP="00B31086">
                            <w:pPr>
                              <w:spacing w:line="276" w:lineRule="auto"/>
                              <w:rPr>
                                <w:b w:val="0"/>
                                <w:bCs w:val="0"/>
                              </w:rPr>
                            </w:pPr>
                          </w:p>
                        </w:tc>
                        <w:tc>
                          <w:tcPr>
                            <w:tcW w:w="10042" w:type="dxa"/>
                            <w:shd w:val="clear" w:color="auto" w:fill="auto"/>
                          </w:tcPr>
                          <w:p w14:paraId="7E14FD38" w14:textId="0FC7BC14" w:rsidR="00E0450C" w:rsidRPr="00D353E1" w:rsidRDefault="00E0450C" w:rsidP="00B31086">
                            <w:pPr>
                              <w:spacing w:line="276" w:lineRule="auto"/>
                              <w:rPr>
                                <w:b w:val="0"/>
                                <w:bCs w:val="0"/>
                              </w:rPr>
                            </w:pPr>
                          </w:p>
                        </w:tc>
                      </w:tr>
                      <w:tr w:rsidR="00E0450C" w:rsidRPr="00B31086" w14:paraId="18393D96" w14:textId="77777777" w:rsidTr="00374883">
                        <w:tc>
                          <w:tcPr>
                            <w:tcW w:w="5090" w:type="dxa"/>
                          </w:tcPr>
                          <w:p w14:paraId="78257922" w14:textId="77777777" w:rsidR="00E0450C" w:rsidRPr="00D353E1" w:rsidRDefault="00E0450C" w:rsidP="00B31086">
                            <w:pPr>
                              <w:spacing w:line="276" w:lineRule="auto"/>
                              <w:rPr>
                                <w:b w:val="0"/>
                                <w:bCs w:val="0"/>
                              </w:rPr>
                            </w:pPr>
                          </w:p>
                        </w:tc>
                        <w:tc>
                          <w:tcPr>
                            <w:tcW w:w="10042" w:type="dxa"/>
                            <w:shd w:val="clear" w:color="auto" w:fill="auto"/>
                          </w:tcPr>
                          <w:p w14:paraId="5E986A77" w14:textId="60C81DA0" w:rsidR="00E0450C" w:rsidRPr="00D353E1" w:rsidRDefault="00E0450C" w:rsidP="00B31086">
                            <w:pPr>
                              <w:spacing w:line="276" w:lineRule="auto"/>
                              <w:rPr>
                                <w:b w:val="0"/>
                                <w:bCs w:val="0"/>
                              </w:rPr>
                            </w:pPr>
                          </w:p>
                        </w:tc>
                      </w:tr>
                      <w:tr w:rsidR="00E0450C" w:rsidRPr="00B31086" w14:paraId="7A5371BF" w14:textId="77777777" w:rsidTr="00374883">
                        <w:tc>
                          <w:tcPr>
                            <w:tcW w:w="5090" w:type="dxa"/>
                          </w:tcPr>
                          <w:p w14:paraId="67816CD8" w14:textId="77777777" w:rsidR="00E0450C" w:rsidRPr="00D353E1" w:rsidRDefault="00E0450C" w:rsidP="00B31086">
                            <w:pPr>
                              <w:spacing w:line="276" w:lineRule="auto"/>
                              <w:rPr>
                                <w:b w:val="0"/>
                                <w:bCs w:val="0"/>
                              </w:rPr>
                            </w:pPr>
                          </w:p>
                        </w:tc>
                        <w:tc>
                          <w:tcPr>
                            <w:tcW w:w="10042" w:type="dxa"/>
                            <w:shd w:val="clear" w:color="auto" w:fill="auto"/>
                          </w:tcPr>
                          <w:p w14:paraId="66FC5B9D" w14:textId="50A510C6" w:rsidR="00E0450C" w:rsidRPr="00D353E1" w:rsidRDefault="00E0450C" w:rsidP="00B31086">
                            <w:pPr>
                              <w:spacing w:line="276" w:lineRule="auto"/>
                              <w:rPr>
                                <w:b w:val="0"/>
                                <w:bCs w:val="0"/>
                              </w:rPr>
                            </w:pPr>
                          </w:p>
                        </w:tc>
                      </w:tr>
                      <w:tr w:rsidR="00E0450C" w:rsidRPr="00B31086" w14:paraId="17F01B18" w14:textId="77777777" w:rsidTr="00374883">
                        <w:tc>
                          <w:tcPr>
                            <w:tcW w:w="5090" w:type="dxa"/>
                          </w:tcPr>
                          <w:p w14:paraId="1A65BBE0" w14:textId="77777777" w:rsidR="00E0450C" w:rsidRPr="00D353E1" w:rsidRDefault="00E0450C" w:rsidP="00B31086">
                            <w:pPr>
                              <w:spacing w:line="276" w:lineRule="auto"/>
                              <w:rPr>
                                <w:b w:val="0"/>
                                <w:bCs w:val="0"/>
                              </w:rPr>
                            </w:pPr>
                          </w:p>
                        </w:tc>
                        <w:tc>
                          <w:tcPr>
                            <w:tcW w:w="10042" w:type="dxa"/>
                            <w:shd w:val="clear" w:color="auto" w:fill="auto"/>
                          </w:tcPr>
                          <w:p w14:paraId="6E3F92D0" w14:textId="6B399067" w:rsidR="00E0450C" w:rsidRPr="00D353E1" w:rsidRDefault="00E0450C" w:rsidP="00B31086">
                            <w:pPr>
                              <w:spacing w:line="276" w:lineRule="auto"/>
                              <w:rPr>
                                <w:b w:val="0"/>
                                <w:bCs w:val="0"/>
                              </w:rPr>
                            </w:pPr>
                          </w:p>
                        </w:tc>
                      </w:tr>
                      <w:tr w:rsidR="00E0450C" w:rsidRPr="00B31086" w14:paraId="10741690" w14:textId="77777777" w:rsidTr="00374883">
                        <w:tc>
                          <w:tcPr>
                            <w:tcW w:w="5090" w:type="dxa"/>
                          </w:tcPr>
                          <w:p w14:paraId="3713950D" w14:textId="77777777" w:rsidR="00E0450C" w:rsidRPr="00D353E1" w:rsidRDefault="00E0450C" w:rsidP="00B31086">
                            <w:pPr>
                              <w:spacing w:line="276" w:lineRule="auto"/>
                              <w:rPr>
                                <w:b w:val="0"/>
                                <w:bCs w:val="0"/>
                              </w:rPr>
                            </w:pPr>
                          </w:p>
                        </w:tc>
                        <w:tc>
                          <w:tcPr>
                            <w:tcW w:w="10042" w:type="dxa"/>
                            <w:shd w:val="clear" w:color="auto" w:fill="auto"/>
                          </w:tcPr>
                          <w:p w14:paraId="714C1FFD" w14:textId="4BE54EF9" w:rsidR="00E0450C" w:rsidRPr="00D353E1" w:rsidRDefault="00E0450C" w:rsidP="00B31086">
                            <w:pPr>
                              <w:spacing w:line="276" w:lineRule="auto"/>
                              <w:rPr>
                                <w:b w:val="0"/>
                                <w:bCs w:val="0"/>
                              </w:rPr>
                            </w:pPr>
                          </w:p>
                        </w:tc>
                      </w:tr>
                      <w:tr w:rsidR="00E0450C" w:rsidRPr="00B31086" w14:paraId="1738A04C" w14:textId="77777777" w:rsidTr="00374883">
                        <w:tc>
                          <w:tcPr>
                            <w:tcW w:w="5090" w:type="dxa"/>
                          </w:tcPr>
                          <w:p w14:paraId="00C0F843" w14:textId="77777777" w:rsidR="00E0450C" w:rsidRPr="00D353E1" w:rsidRDefault="00E0450C" w:rsidP="00B31086">
                            <w:pPr>
                              <w:spacing w:line="276" w:lineRule="auto"/>
                              <w:rPr>
                                <w:b w:val="0"/>
                                <w:bCs w:val="0"/>
                              </w:rPr>
                            </w:pPr>
                          </w:p>
                        </w:tc>
                        <w:tc>
                          <w:tcPr>
                            <w:tcW w:w="10042" w:type="dxa"/>
                            <w:shd w:val="clear" w:color="auto" w:fill="auto"/>
                          </w:tcPr>
                          <w:p w14:paraId="50924A49" w14:textId="0549F176" w:rsidR="00E0450C" w:rsidRPr="00D353E1" w:rsidRDefault="00E0450C" w:rsidP="00B31086">
                            <w:pPr>
                              <w:spacing w:line="276" w:lineRule="auto"/>
                              <w:rPr>
                                <w:b w:val="0"/>
                                <w:bCs w:val="0"/>
                              </w:rPr>
                            </w:pPr>
                          </w:p>
                        </w:tc>
                      </w:tr>
                      <w:tr w:rsidR="00E0450C" w:rsidRPr="00B31086" w14:paraId="72EF34B5" w14:textId="77777777" w:rsidTr="00374883">
                        <w:tc>
                          <w:tcPr>
                            <w:tcW w:w="5090" w:type="dxa"/>
                          </w:tcPr>
                          <w:p w14:paraId="6B67A9F5" w14:textId="77777777" w:rsidR="00E0450C" w:rsidRPr="00D353E1" w:rsidRDefault="00E0450C" w:rsidP="00B31086">
                            <w:pPr>
                              <w:spacing w:line="276" w:lineRule="auto"/>
                              <w:rPr>
                                <w:b w:val="0"/>
                                <w:bCs w:val="0"/>
                              </w:rPr>
                            </w:pPr>
                          </w:p>
                        </w:tc>
                        <w:tc>
                          <w:tcPr>
                            <w:tcW w:w="10042" w:type="dxa"/>
                            <w:shd w:val="clear" w:color="auto" w:fill="auto"/>
                          </w:tcPr>
                          <w:p w14:paraId="726A4BEA" w14:textId="0600E541" w:rsidR="00E0450C" w:rsidRPr="00D353E1" w:rsidRDefault="00E0450C" w:rsidP="00B31086">
                            <w:pPr>
                              <w:spacing w:line="276" w:lineRule="auto"/>
                              <w:rPr>
                                <w:b w:val="0"/>
                                <w:bCs w:val="0"/>
                              </w:rPr>
                            </w:pPr>
                          </w:p>
                        </w:tc>
                      </w:tr>
                      <w:tr w:rsidR="00E0450C" w:rsidRPr="00B31086" w14:paraId="114A977A" w14:textId="77777777" w:rsidTr="00374883">
                        <w:tc>
                          <w:tcPr>
                            <w:tcW w:w="5090" w:type="dxa"/>
                          </w:tcPr>
                          <w:p w14:paraId="4BA148B5" w14:textId="77777777" w:rsidR="00E0450C" w:rsidRPr="00D353E1" w:rsidRDefault="00E0450C" w:rsidP="00B31086">
                            <w:pPr>
                              <w:spacing w:line="276" w:lineRule="auto"/>
                              <w:rPr>
                                <w:b w:val="0"/>
                                <w:bCs w:val="0"/>
                              </w:rPr>
                            </w:pPr>
                          </w:p>
                        </w:tc>
                        <w:tc>
                          <w:tcPr>
                            <w:tcW w:w="10042" w:type="dxa"/>
                            <w:shd w:val="clear" w:color="auto" w:fill="auto"/>
                          </w:tcPr>
                          <w:p w14:paraId="5DC608C0" w14:textId="02EFFBF3" w:rsidR="00E0450C" w:rsidRPr="00D353E1" w:rsidRDefault="00E0450C" w:rsidP="00B31086">
                            <w:pPr>
                              <w:spacing w:line="276" w:lineRule="auto"/>
                              <w:rPr>
                                <w:b w:val="0"/>
                                <w:bCs w:val="0"/>
                              </w:rPr>
                            </w:pPr>
                          </w:p>
                        </w:tc>
                      </w:tr>
                      <w:tr w:rsidR="00E0450C" w:rsidRPr="00B31086" w14:paraId="5E6C2E40" w14:textId="77777777" w:rsidTr="00374883">
                        <w:tc>
                          <w:tcPr>
                            <w:tcW w:w="5090" w:type="dxa"/>
                          </w:tcPr>
                          <w:p w14:paraId="13490E52" w14:textId="77777777" w:rsidR="00E0450C" w:rsidRPr="00D353E1" w:rsidRDefault="00E0450C" w:rsidP="00B31086">
                            <w:pPr>
                              <w:spacing w:line="276" w:lineRule="auto"/>
                              <w:rPr>
                                <w:b w:val="0"/>
                                <w:bCs w:val="0"/>
                              </w:rPr>
                            </w:pPr>
                          </w:p>
                        </w:tc>
                        <w:tc>
                          <w:tcPr>
                            <w:tcW w:w="10042" w:type="dxa"/>
                            <w:shd w:val="clear" w:color="auto" w:fill="auto"/>
                          </w:tcPr>
                          <w:p w14:paraId="75A1E21B" w14:textId="056F20C6" w:rsidR="00E0450C" w:rsidRPr="00D353E1" w:rsidRDefault="00E0450C" w:rsidP="00B31086">
                            <w:pPr>
                              <w:spacing w:line="276" w:lineRule="auto"/>
                              <w:rPr>
                                <w:b w:val="0"/>
                                <w:bCs w:val="0"/>
                              </w:rPr>
                            </w:pPr>
                          </w:p>
                        </w:tc>
                      </w:tr>
                      <w:tr w:rsidR="00E0450C" w:rsidRPr="00B31086" w14:paraId="1E4FFC13" w14:textId="77777777" w:rsidTr="00374883">
                        <w:tc>
                          <w:tcPr>
                            <w:tcW w:w="5090" w:type="dxa"/>
                          </w:tcPr>
                          <w:p w14:paraId="2E092DC6" w14:textId="77777777" w:rsidR="00E0450C" w:rsidRPr="00D353E1" w:rsidRDefault="00E0450C" w:rsidP="00B31086">
                            <w:pPr>
                              <w:spacing w:line="276" w:lineRule="auto"/>
                              <w:rPr>
                                <w:b w:val="0"/>
                                <w:bCs w:val="0"/>
                              </w:rPr>
                            </w:pPr>
                          </w:p>
                        </w:tc>
                        <w:tc>
                          <w:tcPr>
                            <w:tcW w:w="10042" w:type="dxa"/>
                            <w:shd w:val="clear" w:color="auto" w:fill="auto"/>
                          </w:tcPr>
                          <w:p w14:paraId="7737449C" w14:textId="74B710B7" w:rsidR="00E0450C" w:rsidRPr="00D353E1" w:rsidRDefault="00E0450C" w:rsidP="00B31086">
                            <w:pPr>
                              <w:spacing w:line="276" w:lineRule="auto"/>
                              <w:rPr>
                                <w:b w:val="0"/>
                                <w:bCs w:val="0"/>
                              </w:rPr>
                            </w:pPr>
                          </w:p>
                        </w:tc>
                      </w:tr>
                      <w:tr w:rsidR="00E0450C" w:rsidRPr="00B31086" w14:paraId="203366F1" w14:textId="77777777" w:rsidTr="00374883">
                        <w:tc>
                          <w:tcPr>
                            <w:tcW w:w="5090" w:type="dxa"/>
                          </w:tcPr>
                          <w:p w14:paraId="45B71509" w14:textId="77777777" w:rsidR="00E0450C" w:rsidRPr="00D353E1" w:rsidRDefault="00E0450C" w:rsidP="00B31086">
                            <w:pPr>
                              <w:spacing w:line="276" w:lineRule="auto"/>
                              <w:rPr>
                                <w:b w:val="0"/>
                                <w:bCs w:val="0"/>
                              </w:rPr>
                            </w:pPr>
                          </w:p>
                        </w:tc>
                        <w:tc>
                          <w:tcPr>
                            <w:tcW w:w="10042" w:type="dxa"/>
                            <w:shd w:val="clear" w:color="auto" w:fill="auto"/>
                          </w:tcPr>
                          <w:p w14:paraId="7D8631DA" w14:textId="312DD0FC" w:rsidR="00E0450C" w:rsidRPr="00D353E1" w:rsidRDefault="00E0450C" w:rsidP="00B31086">
                            <w:pPr>
                              <w:spacing w:line="276" w:lineRule="auto"/>
                              <w:rPr>
                                <w:b w:val="0"/>
                                <w:bCs w:val="0"/>
                              </w:rPr>
                            </w:pPr>
                          </w:p>
                        </w:tc>
                      </w:tr>
                      <w:tr w:rsidR="00E0450C" w:rsidRPr="00B31086" w14:paraId="122AC22E" w14:textId="77777777" w:rsidTr="00374883">
                        <w:tc>
                          <w:tcPr>
                            <w:tcW w:w="5090" w:type="dxa"/>
                          </w:tcPr>
                          <w:p w14:paraId="1BA1D824" w14:textId="77777777" w:rsidR="00E0450C" w:rsidRPr="00D353E1" w:rsidRDefault="00E0450C" w:rsidP="00B31086">
                            <w:pPr>
                              <w:spacing w:line="276" w:lineRule="auto"/>
                              <w:rPr>
                                <w:b w:val="0"/>
                                <w:bCs w:val="0"/>
                              </w:rPr>
                            </w:pPr>
                          </w:p>
                        </w:tc>
                        <w:tc>
                          <w:tcPr>
                            <w:tcW w:w="10042" w:type="dxa"/>
                            <w:shd w:val="clear" w:color="auto" w:fill="auto"/>
                          </w:tcPr>
                          <w:p w14:paraId="6F00F102" w14:textId="1BAECAAC" w:rsidR="00E0450C" w:rsidRPr="00D353E1" w:rsidRDefault="00E0450C" w:rsidP="00B31086">
                            <w:pPr>
                              <w:spacing w:line="276" w:lineRule="auto"/>
                              <w:rPr>
                                <w:b w:val="0"/>
                                <w:bCs w:val="0"/>
                              </w:rPr>
                            </w:pPr>
                          </w:p>
                        </w:tc>
                      </w:tr>
                      <w:tr w:rsidR="00E0450C" w:rsidRPr="00B31086" w14:paraId="6DC4FF24" w14:textId="77777777" w:rsidTr="00374883">
                        <w:tc>
                          <w:tcPr>
                            <w:tcW w:w="5090" w:type="dxa"/>
                          </w:tcPr>
                          <w:p w14:paraId="79D1C698" w14:textId="77777777" w:rsidR="00E0450C" w:rsidRPr="00D353E1" w:rsidRDefault="00E0450C" w:rsidP="00B31086">
                            <w:pPr>
                              <w:spacing w:line="276" w:lineRule="auto"/>
                              <w:rPr>
                                <w:b w:val="0"/>
                                <w:bCs w:val="0"/>
                              </w:rPr>
                            </w:pPr>
                          </w:p>
                        </w:tc>
                        <w:tc>
                          <w:tcPr>
                            <w:tcW w:w="10042" w:type="dxa"/>
                            <w:shd w:val="clear" w:color="auto" w:fill="auto"/>
                          </w:tcPr>
                          <w:p w14:paraId="0D681A48" w14:textId="2AEDA4A3" w:rsidR="00E0450C" w:rsidRPr="00D353E1" w:rsidRDefault="00E0450C" w:rsidP="00B31086">
                            <w:pPr>
                              <w:spacing w:line="276" w:lineRule="auto"/>
                              <w:rPr>
                                <w:b w:val="0"/>
                                <w:bCs w:val="0"/>
                              </w:rPr>
                            </w:pPr>
                          </w:p>
                        </w:tc>
                      </w:tr>
                      <w:tr w:rsidR="00E0450C" w:rsidRPr="00B31086" w14:paraId="092CEC84" w14:textId="77777777" w:rsidTr="00374883">
                        <w:tc>
                          <w:tcPr>
                            <w:tcW w:w="5090" w:type="dxa"/>
                          </w:tcPr>
                          <w:p w14:paraId="06ADF4CB" w14:textId="77777777" w:rsidR="00E0450C" w:rsidRPr="00D353E1" w:rsidRDefault="00E0450C" w:rsidP="00B31086">
                            <w:pPr>
                              <w:spacing w:line="276" w:lineRule="auto"/>
                              <w:rPr>
                                <w:b w:val="0"/>
                                <w:bCs w:val="0"/>
                              </w:rPr>
                            </w:pPr>
                          </w:p>
                        </w:tc>
                        <w:tc>
                          <w:tcPr>
                            <w:tcW w:w="10042" w:type="dxa"/>
                            <w:shd w:val="clear" w:color="auto" w:fill="auto"/>
                          </w:tcPr>
                          <w:p w14:paraId="397CF0C1" w14:textId="7FBCBD0F" w:rsidR="00E0450C" w:rsidRPr="00D353E1" w:rsidRDefault="00E0450C" w:rsidP="00B31086">
                            <w:pPr>
                              <w:spacing w:line="276" w:lineRule="auto"/>
                              <w:rPr>
                                <w:b w:val="0"/>
                                <w:bCs w:val="0"/>
                              </w:rPr>
                            </w:pPr>
                          </w:p>
                        </w:tc>
                      </w:tr>
                      <w:tr w:rsidR="00E0450C" w:rsidRPr="00B31086" w14:paraId="3A1AAF3B" w14:textId="77777777" w:rsidTr="00374883">
                        <w:tc>
                          <w:tcPr>
                            <w:tcW w:w="5090" w:type="dxa"/>
                          </w:tcPr>
                          <w:p w14:paraId="194E6528" w14:textId="77777777" w:rsidR="00E0450C" w:rsidRPr="00D353E1" w:rsidRDefault="00E0450C" w:rsidP="00B31086">
                            <w:pPr>
                              <w:spacing w:line="276" w:lineRule="auto"/>
                              <w:rPr>
                                <w:b w:val="0"/>
                                <w:bCs w:val="0"/>
                              </w:rPr>
                            </w:pPr>
                          </w:p>
                        </w:tc>
                        <w:tc>
                          <w:tcPr>
                            <w:tcW w:w="10042" w:type="dxa"/>
                            <w:shd w:val="clear" w:color="auto" w:fill="auto"/>
                          </w:tcPr>
                          <w:p w14:paraId="1B7A339C" w14:textId="5A94CB76" w:rsidR="00E0450C" w:rsidRPr="00D353E1" w:rsidRDefault="00E0450C" w:rsidP="00B31086">
                            <w:pPr>
                              <w:spacing w:line="276" w:lineRule="auto"/>
                              <w:rPr>
                                <w:b w:val="0"/>
                                <w:bCs w:val="0"/>
                              </w:rPr>
                            </w:pPr>
                          </w:p>
                        </w:tc>
                      </w:tr>
                      <w:tr w:rsidR="00E0450C" w:rsidRPr="00B31086" w14:paraId="0A544669" w14:textId="77777777" w:rsidTr="00374883">
                        <w:tc>
                          <w:tcPr>
                            <w:tcW w:w="5090" w:type="dxa"/>
                          </w:tcPr>
                          <w:p w14:paraId="525F0A04" w14:textId="77777777" w:rsidR="00E0450C" w:rsidRPr="00D353E1" w:rsidRDefault="00E0450C" w:rsidP="00B31086">
                            <w:pPr>
                              <w:spacing w:line="276" w:lineRule="auto"/>
                              <w:rPr>
                                <w:b w:val="0"/>
                                <w:bCs w:val="0"/>
                              </w:rPr>
                            </w:pPr>
                          </w:p>
                        </w:tc>
                        <w:tc>
                          <w:tcPr>
                            <w:tcW w:w="10042" w:type="dxa"/>
                            <w:shd w:val="clear" w:color="auto" w:fill="auto"/>
                          </w:tcPr>
                          <w:p w14:paraId="2CC12FD2" w14:textId="6F8B6999" w:rsidR="00E0450C" w:rsidRPr="00D353E1" w:rsidRDefault="00E0450C" w:rsidP="00B31086">
                            <w:pPr>
                              <w:spacing w:line="276" w:lineRule="auto"/>
                              <w:rPr>
                                <w:b w:val="0"/>
                                <w:bCs w:val="0"/>
                              </w:rPr>
                            </w:pPr>
                          </w:p>
                        </w:tc>
                      </w:tr>
                      <w:tr w:rsidR="00E0450C" w:rsidRPr="00B31086" w14:paraId="3C9AB99D" w14:textId="77777777" w:rsidTr="00374883">
                        <w:tc>
                          <w:tcPr>
                            <w:tcW w:w="5090" w:type="dxa"/>
                          </w:tcPr>
                          <w:p w14:paraId="3E270C39" w14:textId="77777777" w:rsidR="00E0450C" w:rsidRPr="00D353E1" w:rsidRDefault="00E0450C" w:rsidP="00B31086">
                            <w:pPr>
                              <w:spacing w:line="276" w:lineRule="auto"/>
                              <w:rPr>
                                <w:b w:val="0"/>
                                <w:bCs w:val="0"/>
                              </w:rPr>
                            </w:pPr>
                          </w:p>
                        </w:tc>
                        <w:tc>
                          <w:tcPr>
                            <w:tcW w:w="10042" w:type="dxa"/>
                            <w:shd w:val="clear" w:color="auto" w:fill="auto"/>
                          </w:tcPr>
                          <w:p w14:paraId="5E1DE9AF" w14:textId="231029F9" w:rsidR="00E0450C" w:rsidRPr="00D353E1" w:rsidRDefault="00E0450C" w:rsidP="00B31086">
                            <w:pPr>
                              <w:spacing w:line="276" w:lineRule="auto"/>
                              <w:rPr>
                                <w:b w:val="0"/>
                                <w:bCs w:val="0"/>
                              </w:rPr>
                            </w:pPr>
                          </w:p>
                        </w:tc>
                      </w:tr>
                    </w:tbl>
                    <w:p w14:paraId="16CF8A1D" w14:textId="77777777" w:rsidR="00E0450C" w:rsidRPr="00B31086" w:rsidRDefault="00E0450C" w:rsidP="00237AA2">
                      <w:pPr>
                        <w:spacing w:line="276" w:lineRule="auto"/>
                        <w:rPr>
                          <w:b w:val="0"/>
                          <w:bCs w:val="0"/>
                          <w:sz w:val="21"/>
                          <w:szCs w:val="21"/>
                        </w:rPr>
                      </w:pPr>
                    </w:p>
                  </w:txbxContent>
                </v:textbox>
                <w10:wrap type="through"/>
              </v:shape>
            </w:pict>
          </mc:Fallback>
        </mc:AlternateContent>
      </w:r>
    </w:p>
    <w:sectPr w:rsidR="00090F3F" w:rsidSect="000360EE">
      <w:headerReference w:type="default" r:id="rId594"/>
      <w:footerReference w:type="default" r:id="rId595"/>
      <w:pgSz w:w="11900" w:h="16840"/>
      <w:pgMar w:top="811" w:right="567" w:bottom="567" w:left="567" w:header="541" w:footer="120" w:gutter="85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5DCF96C" w14:textId="77777777" w:rsidR="00511EFD" w:rsidRDefault="00511EFD" w:rsidP="002860ED">
      <w:r>
        <w:separator/>
      </w:r>
    </w:p>
  </w:endnote>
  <w:endnote w:type="continuationSeparator" w:id="0">
    <w:p w14:paraId="56AB8E94" w14:textId="77777777" w:rsidR="00511EFD" w:rsidRDefault="00511EFD" w:rsidP="002860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ZapfChancery-Medium">
    <w:altName w:val="Calibri"/>
    <w:charset w:val="00"/>
    <w:family w:val="auto"/>
    <w:pitch w:val="variable"/>
    <w:sig w:usb0="20000A87" w:usb1="08000000" w:usb2="00000008" w:usb3="00000000" w:csb0="00000101" w:csb1="00000000"/>
  </w:font>
  <w:font w:name="VNI-Univer">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Sans Serif">
    <w:altName w:val="Arial"/>
    <w:panose1 w:val="00000000000000000000"/>
    <w:charset w:val="4D"/>
    <w:family w:val="swiss"/>
    <w:notTrueType/>
    <w:pitch w:val="variable"/>
    <w:sig w:usb0="00000003" w:usb1="00000000" w:usb2="00000000" w:usb3="00000000" w:csb0="00000001" w:csb1="00000000"/>
  </w:font>
  <w:font w:name="Calibri Light">
    <w:altName w:val="Arial"/>
    <w:charset w:val="00"/>
    <w:family w:val="swiss"/>
    <w:pitch w:val="variable"/>
    <w:sig w:usb0="00000000" w:usb1="4000207B"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2B69EF" w14:textId="1DC099D6" w:rsidR="000360EE" w:rsidRPr="000360EE" w:rsidRDefault="000360EE" w:rsidP="000360EE">
    <w:pPr>
      <w:tabs>
        <w:tab w:val="center" w:pos="4680"/>
        <w:tab w:val="right" w:pos="9360"/>
        <w:tab w:val="right" w:pos="10348"/>
      </w:tabs>
      <w:spacing w:before="120" w:after="120"/>
      <w:jc w:val="center"/>
      <w:rPr>
        <w:rFonts w:eastAsia="Arial"/>
        <w:b w:val="0"/>
        <w:bCs w:val="0"/>
        <w:color w:val="000000"/>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C06876" w14:textId="77777777" w:rsidR="00511EFD" w:rsidRDefault="00511EFD" w:rsidP="002860ED">
      <w:r>
        <w:separator/>
      </w:r>
    </w:p>
  </w:footnote>
  <w:footnote w:type="continuationSeparator" w:id="0">
    <w:p w14:paraId="0C52D19C" w14:textId="77777777" w:rsidR="00511EFD" w:rsidRDefault="00511EFD" w:rsidP="002860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68171D" w14:textId="77777777" w:rsidR="000360EE" w:rsidRPr="000360EE" w:rsidRDefault="000360EE" w:rsidP="000360EE">
    <w:pPr>
      <w:tabs>
        <w:tab w:val="center" w:pos="4680"/>
        <w:tab w:val="right" w:pos="9360"/>
      </w:tabs>
      <w:jc w:val="center"/>
      <w:rPr>
        <w:rFonts w:ascii="Calibri" w:eastAsia="Calibri" w:hAnsi="Calibri"/>
        <w:b w:val="0"/>
        <w:bCs w:val="0"/>
        <w:sz w:val="22"/>
        <w:szCs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DD67FA"/>
    <w:multiLevelType w:val="hybridMultilevel"/>
    <w:tmpl w:val="AB5C8398"/>
    <w:lvl w:ilvl="0" w:tplc="061A947C">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7A692C"/>
    <w:multiLevelType w:val="hybridMultilevel"/>
    <w:tmpl w:val="208ABEE2"/>
    <w:lvl w:ilvl="0" w:tplc="8E1EB1A2">
      <w:start w:val="3"/>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F4F45D7"/>
    <w:multiLevelType w:val="hybridMultilevel"/>
    <w:tmpl w:val="B07AAC1E"/>
    <w:lvl w:ilvl="0" w:tplc="6FD24F3A">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2032F8"/>
    <w:multiLevelType w:val="multilevel"/>
    <w:tmpl w:val="4038317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28F04C1B"/>
    <w:multiLevelType w:val="hybridMultilevel"/>
    <w:tmpl w:val="F28A3AF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FEC704C"/>
    <w:multiLevelType w:val="hybridMultilevel"/>
    <w:tmpl w:val="E7A09BBC"/>
    <w:lvl w:ilvl="0" w:tplc="B4DCF8B0">
      <w:start w:val="1"/>
      <w:numFmt w:val="bullet"/>
      <w:lvlText w:val=""/>
      <w:lvlJc w:val="left"/>
      <w:pPr>
        <w:tabs>
          <w:tab w:val="num" w:pos="360"/>
        </w:tabs>
        <w:ind w:left="360" w:hanging="360"/>
      </w:pPr>
      <w:rPr>
        <w:rFonts w:ascii="Wingdings" w:hAnsi="Wingdings"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42C424A4"/>
    <w:multiLevelType w:val="hybridMultilevel"/>
    <w:tmpl w:val="6A70B144"/>
    <w:lvl w:ilvl="0" w:tplc="07884CF6">
      <w:start w:val="1"/>
      <w:numFmt w:val="decimal"/>
      <w:lvlText w:val="Bài %1."/>
      <w:lvlJc w:val="left"/>
      <w:pPr>
        <w:ind w:left="720" w:hanging="360"/>
      </w:pPr>
      <w:rPr>
        <w:rFonts w:ascii="Cambria Math" w:hAnsi="Cambria Math" w:hint="default"/>
        <w:b/>
        <w:sz w:val="24"/>
        <w:szCs w:val="24"/>
        <w:u w:val="singl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4A283327"/>
    <w:multiLevelType w:val="hybridMultilevel"/>
    <w:tmpl w:val="498CEACE"/>
    <w:lvl w:ilvl="0" w:tplc="BE403C82">
      <w:start w:val="1"/>
      <w:numFmt w:val="decimal"/>
      <w:lvlText w:val="Câu %1."/>
      <w:lvlJc w:val="left"/>
      <w:pPr>
        <w:ind w:left="1004"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DED08D4"/>
    <w:multiLevelType w:val="hybridMultilevel"/>
    <w:tmpl w:val="C2860258"/>
    <w:lvl w:ilvl="0" w:tplc="FE1AF078">
      <w:start w:val="379"/>
      <w:numFmt w:val="decimal"/>
      <w:lvlText w:val="Bài %1."/>
      <w:lvlJc w:val="left"/>
      <w:pPr>
        <w:ind w:left="720" w:hanging="360"/>
      </w:pPr>
      <w:rPr>
        <w:rFonts w:ascii="Cambria Math" w:hAnsi="Cambria Math" w:hint="default"/>
        <w:b/>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EE828A2"/>
    <w:multiLevelType w:val="hybridMultilevel"/>
    <w:tmpl w:val="EDD483F2"/>
    <w:lvl w:ilvl="0" w:tplc="BDA4D6FA">
      <w:start w:val="1"/>
      <w:numFmt w:val="decimal"/>
      <w:lvlText w:val="Câu %1. "/>
      <w:lvlJc w:val="right"/>
      <w:pPr>
        <w:ind w:left="720" w:hanging="360"/>
      </w:pPr>
      <w:rPr>
        <w:rFonts w:ascii="Times New Roman" w:hAnsi="Times New Roman" w:hint="default"/>
        <w:b/>
        <w:i w:val="0"/>
        <w:color w:val="auto"/>
        <w:sz w:val="22"/>
        <w:szCs w:val="22"/>
        <w:u w:val="none"/>
        <w:effect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6251036C"/>
    <w:multiLevelType w:val="hybridMultilevel"/>
    <w:tmpl w:val="FCBC6730"/>
    <w:lvl w:ilvl="0" w:tplc="FB9E81BE">
      <w:start w:val="116"/>
      <w:numFmt w:val="decimal"/>
      <w:lvlText w:val="Bài %1."/>
      <w:lvlJc w:val="left"/>
      <w:pPr>
        <w:ind w:left="720" w:hanging="360"/>
      </w:pPr>
      <w:rPr>
        <w:rFonts w:ascii="Cambria Math" w:hAnsi="Cambria Math" w:hint="default"/>
        <w:b/>
        <w:sz w:val="24"/>
        <w:szCs w:val="24"/>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96815A2"/>
    <w:multiLevelType w:val="multilevel"/>
    <w:tmpl w:val="28300E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79FB762C"/>
    <w:multiLevelType w:val="hybridMultilevel"/>
    <w:tmpl w:val="A8C2930E"/>
    <w:lvl w:ilvl="0" w:tplc="FFFFFFFF">
      <w:start w:val="1"/>
      <w:numFmt w:val="decimal"/>
      <w:lvlText w:val="%1)"/>
      <w:lvlJc w:val="left"/>
      <w:pPr>
        <w:ind w:left="720" w:hanging="360"/>
      </w:pPr>
      <w:rPr>
        <w:b/>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nsid w:val="7F86114C"/>
    <w:multiLevelType w:val="hybridMultilevel"/>
    <w:tmpl w:val="5186FD1C"/>
    <w:lvl w:ilvl="0" w:tplc="BA4A1898">
      <w:start w:val="1"/>
      <w:numFmt w:val="decimal"/>
      <w:lvlText w:val="%1)"/>
      <w:lvlJc w:val="left"/>
      <w:pPr>
        <w:ind w:left="720" w:hanging="360"/>
      </w:pPr>
      <w:rPr>
        <w:b/>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7"/>
  </w:num>
  <w:num w:numId="3">
    <w:abstractNumId w:val="2"/>
  </w:num>
  <w:num w:numId="4">
    <w:abstractNumId w:val="0"/>
  </w:num>
  <w:num w:numId="5">
    <w:abstractNumId w:val="12"/>
  </w:num>
  <w:num w:numId="6">
    <w:abstractNumId w:val="3"/>
  </w:num>
  <w:num w:numId="7">
    <w:abstractNumId w:val="13"/>
  </w:num>
  <w:num w:numId="8">
    <w:abstractNumId w:val="1"/>
  </w:num>
  <w:num w:numId="9">
    <w:abstractNumId w:val="4"/>
  </w:num>
  <w:num w:numId="10">
    <w:abstractNumId w:val="10"/>
  </w:num>
  <w:num w:numId="11">
    <w:abstractNumId w:val="5"/>
  </w:num>
  <w:num w:numId="12">
    <w:abstractNumId w:val="9"/>
  </w:num>
  <w:num w:numId="1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60ED"/>
    <w:rsid w:val="000029F3"/>
    <w:rsid w:val="00012120"/>
    <w:rsid w:val="00020524"/>
    <w:rsid w:val="00020ADA"/>
    <w:rsid w:val="00022BF8"/>
    <w:rsid w:val="000343C2"/>
    <w:rsid w:val="00035F44"/>
    <w:rsid w:val="000360EE"/>
    <w:rsid w:val="000415EC"/>
    <w:rsid w:val="00050D9B"/>
    <w:rsid w:val="000628D1"/>
    <w:rsid w:val="00071B31"/>
    <w:rsid w:val="00076F26"/>
    <w:rsid w:val="00090ACB"/>
    <w:rsid w:val="00090F3F"/>
    <w:rsid w:val="00097371"/>
    <w:rsid w:val="00097CC8"/>
    <w:rsid w:val="000A6FF3"/>
    <w:rsid w:val="000B0C4B"/>
    <w:rsid w:val="000B314F"/>
    <w:rsid w:val="000B70B3"/>
    <w:rsid w:val="000D7574"/>
    <w:rsid w:val="000E020A"/>
    <w:rsid w:val="000E240F"/>
    <w:rsid w:val="000E6E02"/>
    <w:rsid w:val="000F1A21"/>
    <w:rsid w:val="000F1F15"/>
    <w:rsid w:val="000F28D5"/>
    <w:rsid w:val="001012A6"/>
    <w:rsid w:val="00112672"/>
    <w:rsid w:val="0012203A"/>
    <w:rsid w:val="00126081"/>
    <w:rsid w:val="00134BB9"/>
    <w:rsid w:val="00142963"/>
    <w:rsid w:val="00142CBB"/>
    <w:rsid w:val="00153219"/>
    <w:rsid w:val="00155C3E"/>
    <w:rsid w:val="00173816"/>
    <w:rsid w:val="00184F45"/>
    <w:rsid w:val="001879EB"/>
    <w:rsid w:val="00197009"/>
    <w:rsid w:val="001A035A"/>
    <w:rsid w:val="001A2040"/>
    <w:rsid w:val="001D7F63"/>
    <w:rsid w:val="001E1C4D"/>
    <w:rsid w:val="001F75C3"/>
    <w:rsid w:val="0020602B"/>
    <w:rsid w:val="00214A30"/>
    <w:rsid w:val="00224EA1"/>
    <w:rsid w:val="0022716C"/>
    <w:rsid w:val="00230398"/>
    <w:rsid w:val="00237AA2"/>
    <w:rsid w:val="00243F9E"/>
    <w:rsid w:val="00246131"/>
    <w:rsid w:val="00253D10"/>
    <w:rsid w:val="00255DA3"/>
    <w:rsid w:val="00260145"/>
    <w:rsid w:val="002626B1"/>
    <w:rsid w:val="002627AD"/>
    <w:rsid w:val="00264C7A"/>
    <w:rsid w:val="0027391B"/>
    <w:rsid w:val="00277AF4"/>
    <w:rsid w:val="002837E9"/>
    <w:rsid w:val="002860ED"/>
    <w:rsid w:val="002C4844"/>
    <w:rsid w:val="002D0BA3"/>
    <w:rsid w:val="002E0843"/>
    <w:rsid w:val="002E46EA"/>
    <w:rsid w:val="002F0257"/>
    <w:rsid w:val="002F3AE3"/>
    <w:rsid w:val="002F6E7A"/>
    <w:rsid w:val="00305DAD"/>
    <w:rsid w:val="00310554"/>
    <w:rsid w:val="00317813"/>
    <w:rsid w:val="003454B4"/>
    <w:rsid w:val="00351FC1"/>
    <w:rsid w:val="00360E49"/>
    <w:rsid w:val="00374883"/>
    <w:rsid w:val="00386E2D"/>
    <w:rsid w:val="003958FA"/>
    <w:rsid w:val="00397133"/>
    <w:rsid w:val="003A2685"/>
    <w:rsid w:val="003B1B63"/>
    <w:rsid w:val="003B55B5"/>
    <w:rsid w:val="003B5DCF"/>
    <w:rsid w:val="003B5E5C"/>
    <w:rsid w:val="003B6292"/>
    <w:rsid w:val="003C4CDD"/>
    <w:rsid w:val="003E56BD"/>
    <w:rsid w:val="003F22C5"/>
    <w:rsid w:val="003F4195"/>
    <w:rsid w:val="0040081F"/>
    <w:rsid w:val="00403334"/>
    <w:rsid w:val="0040407A"/>
    <w:rsid w:val="0041150D"/>
    <w:rsid w:val="00411765"/>
    <w:rsid w:val="00413ABD"/>
    <w:rsid w:val="00416E42"/>
    <w:rsid w:val="00417480"/>
    <w:rsid w:val="0042745D"/>
    <w:rsid w:val="00434011"/>
    <w:rsid w:val="00436C66"/>
    <w:rsid w:val="00436D9D"/>
    <w:rsid w:val="00437DF0"/>
    <w:rsid w:val="00455788"/>
    <w:rsid w:val="004569F3"/>
    <w:rsid w:val="00457639"/>
    <w:rsid w:val="00472576"/>
    <w:rsid w:val="00482291"/>
    <w:rsid w:val="00483B6E"/>
    <w:rsid w:val="0049159E"/>
    <w:rsid w:val="004963DD"/>
    <w:rsid w:val="0049720F"/>
    <w:rsid w:val="004A3D78"/>
    <w:rsid w:val="004A6591"/>
    <w:rsid w:val="004B043F"/>
    <w:rsid w:val="004B7CA5"/>
    <w:rsid w:val="004D464D"/>
    <w:rsid w:val="004E2D56"/>
    <w:rsid w:val="004E4708"/>
    <w:rsid w:val="004E519F"/>
    <w:rsid w:val="004E7C75"/>
    <w:rsid w:val="004F5E40"/>
    <w:rsid w:val="005004ED"/>
    <w:rsid w:val="0050258F"/>
    <w:rsid w:val="00503C7C"/>
    <w:rsid w:val="00511EFD"/>
    <w:rsid w:val="00535381"/>
    <w:rsid w:val="005355E1"/>
    <w:rsid w:val="005356F2"/>
    <w:rsid w:val="00541030"/>
    <w:rsid w:val="00541205"/>
    <w:rsid w:val="00543B5A"/>
    <w:rsid w:val="00546DCD"/>
    <w:rsid w:val="00547E2F"/>
    <w:rsid w:val="0058431A"/>
    <w:rsid w:val="00591836"/>
    <w:rsid w:val="005C159F"/>
    <w:rsid w:val="005C282F"/>
    <w:rsid w:val="005E241A"/>
    <w:rsid w:val="00605641"/>
    <w:rsid w:val="00617DA6"/>
    <w:rsid w:val="006256F2"/>
    <w:rsid w:val="00630C1C"/>
    <w:rsid w:val="006310C4"/>
    <w:rsid w:val="00635F85"/>
    <w:rsid w:val="00646117"/>
    <w:rsid w:val="006543A2"/>
    <w:rsid w:val="00663503"/>
    <w:rsid w:val="006665B8"/>
    <w:rsid w:val="00670174"/>
    <w:rsid w:val="00671381"/>
    <w:rsid w:val="00677664"/>
    <w:rsid w:val="006923C9"/>
    <w:rsid w:val="006A0AB7"/>
    <w:rsid w:val="006B2C2A"/>
    <w:rsid w:val="006B5DDD"/>
    <w:rsid w:val="006B60DB"/>
    <w:rsid w:val="006C0A75"/>
    <w:rsid w:val="006E2AF1"/>
    <w:rsid w:val="006E5A2F"/>
    <w:rsid w:val="006F5434"/>
    <w:rsid w:val="007016BE"/>
    <w:rsid w:val="00715B89"/>
    <w:rsid w:val="00724479"/>
    <w:rsid w:val="007253A4"/>
    <w:rsid w:val="00740E20"/>
    <w:rsid w:val="007432F6"/>
    <w:rsid w:val="0074501E"/>
    <w:rsid w:val="007504F2"/>
    <w:rsid w:val="00755384"/>
    <w:rsid w:val="00771244"/>
    <w:rsid w:val="00772C29"/>
    <w:rsid w:val="00790439"/>
    <w:rsid w:val="00792F7E"/>
    <w:rsid w:val="007A037F"/>
    <w:rsid w:val="007A21C5"/>
    <w:rsid w:val="007A5E5E"/>
    <w:rsid w:val="007B32F6"/>
    <w:rsid w:val="007B4DCA"/>
    <w:rsid w:val="007C4EEB"/>
    <w:rsid w:val="007C69BD"/>
    <w:rsid w:val="007D3529"/>
    <w:rsid w:val="007D6A5C"/>
    <w:rsid w:val="007E2D5D"/>
    <w:rsid w:val="007E3647"/>
    <w:rsid w:val="007F0A81"/>
    <w:rsid w:val="007F1663"/>
    <w:rsid w:val="007F5D14"/>
    <w:rsid w:val="007F7D37"/>
    <w:rsid w:val="00812DDD"/>
    <w:rsid w:val="00815B8D"/>
    <w:rsid w:val="00825016"/>
    <w:rsid w:val="00825230"/>
    <w:rsid w:val="0082524D"/>
    <w:rsid w:val="00845DAF"/>
    <w:rsid w:val="00854622"/>
    <w:rsid w:val="00880127"/>
    <w:rsid w:val="0088327E"/>
    <w:rsid w:val="00884042"/>
    <w:rsid w:val="008925A4"/>
    <w:rsid w:val="00896773"/>
    <w:rsid w:val="008A4587"/>
    <w:rsid w:val="008B0855"/>
    <w:rsid w:val="008B0FEA"/>
    <w:rsid w:val="008B3446"/>
    <w:rsid w:val="008B67FC"/>
    <w:rsid w:val="008B7B17"/>
    <w:rsid w:val="008C4CDF"/>
    <w:rsid w:val="008D762A"/>
    <w:rsid w:val="008E13BD"/>
    <w:rsid w:val="009017E0"/>
    <w:rsid w:val="00904502"/>
    <w:rsid w:val="00916BBD"/>
    <w:rsid w:val="00922E84"/>
    <w:rsid w:val="00942ADF"/>
    <w:rsid w:val="00945C2F"/>
    <w:rsid w:val="00946876"/>
    <w:rsid w:val="00961145"/>
    <w:rsid w:val="009761CD"/>
    <w:rsid w:val="009800E2"/>
    <w:rsid w:val="00997A61"/>
    <w:rsid w:val="009A5FF5"/>
    <w:rsid w:val="009A7AA9"/>
    <w:rsid w:val="009B502B"/>
    <w:rsid w:val="009C342A"/>
    <w:rsid w:val="009C59AA"/>
    <w:rsid w:val="009D03DD"/>
    <w:rsid w:val="009E5B17"/>
    <w:rsid w:val="009F3EFD"/>
    <w:rsid w:val="00A02EA3"/>
    <w:rsid w:val="00A17FF2"/>
    <w:rsid w:val="00A22E5D"/>
    <w:rsid w:val="00A27518"/>
    <w:rsid w:val="00A41DC2"/>
    <w:rsid w:val="00A42350"/>
    <w:rsid w:val="00A457F1"/>
    <w:rsid w:val="00A51403"/>
    <w:rsid w:val="00A52BBA"/>
    <w:rsid w:val="00A56094"/>
    <w:rsid w:val="00A65A05"/>
    <w:rsid w:val="00A669B7"/>
    <w:rsid w:val="00A717EA"/>
    <w:rsid w:val="00A73A03"/>
    <w:rsid w:val="00A77709"/>
    <w:rsid w:val="00A851AB"/>
    <w:rsid w:val="00A92162"/>
    <w:rsid w:val="00A95EBA"/>
    <w:rsid w:val="00AB2287"/>
    <w:rsid w:val="00AB34B9"/>
    <w:rsid w:val="00AC1A8C"/>
    <w:rsid w:val="00AC42A4"/>
    <w:rsid w:val="00AC46A3"/>
    <w:rsid w:val="00AD2F2B"/>
    <w:rsid w:val="00AD4BCA"/>
    <w:rsid w:val="00AD5210"/>
    <w:rsid w:val="00AF41B8"/>
    <w:rsid w:val="00B00AAC"/>
    <w:rsid w:val="00B042B6"/>
    <w:rsid w:val="00B04EBD"/>
    <w:rsid w:val="00B100A1"/>
    <w:rsid w:val="00B135EE"/>
    <w:rsid w:val="00B150E0"/>
    <w:rsid w:val="00B176C3"/>
    <w:rsid w:val="00B21E51"/>
    <w:rsid w:val="00B3072C"/>
    <w:rsid w:val="00B31086"/>
    <w:rsid w:val="00B430D1"/>
    <w:rsid w:val="00B440B4"/>
    <w:rsid w:val="00B4450E"/>
    <w:rsid w:val="00B62A39"/>
    <w:rsid w:val="00B6781F"/>
    <w:rsid w:val="00B714D3"/>
    <w:rsid w:val="00B8433D"/>
    <w:rsid w:val="00B86DC1"/>
    <w:rsid w:val="00B87B1A"/>
    <w:rsid w:val="00B90E2F"/>
    <w:rsid w:val="00B936F8"/>
    <w:rsid w:val="00BA033F"/>
    <w:rsid w:val="00BA2852"/>
    <w:rsid w:val="00BA6D6B"/>
    <w:rsid w:val="00BB392C"/>
    <w:rsid w:val="00BB518A"/>
    <w:rsid w:val="00BC0E0F"/>
    <w:rsid w:val="00BC6F95"/>
    <w:rsid w:val="00BD4F49"/>
    <w:rsid w:val="00BD6616"/>
    <w:rsid w:val="00BF3BE1"/>
    <w:rsid w:val="00C15FF8"/>
    <w:rsid w:val="00C36E45"/>
    <w:rsid w:val="00C457AE"/>
    <w:rsid w:val="00C4593A"/>
    <w:rsid w:val="00C52131"/>
    <w:rsid w:val="00C673BB"/>
    <w:rsid w:val="00C8241A"/>
    <w:rsid w:val="00CA4077"/>
    <w:rsid w:val="00CB0FB9"/>
    <w:rsid w:val="00CB27A9"/>
    <w:rsid w:val="00CB2E56"/>
    <w:rsid w:val="00CB3D6F"/>
    <w:rsid w:val="00CC1463"/>
    <w:rsid w:val="00CE1C70"/>
    <w:rsid w:val="00CE47ED"/>
    <w:rsid w:val="00CE6F46"/>
    <w:rsid w:val="00CF3155"/>
    <w:rsid w:val="00D060B9"/>
    <w:rsid w:val="00D077C1"/>
    <w:rsid w:val="00D1110B"/>
    <w:rsid w:val="00D150D4"/>
    <w:rsid w:val="00D15FB4"/>
    <w:rsid w:val="00D23D45"/>
    <w:rsid w:val="00D27493"/>
    <w:rsid w:val="00D353E1"/>
    <w:rsid w:val="00D36C6A"/>
    <w:rsid w:val="00D4393C"/>
    <w:rsid w:val="00D46C27"/>
    <w:rsid w:val="00D47F5A"/>
    <w:rsid w:val="00D80D5C"/>
    <w:rsid w:val="00D84174"/>
    <w:rsid w:val="00D8687D"/>
    <w:rsid w:val="00D92AF8"/>
    <w:rsid w:val="00DB2A2A"/>
    <w:rsid w:val="00DC4E3F"/>
    <w:rsid w:val="00DC7A66"/>
    <w:rsid w:val="00DE5A06"/>
    <w:rsid w:val="00DF0F11"/>
    <w:rsid w:val="00DF37BE"/>
    <w:rsid w:val="00DF7263"/>
    <w:rsid w:val="00E03BE1"/>
    <w:rsid w:val="00E0450C"/>
    <w:rsid w:val="00E33378"/>
    <w:rsid w:val="00E44EC1"/>
    <w:rsid w:val="00E461FA"/>
    <w:rsid w:val="00E5462F"/>
    <w:rsid w:val="00E570C0"/>
    <w:rsid w:val="00E62A1B"/>
    <w:rsid w:val="00E65050"/>
    <w:rsid w:val="00E6746F"/>
    <w:rsid w:val="00E82AF5"/>
    <w:rsid w:val="00E90A75"/>
    <w:rsid w:val="00EA6239"/>
    <w:rsid w:val="00EC189B"/>
    <w:rsid w:val="00EC6F4E"/>
    <w:rsid w:val="00EE2C31"/>
    <w:rsid w:val="00EF0AFF"/>
    <w:rsid w:val="00EF50EC"/>
    <w:rsid w:val="00F00D51"/>
    <w:rsid w:val="00F069FC"/>
    <w:rsid w:val="00F25AF7"/>
    <w:rsid w:val="00F25F59"/>
    <w:rsid w:val="00F3092A"/>
    <w:rsid w:val="00F31D40"/>
    <w:rsid w:val="00F335CA"/>
    <w:rsid w:val="00F3577C"/>
    <w:rsid w:val="00F36732"/>
    <w:rsid w:val="00F374C9"/>
    <w:rsid w:val="00F41A54"/>
    <w:rsid w:val="00F54C2A"/>
    <w:rsid w:val="00F7018C"/>
    <w:rsid w:val="00F73734"/>
    <w:rsid w:val="00F77135"/>
    <w:rsid w:val="00F809FF"/>
    <w:rsid w:val="00F80E5D"/>
    <w:rsid w:val="00F8113B"/>
    <w:rsid w:val="00F86ACC"/>
    <w:rsid w:val="00F90C31"/>
    <w:rsid w:val="00F90DA9"/>
    <w:rsid w:val="00F9357A"/>
    <w:rsid w:val="00FA04FE"/>
    <w:rsid w:val="00FA4A80"/>
    <w:rsid w:val="00FA54A7"/>
    <w:rsid w:val="00FB2211"/>
    <w:rsid w:val="00FB52FA"/>
    <w:rsid w:val="00FC24FC"/>
    <w:rsid w:val="00FD10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290E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033F"/>
    <w:rPr>
      <w:rFonts w:ascii="Times New Roman" w:eastAsia="Times New Roman" w:hAnsi="Times New Roman" w:cs="Times New Roman"/>
      <w:b/>
      <w:bCs/>
      <w:sz w:val="28"/>
      <w:szCs w:val="28"/>
    </w:rPr>
  </w:style>
  <w:style w:type="paragraph" w:styleId="Heading1">
    <w:name w:val="heading 1"/>
    <w:basedOn w:val="Normal"/>
    <w:next w:val="Normal"/>
    <w:link w:val="Heading1Char"/>
    <w:qFormat/>
    <w:rsid w:val="00CA4077"/>
    <w:pPr>
      <w:keepNext/>
      <w:outlineLvl w:val="0"/>
    </w:pPr>
    <w:rPr>
      <w:rFonts w:eastAsia="Calibri"/>
      <w:b w:val="0"/>
      <w:bCs w:val="0"/>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860ED"/>
    <w:pPr>
      <w:tabs>
        <w:tab w:val="center" w:pos="4680"/>
        <w:tab w:val="right" w:pos="9360"/>
      </w:tabs>
    </w:pPr>
  </w:style>
  <w:style w:type="character" w:customStyle="1" w:styleId="HeaderChar">
    <w:name w:val="Header Char"/>
    <w:basedOn w:val="DefaultParagraphFont"/>
    <w:link w:val="Header"/>
    <w:uiPriority w:val="99"/>
    <w:rsid w:val="002860ED"/>
  </w:style>
  <w:style w:type="paragraph" w:styleId="Footer">
    <w:name w:val="footer"/>
    <w:basedOn w:val="Normal"/>
    <w:link w:val="FooterChar"/>
    <w:uiPriority w:val="99"/>
    <w:unhideWhenUsed/>
    <w:rsid w:val="002860ED"/>
    <w:pPr>
      <w:tabs>
        <w:tab w:val="center" w:pos="4680"/>
        <w:tab w:val="right" w:pos="9360"/>
      </w:tabs>
    </w:pPr>
  </w:style>
  <w:style w:type="character" w:customStyle="1" w:styleId="FooterChar">
    <w:name w:val="Footer Char"/>
    <w:basedOn w:val="DefaultParagraphFont"/>
    <w:link w:val="Footer"/>
    <w:uiPriority w:val="99"/>
    <w:rsid w:val="002860ED"/>
  </w:style>
  <w:style w:type="character" w:styleId="Hyperlink">
    <w:name w:val="Hyperlink"/>
    <w:rsid w:val="00BA033F"/>
    <w:rPr>
      <w:color w:val="0000FF"/>
      <w:u w:val="single"/>
    </w:rPr>
  </w:style>
  <w:style w:type="paragraph" w:styleId="NormalWeb">
    <w:name w:val="Normal (Web)"/>
    <w:basedOn w:val="Normal"/>
    <w:uiPriority w:val="99"/>
    <w:unhideWhenUsed/>
    <w:rsid w:val="00812DDD"/>
    <w:pPr>
      <w:spacing w:before="100" w:beforeAutospacing="1" w:after="100" w:afterAutospacing="1"/>
    </w:pPr>
    <w:rPr>
      <w:b w:val="0"/>
      <w:bCs w:val="0"/>
      <w:sz w:val="24"/>
      <w:szCs w:val="24"/>
    </w:rPr>
  </w:style>
  <w:style w:type="character" w:styleId="PlaceholderText">
    <w:name w:val="Placeholder Text"/>
    <w:basedOn w:val="DefaultParagraphFont"/>
    <w:uiPriority w:val="99"/>
    <w:semiHidden/>
    <w:rsid w:val="0040081F"/>
    <w:rPr>
      <w:color w:val="808080"/>
    </w:rPr>
  </w:style>
  <w:style w:type="paragraph" w:styleId="ListParagraph">
    <w:name w:val="List Paragraph"/>
    <w:basedOn w:val="Normal"/>
    <w:link w:val="ListParagraphChar"/>
    <w:uiPriority w:val="34"/>
    <w:qFormat/>
    <w:rsid w:val="00F7018C"/>
    <w:pPr>
      <w:ind w:left="720"/>
      <w:contextualSpacing/>
    </w:pPr>
  </w:style>
  <w:style w:type="character" w:styleId="FollowedHyperlink">
    <w:name w:val="FollowedHyperlink"/>
    <w:basedOn w:val="DefaultParagraphFont"/>
    <w:uiPriority w:val="99"/>
    <w:semiHidden/>
    <w:unhideWhenUsed/>
    <w:rsid w:val="00AB34B9"/>
    <w:rPr>
      <w:color w:val="954F72" w:themeColor="followedHyperlink"/>
      <w:u w:val="single"/>
    </w:rPr>
  </w:style>
  <w:style w:type="character" w:customStyle="1" w:styleId="Heading1Char">
    <w:name w:val="Heading 1 Char"/>
    <w:basedOn w:val="DefaultParagraphFont"/>
    <w:link w:val="Heading1"/>
    <w:rsid w:val="00CA4077"/>
    <w:rPr>
      <w:rFonts w:ascii="Times New Roman" w:eastAsia="Calibri" w:hAnsi="Times New Roman" w:cs="Times New Roman"/>
      <w:sz w:val="26"/>
      <w:szCs w:val="22"/>
    </w:rPr>
  </w:style>
  <w:style w:type="table" w:styleId="TableGrid">
    <w:name w:val="Table Grid"/>
    <w:basedOn w:val="TableNormal"/>
    <w:rsid w:val="002F3AE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483B6E"/>
  </w:style>
  <w:style w:type="paragraph" w:customStyle="1" w:styleId="Char">
    <w:name w:val="Char"/>
    <w:basedOn w:val="Normal"/>
    <w:semiHidden/>
    <w:rsid w:val="00942ADF"/>
    <w:pPr>
      <w:spacing w:after="160" w:line="240" w:lineRule="exact"/>
      <w:jc w:val="both"/>
    </w:pPr>
    <w:rPr>
      <w:rFonts w:ascii="Arial" w:hAnsi="Arial" w:cs="Arial"/>
      <w:b w:val="0"/>
      <w:bCs w:val="0"/>
      <w:sz w:val="24"/>
      <w:szCs w:val="24"/>
    </w:rPr>
  </w:style>
  <w:style w:type="paragraph" w:customStyle="1" w:styleId="Normal1">
    <w:name w:val="Normal1"/>
    <w:rsid w:val="00F80E5D"/>
    <w:pPr>
      <w:spacing w:after="200" w:line="276" w:lineRule="auto"/>
    </w:pPr>
    <w:rPr>
      <w:rFonts w:ascii="Calibri" w:eastAsia="Calibri" w:hAnsi="Calibri" w:cs="Calibri"/>
      <w:color w:val="000000"/>
      <w:sz w:val="22"/>
      <w:szCs w:val="20"/>
    </w:rPr>
  </w:style>
  <w:style w:type="paragraph" w:styleId="BalloonText">
    <w:name w:val="Balloon Text"/>
    <w:basedOn w:val="Normal"/>
    <w:link w:val="BalloonTextChar"/>
    <w:uiPriority w:val="99"/>
    <w:semiHidden/>
    <w:unhideWhenUsed/>
    <w:rsid w:val="00305DAD"/>
    <w:rPr>
      <w:sz w:val="18"/>
      <w:szCs w:val="18"/>
    </w:rPr>
  </w:style>
  <w:style w:type="character" w:customStyle="1" w:styleId="BalloonTextChar">
    <w:name w:val="Balloon Text Char"/>
    <w:basedOn w:val="DefaultParagraphFont"/>
    <w:link w:val="BalloonText"/>
    <w:uiPriority w:val="99"/>
    <w:semiHidden/>
    <w:rsid w:val="00305DAD"/>
    <w:rPr>
      <w:rFonts w:ascii="Times New Roman" w:eastAsia="Times New Roman" w:hAnsi="Times New Roman" w:cs="Times New Roman"/>
      <w:b/>
      <w:bCs/>
      <w:sz w:val="18"/>
      <w:szCs w:val="18"/>
    </w:rPr>
  </w:style>
  <w:style w:type="character" w:customStyle="1" w:styleId="ListParagraphChar">
    <w:name w:val="List Paragraph Char"/>
    <w:link w:val="ListParagraph"/>
    <w:uiPriority w:val="34"/>
    <w:locked/>
    <w:rsid w:val="00A92162"/>
    <w:rPr>
      <w:rFonts w:ascii="Times New Roman" w:eastAsia="Times New Roman" w:hAnsi="Times New Roman" w:cs="Times New Roman"/>
      <w:b/>
      <w:bCs/>
      <w:sz w:val="28"/>
      <w:szCs w:val="28"/>
    </w:rPr>
  </w:style>
  <w:style w:type="character" w:styleId="PageNumber">
    <w:name w:val="page number"/>
    <w:basedOn w:val="DefaultParagraphFont"/>
    <w:uiPriority w:val="99"/>
    <w:semiHidden/>
    <w:unhideWhenUsed/>
    <w:rsid w:val="000415E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A033F"/>
    <w:rPr>
      <w:rFonts w:ascii="Times New Roman" w:eastAsia="Times New Roman" w:hAnsi="Times New Roman" w:cs="Times New Roman"/>
      <w:b/>
      <w:bCs/>
      <w:sz w:val="28"/>
      <w:szCs w:val="28"/>
    </w:rPr>
  </w:style>
  <w:style w:type="paragraph" w:styleId="Heading1">
    <w:name w:val="heading 1"/>
    <w:basedOn w:val="Normal"/>
    <w:next w:val="Normal"/>
    <w:link w:val="Heading1Char"/>
    <w:qFormat/>
    <w:rsid w:val="00CA4077"/>
    <w:pPr>
      <w:keepNext/>
      <w:outlineLvl w:val="0"/>
    </w:pPr>
    <w:rPr>
      <w:rFonts w:eastAsia="Calibri"/>
      <w:b w:val="0"/>
      <w:bCs w:val="0"/>
      <w:sz w:val="2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2860ED"/>
    <w:pPr>
      <w:tabs>
        <w:tab w:val="center" w:pos="4680"/>
        <w:tab w:val="right" w:pos="9360"/>
      </w:tabs>
    </w:pPr>
  </w:style>
  <w:style w:type="character" w:customStyle="1" w:styleId="HeaderChar">
    <w:name w:val="Header Char"/>
    <w:basedOn w:val="DefaultParagraphFont"/>
    <w:link w:val="Header"/>
    <w:uiPriority w:val="99"/>
    <w:rsid w:val="002860ED"/>
  </w:style>
  <w:style w:type="paragraph" w:styleId="Footer">
    <w:name w:val="footer"/>
    <w:basedOn w:val="Normal"/>
    <w:link w:val="FooterChar"/>
    <w:uiPriority w:val="99"/>
    <w:unhideWhenUsed/>
    <w:rsid w:val="002860ED"/>
    <w:pPr>
      <w:tabs>
        <w:tab w:val="center" w:pos="4680"/>
        <w:tab w:val="right" w:pos="9360"/>
      </w:tabs>
    </w:pPr>
  </w:style>
  <w:style w:type="character" w:customStyle="1" w:styleId="FooterChar">
    <w:name w:val="Footer Char"/>
    <w:basedOn w:val="DefaultParagraphFont"/>
    <w:link w:val="Footer"/>
    <w:uiPriority w:val="99"/>
    <w:rsid w:val="002860ED"/>
  </w:style>
  <w:style w:type="character" w:styleId="Hyperlink">
    <w:name w:val="Hyperlink"/>
    <w:rsid w:val="00BA033F"/>
    <w:rPr>
      <w:color w:val="0000FF"/>
      <w:u w:val="single"/>
    </w:rPr>
  </w:style>
  <w:style w:type="paragraph" w:styleId="NormalWeb">
    <w:name w:val="Normal (Web)"/>
    <w:basedOn w:val="Normal"/>
    <w:uiPriority w:val="99"/>
    <w:unhideWhenUsed/>
    <w:rsid w:val="00812DDD"/>
    <w:pPr>
      <w:spacing w:before="100" w:beforeAutospacing="1" w:after="100" w:afterAutospacing="1"/>
    </w:pPr>
    <w:rPr>
      <w:b w:val="0"/>
      <w:bCs w:val="0"/>
      <w:sz w:val="24"/>
      <w:szCs w:val="24"/>
    </w:rPr>
  </w:style>
  <w:style w:type="character" w:styleId="PlaceholderText">
    <w:name w:val="Placeholder Text"/>
    <w:basedOn w:val="DefaultParagraphFont"/>
    <w:uiPriority w:val="99"/>
    <w:semiHidden/>
    <w:rsid w:val="0040081F"/>
    <w:rPr>
      <w:color w:val="808080"/>
    </w:rPr>
  </w:style>
  <w:style w:type="paragraph" w:styleId="ListParagraph">
    <w:name w:val="List Paragraph"/>
    <w:basedOn w:val="Normal"/>
    <w:link w:val="ListParagraphChar"/>
    <w:uiPriority w:val="34"/>
    <w:qFormat/>
    <w:rsid w:val="00F7018C"/>
    <w:pPr>
      <w:ind w:left="720"/>
      <w:contextualSpacing/>
    </w:pPr>
  </w:style>
  <w:style w:type="character" w:styleId="FollowedHyperlink">
    <w:name w:val="FollowedHyperlink"/>
    <w:basedOn w:val="DefaultParagraphFont"/>
    <w:uiPriority w:val="99"/>
    <w:semiHidden/>
    <w:unhideWhenUsed/>
    <w:rsid w:val="00AB34B9"/>
    <w:rPr>
      <w:color w:val="954F72" w:themeColor="followedHyperlink"/>
      <w:u w:val="single"/>
    </w:rPr>
  </w:style>
  <w:style w:type="character" w:customStyle="1" w:styleId="Heading1Char">
    <w:name w:val="Heading 1 Char"/>
    <w:basedOn w:val="DefaultParagraphFont"/>
    <w:link w:val="Heading1"/>
    <w:rsid w:val="00CA4077"/>
    <w:rPr>
      <w:rFonts w:ascii="Times New Roman" w:eastAsia="Calibri" w:hAnsi="Times New Roman" w:cs="Times New Roman"/>
      <w:sz w:val="26"/>
      <w:szCs w:val="22"/>
    </w:rPr>
  </w:style>
  <w:style w:type="table" w:styleId="TableGrid">
    <w:name w:val="Table Grid"/>
    <w:basedOn w:val="TableNormal"/>
    <w:rsid w:val="002F3AE3"/>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483B6E"/>
  </w:style>
  <w:style w:type="paragraph" w:customStyle="1" w:styleId="Char">
    <w:name w:val="Char"/>
    <w:basedOn w:val="Normal"/>
    <w:semiHidden/>
    <w:rsid w:val="00942ADF"/>
    <w:pPr>
      <w:spacing w:after="160" w:line="240" w:lineRule="exact"/>
      <w:jc w:val="both"/>
    </w:pPr>
    <w:rPr>
      <w:rFonts w:ascii="Arial" w:hAnsi="Arial" w:cs="Arial"/>
      <w:b w:val="0"/>
      <w:bCs w:val="0"/>
      <w:sz w:val="24"/>
      <w:szCs w:val="24"/>
    </w:rPr>
  </w:style>
  <w:style w:type="paragraph" w:customStyle="1" w:styleId="Normal1">
    <w:name w:val="Normal1"/>
    <w:rsid w:val="00F80E5D"/>
    <w:pPr>
      <w:spacing w:after="200" w:line="276" w:lineRule="auto"/>
    </w:pPr>
    <w:rPr>
      <w:rFonts w:ascii="Calibri" w:eastAsia="Calibri" w:hAnsi="Calibri" w:cs="Calibri"/>
      <w:color w:val="000000"/>
      <w:sz w:val="22"/>
      <w:szCs w:val="20"/>
    </w:rPr>
  </w:style>
  <w:style w:type="paragraph" w:styleId="BalloonText">
    <w:name w:val="Balloon Text"/>
    <w:basedOn w:val="Normal"/>
    <w:link w:val="BalloonTextChar"/>
    <w:uiPriority w:val="99"/>
    <w:semiHidden/>
    <w:unhideWhenUsed/>
    <w:rsid w:val="00305DAD"/>
    <w:rPr>
      <w:sz w:val="18"/>
      <w:szCs w:val="18"/>
    </w:rPr>
  </w:style>
  <w:style w:type="character" w:customStyle="1" w:styleId="BalloonTextChar">
    <w:name w:val="Balloon Text Char"/>
    <w:basedOn w:val="DefaultParagraphFont"/>
    <w:link w:val="BalloonText"/>
    <w:uiPriority w:val="99"/>
    <w:semiHidden/>
    <w:rsid w:val="00305DAD"/>
    <w:rPr>
      <w:rFonts w:ascii="Times New Roman" w:eastAsia="Times New Roman" w:hAnsi="Times New Roman" w:cs="Times New Roman"/>
      <w:b/>
      <w:bCs/>
      <w:sz w:val="18"/>
      <w:szCs w:val="18"/>
    </w:rPr>
  </w:style>
  <w:style w:type="character" w:customStyle="1" w:styleId="ListParagraphChar">
    <w:name w:val="List Paragraph Char"/>
    <w:link w:val="ListParagraph"/>
    <w:uiPriority w:val="34"/>
    <w:locked/>
    <w:rsid w:val="00A92162"/>
    <w:rPr>
      <w:rFonts w:ascii="Times New Roman" w:eastAsia="Times New Roman" w:hAnsi="Times New Roman" w:cs="Times New Roman"/>
      <w:b/>
      <w:bCs/>
      <w:sz w:val="28"/>
      <w:szCs w:val="28"/>
    </w:rPr>
  </w:style>
  <w:style w:type="character" w:styleId="PageNumber">
    <w:name w:val="page number"/>
    <w:basedOn w:val="DefaultParagraphFont"/>
    <w:uiPriority w:val="99"/>
    <w:semiHidden/>
    <w:unhideWhenUsed/>
    <w:rsid w:val="000415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6700788">
      <w:bodyDiv w:val="1"/>
      <w:marLeft w:val="0"/>
      <w:marRight w:val="0"/>
      <w:marTop w:val="0"/>
      <w:marBottom w:val="0"/>
      <w:divBdr>
        <w:top w:val="none" w:sz="0" w:space="0" w:color="auto"/>
        <w:left w:val="none" w:sz="0" w:space="0" w:color="auto"/>
        <w:bottom w:val="none" w:sz="0" w:space="0" w:color="auto"/>
        <w:right w:val="none" w:sz="0" w:space="0" w:color="auto"/>
      </w:divBdr>
      <w:divsChild>
        <w:div w:id="505873342">
          <w:marLeft w:val="0"/>
          <w:marRight w:val="0"/>
          <w:marTop w:val="0"/>
          <w:marBottom w:val="0"/>
          <w:divBdr>
            <w:top w:val="none" w:sz="0" w:space="0" w:color="auto"/>
            <w:left w:val="none" w:sz="0" w:space="0" w:color="auto"/>
            <w:bottom w:val="none" w:sz="0" w:space="0" w:color="auto"/>
            <w:right w:val="none" w:sz="0" w:space="0" w:color="auto"/>
          </w:divBdr>
          <w:divsChild>
            <w:div w:id="277832698">
              <w:marLeft w:val="0"/>
              <w:marRight w:val="0"/>
              <w:marTop w:val="0"/>
              <w:marBottom w:val="0"/>
              <w:divBdr>
                <w:top w:val="none" w:sz="0" w:space="0" w:color="auto"/>
                <w:left w:val="none" w:sz="0" w:space="0" w:color="auto"/>
                <w:bottom w:val="none" w:sz="0" w:space="0" w:color="auto"/>
                <w:right w:val="none" w:sz="0" w:space="0" w:color="auto"/>
              </w:divBdr>
              <w:divsChild>
                <w:div w:id="580259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6604669">
      <w:bodyDiv w:val="1"/>
      <w:marLeft w:val="0"/>
      <w:marRight w:val="0"/>
      <w:marTop w:val="0"/>
      <w:marBottom w:val="0"/>
      <w:divBdr>
        <w:top w:val="none" w:sz="0" w:space="0" w:color="auto"/>
        <w:left w:val="none" w:sz="0" w:space="0" w:color="auto"/>
        <w:bottom w:val="none" w:sz="0" w:space="0" w:color="auto"/>
        <w:right w:val="none" w:sz="0" w:space="0" w:color="auto"/>
      </w:divBdr>
      <w:divsChild>
        <w:div w:id="1351835673">
          <w:marLeft w:val="0"/>
          <w:marRight w:val="0"/>
          <w:marTop w:val="0"/>
          <w:marBottom w:val="0"/>
          <w:divBdr>
            <w:top w:val="none" w:sz="0" w:space="0" w:color="auto"/>
            <w:left w:val="none" w:sz="0" w:space="0" w:color="auto"/>
            <w:bottom w:val="none" w:sz="0" w:space="0" w:color="auto"/>
            <w:right w:val="none" w:sz="0" w:space="0" w:color="auto"/>
          </w:divBdr>
          <w:divsChild>
            <w:div w:id="744448666">
              <w:marLeft w:val="0"/>
              <w:marRight w:val="0"/>
              <w:marTop w:val="0"/>
              <w:marBottom w:val="0"/>
              <w:divBdr>
                <w:top w:val="none" w:sz="0" w:space="0" w:color="auto"/>
                <w:left w:val="none" w:sz="0" w:space="0" w:color="auto"/>
                <w:bottom w:val="none" w:sz="0" w:space="0" w:color="auto"/>
                <w:right w:val="none" w:sz="0" w:space="0" w:color="auto"/>
              </w:divBdr>
              <w:divsChild>
                <w:div w:id="16966917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1" Type="http://schemas.openxmlformats.org/officeDocument/2006/relationships/oleObject" Target="embeddings/oleObject6.bin"/><Relationship Id="rId324" Type="http://schemas.openxmlformats.org/officeDocument/2006/relationships/oleObject" Target="embeddings/oleObject198.bin"/><Relationship Id="rId531" Type="http://schemas.openxmlformats.org/officeDocument/2006/relationships/oleObject" Target="embeddings/oleObject342.bin"/><Relationship Id="rId170" Type="http://schemas.openxmlformats.org/officeDocument/2006/relationships/image" Target="media/image51.wmf"/><Relationship Id="rId268" Type="http://schemas.openxmlformats.org/officeDocument/2006/relationships/oleObject" Target="embeddings/oleObject162.bin"/><Relationship Id="rId475" Type="http://schemas.openxmlformats.org/officeDocument/2006/relationships/oleObject" Target="embeddings/oleObject304.bin"/><Relationship Id="rId32" Type="http://schemas.openxmlformats.org/officeDocument/2006/relationships/oleObject" Target="embeddings/oleObject12.bin"/><Relationship Id="rId128" Type="http://schemas.openxmlformats.org/officeDocument/2006/relationships/image" Target="media/image40.wmf"/><Relationship Id="rId335" Type="http://schemas.openxmlformats.org/officeDocument/2006/relationships/oleObject" Target="embeddings/oleObject207.bin"/><Relationship Id="rId542" Type="http://schemas.openxmlformats.org/officeDocument/2006/relationships/image" Target="media/image174.png"/><Relationship Id="rId181" Type="http://schemas.openxmlformats.org/officeDocument/2006/relationships/oleObject" Target="embeddings/oleObject108.bin"/><Relationship Id="rId402" Type="http://schemas.openxmlformats.org/officeDocument/2006/relationships/oleObject" Target="embeddings/oleObject253.bin"/><Relationship Id="rId279" Type="http://schemas.openxmlformats.org/officeDocument/2006/relationships/image" Target="media/image87.emf"/><Relationship Id="rId486" Type="http://schemas.openxmlformats.org/officeDocument/2006/relationships/oleObject" Target="embeddings/oleObject310.bin"/><Relationship Id="rId43" Type="http://schemas.openxmlformats.org/officeDocument/2006/relationships/oleObject" Target="embeddings/oleObject22.bin"/><Relationship Id="rId139" Type="http://schemas.openxmlformats.org/officeDocument/2006/relationships/oleObject" Target="embeddings/oleObject77.bin"/><Relationship Id="rId346" Type="http://schemas.openxmlformats.org/officeDocument/2006/relationships/oleObject" Target="embeddings/oleObject214.bin"/><Relationship Id="rId553" Type="http://schemas.openxmlformats.org/officeDocument/2006/relationships/oleObject" Target="embeddings/oleObject348.bin"/><Relationship Id="rId192" Type="http://schemas.openxmlformats.org/officeDocument/2006/relationships/hyperlink" Target="http://onthi.com/?a=OT&amp;ot=LT&amp;hdn_lt_id=418" TargetMode="External"/><Relationship Id="rId206" Type="http://schemas.openxmlformats.org/officeDocument/2006/relationships/oleObject" Target="embeddings/oleObject121.bin"/><Relationship Id="rId413" Type="http://schemas.openxmlformats.org/officeDocument/2006/relationships/oleObject" Target="embeddings/oleObject258.bin"/><Relationship Id="rId497" Type="http://schemas.openxmlformats.org/officeDocument/2006/relationships/oleObject" Target="embeddings/oleObject320.bin"/><Relationship Id="rId357" Type="http://schemas.openxmlformats.org/officeDocument/2006/relationships/oleObject" Target="embeddings/oleObject222.bin"/><Relationship Id="rId54" Type="http://schemas.openxmlformats.org/officeDocument/2006/relationships/oleObject" Target="embeddings/oleObject29.bin"/><Relationship Id="rId217" Type="http://schemas.openxmlformats.org/officeDocument/2006/relationships/oleObject" Target="embeddings/oleObject128.bin"/><Relationship Id="rId564" Type="http://schemas.openxmlformats.org/officeDocument/2006/relationships/image" Target="media/image185.wmf"/><Relationship Id="rId424" Type="http://schemas.openxmlformats.org/officeDocument/2006/relationships/image" Target="media/image134.wmf"/><Relationship Id="rId270" Type="http://schemas.openxmlformats.org/officeDocument/2006/relationships/oleObject" Target="embeddings/oleObject164.bin"/><Relationship Id="rId65" Type="http://schemas.openxmlformats.org/officeDocument/2006/relationships/oleObject" Target="embeddings/oleObject35.bin"/><Relationship Id="rId130" Type="http://schemas.openxmlformats.org/officeDocument/2006/relationships/image" Target="media/image41.wmf"/><Relationship Id="rId368" Type="http://schemas.openxmlformats.org/officeDocument/2006/relationships/oleObject" Target="embeddings/oleObject230.bin"/><Relationship Id="rId575" Type="http://schemas.openxmlformats.org/officeDocument/2006/relationships/oleObject" Target="embeddings/oleObject360.bin"/><Relationship Id="rId228" Type="http://schemas.openxmlformats.org/officeDocument/2006/relationships/oleObject" Target="embeddings/oleObject136.bin"/><Relationship Id="rId435" Type="http://schemas.openxmlformats.org/officeDocument/2006/relationships/oleObject" Target="embeddings/oleObject275.bin"/><Relationship Id="rId281" Type="http://schemas.openxmlformats.org/officeDocument/2006/relationships/oleObject" Target="embeddings/oleObject169.bin"/><Relationship Id="rId502" Type="http://schemas.openxmlformats.org/officeDocument/2006/relationships/image" Target="media/image155.emf"/><Relationship Id="rId76" Type="http://schemas.openxmlformats.org/officeDocument/2006/relationships/image" Target="media/image27.wmf"/><Relationship Id="rId141" Type="http://schemas.openxmlformats.org/officeDocument/2006/relationships/oleObject" Target="embeddings/oleObject78.bin"/><Relationship Id="rId379" Type="http://schemas.openxmlformats.org/officeDocument/2006/relationships/image" Target="media/image119.emf"/><Relationship Id="rId586" Type="http://schemas.openxmlformats.org/officeDocument/2006/relationships/oleObject" Target="embeddings/oleObject369.bin"/><Relationship Id="rId7" Type="http://schemas.openxmlformats.org/officeDocument/2006/relationships/endnotes" Target="endnotes.xml"/><Relationship Id="rId239" Type="http://schemas.openxmlformats.org/officeDocument/2006/relationships/image" Target="media/image73.wmf"/><Relationship Id="rId446" Type="http://schemas.openxmlformats.org/officeDocument/2006/relationships/oleObject" Target="embeddings/oleObject285.bin"/><Relationship Id="rId292" Type="http://schemas.openxmlformats.org/officeDocument/2006/relationships/image" Target="media/image92.emf"/><Relationship Id="rId306" Type="http://schemas.openxmlformats.org/officeDocument/2006/relationships/oleObject" Target="embeddings/oleObject188.bin"/><Relationship Id="rId87" Type="http://schemas.openxmlformats.org/officeDocument/2006/relationships/image" Target="media/image31.wmf"/><Relationship Id="rId513" Type="http://schemas.openxmlformats.org/officeDocument/2006/relationships/oleObject" Target="embeddings/oleObject331.bin"/><Relationship Id="rId597" Type="http://schemas.openxmlformats.org/officeDocument/2006/relationships/theme" Target="theme/theme1.xml"/><Relationship Id="rId152" Type="http://schemas.openxmlformats.org/officeDocument/2006/relationships/oleObject" Target="embeddings/oleObject87.bin"/><Relationship Id="rId457" Type="http://schemas.openxmlformats.org/officeDocument/2006/relationships/image" Target="media/image141.emf"/><Relationship Id="rId261" Type="http://schemas.openxmlformats.org/officeDocument/2006/relationships/image" Target="media/image80.emf"/><Relationship Id="rId499" Type="http://schemas.openxmlformats.org/officeDocument/2006/relationships/oleObject" Target="embeddings/oleObject321.bin"/><Relationship Id="rId14" Type="http://schemas.openxmlformats.org/officeDocument/2006/relationships/image" Target="media/image6.wmf"/><Relationship Id="rId56" Type="http://schemas.openxmlformats.org/officeDocument/2006/relationships/image" Target="media/image19.wmf"/><Relationship Id="rId317" Type="http://schemas.openxmlformats.org/officeDocument/2006/relationships/oleObject" Target="embeddings/oleObject194.bin"/><Relationship Id="rId359" Type="http://schemas.openxmlformats.org/officeDocument/2006/relationships/oleObject" Target="embeddings/oleObject223.bin"/><Relationship Id="rId524" Type="http://schemas.openxmlformats.org/officeDocument/2006/relationships/oleObject" Target="embeddings/oleObject336.bin"/><Relationship Id="rId566" Type="http://schemas.openxmlformats.org/officeDocument/2006/relationships/image" Target="media/image186.wmf"/><Relationship Id="rId98" Type="http://schemas.openxmlformats.org/officeDocument/2006/relationships/hyperlink" Target="http://onthi.com/?a=OT&amp;ot=LT&amp;hdn_lt_id=422" TargetMode="External"/><Relationship Id="rId121" Type="http://schemas.openxmlformats.org/officeDocument/2006/relationships/oleObject" Target="embeddings/oleObject65.bin"/><Relationship Id="rId163" Type="http://schemas.openxmlformats.org/officeDocument/2006/relationships/oleObject" Target="embeddings/oleObject98.bin"/><Relationship Id="rId219" Type="http://schemas.openxmlformats.org/officeDocument/2006/relationships/oleObject" Target="embeddings/oleObject129.bin"/><Relationship Id="rId370" Type="http://schemas.openxmlformats.org/officeDocument/2006/relationships/oleObject" Target="embeddings/oleObject231.bin"/><Relationship Id="rId426" Type="http://schemas.openxmlformats.org/officeDocument/2006/relationships/oleObject" Target="embeddings/oleObject267.bin"/><Relationship Id="rId230" Type="http://schemas.openxmlformats.org/officeDocument/2006/relationships/oleObject" Target="embeddings/oleObject137.bin"/><Relationship Id="rId468" Type="http://schemas.openxmlformats.org/officeDocument/2006/relationships/image" Target="media/image143.png"/><Relationship Id="rId25" Type="http://schemas.openxmlformats.org/officeDocument/2006/relationships/image" Target="media/image10.emf"/><Relationship Id="rId67" Type="http://schemas.openxmlformats.org/officeDocument/2006/relationships/oleObject" Target="embeddings/oleObject36.bin"/><Relationship Id="rId272" Type="http://schemas.openxmlformats.org/officeDocument/2006/relationships/oleObject" Target="embeddings/oleObject165.bin"/><Relationship Id="rId328" Type="http://schemas.openxmlformats.org/officeDocument/2006/relationships/oleObject" Target="embeddings/oleObject202.bin"/><Relationship Id="rId535" Type="http://schemas.openxmlformats.org/officeDocument/2006/relationships/image" Target="media/image168.png"/><Relationship Id="rId577" Type="http://schemas.openxmlformats.org/officeDocument/2006/relationships/oleObject" Target="embeddings/oleObject361.bin"/><Relationship Id="rId132" Type="http://schemas.openxmlformats.org/officeDocument/2006/relationships/image" Target="media/image42.wmf"/><Relationship Id="rId174" Type="http://schemas.openxmlformats.org/officeDocument/2006/relationships/image" Target="media/image53.wmf"/><Relationship Id="rId381" Type="http://schemas.openxmlformats.org/officeDocument/2006/relationships/image" Target="media/image120.emf"/><Relationship Id="rId241" Type="http://schemas.openxmlformats.org/officeDocument/2006/relationships/image" Target="media/image74.wmf"/><Relationship Id="rId437" Type="http://schemas.openxmlformats.org/officeDocument/2006/relationships/oleObject" Target="embeddings/oleObject277.bin"/><Relationship Id="rId479" Type="http://schemas.openxmlformats.org/officeDocument/2006/relationships/oleObject" Target="embeddings/oleObject306.bin"/><Relationship Id="rId36" Type="http://schemas.openxmlformats.org/officeDocument/2006/relationships/oleObject" Target="embeddings/oleObject16.bin"/><Relationship Id="rId283" Type="http://schemas.openxmlformats.org/officeDocument/2006/relationships/image" Target="media/image89.emf"/><Relationship Id="rId339" Type="http://schemas.openxmlformats.org/officeDocument/2006/relationships/oleObject" Target="embeddings/oleObject209.bin"/><Relationship Id="rId490" Type="http://schemas.openxmlformats.org/officeDocument/2006/relationships/oleObject" Target="embeddings/oleObject314.bin"/><Relationship Id="rId504" Type="http://schemas.openxmlformats.org/officeDocument/2006/relationships/image" Target="media/image156.wmf"/><Relationship Id="rId546" Type="http://schemas.openxmlformats.org/officeDocument/2006/relationships/image" Target="media/image177.emf"/><Relationship Id="rId78" Type="http://schemas.openxmlformats.org/officeDocument/2006/relationships/oleObject" Target="embeddings/oleObject44.bin"/><Relationship Id="rId101" Type="http://schemas.openxmlformats.org/officeDocument/2006/relationships/oleObject" Target="embeddings/oleObject55.bin"/><Relationship Id="rId143" Type="http://schemas.openxmlformats.org/officeDocument/2006/relationships/oleObject" Target="embeddings/oleObject79.bin"/><Relationship Id="rId185" Type="http://schemas.openxmlformats.org/officeDocument/2006/relationships/oleObject" Target="embeddings/oleObject112.bin"/><Relationship Id="rId350" Type="http://schemas.openxmlformats.org/officeDocument/2006/relationships/image" Target="media/image108.emf"/><Relationship Id="rId406" Type="http://schemas.openxmlformats.org/officeDocument/2006/relationships/image" Target="media/image127.wmf"/><Relationship Id="rId588" Type="http://schemas.openxmlformats.org/officeDocument/2006/relationships/oleObject" Target="embeddings/oleObject371.bin"/><Relationship Id="rId9" Type="http://schemas.openxmlformats.org/officeDocument/2006/relationships/image" Target="media/image2.png"/><Relationship Id="rId210" Type="http://schemas.openxmlformats.org/officeDocument/2006/relationships/image" Target="media/image61.wmf"/><Relationship Id="rId392" Type="http://schemas.openxmlformats.org/officeDocument/2006/relationships/oleObject" Target="embeddings/oleObject243.bin"/><Relationship Id="rId448" Type="http://schemas.openxmlformats.org/officeDocument/2006/relationships/image" Target="media/image137.emf"/><Relationship Id="rId252" Type="http://schemas.openxmlformats.org/officeDocument/2006/relationships/image" Target="media/image75.png"/><Relationship Id="rId294" Type="http://schemas.openxmlformats.org/officeDocument/2006/relationships/image" Target="media/image93.emf"/><Relationship Id="rId308" Type="http://schemas.openxmlformats.org/officeDocument/2006/relationships/oleObject" Target="embeddings/oleObject190.bin"/><Relationship Id="rId515" Type="http://schemas.openxmlformats.org/officeDocument/2006/relationships/image" Target="media/image158.png"/><Relationship Id="rId47" Type="http://schemas.openxmlformats.org/officeDocument/2006/relationships/oleObject" Target="embeddings/oleObject24.bin"/><Relationship Id="rId89" Type="http://schemas.openxmlformats.org/officeDocument/2006/relationships/image" Target="media/image32.wmf"/><Relationship Id="rId112" Type="http://schemas.openxmlformats.org/officeDocument/2006/relationships/image" Target="media/image35.wmf"/><Relationship Id="rId154" Type="http://schemas.openxmlformats.org/officeDocument/2006/relationships/oleObject" Target="embeddings/oleObject89.bin"/><Relationship Id="rId361" Type="http://schemas.openxmlformats.org/officeDocument/2006/relationships/oleObject" Target="embeddings/oleObject225.bin"/><Relationship Id="rId557" Type="http://schemas.openxmlformats.org/officeDocument/2006/relationships/oleObject" Target="embeddings/oleObject352.bin"/><Relationship Id="rId196" Type="http://schemas.openxmlformats.org/officeDocument/2006/relationships/hyperlink" Target="http://onthi.com/?a=OT&amp;ot=LT&amp;hdn_lt_id=418" TargetMode="External"/><Relationship Id="rId417" Type="http://schemas.openxmlformats.org/officeDocument/2006/relationships/oleObject" Target="embeddings/oleObject262.bin"/><Relationship Id="rId459" Type="http://schemas.openxmlformats.org/officeDocument/2006/relationships/oleObject" Target="embeddings/oleObject293.bin"/><Relationship Id="rId16" Type="http://schemas.openxmlformats.org/officeDocument/2006/relationships/oleObject" Target="embeddings/oleObject3.bin"/><Relationship Id="rId221" Type="http://schemas.openxmlformats.org/officeDocument/2006/relationships/oleObject" Target="embeddings/oleObject130.bin"/><Relationship Id="rId263" Type="http://schemas.openxmlformats.org/officeDocument/2006/relationships/image" Target="media/image81.emf"/><Relationship Id="rId319" Type="http://schemas.openxmlformats.org/officeDocument/2006/relationships/image" Target="media/image99.wmf"/><Relationship Id="rId470" Type="http://schemas.openxmlformats.org/officeDocument/2006/relationships/image" Target="media/image144.wmf"/><Relationship Id="rId526" Type="http://schemas.openxmlformats.org/officeDocument/2006/relationships/oleObject" Target="embeddings/oleObject337.bin"/><Relationship Id="rId58" Type="http://schemas.openxmlformats.org/officeDocument/2006/relationships/image" Target="media/image20.wmf"/><Relationship Id="rId123" Type="http://schemas.openxmlformats.org/officeDocument/2006/relationships/oleObject" Target="embeddings/oleObject67.bin"/><Relationship Id="rId330" Type="http://schemas.openxmlformats.org/officeDocument/2006/relationships/oleObject" Target="embeddings/oleObject204.bin"/><Relationship Id="rId568" Type="http://schemas.openxmlformats.org/officeDocument/2006/relationships/image" Target="media/image187.wmf"/><Relationship Id="rId165" Type="http://schemas.openxmlformats.org/officeDocument/2006/relationships/oleObject" Target="embeddings/oleObject100.bin"/><Relationship Id="rId372" Type="http://schemas.openxmlformats.org/officeDocument/2006/relationships/oleObject" Target="embeddings/oleObject232.bin"/><Relationship Id="rId428" Type="http://schemas.openxmlformats.org/officeDocument/2006/relationships/oleObject" Target="embeddings/oleObject268.bin"/><Relationship Id="rId232" Type="http://schemas.openxmlformats.org/officeDocument/2006/relationships/oleObject" Target="embeddings/oleObject138.bin"/><Relationship Id="rId274" Type="http://schemas.openxmlformats.org/officeDocument/2006/relationships/image" Target="media/image84.png"/><Relationship Id="rId481" Type="http://schemas.openxmlformats.org/officeDocument/2006/relationships/oleObject" Target="embeddings/oleObject307.bin"/><Relationship Id="rId27" Type="http://schemas.openxmlformats.org/officeDocument/2006/relationships/image" Target="media/image11.emf"/><Relationship Id="rId69" Type="http://schemas.openxmlformats.org/officeDocument/2006/relationships/oleObject" Target="embeddings/oleObject38.bin"/><Relationship Id="rId134" Type="http://schemas.openxmlformats.org/officeDocument/2006/relationships/image" Target="media/image43.wmf"/><Relationship Id="rId537" Type="http://schemas.openxmlformats.org/officeDocument/2006/relationships/image" Target="media/image170.jpeg"/><Relationship Id="rId579" Type="http://schemas.openxmlformats.org/officeDocument/2006/relationships/oleObject" Target="embeddings/oleObject362.bin"/><Relationship Id="rId80" Type="http://schemas.openxmlformats.org/officeDocument/2006/relationships/oleObject" Target="embeddings/oleObject46.bin"/><Relationship Id="rId176" Type="http://schemas.openxmlformats.org/officeDocument/2006/relationships/image" Target="media/image54.emf"/><Relationship Id="rId341" Type="http://schemas.openxmlformats.org/officeDocument/2006/relationships/oleObject" Target="embeddings/oleObject210.bin"/><Relationship Id="rId383" Type="http://schemas.openxmlformats.org/officeDocument/2006/relationships/image" Target="media/image121.emf"/><Relationship Id="rId439" Type="http://schemas.openxmlformats.org/officeDocument/2006/relationships/oleObject" Target="embeddings/oleObject279.bin"/><Relationship Id="rId590" Type="http://schemas.openxmlformats.org/officeDocument/2006/relationships/image" Target="media/image193.emf"/><Relationship Id="rId201" Type="http://schemas.openxmlformats.org/officeDocument/2006/relationships/oleObject" Target="embeddings/oleObject118.bin"/><Relationship Id="rId243" Type="http://schemas.openxmlformats.org/officeDocument/2006/relationships/oleObject" Target="embeddings/oleObject144.bin"/><Relationship Id="rId285" Type="http://schemas.openxmlformats.org/officeDocument/2006/relationships/image" Target="media/image90.emf"/><Relationship Id="rId450" Type="http://schemas.openxmlformats.org/officeDocument/2006/relationships/oleObject" Target="embeddings/oleObject288.bin"/><Relationship Id="rId506" Type="http://schemas.openxmlformats.org/officeDocument/2006/relationships/oleObject" Target="embeddings/oleObject325.bin"/><Relationship Id="rId38" Type="http://schemas.openxmlformats.org/officeDocument/2006/relationships/oleObject" Target="embeddings/oleObject18.bin"/><Relationship Id="rId103" Type="http://schemas.openxmlformats.org/officeDocument/2006/relationships/oleObject" Target="embeddings/oleObject57.bin"/><Relationship Id="rId310" Type="http://schemas.openxmlformats.org/officeDocument/2006/relationships/image" Target="media/image95.wmf"/><Relationship Id="rId492" Type="http://schemas.openxmlformats.org/officeDocument/2006/relationships/oleObject" Target="embeddings/oleObject316.bin"/><Relationship Id="rId548" Type="http://schemas.openxmlformats.org/officeDocument/2006/relationships/image" Target="media/image178.emf"/><Relationship Id="rId91" Type="http://schemas.openxmlformats.org/officeDocument/2006/relationships/image" Target="media/image33.wmf"/><Relationship Id="rId145" Type="http://schemas.openxmlformats.org/officeDocument/2006/relationships/oleObject" Target="embeddings/oleObject80.bin"/><Relationship Id="rId187" Type="http://schemas.openxmlformats.org/officeDocument/2006/relationships/oleObject" Target="embeddings/oleObject114.bin"/><Relationship Id="rId352" Type="http://schemas.openxmlformats.org/officeDocument/2006/relationships/oleObject" Target="embeddings/oleObject219.bin"/><Relationship Id="rId394" Type="http://schemas.openxmlformats.org/officeDocument/2006/relationships/oleObject" Target="embeddings/oleObject245.bin"/><Relationship Id="rId408" Type="http://schemas.openxmlformats.org/officeDocument/2006/relationships/image" Target="media/image128.wmf"/><Relationship Id="rId212" Type="http://schemas.openxmlformats.org/officeDocument/2006/relationships/image" Target="media/image62.wmf"/><Relationship Id="rId254" Type="http://schemas.openxmlformats.org/officeDocument/2006/relationships/oleObject" Target="embeddings/oleObject153.bin"/><Relationship Id="rId49" Type="http://schemas.openxmlformats.org/officeDocument/2006/relationships/oleObject" Target="embeddings/oleObject25.bin"/><Relationship Id="rId114" Type="http://schemas.openxmlformats.org/officeDocument/2006/relationships/image" Target="media/image36.wmf"/><Relationship Id="rId296" Type="http://schemas.openxmlformats.org/officeDocument/2006/relationships/oleObject" Target="embeddings/oleObject178.bin"/><Relationship Id="rId461" Type="http://schemas.openxmlformats.org/officeDocument/2006/relationships/oleObject" Target="embeddings/oleObject294.bin"/><Relationship Id="rId517" Type="http://schemas.openxmlformats.org/officeDocument/2006/relationships/image" Target="media/image160.png"/><Relationship Id="rId559" Type="http://schemas.openxmlformats.org/officeDocument/2006/relationships/image" Target="media/image182.emf"/><Relationship Id="rId60" Type="http://schemas.openxmlformats.org/officeDocument/2006/relationships/image" Target="media/image21.wmf"/><Relationship Id="rId156" Type="http://schemas.openxmlformats.org/officeDocument/2006/relationships/oleObject" Target="embeddings/oleObject91.bin"/><Relationship Id="rId198" Type="http://schemas.openxmlformats.org/officeDocument/2006/relationships/image" Target="media/image57.wmf"/><Relationship Id="rId321" Type="http://schemas.openxmlformats.org/officeDocument/2006/relationships/image" Target="media/image100.wmf"/><Relationship Id="rId363" Type="http://schemas.openxmlformats.org/officeDocument/2006/relationships/oleObject" Target="embeddings/oleObject227.bin"/><Relationship Id="rId419" Type="http://schemas.openxmlformats.org/officeDocument/2006/relationships/image" Target="media/image132.emf"/><Relationship Id="rId570" Type="http://schemas.openxmlformats.org/officeDocument/2006/relationships/image" Target="media/image188.wmf"/><Relationship Id="rId223" Type="http://schemas.openxmlformats.org/officeDocument/2006/relationships/oleObject" Target="embeddings/oleObject132.bin"/><Relationship Id="rId430" Type="http://schemas.openxmlformats.org/officeDocument/2006/relationships/oleObject" Target="embeddings/oleObject270.bin"/><Relationship Id="rId18" Type="http://schemas.openxmlformats.org/officeDocument/2006/relationships/image" Target="media/image7.emf"/><Relationship Id="rId265" Type="http://schemas.openxmlformats.org/officeDocument/2006/relationships/oleObject" Target="embeddings/oleObject159.bin"/><Relationship Id="rId472" Type="http://schemas.openxmlformats.org/officeDocument/2006/relationships/image" Target="media/image145.wmf"/><Relationship Id="rId528" Type="http://schemas.openxmlformats.org/officeDocument/2006/relationships/oleObject" Target="embeddings/oleObject339.bin"/><Relationship Id="rId125" Type="http://schemas.openxmlformats.org/officeDocument/2006/relationships/oleObject" Target="embeddings/oleObject69.bin"/><Relationship Id="rId167" Type="http://schemas.openxmlformats.org/officeDocument/2006/relationships/oleObject" Target="embeddings/oleObject101.bin"/><Relationship Id="rId332" Type="http://schemas.openxmlformats.org/officeDocument/2006/relationships/oleObject" Target="embeddings/oleObject206.bin"/><Relationship Id="rId374" Type="http://schemas.openxmlformats.org/officeDocument/2006/relationships/oleObject" Target="embeddings/oleObject233.bin"/><Relationship Id="rId581" Type="http://schemas.openxmlformats.org/officeDocument/2006/relationships/oleObject" Target="embeddings/oleObject364.bin"/><Relationship Id="rId71" Type="http://schemas.openxmlformats.org/officeDocument/2006/relationships/oleObject" Target="embeddings/oleObject40.bin"/><Relationship Id="rId234" Type="http://schemas.openxmlformats.org/officeDocument/2006/relationships/oleObject" Target="embeddings/oleObject139.bin"/><Relationship Id="rId2" Type="http://schemas.openxmlformats.org/officeDocument/2006/relationships/styles" Target="styles.xml"/><Relationship Id="rId29" Type="http://schemas.openxmlformats.org/officeDocument/2006/relationships/image" Target="media/image12.emf"/><Relationship Id="rId276" Type="http://schemas.openxmlformats.org/officeDocument/2006/relationships/oleObject" Target="embeddings/oleObject166.bin"/><Relationship Id="rId441" Type="http://schemas.openxmlformats.org/officeDocument/2006/relationships/oleObject" Target="embeddings/oleObject281.bin"/><Relationship Id="rId483" Type="http://schemas.openxmlformats.org/officeDocument/2006/relationships/oleObject" Target="embeddings/oleObject308.bin"/><Relationship Id="rId539" Type="http://schemas.openxmlformats.org/officeDocument/2006/relationships/image" Target="media/image172.wmf"/><Relationship Id="rId40" Type="http://schemas.openxmlformats.org/officeDocument/2006/relationships/oleObject" Target="embeddings/oleObject20.bin"/><Relationship Id="rId136" Type="http://schemas.openxmlformats.org/officeDocument/2006/relationships/image" Target="media/image44.wmf"/><Relationship Id="rId178" Type="http://schemas.openxmlformats.org/officeDocument/2006/relationships/image" Target="media/image55.wmf"/><Relationship Id="rId301" Type="http://schemas.openxmlformats.org/officeDocument/2006/relationships/oleObject" Target="embeddings/oleObject183.bin"/><Relationship Id="rId343" Type="http://schemas.openxmlformats.org/officeDocument/2006/relationships/oleObject" Target="embeddings/oleObject211.bin"/><Relationship Id="rId550" Type="http://schemas.openxmlformats.org/officeDocument/2006/relationships/image" Target="media/image179.emf"/><Relationship Id="rId82" Type="http://schemas.openxmlformats.org/officeDocument/2006/relationships/oleObject" Target="embeddings/oleObject47.bin"/><Relationship Id="rId203" Type="http://schemas.openxmlformats.org/officeDocument/2006/relationships/oleObject" Target="embeddings/oleObject119.bin"/><Relationship Id="rId385" Type="http://schemas.openxmlformats.org/officeDocument/2006/relationships/image" Target="media/image122.emf"/><Relationship Id="rId592" Type="http://schemas.openxmlformats.org/officeDocument/2006/relationships/oleObject" Target="embeddings/oleObject373.bin"/><Relationship Id="rId245" Type="http://schemas.openxmlformats.org/officeDocument/2006/relationships/oleObject" Target="embeddings/oleObject146.bin"/><Relationship Id="rId287" Type="http://schemas.openxmlformats.org/officeDocument/2006/relationships/image" Target="media/image91.emf"/><Relationship Id="rId410" Type="http://schemas.openxmlformats.org/officeDocument/2006/relationships/image" Target="media/image129.wmf"/><Relationship Id="rId452" Type="http://schemas.openxmlformats.org/officeDocument/2006/relationships/image" Target="media/image139.png"/><Relationship Id="rId494" Type="http://schemas.openxmlformats.org/officeDocument/2006/relationships/oleObject" Target="embeddings/oleObject318.bin"/><Relationship Id="rId508" Type="http://schemas.openxmlformats.org/officeDocument/2006/relationships/oleObject" Target="embeddings/oleObject327.bin"/><Relationship Id="rId105" Type="http://schemas.openxmlformats.org/officeDocument/2006/relationships/oleObject" Target="embeddings/oleObject59.bin"/><Relationship Id="rId147" Type="http://schemas.openxmlformats.org/officeDocument/2006/relationships/oleObject" Target="embeddings/oleObject82.bin"/><Relationship Id="rId312" Type="http://schemas.openxmlformats.org/officeDocument/2006/relationships/image" Target="media/image96.wmf"/><Relationship Id="rId354" Type="http://schemas.openxmlformats.org/officeDocument/2006/relationships/image" Target="media/image109.emf"/><Relationship Id="rId51" Type="http://schemas.openxmlformats.org/officeDocument/2006/relationships/oleObject" Target="embeddings/oleObject26.bin"/><Relationship Id="rId93" Type="http://schemas.openxmlformats.org/officeDocument/2006/relationships/image" Target="media/image34.wmf"/><Relationship Id="rId189" Type="http://schemas.openxmlformats.org/officeDocument/2006/relationships/oleObject" Target="embeddings/oleObject116.bin"/><Relationship Id="rId396" Type="http://schemas.openxmlformats.org/officeDocument/2006/relationships/oleObject" Target="embeddings/oleObject247.bin"/><Relationship Id="rId561" Type="http://schemas.openxmlformats.org/officeDocument/2006/relationships/oleObject" Target="embeddings/oleObject353.bin"/><Relationship Id="rId214" Type="http://schemas.openxmlformats.org/officeDocument/2006/relationships/image" Target="media/image63.wmf"/><Relationship Id="rId256" Type="http://schemas.openxmlformats.org/officeDocument/2006/relationships/oleObject" Target="embeddings/oleObject154.bin"/><Relationship Id="rId298" Type="http://schemas.openxmlformats.org/officeDocument/2006/relationships/oleObject" Target="embeddings/oleObject180.bin"/><Relationship Id="rId421" Type="http://schemas.openxmlformats.org/officeDocument/2006/relationships/oleObject" Target="embeddings/oleObject264.bin"/><Relationship Id="rId463" Type="http://schemas.openxmlformats.org/officeDocument/2006/relationships/oleObject" Target="embeddings/oleObject296.bin"/><Relationship Id="rId519" Type="http://schemas.openxmlformats.org/officeDocument/2006/relationships/oleObject" Target="embeddings/oleObject333.bin"/><Relationship Id="rId116" Type="http://schemas.openxmlformats.org/officeDocument/2006/relationships/image" Target="media/image37.wmf"/><Relationship Id="rId158" Type="http://schemas.openxmlformats.org/officeDocument/2006/relationships/oleObject" Target="embeddings/oleObject93.bin"/><Relationship Id="rId323" Type="http://schemas.openxmlformats.org/officeDocument/2006/relationships/image" Target="media/image101.wmf"/><Relationship Id="rId530" Type="http://schemas.openxmlformats.org/officeDocument/2006/relationships/oleObject" Target="embeddings/oleObject341.bin"/><Relationship Id="rId20" Type="http://schemas.openxmlformats.org/officeDocument/2006/relationships/image" Target="media/image8.emf"/><Relationship Id="rId62" Type="http://schemas.openxmlformats.org/officeDocument/2006/relationships/image" Target="media/image22.wmf"/><Relationship Id="rId365" Type="http://schemas.openxmlformats.org/officeDocument/2006/relationships/image" Target="media/image112.emf"/><Relationship Id="rId572" Type="http://schemas.openxmlformats.org/officeDocument/2006/relationships/image" Target="media/image189.wmf"/><Relationship Id="rId225" Type="http://schemas.openxmlformats.org/officeDocument/2006/relationships/oleObject" Target="embeddings/oleObject134.bin"/><Relationship Id="rId267" Type="http://schemas.openxmlformats.org/officeDocument/2006/relationships/oleObject" Target="embeddings/oleObject161.bin"/><Relationship Id="rId432" Type="http://schemas.openxmlformats.org/officeDocument/2006/relationships/oleObject" Target="embeddings/oleObject272.bin"/><Relationship Id="rId474" Type="http://schemas.openxmlformats.org/officeDocument/2006/relationships/image" Target="media/image146.wmf"/><Relationship Id="rId127" Type="http://schemas.openxmlformats.org/officeDocument/2006/relationships/oleObject" Target="embeddings/oleObject71.bin"/><Relationship Id="rId31" Type="http://schemas.openxmlformats.org/officeDocument/2006/relationships/image" Target="media/image13.emf"/><Relationship Id="rId73" Type="http://schemas.openxmlformats.org/officeDocument/2006/relationships/oleObject" Target="embeddings/oleObject42.bin"/><Relationship Id="rId169" Type="http://schemas.openxmlformats.org/officeDocument/2006/relationships/oleObject" Target="embeddings/oleObject102.bin"/><Relationship Id="rId334" Type="http://schemas.openxmlformats.org/officeDocument/2006/relationships/image" Target="media/image103.emf"/><Relationship Id="rId376" Type="http://schemas.openxmlformats.org/officeDocument/2006/relationships/oleObject" Target="embeddings/oleObject234.bin"/><Relationship Id="rId541" Type="http://schemas.openxmlformats.org/officeDocument/2006/relationships/image" Target="media/image173.jpeg"/><Relationship Id="rId583" Type="http://schemas.openxmlformats.org/officeDocument/2006/relationships/oleObject" Target="embeddings/oleObject366.bin"/><Relationship Id="rId4" Type="http://schemas.openxmlformats.org/officeDocument/2006/relationships/settings" Target="settings.xml"/><Relationship Id="rId180" Type="http://schemas.openxmlformats.org/officeDocument/2006/relationships/image" Target="media/image56.wmf"/><Relationship Id="rId236" Type="http://schemas.openxmlformats.org/officeDocument/2006/relationships/oleObject" Target="embeddings/oleObject140.bin"/><Relationship Id="rId278" Type="http://schemas.openxmlformats.org/officeDocument/2006/relationships/oleObject" Target="embeddings/oleObject167.bin"/><Relationship Id="rId401" Type="http://schemas.openxmlformats.org/officeDocument/2006/relationships/oleObject" Target="embeddings/oleObject252.bin"/><Relationship Id="rId443" Type="http://schemas.openxmlformats.org/officeDocument/2006/relationships/oleObject" Target="embeddings/oleObject283.bin"/><Relationship Id="rId303" Type="http://schemas.openxmlformats.org/officeDocument/2006/relationships/oleObject" Target="embeddings/oleObject185.bin"/><Relationship Id="rId485" Type="http://schemas.openxmlformats.org/officeDocument/2006/relationships/oleObject" Target="embeddings/oleObject309.bin"/><Relationship Id="rId42" Type="http://schemas.openxmlformats.org/officeDocument/2006/relationships/oleObject" Target="embeddings/oleObject21.bin"/><Relationship Id="rId84" Type="http://schemas.openxmlformats.org/officeDocument/2006/relationships/oleObject" Target="embeddings/oleObject48.bin"/><Relationship Id="rId138" Type="http://schemas.openxmlformats.org/officeDocument/2006/relationships/image" Target="media/image45.wmf"/><Relationship Id="rId345" Type="http://schemas.openxmlformats.org/officeDocument/2006/relationships/oleObject" Target="embeddings/oleObject213.bin"/><Relationship Id="rId387" Type="http://schemas.openxmlformats.org/officeDocument/2006/relationships/image" Target="media/image123.wmf"/><Relationship Id="rId510" Type="http://schemas.openxmlformats.org/officeDocument/2006/relationships/image" Target="media/image157.wmf"/><Relationship Id="rId552" Type="http://schemas.openxmlformats.org/officeDocument/2006/relationships/image" Target="media/image180.emf"/><Relationship Id="rId594" Type="http://schemas.openxmlformats.org/officeDocument/2006/relationships/header" Target="header1.xml"/><Relationship Id="rId191" Type="http://schemas.openxmlformats.org/officeDocument/2006/relationships/hyperlink" Target="http://onthi.com/?a=OT&amp;ot=LT&amp;hdn_lt_id=419" TargetMode="External"/><Relationship Id="rId205" Type="http://schemas.openxmlformats.org/officeDocument/2006/relationships/oleObject" Target="embeddings/oleObject120.bin"/><Relationship Id="rId247" Type="http://schemas.openxmlformats.org/officeDocument/2006/relationships/oleObject" Target="embeddings/oleObject148.bin"/><Relationship Id="rId412" Type="http://schemas.openxmlformats.org/officeDocument/2006/relationships/image" Target="media/image130.wmf"/><Relationship Id="rId107" Type="http://schemas.openxmlformats.org/officeDocument/2006/relationships/hyperlink" Target="http://onthi.com/?a=OT&amp;ot=LT&amp;hdn_lt_id=418" TargetMode="External"/><Relationship Id="rId289" Type="http://schemas.openxmlformats.org/officeDocument/2006/relationships/oleObject" Target="embeddings/oleObject173.bin"/><Relationship Id="rId454" Type="http://schemas.openxmlformats.org/officeDocument/2006/relationships/oleObject" Target="embeddings/oleObject289.bin"/><Relationship Id="rId496" Type="http://schemas.openxmlformats.org/officeDocument/2006/relationships/oleObject" Target="embeddings/oleObject319.bin"/><Relationship Id="rId11" Type="http://schemas.openxmlformats.org/officeDocument/2006/relationships/image" Target="media/image4.png"/><Relationship Id="rId53" Type="http://schemas.openxmlformats.org/officeDocument/2006/relationships/oleObject" Target="embeddings/oleObject28.bin"/><Relationship Id="rId149" Type="http://schemas.openxmlformats.org/officeDocument/2006/relationships/oleObject" Target="embeddings/oleObject84.bin"/><Relationship Id="rId314" Type="http://schemas.openxmlformats.org/officeDocument/2006/relationships/image" Target="media/image97.wmf"/><Relationship Id="rId356" Type="http://schemas.openxmlformats.org/officeDocument/2006/relationships/image" Target="media/image110.emf"/><Relationship Id="rId398" Type="http://schemas.openxmlformats.org/officeDocument/2006/relationships/oleObject" Target="embeddings/oleObject249.bin"/><Relationship Id="rId521" Type="http://schemas.openxmlformats.org/officeDocument/2006/relationships/oleObject" Target="embeddings/oleObject334.bin"/><Relationship Id="rId563" Type="http://schemas.openxmlformats.org/officeDocument/2006/relationships/oleObject" Target="embeddings/oleObject354.bin"/><Relationship Id="rId95" Type="http://schemas.openxmlformats.org/officeDocument/2006/relationships/hyperlink" Target="http://onthi.com/?a=OT&amp;ot=LT&amp;hdn_lt_id=418" TargetMode="External"/><Relationship Id="rId160" Type="http://schemas.openxmlformats.org/officeDocument/2006/relationships/oleObject" Target="embeddings/oleObject95.bin"/><Relationship Id="rId216" Type="http://schemas.openxmlformats.org/officeDocument/2006/relationships/image" Target="media/image64.wmf"/><Relationship Id="rId423" Type="http://schemas.openxmlformats.org/officeDocument/2006/relationships/oleObject" Target="embeddings/oleObject265.bin"/><Relationship Id="rId258" Type="http://schemas.openxmlformats.org/officeDocument/2006/relationships/oleObject" Target="embeddings/oleObject155.bin"/><Relationship Id="rId465" Type="http://schemas.openxmlformats.org/officeDocument/2006/relationships/oleObject" Target="embeddings/oleObject298.bin"/><Relationship Id="rId22" Type="http://schemas.openxmlformats.org/officeDocument/2006/relationships/oleObject" Target="embeddings/oleObject7.bin"/><Relationship Id="rId64" Type="http://schemas.openxmlformats.org/officeDocument/2006/relationships/image" Target="media/image23.wmf"/><Relationship Id="rId118" Type="http://schemas.openxmlformats.org/officeDocument/2006/relationships/image" Target="media/image38.wmf"/><Relationship Id="rId325" Type="http://schemas.openxmlformats.org/officeDocument/2006/relationships/oleObject" Target="embeddings/oleObject199.bin"/><Relationship Id="rId367" Type="http://schemas.openxmlformats.org/officeDocument/2006/relationships/image" Target="media/image113.emf"/><Relationship Id="rId532" Type="http://schemas.openxmlformats.org/officeDocument/2006/relationships/image" Target="media/image165.emf"/><Relationship Id="rId574" Type="http://schemas.openxmlformats.org/officeDocument/2006/relationships/image" Target="media/image190.emf"/><Relationship Id="rId171" Type="http://schemas.openxmlformats.org/officeDocument/2006/relationships/oleObject" Target="embeddings/oleObject103.bin"/><Relationship Id="rId227" Type="http://schemas.openxmlformats.org/officeDocument/2006/relationships/image" Target="media/image67.wmf"/><Relationship Id="rId269" Type="http://schemas.openxmlformats.org/officeDocument/2006/relationships/oleObject" Target="embeddings/oleObject163.bin"/><Relationship Id="rId434" Type="http://schemas.openxmlformats.org/officeDocument/2006/relationships/oleObject" Target="embeddings/oleObject274.bin"/><Relationship Id="rId476" Type="http://schemas.openxmlformats.org/officeDocument/2006/relationships/image" Target="media/image147.wmf"/><Relationship Id="rId33" Type="http://schemas.openxmlformats.org/officeDocument/2006/relationships/oleObject" Target="embeddings/oleObject13.bin"/><Relationship Id="rId129" Type="http://schemas.openxmlformats.org/officeDocument/2006/relationships/oleObject" Target="embeddings/oleObject72.bin"/><Relationship Id="rId280" Type="http://schemas.openxmlformats.org/officeDocument/2006/relationships/oleObject" Target="embeddings/oleObject168.bin"/><Relationship Id="rId336" Type="http://schemas.openxmlformats.org/officeDocument/2006/relationships/image" Target="media/image104.emf"/><Relationship Id="rId501" Type="http://schemas.openxmlformats.org/officeDocument/2006/relationships/oleObject" Target="embeddings/oleObject322.bin"/><Relationship Id="rId543" Type="http://schemas.openxmlformats.org/officeDocument/2006/relationships/image" Target="media/image175.jpeg"/><Relationship Id="rId75" Type="http://schemas.openxmlformats.org/officeDocument/2006/relationships/image" Target="media/image26.png"/><Relationship Id="rId140" Type="http://schemas.openxmlformats.org/officeDocument/2006/relationships/image" Target="media/image46.wmf"/><Relationship Id="rId182" Type="http://schemas.openxmlformats.org/officeDocument/2006/relationships/oleObject" Target="embeddings/oleObject109.bin"/><Relationship Id="rId378" Type="http://schemas.openxmlformats.org/officeDocument/2006/relationships/oleObject" Target="embeddings/oleObject235.bin"/><Relationship Id="rId403" Type="http://schemas.openxmlformats.org/officeDocument/2006/relationships/oleObject" Target="embeddings/oleObject254.bin"/><Relationship Id="rId585" Type="http://schemas.openxmlformats.org/officeDocument/2006/relationships/oleObject" Target="embeddings/oleObject368.bin"/><Relationship Id="rId6" Type="http://schemas.openxmlformats.org/officeDocument/2006/relationships/footnotes" Target="footnotes.xml"/><Relationship Id="rId238" Type="http://schemas.openxmlformats.org/officeDocument/2006/relationships/oleObject" Target="embeddings/oleObject141.bin"/><Relationship Id="rId445" Type="http://schemas.openxmlformats.org/officeDocument/2006/relationships/image" Target="media/image136.wmf"/><Relationship Id="rId487" Type="http://schemas.openxmlformats.org/officeDocument/2006/relationships/oleObject" Target="embeddings/oleObject311.bin"/><Relationship Id="rId291" Type="http://schemas.openxmlformats.org/officeDocument/2006/relationships/oleObject" Target="embeddings/oleObject175.bin"/><Relationship Id="rId305" Type="http://schemas.openxmlformats.org/officeDocument/2006/relationships/oleObject" Target="embeddings/oleObject187.bin"/><Relationship Id="rId347" Type="http://schemas.openxmlformats.org/officeDocument/2006/relationships/oleObject" Target="embeddings/oleObject215.bin"/><Relationship Id="rId512" Type="http://schemas.openxmlformats.org/officeDocument/2006/relationships/oleObject" Target="embeddings/oleObject330.bin"/><Relationship Id="rId44" Type="http://schemas.openxmlformats.org/officeDocument/2006/relationships/image" Target="media/image15.wmf"/><Relationship Id="rId86" Type="http://schemas.openxmlformats.org/officeDocument/2006/relationships/oleObject" Target="embeddings/oleObject49.bin"/><Relationship Id="rId151" Type="http://schemas.openxmlformats.org/officeDocument/2006/relationships/oleObject" Target="embeddings/oleObject86.bin"/><Relationship Id="rId389" Type="http://schemas.openxmlformats.org/officeDocument/2006/relationships/image" Target="media/image124.wmf"/><Relationship Id="rId554" Type="http://schemas.openxmlformats.org/officeDocument/2006/relationships/oleObject" Target="embeddings/oleObject349.bin"/><Relationship Id="rId596" Type="http://schemas.openxmlformats.org/officeDocument/2006/relationships/fontTable" Target="fontTable.xml"/><Relationship Id="rId193" Type="http://schemas.openxmlformats.org/officeDocument/2006/relationships/hyperlink" Target="http://onthi.com/?a=OT&amp;ot=LT&amp;hdn_lt_id=419" TargetMode="External"/><Relationship Id="rId207" Type="http://schemas.openxmlformats.org/officeDocument/2006/relationships/oleObject" Target="embeddings/oleObject122.bin"/><Relationship Id="rId249" Type="http://schemas.openxmlformats.org/officeDocument/2006/relationships/oleObject" Target="embeddings/oleObject150.bin"/><Relationship Id="rId414" Type="http://schemas.openxmlformats.org/officeDocument/2006/relationships/oleObject" Target="embeddings/oleObject259.bin"/><Relationship Id="rId456" Type="http://schemas.openxmlformats.org/officeDocument/2006/relationships/oleObject" Target="embeddings/oleObject291.bin"/><Relationship Id="rId498" Type="http://schemas.openxmlformats.org/officeDocument/2006/relationships/image" Target="media/image153.emf"/><Relationship Id="rId13" Type="http://schemas.openxmlformats.org/officeDocument/2006/relationships/oleObject" Target="embeddings/oleObject1.bin"/><Relationship Id="rId109" Type="http://schemas.openxmlformats.org/officeDocument/2006/relationships/hyperlink" Target="http://onthi.com/?a=OT&amp;ot=LT&amp;hdn_lt_id=422" TargetMode="External"/><Relationship Id="rId260" Type="http://schemas.openxmlformats.org/officeDocument/2006/relationships/oleObject" Target="embeddings/oleObject156.bin"/><Relationship Id="rId316" Type="http://schemas.openxmlformats.org/officeDocument/2006/relationships/image" Target="media/image98.wmf"/><Relationship Id="rId523" Type="http://schemas.openxmlformats.org/officeDocument/2006/relationships/image" Target="media/image163.wmf"/><Relationship Id="rId55" Type="http://schemas.openxmlformats.org/officeDocument/2006/relationships/oleObject" Target="embeddings/oleObject30.bin"/><Relationship Id="rId97" Type="http://schemas.openxmlformats.org/officeDocument/2006/relationships/hyperlink" Target="http://onthi.com/?a=OT&amp;ot=LT&amp;hdn_lt_id=422" TargetMode="External"/><Relationship Id="rId120" Type="http://schemas.openxmlformats.org/officeDocument/2006/relationships/image" Target="media/image39.wmf"/><Relationship Id="rId358" Type="http://schemas.openxmlformats.org/officeDocument/2006/relationships/image" Target="media/image111.wmf"/><Relationship Id="rId565" Type="http://schemas.openxmlformats.org/officeDocument/2006/relationships/oleObject" Target="embeddings/oleObject355.bin"/><Relationship Id="rId162" Type="http://schemas.openxmlformats.org/officeDocument/2006/relationships/oleObject" Target="embeddings/oleObject97.bin"/><Relationship Id="rId218" Type="http://schemas.openxmlformats.org/officeDocument/2006/relationships/image" Target="media/image65.wmf"/><Relationship Id="rId425" Type="http://schemas.openxmlformats.org/officeDocument/2006/relationships/oleObject" Target="embeddings/oleObject266.bin"/><Relationship Id="rId467" Type="http://schemas.openxmlformats.org/officeDocument/2006/relationships/oleObject" Target="embeddings/oleObject300.bin"/><Relationship Id="rId271" Type="http://schemas.openxmlformats.org/officeDocument/2006/relationships/image" Target="media/image82.emf"/><Relationship Id="rId24" Type="http://schemas.openxmlformats.org/officeDocument/2006/relationships/image" Target="media/image9.png"/><Relationship Id="rId66" Type="http://schemas.openxmlformats.org/officeDocument/2006/relationships/image" Target="media/image24.wmf"/><Relationship Id="rId131" Type="http://schemas.openxmlformats.org/officeDocument/2006/relationships/oleObject" Target="embeddings/oleObject73.bin"/><Relationship Id="rId327" Type="http://schemas.openxmlformats.org/officeDocument/2006/relationships/oleObject" Target="embeddings/oleObject201.bin"/><Relationship Id="rId369" Type="http://schemas.openxmlformats.org/officeDocument/2006/relationships/image" Target="media/image114.emf"/><Relationship Id="rId534" Type="http://schemas.openxmlformats.org/officeDocument/2006/relationships/image" Target="media/image167.png"/><Relationship Id="rId576" Type="http://schemas.openxmlformats.org/officeDocument/2006/relationships/image" Target="media/image191.wmf"/><Relationship Id="rId173" Type="http://schemas.openxmlformats.org/officeDocument/2006/relationships/oleObject" Target="embeddings/oleObject104.bin"/><Relationship Id="rId229" Type="http://schemas.openxmlformats.org/officeDocument/2006/relationships/image" Target="media/image68.wmf"/><Relationship Id="rId380" Type="http://schemas.openxmlformats.org/officeDocument/2006/relationships/oleObject" Target="embeddings/oleObject236.bin"/><Relationship Id="rId436" Type="http://schemas.openxmlformats.org/officeDocument/2006/relationships/oleObject" Target="embeddings/oleObject276.bin"/><Relationship Id="rId240" Type="http://schemas.openxmlformats.org/officeDocument/2006/relationships/oleObject" Target="embeddings/oleObject142.bin"/><Relationship Id="rId478" Type="http://schemas.openxmlformats.org/officeDocument/2006/relationships/image" Target="media/image148.wmf"/><Relationship Id="rId35" Type="http://schemas.openxmlformats.org/officeDocument/2006/relationships/oleObject" Target="embeddings/oleObject15.bin"/><Relationship Id="rId77" Type="http://schemas.openxmlformats.org/officeDocument/2006/relationships/oleObject" Target="embeddings/oleObject43.bin"/><Relationship Id="rId100" Type="http://schemas.openxmlformats.org/officeDocument/2006/relationships/oleObject" Target="embeddings/oleObject54.bin"/><Relationship Id="rId282" Type="http://schemas.openxmlformats.org/officeDocument/2006/relationships/image" Target="media/image88.png"/><Relationship Id="rId338" Type="http://schemas.openxmlformats.org/officeDocument/2006/relationships/image" Target="media/image105.emf"/><Relationship Id="rId503" Type="http://schemas.openxmlformats.org/officeDocument/2006/relationships/oleObject" Target="embeddings/oleObject323.bin"/><Relationship Id="rId545" Type="http://schemas.openxmlformats.org/officeDocument/2006/relationships/image" Target="media/image176.emf"/><Relationship Id="rId587" Type="http://schemas.openxmlformats.org/officeDocument/2006/relationships/oleObject" Target="embeddings/oleObject370.bin"/><Relationship Id="rId8" Type="http://schemas.openxmlformats.org/officeDocument/2006/relationships/image" Target="media/image1.png"/><Relationship Id="rId142" Type="http://schemas.openxmlformats.org/officeDocument/2006/relationships/image" Target="media/image47.wmf"/><Relationship Id="rId184" Type="http://schemas.openxmlformats.org/officeDocument/2006/relationships/oleObject" Target="embeddings/oleObject111.bin"/><Relationship Id="rId391" Type="http://schemas.openxmlformats.org/officeDocument/2006/relationships/oleObject" Target="embeddings/oleObject242.bin"/><Relationship Id="rId405" Type="http://schemas.openxmlformats.org/officeDocument/2006/relationships/image" Target="media/image126.emf"/><Relationship Id="rId447" Type="http://schemas.openxmlformats.org/officeDocument/2006/relationships/oleObject" Target="embeddings/oleObject286.bin"/><Relationship Id="rId251" Type="http://schemas.openxmlformats.org/officeDocument/2006/relationships/oleObject" Target="embeddings/oleObject152.bin"/><Relationship Id="rId489" Type="http://schemas.openxmlformats.org/officeDocument/2006/relationships/oleObject" Target="embeddings/oleObject313.bin"/><Relationship Id="rId46" Type="http://schemas.openxmlformats.org/officeDocument/2006/relationships/image" Target="media/image16.wmf"/><Relationship Id="rId293" Type="http://schemas.openxmlformats.org/officeDocument/2006/relationships/oleObject" Target="embeddings/oleObject176.bin"/><Relationship Id="rId307" Type="http://schemas.openxmlformats.org/officeDocument/2006/relationships/oleObject" Target="embeddings/oleObject189.bin"/><Relationship Id="rId349" Type="http://schemas.openxmlformats.org/officeDocument/2006/relationships/oleObject" Target="embeddings/oleObject217.bin"/><Relationship Id="rId514" Type="http://schemas.openxmlformats.org/officeDocument/2006/relationships/oleObject" Target="embeddings/oleObject332.bin"/><Relationship Id="rId556" Type="http://schemas.openxmlformats.org/officeDocument/2006/relationships/oleObject" Target="embeddings/oleObject351.bin"/><Relationship Id="rId88" Type="http://schemas.openxmlformats.org/officeDocument/2006/relationships/oleObject" Target="embeddings/oleObject50.bin"/><Relationship Id="rId111" Type="http://schemas.openxmlformats.org/officeDocument/2006/relationships/hyperlink" Target="http://onthi.com/?a=OT&amp;ot=LT&amp;hdn_lt_id=418" TargetMode="External"/><Relationship Id="rId153" Type="http://schemas.openxmlformats.org/officeDocument/2006/relationships/oleObject" Target="embeddings/oleObject88.bin"/><Relationship Id="rId195" Type="http://schemas.openxmlformats.org/officeDocument/2006/relationships/hyperlink" Target="http://onthi.com/?a=OT&amp;ot=LT&amp;hdn_lt_id=419" TargetMode="External"/><Relationship Id="rId209" Type="http://schemas.openxmlformats.org/officeDocument/2006/relationships/oleObject" Target="embeddings/oleObject124.bin"/><Relationship Id="rId360" Type="http://schemas.openxmlformats.org/officeDocument/2006/relationships/oleObject" Target="embeddings/oleObject224.bin"/><Relationship Id="rId416" Type="http://schemas.openxmlformats.org/officeDocument/2006/relationships/oleObject" Target="embeddings/oleObject261.bin"/><Relationship Id="rId220" Type="http://schemas.openxmlformats.org/officeDocument/2006/relationships/image" Target="media/image66.png"/><Relationship Id="rId458" Type="http://schemas.openxmlformats.org/officeDocument/2006/relationships/oleObject" Target="embeddings/oleObject292.bin"/><Relationship Id="rId15" Type="http://schemas.openxmlformats.org/officeDocument/2006/relationships/oleObject" Target="embeddings/oleObject2.bin"/><Relationship Id="rId57" Type="http://schemas.openxmlformats.org/officeDocument/2006/relationships/oleObject" Target="embeddings/oleObject31.bin"/><Relationship Id="rId262" Type="http://schemas.openxmlformats.org/officeDocument/2006/relationships/oleObject" Target="embeddings/oleObject157.bin"/><Relationship Id="rId318" Type="http://schemas.openxmlformats.org/officeDocument/2006/relationships/oleObject" Target="embeddings/oleObject195.bin"/><Relationship Id="rId525" Type="http://schemas.openxmlformats.org/officeDocument/2006/relationships/image" Target="media/image164.wmf"/><Relationship Id="rId567" Type="http://schemas.openxmlformats.org/officeDocument/2006/relationships/oleObject" Target="embeddings/oleObject356.bin"/><Relationship Id="rId99" Type="http://schemas.openxmlformats.org/officeDocument/2006/relationships/hyperlink" Target="http://onthi.com/?a=OT&amp;ot=LT&amp;hdn_lt_id=418" TargetMode="External"/><Relationship Id="rId122" Type="http://schemas.openxmlformats.org/officeDocument/2006/relationships/oleObject" Target="embeddings/oleObject66.bin"/><Relationship Id="rId164" Type="http://schemas.openxmlformats.org/officeDocument/2006/relationships/oleObject" Target="embeddings/oleObject99.bin"/><Relationship Id="rId371" Type="http://schemas.openxmlformats.org/officeDocument/2006/relationships/image" Target="media/image115.emf"/><Relationship Id="rId427" Type="http://schemas.openxmlformats.org/officeDocument/2006/relationships/image" Target="media/image135.wmf"/><Relationship Id="rId469" Type="http://schemas.openxmlformats.org/officeDocument/2006/relationships/oleObject" Target="embeddings/oleObject301.bin"/><Relationship Id="rId26" Type="http://schemas.openxmlformats.org/officeDocument/2006/relationships/oleObject" Target="embeddings/oleObject9.bin"/><Relationship Id="rId231" Type="http://schemas.openxmlformats.org/officeDocument/2006/relationships/image" Target="media/image69.wmf"/><Relationship Id="rId273" Type="http://schemas.openxmlformats.org/officeDocument/2006/relationships/image" Target="media/image83.png"/><Relationship Id="rId329" Type="http://schemas.openxmlformats.org/officeDocument/2006/relationships/oleObject" Target="embeddings/oleObject203.bin"/><Relationship Id="rId480" Type="http://schemas.openxmlformats.org/officeDocument/2006/relationships/image" Target="media/image149.wmf"/><Relationship Id="rId536" Type="http://schemas.openxmlformats.org/officeDocument/2006/relationships/image" Target="media/image169.png"/><Relationship Id="rId68" Type="http://schemas.openxmlformats.org/officeDocument/2006/relationships/oleObject" Target="embeddings/oleObject37.bin"/><Relationship Id="rId133" Type="http://schemas.openxmlformats.org/officeDocument/2006/relationships/oleObject" Target="embeddings/oleObject74.bin"/><Relationship Id="rId175" Type="http://schemas.openxmlformats.org/officeDocument/2006/relationships/oleObject" Target="embeddings/oleObject105.bin"/><Relationship Id="rId340" Type="http://schemas.openxmlformats.org/officeDocument/2006/relationships/image" Target="media/image106.emf"/><Relationship Id="rId578" Type="http://schemas.openxmlformats.org/officeDocument/2006/relationships/image" Target="media/image192.wmf"/><Relationship Id="rId200" Type="http://schemas.openxmlformats.org/officeDocument/2006/relationships/image" Target="media/image58.wmf"/><Relationship Id="rId382" Type="http://schemas.openxmlformats.org/officeDocument/2006/relationships/oleObject" Target="embeddings/oleObject237.bin"/><Relationship Id="rId438" Type="http://schemas.openxmlformats.org/officeDocument/2006/relationships/oleObject" Target="embeddings/oleObject278.bin"/><Relationship Id="rId242" Type="http://schemas.openxmlformats.org/officeDocument/2006/relationships/oleObject" Target="embeddings/oleObject143.bin"/><Relationship Id="rId284" Type="http://schemas.openxmlformats.org/officeDocument/2006/relationships/oleObject" Target="embeddings/oleObject170.bin"/><Relationship Id="rId491" Type="http://schemas.openxmlformats.org/officeDocument/2006/relationships/oleObject" Target="embeddings/oleObject315.bin"/><Relationship Id="rId505" Type="http://schemas.openxmlformats.org/officeDocument/2006/relationships/oleObject" Target="embeddings/oleObject324.bin"/><Relationship Id="rId37" Type="http://schemas.openxmlformats.org/officeDocument/2006/relationships/oleObject" Target="embeddings/oleObject17.bin"/><Relationship Id="rId79" Type="http://schemas.openxmlformats.org/officeDocument/2006/relationships/oleObject" Target="embeddings/oleObject45.bin"/><Relationship Id="rId102" Type="http://schemas.openxmlformats.org/officeDocument/2006/relationships/oleObject" Target="embeddings/oleObject56.bin"/><Relationship Id="rId144" Type="http://schemas.openxmlformats.org/officeDocument/2006/relationships/image" Target="media/image48.wmf"/><Relationship Id="rId547" Type="http://schemas.openxmlformats.org/officeDocument/2006/relationships/oleObject" Target="embeddings/oleObject345.bin"/><Relationship Id="rId589" Type="http://schemas.openxmlformats.org/officeDocument/2006/relationships/oleObject" Target="embeddings/oleObject372.bin"/><Relationship Id="rId90" Type="http://schemas.openxmlformats.org/officeDocument/2006/relationships/oleObject" Target="embeddings/oleObject51.bin"/><Relationship Id="rId186" Type="http://schemas.openxmlformats.org/officeDocument/2006/relationships/oleObject" Target="embeddings/oleObject113.bin"/><Relationship Id="rId351" Type="http://schemas.openxmlformats.org/officeDocument/2006/relationships/oleObject" Target="embeddings/oleObject218.bin"/><Relationship Id="rId393" Type="http://schemas.openxmlformats.org/officeDocument/2006/relationships/oleObject" Target="embeddings/oleObject244.bin"/><Relationship Id="rId407" Type="http://schemas.openxmlformats.org/officeDocument/2006/relationships/oleObject" Target="embeddings/oleObject255.bin"/><Relationship Id="rId449" Type="http://schemas.openxmlformats.org/officeDocument/2006/relationships/oleObject" Target="embeddings/oleObject287.bin"/><Relationship Id="rId211" Type="http://schemas.openxmlformats.org/officeDocument/2006/relationships/oleObject" Target="embeddings/oleObject125.bin"/><Relationship Id="rId253" Type="http://schemas.openxmlformats.org/officeDocument/2006/relationships/image" Target="media/image76.emf"/><Relationship Id="rId295" Type="http://schemas.openxmlformats.org/officeDocument/2006/relationships/oleObject" Target="embeddings/oleObject177.bin"/><Relationship Id="rId309" Type="http://schemas.openxmlformats.org/officeDocument/2006/relationships/image" Target="media/image94.png"/><Relationship Id="rId460" Type="http://schemas.openxmlformats.org/officeDocument/2006/relationships/image" Target="media/image142.emf"/><Relationship Id="rId516" Type="http://schemas.openxmlformats.org/officeDocument/2006/relationships/image" Target="media/image159.emf"/><Relationship Id="rId48" Type="http://schemas.openxmlformats.org/officeDocument/2006/relationships/image" Target="media/image17.wmf"/><Relationship Id="rId113" Type="http://schemas.openxmlformats.org/officeDocument/2006/relationships/oleObject" Target="embeddings/oleObject61.bin"/><Relationship Id="rId320" Type="http://schemas.openxmlformats.org/officeDocument/2006/relationships/oleObject" Target="embeddings/oleObject196.bin"/><Relationship Id="rId558" Type="http://schemas.openxmlformats.org/officeDocument/2006/relationships/image" Target="media/image181.emf"/><Relationship Id="rId155" Type="http://schemas.openxmlformats.org/officeDocument/2006/relationships/oleObject" Target="embeddings/oleObject90.bin"/><Relationship Id="rId197" Type="http://schemas.openxmlformats.org/officeDocument/2006/relationships/hyperlink" Target="http://onthi.com/?a=OT&amp;ot=LT&amp;hdn_lt_id=419" TargetMode="External"/><Relationship Id="rId362" Type="http://schemas.openxmlformats.org/officeDocument/2006/relationships/oleObject" Target="embeddings/oleObject226.bin"/><Relationship Id="rId418" Type="http://schemas.openxmlformats.org/officeDocument/2006/relationships/image" Target="media/image131.png"/><Relationship Id="rId222" Type="http://schemas.openxmlformats.org/officeDocument/2006/relationships/oleObject" Target="embeddings/oleObject131.bin"/><Relationship Id="rId264" Type="http://schemas.openxmlformats.org/officeDocument/2006/relationships/oleObject" Target="embeddings/oleObject158.bin"/><Relationship Id="rId471" Type="http://schemas.openxmlformats.org/officeDocument/2006/relationships/oleObject" Target="embeddings/oleObject302.bin"/><Relationship Id="rId17" Type="http://schemas.openxmlformats.org/officeDocument/2006/relationships/oleObject" Target="embeddings/oleObject4.bin"/><Relationship Id="rId59" Type="http://schemas.openxmlformats.org/officeDocument/2006/relationships/oleObject" Target="embeddings/oleObject32.bin"/><Relationship Id="rId124" Type="http://schemas.openxmlformats.org/officeDocument/2006/relationships/oleObject" Target="embeddings/oleObject68.bin"/><Relationship Id="rId527" Type="http://schemas.openxmlformats.org/officeDocument/2006/relationships/oleObject" Target="embeddings/oleObject338.bin"/><Relationship Id="rId569" Type="http://schemas.openxmlformats.org/officeDocument/2006/relationships/oleObject" Target="embeddings/oleObject357.bin"/><Relationship Id="rId70" Type="http://schemas.openxmlformats.org/officeDocument/2006/relationships/oleObject" Target="embeddings/oleObject39.bin"/><Relationship Id="rId166" Type="http://schemas.openxmlformats.org/officeDocument/2006/relationships/image" Target="media/image49.emf"/><Relationship Id="rId331" Type="http://schemas.openxmlformats.org/officeDocument/2006/relationships/oleObject" Target="embeddings/oleObject205.bin"/><Relationship Id="rId373" Type="http://schemas.openxmlformats.org/officeDocument/2006/relationships/image" Target="media/image116.emf"/><Relationship Id="rId429" Type="http://schemas.openxmlformats.org/officeDocument/2006/relationships/oleObject" Target="embeddings/oleObject269.bin"/><Relationship Id="rId580" Type="http://schemas.openxmlformats.org/officeDocument/2006/relationships/oleObject" Target="embeddings/oleObject363.bin"/><Relationship Id="rId1" Type="http://schemas.openxmlformats.org/officeDocument/2006/relationships/numbering" Target="numbering.xml"/><Relationship Id="rId233" Type="http://schemas.openxmlformats.org/officeDocument/2006/relationships/image" Target="media/image70.wmf"/><Relationship Id="rId440" Type="http://schemas.openxmlformats.org/officeDocument/2006/relationships/oleObject" Target="embeddings/oleObject280.bin"/><Relationship Id="rId28" Type="http://schemas.openxmlformats.org/officeDocument/2006/relationships/oleObject" Target="embeddings/oleObject10.bin"/><Relationship Id="rId275" Type="http://schemas.openxmlformats.org/officeDocument/2006/relationships/image" Target="media/image85.emf"/><Relationship Id="rId300" Type="http://schemas.openxmlformats.org/officeDocument/2006/relationships/oleObject" Target="embeddings/oleObject182.bin"/><Relationship Id="rId482" Type="http://schemas.openxmlformats.org/officeDocument/2006/relationships/image" Target="media/image150.wmf"/><Relationship Id="rId538" Type="http://schemas.openxmlformats.org/officeDocument/2006/relationships/image" Target="media/image171.png"/><Relationship Id="rId81" Type="http://schemas.openxmlformats.org/officeDocument/2006/relationships/image" Target="media/image28.wmf"/><Relationship Id="rId135" Type="http://schemas.openxmlformats.org/officeDocument/2006/relationships/oleObject" Target="embeddings/oleObject75.bin"/><Relationship Id="rId177" Type="http://schemas.openxmlformats.org/officeDocument/2006/relationships/oleObject" Target="embeddings/oleObject106.bin"/><Relationship Id="rId342" Type="http://schemas.openxmlformats.org/officeDocument/2006/relationships/image" Target="media/image107.emf"/><Relationship Id="rId384" Type="http://schemas.openxmlformats.org/officeDocument/2006/relationships/oleObject" Target="embeddings/oleObject238.bin"/><Relationship Id="rId591" Type="http://schemas.openxmlformats.org/officeDocument/2006/relationships/image" Target="media/image194.wmf"/><Relationship Id="rId202" Type="http://schemas.openxmlformats.org/officeDocument/2006/relationships/image" Target="media/image59.wmf"/><Relationship Id="rId244" Type="http://schemas.openxmlformats.org/officeDocument/2006/relationships/oleObject" Target="embeddings/oleObject145.bin"/><Relationship Id="rId39" Type="http://schemas.openxmlformats.org/officeDocument/2006/relationships/oleObject" Target="embeddings/oleObject19.bin"/><Relationship Id="rId286" Type="http://schemas.openxmlformats.org/officeDocument/2006/relationships/oleObject" Target="embeddings/oleObject171.bin"/><Relationship Id="rId451" Type="http://schemas.openxmlformats.org/officeDocument/2006/relationships/image" Target="media/image138.png"/><Relationship Id="rId493" Type="http://schemas.openxmlformats.org/officeDocument/2006/relationships/oleObject" Target="embeddings/oleObject317.bin"/><Relationship Id="rId507" Type="http://schemas.openxmlformats.org/officeDocument/2006/relationships/oleObject" Target="embeddings/oleObject326.bin"/><Relationship Id="rId549" Type="http://schemas.openxmlformats.org/officeDocument/2006/relationships/oleObject" Target="embeddings/oleObject346.bin"/><Relationship Id="rId50" Type="http://schemas.openxmlformats.org/officeDocument/2006/relationships/image" Target="media/image18.wmf"/><Relationship Id="rId104" Type="http://schemas.openxmlformats.org/officeDocument/2006/relationships/oleObject" Target="embeddings/oleObject58.bin"/><Relationship Id="rId146" Type="http://schemas.openxmlformats.org/officeDocument/2006/relationships/oleObject" Target="embeddings/oleObject81.bin"/><Relationship Id="rId188" Type="http://schemas.openxmlformats.org/officeDocument/2006/relationships/oleObject" Target="embeddings/oleObject115.bin"/><Relationship Id="rId311" Type="http://schemas.openxmlformats.org/officeDocument/2006/relationships/oleObject" Target="embeddings/oleObject191.bin"/><Relationship Id="rId353" Type="http://schemas.openxmlformats.org/officeDocument/2006/relationships/oleObject" Target="embeddings/oleObject220.bin"/><Relationship Id="rId395" Type="http://schemas.openxmlformats.org/officeDocument/2006/relationships/oleObject" Target="embeddings/oleObject246.bin"/><Relationship Id="rId409" Type="http://schemas.openxmlformats.org/officeDocument/2006/relationships/oleObject" Target="embeddings/oleObject256.bin"/><Relationship Id="rId560" Type="http://schemas.openxmlformats.org/officeDocument/2006/relationships/image" Target="media/image183.wmf"/><Relationship Id="rId92" Type="http://schemas.openxmlformats.org/officeDocument/2006/relationships/oleObject" Target="embeddings/oleObject52.bin"/><Relationship Id="rId213" Type="http://schemas.openxmlformats.org/officeDocument/2006/relationships/oleObject" Target="embeddings/oleObject126.bin"/><Relationship Id="rId420" Type="http://schemas.openxmlformats.org/officeDocument/2006/relationships/oleObject" Target="embeddings/oleObject263.bin"/><Relationship Id="rId255" Type="http://schemas.openxmlformats.org/officeDocument/2006/relationships/image" Target="media/image77.emf"/><Relationship Id="rId297" Type="http://schemas.openxmlformats.org/officeDocument/2006/relationships/oleObject" Target="embeddings/oleObject179.bin"/><Relationship Id="rId462" Type="http://schemas.openxmlformats.org/officeDocument/2006/relationships/oleObject" Target="embeddings/oleObject295.bin"/><Relationship Id="rId518" Type="http://schemas.openxmlformats.org/officeDocument/2006/relationships/image" Target="media/image161.wmf"/><Relationship Id="rId115" Type="http://schemas.openxmlformats.org/officeDocument/2006/relationships/oleObject" Target="embeddings/oleObject62.bin"/><Relationship Id="rId157" Type="http://schemas.openxmlformats.org/officeDocument/2006/relationships/oleObject" Target="embeddings/oleObject92.bin"/><Relationship Id="rId322" Type="http://schemas.openxmlformats.org/officeDocument/2006/relationships/oleObject" Target="embeddings/oleObject197.bin"/><Relationship Id="rId364" Type="http://schemas.openxmlformats.org/officeDocument/2006/relationships/oleObject" Target="embeddings/oleObject228.bin"/><Relationship Id="rId61" Type="http://schemas.openxmlformats.org/officeDocument/2006/relationships/oleObject" Target="embeddings/oleObject33.bin"/><Relationship Id="rId199" Type="http://schemas.openxmlformats.org/officeDocument/2006/relationships/oleObject" Target="embeddings/oleObject117.bin"/><Relationship Id="rId571" Type="http://schemas.openxmlformats.org/officeDocument/2006/relationships/oleObject" Target="embeddings/oleObject358.bin"/><Relationship Id="rId19" Type="http://schemas.openxmlformats.org/officeDocument/2006/relationships/oleObject" Target="embeddings/oleObject5.bin"/><Relationship Id="rId224" Type="http://schemas.openxmlformats.org/officeDocument/2006/relationships/oleObject" Target="embeddings/oleObject133.bin"/><Relationship Id="rId266" Type="http://schemas.openxmlformats.org/officeDocument/2006/relationships/oleObject" Target="embeddings/oleObject160.bin"/><Relationship Id="rId431" Type="http://schemas.openxmlformats.org/officeDocument/2006/relationships/oleObject" Target="embeddings/oleObject271.bin"/><Relationship Id="rId473" Type="http://schemas.openxmlformats.org/officeDocument/2006/relationships/oleObject" Target="embeddings/oleObject303.bin"/><Relationship Id="rId529" Type="http://schemas.openxmlformats.org/officeDocument/2006/relationships/oleObject" Target="embeddings/oleObject340.bin"/><Relationship Id="rId30" Type="http://schemas.openxmlformats.org/officeDocument/2006/relationships/oleObject" Target="embeddings/oleObject11.bin"/><Relationship Id="rId126" Type="http://schemas.openxmlformats.org/officeDocument/2006/relationships/oleObject" Target="embeddings/oleObject70.bin"/><Relationship Id="rId168" Type="http://schemas.openxmlformats.org/officeDocument/2006/relationships/image" Target="media/image50.emf"/><Relationship Id="rId333" Type="http://schemas.openxmlformats.org/officeDocument/2006/relationships/image" Target="media/image102.png"/><Relationship Id="rId540" Type="http://schemas.openxmlformats.org/officeDocument/2006/relationships/oleObject" Target="embeddings/oleObject343.bin"/><Relationship Id="rId72" Type="http://schemas.openxmlformats.org/officeDocument/2006/relationships/oleObject" Target="embeddings/oleObject41.bin"/><Relationship Id="rId375" Type="http://schemas.openxmlformats.org/officeDocument/2006/relationships/image" Target="media/image117.emf"/><Relationship Id="rId582" Type="http://schemas.openxmlformats.org/officeDocument/2006/relationships/oleObject" Target="embeddings/oleObject365.bin"/><Relationship Id="rId3" Type="http://schemas.microsoft.com/office/2007/relationships/stylesWithEffects" Target="stylesWithEffects.xml"/><Relationship Id="rId235" Type="http://schemas.openxmlformats.org/officeDocument/2006/relationships/image" Target="media/image71.wmf"/><Relationship Id="rId277" Type="http://schemas.openxmlformats.org/officeDocument/2006/relationships/image" Target="media/image86.emf"/><Relationship Id="rId400" Type="http://schemas.openxmlformats.org/officeDocument/2006/relationships/oleObject" Target="embeddings/oleObject251.bin"/><Relationship Id="rId442" Type="http://schemas.openxmlformats.org/officeDocument/2006/relationships/oleObject" Target="embeddings/oleObject282.bin"/><Relationship Id="rId484" Type="http://schemas.openxmlformats.org/officeDocument/2006/relationships/image" Target="media/image151.wmf"/><Relationship Id="rId137" Type="http://schemas.openxmlformats.org/officeDocument/2006/relationships/oleObject" Target="embeddings/oleObject76.bin"/><Relationship Id="rId302" Type="http://schemas.openxmlformats.org/officeDocument/2006/relationships/oleObject" Target="embeddings/oleObject184.bin"/><Relationship Id="rId344" Type="http://schemas.openxmlformats.org/officeDocument/2006/relationships/oleObject" Target="embeddings/oleObject212.bin"/><Relationship Id="rId41" Type="http://schemas.openxmlformats.org/officeDocument/2006/relationships/image" Target="media/image14.emf"/><Relationship Id="rId83" Type="http://schemas.openxmlformats.org/officeDocument/2006/relationships/image" Target="media/image29.wmf"/><Relationship Id="rId179" Type="http://schemas.openxmlformats.org/officeDocument/2006/relationships/oleObject" Target="embeddings/oleObject107.bin"/><Relationship Id="rId386" Type="http://schemas.openxmlformats.org/officeDocument/2006/relationships/oleObject" Target="embeddings/oleObject239.bin"/><Relationship Id="rId551" Type="http://schemas.openxmlformats.org/officeDocument/2006/relationships/oleObject" Target="embeddings/oleObject347.bin"/><Relationship Id="rId593" Type="http://schemas.openxmlformats.org/officeDocument/2006/relationships/oleObject" Target="embeddings/oleObject374.bin"/><Relationship Id="rId190" Type="http://schemas.openxmlformats.org/officeDocument/2006/relationships/hyperlink" Target="http://onthi.com/?a=OT&amp;ot=LT&amp;hdn_lt_id=418" TargetMode="External"/><Relationship Id="rId204" Type="http://schemas.openxmlformats.org/officeDocument/2006/relationships/image" Target="media/image60.wmf"/><Relationship Id="rId246" Type="http://schemas.openxmlformats.org/officeDocument/2006/relationships/oleObject" Target="embeddings/oleObject147.bin"/><Relationship Id="rId288" Type="http://schemas.openxmlformats.org/officeDocument/2006/relationships/oleObject" Target="embeddings/oleObject172.bin"/><Relationship Id="rId411" Type="http://schemas.openxmlformats.org/officeDocument/2006/relationships/oleObject" Target="embeddings/oleObject257.bin"/><Relationship Id="rId453" Type="http://schemas.openxmlformats.org/officeDocument/2006/relationships/image" Target="media/image140.emf"/><Relationship Id="rId509" Type="http://schemas.openxmlformats.org/officeDocument/2006/relationships/oleObject" Target="embeddings/oleObject328.bin"/><Relationship Id="rId106" Type="http://schemas.openxmlformats.org/officeDocument/2006/relationships/oleObject" Target="embeddings/oleObject60.bin"/><Relationship Id="rId313" Type="http://schemas.openxmlformats.org/officeDocument/2006/relationships/oleObject" Target="embeddings/oleObject192.bin"/><Relationship Id="rId495" Type="http://schemas.openxmlformats.org/officeDocument/2006/relationships/image" Target="media/image152.wmf"/><Relationship Id="rId10" Type="http://schemas.openxmlformats.org/officeDocument/2006/relationships/image" Target="media/image3.png"/><Relationship Id="rId52" Type="http://schemas.openxmlformats.org/officeDocument/2006/relationships/oleObject" Target="embeddings/oleObject27.bin"/><Relationship Id="rId94" Type="http://schemas.openxmlformats.org/officeDocument/2006/relationships/oleObject" Target="embeddings/oleObject53.bin"/><Relationship Id="rId148" Type="http://schemas.openxmlformats.org/officeDocument/2006/relationships/oleObject" Target="embeddings/oleObject83.bin"/><Relationship Id="rId355" Type="http://schemas.openxmlformats.org/officeDocument/2006/relationships/oleObject" Target="embeddings/oleObject221.bin"/><Relationship Id="rId397" Type="http://schemas.openxmlformats.org/officeDocument/2006/relationships/oleObject" Target="embeddings/oleObject248.bin"/><Relationship Id="rId520" Type="http://schemas.openxmlformats.org/officeDocument/2006/relationships/image" Target="media/image162.wmf"/><Relationship Id="rId562" Type="http://schemas.openxmlformats.org/officeDocument/2006/relationships/image" Target="media/image184.wmf"/><Relationship Id="rId215" Type="http://schemas.openxmlformats.org/officeDocument/2006/relationships/oleObject" Target="embeddings/oleObject127.bin"/><Relationship Id="rId257" Type="http://schemas.openxmlformats.org/officeDocument/2006/relationships/image" Target="media/image78.emf"/><Relationship Id="rId422" Type="http://schemas.openxmlformats.org/officeDocument/2006/relationships/image" Target="media/image133.wmf"/><Relationship Id="rId464" Type="http://schemas.openxmlformats.org/officeDocument/2006/relationships/oleObject" Target="embeddings/oleObject297.bin"/><Relationship Id="rId299" Type="http://schemas.openxmlformats.org/officeDocument/2006/relationships/oleObject" Target="embeddings/oleObject181.bin"/><Relationship Id="rId63" Type="http://schemas.openxmlformats.org/officeDocument/2006/relationships/oleObject" Target="embeddings/oleObject34.bin"/><Relationship Id="rId159" Type="http://schemas.openxmlformats.org/officeDocument/2006/relationships/oleObject" Target="embeddings/oleObject94.bin"/><Relationship Id="rId366" Type="http://schemas.openxmlformats.org/officeDocument/2006/relationships/oleObject" Target="embeddings/oleObject229.bin"/><Relationship Id="rId573" Type="http://schemas.openxmlformats.org/officeDocument/2006/relationships/oleObject" Target="embeddings/oleObject359.bin"/><Relationship Id="rId226" Type="http://schemas.openxmlformats.org/officeDocument/2006/relationships/oleObject" Target="embeddings/oleObject135.bin"/><Relationship Id="rId433" Type="http://schemas.openxmlformats.org/officeDocument/2006/relationships/oleObject" Target="embeddings/oleObject273.bin"/><Relationship Id="rId74" Type="http://schemas.openxmlformats.org/officeDocument/2006/relationships/image" Target="media/image25.png"/><Relationship Id="rId377" Type="http://schemas.openxmlformats.org/officeDocument/2006/relationships/image" Target="media/image118.emf"/><Relationship Id="rId500" Type="http://schemas.openxmlformats.org/officeDocument/2006/relationships/image" Target="media/image154.emf"/><Relationship Id="rId584" Type="http://schemas.openxmlformats.org/officeDocument/2006/relationships/oleObject" Target="embeddings/oleObject367.bin"/><Relationship Id="rId5" Type="http://schemas.openxmlformats.org/officeDocument/2006/relationships/webSettings" Target="webSettings.xml"/><Relationship Id="rId237" Type="http://schemas.openxmlformats.org/officeDocument/2006/relationships/image" Target="media/image72.wmf"/><Relationship Id="rId444" Type="http://schemas.openxmlformats.org/officeDocument/2006/relationships/oleObject" Target="embeddings/oleObject284.bin"/><Relationship Id="rId290" Type="http://schemas.openxmlformats.org/officeDocument/2006/relationships/oleObject" Target="embeddings/oleObject174.bin"/><Relationship Id="rId304" Type="http://schemas.openxmlformats.org/officeDocument/2006/relationships/oleObject" Target="embeddings/oleObject186.bin"/><Relationship Id="rId388" Type="http://schemas.openxmlformats.org/officeDocument/2006/relationships/oleObject" Target="embeddings/oleObject240.bin"/><Relationship Id="rId511" Type="http://schemas.openxmlformats.org/officeDocument/2006/relationships/oleObject" Target="embeddings/oleObject329.bin"/><Relationship Id="rId85" Type="http://schemas.openxmlformats.org/officeDocument/2006/relationships/image" Target="media/image30.wmf"/><Relationship Id="rId150" Type="http://schemas.openxmlformats.org/officeDocument/2006/relationships/oleObject" Target="embeddings/oleObject85.bin"/><Relationship Id="rId595" Type="http://schemas.openxmlformats.org/officeDocument/2006/relationships/footer" Target="footer1.xml"/><Relationship Id="rId248" Type="http://schemas.openxmlformats.org/officeDocument/2006/relationships/oleObject" Target="embeddings/oleObject149.bin"/><Relationship Id="rId455" Type="http://schemas.openxmlformats.org/officeDocument/2006/relationships/oleObject" Target="embeddings/oleObject290.bin"/><Relationship Id="rId12" Type="http://schemas.openxmlformats.org/officeDocument/2006/relationships/image" Target="media/image5.wmf"/><Relationship Id="rId108" Type="http://schemas.openxmlformats.org/officeDocument/2006/relationships/hyperlink" Target="http://onthi.com/?a=OT&amp;ot=LT&amp;hdn_lt_id=418" TargetMode="External"/><Relationship Id="rId315" Type="http://schemas.openxmlformats.org/officeDocument/2006/relationships/oleObject" Target="embeddings/oleObject193.bin"/><Relationship Id="rId522" Type="http://schemas.openxmlformats.org/officeDocument/2006/relationships/oleObject" Target="embeddings/oleObject335.bin"/><Relationship Id="rId96" Type="http://schemas.openxmlformats.org/officeDocument/2006/relationships/hyperlink" Target="http://onthi.com/?a=OT&amp;ot=LT&amp;hdn_lt_id=418" TargetMode="External"/><Relationship Id="rId161" Type="http://schemas.openxmlformats.org/officeDocument/2006/relationships/oleObject" Target="embeddings/oleObject96.bin"/><Relationship Id="rId399" Type="http://schemas.openxmlformats.org/officeDocument/2006/relationships/oleObject" Target="embeddings/oleObject250.bin"/><Relationship Id="rId259" Type="http://schemas.openxmlformats.org/officeDocument/2006/relationships/image" Target="media/image79.emf"/><Relationship Id="rId466" Type="http://schemas.openxmlformats.org/officeDocument/2006/relationships/oleObject" Target="embeddings/oleObject299.bin"/><Relationship Id="rId23" Type="http://schemas.openxmlformats.org/officeDocument/2006/relationships/oleObject" Target="embeddings/oleObject8.bin"/><Relationship Id="rId119" Type="http://schemas.openxmlformats.org/officeDocument/2006/relationships/oleObject" Target="embeddings/oleObject64.bin"/><Relationship Id="rId326" Type="http://schemas.openxmlformats.org/officeDocument/2006/relationships/oleObject" Target="embeddings/oleObject200.bin"/><Relationship Id="rId533" Type="http://schemas.openxmlformats.org/officeDocument/2006/relationships/image" Target="media/image166.png"/><Relationship Id="rId172" Type="http://schemas.openxmlformats.org/officeDocument/2006/relationships/image" Target="media/image52.emf"/><Relationship Id="rId477" Type="http://schemas.openxmlformats.org/officeDocument/2006/relationships/oleObject" Target="embeddings/oleObject305.bin"/><Relationship Id="rId337" Type="http://schemas.openxmlformats.org/officeDocument/2006/relationships/oleObject" Target="embeddings/oleObject208.bin"/><Relationship Id="rId34" Type="http://schemas.openxmlformats.org/officeDocument/2006/relationships/oleObject" Target="embeddings/oleObject14.bin"/><Relationship Id="rId544" Type="http://schemas.openxmlformats.org/officeDocument/2006/relationships/oleObject" Target="embeddings/oleObject344.bin"/><Relationship Id="rId183" Type="http://schemas.openxmlformats.org/officeDocument/2006/relationships/oleObject" Target="embeddings/oleObject110.bin"/><Relationship Id="rId390" Type="http://schemas.openxmlformats.org/officeDocument/2006/relationships/oleObject" Target="embeddings/oleObject241.bin"/><Relationship Id="rId404" Type="http://schemas.openxmlformats.org/officeDocument/2006/relationships/image" Target="media/image125.emf"/><Relationship Id="rId250" Type="http://schemas.openxmlformats.org/officeDocument/2006/relationships/oleObject" Target="embeddings/oleObject151.bin"/><Relationship Id="rId488" Type="http://schemas.openxmlformats.org/officeDocument/2006/relationships/oleObject" Target="embeddings/oleObject312.bin"/><Relationship Id="rId45" Type="http://schemas.openxmlformats.org/officeDocument/2006/relationships/oleObject" Target="embeddings/oleObject23.bin"/><Relationship Id="rId110" Type="http://schemas.openxmlformats.org/officeDocument/2006/relationships/hyperlink" Target="http://onthi.com/?a=OT&amp;ot=LT&amp;hdn_lt_id=422" TargetMode="External"/><Relationship Id="rId348" Type="http://schemas.openxmlformats.org/officeDocument/2006/relationships/oleObject" Target="embeddings/oleObject216.bin"/><Relationship Id="rId555" Type="http://schemas.openxmlformats.org/officeDocument/2006/relationships/oleObject" Target="embeddings/oleObject350.bin"/><Relationship Id="rId194" Type="http://schemas.openxmlformats.org/officeDocument/2006/relationships/hyperlink" Target="http://onthi.com/?a=OT&amp;ot=LT&amp;hdn_lt_id=418" TargetMode="External"/><Relationship Id="rId208" Type="http://schemas.openxmlformats.org/officeDocument/2006/relationships/oleObject" Target="embeddings/oleObject123.bin"/><Relationship Id="rId415" Type="http://schemas.openxmlformats.org/officeDocument/2006/relationships/oleObject" Target="embeddings/oleObject2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0</Pages>
  <Words>30</Words>
  <Characters>176</Characters>
  <Application>Microsoft Office Word</Application>
  <DocSecurity>0</DocSecurity>
  <Lines>1</Lines>
  <Paragraphs>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6T08:27:00Z</dcterms:created>
  <dcterms:modified xsi:type="dcterms:W3CDTF">2021-08-26T08:27:00Z</dcterms:modified>
</cp:coreProperties>
</file>